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73" w:type="dxa"/>
        <w:tblInd w:w="-34" w:type="dxa"/>
        <w:tblLook w:val="04A0" w:firstRow="1" w:lastRow="0" w:firstColumn="1" w:lastColumn="0" w:noHBand="0" w:noVBand="1"/>
      </w:tblPr>
      <w:tblGrid>
        <w:gridCol w:w="4860"/>
        <w:gridCol w:w="6413"/>
      </w:tblGrid>
      <w:tr w:rsidR="00636AE9" w:rsidRPr="00541C41" w14:paraId="7C944767" w14:textId="77777777" w:rsidTr="00A03440">
        <w:tc>
          <w:tcPr>
            <w:tcW w:w="4860" w:type="dxa"/>
          </w:tcPr>
          <w:p w14:paraId="3512DD42" w14:textId="4E203158" w:rsidR="00636AE9" w:rsidRPr="00541C41" w:rsidRDefault="003C73A2" w:rsidP="00541C41">
            <w:pPr>
              <w:spacing w:after="0" w:line="240" w:lineRule="auto"/>
              <w:jc w:val="center"/>
              <w:rPr>
                <w:rFonts w:eastAsia="Times New Roman"/>
                <w:b/>
                <w:sz w:val="26"/>
                <w:szCs w:val="26"/>
              </w:rPr>
            </w:pPr>
            <w:r w:rsidRPr="00541C41">
              <w:rPr>
                <w:rFonts w:eastAsia="Times New Roman"/>
                <w:b/>
                <w:noProof/>
                <w:sz w:val="26"/>
                <w:szCs w:val="26"/>
              </w:rPr>
              <mc:AlternateContent>
                <mc:Choice Requires="wps">
                  <w:drawing>
                    <wp:anchor distT="0" distB="0" distL="114300" distR="114300" simplePos="0" relativeHeight="251628544" behindDoc="0" locked="0" layoutInCell="1" allowOverlap="1" wp14:anchorId="7108241A" wp14:editId="6BC7A698">
                      <wp:simplePos x="0" y="0"/>
                      <wp:positionH relativeFrom="column">
                        <wp:posOffset>978535</wp:posOffset>
                      </wp:positionH>
                      <wp:positionV relativeFrom="paragraph">
                        <wp:posOffset>421166</wp:posOffset>
                      </wp:positionV>
                      <wp:extent cx="1026160" cy="0"/>
                      <wp:effectExtent l="0" t="0" r="21590" b="19050"/>
                      <wp:wrapNone/>
                      <wp:docPr id="1411591401"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C393745" id="_x0000_t32" coordsize="21600,21600" o:spt="32" o:oned="t" path="m,l21600,21600e" filled="f">
                      <v:path arrowok="t" fillok="f" o:connecttype="none"/>
                      <o:lock v:ext="edit" shapetype="t"/>
                    </v:shapetype>
                    <v:shape id="Straight Arrow Connector 20" o:spid="_x0000_s1026" type="#_x0000_t32" style="position:absolute;margin-left:77.05pt;margin-top:33.15pt;width:80.8pt;height:0;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lrstwEAAFYDAAAOAAAAZHJzL2Uyb0RvYy54bWysU8Fu2zAMvQ/YPwi6L7YDNNiMOD2k6y7d FqDdBzCSbAuTRYFU4uTvJ6lJVmy3YT4IlEg+Pj7S6/vT5MTREFv0nWwWtRTGK9TWD5388fL44aMU HMFrcOhNJ8+G5f3m/bv1HFqzxBGdNiQSiOd2Dp0cYwxtVbEazQS8wGB8cvZIE8R0paHSBHNCn1y1 rOtVNSPpQKgMc3p9eHXKTcHve6Pi975nE4XrZOIWy0nl3Oez2qyhHQjCaNWFBvwDiwmsT0VvUA8Q QRzI/gU1WUXI2MeFwqnCvrfKlB5SN039RzfPIwRTeknicLjJxP8PVn07bv2OMnV18s/hCdVPFh63 I/jBFAIv55AG12Spqjlwe0vJFw47Evv5K+oUA4eIRYVTT1OGTP2JUxH7fBPbnKJQ6bGpl6tmlWai rr4K2mtiII5fDE4iG53kSGCHMW7R+zRSpKaUgeMTx0wL2mtCrurx0TpXJuu8mDv56W55VxIYndXZ mcOYhv3WkThC3o3ylR6T520Y4cHrAjYa0J8vdgTrXu1U3PmLNFmNvHrc7lGfd3SVLA2vsLwsWt6O t/eS/ft32PwCAAD//wMAUEsDBBQABgAIAAAAIQAWhc/a3gAAAAkBAAAPAAAAZHJzL2Rvd25yZXYu eG1sTI/BTsMwDIbvSLxDZCQuiKXdaIGu6TQhceDINolr1pi2rHGqJl3Lnh5PO4zjb3/6/TlfTbYV R+x940hBPItAIJXONFQp2G3fH19A+KDJ6NYRKvhFD6vi9ibXmXEjfeJxEyrBJeQzraAOocuk9GWN VvuZ65B49+16qwPHvpKm1yOX21bOoyiVVjfEF2rd4VuN5WEzWAXohySO1q+22n2cxoev+eln7LZK 3d9N6yWIgFO4wnDWZ3Uo2GnvBjJetJyTp5hRBWm6AMHAIk6eQewvA1nk8v8HxR8AAAD//wMAUEsB Ai0AFAAGAAgAAAAhALaDOJL+AAAA4QEAABMAAAAAAAAAAAAAAAAAAAAAAFtDb250ZW50X1R5cGVz XS54bWxQSwECLQAUAAYACAAAACEAOP0h/9YAAACUAQAACwAAAAAAAAAAAAAAAAAvAQAAX3JlbHMv LnJlbHNQSwECLQAUAAYACAAAACEALX5a7LcBAABWAwAADgAAAAAAAAAAAAAAAAAuAgAAZHJzL2Uy b0RvYy54bWxQSwECLQAUAAYACAAAACEAFoXP2t4AAAAJAQAADwAAAAAAAAAAAAAAAAARBAAAZHJz L2Rvd25yZXYueG1sUEsFBgAAAAAEAAQA8wAAABwFAAAAAA== "/>
                  </w:pict>
                </mc:Fallback>
              </mc:AlternateContent>
            </w:r>
            <w:r w:rsidR="00636AE9" w:rsidRPr="00541C41">
              <w:rPr>
                <w:rFonts w:eastAsia="Times New Roman"/>
                <w:b/>
                <w:sz w:val="26"/>
                <w:szCs w:val="26"/>
              </w:rPr>
              <w:t xml:space="preserve">PHÒNG </w:t>
            </w:r>
            <w:r w:rsidR="00F10972" w:rsidRPr="00541C41">
              <w:rPr>
                <w:rFonts w:eastAsia="Times New Roman"/>
                <w:b/>
                <w:sz w:val="26"/>
                <w:szCs w:val="26"/>
              </w:rPr>
              <w:t>GIÁO DỤC VÀ ĐÀO TẠO</w:t>
            </w:r>
            <w:r w:rsidR="00636AE9" w:rsidRPr="00541C41">
              <w:rPr>
                <w:rFonts w:eastAsia="Times New Roman"/>
                <w:b/>
                <w:sz w:val="26"/>
                <w:szCs w:val="26"/>
              </w:rPr>
              <w:t xml:space="preserve"> </w:t>
            </w:r>
            <w:r w:rsidR="00F10972" w:rsidRPr="00541C41">
              <w:rPr>
                <w:rFonts w:eastAsia="Times New Roman"/>
                <w:b/>
                <w:sz w:val="26"/>
                <w:szCs w:val="26"/>
              </w:rPr>
              <w:t xml:space="preserve">HUYỆN </w:t>
            </w:r>
            <w:r w:rsidR="00636AE9" w:rsidRPr="00541C41">
              <w:rPr>
                <w:rFonts w:eastAsia="Times New Roman"/>
                <w:b/>
                <w:sz w:val="26"/>
                <w:szCs w:val="26"/>
              </w:rPr>
              <w:t>QUẢNG XƯƠNG</w:t>
            </w:r>
          </w:p>
          <w:p w14:paraId="2FBEF2D0" w14:textId="5DE85813" w:rsidR="00636AE9" w:rsidRPr="00541C41" w:rsidRDefault="00636AE9" w:rsidP="00541C41">
            <w:pPr>
              <w:spacing w:after="0" w:line="240" w:lineRule="auto"/>
              <w:jc w:val="center"/>
              <w:rPr>
                <w:rFonts w:eastAsia="Times New Roman"/>
                <w:sz w:val="26"/>
                <w:szCs w:val="26"/>
              </w:rPr>
            </w:pPr>
          </w:p>
          <w:p w14:paraId="4B75D421" w14:textId="0790743B" w:rsidR="00636AE9" w:rsidRPr="00541C41" w:rsidRDefault="00636AE9" w:rsidP="00541C41">
            <w:pPr>
              <w:spacing w:after="0" w:line="240" w:lineRule="auto"/>
              <w:jc w:val="center"/>
              <w:rPr>
                <w:rFonts w:eastAsia="Times New Roman"/>
                <w:sz w:val="26"/>
                <w:szCs w:val="26"/>
              </w:rPr>
            </w:pPr>
          </w:p>
        </w:tc>
        <w:tc>
          <w:tcPr>
            <w:tcW w:w="6413" w:type="dxa"/>
          </w:tcPr>
          <w:p w14:paraId="0257C32B" w14:textId="43AA2702" w:rsidR="00636AE9" w:rsidRPr="00541C41" w:rsidRDefault="00636AE9" w:rsidP="00541C41">
            <w:pPr>
              <w:spacing w:after="0" w:line="240" w:lineRule="auto"/>
              <w:jc w:val="center"/>
              <w:rPr>
                <w:rFonts w:eastAsia="Times New Roman"/>
                <w:b/>
                <w:sz w:val="26"/>
                <w:szCs w:val="26"/>
              </w:rPr>
            </w:pPr>
            <w:r w:rsidRPr="00541C41">
              <w:rPr>
                <w:rFonts w:eastAsia="Times New Roman"/>
                <w:b/>
                <w:sz w:val="26"/>
                <w:szCs w:val="26"/>
              </w:rPr>
              <w:t xml:space="preserve">ĐỀ THI </w:t>
            </w:r>
            <w:r w:rsidR="00463A77" w:rsidRPr="00541C41">
              <w:rPr>
                <w:rFonts w:eastAsia="Times New Roman"/>
                <w:b/>
                <w:sz w:val="26"/>
                <w:szCs w:val="26"/>
              </w:rPr>
              <w:t xml:space="preserve">GIAO LƯU HSG </w:t>
            </w:r>
            <w:r w:rsidRPr="00541C41">
              <w:rPr>
                <w:rFonts w:eastAsia="Times New Roman"/>
                <w:b/>
                <w:sz w:val="26"/>
                <w:szCs w:val="26"/>
              </w:rPr>
              <w:t>LỚP 8 CẤP HUYỆN</w:t>
            </w:r>
          </w:p>
          <w:p w14:paraId="7BE6FF8A" w14:textId="676B21EE" w:rsidR="00636AE9" w:rsidRPr="00541C41" w:rsidRDefault="00636AE9" w:rsidP="00541C41">
            <w:pPr>
              <w:spacing w:after="0" w:line="240" w:lineRule="auto"/>
              <w:jc w:val="center"/>
              <w:rPr>
                <w:rFonts w:eastAsia="Times New Roman"/>
                <w:b/>
                <w:sz w:val="26"/>
                <w:szCs w:val="26"/>
              </w:rPr>
            </w:pPr>
            <w:r w:rsidRPr="00541C41">
              <w:rPr>
                <w:noProof/>
                <w:sz w:val="26"/>
                <w:szCs w:val="26"/>
                <w14:ligatures w14:val="standardContextual"/>
              </w:rPr>
              <mc:AlternateContent>
                <mc:Choice Requires="wps">
                  <w:drawing>
                    <wp:anchor distT="0" distB="0" distL="114300" distR="114300" simplePos="0" relativeHeight="251629568" behindDoc="0" locked="0" layoutInCell="1" allowOverlap="1" wp14:anchorId="2604DE74" wp14:editId="56ED9376">
                      <wp:simplePos x="0" y="0"/>
                      <wp:positionH relativeFrom="column">
                        <wp:posOffset>1282700</wp:posOffset>
                      </wp:positionH>
                      <wp:positionV relativeFrom="paragraph">
                        <wp:posOffset>215900</wp:posOffset>
                      </wp:positionV>
                      <wp:extent cx="1368425" cy="0"/>
                      <wp:effectExtent l="0" t="0" r="0" b="0"/>
                      <wp:wrapNone/>
                      <wp:docPr id="360745454"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9CC3D80" id="Straight Connector 1" o:spid="_x0000_s1026" style="position:absolute;z-index:251629568;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YDPgowEAAJkDAAAOAAAAZHJzL2Uyb0RvYy54bWysU9tu2zAMfR+wfxD0vsjJ1q4w4vShRfsy dMUuH6DKVCxMN1Ba7Pz9KCVxim0YhqIvtCTyHPKQ9Pp6cpbtAJMJvuPLRcMZeBV647cd//7t7t0V ZylL30sbPHR8D4lfb96+WY+xhVUYgu0BGZH41I6x40POsRUiqQGcTIsQwZNTB3Qy0xW3okc5Eruz YtU0l2IM2EcMClKi19uDk28qv9ag8metE2RmO0615Wqx2qdixWYt2y3KOBh1LEO+oAonjaekM9Wt zJL9RPMHlTMKQwo6L1RwImhtFFQNpGbZ/Kbm6yAjVC3UnBTnNqXXo1UPuxv/iNSGMaY2xUcsKiaN rnypPjbVZu3nZsGUmaLH5fvLqw+rC87UySfOwIgp30NwrBw6bo0vOmQrd59SpmQUegopz9azkRhX H5s6EXGupZ7y3sIh7AtoZvqSvdLVNYEbi2wnacD9j2UZKJFbT5EFoo21M6j5N+gYW2BQV+d/gXN0 zRh8noHO+IB/y5qnU6n6EE9lP9Najk+h39fJVAfNvyo77mpZsOf3Cj//UZtfAAAA//8DAFBLAwQU AAYACAAAACEAZV2z8dwAAAAJAQAADwAAAGRycy9kb3ducmV2LnhtbEyPwU7DMBBE70j8g7VIXBC1 mxZSpXGqCKkfQMuBoxsvSVR7HWI3DX/PIg5wWu3OaPZNuZu9ExOOsQ+kYblQIJCaYHtqNbwd948b EDEZssYFQg1fGGFX3d6UprDhSq84HVIrOIRiYTR0KQ2FlLHp0Ju4CAMSax9h9CbxOrbSjubK4d7J TKln6U1P/KEzA7502JwPF6/h+J6j7R5cPZnP2lK7Ovf7XGl9fzfXWxAJ5/Rnhh98RoeKmU7hQjYK pyFTGXdJGlZrnmxYL/MnEKffg6xK+b9B9Q0AAP//AwBQSwECLQAUAAYACAAAACEAtoM4kv4AAADh AQAAEwAAAAAAAAAAAAAAAAAAAAAAW0NvbnRlbnRfVHlwZXNdLnhtbFBLAQItABQABgAIAAAAIQA4 /SH/1gAAAJQBAAALAAAAAAAAAAAAAAAAAC8BAABfcmVscy8ucmVsc1BLAQItABQABgAIAAAAIQC7 YDPgowEAAJkDAAAOAAAAAAAAAAAAAAAAAC4CAABkcnMvZTJvRG9jLnhtbFBLAQItABQABgAIAAAA IQBlXbPx3AAAAAkBAAAPAAAAAAAAAAAAAAAAAP0DAABkcnMvZG93bnJldi54bWxQSwUGAAAAAAQA BADzAAAABgUAAAAA " strokecolor="black [3200]" strokeweight="1pt">
                      <v:stroke joinstyle="miter"/>
                    </v:line>
                  </w:pict>
                </mc:Fallback>
              </mc:AlternateContent>
            </w:r>
            <w:r w:rsidRPr="00541C41">
              <w:rPr>
                <w:rFonts w:eastAsia="Times New Roman"/>
                <w:b/>
                <w:sz w:val="26"/>
                <w:szCs w:val="26"/>
              </w:rPr>
              <w:t>Năm học 2023  - 2024</w:t>
            </w:r>
          </w:p>
          <w:p w14:paraId="67E656CE" w14:textId="7768E3A9" w:rsidR="00636AE9" w:rsidRPr="00541C41" w:rsidRDefault="00636AE9" w:rsidP="00541C41">
            <w:pPr>
              <w:spacing w:after="0" w:line="240" w:lineRule="auto"/>
              <w:jc w:val="center"/>
              <w:rPr>
                <w:rFonts w:eastAsia="Times New Roman"/>
                <w:b/>
                <w:sz w:val="26"/>
                <w:szCs w:val="26"/>
              </w:rPr>
            </w:pPr>
            <w:r w:rsidRPr="00541C41">
              <w:rPr>
                <w:rFonts w:eastAsia="Times New Roman"/>
                <w:b/>
                <w:sz w:val="26"/>
                <w:szCs w:val="26"/>
              </w:rPr>
              <w:t xml:space="preserve">Môn thi: KHOA HỌC TỰ NHIÊN </w:t>
            </w:r>
          </w:p>
          <w:p w14:paraId="0A9D0F8E" w14:textId="1149E59C" w:rsidR="00636AE9" w:rsidRPr="00541C41" w:rsidRDefault="00636AE9" w:rsidP="00541C41">
            <w:pPr>
              <w:spacing w:after="0" w:line="240" w:lineRule="auto"/>
              <w:jc w:val="center"/>
              <w:rPr>
                <w:rFonts w:eastAsia="Times New Roman"/>
                <w:i/>
                <w:sz w:val="26"/>
                <w:szCs w:val="26"/>
              </w:rPr>
            </w:pPr>
            <w:r w:rsidRPr="00541C41">
              <w:rPr>
                <w:rFonts w:eastAsia="Times New Roman"/>
                <w:sz w:val="26"/>
                <w:szCs w:val="26"/>
              </w:rPr>
              <w:t xml:space="preserve">Thời gian: </w:t>
            </w:r>
            <w:r w:rsidRPr="00541C41">
              <w:rPr>
                <w:rFonts w:eastAsia="Times New Roman"/>
                <w:b/>
                <w:sz w:val="26"/>
                <w:szCs w:val="26"/>
              </w:rPr>
              <w:t xml:space="preserve">150 phút </w:t>
            </w:r>
            <w:r w:rsidRPr="00541C41">
              <w:rPr>
                <w:rFonts w:eastAsia="Times New Roman"/>
                <w:i/>
                <w:sz w:val="26"/>
                <w:szCs w:val="26"/>
              </w:rPr>
              <w:t>(không kể thời gian giao đề)</w:t>
            </w:r>
          </w:p>
          <w:p w14:paraId="466A7195" w14:textId="6AEC9D83" w:rsidR="00636AE9" w:rsidRPr="00541C41" w:rsidRDefault="00636AE9" w:rsidP="00541C41">
            <w:pPr>
              <w:spacing w:after="0" w:line="240" w:lineRule="auto"/>
              <w:jc w:val="center"/>
              <w:rPr>
                <w:rFonts w:eastAsia="Times New Roman"/>
                <w:sz w:val="26"/>
                <w:szCs w:val="26"/>
              </w:rPr>
            </w:pPr>
          </w:p>
        </w:tc>
      </w:tr>
    </w:tbl>
    <w:p w14:paraId="7C6F959B" w14:textId="4088826F" w:rsidR="00753581" w:rsidRPr="00541C41" w:rsidRDefault="00753581" w:rsidP="00541C41">
      <w:pPr>
        <w:spacing w:after="0" w:line="312" w:lineRule="auto"/>
        <w:rPr>
          <w:b/>
          <w:bCs/>
          <w:sz w:val="26"/>
          <w:szCs w:val="26"/>
          <w:lang w:val="vi-VN"/>
        </w:rPr>
      </w:pPr>
      <w:r w:rsidRPr="00541C41">
        <w:rPr>
          <w:b/>
          <w:bCs/>
          <w:sz w:val="26"/>
          <w:szCs w:val="26"/>
        </w:rPr>
        <w:t>PHẦN 1 (BẮT BUỘC)</w:t>
      </w:r>
      <w:r w:rsidR="004733CE" w:rsidRPr="00541C41">
        <w:rPr>
          <w:b/>
          <w:bCs/>
          <w:sz w:val="26"/>
          <w:szCs w:val="26"/>
          <w:lang w:val="vi-VN"/>
        </w:rPr>
        <w:t>: 6 điểm</w:t>
      </w:r>
    </w:p>
    <w:p w14:paraId="16F0DD9B" w14:textId="6833640E" w:rsidR="00777040" w:rsidRPr="00541C41" w:rsidRDefault="00753581" w:rsidP="00541C41">
      <w:pPr>
        <w:shd w:val="clear" w:color="auto" w:fill="FFFFFF"/>
        <w:spacing w:after="0" w:line="288" w:lineRule="auto"/>
        <w:rPr>
          <w:sz w:val="25"/>
          <w:szCs w:val="25"/>
        </w:rPr>
      </w:pPr>
      <w:r w:rsidRPr="00541C41">
        <w:rPr>
          <w:rFonts w:eastAsia="Times New Roman"/>
          <w:b/>
          <w:bCs/>
          <w:sz w:val="26"/>
          <w:szCs w:val="26"/>
          <w:shd w:val="clear" w:color="auto" w:fill="FFFFFF"/>
          <w:lang w:val="vi-VN"/>
        </w:rPr>
        <w:t xml:space="preserve">Câu </w:t>
      </w:r>
      <w:r w:rsidRPr="00541C41">
        <w:rPr>
          <w:rFonts w:eastAsia="Times New Roman"/>
          <w:b/>
          <w:bCs/>
          <w:sz w:val="26"/>
          <w:szCs w:val="26"/>
          <w:shd w:val="clear" w:color="auto" w:fill="FFFFFF"/>
          <w:lang w:val="en-GB"/>
        </w:rPr>
        <w:t>1</w:t>
      </w:r>
      <w:r w:rsidRPr="00541C41">
        <w:rPr>
          <w:rFonts w:eastAsia="Times New Roman"/>
          <w:b/>
          <w:bCs/>
          <w:sz w:val="26"/>
          <w:szCs w:val="26"/>
          <w:shd w:val="clear" w:color="auto" w:fill="FFFFFF"/>
          <w:lang w:val="vi-VN"/>
        </w:rPr>
        <w:t xml:space="preserve">: </w:t>
      </w:r>
      <w:r w:rsidRPr="00541C41">
        <w:rPr>
          <w:rFonts w:eastAsia="Times New Roman"/>
          <w:b/>
          <w:sz w:val="26"/>
          <w:szCs w:val="26"/>
          <w:shd w:val="clear" w:color="auto" w:fill="FFFFFF"/>
          <w:lang w:val="vi-VN"/>
        </w:rPr>
        <w:t>( 1 điểm).</w:t>
      </w:r>
      <w:r w:rsidR="00BA2F29" w:rsidRPr="00541C41">
        <w:rPr>
          <w:rFonts w:eastAsia="Times New Roman"/>
          <w:b/>
          <w:sz w:val="26"/>
          <w:szCs w:val="26"/>
          <w:shd w:val="clear" w:color="auto" w:fill="FFFFFF"/>
        </w:rPr>
        <w:t xml:space="preserve"> </w:t>
      </w:r>
      <w:r w:rsidR="00777040" w:rsidRPr="00541C41">
        <w:rPr>
          <w:sz w:val="25"/>
          <w:szCs w:val="25"/>
        </w:rPr>
        <w:t>Viết phương trình hóa học thực hiện chuyển đổi hóa học sau:</w:t>
      </w:r>
    </w:p>
    <w:p w14:paraId="317246F8" w14:textId="35DB70FC" w:rsidR="00777040" w:rsidRPr="00541C41" w:rsidRDefault="00FB659F" w:rsidP="00541C41">
      <w:pPr>
        <w:pStyle w:val="ListParagraph"/>
        <w:spacing w:after="0" w:line="288" w:lineRule="auto"/>
        <w:ind w:left="450"/>
        <w:rPr>
          <w:sz w:val="25"/>
          <w:szCs w:val="25"/>
          <w:vertAlign w:val="subscript"/>
        </w:rPr>
      </w:pPr>
      <w:r w:rsidRPr="00541C41">
        <w:rPr>
          <w:sz w:val="25"/>
          <w:szCs w:val="25"/>
        </w:rPr>
        <w:t>N</w:t>
      </w:r>
      <w:r w:rsidR="00147594" w:rsidRPr="00541C41">
        <w:rPr>
          <w:sz w:val="25"/>
          <w:szCs w:val="25"/>
        </w:rPr>
        <w:t>a</w:t>
      </w:r>
      <w:r w:rsidRPr="00541C41">
        <w:rPr>
          <w:sz w:val="25"/>
          <w:szCs w:val="25"/>
          <w:vertAlign w:val="subscript"/>
        </w:rPr>
        <w:t>2</w:t>
      </w:r>
      <w:r w:rsidR="00147594" w:rsidRPr="00541C41">
        <w:rPr>
          <w:sz w:val="25"/>
          <w:szCs w:val="25"/>
        </w:rPr>
        <w:t>O</w:t>
      </w:r>
      <w:r w:rsidR="00777040" w:rsidRPr="00541C41">
        <w:rPr>
          <w:position w:val="-6"/>
          <w:sz w:val="25"/>
          <w:szCs w:val="25"/>
        </w:rPr>
        <w:object w:dxaOrig="599" w:dyaOrig="319" w14:anchorId="4A4F2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5pt" o:ole="">
            <v:fill o:detectmouseclick="t"/>
            <v:imagedata r:id="rId9" o:title=""/>
          </v:shape>
          <o:OLEObject Type="Embed" ProgID="Equation.DSMT4" ShapeID="_x0000_i1025" DrawAspect="Content" ObjectID="_1773308070" r:id="rId10">
            <o:FieldCodes>\* MERGEFORMAT</o:FieldCodes>
          </o:OLEObject>
        </w:object>
      </w:r>
      <w:r w:rsidR="00777040" w:rsidRPr="00541C41">
        <w:rPr>
          <w:sz w:val="25"/>
          <w:szCs w:val="25"/>
        </w:rPr>
        <w:t xml:space="preserve"> </w:t>
      </w:r>
      <w:r w:rsidRPr="00541C41">
        <w:rPr>
          <w:sz w:val="25"/>
          <w:szCs w:val="25"/>
        </w:rPr>
        <w:t>N</w:t>
      </w:r>
      <w:r w:rsidR="00147594" w:rsidRPr="00541C41">
        <w:rPr>
          <w:sz w:val="25"/>
          <w:szCs w:val="25"/>
        </w:rPr>
        <w:t>a</w:t>
      </w:r>
      <w:r w:rsidR="00777040" w:rsidRPr="00541C41">
        <w:rPr>
          <w:sz w:val="25"/>
          <w:szCs w:val="25"/>
        </w:rPr>
        <w:t>O</w:t>
      </w:r>
      <w:r w:rsidR="00147594" w:rsidRPr="00541C41">
        <w:rPr>
          <w:sz w:val="25"/>
          <w:szCs w:val="25"/>
        </w:rPr>
        <w:t>H</w:t>
      </w:r>
      <w:r w:rsidR="00777040" w:rsidRPr="00541C41">
        <w:rPr>
          <w:sz w:val="25"/>
          <w:szCs w:val="25"/>
        </w:rPr>
        <w:t xml:space="preserve"> </w:t>
      </w:r>
      <w:r w:rsidR="00777040" w:rsidRPr="00541C41">
        <w:rPr>
          <w:position w:val="-6"/>
          <w:sz w:val="25"/>
          <w:szCs w:val="25"/>
        </w:rPr>
        <w:object w:dxaOrig="639" w:dyaOrig="319" w14:anchorId="59AE08A5">
          <v:shape id="_x0000_i1026" type="#_x0000_t75" alt="" style="width:31.5pt;height:16.5pt" o:ole="">
            <v:fill o:detectmouseclick="t"/>
            <v:imagedata r:id="rId11" o:title=""/>
          </v:shape>
          <o:OLEObject Type="Embed" ProgID="Equation.DSMT4" ShapeID="_x0000_i1026" DrawAspect="Content" ObjectID="_1773308071" r:id="rId12">
            <o:FieldCodes>\* MERGEFORMAT</o:FieldCodes>
          </o:OLEObject>
        </w:object>
      </w:r>
      <w:r w:rsidR="00777040" w:rsidRPr="00541C41">
        <w:rPr>
          <w:sz w:val="25"/>
          <w:szCs w:val="25"/>
        </w:rPr>
        <w:t xml:space="preserve"> </w:t>
      </w:r>
      <w:r w:rsidRPr="00541C41">
        <w:rPr>
          <w:sz w:val="25"/>
          <w:szCs w:val="25"/>
        </w:rPr>
        <w:t>N</w:t>
      </w:r>
      <w:r w:rsidR="00147594" w:rsidRPr="00541C41">
        <w:rPr>
          <w:sz w:val="25"/>
          <w:szCs w:val="25"/>
        </w:rPr>
        <w:t>a</w:t>
      </w:r>
      <w:r w:rsidRPr="00541C41">
        <w:rPr>
          <w:sz w:val="25"/>
          <w:szCs w:val="25"/>
          <w:vertAlign w:val="subscript"/>
        </w:rPr>
        <w:t>2</w:t>
      </w:r>
      <w:r w:rsidR="00147594" w:rsidRPr="00541C41">
        <w:rPr>
          <w:sz w:val="25"/>
          <w:szCs w:val="25"/>
        </w:rPr>
        <w:t>C</w:t>
      </w:r>
      <w:r w:rsidR="00777040" w:rsidRPr="00541C41">
        <w:rPr>
          <w:sz w:val="25"/>
          <w:szCs w:val="25"/>
        </w:rPr>
        <w:t>O</w:t>
      </w:r>
      <w:r w:rsidR="00777040" w:rsidRPr="00541C41">
        <w:rPr>
          <w:sz w:val="25"/>
          <w:szCs w:val="25"/>
          <w:vertAlign w:val="subscript"/>
        </w:rPr>
        <w:t>3</w:t>
      </w:r>
      <w:r w:rsidR="00777040" w:rsidRPr="00541C41">
        <w:rPr>
          <w:sz w:val="25"/>
          <w:szCs w:val="25"/>
        </w:rPr>
        <w:t xml:space="preserve">  </w:t>
      </w:r>
      <w:r w:rsidR="00777040" w:rsidRPr="00541C41">
        <w:rPr>
          <w:position w:val="-6"/>
          <w:sz w:val="25"/>
          <w:szCs w:val="25"/>
        </w:rPr>
        <w:object w:dxaOrig="619" w:dyaOrig="319" w14:anchorId="048E7E68">
          <v:shape id="_x0000_i1027" type="#_x0000_t75" alt="" style="width:31.5pt;height:16.5pt" o:ole="">
            <v:fill o:detectmouseclick="t"/>
            <v:imagedata r:id="rId13" o:title=""/>
          </v:shape>
          <o:OLEObject Type="Embed" ProgID="Equation.DSMT4" ShapeID="_x0000_i1027" DrawAspect="Content" ObjectID="_1773308072" r:id="rId14">
            <o:FieldCodes>\* MERGEFORMAT</o:FieldCodes>
          </o:OLEObject>
        </w:object>
      </w:r>
      <w:r w:rsidR="00777040" w:rsidRPr="00541C41">
        <w:rPr>
          <w:sz w:val="25"/>
          <w:szCs w:val="25"/>
        </w:rPr>
        <w:t xml:space="preserve"> </w:t>
      </w:r>
      <w:r w:rsidRPr="00541C41">
        <w:rPr>
          <w:sz w:val="25"/>
          <w:szCs w:val="25"/>
        </w:rPr>
        <w:t>N</w:t>
      </w:r>
      <w:r w:rsidR="00147594" w:rsidRPr="00541C41">
        <w:rPr>
          <w:sz w:val="25"/>
          <w:szCs w:val="25"/>
        </w:rPr>
        <w:t>a</w:t>
      </w:r>
      <w:r w:rsidRPr="00541C41">
        <w:rPr>
          <w:sz w:val="25"/>
          <w:szCs w:val="25"/>
          <w:vertAlign w:val="subscript"/>
        </w:rPr>
        <w:t>2</w:t>
      </w:r>
      <w:r w:rsidRPr="00541C41">
        <w:rPr>
          <w:sz w:val="25"/>
          <w:szCs w:val="25"/>
        </w:rPr>
        <w:t>SO</w:t>
      </w:r>
      <w:r w:rsidRPr="00541C41">
        <w:rPr>
          <w:sz w:val="25"/>
          <w:szCs w:val="25"/>
          <w:vertAlign w:val="subscript"/>
        </w:rPr>
        <w:t>4</w:t>
      </w:r>
      <w:r w:rsidR="00777040" w:rsidRPr="00541C41">
        <w:rPr>
          <w:sz w:val="25"/>
          <w:szCs w:val="25"/>
        </w:rPr>
        <w:t xml:space="preserve">  </w:t>
      </w:r>
      <w:r w:rsidR="00777040" w:rsidRPr="00541C41">
        <w:rPr>
          <w:position w:val="-6"/>
          <w:sz w:val="25"/>
          <w:szCs w:val="25"/>
        </w:rPr>
        <w:object w:dxaOrig="639" w:dyaOrig="319" w14:anchorId="699414CD">
          <v:shape id="_x0000_i1028" type="#_x0000_t75" alt="" style="width:31.5pt;height:16.5pt" o:ole="">
            <v:fill o:detectmouseclick="t"/>
            <v:imagedata r:id="rId15" o:title=""/>
          </v:shape>
          <o:OLEObject Type="Embed" ProgID="Equation.DSMT4" ShapeID="_x0000_i1028" DrawAspect="Content" ObjectID="_1773308073" r:id="rId16">
            <o:FieldCodes>\* MERGEFORMAT</o:FieldCodes>
          </o:OLEObject>
        </w:object>
      </w:r>
      <w:r w:rsidR="00777040" w:rsidRPr="00541C41">
        <w:rPr>
          <w:sz w:val="25"/>
          <w:szCs w:val="25"/>
        </w:rPr>
        <w:t xml:space="preserve"> </w:t>
      </w:r>
      <w:r w:rsidRPr="00541C41">
        <w:rPr>
          <w:sz w:val="25"/>
          <w:szCs w:val="25"/>
        </w:rPr>
        <w:t>N</w:t>
      </w:r>
      <w:r w:rsidR="00147594" w:rsidRPr="00541C41">
        <w:rPr>
          <w:sz w:val="25"/>
          <w:szCs w:val="25"/>
        </w:rPr>
        <w:t>a</w:t>
      </w:r>
      <w:r w:rsidRPr="00541C41">
        <w:rPr>
          <w:sz w:val="25"/>
          <w:szCs w:val="25"/>
        </w:rPr>
        <w:t>Cl</w:t>
      </w:r>
    </w:p>
    <w:p w14:paraId="5E4E2F66" w14:textId="14E13064" w:rsidR="00753581" w:rsidRPr="00541C41" w:rsidRDefault="00BA2F29" w:rsidP="00541C41">
      <w:pPr>
        <w:spacing w:after="0" w:line="288" w:lineRule="auto"/>
        <w:rPr>
          <w:sz w:val="26"/>
          <w:szCs w:val="26"/>
          <w:lang w:val="nl-NL"/>
        </w:rPr>
      </w:pPr>
      <w:r w:rsidRPr="00541C41">
        <w:rPr>
          <w:rFonts w:eastAsiaTheme="minorEastAsia"/>
          <w:b/>
          <w:sz w:val="26"/>
          <w:szCs w:val="26"/>
          <w:lang w:val="nl-NL"/>
        </w:rPr>
        <w:t xml:space="preserve">Câu 2: </w:t>
      </w:r>
      <w:r w:rsidR="00753581" w:rsidRPr="00541C41">
        <w:rPr>
          <w:rFonts w:eastAsiaTheme="minorEastAsia"/>
          <w:b/>
          <w:sz w:val="26"/>
          <w:szCs w:val="26"/>
          <w:lang w:val="nl-NL"/>
        </w:rPr>
        <w:t>(</w:t>
      </w:r>
      <w:r w:rsidR="00C30619" w:rsidRPr="00541C41">
        <w:rPr>
          <w:rFonts w:eastAsiaTheme="minorEastAsia"/>
          <w:b/>
          <w:sz w:val="26"/>
          <w:szCs w:val="26"/>
          <w:lang w:val="nl-NL"/>
        </w:rPr>
        <w:t xml:space="preserve">1 </w:t>
      </w:r>
      <w:r w:rsidR="00753581" w:rsidRPr="00541C41">
        <w:rPr>
          <w:rFonts w:eastAsiaTheme="minorEastAsia"/>
          <w:b/>
          <w:sz w:val="26"/>
          <w:szCs w:val="26"/>
          <w:lang w:val="nl-NL"/>
        </w:rPr>
        <w:t>điểm)</w:t>
      </w:r>
      <w:r w:rsidR="00753581" w:rsidRPr="00541C41">
        <w:rPr>
          <w:sz w:val="26"/>
          <w:szCs w:val="26"/>
          <w:lang w:val="nl-NL"/>
        </w:rPr>
        <w:t xml:space="preserve"> </w:t>
      </w:r>
    </w:p>
    <w:p w14:paraId="34410989" w14:textId="28001AA8" w:rsidR="00953195" w:rsidRPr="00541C41" w:rsidRDefault="00AD6AFF" w:rsidP="00541C41">
      <w:pPr>
        <w:pStyle w:val="ListParagraph"/>
        <w:spacing w:after="0" w:line="288" w:lineRule="auto"/>
        <w:ind w:left="0"/>
        <w:rPr>
          <w:sz w:val="26"/>
          <w:szCs w:val="26"/>
          <w:lang w:val="nl-NL"/>
        </w:rPr>
      </w:pPr>
      <w:r w:rsidRPr="00541C41">
        <w:rPr>
          <w:sz w:val="26"/>
          <w:szCs w:val="26"/>
          <w:lang w:val="nl-NL"/>
        </w:rPr>
        <w:t xml:space="preserve">         </w:t>
      </w:r>
      <w:r w:rsidR="00953195" w:rsidRPr="00541C41">
        <w:rPr>
          <w:sz w:val="26"/>
          <w:szCs w:val="26"/>
          <w:lang w:val="nl-NL"/>
        </w:rPr>
        <w:t>Cho 2,7 gam Al tác dụng với dung dịch chứa 14,6 gam hydrochloric acid. Phản ứng xảy ra theo sơ đồ:</w:t>
      </w:r>
    </w:p>
    <w:p w14:paraId="5C827AF6" w14:textId="2C97BF96" w:rsidR="00953195" w:rsidRPr="00541C41" w:rsidRDefault="00953195" w:rsidP="00541C41">
      <w:pPr>
        <w:pStyle w:val="ListParagraph"/>
        <w:spacing w:after="0" w:line="288" w:lineRule="auto"/>
        <w:ind w:left="0"/>
        <w:rPr>
          <w:sz w:val="28"/>
          <w:szCs w:val="28"/>
          <w:vertAlign w:val="subscript"/>
        </w:rPr>
      </w:pPr>
      <w:r w:rsidRPr="00541C41">
        <w:rPr>
          <w:sz w:val="28"/>
          <w:szCs w:val="28"/>
          <w:lang w:val="nl-NL"/>
        </w:rPr>
        <w:t xml:space="preserve">               Al  + HCl   ----&gt; AlCl</w:t>
      </w:r>
      <w:r w:rsidRPr="00541C41">
        <w:rPr>
          <w:sz w:val="28"/>
          <w:szCs w:val="28"/>
          <w:vertAlign w:val="subscript"/>
          <w:lang w:val="nl-NL"/>
        </w:rPr>
        <w:t>3</w:t>
      </w:r>
      <w:r w:rsidRPr="00541C41">
        <w:rPr>
          <w:sz w:val="28"/>
          <w:szCs w:val="28"/>
        </w:rPr>
        <w:t xml:space="preserve"> + H</w:t>
      </w:r>
      <w:r w:rsidRPr="00541C41">
        <w:rPr>
          <w:sz w:val="28"/>
          <w:szCs w:val="28"/>
          <w:vertAlign w:val="subscript"/>
        </w:rPr>
        <w:t>2</w:t>
      </w:r>
    </w:p>
    <w:p w14:paraId="7B9F8946" w14:textId="0C2C774D" w:rsidR="00753581" w:rsidRPr="00541C41" w:rsidRDefault="00753581" w:rsidP="00541C41">
      <w:pPr>
        <w:pStyle w:val="ListParagraph"/>
        <w:spacing w:after="0" w:line="288" w:lineRule="auto"/>
        <w:ind w:left="0" w:firstLine="720"/>
        <w:rPr>
          <w:sz w:val="26"/>
          <w:szCs w:val="26"/>
          <w:lang w:val="nl-NL"/>
        </w:rPr>
      </w:pPr>
      <w:r w:rsidRPr="00541C41">
        <w:rPr>
          <w:sz w:val="26"/>
          <w:szCs w:val="26"/>
          <w:lang w:val="nl-NL"/>
        </w:rPr>
        <w:t xml:space="preserve">a) </w:t>
      </w:r>
      <w:r w:rsidR="00953195" w:rsidRPr="00541C41">
        <w:rPr>
          <w:sz w:val="26"/>
          <w:szCs w:val="26"/>
          <w:lang w:val="nl-NL"/>
        </w:rPr>
        <w:t>Chất nào còn dư sau phản ứng và dư bao nhiêu gam.</w:t>
      </w:r>
    </w:p>
    <w:p w14:paraId="32624F39" w14:textId="5EAE203D" w:rsidR="00753581" w:rsidRPr="00541C41" w:rsidRDefault="00753581" w:rsidP="00541C41">
      <w:pPr>
        <w:pStyle w:val="ListParagraph"/>
        <w:spacing w:after="0" w:line="288" w:lineRule="auto"/>
        <w:ind w:left="0" w:firstLine="720"/>
        <w:rPr>
          <w:sz w:val="28"/>
          <w:szCs w:val="28"/>
          <w:lang w:val="nl-NL"/>
        </w:rPr>
      </w:pPr>
      <w:r w:rsidRPr="00541C41">
        <w:rPr>
          <w:sz w:val="28"/>
          <w:szCs w:val="28"/>
          <w:lang w:val="nl-NL"/>
        </w:rPr>
        <w:t>b) Tính</w:t>
      </w:r>
      <w:r w:rsidR="00953195" w:rsidRPr="00541C41">
        <w:rPr>
          <w:sz w:val="28"/>
          <w:szCs w:val="28"/>
          <w:lang w:val="nl-NL"/>
        </w:rPr>
        <w:t xml:space="preserve"> thể tích khí H</w:t>
      </w:r>
      <w:r w:rsidR="00953195" w:rsidRPr="00541C41">
        <w:rPr>
          <w:sz w:val="28"/>
          <w:szCs w:val="28"/>
          <w:vertAlign w:val="subscript"/>
          <w:lang w:val="nl-NL"/>
        </w:rPr>
        <w:t xml:space="preserve">2 </w:t>
      </w:r>
      <w:r w:rsidR="00953195" w:rsidRPr="00541C41">
        <w:rPr>
          <w:sz w:val="28"/>
          <w:szCs w:val="28"/>
        </w:rPr>
        <w:t>thu được ở điều kiện chuẩn</w:t>
      </w:r>
      <w:r w:rsidRPr="00541C41">
        <w:rPr>
          <w:sz w:val="28"/>
          <w:szCs w:val="28"/>
          <w:lang w:val="nl-NL"/>
        </w:rPr>
        <w:t>.</w:t>
      </w:r>
    </w:p>
    <w:p w14:paraId="173311D5" w14:textId="1BEC3698" w:rsidR="00BA2F29" w:rsidRPr="00541C41" w:rsidRDefault="002D6DCE" w:rsidP="00541C41">
      <w:pPr>
        <w:shd w:val="clear" w:color="auto" w:fill="FFFFFF"/>
        <w:spacing w:after="0" w:line="288" w:lineRule="auto"/>
        <w:rPr>
          <w:rFonts w:eastAsia="Times New Roman"/>
          <w:b/>
          <w:bCs/>
          <w:color w:val="333333"/>
          <w:sz w:val="28"/>
          <w:szCs w:val="28"/>
        </w:rPr>
      </w:pPr>
      <w:r w:rsidRPr="00541C41">
        <w:rPr>
          <w:rFonts w:eastAsia="Times New Roman"/>
          <w:b/>
          <w:bCs/>
          <w:color w:val="333333"/>
          <w:sz w:val="28"/>
          <w:szCs w:val="28"/>
        </w:rPr>
        <w:t xml:space="preserve">Câu </w:t>
      </w:r>
      <w:r w:rsidR="00BA2F29" w:rsidRPr="00541C41">
        <w:rPr>
          <w:rFonts w:eastAsia="Times New Roman"/>
          <w:b/>
          <w:bCs/>
          <w:color w:val="333333"/>
          <w:sz w:val="28"/>
          <w:szCs w:val="28"/>
        </w:rPr>
        <w:t xml:space="preserve">3: </w:t>
      </w:r>
      <w:r w:rsidRPr="00541C41">
        <w:rPr>
          <w:rFonts w:eastAsia="Times New Roman"/>
          <w:b/>
          <w:bCs/>
          <w:color w:val="333333"/>
          <w:sz w:val="28"/>
          <w:szCs w:val="28"/>
        </w:rPr>
        <w:t>(</w:t>
      </w:r>
      <w:r w:rsidR="00AD6AFF" w:rsidRPr="00541C41">
        <w:rPr>
          <w:rFonts w:eastAsia="Times New Roman"/>
          <w:b/>
          <w:bCs/>
          <w:color w:val="333333"/>
          <w:sz w:val="28"/>
          <w:szCs w:val="28"/>
        </w:rPr>
        <w:t>1</w:t>
      </w:r>
      <w:r w:rsidRPr="00541C41">
        <w:rPr>
          <w:rFonts w:eastAsia="Times New Roman"/>
          <w:b/>
          <w:bCs/>
          <w:color w:val="333333"/>
          <w:sz w:val="28"/>
          <w:szCs w:val="28"/>
        </w:rPr>
        <w:t xml:space="preserve"> </w:t>
      </w:r>
      <w:r w:rsidR="00AD6AFF" w:rsidRPr="00541C41">
        <w:rPr>
          <w:rFonts w:eastAsia="Times New Roman"/>
          <w:b/>
          <w:bCs/>
          <w:color w:val="333333"/>
          <w:sz w:val="28"/>
          <w:szCs w:val="28"/>
        </w:rPr>
        <w:t>đ</w:t>
      </w:r>
      <w:r w:rsidRPr="00541C41">
        <w:rPr>
          <w:rFonts w:eastAsia="Times New Roman"/>
          <w:b/>
          <w:bCs/>
          <w:color w:val="333333"/>
          <w:sz w:val="28"/>
          <w:szCs w:val="28"/>
        </w:rPr>
        <w:t>iểm)</w:t>
      </w:r>
    </w:p>
    <w:p w14:paraId="0AE30720" w14:textId="0CA5BDEC" w:rsidR="002D6DCE" w:rsidRPr="00541C41" w:rsidRDefault="002D6DCE" w:rsidP="00541C41">
      <w:pPr>
        <w:shd w:val="clear" w:color="auto" w:fill="FFFFFF"/>
        <w:spacing w:after="0" w:line="288" w:lineRule="auto"/>
        <w:rPr>
          <w:rFonts w:eastAsia="Times New Roman"/>
          <w:color w:val="333333"/>
          <w:sz w:val="28"/>
          <w:szCs w:val="28"/>
        </w:rPr>
      </w:pPr>
      <w:r w:rsidRPr="00541C41">
        <w:rPr>
          <w:rFonts w:eastAsia="Times New Roman"/>
          <w:color w:val="333333"/>
          <w:sz w:val="28"/>
          <w:szCs w:val="28"/>
        </w:rPr>
        <w:t> </w:t>
      </w:r>
      <w:r w:rsidR="00AD6AFF" w:rsidRPr="00541C41">
        <w:rPr>
          <w:rFonts w:eastAsia="Times New Roman"/>
          <w:color w:val="333333"/>
          <w:sz w:val="28"/>
          <w:szCs w:val="28"/>
        </w:rPr>
        <w:t xml:space="preserve">     </w:t>
      </w:r>
      <w:r w:rsidRPr="00541C41">
        <w:rPr>
          <w:rFonts w:eastAsia="Times New Roman"/>
          <w:color w:val="333333"/>
          <w:sz w:val="28"/>
          <w:szCs w:val="28"/>
        </w:rPr>
        <w:t>Thế nào là nhân tố sinh thái? Ảnh hưởng của nhân tố sinh thái lên sinh vật như thế nào?</w:t>
      </w:r>
    </w:p>
    <w:p w14:paraId="42950C33" w14:textId="4FF72F66" w:rsidR="002D6DCE" w:rsidRPr="00541C41" w:rsidRDefault="00AD6AFF" w:rsidP="00541C41">
      <w:pPr>
        <w:shd w:val="clear" w:color="auto" w:fill="FFFFFF"/>
        <w:spacing w:after="0" w:line="288" w:lineRule="auto"/>
        <w:rPr>
          <w:rFonts w:eastAsia="Times New Roman"/>
          <w:color w:val="2C2F34"/>
          <w:sz w:val="28"/>
          <w:szCs w:val="28"/>
        </w:rPr>
      </w:pPr>
      <w:r w:rsidRPr="00541C41">
        <w:rPr>
          <w:rFonts w:eastAsia="Times New Roman"/>
          <w:b/>
          <w:bCs/>
          <w:color w:val="2C2F34"/>
          <w:sz w:val="28"/>
          <w:szCs w:val="28"/>
        </w:rPr>
        <w:t>Câu 4: (1 điểm)</w:t>
      </w:r>
      <w:r w:rsidRPr="00541C41">
        <w:rPr>
          <w:rFonts w:eastAsia="Times New Roman"/>
          <w:color w:val="2C2F34"/>
          <w:sz w:val="28"/>
          <w:szCs w:val="28"/>
        </w:rPr>
        <w:t xml:space="preserve"> </w:t>
      </w:r>
      <w:r w:rsidR="002D6DCE" w:rsidRPr="00541C41">
        <w:rPr>
          <w:rFonts w:eastAsia="Times New Roman"/>
          <w:color w:val="2C2F34"/>
          <w:sz w:val="28"/>
          <w:szCs w:val="28"/>
        </w:rPr>
        <w:t>Quan hệ giữa các cá thể trong hiện tượng tự tỉa thưa ở thực vật là mối quan hệ gì? Trong điều kiện nào hiện tượng tự tỉa thưa diễn ra mạnh mẽ? Tro</w:t>
      </w:r>
      <w:bookmarkStart w:id="0" w:name="_GoBack"/>
      <w:bookmarkEnd w:id="0"/>
      <w:r w:rsidR="002D6DCE" w:rsidRPr="00541C41">
        <w:rPr>
          <w:rFonts w:eastAsia="Times New Roman"/>
          <w:color w:val="2C2F34"/>
          <w:sz w:val="28"/>
          <w:szCs w:val="28"/>
        </w:rPr>
        <w:t>ng thực tiễn sản xuất, cần phải làm gì để tránh sự cạnh tranh giữa các cá thể sinh vật để không làm giảm năng suất vật nuôi và cây trồng?</w:t>
      </w:r>
    </w:p>
    <w:p w14:paraId="339E8132" w14:textId="28801BB2" w:rsidR="00AD6AFF" w:rsidRPr="00541C41" w:rsidRDefault="00AD6AFF" w:rsidP="00541C41">
      <w:pPr>
        <w:spacing w:after="0" w:line="288" w:lineRule="auto"/>
        <w:rPr>
          <w:b/>
          <w:sz w:val="26"/>
          <w:szCs w:val="26"/>
        </w:rPr>
      </w:pPr>
      <w:r w:rsidRPr="00541C41">
        <w:rPr>
          <w:b/>
          <w:sz w:val="26"/>
          <w:szCs w:val="26"/>
        </w:rPr>
        <w:t>Câu 5: (1 điểm)</w:t>
      </w:r>
    </w:p>
    <w:p w14:paraId="62CF2DF5" w14:textId="77777777" w:rsidR="00AD6AFF" w:rsidRPr="00541C41" w:rsidRDefault="00AD6AFF" w:rsidP="00541C41">
      <w:pPr>
        <w:spacing w:after="0" w:line="288" w:lineRule="auto"/>
        <w:rPr>
          <w:sz w:val="26"/>
          <w:szCs w:val="26"/>
        </w:rPr>
      </w:pPr>
      <w:r w:rsidRPr="00541C41">
        <w:rPr>
          <w:sz w:val="26"/>
          <w:szCs w:val="26"/>
        </w:rPr>
        <w:t>Một ôtô xuất phát từ A đi đến đích B, trên nửa quãng đường đầu đi với vận tốc v</w:t>
      </w:r>
      <w:r w:rsidRPr="00541C41">
        <w:rPr>
          <w:sz w:val="26"/>
          <w:szCs w:val="26"/>
          <w:vertAlign w:val="subscript"/>
        </w:rPr>
        <w:t>1</w:t>
      </w:r>
      <w:r w:rsidRPr="00541C41">
        <w:rPr>
          <w:sz w:val="26"/>
          <w:szCs w:val="26"/>
        </w:rPr>
        <w:t xml:space="preserve"> và trên nửa quãng đường sau đi với vận tốc v</w:t>
      </w:r>
      <w:r w:rsidRPr="00541C41">
        <w:rPr>
          <w:sz w:val="26"/>
          <w:szCs w:val="26"/>
          <w:vertAlign w:val="subscript"/>
        </w:rPr>
        <w:t>2</w:t>
      </w:r>
      <w:r w:rsidRPr="00541C41">
        <w:rPr>
          <w:sz w:val="26"/>
          <w:szCs w:val="26"/>
        </w:rPr>
        <w:t>. Biết v</w:t>
      </w:r>
      <w:r w:rsidRPr="00541C41">
        <w:rPr>
          <w:sz w:val="26"/>
          <w:szCs w:val="26"/>
          <w:vertAlign w:val="subscript"/>
        </w:rPr>
        <w:t>1</w:t>
      </w:r>
      <w:r w:rsidRPr="00541C41">
        <w:rPr>
          <w:sz w:val="26"/>
          <w:szCs w:val="26"/>
        </w:rPr>
        <w:t xml:space="preserve"> = 20km/h, v</w:t>
      </w:r>
      <w:r w:rsidRPr="00541C41">
        <w:rPr>
          <w:sz w:val="26"/>
          <w:szCs w:val="26"/>
          <w:vertAlign w:val="subscript"/>
        </w:rPr>
        <w:t>2</w:t>
      </w:r>
      <w:r w:rsidRPr="00541C41">
        <w:rPr>
          <w:sz w:val="26"/>
          <w:szCs w:val="26"/>
        </w:rPr>
        <w:t xml:space="preserve"> = 60km/h</w:t>
      </w:r>
    </w:p>
    <w:p w14:paraId="41230531" w14:textId="4DDF2CA9" w:rsidR="00AD6AFF" w:rsidRPr="00541C41" w:rsidRDefault="00D07AEF" w:rsidP="00541C41">
      <w:pPr>
        <w:spacing w:after="0" w:line="288" w:lineRule="auto"/>
        <w:rPr>
          <w:b/>
          <w:sz w:val="26"/>
        </w:rPr>
      </w:pPr>
      <w:r w:rsidRPr="00541C41">
        <w:rPr>
          <w:noProof/>
          <w:sz w:val="28"/>
          <w:szCs w:val="28"/>
        </w:rPr>
        <w:pict w14:anchorId="025D7DC7">
          <v:group id="_x0000_s1085" style="position:absolute;margin-left:319.3pt;margin-top:4.5pt;width:160.65pt;height:98.1pt;z-index:251754496" coordorigin="7521,4964" coordsize="3213,1962">
            <v:line id="_x0000_s1086" style="position:absolute" from="7660,6383" to="10722,6383" strokeweight="1.5pt"/>
            <v:line id="_x0000_s1087" style="position:absolute;flip:x" from="7521,6383" to="7634,6491"/>
            <v:line id="_x0000_s1088" style="position:absolute;flip:x" from="7634,6383" to="7747,6491"/>
            <v:line id="_x0000_s1089" style="position:absolute;flip:x" from="7747,6383" to="7860,6491"/>
            <v:line id="_x0000_s1090" style="position:absolute;flip:x" from="7883,6396" to="7996,6504"/>
            <v:line id="_x0000_s1091" style="position:absolute;flip:x" from="8019,6396" to="8132,6504"/>
            <v:line id="_x0000_s1092" style="position:absolute;flip:x" from="8155,6396" to="8268,6504"/>
            <v:line id="_x0000_s1093" style="position:absolute;flip:x" from="8290,6396" to="8403,6504"/>
            <v:line id="_x0000_s1094" style="position:absolute;flip:x" from="8403,6396" to="8517,6504"/>
            <v:line id="_x0000_s1095" style="position:absolute;flip:x" from="8517,6396" to="8630,6504"/>
            <v:line id="_x0000_s1096" style="position:absolute;flip:x" from="8630,6396" to="8743,6504"/>
            <v:line id="_x0000_s1097" style="position:absolute;flip:x" from="8743,6396" to="8856,6504"/>
            <v:line id="_x0000_s1098" style="position:absolute;flip:x" from="8879,6396" to="8992,6504"/>
            <v:line id="_x0000_s1099" style="position:absolute;flip:x" from="9014,6396" to="9128,6504"/>
            <v:line id="_x0000_s1100" style="position:absolute;flip:x" from="9150,6396" to="9263,6504"/>
            <v:line id="_x0000_s1101" style="position:absolute;flip:x" from="9263,6396" to="9376,6504"/>
            <v:line id="_x0000_s1102" style="position:absolute;flip:x" from="9376,6396" to="9490,6504"/>
            <v:line id="_x0000_s1103" style="position:absolute;flip:x" from="9490,6396" to="9603,6504"/>
            <v:line id="_x0000_s1104" style="position:absolute;flip:x" from="9625,6383" to="9738,6491"/>
            <v:line id="_x0000_s1105" style="position:absolute;flip:x" from="9761,6383" to="9874,6491"/>
            <v:line id="_x0000_s1106" style="position:absolute;flip:x" from="9897,6383" to="10010,6491"/>
            <v:line id="_x0000_s1107" style="position:absolute;flip:x" from="10033,6383" to="10146,6491"/>
            <v:line id="_x0000_s1108" style="position:absolute;flip:x" from="10146,6383" to="10259,6491"/>
            <v:line id="_x0000_s1109" style="position:absolute;flip:x" from="10259,6383" to="10372,6491"/>
            <v:line id="_x0000_s1110" style="position:absolute;flip:x" from="10372,6383" to="10485,6491"/>
            <v:line id="_x0000_s1111" style="position:absolute;flip:x" from="10485,6396" to="10598,6504"/>
            <v:line id="_x0000_s1112" style="position:absolute;flip:x" from="10621,6396" to="10734,6504"/>
            <v:shape id="_x0000_s1113" type="#_x0000_t75" style="position:absolute;left:8294;top:5143;width:206;height:298">
              <v:imagedata r:id="rId17" o:title=""/>
            </v:shape>
            <v:shape id="_x0000_s1114" type="#_x0000_t75" style="position:absolute;left:8534;top:5269;width:124;height:120">
              <v:imagedata r:id="rId18" o:title=""/>
            </v:shape>
            <v:shape id="_x0000_s1115" type="#_x0000_t75" style="position:absolute;left:8659;top:4964;width:124;height:119">
              <v:imagedata r:id="rId18" o:title=""/>
            </v:shape>
            <v:shape id="_x0000_s1116" type="#_x0000_t75" style="position:absolute;left:8894;top:6569;width:617;height:357">
              <v:imagedata r:id="rId19" o:title=""/>
            </v:shape>
            <v:line id="_x0000_s1117" style="position:absolute;flip:x" from="7938,5297" to="8592,6398"/>
            <v:line id="_x0000_s1118" style="position:absolute" from="8592,5312" to="10452,6383"/>
            <v:line id="_x0000_s1119" style="position:absolute;flip:x" from="8265,5583" to="8430,5868" strokeweight=".25pt">
              <v:stroke endarrow="open" endarrowwidth="wide" endarrowlength="short"/>
            </v:line>
            <v:line id="_x0000_s1120" style="position:absolute" from="9033,5568" to="9468,5823" strokeweight=".25pt">
              <v:stroke endarrow="open" endarrowwidth="wide" endarrowlength="short"/>
            </v:line>
            <v:shape id="_x0000_s1121" type="#_x0000_t75" style="position:absolute;left:7844;top:6508;width:165;height:258">
              <v:imagedata r:id="rId20" o:title=""/>
            </v:shape>
            <v:shape id="_x0000_s1122" type="#_x0000_t75" style="position:absolute;left:10349;top:6508;width:288;height:258">
              <v:imagedata r:id="rId21" o:title=""/>
            </v:shape>
            <v:rect id="_x0000_s1123" style="position:absolute;left:8550;top:5340;width:143;height:143;rotation:-3786587fd"/>
            <v:line id="_x0000_s1124" style="position:absolute" from="8580,5295" to="9255,6375"/>
            <v:line id="_x0000_s1125" style="position:absolute" from="8940,5880" to="9075,6090" strokeweight=".25pt">
              <v:stroke endarrow="open" endarrowwidth="wide" endarrowlength="short"/>
            </v:line>
            <v:shape id="_x0000_s1126" type="#_x0000_t75" style="position:absolute;left:9315;top:6046;width:315;height:255">
              <v:imagedata r:id="rId22" o:title=""/>
            </v:shape>
          </v:group>
          <o:OLEObject Type="Embed" ProgID="Equation.DSMT4" ShapeID="_x0000_s1113" DrawAspect="Content" ObjectID="_1773309101" r:id="rId23"/>
          <o:OLEObject Type="Embed" ProgID="Equation.DSMT4" ShapeID="_x0000_s1114" DrawAspect="Content" ObjectID="_1773309102" r:id="rId24"/>
          <o:OLEObject Type="Embed" ProgID="Equation.DSMT4" ShapeID="_x0000_s1115" DrawAspect="Content" ObjectID="_1773309103" r:id="rId25"/>
          <o:OLEObject Type="Embed" ProgID="Equation.DSMT4" ShapeID="_x0000_s1116" DrawAspect="Content" ObjectID="_1773309104" r:id="rId26"/>
          <o:OLEObject Type="Embed" ProgID="Equation.DSMT4" ShapeID="_x0000_s1121" DrawAspect="Content" ObjectID="_1773309105" r:id="rId27"/>
          <o:OLEObject Type="Embed" ProgID="Equation.DSMT4" ShapeID="_x0000_s1122" DrawAspect="Content" ObjectID="_1773309106" r:id="rId28"/>
          <o:OLEObject Type="Embed" ProgID="Equation.3" ShapeID="_x0000_s1126" DrawAspect="Content" ObjectID="_1773309107" r:id="rId29"/>
        </w:pict>
      </w:r>
      <w:r w:rsidR="00AD6AFF" w:rsidRPr="00541C41">
        <w:rPr>
          <w:sz w:val="26"/>
          <w:szCs w:val="26"/>
        </w:rPr>
        <w:t>Tính vận tốc trung bình của xe trên cả quãng đường AB?</w:t>
      </w:r>
      <w:r w:rsidR="00AD6AFF" w:rsidRPr="00541C41">
        <w:rPr>
          <w:b/>
          <w:sz w:val="26"/>
        </w:rPr>
        <w:t xml:space="preserve"> </w:t>
      </w:r>
    </w:p>
    <w:p w14:paraId="2B6F9990" w14:textId="0F79C74A" w:rsidR="00AD6AFF" w:rsidRPr="00541C41" w:rsidRDefault="00AD6AFF" w:rsidP="00541C41">
      <w:pPr>
        <w:spacing w:after="0" w:line="288" w:lineRule="auto"/>
        <w:jc w:val="both"/>
        <w:rPr>
          <w:b/>
          <w:i/>
          <w:sz w:val="28"/>
          <w:szCs w:val="28"/>
        </w:rPr>
      </w:pPr>
      <w:r w:rsidRPr="00541C41">
        <w:rPr>
          <w:b/>
          <w:sz w:val="28"/>
          <w:szCs w:val="28"/>
        </w:rPr>
        <w:t>Câu 6: (1 điểm)</w:t>
      </w:r>
    </w:p>
    <w:p w14:paraId="7362E6FA" w14:textId="77777777" w:rsidR="00AD6AFF" w:rsidRPr="00541C41" w:rsidRDefault="00AD6AFF" w:rsidP="00541C41">
      <w:pPr>
        <w:spacing w:after="0" w:line="288" w:lineRule="auto"/>
        <w:jc w:val="both"/>
        <w:rPr>
          <w:sz w:val="28"/>
          <w:szCs w:val="28"/>
        </w:rPr>
      </w:pPr>
      <w:r w:rsidRPr="00541C41">
        <w:rPr>
          <w:sz w:val="28"/>
          <w:szCs w:val="28"/>
        </w:rPr>
        <w:t xml:space="preserve">Hai tia tới SI và SK vuông góc với nhau chiếu tới một </w:t>
      </w:r>
    </w:p>
    <w:p w14:paraId="3443F178" w14:textId="77777777" w:rsidR="00AD6AFF" w:rsidRPr="00541C41" w:rsidRDefault="00AD6AFF" w:rsidP="00541C41">
      <w:pPr>
        <w:spacing w:after="0" w:line="288" w:lineRule="auto"/>
        <w:jc w:val="both"/>
        <w:rPr>
          <w:sz w:val="28"/>
          <w:szCs w:val="28"/>
        </w:rPr>
      </w:pPr>
      <w:r w:rsidRPr="00541C41">
        <w:rPr>
          <w:sz w:val="28"/>
          <w:szCs w:val="28"/>
        </w:rPr>
        <w:t xml:space="preserve">gương phẳng tại hai điểm I và K như hình vẽ (H1).                                                           </w:t>
      </w:r>
    </w:p>
    <w:p w14:paraId="2D934AC2" w14:textId="77777777" w:rsidR="00AD6AFF" w:rsidRPr="00541C41" w:rsidRDefault="00AD6AFF" w:rsidP="00541C41">
      <w:pPr>
        <w:spacing w:after="0" w:line="288" w:lineRule="auto"/>
        <w:jc w:val="both"/>
        <w:rPr>
          <w:sz w:val="28"/>
          <w:szCs w:val="28"/>
        </w:rPr>
      </w:pPr>
      <w:r w:rsidRPr="00541C41">
        <w:rPr>
          <w:sz w:val="28"/>
          <w:szCs w:val="28"/>
        </w:rPr>
        <w:t>a) Vẽ tia phản xạ của 2 tia tới SI và SK.</w:t>
      </w:r>
    </w:p>
    <w:p w14:paraId="06A7B6DE" w14:textId="77777777" w:rsidR="00AD6AFF" w:rsidRPr="00541C41" w:rsidRDefault="00AD6AFF" w:rsidP="00541C41">
      <w:pPr>
        <w:spacing w:after="0" w:line="288" w:lineRule="auto"/>
        <w:jc w:val="both"/>
        <w:rPr>
          <w:sz w:val="28"/>
          <w:szCs w:val="28"/>
        </w:rPr>
      </w:pPr>
      <w:r w:rsidRPr="00541C41">
        <w:rPr>
          <w:sz w:val="28"/>
          <w:szCs w:val="28"/>
        </w:rPr>
        <w:t>b) Chứng minh rằng 2 tia phản xạ ấy cũng hợp với nhau 1 góc vuông.</w:t>
      </w:r>
    </w:p>
    <w:p w14:paraId="1B8C09EC" w14:textId="30D3D300" w:rsidR="00753581" w:rsidRPr="00541C41" w:rsidRDefault="00753581" w:rsidP="00541C41">
      <w:pPr>
        <w:spacing w:after="0" w:line="288" w:lineRule="auto"/>
        <w:rPr>
          <w:b/>
          <w:bCs/>
          <w:sz w:val="26"/>
          <w:szCs w:val="26"/>
        </w:rPr>
      </w:pPr>
      <w:r w:rsidRPr="00541C41">
        <w:rPr>
          <w:b/>
          <w:bCs/>
          <w:sz w:val="26"/>
          <w:szCs w:val="26"/>
        </w:rPr>
        <w:t>PHẦN 2 (TỰ CHỌN): học sinh lựa chọn một trong 3 nội dung sau:</w:t>
      </w:r>
    </w:p>
    <w:p w14:paraId="51BC5564" w14:textId="6171782E" w:rsidR="00753581" w:rsidRPr="00541C41" w:rsidRDefault="00AD6AFF" w:rsidP="00541C41">
      <w:pPr>
        <w:spacing w:after="0" w:line="288" w:lineRule="auto"/>
        <w:rPr>
          <w:b/>
          <w:bCs/>
          <w:sz w:val="26"/>
          <w:szCs w:val="26"/>
        </w:rPr>
      </w:pPr>
      <w:r w:rsidRPr="00541C41">
        <w:rPr>
          <w:b/>
          <w:bCs/>
          <w:sz w:val="26"/>
          <w:szCs w:val="26"/>
        </w:rPr>
        <w:t xml:space="preserve">      </w:t>
      </w:r>
      <w:r w:rsidR="00753581" w:rsidRPr="00541C41">
        <w:rPr>
          <w:b/>
          <w:bCs/>
          <w:sz w:val="26"/>
          <w:szCs w:val="26"/>
        </w:rPr>
        <w:t>1. Nội dung 1:</w:t>
      </w:r>
      <w:r w:rsidR="00891495" w:rsidRPr="00541C41">
        <w:rPr>
          <w:b/>
          <w:bCs/>
          <w:sz w:val="26"/>
          <w:szCs w:val="26"/>
        </w:rPr>
        <w:t xml:space="preserve"> Vật lí</w:t>
      </w:r>
      <w:r w:rsidR="00753581" w:rsidRPr="00541C41">
        <w:rPr>
          <w:b/>
          <w:bCs/>
          <w:sz w:val="26"/>
          <w:szCs w:val="26"/>
        </w:rPr>
        <w:t xml:space="preserve"> (14 điểm)</w:t>
      </w:r>
    </w:p>
    <w:p w14:paraId="7690766A" w14:textId="348A7E59" w:rsidR="00AD6AFF" w:rsidRPr="00541C41" w:rsidRDefault="00AD6AFF" w:rsidP="00541C41">
      <w:pPr>
        <w:spacing w:after="0" w:line="288" w:lineRule="auto"/>
        <w:rPr>
          <w:b/>
          <w:sz w:val="26"/>
          <w:szCs w:val="26"/>
        </w:rPr>
      </w:pPr>
      <w:r w:rsidRPr="00541C41">
        <w:rPr>
          <w:b/>
          <w:sz w:val="26"/>
          <w:szCs w:val="26"/>
        </w:rPr>
        <w:t>Câu 1: (2điểm)</w:t>
      </w:r>
    </w:p>
    <w:p w14:paraId="1F1BC835" w14:textId="77777777" w:rsidR="00AD6AFF" w:rsidRPr="00541C41" w:rsidRDefault="00AD6AFF" w:rsidP="00541C41">
      <w:pPr>
        <w:spacing w:after="0" w:line="288" w:lineRule="auto"/>
        <w:rPr>
          <w:sz w:val="26"/>
          <w:szCs w:val="26"/>
        </w:rPr>
      </w:pPr>
      <w:r w:rsidRPr="00541C41">
        <w:rPr>
          <w:sz w:val="26"/>
          <w:szCs w:val="26"/>
        </w:rPr>
        <w:t>Một quả cầu sắt rỗng nổi trong nước . Tìm thể tích phần rỗng biết khối lượng quả cầu là 500g và khối lượng riêng của sắt 7,8g/cm</w:t>
      </w:r>
      <w:r w:rsidRPr="00541C41">
        <w:rPr>
          <w:sz w:val="26"/>
          <w:szCs w:val="26"/>
          <w:vertAlign w:val="superscript"/>
        </w:rPr>
        <w:t>3</w:t>
      </w:r>
      <w:r w:rsidRPr="00541C41">
        <w:rPr>
          <w:sz w:val="26"/>
          <w:szCs w:val="26"/>
        </w:rPr>
        <w:t>,của nước 1g/cm</w:t>
      </w:r>
      <w:r w:rsidRPr="00541C41">
        <w:rPr>
          <w:sz w:val="26"/>
          <w:szCs w:val="26"/>
          <w:vertAlign w:val="superscript"/>
        </w:rPr>
        <w:t>3</w:t>
      </w:r>
      <w:r w:rsidRPr="00541C41">
        <w:rPr>
          <w:sz w:val="26"/>
          <w:szCs w:val="26"/>
        </w:rPr>
        <w:t xml:space="preserve"> và nước ngập đến </w:t>
      </w:r>
      <w:r w:rsidRPr="00541C41">
        <w:rPr>
          <w:position w:val="-24"/>
          <w:sz w:val="26"/>
          <w:szCs w:val="26"/>
        </w:rPr>
        <w:object w:dxaOrig="240" w:dyaOrig="620" w14:anchorId="027250C0">
          <v:shape id="_x0000_i1029" type="#_x0000_t75" style="width:12pt;height:30.75pt" o:ole="">
            <v:imagedata r:id="rId30" o:title=""/>
          </v:shape>
          <o:OLEObject Type="Embed" ProgID="Equation.DSMT4" ShapeID="_x0000_i1029" DrawAspect="Content" ObjectID="_1773308074" r:id="rId31"/>
        </w:object>
      </w:r>
      <w:r w:rsidRPr="00541C41">
        <w:rPr>
          <w:sz w:val="26"/>
          <w:szCs w:val="26"/>
        </w:rPr>
        <w:t xml:space="preserve"> thể tích quả cầu.</w:t>
      </w:r>
    </w:p>
    <w:p w14:paraId="07DC61DD" w14:textId="525221C3" w:rsidR="00AD6AFF" w:rsidRPr="00541C41" w:rsidRDefault="00AD6AFF" w:rsidP="00541C41">
      <w:pPr>
        <w:spacing w:after="0" w:line="288" w:lineRule="auto"/>
        <w:jc w:val="both"/>
        <w:rPr>
          <w:noProof/>
          <w:sz w:val="26"/>
          <w:szCs w:val="26"/>
        </w:rPr>
      </w:pPr>
      <w:r w:rsidRPr="00541C41">
        <w:rPr>
          <w:b/>
          <w:sz w:val="26"/>
          <w:szCs w:val="26"/>
        </w:rPr>
        <w:t>Câu 2</w:t>
      </w:r>
      <w:r w:rsidRPr="00541C41">
        <w:rPr>
          <w:sz w:val="26"/>
          <w:szCs w:val="26"/>
        </w:rPr>
        <w:t xml:space="preserve">: </w:t>
      </w:r>
      <w:r w:rsidRPr="00541C41">
        <w:rPr>
          <w:b/>
          <w:sz w:val="26"/>
          <w:szCs w:val="26"/>
        </w:rPr>
        <w:t>(3 điểm)</w:t>
      </w:r>
      <w:r w:rsidRPr="00541C41">
        <w:rPr>
          <w:sz w:val="26"/>
          <w:szCs w:val="26"/>
        </w:rPr>
        <w:t xml:space="preserve"> </w:t>
      </w:r>
      <w:r w:rsidRPr="00541C41">
        <w:rPr>
          <w:noProof/>
          <w:sz w:val="26"/>
          <w:szCs w:val="26"/>
        </w:rPr>
        <w:t>Đưa một  vật khối lượng m=200kg lên độ cao h = 10m người ta dùng hệ thống gồm một ròng rọc cố định, một ròng rọc động. Lúc này lực kéo dây để nâng vật lên là F</w:t>
      </w:r>
      <w:r w:rsidRPr="00541C41">
        <w:rPr>
          <w:noProof/>
          <w:sz w:val="26"/>
          <w:szCs w:val="26"/>
          <w:vertAlign w:val="subscript"/>
        </w:rPr>
        <w:t>1</w:t>
      </w:r>
      <w:r w:rsidRPr="00541C41">
        <w:rPr>
          <w:noProof/>
          <w:sz w:val="26"/>
          <w:szCs w:val="26"/>
        </w:rPr>
        <w:t xml:space="preserve">=1200N. Hãy tính: </w:t>
      </w:r>
    </w:p>
    <w:p w14:paraId="2CA30F23" w14:textId="77777777" w:rsidR="00AD6AFF" w:rsidRPr="00541C41" w:rsidRDefault="00AD6AFF" w:rsidP="00541C41">
      <w:pPr>
        <w:spacing w:after="0" w:line="288" w:lineRule="auto"/>
        <w:ind w:firstLine="720"/>
        <w:jc w:val="both"/>
        <w:rPr>
          <w:sz w:val="26"/>
          <w:szCs w:val="26"/>
        </w:rPr>
      </w:pPr>
      <w:r w:rsidRPr="00541C41">
        <w:rPr>
          <w:sz w:val="26"/>
          <w:szCs w:val="26"/>
        </w:rPr>
        <w:t>a) Hiệu suất của hệ thống.</w:t>
      </w:r>
    </w:p>
    <w:p w14:paraId="06887FDE" w14:textId="77777777" w:rsidR="00AD6AFF" w:rsidRPr="00541C41" w:rsidRDefault="00AD6AFF" w:rsidP="00541C41">
      <w:pPr>
        <w:spacing w:after="0" w:line="288" w:lineRule="auto"/>
        <w:ind w:left="720"/>
        <w:jc w:val="both"/>
        <w:rPr>
          <w:sz w:val="26"/>
          <w:szCs w:val="26"/>
        </w:rPr>
      </w:pPr>
      <w:r w:rsidRPr="00541C41">
        <w:rPr>
          <w:sz w:val="26"/>
          <w:szCs w:val="26"/>
        </w:rPr>
        <w:t>b) Khối lượng của ròng rọc động, biết hao phí để nâng ròng rọc động bằng ¼ hao phí tổng cộng do ma sát.</w:t>
      </w:r>
    </w:p>
    <w:p w14:paraId="3D9E2C6F" w14:textId="0A7BDC41" w:rsidR="00AD6AFF" w:rsidRPr="00541C41" w:rsidRDefault="00AD6AFF" w:rsidP="00541C41">
      <w:pPr>
        <w:spacing w:after="0" w:line="288" w:lineRule="auto"/>
        <w:rPr>
          <w:b/>
          <w:sz w:val="26"/>
          <w:szCs w:val="26"/>
        </w:rPr>
      </w:pPr>
      <w:r w:rsidRPr="00541C41">
        <w:rPr>
          <w:b/>
          <w:sz w:val="26"/>
          <w:szCs w:val="26"/>
        </w:rPr>
        <w:t>Câu 3: (2điểm )</w:t>
      </w:r>
    </w:p>
    <w:p w14:paraId="781B6E6B" w14:textId="77777777" w:rsidR="00AD6AFF" w:rsidRPr="00541C41" w:rsidRDefault="00AD6AFF" w:rsidP="00541C41">
      <w:pPr>
        <w:spacing w:after="0" w:line="288" w:lineRule="auto"/>
        <w:ind w:firstLine="720"/>
        <w:rPr>
          <w:sz w:val="26"/>
          <w:szCs w:val="26"/>
        </w:rPr>
      </w:pPr>
      <w:r w:rsidRPr="00541C41">
        <w:rPr>
          <w:sz w:val="26"/>
          <w:szCs w:val="26"/>
        </w:rPr>
        <w:lastRenderedPageBreak/>
        <w:t>Người ta bỏ một miếng hợp kim chì và kẽm có khối lượng là 50g ở nhiệt độ 136</w:t>
      </w:r>
      <w:r w:rsidRPr="00541C41">
        <w:rPr>
          <w:sz w:val="26"/>
          <w:szCs w:val="26"/>
          <w:vertAlign w:val="superscript"/>
        </w:rPr>
        <w:t>0</w:t>
      </w:r>
      <w:r w:rsidRPr="00541C41">
        <w:rPr>
          <w:sz w:val="26"/>
          <w:szCs w:val="26"/>
        </w:rPr>
        <w:t>C vào một nhiệt lượng kế chứa 50g nước ở 14</w:t>
      </w:r>
      <w:r w:rsidRPr="00541C41">
        <w:rPr>
          <w:sz w:val="26"/>
          <w:szCs w:val="26"/>
          <w:vertAlign w:val="superscript"/>
        </w:rPr>
        <w:t>0</w:t>
      </w:r>
      <w:r w:rsidRPr="00541C41">
        <w:rPr>
          <w:sz w:val="26"/>
          <w:szCs w:val="26"/>
        </w:rPr>
        <w:t>C. Nhiệt độ sau khi cân bằng là 18</w:t>
      </w:r>
      <w:r w:rsidRPr="00541C41">
        <w:rPr>
          <w:sz w:val="26"/>
          <w:szCs w:val="26"/>
          <w:vertAlign w:val="superscript"/>
        </w:rPr>
        <w:t>0</w:t>
      </w:r>
      <w:r w:rsidRPr="00541C41">
        <w:rPr>
          <w:sz w:val="26"/>
          <w:szCs w:val="26"/>
        </w:rPr>
        <w:t>C. Hỏi có bao nhiêu gam chì và bao nhiêu gam kẽm trong hợp kim trên? Biết nhiệt lượng kế nóng thêm lên 1</w:t>
      </w:r>
      <w:r w:rsidRPr="00541C41">
        <w:rPr>
          <w:sz w:val="26"/>
          <w:szCs w:val="26"/>
          <w:vertAlign w:val="superscript"/>
        </w:rPr>
        <w:t>0</w:t>
      </w:r>
      <w:r w:rsidRPr="00541C41">
        <w:rPr>
          <w:sz w:val="26"/>
          <w:szCs w:val="26"/>
        </w:rPr>
        <w:t>C thì cần 65,1J. Nhiệt dung riêng của nước,chì,kẽm lần lượt là 4200J/kg.K , 130J/kg.K, 210J/kg.K. Bỏ qua sự trao đổi nhiệt với môi trường bên ngoài.</w:t>
      </w:r>
    </w:p>
    <w:p w14:paraId="4F6805BE" w14:textId="21B7355D" w:rsidR="00AD6AFF" w:rsidRPr="00541C41" w:rsidRDefault="00AD6AFF" w:rsidP="00541C41">
      <w:pPr>
        <w:spacing w:after="0" w:line="288" w:lineRule="auto"/>
        <w:rPr>
          <w:b/>
          <w:sz w:val="26"/>
          <w:szCs w:val="26"/>
        </w:rPr>
      </w:pPr>
      <w:r w:rsidRPr="00541C41">
        <w:rPr>
          <w:b/>
          <w:sz w:val="26"/>
          <w:szCs w:val="26"/>
        </w:rPr>
        <w:t>Câu 4: ( 3điểm)</w:t>
      </w:r>
    </w:p>
    <w:p w14:paraId="64B12210" w14:textId="77777777" w:rsidR="00AD6AFF" w:rsidRPr="00541C41" w:rsidRDefault="00AD6AFF" w:rsidP="00541C41">
      <w:pPr>
        <w:spacing w:after="0" w:line="288" w:lineRule="auto"/>
        <w:ind w:firstLine="720"/>
        <w:rPr>
          <w:sz w:val="26"/>
          <w:szCs w:val="26"/>
        </w:rPr>
      </w:pPr>
      <w:r w:rsidRPr="00541C41">
        <w:rPr>
          <w:sz w:val="26"/>
          <w:szCs w:val="26"/>
        </w:rPr>
        <w:t>Một người có chiều cao AB đứng gần cột điện cao CD. Trên đỉnh cột điện có một bóng đèn nhỏ, bóng người đó có chiều dài AB</w:t>
      </w:r>
      <w:r w:rsidRPr="00541C41">
        <w:rPr>
          <w:sz w:val="26"/>
          <w:szCs w:val="26"/>
          <w:vertAlign w:val="superscript"/>
        </w:rPr>
        <w:t>’</w:t>
      </w:r>
      <w:r w:rsidRPr="00541C41">
        <w:rPr>
          <w:sz w:val="26"/>
          <w:szCs w:val="26"/>
        </w:rPr>
        <w:t>( hình vẽ)</w:t>
      </w:r>
    </w:p>
    <w:p w14:paraId="7A74AA0F" w14:textId="4696BA31" w:rsidR="00AD6AFF" w:rsidRPr="00541C41" w:rsidRDefault="00AD6AFF" w:rsidP="00541C41">
      <w:pPr>
        <w:spacing w:after="0" w:line="288" w:lineRule="auto"/>
        <w:rPr>
          <w:b/>
          <w:sz w:val="26"/>
          <w:szCs w:val="26"/>
        </w:rPr>
      </w:pPr>
      <w:r w:rsidRPr="00541C41">
        <w:rPr>
          <w:sz w:val="26"/>
          <w:szCs w:val="26"/>
        </w:rPr>
        <w:t xml:space="preserve">                                                                                </w:t>
      </w:r>
      <w:r w:rsidRPr="00541C41">
        <w:rPr>
          <w:b/>
          <w:sz w:val="26"/>
          <w:szCs w:val="26"/>
        </w:rPr>
        <w:t>D</w:t>
      </w:r>
    </w:p>
    <w:p w14:paraId="68ACF104" w14:textId="1F831712" w:rsidR="00AD6AFF" w:rsidRPr="00541C41" w:rsidRDefault="00AD6AFF" w:rsidP="00541C41">
      <w:pPr>
        <w:spacing w:after="0" w:line="288" w:lineRule="auto"/>
        <w:rPr>
          <w:sz w:val="26"/>
          <w:szCs w:val="26"/>
        </w:rPr>
      </w:pPr>
      <w:r w:rsidRPr="00541C41">
        <w:rPr>
          <w:noProof/>
          <w:sz w:val="26"/>
          <w:szCs w:val="26"/>
        </w:rPr>
        <mc:AlternateContent>
          <mc:Choice Requires="wps">
            <w:drawing>
              <wp:anchor distT="0" distB="0" distL="114300" distR="114300" simplePos="0" relativeHeight="251597824" behindDoc="0" locked="0" layoutInCell="1" allowOverlap="1" wp14:anchorId="2062C726" wp14:editId="756E1BF9">
                <wp:simplePos x="0" y="0"/>
                <wp:positionH relativeFrom="column">
                  <wp:posOffset>1877060</wp:posOffset>
                </wp:positionH>
                <wp:positionV relativeFrom="paragraph">
                  <wp:posOffset>15875</wp:posOffset>
                </wp:positionV>
                <wp:extent cx="1320800" cy="1143000"/>
                <wp:effectExtent l="12065" t="5080" r="10160" b="1397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208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8A60B5" id="Straight Connector 4" o:spid="_x0000_s1026" style="position:absolute;flip:x;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8pt,1.25pt" to="251.8pt,9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LJCgvQEAAFgDAAAOAAAAZHJzL2Uyb0RvYy54bWysU01v2zAMvQ/YfxB0X2yn69AZcXpI1+3Q bQHa/gBGH7YwWRQkJU7+/UTFzT56G+YDIYrk0+Mjvbo9jpYdVIgGXcebRc2ZcgKlcX3Hn5/u391w FhM4CRad6vhJRX67fvtmNflWLXFAK1VgGcTFdvIdH1LybVVFMagR4gK9cjmoMYyQshv6SgaYMvpo q2Vdf6gmDNIHFCrGfHt3DvJ1wddaifRd66gSsx3P3FKxodgd2Wq9grYP4AcjZhrwDyxGMC4/eoG6 gwRsH8wrqNGIgBF1WggcK9TaCFV6yN009V/dPA7gVeklixP9Rab4/2DFt8PGbQNRF0f36B9Q/IjM 4WYA16tC4Onk8+AakqqafGwvJeREvw1sN31FmXNgn7CocNRhZNoa/4UKCTx3yo5F9tNFdnVMTOTL 5mpZ39R5OiLHmub9VZ0deg1aAqJyH2L6rHBkdOi4NY50gRYODzGdU19S6NrhvbG2zNY6NnX84/Xy uhREtEZSkNJi6HcbG9gBaDvKN7/7R1rAvZMFbFAgP83nBMaez5mndbM4pActX2x3KE/bQNzIy+Mr Dc2rRvvxu1+yfv0Q658AAAD//wMAUEsDBBQABgAIAAAAIQBnoZ0L3AAAAAkBAAAPAAAAZHJzL2Rv d25yZXYueG1sTI9BT8MwDIXvSPyHyEjcWEKnTltpOk0IuCAhMQrntDFtReJUTdaVf485wc3P7+n5 c7lfvBMzTnEIpOF2pUAgtcEO1Gmo3x5vtiBiMmSNC4QavjHCvrq8KE1hw5lecT6mTnAJxcJo6FMa Cylj26M3cRVGJPY+w+RNYjl10k7mzOXeyUypjfRmIL7QmxHve2y/jiev4fDx/LB+mRsfnN119bv1 tXrKtL6+Wg53IBIu6S8Mv/iMDhUzNeFENgqnIdvlG47ykINgP1dr1g0Ht7yRVSn/f1D9AAAA//8D AFBLAQItABQABgAIAAAAIQC2gziS/gAAAOEBAAATAAAAAAAAAAAAAAAAAAAAAABbQ29udGVudF9U eXBlc10ueG1sUEsBAi0AFAAGAAgAAAAhADj9If/WAAAAlAEAAAsAAAAAAAAAAAAAAAAALwEAAF9y ZWxzLy5yZWxzUEsBAi0AFAAGAAgAAAAhAPUskKC9AQAAWAMAAA4AAAAAAAAAAAAAAAAALgIAAGRy cy9lMm9Eb2MueG1sUEsBAi0AFAAGAAgAAAAhAGehnQvcAAAACQEAAA8AAAAAAAAAAAAAAAAAFwQA AGRycy9kb3ducmV2LnhtbFBLBQYAAAAABAAEAPMAAAAgBQAAAAA= "/>
            </w:pict>
          </mc:Fallback>
        </mc:AlternateContent>
      </w:r>
      <w:r w:rsidRPr="00541C41">
        <w:rPr>
          <w:noProof/>
          <w:sz w:val="26"/>
          <w:szCs w:val="26"/>
        </w:rPr>
        <mc:AlternateContent>
          <mc:Choice Requires="wps">
            <w:drawing>
              <wp:anchor distT="0" distB="0" distL="114300" distR="114300" simplePos="0" relativeHeight="251604992" behindDoc="0" locked="0" layoutInCell="1" allowOverlap="1" wp14:anchorId="73ED8455" wp14:editId="72C796A8">
                <wp:simplePos x="0" y="0"/>
                <wp:positionH relativeFrom="column">
                  <wp:posOffset>3170555</wp:posOffset>
                </wp:positionH>
                <wp:positionV relativeFrom="paragraph">
                  <wp:posOffset>24765</wp:posOffset>
                </wp:positionV>
                <wp:extent cx="0" cy="1143000"/>
                <wp:effectExtent l="18415" t="14605" r="19685" b="2349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3BF3783" id="Straight Connector 5"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65pt,1.95pt" to="249.65pt,9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M3ktsAEAAEkDAAAOAAAAZHJzL2Uyb0RvYy54bWysU8lu2zAQvRfoPxC815Lcpg0Eyzk4TS9p ayDpB4y5SEQoDsGhLfnvS9JLg/ZWRAeCsz2+eTNa3c2jZQcVyKDreLOoOVNOoDSu7/iv54cPt5xR BCfBolMdPyrid+v371aTb9USB7RSBZZAHLWT7/gQo2+risSgRqAFeuVSUGMYISYz9JUMMCX00VbL uv5cTRikDygUUfLen4J8XfC1ViL+1JpUZLbjiVssZyjnLp/VegVtH8APRpxpwH+wGMG49OgV6h4i sH0w/0CNRgQk1HEhcKxQayNU6SF109R/dfM0gFellyQO+atM9Haw4sdh47YhUxeze/KPKF6IOdwM 4HpVCDwffRpck6WqJk/ttSQb5LeB7abvKFMO7CMWFWYdxgyZ+mNzEft4FVvNkYmTUyRv03z6WNdl EBW0l0IfKH5TOLJ86bg1LusALRweKWYi0F5Sstvhg7G2zNI6NnV8eXvz5aZUEFojczTnUeh3GxvY AfI6lK+0lSKv0wLunSxogwL59XyPYOzpnl637qxGFiBvG7U7lMdtuKiU5lVonncrL8Rru1T/+QPW vwEAAP//AwBQSwMEFAAGAAgAAAAhANpFnFzbAAAACQEAAA8AAABkcnMvZG93bnJldi54bWxMj0FL w0AQhe+C/2EZwYvYjVYkidmUWvAmBauIx0l2mgSzsyG7bdJ/74gHe3zzPt68V6xm16sjjaHzbOBu kYAirr3tuDHw8f5ym4IKEdli75kMnCjAqry8KDC3fuI3Ou5ioySEQ44G2hiHXOtQt+QwLPxALN7e jw6jyLHRdsRJwl2v75PkUTvsWD60ONCmpfp7d3AGatxutrj/1BPGr/XzTfV6GpvUmOuref0EKtIc /2H4rS/VoZROlT+wDao38JBlS0ENLDNQ4v/pSsBULros9PmC8gcAAP//AwBQSwECLQAUAAYACAAA ACEAtoM4kv4AAADhAQAAEwAAAAAAAAAAAAAAAAAAAAAAW0NvbnRlbnRfVHlwZXNdLnhtbFBLAQIt ABQABgAIAAAAIQA4/SH/1gAAAJQBAAALAAAAAAAAAAAAAAAAAC8BAABfcmVscy8ucmVsc1BLAQIt ABQABgAIAAAAIQBzM3ktsAEAAEkDAAAOAAAAAAAAAAAAAAAAAC4CAABkcnMvZTJvRG9jLnhtbFBL AQItABQABgAIAAAAIQDaRZxc2wAAAAkBAAAPAAAAAAAAAAAAAAAAAAoEAABkcnMvZG93bnJldi54 bWxQSwUGAAAAAAQABADzAAAAEgUAAAAA " strokeweight="2.25pt"/>
            </w:pict>
          </mc:Fallback>
        </mc:AlternateContent>
      </w:r>
    </w:p>
    <w:p w14:paraId="4DA71220" w14:textId="77777777" w:rsidR="00AD6AFF" w:rsidRPr="00541C41" w:rsidRDefault="00AD6AFF" w:rsidP="00541C41">
      <w:pPr>
        <w:spacing w:after="0" w:line="288" w:lineRule="auto"/>
        <w:rPr>
          <w:sz w:val="26"/>
          <w:szCs w:val="26"/>
        </w:rPr>
      </w:pPr>
      <w:r w:rsidRPr="00541C41">
        <w:rPr>
          <w:noProof/>
          <w:sz w:val="26"/>
          <w:szCs w:val="26"/>
        </w:rPr>
        <mc:AlternateContent>
          <mc:Choice Requires="wps">
            <w:drawing>
              <wp:anchor distT="0" distB="0" distL="114300" distR="114300" simplePos="0" relativeHeight="251614208" behindDoc="0" locked="0" layoutInCell="1" allowOverlap="1" wp14:anchorId="0353DCC2" wp14:editId="4348AD9B">
                <wp:simplePos x="0" y="0"/>
                <wp:positionH relativeFrom="column">
                  <wp:posOffset>2522220</wp:posOffset>
                </wp:positionH>
                <wp:positionV relativeFrom="paragraph">
                  <wp:posOffset>13970</wp:posOffset>
                </wp:positionV>
                <wp:extent cx="247650" cy="228600"/>
                <wp:effectExtent l="53340" t="5080" r="13335" b="5207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BE3A3FB" id="Straight Connector 3" o:spid="_x0000_s1026" style="position:absolute;flip:x;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6pt,1.1pt" to="218.1pt,1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cMJDzwEAAHgDAAAOAAAAZHJzL2Uyb0RvYy54bWysU8Fu2zAMvQ/YPwi6L3aMJWuNOD2k63bo tgDtPkCRZFuYJAqiEjt/P1EN0mK7DfNBIEXy+fGR2tzNzrKTjmjAd3y5qDnTXoIyfuj4z+eHDzec YRJeCQted/yskd9t37/bTKHVDYxglY4sg3hsp9DxMaXQVhXKUTuBCwja52AP0YmU3ThUKoopoztb NXW9riaIKkSQGjHf3r8E+bbg972W6Uffo07MdjxzS+WM5TzQWW03oh2iCKORFxriH1g4YXz+6RXq XiTBjtH8BeWMjIDQp4UEV0HfG6lLD7mbZf1HN0+jCLr0ksXBcJUJ/x+s/H7a+X0k6nL2T+ER5C9k Hnaj8IMuBJ7PIQ9uSVJVU8D2WkIOhn1kh+kbqJwjjgmKCnMfHeutCV+pkMBzp2wusp+vsus5MZkv m4+f1qs8HJlDTXOzrstYKtESDBWHiOmLBsfI6Lg1nlQRrTg9YiJaryl07eHBWFsmaz2bOn67alal AMEaRUFKwzgcdjayk6DdKF/pMUfepkU4elXARi3U54udhLHZZqmIk6LJclnN6W9OK86szs+BrBd6 1l/EI71oObE9gDrvI4XJy+MtfVxWkfbnrV+yXh/M9jcAAAD//wMAUEsDBBQABgAIAAAAIQCxDUxh 4AAAAAgBAAAPAAAAZHJzL2Rvd25yZXYueG1sTI9BT8MwDIXvk/gPkZG4bem6MbbSdEIIJE6IbQiJ W9aYtqxxSpKthV+POY2Tbb2n5+/l68G24oQ+NI4UTCcJCKTSmYYqBa+7x/ESRIiajG4doYJvDLAu Lka5zozraYOnbawEh1DItII6xi6TMpQ1Wh0mrkNi7cN5qyOfvpLG657DbSvTJFlIqxviD7Xu8L7G 8rA9WgWrXX/tXvzhbT5tvt5/Hj5j9/Qclbq6HO5uQUQc4tkMf/iMDgUz7d2RTBCtgtnqJmWrgpQH 6/PZgpc9C8sUZJHL/wWKXwAAAP//AwBQSwECLQAUAAYACAAAACEAtoM4kv4AAADhAQAAEwAAAAAA AAAAAAAAAAAAAAAAW0NvbnRlbnRfVHlwZXNdLnhtbFBLAQItABQABgAIAAAAIQA4/SH/1gAAAJQB AAALAAAAAAAAAAAAAAAAAC8BAABfcmVscy8ucmVsc1BLAQItABQABgAIAAAAIQDDcMJDzwEAAHgD AAAOAAAAAAAAAAAAAAAAAC4CAABkcnMvZTJvRG9jLnhtbFBLAQItABQABgAIAAAAIQCxDUxh4AAA AAgBAAAPAAAAAAAAAAAAAAAAACkEAABkcnMvZG93bnJldi54bWxQSwUGAAAAAAQABADzAAAANgUA AAAA ">
                <v:stroke endarrow="block"/>
              </v:line>
            </w:pict>
          </mc:Fallback>
        </mc:AlternateContent>
      </w:r>
    </w:p>
    <w:p w14:paraId="1D6F3024" w14:textId="77777777" w:rsidR="00AD6AFF" w:rsidRPr="00541C41" w:rsidRDefault="00AD6AFF" w:rsidP="00541C41">
      <w:pPr>
        <w:spacing w:after="0" w:line="288" w:lineRule="auto"/>
        <w:rPr>
          <w:sz w:val="26"/>
          <w:szCs w:val="26"/>
        </w:rPr>
      </w:pPr>
    </w:p>
    <w:p w14:paraId="4D9698BD" w14:textId="77777777" w:rsidR="00AD6AFF" w:rsidRPr="00541C41" w:rsidRDefault="00AD6AFF" w:rsidP="00541C41">
      <w:pPr>
        <w:spacing w:after="0" w:line="288" w:lineRule="auto"/>
        <w:rPr>
          <w:b/>
          <w:sz w:val="26"/>
          <w:szCs w:val="26"/>
        </w:rPr>
      </w:pPr>
      <w:r w:rsidRPr="00541C41">
        <w:rPr>
          <w:noProof/>
          <w:sz w:val="26"/>
          <w:szCs w:val="26"/>
        </w:rPr>
        <mc:AlternateContent>
          <mc:Choice Requires="wps">
            <w:drawing>
              <wp:anchor distT="0" distB="0" distL="114300" distR="114300" simplePos="0" relativeHeight="251611136" behindDoc="0" locked="0" layoutInCell="1" allowOverlap="1" wp14:anchorId="5638F6D1" wp14:editId="79686C48">
                <wp:simplePos x="0" y="0"/>
                <wp:positionH relativeFrom="column">
                  <wp:posOffset>2232025</wp:posOffset>
                </wp:positionH>
                <wp:positionV relativeFrom="paragraph">
                  <wp:posOffset>173990</wp:posOffset>
                </wp:positionV>
                <wp:extent cx="0" cy="342900"/>
                <wp:effectExtent l="18415" t="23495" r="19685" b="1460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D5B703" id="Straight Connector 2" o:spid="_x0000_s1026"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75pt,13.7pt" to="175.75pt,4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itzsAEAAEgDAAAOAAAAZHJzL2Uyb0RvYy54bWysU02P0zAQvSPxHyzfadLCwhI13UOX5bJA pV1+wNR2EgvHY824Tfvvsd2PXcENkYPl+Xp+82ayvDuMTuwNsUXfyvmslsJ4hdr6vpU/nx/e3UrB EbwGh9608mhY3q3evllOoTELHNBpQyKBeG6m0MohxtBUFavBjMAzDManYIc0Qkwm9ZUmmBL66KpF XX+sJiQdCJVhTt77U1CuCn7XGRV/dB2bKFwrE7dYTirnNp/VaglNTxAGq8404B9YjGB9evQKdQ8R xI7sX1CjVYSMXZwpHCvsOqtM6SF1M6//6OZpgGBKL0kcDleZ+P/Bqu/7td9Qpq4O/ik8ovrFwuN6 AN+bQuD5GNLg5lmqagrcXEuywWFDYjt9Q51yYBexqHDoaMyQqT9xKGIfr2KbQxTq5FTJ+/7D4nNd 5lBBc6kLxPGrwVHkSyud9VkGaGD/yDHzgOaSkt0eH6xzZZTOi6mVi9ubTzelgtFZnaM5j6nfrh2J PeRtKF/pKkVepxHuvC5ogwH95XyPYN3pnl53/ixG7j8vGzdb1McNXURK4yo0z6uV9+G1XapffoDV bwAAAP//AwBQSwMEFAAGAAgAAAAhANHOU33eAAAACQEAAA8AAABkcnMvZG93bnJldi54bWxMj8FK w0AQhu+C77CM4EXsJrXVELMpteCtFKwiHifZaRLMzobdbZO+vSs96HFmPv75/mI1mV6cyPnOsoJ0 loAgrq3uuFHw8f56n4HwAVljb5kUnMnDqry+KjDXduQ3Ou1DI2II+xwVtCEMuZS+bsmgn9mBON4O 1hkMcXSN1A7HGG56OU+SR2mw4/ihxYE2LdXf+6NRUONus8PDpxwxfK1f7qrt2TWZUrc30/oZRKAp /MHwqx/VoYxOlT2y9qJX8LBMlxFVMH9agIjAZVEpyNIFyLKQ/xuUPwAAAP//AwBQSwECLQAUAAYA CAAAACEAtoM4kv4AAADhAQAAEwAAAAAAAAAAAAAAAAAAAAAAW0NvbnRlbnRfVHlwZXNdLnhtbFBL AQItABQABgAIAAAAIQA4/SH/1gAAAJQBAAALAAAAAAAAAAAAAAAAAC8BAABfcmVscy8ucmVsc1BL AQItABQABgAIAAAAIQDxMitzsAEAAEgDAAAOAAAAAAAAAAAAAAAAAC4CAABkcnMvZTJvRG9jLnht bFBLAQItABQABgAIAAAAIQDRzlN93gAAAAkBAAAPAAAAAAAAAAAAAAAAAAoEAABkcnMvZG93bnJl di54bWxQSwUGAAAAAAQABADzAAAAFQUAAAAA " strokeweight="2.25pt"/>
            </w:pict>
          </mc:Fallback>
        </mc:AlternateContent>
      </w:r>
      <w:r w:rsidRPr="00541C41">
        <w:rPr>
          <w:sz w:val="26"/>
          <w:szCs w:val="26"/>
        </w:rPr>
        <w:t xml:space="preserve">                                                       </w:t>
      </w:r>
      <w:r w:rsidRPr="00541C41">
        <w:rPr>
          <w:b/>
          <w:sz w:val="26"/>
          <w:szCs w:val="26"/>
        </w:rPr>
        <w:t>B</w:t>
      </w:r>
    </w:p>
    <w:p w14:paraId="256E6553" w14:textId="77777777" w:rsidR="00AD6AFF" w:rsidRPr="00541C41" w:rsidRDefault="00AD6AFF" w:rsidP="00541C41">
      <w:pPr>
        <w:spacing w:after="0" w:line="288" w:lineRule="auto"/>
        <w:rPr>
          <w:sz w:val="26"/>
          <w:szCs w:val="26"/>
        </w:rPr>
      </w:pPr>
      <w:r w:rsidRPr="00541C41">
        <w:rPr>
          <w:sz w:val="26"/>
          <w:szCs w:val="26"/>
        </w:rPr>
        <w:t xml:space="preserve">                                                                                                  </w:t>
      </w:r>
    </w:p>
    <w:p w14:paraId="1731F2C1" w14:textId="77777777" w:rsidR="00AD6AFF" w:rsidRPr="00541C41" w:rsidRDefault="00AD6AFF" w:rsidP="00541C41">
      <w:pPr>
        <w:spacing w:after="0" w:line="288" w:lineRule="auto"/>
        <w:rPr>
          <w:sz w:val="26"/>
          <w:szCs w:val="26"/>
        </w:rPr>
      </w:pPr>
      <w:r w:rsidRPr="00541C41">
        <w:rPr>
          <w:noProof/>
          <w:sz w:val="26"/>
          <w:szCs w:val="26"/>
        </w:rPr>
        <mc:AlternateContent>
          <mc:Choice Requires="wps">
            <w:drawing>
              <wp:anchor distT="0" distB="0" distL="114300" distR="114300" simplePos="0" relativeHeight="251608064" behindDoc="0" locked="0" layoutInCell="1" allowOverlap="1" wp14:anchorId="51E3A1E7" wp14:editId="24C6F3EF">
                <wp:simplePos x="0" y="0"/>
                <wp:positionH relativeFrom="column">
                  <wp:posOffset>1871345</wp:posOffset>
                </wp:positionH>
                <wp:positionV relativeFrom="paragraph">
                  <wp:posOffset>54610</wp:posOffset>
                </wp:positionV>
                <wp:extent cx="1320800" cy="0"/>
                <wp:effectExtent l="12065" t="13970" r="10160" b="508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CF25E4" id="Straight Connector 1"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35pt,4.3pt" to="251.35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qfELrwEAAEgDAAAOAAAAZHJzL2Uyb0RvYy54bWysU8Fu2zAMvQ/YPwi6L3YydOiMOD2k6y7d FqDdBzCSbAuTRYFUYufvJ6lJWmy3YT4Ikkg+vfdIr+/m0YmjIbboW7lc1FIYr1Bb37fy5/PDh1sp OILX4NCbVp4My7vN+3frKTRmhQM6bUgkEM/NFFo5xBiaqmI1mBF4gcH4FOyQRojpSH2lCaaEPrpq VdefqglJB0JlmNPt/UtQbgp+1xkVf3QdmyhcKxO3WFYq6z6v1WYNTU8QBqvONOAfWIxgfXr0CnUP EcSB7F9Qo1WEjF1cKBwr7DqrTNGQ1CzrP9Q8DRBM0ZLM4XC1if8frPp+3PodZepq9k/hEdUvFh63 A/jeFALPp5Aat8xWVVPg5lqSDxx2JPbTN9QpBw4RiwtzR2OGTPrEXMw+Xc02cxQqXS4/rurbOvVE XWIVNJfCQBy/GhxF3rTSWZ99gAaOjxwzEWguKfna44N1rvTSeTG18vPN6qYUMDqrczCnMfX7rSNx hDwN5SuqUuRtGuHB6wI2GNBfzvsI1r3s0+POn83I+vOwcbNHfdrRxaTUrsLyPFp5Ht6eS/XrD7D5 DQAA//8DAFBLAwQUAAYACAAAACEAV0CAadoAAAAHAQAADwAAAGRycy9kb3ducmV2LnhtbEyOwU7D MBBE70j8g7VIXKrWJkApIU6FgNx6oRRx3SZLEhGv09htA1/PwgWOTzOaedlydJ060BBazxYuZgYU cemrlmsLm5diugAVInKFnWey8EkBlvnpSYZp5Y/8TId1rJWMcEjRQhNjn2odyoYchpnviSV794PD KDjUuhrwKOOu04kxc+2wZXlosKeHhsqP9d5ZCMUr7YqvSTkxb5e1p2T3uHpCa8/Pxvs7UJHG+FeG H31Rh1yctn7PVVCdheT26kaqFhZzUJJfm0R4+8s6z/R///wbAAD//wMAUEsBAi0AFAAGAAgAAAAh ALaDOJL+AAAA4QEAABMAAAAAAAAAAAAAAAAAAAAAAFtDb250ZW50X1R5cGVzXS54bWxQSwECLQAU AAYACAAAACEAOP0h/9YAAACUAQAACwAAAAAAAAAAAAAAAAAvAQAAX3JlbHMvLnJlbHNQSwECLQAU AAYACAAAACEAdKnxC68BAABIAwAADgAAAAAAAAAAAAAAAAAuAgAAZHJzL2Uyb0RvYy54bWxQSwEC LQAUAAYACAAAACEAV0CAadoAAAAHAQAADwAAAAAAAAAAAAAAAAAJBAAAZHJzL2Rvd25yZXYueG1s UEsFBgAAAAAEAAQA8wAAABAFAAAAAA== "/>
            </w:pict>
          </mc:Fallback>
        </mc:AlternateContent>
      </w:r>
      <w:r w:rsidRPr="00541C41">
        <w:rPr>
          <w:sz w:val="26"/>
          <w:szCs w:val="26"/>
        </w:rPr>
        <w:t xml:space="preserve">                                         </w:t>
      </w:r>
      <w:r w:rsidRPr="00541C41">
        <w:rPr>
          <w:b/>
          <w:sz w:val="26"/>
          <w:szCs w:val="26"/>
        </w:rPr>
        <w:t>B</w:t>
      </w:r>
      <w:r w:rsidRPr="00541C41">
        <w:rPr>
          <w:b/>
          <w:sz w:val="26"/>
          <w:szCs w:val="26"/>
          <w:vertAlign w:val="superscript"/>
        </w:rPr>
        <w:t>’</w:t>
      </w:r>
      <w:r w:rsidRPr="00541C41">
        <w:rPr>
          <w:sz w:val="26"/>
          <w:szCs w:val="26"/>
          <w:vertAlign w:val="superscript"/>
        </w:rPr>
        <w:t xml:space="preserve">               </w:t>
      </w:r>
      <w:r w:rsidRPr="00541C41">
        <w:rPr>
          <w:b/>
          <w:sz w:val="26"/>
          <w:szCs w:val="26"/>
        </w:rPr>
        <w:t>A</w:t>
      </w:r>
      <w:r w:rsidRPr="00541C41">
        <w:rPr>
          <w:sz w:val="26"/>
          <w:szCs w:val="26"/>
        </w:rPr>
        <w:t xml:space="preserve">                     </w:t>
      </w:r>
      <w:r w:rsidRPr="00541C41">
        <w:rPr>
          <w:b/>
          <w:sz w:val="26"/>
          <w:szCs w:val="26"/>
        </w:rPr>
        <w:t>C</w:t>
      </w:r>
    </w:p>
    <w:p w14:paraId="723A822B" w14:textId="77777777" w:rsidR="00AD6AFF" w:rsidRPr="00541C41" w:rsidRDefault="00AD6AFF" w:rsidP="00541C41">
      <w:pPr>
        <w:spacing w:after="0" w:line="288" w:lineRule="auto"/>
        <w:rPr>
          <w:sz w:val="26"/>
          <w:szCs w:val="26"/>
        </w:rPr>
      </w:pPr>
      <w:r w:rsidRPr="00541C41">
        <w:rPr>
          <w:sz w:val="26"/>
          <w:szCs w:val="26"/>
        </w:rPr>
        <w:t xml:space="preserve">                                              </w:t>
      </w:r>
    </w:p>
    <w:p w14:paraId="49A0A455" w14:textId="77777777" w:rsidR="00AD6AFF" w:rsidRPr="00541C41" w:rsidRDefault="00AD6AFF" w:rsidP="00541C41">
      <w:pPr>
        <w:spacing w:after="0" w:line="288" w:lineRule="auto"/>
        <w:rPr>
          <w:sz w:val="26"/>
          <w:szCs w:val="26"/>
        </w:rPr>
      </w:pPr>
      <w:r w:rsidRPr="00541C41">
        <w:rPr>
          <w:sz w:val="26"/>
          <w:szCs w:val="26"/>
        </w:rPr>
        <w:tab/>
        <w:t>a) Nếu người đó bước ra xa cột điện thêm một đoạn c = 1,5m thì bóng người đó dài thêm một đoạn d = 0,5m. Hỏi nếu lúc ban đầu người đó đi vào gần cột điện thêm một đoạn c</w:t>
      </w:r>
      <w:r w:rsidRPr="00541C41">
        <w:rPr>
          <w:sz w:val="26"/>
          <w:szCs w:val="26"/>
          <w:vertAlign w:val="superscript"/>
        </w:rPr>
        <w:t>’</w:t>
      </w:r>
      <w:r w:rsidRPr="00541C41">
        <w:rPr>
          <w:sz w:val="26"/>
          <w:szCs w:val="26"/>
        </w:rPr>
        <w:t xml:space="preserve"> =1m thì bóng người đó ngắn đi bao nhiêu?</w:t>
      </w:r>
    </w:p>
    <w:p w14:paraId="32CD1C55" w14:textId="77777777" w:rsidR="00AD6AFF" w:rsidRPr="00541C41" w:rsidRDefault="00AD6AFF" w:rsidP="00541C41">
      <w:pPr>
        <w:spacing w:after="0" w:line="288" w:lineRule="auto"/>
        <w:rPr>
          <w:sz w:val="26"/>
          <w:szCs w:val="26"/>
        </w:rPr>
      </w:pPr>
      <w:r w:rsidRPr="00541C41">
        <w:rPr>
          <w:sz w:val="26"/>
          <w:szCs w:val="26"/>
        </w:rPr>
        <w:tab/>
        <w:t>b) Chiều cao cột điện là 6,4m . Tính chiều cao của người ?</w:t>
      </w:r>
    </w:p>
    <w:p w14:paraId="01C4BF5A" w14:textId="61052BF9" w:rsidR="00AD6AFF" w:rsidRPr="00541C41" w:rsidRDefault="00AD6AFF" w:rsidP="00541C41">
      <w:pPr>
        <w:spacing w:after="0" w:line="288" w:lineRule="auto"/>
        <w:jc w:val="both"/>
        <w:rPr>
          <w:sz w:val="26"/>
          <w:szCs w:val="26"/>
        </w:rPr>
      </w:pPr>
      <w:r w:rsidRPr="00541C41">
        <w:rPr>
          <w:b/>
          <w:sz w:val="26"/>
          <w:szCs w:val="26"/>
        </w:rPr>
        <w:t>Câu 5: (4 điểm).</w:t>
      </w:r>
      <w:r w:rsidRPr="00541C41">
        <w:rPr>
          <w:sz w:val="26"/>
          <w:szCs w:val="26"/>
        </w:rPr>
        <w:t xml:space="preserve"> Trình bày cách xác định khối lượng riêng của một chất lỏng với các dụng cụ sau : chất lỏng cần xác định khối lượng riêng, cốc, nước đã biết khối lượng riêng D</w:t>
      </w:r>
      <w:r w:rsidRPr="00541C41">
        <w:rPr>
          <w:sz w:val="26"/>
          <w:szCs w:val="26"/>
          <w:vertAlign w:val="subscript"/>
        </w:rPr>
        <w:t>n</w:t>
      </w:r>
      <w:r w:rsidRPr="00541C41">
        <w:rPr>
          <w:sz w:val="26"/>
          <w:szCs w:val="26"/>
        </w:rPr>
        <w:t>, cân, bộ quả cân.</w:t>
      </w:r>
    </w:p>
    <w:p w14:paraId="025C8075" w14:textId="599A4ADD" w:rsidR="00675FCB" w:rsidRPr="00541C41" w:rsidRDefault="00753581" w:rsidP="00541C41">
      <w:pPr>
        <w:spacing w:after="0" w:line="288" w:lineRule="auto"/>
        <w:ind w:firstLine="360"/>
        <w:jc w:val="both"/>
        <w:rPr>
          <w:b/>
          <w:iCs/>
          <w:sz w:val="26"/>
          <w:szCs w:val="26"/>
        </w:rPr>
      </w:pPr>
      <w:r w:rsidRPr="00541C41">
        <w:rPr>
          <w:b/>
          <w:iCs/>
          <w:sz w:val="26"/>
          <w:szCs w:val="26"/>
        </w:rPr>
        <w:t>2. Nội dung 2</w:t>
      </w:r>
      <w:r w:rsidR="00891495" w:rsidRPr="00541C41">
        <w:rPr>
          <w:b/>
          <w:iCs/>
          <w:sz w:val="26"/>
          <w:szCs w:val="26"/>
        </w:rPr>
        <w:t>: Hoá học</w:t>
      </w:r>
      <w:r w:rsidRPr="00541C41">
        <w:rPr>
          <w:b/>
          <w:iCs/>
          <w:sz w:val="26"/>
          <w:szCs w:val="26"/>
        </w:rPr>
        <w:t xml:space="preserve"> (14 điểm)</w:t>
      </w:r>
    </w:p>
    <w:p w14:paraId="35E09249" w14:textId="556E6DE2" w:rsidR="00753581" w:rsidRPr="00541C41" w:rsidRDefault="00753581" w:rsidP="00541C41">
      <w:pPr>
        <w:shd w:val="clear" w:color="auto" w:fill="FFFFFF"/>
        <w:spacing w:after="0" w:line="288" w:lineRule="auto"/>
        <w:rPr>
          <w:b/>
          <w:bCs/>
          <w:sz w:val="28"/>
          <w:szCs w:val="28"/>
          <w:lang w:val="vi-VN"/>
        </w:rPr>
      </w:pPr>
      <w:r w:rsidRPr="00541C41">
        <w:rPr>
          <w:b/>
          <w:bCs/>
          <w:sz w:val="28"/>
          <w:szCs w:val="28"/>
        </w:rPr>
        <w:t>Câu 1</w:t>
      </w:r>
      <w:r w:rsidRPr="00541C41">
        <w:rPr>
          <w:sz w:val="28"/>
          <w:szCs w:val="28"/>
        </w:rPr>
        <w:t xml:space="preserve">. </w:t>
      </w:r>
      <w:r w:rsidRPr="00541C41">
        <w:rPr>
          <w:b/>
          <w:bCs/>
          <w:sz w:val="28"/>
          <w:szCs w:val="28"/>
        </w:rPr>
        <w:t>(2 điểm)</w:t>
      </w:r>
      <w:r w:rsidRPr="00541C41">
        <w:rPr>
          <w:b/>
          <w:bCs/>
          <w:sz w:val="28"/>
          <w:szCs w:val="28"/>
          <w:lang w:val="vi-VN"/>
        </w:rPr>
        <w:t xml:space="preserve"> </w:t>
      </w:r>
    </w:p>
    <w:p w14:paraId="0358C334" w14:textId="77777777" w:rsidR="00753581" w:rsidRPr="00541C41" w:rsidRDefault="00753581" w:rsidP="00541C41">
      <w:pPr>
        <w:spacing w:after="0" w:line="288" w:lineRule="auto"/>
        <w:jc w:val="both"/>
        <w:rPr>
          <w:sz w:val="28"/>
          <w:szCs w:val="28"/>
        </w:rPr>
      </w:pPr>
      <w:r w:rsidRPr="00541C41">
        <w:rPr>
          <w:sz w:val="28"/>
          <w:szCs w:val="28"/>
        </w:rPr>
        <w:t>1) Hoàn thành các PTHH sau (ghi rõ điều kiện phản ứng nếu có):</w:t>
      </w:r>
    </w:p>
    <w:p w14:paraId="4E964ED1" w14:textId="24EF42CF" w:rsidR="00CA7EBE" w:rsidRPr="00541C41" w:rsidRDefault="00CA7EBE" w:rsidP="00541C41">
      <w:pPr>
        <w:spacing w:after="0" w:line="288" w:lineRule="auto"/>
        <w:jc w:val="both"/>
        <w:rPr>
          <w:sz w:val="28"/>
          <w:szCs w:val="28"/>
        </w:rPr>
      </w:pPr>
      <w:r w:rsidRPr="00541C41">
        <w:rPr>
          <w:sz w:val="28"/>
          <w:szCs w:val="28"/>
        </w:rPr>
        <w:tab/>
        <w:t>a.  FeS</w:t>
      </w:r>
      <w:r w:rsidRPr="00541C41">
        <w:rPr>
          <w:sz w:val="28"/>
          <w:szCs w:val="28"/>
          <w:vertAlign w:val="subscript"/>
        </w:rPr>
        <w:t>2</w:t>
      </w:r>
      <w:r w:rsidRPr="00541C41">
        <w:rPr>
          <w:sz w:val="28"/>
          <w:szCs w:val="28"/>
        </w:rPr>
        <w:t xml:space="preserve"> + O</w:t>
      </w:r>
      <w:r w:rsidRPr="00541C41">
        <w:rPr>
          <w:sz w:val="28"/>
          <w:szCs w:val="28"/>
          <w:vertAlign w:val="subscript"/>
        </w:rPr>
        <w:t>2</w:t>
      </w:r>
      <w:r w:rsidRPr="00541C41">
        <w:rPr>
          <w:sz w:val="28"/>
          <w:szCs w:val="28"/>
        </w:rPr>
        <w:t xml:space="preserve">  ----&gt;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SO</w:t>
      </w:r>
      <w:r w:rsidRPr="00541C41">
        <w:rPr>
          <w:sz w:val="28"/>
          <w:szCs w:val="28"/>
          <w:vertAlign w:val="subscript"/>
        </w:rPr>
        <w:t>2</w:t>
      </w:r>
    </w:p>
    <w:p w14:paraId="775A90E6" w14:textId="29A8BB02" w:rsidR="00CA7EBE" w:rsidRPr="00541C41" w:rsidRDefault="00CA7EBE" w:rsidP="00541C41">
      <w:pPr>
        <w:spacing w:after="0" w:line="288" w:lineRule="auto"/>
        <w:jc w:val="both"/>
        <w:rPr>
          <w:sz w:val="28"/>
          <w:szCs w:val="28"/>
        </w:rPr>
      </w:pPr>
      <w:r w:rsidRPr="00541C41">
        <w:rPr>
          <w:sz w:val="28"/>
          <w:szCs w:val="28"/>
        </w:rPr>
        <w:tab/>
        <w:t>b.  KOH +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gt;  K</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Al(OH)</w:t>
      </w:r>
      <w:r w:rsidRPr="00541C41">
        <w:rPr>
          <w:sz w:val="28"/>
          <w:szCs w:val="28"/>
          <w:vertAlign w:val="subscript"/>
        </w:rPr>
        <w:t>3</w:t>
      </w:r>
    </w:p>
    <w:p w14:paraId="6875B3C0" w14:textId="3A56D179" w:rsidR="00CA7EBE" w:rsidRPr="00541C41" w:rsidRDefault="00CA7EBE" w:rsidP="00541C41">
      <w:pPr>
        <w:spacing w:after="0" w:line="288" w:lineRule="auto"/>
        <w:jc w:val="both"/>
        <w:rPr>
          <w:sz w:val="28"/>
          <w:szCs w:val="28"/>
        </w:rPr>
      </w:pPr>
      <w:r w:rsidRPr="00541C41">
        <w:rPr>
          <w:sz w:val="28"/>
          <w:szCs w:val="28"/>
        </w:rPr>
        <w:tab/>
        <w:t>c.  FeO + HNO</w:t>
      </w:r>
      <w:r w:rsidRPr="00541C41">
        <w:rPr>
          <w:sz w:val="28"/>
          <w:szCs w:val="28"/>
          <w:vertAlign w:val="subscript"/>
        </w:rPr>
        <w:t>3</w:t>
      </w:r>
      <w:r w:rsidRPr="00541C41">
        <w:rPr>
          <w:sz w:val="28"/>
          <w:szCs w:val="28"/>
        </w:rPr>
        <w:t xml:space="preserve">  ----&gt;  Fe(NO</w:t>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rPr>
        <w:t xml:space="preserve"> + NO + H</w:t>
      </w:r>
      <w:r w:rsidRPr="00541C41">
        <w:rPr>
          <w:sz w:val="28"/>
          <w:szCs w:val="28"/>
          <w:vertAlign w:val="subscript"/>
        </w:rPr>
        <w:t>2</w:t>
      </w:r>
      <w:r w:rsidRPr="00541C41">
        <w:rPr>
          <w:sz w:val="28"/>
          <w:szCs w:val="28"/>
        </w:rPr>
        <w:t>O</w:t>
      </w:r>
    </w:p>
    <w:p w14:paraId="067DB1AF" w14:textId="5C2E4710" w:rsidR="00CA7EBE" w:rsidRPr="00541C41" w:rsidRDefault="00CA7EBE" w:rsidP="00541C41">
      <w:pPr>
        <w:spacing w:after="0" w:line="288" w:lineRule="auto"/>
        <w:jc w:val="both"/>
        <w:rPr>
          <w:sz w:val="28"/>
          <w:szCs w:val="28"/>
        </w:rPr>
      </w:pPr>
      <w:r w:rsidRPr="00541C41">
        <w:rPr>
          <w:sz w:val="28"/>
          <w:szCs w:val="28"/>
        </w:rPr>
        <w:tab/>
        <w:t>d.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CO  ----&gt;  FeO + CO</w:t>
      </w:r>
      <w:r w:rsidRPr="00541C41">
        <w:rPr>
          <w:sz w:val="28"/>
          <w:szCs w:val="28"/>
          <w:vertAlign w:val="subscript"/>
        </w:rPr>
        <w:t>2</w:t>
      </w:r>
    </w:p>
    <w:p w14:paraId="261EE180" w14:textId="020AC681" w:rsidR="00D477F0" w:rsidRPr="00541C41" w:rsidRDefault="00D477F0" w:rsidP="00541C41">
      <w:pPr>
        <w:spacing w:after="0" w:line="288" w:lineRule="auto"/>
        <w:jc w:val="both"/>
        <w:rPr>
          <w:sz w:val="28"/>
          <w:szCs w:val="28"/>
        </w:rPr>
      </w:pPr>
      <w:r w:rsidRPr="00541C41">
        <w:rPr>
          <w:b/>
          <w:bCs/>
          <w:sz w:val="28"/>
          <w:szCs w:val="28"/>
        </w:rPr>
        <w:t>2)</w:t>
      </w:r>
      <w:r w:rsidRPr="00541C41">
        <w:rPr>
          <w:sz w:val="28"/>
          <w:szCs w:val="28"/>
        </w:rPr>
        <w:t xml:space="preserve"> Xác định công thức hóa học của A biết tỉ khối của A so với H</w:t>
      </w:r>
      <w:r w:rsidRPr="00541C41">
        <w:rPr>
          <w:sz w:val="28"/>
          <w:szCs w:val="28"/>
          <w:vertAlign w:val="subscript"/>
        </w:rPr>
        <w:t>2</w:t>
      </w:r>
      <w:r w:rsidRPr="00541C41">
        <w:rPr>
          <w:sz w:val="28"/>
          <w:szCs w:val="28"/>
        </w:rPr>
        <w:t xml:space="preserve"> bằng 14?</w:t>
      </w:r>
    </w:p>
    <w:p w14:paraId="3D24F248" w14:textId="77777777" w:rsidR="000E7770" w:rsidRPr="00541C41" w:rsidRDefault="002D6DCE" w:rsidP="00541C41">
      <w:pPr>
        <w:spacing w:after="0" w:line="288" w:lineRule="auto"/>
        <w:jc w:val="both"/>
        <w:rPr>
          <w:b/>
          <w:iCs/>
          <w:sz w:val="28"/>
          <w:szCs w:val="28"/>
        </w:rPr>
      </w:pPr>
      <w:r w:rsidRPr="00541C41">
        <w:rPr>
          <w:b/>
          <w:iCs/>
          <w:sz w:val="28"/>
          <w:szCs w:val="28"/>
          <w:u w:val="single"/>
        </w:rPr>
        <w:t>Câu 2</w:t>
      </w:r>
      <w:r w:rsidR="001E52B8" w:rsidRPr="00541C41">
        <w:rPr>
          <w:b/>
          <w:iCs/>
          <w:sz w:val="28"/>
          <w:szCs w:val="28"/>
        </w:rPr>
        <w:t>:</w:t>
      </w:r>
      <w:r w:rsidRPr="00541C41">
        <w:rPr>
          <w:b/>
          <w:iCs/>
          <w:sz w:val="28"/>
          <w:szCs w:val="28"/>
        </w:rPr>
        <w:t xml:space="preserve"> </w:t>
      </w:r>
      <w:r w:rsidR="001E52B8" w:rsidRPr="00541C41">
        <w:rPr>
          <w:b/>
          <w:iCs/>
          <w:sz w:val="28"/>
          <w:szCs w:val="28"/>
        </w:rPr>
        <w:t>(2 điểm)</w:t>
      </w:r>
      <w:r w:rsidR="000E7770" w:rsidRPr="00541C41">
        <w:rPr>
          <w:b/>
          <w:iCs/>
          <w:sz w:val="28"/>
          <w:szCs w:val="28"/>
        </w:rPr>
        <w:t>.</w:t>
      </w:r>
    </w:p>
    <w:p w14:paraId="04FDD7FE" w14:textId="0F5EA678" w:rsidR="001E52B8" w:rsidRPr="00541C41" w:rsidRDefault="001E52B8" w:rsidP="00541C41">
      <w:pPr>
        <w:spacing w:after="0" w:line="288" w:lineRule="auto"/>
        <w:jc w:val="both"/>
        <w:rPr>
          <w:rFonts w:eastAsia="Times New Roman"/>
          <w:sz w:val="28"/>
          <w:szCs w:val="28"/>
        </w:rPr>
      </w:pPr>
      <w:r w:rsidRPr="00541C41">
        <w:rPr>
          <w:sz w:val="28"/>
          <w:szCs w:val="28"/>
        </w:rPr>
        <w:t xml:space="preserve"> Dùng H</w:t>
      </w:r>
      <w:r w:rsidRPr="00541C41">
        <w:rPr>
          <w:sz w:val="28"/>
          <w:szCs w:val="28"/>
          <w:vertAlign w:val="subscript"/>
        </w:rPr>
        <w:t>2</w:t>
      </w:r>
      <w:r w:rsidRPr="00541C41">
        <w:rPr>
          <w:sz w:val="28"/>
          <w:szCs w:val="28"/>
        </w:rPr>
        <w:t xml:space="preserve"> dư để khử hoàn toàn m gam bột sắt oxit, thu được 5,4 gam nước. Hòa tan toàn bộ lượng sắt thu được ở trên bằng dung dịch HCl dư thì thu được 25,4 gam muối.Tìm công thức oxit sắt?  Tính giá trị của m?</w:t>
      </w:r>
    </w:p>
    <w:p w14:paraId="4987F9C0" w14:textId="77777777" w:rsidR="000E7770" w:rsidRPr="00541C41" w:rsidRDefault="009D1A00" w:rsidP="00541C41">
      <w:pPr>
        <w:spacing w:after="0" w:line="288" w:lineRule="auto"/>
        <w:jc w:val="both"/>
        <w:rPr>
          <w:b/>
          <w:bCs/>
          <w:sz w:val="28"/>
          <w:szCs w:val="28"/>
          <w:lang w:val="nl-NL"/>
        </w:rPr>
      </w:pPr>
      <w:r w:rsidRPr="00541C41">
        <w:rPr>
          <w:b/>
          <w:sz w:val="28"/>
          <w:szCs w:val="28"/>
          <w:lang w:val="fr-FR"/>
        </w:rPr>
        <w:t xml:space="preserve">Câu </w:t>
      </w:r>
      <w:r w:rsidR="002D6DCE" w:rsidRPr="00541C41">
        <w:rPr>
          <w:b/>
          <w:sz w:val="28"/>
          <w:szCs w:val="28"/>
          <w:lang w:val="fr-FR"/>
        </w:rPr>
        <w:t>3</w:t>
      </w:r>
      <w:r w:rsidRPr="00541C41">
        <w:rPr>
          <w:b/>
          <w:sz w:val="28"/>
          <w:szCs w:val="28"/>
          <w:lang w:val="fr-FR"/>
        </w:rPr>
        <w:t>:</w:t>
      </w:r>
      <w:r w:rsidRPr="00541C41">
        <w:rPr>
          <w:sz w:val="28"/>
          <w:szCs w:val="28"/>
          <w:lang w:val="fr-FR"/>
        </w:rPr>
        <w:t xml:space="preserve"> </w:t>
      </w:r>
      <w:r w:rsidRPr="00541C41">
        <w:rPr>
          <w:b/>
          <w:bCs/>
          <w:sz w:val="28"/>
          <w:szCs w:val="28"/>
          <w:lang w:val="nl-NL"/>
        </w:rPr>
        <w:t>(2 đ</w:t>
      </w:r>
      <w:r w:rsidR="000E7770" w:rsidRPr="00541C41">
        <w:rPr>
          <w:b/>
          <w:bCs/>
          <w:sz w:val="28"/>
          <w:szCs w:val="28"/>
          <w:lang w:val="nl-NL"/>
        </w:rPr>
        <w:t>iểm</w:t>
      </w:r>
      <w:r w:rsidRPr="00541C41">
        <w:rPr>
          <w:b/>
          <w:bCs/>
          <w:sz w:val="28"/>
          <w:szCs w:val="28"/>
          <w:lang w:val="nl-NL"/>
        </w:rPr>
        <w:t xml:space="preserve">). </w:t>
      </w:r>
    </w:p>
    <w:p w14:paraId="27D3FD60" w14:textId="2C12A7E2" w:rsidR="009D1A00" w:rsidRPr="00541C41" w:rsidRDefault="000E7770" w:rsidP="00541C41">
      <w:pPr>
        <w:spacing w:after="0" w:line="288" w:lineRule="auto"/>
        <w:jc w:val="both"/>
        <w:rPr>
          <w:sz w:val="28"/>
          <w:szCs w:val="28"/>
        </w:rPr>
      </w:pPr>
      <w:r w:rsidRPr="00541C41">
        <w:rPr>
          <w:b/>
          <w:bCs/>
          <w:sz w:val="28"/>
          <w:szCs w:val="28"/>
          <w:lang w:val="nl-NL"/>
        </w:rPr>
        <w:t xml:space="preserve">      </w:t>
      </w:r>
      <w:r w:rsidR="009D1A00" w:rsidRPr="00541C41">
        <w:rPr>
          <w:sz w:val="28"/>
          <w:szCs w:val="28"/>
        </w:rPr>
        <w:t xml:space="preserve"> Có 5 chất rắn bột màu trắng là SiO</w:t>
      </w:r>
      <w:r w:rsidR="009D1A00" w:rsidRPr="00541C41">
        <w:rPr>
          <w:sz w:val="28"/>
          <w:szCs w:val="28"/>
          <w:vertAlign w:val="subscript"/>
        </w:rPr>
        <w:t>2</w:t>
      </w:r>
      <w:r w:rsidR="009D1A00" w:rsidRPr="00541C41">
        <w:rPr>
          <w:sz w:val="28"/>
          <w:szCs w:val="28"/>
        </w:rPr>
        <w:t>, CaO, P</w:t>
      </w:r>
      <w:r w:rsidR="009D1A00" w:rsidRPr="00541C41">
        <w:rPr>
          <w:sz w:val="28"/>
          <w:szCs w:val="28"/>
          <w:vertAlign w:val="subscript"/>
        </w:rPr>
        <w:t>2</w:t>
      </w:r>
      <w:r w:rsidR="009D1A00" w:rsidRPr="00541C41">
        <w:rPr>
          <w:sz w:val="28"/>
          <w:szCs w:val="28"/>
        </w:rPr>
        <w:t>O</w:t>
      </w:r>
      <w:r w:rsidR="009D1A00" w:rsidRPr="00541C41">
        <w:rPr>
          <w:sz w:val="28"/>
          <w:szCs w:val="28"/>
          <w:vertAlign w:val="subscript"/>
        </w:rPr>
        <w:t>5</w:t>
      </w:r>
      <w:r w:rsidR="009D1A00" w:rsidRPr="00541C41">
        <w:rPr>
          <w:sz w:val="28"/>
          <w:szCs w:val="28"/>
        </w:rPr>
        <w:t>, NaCl và Na</w:t>
      </w:r>
      <w:r w:rsidR="009D1A00" w:rsidRPr="00541C41">
        <w:rPr>
          <w:sz w:val="28"/>
          <w:szCs w:val="28"/>
          <w:vertAlign w:val="subscript"/>
        </w:rPr>
        <w:t>2</w:t>
      </w:r>
      <w:r w:rsidR="009D1A00" w:rsidRPr="00541C41">
        <w:rPr>
          <w:sz w:val="28"/>
          <w:szCs w:val="28"/>
        </w:rPr>
        <w:t>O. Hãy trình bày phương pháp hóa học để phân biệt các chất rắn bột màu trắng trên. Viết  phương trình hóa học.  (nếu có )?</w:t>
      </w:r>
    </w:p>
    <w:p w14:paraId="50193854" w14:textId="5F38B7C7" w:rsidR="0020586D" w:rsidRPr="00541C41" w:rsidRDefault="0020586D" w:rsidP="00541C41">
      <w:pPr>
        <w:spacing w:after="0" w:line="288" w:lineRule="auto"/>
        <w:jc w:val="both"/>
        <w:rPr>
          <w:spacing w:val="-8"/>
          <w:sz w:val="28"/>
          <w:szCs w:val="28"/>
          <w:lang w:val="nl-NL"/>
        </w:rPr>
      </w:pPr>
      <w:r w:rsidRPr="00541C41">
        <w:rPr>
          <w:b/>
          <w:sz w:val="28"/>
          <w:szCs w:val="28"/>
          <w:lang w:val="nl-NL"/>
        </w:rPr>
        <w:t xml:space="preserve">Câu </w:t>
      </w:r>
      <w:r w:rsidR="002D6DCE" w:rsidRPr="00541C41">
        <w:rPr>
          <w:b/>
          <w:sz w:val="28"/>
          <w:szCs w:val="28"/>
          <w:lang w:val="nl-NL"/>
        </w:rPr>
        <w:t>4</w:t>
      </w:r>
      <w:r w:rsidR="000E7770" w:rsidRPr="00541C41">
        <w:rPr>
          <w:b/>
          <w:sz w:val="28"/>
          <w:szCs w:val="28"/>
          <w:lang w:val="nl-NL"/>
        </w:rPr>
        <w:t>:</w:t>
      </w:r>
      <w:r w:rsidR="00D477F0" w:rsidRPr="00541C41">
        <w:rPr>
          <w:b/>
          <w:sz w:val="28"/>
          <w:szCs w:val="28"/>
          <w:lang w:val="nl-NL"/>
        </w:rPr>
        <w:t xml:space="preserve"> </w:t>
      </w:r>
      <w:r w:rsidRPr="00541C41">
        <w:rPr>
          <w:b/>
          <w:bCs/>
          <w:sz w:val="28"/>
          <w:szCs w:val="28"/>
          <w:lang w:val="nl-NL"/>
        </w:rPr>
        <w:t>(2</w:t>
      </w:r>
      <w:r w:rsidR="000E7770" w:rsidRPr="00541C41">
        <w:rPr>
          <w:b/>
          <w:bCs/>
          <w:sz w:val="28"/>
          <w:szCs w:val="28"/>
          <w:lang w:val="nl-NL"/>
        </w:rPr>
        <w:t xml:space="preserve"> </w:t>
      </w:r>
      <w:r w:rsidRPr="00541C41">
        <w:rPr>
          <w:b/>
          <w:bCs/>
          <w:sz w:val="28"/>
          <w:szCs w:val="28"/>
          <w:lang w:val="nl-NL"/>
        </w:rPr>
        <w:t>điểm)</w:t>
      </w:r>
      <w:r w:rsidR="000E7770" w:rsidRPr="00541C41">
        <w:rPr>
          <w:b/>
          <w:bCs/>
          <w:sz w:val="28"/>
          <w:szCs w:val="28"/>
          <w:lang w:val="nl-NL"/>
        </w:rPr>
        <w:t>.</w:t>
      </w:r>
      <w:r w:rsidRPr="00541C41">
        <w:rPr>
          <w:sz w:val="28"/>
          <w:szCs w:val="28"/>
          <w:lang w:val="nl-NL"/>
        </w:rPr>
        <w:t xml:space="preserve"> </w:t>
      </w:r>
      <w:r w:rsidRPr="00541C41">
        <w:rPr>
          <w:spacing w:val="-8"/>
          <w:sz w:val="28"/>
          <w:szCs w:val="28"/>
          <w:lang w:val="nl-NL"/>
        </w:rPr>
        <w:t xml:space="preserve">  </w:t>
      </w:r>
    </w:p>
    <w:p w14:paraId="7292BB8A" w14:textId="5154C4FE" w:rsidR="0020586D" w:rsidRPr="00541C41" w:rsidRDefault="00D477F0" w:rsidP="00541C41">
      <w:pPr>
        <w:spacing w:after="0" w:line="288" w:lineRule="auto"/>
        <w:jc w:val="both"/>
        <w:rPr>
          <w:spacing w:val="-8"/>
          <w:sz w:val="28"/>
          <w:szCs w:val="28"/>
          <w:lang w:val="nl-NL"/>
        </w:rPr>
      </w:pPr>
      <w:r w:rsidRPr="00541C41">
        <w:rPr>
          <w:b/>
          <w:bCs/>
          <w:spacing w:val="-8"/>
          <w:sz w:val="28"/>
          <w:szCs w:val="28"/>
          <w:lang w:val="nl-NL"/>
        </w:rPr>
        <w:lastRenderedPageBreak/>
        <w:t>1)</w:t>
      </w:r>
      <w:r w:rsidRPr="00541C41">
        <w:rPr>
          <w:spacing w:val="-8"/>
          <w:sz w:val="28"/>
          <w:szCs w:val="28"/>
          <w:lang w:val="nl-NL"/>
        </w:rPr>
        <w:t xml:space="preserve"> </w:t>
      </w:r>
      <w:r w:rsidR="0020586D" w:rsidRPr="00541C41">
        <w:rPr>
          <w:spacing w:val="-8"/>
          <w:sz w:val="28"/>
          <w:szCs w:val="28"/>
          <w:lang w:val="nl-NL"/>
        </w:rPr>
        <w:t>Một hỗn hợp khí A gồm N</w:t>
      </w:r>
      <w:r w:rsidR="0020586D" w:rsidRPr="00541C41">
        <w:rPr>
          <w:spacing w:val="-8"/>
          <w:sz w:val="28"/>
          <w:szCs w:val="28"/>
          <w:vertAlign w:val="subscript"/>
          <w:lang w:val="nl-NL"/>
        </w:rPr>
        <w:t>2</w:t>
      </w:r>
      <w:r w:rsidR="0020586D" w:rsidRPr="00541C41">
        <w:rPr>
          <w:spacing w:val="-8"/>
          <w:sz w:val="28"/>
          <w:szCs w:val="28"/>
          <w:lang w:val="nl-NL"/>
        </w:rPr>
        <w:t xml:space="preserve"> và H</w:t>
      </w:r>
      <w:r w:rsidR="0020586D" w:rsidRPr="00541C41">
        <w:rPr>
          <w:spacing w:val="-8"/>
          <w:sz w:val="28"/>
          <w:szCs w:val="28"/>
          <w:vertAlign w:val="subscript"/>
          <w:lang w:val="nl-NL"/>
        </w:rPr>
        <w:t>2</w:t>
      </w:r>
      <w:r w:rsidR="0020586D" w:rsidRPr="00541C41">
        <w:rPr>
          <w:spacing w:val="-8"/>
          <w:sz w:val="28"/>
          <w:szCs w:val="28"/>
          <w:lang w:val="nl-NL"/>
        </w:rPr>
        <w:t xml:space="preserve"> có tỉ khối đối với H</w:t>
      </w:r>
      <w:r w:rsidR="0020586D" w:rsidRPr="00541C41">
        <w:rPr>
          <w:spacing w:val="-8"/>
          <w:sz w:val="28"/>
          <w:szCs w:val="28"/>
          <w:vertAlign w:val="subscript"/>
          <w:lang w:val="nl-NL"/>
        </w:rPr>
        <w:t>2</w:t>
      </w:r>
      <w:r w:rsidR="0020586D" w:rsidRPr="00541C41">
        <w:rPr>
          <w:spacing w:val="-8"/>
          <w:sz w:val="28"/>
          <w:szCs w:val="28"/>
          <w:lang w:val="nl-NL"/>
        </w:rPr>
        <w:t xml:space="preserve"> bằng 7,5 . Tạo phản ứng giữa N</w:t>
      </w:r>
      <w:r w:rsidR="0020586D" w:rsidRPr="00541C41">
        <w:rPr>
          <w:spacing w:val="-8"/>
          <w:sz w:val="28"/>
          <w:szCs w:val="28"/>
          <w:vertAlign w:val="subscript"/>
          <w:lang w:val="nl-NL"/>
        </w:rPr>
        <w:t xml:space="preserve">2 </w:t>
      </w:r>
      <w:r w:rsidR="0020586D" w:rsidRPr="00541C41">
        <w:rPr>
          <w:spacing w:val="-8"/>
          <w:sz w:val="28"/>
          <w:szCs w:val="28"/>
          <w:lang w:val="nl-NL"/>
        </w:rPr>
        <w:t>và H</w:t>
      </w:r>
      <w:r w:rsidR="0020586D" w:rsidRPr="00541C41">
        <w:rPr>
          <w:spacing w:val="-8"/>
          <w:sz w:val="28"/>
          <w:szCs w:val="28"/>
          <w:vertAlign w:val="subscript"/>
          <w:lang w:val="nl-NL"/>
        </w:rPr>
        <w:t>2</w:t>
      </w:r>
      <w:r w:rsidR="0020586D" w:rsidRPr="00541C41">
        <w:rPr>
          <w:spacing w:val="-8"/>
          <w:sz w:val="28"/>
          <w:szCs w:val="28"/>
          <w:lang w:val="nl-NL"/>
        </w:rPr>
        <w:t xml:space="preserve"> cho ra NH</w:t>
      </w:r>
      <w:r w:rsidR="0020586D" w:rsidRPr="00541C41">
        <w:rPr>
          <w:spacing w:val="-8"/>
          <w:sz w:val="28"/>
          <w:szCs w:val="28"/>
          <w:vertAlign w:val="subscript"/>
          <w:lang w:val="nl-NL"/>
        </w:rPr>
        <w:t>3</w:t>
      </w:r>
      <w:r w:rsidR="0020586D" w:rsidRPr="00541C41">
        <w:rPr>
          <w:spacing w:val="-8"/>
          <w:sz w:val="28"/>
          <w:szCs w:val="28"/>
          <w:lang w:val="nl-NL"/>
        </w:rPr>
        <w:t xml:space="preserve"> bằng cách cho A đi qua chất xúc tác nung nóng thu được hỗn hợp khí B ( gồm 3 khí) có tỉ khối so với H</w:t>
      </w:r>
      <w:r w:rsidR="0020586D" w:rsidRPr="00541C41">
        <w:rPr>
          <w:spacing w:val="-8"/>
          <w:sz w:val="28"/>
          <w:szCs w:val="28"/>
          <w:vertAlign w:val="subscript"/>
          <w:lang w:val="nl-NL"/>
        </w:rPr>
        <w:t xml:space="preserve">2 </w:t>
      </w:r>
      <w:r w:rsidR="0020586D" w:rsidRPr="00541C41">
        <w:rPr>
          <w:spacing w:val="-8"/>
          <w:sz w:val="28"/>
          <w:szCs w:val="28"/>
          <w:lang w:val="nl-NL"/>
        </w:rPr>
        <w:t>bằng 9,375. Tính hiệu suất phản ứng.</w:t>
      </w:r>
    </w:p>
    <w:p w14:paraId="474A4D08" w14:textId="1E151284" w:rsidR="00D477F0" w:rsidRPr="00541C41" w:rsidRDefault="00D477F0" w:rsidP="00541C41">
      <w:pPr>
        <w:spacing w:after="0" w:line="288" w:lineRule="auto"/>
        <w:jc w:val="both"/>
        <w:rPr>
          <w:rFonts w:eastAsia="Times New Roman"/>
          <w:sz w:val="28"/>
          <w:szCs w:val="28"/>
        </w:rPr>
      </w:pPr>
      <w:r w:rsidRPr="00541C41">
        <w:rPr>
          <w:rFonts w:eastAsia="Times New Roman"/>
          <w:b/>
          <w:sz w:val="28"/>
          <w:szCs w:val="28"/>
        </w:rPr>
        <w:t xml:space="preserve">2) </w:t>
      </w:r>
      <w:r w:rsidRPr="00541C41">
        <w:rPr>
          <w:rFonts w:eastAsia="Times New Roman"/>
          <w:sz w:val="28"/>
          <w:szCs w:val="28"/>
        </w:rPr>
        <w:t>Độ tan CuSO</w:t>
      </w:r>
      <w:r w:rsidRPr="00541C41">
        <w:rPr>
          <w:rFonts w:eastAsia="Times New Roman"/>
          <w:sz w:val="28"/>
          <w:szCs w:val="28"/>
          <w:vertAlign w:val="subscript"/>
        </w:rPr>
        <w:t>4</w:t>
      </w:r>
      <w:r w:rsidRPr="00541C41">
        <w:rPr>
          <w:rFonts w:eastAsia="Times New Roman"/>
          <w:sz w:val="28"/>
          <w:szCs w:val="28"/>
        </w:rPr>
        <w:t>ở  85</w:t>
      </w:r>
      <w:r w:rsidRPr="00541C41">
        <w:rPr>
          <w:rFonts w:eastAsia="Times New Roman"/>
          <w:sz w:val="28"/>
          <w:szCs w:val="28"/>
          <w:vertAlign w:val="superscript"/>
        </w:rPr>
        <w:t>0</w:t>
      </w:r>
      <w:r w:rsidRPr="00541C41">
        <w:rPr>
          <w:rFonts w:eastAsia="Times New Roman"/>
          <w:sz w:val="28"/>
          <w:szCs w:val="28"/>
        </w:rPr>
        <w:t>C và 12</w:t>
      </w:r>
      <w:r w:rsidRPr="00541C41">
        <w:rPr>
          <w:rFonts w:eastAsia="Times New Roman"/>
          <w:sz w:val="28"/>
          <w:szCs w:val="28"/>
          <w:vertAlign w:val="superscript"/>
        </w:rPr>
        <w:t>0</w:t>
      </w:r>
      <w:r w:rsidRPr="00541C41">
        <w:rPr>
          <w:rFonts w:eastAsia="Times New Roman"/>
          <w:sz w:val="28"/>
          <w:szCs w:val="28"/>
        </w:rPr>
        <w:t xml:space="preserve">C lần lượt là 87,7 gam và 35,5 gam. Khi </w:t>
      </w:r>
    </w:p>
    <w:p w14:paraId="087A0779" w14:textId="77777777" w:rsidR="00D477F0" w:rsidRPr="00541C41" w:rsidRDefault="00D477F0" w:rsidP="00541C41">
      <w:pPr>
        <w:spacing w:after="0" w:line="288" w:lineRule="auto"/>
        <w:jc w:val="both"/>
        <w:rPr>
          <w:rFonts w:eastAsia="Times New Roman"/>
          <w:sz w:val="28"/>
          <w:szCs w:val="28"/>
        </w:rPr>
      </w:pPr>
      <w:r w:rsidRPr="00541C41">
        <w:rPr>
          <w:rFonts w:eastAsia="Times New Roman"/>
          <w:sz w:val="28"/>
          <w:szCs w:val="28"/>
        </w:rPr>
        <w:t>làm lạnh 1887 gam dung dịch bão hòa CuSO</w:t>
      </w:r>
      <w:r w:rsidRPr="00541C41">
        <w:rPr>
          <w:rFonts w:eastAsia="Times New Roman"/>
          <w:sz w:val="28"/>
          <w:szCs w:val="28"/>
          <w:vertAlign w:val="subscript"/>
        </w:rPr>
        <w:t>4</w:t>
      </w:r>
      <w:r w:rsidRPr="00541C41">
        <w:rPr>
          <w:rFonts w:eastAsia="Times New Roman"/>
          <w:sz w:val="28"/>
          <w:szCs w:val="28"/>
        </w:rPr>
        <w:t xml:space="preserve"> từ 85</w:t>
      </w:r>
      <w:r w:rsidRPr="00541C41">
        <w:rPr>
          <w:rFonts w:eastAsia="Times New Roman"/>
          <w:sz w:val="28"/>
          <w:szCs w:val="28"/>
          <w:vertAlign w:val="superscript"/>
        </w:rPr>
        <w:t>0</w:t>
      </w:r>
      <w:r w:rsidRPr="00541C41">
        <w:rPr>
          <w:rFonts w:eastAsia="Times New Roman"/>
          <w:sz w:val="28"/>
          <w:szCs w:val="28"/>
        </w:rPr>
        <w:t>C xuống 12</w:t>
      </w:r>
      <w:r w:rsidRPr="00541C41">
        <w:rPr>
          <w:rFonts w:eastAsia="Times New Roman"/>
          <w:sz w:val="28"/>
          <w:szCs w:val="28"/>
          <w:vertAlign w:val="superscript"/>
        </w:rPr>
        <w:t>0</w:t>
      </w:r>
      <w:r w:rsidRPr="00541C41">
        <w:rPr>
          <w:rFonts w:eastAsia="Times New Roman"/>
          <w:sz w:val="28"/>
          <w:szCs w:val="28"/>
        </w:rPr>
        <w:t>C thì có bao nhiêu gam tinh thể CuSO</w:t>
      </w:r>
      <w:r w:rsidRPr="00541C41">
        <w:rPr>
          <w:rFonts w:eastAsia="Times New Roman"/>
          <w:sz w:val="28"/>
          <w:szCs w:val="28"/>
          <w:vertAlign w:val="subscript"/>
        </w:rPr>
        <w:t>4</w:t>
      </w:r>
      <w:r w:rsidRPr="00541C41">
        <w:rPr>
          <w:rFonts w:eastAsia="Times New Roman"/>
          <w:sz w:val="28"/>
          <w:szCs w:val="28"/>
        </w:rPr>
        <w:t>.5H</w:t>
      </w:r>
      <w:r w:rsidRPr="00541C41">
        <w:rPr>
          <w:rFonts w:eastAsia="Times New Roman"/>
          <w:sz w:val="28"/>
          <w:szCs w:val="28"/>
          <w:vertAlign w:val="subscript"/>
        </w:rPr>
        <w:t>2</w:t>
      </w:r>
      <w:r w:rsidRPr="00541C41">
        <w:rPr>
          <w:rFonts w:eastAsia="Times New Roman"/>
          <w:sz w:val="28"/>
          <w:szCs w:val="28"/>
        </w:rPr>
        <w:t>O tách ra khỏi dung dịch.</w:t>
      </w:r>
    </w:p>
    <w:p w14:paraId="5BD42F9D" w14:textId="2CE8F9B3" w:rsidR="000E7770" w:rsidRPr="00541C41" w:rsidRDefault="00753581" w:rsidP="00541C41">
      <w:pPr>
        <w:spacing w:after="0" w:line="288" w:lineRule="auto"/>
        <w:jc w:val="both"/>
        <w:rPr>
          <w:sz w:val="28"/>
          <w:szCs w:val="28"/>
        </w:rPr>
      </w:pPr>
      <w:r w:rsidRPr="00541C41">
        <w:rPr>
          <w:b/>
          <w:bCs/>
          <w:sz w:val="28"/>
          <w:szCs w:val="28"/>
        </w:rPr>
        <w:t xml:space="preserve">Câu </w:t>
      </w:r>
      <w:r w:rsidR="002D6DCE" w:rsidRPr="00541C41">
        <w:rPr>
          <w:b/>
          <w:bCs/>
          <w:sz w:val="28"/>
          <w:szCs w:val="28"/>
        </w:rPr>
        <w:t>5</w:t>
      </w:r>
      <w:r w:rsidR="000E7770" w:rsidRPr="00541C41">
        <w:rPr>
          <w:sz w:val="28"/>
          <w:szCs w:val="28"/>
        </w:rPr>
        <w:t>:</w:t>
      </w:r>
      <w:r w:rsidRPr="00541C41">
        <w:rPr>
          <w:b/>
          <w:bCs/>
          <w:sz w:val="28"/>
          <w:szCs w:val="28"/>
        </w:rPr>
        <w:t xml:space="preserve"> (2 điểm)</w:t>
      </w:r>
      <w:r w:rsidR="000E7770" w:rsidRPr="00541C41">
        <w:rPr>
          <w:b/>
          <w:bCs/>
          <w:sz w:val="28"/>
          <w:szCs w:val="28"/>
        </w:rPr>
        <w:t>.</w:t>
      </w:r>
    </w:p>
    <w:p w14:paraId="09AB2F84" w14:textId="5B96C8B5" w:rsidR="005F3800" w:rsidRPr="00541C41" w:rsidRDefault="00753581" w:rsidP="00541C41">
      <w:pPr>
        <w:spacing w:after="0" w:line="288" w:lineRule="auto"/>
        <w:jc w:val="both"/>
        <w:rPr>
          <w:sz w:val="28"/>
          <w:szCs w:val="28"/>
        </w:rPr>
      </w:pPr>
      <w:r w:rsidRPr="00541C41">
        <w:rPr>
          <w:sz w:val="28"/>
          <w:szCs w:val="28"/>
          <w:lang w:val="vi-VN"/>
        </w:rPr>
        <w:t xml:space="preserve"> </w:t>
      </w:r>
      <w:r w:rsidR="000E7770" w:rsidRPr="00541C41">
        <w:rPr>
          <w:sz w:val="28"/>
          <w:szCs w:val="28"/>
        </w:rPr>
        <w:t xml:space="preserve">        </w:t>
      </w:r>
      <w:r w:rsidR="005F3800" w:rsidRPr="00541C41">
        <w:rPr>
          <w:sz w:val="28"/>
          <w:szCs w:val="28"/>
        </w:rPr>
        <w:t>Nêu hiện tượng xảy ra và viết PTHH (nếu có) khi tiến hành các thí nghiệm sau:</w:t>
      </w:r>
    </w:p>
    <w:p w14:paraId="573601A2" w14:textId="7555F601" w:rsidR="00753581" w:rsidRPr="00541C41" w:rsidRDefault="001E52B8" w:rsidP="00541C41">
      <w:pPr>
        <w:pStyle w:val="ListParagraph"/>
        <w:spacing w:after="0" w:line="288" w:lineRule="auto"/>
        <w:ind w:left="0"/>
        <w:jc w:val="both"/>
        <w:rPr>
          <w:sz w:val="28"/>
          <w:szCs w:val="28"/>
          <w:lang w:val="pt-BR"/>
        </w:rPr>
      </w:pPr>
      <w:r w:rsidRPr="00541C41">
        <w:rPr>
          <w:sz w:val="28"/>
          <w:szCs w:val="28"/>
        </w:rPr>
        <w:t xml:space="preserve">a. </w:t>
      </w:r>
      <w:r w:rsidR="00753581" w:rsidRPr="00541C41">
        <w:rPr>
          <w:sz w:val="28"/>
          <w:szCs w:val="28"/>
          <w:lang w:val="vi-VN"/>
        </w:rPr>
        <w:t xml:space="preserve">Cho </w:t>
      </w:r>
      <w:r w:rsidR="006F6484" w:rsidRPr="00541C41">
        <w:rPr>
          <w:sz w:val="28"/>
          <w:szCs w:val="28"/>
        </w:rPr>
        <w:t>dung dịch HCl</w:t>
      </w:r>
      <w:r w:rsidR="00753581" w:rsidRPr="00541C41">
        <w:rPr>
          <w:sz w:val="28"/>
          <w:szCs w:val="28"/>
          <w:lang w:val="vi-VN"/>
        </w:rPr>
        <w:t xml:space="preserve"> vào </w:t>
      </w:r>
      <w:r w:rsidR="005F3800" w:rsidRPr="00541C41">
        <w:rPr>
          <w:sz w:val="28"/>
          <w:szCs w:val="28"/>
        </w:rPr>
        <w:t>ống nghiệm có chứa bột</w:t>
      </w:r>
      <w:r w:rsidR="00753581" w:rsidRPr="00541C41">
        <w:rPr>
          <w:sz w:val="28"/>
          <w:szCs w:val="28"/>
          <w:lang w:val="vi-VN"/>
        </w:rPr>
        <w:t xml:space="preserve"> CuO</w:t>
      </w:r>
    </w:p>
    <w:p w14:paraId="1C3521B9" w14:textId="0FF92A41" w:rsidR="00753581" w:rsidRPr="00541C41" w:rsidRDefault="001E52B8" w:rsidP="00541C41">
      <w:pPr>
        <w:pStyle w:val="ListParagraph"/>
        <w:spacing w:after="0" w:line="288" w:lineRule="auto"/>
        <w:ind w:left="0"/>
        <w:jc w:val="both"/>
        <w:rPr>
          <w:sz w:val="28"/>
          <w:szCs w:val="28"/>
          <w:lang w:val="pt-BR"/>
        </w:rPr>
      </w:pPr>
      <w:r w:rsidRPr="00541C41">
        <w:rPr>
          <w:sz w:val="28"/>
          <w:szCs w:val="28"/>
        </w:rPr>
        <w:t xml:space="preserve">b. </w:t>
      </w:r>
      <w:r w:rsidR="00753581" w:rsidRPr="00541C41">
        <w:rPr>
          <w:sz w:val="28"/>
          <w:szCs w:val="28"/>
          <w:lang w:val="vi-VN"/>
        </w:rPr>
        <w:t xml:space="preserve">Cho </w:t>
      </w:r>
      <w:r w:rsidR="005F3800" w:rsidRPr="00541C41">
        <w:rPr>
          <w:sz w:val="28"/>
          <w:szCs w:val="28"/>
        </w:rPr>
        <w:t>kim loại Cu</w:t>
      </w:r>
      <w:r w:rsidR="00753581" w:rsidRPr="00541C41">
        <w:rPr>
          <w:sz w:val="28"/>
          <w:szCs w:val="28"/>
          <w:lang w:val="vi-VN"/>
        </w:rPr>
        <w:t xml:space="preserve">  vào dung dịch </w:t>
      </w:r>
      <w:r w:rsidR="005F3800" w:rsidRPr="00541C41">
        <w:rPr>
          <w:sz w:val="28"/>
          <w:szCs w:val="28"/>
        </w:rPr>
        <w:t>AgNO</w:t>
      </w:r>
      <w:r w:rsidR="005F3800" w:rsidRPr="00541C41">
        <w:rPr>
          <w:sz w:val="28"/>
          <w:szCs w:val="28"/>
          <w:vertAlign w:val="subscript"/>
        </w:rPr>
        <w:t>3</w:t>
      </w:r>
      <w:r w:rsidR="00753581" w:rsidRPr="00541C41">
        <w:rPr>
          <w:sz w:val="28"/>
          <w:szCs w:val="28"/>
          <w:lang w:val="vi-VN"/>
        </w:rPr>
        <w:t>.</w:t>
      </w:r>
    </w:p>
    <w:p w14:paraId="5C86FE85" w14:textId="704DD7A0" w:rsidR="006F6484" w:rsidRPr="00541C41" w:rsidRDefault="001E52B8" w:rsidP="00541C41">
      <w:pPr>
        <w:spacing w:after="0" w:line="288" w:lineRule="auto"/>
        <w:jc w:val="both"/>
        <w:rPr>
          <w:sz w:val="28"/>
          <w:szCs w:val="28"/>
        </w:rPr>
      </w:pPr>
      <w:r w:rsidRPr="00541C41">
        <w:rPr>
          <w:sz w:val="28"/>
          <w:szCs w:val="28"/>
        </w:rPr>
        <w:t xml:space="preserve">c. </w:t>
      </w:r>
      <w:r w:rsidR="006F6484" w:rsidRPr="00541C41">
        <w:rPr>
          <w:sz w:val="28"/>
          <w:szCs w:val="28"/>
        </w:rPr>
        <w:t xml:space="preserve">Cho </w:t>
      </w:r>
      <w:r w:rsidR="005F3800" w:rsidRPr="00541C41">
        <w:rPr>
          <w:sz w:val="28"/>
          <w:szCs w:val="28"/>
        </w:rPr>
        <w:t>dung dịch CaCl</w:t>
      </w:r>
      <w:r w:rsidR="005F3800" w:rsidRPr="00541C41">
        <w:rPr>
          <w:sz w:val="28"/>
          <w:szCs w:val="28"/>
          <w:vertAlign w:val="subscript"/>
        </w:rPr>
        <w:t xml:space="preserve">2 </w:t>
      </w:r>
      <w:r w:rsidR="005F3800" w:rsidRPr="00541C41">
        <w:rPr>
          <w:sz w:val="28"/>
          <w:szCs w:val="28"/>
        </w:rPr>
        <w:t>vào cốc đựng dung dịch Na</w:t>
      </w:r>
      <w:r w:rsidR="005F3800" w:rsidRPr="00541C41">
        <w:rPr>
          <w:sz w:val="28"/>
          <w:szCs w:val="28"/>
          <w:vertAlign w:val="subscript"/>
        </w:rPr>
        <w:t>2</w:t>
      </w:r>
      <w:r w:rsidR="005F3800" w:rsidRPr="00541C41">
        <w:rPr>
          <w:sz w:val="28"/>
          <w:szCs w:val="28"/>
        </w:rPr>
        <w:t>CO</w:t>
      </w:r>
      <w:r w:rsidR="005F3800" w:rsidRPr="00541C41">
        <w:rPr>
          <w:sz w:val="28"/>
          <w:szCs w:val="28"/>
          <w:vertAlign w:val="subscript"/>
        </w:rPr>
        <w:t>3</w:t>
      </w:r>
      <w:r w:rsidR="006F6484" w:rsidRPr="00541C41">
        <w:rPr>
          <w:sz w:val="28"/>
          <w:szCs w:val="28"/>
        </w:rPr>
        <w:t>.</w:t>
      </w:r>
    </w:p>
    <w:p w14:paraId="41DF17AC" w14:textId="3B0DAB7D" w:rsidR="006F6484" w:rsidRPr="00541C41" w:rsidRDefault="001E52B8" w:rsidP="00541C41">
      <w:pPr>
        <w:spacing w:after="0" w:line="288" w:lineRule="auto"/>
        <w:jc w:val="both"/>
        <w:rPr>
          <w:sz w:val="28"/>
          <w:szCs w:val="28"/>
        </w:rPr>
      </w:pPr>
      <w:r w:rsidRPr="00541C41">
        <w:rPr>
          <w:sz w:val="28"/>
          <w:szCs w:val="28"/>
        </w:rPr>
        <w:t xml:space="preserve">d. </w:t>
      </w:r>
      <w:r w:rsidR="006F6484" w:rsidRPr="00541C41">
        <w:rPr>
          <w:sz w:val="28"/>
          <w:szCs w:val="28"/>
        </w:rPr>
        <w:t>Cho một mẩu natri vào cốc nước pha sẵn dung dịch phenolphtalein.</w:t>
      </w:r>
    </w:p>
    <w:p w14:paraId="0A1F0F6E" w14:textId="6367AFC5" w:rsidR="006F6484" w:rsidRPr="00541C41" w:rsidRDefault="006F6484" w:rsidP="00541C41">
      <w:pPr>
        <w:spacing w:after="0" w:line="288" w:lineRule="auto"/>
        <w:jc w:val="both"/>
        <w:rPr>
          <w:sz w:val="28"/>
          <w:szCs w:val="28"/>
          <w:lang w:val="nl-NL"/>
        </w:rPr>
      </w:pPr>
      <w:r w:rsidRPr="00541C41">
        <w:rPr>
          <w:b/>
          <w:sz w:val="28"/>
          <w:szCs w:val="28"/>
        </w:rPr>
        <w:t xml:space="preserve">Câu </w:t>
      </w:r>
      <w:r w:rsidR="002D6DCE" w:rsidRPr="00541C41">
        <w:rPr>
          <w:b/>
          <w:sz w:val="28"/>
          <w:szCs w:val="28"/>
        </w:rPr>
        <w:t>6</w:t>
      </w:r>
      <w:r w:rsidRPr="00541C41">
        <w:rPr>
          <w:b/>
          <w:sz w:val="28"/>
          <w:szCs w:val="28"/>
        </w:rPr>
        <w:t xml:space="preserve">: </w:t>
      </w:r>
      <w:r w:rsidRPr="00541C41">
        <w:rPr>
          <w:b/>
          <w:bCs/>
          <w:iCs/>
          <w:sz w:val="28"/>
          <w:szCs w:val="28"/>
        </w:rPr>
        <w:t>(2 điểm)</w:t>
      </w:r>
      <w:r w:rsidR="000E7770" w:rsidRPr="00541C41">
        <w:rPr>
          <w:b/>
          <w:bCs/>
          <w:iCs/>
          <w:sz w:val="28"/>
          <w:szCs w:val="28"/>
          <w:lang w:val="nl-NL"/>
        </w:rPr>
        <w:t>.</w:t>
      </w:r>
      <w:r w:rsidR="000E7770" w:rsidRPr="00541C41">
        <w:rPr>
          <w:sz w:val="28"/>
          <w:szCs w:val="28"/>
          <w:lang w:val="nl-NL"/>
        </w:rPr>
        <w:t xml:space="preserve"> </w:t>
      </w:r>
      <w:r w:rsidRPr="00541C41">
        <w:rPr>
          <w:sz w:val="28"/>
          <w:szCs w:val="28"/>
          <w:lang w:val="nl-NL"/>
        </w:rPr>
        <w:t>Hoàn thành sơ đồ phản ứng sau:</w:t>
      </w:r>
    </w:p>
    <w:p w14:paraId="649F95D9" w14:textId="77777777" w:rsidR="006F6484" w:rsidRPr="00541C41" w:rsidRDefault="006F6484" w:rsidP="00541C41">
      <w:pPr>
        <w:spacing w:after="0" w:line="288" w:lineRule="auto"/>
        <w:jc w:val="both"/>
        <w:rPr>
          <w:sz w:val="28"/>
          <w:szCs w:val="28"/>
          <w:vertAlign w:val="subscript"/>
          <w:lang w:val="nl-NL"/>
        </w:rPr>
      </w:pPr>
      <w:r w:rsidRPr="00541C41">
        <w:rPr>
          <w:sz w:val="28"/>
          <w:szCs w:val="28"/>
          <w:lang w:val="nl-NL"/>
        </w:rPr>
        <w:t xml:space="preserve">                KClO</w:t>
      </w:r>
      <w:r w:rsidRPr="00541C41">
        <w:rPr>
          <w:sz w:val="28"/>
          <w:szCs w:val="28"/>
          <w:vertAlign w:val="subscript"/>
          <w:lang w:val="nl-NL"/>
        </w:rPr>
        <w:t>3</w:t>
      </w:r>
      <w:r w:rsidRPr="00541C41">
        <w:rPr>
          <w:sz w:val="28"/>
          <w:szCs w:val="28"/>
          <w:lang w:val="nl-NL"/>
        </w:rPr>
        <w:t xml:space="preserve"> </w:t>
      </w:r>
      <w:r w:rsidRPr="00541C41">
        <w:rPr>
          <w:position w:val="-6"/>
          <w:sz w:val="28"/>
          <w:szCs w:val="28"/>
          <w:lang w:val="nl-NL"/>
        </w:rPr>
        <w:object w:dxaOrig="720" w:dyaOrig="380" w14:anchorId="77AF348F">
          <v:shape id="_x0000_i1030" type="#_x0000_t75" style="width:36pt;height:19.5pt" o:ole="">
            <v:imagedata r:id="rId32" o:title=""/>
          </v:shape>
          <o:OLEObject Type="Embed" ProgID="Equation.3" ShapeID="_x0000_i1030" DrawAspect="Content" ObjectID="_1773308075" r:id="rId33"/>
        </w:object>
      </w:r>
      <w:r w:rsidRPr="00541C41">
        <w:rPr>
          <w:sz w:val="28"/>
          <w:szCs w:val="28"/>
          <w:lang w:val="nl-NL"/>
        </w:rPr>
        <w:t xml:space="preserve"> A</w:t>
      </w:r>
      <w:r w:rsidRPr="00541C41">
        <w:rPr>
          <w:position w:val="-6"/>
          <w:sz w:val="28"/>
          <w:szCs w:val="28"/>
          <w:lang w:val="nl-NL"/>
        </w:rPr>
        <w:object w:dxaOrig="740" w:dyaOrig="380" w14:anchorId="178059CD">
          <v:shape id="_x0000_i1031" type="#_x0000_t75" style="width:37.5pt;height:19.5pt" o:ole="">
            <v:imagedata r:id="rId34" o:title=""/>
          </v:shape>
          <o:OLEObject Type="Embed" ProgID="Equation.3" ShapeID="_x0000_i1031" DrawAspect="Content" ObjectID="_1773308076" r:id="rId35"/>
        </w:object>
      </w:r>
      <w:r w:rsidRPr="00541C41">
        <w:rPr>
          <w:sz w:val="28"/>
          <w:szCs w:val="28"/>
          <w:lang w:val="nl-NL"/>
        </w:rPr>
        <w:t>B</w:t>
      </w:r>
      <w:r w:rsidRPr="00541C41">
        <w:rPr>
          <w:position w:val="-6"/>
          <w:sz w:val="28"/>
          <w:szCs w:val="28"/>
          <w:lang w:val="nl-NL"/>
        </w:rPr>
        <w:object w:dxaOrig="740" w:dyaOrig="380" w14:anchorId="3201BDA7">
          <v:shape id="_x0000_i1032" type="#_x0000_t75" style="width:37.5pt;height:21pt" o:ole="">
            <v:imagedata r:id="rId36" o:title=""/>
          </v:shape>
          <o:OLEObject Type="Embed" ProgID="Equation.3" ShapeID="_x0000_i1032" DrawAspect="Content" ObjectID="_1773308077" r:id="rId37"/>
        </w:object>
      </w:r>
      <w:r w:rsidRPr="00541C41">
        <w:rPr>
          <w:sz w:val="28"/>
          <w:szCs w:val="28"/>
          <w:lang w:val="nl-NL"/>
        </w:rPr>
        <w:t>C</w:t>
      </w:r>
      <w:r w:rsidRPr="00541C41">
        <w:rPr>
          <w:position w:val="-6"/>
          <w:sz w:val="28"/>
          <w:szCs w:val="28"/>
          <w:lang w:val="nl-NL"/>
        </w:rPr>
        <w:object w:dxaOrig="740" w:dyaOrig="380" w14:anchorId="07D581A5">
          <v:shape id="_x0000_i1033" type="#_x0000_t75" style="width:37.5pt;height:21pt" o:ole="">
            <v:imagedata r:id="rId38" o:title=""/>
          </v:shape>
          <o:OLEObject Type="Embed" ProgID="Equation.3" ShapeID="_x0000_i1033" DrawAspect="Content" ObjectID="_1773308078" r:id="rId39"/>
        </w:object>
      </w:r>
      <w:r w:rsidRPr="00541C41">
        <w:rPr>
          <w:sz w:val="28"/>
          <w:szCs w:val="28"/>
          <w:lang w:val="nl-NL"/>
        </w:rPr>
        <w:t>D</w:t>
      </w:r>
      <w:r w:rsidRPr="00541C41">
        <w:rPr>
          <w:position w:val="-6"/>
          <w:sz w:val="28"/>
          <w:szCs w:val="28"/>
          <w:lang w:val="nl-NL"/>
        </w:rPr>
        <w:object w:dxaOrig="740" w:dyaOrig="380" w14:anchorId="24DB3F7B">
          <v:shape id="_x0000_i1034" type="#_x0000_t75" style="width:37.5pt;height:21pt" o:ole="">
            <v:imagedata r:id="rId40" o:title=""/>
          </v:shape>
          <o:OLEObject Type="Embed" ProgID="Equation.3" ShapeID="_x0000_i1034" DrawAspect="Content" ObjectID="_1773308079" r:id="rId41"/>
        </w:object>
      </w:r>
      <w:r w:rsidRPr="00541C41">
        <w:rPr>
          <w:sz w:val="28"/>
          <w:szCs w:val="28"/>
          <w:lang w:val="nl-NL"/>
        </w:rPr>
        <w:t xml:space="preserve"> Al</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p>
    <w:p w14:paraId="59448A16" w14:textId="77777777" w:rsidR="006F6484" w:rsidRPr="00541C41" w:rsidRDefault="006F6484" w:rsidP="00541C41">
      <w:pPr>
        <w:spacing w:after="0" w:line="288" w:lineRule="auto"/>
        <w:jc w:val="both"/>
        <w:rPr>
          <w:b/>
          <w:sz w:val="28"/>
          <w:szCs w:val="28"/>
        </w:rPr>
      </w:pPr>
      <w:r w:rsidRPr="00541C41">
        <w:rPr>
          <w:sz w:val="28"/>
          <w:szCs w:val="28"/>
          <w:lang w:val="nl-NL"/>
        </w:rPr>
        <w:t>Hãy chọn các chất thích hợp A,B,C,D để viết phương trình hóa học hoàn thành sơ đồ  chuyển hóa trên</w:t>
      </w:r>
    </w:p>
    <w:p w14:paraId="47C210E2" w14:textId="70C873CA" w:rsidR="009D1A00" w:rsidRPr="00541C41" w:rsidRDefault="009D1A00" w:rsidP="00541C41">
      <w:pPr>
        <w:spacing w:after="0" w:line="288" w:lineRule="auto"/>
        <w:jc w:val="both"/>
        <w:rPr>
          <w:b/>
          <w:iCs/>
          <w:sz w:val="28"/>
          <w:szCs w:val="28"/>
          <w:lang w:val="pt-BR"/>
        </w:rPr>
      </w:pPr>
      <w:r w:rsidRPr="00541C41">
        <w:rPr>
          <w:b/>
          <w:bCs/>
          <w:sz w:val="28"/>
          <w:szCs w:val="28"/>
          <w:lang w:val="pt-BR"/>
        </w:rPr>
        <w:t xml:space="preserve">Câu </w:t>
      </w:r>
      <w:r w:rsidR="002D6DCE" w:rsidRPr="00541C41">
        <w:rPr>
          <w:b/>
          <w:bCs/>
          <w:sz w:val="28"/>
          <w:szCs w:val="28"/>
          <w:lang w:val="pt-BR"/>
        </w:rPr>
        <w:t>7</w:t>
      </w:r>
      <w:r w:rsidR="000E7770" w:rsidRPr="00541C41">
        <w:rPr>
          <w:b/>
          <w:bCs/>
          <w:sz w:val="28"/>
          <w:szCs w:val="28"/>
          <w:lang w:val="pt-BR"/>
        </w:rPr>
        <w:t xml:space="preserve">: </w:t>
      </w:r>
      <w:r w:rsidRPr="00541C41">
        <w:rPr>
          <w:b/>
          <w:iCs/>
          <w:sz w:val="28"/>
          <w:szCs w:val="28"/>
          <w:lang w:val="pt-BR"/>
        </w:rPr>
        <w:t>(2</w:t>
      </w:r>
      <w:r w:rsidR="000E7770" w:rsidRPr="00541C41">
        <w:rPr>
          <w:b/>
          <w:iCs/>
          <w:sz w:val="28"/>
          <w:szCs w:val="28"/>
          <w:lang w:val="pt-BR"/>
        </w:rPr>
        <w:t xml:space="preserve"> </w:t>
      </w:r>
      <w:r w:rsidRPr="00541C41">
        <w:rPr>
          <w:b/>
          <w:iCs/>
          <w:sz w:val="28"/>
          <w:szCs w:val="28"/>
          <w:lang w:val="pt-BR"/>
        </w:rPr>
        <w:t>đ</w:t>
      </w:r>
      <w:r w:rsidR="000E7770" w:rsidRPr="00541C41">
        <w:rPr>
          <w:b/>
          <w:iCs/>
          <w:sz w:val="28"/>
          <w:szCs w:val="28"/>
          <w:lang w:val="pt-BR"/>
        </w:rPr>
        <w:t>iểm</w:t>
      </w:r>
      <w:r w:rsidRPr="00541C41">
        <w:rPr>
          <w:b/>
          <w:iCs/>
          <w:sz w:val="28"/>
          <w:szCs w:val="28"/>
          <w:lang w:val="pt-BR"/>
        </w:rPr>
        <w:t>)</w:t>
      </w:r>
      <w:r w:rsidR="000E7770" w:rsidRPr="00541C41">
        <w:rPr>
          <w:b/>
          <w:iCs/>
          <w:sz w:val="28"/>
          <w:szCs w:val="28"/>
          <w:lang w:val="pt-BR"/>
        </w:rPr>
        <w:t>.</w:t>
      </w:r>
    </w:p>
    <w:p w14:paraId="7B0E78A7" w14:textId="77777777" w:rsidR="009D1A00" w:rsidRPr="00541C41" w:rsidRDefault="009D1A00" w:rsidP="00541C41">
      <w:pPr>
        <w:spacing w:after="0" w:line="288" w:lineRule="auto"/>
        <w:jc w:val="both"/>
        <w:rPr>
          <w:sz w:val="28"/>
          <w:szCs w:val="28"/>
          <w:u w:val="single"/>
          <w:lang w:val="pt-BR"/>
        </w:rPr>
      </w:pPr>
      <w:r w:rsidRPr="00541C41">
        <w:rPr>
          <w:sz w:val="28"/>
          <w:szCs w:val="28"/>
          <w:lang w:val="pt-BR"/>
        </w:rPr>
        <w:t xml:space="preserve"> </w:t>
      </w:r>
      <w:r w:rsidRPr="00541C41">
        <w:rPr>
          <w:sz w:val="28"/>
          <w:szCs w:val="28"/>
          <w:lang w:val="nl-NL"/>
        </w:rPr>
        <w:t>1. Trộn 300ml dung dịch NaOH 1M với 200ml dung dịch NaOH 1,5M. Hãy tính nồng độ mol và nồng độ phần trăm của dung dịch thu được, biết khối lượng riêng của dung dịch này là 1,05g/ml.</w:t>
      </w:r>
    </w:p>
    <w:p w14:paraId="7537949A" w14:textId="77777777" w:rsidR="009D1A00" w:rsidRPr="00541C41" w:rsidRDefault="009D1A00" w:rsidP="00541C41">
      <w:pPr>
        <w:spacing w:after="0" w:line="288" w:lineRule="auto"/>
        <w:jc w:val="both"/>
        <w:rPr>
          <w:sz w:val="28"/>
          <w:szCs w:val="28"/>
          <w:lang w:val="nl-NL"/>
        </w:rPr>
      </w:pPr>
      <w:r w:rsidRPr="00541C41">
        <w:rPr>
          <w:sz w:val="28"/>
          <w:szCs w:val="28"/>
          <w:lang w:val="nl-NL"/>
        </w:rPr>
        <w:t xml:space="preserve"> 2. Cho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3M. Với những dụng cụ đã cho trong phòng thí nghiệm em hãy trình bày cách pha chế 200g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9,8%.</w:t>
      </w:r>
    </w:p>
    <w:p w14:paraId="07142C5E" w14:textId="4FC2B0D3" w:rsidR="00753581" w:rsidRPr="00541C41" w:rsidRDefault="00316CF7" w:rsidP="00541C41">
      <w:pPr>
        <w:spacing w:after="0" w:line="288" w:lineRule="auto"/>
        <w:ind w:firstLine="720"/>
        <w:jc w:val="both"/>
        <w:rPr>
          <w:b/>
          <w:iCs/>
          <w:sz w:val="26"/>
          <w:szCs w:val="26"/>
        </w:rPr>
      </w:pPr>
      <w:r w:rsidRPr="00541C41">
        <w:rPr>
          <w:b/>
          <w:iCs/>
          <w:sz w:val="26"/>
          <w:szCs w:val="26"/>
        </w:rPr>
        <w:t>3. Nội dung 3 (14 điểm)</w:t>
      </w:r>
    </w:p>
    <w:p w14:paraId="3C029671" w14:textId="77ADF697" w:rsidR="002D6DCE" w:rsidRPr="00541C41" w:rsidRDefault="002D6DCE" w:rsidP="00541C41">
      <w:pPr>
        <w:spacing w:after="0" w:line="288" w:lineRule="auto"/>
        <w:outlineLvl w:val="0"/>
        <w:rPr>
          <w:b/>
          <w:sz w:val="28"/>
          <w:szCs w:val="28"/>
        </w:rPr>
      </w:pPr>
      <w:r w:rsidRPr="00541C41">
        <w:rPr>
          <w:b/>
          <w:sz w:val="28"/>
          <w:szCs w:val="28"/>
        </w:rPr>
        <w:t>Câu 1</w:t>
      </w:r>
      <w:r w:rsidR="000E7770" w:rsidRPr="00541C41">
        <w:rPr>
          <w:b/>
          <w:sz w:val="28"/>
          <w:szCs w:val="28"/>
        </w:rPr>
        <w:t>:</w:t>
      </w:r>
      <w:r w:rsidRPr="00541C41">
        <w:rPr>
          <w:b/>
          <w:sz w:val="28"/>
          <w:szCs w:val="28"/>
        </w:rPr>
        <w:t xml:space="preserve"> (2 điểm)</w:t>
      </w:r>
      <w:r w:rsidR="000E7770" w:rsidRPr="00541C41">
        <w:rPr>
          <w:b/>
          <w:sz w:val="28"/>
          <w:szCs w:val="28"/>
        </w:rPr>
        <w:t>.</w:t>
      </w:r>
    </w:p>
    <w:p w14:paraId="4A523ECC" w14:textId="77777777" w:rsidR="002D6DCE" w:rsidRPr="00541C41" w:rsidRDefault="002D6DCE" w:rsidP="00541C41">
      <w:pPr>
        <w:spacing w:after="0" w:line="288" w:lineRule="auto"/>
        <w:rPr>
          <w:sz w:val="28"/>
          <w:szCs w:val="28"/>
        </w:rPr>
      </w:pPr>
      <w:r w:rsidRPr="00541C41">
        <w:rPr>
          <w:sz w:val="28"/>
          <w:szCs w:val="28"/>
        </w:rPr>
        <w:t xml:space="preserve">        a) Huyết áp là gì? Vì sao càng xa tim huyết áp càng nhỏ?</w:t>
      </w:r>
    </w:p>
    <w:p w14:paraId="503FF877" w14:textId="77777777" w:rsidR="002D6DCE" w:rsidRPr="00541C41" w:rsidRDefault="002D6DCE" w:rsidP="00541C41">
      <w:pPr>
        <w:spacing w:after="0" w:line="288" w:lineRule="auto"/>
        <w:rPr>
          <w:sz w:val="28"/>
          <w:szCs w:val="28"/>
        </w:rPr>
      </w:pPr>
      <w:r w:rsidRPr="00541C41">
        <w:rPr>
          <w:sz w:val="28"/>
          <w:szCs w:val="28"/>
        </w:rPr>
        <w:t xml:space="preserve">        b) Hai người có chỉ số huyết áp là 80/120, 150/180, em hiểu điều đó như thế nào? tại sao người mắc bệnh huyết áp không nên ăn mặn.</w:t>
      </w:r>
    </w:p>
    <w:p w14:paraId="412BDDB3" w14:textId="2A257C0A" w:rsidR="002D6DCE" w:rsidRPr="00541C41" w:rsidRDefault="002D6DCE" w:rsidP="00541C41">
      <w:pPr>
        <w:spacing w:after="0" w:line="288" w:lineRule="auto"/>
        <w:outlineLvl w:val="0"/>
        <w:rPr>
          <w:b/>
          <w:sz w:val="28"/>
          <w:szCs w:val="28"/>
          <w:lang w:val="nl-NL"/>
        </w:rPr>
      </w:pPr>
      <w:r w:rsidRPr="00541C41">
        <w:rPr>
          <w:b/>
          <w:sz w:val="28"/>
          <w:szCs w:val="28"/>
          <w:lang w:val="nl-NL"/>
        </w:rPr>
        <w:t>Câu 2</w:t>
      </w:r>
      <w:r w:rsidR="000E7770" w:rsidRPr="00541C41">
        <w:rPr>
          <w:b/>
          <w:sz w:val="28"/>
          <w:szCs w:val="28"/>
          <w:lang w:val="nl-NL"/>
        </w:rPr>
        <w:t>:</w:t>
      </w:r>
      <w:r w:rsidRPr="00541C41">
        <w:rPr>
          <w:b/>
          <w:sz w:val="28"/>
          <w:szCs w:val="28"/>
          <w:lang w:val="nl-NL"/>
        </w:rPr>
        <w:t xml:space="preserve"> (2 điểm)</w:t>
      </w:r>
      <w:r w:rsidR="000E7770" w:rsidRPr="00541C41">
        <w:rPr>
          <w:b/>
          <w:sz w:val="28"/>
          <w:szCs w:val="28"/>
          <w:lang w:val="nl-NL"/>
        </w:rPr>
        <w:t>.</w:t>
      </w:r>
    </w:p>
    <w:p w14:paraId="4AE4E827" w14:textId="77777777" w:rsidR="002D6DCE" w:rsidRPr="00541C41" w:rsidRDefault="002D6DCE" w:rsidP="00D07AEF">
      <w:pPr>
        <w:numPr>
          <w:ilvl w:val="0"/>
          <w:numId w:val="7"/>
        </w:numPr>
        <w:spacing w:after="0" w:line="288" w:lineRule="auto"/>
        <w:rPr>
          <w:sz w:val="28"/>
          <w:szCs w:val="28"/>
          <w:lang w:val="nl-NL"/>
        </w:rPr>
      </w:pPr>
      <w:r w:rsidRPr="00541C41">
        <w:rPr>
          <w:sz w:val="28"/>
          <w:szCs w:val="28"/>
          <w:lang w:val="nl-NL"/>
        </w:rPr>
        <w:t>Nêu cơ chế và giải thích sự trao đổi khí ở phổi và ở tế bào.</w:t>
      </w:r>
    </w:p>
    <w:p w14:paraId="4AAB0EFD" w14:textId="77777777" w:rsidR="002D6DCE" w:rsidRPr="00541C41" w:rsidRDefault="002D6DCE" w:rsidP="00D07AEF">
      <w:pPr>
        <w:numPr>
          <w:ilvl w:val="0"/>
          <w:numId w:val="7"/>
        </w:numPr>
        <w:spacing w:after="0" w:line="288" w:lineRule="auto"/>
        <w:jc w:val="both"/>
        <w:rPr>
          <w:sz w:val="28"/>
          <w:szCs w:val="28"/>
          <w:lang w:val="nl-NL"/>
        </w:rPr>
      </w:pPr>
      <w:r w:rsidRPr="00541C41">
        <w:rPr>
          <w:sz w:val="28"/>
          <w:szCs w:val="28"/>
          <w:lang w:val="nl-NL"/>
        </w:rPr>
        <w:t>Khi con người hoạt động mạnh thì nhịp hô hấp thay đổi như thế nào? Giải thích?</w:t>
      </w:r>
    </w:p>
    <w:p w14:paraId="1F6ACC31" w14:textId="77777777" w:rsidR="002D6DCE" w:rsidRPr="00541C41" w:rsidRDefault="002D6DCE" w:rsidP="00541C41">
      <w:pPr>
        <w:tabs>
          <w:tab w:val="left" w:pos="426"/>
        </w:tabs>
        <w:spacing w:after="0" w:line="288" w:lineRule="auto"/>
        <w:ind w:firstLine="567"/>
        <w:jc w:val="both"/>
        <w:rPr>
          <w:b/>
          <w:sz w:val="28"/>
          <w:szCs w:val="28"/>
          <w:lang w:val="vi-VN"/>
        </w:rPr>
      </w:pPr>
      <w:r w:rsidRPr="00541C41">
        <w:rPr>
          <w:sz w:val="28"/>
          <w:szCs w:val="28"/>
          <w:lang w:val="nl-NL"/>
        </w:rPr>
        <w:t xml:space="preserve">c) </w:t>
      </w:r>
      <w:r w:rsidRPr="00541C41">
        <w:rPr>
          <w:sz w:val="28"/>
          <w:szCs w:val="28"/>
          <w:lang w:val="vi-VN"/>
        </w:rPr>
        <w:t>Bảng dưới đây là kết quả đo một số thành phần của khí hít vào và thở ra ở một người bình thườ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2412"/>
        <w:gridCol w:w="2270"/>
        <w:gridCol w:w="2174"/>
        <w:gridCol w:w="2301"/>
      </w:tblGrid>
      <w:tr w:rsidR="002D6DCE" w:rsidRPr="00541C41" w14:paraId="2942700A" w14:textId="77777777" w:rsidTr="00DA1F16">
        <w:tc>
          <w:tcPr>
            <w:tcW w:w="877" w:type="pct"/>
            <w:tcBorders>
              <w:top w:val="single" w:sz="4" w:space="0" w:color="auto"/>
              <w:left w:val="single" w:sz="4" w:space="0" w:color="auto"/>
              <w:bottom w:val="single" w:sz="4" w:space="0" w:color="auto"/>
              <w:right w:val="single" w:sz="4" w:space="0" w:color="auto"/>
            </w:tcBorders>
          </w:tcPr>
          <w:p w14:paraId="5F2823D4" w14:textId="77777777" w:rsidR="002D6DCE" w:rsidRPr="00541C41" w:rsidRDefault="002D6DCE" w:rsidP="00541C41">
            <w:pPr>
              <w:spacing w:after="0" w:line="288" w:lineRule="auto"/>
              <w:jc w:val="both"/>
              <w:rPr>
                <w:rFonts w:eastAsia="Times New Roman"/>
                <w:sz w:val="28"/>
                <w:szCs w:val="28"/>
                <w:lang w:val="vi-VN"/>
              </w:rPr>
            </w:pPr>
          </w:p>
        </w:tc>
        <w:tc>
          <w:tcPr>
            <w:tcW w:w="1086" w:type="pct"/>
            <w:tcBorders>
              <w:top w:val="single" w:sz="4" w:space="0" w:color="auto"/>
              <w:left w:val="single" w:sz="4" w:space="0" w:color="auto"/>
              <w:bottom w:val="single" w:sz="4" w:space="0" w:color="auto"/>
              <w:right w:val="single" w:sz="4" w:space="0" w:color="auto"/>
            </w:tcBorders>
          </w:tcPr>
          <w:p w14:paraId="21F3666A" w14:textId="77777777" w:rsidR="002D6DCE" w:rsidRPr="00541C41" w:rsidRDefault="002D6DCE" w:rsidP="00541C41">
            <w:pPr>
              <w:spacing w:after="0" w:line="288" w:lineRule="auto"/>
              <w:jc w:val="both"/>
              <w:rPr>
                <w:rFonts w:eastAsia="Times New Roman"/>
                <w:sz w:val="28"/>
                <w:szCs w:val="28"/>
                <w:vertAlign w:val="subscript"/>
              </w:rPr>
            </w:pPr>
            <w:r w:rsidRPr="00541C41">
              <w:rPr>
                <w:rFonts w:eastAsia="Times New Roman"/>
                <w:sz w:val="28"/>
                <w:szCs w:val="28"/>
              </w:rPr>
              <w:t>O</w:t>
            </w:r>
            <w:r w:rsidRPr="00541C41">
              <w:rPr>
                <w:rFonts w:eastAsia="Times New Roman"/>
                <w:sz w:val="28"/>
                <w:szCs w:val="28"/>
                <w:vertAlign w:val="subscript"/>
              </w:rPr>
              <w:t>2</w:t>
            </w:r>
          </w:p>
        </w:tc>
        <w:tc>
          <w:tcPr>
            <w:tcW w:w="1022" w:type="pct"/>
            <w:tcBorders>
              <w:top w:val="single" w:sz="4" w:space="0" w:color="auto"/>
              <w:left w:val="single" w:sz="4" w:space="0" w:color="auto"/>
              <w:bottom w:val="single" w:sz="4" w:space="0" w:color="auto"/>
              <w:right w:val="single" w:sz="4" w:space="0" w:color="auto"/>
            </w:tcBorders>
          </w:tcPr>
          <w:p w14:paraId="11ACC7A7" w14:textId="77777777" w:rsidR="002D6DCE" w:rsidRPr="00541C41" w:rsidRDefault="002D6DCE" w:rsidP="00541C41">
            <w:pPr>
              <w:spacing w:after="0" w:line="288" w:lineRule="auto"/>
              <w:jc w:val="both"/>
              <w:rPr>
                <w:rFonts w:eastAsia="Times New Roman"/>
                <w:sz w:val="28"/>
                <w:szCs w:val="28"/>
                <w:vertAlign w:val="subscript"/>
              </w:rPr>
            </w:pPr>
            <w:r w:rsidRPr="00541C41">
              <w:rPr>
                <w:rFonts w:eastAsia="Times New Roman"/>
                <w:sz w:val="28"/>
                <w:szCs w:val="28"/>
              </w:rPr>
              <w:t>CO</w:t>
            </w:r>
            <w:r w:rsidRPr="00541C41">
              <w:rPr>
                <w:rFonts w:eastAsia="Times New Roman"/>
                <w:sz w:val="28"/>
                <w:szCs w:val="28"/>
                <w:vertAlign w:val="subscript"/>
              </w:rPr>
              <w:t>2</w:t>
            </w:r>
          </w:p>
        </w:tc>
        <w:tc>
          <w:tcPr>
            <w:tcW w:w="979" w:type="pct"/>
            <w:tcBorders>
              <w:top w:val="single" w:sz="4" w:space="0" w:color="auto"/>
              <w:left w:val="single" w:sz="4" w:space="0" w:color="auto"/>
              <w:bottom w:val="single" w:sz="4" w:space="0" w:color="auto"/>
              <w:right w:val="single" w:sz="4" w:space="0" w:color="auto"/>
            </w:tcBorders>
          </w:tcPr>
          <w:p w14:paraId="2C740EA9" w14:textId="77777777" w:rsidR="002D6DCE" w:rsidRPr="00541C41" w:rsidRDefault="002D6DCE" w:rsidP="00541C41">
            <w:pPr>
              <w:spacing w:after="0" w:line="288" w:lineRule="auto"/>
              <w:jc w:val="both"/>
              <w:rPr>
                <w:rFonts w:eastAsia="Times New Roman"/>
                <w:sz w:val="28"/>
                <w:szCs w:val="28"/>
                <w:vertAlign w:val="subscript"/>
              </w:rPr>
            </w:pPr>
            <w:r w:rsidRPr="00541C41">
              <w:rPr>
                <w:rFonts w:eastAsia="Times New Roman"/>
                <w:sz w:val="28"/>
                <w:szCs w:val="28"/>
              </w:rPr>
              <w:t>N</w:t>
            </w:r>
            <w:r w:rsidRPr="00541C41">
              <w:rPr>
                <w:rFonts w:eastAsia="Times New Roman"/>
                <w:sz w:val="28"/>
                <w:szCs w:val="28"/>
                <w:vertAlign w:val="subscript"/>
              </w:rPr>
              <w:t>2</w:t>
            </w:r>
          </w:p>
        </w:tc>
        <w:tc>
          <w:tcPr>
            <w:tcW w:w="1036" w:type="pct"/>
            <w:tcBorders>
              <w:top w:val="single" w:sz="4" w:space="0" w:color="auto"/>
              <w:left w:val="single" w:sz="4" w:space="0" w:color="auto"/>
              <w:bottom w:val="single" w:sz="4" w:space="0" w:color="auto"/>
              <w:right w:val="single" w:sz="4" w:space="0" w:color="auto"/>
            </w:tcBorders>
          </w:tcPr>
          <w:p w14:paraId="7B633DB0"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Hơi nước</w:t>
            </w:r>
          </w:p>
        </w:tc>
      </w:tr>
      <w:tr w:rsidR="002D6DCE" w:rsidRPr="00541C41" w14:paraId="28E4D980" w14:textId="77777777" w:rsidTr="00DA1F16">
        <w:tc>
          <w:tcPr>
            <w:tcW w:w="877" w:type="pct"/>
            <w:tcBorders>
              <w:top w:val="single" w:sz="4" w:space="0" w:color="auto"/>
              <w:left w:val="single" w:sz="4" w:space="0" w:color="auto"/>
              <w:bottom w:val="single" w:sz="4" w:space="0" w:color="auto"/>
              <w:right w:val="single" w:sz="4" w:space="0" w:color="auto"/>
            </w:tcBorders>
          </w:tcPr>
          <w:p w14:paraId="74D10712"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Khí hít vào</w:t>
            </w:r>
          </w:p>
        </w:tc>
        <w:tc>
          <w:tcPr>
            <w:tcW w:w="1086" w:type="pct"/>
            <w:tcBorders>
              <w:top w:val="single" w:sz="4" w:space="0" w:color="auto"/>
              <w:left w:val="single" w:sz="4" w:space="0" w:color="auto"/>
              <w:bottom w:val="single" w:sz="4" w:space="0" w:color="auto"/>
              <w:right w:val="single" w:sz="4" w:space="0" w:color="auto"/>
            </w:tcBorders>
          </w:tcPr>
          <w:p w14:paraId="12093CC5"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20,96%</w:t>
            </w:r>
          </w:p>
        </w:tc>
        <w:tc>
          <w:tcPr>
            <w:tcW w:w="1022" w:type="pct"/>
            <w:tcBorders>
              <w:top w:val="single" w:sz="4" w:space="0" w:color="auto"/>
              <w:left w:val="single" w:sz="4" w:space="0" w:color="auto"/>
              <w:bottom w:val="single" w:sz="4" w:space="0" w:color="auto"/>
              <w:right w:val="single" w:sz="4" w:space="0" w:color="auto"/>
            </w:tcBorders>
          </w:tcPr>
          <w:p w14:paraId="076D1588"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0,03%</w:t>
            </w:r>
          </w:p>
        </w:tc>
        <w:tc>
          <w:tcPr>
            <w:tcW w:w="979" w:type="pct"/>
            <w:tcBorders>
              <w:top w:val="single" w:sz="4" w:space="0" w:color="auto"/>
              <w:left w:val="single" w:sz="4" w:space="0" w:color="auto"/>
              <w:bottom w:val="single" w:sz="4" w:space="0" w:color="auto"/>
              <w:right w:val="single" w:sz="4" w:space="0" w:color="auto"/>
            </w:tcBorders>
          </w:tcPr>
          <w:p w14:paraId="7EDFAC36"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79,01%</w:t>
            </w:r>
          </w:p>
        </w:tc>
        <w:tc>
          <w:tcPr>
            <w:tcW w:w="1036" w:type="pct"/>
            <w:tcBorders>
              <w:top w:val="single" w:sz="4" w:space="0" w:color="auto"/>
              <w:left w:val="single" w:sz="4" w:space="0" w:color="auto"/>
              <w:bottom w:val="single" w:sz="4" w:space="0" w:color="auto"/>
              <w:right w:val="single" w:sz="4" w:space="0" w:color="auto"/>
            </w:tcBorders>
          </w:tcPr>
          <w:p w14:paraId="65DEA174"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Ít</w:t>
            </w:r>
          </w:p>
        </w:tc>
      </w:tr>
      <w:tr w:rsidR="002D6DCE" w:rsidRPr="00541C41" w14:paraId="4B561C12" w14:textId="77777777" w:rsidTr="00DA1F16">
        <w:tc>
          <w:tcPr>
            <w:tcW w:w="877" w:type="pct"/>
            <w:tcBorders>
              <w:top w:val="single" w:sz="4" w:space="0" w:color="auto"/>
              <w:left w:val="single" w:sz="4" w:space="0" w:color="auto"/>
              <w:bottom w:val="single" w:sz="4" w:space="0" w:color="auto"/>
              <w:right w:val="single" w:sz="4" w:space="0" w:color="auto"/>
            </w:tcBorders>
          </w:tcPr>
          <w:p w14:paraId="6E78CEBA"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Khí thở ra</w:t>
            </w:r>
          </w:p>
        </w:tc>
        <w:tc>
          <w:tcPr>
            <w:tcW w:w="1086" w:type="pct"/>
            <w:tcBorders>
              <w:top w:val="single" w:sz="4" w:space="0" w:color="auto"/>
              <w:left w:val="single" w:sz="4" w:space="0" w:color="auto"/>
              <w:bottom w:val="single" w:sz="4" w:space="0" w:color="auto"/>
              <w:right w:val="single" w:sz="4" w:space="0" w:color="auto"/>
            </w:tcBorders>
          </w:tcPr>
          <w:p w14:paraId="2B9F9D7F"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16,40%</w:t>
            </w:r>
          </w:p>
        </w:tc>
        <w:tc>
          <w:tcPr>
            <w:tcW w:w="1022" w:type="pct"/>
            <w:tcBorders>
              <w:top w:val="single" w:sz="4" w:space="0" w:color="auto"/>
              <w:left w:val="single" w:sz="4" w:space="0" w:color="auto"/>
              <w:bottom w:val="single" w:sz="4" w:space="0" w:color="auto"/>
              <w:right w:val="single" w:sz="4" w:space="0" w:color="auto"/>
            </w:tcBorders>
          </w:tcPr>
          <w:p w14:paraId="2569E894"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4,10%</w:t>
            </w:r>
          </w:p>
        </w:tc>
        <w:tc>
          <w:tcPr>
            <w:tcW w:w="979" w:type="pct"/>
            <w:tcBorders>
              <w:top w:val="single" w:sz="4" w:space="0" w:color="auto"/>
              <w:left w:val="single" w:sz="4" w:space="0" w:color="auto"/>
              <w:bottom w:val="single" w:sz="4" w:space="0" w:color="auto"/>
              <w:right w:val="single" w:sz="4" w:space="0" w:color="auto"/>
            </w:tcBorders>
          </w:tcPr>
          <w:p w14:paraId="6B0C4EA1"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79,50%</w:t>
            </w:r>
          </w:p>
        </w:tc>
        <w:tc>
          <w:tcPr>
            <w:tcW w:w="1036" w:type="pct"/>
            <w:tcBorders>
              <w:top w:val="single" w:sz="4" w:space="0" w:color="auto"/>
              <w:left w:val="single" w:sz="4" w:space="0" w:color="auto"/>
              <w:bottom w:val="single" w:sz="4" w:space="0" w:color="auto"/>
              <w:right w:val="single" w:sz="4" w:space="0" w:color="auto"/>
            </w:tcBorders>
          </w:tcPr>
          <w:p w14:paraId="523160A9" w14:textId="77777777" w:rsidR="002D6DCE" w:rsidRPr="00541C41" w:rsidRDefault="002D6DCE" w:rsidP="00541C41">
            <w:pPr>
              <w:spacing w:after="0" w:line="288" w:lineRule="auto"/>
              <w:jc w:val="both"/>
              <w:rPr>
                <w:rFonts w:eastAsia="Times New Roman"/>
                <w:sz w:val="28"/>
                <w:szCs w:val="28"/>
              </w:rPr>
            </w:pPr>
            <w:r w:rsidRPr="00541C41">
              <w:rPr>
                <w:rFonts w:eastAsia="Times New Roman"/>
                <w:sz w:val="28"/>
                <w:szCs w:val="28"/>
              </w:rPr>
              <w:t>Bão hoà</w:t>
            </w:r>
          </w:p>
        </w:tc>
      </w:tr>
    </w:tbl>
    <w:p w14:paraId="417FAEDD" w14:textId="77777777" w:rsidR="002D6DCE" w:rsidRPr="00541C41" w:rsidRDefault="002D6DCE" w:rsidP="00541C41">
      <w:pPr>
        <w:tabs>
          <w:tab w:val="left" w:pos="426"/>
        </w:tabs>
        <w:spacing w:after="0" w:line="288" w:lineRule="auto"/>
        <w:ind w:firstLine="567"/>
        <w:jc w:val="both"/>
        <w:rPr>
          <w:rFonts w:eastAsia="Times New Roman"/>
          <w:sz w:val="28"/>
          <w:szCs w:val="28"/>
        </w:rPr>
      </w:pPr>
      <w:r w:rsidRPr="00541C41">
        <w:rPr>
          <w:rFonts w:eastAsia="Times New Roman"/>
          <w:sz w:val="28"/>
          <w:szCs w:val="28"/>
        </w:rPr>
        <w:t>Giả sử người nói trên hô hấp bình thường là 18 nhịp/1 phút, mỗi nhịp hít vào một lượng khí là 450 mililít (ml). Hãy tính:</w:t>
      </w:r>
    </w:p>
    <w:p w14:paraId="5A642355" w14:textId="77777777" w:rsidR="002D6DCE" w:rsidRPr="00541C41" w:rsidRDefault="002D6DCE" w:rsidP="00541C41">
      <w:pPr>
        <w:tabs>
          <w:tab w:val="left" w:pos="426"/>
        </w:tabs>
        <w:spacing w:after="0" w:line="288" w:lineRule="auto"/>
        <w:ind w:firstLine="567"/>
        <w:jc w:val="both"/>
        <w:rPr>
          <w:rFonts w:eastAsia="Times New Roman"/>
          <w:sz w:val="28"/>
          <w:szCs w:val="28"/>
        </w:rPr>
      </w:pPr>
      <w:r w:rsidRPr="00541C41">
        <w:rPr>
          <w:rFonts w:eastAsia="Times New Roman"/>
          <w:sz w:val="28"/>
          <w:szCs w:val="28"/>
        </w:rPr>
        <w:lastRenderedPageBreak/>
        <w:t>- Lượng khí O</w:t>
      </w:r>
      <w:r w:rsidRPr="00541C41">
        <w:rPr>
          <w:rFonts w:eastAsia="Times New Roman"/>
          <w:sz w:val="28"/>
          <w:szCs w:val="28"/>
          <w:vertAlign w:val="subscript"/>
        </w:rPr>
        <w:t>2</w:t>
      </w:r>
      <w:r w:rsidRPr="00541C41">
        <w:rPr>
          <w:rFonts w:eastAsia="Times New Roman"/>
          <w:i/>
          <w:sz w:val="28"/>
          <w:szCs w:val="28"/>
        </w:rPr>
        <w:t>(theo đơn vị lít)</w:t>
      </w:r>
      <w:r w:rsidRPr="00541C41">
        <w:rPr>
          <w:rFonts w:eastAsia="Times New Roman"/>
          <w:sz w:val="28"/>
          <w:szCs w:val="28"/>
        </w:rPr>
        <w:t>mà người đó đã lấy từ môi trường bằng con đường hô hấp trong một ngày.</w:t>
      </w:r>
    </w:p>
    <w:p w14:paraId="4EAC65EB" w14:textId="77777777" w:rsidR="002D6DCE" w:rsidRPr="00541C41" w:rsidRDefault="002D6DCE" w:rsidP="00541C41">
      <w:pPr>
        <w:tabs>
          <w:tab w:val="left" w:pos="426"/>
        </w:tabs>
        <w:spacing w:after="0" w:line="288" w:lineRule="auto"/>
        <w:ind w:firstLine="567"/>
        <w:jc w:val="both"/>
        <w:rPr>
          <w:rFonts w:eastAsia="Times New Roman"/>
          <w:sz w:val="28"/>
          <w:szCs w:val="28"/>
        </w:rPr>
      </w:pPr>
      <w:r w:rsidRPr="00541C41">
        <w:rPr>
          <w:rFonts w:eastAsia="Times New Roman"/>
          <w:sz w:val="28"/>
          <w:szCs w:val="28"/>
        </w:rPr>
        <w:t>- Lượng khí CO</w:t>
      </w:r>
      <w:r w:rsidRPr="00541C41">
        <w:rPr>
          <w:rFonts w:eastAsia="Times New Roman"/>
          <w:sz w:val="28"/>
          <w:szCs w:val="28"/>
          <w:vertAlign w:val="subscript"/>
        </w:rPr>
        <w:t>2</w:t>
      </w:r>
      <w:r w:rsidRPr="00541C41">
        <w:rPr>
          <w:rFonts w:eastAsia="Times New Roman"/>
          <w:i/>
          <w:sz w:val="28"/>
          <w:szCs w:val="28"/>
        </w:rPr>
        <w:t>(theo đơn vị lít)</w:t>
      </w:r>
      <w:r w:rsidRPr="00541C41">
        <w:rPr>
          <w:rFonts w:eastAsia="Times New Roman"/>
          <w:sz w:val="28"/>
          <w:szCs w:val="28"/>
        </w:rPr>
        <w:t>mà người đó đã thải ra môi trường bằng con đường hô hấp trong một ngày.</w:t>
      </w:r>
    </w:p>
    <w:p w14:paraId="46CED3BE" w14:textId="6430A525" w:rsidR="002D6DCE" w:rsidRPr="00541C41" w:rsidRDefault="002D6DCE" w:rsidP="00541C41">
      <w:pPr>
        <w:tabs>
          <w:tab w:val="left" w:pos="426"/>
        </w:tabs>
        <w:spacing w:after="0" w:line="288" w:lineRule="auto"/>
        <w:jc w:val="both"/>
        <w:rPr>
          <w:sz w:val="28"/>
          <w:szCs w:val="28"/>
        </w:rPr>
      </w:pPr>
      <w:r w:rsidRPr="00541C41">
        <w:rPr>
          <w:b/>
          <w:sz w:val="28"/>
          <w:szCs w:val="28"/>
        </w:rPr>
        <w:t>Câu 3</w:t>
      </w:r>
      <w:r w:rsidR="000E7770" w:rsidRPr="00541C41">
        <w:rPr>
          <w:b/>
          <w:sz w:val="28"/>
          <w:szCs w:val="28"/>
        </w:rPr>
        <w:t>:</w:t>
      </w:r>
      <w:r w:rsidRPr="00541C41">
        <w:rPr>
          <w:b/>
          <w:sz w:val="28"/>
          <w:szCs w:val="28"/>
        </w:rPr>
        <w:t xml:space="preserve"> </w:t>
      </w:r>
      <w:r w:rsidRPr="00541C41">
        <w:rPr>
          <w:b/>
          <w:bCs/>
          <w:sz w:val="28"/>
          <w:szCs w:val="28"/>
        </w:rPr>
        <w:t>(2 điểm)</w:t>
      </w:r>
      <w:r w:rsidR="000E7770" w:rsidRPr="00541C41">
        <w:rPr>
          <w:b/>
          <w:bCs/>
          <w:sz w:val="28"/>
          <w:szCs w:val="28"/>
        </w:rPr>
        <w:t>.</w:t>
      </w:r>
      <w:r w:rsidRPr="00541C41">
        <w:rPr>
          <w:sz w:val="28"/>
          <w:szCs w:val="28"/>
        </w:rPr>
        <w:t xml:space="preserve"> Theo dõi một người bình thường khi thực hiện các cử động hô hấp trong 5 phút đếm được 60 cử động hô hấp. Khí lưu thông của người này khi hít vào gắng sức là 1800 ml, còn khi người đó thở ra gắng sức thì lượng khí gấp đôi lúc thở ra bình thường. Dung tích sống của người này là 3600ml và lượng khí cặn là 900ml.</w:t>
      </w:r>
    </w:p>
    <w:p w14:paraId="079E0508" w14:textId="77777777" w:rsidR="002D6DCE" w:rsidRPr="00541C41" w:rsidRDefault="002D6DCE" w:rsidP="00541C41">
      <w:pPr>
        <w:tabs>
          <w:tab w:val="left" w:pos="426"/>
        </w:tabs>
        <w:spacing w:after="0" w:line="288" w:lineRule="auto"/>
        <w:jc w:val="both"/>
        <w:rPr>
          <w:sz w:val="28"/>
          <w:szCs w:val="28"/>
        </w:rPr>
      </w:pPr>
      <w:r w:rsidRPr="00541C41">
        <w:rPr>
          <w:sz w:val="28"/>
          <w:szCs w:val="28"/>
        </w:rPr>
        <w:t>-Tính nhịp hô hấp</w:t>
      </w:r>
    </w:p>
    <w:p w14:paraId="5433B1B0" w14:textId="77777777" w:rsidR="002D6DCE" w:rsidRPr="00541C41" w:rsidRDefault="002D6DCE" w:rsidP="00541C41">
      <w:pPr>
        <w:tabs>
          <w:tab w:val="left" w:pos="426"/>
        </w:tabs>
        <w:spacing w:after="0" w:line="288" w:lineRule="auto"/>
        <w:jc w:val="both"/>
        <w:rPr>
          <w:sz w:val="28"/>
          <w:szCs w:val="28"/>
        </w:rPr>
      </w:pPr>
      <w:r w:rsidRPr="00541C41">
        <w:rPr>
          <w:sz w:val="28"/>
          <w:szCs w:val="28"/>
        </w:rPr>
        <w:t>- Tổng dung tích phổi của người đó là bao nhiêu ml? Lượng khí dự trữ của người đó khi thở ra gắng sức là bao nhiêu?</w:t>
      </w:r>
    </w:p>
    <w:p w14:paraId="20097322" w14:textId="319EEE40" w:rsidR="002D6DCE" w:rsidRPr="00541C41" w:rsidRDefault="002D6DCE" w:rsidP="00541C41">
      <w:pPr>
        <w:spacing w:after="0" w:line="288" w:lineRule="auto"/>
        <w:jc w:val="both"/>
        <w:rPr>
          <w:b/>
          <w:sz w:val="28"/>
          <w:szCs w:val="28"/>
        </w:rPr>
      </w:pPr>
      <w:r w:rsidRPr="00541C41">
        <w:rPr>
          <w:b/>
          <w:sz w:val="28"/>
          <w:szCs w:val="28"/>
        </w:rPr>
        <w:t>Câu 4</w:t>
      </w:r>
      <w:r w:rsidR="000E7770" w:rsidRPr="00541C41">
        <w:rPr>
          <w:b/>
          <w:sz w:val="28"/>
          <w:szCs w:val="28"/>
        </w:rPr>
        <w:t>:</w:t>
      </w:r>
      <w:r w:rsidRPr="00541C41">
        <w:rPr>
          <w:b/>
          <w:sz w:val="28"/>
          <w:szCs w:val="28"/>
        </w:rPr>
        <w:t xml:space="preserve"> (1</w:t>
      </w:r>
      <w:r w:rsidR="000E7770" w:rsidRPr="00541C41">
        <w:rPr>
          <w:b/>
          <w:sz w:val="28"/>
          <w:szCs w:val="28"/>
        </w:rPr>
        <w:t xml:space="preserve"> </w:t>
      </w:r>
      <w:r w:rsidRPr="00541C41">
        <w:rPr>
          <w:b/>
          <w:sz w:val="28"/>
          <w:szCs w:val="28"/>
        </w:rPr>
        <w:t>đ</w:t>
      </w:r>
      <w:r w:rsidR="000E7770" w:rsidRPr="00541C41">
        <w:rPr>
          <w:b/>
          <w:sz w:val="28"/>
          <w:szCs w:val="28"/>
        </w:rPr>
        <w:t>iểm</w:t>
      </w:r>
      <w:r w:rsidRPr="00541C41">
        <w:rPr>
          <w:b/>
          <w:sz w:val="28"/>
          <w:szCs w:val="28"/>
        </w:rPr>
        <w:t>).</w:t>
      </w:r>
    </w:p>
    <w:p w14:paraId="2592911B" w14:textId="77777777" w:rsidR="002D6DCE" w:rsidRPr="00541C41" w:rsidRDefault="002D6DCE" w:rsidP="00541C41">
      <w:pPr>
        <w:spacing w:after="0" w:line="288" w:lineRule="auto"/>
        <w:jc w:val="both"/>
        <w:rPr>
          <w:color w:val="292929"/>
          <w:sz w:val="28"/>
          <w:szCs w:val="28"/>
          <w:shd w:val="clear" w:color="auto" w:fill="FFFFFF"/>
        </w:rPr>
      </w:pPr>
      <w:r w:rsidRPr="00541C41">
        <w:rPr>
          <w:b/>
          <w:sz w:val="28"/>
          <w:szCs w:val="28"/>
        </w:rPr>
        <w:t>1.</w:t>
      </w:r>
      <w:r w:rsidRPr="00541C41">
        <w:rPr>
          <w:color w:val="292929"/>
          <w:sz w:val="28"/>
          <w:szCs w:val="28"/>
          <w:shd w:val="clear" w:color="auto" w:fill="FFFFFF"/>
        </w:rPr>
        <w:t>Nhịp tim của voi là 25 nhịp / phút. Giả sử thời gian nghỉ của tâm nhĩ là 2,1 giây và của tâm thất là 1,5 giây.</w:t>
      </w:r>
    </w:p>
    <w:p w14:paraId="02D583AB" w14:textId="77777777" w:rsidR="002D6DCE" w:rsidRPr="00541C41" w:rsidRDefault="002D6DCE" w:rsidP="00541C41">
      <w:pPr>
        <w:spacing w:after="0" w:line="288" w:lineRule="auto"/>
        <w:jc w:val="both"/>
        <w:rPr>
          <w:color w:val="292929"/>
          <w:sz w:val="28"/>
          <w:szCs w:val="28"/>
          <w:shd w:val="clear" w:color="auto" w:fill="FFFFFF"/>
        </w:rPr>
      </w:pPr>
      <w:r w:rsidRPr="00541C41">
        <w:rPr>
          <w:color w:val="292929"/>
          <w:sz w:val="28"/>
          <w:szCs w:val="28"/>
          <w:shd w:val="clear" w:color="auto" w:fill="FFFFFF"/>
        </w:rPr>
        <w:t>Hãy tính tỉ lệ về thời gian của các pha trong chu kì tim ở voi nói trên?</w:t>
      </w:r>
    </w:p>
    <w:p w14:paraId="5428D5D7" w14:textId="77777777" w:rsidR="002D6DCE" w:rsidRPr="00541C41" w:rsidRDefault="002D6DCE" w:rsidP="00541C41">
      <w:pPr>
        <w:spacing w:after="0" w:line="288" w:lineRule="auto"/>
        <w:jc w:val="both"/>
        <w:rPr>
          <w:color w:val="292929"/>
          <w:sz w:val="28"/>
          <w:szCs w:val="28"/>
          <w:shd w:val="clear" w:color="auto" w:fill="FFFFFF"/>
        </w:rPr>
      </w:pPr>
      <w:r w:rsidRPr="00541C41">
        <w:rPr>
          <w:b/>
          <w:sz w:val="28"/>
          <w:szCs w:val="28"/>
        </w:rPr>
        <w:t xml:space="preserve">2. </w:t>
      </w:r>
      <w:r w:rsidRPr="00541C41">
        <w:rPr>
          <w:sz w:val="28"/>
          <w:szCs w:val="28"/>
        </w:rPr>
        <w:t>Cho biết tâm thất trái mỗi lần co bóp đẩy đi 70 ml máu và trong một giờ đã đẩy đi được 315lít máu. Hãy tính:</w:t>
      </w:r>
    </w:p>
    <w:p w14:paraId="3DA08514" w14:textId="77777777" w:rsidR="002D6DCE" w:rsidRPr="00541C41" w:rsidRDefault="002D6DCE" w:rsidP="00541C41">
      <w:pPr>
        <w:spacing w:after="0" w:line="288" w:lineRule="auto"/>
        <w:rPr>
          <w:sz w:val="28"/>
          <w:szCs w:val="28"/>
          <w:lang w:val="pt-BR"/>
        </w:rPr>
      </w:pPr>
      <w:r w:rsidRPr="00541C41">
        <w:rPr>
          <w:sz w:val="28"/>
          <w:szCs w:val="28"/>
          <w:lang w:val="pt-BR"/>
        </w:rPr>
        <w:t>a. Số lần mạch đập trong một phút?</w:t>
      </w:r>
    </w:p>
    <w:p w14:paraId="521E374B" w14:textId="77777777" w:rsidR="002D6DCE" w:rsidRPr="00541C41" w:rsidRDefault="002D6DCE" w:rsidP="00541C41">
      <w:pPr>
        <w:spacing w:after="0" w:line="288" w:lineRule="auto"/>
        <w:rPr>
          <w:sz w:val="28"/>
          <w:szCs w:val="28"/>
          <w:lang w:val="pt-BR"/>
        </w:rPr>
      </w:pPr>
      <w:r w:rsidRPr="00541C41">
        <w:rPr>
          <w:sz w:val="28"/>
          <w:szCs w:val="28"/>
          <w:lang w:val="pt-BR"/>
        </w:rPr>
        <w:t>b. Thời gian hoạt đông của một chu kì co dãn tim?</w:t>
      </w:r>
    </w:p>
    <w:p w14:paraId="6C3C08B7" w14:textId="67DA0281" w:rsidR="002D6DCE" w:rsidRPr="00541C41" w:rsidRDefault="002D6DCE" w:rsidP="00541C41">
      <w:pPr>
        <w:spacing w:after="0" w:line="288" w:lineRule="auto"/>
        <w:jc w:val="both"/>
        <w:rPr>
          <w:rFonts w:eastAsia="Times New Roman"/>
          <w:b/>
          <w:iCs/>
          <w:sz w:val="28"/>
          <w:szCs w:val="28"/>
          <w:lang w:val="sv-SE"/>
        </w:rPr>
      </w:pPr>
      <w:r w:rsidRPr="00541C41">
        <w:rPr>
          <w:rFonts w:eastAsia="Times New Roman"/>
          <w:b/>
          <w:sz w:val="28"/>
          <w:szCs w:val="28"/>
          <w:lang w:val="sv-SE"/>
        </w:rPr>
        <w:t>Câu 5</w:t>
      </w:r>
      <w:r w:rsidR="000E7770" w:rsidRPr="00541C41">
        <w:rPr>
          <w:rFonts w:eastAsia="Times New Roman"/>
          <w:b/>
          <w:sz w:val="28"/>
          <w:szCs w:val="28"/>
          <w:lang w:val="sv-SE"/>
        </w:rPr>
        <w:t>:</w:t>
      </w:r>
      <w:r w:rsidRPr="00541C41">
        <w:rPr>
          <w:rFonts w:eastAsia="Times New Roman"/>
          <w:b/>
          <w:sz w:val="28"/>
          <w:szCs w:val="28"/>
          <w:lang w:val="sv-SE"/>
        </w:rPr>
        <w:t xml:space="preserve"> </w:t>
      </w:r>
      <w:r w:rsidRPr="00541C41">
        <w:rPr>
          <w:rFonts w:eastAsia="Times New Roman"/>
          <w:b/>
          <w:iCs/>
          <w:sz w:val="28"/>
          <w:szCs w:val="28"/>
          <w:lang w:val="sv-SE"/>
        </w:rPr>
        <w:t>( 1,5 điểm).</w:t>
      </w:r>
    </w:p>
    <w:p w14:paraId="562757D4" w14:textId="77777777" w:rsidR="002D6DCE" w:rsidRPr="00541C41" w:rsidRDefault="002D6DCE" w:rsidP="00541C41">
      <w:pPr>
        <w:spacing w:after="0" w:line="288" w:lineRule="auto"/>
        <w:jc w:val="both"/>
        <w:rPr>
          <w:rFonts w:eastAsia="Times New Roman"/>
          <w:bCs/>
          <w:sz w:val="28"/>
          <w:szCs w:val="28"/>
        </w:rPr>
      </w:pPr>
      <w:r w:rsidRPr="00541C41">
        <w:rPr>
          <w:rFonts w:eastAsia="Times New Roman"/>
          <w:bCs/>
          <w:sz w:val="28"/>
          <w:szCs w:val="28"/>
        </w:rPr>
        <w:t>a. Ở cơ quan nào, thức ăn vừa được tiêu hóa cơ học, vừa tiêu hóa hóa học?</w:t>
      </w:r>
    </w:p>
    <w:p w14:paraId="3E6149E4" w14:textId="77777777" w:rsidR="002D6DCE" w:rsidRPr="00541C41" w:rsidRDefault="002D6DCE" w:rsidP="00541C41">
      <w:pPr>
        <w:spacing w:after="0" w:line="288" w:lineRule="auto"/>
        <w:jc w:val="both"/>
        <w:rPr>
          <w:rFonts w:eastAsia="Times New Roman"/>
          <w:sz w:val="28"/>
          <w:szCs w:val="28"/>
          <w:bdr w:val="none" w:sz="0" w:space="0" w:color="auto" w:frame="1"/>
          <w:lang w:val="nl-NL"/>
        </w:rPr>
      </w:pPr>
      <w:r w:rsidRPr="00541C41">
        <w:rPr>
          <w:rFonts w:eastAsia="Times New Roman"/>
          <w:sz w:val="28"/>
          <w:szCs w:val="28"/>
          <w:bdr w:val="none" w:sz="0" w:space="0" w:color="auto" w:frame="1"/>
          <w:lang w:val="nl-NL"/>
        </w:rPr>
        <w:t>b. Tại sao Khi mắc các bệnh về gan thì làm giảm khả năng tiêu hóa vì:</w:t>
      </w:r>
    </w:p>
    <w:p w14:paraId="355C7C8E" w14:textId="4DAEF6F5" w:rsidR="002D6DCE" w:rsidRPr="00541C41" w:rsidRDefault="002D6DCE" w:rsidP="00541C41">
      <w:pPr>
        <w:spacing w:after="0" w:line="288" w:lineRule="auto"/>
        <w:jc w:val="both"/>
        <w:rPr>
          <w:rFonts w:eastAsia="Times New Roman"/>
          <w:b/>
          <w:i/>
          <w:sz w:val="28"/>
          <w:szCs w:val="28"/>
        </w:rPr>
      </w:pPr>
      <w:r w:rsidRPr="00541C41">
        <w:rPr>
          <w:rFonts w:eastAsia="Times New Roman"/>
          <w:b/>
          <w:sz w:val="28"/>
          <w:szCs w:val="28"/>
        </w:rPr>
        <w:t>Câu 6</w:t>
      </w:r>
      <w:r w:rsidR="000E7770" w:rsidRPr="00541C41">
        <w:rPr>
          <w:rFonts w:eastAsia="Times New Roman"/>
          <w:b/>
          <w:sz w:val="28"/>
          <w:szCs w:val="28"/>
        </w:rPr>
        <w:t xml:space="preserve">: </w:t>
      </w:r>
      <w:r w:rsidRPr="00541C41">
        <w:rPr>
          <w:rFonts w:eastAsia="Times New Roman"/>
          <w:b/>
          <w:sz w:val="28"/>
          <w:szCs w:val="28"/>
          <w:lang w:val="fr-FR"/>
        </w:rPr>
        <w:t>(</w:t>
      </w:r>
      <w:r w:rsidRPr="00541C41">
        <w:rPr>
          <w:rFonts w:eastAsia="Times New Roman"/>
          <w:b/>
          <w:sz w:val="28"/>
          <w:szCs w:val="28"/>
        </w:rPr>
        <w:t>1</w:t>
      </w:r>
      <w:r w:rsidRPr="00541C41">
        <w:rPr>
          <w:rFonts w:eastAsia="Times New Roman"/>
          <w:b/>
          <w:sz w:val="28"/>
          <w:szCs w:val="28"/>
          <w:lang w:val="vi-VN"/>
        </w:rPr>
        <w:t>,</w:t>
      </w:r>
      <w:r w:rsidRPr="00541C41">
        <w:rPr>
          <w:rFonts w:eastAsia="Times New Roman"/>
          <w:b/>
          <w:sz w:val="28"/>
          <w:szCs w:val="28"/>
        </w:rPr>
        <w:t>5</w:t>
      </w:r>
      <w:r w:rsidRPr="00541C41">
        <w:rPr>
          <w:rFonts w:eastAsia="Times New Roman"/>
          <w:b/>
          <w:sz w:val="28"/>
          <w:szCs w:val="28"/>
          <w:lang w:val="vi-VN"/>
        </w:rPr>
        <w:t xml:space="preserve"> điểm)</w:t>
      </w:r>
      <w:r w:rsidR="000E7770" w:rsidRPr="00541C41">
        <w:rPr>
          <w:rFonts w:eastAsia="Times New Roman"/>
          <w:b/>
          <w:sz w:val="28"/>
          <w:szCs w:val="28"/>
        </w:rPr>
        <w:t>.</w:t>
      </w:r>
    </w:p>
    <w:p w14:paraId="38232D6D" w14:textId="77777777" w:rsidR="002D6DCE" w:rsidRPr="00541C41" w:rsidRDefault="002D6DCE" w:rsidP="00541C41">
      <w:pPr>
        <w:spacing w:after="0" w:line="288" w:lineRule="auto"/>
        <w:jc w:val="both"/>
        <w:rPr>
          <w:rFonts w:eastAsia="Times New Roman"/>
          <w:sz w:val="28"/>
          <w:szCs w:val="28"/>
          <w:lang w:val="pt-BR"/>
        </w:rPr>
      </w:pPr>
      <w:r w:rsidRPr="00541C41">
        <w:rPr>
          <w:rFonts w:eastAsia="Times New Roman"/>
          <w:sz w:val="28"/>
          <w:szCs w:val="28"/>
          <w:lang w:val="pt-BR"/>
        </w:rPr>
        <w:t xml:space="preserve">a.Em hiểu thế nào là dinh dưỡng  và chất dinh dưỡng? </w:t>
      </w:r>
    </w:p>
    <w:p w14:paraId="38928045" w14:textId="77777777" w:rsidR="002D6DCE" w:rsidRPr="00541C41" w:rsidRDefault="002D6DCE" w:rsidP="00541C41">
      <w:pPr>
        <w:spacing w:after="0" w:line="288" w:lineRule="auto"/>
        <w:jc w:val="both"/>
        <w:rPr>
          <w:rFonts w:eastAsia="Times New Roman"/>
          <w:bCs/>
          <w:sz w:val="28"/>
          <w:szCs w:val="28"/>
        </w:rPr>
      </w:pPr>
      <w:r w:rsidRPr="00541C41">
        <w:rPr>
          <w:rFonts w:eastAsia="Times New Roman"/>
          <w:bCs/>
          <w:sz w:val="28"/>
          <w:szCs w:val="28"/>
        </w:rPr>
        <w:t>b.Trình bày các phương pháp bảo quản và chế biến thực phẩm gia đình em thường sử dụng. Trong đó, phương pháp nào an toàn? Phương pháp nào có thể gây mất an toàn vệ sinh thực phẩm? Vì sao?</w:t>
      </w:r>
    </w:p>
    <w:p w14:paraId="674FB074" w14:textId="0AED8D42" w:rsidR="002D6DCE" w:rsidRPr="00541C41" w:rsidRDefault="002D6DCE" w:rsidP="00541C41">
      <w:pPr>
        <w:spacing w:after="0" w:line="288" w:lineRule="auto"/>
        <w:jc w:val="both"/>
        <w:rPr>
          <w:rFonts w:eastAsia="Times New Roman"/>
          <w:color w:val="333333"/>
          <w:sz w:val="28"/>
          <w:szCs w:val="28"/>
        </w:rPr>
      </w:pPr>
      <w:r w:rsidRPr="00541C41">
        <w:rPr>
          <w:rFonts w:eastAsia="Times New Roman"/>
          <w:b/>
          <w:bCs/>
          <w:color w:val="333333"/>
          <w:sz w:val="28"/>
          <w:szCs w:val="28"/>
        </w:rPr>
        <w:t>Câu 7</w:t>
      </w:r>
      <w:r w:rsidR="000E7770" w:rsidRPr="00541C41">
        <w:rPr>
          <w:rFonts w:eastAsia="Times New Roman"/>
          <w:b/>
          <w:bCs/>
          <w:color w:val="333333"/>
          <w:sz w:val="28"/>
          <w:szCs w:val="28"/>
        </w:rPr>
        <w:t>:</w:t>
      </w:r>
      <w:r w:rsidRPr="00541C41">
        <w:rPr>
          <w:rFonts w:eastAsia="Times New Roman"/>
          <w:b/>
          <w:bCs/>
          <w:color w:val="333333"/>
          <w:sz w:val="28"/>
          <w:szCs w:val="28"/>
        </w:rPr>
        <w:t xml:space="preserve"> ( 2,5 điểm)</w:t>
      </w:r>
      <w:r w:rsidR="000E7770" w:rsidRPr="00541C41">
        <w:rPr>
          <w:rFonts w:eastAsia="Times New Roman"/>
          <w:b/>
          <w:bCs/>
          <w:color w:val="333333"/>
          <w:sz w:val="28"/>
          <w:szCs w:val="28"/>
        </w:rPr>
        <w:t>.</w:t>
      </w:r>
      <w:r w:rsidRPr="00541C41">
        <w:rPr>
          <w:rFonts w:eastAsia="Times New Roman"/>
          <w:b/>
          <w:bCs/>
          <w:color w:val="333333"/>
          <w:sz w:val="28"/>
          <w:szCs w:val="28"/>
        </w:rPr>
        <w:t xml:space="preserve"> </w:t>
      </w:r>
      <w:r w:rsidRPr="00541C41">
        <w:rPr>
          <w:rFonts w:eastAsia="Times New Roman"/>
          <w:color w:val="333333"/>
          <w:sz w:val="28"/>
          <w:szCs w:val="28"/>
        </w:rPr>
        <w:t>Các sinh vật cùng loài hỗ trợ nhau và cạnh tranh nhau trong những điều kiện nào?</w:t>
      </w:r>
    </w:p>
    <w:p w14:paraId="773146BA" w14:textId="77777777" w:rsidR="002D6DCE" w:rsidRPr="00541C41" w:rsidRDefault="002D6DCE" w:rsidP="00541C41">
      <w:pPr>
        <w:spacing w:after="0" w:line="288" w:lineRule="auto"/>
        <w:jc w:val="both"/>
        <w:rPr>
          <w:rFonts w:eastAsia="Times New Roman"/>
          <w:color w:val="333333"/>
          <w:sz w:val="28"/>
          <w:szCs w:val="28"/>
        </w:rPr>
      </w:pPr>
      <w:r w:rsidRPr="00541C41">
        <w:rPr>
          <w:rFonts w:eastAsia="Times New Roman"/>
          <w:color w:val="333333"/>
          <w:sz w:val="28"/>
          <w:szCs w:val="28"/>
        </w:rPr>
        <w:t>Thế nào là “hiệu suất nhóm”? Lấy một số ví dụ minh họa.</w:t>
      </w:r>
    </w:p>
    <w:p w14:paraId="38733FB0" w14:textId="77777777" w:rsidR="002D6DCE" w:rsidRPr="00541C41" w:rsidRDefault="002D6DCE" w:rsidP="00541C41">
      <w:pPr>
        <w:spacing w:after="0" w:line="288" w:lineRule="auto"/>
        <w:jc w:val="both"/>
        <w:rPr>
          <w:rFonts w:eastAsia="Times New Roman"/>
          <w:bCs/>
          <w:sz w:val="28"/>
          <w:szCs w:val="28"/>
        </w:rPr>
      </w:pPr>
      <w:r w:rsidRPr="00541C41">
        <w:rPr>
          <w:rFonts w:eastAsia="Times New Roman"/>
          <w:color w:val="333333"/>
          <w:sz w:val="28"/>
          <w:szCs w:val="28"/>
        </w:rPr>
        <w:t>Trong thực tiễn sản xuất, con người đã áp dụng những biện pháp gì để giảm cạnh tranh, nhằm đảm bảo năng suất cây trồng, vật nuôi?</w:t>
      </w:r>
    </w:p>
    <w:p w14:paraId="385F0EFE" w14:textId="5650CC7B" w:rsidR="002D6DCE" w:rsidRPr="00541C41" w:rsidRDefault="002D6DCE" w:rsidP="00541C41">
      <w:pPr>
        <w:shd w:val="clear" w:color="auto" w:fill="FFFFFF"/>
        <w:spacing w:after="0" w:line="288" w:lineRule="auto"/>
        <w:rPr>
          <w:rFonts w:eastAsia="Times New Roman"/>
          <w:color w:val="2C2F34"/>
          <w:sz w:val="28"/>
          <w:szCs w:val="28"/>
        </w:rPr>
      </w:pPr>
      <w:r w:rsidRPr="00541C41">
        <w:rPr>
          <w:rFonts w:eastAsia="Times New Roman"/>
          <w:b/>
          <w:bCs/>
          <w:color w:val="2C2F34"/>
          <w:sz w:val="28"/>
          <w:szCs w:val="28"/>
          <w:bdr w:val="none" w:sz="0" w:space="0" w:color="auto" w:frame="1"/>
        </w:rPr>
        <w:t>Câu 8: (1,5 điểm)</w:t>
      </w:r>
      <w:r w:rsidR="000E7770" w:rsidRPr="00541C41">
        <w:rPr>
          <w:rFonts w:eastAsia="Times New Roman"/>
          <w:b/>
          <w:bCs/>
          <w:color w:val="2C2F34"/>
          <w:sz w:val="28"/>
          <w:szCs w:val="28"/>
          <w:bdr w:val="none" w:sz="0" w:space="0" w:color="auto" w:frame="1"/>
        </w:rPr>
        <w:t>.</w:t>
      </w:r>
    </w:p>
    <w:p w14:paraId="31CEE7C3" w14:textId="77777777" w:rsidR="002D6DCE" w:rsidRPr="00541C41" w:rsidRDefault="002D6DCE" w:rsidP="00541C41">
      <w:pPr>
        <w:shd w:val="clear" w:color="auto" w:fill="FFFFFF"/>
        <w:spacing w:after="0" w:line="288" w:lineRule="auto"/>
        <w:rPr>
          <w:rFonts w:eastAsia="Times New Roman"/>
          <w:color w:val="2C2F34"/>
          <w:sz w:val="28"/>
          <w:szCs w:val="28"/>
        </w:rPr>
      </w:pPr>
      <w:r w:rsidRPr="00541C41">
        <w:rPr>
          <w:rFonts w:eastAsia="Times New Roman"/>
          <w:color w:val="2C2F34"/>
          <w:sz w:val="28"/>
          <w:szCs w:val="28"/>
        </w:rPr>
        <w:t>Tại sao nói các mối quan hệ giữa các cá thể trong quần thể đã giúp quần thể tồn tại và phát triển ổn định?  </w:t>
      </w:r>
    </w:p>
    <w:p w14:paraId="0427F484" w14:textId="3EA241DF" w:rsidR="002D6DCE" w:rsidRPr="00541C41" w:rsidRDefault="006917B0" w:rsidP="00541C41">
      <w:pPr>
        <w:spacing w:after="0" w:line="288" w:lineRule="auto"/>
        <w:jc w:val="center"/>
        <w:rPr>
          <w:b/>
          <w:bCs/>
          <w:color w:val="000000" w:themeColor="text1"/>
          <w:sz w:val="26"/>
          <w:szCs w:val="26"/>
        </w:rPr>
      </w:pPr>
      <w:r w:rsidRPr="00541C41">
        <w:rPr>
          <w:b/>
          <w:bCs/>
          <w:color w:val="000000" w:themeColor="text1"/>
          <w:sz w:val="26"/>
          <w:szCs w:val="26"/>
        </w:rPr>
        <w:t>---------------------Hết----------------------</w:t>
      </w:r>
    </w:p>
    <w:p w14:paraId="18271FB2" w14:textId="77777777" w:rsidR="002D6DCE" w:rsidRPr="00541C41" w:rsidRDefault="002D6DCE" w:rsidP="00541C41">
      <w:pPr>
        <w:spacing w:after="0" w:line="288" w:lineRule="auto"/>
        <w:rPr>
          <w:b/>
          <w:bCs/>
          <w:color w:val="000000" w:themeColor="text1"/>
          <w:sz w:val="26"/>
          <w:szCs w:val="26"/>
        </w:rPr>
      </w:pPr>
    </w:p>
    <w:p w14:paraId="4D1D74E5" w14:textId="77777777" w:rsidR="006917B0" w:rsidRPr="00541C41" w:rsidRDefault="006917B0" w:rsidP="00541C41">
      <w:pPr>
        <w:spacing w:after="0" w:line="288" w:lineRule="auto"/>
        <w:rPr>
          <w:b/>
          <w:bCs/>
          <w:color w:val="000000" w:themeColor="text1"/>
          <w:sz w:val="26"/>
          <w:szCs w:val="26"/>
        </w:rPr>
      </w:pPr>
    </w:p>
    <w:p w14:paraId="54E05A59" w14:textId="77777777" w:rsidR="006917B0" w:rsidRPr="00541C41" w:rsidRDefault="006917B0" w:rsidP="00541C41">
      <w:pPr>
        <w:spacing w:after="0" w:line="288" w:lineRule="auto"/>
        <w:rPr>
          <w:b/>
          <w:bCs/>
          <w:color w:val="000000" w:themeColor="text1"/>
          <w:sz w:val="26"/>
          <w:szCs w:val="26"/>
        </w:rPr>
      </w:pPr>
    </w:p>
    <w:p w14:paraId="4765D495" w14:textId="77777777" w:rsidR="006917B0" w:rsidRPr="00541C41" w:rsidRDefault="006917B0" w:rsidP="00541C41">
      <w:pPr>
        <w:spacing w:after="0" w:line="288" w:lineRule="auto"/>
        <w:rPr>
          <w:b/>
          <w:bCs/>
          <w:color w:val="000000" w:themeColor="text1"/>
          <w:sz w:val="26"/>
          <w:szCs w:val="26"/>
        </w:rPr>
      </w:pPr>
    </w:p>
    <w:p w14:paraId="17781045" w14:textId="77777777" w:rsidR="006917B0" w:rsidRPr="00541C41" w:rsidRDefault="006917B0" w:rsidP="00541C41">
      <w:pPr>
        <w:spacing w:after="0" w:line="288" w:lineRule="auto"/>
        <w:rPr>
          <w:b/>
          <w:bCs/>
          <w:color w:val="000000" w:themeColor="text1"/>
          <w:sz w:val="26"/>
          <w:szCs w:val="26"/>
        </w:rPr>
      </w:pPr>
    </w:p>
    <w:p w14:paraId="6052C9AF" w14:textId="77777777" w:rsidR="006917B0" w:rsidRPr="00541C41" w:rsidRDefault="006917B0" w:rsidP="00541C41">
      <w:pPr>
        <w:spacing w:after="0" w:line="288" w:lineRule="auto"/>
        <w:rPr>
          <w:b/>
          <w:bCs/>
          <w:color w:val="000000" w:themeColor="text1"/>
          <w:sz w:val="26"/>
          <w:szCs w:val="26"/>
        </w:rPr>
      </w:pPr>
    </w:p>
    <w:p w14:paraId="7B4BEEC3" w14:textId="77777777" w:rsidR="006917B0" w:rsidRPr="00541C41" w:rsidRDefault="006917B0" w:rsidP="00541C41">
      <w:pPr>
        <w:spacing w:after="0" w:line="288" w:lineRule="auto"/>
        <w:rPr>
          <w:b/>
          <w:bCs/>
          <w:color w:val="000000" w:themeColor="text1"/>
          <w:sz w:val="26"/>
          <w:szCs w:val="26"/>
        </w:rPr>
      </w:pPr>
    </w:p>
    <w:p w14:paraId="2DF841B1" w14:textId="77777777" w:rsidR="006917B0" w:rsidRPr="00541C41" w:rsidRDefault="006917B0" w:rsidP="00541C41">
      <w:pPr>
        <w:spacing w:after="0" w:line="288" w:lineRule="auto"/>
        <w:rPr>
          <w:b/>
          <w:bCs/>
          <w:color w:val="000000" w:themeColor="text1"/>
          <w:sz w:val="26"/>
          <w:szCs w:val="26"/>
        </w:rPr>
      </w:pPr>
    </w:p>
    <w:p w14:paraId="2D8596E7" w14:textId="77777777" w:rsidR="006917B0" w:rsidRPr="00541C41" w:rsidRDefault="006917B0" w:rsidP="00541C41">
      <w:pPr>
        <w:spacing w:after="0" w:line="288" w:lineRule="auto"/>
        <w:rPr>
          <w:b/>
          <w:bCs/>
          <w:color w:val="000000" w:themeColor="text1"/>
          <w:sz w:val="26"/>
          <w:szCs w:val="26"/>
        </w:rPr>
      </w:pPr>
    </w:p>
    <w:p w14:paraId="49BED350" w14:textId="77777777" w:rsidR="002D6DCE" w:rsidRPr="00541C41" w:rsidRDefault="002D6DCE" w:rsidP="00541C41">
      <w:pPr>
        <w:spacing w:after="0" w:line="240" w:lineRule="auto"/>
        <w:rPr>
          <w:b/>
          <w:bCs/>
          <w:color w:val="000000" w:themeColor="text1"/>
          <w:sz w:val="26"/>
          <w:szCs w:val="26"/>
        </w:rPr>
      </w:pPr>
    </w:p>
    <w:p w14:paraId="0519287F" w14:textId="77777777" w:rsidR="00273D7C" w:rsidRPr="00541C41" w:rsidRDefault="00273D7C" w:rsidP="00541C41">
      <w:pPr>
        <w:spacing w:after="0" w:line="240" w:lineRule="auto"/>
        <w:jc w:val="both"/>
        <w:rPr>
          <w:i/>
          <w:iCs/>
          <w:sz w:val="26"/>
          <w:szCs w:val="26"/>
        </w:rPr>
      </w:pPr>
    </w:p>
    <w:p w14:paraId="31333A8C" w14:textId="77777777" w:rsidR="00273D7C" w:rsidRPr="00541C41" w:rsidRDefault="00273D7C" w:rsidP="00541C41">
      <w:pPr>
        <w:spacing w:after="0" w:line="240" w:lineRule="auto"/>
        <w:jc w:val="both"/>
        <w:rPr>
          <w:i/>
          <w:iCs/>
          <w:sz w:val="26"/>
          <w:szCs w:val="26"/>
        </w:rPr>
      </w:pPr>
    </w:p>
    <w:p w14:paraId="6E6A8D27" w14:textId="3F72D6F3" w:rsidR="00675FCB" w:rsidRPr="00541C41" w:rsidRDefault="00675FCB" w:rsidP="00541C41">
      <w:pPr>
        <w:spacing w:after="0" w:line="240" w:lineRule="auto"/>
        <w:jc w:val="center"/>
        <w:rPr>
          <w:b/>
          <w:sz w:val="26"/>
          <w:szCs w:val="26"/>
        </w:rPr>
      </w:pPr>
      <w:r w:rsidRPr="00541C41">
        <w:rPr>
          <w:b/>
          <w:sz w:val="26"/>
          <w:szCs w:val="26"/>
        </w:rPr>
        <w:t xml:space="preserve">ĐỀ </w:t>
      </w:r>
      <w:r w:rsidR="00A07176" w:rsidRPr="00541C41">
        <w:rPr>
          <w:b/>
          <w:sz w:val="26"/>
          <w:szCs w:val="26"/>
        </w:rPr>
        <w:t>GIAO LƯU</w:t>
      </w:r>
      <w:r w:rsidRPr="00541C41">
        <w:rPr>
          <w:b/>
          <w:sz w:val="26"/>
          <w:szCs w:val="26"/>
        </w:rPr>
        <w:t xml:space="preserve"> HỌC SINH GIỎI LỚP 8 NĂM HỌC 2023 </w:t>
      </w:r>
      <w:r w:rsidR="006917B0" w:rsidRPr="00541C41">
        <w:rPr>
          <w:b/>
          <w:sz w:val="26"/>
          <w:szCs w:val="26"/>
        </w:rPr>
        <w:t>–</w:t>
      </w:r>
      <w:r w:rsidRPr="00541C41">
        <w:rPr>
          <w:b/>
          <w:sz w:val="26"/>
          <w:szCs w:val="26"/>
        </w:rPr>
        <w:t xml:space="preserve"> 2024</w:t>
      </w:r>
    </w:p>
    <w:p w14:paraId="4A323902" w14:textId="77777777" w:rsidR="006917B0" w:rsidRPr="00541C41" w:rsidRDefault="006917B0" w:rsidP="00541C41">
      <w:pPr>
        <w:spacing w:after="0" w:line="240" w:lineRule="auto"/>
        <w:jc w:val="center"/>
        <w:rPr>
          <w:b/>
          <w:sz w:val="26"/>
          <w:szCs w:val="26"/>
        </w:rPr>
      </w:pPr>
    </w:p>
    <w:p w14:paraId="7F4B156A" w14:textId="42E848F6" w:rsidR="00316CF7" w:rsidRPr="00541C41" w:rsidRDefault="00316CF7" w:rsidP="00541C41">
      <w:pPr>
        <w:spacing w:after="0" w:line="240" w:lineRule="auto"/>
        <w:jc w:val="both"/>
        <w:rPr>
          <w:b/>
          <w:sz w:val="26"/>
          <w:szCs w:val="26"/>
        </w:rPr>
      </w:pPr>
      <w:r w:rsidRPr="00541C41">
        <w:rPr>
          <w:b/>
          <w:sz w:val="26"/>
          <w:szCs w:val="26"/>
        </w:rPr>
        <w:t>I. PHẦN 1 (BẮT BUỘC)</w:t>
      </w:r>
      <w:r w:rsidR="007C3346" w:rsidRPr="00541C41">
        <w:rPr>
          <w:b/>
          <w:sz w:val="26"/>
          <w:szCs w:val="26"/>
        </w:rPr>
        <w:t>: 6 điểm</w:t>
      </w:r>
    </w:p>
    <w:tbl>
      <w:tblPr>
        <w:tblStyle w:val="TableGrid"/>
        <w:tblW w:w="0" w:type="auto"/>
        <w:tblInd w:w="250" w:type="dxa"/>
        <w:tblLook w:val="04A0" w:firstRow="1" w:lastRow="0" w:firstColumn="1" w:lastColumn="0" w:noHBand="0" w:noVBand="1"/>
      </w:tblPr>
      <w:tblGrid>
        <w:gridCol w:w="959"/>
        <w:gridCol w:w="8647"/>
        <w:gridCol w:w="1134"/>
      </w:tblGrid>
      <w:tr w:rsidR="00316CF7" w:rsidRPr="00541C41" w14:paraId="1138BE0B" w14:textId="77777777" w:rsidTr="00B35B92">
        <w:tc>
          <w:tcPr>
            <w:tcW w:w="959" w:type="dxa"/>
            <w:vAlign w:val="center"/>
          </w:tcPr>
          <w:p w14:paraId="6E87F4D2" w14:textId="0AB005B0" w:rsidR="00316CF7" w:rsidRPr="00541C41" w:rsidRDefault="00316CF7" w:rsidP="00541C41">
            <w:pPr>
              <w:spacing w:after="0" w:line="240" w:lineRule="auto"/>
              <w:jc w:val="center"/>
              <w:rPr>
                <w:b/>
                <w:sz w:val="26"/>
                <w:szCs w:val="26"/>
              </w:rPr>
            </w:pPr>
            <w:r w:rsidRPr="00541C41">
              <w:rPr>
                <w:b/>
                <w:sz w:val="26"/>
                <w:szCs w:val="26"/>
              </w:rPr>
              <w:t>Câu</w:t>
            </w:r>
          </w:p>
        </w:tc>
        <w:tc>
          <w:tcPr>
            <w:tcW w:w="8647" w:type="dxa"/>
            <w:vAlign w:val="center"/>
          </w:tcPr>
          <w:p w14:paraId="70C803EA" w14:textId="5969F824" w:rsidR="00316CF7" w:rsidRPr="00541C41" w:rsidRDefault="00316CF7" w:rsidP="00541C41">
            <w:pPr>
              <w:spacing w:after="0" w:line="240" w:lineRule="auto"/>
              <w:jc w:val="center"/>
              <w:rPr>
                <w:b/>
                <w:sz w:val="26"/>
                <w:szCs w:val="26"/>
              </w:rPr>
            </w:pPr>
            <w:r w:rsidRPr="00541C41">
              <w:rPr>
                <w:b/>
                <w:sz w:val="26"/>
                <w:szCs w:val="26"/>
              </w:rPr>
              <w:t>Nội dung</w:t>
            </w:r>
          </w:p>
        </w:tc>
        <w:tc>
          <w:tcPr>
            <w:tcW w:w="1134" w:type="dxa"/>
            <w:vAlign w:val="center"/>
          </w:tcPr>
          <w:p w14:paraId="444B20DE" w14:textId="22275AD1" w:rsidR="00316CF7" w:rsidRPr="00541C41" w:rsidRDefault="00316CF7" w:rsidP="00541C41">
            <w:pPr>
              <w:spacing w:after="0" w:line="240" w:lineRule="auto"/>
              <w:jc w:val="center"/>
              <w:rPr>
                <w:b/>
                <w:sz w:val="26"/>
                <w:szCs w:val="26"/>
              </w:rPr>
            </w:pPr>
            <w:r w:rsidRPr="00541C41">
              <w:rPr>
                <w:b/>
                <w:sz w:val="26"/>
                <w:szCs w:val="26"/>
              </w:rPr>
              <w:t>Điểm</w:t>
            </w:r>
          </w:p>
        </w:tc>
      </w:tr>
      <w:tr w:rsidR="00316CF7" w:rsidRPr="00541C41" w14:paraId="22A71189" w14:textId="77777777" w:rsidTr="00B35B92">
        <w:tc>
          <w:tcPr>
            <w:tcW w:w="959" w:type="dxa"/>
            <w:vAlign w:val="center"/>
          </w:tcPr>
          <w:p w14:paraId="73983E33" w14:textId="77777777" w:rsidR="00316CF7" w:rsidRPr="00541C41" w:rsidRDefault="00316CF7" w:rsidP="00541C41">
            <w:pPr>
              <w:spacing w:after="0" w:line="240" w:lineRule="auto"/>
              <w:jc w:val="center"/>
              <w:rPr>
                <w:b/>
                <w:sz w:val="26"/>
                <w:szCs w:val="26"/>
              </w:rPr>
            </w:pPr>
            <w:r w:rsidRPr="00541C41">
              <w:rPr>
                <w:b/>
                <w:sz w:val="26"/>
                <w:szCs w:val="26"/>
              </w:rPr>
              <w:t>1</w:t>
            </w:r>
          </w:p>
          <w:p w14:paraId="48DF53DC" w14:textId="329710CE" w:rsidR="00316CF7" w:rsidRPr="00541C41" w:rsidRDefault="00316CF7" w:rsidP="00541C41">
            <w:pPr>
              <w:spacing w:after="0" w:line="240" w:lineRule="auto"/>
              <w:jc w:val="center"/>
              <w:rPr>
                <w:sz w:val="26"/>
                <w:szCs w:val="26"/>
              </w:rPr>
            </w:pPr>
            <w:r w:rsidRPr="00541C41">
              <w:rPr>
                <w:sz w:val="26"/>
                <w:szCs w:val="26"/>
              </w:rPr>
              <w:t>1 điểm</w:t>
            </w:r>
          </w:p>
        </w:tc>
        <w:tc>
          <w:tcPr>
            <w:tcW w:w="8647" w:type="dxa"/>
          </w:tcPr>
          <w:p w14:paraId="4409E380" w14:textId="5D2AF599" w:rsidR="00316CF7" w:rsidRPr="00541C41" w:rsidRDefault="00316CF7" w:rsidP="00541C41">
            <w:pPr>
              <w:spacing w:after="0" w:line="240" w:lineRule="auto"/>
              <w:rPr>
                <w:sz w:val="26"/>
                <w:szCs w:val="26"/>
                <w:lang w:val="pt-BR"/>
              </w:rPr>
            </w:pPr>
            <w:r w:rsidRPr="00541C41">
              <w:rPr>
                <w:sz w:val="26"/>
                <w:szCs w:val="26"/>
                <w:lang w:val="pt-BR"/>
              </w:rPr>
              <w:t xml:space="preserve">1) </w:t>
            </w:r>
            <w:r w:rsidR="002D6DCE" w:rsidRPr="00541C41">
              <w:rPr>
                <w:sz w:val="28"/>
                <w:szCs w:val="28"/>
                <w:lang w:val="pt-BR"/>
              </w:rPr>
              <w:t>Na</w:t>
            </w:r>
            <w:r w:rsidR="002D6DCE" w:rsidRPr="00541C41">
              <w:rPr>
                <w:sz w:val="28"/>
                <w:szCs w:val="28"/>
                <w:vertAlign w:val="subscript"/>
                <w:lang w:val="pt-BR"/>
              </w:rPr>
              <w:t>2</w:t>
            </w:r>
            <w:r w:rsidR="002D6DCE" w:rsidRPr="00541C41">
              <w:rPr>
                <w:sz w:val="28"/>
                <w:szCs w:val="28"/>
              </w:rPr>
              <w:t>O</w:t>
            </w:r>
            <w:r w:rsidRPr="00541C41">
              <w:rPr>
                <w:sz w:val="28"/>
                <w:szCs w:val="28"/>
                <w:lang w:val="pt-BR"/>
              </w:rPr>
              <w:t xml:space="preserve"> </w:t>
            </w:r>
            <w:r w:rsidRPr="00541C41">
              <w:rPr>
                <w:sz w:val="26"/>
                <w:szCs w:val="26"/>
                <w:lang w:val="pt-BR"/>
              </w:rPr>
              <w:t xml:space="preserve"> +   </w:t>
            </w:r>
            <w:r w:rsidR="002D6DCE" w:rsidRPr="00541C41">
              <w:rPr>
                <w:sz w:val="26"/>
                <w:szCs w:val="26"/>
                <w:lang w:val="pt-BR"/>
              </w:rPr>
              <w:t>H</w:t>
            </w:r>
            <w:r w:rsidRPr="00541C41">
              <w:rPr>
                <w:sz w:val="26"/>
                <w:szCs w:val="26"/>
                <w:vertAlign w:val="subscript"/>
                <w:lang w:val="pt-BR"/>
              </w:rPr>
              <w:t>2</w:t>
            </w:r>
            <w:r w:rsidR="002D6DCE" w:rsidRPr="00541C41">
              <w:rPr>
                <w:sz w:val="26"/>
                <w:szCs w:val="26"/>
                <w:lang w:val="pt-BR"/>
              </w:rPr>
              <w:t>O</w:t>
            </w:r>
            <w:r w:rsidRPr="00541C41">
              <w:rPr>
                <w:sz w:val="26"/>
                <w:szCs w:val="26"/>
                <w:lang w:val="pt-BR"/>
              </w:rPr>
              <w:t xml:space="preserve"> </w:t>
            </w:r>
            <m:oMath>
              <m:r>
                <w:rPr>
                  <w:rFonts w:ascii="Cambria Math" w:hAnsi="Cambria Math"/>
                  <w:sz w:val="26"/>
                  <w:szCs w:val="26"/>
                  <w:lang w:val="pt-BR"/>
                </w:rPr>
                <m:t>→</m:t>
              </m:r>
            </m:oMath>
            <w:r w:rsidRPr="00541C41">
              <w:rPr>
                <w:sz w:val="26"/>
                <w:szCs w:val="26"/>
                <w:lang w:val="pt-BR"/>
              </w:rPr>
              <w:t xml:space="preserve">  2</w:t>
            </w:r>
            <w:r w:rsidR="002D6DCE" w:rsidRPr="00541C41">
              <w:rPr>
                <w:sz w:val="26"/>
                <w:szCs w:val="26"/>
                <w:lang w:val="pt-BR"/>
              </w:rPr>
              <w:t>Na</w:t>
            </w:r>
            <w:r w:rsidRPr="00541C41">
              <w:rPr>
                <w:sz w:val="26"/>
                <w:szCs w:val="26"/>
                <w:lang w:val="pt-BR"/>
              </w:rPr>
              <w:t>O</w:t>
            </w:r>
            <w:r w:rsidR="002D6DCE" w:rsidRPr="00541C41">
              <w:rPr>
                <w:sz w:val="26"/>
                <w:szCs w:val="26"/>
                <w:lang w:val="pt-BR"/>
              </w:rPr>
              <w:t>H</w:t>
            </w:r>
          </w:p>
          <w:p w14:paraId="4A697526" w14:textId="61489EBB" w:rsidR="00316CF7" w:rsidRPr="00541C41" w:rsidRDefault="00316CF7" w:rsidP="00541C41">
            <w:pPr>
              <w:spacing w:after="0" w:line="240" w:lineRule="auto"/>
              <w:rPr>
                <w:sz w:val="26"/>
                <w:szCs w:val="26"/>
                <w:lang w:val="pt-BR"/>
              </w:rPr>
            </w:pPr>
            <w:r w:rsidRPr="00541C41">
              <w:rPr>
                <w:sz w:val="26"/>
                <w:szCs w:val="26"/>
                <w:lang w:val="pt-BR"/>
              </w:rPr>
              <w:t xml:space="preserve">2)  </w:t>
            </w:r>
            <w:r w:rsidR="00BA2F29" w:rsidRPr="00541C41">
              <w:rPr>
                <w:sz w:val="26"/>
                <w:szCs w:val="26"/>
                <w:lang w:val="pt-BR"/>
              </w:rPr>
              <w:t>2</w:t>
            </w:r>
            <w:r w:rsidR="002D6DCE" w:rsidRPr="00541C41">
              <w:rPr>
                <w:sz w:val="26"/>
                <w:szCs w:val="26"/>
                <w:lang w:val="pt-BR"/>
              </w:rPr>
              <w:t xml:space="preserve">NaOH </w:t>
            </w:r>
            <w:r w:rsidRPr="00541C41">
              <w:rPr>
                <w:sz w:val="26"/>
                <w:szCs w:val="26"/>
                <w:lang w:val="pt-BR"/>
              </w:rPr>
              <w:t xml:space="preserve">+  </w:t>
            </w:r>
            <w:r w:rsidR="002D6DCE" w:rsidRPr="00541C41">
              <w:rPr>
                <w:sz w:val="26"/>
                <w:szCs w:val="26"/>
                <w:lang w:val="pt-BR"/>
              </w:rPr>
              <w:t>CO</w:t>
            </w:r>
            <w:r w:rsidRPr="00541C41">
              <w:rPr>
                <w:sz w:val="26"/>
                <w:szCs w:val="26"/>
                <w:vertAlign w:val="subscript"/>
                <w:lang w:val="pt-BR"/>
              </w:rPr>
              <w:t>2</w:t>
            </w:r>
            <w:r w:rsidRPr="00541C41">
              <w:rPr>
                <w:sz w:val="26"/>
                <w:szCs w:val="26"/>
                <w:lang w:val="pt-BR"/>
              </w:rPr>
              <w:t xml:space="preserve">  </w:t>
            </w:r>
            <m:oMath>
              <m:r>
                <w:rPr>
                  <w:rFonts w:ascii="Cambria Math" w:hAnsi="Cambria Math"/>
                  <w:sz w:val="26"/>
                  <w:szCs w:val="26"/>
                  <w:lang w:val="pt-BR"/>
                </w:rPr>
                <m:t>→</m:t>
              </m:r>
            </m:oMath>
            <w:r w:rsidRPr="00541C41">
              <w:rPr>
                <w:sz w:val="26"/>
                <w:szCs w:val="26"/>
                <w:lang w:val="pt-BR"/>
              </w:rPr>
              <w:t xml:space="preserve">  </w:t>
            </w:r>
            <w:r w:rsidR="002D6DCE" w:rsidRPr="00541C41">
              <w:rPr>
                <w:sz w:val="26"/>
                <w:szCs w:val="26"/>
                <w:lang w:val="pt-BR"/>
              </w:rPr>
              <w:t>Na</w:t>
            </w:r>
            <w:r w:rsidR="002D6DCE" w:rsidRPr="00541C41">
              <w:rPr>
                <w:sz w:val="26"/>
                <w:szCs w:val="26"/>
                <w:vertAlign w:val="subscript"/>
                <w:lang w:val="pt-BR"/>
              </w:rPr>
              <w:t>2</w:t>
            </w:r>
            <w:r w:rsidR="002D6DCE" w:rsidRPr="00541C41">
              <w:rPr>
                <w:sz w:val="26"/>
                <w:szCs w:val="26"/>
                <w:lang w:val="pt-BR"/>
              </w:rPr>
              <w:t>C</w:t>
            </w:r>
            <w:r w:rsidRPr="00541C41">
              <w:rPr>
                <w:sz w:val="26"/>
                <w:szCs w:val="26"/>
                <w:lang w:val="pt-BR"/>
              </w:rPr>
              <w:t>O</w:t>
            </w:r>
            <w:r w:rsidR="002D6DCE" w:rsidRPr="00541C41">
              <w:rPr>
                <w:sz w:val="26"/>
                <w:szCs w:val="26"/>
                <w:vertAlign w:val="subscript"/>
                <w:lang w:val="pt-BR"/>
              </w:rPr>
              <w:t>3</w:t>
            </w:r>
            <w:r w:rsidRPr="00541C41">
              <w:rPr>
                <w:sz w:val="26"/>
                <w:szCs w:val="26"/>
                <w:lang w:val="pt-BR"/>
              </w:rPr>
              <w:t xml:space="preserve">     +  H</w:t>
            </w:r>
            <w:r w:rsidRPr="00541C41">
              <w:rPr>
                <w:sz w:val="26"/>
                <w:szCs w:val="26"/>
                <w:vertAlign w:val="subscript"/>
                <w:lang w:val="pt-BR"/>
              </w:rPr>
              <w:t>2</w:t>
            </w:r>
            <w:r w:rsidRPr="00541C41">
              <w:rPr>
                <w:sz w:val="26"/>
                <w:szCs w:val="26"/>
                <w:lang w:val="pt-BR"/>
              </w:rPr>
              <w:t>O</w:t>
            </w:r>
          </w:p>
          <w:p w14:paraId="4AC00FDE" w14:textId="56DD7CAC" w:rsidR="00316CF7" w:rsidRPr="00541C41" w:rsidRDefault="00316CF7" w:rsidP="00541C41">
            <w:pPr>
              <w:spacing w:after="0" w:line="240" w:lineRule="auto"/>
              <w:rPr>
                <w:sz w:val="26"/>
                <w:szCs w:val="26"/>
                <w:lang w:val="pt-BR"/>
              </w:rPr>
            </w:pPr>
            <w:r w:rsidRPr="00541C41">
              <w:rPr>
                <w:sz w:val="26"/>
                <w:szCs w:val="26"/>
                <w:lang w:val="pt-BR"/>
              </w:rPr>
              <w:t>3)</w:t>
            </w:r>
            <w:r w:rsidR="00BA2F29" w:rsidRPr="00541C41">
              <w:rPr>
                <w:sz w:val="26"/>
                <w:szCs w:val="26"/>
                <w:lang w:val="pt-BR"/>
              </w:rPr>
              <w:t xml:space="preserve"> Na</w:t>
            </w:r>
            <w:r w:rsidR="00BA2F29" w:rsidRPr="00541C41">
              <w:rPr>
                <w:sz w:val="26"/>
                <w:szCs w:val="26"/>
                <w:vertAlign w:val="subscript"/>
                <w:lang w:val="pt-BR"/>
              </w:rPr>
              <w:t>2</w:t>
            </w:r>
            <w:r w:rsidR="00BA2F29" w:rsidRPr="00541C41">
              <w:rPr>
                <w:sz w:val="26"/>
                <w:szCs w:val="26"/>
                <w:lang w:val="pt-BR"/>
              </w:rPr>
              <w:t>CO</w:t>
            </w:r>
            <w:r w:rsidR="00BA2F29" w:rsidRPr="00541C41">
              <w:rPr>
                <w:sz w:val="26"/>
                <w:szCs w:val="26"/>
                <w:vertAlign w:val="subscript"/>
                <w:lang w:val="pt-BR"/>
              </w:rPr>
              <w:t>3</w:t>
            </w:r>
            <w:r w:rsidRPr="00541C41">
              <w:rPr>
                <w:sz w:val="26"/>
                <w:szCs w:val="26"/>
                <w:lang w:val="pt-BR"/>
              </w:rPr>
              <w:t xml:space="preserve">+  </w:t>
            </w:r>
            <w:r w:rsidR="00BA2F29" w:rsidRPr="00541C41">
              <w:rPr>
                <w:sz w:val="26"/>
                <w:szCs w:val="26"/>
                <w:lang w:val="pt-BR"/>
              </w:rPr>
              <w:t>H</w:t>
            </w:r>
            <w:r w:rsidR="00BA2F29" w:rsidRPr="00541C41">
              <w:rPr>
                <w:sz w:val="26"/>
                <w:szCs w:val="26"/>
                <w:vertAlign w:val="subscript"/>
                <w:lang w:val="pt-BR"/>
              </w:rPr>
              <w:t>2</w:t>
            </w:r>
            <w:r w:rsidR="00BA2F29" w:rsidRPr="00541C41">
              <w:rPr>
                <w:sz w:val="26"/>
                <w:szCs w:val="26"/>
                <w:lang w:val="pt-BR"/>
              </w:rPr>
              <w:t>SO</w:t>
            </w:r>
            <w:r w:rsidR="00BA2F29" w:rsidRPr="00541C41">
              <w:rPr>
                <w:sz w:val="26"/>
                <w:szCs w:val="26"/>
                <w:vertAlign w:val="subscript"/>
                <w:lang w:val="pt-BR"/>
              </w:rPr>
              <w:t>4</w:t>
            </w:r>
            <w:r w:rsidRPr="00541C41">
              <w:rPr>
                <w:sz w:val="26"/>
                <w:szCs w:val="26"/>
                <w:lang w:val="pt-BR"/>
              </w:rPr>
              <w:t xml:space="preserve">  </w:t>
            </w:r>
            <m:oMath>
              <m:r>
                <w:rPr>
                  <w:rFonts w:ascii="Cambria Math" w:hAnsi="Cambria Math"/>
                  <w:sz w:val="26"/>
                  <w:szCs w:val="26"/>
                  <w:lang w:val="pt-BR"/>
                </w:rPr>
                <m:t>→</m:t>
              </m:r>
            </m:oMath>
            <w:r w:rsidRPr="00541C41">
              <w:rPr>
                <w:sz w:val="26"/>
                <w:szCs w:val="26"/>
                <w:lang w:val="pt-BR"/>
              </w:rPr>
              <w:t xml:space="preserve">  </w:t>
            </w:r>
            <w:r w:rsidR="00BA2F29" w:rsidRPr="00541C41">
              <w:rPr>
                <w:sz w:val="26"/>
                <w:szCs w:val="26"/>
                <w:lang w:val="pt-BR"/>
              </w:rPr>
              <w:t>Na</w:t>
            </w:r>
            <w:r w:rsidR="00BA2F29" w:rsidRPr="00541C41">
              <w:rPr>
                <w:sz w:val="26"/>
                <w:szCs w:val="26"/>
                <w:vertAlign w:val="subscript"/>
                <w:lang w:val="pt-BR"/>
              </w:rPr>
              <w:t>2</w:t>
            </w:r>
            <w:r w:rsidR="00BA2F29" w:rsidRPr="00541C41">
              <w:rPr>
                <w:sz w:val="26"/>
                <w:szCs w:val="26"/>
                <w:lang w:val="pt-BR"/>
              </w:rPr>
              <w:t>SO</w:t>
            </w:r>
            <w:r w:rsidR="00BA2F29" w:rsidRPr="00541C41">
              <w:rPr>
                <w:sz w:val="26"/>
                <w:szCs w:val="26"/>
                <w:vertAlign w:val="subscript"/>
                <w:lang w:val="pt-BR"/>
              </w:rPr>
              <w:t>4</w:t>
            </w:r>
            <w:r w:rsidR="00BA2F29" w:rsidRPr="00541C41">
              <w:rPr>
                <w:sz w:val="26"/>
                <w:szCs w:val="26"/>
                <w:lang w:val="pt-BR"/>
              </w:rPr>
              <w:t xml:space="preserve"> + C</w:t>
            </w:r>
            <w:r w:rsidRPr="00541C41">
              <w:rPr>
                <w:sz w:val="26"/>
                <w:szCs w:val="26"/>
                <w:lang w:val="pt-BR"/>
              </w:rPr>
              <w:t>O</w:t>
            </w:r>
            <w:r w:rsidRPr="00541C41">
              <w:rPr>
                <w:sz w:val="26"/>
                <w:szCs w:val="26"/>
                <w:vertAlign w:val="subscript"/>
                <w:lang w:val="pt-BR"/>
              </w:rPr>
              <w:t>2</w:t>
            </w:r>
            <w:r w:rsidRPr="00541C41">
              <w:rPr>
                <w:sz w:val="26"/>
                <w:szCs w:val="26"/>
                <w:lang w:val="pt-BR"/>
              </w:rPr>
              <w:t xml:space="preserve">  + </w:t>
            </w:r>
            <w:r w:rsidR="00BA2F29" w:rsidRPr="00541C41">
              <w:rPr>
                <w:sz w:val="26"/>
                <w:szCs w:val="26"/>
                <w:lang w:val="pt-BR"/>
              </w:rPr>
              <w:t>H</w:t>
            </w:r>
            <w:r w:rsidR="00BA2F29" w:rsidRPr="00541C41">
              <w:rPr>
                <w:sz w:val="26"/>
                <w:szCs w:val="26"/>
                <w:vertAlign w:val="subscript"/>
                <w:lang w:val="pt-BR"/>
              </w:rPr>
              <w:t>2</w:t>
            </w:r>
            <w:r w:rsidR="00BA2F29" w:rsidRPr="00541C41">
              <w:rPr>
                <w:sz w:val="26"/>
                <w:szCs w:val="26"/>
                <w:lang w:val="pt-BR"/>
              </w:rPr>
              <w:t>O</w:t>
            </w:r>
          </w:p>
          <w:p w14:paraId="3AA0EAAD" w14:textId="17D37411" w:rsidR="00316CF7" w:rsidRPr="00541C41" w:rsidRDefault="00316CF7" w:rsidP="00541C41">
            <w:pPr>
              <w:spacing w:after="0" w:line="240" w:lineRule="auto"/>
              <w:jc w:val="both"/>
              <w:rPr>
                <w:b/>
                <w:sz w:val="26"/>
                <w:szCs w:val="26"/>
                <w:vertAlign w:val="subscript"/>
              </w:rPr>
            </w:pPr>
            <w:r w:rsidRPr="00541C41">
              <w:rPr>
                <w:sz w:val="26"/>
                <w:szCs w:val="26"/>
                <w:lang w:val="pt-BR"/>
              </w:rPr>
              <w:t xml:space="preserve">3)  </w:t>
            </w:r>
            <w:r w:rsidR="00BA2F29" w:rsidRPr="00541C41">
              <w:rPr>
                <w:sz w:val="26"/>
                <w:szCs w:val="26"/>
                <w:lang w:val="pt-BR"/>
              </w:rPr>
              <w:t>Na</w:t>
            </w:r>
            <w:r w:rsidR="00BA2F29" w:rsidRPr="00541C41">
              <w:rPr>
                <w:sz w:val="26"/>
                <w:szCs w:val="26"/>
                <w:vertAlign w:val="subscript"/>
                <w:lang w:val="pt-BR"/>
              </w:rPr>
              <w:t>2</w:t>
            </w:r>
            <w:r w:rsidR="00BA2F29" w:rsidRPr="00541C41">
              <w:rPr>
                <w:sz w:val="26"/>
                <w:szCs w:val="26"/>
                <w:lang w:val="pt-BR"/>
              </w:rPr>
              <w:t>SO</w:t>
            </w:r>
            <w:r w:rsidR="00BA2F29" w:rsidRPr="00541C41">
              <w:rPr>
                <w:sz w:val="26"/>
                <w:szCs w:val="26"/>
                <w:vertAlign w:val="subscript"/>
                <w:lang w:val="pt-BR"/>
              </w:rPr>
              <w:t>4</w:t>
            </w:r>
            <w:r w:rsidRPr="00541C41">
              <w:rPr>
                <w:sz w:val="26"/>
                <w:szCs w:val="26"/>
                <w:lang w:val="pt-BR"/>
              </w:rPr>
              <w:t xml:space="preserve"> + </w:t>
            </w:r>
            <w:r w:rsidR="00BA2F29" w:rsidRPr="00541C41">
              <w:rPr>
                <w:sz w:val="26"/>
                <w:szCs w:val="26"/>
                <w:lang w:val="pt-BR"/>
              </w:rPr>
              <w:t>BaCl</w:t>
            </w:r>
            <w:r w:rsidR="00BA2F29" w:rsidRPr="00541C41">
              <w:rPr>
                <w:sz w:val="26"/>
                <w:szCs w:val="26"/>
                <w:vertAlign w:val="subscript"/>
                <w:lang w:val="pt-BR"/>
              </w:rPr>
              <w:t>2</w:t>
            </w:r>
            <m:oMath>
              <m:r>
                <w:rPr>
                  <w:rFonts w:ascii="Cambria Math" w:hAnsi="Cambria Math"/>
                  <w:sz w:val="26"/>
                  <w:szCs w:val="26"/>
                  <w:vertAlign w:val="subscript"/>
                  <w:lang w:val="pt-BR"/>
                </w:rPr>
                <m:t xml:space="preserve"> </m:t>
              </m:r>
              <m:r>
                <w:rPr>
                  <w:rFonts w:ascii="Cambria Math" w:hAnsi="Cambria Math"/>
                  <w:sz w:val="26"/>
                  <w:szCs w:val="26"/>
                  <w:lang w:val="pt-BR"/>
                </w:rPr>
                <m:t>→</m:t>
              </m:r>
            </m:oMath>
            <w:r w:rsidRPr="00541C41">
              <w:rPr>
                <w:sz w:val="26"/>
                <w:szCs w:val="26"/>
                <w:lang w:val="pt-BR"/>
              </w:rPr>
              <w:t xml:space="preserve">   </w:t>
            </w:r>
            <w:r w:rsidR="00BA2F29" w:rsidRPr="00541C41">
              <w:rPr>
                <w:sz w:val="26"/>
                <w:szCs w:val="26"/>
                <w:lang w:val="pt-BR"/>
              </w:rPr>
              <w:t>2Na</w:t>
            </w:r>
            <w:r w:rsidRPr="00541C41">
              <w:rPr>
                <w:sz w:val="26"/>
                <w:szCs w:val="26"/>
                <w:lang w:val="pt-BR"/>
              </w:rPr>
              <w:t xml:space="preserve">Cl  +  </w:t>
            </w:r>
            <w:r w:rsidR="00BA2F29" w:rsidRPr="00541C41">
              <w:rPr>
                <w:sz w:val="26"/>
                <w:szCs w:val="26"/>
                <w:lang w:val="pt-BR"/>
              </w:rPr>
              <w:t>BaSO</w:t>
            </w:r>
            <w:r w:rsidR="00BA2F29" w:rsidRPr="00541C41">
              <w:rPr>
                <w:sz w:val="26"/>
                <w:szCs w:val="26"/>
                <w:vertAlign w:val="subscript"/>
                <w:lang w:val="pt-BR"/>
              </w:rPr>
              <w:t>4</w:t>
            </w:r>
          </w:p>
        </w:tc>
        <w:tc>
          <w:tcPr>
            <w:tcW w:w="1134" w:type="dxa"/>
          </w:tcPr>
          <w:p w14:paraId="7DE314B8" w14:textId="77777777" w:rsidR="00316CF7" w:rsidRPr="00541C41" w:rsidRDefault="00316CF7" w:rsidP="00541C41">
            <w:pPr>
              <w:spacing w:after="0" w:line="240" w:lineRule="auto"/>
              <w:rPr>
                <w:sz w:val="26"/>
                <w:szCs w:val="26"/>
                <w:lang w:val="nl-NL"/>
              </w:rPr>
            </w:pPr>
            <w:r w:rsidRPr="00541C41">
              <w:rPr>
                <w:sz w:val="26"/>
                <w:szCs w:val="26"/>
                <w:lang w:val="nl-NL"/>
              </w:rPr>
              <w:t>0.25</w:t>
            </w:r>
          </w:p>
          <w:p w14:paraId="0B9EDB8C" w14:textId="77777777" w:rsidR="00316CF7" w:rsidRPr="00541C41" w:rsidRDefault="00316CF7" w:rsidP="00541C41">
            <w:pPr>
              <w:spacing w:after="0" w:line="240" w:lineRule="auto"/>
              <w:rPr>
                <w:sz w:val="26"/>
                <w:szCs w:val="26"/>
                <w:lang w:val="nl-NL"/>
              </w:rPr>
            </w:pPr>
            <w:r w:rsidRPr="00541C41">
              <w:rPr>
                <w:sz w:val="26"/>
                <w:szCs w:val="26"/>
                <w:lang w:val="nl-NL"/>
              </w:rPr>
              <w:t>0.25</w:t>
            </w:r>
          </w:p>
          <w:p w14:paraId="68593158" w14:textId="77777777" w:rsidR="00316CF7" w:rsidRPr="00541C41" w:rsidRDefault="00316CF7" w:rsidP="00541C41">
            <w:pPr>
              <w:spacing w:after="0" w:line="240" w:lineRule="auto"/>
              <w:rPr>
                <w:sz w:val="26"/>
                <w:szCs w:val="26"/>
                <w:lang w:val="nl-NL"/>
              </w:rPr>
            </w:pPr>
            <w:r w:rsidRPr="00541C41">
              <w:rPr>
                <w:sz w:val="26"/>
                <w:szCs w:val="26"/>
                <w:lang w:val="nl-NL"/>
              </w:rPr>
              <w:t>0.25</w:t>
            </w:r>
          </w:p>
          <w:p w14:paraId="4A57BAD3" w14:textId="40C6F29B" w:rsidR="00316CF7" w:rsidRPr="00541C41" w:rsidRDefault="00316CF7" w:rsidP="00541C41">
            <w:pPr>
              <w:spacing w:after="0" w:line="240" w:lineRule="auto"/>
              <w:jc w:val="both"/>
              <w:rPr>
                <w:b/>
                <w:sz w:val="26"/>
                <w:szCs w:val="26"/>
              </w:rPr>
            </w:pPr>
            <w:r w:rsidRPr="00541C41">
              <w:rPr>
                <w:sz w:val="26"/>
                <w:szCs w:val="26"/>
                <w:lang w:val="nl-NL"/>
              </w:rPr>
              <w:t>0.25</w:t>
            </w:r>
          </w:p>
        </w:tc>
      </w:tr>
      <w:tr w:rsidR="00316CF7" w:rsidRPr="00541C41" w14:paraId="6DBE861E" w14:textId="77777777" w:rsidTr="00B35B92">
        <w:tc>
          <w:tcPr>
            <w:tcW w:w="959" w:type="dxa"/>
            <w:vAlign w:val="center"/>
          </w:tcPr>
          <w:p w14:paraId="686C866D" w14:textId="77777777" w:rsidR="00316CF7" w:rsidRPr="00541C41" w:rsidRDefault="00316CF7" w:rsidP="00541C41">
            <w:pPr>
              <w:spacing w:after="0" w:line="240" w:lineRule="auto"/>
              <w:jc w:val="center"/>
              <w:rPr>
                <w:b/>
                <w:sz w:val="26"/>
                <w:szCs w:val="26"/>
              </w:rPr>
            </w:pPr>
            <w:r w:rsidRPr="00541C41">
              <w:rPr>
                <w:b/>
                <w:sz w:val="26"/>
                <w:szCs w:val="26"/>
              </w:rPr>
              <w:t>2</w:t>
            </w:r>
          </w:p>
          <w:p w14:paraId="7E588949" w14:textId="266DEA67" w:rsidR="00316CF7" w:rsidRPr="00541C41" w:rsidRDefault="00316CF7" w:rsidP="00541C41">
            <w:pPr>
              <w:spacing w:after="0" w:line="240" w:lineRule="auto"/>
              <w:jc w:val="center"/>
              <w:rPr>
                <w:sz w:val="26"/>
                <w:szCs w:val="26"/>
              </w:rPr>
            </w:pPr>
            <w:r w:rsidRPr="00541C41">
              <w:rPr>
                <w:sz w:val="26"/>
                <w:szCs w:val="26"/>
              </w:rPr>
              <w:t>1 điểm</w:t>
            </w:r>
          </w:p>
        </w:tc>
        <w:tc>
          <w:tcPr>
            <w:tcW w:w="8647" w:type="dxa"/>
          </w:tcPr>
          <w:p w14:paraId="2B5604E5" w14:textId="7D4B1668" w:rsidR="00316CF7" w:rsidRPr="00541C41" w:rsidRDefault="00316CF7" w:rsidP="00541C41">
            <w:pPr>
              <w:spacing w:after="0" w:line="240" w:lineRule="auto"/>
              <w:rPr>
                <w:sz w:val="26"/>
                <w:szCs w:val="26"/>
                <w:vertAlign w:val="subscript"/>
                <w:lang w:val="pt-BR"/>
              </w:rPr>
            </w:pPr>
            <w:r w:rsidRPr="00541C41">
              <w:rPr>
                <w:sz w:val="26"/>
                <w:szCs w:val="26"/>
                <w:lang w:val="pt-BR"/>
              </w:rPr>
              <w:t xml:space="preserve">a) PTHH     </w:t>
            </w:r>
            <w:r w:rsidR="0053630C" w:rsidRPr="00541C41">
              <w:rPr>
                <w:sz w:val="26"/>
                <w:szCs w:val="26"/>
                <w:lang w:val="pt-BR"/>
              </w:rPr>
              <w:t>2Al</w:t>
            </w:r>
            <w:r w:rsidRPr="00541C41">
              <w:rPr>
                <w:sz w:val="26"/>
                <w:szCs w:val="26"/>
                <w:lang w:val="pt-BR"/>
              </w:rPr>
              <w:t xml:space="preserve">  +  </w:t>
            </w:r>
            <w:r w:rsidR="0053630C" w:rsidRPr="00541C41">
              <w:rPr>
                <w:sz w:val="26"/>
                <w:szCs w:val="26"/>
                <w:lang w:val="pt-BR"/>
              </w:rPr>
              <w:t>6</w:t>
            </w:r>
            <w:r w:rsidRPr="00541C41">
              <w:rPr>
                <w:sz w:val="26"/>
                <w:szCs w:val="26"/>
                <w:lang w:val="pt-BR"/>
              </w:rPr>
              <w:t xml:space="preserve">HCl  </w:t>
            </w:r>
            <m:oMath>
              <m:r>
                <w:rPr>
                  <w:rFonts w:ascii="Cambria Math" w:hAnsi="Cambria Math"/>
                  <w:sz w:val="26"/>
                  <w:szCs w:val="26"/>
                  <w:lang w:val="pt-BR"/>
                </w:rPr>
                <m:t>→</m:t>
              </m:r>
            </m:oMath>
            <w:r w:rsidRPr="00541C41">
              <w:rPr>
                <w:sz w:val="26"/>
                <w:szCs w:val="26"/>
                <w:lang w:val="pt-BR"/>
              </w:rPr>
              <w:t xml:space="preserve">  </w:t>
            </w:r>
            <w:r w:rsidR="0053630C" w:rsidRPr="00541C41">
              <w:rPr>
                <w:sz w:val="26"/>
                <w:szCs w:val="26"/>
                <w:lang w:val="pt-BR"/>
              </w:rPr>
              <w:t>2Al</w:t>
            </w:r>
            <w:r w:rsidRPr="00541C41">
              <w:rPr>
                <w:sz w:val="26"/>
                <w:szCs w:val="26"/>
                <w:lang w:val="pt-BR"/>
              </w:rPr>
              <w:t>Cl</w:t>
            </w:r>
            <w:r w:rsidR="0053630C" w:rsidRPr="00541C41">
              <w:rPr>
                <w:sz w:val="26"/>
                <w:szCs w:val="26"/>
                <w:vertAlign w:val="subscript"/>
                <w:lang w:val="pt-BR"/>
              </w:rPr>
              <w:t>3</w:t>
            </w:r>
            <w:r w:rsidRPr="00541C41">
              <w:rPr>
                <w:sz w:val="26"/>
                <w:szCs w:val="26"/>
                <w:lang w:val="pt-BR"/>
              </w:rPr>
              <w:t xml:space="preserve">  +  </w:t>
            </w:r>
            <w:r w:rsidR="0053630C" w:rsidRPr="00541C41">
              <w:rPr>
                <w:sz w:val="26"/>
                <w:szCs w:val="26"/>
                <w:lang w:val="pt-BR"/>
              </w:rPr>
              <w:t>3</w:t>
            </w:r>
            <w:r w:rsidRPr="00541C41">
              <w:rPr>
                <w:sz w:val="26"/>
                <w:szCs w:val="26"/>
                <w:lang w:val="pt-BR"/>
              </w:rPr>
              <w:t>H</w:t>
            </w:r>
            <w:r w:rsidRPr="00541C41">
              <w:rPr>
                <w:sz w:val="26"/>
                <w:szCs w:val="26"/>
                <w:vertAlign w:val="subscript"/>
                <w:lang w:val="pt-BR"/>
              </w:rPr>
              <w:t>2</w:t>
            </w:r>
          </w:p>
          <w:p w14:paraId="1E067DD7" w14:textId="5A25628E" w:rsidR="00316CF7" w:rsidRPr="00541C41" w:rsidRDefault="00316CF7" w:rsidP="00541C41">
            <w:pPr>
              <w:spacing w:after="0" w:line="240" w:lineRule="auto"/>
              <w:rPr>
                <w:sz w:val="26"/>
                <w:szCs w:val="26"/>
              </w:rPr>
            </w:pPr>
            <w:r w:rsidRPr="00541C41">
              <w:rPr>
                <w:sz w:val="26"/>
                <w:szCs w:val="26"/>
                <w:vertAlign w:val="subscript"/>
                <w:lang w:val="pt-BR"/>
              </w:rPr>
              <w:t xml:space="preserve"> </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Al</m:t>
                  </m:r>
                </m:sub>
              </m:sSub>
            </m:oMath>
            <w:r w:rsidRPr="00541C41">
              <w:rPr>
                <w:sz w:val="26"/>
                <w:szCs w:val="26"/>
              </w:rPr>
              <w:t xml:space="preserve">= </w:t>
            </w:r>
            <w:r w:rsidR="0053630C" w:rsidRPr="00541C41">
              <w:rPr>
                <w:sz w:val="26"/>
                <w:szCs w:val="26"/>
              </w:rPr>
              <w:t>2,7</w:t>
            </w:r>
            <w:r w:rsidRPr="00541C41">
              <w:rPr>
                <w:sz w:val="26"/>
                <w:szCs w:val="26"/>
              </w:rPr>
              <w:t xml:space="preserve"> : </w:t>
            </w:r>
            <w:r w:rsidR="0053630C" w:rsidRPr="00541C41">
              <w:rPr>
                <w:sz w:val="26"/>
                <w:szCs w:val="26"/>
              </w:rPr>
              <w:t>27</w:t>
            </w:r>
            <w:r w:rsidRPr="00541C41">
              <w:rPr>
                <w:sz w:val="26"/>
                <w:szCs w:val="26"/>
              </w:rPr>
              <w:t xml:space="preserve"> = 0,</w:t>
            </w:r>
            <w:r w:rsidR="0053630C" w:rsidRPr="00541C41">
              <w:rPr>
                <w:sz w:val="26"/>
                <w:szCs w:val="26"/>
              </w:rPr>
              <w:t>1</w:t>
            </w:r>
            <w:r w:rsidRPr="00541C41">
              <w:rPr>
                <w:sz w:val="26"/>
                <w:szCs w:val="26"/>
              </w:rPr>
              <w:t xml:space="preserve"> mol</w:t>
            </w:r>
            <w:r w:rsidR="0053630C" w:rsidRPr="00541C41">
              <w:rPr>
                <w:sz w:val="26"/>
                <w:szCs w:val="26"/>
              </w:rPr>
              <w:t xml:space="preserve">, </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HCl</m:t>
                  </m:r>
                </m:sub>
              </m:sSub>
            </m:oMath>
            <w:r w:rsidR="0053630C" w:rsidRPr="00541C41">
              <w:rPr>
                <w:sz w:val="26"/>
                <w:szCs w:val="26"/>
              </w:rPr>
              <w:t>= 14,6 : 36,5 = 0,4 mol</w:t>
            </w:r>
          </w:p>
          <w:p w14:paraId="7A1660DE" w14:textId="0328FD37" w:rsidR="00316CF7" w:rsidRPr="00541C41" w:rsidRDefault="00316CF7" w:rsidP="00541C41">
            <w:pPr>
              <w:spacing w:after="0" w:line="240" w:lineRule="auto"/>
              <w:rPr>
                <w:sz w:val="26"/>
                <w:szCs w:val="26"/>
              </w:rPr>
            </w:pPr>
            <w:r w:rsidRPr="00541C41">
              <w:rPr>
                <w:sz w:val="26"/>
                <w:szCs w:val="26"/>
              </w:rPr>
              <w:t xml:space="preserve">Theo PTHH   </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HCl</m:t>
                  </m:r>
                </m:sub>
              </m:sSub>
            </m:oMath>
            <w:r w:rsidRPr="00541C41">
              <w:rPr>
                <w:sz w:val="26"/>
                <w:szCs w:val="26"/>
              </w:rPr>
              <w:t xml:space="preserve">=  </w:t>
            </w:r>
            <w:r w:rsidR="0053630C" w:rsidRPr="00541C41">
              <w:rPr>
                <w:sz w:val="26"/>
                <w:szCs w:val="26"/>
              </w:rPr>
              <w:t xml:space="preserve">3 </w:t>
            </w:r>
            <w:r w:rsidRPr="00541C41">
              <w:rPr>
                <w:sz w:val="26"/>
                <w:szCs w:val="26"/>
              </w:rPr>
              <w:t>n</w:t>
            </w:r>
            <w:r w:rsidR="0053630C" w:rsidRPr="00541C41">
              <w:t>Al</w:t>
            </w:r>
            <w:r w:rsidRPr="00541C41">
              <w:rPr>
                <w:sz w:val="26"/>
                <w:szCs w:val="26"/>
              </w:rPr>
              <w:t>=</w:t>
            </w:r>
            <w:r w:rsidR="0053630C" w:rsidRPr="00541C41">
              <w:rPr>
                <w:sz w:val="26"/>
                <w:szCs w:val="26"/>
              </w:rPr>
              <w:t xml:space="preserve"> </w:t>
            </w:r>
            <w:r w:rsidRPr="00541C41">
              <w:rPr>
                <w:sz w:val="26"/>
                <w:szCs w:val="26"/>
              </w:rPr>
              <w:t>0,</w:t>
            </w:r>
            <w:r w:rsidR="0053630C" w:rsidRPr="00541C41">
              <w:rPr>
                <w:sz w:val="26"/>
                <w:szCs w:val="26"/>
              </w:rPr>
              <w:t>3</w:t>
            </w:r>
            <w:r w:rsidRPr="00541C41">
              <w:rPr>
                <w:sz w:val="26"/>
                <w:szCs w:val="26"/>
              </w:rPr>
              <w:t xml:space="preserve"> mol</w:t>
            </w:r>
          </w:p>
          <w:p w14:paraId="0D58191D" w14:textId="53F4C697" w:rsidR="0053630C" w:rsidRPr="00541C41" w:rsidRDefault="0053630C" w:rsidP="00541C41">
            <w:pPr>
              <w:spacing w:after="0" w:line="240" w:lineRule="auto"/>
              <w:rPr>
                <w:sz w:val="28"/>
                <w:szCs w:val="28"/>
              </w:rPr>
            </w:pPr>
            <w:r w:rsidRPr="00541C41">
              <w:rPr>
                <w:sz w:val="26"/>
                <w:szCs w:val="26"/>
              </w:rPr>
              <w:t xml:space="preserve">=&gt; </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HCl</m:t>
                  </m:r>
                </m:sub>
              </m:sSub>
            </m:oMath>
            <w:r w:rsidRPr="00541C41">
              <w:rPr>
                <w:sz w:val="26"/>
                <w:szCs w:val="26"/>
                <w:vertAlign w:val="subscript"/>
                <w:lang w:val="pt-BR"/>
              </w:rPr>
              <w:t xml:space="preserve"> </w:t>
            </w:r>
            <w:r w:rsidRPr="00541C41">
              <w:rPr>
                <w:sz w:val="28"/>
                <w:szCs w:val="28"/>
              </w:rPr>
              <w:t>còn dư = 0,1 mol</w:t>
            </w:r>
          </w:p>
          <w:p w14:paraId="003F7C52" w14:textId="62C0A40C" w:rsidR="003115C0" w:rsidRPr="00541C41" w:rsidRDefault="003115C0" w:rsidP="00541C41">
            <w:pPr>
              <w:spacing w:after="0" w:line="240" w:lineRule="auto"/>
              <w:rPr>
                <w:sz w:val="28"/>
                <w:szCs w:val="28"/>
              </w:rPr>
            </w:pPr>
            <w:r w:rsidRPr="00541C41">
              <w:rPr>
                <w:sz w:val="28"/>
                <w:szCs w:val="28"/>
              </w:rPr>
              <w:t>mHCl = 0,1 . 36,5 = 3,65 gam</w:t>
            </w:r>
          </w:p>
          <w:p w14:paraId="7B588955" w14:textId="01D92416" w:rsidR="003115C0" w:rsidRPr="00541C41" w:rsidRDefault="00D609A5" w:rsidP="00541C41">
            <w:pPr>
              <w:spacing w:after="0" w:line="240" w:lineRule="auto"/>
              <w:rPr>
                <w:sz w:val="26"/>
                <w:szCs w:val="26"/>
              </w:rPr>
            </w:pPr>
            <w:r w:rsidRPr="00541C41">
              <w:rPr>
                <w:sz w:val="28"/>
                <w:szCs w:val="28"/>
              </w:rPr>
              <w:t xml:space="preserve">b) </w:t>
            </w:r>
            <w:r w:rsidR="003115C0" w:rsidRPr="00541C41">
              <w:rPr>
                <w:sz w:val="28"/>
                <w:szCs w:val="28"/>
              </w:rPr>
              <w:t>Theo PTHH n</w:t>
            </w:r>
            <w:r w:rsidR="003115C0" w:rsidRPr="00541C41">
              <w:rPr>
                <w:sz w:val="26"/>
                <w:szCs w:val="26"/>
                <w:vertAlign w:val="subscript"/>
              </w:rPr>
              <w:t xml:space="preserve">H2 = </w:t>
            </w:r>
            <w:r w:rsidR="003115C0" w:rsidRPr="00541C41">
              <w:rPr>
                <w:sz w:val="26"/>
                <w:szCs w:val="26"/>
              </w:rPr>
              <w:t xml:space="preserve"> 3/2</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Al</m:t>
                  </m:r>
                </m:sub>
              </m:sSub>
              <m:r>
                <w:rPr>
                  <w:rFonts w:ascii="Cambria Math" w:hAnsi="Cambria Math"/>
                  <w:sz w:val="26"/>
                  <w:szCs w:val="26"/>
                  <w:vertAlign w:val="subscript"/>
                  <w:lang w:val="pt-BR"/>
                </w:rPr>
                <m:t xml:space="preserve"> </m:t>
              </m:r>
            </m:oMath>
            <w:r w:rsidR="003115C0" w:rsidRPr="00541C41">
              <w:rPr>
                <w:sz w:val="26"/>
                <w:szCs w:val="26"/>
              </w:rPr>
              <w:t>= 0,1 . 3/2 = 0,15 mol.</w:t>
            </w:r>
          </w:p>
          <w:p w14:paraId="478F1497" w14:textId="11BA2C96" w:rsidR="00316CF7" w:rsidRPr="00541C41" w:rsidRDefault="00316CF7" w:rsidP="00541C41">
            <w:pPr>
              <w:spacing w:after="0" w:line="240" w:lineRule="auto"/>
              <w:rPr>
                <w:sz w:val="26"/>
                <w:szCs w:val="26"/>
              </w:rPr>
            </w:pPr>
            <w:r w:rsidRPr="00541C41">
              <w:rPr>
                <w:sz w:val="26"/>
                <w:szCs w:val="26"/>
              </w:rPr>
              <w:t>=&gt; V</w:t>
            </w:r>
            <w:r w:rsidRPr="00541C41">
              <w:rPr>
                <w:sz w:val="26"/>
                <w:szCs w:val="26"/>
                <w:vertAlign w:val="subscript"/>
              </w:rPr>
              <w:t xml:space="preserve">H2= </w:t>
            </w:r>
            <w:r w:rsidRPr="00541C41">
              <w:rPr>
                <w:sz w:val="26"/>
                <w:szCs w:val="26"/>
              </w:rPr>
              <w:t xml:space="preserve"> 0,</w:t>
            </w:r>
            <w:r w:rsidR="003115C0" w:rsidRPr="00541C41">
              <w:rPr>
                <w:sz w:val="26"/>
                <w:szCs w:val="26"/>
              </w:rPr>
              <w:t>15</w:t>
            </w:r>
            <w:r w:rsidRPr="00541C41">
              <w:rPr>
                <w:sz w:val="26"/>
                <w:szCs w:val="26"/>
              </w:rPr>
              <w:t xml:space="preserve"> . 24,79 = </w:t>
            </w:r>
            <w:r w:rsidR="003115C0" w:rsidRPr="00541C41">
              <w:rPr>
                <w:sz w:val="26"/>
                <w:szCs w:val="26"/>
              </w:rPr>
              <w:t>3,7185</w:t>
            </w:r>
            <w:r w:rsidRPr="00541C41">
              <w:rPr>
                <w:sz w:val="26"/>
                <w:szCs w:val="26"/>
              </w:rPr>
              <w:t xml:space="preserve"> lít.</w:t>
            </w:r>
          </w:p>
          <w:p w14:paraId="2597B187" w14:textId="4E7902B2" w:rsidR="00316CF7" w:rsidRPr="00541C41" w:rsidRDefault="00316CF7" w:rsidP="00541C41">
            <w:pPr>
              <w:spacing w:after="0" w:line="240" w:lineRule="auto"/>
              <w:rPr>
                <w:sz w:val="26"/>
                <w:szCs w:val="26"/>
              </w:rPr>
            </w:pPr>
          </w:p>
        </w:tc>
        <w:tc>
          <w:tcPr>
            <w:tcW w:w="1134" w:type="dxa"/>
          </w:tcPr>
          <w:p w14:paraId="04872C16" w14:textId="77777777" w:rsidR="00316CF7" w:rsidRPr="00541C41" w:rsidRDefault="00316CF7" w:rsidP="00541C41">
            <w:pPr>
              <w:spacing w:after="0" w:line="240" w:lineRule="auto"/>
              <w:rPr>
                <w:sz w:val="26"/>
                <w:szCs w:val="26"/>
                <w:lang w:val="nl-NL"/>
              </w:rPr>
            </w:pPr>
            <w:r w:rsidRPr="00541C41">
              <w:rPr>
                <w:sz w:val="26"/>
                <w:szCs w:val="26"/>
                <w:lang w:val="nl-NL"/>
              </w:rPr>
              <w:t>0.25</w:t>
            </w:r>
          </w:p>
          <w:p w14:paraId="5DDA0B58" w14:textId="77777777" w:rsidR="00C34905" w:rsidRPr="00541C41" w:rsidRDefault="00C34905" w:rsidP="00541C41">
            <w:pPr>
              <w:spacing w:after="0" w:line="240" w:lineRule="auto"/>
              <w:rPr>
                <w:sz w:val="26"/>
                <w:szCs w:val="26"/>
                <w:lang w:val="nl-NL"/>
              </w:rPr>
            </w:pPr>
          </w:p>
          <w:p w14:paraId="50B302BC" w14:textId="3BBD079E" w:rsidR="00316CF7" w:rsidRPr="00541C41" w:rsidRDefault="00316CF7" w:rsidP="00541C41">
            <w:pPr>
              <w:spacing w:after="0" w:line="240" w:lineRule="auto"/>
              <w:rPr>
                <w:sz w:val="26"/>
                <w:szCs w:val="26"/>
                <w:lang w:val="nl-NL"/>
              </w:rPr>
            </w:pPr>
            <w:r w:rsidRPr="00541C41">
              <w:rPr>
                <w:sz w:val="26"/>
                <w:szCs w:val="26"/>
                <w:lang w:val="nl-NL"/>
              </w:rPr>
              <w:t>0.25</w:t>
            </w:r>
          </w:p>
          <w:p w14:paraId="30B8D9D4" w14:textId="77777777" w:rsidR="00C34905" w:rsidRPr="00541C41" w:rsidRDefault="00C34905" w:rsidP="00541C41">
            <w:pPr>
              <w:spacing w:after="0" w:line="240" w:lineRule="auto"/>
              <w:rPr>
                <w:sz w:val="26"/>
                <w:szCs w:val="26"/>
                <w:lang w:val="nl-NL"/>
              </w:rPr>
            </w:pPr>
          </w:p>
          <w:p w14:paraId="7E7CCFB8" w14:textId="10F20BBC" w:rsidR="00316CF7" w:rsidRPr="00541C41" w:rsidRDefault="00316CF7" w:rsidP="00541C41">
            <w:pPr>
              <w:spacing w:after="0" w:line="240" w:lineRule="auto"/>
              <w:rPr>
                <w:sz w:val="26"/>
                <w:szCs w:val="26"/>
                <w:lang w:val="nl-NL"/>
              </w:rPr>
            </w:pPr>
            <w:r w:rsidRPr="00541C41">
              <w:rPr>
                <w:sz w:val="26"/>
                <w:szCs w:val="26"/>
                <w:lang w:val="nl-NL"/>
              </w:rPr>
              <w:t>0.25</w:t>
            </w:r>
          </w:p>
          <w:p w14:paraId="3906578D" w14:textId="77777777" w:rsidR="00C34905" w:rsidRPr="00541C41" w:rsidRDefault="00C34905" w:rsidP="00541C41">
            <w:pPr>
              <w:spacing w:after="0" w:line="240" w:lineRule="auto"/>
              <w:jc w:val="both"/>
              <w:rPr>
                <w:sz w:val="26"/>
                <w:szCs w:val="26"/>
                <w:lang w:val="nl-NL"/>
              </w:rPr>
            </w:pPr>
          </w:p>
          <w:p w14:paraId="47825332" w14:textId="3E896C23" w:rsidR="00316CF7" w:rsidRPr="00541C41" w:rsidRDefault="00316CF7" w:rsidP="00541C41">
            <w:pPr>
              <w:spacing w:after="0" w:line="240" w:lineRule="auto"/>
              <w:jc w:val="both"/>
              <w:rPr>
                <w:b/>
                <w:sz w:val="26"/>
                <w:szCs w:val="26"/>
              </w:rPr>
            </w:pPr>
            <w:r w:rsidRPr="00541C41">
              <w:rPr>
                <w:sz w:val="26"/>
                <w:szCs w:val="26"/>
                <w:lang w:val="nl-NL"/>
              </w:rPr>
              <w:t>0.25</w:t>
            </w:r>
          </w:p>
        </w:tc>
      </w:tr>
      <w:tr w:rsidR="00D609A5" w:rsidRPr="00541C41" w14:paraId="3A89BB76" w14:textId="77777777" w:rsidTr="00B35B92">
        <w:tc>
          <w:tcPr>
            <w:tcW w:w="959" w:type="dxa"/>
            <w:vAlign w:val="center"/>
          </w:tcPr>
          <w:p w14:paraId="0670E0BC" w14:textId="101C3BFB" w:rsidR="00D609A5" w:rsidRPr="00541C41" w:rsidRDefault="00D609A5" w:rsidP="00541C41">
            <w:pPr>
              <w:spacing w:after="0" w:line="240" w:lineRule="auto"/>
              <w:jc w:val="center"/>
              <w:rPr>
                <w:b/>
                <w:sz w:val="26"/>
                <w:szCs w:val="26"/>
              </w:rPr>
            </w:pPr>
            <w:r w:rsidRPr="00541C41">
              <w:rPr>
                <w:b/>
                <w:sz w:val="26"/>
                <w:szCs w:val="26"/>
              </w:rPr>
              <w:t>3</w:t>
            </w:r>
          </w:p>
          <w:p w14:paraId="412C2EC0" w14:textId="336A429F" w:rsidR="00D609A5" w:rsidRPr="00541C41" w:rsidRDefault="00D609A5" w:rsidP="00541C41">
            <w:pPr>
              <w:spacing w:after="0" w:line="240" w:lineRule="auto"/>
              <w:jc w:val="both"/>
              <w:rPr>
                <w:b/>
                <w:sz w:val="26"/>
                <w:szCs w:val="26"/>
              </w:rPr>
            </w:pPr>
            <w:r w:rsidRPr="00541C41">
              <w:rPr>
                <w:sz w:val="26"/>
                <w:szCs w:val="26"/>
              </w:rPr>
              <w:t>1 điểm</w:t>
            </w:r>
          </w:p>
        </w:tc>
        <w:tc>
          <w:tcPr>
            <w:tcW w:w="8647" w:type="dxa"/>
          </w:tcPr>
          <w:p w14:paraId="42F3D69E" w14:textId="5F557509" w:rsidR="00D609A5" w:rsidRPr="00541C41" w:rsidRDefault="00C34905" w:rsidP="00541C41">
            <w:pPr>
              <w:shd w:val="clear" w:color="auto" w:fill="FFFFFF"/>
              <w:spacing w:after="0" w:line="240" w:lineRule="auto"/>
              <w:ind w:left="142"/>
              <w:rPr>
                <w:rFonts w:eastAsia="Times New Roman"/>
                <w:sz w:val="28"/>
                <w:szCs w:val="28"/>
              </w:rPr>
            </w:pPr>
            <w:r w:rsidRPr="00541C41">
              <w:rPr>
                <w:rFonts w:eastAsia="Times New Roman"/>
                <w:sz w:val="28"/>
                <w:szCs w:val="28"/>
              </w:rPr>
              <w:t xml:space="preserve">a. </w:t>
            </w:r>
            <w:r w:rsidR="00D609A5" w:rsidRPr="00541C41">
              <w:rPr>
                <w:rFonts w:eastAsia="Times New Roman"/>
                <w:sz w:val="28"/>
                <w:szCs w:val="28"/>
              </w:rPr>
              <w:t>Nhân tố sinh thái là những yếu tố của môi trường có tác động trực tiếp hoặc gián tiếp lên sinh vật. Được chia thành 2 nhóm:</w:t>
            </w:r>
          </w:p>
          <w:p w14:paraId="1F7D4624" w14:textId="77777777" w:rsidR="00D609A5" w:rsidRPr="00541C41" w:rsidRDefault="00D609A5" w:rsidP="00541C41">
            <w:pPr>
              <w:shd w:val="clear" w:color="auto" w:fill="FFFFFF"/>
              <w:spacing w:after="0" w:line="240" w:lineRule="auto"/>
              <w:ind w:left="142"/>
              <w:rPr>
                <w:rFonts w:eastAsia="Times New Roman"/>
                <w:sz w:val="28"/>
                <w:szCs w:val="28"/>
              </w:rPr>
            </w:pPr>
            <w:r w:rsidRPr="00541C41">
              <w:rPr>
                <w:rFonts w:eastAsia="Times New Roman"/>
                <w:sz w:val="28"/>
                <w:szCs w:val="28"/>
              </w:rPr>
              <w:t>Nhóm nhân tố vô sinh: Tất cả các nhân tố vật lí và hóa học của môi trường. Ví dụ các nhân tố khí hậu như ánh sáng, nhiệt độ, độ ẩm, gió…</w:t>
            </w:r>
          </w:p>
          <w:p w14:paraId="23F88548" w14:textId="77777777" w:rsidR="00D609A5" w:rsidRPr="00541C41" w:rsidRDefault="00D609A5" w:rsidP="00541C41">
            <w:pPr>
              <w:shd w:val="clear" w:color="auto" w:fill="FFFFFF"/>
              <w:spacing w:after="0" w:line="240" w:lineRule="auto"/>
              <w:ind w:left="142"/>
              <w:rPr>
                <w:rFonts w:eastAsia="Times New Roman"/>
                <w:sz w:val="28"/>
                <w:szCs w:val="28"/>
              </w:rPr>
            </w:pPr>
            <w:r w:rsidRPr="00541C41">
              <w:rPr>
                <w:rFonts w:eastAsia="Times New Roman"/>
                <w:sz w:val="28"/>
                <w:szCs w:val="28"/>
              </w:rPr>
              <w:t>Nhóm nhân tố hữu sinh: Bao gồm thế giới hữu cơ của môi trường và mối quan hệ giữa sinh vật với sinh vật.</w:t>
            </w:r>
          </w:p>
          <w:p w14:paraId="101DE976" w14:textId="77777777" w:rsidR="00D609A5" w:rsidRPr="00541C41" w:rsidRDefault="00D609A5" w:rsidP="00541C41">
            <w:pPr>
              <w:shd w:val="clear" w:color="auto" w:fill="FFFFFF"/>
              <w:spacing w:after="0" w:line="240" w:lineRule="auto"/>
              <w:ind w:left="142"/>
              <w:rPr>
                <w:rFonts w:eastAsia="Times New Roman"/>
                <w:sz w:val="28"/>
                <w:szCs w:val="28"/>
              </w:rPr>
            </w:pPr>
            <w:r w:rsidRPr="00541C41">
              <w:rPr>
                <w:rFonts w:eastAsia="Times New Roman"/>
                <w:sz w:val="28"/>
                <w:szCs w:val="28"/>
              </w:rPr>
              <w:t>Ảnh hưởng của các nhân tố sinh thái tới sinh vật tùy thuộc vào mức độ tác động của chúng. Ví dụ: Ánh sáng mạnh hay yếu, nhiệt độ và độ ẩm cao hay thấp, ngày dài hay ngắn, mật độ cá thể nhiều hay ít…</w:t>
            </w:r>
          </w:p>
          <w:p w14:paraId="66920039" w14:textId="77777777" w:rsidR="00D609A5" w:rsidRPr="00541C41" w:rsidRDefault="00D609A5" w:rsidP="00541C41">
            <w:pPr>
              <w:shd w:val="clear" w:color="auto" w:fill="FFFFFF"/>
              <w:spacing w:after="0" w:line="240" w:lineRule="auto"/>
              <w:ind w:left="142"/>
              <w:rPr>
                <w:rFonts w:eastAsia="Times New Roman"/>
                <w:sz w:val="28"/>
                <w:szCs w:val="28"/>
              </w:rPr>
            </w:pPr>
            <w:r w:rsidRPr="00541C41">
              <w:rPr>
                <w:rFonts w:eastAsia="Times New Roman"/>
                <w:sz w:val="28"/>
                <w:szCs w:val="28"/>
              </w:rPr>
              <w:t>Các nhân tố sinh thái thay đổi tùy theo môi trường và thời gian. Ví dụ: Ở vùng nhiệt đới, mùa hè nhiệt độ của không khí có thể lên đến 40°c trong khi ở trong nước khoảng 20°c – 22°C; Ánh sáng thay đổi từ buổi sáng đến trưa, đến chiều tối…</w:t>
            </w:r>
          </w:p>
          <w:p w14:paraId="3EE89EF4" w14:textId="77777777" w:rsidR="00C34905" w:rsidRPr="00541C41" w:rsidRDefault="00D609A5" w:rsidP="00541C41">
            <w:pPr>
              <w:shd w:val="clear" w:color="auto" w:fill="FFFFFF"/>
              <w:spacing w:after="0" w:line="240" w:lineRule="auto"/>
              <w:ind w:left="142"/>
              <w:rPr>
                <w:rFonts w:eastAsia="Times New Roman"/>
                <w:sz w:val="28"/>
                <w:szCs w:val="28"/>
              </w:rPr>
            </w:pPr>
            <w:r w:rsidRPr="00541C41">
              <w:rPr>
                <w:rFonts w:eastAsia="Times New Roman"/>
                <w:sz w:val="28"/>
                <w:szCs w:val="28"/>
              </w:rPr>
              <w:t>+ Quan hệ giữa các cá thể: Quan hệ cạnh tranh cùng loài và khác loài</w:t>
            </w:r>
          </w:p>
          <w:p w14:paraId="570A4D59" w14:textId="54F37209" w:rsidR="00D609A5" w:rsidRPr="00541C41" w:rsidRDefault="00D609A5" w:rsidP="00541C41">
            <w:pPr>
              <w:shd w:val="clear" w:color="auto" w:fill="FFFFFF"/>
              <w:spacing w:after="0" w:line="240" w:lineRule="auto"/>
              <w:ind w:left="142"/>
              <w:rPr>
                <w:b/>
                <w:sz w:val="26"/>
                <w:szCs w:val="26"/>
              </w:rPr>
            </w:pPr>
            <w:r w:rsidRPr="00541C41">
              <w:rPr>
                <w:rFonts w:eastAsia="Times New Roman"/>
                <w:sz w:val="28"/>
                <w:szCs w:val="28"/>
              </w:rPr>
              <w:t>– Khi trồng cây quá dày, thiếu ánh sáng thì hiện tượng tự tỉa sẽ diễn ra một cách mạnh mẽ.</w:t>
            </w:r>
          </w:p>
        </w:tc>
        <w:tc>
          <w:tcPr>
            <w:tcW w:w="1134" w:type="dxa"/>
          </w:tcPr>
          <w:p w14:paraId="12C521DD" w14:textId="77777777" w:rsidR="00D609A5" w:rsidRPr="00541C41" w:rsidRDefault="00D609A5" w:rsidP="00541C41">
            <w:pPr>
              <w:spacing w:after="0" w:line="240" w:lineRule="auto"/>
              <w:jc w:val="center"/>
              <w:rPr>
                <w:color w:val="000000" w:themeColor="text1"/>
                <w:sz w:val="26"/>
                <w:szCs w:val="26"/>
              </w:rPr>
            </w:pPr>
          </w:p>
          <w:p w14:paraId="2FB0C446" w14:textId="77777777" w:rsidR="00D609A5" w:rsidRPr="00541C41" w:rsidRDefault="00D609A5" w:rsidP="00541C41">
            <w:pPr>
              <w:spacing w:after="0" w:line="240" w:lineRule="auto"/>
              <w:jc w:val="center"/>
              <w:rPr>
                <w:color w:val="000000" w:themeColor="text1"/>
                <w:sz w:val="26"/>
                <w:szCs w:val="26"/>
              </w:rPr>
            </w:pPr>
            <w:r w:rsidRPr="00541C41">
              <w:rPr>
                <w:color w:val="000000" w:themeColor="text1"/>
                <w:sz w:val="26"/>
                <w:szCs w:val="26"/>
              </w:rPr>
              <w:t>0.25</w:t>
            </w:r>
          </w:p>
          <w:p w14:paraId="562506B7" w14:textId="77777777" w:rsidR="00C34905" w:rsidRPr="00541C41" w:rsidRDefault="00C34905" w:rsidP="00541C41">
            <w:pPr>
              <w:spacing w:after="0" w:line="240" w:lineRule="auto"/>
              <w:jc w:val="center"/>
              <w:rPr>
                <w:color w:val="000000" w:themeColor="text1"/>
                <w:sz w:val="26"/>
                <w:szCs w:val="26"/>
              </w:rPr>
            </w:pPr>
          </w:p>
          <w:p w14:paraId="69B49062" w14:textId="77777777" w:rsidR="00C34905" w:rsidRPr="00541C41" w:rsidRDefault="00C34905" w:rsidP="00541C41">
            <w:pPr>
              <w:spacing w:after="0" w:line="240" w:lineRule="auto"/>
              <w:jc w:val="center"/>
              <w:rPr>
                <w:color w:val="000000" w:themeColor="text1"/>
                <w:sz w:val="26"/>
                <w:szCs w:val="26"/>
              </w:rPr>
            </w:pPr>
          </w:p>
          <w:p w14:paraId="4CA29B02" w14:textId="77777777" w:rsidR="00C34905" w:rsidRPr="00541C41" w:rsidRDefault="00C34905" w:rsidP="00541C41">
            <w:pPr>
              <w:spacing w:after="0" w:line="240" w:lineRule="auto"/>
              <w:jc w:val="center"/>
              <w:rPr>
                <w:color w:val="000000" w:themeColor="text1"/>
                <w:sz w:val="26"/>
                <w:szCs w:val="26"/>
              </w:rPr>
            </w:pPr>
          </w:p>
          <w:p w14:paraId="40E9FEDD" w14:textId="77777777" w:rsidR="00C34905" w:rsidRPr="00541C41" w:rsidRDefault="00C34905" w:rsidP="00541C41">
            <w:pPr>
              <w:spacing w:after="0" w:line="240" w:lineRule="auto"/>
              <w:jc w:val="center"/>
              <w:rPr>
                <w:color w:val="000000" w:themeColor="text1"/>
                <w:sz w:val="26"/>
                <w:szCs w:val="26"/>
              </w:rPr>
            </w:pPr>
          </w:p>
          <w:p w14:paraId="0793E625" w14:textId="77777777" w:rsidR="00C34905" w:rsidRPr="00541C41" w:rsidRDefault="00C34905" w:rsidP="00541C41">
            <w:pPr>
              <w:spacing w:after="0" w:line="240" w:lineRule="auto"/>
              <w:jc w:val="center"/>
              <w:rPr>
                <w:color w:val="000000" w:themeColor="text1"/>
                <w:sz w:val="26"/>
                <w:szCs w:val="26"/>
              </w:rPr>
            </w:pPr>
          </w:p>
          <w:p w14:paraId="65F78DC3" w14:textId="77777777" w:rsidR="00C34905" w:rsidRPr="00541C41" w:rsidRDefault="00C34905" w:rsidP="00541C41">
            <w:pPr>
              <w:spacing w:after="0" w:line="240" w:lineRule="auto"/>
              <w:jc w:val="center"/>
              <w:rPr>
                <w:color w:val="000000" w:themeColor="text1"/>
                <w:sz w:val="26"/>
                <w:szCs w:val="26"/>
              </w:rPr>
            </w:pPr>
          </w:p>
          <w:p w14:paraId="415238B0" w14:textId="77777777" w:rsidR="00C34905" w:rsidRPr="00541C41" w:rsidRDefault="00C34905" w:rsidP="00541C41">
            <w:pPr>
              <w:spacing w:after="0" w:line="240" w:lineRule="auto"/>
              <w:jc w:val="center"/>
              <w:rPr>
                <w:color w:val="000000" w:themeColor="text1"/>
                <w:sz w:val="26"/>
                <w:szCs w:val="26"/>
              </w:rPr>
            </w:pPr>
          </w:p>
          <w:p w14:paraId="106749BA" w14:textId="77777777" w:rsidR="00C34905" w:rsidRPr="00541C41" w:rsidRDefault="00C34905" w:rsidP="00541C41">
            <w:pPr>
              <w:spacing w:after="0" w:line="240" w:lineRule="auto"/>
              <w:jc w:val="center"/>
              <w:rPr>
                <w:color w:val="000000" w:themeColor="text1"/>
                <w:sz w:val="26"/>
                <w:szCs w:val="26"/>
              </w:rPr>
            </w:pPr>
          </w:p>
          <w:p w14:paraId="177317D8" w14:textId="77777777" w:rsidR="00C34905" w:rsidRPr="00541C41" w:rsidRDefault="00C34905" w:rsidP="00541C41">
            <w:pPr>
              <w:spacing w:after="0" w:line="240" w:lineRule="auto"/>
              <w:jc w:val="center"/>
              <w:rPr>
                <w:color w:val="000000" w:themeColor="text1"/>
                <w:sz w:val="26"/>
                <w:szCs w:val="26"/>
              </w:rPr>
            </w:pPr>
          </w:p>
          <w:p w14:paraId="2B66729E" w14:textId="658416FF" w:rsidR="00D609A5" w:rsidRPr="00541C41" w:rsidRDefault="00D609A5" w:rsidP="00541C41">
            <w:pPr>
              <w:spacing w:after="0" w:line="240" w:lineRule="auto"/>
              <w:jc w:val="center"/>
              <w:rPr>
                <w:color w:val="000000" w:themeColor="text1"/>
                <w:sz w:val="26"/>
                <w:szCs w:val="26"/>
              </w:rPr>
            </w:pPr>
            <w:r w:rsidRPr="00541C41">
              <w:rPr>
                <w:color w:val="000000" w:themeColor="text1"/>
                <w:sz w:val="26"/>
                <w:szCs w:val="26"/>
              </w:rPr>
              <w:t>0.25</w:t>
            </w:r>
          </w:p>
          <w:p w14:paraId="1447F24A" w14:textId="77777777" w:rsidR="00D609A5" w:rsidRPr="00541C41" w:rsidRDefault="00D609A5" w:rsidP="00541C41">
            <w:pPr>
              <w:spacing w:after="0" w:line="240" w:lineRule="auto"/>
              <w:jc w:val="center"/>
              <w:rPr>
                <w:color w:val="000000" w:themeColor="text1"/>
                <w:sz w:val="26"/>
                <w:szCs w:val="26"/>
              </w:rPr>
            </w:pPr>
          </w:p>
          <w:p w14:paraId="3842B0FF" w14:textId="77777777" w:rsidR="00C34905" w:rsidRPr="00541C41" w:rsidRDefault="00C34905" w:rsidP="00541C41">
            <w:pPr>
              <w:spacing w:after="0" w:line="240" w:lineRule="auto"/>
              <w:jc w:val="center"/>
              <w:rPr>
                <w:color w:val="000000" w:themeColor="text1"/>
                <w:sz w:val="26"/>
                <w:szCs w:val="26"/>
              </w:rPr>
            </w:pPr>
          </w:p>
          <w:p w14:paraId="48DF5F6C" w14:textId="77777777" w:rsidR="00C34905" w:rsidRPr="00541C41" w:rsidRDefault="00C34905" w:rsidP="00541C41">
            <w:pPr>
              <w:spacing w:after="0" w:line="240" w:lineRule="auto"/>
              <w:jc w:val="center"/>
              <w:rPr>
                <w:color w:val="000000" w:themeColor="text1"/>
                <w:sz w:val="26"/>
                <w:szCs w:val="26"/>
              </w:rPr>
            </w:pPr>
          </w:p>
          <w:p w14:paraId="48566577" w14:textId="77777777" w:rsidR="00C34905" w:rsidRPr="00541C41" w:rsidRDefault="00C34905" w:rsidP="00541C41">
            <w:pPr>
              <w:spacing w:after="0" w:line="240" w:lineRule="auto"/>
              <w:jc w:val="center"/>
              <w:rPr>
                <w:color w:val="000000" w:themeColor="text1"/>
                <w:sz w:val="26"/>
                <w:szCs w:val="26"/>
              </w:rPr>
            </w:pPr>
          </w:p>
          <w:p w14:paraId="2726C106" w14:textId="3C5C9F41" w:rsidR="00D609A5" w:rsidRPr="00541C41" w:rsidRDefault="00D609A5" w:rsidP="00541C41">
            <w:pPr>
              <w:spacing w:after="0" w:line="240" w:lineRule="auto"/>
              <w:jc w:val="center"/>
              <w:rPr>
                <w:color w:val="000000" w:themeColor="text1"/>
                <w:sz w:val="26"/>
                <w:szCs w:val="26"/>
              </w:rPr>
            </w:pPr>
            <w:r w:rsidRPr="00541C41">
              <w:rPr>
                <w:color w:val="000000" w:themeColor="text1"/>
                <w:sz w:val="26"/>
                <w:szCs w:val="26"/>
              </w:rPr>
              <w:t>0.25</w:t>
            </w:r>
          </w:p>
          <w:p w14:paraId="14C7C93E" w14:textId="77777777" w:rsidR="00D609A5" w:rsidRPr="00541C41" w:rsidRDefault="00D609A5" w:rsidP="00541C41">
            <w:pPr>
              <w:spacing w:after="0" w:line="240" w:lineRule="auto"/>
              <w:jc w:val="center"/>
              <w:rPr>
                <w:color w:val="000000" w:themeColor="text1"/>
                <w:sz w:val="26"/>
                <w:szCs w:val="26"/>
              </w:rPr>
            </w:pPr>
          </w:p>
          <w:p w14:paraId="756403E0" w14:textId="77777777" w:rsidR="00C34905" w:rsidRPr="00541C41" w:rsidRDefault="00C34905" w:rsidP="00541C41">
            <w:pPr>
              <w:spacing w:after="0" w:line="240" w:lineRule="auto"/>
              <w:jc w:val="center"/>
              <w:rPr>
                <w:color w:val="000000" w:themeColor="text1"/>
                <w:sz w:val="26"/>
                <w:szCs w:val="26"/>
              </w:rPr>
            </w:pPr>
          </w:p>
          <w:p w14:paraId="24147EB8" w14:textId="77777777" w:rsidR="00C34905" w:rsidRPr="00541C41" w:rsidRDefault="00C34905" w:rsidP="00541C41">
            <w:pPr>
              <w:spacing w:after="0" w:line="240" w:lineRule="auto"/>
              <w:jc w:val="center"/>
              <w:rPr>
                <w:color w:val="000000" w:themeColor="text1"/>
                <w:sz w:val="26"/>
                <w:szCs w:val="26"/>
              </w:rPr>
            </w:pPr>
          </w:p>
          <w:p w14:paraId="6F34DE2B" w14:textId="77777777" w:rsidR="00C34905" w:rsidRPr="00541C41" w:rsidRDefault="00C34905" w:rsidP="00541C41">
            <w:pPr>
              <w:spacing w:after="0" w:line="240" w:lineRule="auto"/>
              <w:jc w:val="center"/>
              <w:rPr>
                <w:color w:val="000000" w:themeColor="text1"/>
                <w:sz w:val="26"/>
                <w:szCs w:val="26"/>
              </w:rPr>
            </w:pPr>
          </w:p>
          <w:p w14:paraId="4AF85307" w14:textId="77777777" w:rsidR="00C34905" w:rsidRPr="00541C41" w:rsidRDefault="00C34905" w:rsidP="00541C41">
            <w:pPr>
              <w:spacing w:after="0" w:line="240" w:lineRule="auto"/>
              <w:jc w:val="center"/>
              <w:rPr>
                <w:color w:val="000000" w:themeColor="text1"/>
                <w:sz w:val="26"/>
                <w:szCs w:val="26"/>
              </w:rPr>
            </w:pPr>
          </w:p>
          <w:p w14:paraId="1E5B5C79" w14:textId="77777777" w:rsidR="00C34905" w:rsidRPr="00541C41" w:rsidRDefault="00C34905" w:rsidP="00541C41">
            <w:pPr>
              <w:spacing w:after="0" w:line="240" w:lineRule="auto"/>
              <w:jc w:val="center"/>
              <w:rPr>
                <w:color w:val="000000" w:themeColor="text1"/>
                <w:sz w:val="26"/>
                <w:szCs w:val="26"/>
              </w:rPr>
            </w:pPr>
          </w:p>
          <w:p w14:paraId="7A44BB10" w14:textId="77777777" w:rsidR="00C34905" w:rsidRPr="00541C41" w:rsidRDefault="00C34905" w:rsidP="00541C41">
            <w:pPr>
              <w:spacing w:after="0" w:line="240" w:lineRule="auto"/>
              <w:jc w:val="center"/>
              <w:rPr>
                <w:color w:val="000000" w:themeColor="text1"/>
                <w:sz w:val="26"/>
                <w:szCs w:val="26"/>
              </w:rPr>
            </w:pPr>
          </w:p>
          <w:p w14:paraId="7CEBDF78" w14:textId="77777777" w:rsidR="00C34905" w:rsidRPr="00541C41" w:rsidRDefault="00C34905" w:rsidP="00541C41">
            <w:pPr>
              <w:spacing w:after="0" w:line="240" w:lineRule="auto"/>
              <w:jc w:val="center"/>
              <w:rPr>
                <w:color w:val="000000" w:themeColor="text1"/>
                <w:sz w:val="26"/>
                <w:szCs w:val="26"/>
              </w:rPr>
            </w:pPr>
          </w:p>
          <w:p w14:paraId="414621C1" w14:textId="39C95C6F" w:rsidR="00D609A5" w:rsidRPr="00541C41" w:rsidRDefault="00D609A5" w:rsidP="00541C41">
            <w:pPr>
              <w:spacing w:after="0" w:line="240" w:lineRule="auto"/>
              <w:jc w:val="center"/>
              <w:rPr>
                <w:b/>
                <w:sz w:val="26"/>
                <w:szCs w:val="26"/>
              </w:rPr>
            </w:pPr>
            <w:r w:rsidRPr="00541C41">
              <w:rPr>
                <w:color w:val="000000" w:themeColor="text1"/>
                <w:sz w:val="26"/>
                <w:szCs w:val="26"/>
              </w:rPr>
              <w:t>0.25</w:t>
            </w:r>
          </w:p>
        </w:tc>
      </w:tr>
      <w:tr w:rsidR="00D609A5" w:rsidRPr="00541C41" w14:paraId="79E88300" w14:textId="77777777" w:rsidTr="00B35B92">
        <w:tc>
          <w:tcPr>
            <w:tcW w:w="959" w:type="dxa"/>
            <w:vAlign w:val="center"/>
          </w:tcPr>
          <w:p w14:paraId="0E8A9BB1" w14:textId="2551D6E1" w:rsidR="00D609A5" w:rsidRPr="00541C41" w:rsidRDefault="000E7770" w:rsidP="00541C41">
            <w:pPr>
              <w:spacing w:after="0" w:line="240" w:lineRule="auto"/>
              <w:jc w:val="center"/>
              <w:rPr>
                <w:b/>
                <w:sz w:val="26"/>
                <w:szCs w:val="26"/>
              </w:rPr>
            </w:pPr>
            <w:r w:rsidRPr="00541C41">
              <w:rPr>
                <w:b/>
                <w:sz w:val="26"/>
                <w:szCs w:val="26"/>
              </w:rPr>
              <w:lastRenderedPageBreak/>
              <w:t>4</w:t>
            </w:r>
          </w:p>
          <w:p w14:paraId="50E9693F" w14:textId="7683852D" w:rsidR="00D609A5" w:rsidRPr="00541C41" w:rsidRDefault="00D609A5" w:rsidP="00541C41">
            <w:pPr>
              <w:spacing w:after="0" w:line="240" w:lineRule="auto"/>
              <w:jc w:val="both"/>
              <w:rPr>
                <w:b/>
                <w:sz w:val="26"/>
                <w:szCs w:val="26"/>
              </w:rPr>
            </w:pPr>
            <w:r w:rsidRPr="00541C41">
              <w:rPr>
                <w:sz w:val="26"/>
                <w:szCs w:val="26"/>
              </w:rPr>
              <w:t>1 điểm</w:t>
            </w:r>
          </w:p>
        </w:tc>
        <w:tc>
          <w:tcPr>
            <w:tcW w:w="8647" w:type="dxa"/>
          </w:tcPr>
          <w:p w14:paraId="564D7207" w14:textId="77777777" w:rsidR="00C34905" w:rsidRPr="00541C41" w:rsidRDefault="00C34905" w:rsidP="00541C41">
            <w:pPr>
              <w:shd w:val="clear" w:color="auto" w:fill="FFFFFF"/>
              <w:spacing w:after="0" w:line="240" w:lineRule="auto"/>
              <w:rPr>
                <w:rFonts w:eastAsia="Times New Roman"/>
                <w:sz w:val="28"/>
                <w:szCs w:val="28"/>
              </w:rPr>
            </w:pPr>
            <w:r w:rsidRPr="00541C41">
              <w:rPr>
                <w:rFonts w:eastAsia="Times New Roman"/>
                <w:sz w:val="28"/>
                <w:szCs w:val="28"/>
              </w:rPr>
              <w:t>b. Ứng dụng trong trồng trọt: Trồng cây với mật độ thích hợp, kết hợp với tỉa thưa, chăm sóc đầy đủ tạo điều kiện cho cây trồng phát triển tốt.</w:t>
            </w:r>
          </w:p>
          <w:p w14:paraId="25776563" w14:textId="018FB768" w:rsidR="00D609A5" w:rsidRPr="00541C41" w:rsidRDefault="00C34905" w:rsidP="00541C41">
            <w:pPr>
              <w:shd w:val="clear" w:color="auto" w:fill="FFFFFF"/>
              <w:spacing w:after="0" w:line="240" w:lineRule="auto"/>
              <w:rPr>
                <w:b/>
                <w:sz w:val="26"/>
                <w:szCs w:val="26"/>
              </w:rPr>
            </w:pPr>
            <w:r w:rsidRPr="00541C41">
              <w:rPr>
                <w:rFonts w:eastAsia="Times New Roman"/>
                <w:sz w:val="28"/>
                <w:szCs w:val="28"/>
              </w:rPr>
              <w:t xml:space="preserve"> Đối với chăn nuôi: Khi đàn quá đông và nhu cầu về nơi ăn chỗ ở trở nên thiếu, môi trường bị ô nhiễm ta cần tách đàn, cung cấp đầy đủ thức ăn cho chúng cùng với kết hợp vệ sinh môi trường sạch sẽ, tạo điều kiện cho vật nuôi phát triển.</w:t>
            </w:r>
          </w:p>
        </w:tc>
        <w:tc>
          <w:tcPr>
            <w:tcW w:w="1134" w:type="dxa"/>
          </w:tcPr>
          <w:p w14:paraId="7A6CE76A" w14:textId="77777777" w:rsidR="00D609A5" w:rsidRPr="00541C41" w:rsidRDefault="00D609A5" w:rsidP="00541C41">
            <w:pPr>
              <w:spacing w:after="0" w:line="240" w:lineRule="auto"/>
              <w:jc w:val="center"/>
              <w:rPr>
                <w:color w:val="000000" w:themeColor="text1"/>
                <w:sz w:val="26"/>
                <w:szCs w:val="26"/>
              </w:rPr>
            </w:pPr>
            <w:r w:rsidRPr="00541C41">
              <w:rPr>
                <w:color w:val="000000" w:themeColor="text1"/>
                <w:sz w:val="26"/>
                <w:szCs w:val="26"/>
              </w:rPr>
              <w:t>0.5</w:t>
            </w:r>
          </w:p>
          <w:p w14:paraId="3EF6B80E" w14:textId="77777777" w:rsidR="00D609A5" w:rsidRPr="00541C41" w:rsidRDefault="00D609A5" w:rsidP="00541C41">
            <w:pPr>
              <w:spacing w:after="0" w:line="240" w:lineRule="auto"/>
              <w:jc w:val="center"/>
              <w:rPr>
                <w:color w:val="000000" w:themeColor="text1"/>
                <w:sz w:val="26"/>
                <w:szCs w:val="26"/>
              </w:rPr>
            </w:pPr>
          </w:p>
          <w:p w14:paraId="19FFD651" w14:textId="77777777" w:rsidR="00D609A5" w:rsidRPr="00541C41" w:rsidRDefault="00D609A5" w:rsidP="00541C41">
            <w:pPr>
              <w:spacing w:after="0" w:line="240" w:lineRule="auto"/>
              <w:jc w:val="center"/>
              <w:rPr>
                <w:color w:val="000000" w:themeColor="text1"/>
                <w:sz w:val="26"/>
                <w:szCs w:val="26"/>
              </w:rPr>
            </w:pPr>
          </w:p>
          <w:p w14:paraId="06CDA41E" w14:textId="77777777" w:rsidR="00D609A5" w:rsidRPr="00541C41" w:rsidRDefault="00D609A5" w:rsidP="00541C41">
            <w:pPr>
              <w:spacing w:after="0" w:line="240" w:lineRule="auto"/>
              <w:jc w:val="center"/>
              <w:rPr>
                <w:color w:val="000000" w:themeColor="text1"/>
                <w:sz w:val="26"/>
                <w:szCs w:val="26"/>
              </w:rPr>
            </w:pPr>
          </w:p>
          <w:p w14:paraId="1A1DB957" w14:textId="77777777" w:rsidR="00D609A5" w:rsidRPr="00541C41" w:rsidRDefault="00D609A5" w:rsidP="00541C41">
            <w:pPr>
              <w:spacing w:after="0" w:line="240" w:lineRule="auto"/>
              <w:jc w:val="center"/>
              <w:rPr>
                <w:color w:val="000000" w:themeColor="text1"/>
                <w:sz w:val="26"/>
                <w:szCs w:val="26"/>
              </w:rPr>
            </w:pPr>
          </w:p>
          <w:p w14:paraId="015BF90E" w14:textId="77777777" w:rsidR="00D609A5" w:rsidRPr="00541C41" w:rsidRDefault="00D609A5" w:rsidP="00541C41">
            <w:pPr>
              <w:spacing w:after="0" w:line="240" w:lineRule="auto"/>
              <w:jc w:val="center"/>
              <w:rPr>
                <w:color w:val="000000" w:themeColor="text1"/>
                <w:sz w:val="26"/>
                <w:szCs w:val="26"/>
              </w:rPr>
            </w:pPr>
          </w:p>
          <w:p w14:paraId="406E3546" w14:textId="1A6AABF2" w:rsidR="00D609A5" w:rsidRPr="00541C41" w:rsidRDefault="00D609A5" w:rsidP="00541C41">
            <w:pPr>
              <w:spacing w:after="0" w:line="240" w:lineRule="auto"/>
              <w:jc w:val="center"/>
              <w:rPr>
                <w:color w:val="000000" w:themeColor="text1"/>
                <w:sz w:val="26"/>
                <w:szCs w:val="26"/>
              </w:rPr>
            </w:pPr>
            <w:r w:rsidRPr="00541C41">
              <w:rPr>
                <w:color w:val="000000" w:themeColor="text1"/>
                <w:sz w:val="26"/>
                <w:szCs w:val="26"/>
              </w:rPr>
              <w:t>0.5</w:t>
            </w:r>
          </w:p>
          <w:p w14:paraId="5EFE9832" w14:textId="77777777" w:rsidR="00D609A5" w:rsidRPr="00541C41" w:rsidRDefault="00D609A5" w:rsidP="00541C41">
            <w:pPr>
              <w:spacing w:after="0" w:line="240" w:lineRule="auto"/>
              <w:jc w:val="center"/>
              <w:rPr>
                <w:color w:val="000000" w:themeColor="text1"/>
                <w:sz w:val="26"/>
                <w:szCs w:val="26"/>
              </w:rPr>
            </w:pPr>
          </w:p>
          <w:p w14:paraId="70795616" w14:textId="087B699F" w:rsidR="00D609A5" w:rsidRPr="00541C41" w:rsidRDefault="00D609A5" w:rsidP="00541C41">
            <w:pPr>
              <w:spacing w:after="0" w:line="240" w:lineRule="auto"/>
              <w:jc w:val="both"/>
              <w:rPr>
                <w:b/>
                <w:sz w:val="26"/>
                <w:szCs w:val="26"/>
              </w:rPr>
            </w:pPr>
          </w:p>
        </w:tc>
      </w:tr>
      <w:tr w:rsidR="00D609A5" w:rsidRPr="00541C41" w14:paraId="3B493657" w14:textId="77777777" w:rsidTr="00B35B92">
        <w:tc>
          <w:tcPr>
            <w:tcW w:w="959" w:type="dxa"/>
            <w:vAlign w:val="center"/>
          </w:tcPr>
          <w:p w14:paraId="7B102362" w14:textId="428A4564" w:rsidR="00D609A5" w:rsidRPr="00541C41" w:rsidRDefault="00D609A5" w:rsidP="00541C41">
            <w:pPr>
              <w:spacing w:after="0" w:line="240" w:lineRule="auto"/>
              <w:jc w:val="center"/>
              <w:rPr>
                <w:b/>
                <w:sz w:val="26"/>
                <w:szCs w:val="26"/>
              </w:rPr>
            </w:pPr>
            <w:r w:rsidRPr="00541C41">
              <w:rPr>
                <w:b/>
                <w:sz w:val="26"/>
                <w:szCs w:val="26"/>
              </w:rPr>
              <w:t>5</w:t>
            </w:r>
          </w:p>
          <w:p w14:paraId="67F67E53" w14:textId="352A6708" w:rsidR="00D609A5" w:rsidRPr="00541C41" w:rsidRDefault="00D609A5" w:rsidP="00541C41">
            <w:pPr>
              <w:spacing w:after="0" w:line="240" w:lineRule="auto"/>
              <w:jc w:val="both"/>
              <w:rPr>
                <w:b/>
                <w:sz w:val="26"/>
                <w:szCs w:val="26"/>
              </w:rPr>
            </w:pPr>
            <w:r w:rsidRPr="00541C41">
              <w:rPr>
                <w:sz w:val="26"/>
                <w:szCs w:val="26"/>
              </w:rPr>
              <w:t>1 điểm</w:t>
            </w:r>
          </w:p>
        </w:tc>
        <w:tc>
          <w:tcPr>
            <w:tcW w:w="8647" w:type="dxa"/>
          </w:tcPr>
          <w:p w14:paraId="1056102D" w14:textId="77777777" w:rsidR="00B35B92" w:rsidRPr="00541C41" w:rsidRDefault="00B35B92" w:rsidP="00541C41">
            <w:pPr>
              <w:spacing w:after="0"/>
              <w:rPr>
                <w:sz w:val="28"/>
                <w:szCs w:val="28"/>
              </w:rPr>
            </w:pPr>
            <w:r w:rsidRPr="00541C41">
              <w:rPr>
                <w:sz w:val="28"/>
                <w:szCs w:val="28"/>
              </w:rPr>
              <w:t xml:space="preserve">Gọi S là độ dài quãng đường AB </w:t>
            </w:r>
          </w:p>
          <w:p w14:paraId="50B74F9D" w14:textId="77777777" w:rsidR="00B35B92" w:rsidRPr="00541C41" w:rsidRDefault="00B35B92" w:rsidP="00541C41">
            <w:pPr>
              <w:spacing w:after="0"/>
              <w:rPr>
                <w:sz w:val="28"/>
                <w:szCs w:val="28"/>
              </w:rPr>
            </w:pPr>
            <w:r w:rsidRPr="00541C41">
              <w:rPr>
                <w:sz w:val="28"/>
                <w:szCs w:val="28"/>
              </w:rPr>
              <w:t xml:space="preserve">Thời gian ôtô thứ nhất đi từ A đến B là  </w:t>
            </w:r>
            <w:r w:rsidRPr="00541C41">
              <w:rPr>
                <w:position w:val="-30"/>
                <w:sz w:val="28"/>
                <w:szCs w:val="28"/>
              </w:rPr>
              <w:object w:dxaOrig="2580" w:dyaOrig="720" w14:anchorId="41CD727E">
                <v:shape id="_x0000_i1035" type="#_x0000_t75" style="width:129pt;height:36pt" o:ole="">
                  <v:imagedata r:id="rId42" o:title=""/>
                </v:shape>
                <o:OLEObject Type="Embed" ProgID="Equation.DSMT4" ShapeID="_x0000_i1035" DrawAspect="Content" ObjectID="_1773308080" r:id="rId43"/>
              </w:object>
            </w:r>
          </w:p>
          <w:p w14:paraId="23760C89" w14:textId="77777777" w:rsidR="00B35B92" w:rsidRPr="00541C41" w:rsidRDefault="00B35B92" w:rsidP="00541C41">
            <w:pPr>
              <w:spacing w:after="0"/>
              <w:rPr>
                <w:sz w:val="28"/>
                <w:szCs w:val="28"/>
              </w:rPr>
            </w:pPr>
            <w:r w:rsidRPr="00541C41">
              <w:rPr>
                <w:sz w:val="28"/>
                <w:szCs w:val="28"/>
              </w:rPr>
              <w:t xml:space="preserve">Vận tốc trung bình của xe thứ nhất trên quãng đường AB </w:t>
            </w:r>
          </w:p>
          <w:p w14:paraId="76592292" w14:textId="4FE9ABAF" w:rsidR="00D609A5" w:rsidRPr="00541C41" w:rsidRDefault="00B35B92" w:rsidP="00541C41">
            <w:pPr>
              <w:spacing w:after="0"/>
              <w:rPr>
                <w:b/>
                <w:sz w:val="26"/>
                <w:szCs w:val="26"/>
              </w:rPr>
            </w:pPr>
            <w:r w:rsidRPr="00541C41">
              <w:rPr>
                <w:sz w:val="28"/>
                <w:szCs w:val="28"/>
              </w:rPr>
              <w:t xml:space="preserve">                 </w:t>
            </w:r>
            <w:r w:rsidRPr="00541C41">
              <w:rPr>
                <w:position w:val="-30"/>
                <w:sz w:val="28"/>
                <w:szCs w:val="28"/>
              </w:rPr>
              <w:object w:dxaOrig="2620" w:dyaOrig="680" w14:anchorId="01AE21DF">
                <v:shape id="_x0000_i1036" type="#_x0000_t75" style="width:131.25pt;height:33.75pt" o:ole="">
                  <v:imagedata r:id="rId44" o:title=""/>
                </v:shape>
                <o:OLEObject Type="Embed" ProgID="Equation.DSMT4" ShapeID="_x0000_i1036" DrawAspect="Content" ObjectID="_1773308081" r:id="rId45"/>
              </w:object>
            </w:r>
          </w:p>
        </w:tc>
        <w:tc>
          <w:tcPr>
            <w:tcW w:w="1134" w:type="dxa"/>
          </w:tcPr>
          <w:p w14:paraId="60FF5911" w14:textId="77777777" w:rsidR="00D609A5" w:rsidRPr="00541C41" w:rsidRDefault="00D609A5" w:rsidP="00541C41">
            <w:pPr>
              <w:spacing w:after="0" w:line="240" w:lineRule="auto"/>
              <w:jc w:val="center"/>
              <w:rPr>
                <w:rFonts w:eastAsia="Times New Roman"/>
                <w:bCs/>
                <w:sz w:val="26"/>
                <w:szCs w:val="26"/>
              </w:rPr>
            </w:pPr>
          </w:p>
          <w:p w14:paraId="3F08C4AE" w14:textId="77777777" w:rsidR="00D609A5" w:rsidRPr="00541C41" w:rsidRDefault="00D609A5" w:rsidP="00541C41">
            <w:pPr>
              <w:spacing w:after="0" w:line="240" w:lineRule="auto"/>
              <w:jc w:val="center"/>
              <w:rPr>
                <w:rFonts w:eastAsia="Times New Roman"/>
                <w:bCs/>
                <w:sz w:val="26"/>
                <w:szCs w:val="26"/>
              </w:rPr>
            </w:pPr>
            <w:r w:rsidRPr="00541C41">
              <w:rPr>
                <w:rFonts w:eastAsia="Times New Roman"/>
                <w:bCs/>
                <w:sz w:val="26"/>
                <w:szCs w:val="26"/>
              </w:rPr>
              <w:t>0,5</w:t>
            </w:r>
          </w:p>
          <w:p w14:paraId="4E6E2971" w14:textId="77777777" w:rsidR="00D609A5" w:rsidRPr="00541C41" w:rsidRDefault="00D609A5" w:rsidP="00541C41">
            <w:pPr>
              <w:spacing w:after="0" w:line="240" w:lineRule="auto"/>
              <w:jc w:val="center"/>
              <w:rPr>
                <w:rFonts w:eastAsia="Times New Roman"/>
                <w:bCs/>
                <w:sz w:val="26"/>
                <w:szCs w:val="26"/>
              </w:rPr>
            </w:pPr>
          </w:p>
          <w:p w14:paraId="7338B2E8" w14:textId="77777777" w:rsidR="00D609A5" w:rsidRPr="00541C41" w:rsidRDefault="00D609A5" w:rsidP="00541C41">
            <w:pPr>
              <w:spacing w:after="0" w:line="240" w:lineRule="auto"/>
              <w:rPr>
                <w:rFonts w:eastAsia="Times New Roman"/>
                <w:bCs/>
                <w:sz w:val="26"/>
                <w:szCs w:val="26"/>
              </w:rPr>
            </w:pPr>
          </w:p>
          <w:p w14:paraId="3E0A9E82" w14:textId="77777777" w:rsidR="00D609A5" w:rsidRPr="00541C41" w:rsidRDefault="00D609A5" w:rsidP="00541C41">
            <w:pPr>
              <w:spacing w:after="0" w:line="240" w:lineRule="auto"/>
              <w:jc w:val="center"/>
              <w:rPr>
                <w:rFonts w:eastAsia="Times New Roman"/>
                <w:bCs/>
                <w:sz w:val="26"/>
                <w:szCs w:val="26"/>
              </w:rPr>
            </w:pPr>
          </w:p>
          <w:p w14:paraId="386FC974" w14:textId="145DB8EA" w:rsidR="00D609A5" w:rsidRPr="00541C41" w:rsidRDefault="00D609A5" w:rsidP="00541C41">
            <w:pPr>
              <w:spacing w:after="0" w:line="240" w:lineRule="auto"/>
              <w:jc w:val="center"/>
              <w:rPr>
                <w:rFonts w:eastAsia="Times New Roman"/>
                <w:bCs/>
                <w:sz w:val="26"/>
                <w:szCs w:val="26"/>
              </w:rPr>
            </w:pPr>
            <w:r w:rsidRPr="00541C41">
              <w:rPr>
                <w:rFonts w:eastAsia="Times New Roman"/>
                <w:bCs/>
                <w:sz w:val="26"/>
                <w:szCs w:val="26"/>
              </w:rPr>
              <w:t>0,5</w:t>
            </w:r>
          </w:p>
          <w:p w14:paraId="33903405" w14:textId="77777777" w:rsidR="00D609A5" w:rsidRPr="00541C41" w:rsidRDefault="00D609A5" w:rsidP="00541C41">
            <w:pPr>
              <w:spacing w:after="0" w:line="240" w:lineRule="auto"/>
              <w:jc w:val="center"/>
              <w:rPr>
                <w:rFonts w:eastAsia="Times New Roman"/>
                <w:bCs/>
                <w:sz w:val="26"/>
                <w:szCs w:val="26"/>
              </w:rPr>
            </w:pPr>
          </w:p>
          <w:p w14:paraId="549034DF" w14:textId="6B036458" w:rsidR="00D609A5" w:rsidRPr="00541C41" w:rsidRDefault="00D609A5" w:rsidP="00541C41">
            <w:pPr>
              <w:spacing w:after="0" w:line="240" w:lineRule="auto"/>
              <w:jc w:val="both"/>
              <w:rPr>
                <w:b/>
                <w:sz w:val="26"/>
                <w:szCs w:val="26"/>
              </w:rPr>
            </w:pPr>
          </w:p>
        </w:tc>
      </w:tr>
      <w:tr w:rsidR="00D609A5" w:rsidRPr="00541C41" w14:paraId="17D5E419" w14:textId="77777777" w:rsidTr="00B35B92">
        <w:tc>
          <w:tcPr>
            <w:tcW w:w="959" w:type="dxa"/>
            <w:vAlign w:val="center"/>
          </w:tcPr>
          <w:p w14:paraId="36BF5E45" w14:textId="638F38A3" w:rsidR="00D609A5" w:rsidRPr="00541C41" w:rsidRDefault="00D609A5" w:rsidP="00541C41">
            <w:pPr>
              <w:spacing w:after="0" w:line="240" w:lineRule="auto"/>
              <w:jc w:val="center"/>
              <w:rPr>
                <w:b/>
                <w:sz w:val="26"/>
                <w:szCs w:val="26"/>
              </w:rPr>
            </w:pPr>
            <w:r w:rsidRPr="00541C41">
              <w:rPr>
                <w:b/>
                <w:sz w:val="26"/>
                <w:szCs w:val="26"/>
              </w:rPr>
              <w:t>6</w:t>
            </w:r>
          </w:p>
          <w:p w14:paraId="02B66D98" w14:textId="66905807" w:rsidR="00D609A5" w:rsidRPr="00541C41" w:rsidRDefault="00D609A5" w:rsidP="00541C41">
            <w:pPr>
              <w:spacing w:after="0" w:line="240" w:lineRule="auto"/>
              <w:jc w:val="both"/>
              <w:rPr>
                <w:b/>
                <w:sz w:val="26"/>
                <w:szCs w:val="26"/>
              </w:rPr>
            </w:pPr>
            <w:r w:rsidRPr="00541C41">
              <w:rPr>
                <w:sz w:val="26"/>
                <w:szCs w:val="26"/>
              </w:rPr>
              <w:t>1 điểm</w:t>
            </w:r>
          </w:p>
        </w:tc>
        <w:tc>
          <w:tcPr>
            <w:tcW w:w="8647" w:type="dxa"/>
          </w:tcPr>
          <w:p w14:paraId="6234F594" w14:textId="77777777" w:rsidR="00B35B92" w:rsidRPr="00541C41" w:rsidRDefault="00B35B92" w:rsidP="00541C41">
            <w:pPr>
              <w:spacing w:after="0"/>
              <w:rPr>
                <w:sz w:val="26"/>
                <w:szCs w:val="26"/>
              </w:rPr>
            </w:pPr>
            <w:r w:rsidRPr="00541C41">
              <w:rPr>
                <w:sz w:val="26"/>
                <w:szCs w:val="26"/>
              </w:rPr>
              <w:t>a, Vẽ 2 tia phản xạ</w:t>
            </w:r>
          </w:p>
          <w:p w14:paraId="2B97065C" w14:textId="24BE2262" w:rsidR="00D609A5" w:rsidRPr="00541C41" w:rsidRDefault="00B35B92" w:rsidP="00541C41">
            <w:pPr>
              <w:spacing w:after="0" w:line="240" w:lineRule="auto"/>
              <w:jc w:val="both"/>
              <w:rPr>
                <w:b/>
                <w:sz w:val="26"/>
                <w:szCs w:val="26"/>
              </w:rPr>
            </w:pPr>
            <w:r w:rsidRPr="00541C41">
              <w:rPr>
                <w:sz w:val="26"/>
                <w:szCs w:val="26"/>
              </w:rPr>
              <w:t>b, Chứng minh SI và Sk vuông góc</w:t>
            </w:r>
          </w:p>
        </w:tc>
        <w:tc>
          <w:tcPr>
            <w:tcW w:w="1134" w:type="dxa"/>
          </w:tcPr>
          <w:p w14:paraId="0CF51256" w14:textId="7C2D6599" w:rsidR="00D609A5" w:rsidRPr="00541C41" w:rsidRDefault="00D609A5" w:rsidP="00541C41">
            <w:pPr>
              <w:spacing w:after="0" w:line="240" w:lineRule="auto"/>
              <w:jc w:val="center"/>
              <w:rPr>
                <w:rFonts w:eastAsia="Times New Roman"/>
                <w:bCs/>
                <w:sz w:val="26"/>
                <w:szCs w:val="26"/>
              </w:rPr>
            </w:pPr>
            <w:r w:rsidRPr="00541C41">
              <w:rPr>
                <w:rFonts w:eastAsia="Times New Roman"/>
                <w:bCs/>
                <w:sz w:val="26"/>
                <w:szCs w:val="26"/>
              </w:rPr>
              <w:t>0,5</w:t>
            </w:r>
          </w:p>
          <w:p w14:paraId="30CD1A34" w14:textId="77777777" w:rsidR="00D609A5" w:rsidRPr="00541C41" w:rsidRDefault="00D609A5" w:rsidP="00541C41">
            <w:pPr>
              <w:spacing w:after="0" w:line="240" w:lineRule="auto"/>
              <w:jc w:val="center"/>
              <w:rPr>
                <w:rFonts w:eastAsia="Times New Roman"/>
                <w:bCs/>
                <w:sz w:val="26"/>
                <w:szCs w:val="26"/>
              </w:rPr>
            </w:pPr>
          </w:p>
          <w:p w14:paraId="34EE22EE" w14:textId="57B09186" w:rsidR="00D609A5" w:rsidRPr="00541C41" w:rsidRDefault="00D609A5" w:rsidP="00541C41">
            <w:pPr>
              <w:spacing w:after="0" w:line="240" w:lineRule="auto"/>
              <w:jc w:val="center"/>
              <w:rPr>
                <w:rFonts w:eastAsia="Times New Roman"/>
                <w:bCs/>
                <w:sz w:val="26"/>
                <w:szCs w:val="26"/>
              </w:rPr>
            </w:pPr>
            <w:r w:rsidRPr="00541C41">
              <w:rPr>
                <w:rFonts w:eastAsia="Times New Roman"/>
                <w:bCs/>
                <w:sz w:val="26"/>
                <w:szCs w:val="26"/>
              </w:rPr>
              <w:t>0,5</w:t>
            </w:r>
          </w:p>
          <w:p w14:paraId="5BDBBC5B" w14:textId="28C3EBFA" w:rsidR="00D609A5" w:rsidRPr="00541C41" w:rsidRDefault="00D609A5" w:rsidP="00541C41">
            <w:pPr>
              <w:spacing w:after="0" w:line="240" w:lineRule="auto"/>
              <w:jc w:val="both"/>
              <w:rPr>
                <w:b/>
                <w:sz w:val="26"/>
                <w:szCs w:val="26"/>
              </w:rPr>
            </w:pPr>
          </w:p>
        </w:tc>
      </w:tr>
    </w:tbl>
    <w:p w14:paraId="2D505A32" w14:textId="659FD5DA" w:rsidR="00316CF7" w:rsidRPr="00541C41" w:rsidRDefault="007C3346" w:rsidP="00541C41">
      <w:pPr>
        <w:spacing w:after="0" w:line="240" w:lineRule="auto"/>
        <w:jc w:val="both"/>
        <w:rPr>
          <w:b/>
          <w:sz w:val="26"/>
          <w:szCs w:val="26"/>
        </w:rPr>
      </w:pPr>
      <w:r w:rsidRPr="00541C41">
        <w:rPr>
          <w:b/>
          <w:sz w:val="26"/>
          <w:szCs w:val="26"/>
        </w:rPr>
        <w:t>II. PHẦN TỰ CHỌN</w:t>
      </w:r>
    </w:p>
    <w:p w14:paraId="2CA9C19E" w14:textId="4650E1A5" w:rsidR="007C3346" w:rsidRPr="00541C41" w:rsidRDefault="007C3346" w:rsidP="00541C41">
      <w:pPr>
        <w:spacing w:after="0" w:line="240" w:lineRule="auto"/>
        <w:jc w:val="both"/>
        <w:rPr>
          <w:b/>
          <w:sz w:val="26"/>
          <w:szCs w:val="26"/>
        </w:rPr>
      </w:pPr>
      <w:r w:rsidRPr="00541C41">
        <w:rPr>
          <w:b/>
          <w:sz w:val="26"/>
          <w:szCs w:val="26"/>
        </w:rPr>
        <w:t>1. Nội dung 1:</w:t>
      </w:r>
      <w:r w:rsidR="00B35B92" w:rsidRPr="00541C41">
        <w:rPr>
          <w:b/>
          <w:sz w:val="26"/>
          <w:szCs w:val="26"/>
        </w:rPr>
        <w:t xml:space="preserve">. </w:t>
      </w:r>
      <w:r w:rsidRPr="00541C41">
        <w:rPr>
          <w:b/>
          <w:sz w:val="26"/>
          <w:szCs w:val="26"/>
        </w:rPr>
        <w:t>14 điểm</w:t>
      </w:r>
    </w:p>
    <w:tbl>
      <w:tblPr>
        <w:tblW w:w="106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505"/>
        <w:gridCol w:w="1009"/>
      </w:tblGrid>
      <w:tr w:rsidR="00B35B92" w:rsidRPr="00541C41" w14:paraId="3D3B3157" w14:textId="77777777" w:rsidTr="00B35B92">
        <w:tc>
          <w:tcPr>
            <w:tcW w:w="1134" w:type="dxa"/>
            <w:shd w:val="clear" w:color="auto" w:fill="auto"/>
          </w:tcPr>
          <w:p w14:paraId="5D9604DD" w14:textId="77777777" w:rsidR="00B35B92" w:rsidRPr="00541C41" w:rsidRDefault="00B35B92" w:rsidP="00541C41">
            <w:pPr>
              <w:spacing w:after="0"/>
              <w:rPr>
                <w:b/>
                <w:bCs/>
                <w:sz w:val="28"/>
                <w:szCs w:val="28"/>
              </w:rPr>
            </w:pPr>
            <w:r w:rsidRPr="00541C41">
              <w:rPr>
                <w:b/>
                <w:bCs/>
                <w:sz w:val="28"/>
                <w:szCs w:val="28"/>
              </w:rPr>
              <w:t>Câu</w:t>
            </w:r>
          </w:p>
        </w:tc>
        <w:tc>
          <w:tcPr>
            <w:tcW w:w="8505" w:type="dxa"/>
            <w:shd w:val="clear" w:color="auto" w:fill="auto"/>
          </w:tcPr>
          <w:p w14:paraId="5F4583E0" w14:textId="77777777" w:rsidR="00B35B92" w:rsidRPr="00541C41" w:rsidRDefault="00B35B92" w:rsidP="00541C41">
            <w:pPr>
              <w:spacing w:after="0"/>
              <w:jc w:val="center"/>
              <w:rPr>
                <w:b/>
                <w:sz w:val="28"/>
                <w:szCs w:val="28"/>
              </w:rPr>
            </w:pPr>
            <w:r w:rsidRPr="00541C41">
              <w:rPr>
                <w:b/>
                <w:sz w:val="28"/>
                <w:szCs w:val="28"/>
              </w:rPr>
              <w:t>Hướng dẫn chấm</w:t>
            </w:r>
          </w:p>
        </w:tc>
        <w:tc>
          <w:tcPr>
            <w:tcW w:w="1009" w:type="dxa"/>
            <w:shd w:val="clear" w:color="auto" w:fill="auto"/>
          </w:tcPr>
          <w:p w14:paraId="08E1104E" w14:textId="77777777" w:rsidR="00B35B92" w:rsidRPr="00541C41" w:rsidRDefault="00B35B92" w:rsidP="00541C41">
            <w:pPr>
              <w:spacing w:after="0"/>
              <w:rPr>
                <w:b/>
                <w:sz w:val="28"/>
                <w:szCs w:val="28"/>
              </w:rPr>
            </w:pPr>
            <w:r w:rsidRPr="00541C41">
              <w:rPr>
                <w:b/>
                <w:sz w:val="28"/>
                <w:szCs w:val="28"/>
              </w:rPr>
              <w:t>Điểm</w:t>
            </w:r>
          </w:p>
        </w:tc>
      </w:tr>
      <w:tr w:rsidR="00B35B92" w:rsidRPr="00541C41" w14:paraId="39D4D862" w14:textId="77777777" w:rsidTr="00B35B92">
        <w:tc>
          <w:tcPr>
            <w:tcW w:w="1134" w:type="dxa"/>
            <w:shd w:val="clear" w:color="auto" w:fill="auto"/>
          </w:tcPr>
          <w:p w14:paraId="22E0A881" w14:textId="77777777" w:rsidR="00B35B92" w:rsidRPr="00541C41" w:rsidRDefault="00B35B92" w:rsidP="00541C41">
            <w:pPr>
              <w:spacing w:after="0" w:line="288" w:lineRule="auto"/>
              <w:jc w:val="both"/>
              <w:rPr>
                <w:b/>
                <w:sz w:val="28"/>
                <w:szCs w:val="28"/>
              </w:rPr>
            </w:pPr>
          </w:p>
          <w:p w14:paraId="1FAD24CC" w14:textId="77777777" w:rsidR="00B35B92" w:rsidRPr="00541C41" w:rsidRDefault="00B35B92" w:rsidP="00541C41">
            <w:pPr>
              <w:spacing w:after="0" w:line="288" w:lineRule="auto"/>
              <w:jc w:val="both"/>
              <w:rPr>
                <w:b/>
                <w:sz w:val="28"/>
                <w:szCs w:val="28"/>
              </w:rPr>
            </w:pPr>
          </w:p>
          <w:p w14:paraId="506967F8" w14:textId="77777777" w:rsidR="00B35B92" w:rsidRPr="00541C41" w:rsidRDefault="00B35B92" w:rsidP="00541C41">
            <w:pPr>
              <w:spacing w:after="0" w:line="288" w:lineRule="auto"/>
              <w:jc w:val="both"/>
              <w:rPr>
                <w:b/>
                <w:sz w:val="28"/>
                <w:szCs w:val="28"/>
              </w:rPr>
            </w:pPr>
          </w:p>
          <w:p w14:paraId="76C68855" w14:textId="77777777" w:rsidR="00B35B92" w:rsidRPr="00541C41" w:rsidRDefault="00B35B92" w:rsidP="00541C41">
            <w:pPr>
              <w:spacing w:after="0" w:line="288" w:lineRule="auto"/>
              <w:jc w:val="center"/>
              <w:rPr>
                <w:b/>
                <w:sz w:val="28"/>
                <w:szCs w:val="28"/>
              </w:rPr>
            </w:pPr>
            <w:r w:rsidRPr="00541C41">
              <w:rPr>
                <w:b/>
                <w:sz w:val="28"/>
                <w:szCs w:val="28"/>
              </w:rPr>
              <w:t>1</w:t>
            </w:r>
          </w:p>
          <w:p w14:paraId="39690CA8" w14:textId="77777777" w:rsidR="00B35B92" w:rsidRPr="00541C41" w:rsidRDefault="00B35B92" w:rsidP="00541C41">
            <w:pPr>
              <w:spacing w:after="0" w:line="288" w:lineRule="auto"/>
              <w:jc w:val="center"/>
              <w:rPr>
                <w:b/>
                <w:sz w:val="28"/>
                <w:szCs w:val="28"/>
              </w:rPr>
            </w:pPr>
            <w:r w:rsidRPr="00541C41">
              <w:rPr>
                <w:b/>
                <w:sz w:val="28"/>
                <w:szCs w:val="28"/>
              </w:rPr>
              <w:t>(2điểm)</w:t>
            </w:r>
          </w:p>
        </w:tc>
        <w:tc>
          <w:tcPr>
            <w:tcW w:w="8505" w:type="dxa"/>
            <w:shd w:val="clear" w:color="auto" w:fill="auto"/>
          </w:tcPr>
          <w:p w14:paraId="0E17528A" w14:textId="77777777" w:rsidR="00B35B92" w:rsidRPr="00541C41" w:rsidRDefault="00B35B92" w:rsidP="00541C41">
            <w:pPr>
              <w:spacing w:after="0" w:line="288" w:lineRule="auto"/>
              <w:rPr>
                <w:sz w:val="28"/>
                <w:szCs w:val="28"/>
              </w:rPr>
            </w:pPr>
            <w:r w:rsidRPr="00541C41">
              <w:rPr>
                <w:sz w:val="28"/>
                <w:szCs w:val="28"/>
              </w:rPr>
              <w:t>Gọi V</w:t>
            </w:r>
            <w:r w:rsidRPr="00541C41">
              <w:rPr>
                <w:sz w:val="28"/>
                <w:szCs w:val="28"/>
                <w:vertAlign w:val="subscript"/>
              </w:rPr>
              <w:t>1</w:t>
            </w:r>
            <w:r w:rsidRPr="00541C41">
              <w:rPr>
                <w:sz w:val="28"/>
                <w:szCs w:val="28"/>
              </w:rPr>
              <w:t xml:space="preserve"> là thể tích quả cầu , V</w:t>
            </w:r>
            <w:r w:rsidRPr="00541C41">
              <w:rPr>
                <w:sz w:val="28"/>
                <w:szCs w:val="28"/>
                <w:vertAlign w:val="subscript"/>
              </w:rPr>
              <w:t>2</w:t>
            </w:r>
            <w:r w:rsidRPr="00541C41">
              <w:rPr>
                <w:sz w:val="28"/>
                <w:szCs w:val="28"/>
              </w:rPr>
              <w:t xml:space="preserve"> là thể tích phần rỗng </w:t>
            </w:r>
          </w:p>
          <w:p w14:paraId="2FC632E1" w14:textId="77777777" w:rsidR="00B35B92" w:rsidRPr="00541C41" w:rsidRDefault="00B35B92" w:rsidP="00541C41">
            <w:pPr>
              <w:spacing w:after="0" w:line="288" w:lineRule="auto"/>
              <w:rPr>
                <w:sz w:val="28"/>
                <w:szCs w:val="28"/>
              </w:rPr>
            </w:pPr>
            <w:r w:rsidRPr="00541C41">
              <w:rPr>
                <w:sz w:val="28"/>
                <w:szCs w:val="28"/>
              </w:rPr>
              <w:t>D là khối lượng riêng của sắt, D</w:t>
            </w:r>
            <w:r w:rsidRPr="00541C41">
              <w:rPr>
                <w:sz w:val="28"/>
                <w:szCs w:val="28"/>
                <w:vertAlign w:val="subscript"/>
              </w:rPr>
              <w:t>0</w:t>
            </w:r>
            <w:r w:rsidRPr="00541C41">
              <w:rPr>
                <w:sz w:val="28"/>
                <w:szCs w:val="28"/>
              </w:rPr>
              <w:t xml:space="preserve"> là khối lượng riêng của nước </w:t>
            </w:r>
          </w:p>
          <w:p w14:paraId="619AA4CC" w14:textId="77777777" w:rsidR="00B35B92" w:rsidRPr="00541C41" w:rsidRDefault="00B35B92" w:rsidP="00541C41">
            <w:pPr>
              <w:spacing w:after="0" w:line="288" w:lineRule="auto"/>
              <w:rPr>
                <w:sz w:val="28"/>
                <w:szCs w:val="28"/>
              </w:rPr>
            </w:pPr>
            <w:r w:rsidRPr="00541C41">
              <w:rPr>
                <w:sz w:val="28"/>
                <w:szCs w:val="28"/>
              </w:rPr>
              <w:t>Thể tích sắt làm quả cầu  V = V</w:t>
            </w:r>
            <w:r w:rsidRPr="00541C41">
              <w:rPr>
                <w:sz w:val="28"/>
                <w:szCs w:val="28"/>
                <w:vertAlign w:val="subscript"/>
              </w:rPr>
              <w:t>1</w:t>
            </w:r>
            <w:r w:rsidRPr="00541C41">
              <w:rPr>
                <w:sz w:val="28"/>
                <w:szCs w:val="28"/>
              </w:rPr>
              <w:t xml:space="preserve"> – V</w:t>
            </w:r>
            <w:r w:rsidRPr="00541C41">
              <w:rPr>
                <w:sz w:val="28"/>
                <w:szCs w:val="28"/>
                <w:vertAlign w:val="subscript"/>
              </w:rPr>
              <w:t>2</w:t>
            </w:r>
          </w:p>
          <w:p w14:paraId="04B115C2" w14:textId="77777777" w:rsidR="00B35B92" w:rsidRPr="00541C41" w:rsidRDefault="00B35B92" w:rsidP="00541C41">
            <w:pPr>
              <w:spacing w:after="0" w:line="288" w:lineRule="auto"/>
              <w:rPr>
                <w:sz w:val="28"/>
                <w:szCs w:val="28"/>
              </w:rPr>
            </w:pPr>
            <w:r w:rsidRPr="00541C41">
              <w:rPr>
                <w:sz w:val="28"/>
                <w:szCs w:val="28"/>
              </w:rPr>
              <w:t xml:space="preserve">Mặt khác </w:t>
            </w:r>
            <w:r w:rsidRPr="00541C41">
              <w:rPr>
                <w:position w:val="-24"/>
                <w:sz w:val="28"/>
                <w:szCs w:val="28"/>
              </w:rPr>
              <w:object w:dxaOrig="700" w:dyaOrig="620" w14:anchorId="1ECDFD9B">
                <v:shape id="_x0000_i1037" type="#_x0000_t75" style="width:35.25pt;height:30.75pt" o:ole="">
                  <v:imagedata r:id="rId46" o:title=""/>
                </v:shape>
                <o:OLEObject Type="Embed" ProgID="Equation.DSMT4" ShapeID="_x0000_i1037" DrawAspect="Content" ObjectID="_1773308082" r:id="rId47"/>
              </w:object>
            </w:r>
            <w:r w:rsidRPr="00541C41">
              <w:rPr>
                <w:sz w:val="28"/>
                <w:szCs w:val="28"/>
              </w:rPr>
              <w:t xml:space="preserve"> do đó V</w:t>
            </w:r>
            <w:r w:rsidRPr="00541C41">
              <w:rPr>
                <w:sz w:val="28"/>
                <w:szCs w:val="28"/>
                <w:vertAlign w:val="subscript"/>
              </w:rPr>
              <w:t>1</w:t>
            </w:r>
            <w:r w:rsidRPr="00541C41">
              <w:rPr>
                <w:sz w:val="28"/>
                <w:szCs w:val="28"/>
              </w:rPr>
              <w:t xml:space="preserve"> – V</w:t>
            </w:r>
            <w:r w:rsidRPr="00541C41">
              <w:rPr>
                <w:sz w:val="28"/>
                <w:szCs w:val="28"/>
                <w:vertAlign w:val="subscript"/>
              </w:rPr>
              <w:t>2</w:t>
            </w:r>
            <w:r w:rsidRPr="00541C41">
              <w:rPr>
                <w:sz w:val="28"/>
                <w:szCs w:val="28"/>
              </w:rPr>
              <w:t xml:space="preserve"> = </w:t>
            </w:r>
            <w:r w:rsidRPr="00541C41">
              <w:rPr>
                <w:position w:val="-24"/>
                <w:sz w:val="28"/>
                <w:szCs w:val="28"/>
              </w:rPr>
              <w:object w:dxaOrig="300" w:dyaOrig="620" w14:anchorId="5F86E6BE">
                <v:shape id="_x0000_i1038" type="#_x0000_t75" style="width:15pt;height:30.75pt" o:ole="">
                  <v:imagedata r:id="rId48" o:title=""/>
                </v:shape>
                <o:OLEObject Type="Embed" ProgID="Equation.DSMT4" ShapeID="_x0000_i1038" DrawAspect="Content" ObjectID="_1773308083" r:id="rId49"/>
              </w:object>
            </w:r>
            <w:r w:rsidRPr="00541C41">
              <w:rPr>
                <w:sz w:val="28"/>
                <w:szCs w:val="28"/>
              </w:rPr>
              <w:t xml:space="preserve">  (1) </w:t>
            </w:r>
          </w:p>
          <w:p w14:paraId="189C5951" w14:textId="77777777" w:rsidR="00B35B92" w:rsidRPr="00541C41" w:rsidRDefault="00B35B92" w:rsidP="00541C41">
            <w:pPr>
              <w:spacing w:after="0" w:line="288" w:lineRule="auto"/>
              <w:rPr>
                <w:sz w:val="28"/>
                <w:szCs w:val="28"/>
              </w:rPr>
            </w:pPr>
            <w:r w:rsidRPr="00541C41">
              <w:rPr>
                <w:sz w:val="28"/>
                <w:szCs w:val="28"/>
              </w:rPr>
              <w:t>Khi vật nằm cân bằng trên mặt chất lỏng ta có  P = F</w:t>
            </w:r>
            <w:r w:rsidRPr="00541C41">
              <w:rPr>
                <w:sz w:val="28"/>
                <w:szCs w:val="28"/>
                <w:vertAlign w:val="subscript"/>
              </w:rPr>
              <w:t>A</w:t>
            </w:r>
          </w:p>
          <w:p w14:paraId="411B47DA" w14:textId="77777777" w:rsidR="00B35B92" w:rsidRPr="00541C41" w:rsidRDefault="00B35B92" w:rsidP="00541C41">
            <w:pPr>
              <w:spacing w:after="0" w:line="288" w:lineRule="auto"/>
              <w:rPr>
                <w:sz w:val="28"/>
                <w:szCs w:val="28"/>
              </w:rPr>
            </w:pPr>
            <w:r w:rsidRPr="00541C41">
              <w:rPr>
                <w:sz w:val="28"/>
                <w:szCs w:val="28"/>
              </w:rPr>
              <w:t xml:space="preserve">                          10m  =  </w:t>
            </w:r>
            <w:r w:rsidRPr="00541C41">
              <w:rPr>
                <w:position w:val="-24"/>
                <w:sz w:val="28"/>
                <w:szCs w:val="28"/>
              </w:rPr>
              <w:object w:dxaOrig="980" w:dyaOrig="620" w14:anchorId="554EF325">
                <v:shape id="_x0000_i1039" type="#_x0000_t75" style="width:49.5pt;height:30.75pt" o:ole="">
                  <v:imagedata r:id="rId50" o:title=""/>
                </v:shape>
                <o:OLEObject Type="Embed" ProgID="Equation.DSMT4" ShapeID="_x0000_i1039" DrawAspect="Content" ObjectID="_1773308084" r:id="rId51"/>
              </w:object>
            </w:r>
            <w:r w:rsidRPr="00541C41">
              <w:rPr>
                <w:sz w:val="28"/>
                <w:szCs w:val="28"/>
              </w:rPr>
              <w:t xml:space="preserve"> </w:t>
            </w:r>
            <w:r w:rsidRPr="00541C41">
              <w:rPr>
                <w:position w:val="-6"/>
                <w:sz w:val="28"/>
                <w:szCs w:val="28"/>
              </w:rPr>
              <w:object w:dxaOrig="340" w:dyaOrig="240" w14:anchorId="50D2B067">
                <v:shape id="_x0000_i1040" type="#_x0000_t75" style="width:16.5pt;height:12pt" o:ole="">
                  <v:imagedata r:id="rId52" o:title=""/>
                </v:shape>
                <o:OLEObject Type="Embed" ProgID="Equation.DSMT4" ShapeID="_x0000_i1040" DrawAspect="Content" ObjectID="_1773308085" r:id="rId53"/>
              </w:object>
            </w:r>
            <w:r w:rsidRPr="00541C41">
              <w:rPr>
                <w:position w:val="-30"/>
                <w:sz w:val="28"/>
                <w:szCs w:val="28"/>
              </w:rPr>
              <w:object w:dxaOrig="2360" w:dyaOrig="680" w14:anchorId="3DC630B7">
                <v:shape id="_x0000_i1041" type="#_x0000_t75" style="width:118.5pt;height:33.75pt" o:ole="">
                  <v:imagedata r:id="rId54" o:title=""/>
                </v:shape>
                <o:OLEObject Type="Embed" ProgID="Equation.DSMT4" ShapeID="_x0000_i1041" DrawAspect="Content" ObjectID="_1773308086" r:id="rId55"/>
              </w:object>
            </w:r>
            <w:r w:rsidRPr="00541C41">
              <w:rPr>
                <w:sz w:val="28"/>
                <w:szCs w:val="28"/>
              </w:rPr>
              <w:t xml:space="preserve">  (2)</w:t>
            </w:r>
          </w:p>
          <w:p w14:paraId="76E6E3FF" w14:textId="1A31B2DB" w:rsidR="00B35B92" w:rsidRPr="00541C41" w:rsidRDefault="00B35B92" w:rsidP="00541C41">
            <w:pPr>
              <w:spacing w:after="0" w:line="288" w:lineRule="auto"/>
              <w:rPr>
                <w:sz w:val="28"/>
                <w:szCs w:val="28"/>
              </w:rPr>
            </w:pPr>
            <w:r w:rsidRPr="00541C41">
              <w:rPr>
                <w:sz w:val="28"/>
                <w:szCs w:val="28"/>
              </w:rPr>
              <w:t xml:space="preserve">Từ (1) và (2) ta có </w:t>
            </w:r>
            <w:r w:rsidRPr="00541C41">
              <w:rPr>
                <w:position w:val="-32"/>
                <w:sz w:val="28"/>
                <w:szCs w:val="28"/>
              </w:rPr>
              <w:object w:dxaOrig="5820" w:dyaOrig="760" w14:anchorId="7747B963">
                <v:shape id="_x0000_i1042" type="#_x0000_t75" style="width:291pt;height:38.25pt" o:ole="">
                  <v:imagedata r:id="rId56" o:title=""/>
                </v:shape>
                <o:OLEObject Type="Embed" ProgID="Equation.DSMT4" ShapeID="_x0000_i1042" DrawAspect="Content" ObjectID="_1773308087" r:id="rId57"/>
              </w:object>
            </w:r>
          </w:p>
        </w:tc>
        <w:tc>
          <w:tcPr>
            <w:tcW w:w="1009" w:type="dxa"/>
            <w:shd w:val="clear" w:color="auto" w:fill="auto"/>
          </w:tcPr>
          <w:p w14:paraId="12C599D6" w14:textId="77777777" w:rsidR="00B35B92" w:rsidRPr="00541C41" w:rsidRDefault="00B35B92" w:rsidP="00541C41">
            <w:pPr>
              <w:spacing w:after="0" w:line="288" w:lineRule="auto"/>
              <w:jc w:val="center"/>
              <w:rPr>
                <w:bCs/>
                <w:sz w:val="28"/>
                <w:szCs w:val="28"/>
              </w:rPr>
            </w:pPr>
          </w:p>
          <w:p w14:paraId="41AB654F" w14:textId="77777777" w:rsidR="00B35B92" w:rsidRPr="00541C41" w:rsidRDefault="00B35B92" w:rsidP="00541C41">
            <w:pPr>
              <w:spacing w:after="0" w:line="288" w:lineRule="auto"/>
              <w:jc w:val="center"/>
              <w:rPr>
                <w:bCs/>
                <w:sz w:val="28"/>
                <w:szCs w:val="28"/>
              </w:rPr>
            </w:pPr>
          </w:p>
          <w:p w14:paraId="675A54E0" w14:textId="52CEC2D3" w:rsidR="00B35B92" w:rsidRPr="00541C41" w:rsidRDefault="00B35B92" w:rsidP="00541C41">
            <w:pPr>
              <w:spacing w:after="0" w:line="288" w:lineRule="auto"/>
              <w:jc w:val="center"/>
              <w:rPr>
                <w:bCs/>
                <w:sz w:val="28"/>
                <w:szCs w:val="28"/>
              </w:rPr>
            </w:pPr>
            <w:r w:rsidRPr="00541C41">
              <w:rPr>
                <w:bCs/>
                <w:sz w:val="28"/>
                <w:szCs w:val="28"/>
              </w:rPr>
              <w:t>0,5</w:t>
            </w:r>
          </w:p>
          <w:p w14:paraId="0F76F2AA" w14:textId="6114E920" w:rsidR="00B35B92" w:rsidRPr="00541C41" w:rsidRDefault="00B35B92" w:rsidP="00541C41">
            <w:pPr>
              <w:spacing w:after="0" w:line="288" w:lineRule="auto"/>
              <w:jc w:val="center"/>
              <w:rPr>
                <w:bCs/>
                <w:sz w:val="28"/>
                <w:szCs w:val="28"/>
              </w:rPr>
            </w:pPr>
            <w:r w:rsidRPr="00541C41">
              <w:rPr>
                <w:bCs/>
                <w:sz w:val="28"/>
                <w:szCs w:val="28"/>
              </w:rPr>
              <w:t>0,5</w:t>
            </w:r>
          </w:p>
          <w:p w14:paraId="26820108" w14:textId="77777777" w:rsidR="00B35B92" w:rsidRPr="00541C41" w:rsidRDefault="00B35B92" w:rsidP="00541C41">
            <w:pPr>
              <w:spacing w:after="0" w:line="288" w:lineRule="auto"/>
              <w:jc w:val="center"/>
              <w:rPr>
                <w:bCs/>
                <w:sz w:val="28"/>
                <w:szCs w:val="28"/>
              </w:rPr>
            </w:pPr>
          </w:p>
          <w:p w14:paraId="646E4900" w14:textId="7A404D9C" w:rsidR="00B35B92" w:rsidRPr="00541C41" w:rsidRDefault="00B35B92" w:rsidP="00541C41">
            <w:pPr>
              <w:spacing w:after="0" w:line="288" w:lineRule="auto"/>
              <w:jc w:val="center"/>
              <w:rPr>
                <w:bCs/>
                <w:sz w:val="28"/>
                <w:szCs w:val="28"/>
              </w:rPr>
            </w:pPr>
            <w:r w:rsidRPr="00541C41">
              <w:rPr>
                <w:bCs/>
                <w:sz w:val="28"/>
                <w:szCs w:val="28"/>
              </w:rPr>
              <w:t>0,5,</w:t>
            </w:r>
          </w:p>
          <w:p w14:paraId="63DA846B" w14:textId="77777777" w:rsidR="00B35B92" w:rsidRPr="00541C41" w:rsidRDefault="00B35B92" w:rsidP="00541C41">
            <w:pPr>
              <w:spacing w:after="0" w:line="288" w:lineRule="auto"/>
              <w:jc w:val="center"/>
              <w:rPr>
                <w:bCs/>
                <w:sz w:val="28"/>
                <w:szCs w:val="28"/>
              </w:rPr>
            </w:pPr>
          </w:p>
          <w:p w14:paraId="0A1A9BBA" w14:textId="0FEE4379" w:rsidR="00B35B92" w:rsidRPr="00541C41" w:rsidRDefault="00B35B92" w:rsidP="00541C41">
            <w:pPr>
              <w:spacing w:after="0" w:line="288" w:lineRule="auto"/>
              <w:jc w:val="center"/>
              <w:rPr>
                <w:bCs/>
                <w:sz w:val="28"/>
                <w:szCs w:val="28"/>
              </w:rPr>
            </w:pPr>
            <w:r w:rsidRPr="00541C41">
              <w:rPr>
                <w:bCs/>
                <w:sz w:val="28"/>
                <w:szCs w:val="28"/>
              </w:rPr>
              <w:t>0,5,</w:t>
            </w:r>
          </w:p>
        </w:tc>
      </w:tr>
      <w:tr w:rsidR="00B35B92" w:rsidRPr="00541C41" w14:paraId="2E290BD4" w14:textId="77777777" w:rsidTr="00707067">
        <w:trPr>
          <w:trHeight w:val="1260"/>
        </w:trPr>
        <w:tc>
          <w:tcPr>
            <w:tcW w:w="1134" w:type="dxa"/>
            <w:shd w:val="clear" w:color="auto" w:fill="auto"/>
          </w:tcPr>
          <w:p w14:paraId="357DE8B7" w14:textId="77777777" w:rsidR="00B35B92" w:rsidRPr="00541C41" w:rsidRDefault="00B35B92" w:rsidP="00541C41">
            <w:pPr>
              <w:spacing w:after="0" w:line="288" w:lineRule="auto"/>
              <w:jc w:val="both"/>
              <w:rPr>
                <w:b/>
                <w:sz w:val="28"/>
                <w:szCs w:val="28"/>
              </w:rPr>
            </w:pPr>
          </w:p>
          <w:p w14:paraId="3A558867" w14:textId="77777777" w:rsidR="00B35B92" w:rsidRPr="00541C41" w:rsidRDefault="00B35B92" w:rsidP="00541C41">
            <w:pPr>
              <w:spacing w:after="0" w:line="288" w:lineRule="auto"/>
              <w:jc w:val="both"/>
              <w:rPr>
                <w:b/>
                <w:sz w:val="28"/>
                <w:szCs w:val="28"/>
              </w:rPr>
            </w:pPr>
          </w:p>
          <w:p w14:paraId="7E5E9BAD" w14:textId="77777777" w:rsidR="00B35B92" w:rsidRPr="00541C41" w:rsidRDefault="00B35B92" w:rsidP="00541C41">
            <w:pPr>
              <w:spacing w:after="0" w:line="288" w:lineRule="auto"/>
              <w:jc w:val="both"/>
              <w:rPr>
                <w:b/>
                <w:sz w:val="28"/>
                <w:szCs w:val="28"/>
              </w:rPr>
            </w:pPr>
          </w:p>
          <w:p w14:paraId="0E8727E6" w14:textId="77777777" w:rsidR="00B35B92" w:rsidRPr="00541C41" w:rsidRDefault="00B35B92" w:rsidP="00541C41">
            <w:pPr>
              <w:spacing w:after="0" w:line="288" w:lineRule="auto"/>
              <w:jc w:val="both"/>
              <w:rPr>
                <w:b/>
                <w:sz w:val="28"/>
                <w:szCs w:val="28"/>
              </w:rPr>
            </w:pPr>
          </w:p>
          <w:p w14:paraId="72125355" w14:textId="77777777" w:rsidR="00B35B92" w:rsidRPr="00541C41" w:rsidRDefault="00B35B92" w:rsidP="00541C41">
            <w:pPr>
              <w:spacing w:after="0" w:line="288" w:lineRule="auto"/>
              <w:jc w:val="center"/>
              <w:rPr>
                <w:b/>
                <w:sz w:val="28"/>
                <w:szCs w:val="28"/>
              </w:rPr>
            </w:pPr>
            <w:r w:rsidRPr="00541C41">
              <w:rPr>
                <w:b/>
                <w:sz w:val="28"/>
                <w:szCs w:val="28"/>
              </w:rPr>
              <w:t>2</w:t>
            </w:r>
          </w:p>
          <w:p w14:paraId="4413C73C" w14:textId="77777777" w:rsidR="00B35B92" w:rsidRPr="00541C41" w:rsidRDefault="00B35B92" w:rsidP="00541C41">
            <w:pPr>
              <w:spacing w:after="0" w:line="288" w:lineRule="auto"/>
              <w:jc w:val="center"/>
              <w:rPr>
                <w:sz w:val="28"/>
                <w:szCs w:val="28"/>
              </w:rPr>
            </w:pPr>
            <w:r w:rsidRPr="00541C41">
              <w:rPr>
                <w:b/>
                <w:sz w:val="28"/>
                <w:szCs w:val="28"/>
              </w:rPr>
              <w:lastRenderedPageBreak/>
              <w:t>(3điểm)</w:t>
            </w:r>
          </w:p>
        </w:tc>
        <w:tc>
          <w:tcPr>
            <w:tcW w:w="8505" w:type="dxa"/>
            <w:shd w:val="clear" w:color="auto" w:fill="auto"/>
          </w:tcPr>
          <w:p w14:paraId="45CF1D3E" w14:textId="77777777" w:rsidR="00B35B92" w:rsidRPr="00541C41" w:rsidRDefault="00B35B92" w:rsidP="00541C41">
            <w:pPr>
              <w:spacing w:after="0" w:line="288" w:lineRule="auto"/>
              <w:rPr>
                <w:b/>
                <w:i/>
                <w:sz w:val="28"/>
                <w:szCs w:val="28"/>
              </w:rPr>
            </w:pPr>
            <w:r w:rsidRPr="00541C41">
              <w:rPr>
                <w:b/>
                <w:sz w:val="28"/>
                <w:szCs w:val="28"/>
              </w:rPr>
              <w:lastRenderedPageBreak/>
              <w:t>1a.</w:t>
            </w:r>
            <w:r w:rsidRPr="00541C41">
              <w:rPr>
                <w:sz w:val="28"/>
                <w:szCs w:val="28"/>
              </w:rPr>
              <w:t xml:space="preserve"> </w:t>
            </w:r>
            <w:r w:rsidRPr="00541C41">
              <w:rPr>
                <w:b/>
                <w:i/>
                <w:sz w:val="28"/>
                <w:szCs w:val="28"/>
              </w:rPr>
              <w:t>Hiệu suất của hệ thống</w:t>
            </w:r>
          </w:p>
          <w:p w14:paraId="35A1A233" w14:textId="77777777" w:rsidR="00B35B92" w:rsidRPr="00541C41" w:rsidRDefault="00B35B92" w:rsidP="00541C41">
            <w:pPr>
              <w:spacing w:after="0" w:line="288" w:lineRule="auto"/>
              <w:rPr>
                <w:sz w:val="28"/>
                <w:szCs w:val="28"/>
              </w:rPr>
            </w:pPr>
            <w:r w:rsidRPr="00541C41">
              <w:rPr>
                <w:sz w:val="28"/>
                <w:szCs w:val="28"/>
              </w:rPr>
              <w:t>Công nâng vật lên 10 mét là: A</w:t>
            </w:r>
            <w:r w:rsidRPr="00541C41">
              <w:rPr>
                <w:sz w:val="28"/>
                <w:szCs w:val="28"/>
                <w:vertAlign w:val="subscript"/>
              </w:rPr>
              <w:t>i</w:t>
            </w:r>
            <w:r w:rsidRPr="00541C41">
              <w:rPr>
                <w:sz w:val="28"/>
                <w:szCs w:val="28"/>
              </w:rPr>
              <w:t>= P.h =10.m.h = 20000J</w:t>
            </w:r>
          </w:p>
          <w:p w14:paraId="14D84DBB" w14:textId="77777777" w:rsidR="00B35B92" w:rsidRPr="00541C41" w:rsidRDefault="00B35B92" w:rsidP="00541C41">
            <w:pPr>
              <w:spacing w:after="0" w:line="288" w:lineRule="auto"/>
              <w:rPr>
                <w:sz w:val="28"/>
                <w:szCs w:val="28"/>
              </w:rPr>
            </w:pPr>
            <w:r w:rsidRPr="00541C41">
              <w:rPr>
                <w:sz w:val="28"/>
                <w:szCs w:val="28"/>
              </w:rPr>
              <w:t xml:space="preserve">Dùng ròng rọc động lợi bao nhiêu lần về lực thì lại thiệt bấy nhiêu lần về đường đi, nên khi nâng vật 1 đoạn h thì kéo dây một đoạn s = 2h. Do đó công phải dùng là: </w:t>
            </w:r>
          </w:p>
          <w:p w14:paraId="492AB22F" w14:textId="77777777" w:rsidR="00B35B92" w:rsidRPr="00541C41" w:rsidRDefault="00B35B92" w:rsidP="00541C41">
            <w:pPr>
              <w:spacing w:after="0" w:line="288" w:lineRule="auto"/>
              <w:rPr>
                <w:sz w:val="28"/>
                <w:szCs w:val="28"/>
              </w:rPr>
            </w:pPr>
            <w:r w:rsidRPr="00541C41">
              <w:rPr>
                <w:sz w:val="28"/>
                <w:szCs w:val="28"/>
              </w:rPr>
              <w:lastRenderedPageBreak/>
              <w:t>A</w:t>
            </w:r>
            <w:r w:rsidRPr="00541C41">
              <w:rPr>
                <w:sz w:val="28"/>
                <w:szCs w:val="28"/>
                <w:vertAlign w:val="subscript"/>
              </w:rPr>
              <w:t>tp</w:t>
            </w:r>
            <w:r w:rsidRPr="00541C41">
              <w:rPr>
                <w:sz w:val="28"/>
                <w:szCs w:val="28"/>
              </w:rPr>
              <w:t>=F</w:t>
            </w:r>
            <w:r w:rsidRPr="00541C41">
              <w:rPr>
                <w:sz w:val="28"/>
                <w:szCs w:val="28"/>
                <w:vertAlign w:val="subscript"/>
              </w:rPr>
              <w:t>1</w:t>
            </w:r>
            <w:r w:rsidRPr="00541C41">
              <w:rPr>
                <w:sz w:val="28"/>
                <w:szCs w:val="28"/>
              </w:rPr>
              <w:t>.s=F</w:t>
            </w:r>
            <w:r w:rsidRPr="00541C41">
              <w:rPr>
                <w:sz w:val="28"/>
                <w:szCs w:val="28"/>
                <w:vertAlign w:val="subscript"/>
              </w:rPr>
              <w:t>1</w:t>
            </w:r>
            <w:r w:rsidRPr="00541C41">
              <w:rPr>
                <w:sz w:val="28"/>
                <w:szCs w:val="28"/>
              </w:rPr>
              <w:t>.2h=1200.2.10 = 24000J</w:t>
            </w:r>
          </w:p>
          <w:p w14:paraId="06029835" w14:textId="77777777" w:rsidR="00B35B92" w:rsidRPr="00541C41" w:rsidRDefault="00B35B92" w:rsidP="00541C41">
            <w:pPr>
              <w:spacing w:after="0" w:line="288" w:lineRule="auto"/>
              <w:rPr>
                <w:sz w:val="28"/>
                <w:szCs w:val="28"/>
              </w:rPr>
            </w:pPr>
            <w:r w:rsidRPr="00541C41">
              <w:rPr>
                <w:sz w:val="28"/>
                <w:szCs w:val="28"/>
              </w:rPr>
              <w:t xml:space="preserve">Hiệu suất của hệ thống là: H = </w:t>
            </w:r>
            <w:r w:rsidRPr="00541C41">
              <w:rPr>
                <w:position w:val="-32"/>
                <w:sz w:val="28"/>
                <w:szCs w:val="28"/>
              </w:rPr>
              <w:object w:dxaOrig="420" w:dyaOrig="720" w14:anchorId="15A01429">
                <v:shape id="_x0000_i1043" type="#_x0000_t75" style="width:21pt;height:36pt" o:ole="">
                  <v:imagedata r:id="rId58" o:title=""/>
                </v:shape>
                <o:OLEObject Type="Embed" ProgID="Equation.3" ShapeID="_x0000_i1043" DrawAspect="Content" ObjectID="_1773308088" r:id="rId59"/>
              </w:object>
            </w:r>
            <w:r w:rsidRPr="00541C41">
              <w:rPr>
                <w:sz w:val="28"/>
                <w:szCs w:val="28"/>
              </w:rPr>
              <w:t>= 83,33%</w:t>
            </w:r>
          </w:p>
          <w:p w14:paraId="2C95E8A5" w14:textId="77777777" w:rsidR="00B35B92" w:rsidRPr="00541C41" w:rsidRDefault="00B35B92" w:rsidP="00541C41">
            <w:pPr>
              <w:spacing w:after="0" w:line="288" w:lineRule="auto"/>
              <w:rPr>
                <w:b/>
                <w:i/>
                <w:sz w:val="28"/>
                <w:szCs w:val="28"/>
              </w:rPr>
            </w:pPr>
            <w:r w:rsidRPr="00541C41">
              <w:rPr>
                <w:b/>
                <w:sz w:val="28"/>
                <w:szCs w:val="28"/>
              </w:rPr>
              <w:t>1b</w:t>
            </w:r>
            <w:r w:rsidRPr="00541C41">
              <w:rPr>
                <w:b/>
                <w:i/>
                <w:sz w:val="28"/>
                <w:szCs w:val="28"/>
              </w:rPr>
              <w:t>. Khối lượng của ròng rọc.</w:t>
            </w:r>
          </w:p>
          <w:p w14:paraId="0E0ACF0C" w14:textId="77777777" w:rsidR="00B35B92" w:rsidRPr="00541C41" w:rsidRDefault="00B35B92" w:rsidP="00541C41">
            <w:pPr>
              <w:spacing w:after="0" w:line="288" w:lineRule="auto"/>
              <w:rPr>
                <w:sz w:val="28"/>
                <w:szCs w:val="28"/>
              </w:rPr>
            </w:pPr>
            <w:r w:rsidRPr="00541C41">
              <w:rPr>
                <w:sz w:val="28"/>
                <w:szCs w:val="28"/>
              </w:rPr>
              <w:t>Công hao phí: A</w:t>
            </w:r>
            <w:r w:rsidRPr="00541C41">
              <w:rPr>
                <w:sz w:val="28"/>
                <w:szCs w:val="28"/>
                <w:vertAlign w:val="subscript"/>
              </w:rPr>
              <w:t>hp</w:t>
            </w:r>
            <w:r w:rsidRPr="00541C41">
              <w:rPr>
                <w:sz w:val="28"/>
                <w:szCs w:val="28"/>
              </w:rPr>
              <w:t>=A</w:t>
            </w:r>
            <w:r w:rsidRPr="00541C41">
              <w:rPr>
                <w:sz w:val="28"/>
                <w:szCs w:val="28"/>
                <w:vertAlign w:val="subscript"/>
              </w:rPr>
              <w:t>tp</w:t>
            </w:r>
            <w:r w:rsidRPr="00541C41">
              <w:rPr>
                <w:sz w:val="28"/>
                <w:szCs w:val="28"/>
              </w:rPr>
              <w:t>-A</w:t>
            </w:r>
            <w:r w:rsidRPr="00541C41">
              <w:rPr>
                <w:sz w:val="28"/>
                <w:szCs w:val="28"/>
                <w:vertAlign w:val="subscript"/>
              </w:rPr>
              <w:t>1</w:t>
            </w:r>
            <w:r w:rsidRPr="00541C41">
              <w:rPr>
                <w:sz w:val="28"/>
                <w:szCs w:val="28"/>
              </w:rPr>
              <w:t>= 4000J</w:t>
            </w:r>
          </w:p>
          <w:p w14:paraId="4FB5AF50" w14:textId="77777777" w:rsidR="00B35B92" w:rsidRPr="00541C41" w:rsidRDefault="00B35B92" w:rsidP="00541C41">
            <w:pPr>
              <w:spacing w:after="0" w:line="288" w:lineRule="auto"/>
              <w:rPr>
                <w:sz w:val="28"/>
                <w:szCs w:val="28"/>
              </w:rPr>
            </w:pPr>
            <w:r w:rsidRPr="00541C41">
              <w:rPr>
                <w:sz w:val="28"/>
                <w:szCs w:val="28"/>
              </w:rPr>
              <w:t>Gọi A</w:t>
            </w:r>
            <w:r w:rsidRPr="00541C41">
              <w:rPr>
                <w:sz w:val="28"/>
                <w:szCs w:val="28"/>
                <w:vertAlign w:val="subscript"/>
              </w:rPr>
              <w:t>r</w:t>
            </w:r>
            <w:r w:rsidRPr="00541C41">
              <w:rPr>
                <w:sz w:val="28"/>
                <w:szCs w:val="28"/>
              </w:rPr>
              <w:t xml:space="preserve"> là công hao phí do nâng ròng rọc động, A</w:t>
            </w:r>
            <w:r w:rsidRPr="00541C41">
              <w:rPr>
                <w:sz w:val="28"/>
                <w:szCs w:val="28"/>
                <w:vertAlign w:val="subscript"/>
              </w:rPr>
              <w:t>ms</w:t>
            </w:r>
            <w:r w:rsidRPr="00541C41">
              <w:rPr>
                <w:sz w:val="28"/>
                <w:szCs w:val="28"/>
              </w:rPr>
              <w:t xml:space="preserve"> là công thắng ma sát</w:t>
            </w:r>
          </w:p>
          <w:p w14:paraId="0813737F" w14:textId="77777777" w:rsidR="00B35B92" w:rsidRPr="00541C41" w:rsidRDefault="00B35B92" w:rsidP="00541C41">
            <w:pPr>
              <w:spacing w:after="0" w:line="288" w:lineRule="auto"/>
              <w:rPr>
                <w:sz w:val="28"/>
                <w:szCs w:val="28"/>
              </w:rPr>
            </w:pPr>
            <w:r w:rsidRPr="00541C41">
              <w:rPr>
                <w:sz w:val="28"/>
                <w:szCs w:val="28"/>
              </w:rPr>
              <w:t>Theo đề bài ta có: A</w:t>
            </w:r>
            <w:r w:rsidRPr="00541C41">
              <w:rPr>
                <w:sz w:val="28"/>
                <w:szCs w:val="28"/>
                <w:vertAlign w:val="subscript"/>
              </w:rPr>
              <w:t>r</w:t>
            </w:r>
            <w:r w:rsidRPr="00541C41">
              <w:rPr>
                <w:sz w:val="28"/>
                <w:szCs w:val="28"/>
              </w:rPr>
              <w:t xml:space="preserve"> = </w:t>
            </w:r>
            <w:r w:rsidRPr="00541C41">
              <w:rPr>
                <w:position w:val="-24"/>
                <w:sz w:val="28"/>
                <w:szCs w:val="28"/>
              </w:rPr>
              <w:object w:dxaOrig="240" w:dyaOrig="620" w14:anchorId="393232D9">
                <v:shape id="_x0000_i1044" type="#_x0000_t75" style="width:12pt;height:30.75pt" o:ole="">
                  <v:imagedata r:id="rId60" o:title=""/>
                </v:shape>
                <o:OLEObject Type="Embed" ProgID="Equation.DSMT4" ShapeID="_x0000_i1044" DrawAspect="Content" ObjectID="_1773308089" r:id="rId61"/>
              </w:object>
            </w:r>
            <w:r w:rsidRPr="00541C41">
              <w:rPr>
                <w:sz w:val="28"/>
                <w:szCs w:val="28"/>
              </w:rPr>
              <w:t>A</w:t>
            </w:r>
            <w:r w:rsidRPr="00541C41">
              <w:rPr>
                <w:sz w:val="28"/>
                <w:szCs w:val="28"/>
                <w:vertAlign w:val="subscript"/>
              </w:rPr>
              <w:t>ms</w:t>
            </w:r>
            <w:r w:rsidRPr="00541C41">
              <w:rPr>
                <w:sz w:val="28"/>
                <w:szCs w:val="28"/>
              </w:rPr>
              <w:t xml:space="preserve"> =&gt; A</w:t>
            </w:r>
            <w:r w:rsidRPr="00541C41">
              <w:rPr>
                <w:sz w:val="28"/>
                <w:szCs w:val="28"/>
                <w:vertAlign w:val="subscript"/>
              </w:rPr>
              <w:t>ms</w:t>
            </w:r>
            <w:r w:rsidRPr="00541C41">
              <w:rPr>
                <w:sz w:val="28"/>
                <w:szCs w:val="28"/>
              </w:rPr>
              <w:t xml:space="preserve"> = 4A</w:t>
            </w:r>
            <w:r w:rsidRPr="00541C41">
              <w:rPr>
                <w:sz w:val="28"/>
                <w:szCs w:val="28"/>
                <w:vertAlign w:val="subscript"/>
              </w:rPr>
              <w:t>r</w:t>
            </w:r>
            <w:r w:rsidRPr="00541C41">
              <w:rPr>
                <w:sz w:val="28"/>
                <w:szCs w:val="28"/>
              </w:rPr>
              <w:t xml:space="preserve"> </w:t>
            </w:r>
          </w:p>
          <w:p w14:paraId="6D428409" w14:textId="77777777" w:rsidR="00B35B92" w:rsidRPr="00541C41" w:rsidRDefault="00B35B92" w:rsidP="00541C41">
            <w:pPr>
              <w:spacing w:after="0" w:line="288" w:lineRule="auto"/>
              <w:rPr>
                <w:sz w:val="28"/>
                <w:szCs w:val="28"/>
              </w:rPr>
            </w:pPr>
            <w:r w:rsidRPr="00541C41">
              <w:rPr>
                <w:sz w:val="28"/>
                <w:szCs w:val="28"/>
              </w:rPr>
              <w:t>Mà A</w:t>
            </w:r>
            <w:r w:rsidRPr="00541C41">
              <w:rPr>
                <w:sz w:val="28"/>
                <w:szCs w:val="28"/>
                <w:vertAlign w:val="subscript"/>
              </w:rPr>
              <w:t>r</w:t>
            </w:r>
            <w:r w:rsidRPr="00541C41">
              <w:rPr>
                <w:sz w:val="28"/>
                <w:szCs w:val="28"/>
              </w:rPr>
              <w:t xml:space="preserve"> + A</w:t>
            </w:r>
            <w:r w:rsidRPr="00541C41">
              <w:rPr>
                <w:sz w:val="28"/>
                <w:szCs w:val="28"/>
                <w:vertAlign w:val="subscript"/>
              </w:rPr>
              <w:t>ms</w:t>
            </w:r>
            <w:r w:rsidRPr="00541C41">
              <w:rPr>
                <w:sz w:val="28"/>
                <w:szCs w:val="28"/>
              </w:rPr>
              <w:t xml:space="preserve"> = 4000 =&gt; 5A</w:t>
            </w:r>
            <w:r w:rsidRPr="00541C41">
              <w:rPr>
                <w:sz w:val="28"/>
                <w:szCs w:val="28"/>
                <w:vertAlign w:val="subscript"/>
              </w:rPr>
              <w:t>r</w:t>
            </w:r>
            <w:r w:rsidRPr="00541C41">
              <w:rPr>
                <w:sz w:val="28"/>
                <w:szCs w:val="28"/>
              </w:rPr>
              <w:t xml:space="preserve">=4000 </w:t>
            </w:r>
          </w:p>
          <w:p w14:paraId="6CD7DF23" w14:textId="20F20078" w:rsidR="00B35B92" w:rsidRPr="00541C41" w:rsidRDefault="00B35B92" w:rsidP="00541C41">
            <w:pPr>
              <w:spacing w:after="0" w:line="288" w:lineRule="auto"/>
              <w:ind w:firstLine="720"/>
              <w:rPr>
                <w:sz w:val="28"/>
                <w:szCs w:val="28"/>
              </w:rPr>
            </w:pPr>
            <w:r w:rsidRPr="00541C41">
              <w:rPr>
                <w:sz w:val="28"/>
                <w:szCs w:val="28"/>
              </w:rPr>
              <w:t>=&gt; A</w:t>
            </w:r>
            <w:r w:rsidRPr="00541C41">
              <w:rPr>
                <w:sz w:val="28"/>
                <w:szCs w:val="28"/>
                <w:vertAlign w:val="subscript"/>
              </w:rPr>
              <w:t>r</w:t>
            </w:r>
            <w:r w:rsidRPr="00541C41">
              <w:rPr>
                <w:sz w:val="28"/>
                <w:szCs w:val="28"/>
              </w:rPr>
              <w:t>=</w:t>
            </w:r>
            <w:r w:rsidRPr="00541C41">
              <w:rPr>
                <w:position w:val="-24"/>
                <w:sz w:val="28"/>
                <w:szCs w:val="28"/>
              </w:rPr>
              <w:object w:dxaOrig="480" w:dyaOrig="620" w14:anchorId="55D59363">
                <v:shape id="_x0000_i1045" type="#_x0000_t75" style="width:24pt;height:30.75pt" o:ole="">
                  <v:imagedata r:id="rId62" o:title=""/>
                </v:shape>
                <o:OLEObject Type="Embed" ProgID="Equation.DSMT4" ShapeID="_x0000_i1045" DrawAspect="Content" ObjectID="_1773308090" r:id="rId63"/>
              </w:object>
            </w:r>
            <w:r w:rsidRPr="00541C41">
              <w:rPr>
                <w:sz w:val="28"/>
                <w:szCs w:val="28"/>
              </w:rPr>
              <w:t>=800J =&gt; 10.m</w:t>
            </w:r>
            <w:r w:rsidRPr="00541C41">
              <w:rPr>
                <w:sz w:val="28"/>
                <w:szCs w:val="28"/>
                <w:vertAlign w:val="subscript"/>
              </w:rPr>
              <w:t>r</w:t>
            </w:r>
            <w:r w:rsidRPr="00541C41">
              <w:rPr>
                <w:sz w:val="28"/>
                <w:szCs w:val="28"/>
              </w:rPr>
              <w:t>.h = 800 =&gt; m</w:t>
            </w:r>
            <w:r w:rsidRPr="00541C41">
              <w:rPr>
                <w:sz w:val="28"/>
                <w:szCs w:val="28"/>
                <w:vertAlign w:val="subscript"/>
              </w:rPr>
              <w:t>r</w:t>
            </w:r>
            <w:r w:rsidRPr="00541C41">
              <w:rPr>
                <w:sz w:val="28"/>
                <w:szCs w:val="28"/>
              </w:rPr>
              <w:t>=8kg</w:t>
            </w:r>
          </w:p>
        </w:tc>
        <w:tc>
          <w:tcPr>
            <w:tcW w:w="1009" w:type="dxa"/>
            <w:shd w:val="clear" w:color="auto" w:fill="auto"/>
          </w:tcPr>
          <w:p w14:paraId="30984464" w14:textId="77777777" w:rsidR="00B35B92" w:rsidRPr="00541C41" w:rsidRDefault="00B35B92" w:rsidP="00541C41">
            <w:pPr>
              <w:spacing w:after="0" w:line="288" w:lineRule="auto"/>
              <w:rPr>
                <w:sz w:val="28"/>
                <w:szCs w:val="28"/>
              </w:rPr>
            </w:pPr>
          </w:p>
          <w:p w14:paraId="5C8481C6" w14:textId="77777777" w:rsidR="00B35B92" w:rsidRPr="00541C41" w:rsidRDefault="00B35B92" w:rsidP="00541C41">
            <w:pPr>
              <w:spacing w:after="0" w:line="288" w:lineRule="auto"/>
              <w:jc w:val="center"/>
              <w:rPr>
                <w:sz w:val="28"/>
                <w:szCs w:val="28"/>
              </w:rPr>
            </w:pPr>
            <w:r w:rsidRPr="00541C41">
              <w:rPr>
                <w:sz w:val="28"/>
                <w:szCs w:val="28"/>
              </w:rPr>
              <w:t>0,5</w:t>
            </w:r>
          </w:p>
          <w:p w14:paraId="627373C7" w14:textId="77777777" w:rsidR="00B35B92" w:rsidRPr="00541C41" w:rsidRDefault="00B35B92" w:rsidP="00541C41">
            <w:pPr>
              <w:spacing w:after="0" w:line="288" w:lineRule="auto"/>
              <w:jc w:val="center"/>
              <w:rPr>
                <w:sz w:val="28"/>
                <w:szCs w:val="28"/>
              </w:rPr>
            </w:pPr>
          </w:p>
          <w:p w14:paraId="022D73E3" w14:textId="775817B5" w:rsidR="00B35B92" w:rsidRPr="00541C41" w:rsidRDefault="00B35B92" w:rsidP="00541C41">
            <w:pPr>
              <w:spacing w:after="0" w:line="288" w:lineRule="auto"/>
              <w:jc w:val="center"/>
              <w:rPr>
                <w:sz w:val="28"/>
                <w:szCs w:val="28"/>
              </w:rPr>
            </w:pPr>
            <w:r w:rsidRPr="00541C41">
              <w:rPr>
                <w:sz w:val="28"/>
                <w:szCs w:val="28"/>
              </w:rPr>
              <w:t>0,5</w:t>
            </w:r>
          </w:p>
          <w:p w14:paraId="24C36FBB" w14:textId="77777777" w:rsidR="00B35B92" w:rsidRPr="00541C41" w:rsidRDefault="00B35B92" w:rsidP="00541C41">
            <w:pPr>
              <w:spacing w:after="0" w:line="288" w:lineRule="auto"/>
              <w:jc w:val="center"/>
              <w:rPr>
                <w:sz w:val="28"/>
                <w:szCs w:val="28"/>
              </w:rPr>
            </w:pPr>
          </w:p>
          <w:p w14:paraId="78A22F7A" w14:textId="77777777" w:rsidR="00B35B92" w:rsidRPr="00541C41" w:rsidRDefault="00B35B92" w:rsidP="00541C41">
            <w:pPr>
              <w:spacing w:after="0" w:line="288" w:lineRule="auto"/>
              <w:jc w:val="center"/>
              <w:rPr>
                <w:sz w:val="28"/>
                <w:szCs w:val="28"/>
              </w:rPr>
            </w:pPr>
          </w:p>
          <w:p w14:paraId="0104444D" w14:textId="0992763D" w:rsidR="00B35B92" w:rsidRPr="00541C41" w:rsidRDefault="00B35B92" w:rsidP="00541C41">
            <w:pPr>
              <w:spacing w:after="0" w:line="288" w:lineRule="auto"/>
              <w:jc w:val="center"/>
              <w:rPr>
                <w:sz w:val="28"/>
                <w:szCs w:val="28"/>
              </w:rPr>
            </w:pPr>
            <w:r w:rsidRPr="00541C41">
              <w:rPr>
                <w:sz w:val="28"/>
                <w:szCs w:val="28"/>
              </w:rPr>
              <w:t>0,5</w:t>
            </w:r>
          </w:p>
          <w:p w14:paraId="1BBCDD85" w14:textId="77777777" w:rsidR="00B35B92" w:rsidRPr="00541C41" w:rsidRDefault="00B35B92" w:rsidP="00541C41">
            <w:pPr>
              <w:spacing w:after="0" w:line="288" w:lineRule="auto"/>
              <w:jc w:val="center"/>
              <w:rPr>
                <w:sz w:val="28"/>
                <w:szCs w:val="28"/>
              </w:rPr>
            </w:pPr>
          </w:p>
          <w:p w14:paraId="378AFCDA" w14:textId="77777777" w:rsidR="00B35B92" w:rsidRPr="00541C41" w:rsidRDefault="00B35B92" w:rsidP="00541C41">
            <w:pPr>
              <w:spacing w:after="0" w:line="288" w:lineRule="auto"/>
              <w:jc w:val="center"/>
              <w:rPr>
                <w:b/>
                <w:sz w:val="28"/>
                <w:szCs w:val="28"/>
              </w:rPr>
            </w:pPr>
            <w:r w:rsidRPr="00541C41">
              <w:rPr>
                <w:sz w:val="28"/>
                <w:szCs w:val="28"/>
              </w:rPr>
              <w:t>0,5</w:t>
            </w:r>
          </w:p>
          <w:p w14:paraId="6A130BC0" w14:textId="77777777" w:rsidR="00B35B92" w:rsidRPr="00541C41" w:rsidRDefault="00B35B92" w:rsidP="00541C41">
            <w:pPr>
              <w:spacing w:after="0" w:line="288" w:lineRule="auto"/>
              <w:jc w:val="center"/>
              <w:rPr>
                <w:sz w:val="28"/>
                <w:szCs w:val="28"/>
              </w:rPr>
            </w:pPr>
          </w:p>
          <w:p w14:paraId="77B6B118" w14:textId="77777777" w:rsidR="00B35B92" w:rsidRPr="00541C41" w:rsidRDefault="00B35B92" w:rsidP="00541C41">
            <w:pPr>
              <w:spacing w:after="0" w:line="288" w:lineRule="auto"/>
              <w:jc w:val="center"/>
              <w:rPr>
                <w:bCs/>
                <w:sz w:val="28"/>
                <w:szCs w:val="28"/>
              </w:rPr>
            </w:pPr>
          </w:p>
          <w:p w14:paraId="36B4D896" w14:textId="77777777" w:rsidR="00B35B92" w:rsidRPr="00541C41" w:rsidRDefault="00B35B92" w:rsidP="00541C41">
            <w:pPr>
              <w:spacing w:after="0" w:line="288" w:lineRule="auto"/>
              <w:jc w:val="center"/>
              <w:rPr>
                <w:bCs/>
                <w:sz w:val="28"/>
                <w:szCs w:val="28"/>
              </w:rPr>
            </w:pPr>
            <w:r w:rsidRPr="00541C41">
              <w:rPr>
                <w:bCs/>
                <w:sz w:val="28"/>
                <w:szCs w:val="28"/>
              </w:rPr>
              <w:t>0,5</w:t>
            </w:r>
          </w:p>
          <w:p w14:paraId="52E5B780" w14:textId="77777777" w:rsidR="00B35B92" w:rsidRPr="00541C41" w:rsidRDefault="00B35B92" w:rsidP="00541C41">
            <w:pPr>
              <w:spacing w:after="0" w:line="288" w:lineRule="auto"/>
              <w:jc w:val="center"/>
              <w:rPr>
                <w:bCs/>
                <w:sz w:val="28"/>
                <w:szCs w:val="28"/>
              </w:rPr>
            </w:pPr>
          </w:p>
          <w:p w14:paraId="51BD8E81" w14:textId="77777777" w:rsidR="00B35B92" w:rsidRPr="00541C41" w:rsidRDefault="00B35B92" w:rsidP="00541C41">
            <w:pPr>
              <w:spacing w:after="0" w:line="288" w:lineRule="auto"/>
              <w:jc w:val="center"/>
              <w:rPr>
                <w:bCs/>
                <w:sz w:val="28"/>
                <w:szCs w:val="28"/>
              </w:rPr>
            </w:pPr>
          </w:p>
          <w:p w14:paraId="47F4045C" w14:textId="77777777" w:rsidR="00707067" w:rsidRPr="00541C41" w:rsidRDefault="00707067" w:rsidP="00541C41">
            <w:pPr>
              <w:spacing w:after="0" w:line="288" w:lineRule="auto"/>
              <w:rPr>
                <w:bCs/>
                <w:sz w:val="28"/>
                <w:szCs w:val="28"/>
              </w:rPr>
            </w:pPr>
          </w:p>
          <w:p w14:paraId="61E520D2" w14:textId="52ACBDA3" w:rsidR="00B35B92" w:rsidRPr="00541C41" w:rsidRDefault="00B35B92" w:rsidP="00541C41">
            <w:pPr>
              <w:spacing w:after="0" w:line="288" w:lineRule="auto"/>
              <w:rPr>
                <w:b/>
                <w:sz w:val="28"/>
                <w:szCs w:val="28"/>
              </w:rPr>
            </w:pPr>
            <w:r w:rsidRPr="00541C41">
              <w:rPr>
                <w:bCs/>
                <w:sz w:val="28"/>
                <w:szCs w:val="28"/>
              </w:rPr>
              <w:t>0,5</w:t>
            </w:r>
          </w:p>
        </w:tc>
      </w:tr>
      <w:tr w:rsidR="00B35B92" w:rsidRPr="00541C41" w14:paraId="2B98F7B2" w14:textId="77777777" w:rsidTr="00B35B92">
        <w:tc>
          <w:tcPr>
            <w:tcW w:w="1134" w:type="dxa"/>
            <w:shd w:val="clear" w:color="auto" w:fill="auto"/>
          </w:tcPr>
          <w:p w14:paraId="77B7A14C" w14:textId="77777777" w:rsidR="00B35B92" w:rsidRPr="00541C41" w:rsidRDefault="00B35B92" w:rsidP="00541C41">
            <w:pPr>
              <w:spacing w:after="0" w:line="288" w:lineRule="auto"/>
              <w:jc w:val="center"/>
              <w:rPr>
                <w:b/>
                <w:sz w:val="28"/>
                <w:szCs w:val="28"/>
              </w:rPr>
            </w:pPr>
            <w:r w:rsidRPr="00541C41">
              <w:rPr>
                <w:b/>
                <w:sz w:val="28"/>
                <w:szCs w:val="28"/>
              </w:rPr>
              <w:lastRenderedPageBreak/>
              <w:t>3</w:t>
            </w:r>
          </w:p>
          <w:p w14:paraId="5AB3E648" w14:textId="77777777" w:rsidR="00B35B92" w:rsidRPr="00541C41" w:rsidRDefault="00B35B92" w:rsidP="00541C41">
            <w:pPr>
              <w:spacing w:after="0" w:line="288" w:lineRule="auto"/>
              <w:jc w:val="center"/>
              <w:rPr>
                <w:b/>
                <w:sz w:val="28"/>
                <w:szCs w:val="28"/>
              </w:rPr>
            </w:pPr>
            <w:r w:rsidRPr="00541C41">
              <w:rPr>
                <w:b/>
                <w:sz w:val="28"/>
                <w:szCs w:val="28"/>
              </w:rPr>
              <w:t>(2điểm)</w:t>
            </w:r>
          </w:p>
          <w:p w14:paraId="429633CB" w14:textId="77777777" w:rsidR="00B35B92" w:rsidRPr="00541C41" w:rsidRDefault="00B35B92" w:rsidP="00541C41">
            <w:pPr>
              <w:spacing w:after="0" w:line="288" w:lineRule="auto"/>
              <w:jc w:val="center"/>
              <w:rPr>
                <w:b/>
                <w:sz w:val="28"/>
                <w:szCs w:val="28"/>
              </w:rPr>
            </w:pPr>
          </w:p>
          <w:p w14:paraId="174DD235" w14:textId="77777777" w:rsidR="00B35B92" w:rsidRPr="00541C41" w:rsidRDefault="00B35B92" w:rsidP="00541C41">
            <w:pPr>
              <w:spacing w:after="0" w:line="288" w:lineRule="auto"/>
              <w:jc w:val="both"/>
              <w:rPr>
                <w:sz w:val="28"/>
                <w:szCs w:val="28"/>
              </w:rPr>
            </w:pPr>
          </w:p>
          <w:p w14:paraId="1F85FE78" w14:textId="77777777" w:rsidR="00B35B92" w:rsidRPr="00541C41" w:rsidRDefault="00B35B92" w:rsidP="00541C41">
            <w:pPr>
              <w:spacing w:after="0" w:line="288" w:lineRule="auto"/>
              <w:jc w:val="both"/>
              <w:rPr>
                <w:sz w:val="28"/>
                <w:szCs w:val="28"/>
              </w:rPr>
            </w:pPr>
          </w:p>
          <w:p w14:paraId="727FF272" w14:textId="77777777" w:rsidR="00B35B92" w:rsidRPr="00541C41" w:rsidRDefault="00B35B92" w:rsidP="00541C41">
            <w:pPr>
              <w:spacing w:after="0" w:line="288" w:lineRule="auto"/>
              <w:jc w:val="both"/>
              <w:rPr>
                <w:sz w:val="28"/>
                <w:szCs w:val="28"/>
              </w:rPr>
            </w:pPr>
          </w:p>
          <w:p w14:paraId="3184E9BD" w14:textId="77777777" w:rsidR="00B35B92" w:rsidRPr="00541C41" w:rsidRDefault="00B35B92" w:rsidP="00541C41">
            <w:pPr>
              <w:spacing w:after="0" w:line="288" w:lineRule="auto"/>
              <w:jc w:val="both"/>
              <w:rPr>
                <w:sz w:val="28"/>
                <w:szCs w:val="28"/>
              </w:rPr>
            </w:pPr>
          </w:p>
          <w:p w14:paraId="5307C7E8" w14:textId="77777777" w:rsidR="00B35B92" w:rsidRPr="00541C41" w:rsidRDefault="00B35B92" w:rsidP="00541C41">
            <w:pPr>
              <w:spacing w:after="0" w:line="288" w:lineRule="auto"/>
              <w:jc w:val="both"/>
              <w:rPr>
                <w:sz w:val="28"/>
                <w:szCs w:val="28"/>
              </w:rPr>
            </w:pPr>
          </w:p>
          <w:p w14:paraId="6C8CFDB9" w14:textId="77777777" w:rsidR="00B35B92" w:rsidRPr="00541C41" w:rsidRDefault="00B35B92" w:rsidP="00541C41">
            <w:pPr>
              <w:spacing w:after="0" w:line="288" w:lineRule="auto"/>
              <w:jc w:val="both"/>
              <w:rPr>
                <w:sz w:val="28"/>
                <w:szCs w:val="28"/>
              </w:rPr>
            </w:pPr>
          </w:p>
        </w:tc>
        <w:tc>
          <w:tcPr>
            <w:tcW w:w="8505" w:type="dxa"/>
            <w:shd w:val="clear" w:color="auto" w:fill="auto"/>
          </w:tcPr>
          <w:p w14:paraId="77EE985E" w14:textId="77777777" w:rsidR="00B35B92" w:rsidRPr="00541C41" w:rsidRDefault="00B35B92" w:rsidP="00541C41">
            <w:pPr>
              <w:spacing w:after="0" w:line="288" w:lineRule="auto"/>
              <w:rPr>
                <w:sz w:val="28"/>
                <w:szCs w:val="28"/>
              </w:rPr>
            </w:pPr>
            <w:r w:rsidRPr="00541C41">
              <w:rPr>
                <w:sz w:val="28"/>
                <w:szCs w:val="28"/>
              </w:rPr>
              <w:t>Gọi khối lượng của chì và kẽm lần lượt là m</w:t>
            </w:r>
            <w:r w:rsidRPr="00541C41">
              <w:rPr>
                <w:sz w:val="28"/>
                <w:szCs w:val="28"/>
                <w:vertAlign w:val="subscript"/>
              </w:rPr>
              <w:t xml:space="preserve">c </w:t>
            </w:r>
            <w:r w:rsidRPr="00541C41">
              <w:rPr>
                <w:sz w:val="28"/>
                <w:szCs w:val="28"/>
              </w:rPr>
              <w:t>, m</w:t>
            </w:r>
            <w:r w:rsidRPr="00541C41">
              <w:rPr>
                <w:sz w:val="28"/>
                <w:szCs w:val="28"/>
                <w:vertAlign w:val="subscript"/>
              </w:rPr>
              <w:t>k</w:t>
            </w:r>
            <w:r w:rsidRPr="00541C41">
              <w:rPr>
                <w:sz w:val="28"/>
                <w:szCs w:val="28"/>
              </w:rPr>
              <w:t xml:space="preserve"> </w:t>
            </w:r>
          </w:p>
          <w:p w14:paraId="17583939" w14:textId="77777777" w:rsidR="00B35B92" w:rsidRPr="00541C41" w:rsidRDefault="00B35B92" w:rsidP="00541C41">
            <w:pPr>
              <w:spacing w:after="0" w:line="288" w:lineRule="auto"/>
              <w:rPr>
                <w:sz w:val="28"/>
                <w:szCs w:val="28"/>
              </w:rPr>
            </w:pPr>
            <w:r w:rsidRPr="00541C41">
              <w:rPr>
                <w:sz w:val="28"/>
                <w:szCs w:val="28"/>
              </w:rPr>
              <w:t>Ta có  m</w:t>
            </w:r>
            <w:r w:rsidRPr="00541C41">
              <w:rPr>
                <w:sz w:val="28"/>
                <w:szCs w:val="28"/>
                <w:vertAlign w:val="subscript"/>
              </w:rPr>
              <w:t>c</w:t>
            </w:r>
            <w:r w:rsidRPr="00541C41">
              <w:rPr>
                <w:sz w:val="28"/>
                <w:szCs w:val="28"/>
              </w:rPr>
              <w:t xml:space="preserve"> + m</w:t>
            </w:r>
            <w:r w:rsidRPr="00541C41">
              <w:rPr>
                <w:sz w:val="28"/>
                <w:szCs w:val="28"/>
                <w:vertAlign w:val="subscript"/>
              </w:rPr>
              <w:t>k</w:t>
            </w:r>
            <w:r w:rsidRPr="00541C41">
              <w:rPr>
                <w:sz w:val="28"/>
                <w:szCs w:val="28"/>
              </w:rPr>
              <w:t xml:space="preserve"> = 0,05   (1)</w:t>
            </w:r>
          </w:p>
          <w:p w14:paraId="2E9808EA" w14:textId="77777777" w:rsidR="00B35B92" w:rsidRPr="00541C41" w:rsidRDefault="00B35B92" w:rsidP="00541C41">
            <w:pPr>
              <w:spacing w:after="0" w:line="288" w:lineRule="auto"/>
              <w:rPr>
                <w:sz w:val="28"/>
                <w:szCs w:val="28"/>
              </w:rPr>
            </w:pPr>
            <w:r w:rsidRPr="00541C41">
              <w:rPr>
                <w:sz w:val="28"/>
                <w:szCs w:val="28"/>
              </w:rPr>
              <w:t xml:space="preserve">Nhiệt lương do chì và kẽm toả ra </w:t>
            </w:r>
          </w:p>
          <w:p w14:paraId="199ABE3F" w14:textId="77777777" w:rsidR="00B35B92" w:rsidRPr="00541C41" w:rsidRDefault="00B35B92" w:rsidP="00541C41">
            <w:pPr>
              <w:spacing w:after="0" w:line="288" w:lineRule="auto"/>
              <w:rPr>
                <w:sz w:val="28"/>
                <w:szCs w:val="28"/>
              </w:rPr>
            </w:pPr>
            <w:r w:rsidRPr="00541C41">
              <w:rPr>
                <w:sz w:val="28"/>
                <w:szCs w:val="28"/>
              </w:rPr>
              <w:t>Q</w:t>
            </w:r>
            <w:r w:rsidRPr="00541C41">
              <w:rPr>
                <w:sz w:val="28"/>
                <w:szCs w:val="28"/>
                <w:vertAlign w:val="subscript"/>
              </w:rPr>
              <w:t>toả</w:t>
            </w:r>
            <w:r w:rsidRPr="00541C41">
              <w:rPr>
                <w:sz w:val="28"/>
                <w:szCs w:val="28"/>
              </w:rPr>
              <w:t xml:space="preserve"> = Q</w:t>
            </w:r>
            <w:r w:rsidRPr="00541C41">
              <w:rPr>
                <w:sz w:val="28"/>
                <w:szCs w:val="28"/>
                <w:vertAlign w:val="subscript"/>
              </w:rPr>
              <w:t>1</w:t>
            </w:r>
            <w:r w:rsidRPr="00541C41">
              <w:rPr>
                <w:sz w:val="28"/>
                <w:szCs w:val="28"/>
              </w:rPr>
              <w:t xml:space="preserve"> + Q</w:t>
            </w:r>
            <w:r w:rsidRPr="00541C41">
              <w:rPr>
                <w:sz w:val="28"/>
                <w:szCs w:val="28"/>
                <w:vertAlign w:val="subscript"/>
              </w:rPr>
              <w:t>2</w:t>
            </w:r>
            <w:r w:rsidRPr="00541C41">
              <w:rPr>
                <w:sz w:val="28"/>
                <w:szCs w:val="28"/>
              </w:rPr>
              <w:t xml:space="preserve"> = m</w:t>
            </w:r>
            <w:r w:rsidRPr="00541C41">
              <w:rPr>
                <w:sz w:val="28"/>
                <w:szCs w:val="28"/>
                <w:vertAlign w:val="subscript"/>
              </w:rPr>
              <w:t>c</w:t>
            </w:r>
            <w:r w:rsidRPr="00541C41">
              <w:rPr>
                <w:sz w:val="28"/>
                <w:szCs w:val="28"/>
              </w:rPr>
              <w:t>.C</w:t>
            </w:r>
            <w:r w:rsidRPr="00541C41">
              <w:rPr>
                <w:sz w:val="28"/>
                <w:szCs w:val="28"/>
                <w:vertAlign w:val="subscript"/>
              </w:rPr>
              <w:t>c</w:t>
            </w:r>
            <w:r w:rsidRPr="00541C41">
              <w:rPr>
                <w:sz w:val="28"/>
                <w:szCs w:val="28"/>
              </w:rPr>
              <w:t>( t</w:t>
            </w:r>
            <w:r w:rsidRPr="00541C41">
              <w:rPr>
                <w:sz w:val="28"/>
                <w:szCs w:val="28"/>
                <w:vertAlign w:val="subscript"/>
              </w:rPr>
              <w:t>1</w:t>
            </w:r>
            <w:r w:rsidRPr="00541C41">
              <w:rPr>
                <w:sz w:val="28"/>
                <w:szCs w:val="28"/>
              </w:rPr>
              <w:t xml:space="preserve"> – t</w:t>
            </w:r>
            <w:r w:rsidRPr="00541C41">
              <w:rPr>
                <w:sz w:val="28"/>
                <w:szCs w:val="28"/>
                <w:vertAlign w:val="subscript"/>
              </w:rPr>
              <w:t>2</w:t>
            </w:r>
            <w:r w:rsidRPr="00541C41">
              <w:rPr>
                <w:sz w:val="28"/>
                <w:szCs w:val="28"/>
              </w:rPr>
              <w:t>) + m</w:t>
            </w:r>
            <w:r w:rsidRPr="00541C41">
              <w:rPr>
                <w:sz w:val="28"/>
                <w:szCs w:val="28"/>
                <w:vertAlign w:val="subscript"/>
              </w:rPr>
              <w:t>k</w:t>
            </w:r>
            <w:r w:rsidRPr="00541C41">
              <w:rPr>
                <w:sz w:val="28"/>
                <w:szCs w:val="28"/>
              </w:rPr>
              <w:t>.C</w:t>
            </w:r>
            <w:r w:rsidRPr="00541C41">
              <w:rPr>
                <w:sz w:val="28"/>
                <w:szCs w:val="28"/>
                <w:vertAlign w:val="subscript"/>
              </w:rPr>
              <w:t>k</w:t>
            </w:r>
            <w:r w:rsidRPr="00541C41">
              <w:rPr>
                <w:sz w:val="28"/>
                <w:szCs w:val="28"/>
              </w:rPr>
              <w:t>( t</w:t>
            </w:r>
            <w:r w:rsidRPr="00541C41">
              <w:rPr>
                <w:sz w:val="28"/>
                <w:szCs w:val="28"/>
                <w:vertAlign w:val="subscript"/>
              </w:rPr>
              <w:t>1</w:t>
            </w:r>
            <w:r w:rsidRPr="00541C41">
              <w:rPr>
                <w:sz w:val="28"/>
                <w:szCs w:val="28"/>
              </w:rPr>
              <w:t xml:space="preserve"> – t</w:t>
            </w:r>
            <w:r w:rsidRPr="00541C41">
              <w:rPr>
                <w:sz w:val="28"/>
                <w:szCs w:val="28"/>
                <w:vertAlign w:val="subscript"/>
              </w:rPr>
              <w:t>2</w:t>
            </w:r>
            <w:r w:rsidRPr="00541C41">
              <w:rPr>
                <w:sz w:val="28"/>
                <w:szCs w:val="28"/>
              </w:rPr>
              <w:t>)</w:t>
            </w:r>
          </w:p>
          <w:p w14:paraId="60812411" w14:textId="77777777" w:rsidR="00B35B92" w:rsidRPr="00541C41" w:rsidRDefault="00B35B92" w:rsidP="00541C41">
            <w:pPr>
              <w:spacing w:after="0" w:line="288" w:lineRule="auto"/>
              <w:rPr>
                <w:sz w:val="28"/>
                <w:szCs w:val="28"/>
              </w:rPr>
            </w:pPr>
            <w:r w:rsidRPr="00541C41">
              <w:rPr>
                <w:sz w:val="28"/>
                <w:szCs w:val="28"/>
              </w:rPr>
              <w:t xml:space="preserve">    = m</w:t>
            </w:r>
            <w:r w:rsidRPr="00541C41">
              <w:rPr>
                <w:sz w:val="28"/>
                <w:szCs w:val="28"/>
                <w:vertAlign w:val="subscript"/>
              </w:rPr>
              <w:t>c</w:t>
            </w:r>
            <w:r w:rsidRPr="00541C41">
              <w:rPr>
                <w:sz w:val="28"/>
                <w:szCs w:val="28"/>
              </w:rPr>
              <w:t>.130( 136 – 18) + m</w:t>
            </w:r>
            <w:r w:rsidRPr="00541C41">
              <w:rPr>
                <w:sz w:val="28"/>
                <w:szCs w:val="28"/>
                <w:vertAlign w:val="subscript"/>
              </w:rPr>
              <w:t>k</w:t>
            </w:r>
            <w:r w:rsidRPr="00541C41">
              <w:rPr>
                <w:sz w:val="28"/>
                <w:szCs w:val="28"/>
              </w:rPr>
              <w:t>.210( 136 – 18) = 15340m</w:t>
            </w:r>
            <w:r w:rsidRPr="00541C41">
              <w:rPr>
                <w:sz w:val="28"/>
                <w:szCs w:val="28"/>
                <w:vertAlign w:val="subscript"/>
              </w:rPr>
              <w:t>c</w:t>
            </w:r>
            <w:r w:rsidRPr="00541C41">
              <w:rPr>
                <w:sz w:val="28"/>
                <w:szCs w:val="28"/>
              </w:rPr>
              <w:t xml:space="preserve"> + 24780m</w:t>
            </w:r>
            <w:r w:rsidRPr="00541C41">
              <w:rPr>
                <w:sz w:val="28"/>
                <w:szCs w:val="28"/>
                <w:vertAlign w:val="subscript"/>
              </w:rPr>
              <w:t>k</w:t>
            </w:r>
            <w:r w:rsidRPr="00541C41">
              <w:rPr>
                <w:sz w:val="28"/>
                <w:szCs w:val="28"/>
              </w:rPr>
              <w:t xml:space="preserve"> </w:t>
            </w:r>
          </w:p>
          <w:p w14:paraId="55518E52" w14:textId="77777777" w:rsidR="00B35B92" w:rsidRPr="00541C41" w:rsidRDefault="00B35B92" w:rsidP="00541C41">
            <w:pPr>
              <w:spacing w:after="0" w:line="288" w:lineRule="auto"/>
              <w:rPr>
                <w:sz w:val="28"/>
                <w:szCs w:val="28"/>
              </w:rPr>
            </w:pPr>
            <w:r w:rsidRPr="00541C41">
              <w:rPr>
                <w:sz w:val="28"/>
                <w:szCs w:val="28"/>
              </w:rPr>
              <w:t xml:space="preserve">Nhiệt lương do nước và nhiệt lượng kế thu vào </w:t>
            </w:r>
          </w:p>
          <w:p w14:paraId="34CDBA14" w14:textId="77777777" w:rsidR="00B35B92" w:rsidRPr="00541C41" w:rsidRDefault="00B35B92" w:rsidP="00541C41">
            <w:pPr>
              <w:spacing w:after="0" w:line="288" w:lineRule="auto"/>
              <w:rPr>
                <w:sz w:val="28"/>
                <w:szCs w:val="28"/>
              </w:rPr>
            </w:pPr>
            <w:r w:rsidRPr="00541C41">
              <w:rPr>
                <w:sz w:val="28"/>
                <w:szCs w:val="28"/>
              </w:rPr>
              <w:t>Q</w:t>
            </w:r>
            <w:r w:rsidRPr="00541C41">
              <w:rPr>
                <w:sz w:val="28"/>
                <w:szCs w:val="28"/>
                <w:vertAlign w:val="subscript"/>
              </w:rPr>
              <w:t>thu</w:t>
            </w:r>
            <w:r w:rsidRPr="00541C41">
              <w:rPr>
                <w:sz w:val="28"/>
                <w:szCs w:val="28"/>
              </w:rPr>
              <w:t xml:space="preserve"> = Q</w:t>
            </w:r>
            <w:r w:rsidRPr="00541C41">
              <w:rPr>
                <w:sz w:val="28"/>
                <w:szCs w:val="28"/>
                <w:vertAlign w:val="subscript"/>
              </w:rPr>
              <w:t>3</w:t>
            </w:r>
            <w:r w:rsidRPr="00541C41">
              <w:rPr>
                <w:sz w:val="28"/>
                <w:szCs w:val="28"/>
              </w:rPr>
              <w:t xml:space="preserve"> + Q</w:t>
            </w:r>
            <w:r w:rsidRPr="00541C41">
              <w:rPr>
                <w:sz w:val="28"/>
                <w:szCs w:val="28"/>
                <w:vertAlign w:val="subscript"/>
              </w:rPr>
              <w:t>4</w:t>
            </w:r>
            <w:r w:rsidRPr="00541C41">
              <w:rPr>
                <w:sz w:val="28"/>
                <w:szCs w:val="28"/>
              </w:rPr>
              <w:t xml:space="preserve"> = C</w:t>
            </w:r>
            <w:r w:rsidRPr="00541C41">
              <w:rPr>
                <w:sz w:val="28"/>
                <w:szCs w:val="28"/>
                <w:vertAlign w:val="subscript"/>
              </w:rPr>
              <w:t>n</w:t>
            </w:r>
            <w:r w:rsidRPr="00541C41">
              <w:rPr>
                <w:sz w:val="28"/>
                <w:szCs w:val="28"/>
              </w:rPr>
              <w:t>m</w:t>
            </w:r>
            <w:r w:rsidRPr="00541C41">
              <w:rPr>
                <w:sz w:val="28"/>
                <w:szCs w:val="28"/>
                <w:vertAlign w:val="subscript"/>
              </w:rPr>
              <w:t>n</w:t>
            </w:r>
            <w:r w:rsidRPr="00541C41">
              <w:rPr>
                <w:sz w:val="28"/>
                <w:szCs w:val="28"/>
              </w:rPr>
              <w:t>(t</w:t>
            </w:r>
            <w:r w:rsidRPr="00541C41">
              <w:rPr>
                <w:sz w:val="28"/>
                <w:szCs w:val="28"/>
                <w:vertAlign w:val="subscript"/>
              </w:rPr>
              <w:t>2</w:t>
            </w:r>
            <w:r w:rsidRPr="00541C41">
              <w:rPr>
                <w:sz w:val="28"/>
                <w:szCs w:val="28"/>
              </w:rPr>
              <w:t xml:space="preserve"> – t</w:t>
            </w:r>
            <w:r w:rsidRPr="00541C41">
              <w:rPr>
                <w:sz w:val="28"/>
                <w:szCs w:val="28"/>
                <w:vertAlign w:val="subscript"/>
              </w:rPr>
              <w:t>1</w:t>
            </w:r>
            <w:r w:rsidRPr="00541C41">
              <w:rPr>
                <w:sz w:val="28"/>
                <w:szCs w:val="28"/>
                <w:vertAlign w:val="superscript"/>
              </w:rPr>
              <w:t xml:space="preserve">’ </w:t>
            </w:r>
            <w:r w:rsidRPr="00541C41">
              <w:rPr>
                <w:sz w:val="28"/>
                <w:szCs w:val="28"/>
              </w:rPr>
              <w:t>) + 65,5. (t</w:t>
            </w:r>
            <w:r w:rsidRPr="00541C41">
              <w:rPr>
                <w:sz w:val="28"/>
                <w:szCs w:val="28"/>
                <w:vertAlign w:val="subscript"/>
              </w:rPr>
              <w:t>2</w:t>
            </w:r>
            <w:r w:rsidRPr="00541C41">
              <w:rPr>
                <w:sz w:val="28"/>
                <w:szCs w:val="28"/>
              </w:rPr>
              <w:t xml:space="preserve"> – t</w:t>
            </w:r>
            <w:r w:rsidRPr="00541C41">
              <w:rPr>
                <w:sz w:val="28"/>
                <w:szCs w:val="28"/>
                <w:vertAlign w:val="subscript"/>
              </w:rPr>
              <w:t>1</w:t>
            </w:r>
            <w:r w:rsidRPr="00541C41">
              <w:rPr>
                <w:sz w:val="28"/>
                <w:szCs w:val="28"/>
                <w:vertAlign w:val="superscript"/>
              </w:rPr>
              <w:t xml:space="preserve">’ </w:t>
            </w:r>
            <w:r w:rsidRPr="00541C41">
              <w:rPr>
                <w:sz w:val="28"/>
                <w:szCs w:val="28"/>
              </w:rPr>
              <w:t>)</w:t>
            </w:r>
          </w:p>
          <w:p w14:paraId="53686662" w14:textId="77777777" w:rsidR="00B35B92" w:rsidRPr="00541C41" w:rsidRDefault="00B35B92" w:rsidP="00541C41">
            <w:pPr>
              <w:spacing w:after="0" w:line="288" w:lineRule="auto"/>
              <w:rPr>
                <w:sz w:val="28"/>
                <w:szCs w:val="28"/>
              </w:rPr>
            </w:pPr>
            <w:r w:rsidRPr="00541C41">
              <w:rPr>
                <w:sz w:val="28"/>
                <w:szCs w:val="28"/>
              </w:rPr>
              <w:t xml:space="preserve">       = 0,05.4200(18-14) + 65,5(18 – 14) = 840 + 262 = 1102 J</w:t>
            </w:r>
          </w:p>
          <w:p w14:paraId="672CA4A0" w14:textId="77777777" w:rsidR="00B35B92" w:rsidRPr="00541C41" w:rsidRDefault="00B35B92" w:rsidP="00541C41">
            <w:pPr>
              <w:spacing w:after="0" w:line="288" w:lineRule="auto"/>
              <w:rPr>
                <w:sz w:val="28"/>
                <w:szCs w:val="28"/>
              </w:rPr>
            </w:pPr>
            <w:r w:rsidRPr="00541C41">
              <w:rPr>
                <w:sz w:val="28"/>
                <w:szCs w:val="28"/>
              </w:rPr>
              <w:t xml:space="preserve">Theo phương trình cân bằng nhiệt ta có </w:t>
            </w:r>
          </w:p>
          <w:p w14:paraId="36B484F6" w14:textId="77777777" w:rsidR="00B35B92" w:rsidRPr="00541C41" w:rsidRDefault="00B35B92" w:rsidP="00541C41">
            <w:pPr>
              <w:spacing w:after="0" w:line="288" w:lineRule="auto"/>
              <w:rPr>
                <w:sz w:val="28"/>
                <w:szCs w:val="28"/>
              </w:rPr>
            </w:pPr>
            <w:r w:rsidRPr="00541C41">
              <w:rPr>
                <w:sz w:val="28"/>
                <w:szCs w:val="28"/>
              </w:rPr>
              <w:t xml:space="preserve">         Q</w:t>
            </w:r>
            <w:r w:rsidRPr="00541C41">
              <w:rPr>
                <w:sz w:val="28"/>
                <w:szCs w:val="28"/>
                <w:vertAlign w:val="subscript"/>
              </w:rPr>
              <w:t xml:space="preserve">toả </w:t>
            </w:r>
            <w:r w:rsidRPr="00541C41">
              <w:rPr>
                <w:sz w:val="28"/>
                <w:szCs w:val="28"/>
              </w:rPr>
              <w:t xml:space="preserve"> =  Q</w:t>
            </w:r>
            <w:r w:rsidRPr="00541C41">
              <w:rPr>
                <w:sz w:val="28"/>
                <w:szCs w:val="28"/>
                <w:vertAlign w:val="subscript"/>
              </w:rPr>
              <w:t xml:space="preserve">thu </w:t>
            </w:r>
            <w:r w:rsidRPr="00541C41">
              <w:rPr>
                <w:sz w:val="28"/>
                <w:szCs w:val="28"/>
              </w:rPr>
              <w:t xml:space="preserve"> </w:t>
            </w:r>
          </w:p>
          <w:p w14:paraId="465DAE5A" w14:textId="77777777" w:rsidR="00B35B92" w:rsidRPr="00541C41" w:rsidRDefault="00B35B92" w:rsidP="00541C41">
            <w:pPr>
              <w:spacing w:after="0" w:line="288" w:lineRule="auto"/>
              <w:rPr>
                <w:sz w:val="28"/>
                <w:szCs w:val="28"/>
              </w:rPr>
            </w:pPr>
            <w:r w:rsidRPr="00541C41">
              <w:rPr>
                <w:sz w:val="28"/>
                <w:szCs w:val="28"/>
              </w:rPr>
              <w:t>15340m</w:t>
            </w:r>
            <w:r w:rsidRPr="00541C41">
              <w:rPr>
                <w:sz w:val="28"/>
                <w:szCs w:val="28"/>
                <w:vertAlign w:val="subscript"/>
              </w:rPr>
              <w:t>c</w:t>
            </w:r>
            <w:r w:rsidRPr="00541C41">
              <w:rPr>
                <w:sz w:val="28"/>
                <w:szCs w:val="28"/>
              </w:rPr>
              <w:t xml:space="preserve"> + 24780m</w:t>
            </w:r>
            <w:r w:rsidRPr="00541C41">
              <w:rPr>
                <w:sz w:val="28"/>
                <w:szCs w:val="28"/>
                <w:vertAlign w:val="subscript"/>
              </w:rPr>
              <w:t>k</w:t>
            </w:r>
            <w:r w:rsidRPr="00541C41">
              <w:rPr>
                <w:sz w:val="28"/>
                <w:szCs w:val="28"/>
              </w:rPr>
              <w:t xml:space="preserve"> = 1102          (2)</w:t>
            </w:r>
          </w:p>
          <w:p w14:paraId="12F69C7F" w14:textId="77777777" w:rsidR="00B35B92" w:rsidRPr="00541C41" w:rsidRDefault="00B35B92" w:rsidP="00541C41">
            <w:pPr>
              <w:spacing w:after="0" w:line="288" w:lineRule="auto"/>
              <w:rPr>
                <w:sz w:val="28"/>
                <w:szCs w:val="28"/>
              </w:rPr>
            </w:pPr>
            <w:r w:rsidRPr="00541C41">
              <w:rPr>
                <w:sz w:val="28"/>
                <w:szCs w:val="28"/>
              </w:rPr>
              <w:t>Từ (1) và (2) ta được m</w:t>
            </w:r>
            <w:r w:rsidRPr="00541C41">
              <w:rPr>
                <w:sz w:val="28"/>
                <w:szCs w:val="28"/>
                <w:vertAlign w:val="subscript"/>
              </w:rPr>
              <w:t>c</w:t>
            </w:r>
            <w:r w:rsidRPr="00541C41">
              <w:rPr>
                <w:sz w:val="28"/>
                <w:szCs w:val="28"/>
              </w:rPr>
              <w:t xml:space="preserve"> </w:t>
            </w:r>
            <w:r w:rsidRPr="00541C41">
              <w:rPr>
                <w:position w:val="-4"/>
                <w:sz w:val="28"/>
                <w:szCs w:val="28"/>
              </w:rPr>
              <w:object w:dxaOrig="200" w:dyaOrig="200" w14:anchorId="7D840DA9">
                <v:shape id="_x0000_i1046" type="#_x0000_t75" style="width:10.5pt;height:10.5pt" o:ole="">
                  <v:imagedata r:id="rId64" o:title=""/>
                </v:shape>
                <o:OLEObject Type="Embed" ProgID="Equation.DSMT4" ShapeID="_x0000_i1046" DrawAspect="Content" ObjectID="_1773308091" r:id="rId65"/>
              </w:object>
            </w:r>
            <w:r w:rsidRPr="00541C41">
              <w:rPr>
                <w:sz w:val="28"/>
                <w:szCs w:val="28"/>
              </w:rPr>
              <w:t>15g , m</w:t>
            </w:r>
            <w:r w:rsidRPr="00541C41">
              <w:rPr>
                <w:sz w:val="28"/>
                <w:szCs w:val="28"/>
                <w:vertAlign w:val="subscript"/>
              </w:rPr>
              <w:t>k</w:t>
            </w:r>
            <w:r w:rsidRPr="00541C41">
              <w:rPr>
                <w:sz w:val="28"/>
                <w:szCs w:val="28"/>
              </w:rPr>
              <w:t xml:space="preserve"> </w:t>
            </w:r>
            <w:r w:rsidRPr="00541C41">
              <w:rPr>
                <w:position w:val="-4"/>
                <w:sz w:val="28"/>
                <w:szCs w:val="28"/>
              </w:rPr>
              <w:object w:dxaOrig="200" w:dyaOrig="200" w14:anchorId="4E0CFE49">
                <v:shape id="_x0000_i1047" type="#_x0000_t75" style="width:10.5pt;height:10.5pt" o:ole="">
                  <v:imagedata r:id="rId64" o:title=""/>
                </v:shape>
                <o:OLEObject Type="Embed" ProgID="Equation.DSMT4" ShapeID="_x0000_i1047" DrawAspect="Content" ObjectID="_1773308092" r:id="rId66"/>
              </w:object>
            </w:r>
            <w:r w:rsidRPr="00541C41">
              <w:rPr>
                <w:sz w:val="28"/>
                <w:szCs w:val="28"/>
              </w:rPr>
              <w:t>35g</w:t>
            </w:r>
          </w:p>
        </w:tc>
        <w:tc>
          <w:tcPr>
            <w:tcW w:w="1009" w:type="dxa"/>
            <w:shd w:val="clear" w:color="auto" w:fill="auto"/>
          </w:tcPr>
          <w:p w14:paraId="19DE79E6" w14:textId="77777777" w:rsidR="00B35B92" w:rsidRPr="00541C41" w:rsidRDefault="00B35B92" w:rsidP="00541C41">
            <w:pPr>
              <w:spacing w:after="0" w:line="288" w:lineRule="auto"/>
              <w:jc w:val="center"/>
              <w:rPr>
                <w:bCs/>
                <w:sz w:val="28"/>
                <w:szCs w:val="28"/>
              </w:rPr>
            </w:pPr>
          </w:p>
          <w:p w14:paraId="06F72428" w14:textId="429F3EB7" w:rsidR="00B35B92" w:rsidRPr="00541C41" w:rsidRDefault="00B35B92" w:rsidP="00541C41">
            <w:pPr>
              <w:spacing w:after="0" w:line="288" w:lineRule="auto"/>
              <w:jc w:val="center"/>
              <w:rPr>
                <w:bCs/>
                <w:sz w:val="28"/>
                <w:szCs w:val="28"/>
              </w:rPr>
            </w:pPr>
            <w:r w:rsidRPr="00541C41">
              <w:rPr>
                <w:bCs/>
                <w:sz w:val="28"/>
                <w:szCs w:val="28"/>
              </w:rPr>
              <w:t>0,5</w:t>
            </w:r>
          </w:p>
          <w:p w14:paraId="5232BD77" w14:textId="77777777" w:rsidR="00B35B92" w:rsidRPr="00541C41" w:rsidRDefault="00B35B92" w:rsidP="00541C41">
            <w:pPr>
              <w:spacing w:after="0" w:line="288" w:lineRule="auto"/>
              <w:jc w:val="center"/>
              <w:rPr>
                <w:bCs/>
                <w:sz w:val="28"/>
                <w:szCs w:val="28"/>
              </w:rPr>
            </w:pPr>
          </w:p>
          <w:p w14:paraId="7F9B5B23" w14:textId="77777777" w:rsidR="00B35B92" w:rsidRPr="00541C41" w:rsidRDefault="00B35B92" w:rsidP="00541C41">
            <w:pPr>
              <w:spacing w:after="0" w:line="288" w:lineRule="auto"/>
              <w:jc w:val="center"/>
              <w:rPr>
                <w:bCs/>
                <w:sz w:val="28"/>
                <w:szCs w:val="28"/>
              </w:rPr>
            </w:pPr>
          </w:p>
          <w:p w14:paraId="060456EA" w14:textId="7235D070" w:rsidR="00B35B92" w:rsidRPr="00541C41" w:rsidRDefault="00B35B92" w:rsidP="00541C41">
            <w:pPr>
              <w:spacing w:after="0" w:line="288" w:lineRule="auto"/>
              <w:jc w:val="center"/>
              <w:rPr>
                <w:bCs/>
                <w:sz w:val="28"/>
                <w:szCs w:val="28"/>
              </w:rPr>
            </w:pPr>
            <w:r w:rsidRPr="00541C41">
              <w:rPr>
                <w:bCs/>
                <w:sz w:val="28"/>
                <w:szCs w:val="28"/>
              </w:rPr>
              <w:t>0,5</w:t>
            </w:r>
          </w:p>
          <w:p w14:paraId="6F86F299" w14:textId="77777777" w:rsidR="00B35B92" w:rsidRPr="00541C41" w:rsidRDefault="00B35B92" w:rsidP="00541C41">
            <w:pPr>
              <w:spacing w:after="0" w:line="288" w:lineRule="auto"/>
              <w:jc w:val="center"/>
              <w:rPr>
                <w:bCs/>
                <w:sz w:val="28"/>
                <w:szCs w:val="28"/>
              </w:rPr>
            </w:pPr>
          </w:p>
          <w:p w14:paraId="2715BC23" w14:textId="77777777" w:rsidR="00B35B92" w:rsidRPr="00541C41" w:rsidRDefault="00B35B92" w:rsidP="00541C41">
            <w:pPr>
              <w:spacing w:after="0" w:line="288" w:lineRule="auto"/>
              <w:jc w:val="center"/>
              <w:rPr>
                <w:bCs/>
                <w:sz w:val="28"/>
                <w:szCs w:val="28"/>
              </w:rPr>
            </w:pPr>
          </w:p>
          <w:p w14:paraId="07DF5B91" w14:textId="158A505A" w:rsidR="00B35B92" w:rsidRPr="00541C41" w:rsidRDefault="00B35B92" w:rsidP="00541C41">
            <w:pPr>
              <w:spacing w:after="0" w:line="288" w:lineRule="auto"/>
              <w:jc w:val="center"/>
              <w:rPr>
                <w:bCs/>
                <w:sz w:val="28"/>
                <w:szCs w:val="28"/>
              </w:rPr>
            </w:pPr>
            <w:r w:rsidRPr="00541C41">
              <w:rPr>
                <w:bCs/>
                <w:sz w:val="28"/>
                <w:szCs w:val="28"/>
              </w:rPr>
              <w:t>0,5</w:t>
            </w:r>
          </w:p>
          <w:p w14:paraId="1EC87CC7" w14:textId="77777777" w:rsidR="00B35B92" w:rsidRPr="00541C41" w:rsidRDefault="00B35B92" w:rsidP="00541C41">
            <w:pPr>
              <w:spacing w:after="0" w:line="288" w:lineRule="auto"/>
              <w:rPr>
                <w:b/>
                <w:sz w:val="28"/>
                <w:szCs w:val="28"/>
              </w:rPr>
            </w:pPr>
          </w:p>
          <w:p w14:paraId="0C67B37D" w14:textId="77777777" w:rsidR="00B35B92" w:rsidRPr="00541C41" w:rsidRDefault="00B35B92" w:rsidP="00541C41">
            <w:pPr>
              <w:spacing w:after="0" w:line="288" w:lineRule="auto"/>
              <w:rPr>
                <w:b/>
                <w:sz w:val="28"/>
                <w:szCs w:val="28"/>
              </w:rPr>
            </w:pPr>
          </w:p>
          <w:p w14:paraId="015D8A0C" w14:textId="77777777" w:rsidR="00B35B92" w:rsidRPr="00541C41" w:rsidRDefault="00B35B92" w:rsidP="00541C41">
            <w:pPr>
              <w:spacing w:after="0" w:line="288" w:lineRule="auto"/>
              <w:rPr>
                <w:b/>
                <w:sz w:val="28"/>
                <w:szCs w:val="28"/>
              </w:rPr>
            </w:pPr>
          </w:p>
          <w:p w14:paraId="7C859458" w14:textId="38BAF39B" w:rsidR="00B35B92" w:rsidRPr="00541C41" w:rsidRDefault="00B35B92" w:rsidP="00541C41">
            <w:pPr>
              <w:spacing w:after="0" w:line="288" w:lineRule="auto"/>
              <w:jc w:val="center"/>
              <w:rPr>
                <w:bCs/>
                <w:sz w:val="28"/>
                <w:szCs w:val="28"/>
              </w:rPr>
            </w:pPr>
            <w:r w:rsidRPr="00541C41">
              <w:rPr>
                <w:bCs/>
                <w:sz w:val="28"/>
                <w:szCs w:val="28"/>
              </w:rPr>
              <w:t>0,5</w:t>
            </w:r>
          </w:p>
        </w:tc>
      </w:tr>
      <w:tr w:rsidR="00B35B92" w:rsidRPr="00541C41" w14:paraId="7C8AE69B" w14:textId="77777777" w:rsidTr="00B35B92">
        <w:trPr>
          <w:trHeight w:val="70"/>
        </w:trPr>
        <w:tc>
          <w:tcPr>
            <w:tcW w:w="1134" w:type="dxa"/>
            <w:shd w:val="clear" w:color="auto" w:fill="auto"/>
          </w:tcPr>
          <w:p w14:paraId="2663331E" w14:textId="77777777" w:rsidR="00B35B92" w:rsidRPr="00541C41" w:rsidRDefault="00B35B92" w:rsidP="00541C41">
            <w:pPr>
              <w:spacing w:after="0" w:line="288" w:lineRule="auto"/>
              <w:jc w:val="center"/>
              <w:rPr>
                <w:b/>
                <w:sz w:val="28"/>
                <w:szCs w:val="28"/>
              </w:rPr>
            </w:pPr>
            <w:r w:rsidRPr="00541C41">
              <w:rPr>
                <w:b/>
                <w:sz w:val="28"/>
                <w:szCs w:val="28"/>
              </w:rPr>
              <w:t>4</w:t>
            </w:r>
          </w:p>
          <w:p w14:paraId="46ACDC5E" w14:textId="77777777" w:rsidR="00B35B92" w:rsidRPr="00541C41" w:rsidRDefault="00B35B92" w:rsidP="00541C41">
            <w:pPr>
              <w:spacing w:after="0" w:line="288" w:lineRule="auto"/>
              <w:jc w:val="both"/>
              <w:rPr>
                <w:b/>
                <w:sz w:val="28"/>
                <w:szCs w:val="28"/>
              </w:rPr>
            </w:pPr>
            <w:r w:rsidRPr="00541C41">
              <w:rPr>
                <w:b/>
                <w:sz w:val="28"/>
                <w:szCs w:val="28"/>
              </w:rPr>
              <w:t xml:space="preserve">(3điểm) </w:t>
            </w:r>
          </w:p>
          <w:p w14:paraId="708ECD26" w14:textId="77777777" w:rsidR="00B35B92" w:rsidRPr="00541C41" w:rsidRDefault="00B35B92" w:rsidP="00541C41">
            <w:pPr>
              <w:spacing w:after="0" w:line="288" w:lineRule="auto"/>
              <w:jc w:val="both"/>
              <w:rPr>
                <w:b/>
                <w:sz w:val="28"/>
                <w:szCs w:val="28"/>
              </w:rPr>
            </w:pPr>
          </w:p>
          <w:p w14:paraId="31612431" w14:textId="77777777" w:rsidR="00B35B92" w:rsidRPr="00541C41" w:rsidRDefault="00B35B92" w:rsidP="00541C41">
            <w:pPr>
              <w:spacing w:after="0" w:line="288" w:lineRule="auto"/>
              <w:jc w:val="both"/>
              <w:rPr>
                <w:sz w:val="28"/>
                <w:szCs w:val="28"/>
              </w:rPr>
            </w:pPr>
          </w:p>
          <w:p w14:paraId="76B6292A" w14:textId="77777777" w:rsidR="00B35B92" w:rsidRPr="00541C41" w:rsidRDefault="00B35B92" w:rsidP="00541C41">
            <w:pPr>
              <w:spacing w:after="0" w:line="288" w:lineRule="auto"/>
              <w:jc w:val="both"/>
              <w:rPr>
                <w:sz w:val="28"/>
                <w:szCs w:val="28"/>
              </w:rPr>
            </w:pPr>
          </w:p>
          <w:p w14:paraId="45562765" w14:textId="77777777" w:rsidR="00B35B92" w:rsidRPr="00541C41" w:rsidRDefault="00B35B92" w:rsidP="00541C41">
            <w:pPr>
              <w:spacing w:after="0" w:line="288" w:lineRule="auto"/>
              <w:jc w:val="both"/>
              <w:rPr>
                <w:sz w:val="28"/>
                <w:szCs w:val="28"/>
              </w:rPr>
            </w:pPr>
          </w:p>
          <w:p w14:paraId="15322057" w14:textId="77777777" w:rsidR="00B35B92" w:rsidRPr="00541C41" w:rsidRDefault="00B35B92" w:rsidP="00541C41">
            <w:pPr>
              <w:spacing w:after="0" w:line="288" w:lineRule="auto"/>
              <w:jc w:val="both"/>
              <w:rPr>
                <w:sz w:val="28"/>
                <w:szCs w:val="28"/>
              </w:rPr>
            </w:pPr>
          </w:p>
          <w:p w14:paraId="3F0F6A7E" w14:textId="77777777" w:rsidR="00B35B92" w:rsidRPr="00541C41" w:rsidRDefault="00B35B92" w:rsidP="00541C41">
            <w:pPr>
              <w:spacing w:after="0" w:line="288" w:lineRule="auto"/>
              <w:jc w:val="both"/>
              <w:rPr>
                <w:sz w:val="28"/>
                <w:szCs w:val="28"/>
              </w:rPr>
            </w:pPr>
          </w:p>
          <w:p w14:paraId="4D754927" w14:textId="77777777" w:rsidR="00B35B92" w:rsidRPr="00541C41" w:rsidRDefault="00B35B92" w:rsidP="00541C41">
            <w:pPr>
              <w:spacing w:after="0" w:line="288" w:lineRule="auto"/>
              <w:jc w:val="both"/>
              <w:rPr>
                <w:sz w:val="28"/>
                <w:szCs w:val="28"/>
              </w:rPr>
            </w:pPr>
          </w:p>
          <w:p w14:paraId="27842DCB" w14:textId="77777777" w:rsidR="00B35B92" w:rsidRPr="00541C41" w:rsidRDefault="00B35B92" w:rsidP="00541C41">
            <w:pPr>
              <w:spacing w:after="0" w:line="288" w:lineRule="auto"/>
              <w:jc w:val="both"/>
              <w:rPr>
                <w:sz w:val="28"/>
                <w:szCs w:val="28"/>
              </w:rPr>
            </w:pPr>
          </w:p>
          <w:p w14:paraId="14DD894F" w14:textId="77777777" w:rsidR="00B35B92" w:rsidRPr="00541C41" w:rsidRDefault="00B35B92" w:rsidP="00541C41">
            <w:pPr>
              <w:spacing w:after="0" w:line="288" w:lineRule="auto"/>
              <w:jc w:val="both"/>
              <w:rPr>
                <w:sz w:val="28"/>
                <w:szCs w:val="28"/>
              </w:rPr>
            </w:pPr>
          </w:p>
          <w:p w14:paraId="11E956E5" w14:textId="77777777" w:rsidR="00B35B92" w:rsidRPr="00541C41" w:rsidRDefault="00B35B92" w:rsidP="00541C41">
            <w:pPr>
              <w:spacing w:after="0" w:line="288" w:lineRule="auto"/>
              <w:jc w:val="both"/>
              <w:rPr>
                <w:sz w:val="28"/>
                <w:szCs w:val="28"/>
              </w:rPr>
            </w:pPr>
          </w:p>
          <w:p w14:paraId="3FB755B3" w14:textId="77777777" w:rsidR="00B35B92" w:rsidRPr="00541C41" w:rsidRDefault="00B35B92" w:rsidP="00541C41">
            <w:pPr>
              <w:spacing w:after="0" w:line="288" w:lineRule="auto"/>
              <w:jc w:val="both"/>
              <w:rPr>
                <w:sz w:val="28"/>
                <w:szCs w:val="28"/>
              </w:rPr>
            </w:pPr>
          </w:p>
          <w:p w14:paraId="775F8AF1" w14:textId="77777777" w:rsidR="00B35B92" w:rsidRPr="00541C41" w:rsidRDefault="00B35B92" w:rsidP="00541C41">
            <w:pPr>
              <w:spacing w:after="0" w:line="288" w:lineRule="auto"/>
              <w:jc w:val="both"/>
              <w:rPr>
                <w:sz w:val="28"/>
                <w:szCs w:val="28"/>
              </w:rPr>
            </w:pPr>
          </w:p>
          <w:p w14:paraId="2762345E" w14:textId="77777777" w:rsidR="00B35B92" w:rsidRPr="00541C41" w:rsidRDefault="00B35B92" w:rsidP="00541C41">
            <w:pPr>
              <w:spacing w:after="0" w:line="288" w:lineRule="auto"/>
              <w:jc w:val="both"/>
              <w:rPr>
                <w:sz w:val="28"/>
                <w:szCs w:val="28"/>
              </w:rPr>
            </w:pPr>
          </w:p>
          <w:p w14:paraId="7D7FB484" w14:textId="77777777" w:rsidR="00B35B92" w:rsidRPr="00541C41" w:rsidRDefault="00B35B92" w:rsidP="00541C41">
            <w:pPr>
              <w:spacing w:after="0" w:line="288" w:lineRule="auto"/>
              <w:jc w:val="both"/>
              <w:rPr>
                <w:sz w:val="28"/>
                <w:szCs w:val="28"/>
              </w:rPr>
            </w:pPr>
          </w:p>
          <w:p w14:paraId="273D18E7" w14:textId="77777777" w:rsidR="00B35B92" w:rsidRPr="00541C41" w:rsidRDefault="00B35B92" w:rsidP="00541C41">
            <w:pPr>
              <w:spacing w:after="0" w:line="288" w:lineRule="auto"/>
              <w:jc w:val="both"/>
              <w:rPr>
                <w:sz w:val="28"/>
                <w:szCs w:val="28"/>
              </w:rPr>
            </w:pPr>
          </w:p>
          <w:p w14:paraId="6DF10D96" w14:textId="77777777" w:rsidR="00B35B92" w:rsidRPr="00541C41" w:rsidRDefault="00B35B92" w:rsidP="00541C41">
            <w:pPr>
              <w:spacing w:after="0" w:line="288" w:lineRule="auto"/>
              <w:jc w:val="both"/>
              <w:rPr>
                <w:sz w:val="28"/>
                <w:szCs w:val="28"/>
              </w:rPr>
            </w:pPr>
          </w:p>
          <w:p w14:paraId="53A3321F" w14:textId="77777777" w:rsidR="00B35B92" w:rsidRPr="00541C41" w:rsidRDefault="00B35B92" w:rsidP="00541C41">
            <w:pPr>
              <w:spacing w:after="0" w:line="288" w:lineRule="auto"/>
              <w:jc w:val="both"/>
              <w:rPr>
                <w:sz w:val="28"/>
                <w:szCs w:val="28"/>
              </w:rPr>
            </w:pPr>
          </w:p>
          <w:p w14:paraId="36C6A834" w14:textId="77777777" w:rsidR="00B35B92" w:rsidRPr="00541C41" w:rsidRDefault="00B35B92" w:rsidP="00541C41">
            <w:pPr>
              <w:spacing w:after="0" w:line="288" w:lineRule="auto"/>
              <w:jc w:val="both"/>
              <w:rPr>
                <w:sz w:val="28"/>
                <w:szCs w:val="28"/>
              </w:rPr>
            </w:pPr>
          </w:p>
          <w:p w14:paraId="7E2F9DAA" w14:textId="77777777" w:rsidR="00B35B92" w:rsidRPr="00541C41" w:rsidRDefault="00B35B92" w:rsidP="00541C41">
            <w:pPr>
              <w:spacing w:after="0" w:line="288" w:lineRule="auto"/>
              <w:jc w:val="both"/>
              <w:rPr>
                <w:sz w:val="28"/>
                <w:szCs w:val="28"/>
              </w:rPr>
            </w:pPr>
            <w:r w:rsidRPr="00541C41">
              <w:rPr>
                <w:sz w:val="28"/>
                <w:szCs w:val="28"/>
              </w:rPr>
              <w:t xml:space="preserve">  </w:t>
            </w:r>
          </w:p>
          <w:p w14:paraId="03C08D9B" w14:textId="77777777" w:rsidR="00B35B92" w:rsidRPr="00541C41" w:rsidRDefault="00B35B92" w:rsidP="00541C41">
            <w:pPr>
              <w:spacing w:after="0" w:line="288" w:lineRule="auto"/>
              <w:jc w:val="both"/>
              <w:rPr>
                <w:sz w:val="28"/>
                <w:szCs w:val="28"/>
              </w:rPr>
            </w:pPr>
          </w:p>
          <w:p w14:paraId="0D0516C1" w14:textId="77777777" w:rsidR="00B35B92" w:rsidRPr="00541C41" w:rsidRDefault="00B35B92" w:rsidP="00541C41">
            <w:pPr>
              <w:spacing w:after="0" w:line="288" w:lineRule="auto"/>
              <w:jc w:val="both"/>
              <w:rPr>
                <w:sz w:val="28"/>
                <w:szCs w:val="28"/>
              </w:rPr>
            </w:pPr>
          </w:p>
        </w:tc>
        <w:tc>
          <w:tcPr>
            <w:tcW w:w="8505" w:type="dxa"/>
            <w:shd w:val="clear" w:color="auto" w:fill="auto"/>
          </w:tcPr>
          <w:p w14:paraId="17469A5F" w14:textId="77777777" w:rsidR="00B35B92" w:rsidRPr="00541C41" w:rsidRDefault="00B35B92" w:rsidP="00D07AEF">
            <w:pPr>
              <w:numPr>
                <w:ilvl w:val="0"/>
                <w:numId w:val="8"/>
              </w:numPr>
              <w:spacing w:after="0" w:line="288" w:lineRule="auto"/>
              <w:rPr>
                <w:sz w:val="28"/>
                <w:szCs w:val="28"/>
              </w:rPr>
            </w:pPr>
            <w:r w:rsidRPr="00541C41">
              <w:rPr>
                <w:sz w:val="28"/>
                <w:szCs w:val="28"/>
              </w:rPr>
              <w:lastRenderedPageBreak/>
              <w:t>Đặt AB</w:t>
            </w:r>
            <w:r w:rsidRPr="00541C41">
              <w:rPr>
                <w:sz w:val="28"/>
                <w:szCs w:val="28"/>
                <w:vertAlign w:val="superscript"/>
              </w:rPr>
              <w:t>’</w:t>
            </w:r>
            <w:r w:rsidRPr="00541C41">
              <w:rPr>
                <w:sz w:val="28"/>
                <w:szCs w:val="28"/>
              </w:rPr>
              <w:t xml:space="preserve"> = a , AC = b </w:t>
            </w:r>
          </w:p>
          <w:p w14:paraId="0A9CE118" w14:textId="77777777" w:rsidR="00B35B92" w:rsidRPr="00541C41" w:rsidRDefault="00B35B92" w:rsidP="00541C41">
            <w:pPr>
              <w:spacing w:after="0" w:line="288" w:lineRule="auto"/>
              <w:rPr>
                <w:sz w:val="28"/>
                <w:szCs w:val="28"/>
              </w:rPr>
            </w:pPr>
            <w:r w:rsidRPr="00541C41">
              <w:rPr>
                <w:sz w:val="28"/>
                <w:szCs w:val="28"/>
              </w:rPr>
              <w:t xml:space="preserve">Lúc đầu ta có </w:t>
            </w:r>
            <w:r w:rsidRPr="00541C41">
              <w:rPr>
                <w:position w:val="-24"/>
                <w:sz w:val="28"/>
                <w:szCs w:val="28"/>
              </w:rPr>
              <w:object w:dxaOrig="1820" w:dyaOrig="660" w14:anchorId="638413F4">
                <v:shape id="_x0000_i1048" type="#_x0000_t75" style="width:90.75pt;height:33pt" o:ole="">
                  <v:imagedata r:id="rId67" o:title=""/>
                </v:shape>
                <o:OLEObject Type="Embed" ProgID="Equation.DSMT4" ShapeID="_x0000_i1048" DrawAspect="Content" ObjectID="_1773308093" r:id="rId68"/>
              </w:object>
            </w:r>
            <w:r w:rsidRPr="00541C41">
              <w:rPr>
                <w:sz w:val="28"/>
                <w:szCs w:val="28"/>
              </w:rPr>
              <w:t xml:space="preserve"> (1)</w:t>
            </w:r>
          </w:p>
          <w:p w14:paraId="3F73FA22" w14:textId="77777777" w:rsidR="00B35B92" w:rsidRPr="00541C41" w:rsidRDefault="00B35B92" w:rsidP="00541C41">
            <w:pPr>
              <w:spacing w:after="0" w:line="288" w:lineRule="auto"/>
              <w:rPr>
                <w:sz w:val="28"/>
                <w:szCs w:val="28"/>
              </w:rPr>
            </w:pPr>
            <w:r w:rsidRPr="00541C41">
              <w:rPr>
                <w:sz w:val="28"/>
                <w:szCs w:val="28"/>
              </w:rPr>
              <w:t>Khi người lùi ra xa cột điện một đoạn c bóng người dài thêm một đoạn d</w:t>
            </w:r>
          </w:p>
          <w:p w14:paraId="5F4FCED4" w14:textId="77777777" w:rsidR="00B35B92" w:rsidRPr="00541C41" w:rsidRDefault="00B35B92" w:rsidP="00541C41">
            <w:pPr>
              <w:spacing w:after="0" w:line="288" w:lineRule="auto"/>
              <w:rPr>
                <w:sz w:val="28"/>
                <w:szCs w:val="28"/>
              </w:rPr>
            </w:pPr>
            <w:r w:rsidRPr="00541C41">
              <w:rPr>
                <w:sz w:val="28"/>
                <w:szCs w:val="28"/>
              </w:rPr>
              <w:t xml:space="preserve"> Ta có   </w:t>
            </w:r>
            <w:r w:rsidRPr="00541C41">
              <w:rPr>
                <w:position w:val="-30"/>
                <w:sz w:val="28"/>
                <w:szCs w:val="28"/>
              </w:rPr>
              <w:object w:dxaOrig="3580" w:dyaOrig="720" w14:anchorId="5CFE64E2">
                <v:shape id="_x0000_i1049" type="#_x0000_t75" style="width:179.25pt;height:36pt" o:ole="">
                  <v:imagedata r:id="rId69" o:title=""/>
                </v:shape>
                <o:OLEObject Type="Embed" ProgID="Equation.DSMT4" ShapeID="_x0000_i1049" DrawAspect="Content" ObjectID="_1773308094" r:id="rId70"/>
              </w:object>
            </w:r>
            <w:r w:rsidRPr="00541C41">
              <w:rPr>
                <w:sz w:val="28"/>
                <w:szCs w:val="28"/>
              </w:rPr>
              <w:t>(2)</w:t>
            </w:r>
          </w:p>
          <w:p w14:paraId="13BE8B1D" w14:textId="77777777" w:rsidR="00B35B92" w:rsidRPr="00541C41" w:rsidRDefault="00B35B92" w:rsidP="00541C41">
            <w:pPr>
              <w:spacing w:after="0" w:line="288" w:lineRule="auto"/>
              <w:rPr>
                <w:sz w:val="28"/>
                <w:szCs w:val="28"/>
              </w:rPr>
            </w:pPr>
            <w:r w:rsidRPr="00541C41">
              <w:rPr>
                <w:sz w:val="28"/>
                <w:szCs w:val="28"/>
              </w:rPr>
              <w:t>Khi người tiến lại gần cột điện một đoạn c</w:t>
            </w:r>
            <w:r w:rsidRPr="00541C41">
              <w:rPr>
                <w:sz w:val="28"/>
                <w:szCs w:val="28"/>
                <w:vertAlign w:val="superscript"/>
              </w:rPr>
              <w:t>’</w:t>
            </w:r>
            <w:r w:rsidRPr="00541C41">
              <w:rPr>
                <w:sz w:val="28"/>
                <w:szCs w:val="28"/>
              </w:rPr>
              <w:t xml:space="preserve"> bóng người ngắn đi một đoạn x</w:t>
            </w:r>
          </w:p>
          <w:p w14:paraId="0FEB80D3" w14:textId="77777777" w:rsidR="00B35B92" w:rsidRPr="00541C41" w:rsidRDefault="00B35B92" w:rsidP="00541C41">
            <w:pPr>
              <w:spacing w:after="0" w:line="288" w:lineRule="auto"/>
              <w:rPr>
                <w:sz w:val="28"/>
                <w:szCs w:val="28"/>
              </w:rPr>
            </w:pPr>
            <w:r w:rsidRPr="00541C41">
              <w:rPr>
                <w:sz w:val="28"/>
                <w:szCs w:val="28"/>
              </w:rPr>
              <w:t xml:space="preserve">           </w:t>
            </w:r>
            <w:r w:rsidRPr="00541C41">
              <w:rPr>
                <w:position w:val="-32"/>
                <w:sz w:val="28"/>
                <w:szCs w:val="28"/>
              </w:rPr>
              <w:object w:dxaOrig="4120" w:dyaOrig="740" w14:anchorId="26712BDD">
                <v:shape id="_x0000_i1050" type="#_x0000_t75" style="width:205.5pt;height:36.75pt" o:ole="">
                  <v:imagedata r:id="rId71" o:title=""/>
                </v:shape>
                <o:OLEObject Type="Embed" ProgID="Equation.DSMT4" ShapeID="_x0000_i1050" DrawAspect="Content" ObjectID="_1773308095" r:id="rId72"/>
              </w:object>
            </w:r>
            <w:r w:rsidRPr="00541C41">
              <w:rPr>
                <w:sz w:val="28"/>
                <w:szCs w:val="28"/>
              </w:rPr>
              <w:t xml:space="preserve"> (3)</w:t>
            </w:r>
          </w:p>
          <w:p w14:paraId="58B9D559" w14:textId="77777777" w:rsidR="00B35B92" w:rsidRPr="00541C41" w:rsidRDefault="00B35B92" w:rsidP="00541C41">
            <w:pPr>
              <w:spacing w:after="0" w:line="288" w:lineRule="auto"/>
              <w:rPr>
                <w:sz w:val="28"/>
                <w:szCs w:val="28"/>
              </w:rPr>
            </w:pPr>
            <w:r w:rsidRPr="00541C41">
              <w:rPr>
                <w:sz w:val="28"/>
                <w:szCs w:val="28"/>
              </w:rPr>
              <w:t xml:space="preserve">Từ (1) và (2) ta suy ra </w:t>
            </w:r>
          </w:p>
          <w:p w14:paraId="6C3AA819" w14:textId="77777777" w:rsidR="00B35B92" w:rsidRPr="00541C41" w:rsidRDefault="00B35B92" w:rsidP="00541C41">
            <w:pPr>
              <w:spacing w:after="0" w:line="288" w:lineRule="auto"/>
              <w:rPr>
                <w:sz w:val="28"/>
                <w:szCs w:val="28"/>
              </w:rPr>
            </w:pPr>
            <w:r w:rsidRPr="00541C41">
              <w:rPr>
                <w:sz w:val="28"/>
                <w:szCs w:val="28"/>
              </w:rPr>
              <w:t xml:space="preserve">      </w:t>
            </w:r>
            <w:r w:rsidRPr="00541C41">
              <w:rPr>
                <w:position w:val="-24"/>
                <w:sz w:val="28"/>
                <w:szCs w:val="28"/>
              </w:rPr>
              <w:object w:dxaOrig="3760" w:dyaOrig="620" w14:anchorId="5EAC7721">
                <v:shape id="_x0000_i1051" type="#_x0000_t75" style="width:188.25pt;height:30.75pt" o:ole="">
                  <v:imagedata r:id="rId73" o:title=""/>
                </v:shape>
                <o:OLEObject Type="Embed" ProgID="Equation.DSMT4" ShapeID="_x0000_i1051" DrawAspect="Content" ObjectID="_1773308096" r:id="rId74"/>
              </w:object>
            </w:r>
            <w:r w:rsidRPr="00541C41">
              <w:rPr>
                <w:sz w:val="28"/>
                <w:szCs w:val="28"/>
              </w:rPr>
              <w:t xml:space="preserve">        (4)</w:t>
            </w:r>
          </w:p>
          <w:p w14:paraId="214FAF16" w14:textId="77777777" w:rsidR="00B35B92" w:rsidRPr="00541C41" w:rsidRDefault="00B35B92" w:rsidP="00541C41">
            <w:pPr>
              <w:spacing w:after="0" w:line="288" w:lineRule="auto"/>
              <w:rPr>
                <w:sz w:val="28"/>
                <w:szCs w:val="28"/>
              </w:rPr>
            </w:pPr>
            <w:r w:rsidRPr="00541C41">
              <w:rPr>
                <w:sz w:val="28"/>
                <w:szCs w:val="28"/>
              </w:rPr>
              <w:t xml:space="preserve">    Từ (1) và (3) ta suy ra </w:t>
            </w:r>
          </w:p>
          <w:p w14:paraId="08FC96F8" w14:textId="77777777" w:rsidR="00B35B92" w:rsidRPr="00541C41" w:rsidRDefault="00B35B92" w:rsidP="00541C41">
            <w:pPr>
              <w:spacing w:after="0" w:line="288" w:lineRule="auto"/>
              <w:rPr>
                <w:sz w:val="28"/>
                <w:szCs w:val="28"/>
              </w:rPr>
            </w:pPr>
          </w:p>
          <w:p w14:paraId="5D384F81" w14:textId="77777777" w:rsidR="00B35B92" w:rsidRPr="00541C41" w:rsidRDefault="00B35B92" w:rsidP="00541C41">
            <w:pPr>
              <w:spacing w:after="0" w:line="288" w:lineRule="auto"/>
              <w:rPr>
                <w:sz w:val="28"/>
                <w:szCs w:val="28"/>
              </w:rPr>
            </w:pPr>
            <w:r w:rsidRPr="00541C41">
              <w:rPr>
                <w:sz w:val="28"/>
                <w:szCs w:val="28"/>
              </w:rPr>
              <w:lastRenderedPageBreak/>
              <w:t xml:space="preserve">   </w:t>
            </w:r>
            <w:r w:rsidRPr="00541C41">
              <w:rPr>
                <w:position w:val="-32"/>
                <w:sz w:val="28"/>
                <w:szCs w:val="28"/>
              </w:rPr>
              <w:object w:dxaOrig="4819" w:dyaOrig="700" w14:anchorId="19630F86">
                <v:shape id="_x0000_i1052" type="#_x0000_t75" style="width:240.75pt;height:35.25pt" o:ole="">
                  <v:imagedata r:id="rId75" o:title=""/>
                </v:shape>
                <o:OLEObject Type="Embed" ProgID="Equation.DSMT4" ShapeID="_x0000_i1052" DrawAspect="Content" ObjectID="_1773308097" r:id="rId76"/>
              </w:object>
            </w:r>
            <w:r w:rsidRPr="00541C41">
              <w:rPr>
                <w:sz w:val="28"/>
                <w:szCs w:val="28"/>
              </w:rPr>
              <w:t xml:space="preserve"> (5)</w:t>
            </w:r>
          </w:p>
          <w:p w14:paraId="544EF688" w14:textId="77777777" w:rsidR="00B35B92" w:rsidRPr="00541C41" w:rsidRDefault="00B35B92" w:rsidP="00541C41">
            <w:pPr>
              <w:spacing w:after="0" w:line="288" w:lineRule="auto"/>
              <w:rPr>
                <w:sz w:val="28"/>
                <w:szCs w:val="28"/>
              </w:rPr>
            </w:pPr>
            <w:r w:rsidRPr="00541C41">
              <w:rPr>
                <w:sz w:val="28"/>
                <w:szCs w:val="28"/>
              </w:rPr>
              <w:t xml:space="preserve">Từ (4) và (5) ta suy ra </w:t>
            </w:r>
          </w:p>
          <w:p w14:paraId="7454A41B" w14:textId="77777777" w:rsidR="00B35B92" w:rsidRPr="00541C41" w:rsidRDefault="00B35B92" w:rsidP="00541C41">
            <w:pPr>
              <w:spacing w:after="0" w:line="288" w:lineRule="auto"/>
              <w:rPr>
                <w:sz w:val="28"/>
                <w:szCs w:val="28"/>
              </w:rPr>
            </w:pPr>
            <w:r w:rsidRPr="00541C41">
              <w:rPr>
                <w:sz w:val="28"/>
                <w:szCs w:val="28"/>
              </w:rPr>
              <w:t xml:space="preserve">           </w:t>
            </w:r>
            <w:r w:rsidRPr="00541C41">
              <w:rPr>
                <w:position w:val="-24"/>
                <w:sz w:val="28"/>
                <w:szCs w:val="28"/>
              </w:rPr>
              <w:object w:dxaOrig="920" w:dyaOrig="620" w14:anchorId="085735B0">
                <v:shape id="_x0000_i1053" type="#_x0000_t75" style="width:46.5pt;height:30.75pt" o:ole="">
                  <v:imagedata r:id="rId77" o:title=""/>
                </v:shape>
                <o:OLEObject Type="Embed" ProgID="Equation.DSMT4" ShapeID="_x0000_i1053" DrawAspect="Content" ObjectID="_1773308098" r:id="rId78"/>
              </w:object>
            </w:r>
            <w:r w:rsidRPr="00541C41">
              <w:rPr>
                <w:sz w:val="28"/>
                <w:szCs w:val="28"/>
              </w:rPr>
              <w:t xml:space="preserve">  giải phương trình ta được x = </w:t>
            </w:r>
            <w:r w:rsidRPr="00541C41">
              <w:rPr>
                <w:position w:val="-24"/>
                <w:sz w:val="28"/>
                <w:szCs w:val="28"/>
              </w:rPr>
              <w:object w:dxaOrig="220" w:dyaOrig="620" w14:anchorId="14B368A6">
                <v:shape id="_x0000_i1054" type="#_x0000_t75" style="width:10.5pt;height:30.75pt" o:ole="">
                  <v:imagedata r:id="rId79" o:title=""/>
                </v:shape>
                <o:OLEObject Type="Embed" ProgID="Equation.DSMT4" ShapeID="_x0000_i1054" DrawAspect="Content" ObjectID="_1773308099" r:id="rId80"/>
              </w:object>
            </w:r>
            <w:r w:rsidRPr="00541C41">
              <w:rPr>
                <w:sz w:val="28"/>
                <w:szCs w:val="28"/>
              </w:rPr>
              <w:t>m</w:t>
            </w:r>
          </w:p>
          <w:p w14:paraId="6E28A4CE" w14:textId="77777777" w:rsidR="00B35B92" w:rsidRPr="00541C41" w:rsidRDefault="00B35B92" w:rsidP="00541C41">
            <w:pPr>
              <w:spacing w:after="0" w:line="288" w:lineRule="auto"/>
              <w:rPr>
                <w:sz w:val="28"/>
                <w:szCs w:val="28"/>
              </w:rPr>
            </w:pPr>
            <w:r w:rsidRPr="00541C41">
              <w:rPr>
                <w:sz w:val="28"/>
                <w:szCs w:val="28"/>
              </w:rPr>
              <w:t>b)</w:t>
            </w:r>
          </w:p>
          <w:p w14:paraId="28475C90" w14:textId="77777777" w:rsidR="00B35B92" w:rsidRPr="00541C41" w:rsidRDefault="00B35B92" w:rsidP="00541C41">
            <w:pPr>
              <w:spacing w:after="0" w:line="288" w:lineRule="auto"/>
              <w:rPr>
                <w:sz w:val="28"/>
                <w:szCs w:val="28"/>
              </w:rPr>
            </w:pPr>
            <w:r w:rsidRPr="00541C41">
              <w:rPr>
                <w:sz w:val="28"/>
                <w:szCs w:val="28"/>
              </w:rPr>
              <w:t xml:space="preserve">    Từ    </w:t>
            </w:r>
            <w:r w:rsidRPr="00541C41">
              <w:rPr>
                <w:position w:val="-24"/>
                <w:sz w:val="28"/>
                <w:szCs w:val="28"/>
              </w:rPr>
              <w:object w:dxaOrig="3400" w:dyaOrig="620" w14:anchorId="41C25543">
                <v:shape id="_x0000_i1055" type="#_x0000_t75" style="width:169.5pt;height:30.75pt" o:ole="">
                  <v:imagedata r:id="rId81" o:title=""/>
                </v:shape>
                <o:OLEObject Type="Embed" ProgID="Equation.DSMT4" ShapeID="_x0000_i1055" DrawAspect="Content" ObjectID="_1773308100" r:id="rId82"/>
              </w:object>
            </w:r>
          </w:p>
        </w:tc>
        <w:tc>
          <w:tcPr>
            <w:tcW w:w="1009" w:type="dxa"/>
            <w:shd w:val="clear" w:color="auto" w:fill="auto"/>
          </w:tcPr>
          <w:p w14:paraId="54B6BF2D" w14:textId="77777777" w:rsidR="00B35B92" w:rsidRPr="00541C41" w:rsidRDefault="00B35B92" w:rsidP="00541C41">
            <w:pPr>
              <w:spacing w:after="0" w:line="288" w:lineRule="auto"/>
              <w:rPr>
                <w:sz w:val="28"/>
                <w:szCs w:val="28"/>
              </w:rPr>
            </w:pPr>
          </w:p>
          <w:p w14:paraId="01D10A67" w14:textId="77777777" w:rsidR="00B35B92" w:rsidRPr="00541C41" w:rsidRDefault="00B35B92" w:rsidP="00541C41">
            <w:pPr>
              <w:spacing w:after="0" w:line="288" w:lineRule="auto"/>
              <w:jc w:val="center"/>
              <w:rPr>
                <w:bCs/>
                <w:sz w:val="28"/>
                <w:szCs w:val="28"/>
              </w:rPr>
            </w:pPr>
          </w:p>
          <w:p w14:paraId="4B88B7DB" w14:textId="2473751D" w:rsidR="00B35B92" w:rsidRPr="00541C41" w:rsidRDefault="00B35B92" w:rsidP="00541C41">
            <w:pPr>
              <w:spacing w:after="0" w:line="288" w:lineRule="auto"/>
              <w:jc w:val="center"/>
              <w:rPr>
                <w:bCs/>
                <w:sz w:val="28"/>
                <w:szCs w:val="28"/>
              </w:rPr>
            </w:pPr>
            <w:r w:rsidRPr="00541C41">
              <w:rPr>
                <w:bCs/>
                <w:sz w:val="28"/>
                <w:szCs w:val="28"/>
              </w:rPr>
              <w:t>0,25</w:t>
            </w:r>
          </w:p>
          <w:p w14:paraId="57022D5E" w14:textId="77777777" w:rsidR="00B35B92" w:rsidRPr="00541C41" w:rsidRDefault="00B35B92" w:rsidP="00541C41">
            <w:pPr>
              <w:spacing w:after="0" w:line="288" w:lineRule="auto"/>
              <w:jc w:val="center"/>
              <w:rPr>
                <w:bCs/>
                <w:sz w:val="28"/>
                <w:szCs w:val="28"/>
              </w:rPr>
            </w:pPr>
          </w:p>
          <w:p w14:paraId="099353B5" w14:textId="77777777" w:rsidR="00B35B92" w:rsidRPr="00541C41" w:rsidRDefault="00B35B92" w:rsidP="00541C41">
            <w:pPr>
              <w:spacing w:after="0" w:line="288" w:lineRule="auto"/>
              <w:jc w:val="center"/>
              <w:rPr>
                <w:bCs/>
                <w:sz w:val="28"/>
                <w:szCs w:val="28"/>
              </w:rPr>
            </w:pPr>
          </w:p>
          <w:p w14:paraId="73FEF116" w14:textId="7C6095A0" w:rsidR="00B35B92" w:rsidRPr="00541C41" w:rsidRDefault="00B35B92" w:rsidP="00541C41">
            <w:pPr>
              <w:spacing w:after="0" w:line="288" w:lineRule="auto"/>
              <w:jc w:val="center"/>
              <w:rPr>
                <w:bCs/>
                <w:sz w:val="28"/>
                <w:szCs w:val="28"/>
              </w:rPr>
            </w:pPr>
            <w:r w:rsidRPr="00541C41">
              <w:rPr>
                <w:bCs/>
                <w:sz w:val="28"/>
                <w:szCs w:val="28"/>
              </w:rPr>
              <w:t>0,25</w:t>
            </w:r>
          </w:p>
          <w:p w14:paraId="1673CAE3" w14:textId="77777777" w:rsidR="00B35B92" w:rsidRPr="00541C41" w:rsidRDefault="00B35B92" w:rsidP="00541C41">
            <w:pPr>
              <w:spacing w:after="0" w:line="288" w:lineRule="auto"/>
              <w:jc w:val="center"/>
              <w:rPr>
                <w:bCs/>
                <w:sz w:val="28"/>
                <w:szCs w:val="28"/>
              </w:rPr>
            </w:pPr>
          </w:p>
          <w:p w14:paraId="733B1D89" w14:textId="77777777" w:rsidR="00B35B92" w:rsidRPr="00541C41" w:rsidRDefault="00B35B92" w:rsidP="00541C41">
            <w:pPr>
              <w:spacing w:after="0" w:line="288" w:lineRule="auto"/>
              <w:jc w:val="center"/>
              <w:rPr>
                <w:bCs/>
                <w:sz w:val="28"/>
                <w:szCs w:val="28"/>
              </w:rPr>
            </w:pPr>
          </w:p>
          <w:p w14:paraId="3DE8FE04" w14:textId="20590EE4" w:rsidR="00B35B92" w:rsidRPr="00541C41" w:rsidRDefault="00B35B92" w:rsidP="00541C41">
            <w:pPr>
              <w:spacing w:after="0" w:line="288" w:lineRule="auto"/>
              <w:jc w:val="center"/>
              <w:rPr>
                <w:bCs/>
                <w:sz w:val="28"/>
                <w:szCs w:val="28"/>
              </w:rPr>
            </w:pPr>
            <w:r w:rsidRPr="00541C41">
              <w:rPr>
                <w:bCs/>
                <w:sz w:val="28"/>
                <w:szCs w:val="28"/>
              </w:rPr>
              <w:t>0,5</w:t>
            </w:r>
          </w:p>
          <w:p w14:paraId="2E65B300" w14:textId="77777777" w:rsidR="00B35B92" w:rsidRPr="00541C41" w:rsidRDefault="00B35B92" w:rsidP="00541C41">
            <w:pPr>
              <w:spacing w:after="0" w:line="288" w:lineRule="auto"/>
              <w:jc w:val="center"/>
              <w:rPr>
                <w:bCs/>
                <w:sz w:val="28"/>
                <w:szCs w:val="28"/>
              </w:rPr>
            </w:pPr>
          </w:p>
          <w:p w14:paraId="0E90CEC9" w14:textId="77777777" w:rsidR="00B35B92" w:rsidRPr="00541C41" w:rsidRDefault="00B35B92" w:rsidP="00541C41">
            <w:pPr>
              <w:spacing w:after="0" w:line="288" w:lineRule="auto"/>
              <w:jc w:val="center"/>
              <w:rPr>
                <w:bCs/>
                <w:sz w:val="28"/>
                <w:szCs w:val="28"/>
              </w:rPr>
            </w:pPr>
          </w:p>
          <w:p w14:paraId="6459A8F1" w14:textId="139D0CBC" w:rsidR="00B35B92" w:rsidRPr="00541C41" w:rsidRDefault="00B35B92" w:rsidP="00541C41">
            <w:pPr>
              <w:spacing w:after="0" w:line="288" w:lineRule="auto"/>
              <w:jc w:val="center"/>
              <w:rPr>
                <w:bCs/>
                <w:sz w:val="28"/>
                <w:szCs w:val="28"/>
              </w:rPr>
            </w:pPr>
            <w:r w:rsidRPr="00541C41">
              <w:rPr>
                <w:bCs/>
                <w:sz w:val="28"/>
                <w:szCs w:val="28"/>
              </w:rPr>
              <w:t>0,5</w:t>
            </w:r>
          </w:p>
          <w:p w14:paraId="5EB32108" w14:textId="77777777" w:rsidR="00B35B92" w:rsidRPr="00541C41" w:rsidRDefault="00B35B92" w:rsidP="00541C41">
            <w:pPr>
              <w:spacing w:after="0" w:line="288" w:lineRule="auto"/>
              <w:rPr>
                <w:b/>
                <w:sz w:val="28"/>
                <w:szCs w:val="28"/>
              </w:rPr>
            </w:pPr>
          </w:p>
          <w:p w14:paraId="190716EF" w14:textId="77777777" w:rsidR="00B35B92" w:rsidRPr="00541C41" w:rsidRDefault="00B35B92" w:rsidP="00541C41">
            <w:pPr>
              <w:spacing w:after="0" w:line="288" w:lineRule="auto"/>
              <w:rPr>
                <w:b/>
                <w:sz w:val="28"/>
                <w:szCs w:val="28"/>
              </w:rPr>
            </w:pPr>
          </w:p>
          <w:p w14:paraId="40079F4C" w14:textId="77777777" w:rsidR="00B35B92" w:rsidRPr="00541C41" w:rsidRDefault="00B35B92" w:rsidP="00541C41">
            <w:pPr>
              <w:spacing w:after="0" w:line="288" w:lineRule="auto"/>
              <w:jc w:val="center"/>
              <w:rPr>
                <w:bCs/>
                <w:sz w:val="28"/>
                <w:szCs w:val="28"/>
              </w:rPr>
            </w:pPr>
          </w:p>
          <w:p w14:paraId="7F770398" w14:textId="0AFE3BDA" w:rsidR="00B35B92" w:rsidRPr="00541C41" w:rsidRDefault="00B35B92" w:rsidP="00541C41">
            <w:pPr>
              <w:spacing w:after="0" w:line="288" w:lineRule="auto"/>
              <w:jc w:val="center"/>
              <w:rPr>
                <w:bCs/>
                <w:sz w:val="28"/>
                <w:szCs w:val="28"/>
              </w:rPr>
            </w:pPr>
            <w:r w:rsidRPr="00541C41">
              <w:rPr>
                <w:bCs/>
                <w:sz w:val="28"/>
                <w:szCs w:val="28"/>
              </w:rPr>
              <w:lastRenderedPageBreak/>
              <w:t>0,5</w:t>
            </w:r>
          </w:p>
          <w:p w14:paraId="13D1C805" w14:textId="77777777" w:rsidR="00B35B92" w:rsidRPr="00541C41" w:rsidRDefault="00B35B92" w:rsidP="00541C41">
            <w:pPr>
              <w:spacing w:after="0" w:line="288" w:lineRule="auto"/>
              <w:jc w:val="center"/>
              <w:rPr>
                <w:bCs/>
                <w:sz w:val="28"/>
                <w:szCs w:val="28"/>
              </w:rPr>
            </w:pPr>
          </w:p>
          <w:p w14:paraId="71F32D92" w14:textId="77777777" w:rsidR="00B35B92" w:rsidRPr="00541C41" w:rsidRDefault="00B35B92" w:rsidP="00541C41">
            <w:pPr>
              <w:spacing w:after="0" w:line="288" w:lineRule="auto"/>
              <w:jc w:val="center"/>
              <w:rPr>
                <w:bCs/>
                <w:sz w:val="28"/>
                <w:szCs w:val="28"/>
              </w:rPr>
            </w:pPr>
          </w:p>
          <w:p w14:paraId="19283E5D" w14:textId="77777777" w:rsidR="00B35B92" w:rsidRPr="00541C41" w:rsidRDefault="00B35B92" w:rsidP="00541C41">
            <w:pPr>
              <w:spacing w:after="0" w:line="288" w:lineRule="auto"/>
              <w:jc w:val="center"/>
              <w:rPr>
                <w:bCs/>
                <w:sz w:val="28"/>
                <w:szCs w:val="28"/>
              </w:rPr>
            </w:pPr>
          </w:p>
          <w:p w14:paraId="37ED473C" w14:textId="564ACC79" w:rsidR="00B35B92" w:rsidRPr="00541C41" w:rsidRDefault="00B35B92" w:rsidP="00541C41">
            <w:pPr>
              <w:spacing w:after="0" w:line="288" w:lineRule="auto"/>
              <w:jc w:val="center"/>
              <w:rPr>
                <w:bCs/>
                <w:sz w:val="28"/>
                <w:szCs w:val="28"/>
              </w:rPr>
            </w:pPr>
            <w:r w:rsidRPr="00541C41">
              <w:rPr>
                <w:bCs/>
                <w:sz w:val="28"/>
                <w:szCs w:val="28"/>
              </w:rPr>
              <w:t>0,5</w:t>
            </w:r>
          </w:p>
          <w:p w14:paraId="24D28D49" w14:textId="77777777" w:rsidR="00B35B92" w:rsidRPr="00541C41" w:rsidRDefault="00B35B92" w:rsidP="00541C41">
            <w:pPr>
              <w:spacing w:after="0" w:line="288" w:lineRule="auto"/>
              <w:jc w:val="center"/>
              <w:rPr>
                <w:bCs/>
                <w:sz w:val="28"/>
                <w:szCs w:val="28"/>
              </w:rPr>
            </w:pPr>
          </w:p>
          <w:p w14:paraId="3C82DDBF" w14:textId="77777777" w:rsidR="00B35B92" w:rsidRPr="00541C41" w:rsidRDefault="00B35B92" w:rsidP="00541C41">
            <w:pPr>
              <w:spacing w:after="0" w:line="288" w:lineRule="auto"/>
              <w:jc w:val="center"/>
              <w:rPr>
                <w:bCs/>
                <w:sz w:val="28"/>
                <w:szCs w:val="28"/>
              </w:rPr>
            </w:pPr>
          </w:p>
          <w:p w14:paraId="0381B305" w14:textId="0E93133B" w:rsidR="00B35B92" w:rsidRPr="00541C41" w:rsidRDefault="00B35B92" w:rsidP="00541C41">
            <w:pPr>
              <w:spacing w:after="0" w:line="288" w:lineRule="auto"/>
              <w:jc w:val="center"/>
              <w:rPr>
                <w:bCs/>
                <w:sz w:val="28"/>
                <w:szCs w:val="28"/>
              </w:rPr>
            </w:pPr>
            <w:r w:rsidRPr="00541C41">
              <w:rPr>
                <w:bCs/>
                <w:sz w:val="28"/>
                <w:szCs w:val="28"/>
              </w:rPr>
              <w:t>0,5</w:t>
            </w:r>
          </w:p>
          <w:p w14:paraId="21BD76FF" w14:textId="77777777" w:rsidR="00B35B92" w:rsidRPr="00541C41" w:rsidRDefault="00B35B92" w:rsidP="00541C41">
            <w:pPr>
              <w:spacing w:after="0" w:line="288" w:lineRule="auto"/>
              <w:rPr>
                <w:sz w:val="28"/>
                <w:szCs w:val="28"/>
              </w:rPr>
            </w:pPr>
          </w:p>
        </w:tc>
      </w:tr>
      <w:tr w:rsidR="00B35B92" w:rsidRPr="00541C41" w14:paraId="37635B36" w14:textId="77777777" w:rsidTr="00B35B92">
        <w:trPr>
          <w:trHeight w:val="495"/>
        </w:trPr>
        <w:tc>
          <w:tcPr>
            <w:tcW w:w="1134" w:type="dxa"/>
            <w:shd w:val="clear" w:color="auto" w:fill="auto"/>
          </w:tcPr>
          <w:p w14:paraId="77BDBD91" w14:textId="77777777" w:rsidR="00B35B92" w:rsidRPr="00541C41" w:rsidRDefault="00B35B92" w:rsidP="00541C41">
            <w:pPr>
              <w:spacing w:after="0" w:line="288" w:lineRule="auto"/>
              <w:jc w:val="center"/>
              <w:rPr>
                <w:b/>
                <w:sz w:val="28"/>
                <w:szCs w:val="28"/>
              </w:rPr>
            </w:pPr>
            <w:r w:rsidRPr="00541C41">
              <w:rPr>
                <w:b/>
                <w:sz w:val="28"/>
                <w:szCs w:val="28"/>
              </w:rPr>
              <w:lastRenderedPageBreak/>
              <w:t>5</w:t>
            </w:r>
          </w:p>
          <w:p w14:paraId="451E6E38" w14:textId="77777777" w:rsidR="00B35B92" w:rsidRPr="00541C41" w:rsidRDefault="00B35B92" w:rsidP="00541C41">
            <w:pPr>
              <w:spacing w:after="0" w:line="288" w:lineRule="auto"/>
              <w:jc w:val="center"/>
              <w:rPr>
                <w:b/>
                <w:sz w:val="28"/>
                <w:szCs w:val="28"/>
              </w:rPr>
            </w:pPr>
            <w:r w:rsidRPr="00541C41">
              <w:rPr>
                <w:b/>
                <w:sz w:val="28"/>
                <w:szCs w:val="28"/>
              </w:rPr>
              <w:t>(4điểm)</w:t>
            </w:r>
          </w:p>
        </w:tc>
        <w:tc>
          <w:tcPr>
            <w:tcW w:w="8505" w:type="dxa"/>
            <w:shd w:val="clear" w:color="auto" w:fill="auto"/>
          </w:tcPr>
          <w:p w14:paraId="3B772EA4" w14:textId="77777777" w:rsidR="00B35B92" w:rsidRPr="00541C41" w:rsidRDefault="00B35B92" w:rsidP="00541C41">
            <w:pPr>
              <w:spacing w:after="0" w:line="288" w:lineRule="auto"/>
              <w:jc w:val="both"/>
              <w:rPr>
                <w:sz w:val="28"/>
                <w:szCs w:val="28"/>
              </w:rPr>
            </w:pPr>
            <w:r w:rsidRPr="00541C41">
              <w:rPr>
                <w:sz w:val="28"/>
                <w:szCs w:val="28"/>
              </w:rPr>
              <w:t>- Dùng cân và bộ quả cân để xác định khối lượng cốc rỗng m</w:t>
            </w:r>
            <w:r w:rsidRPr="00541C41">
              <w:rPr>
                <w:sz w:val="28"/>
                <w:szCs w:val="28"/>
                <w:vertAlign w:val="subscript"/>
              </w:rPr>
              <w:t>1</w:t>
            </w:r>
            <w:r w:rsidRPr="00541C41">
              <w:rPr>
                <w:sz w:val="28"/>
                <w:szCs w:val="28"/>
              </w:rPr>
              <w:t>.</w:t>
            </w:r>
          </w:p>
          <w:p w14:paraId="66450A50" w14:textId="77777777" w:rsidR="00B35B92" w:rsidRPr="00541C41" w:rsidRDefault="00B35B92" w:rsidP="00541C41">
            <w:pPr>
              <w:spacing w:after="0" w:line="288" w:lineRule="auto"/>
              <w:jc w:val="both"/>
              <w:rPr>
                <w:sz w:val="28"/>
                <w:szCs w:val="28"/>
              </w:rPr>
            </w:pPr>
            <w:r w:rsidRPr="00541C41">
              <w:rPr>
                <w:sz w:val="28"/>
                <w:szCs w:val="28"/>
              </w:rPr>
              <w:t>- Dùng cân và bộ quả cân để xác định khối lượng cốc chứa đầy nước là m</w:t>
            </w:r>
            <w:r w:rsidRPr="00541C41">
              <w:rPr>
                <w:sz w:val="28"/>
                <w:szCs w:val="28"/>
                <w:vertAlign w:val="subscript"/>
              </w:rPr>
              <w:t>2</w:t>
            </w:r>
          </w:p>
          <w:p w14:paraId="01A99CDF" w14:textId="77777777" w:rsidR="00B35B92" w:rsidRPr="00541C41" w:rsidRDefault="00B35B92" w:rsidP="00541C41">
            <w:pPr>
              <w:spacing w:after="0" w:line="288" w:lineRule="auto"/>
              <w:jc w:val="both"/>
              <w:rPr>
                <w:sz w:val="28"/>
                <w:szCs w:val="28"/>
              </w:rPr>
            </w:pPr>
            <w:r w:rsidRPr="00541C41">
              <w:rPr>
                <w:sz w:val="28"/>
                <w:szCs w:val="28"/>
              </w:rPr>
              <w:sym w:font="Symbol" w:char="F0DE"/>
            </w:r>
            <w:r w:rsidRPr="00541C41">
              <w:rPr>
                <w:sz w:val="28"/>
                <w:szCs w:val="28"/>
              </w:rPr>
              <w:t xml:space="preserve"> khối lượng nước trong cốc là m</w:t>
            </w:r>
            <w:r w:rsidRPr="00541C41">
              <w:rPr>
                <w:sz w:val="28"/>
                <w:szCs w:val="28"/>
                <w:vertAlign w:val="subscript"/>
              </w:rPr>
              <w:t>n</w:t>
            </w:r>
            <w:r w:rsidRPr="00541C41">
              <w:rPr>
                <w:sz w:val="28"/>
                <w:szCs w:val="28"/>
              </w:rPr>
              <w:t xml:space="preserve"> = m</w:t>
            </w:r>
            <w:r w:rsidRPr="00541C41">
              <w:rPr>
                <w:sz w:val="28"/>
                <w:szCs w:val="28"/>
                <w:vertAlign w:val="subscript"/>
              </w:rPr>
              <w:t>2</w:t>
            </w:r>
            <w:r w:rsidRPr="00541C41">
              <w:rPr>
                <w:sz w:val="28"/>
                <w:szCs w:val="28"/>
              </w:rPr>
              <w:t xml:space="preserve"> – m</w:t>
            </w:r>
            <w:r w:rsidRPr="00541C41">
              <w:rPr>
                <w:sz w:val="28"/>
                <w:szCs w:val="28"/>
                <w:vertAlign w:val="subscript"/>
              </w:rPr>
              <w:t>1</w:t>
            </w:r>
          </w:p>
          <w:p w14:paraId="62F3C983" w14:textId="53AC4519" w:rsidR="00B35B92" w:rsidRPr="00541C41" w:rsidRDefault="00B35B92" w:rsidP="00541C41">
            <w:pPr>
              <w:spacing w:after="0" w:line="288" w:lineRule="auto"/>
              <w:jc w:val="both"/>
              <w:rPr>
                <w:sz w:val="28"/>
                <w:szCs w:val="28"/>
              </w:rPr>
            </w:pPr>
            <w:r w:rsidRPr="00541C41">
              <w:rPr>
                <w:sz w:val="28"/>
                <w:szCs w:val="28"/>
              </w:rPr>
              <w:t xml:space="preserve">- Thể tích nước trong cốc chính là dung tích của cốc : V = </w:t>
            </w:r>
            <w:r w:rsidRPr="00541C41">
              <w:rPr>
                <w:noProof/>
                <w:position w:val="-34"/>
                <w:sz w:val="28"/>
                <w:szCs w:val="28"/>
              </w:rPr>
              <w:drawing>
                <wp:inline distT="0" distB="0" distL="0" distR="0" wp14:anchorId="574DC494" wp14:editId="0A2BF6EB">
                  <wp:extent cx="1021080" cy="502920"/>
                  <wp:effectExtent l="0" t="0" r="7620" b="0"/>
                  <wp:docPr id="12632796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1021080" cy="502920"/>
                          </a:xfrm>
                          <a:prstGeom prst="rect">
                            <a:avLst/>
                          </a:prstGeom>
                          <a:noFill/>
                          <a:ln>
                            <a:noFill/>
                          </a:ln>
                        </pic:spPr>
                      </pic:pic>
                    </a:graphicData>
                  </a:graphic>
                </wp:inline>
              </w:drawing>
            </w:r>
          </w:p>
          <w:p w14:paraId="3D8690C4" w14:textId="77777777" w:rsidR="00B35B92" w:rsidRPr="00541C41" w:rsidRDefault="00B35B92" w:rsidP="00541C41">
            <w:pPr>
              <w:spacing w:after="0" w:line="288" w:lineRule="auto"/>
              <w:jc w:val="both"/>
              <w:rPr>
                <w:sz w:val="28"/>
                <w:szCs w:val="28"/>
              </w:rPr>
            </w:pPr>
            <w:r w:rsidRPr="00541C41">
              <w:rPr>
                <w:sz w:val="28"/>
                <w:szCs w:val="28"/>
              </w:rPr>
              <w:t>- Dùng cân và bộ quả cân để xác định khối lượng cốc chứa đầy chất lỏng là m</w:t>
            </w:r>
            <w:r w:rsidRPr="00541C41">
              <w:rPr>
                <w:sz w:val="28"/>
                <w:szCs w:val="28"/>
                <w:vertAlign w:val="subscript"/>
              </w:rPr>
              <w:t>3</w:t>
            </w:r>
            <w:r w:rsidRPr="00541C41">
              <w:rPr>
                <w:sz w:val="28"/>
                <w:szCs w:val="28"/>
              </w:rPr>
              <w:t>.</w:t>
            </w:r>
          </w:p>
          <w:p w14:paraId="6E6C7CE7" w14:textId="77777777" w:rsidR="00B35B92" w:rsidRPr="00541C41" w:rsidRDefault="00B35B92" w:rsidP="00541C41">
            <w:pPr>
              <w:spacing w:after="0" w:line="288" w:lineRule="auto"/>
              <w:jc w:val="both"/>
              <w:rPr>
                <w:sz w:val="28"/>
                <w:szCs w:val="28"/>
              </w:rPr>
            </w:pPr>
            <w:r w:rsidRPr="00541C41">
              <w:rPr>
                <w:sz w:val="28"/>
                <w:szCs w:val="28"/>
              </w:rPr>
              <w:sym w:font="Symbol" w:char="F0DE"/>
            </w:r>
            <w:r w:rsidRPr="00541C41">
              <w:rPr>
                <w:sz w:val="28"/>
                <w:szCs w:val="28"/>
              </w:rPr>
              <w:t xml:space="preserve"> khối lượng chất lỏng trong cốc là m</w:t>
            </w:r>
            <w:r w:rsidRPr="00541C41">
              <w:rPr>
                <w:sz w:val="28"/>
                <w:szCs w:val="28"/>
                <w:vertAlign w:val="subscript"/>
              </w:rPr>
              <w:t>l</w:t>
            </w:r>
            <w:r w:rsidRPr="00541C41">
              <w:rPr>
                <w:sz w:val="28"/>
                <w:szCs w:val="28"/>
              </w:rPr>
              <w:t xml:space="preserve"> = m</w:t>
            </w:r>
            <w:r w:rsidRPr="00541C41">
              <w:rPr>
                <w:sz w:val="28"/>
                <w:szCs w:val="28"/>
                <w:vertAlign w:val="subscript"/>
              </w:rPr>
              <w:t>3</w:t>
            </w:r>
            <w:r w:rsidRPr="00541C41">
              <w:rPr>
                <w:sz w:val="28"/>
                <w:szCs w:val="28"/>
              </w:rPr>
              <w:t xml:space="preserve"> – m</w:t>
            </w:r>
            <w:r w:rsidRPr="00541C41">
              <w:rPr>
                <w:sz w:val="28"/>
                <w:szCs w:val="28"/>
                <w:vertAlign w:val="subscript"/>
              </w:rPr>
              <w:t>1</w:t>
            </w:r>
          </w:p>
          <w:p w14:paraId="5300919E" w14:textId="65E9F96F" w:rsidR="00B35B92" w:rsidRPr="00541C41" w:rsidRDefault="00B35B92" w:rsidP="00541C41">
            <w:pPr>
              <w:spacing w:after="0" w:line="288" w:lineRule="auto"/>
              <w:jc w:val="both"/>
              <w:rPr>
                <w:sz w:val="28"/>
                <w:szCs w:val="28"/>
              </w:rPr>
            </w:pPr>
            <w:r w:rsidRPr="00541C41">
              <w:rPr>
                <w:sz w:val="28"/>
                <w:szCs w:val="28"/>
              </w:rPr>
              <w:t>- Khối lượng riêng của chất lỏng là : D</w:t>
            </w:r>
            <w:r w:rsidRPr="00541C41">
              <w:rPr>
                <w:sz w:val="28"/>
                <w:szCs w:val="28"/>
                <w:vertAlign w:val="subscript"/>
              </w:rPr>
              <w:t>l</w:t>
            </w:r>
            <w:r w:rsidRPr="00541C41">
              <w:rPr>
                <w:sz w:val="28"/>
                <w:szCs w:val="28"/>
              </w:rPr>
              <w:t xml:space="preserve"> = </w:t>
            </w:r>
            <w:r w:rsidRPr="00541C41">
              <w:rPr>
                <w:noProof/>
                <w:position w:val="-34"/>
                <w:sz w:val="28"/>
                <w:szCs w:val="28"/>
              </w:rPr>
              <w:drawing>
                <wp:inline distT="0" distB="0" distL="0" distR="0" wp14:anchorId="5D7B486A" wp14:editId="1EB6CD2D">
                  <wp:extent cx="1409700" cy="533400"/>
                  <wp:effectExtent l="0" t="0" r="0" b="0"/>
                  <wp:docPr id="1340711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1409700" cy="533400"/>
                          </a:xfrm>
                          <a:prstGeom prst="rect">
                            <a:avLst/>
                          </a:prstGeom>
                          <a:noFill/>
                          <a:ln>
                            <a:noFill/>
                          </a:ln>
                        </pic:spPr>
                      </pic:pic>
                    </a:graphicData>
                  </a:graphic>
                </wp:inline>
              </w:drawing>
            </w:r>
          </w:p>
          <w:p w14:paraId="57DF4339" w14:textId="77777777" w:rsidR="00B35B92" w:rsidRPr="00541C41" w:rsidRDefault="00B35B92" w:rsidP="00541C41">
            <w:pPr>
              <w:spacing w:after="0" w:line="288" w:lineRule="auto"/>
              <w:rPr>
                <w:sz w:val="28"/>
                <w:szCs w:val="28"/>
              </w:rPr>
            </w:pPr>
          </w:p>
        </w:tc>
        <w:tc>
          <w:tcPr>
            <w:tcW w:w="1009" w:type="dxa"/>
            <w:shd w:val="clear" w:color="auto" w:fill="auto"/>
          </w:tcPr>
          <w:p w14:paraId="2B22BFF8" w14:textId="77777777" w:rsidR="00B35B92" w:rsidRPr="00541C41" w:rsidRDefault="00B35B92" w:rsidP="00541C41">
            <w:pPr>
              <w:spacing w:after="0" w:line="288" w:lineRule="auto"/>
              <w:rPr>
                <w:sz w:val="28"/>
                <w:szCs w:val="28"/>
              </w:rPr>
            </w:pPr>
          </w:p>
          <w:p w14:paraId="6F2B53E6" w14:textId="77777777" w:rsidR="00B35B92" w:rsidRPr="00541C41" w:rsidRDefault="00B35B92" w:rsidP="00541C41">
            <w:pPr>
              <w:spacing w:after="0" w:line="288" w:lineRule="auto"/>
              <w:jc w:val="center"/>
              <w:rPr>
                <w:bCs/>
                <w:sz w:val="28"/>
                <w:szCs w:val="28"/>
              </w:rPr>
            </w:pPr>
          </w:p>
          <w:p w14:paraId="6C3E9158" w14:textId="194CDBB9" w:rsidR="00B35B92" w:rsidRPr="00541C41" w:rsidRDefault="00B35B92" w:rsidP="00541C41">
            <w:pPr>
              <w:spacing w:after="0" w:line="288" w:lineRule="auto"/>
              <w:jc w:val="center"/>
              <w:rPr>
                <w:bCs/>
                <w:sz w:val="28"/>
                <w:szCs w:val="28"/>
              </w:rPr>
            </w:pPr>
            <w:r w:rsidRPr="00541C41">
              <w:rPr>
                <w:bCs/>
                <w:sz w:val="28"/>
                <w:szCs w:val="28"/>
              </w:rPr>
              <w:t>1</w:t>
            </w:r>
            <w:r w:rsidR="00707067" w:rsidRPr="00541C41">
              <w:rPr>
                <w:bCs/>
                <w:sz w:val="28"/>
                <w:szCs w:val="28"/>
              </w:rPr>
              <w:t>,0</w:t>
            </w:r>
          </w:p>
          <w:p w14:paraId="375AC14C" w14:textId="77777777" w:rsidR="00B35B92" w:rsidRPr="00541C41" w:rsidRDefault="00B35B92" w:rsidP="00541C41">
            <w:pPr>
              <w:spacing w:after="0" w:line="288" w:lineRule="auto"/>
              <w:jc w:val="center"/>
              <w:rPr>
                <w:bCs/>
                <w:sz w:val="28"/>
                <w:szCs w:val="28"/>
              </w:rPr>
            </w:pPr>
          </w:p>
          <w:p w14:paraId="2FB662D7" w14:textId="7C29B49C" w:rsidR="00B35B92" w:rsidRPr="00541C41" w:rsidRDefault="00B35B92" w:rsidP="00541C41">
            <w:pPr>
              <w:spacing w:after="0" w:line="288" w:lineRule="auto"/>
              <w:jc w:val="center"/>
              <w:rPr>
                <w:bCs/>
                <w:sz w:val="28"/>
                <w:szCs w:val="28"/>
              </w:rPr>
            </w:pPr>
            <w:r w:rsidRPr="00541C41">
              <w:rPr>
                <w:bCs/>
                <w:sz w:val="28"/>
                <w:szCs w:val="28"/>
              </w:rPr>
              <w:t>1</w:t>
            </w:r>
            <w:r w:rsidR="00707067" w:rsidRPr="00541C41">
              <w:rPr>
                <w:bCs/>
                <w:sz w:val="28"/>
                <w:szCs w:val="28"/>
              </w:rPr>
              <w:t>,0</w:t>
            </w:r>
          </w:p>
          <w:p w14:paraId="02FAB0F8" w14:textId="77777777" w:rsidR="00B35B92" w:rsidRPr="00541C41" w:rsidRDefault="00B35B92" w:rsidP="00541C41">
            <w:pPr>
              <w:spacing w:after="0" w:line="288" w:lineRule="auto"/>
              <w:jc w:val="center"/>
              <w:rPr>
                <w:bCs/>
                <w:sz w:val="28"/>
                <w:szCs w:val="28"/>
              </w:rPr>
            </w:pPr>
          </w:p>
          <w:p w14:paraId="6663CBEB" w14:textId="77777777" w:rsidR="00B35B92" w:rsidRPr="00541C41" w:rsidRDefault="00B35B92" w:rsidP="00541C41">
            <w:pPr>
              <w:spacing w:after="0" w:line="288" w:lineRule="auto"/>
              <w:jc w:val="center"/>
              <w:rPr>
                <w:bCs/>
                <w:sz w:val="28"/>
                <w:szCs w:val="28"/>
              </w:rPr>
            </w:pPr>
          </w:p>
          <w:p w14:paraId="1D92EE90" w14:textId="6EB80905" w:rsidR="00B35B92" w:rsidRPr="00541C41" w:rsidRDefault="00B35B92" w:rsidP="00541C41">
            <w:pPr>
              <w:spacing w:after="0" w:line="288" w:lineRule="auto"/>
              <w:jc w:val="center"/>
              <w:rPr>
                <w:bCs/>
                <w:sz w:val="28"/>
                <w:szCs w:val="28"/>
              </w:rPr>
            </w:pPr>
            <w:r w:rsidRPr="00541C41">
              <w:rPr>
                <w:bCs/>
                <w:sz w:val="28"/>
                <w:szCs w:val="28"/>
              </w:rPr>
              <w:t>1</w:t>
            </w:r>
            <w:r w:rsidR="00707067" w:rsidRPr="00541C41">
              <w:rPr>
                <w:bCs/>
                <w:sz w:val="28"/>
                <w:szCs w:val="28"/>
              </w:rPr>
              <w:t>,0</w:t>
            </w:r>
          </w:p>
          <w:p w14:paraId="28D6BBEB" w14:textId="77777777" w:rsidR="00B35B92" w:rsidRPr="00541C41" w:rsidRDefault="00B35B92" w:rsidP="00541C41">
            <w:pPr>
              <w:spacing w:after="0" w:line="288" w:lineRule="auto"/>
              <w:jc w:val="center"/>
              <w:rPr>
                <w:bCs/>
                <w:sz w:val="28"/>
                <w:szCs w:val="28"/>
              </w:rPr>
            </w:pPr>
          </w:p>
          <w:p w14:paraId="50F3E349" w14:textId="497DF906" w:rsidR="00B35B92" w:rsidRPr="00541C41" w:rsidRDefault="00B35B92" w:rsidP="00541C41">
            <w:pPr>
              <w:spacing w:after="0" w:line="288" w:lineRule="auto"/>
              <w:jc w:val="center"/>
              <w:rPr>
                <w:sz w:val="28"/>
                <w:szCs w:val="28"/>
              </w:rPr>
            </w:pPr>
            <w:r w:rsidRPr="00541C41">
              <w:rPr>
                <w:bCs/>
                <w:sz w:val="28"/>
                <w:szCs w:val="28"/>
              </w:rPr>
              <w:t>1</w:t>
            </w:r>
            <w:r w:rsidR="00707067" w:rsidRPr="00541C41">
              <w:rPr>
                <w:bCs/>
                <w:sz w:val="28"/>
                <w:szCs w:val="28"/>
              </w:rPr>
              <w:t>,0</w:t>
            </w:r>
          </w:p>
        </w:tc>
      </w:tr>
    </w:tbl>
    <w:p w14:paraId="055EA631" w14:textId="77777777" w:rsidR="00DA7784" w:rsidRPr="00541C41" w:rsidRDefault="00DA7784" w:rsidP="00541C41">
      <w:pPr>
        <w:spacing w:after="0" w:line="240" w:lineRule="auto"/>
        <w:jc w:val="both"/>
        <w:rPr>
          <w:b/>
          <w:sz w:val="26"/>
          <w:szCs w:val="26"/>
        </w:rPr>
      </w:pPr>
    </w:p>
    <w:p w14:paraId="6153525C" w14:textId="3275F671" w:rsidR="007C3346" w:rsidRPr="00541C41" w:rsidRDefault="007C3346" w:rsidP="00541C41">
      <w:pPr>
        <w:spacing w:after="0" w:line="240" w:lineRule="auto"/>
        <w:jc w:val="both"/>
        <w:rPr>
          <w:b/>
          <w:sz w:val="26"/>
          <w:szCs w:val="26"/>
        </w:rPr>
      </w:pPr>
      <w:r w:rsidRPr="00541C41">
        <w:rPr>
          <w:b/>
          <w:sz w:val="26"/>
          <w:szCs w:val="26"/>
        </w:rPr>
        <w:t>2. Nội dung 2:14 điểm</w:t>
      </w:r>
    </w:p>
    <w:tbl>
      <w:tblPr>
        <w:tblStyle w:val="TableGrid"/>
        <w:tblW w:w="0" w:type="auto"/>
        <w:tblInd w:w="534" w:type="dxa"/>
        <w:tblLook w:val="04A0" w:firstRow="1" w:lastRow="0" w:firstColumn="1" w:lastColumn="0" w:noHBand="0" w:noVBand="1"/>
      </w:tblPr>
      <w:tblGrid>
        <w:gridCol w:w="1025"/>
        <w:gridCol w:w="8080"/>
        <w:gridCol w:w="1426"/>
      </w:tblGrid>
      <w:tr w:rsidR="007C3346" w:rsidRPr="00541C41" w14:paraId="0F89BCA1" w14:textId="77777777" w:rsidTr="00027FD3">
        <w:tc>
          <w:tcPr>
            <w:tcW w:w="1025" w:type="dxa"/>
          </w:tcPr>
          <w:p w14:paraId="53CF211B" w14:textId="77777777" w:rsidR="007C3346" w:rsidRPr="00541C41" w:rsidRDefault="007C3346" w:rsidP="00541C41">
            <w:pPr>
              <w:spacing w:after="0" w:line="240" w:lineRule="auto"/>
              <w:jc w:val="center"/>
              <w:rPr>
                <w:rFonts w:eastAsia="Times New Roman"/>
                <w:b/>
                <w:bCs/>
                <w:color w:val="000000"/>
                <w:sz w:val="26"/>
                <w:szCs w:val="26"/>
              </w:rPr>
            </w:pPr>
            <w:r w:rsidRPr="00541C41">
              <w:rPr>
                <w:rFonts w:eastAsia="Times New Roman"/>
                <w:b/>
                <w:bCs/>
                <w:color w:val="000000"/>
                <w:sz w:val="26"/>
                <w:szCs w:val="26"/>
              </w:rPr>
              <w:t>Câu</w:t>
            </w:r>
          </w:p>
        </w:tc>
        <w:tc>
          <w:tcPr>
            <w:tcW w:w="8080" w:type="dxa"/>
          </w:tcPr>
          <w:p w14:paraId="4C35D815" w14:textId="77777777" w:rsidR="007C3346" w:rsidRPr="00541C41" w:rsidRDefault="007C3346" w:rsidP="00541C41">
            <w:pPr>
              <w:spacing w:after="0" w:line="240" w:lineRule="auto"/>
              <w:jc w:val="center"/>
              <w:rPr>
                <w:rFonts w:eastAsia="Times New Roman"/>
                <w:b/>
                <w:bCs/>
                <w:color w:val="000000"/>
                <w:sz w:val="26"/>
                <w:szCs w:val="26"/>
                <w:lang w:val="vi-VN"/>
              </w:rPr>
            </w:pPr>
            <w:r w:rsidRPr="00541C41">
              <w:rPr>
                <w:rFonts w:eastAsia="Times New Roman"/>
                <w:b/>
                <w:bCs/>
                <w:color w:val="000000"/>
                <w:sz w:val="26"/>
                <w:szCs w:val="26"/>
              </w:rPr>
              <w:t>Hướng</w:t>
            </w:r>
            <w:r w:rsidRPr="00541C41">
              <w:rPr>
                <w:rFonts w:eastAsia="Times New Roman"/>
                <w:b/>
                <w:bCs/>
                <w:color w:val="000000"/>
                <w:sz w:val="26"/>
                <w:szCs w:val="26"/>
                <w:lang w:val="vi-VN"/>
              </w:rPr>
              <w:t xml:space="preserve"> dẫn chấm</w:t>
            </w:r>
          </w:p>
        </w:tc>
        <w:tc>
          <w:tcPr>
            <w:tcW w:w="1426" w:type="dxa"/>
          </w:tcPr>
          <w:p w14:paraId="48AF7E36" w14:textId="77777777" w:rsidR="007C3346" w:rsidRPr="00541C41" w:rsidRDefault="007C3346" w:rsidP="00541C41">
            <w:pPr>
              <w:spacing w:after="0" w:line="240" w:lineRule="auto"/>
              <w:jc w:val="center"/>
              <w:rPr>
                <w:rFonts w:eastAsia="Times New Roman"/>
                <w:b/>
                <w:bCs/>
                <w:color w:val="000000"/>
                <w:sz w:val="26"/>
                <w:szCs w:val="26"/>
              </w:rPr>
            </w:pPr>
            <w:r w:rsidRPr="00541C41">
              <w:rPr>
                <w:rFonts w:eastAsia="Times New Roman"/>
                <w:b/>
                <w:bCs/>
                <w:color w:val="000000"/>
                <w:sz w:val="26"/>
                <w:szCs w:val="26"/>
              </w:rPr>
              <w:t>Điểm</w:t>
            </w:r>
          </w:p>
        </w:tc>
      </w:tr>
      <w:tr w:rsidR="007C3346" w:rsidRPr="00541C41" w14:paraId="6A28CD0E" w14:textId="77777777" w:rsidTr="00027FD3">
        <w:tc>
          <w:tcPr>
            <w:tcW w:w="1025" w:type="dxa"/>
            <w:vMerge w:val="restart"/>
            <w:vAlign w:val="center"/>
          </w:tcPr>
          <w:p w14:paraId="4EAAFEB9" w14:textId="3A9BD327" w:rsidR="00696348" w:rsidRPr="00541C41" w:rsidRDefault="00696348" w:rsidP="00541C41">
            <w:pPr>
              <w:spacing w:after="0" w:line="240" w:lineRule="auto"/>
              <w:jc w:val="center"/>
              <w:rPr>
                <w:sz w:val="26"/>
                <w:szCs w:val="26"/>
              </w:rPr>
            </w:pPr>
            <w:r w:rsidRPr="00541C41">
              <w:rPr>
                <w:b/>
                <w:bCs/>
                <w:sz w:val="26"/>
                <w:szCs w:val="26"/>
              </w:rPr>
              <w:t xml:space="preserve">Câu </w:t>
            </w:r>
            <w:r w:rsidR="007C3346" w:rsidRPr="00541C41">
              <w:rPr>
                <w:b/>
                <w:bCs/>
                <w:sz w:val="26"/>
                <w:szCs w:val="26"/>
              </w:rPr>
              <w:t>1</w:t>
            </w:r>
            <w:r w:rsidR="007C3346" w:rsidRPr="00541C41">
              <w:rPr>
                <w:sz w:val="26"/>
                <w:szCs w:val="26"/>
              </w:rPr>
              <w:t xml:space="preserve">. </w:t>
            </w:r>
          </w:p>
          <w:p w14:paraId="32162C41" w14:textId="5667295F" w:rsidR="007C3346" w:rsidRPr="00541C41" w:rsidRDefault="007C3346" w:rsidP="00541C41">
            <w:pPr>
              <w:spacing w:after="0" w:line="240" w:lineRule="auto"/>
              <w:jc w:val="center"/>
              <w:rPr>
                <w:rFonts w:eastAsia="Times New Roman"/>
                <w:color w:val="000000"/>
                <w:sz w:val="26"/>
                <w:szCs w:val="26"/>
              </w:rPr>
            </w:pPr>
            <w:r w:rsidRPr="00541C41">
              <w:rPr>
                <w:sz w:val="26"/>
                <w:szCs w:val="26"/>
              </w:rPr>
              <w:t>(2,0 điểm)</w:t>
            </w:r>
          </w:p>
        </w:tc>
        <w:tc>
          <w:tcPr>
            <w:tcW w:w="8080" w:type="dxa"/>
            <w:shd w:val="clear" w:color="auto" w:fill="auto"/>
          </w:tcPr>
          <w:p w14:paraId="01CAF34B" w14:textId="3F82B3AA" w:rsidR="00DA7784" w:rsidRPr="00541C41" w:rsidRDefault="00DA7784" w:rsidP="00541C41">
            <w:pPr>
              <w:spacing w:after="0"/>
              <w:rPr>
                <w:sz w:val="28"/>
                <w:szCs w:val="28"/>
              </w:rPr>
            </w:pPr>
            <w:r w:rsidRPr="00541C41">
              <w:rPr>
                <w:sz w:val="28"/>
                <w:szCs w:val="28"/>
              </w:rPr>
              <w:t>a/   4FeS</w:t>
            </w:r>
            <w:r w:rsidRPr="00541C41">
              <w:rPr>
                <w:sz w:val="28"/>
                <w:szCs w:val="28"/>
                <w:vertAlign w:val="subscript"/>
              </w:rPr>
              <w:t>2</w:t>
            </w:r>
            <w:r w:rsidRPr="00541C41">
              <w:rPr>
                <w:sz w:val="28"/>
                <w:szCs w:val="28"/>
              </w:rPr>
              <w:t xml:space="preserve"> + 11O</w:t>
            </w:r>
            <w:r w:rsidRPr="00541C41">
              <w:rPr>
                <w:sz w:val="28"/>
                <w:szCs w:val="28"/>
                <w:vertAlign w:val="subscript"/>
              </w:rPr>
              <w:t>2</w:t>
            </w:r>
            <w:r w:rsidRPr="00541C41">
              <w:rPr>
                <w:sz w:val="28"/>
                <w:szCs w:val="28"/>
              </w:rPr>
              <w:t xml:space="preserve">  </w:t>
            </w:r>
            <w:r w:rsidRPr="00541C41">
              <w:rPr>
                <w:noProof/>
                <w:position w:val="-6"/>
                <w:sz w:val="26"/>
                <w:szCs w:val="26"/>
                <w14:ligatures w14:val="standardContextual"/>
              </w:rPr>
              <w:drawing>
                <wp:inline distT="0" distB="0" distL="0" distR="0" wp14:anchorId="143360F8" wp14:editId="121BC644">
                  <wp:extent cx="219710" cy="153670"/>
                  <wp:effectExtent l="0" t="0" r="0" b="0"/>
                  <wp:docPr id="721882177" name="Picture 72188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2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8SO</w:t>
            </w:r>
            <w:r w:rsidRPr="00541C41">
              <w:rPr>
                <w:sz w:val="28"/>
                <w:szCs w:val="28"/>
                <w:vertAlign w:val="subscript"/>
              </w:rPr>
              <w:t>2</w:t>
            </w:r>
          </w:p>
          <w:p w14:paraId="61E439BE" w14:textId="65B8BC34" w:rsidR="00DA7784" w:rsidRPr="00541C41" w:rsidRDefault="00DA7784" w:rsidP="00541C41">
            <w:pPr>
              <w:spacing w:after="0"/>
              <w:rPr>
                <w:sz w:val="28"/>
                <w:szCs w:val="28"/>
              </w:rPr>
            </w:pPr>
            <w:r w:rsidRPr="00541C41">
              <w:rPr>
                <w:sz w:val="28"/>
                <w:szCs w:val="28"/>
              </w:rPr>
              <w:t>b/   6KOH +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w:t>
            </w:r>
            <w:r w:rsidRPr="00541C41">
              <w:rPr>
                <w:noProof/>
                <w:position w:val="-6"/>
                <w:sz w:val="26"/>
                <w:szCs w:val="26"/>
                <w14:ligatures w14:val="standardContextual"/>
              </w:rPr>
              <w:drawing>
                <wp:inline distT="0" distB="0" distL="0" distR="0" wp14:anchorId="7B18F6A5" wp14:editId="07BB1D64">
                  <wp:extent cx="219710" cy="153670"/>
                  <wp:effectExtent l="0" t="0" r="0" b="0"/>
                  <wp:docPr id="531911988" name="Picture 53191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3K</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2Al(OH)</w:t>
            </w:r>
            <w:r w:rsidRPr="00541C41">
              <w:rPr>
                <w:sz w:val="28"/>
                <w:szCs w:val="28"/>
                <w:vertAlign w:val="subscript"/>
              </w:rPr>
              <w:t>3</w:t>
            </w:r>
          </w:p>
          <w:p w14:paraId="0B882265" w14:textId="7394009E" w:rsidR="00DA7784" w:rsidRPr="00541C41" w:rsidRDefault="00DA7784" w:rsidP="00541C41">
            <w:pPr>
              <w:spacing w:after="0"/>
              <w:rPr>
                <w:sz w:val="28"/>
                <w:szCs w:val="28"/>
              </w:rPr>
            </w:pPr>
            <w:r w:rsidRPr="00541C41">
              <w:rPr>
                <w:sz w:val="28"/>
                <w:szCs w:val="28"/>
              </w:rPr>
              <w:t>c/   3FeO + 10HNO</w:t>
            </w:r>
            <w:r w:rsidRPr="00541C41">
              <w:rPr>
                <w:sz w:val="28"/>
                <w:szCs w:val="28"/>
                <w:vertAlign w:val="subscript"/>
              </w:rPr>
              <w:t>3</w:t>
            </w:r>
            <w:r w:rsidRPr="00541C41">
              <w:rPr>
                <w:sz w:val="28"/>
                <w:szCs w:val="28"/>
              </w:rPr>
              <w:t xml:space="preserve">  </w:t>
            </w:r>
            <w:r w:rsidRPr="00541C41">
              <w:rPr>
                <w:noProof/>
                <w:position w:val="-6"/>
                <w:sz w:val="26"/>
                <w:szCs w:val="26"/>
                <w14:ligatures w14:val="standardContextual"/>
              </w:rPr>
              <w:drawing>
                <wp:inline distT="0" distB="0" distL="0" distR="0" wp14:anchorId="0FE8A25D" wp14:editId="6AA99217">
                  <wp:extent cx="219710" cy="153670"/>
                  <wp:effectExtent l="0" t="0" r="0" b="0"/>
                  <wp:docPr id="2083120449" name="Picture 2083120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3Fe(NO</w:t>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rPr>
              <w:t xml:space="preserve"> + NO + 5H</w:t>
            </w:r>
            <w:r w:rsidRPr="00541C41">
              <w:rPr>
                <w:sz w:val="28"/>
                <w:szCs w:val="28"/>
                <w:vertAlign w:val="subscript"/>
              </w:rPr>
              <w:t>2</w:t>
            </w:r>
            <w:r w:rsidRPr="00541C41">
              <w:rPr>
                <w:sz w:val="28"/>
                <w:szCs w:val="28"/>
              </w:rPr>
              <w:t>O</w:t>
            </w:r>
          </w:p>
          <w:p w14:paraId="0E1DCA54" w14:textId="77777777" w:rsidR="007C3346" w:rsidRPr="00541C41" w:rsidRDefault="00DA7784" w:rsidP="00D07AEF">
            <w:pPr>
              <w:pStyle w:val="ListParagraph"/>
              <w:numPr>
                <w:ilvl w:val="0"/>
                <w:numId w:val="4"/>
              </w:numPr>
              <w:tabs>
                <w:tab w:val="left" w:pos="227"/>
              </w:tabs>
              <w:spacing w:after="0" w:line="240" w:lineRule="auto"/>
              <w:ind w:left="0"/>
              <w:jc w:val="both"/>
              <w:rPr>
                <w:sz w:val="26"/>
                <w:szCs w:val="26"/>
                <w:lang w:val="pt-BR"/>
              </w:rPr>
            </w:pPr>
            <w:r w:rsidRPr="00541C41">
              <w:rPr>
                <w:sz w:val="28"/>
                <w:szCs w:val="28"/>
              </w:rPr>
              <w:t>d/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y-x)CO  </w:t>
            </w:r>
            <w:r w:rsidRPr="00541C41">
              <w:rPr>
                <w:noProof/>
                <w:position w:val="-6"/>
                <w:sz w:val="26"/>
                <w:szCs w:val="26"/>
                <w14:ligatures w14:val="standardContextual"/>
              </w:rPr>
              <w:drawing>
                <wp:inline distT="0" distB="0" distL="0" distR="0" wp14:anchorId="331A1F10" wp14:editId="0C26782A">
                  <wp:extent cx="219710" cy="153670"/>
                  <wp:effectExtent l="0" t="0" r="0" b="0"/>
                  <wp:docPr id="13149800" name="Picture 13149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xFeO + (y-x)CO</w:t>
            </w:r>
            <w:r w:rsidRPr="00541C41">
              <w:rPr>
                <w:sz w:val="28"/>
                <w:szCs w:val="28"/>
                <w:vertAlign w:val="subscript"/>
              </w:rPr>
              <w:t>2</w:t>
            </w:r>
          </w:p>
          <w:p w14:paraId="0916369C" w14:textId="4A8F4113" w:rsidR="00DA7784" w:rsidRPr="00541C41" w:rsidRDefault="00DA7784" w:rsidP="00541C41">
            <w:pPr>
              <w:spacing w:after="0"/>
              <w:rPr>
                <w:lang w:val="pt-BR"/>
              </w:rPr>
            </w:pPr>
          </w:p>
          <w:p w14:paraId="4CAAC0DD" w14:textId="049EDA28" w:rsidR="00DA7784" w:rsidRPr="00541C41" w:rsidRDefault="00DA7784" w:rsidP="00541C41">
            <w:pPr>
              <w:tabs>
                <w:tab w:val="left" w:pos="227"/>
              </w:tabs>
              <w:spacing w:after="0" w:line="240" w:lineRule="auto"/>
              <w:jc w:val="both"/>
              <w:rPr>
                <w:lang w:val="pt-BR"/>
              </w:rPr>
            </w:pPr>
          </w:p>
        </w:tc>
        <w:tc>
          <w:tcPr>
            <w:tcW w:w="1426" w:type="dxa"/>
          </w:tcPr>
          <w:p w14:paraId="4DB5CD54" w14:textId="77777777" w:rsidR="007C3346" w:rsidRPr="00541C41" w:rsidRDefault="007C3346" w:rsidP="00541C41">
            <w:pPr>
              <w:spacing w:after="0" w:line="240" w:lineRule="auto"/>
              <w:rPr>
                <w:rFonts w:eastAsia="Times New Roman"/>
                <w:color w:val="000000"/>
                <w:sz w:val="26"/>
                <w:szCs w:val="26"/>
                <w:lang w:val="vi-VN"/>
              </w:rPr>
            </w:pPr>
            <w:r w:rsidRPr="00541C41">
              <w:rPr>
                <w:rFonts w:eastAsia="Times New Roman"/>
                <w:color w:val="000000"/>
                <w:sz w:val="26"/>
                <w:szCs w:val="26"/>
              </w:rPr>
              <w:t>Mỗi</w:t>
            </w:r>
            <w:r w:rsidRPr="00541C41">
              <w:rPr>
                <w:rFonts w:eastAsia="Times New Roman"/>
                <w:color w:val="000000"/>
                <w:sz w:val="26"/>
                <w:szCs w:val="26"/>
                <w:lang w:val="vi-VN"/>
              </w:rPr>
              <w:t xml:space="preserve"> pt đúng</w:t>
            </w:r>
          </w:p>
          <w:p w14:paraId="5292F0B2" w14:textId="77777777" w:rsidR="007C3346" w:rsidRPr="00541C41" w:rsidRDefault="007C3346" w:rsidP="00541C41">
            <w:pPr>
              <w:spacing w:after="0" w:line="240" w:lineRule="auto"/>
              <w:rPr>
                <w:rFonts w:eastAsia="Times New Roman"/>
                <w:color w:val="000000"/>
                <w:sz w:val="26"/>
                <w:szCs w:val="26"/>
                <w:lang w:val="vi-VN"/>
              </w:rPr>
            </w:pPr>
            <w:r w:rsidRPr="00541C41">
              <w:rPr>
                <w:rFonts w:eastAsia="Times New Roman"/>
                <w:color w:val="000000"/>
                <w:sz w:val="26"/>
                <w:szCs w:val="26"/>
                <w:lang w:val="vi-VN"/>
              </w:rPr>
              <w:t xml:space="preserve"> 0,25 đ</w:t>
            </w:r>
          </w:p>
        </w:tc>
      </w:tr>
      <w:tr w:rsidR="007C3346" w:rsidRPr="00541C41" w14:paraId="39292430" w14:textId="77777777" w:rsidTr="00027FD3">
        <w:tc>
          <w:tcPr>
            <w:tcW w:w="1025" w:type="dxa"/>
            <w:vMerge/>
            <w:vAlign w:val="center"/>
          </w:tcPr>
          <w:p w14:paraId="3A4F7D9C" w14:textId="77777777" w:rsidR="007C3346" w:rsidRPr="00541C41" w:rsidRDefault="007C3346" w:rsidP="00541C41">
            <w:pPr>
              <w:spacing w:after="0" w:line="240" w:lineRule="auto"/>
              <w:jc w:val="center"/>
              <w:rPr>
                <w:rFonts w:eastAsia="Times New Roman"/>
                <w:color w:val="000000"/>
                <w:sz w:val="26"/>
                <w:szCs w:val="26"/>
              </w:rPr>
            </w:pPr>
          </w:p>
        </w:tc>
        <w:tc>
          <w:tcPr>
            <w:tcW w:w="8080" w:type="dxa"/>
            <w:shd w:val="clear" w:color="auto" w:fill="auto"/>
          </w:tcPr>
          <w:p w14:paraId="0950A424" w14:textId="5F2C51FE" w:rsidR="00DA7784" w:rsidRPr="00541C41" w:rsidRDefault="007C3346" w:rsidP="00541C41">
            <w:pPr>
              <w:spacing w:after="0"/>
              <w:rPr>
                <w:sz w:val="28"/>
                <w:szCs w:val="28"/>
              </w:rPr>
            </w:pPr>
            <w:r w:rsidRPr="00541C41">
              <w:rPr>
                <w:sz w:val="26"/>
                <w:szCs w:val="26"/>
                <w:lang w:val="vi-VN"/>
              </w:rPr>
              <w:t xml:space="preserve"> </w:t>
            </w:r>
            <w:r w:rsidR="00DA7784" w:rsidRPr="00541C41">
              <w:rPr>
                <w:sz w:val="26"/>
                <w:szCs w:val="26"/>
                <w:lang w:val="vi-VN"/>
              </w:rPr>
              <w:t>2.</w:t>
            </w:r>
            <w:r w:rsidR="00C34905" w:rsidRPr="00541C41">
              <w:rPr>
                <w:sz w:val="26"/>
                <w:szCs w:val="26"/>
              </w:rPr>
              <w:t xml:space="preserve"> </w:t>
            </w:r>
            <w:r w:rsidR="00DA7784" w:rsidRPr="00541C41">
              <w:rPr>
                <w:sz w:val="28"/>
                <w:szCs w:val="28"/>
              </w:rPr>
              <w:t>- Tính M</w:t>
            </w:r>
            <w:r w:rsidR="00DA7784" w:rsidRPr="00541C41">
              <w:rPr>
                <w:sz w:val="28"/>
                <w:szCs w:val="28"/>
                <w:vertAlign w:val="subscript"/>
              </w:rPr>
              <w:t>A</w:t>
            </w:r>
            <w:r w:rsidR="00DA7784" w:rsidRPr="00541C41">
              <w:rPr>
                <w:sz w:val="28"/>
                <w:szCs w:val="28"/>
              </w:rPr>
              <w:t xml:space="preserve"> = 28 g/mol.</w:t>
            </w:r>
          </w:p>
          <w:p w14:paraId="2C6949E5" w14:textId="3B05B3B8" w:rsidR="007C3346" w:rsidRPr="00541C41" w:rsidRDefault="00C34905" w:rsidP="00541C41">
            <w:pPr>
              <w:spacing w:after="0" w:line="240" w:lineRule="auto"/>
              <w:rPr>
                <w:rFonts w:eastAsia="Times New Roman"/>
                <w:sz w:val="26"/>
                <w:szCs w:val="26"/>
              </w:rPr>
            </w:pPr>
            <w:r w:rsidRPr="00541C41">
              <w:rPr>
                <w:sz w:val="28"/>
                <w:szCs w:val="28"/>
              </w:rPr>
              <w:t xml:space="preserve">     </w:t>
            </w:r>
            <w:r w:rsidR="00DA7784" w:rsidRPr="00541C41">
              <w:rPr>
                <w:sz w:val="28"/>
                <w:szCs w:val="28"/>
              </w:rPr>
              <w:t>- KL: A Là nitơ (N</w:t>
            </w:r>
            <w:r w:rsidR="00DA7784" w:rsidRPr="00541C41">
              <w:rPr>
                <w:sz w:val="28"/>
                <w:szCs w:val="28"/>
                <w:vertAlign w:val="subscript"/>
              </w:rPr>
              <w:t>2</w:t>
            </w:r>
            <w:r w:rsidR="00DA7784" w:rsidRPr="00541C41">
              <w:rPr>
                <w:sz w:val="28"/>
                <w:szCs w:val="28"/>
              </w:rPr>
              <w:t>)</w:t>
            </w:r>
          </w:p>
        </w:tc>
        <w:tc>
          <w:tcPr>
            <w:tcW w:w="1426" w:type="dxa"/>
          </w:tcPr>
          <w:p w14:paraId="36E32BAA" w14:textId="04BC1C96" w:rsidR="007C3346" w:rsidRPr="00541C41" w:rsidRDefault="007C3346" w:rsidP="00541C41">
            <w:pPr>
              <w:spacing w:after="0" w:line="240" w:lineRule="auto"/>
              <w:jc w:val="center"/>
              <w:rPr>
                <w:rFonts w:eastAsia="Times New Roman"/>
                <w:color w:val="000000"/>
                <w:sz w:val="26"/>
                <w:szCs w:val="26"/>
                <w:lang w:val="vi-VN"/>
              </w:rPr>
            </w:pPr>
            <w:r w:rsidRPr="00541C41">
              <w:rPr>
                <w:rFonts w:eastAsia="Times New Roman"/>
                <w:color w:val="000000"/>
                <w:sz w:val="26"/>
                <w:szCs w:val="26"/>
                <w:lang w:val="vi-VN"/>
              </w:rPr>
              <w:t>0,5 đ</w:t>
            </w:r>
          </w:p>
          <w:p w14:paraId="440EEE7A" w14:textId="77777777" w:rsidR="007C3346" w:rsidRPr="00541C41" w:rsidRDefault="007C3346" w:rsidP="00541C41">
            <w:pPr>
              <w:spacing w:after="0" w:line="240" w:lineRule="auto"/>
              <w:jc w:val="center"/>
              <w:rPr>
                <w:rFonts w:eastAsia="Times New Roman"/>
                <w:color w:val="000000"/>
                <w:sz w:val="26"/>
                <w:szCs w:val="26"/>
                <w:lang w:val="vi-VN"/>
              </w:rPr>
            </w:pPr>
          </w:p>
          <w:p w14:paraId="7A6CC0B0" w14:textId="77777777" w:rsidR="007C3346" w:rsidRPr="00541C41" w:rsidRDefault="007C3346" w:rsidP="00541C41">
            <w:pPr>
              <w:spacing w:after="0" w:line="240" w:lineRule="auto"/>
              <w:jc w:val="center"/>
              <w:rPr>
                <w:rFonts w:eastAsia="Times New Roman"/>
                <w:color w:val="000000"/>
                <w:sz w:val="26"/>
                <w:szCs w:val="26"/>
                <w:lang w:val="vi-VN"/>
              </w:rPr>
            </w:pPr>
            <w:r w:rsidRPr="00541C41">
              <w:rPr>
                <w:rFonts w:eastAsia="Times New Roman"/>
                <w:color w:val="000000"/>
                <w:sz w:val="26"/>
                <w:szCs w:val="26"/>
                <w:lang w:val="vi-VN"/>
              </w:rPr>
              <w:t>0,5 đ</w:t>
            </w:r>
          </w:p>
        </w:tc>
      </w:tr>
      <w:tr w:rsidR="00707067" w:rsidRPr="00541C41" w14:paraId="658119C7" w14:textId="77777777" w:rsidTr="00027FD3">
        <w:trPr>
          <w:trHeight w:val="5965"/>
        </w:trPr>
        <w:tc>
          <w:tcPr>
            <w:tcW w:w="1025" w:type="dxa"/>
            <w:vAlign w:val="center"/>
          </w:tcPr>
          <w:p w14:paraId="7A5E0FD7" w14:textId="77777777" w:rsidR="00707067" w:rsidRPr="00541C41" w:rsidRDefault="00707067" w:rsidP="00541C41">
            <w:pPr>
              <w:spacing w:after="0" w:line="240" w:lineRule="auto"/>
              <w:jc w:val="center"/>
              <w:rPr>
                <w:rFonts w:eastAsia="Times New Roman"/>
                <w:color w:val="000000"/>
                <w:sz w:val="26"/>
                <w:szCs w:val="26"/>
              </w:rPr>
            </w:pPr>
            <w:r w:rsidRPr="00541C41">
              <w:rPr>
                <w:b/>
                <w:bCs/>
                <w:sz w:val="26"/>
                <w:szCs w:val="26"/>
              </w:rPr>
              <w:lastRenderedPageBreak/>
              <w:t>Câu 2</w:t>
            </w:r>
            <w:r w:rsidRPr="00541C41">
              <w:rPr>
                <w:sz w:val="26"/>
                <w:szCs w:val="26"/>
              </w:rPr>
              <w:t>. (2,0 điểm)</w:t>
            </w:r>
          </w:p>
        </w:tc>
        <w:tc>
          <w:tcPr>
            <w:tcW w:w="8080" w:type="dxa"/>
          </w:tcPr>
          <w:p w14:paraId="7C0B09F1" w14:textId="77777777" w:rsidR="00707067" w:rsidRPr="00541C41" w:rsidRDefault="00707067" w:rsidP="00541C41">
            <w:pPr>
              <w:spacing w:after="0"/>
              <w:jc w:val="both"/>
              <w:rPr>
                <w:sz w:val="28"/>
                <w:szCs w:val="28"/>
              </w:rPr>
            </w:pPr>
            <w:r w:rsidRPr="00541C41">
              <w:rPr>
                <w:sz w:val="28"/>
                <w:szCs w:val="28"/>
              </w:rPr>
              <w:t>Số mol H</w:t>
            </w:r>
            <w:r w:rsidRPr="00541C41">
              <w:rPr>
                <w:sz w:val="28"/>
                <w:szCs w:val="28"/>
                <w:vertAlign w:val="subscript"/>
              </w:rPr>
              <w:t xml:space="preserve">2 </w:t>
            </w:r>
            <w:r w:rsidRPr="00541C41">
              <w:rPr>
                <w:sz w:val="28"/>
                <w:szCs w:val="28"/>
              </w:rPr>
              <w:t>= 0,3 mol</w:t>
            </w:r>
          </w:p>
          <w:p w14:paraId="4E895F28" w14:textId="77777777" w:rsidR="00707067" w:rsidRPr="00541C41" w:rsidRDefault="00707067" w:rsidP="00541C41">
            <w:pPr>
              <w:spacing w:after="0"/>
              <w:jc w:val="both"/>
              <w:rPr>
                <w:sz w:val="28"/>
                <w:szCs w:val="28"/>
              </w:rPr>
            </w:pPr>
            <w:r w:rsidRPr="00541C41">
              <w:rPr>
                <w:sz w:val="28"/>
                <w:szCs w:val="28"/>
              </w:rPr>
              <w:t>Gọi công thức hóa học của oxit sắt là Fe</w:t>
            </w:r>
            <w:r w:rsidRPr="00541C41">
              <w:rPr>
                <w:sz w:val="28"/>
                <w:szCs w:val="28"/>
                <w:vertAlign w:val="subscript"/>
              </w:rPr>
              <w:t>x</w:t>
            </w:r>
            <w:r w:rsidRPr="00541C41">
              <w:rPr>
                <w:sz w:val="28"/>
                <w:szCs w:val="28"/>
              </w:rPr>
              <w:t>O</w:t>
            </w:r>
            <w:r w:rsidRPr="00541C41">
              <w:rPr>
                <w:sz w:val="28"/>
                <w:szCs w:val="28"/>
                <w:vertAlign w:val="subscript"/>
              </w:rPr>
              <w:t xml:space="preserve">y  </w:t>
            </w:r>
            <w:r w:rsidRPr="00541C41">
              <w:rPr>
                <w:sz w:val="28"/>
                <w:szCs w:val="28"/>
              </w:rPr>
              <w:t>(x, y là số nguyên dương).</w:t>
            </w:r>
          </w:p>
          <w:p w14:paraId="07145E12" w14:textId="77777777" w:rsidR="00707067" w:rsidRPr="00541C41" w:rsidRDefault="00707067" w:rsidP="00541C41">
            <w:pPr>
              <w:spacing w:after="0"/>
              <w:jc w:val="both"/>
              <w:rPr>
                <w:sz w:val="28"/>
                <w:szCs w:val="28"/>
              </w:rPr>
            </w:pPr>
            <w:r w:rsidRPr="00541C41">
              <w:rPr>
                <w:sz w:val="28"/>
                <w:szCs w:val="28"/>
              </w:rPr>
              <w:t xml:space="preserve"> PTHH: </w:t>
            </w:r>
          </w:p>
          <w:p w14:paraId="33699887" w14:textId="77777777" w:rsidR="00707067" w:rsidRPr="00541C41" w:rsidRDefault="00707067" w:rsidP="00541C41">
            <w:pPr>
              <w:spacing w:after="0"/>
              <w:jc w:val="both"/>
              <w:rPr>
                <w:sz w:val="28"/>
                <w:szCs w:val="28"/>
              </w:rPr>
            </w:pP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 xml:space="preserve">y </w:t>
            </w:r>
            <w:r w:rsidRPr="00541C41">
              <w:rPr>
                <w:sz w:val="28"/>
                <w:szCs w:val="28"/>
              </w:rPr>
              <w:t xml:space="preserve">   +      y H</w:t>
            </w:r>
            <w:r w:rsidRPr="00541C41">
              <w:rPr>
                <w:sz w:val="28"/>
                <w:szCs w:val="28"/>
                <w:vertAlign w:val="subscript"/>
              </w:rPr>
              <w:t xml:space="preserve">2 </w:t>
            </w:r>
            <w:r w:rsidRPr="00541C41">
              <w:rPr>
                <w:sz w:val="28"/>
                <w:szCs w:val="28"/>
              </w:rPr>
              <w:t xml:space="preserve">   </w:t>
            </w:r>
            <w:r w:rsidRPr="00541C41">
              <w:rPr>
                <w:sz w:val="28"/>
                <w:szCs w:val="28"/>
              </w:rPr>
              <w:sym w:font="Wingdings" w:char="F0E0"/>
            </w:r>
            <w:r w:rsidRPr="00541C41">
              <w:rPr>
                <w:sz w:val="28"/>
                <w:szCs w:val="28"/>
              </w:rPr>
              <w:t xml:space="preserve">   x Fe    +   y H</w:t>
            </w:r>
            <w:r w:rsidRPr="00541C41">
              <w:rPr>
                <w:sz w:val="28"/>
                <w:szCs w:val="28"/>
                <w:vertAlign w:val="subscript"/>
              </w:rPr>
              <w:t>2</w:t>
            </w:r>
            <w:r w:rsidRPr="00541C41">
              <w:rPr>
                <w:sz w:val="28"/>
                <w:szCs w:val="28"/>
              </w:rPr>
              <w:t>O (1)</w:t>
            </w:r>
          </w:p>
          <w:p w14:paraId="750D5186" w14:textId="77777777" w:rsidR="00707067" w:rsidRPr="00541C41" w:rsidRDefault="00707067" w:rsidP="00541C41">
            <w:pPr>
              <w:spacing w:after="0"/>
              <w:jc w:val="both"/>
              <w:rPr>
                <w:sz w:val="28"/>
                <w:szCs w:val="28"/>
              </w:rPr>
            </w:pPr>
            <w:r w:rsidRPr="00541C41">
              <w:rPr>
                <w:sz w:val="28"/>
                <w:szCs w:val="28"/>
              </w:rPr>
              <w:t>Fe         +     2 HCl</w:t>
            </w:r>
            <w:r w:rsidRPr="00541C41">
              <w:rPr>
                <w:sz w:val="28"/>
                <w:szCs w:val="28"/>
                <w:vertAlign w:val="subscript"/>
              </w:rPr>
              <w:t xml:space="preserve"> </w:t>
            </w:r>
            <w:r w:rsidRPr="00541C41">
              <w:rPr>
                <w:sz w:val="28"/>
                <w:szCs w:val="28"/>
              </w:rPr>
              <w:t xml:space="preserve"> </w:t>
            </w:r>
            <w:r w:rsidRPr="00541C41">
              <w:rPr>
                <w:sz w:val="28"/>
                <w:szCs w:val="28"/>
              </w:rPr>
              <w:sym w:font="Wingdings" w:char="F0E0"/>
            </w:r>
            <w:r w:rsidRPr="00541C41">
              <w:rPr>
                <w:sz w:val="28"/>
                <w:szCs w:val="28"/>
              </w:rPr>
              <w:t xml:space="preserve">  FeCl</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 xml:space="preserve">    (2) </w:t>
            </w:r>
          </w:p>
          <w:p w14:paraId="1AFD83C2" w14:textId="77777777" w:rsidR="00707067" w:rsidRPr="00541C41" w:rsidRDefault="00707067" w:rsidP="00541C41">
            <w:pPr>
              <w:spacing w:after="0"/>
              <w:jc w:val="both"/>
              <w:rPr>
                <w:sz w:val="28"/>
                <w:szCs w:val="28"/>
              </w:rPr>
            </w:pPr>
            <w:r w:rsidRPr="00541C41">
              <w:rPr>
                <w:sz w:val="28"/>
                <w:szCs w:val="28"/>
              </w:rPr>
              <w:t xml:space="preserve">Theo PTHH (1) </w:t>
            </w:r>
            <w:r w:rsidRPr="00541C41">
              <w:rPr>
                <w:sz w:val="28"/>
                <w:szCs w:val="28"/>
              </w:rPr>
              <w:sym w:font="Wingdings" w:char="F0E0"/>
            </w:r>
            <w:r w:rsidRPr="00541C41">
              <w:rPr>
                <w:sz w:val="28"/>
                <w:szCs w:val="28"/>
              </w:rPr>
              <w:t xml:space="preserve"> Số mol H</w:t>
            </w:r>
            <w:r w:rsidRPr="00541C41">
              <w:rPr>
                <w:sz w:val="28"/>
                <w:szCs w:val="28"/>
                <w:vertAlign w:val="subscript"/>
              </w:rPr>
              <w:t>2</w:t>
            </w:r>
            <w:r w:rsidRPr="00541C41">
              <w:rPr>
                <w:sz w:val="28"/>
                <w:szCs w:val="28"/>
              </w:rPr>
              <w:t xml:space="preserve"> = Số mol H</w:t>
            </w:r>
            <w:r w:rsidRPr="00541C41">
              <w:rPr>
                <w:sz w:val="28"/>
                <w:szCs w:val="28"/>
                <w:vertAlign w:val="subscript"/>
              </w:rPr>
              <w:t>2</w:t>
            </w:r>
            <w:r w:rsidRPr="00541C41">
              <w:rPr>
                <w:sz w:val="28"/>
                <w:szCs w:val="28"/>
              </w:rPr>
              <w:t xml:space="preserve">O= 0,3 mol.  </w:t>
            </w:r>
            <w:r w:rsidRPr="00541C41">
              <w:rPr>
                <w:sz w:val="28"/>
                <w:szCs w:val="28"/>
              </w:rPr>
              <w:sym w:font="Wingdings" w:char="F0E0"/>
            </w:r>
            <w:r w:rsidRPr="00541C41">
              <w:rPr>
                <w:sz w:val="28"/>
                <w:szCs w:val="28"/>
              </w:rPr>
              <w:t>Khối lượng H</w:t>
            </w:r>
            <w:r w:rsidRPr="00541C41">
              <w:rPr>
                <w:sz w:val="28"/>
                <w:szCs w:val="28"/>
                <w:vertAlign w:val="subscript"/>
              </w:rPr>
              <w:t>2</w:t>
            </w:r>
            <w:r w:rsidRPr="00541C41">
              <w:rPr>
                <w:sz w:val="28"/>
                <w:szCs w:val="28"/>
              </w:rPr>
              <w:t xml:space="preserve"> = 0,6 gam</w:t>
            </w:r>
          </w:p>
          <w:p w14:paraId="0AB4698B" w14:textId="77777777" w:rsidR="00707067" w:rsidRPr="00541C41" w:rsidRDefault="00707067" w:rsidP="00541C41">
            <w:pPr>
              <w:spacing w:after="0"/>
              <w:jc w:val="both"/>
              <w:rPr>
                <w:sz w:val="28"/>
                <w:szCs w:val="28"/>
              </w:rPr>
            </w:pPr>
            <w:r w:rsidRPr="00541C41">
              <w:rPr>
                <w:sz w:val="28"/>
                <w:szCs w:val="28"/>
              </w:rPr>
              <w:t xml:space="preserve">Theo PTHH (2) </w:t>
            </w:r>
            <w:r w:rsidRPr="00541C41">
              <w:rPr>
                <w:sz w:val="28"/>
                <w:szCs w:val="28"/>
              </w:rPr>
              <w:sym w:font="Wingdings" w:char="F0E0"/>
            </w:r>
            <w:r w:rsidRPr="00541C41">
              <w:rPr>
                <w:sz w:val="28"/>
                <w:szCs w:val="28"/>
              </w:rPr>
              <w:t xml:space="preserve"> Số mol Fe = Số mol FeCl</w:t>
            </w:r>
            <w:r w:rsidRPr="00541C41">
              <w:rPr>
                <w:sz w:val="28"/>
                <w:szCs w:val="28"/>
                <w:vertAlign w:val="subscript"/>
              </w:rPr>
              <w:t>2</w:t>
            </w:r>
            <w:r w:rsidRPr="00541C41">
              <w:rPr>
                <w:sz w:val="28"/>
                <w:szCs w:val="28"/>
              </w:rPr>
              <w:t xml:space="preserve"> = 0,2 mol. </w:t>
            </w:r>
            <w:r w:rsidRPr="00541C41">
              <w:rPr>
                <w:sz w:val="28"/>
                <w:szCs w:val="28"/>
              </w:rPr>
              <w:sym w:font="Wingdings" w:char="F0E0"/>
            </w:r>
            <w:r w:rsidRPr="00541C41">
              <w:rPr>
                <w:sz w:val="28"/>
                <w:szCs w:val="28"/>
              </w:rPr>
              <w:t xml:space="preserve"> Khối lượng sắt = 11,2 g</w:t>
            </w:r>
          </w:p>
          <w:p w14:paraId="4641B896" w14:textId="77777777" w:rsidR="00707067" w:rsidRPr="00541C41" w:rsidRDefault="00707067" w:rsidP="00541C41">
            <w:pPr>
              <w:spacing w:after="0"/>
              <w:jc w:val="both"/>
              <w:rPr>
                <w:sz w:val="28"/>
                <w:szCs w:val="28"/>
              </w:rPr>
            </w:pPr>
            <w:r w:rsidRPr="00541C41">
              <w:rPr>
                <w:sz w:val="28"/>
                <w:szCs w:val="28"/>
              </w:rPr>
              <w:t xml:space="preserve">Lập tỉ lệ  x : y = 2 : 3 </w:t>
            </w:r>
            <w:r w:rsidRPr="00541C41">
              <w:rPr>
                <w:sz w:val="28"/>
                <w:szCs w:val="28"/>
              </w:rPr>
              <w:sym w:font="Wingdings" w:char="F0E0"/>
            </w:r>
            <w:r w:rsidRPr="00541C41">
              <w:rPr>
                <w:sz w:val="28"/>
                <w:szCs w:val="28"/>
              </w:rPr>
              <w:t xml:space="preserve"> x= 2, y = 3</w:t>
            </w:r>
          </w:p>
          <w:p w14:paraId="62532A15" w14:textId="77777777" w:rsidR="00707067" w:rsidRPr="00541C41" w:rsidRDefault="00707067" w:rsidP="00541C41">
            <w:pPr>
              <w:spacing w:after="0"/>
              <w:jc w:val="both"/>
              <w:rPr>
                <w:sz w:val="28"/>
                <w:szCs w:val="28"/>
                <w:vertAlign w:val="subscript"/>
              </w:rPr>
            </w:pPr>
            <w:r w:rsidRPr="00541C41">
              <w:rPr>
                <w:sz w:val="28"/>
                <w:szCs w:val="28"/>
              </w:rPr>
              <w:t>Công thức oxit sắt Fe</w:t>
            </w:r>
            <w:r w:rsidRPr="00541C41">
              <w:rPr>
                <w:sz w:val="28"/>
                <w:szCs w:val="28"/>
                <w:vertAlign w:val="subscript"/>
              </w:rPr>
              <w:t>2</w:t>
            </w:r>
            <w:r w:rsidRPr="00541C41">
              <w:rPr>
                <w:sz w:val="28"/>
                <w:szCs w:val="28"/>
              </w:rPr>
              <w:t>O</w:t>
            </w:r>
            <w:r w:rsidRPr="00541C41">
              <w:rPr>
                <w:sz w:val="28"/>
                <w:szCs w:val="28"/>
                <w:vertAlign w:val="subscript"/>
              </w:rPr>
              <w:t>3</w:t>
            </w:r>
          </w:p>
          <w:p w14:paraId="1A30EEFB" w14:textId="2B824E6F" w:rsidR="00707067" w:rsidRPr="00541C41" w:rsidRDefault="00707067" w:rsidP="00541C41">
            <w:pPr>
              <w:shd w:val="clear" w:color="auto" w:fill="FFFFFF"/>
              <w:spacing w:after="0" w:line="240" w:lineRule="auto"/>
              <w:jc w:val="both"/>
              <w:rPr>
                <w:rFonts w:eastAsia="Times New Roman"/>
                <w:color w:val="000000"/>
                <w:sz w:val="28"/>
                <w:szCs w:val="28"/>
              </w:rPr>
            </w:pPr>
            <w:r w:rsidRPr="00541C41">
              <w:rPr>
                <w:sz w:val="28"/>
                <w:szCs w:val="28"/>
              </w:rPr>
              <w:t>Áp dụng ĐLNTKL tính khối lượng sắt oxit = m= 16 g</w:t>
            </w:r>
          </w:p>
        </w:tc>
        <w:tc>
          <w:tcPr>
            <w:tcW w:w="1426" w:type="dxa"/>
          </w:tcPr>
          <w:p w14:paraId="4107B3E4" w14:textId="77777777" w:rsidR="00707067" w:rsidRPr="00541C41" w:rsidRDefault="00707067" w:rsidP="00541C41">
            <w:pPr>
              <w:spacing w:after="0"/>
              <w:jc w:val="center"/>
              <w:rPr>
                <w:sz w:val="28"/>
                <w:szCs w:val="28"/>
              </w:rPr>
            </w:pPr>
            <w:r w:rsidRPr="00541C41">
              <w:rPr>
                <w:sz w:val="28"/>
                <w:szCs w:val="28"/>
              </w:rPr>
              <w:t>0,25đ</w:t>
            </w:r>
          </w:p>
          <w:p w14:paraId="5F8D1B2D" w14:textId="77777777" w:rsidR="00707067" w:rsidRPr="00541C41" w:rsidRDefault="00707067" w:rsidP="00541C41">
            <w:pPr>
              <w:spacing w:after="0"/>
              <w:jc w:val="center"/>
              <w:rPr>
                <w:sz w:val="28"/>
                <w:szCs w:val="28"/>
              </w:rPr>
            </w:pPr>
          </w:p>
          <w:p w14:paraId="43587606" w14:textId="77777777" w:rsidR="00707067" w:rsidRPr="00541C41" w:rsidRDefault="00707067" w:rsidP="00541C41">
            <w:pPr>
              <w:spacing w:after="0"/>
              <w:jc w:val="center"/>
              <w:rPr>
                <w:sz w:val="28"/>
                <w:szCs w:val="28"/>
              </w:rPr>
            </w:pPr>
          </w:p>
          <w:p w14:paraId="279DE975" w14:textId="77777777" w:rsidR="00707067" w:rsidRPr="00541C41" w:rsidRDefault="00707067" w:rsidP="00541C41">
            <w:pPr>
              <w:spacing w:after="0"/>
              <w:jc w:val="center"/>
              <w:rPr>
                <w:sz w:val="28"/>
                <w:szCs w:val="28"/>
              </w:rPr>
            </w:pPr>
          </w:p>
          <w:p w14:paraId="33B49481" w14:textId="77777777" w:rsidR="00707067" w:rsidRPr="00541C41" w:rsidRDefault="00707067" w:rsidP="00541C41">
            <w:pPr>
              <w:spacing w:after="0"/>
              <w:jc w:val="center"/>
              <w:rPr>
                <w:sz w:val="28"/>
                <w:szCs w:val="28"/>
              </w:rPr>
            </w:pPr>
            <w:r w:rsidRPr="00541C41">
              <w:rPr>
                <w:sz w:val="28"/>
                <w:szCs w:val="28"/>
              </w:rPr>
              <w:t>0,5đ</w:t>
            </w:r>
          </w:p>
          <w:p w14:paraId="31B1E7EA" w14:textId="77777777" w:rsidR="00707067" w:rsidRPr="00541C41" w:rsidRDefault="00707067" w:rsidP="00541C41">
            <w:pPr>
              <w:spacing w:after="0"/>
              <w:jc w:val="center"/>
              <w:rPr>
                <w:sz w:val="28"/>
                <w:szCs w:val="28"/>
              </w:rPr>
            </w:pPr>
          </w:p>
          <w:p w14:paraId="111AC7B0" w14:textId="77777777" w:rsidR="00707067" w:rsidRPr="00541C41" w:rsidRDefault="00707067" w:rsidP="00541C41">
            <w:pPr>
              <w:spacing w:after="0"/>
              <w:jc w:val="center"/>
              <w:rPr>
                <w:sz w:val="28"/>
                <w:szCs w:val="28"/>
              </w:rPr>
            </w:pPr>
            <w:r w:rsidRPr="00541C41">
              <w:rPr>
                <w:sz w:val="28"/>
                <w:szCs w:val="28"/>
              </w:rPr>
              <w:t>0,25 đ</w:t>
            </w:r>
          </w:p>
          <w:p w14:paraId="572899DE" w14:textId="77777777" w:rsidR="00707067" w:rsidRPr="00541C41" w:rsidRDefault="00707067" w:rsidP="00541C41">
            <w:pPr>
              <w:spacing w:after="0"/>
              <w:jc w:val="center"/>
              <w:rPr>
                <w:sz w:val="28"/>
                <w:szCs w:val="28"/>
              </w:rPr>
            </w:pPr>
          </w:p>
          <w:p w14:paraId="4B6B6FF2" w14:textId="7DCDB1BD" w:rsidR="00707067" w:rsidRPr="00541C41" w:rsidRDefault="00707067" w:rsidP="00541C41">
            <w:pPr>
              <w:spacing w:after="0"/>
              <w:jc w:val="center"/>
              <w:rPr>
                <w:sz w:val="28"/>
                <w:szCs w:val="28"/>
              </w:rPr>
            </w:pPr>
            <w:r w:rsidRPr="00541C41">
              <w:rPr>
                <w:sz w:val="28"/>
                <w:szCs w:val="28"/>
              </w:rPr>
              <w:t>0,25đ</w:t>
            </w:r>
          </w:p>
          <w:p w14:paraId="15A839CD" w14:textId="77777777" w:rsidR="00707067" w:rsidRPr="00541C41" w:rsidRDefault="00707067" w:rsidP="00541C41">
            <w:pPr>
              <w:spacing w:after="0"/>
              <w:jc w:val="center"/>
              <w:rPr>
                <w:sz w:val="28"/>
                <w:szCs w:val="28"/>
              </w:rPr>
            </w:pPr>
          </w:p>
          <w:p w14:paraId="2148BA85" w14:textId="5B2781B7" w:rsidR="00707067" w:rsidRPr="00541C41" w:rsidRDefault="00707067" w:rsidP="00541C41">
            <w:pPr>
              <w:spacing w:after="0"/>
              <w:jc w:val="center"/>
              <w:rPr>
                <w:sz w:val="28"/>
                <w:szCs w:val="28"/>
              </w:rPr>
            </w:pPr>
            <w:r w:rsidRPr="00541C41">
              <w:rPr>
                <w:sz w:val="28"/>
                <w:szCs w:val="28"/>
              </w:rPr>
              <w:t>0,25đ</w:t>
            </w:r>
          </w:p>
          <w:p w14:paraId="43295FBD" w14:textId="02B00763" w:rsidR="00707067" w:rsidRPr="00541C41" w:rsidRDefault="00707067" w:rsidP="00541C41">
            <w:pPr>
              <w:spacing w:after="0" w:line="240" w:lineRule="auto"/>
              <w:jc w:val="center"/>
              <w:rPr>
                <w:rFonts w:eastAsia="Times New Roman"/>
                <w:color w:val="000000"/>
                <w:sz w:val="28"/>
                <w:szCs w:val="28"/>
                <w:lang w:val="vi-VN"/>
              </w:rPr>
            </w:pPr>
            <w:r w:rsidRPr="00541C41">
              <w:rPr>
                <w:sz w:val="28"/>
                <w:szCs w:val="28"/>
              </w:rPr>
              <w:t>0,5đ</w:t>
            </w:r>
          </w:p>
          <w:p w14:paraId="73B7994D" w14:textId="5EF96AB5" w:rsidR="00707067" w:rsidRPr="00541C41" w:rsidRDefault="00707067" w:rsidP="00541C41">
            <w:pPr>
              <w:spacing w:after="0" w:line="240" w:lineRule="auto"/>
              <w:jc w:val="center"/>
              <w:rPr>
                <w:rFonts w:eastAsia="Times New Roman"/>
                <w:color w:val="000000"/>
                <w:sz w:val="28"/>
                <w:szCs w:val="28"/>
              </w:rPr>
            </w:pPr>
          </w:p>
        </w:tc>
      </w:tr>
      <w:tr w:rsidR="007C3346" w:rsidRPr="00541C41" w14:paraId="6648DD65" w14:textId="77777777" w:rsidTr="00027FD3">
        <w:tc>
          <w:tcPr>
            <w:tcW w:w="1025" w:type="dxa"/>
            <w:vAlign w:val="center"/>
          </w:tcPr>
          <w:p w14:paraId="4B8906F0" w14:textId="77777777" w:rsidR="007C3346" w:rsidRPr="00541C41" w:rsidRDefault="007C3346" w:rsidP="00541C41">
            <w:pPr>
              <w:spacing w:after="0" w:line="240" w:lineRule="auto"/>
              <w:jc w:val="center"/>
              <w:rPr>
                <w:rFonts w:eastAsia="Times New Roman"/>
                <w:color w:val="000000"/>
                <w:sz w:val="26"/>
                <w:szCs w:val="26"/>
              </w:rPr>
            </w:pPr>
            <w:r w:rsidRPr="00541C41">
              <w:rPr>
                <w:b/>
                <w:bCs/>
                <w:sz w:val="26"/>
                <w:szCs w:val="26"/>
              </w:rPr>
              <w:t>Câu 3</w:t>
            </w:r>
            <w:r w:rsidRPr="00541C41">
              <w:rPr>
                <w:sz w:val="26"/>
                <w:szCs w:val="26"/>
              </w:rPr>
              <w:t>. (2,0 điểm)</w:t>
            </w:r>
          </w:p>
        </w:tc>
        <w:tc>
          <w:tcPr>
            <w:tcW w:w="8080" w:type="dxa"/>
          </w:tcPr>
          <w:p w14:paraId="20618F65" w14:textId="77777777" w:rsidR="00DC570F" w:rsidRPr="00541C41" w:rsidRDefault="007C3346" w:rsidP="00541C41">
            <w:pPr>
              <w:spacing w:after="0" w:line="288" w:lineRule="auto"/>
              <w:jc w:val="both"/>
              <w:rPr>
                <w:bCs/>
                <w:sz w:val="28"/>
                <w:szCs w:val="28"/>
                <w:lang w:val="sv-SE"/>
              </w:rPr>
            </w:pPr>
            <w:r w:rsidRPr="00541C41">
              <w:rPr>
                <w:sz w:val="26"/>
                <w:szCs w:val="26"/>
              </w:rPr>
              <w:t xml:space="preserve"> </w:t>
            </w:r>
            <w:r w:rsidR="00DC570F" w:rsidRPr="00541C41">
              <w:rPr>
                <w:bCs/>
                <w:sz w:val="28"/>
                <w:szCs w:val="28"/>
                <w:lang w:val="sv-SE"/>
              </w:rPr>
              <w:t>- Trích mẫu thử và đánh số thứ tự tương ứng.</w:t>
            </w:r>
          </w:p>
          <w:p w14:paraId="59C6DFF2"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 Dùng ống hút nhỏ lần lượt nước vào các ống nghiệm chứa các hóa  chất  và lắc đều.</w:t>
            </w:r>
          </w:p>
          <w:p w14:paraId="3D8A20FA"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Chất rắn không tan trong nước là SiO</w:t>
            </w:r>
            <w:r w:rsidRPr="00541C41">
              <w:rPr>
                <w:bCs/>
                <w:sz w:val="28"/>
                <w:szCs w:val="28"/>
                <w:vertAlign w:val="subscript"/>
                <w:lang w:val="sv-SE"/>
              </w:rPr>
              <w:t>2</w:t>
            </w:r>
            <w:r w:rsidRPr="00541C41">
              <w:rPr>
                <w:bCs/>
                <w:sz w:val="28"/>
                <w:szCs w:val="28"/>
                <w:lang w:val="sv-SE"/>
              </w:rPr>
              <w:t>, chất rắn tan NaCl, các chất tan có phản ứng là CaO, P</w:t>
            </w:r>
            <w:r w:rsidRPr="00541C41">
              <w:rPr>
                <w:bCs/>
                <w:sz w:val="28"/>
                <w:szCs w:val="28"/>
                <w:vertAlign w:val="subscript"/>
                <w:lang w:val="sv-SE"/>
              </w:rPr>
              <w:t>2</w:t>
            </w:r>
            <w:r w:rsidRPr="00541C41">
              <w:rPr>
                <w:bCs/>
                <w:sz w:val="28"/>
                <w:szCs w:val="28"/>
                <w:lang w:val="sv-SE"/>
              </w:rPr>
              <w:t>O</w:t>
            </w:r>
            <w:r w:rsidRPr="00541C41">
              <w:rPr>
                <w:bCs/>
                <w:sz w:val="28"/>
                <w:szCs w:val="28"/>
                <w:vertAlign w:val="subscript"/>
                <w:lang w:val="sv-SE"/>
              </w:rPr>
              <w:t>5</w:t>
            </w:r>
            <w:r w:rsidRPr="00541C41">
              <w:rPr>
                <w:bCs/>
                <w:sz w:val="28"/>
                <w:szCs w:val="28"/>
                <w:lang w:val="sv-SE"/>
              </w:rPr>
              <w:t>, Na</w:t>
            </w:r>
            <w:r w:rsidRPr="00541C41">
              <w:rPr>
                <w:bCs/>
                <w:sz w:val="28"/>
                <w:szCs w:val="28"/>
                <w:vertAlign w:val="subscript"/>
                <w:lang w:val="sv-SE"/>
              </w:rPr>
              <w:t>2</w:t>
            </w:r>
            <w:r w:rsidRPr="00541C41">
              <w:rPr>
                <w:bCs/>
                <w:sz w:val="28"/>
                <w:szCs w:val="28"/>
                <w:lang w:val="sv-SE"/>
              </w:rPr>
              <w:t>O</w:t>
            </w:r>
          </w:p>
          <w:p w14:paraId="771FFD65"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PTHH:</w:t>
            </w:r>
          </w:p>
          <w:p w14:paraId="2148FF15"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CaO  +  H</w:t>
            </w:r>
            <w:r w:rsidRPr="00541C41">
              <w:rPr>
                <w:bCs/>
                <w:sz w:val="28"/>
                <w:szCs w:val="28"/>
                <w:vertAlign w:val="subscript"/>
                <w:lang w:val="sv-SE"/>
              </w:rPr>
              <w:t>2</w:t>
            </w:r>
            <w:r w:rsidRPr="00541C41">
              <w:rPr>
                <w:bCs/>
                <w:sz w:val="28"/>
                <w:szCs w:val="28"/>
                <w:lang w:val="sv-SE"/>
              </w:rPr>
              <w:t>O → Ca(OH)</w:t>
            </w:r>
            <w:r w:rsidRPr="00541C41">
              <w:rPr>
                <w:bCs/>
                <w:sz w:val="28"/>
                <w:szCs w:val="28"/>
                <w:vertAlign w:val="subscript"/>
                <w:lang w:val="sv-SE"/>
              </w:rPr>
              <w:t>2</w:t>
            </w:r>
            <w:r w:rsidRPr="00541C41">
              <w:rPr>
                <w:bCs/>
                <w:sz w:val="28"/>
                <w:szCs w:val="28"/>
                <w:lang w:val="sv-SE"/>
              </w:rPr>
              <w:t xml:space="preserve"> </w:t>
            </w:r>
          </w:p>
          <w:p w14:paraId="086E97FB"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Na</w:t>
            </w:r>
            <w:r w:rsidRPr="00541C41">
              <w:rPr>
                <w:bCs/>
                <w:sz w:val="28"/>
                <w:szCs w:val="28"/>
                <w:vertAlign w:val="subscript"/>
                <w:lang w:val="sv-SE"/>
              </w:rPr>
              <w:t>2</w:t>
            </w:r>
            <w:r w:rsidRPr="00541C41">
              <w:rPr>
                <w:bCs/>
                <w:sz w:val="28"/>
                <w:szCs w:val="28"/>
                <w:lang w:val="sv-SE"/>
              </w:rPr>
              <w:t>O  + H</w:t>
            </w:r>
            <w:r w:rsidRPr="00541C41">
              <w:rPr>
                <w:bCs/>
                <w:sz w:val="28"/>
                <w:szCs w:val="28"/>
                <w:vertAlign w:val="subscript"/>
                <w:lang w:val="sv-SE"/>
              </w:rPr>
              <w:t>2</w:t>
            </w:r>
            <w:r w:rsidRPr="00541C41">
              <w:rPr>
                <w:bCs/>
                <w:sz w:val="28"/>
                <w:szCs w:val="28"/>
                <w:lang w:val="sv-SE"/>
              </w:rPr>
              <w:t>O → 2NaOH</w:t>
            </w:r>
          </w:p>
          <w:p w14:paraId="15C93960"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P</w:t>
            </w:r>
            <w:r w:rsidRPr="00541C41">
              <w:rPr>
                <w:bCs/>
                <w:sz w:val="28"/>
                <w:szCs w:val="28"/>
                <w:vertAlign w:val="subscript"/>
                <w:lang w:val="sv-SE"/>
              </w:rPr>
              <w:t>2</w:t>
            </w:r>
            <w:r w:rsidRPr="00541C41">
              <w:rPr>
                <w:bCs/>
                <w:sz w:val="28"/>
                <w:szCs w:val="28"/>
                <w:lang w:val="sv-SE"/>
              </w:rPr>
              <w:t>O</w:t>
            </w:r>
            <w:r w:rsidRPr="00541C41">
              <w:rPr>
                <w:bCs/>
                <w:sz w:val="28"/>
                <w:szCs w:val="28"/>
                <w:vertAlign w:val="subscript"/>
                <w:lang w:val="sv-SE"/>
              </w:rPr>
              <w:t>5</w:t>
            </w:r>
            <w:r w:rsidRPr="00541C41">
              <w:rPr>
                <w:bCs/>
                <w:sz w:val="28"/>
                <w:szCs w:val="28"/>
                <w:lang w:val="sv-SE"/>
              </w:rPr>
              <w:t xml:space="preserve">   +    3H</w:t>
            </w:r>
            <w:r w:rsidRPr="00541C41">
              <w:rPr>
                <w:bCs/>
                <w:sz w:val="28"/>
                <w:szCs w:val="28"/>
                <w:vertAlign w:val="subscript"/>
                <w:lang w:val="sv-SE"/>
              </w:rPr>
              <w:t>2</w:t>
            </w:r>
            <w:r w:rsidRPr="00541C41">
              <w:rPr>
                <w:bCs/>
                <w:sz w:val="28"/>
                <w:szCs w:val="28"/>
                <w:lang w:val="sv-SE"/>
              </w:rPr>
              <w:t>O → 2H</w:t>
            </w:r>
            <w:r w:rsidRPr="00541C41">
              <w:rPr>
                <w:bCs/>
                <w:sz w:val="28"/>
                <w:szCs w:val="28"/>
                <w:vertAlign w:val="subscript"/>
                <w:lang w:val="sv-SE"/>
              </w:rPr>
              <w:t>3</w:t>
            </w:r>
            <w:r w:rsidRPr="00541C41">
              <w:rPr>
                <w:bCs/>
                <w:sz w:val="28"/>
                <w:szCs w:val="28"/>
                <w:lang w:val="sv-SE"/>
              </w:rPr>
              <w:t>PO</w:t>
            </w:r>
            <w:r w:rsidRPr="00541C41">
              <w:rPr>
                <w:bCs/>
                <w:sz w:val="28"/>
                <w:szCs w:val="28"/>
                <w:vertAlign w:val="subscript"/>
                <w:lang w:val="sv-SE"/>
              </w:rPr>
              <w:t>4</w:t>
            </w:r>
          </w:p>
          <w:p w14:paraId="63AACC66"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Riêng CaO tan tạo dung dịch có màu đục, còn 3 dung dịch</w:t>
            </w:r>
          </w:p>
          <w:p w14:paraId="2A704B8F"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Dùng ống hút nhỏ 3 dung dịch lên 3  mẩu giấy quỳ tím vào các mẫu thử. Nếu:</w:t>
            </w:r>
          </w:p>
          <w:p w14:paraId="310F7302"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 Mẫu nào làm quỳ tím chuyển thành màu đỏ thì đó là axit phốtpho ric (H</w:t>
            </w:r>
            <w:r w:rsidRPr="00541C41">
              <w:rPr>
                <w:bCs/>
                <w:sz w:val="28"/>
                <w:szCs w:val="28"/>
                <w:vertAlign w:val="subscript"/>
                <w:lang w:val="sv-SE"/>
              </w:rPr>
              <w:t>3</w:t>
            </w:r>
            <w:r w:rsidRPr="00541C41">
              <w:rPr>
                <w:bCs/>
                <w:sz w:val="28"/>
                <w:szCs w:val="28"/>
                <w:lang w:val="sv-SE"/>
              </w:rPr>
              <w:t>PO</w:t>
            </w:r>
            <w:r w:rsidRPr="00541C41">
              <w:rPr>
                <w:bCs/>
                <w:sz w:val="28"/>
                <w:szCs w:val="28"/>
                <w:vertAlign w:val="subscript"/>
                <w:lang w:val="sv-SE"/>
              </w:rPr>
              <w:t>4</w:t>
            </w:r>
            <w:r w:rsidRPr="00541C41">
              <w:rPr>
                <w:bCs/>
                <w:sz w:val="28"/>
                <w:szCs w:val="28"/>
                <w:lang w:val="sv-SE"/>
              </w:rPr>
              <w:t>).</w:t>
            </w:r>
          </w:p>
          <w:p w14:paraId="38BBE733" w14:textId="77777777" w:rsidR="00DC570F" w:rsidRPr="00541C41" w:rsidRDefault="00DC570F" w:rsidP="00541C41">
            <w:pPr>
              <w:spacing w:after="0" w:line="288" w:lineRule="auto"/>
              <w:jc w:val="both"/>
              <w:rPr>
                <w:bCs/>
                <w:sz w:val="28"/>
                <w:szCs w:val="28"/>
                <w:lang w:val="sv-SE"/>
              </w:rPr>
            </w:pPr>
            <w:r w:rsidRPr="00541C41">
              <w:rPr>
                <w:bCs/>
                <w:sz w:val="28"/>
                <w:szCs w:val="28"/>
                <w:lang w:val="sv-SE"/>
              </w:rPr>
              <w:t xml:space="preserve">+ Mẫu nào làm quỳ tím chuyển thành màu xanh thì đó là natrihidroxit (NaOH) </w:t>
            </w:r>
          </w:p>
          <w:p w14:paraId="59856FBA" w14:textId="4DACEE27" w:rsidR="007C3346" w:rsidRPr="00541C41" w:rsidRDefault="00DC570F" w:rsidP="00541C41">
            <w:pPr>
              <w:spacing w:after="0" w:line="288" w:lineRule="auto"/>
              <w:jc w:val="both"/>
              <w:rPr>
                <w:sz w:val="26"/>
                <w:szCs w:val="26"/>
              </w:rPr>
            </w:pPr>
            <w:r w:rsidRPr="00541C41">
              <w:rPr>
                <w:bCs/>
                <w:sz w:val="28"/>
                <w:szCs w:val="28"/>
                <w:lang w:val="sv-SE"/>
              </w:rPr>
              <w:t>+ Mẫu không làm quỳ tím đổi màu là nước của natriclorua (NaCl).</w:t>
            </w:r>
          </w:p>
        </w:tc>
        <w:tc>
          <w:tcPr>
            <w:tcW w:w="1426" w:type="dxa"/>
          </w:tcPr>
          <w:p w14:paraId="6F1C05F7" w14:textId="77777777" w:rsidR="007C3346" w:rsidRPr="00541C41" w:rsidRDefault="007C3346" w:rsidP="00541C41">
            <w:pPr>
              <w:spacing w:after="0" w:line="240" w:lineRule="auto"/>
              <w:jc w:val="center"/>
              <w:rPr>
                <w:sz w:val="26"/>
                <w:szCs w:val="26"/>
                <w:lang w:val="es-ES"/>
              </w:rPr>
            </w:pPr>
          </w:p>
          <w:p w14:paraId="211DB4F1" w14:textId="77777777" w:rsidR="007C3346" w:rsidRPr="00541C41" w:rsidRDefault="007C3346" w:rsidP="00541C41">
            <w:pPr>
              <w:spacing w:after="0" w:line="240" w:lineRule="auto"/>
              <w:jc w:val="center"/>
              <w:rPr>
                <w:sz w:val="26"/>
                <w:szCs w:val="26"/>
                <w:lang w:val="nl-NL"/>
              </w:rPr>
            </w:pPr>
            <w:r w:rsidRPr="00541C41">
              <w:rPr>
                <w:sz w:val="26"/>
                <w:szCs w:val="26"/>
                <w:lang w:val="nl-NL"/>
              </w:rPr>
              <w:t>0,5đ</w:t>
            </w:r>
          </w:p>
          <w:p w14:paraId="0BB33DB9" w14:textId="77777777" w:rsidR="007C3346" w:rsidRPr="00541C41" w:rsidRDefault="007C3346" w:rsidP="00541C41">
            <w:pPr>
              <w:spacing w:after="0" w:line="240" w:lineRule="auto"/>
              <w:jc w:val="center"/>
              <w:rPr>
                <w:sz w:val="26"/>
                <w:szCs w:val="26"/>
                <w:lang w:val="nl-NL"/>
              </w:rPr>
            </w:pPr>
          </w:p>
          <w:p w14:paraId="76539036" w14:textId="77777777" w:rsidR="007C3346" w:rsidRPr="00541C41" w:rsidRDefault="007C3346" w:rsidP="00541C41">
            <w:pPr>
              <w:spacing w:after="0" w:line="240" w:lineRule="auto"/>
              <w:jc w:val="center"/>
              <w:rPr>
                <w:sz w:val="26"/>
                <w:szCs w:val="26"/>
                <w:lang w:val="nl-NL"/>
              </w:rPr>
            </w:pPr>
          </w:p>
          <w:p w14:paraId="7ED055AF" w14:textId="77777777" w:rsidR="007C3346" w:rsidRPr="00541C41" w:rsidRDefault="007C3346" w:rsidP="00541C41">
            <w:pPr>
              <w:spacing w:after="0" w:line="240" w:lineRule="auto"/>
              <w:jc w:val="center"/>
              <w:rPr>
                <w:sz w:val="26"/>
                <w:szCs w:val="26"/>
                <w:lang w:val="nl-NL"/>
              </w:rPr>
            </w:pPr>
          </w:p>
          <w:p w14:paraId="0A9557A6" w14:textId="77777777" w:rsidR="00696348" w:rsidRPr="00541C41" w:rsidRDefault="00696348" w:rsidP="00541C41">
            <w:pPr>
              <w:spacing w:after="0" w:line="240" w:lineRule="auto"/>
              <w:jc w:val="center"/>
              <w:rPr>
                <w:sz w:val="26"/>
                <w:szCs w:val="26"/>
                <w:lang w:val="nl-NL"/>
              </w:rPr>
            </w:pPr>
          </w:p>
          <w:p w14:paraId="153CE12A" w14:textId="39DA665A" w:rsidR="007C3346" w:rsidRPr="00541C41" w:rsidRDefault="007C3346" w:rsidP="00541C41">
            <w:pPr>
              <w:spacing w:after="0" w:line="240" w:lineRule="auto"/>
              <w:jc w:val="center"/>
              <w:rPr>
                <w:sz w:val="26"/>
                <w:szCs w:val="26"/>
                <w:lang w:val="nl-NL"/>
              </w:rPr>
            </w:pPr>
            <w:r w:rsidRPr="00541C41">
              <w:rPr>
                <w:sz w:val="26"/>
                <w:szCs w:val="26"/>
                <w:lang w:val="nl-NL"/>
              </w:rPr>
              <w:t>0,5đ</w:t>
            </w:r>
          </w:p>
          <w:p w14:paraId="5B96CB64" w14:textId="77777777" w:rsidR="007C3346" w:rsidRPr="00541C41" w:rsidRDefault="007C3346" w:rsidP="00541C41">
            <w:pPr>
              <w:spacing w:after="0" w:line="240" w:lineRule="auto"/>
              <w:jc w:val="center"/>
              <w:rPr>
                <w:sz w:val="26"/>
                <w:szCs w:val="26"/>
                <w:lang w:val="nl-NL"/>
              </w:rPr>
            </w:pPr>
          </w:p>
          <w:p w14:paraId="4305B1F1" w14:textId="77777777" w:rsidR="007C3346" w:rsidRPr="00541C41" w:rsidRDefault="007C3346" w:rsidP="00541C41">
            <w:pPr>
              <w:spacing w:after="0" w:line="240" w:lineRule="auto"/>
              <w:jc w:val="center"/>
              <w:rPr>
                <w:sz w:val="26"/>
                <w:szCs w:val="26"/>
                <w:lang w:val="nl-NL"/>
              </w:rPr>
            </w:pPr>
          </w:p>
          <w:p w14:paraId="4C8832A2" w14:textId="77777777" w:rsidR="007C3346" w:rsidRPr="00541C41" w:rsidRDefault="007C3346" w:rsidP="00541C41">
            <w:pPr>
              <w:spacing w:after="0" w:line="240" w:lineRule="auto"/>
              <w:rPr>
                <w:sz w:val="26"/>
                <w:szCs w:val="26"/>
                <w:lang w:val="nl-NL"/>
              </w:rPr>
            </w:pPr>
          </w:p>
          <w:p w14:paraId="200B40A7" w14:textId="77777777" w:rsidR="007C3346" w:rsidRPr="00541C41" w:rsidRDefault="007C3346" w:rsidP="00541C41">
            <w:pPr>
              <w:spacing w:after="0" w:line="240" w:lineRule="auto"/>
              <w:rPr>
                <w:sz w:val="26"/>
                <w:szCs w:val="26"/>
                <w:lang w:val="nl-NL"/>
              </w:rPr>
            </w:pPr>
          </w:p>
          <w:p w14:paraId="6ABC0B4D" w14:textId="77777777" w:rsidR="007C3346" w:rsidRPr="00541C41" w:rsidRDefault="007C3346" w:rsidP="00541C41">
            <w:pPr>
              <w:spacing w:after="0" w:line="240" w:lineRule="auto"/>
              <w:rPr>
                <w:sz w:val="26"/>
                <w:szCs w:val="26"/>
                <w:lang w:val="nl-NL"/>
              </w:rPr>
            </w:pPr>
          </w:p>
          <w:p w14:paraId="194DCE15" w14:textId="77777777" w:rsidR="00696348" w:rsidRPr="00541C41" w:rsidRDefault="00696348" w:rsidP="00541C41">
            <w:pPr>
              <w:spacing w:after="0" w:line="240" w:lineRule="auto"/>
              <w:rPr>
                <w:sz w:val="26"/>
                <w:szCs w:val="26"/>
                <w:lang w:val="nl-NL"/>
              </w:rPr>
            </w:pPr>
          </w:p>
          <w:p w14:paraId="4B550F0F" w14:textId="77777777" w:rsidR="00696348" w:rsidRPr="00541C41" w:rsidRDefault="00696348" w:rsidP="00541C41">
            <w:pPr>
              <w:spacing w:after="0" w:line="240" w:lineRule="auto"/>
              <w:rPr>
                <w:sz w:val="26"/>
                <w:szCs w:val="26"/>
                <w:lang w:val="nl-NL"/>
              </w:rPr>
            </w:pPr>
          </w:p>
          <w:p w14:paraId="4F09315B" w14:textId="77777777" w:rsidR="00696348" w:rsidRPr="00541C41" w:rsidRDefault="00696348" w:rsidP="00541C41">
            <w:pPr>
              <w:spacing w:after="0" w:line="240" w:lineRule="auto"/>
              <w:rPr>
                <w:sz w:val="26"/>
                <w:szCs w:val="26"/>
                <w:lang w:val="nl-NL"/>
              </w:rPr>
            </w:pPr>
          </w:p>
          <w:p w14:paraId="4C2FC4F9" w14:textId="77777777" w:rsidR="00696348" w:rsidRPr="00541C41" w:rsidRDefault="00696348" w:rsidP="00541C41">
            <w:pPr>
              <w:spacing w:after="0" w:line="240" w:lineRule="auto"/>
              <w:rPr>
                <w:sz w:val="26"/>
                <w:szCs w:val="26"/>
                <w:lang w:val="nl-NL"/>
              </w:rPr>
            </w:pPr>
          </w:p>
          <w:p w14:paraId="6AB0FDE2" w14:textId="104FB1BF" w:rsidR="007C3346" w:rsidRPr="00541C41" w:rsidRDefault="007C3346" w:rsidP="00541C41">
            <w:pPr>
              <w:spacing w:after="0" w:line="240" w:lineRule="auto"/>
              <w:jc w:val="center"/>
              <w:rPr>
                <w:sz w:val="26"/>
                <w:szCs w:val="26"/>
                <w:lang w:val="nl-NL"/>
              </w:rPr>
            </w:pPr>
            <w:r w:rsidRPr="00541C41">
              <w:rPr>
                <w:sz w:val="26"/>
                <w:szCs w:val="26"/>
                <w:lang w:val="nl-NL"/>
              </w:rPr>
              <w:t>0,5đ</w:t>
            </w:r>
          </w:p>
          <w:p w14:paraId="2308C4C2" w14:textId="77777777" w:rsidR="007C3346" w:rsidRPr="00541C41" w:rsidRDefault="007C3346" w:rsidP="00541C41">
            <w:pPr>
              <w:spacing w:after="0" w:line="240" w:lineRule="auto"/>
              <w:jc w:val="center"/>
              <w:rPr>
                <w:sz w:val="26"/>
                <w:szCs w:val="26"/>
                <w:lang w:val="nl-NL"/>
              </w:rPr>
            </w:pPr>
          </w:p>
          <w:p w14:paraId="66B58ED5" w14:textId="77777777" w:rsidR="007C3346" w:rsidRPr="00541C41" w:rsidRDefault="007C3346" w:rsidP="00541C41">
            <w:pPr>
              <w:spacing w:after="0" w:line="240" w:lineRule="auto"/>
              <w:jc w:val="center"/>
              <w:rPr>
                <w:sz w:val="26"/>
                <w:szCs w:val="26"/>
                <w:lang w:val="nl-NL"/>
              </w:rPr>
            </w:pPr>
          </w:p>
          <w:p w14:paraId="5E35693A" w14:textId="77777777" w:rsidR="007C3346" w:rsidRPr="00541C41" w:rsidRDefault="007C3346" w:rsidP="00541C41">
            <w:pPr>
              <w:spacing w:after="0" w:line="240" w:lineRule="auto"/>
              <w:jc w:val="center"/>
              <w:rPr>
                <w:sz w:val="26"/>
                <w:szCs w:val="26"/>
                <w:lang w:val="nl-NL"/>
              </w:rPr>
            </w:pPr>
          </w:p>
          <w:p w14:paraId="4212CCD5" w14:textId="77777777" w:rsidR="007C3346" w:rsidRPr="00541C41" w:rsidRDefault="007C3346" w:rsidP="00541C41">
            <w:pPr>
              <w:spacing w:after="0" w:line="240" w:lineRule="auto"/>
              <w:jc w:val="center"/>
              <w:rPr>
                <w:rFonts w:eastAsia="Times New Roman"/>
                <w:color w:val="000000"/>
                <w:sz w:val="26"/>
                <w:szCs w:val="26"/>
                <w:lang w:val="vi-VN"/>
              </w:rPr>
            </w:pPr>
            <w:r w:rsidRPr="00541C41">
              <w:rPr>
                <w:sz w:val="26"/>
                <w:szCs w:val="26"/>
                <w:lang w:val="nl-NL"/>
              </w:rPr>
              <w:t>0</w:t>
            </w:r>
            <w:r w:rsidRPr="00541C41">
              <w:rPr>
                <w:sz w:val="26"/>
                <w:szCs w:val="26"/>
                <w:lang w:val="vi-VN"/>
              </w:rPr>
              <w:t>,</w:t>
            </w:r>
            <w:r w:rsidRPr="00541C41">
              <w:rPr>
                <w:sz w:val="26"/>
                <w:szCs w:val="26"/>
                <w:lang w:val="nl-NL"/>
              </w:rPr>
              <w:t>5đ</w:t>
            </w:r>
          </w:p>
        </w:tc>
      </w:tr>
      <w:tr w:rsidR="00027FD3" w:rsidRPr="00541C41" w14:paraId="73EA419E" w14:textId="77777777" w:rsidTr="00027FD3">
        <w:tc>
          <w:tcPr>
            <w:tcW w:w="1025" w:type="dxa"/>
            <w:vMerge w:val="restart"/>
            <w:vAlign w:val="center"/>
          </w:tcPr>
          <w:p w14:paraId="1079547E" w14:textId="77777777" w:rsidR="003263EA" w:rsidRPr="00541C41" w:rsidRDefault="003263EA" w:rsidP="00541C41">
            <w:pPr>
              <w:spacing w:after="0" w:line="240" w:lineRule="auto"/>
              <w:jc w:val="center"/>
              <w:rPr>
                <w:b/>
                <w:sz w:val="26"/>
                <w:szCs w:val="26"/>
                <w:lang w:val="pt-BR"/>
              </w:rPr>
            </w:pPr>
          </w:p>
          <w:p w14:paraId="5519B0BB" w14:textId="77777777" w:rsidR="003263EA" w:rsidRPr="00541C41" w:rsidRDefault="003263EA" w:rsidP="00541C41">
            <w:pPr>
              <w:spacing w:after="0" w:line="240" w:lineRule="auto"/>
              <w:jc w:val="center"/>
              <w:rPr>
                <w:b/>
                <w:sz w:val="26"/>
                <w:szCs w:val="26"/>
                <w:lang w:val="pt-BR"/>
              </w:rPr>
            </w:pPr>
          </w:p>
          <w:p w14:paraId="2266AE89" w14:textId="77777777" w:rsidR="003263EA" w:rsidRPr="00541C41" w:rsidRDefault="003263EA" w:rsidP="00541C41">
            <w:pPr>
              <w:spacing w:after="0" w:line="240" w:lineRule="auto"/>
              <w:jc w:val="center"/>
              <w:rPr>
                <w:b/>
                <w:sz w:val="26"/>
                <w:szCs w:val="26"/>
                <w:lang w:val="pt-BR"/>
              </w:rPr>
            </w:pPr>
          </w:p>
          <w:p w14:paraId="098BFDB7" w14:textId="77777777" w:rsidR="003263EA" w:rsidRPr="00541C41" w:rsidRDefault="003263EA" w:rsidP="00541C41">
            <w:pPr>
              <w:spacing w:after="0" w:line="240" w:lineRule="auto"/>
              <w:jc w:val="center"/>
              <w:rPr>
                <w:b/>
                <w:sz w:val="26"/>
                <w:szCs w:val="26"/>
                <w:lang w:val="pt-BR"/>
              </w:rPr>
            </w:pPr>
          </w:p>
          <w:p w14:paraId="0A02E5D1" w14:textId="77777777" w:rsidR="003263EA" w:rsidRPr="00541C41" w:rsidRDefault="003263EA" w:rsidP="00541C41">
            <w:pPr>
              <w:spacing w:after="0" w:line="240" w:lineRule="auto"/>
              <w:jc w:val="center"/>
              <w:rPr>
                <w:b/>
                <w:sz w:val="26"/>
                <w:szCs w:val="26"/>
                <w:lang w:val="pt-BR"/>
              </w:rPr>
            </w:pPr>
          </w:p>
          <w:p w14:paraId="5CFB216B" w14:textId="77777777" w:rsidR="003263EA" w:rsidRPr="00541C41" w:rsidRDefault="003263EA" w:rsidP="00541C41">
            <w:pPr>
              <w:spacing w:after="0" w:line="240" w:lineRule="auto"/>
              <w:jc w:val="center"/>
              <w:rPr>
                <w:b/>
                <w:sz w:val="26"/>
                <w:szCs w:val="26"/>
                <w:lang w:val="pt-BR"/>
              </w:rPr>
            </w:pPr>
          </w:p>
          <w:p w14:paraId="45491FF6" w14:textId="77777777" w:rsidR="003263EA" w:rsidRPr="00541C41" w:rsidRDefault="003263EA" w:rsidP="00541C41">
            <w:pPr>
              <w:spacing w:after="0" w:line="240" w:lineRule="auto"/>
              <w:jc w:val="center"/>
              <w:rPr>
                <w:b/>
                <w:sz w:val="26"/>
                <w:szCs w:val="26"/>
                <w:lang w:val="pt-BR"/>
              </w:rPr>
            </w:pPr>
          </w:p>
          <w:p w14:paraId="623E420B" w14:textId="77777777" w:rsidR="003263EA" w:rsidRPr="00541C41" w:rsidRDefault="003263EA" w:rsidP="00541C41">
            <w:pPr>
              <w:spacing w:after="0" w:line="240" w:lineRule="auto"/>
              <w:jc w:val="center"/>
              <w:rPr>
                <w:b/>
                <w:sz w:val="26"/>
                <w:szCs w:val="26"/>
                <w:lang w:val="pt-BR"/>
              </w:rPr>
            </w:pPr>
          </w:p>
          <w:p w14:paraId="6FA7443D" w14:textId="77777777" w:rsidR="003263EA" w:rsidRPr="00541C41" w:rsidRDefault="003263EA" w:rsidP="00541C41">
            <w:pPr>
              <w:spacing w:after="0" w:line="240" w:lineRule="auto"/>
              <w:jc w:val="center"/>
              <w:rPr>
                <w:b/>
                <w:sz w:val="26"/>
                <w:szCs w:val="26"/>
                <w:lang w:val="pt-BR"/>
              </w:rPr>
            </w:pPr>
          </w:p>
          <w:p w14:paraId="1A99AC7D" w14:textId="77777777" w:rsidR="003263EA" w:rsidRPr="00541C41" w:rsidRDefault="003263EA" w:rsidP="00541C41">
            <w:pPr>
              <w:spacing w:after="0" w:line="240" w:lineRule="auto"/>
              <w:jc w:val="center"/>
              <w:rPr>
                <w:b/>
                <w:sz w:val="26"/>
                <w:szCs w:val="26"/>
                <w:lang w:val="pt-BR"/>
              </w:rPr>
            </w:pPr>
          </w:p>
          <w:p w14:paraId="4D6BF74A" w14:textId="77777777" w:rsidR="003263EA" w:rsidRPr="00541C41" w:rsidRDefault="003263EA" w:rsidP="00541C41">
            <w:pPr>
              <w:spacing w:after="0" w:line="240" w:lineRule="auto"/>
              <w:jc w:val="center"/>
              <w:rPr>
                <w:b/>
                <w:sz w:val="26"/>
                <w:szCs w:val="26"/>
                <w:lang w:val="pt-BR"/>
              </w:rPr>
            </w:pPr>
          </w:p>
          <w:p w14:paraId="1462599D" w14:textId="147AFDEC" w:rsidR="00027FD3" w:rsidRPr="00541C41" w:rsidRDefault="00027FD3" w:rsidP="00541C41">
            <w:pPr>
              <w:spacing w:after="0" w:line="240" w:lineRule="auto"/>
              <w:jc w:val="center"/>
              <w:rPr>
                <w:b/>
                <w:sz w:val="26"/>
                <w:szCs w:val="26"/>
                <w:lang w:val="pt-BR"/>
              </w:rPr>
            </w:pPr>
            <w:r w:rsidRPr="00541C41">
              <w:rPr>
                <w:b/>
                <w:sz w:val="26"/>
                <w:szCs w:val="26"/>
                <w:lang w:val="pt-BR"/>
              </w:rPr>
              <w:t>Câu 4</w:t>
            </w:r>
            <w:r w:rsidR="005153EB" w:rsidRPr="00541C41">
              <w:rPr>
                <w:b/>
                <w:sz w:val="26"/>
                <w:szCs w:val="26"/>
                <w:lang w:val="pt-BR"/>
              </w:rPr>
              <w:t>a</w:t>
            </w:r>
          </w:p>
          <w:p w14:paraId="7FDD5226" w14:textId="46E5BD89" w:rsidR="00027FD3" w:rsidRPr="00541C41" w:rsidRDefault="00027FD3" w:rsidP="00541C41">
            <w:pPr>
              <w:spacing w:after="0" w:line="240" w:lineRule="auto"/>
              <w:jc w:val="center"/>
              <w:rPr>
                <w:i/>
                <w:sz w:val="26"/>
                <w:szCs w:val="26"/>
                <w:lang w:val="pt-BR"/>
              </w:rPr>
            </w:pPr>
            <w:r w:rsidRPr="00541C41">
              <w:rPr>
                <w:i/>
                <w:sz w:val="26"/>
                <w:szCs w:val="26"/>
                <w:lang w:val="pt-BR"/>
              </w:rPr>
              <w:t>(</w:t>
            </w:r>
            <w:r w:rsidR="003263EA" w:rsidRPr="00541C41">
              <w:rPr>
                <w:i/>
                <w:sz w:val="26"/>
                <w:szCs w:val="26"/>
                <w:lang w:val="pt-BR"/>
              </w:rPr>
              <w:t>1</w:t>
            </w:r>
            <w:r w:rsidRPr="00541C41">
              <w:rPr>
                <w:i/>
                <w:sz w:val="26"/>
                <w:szCs w:val="26"/>
                <w:lang w:val="pt-BR"/>
              </w:rPr>
              <w:t>điểm)</w:t>
            </w:r>
          </w:p>
          <w:p w14:paraId="2E205B3C" w14:textId="77777777" w:rsidR="003263EA" w:rsidRPr="00541C41" w:rsidRDefault="003263EA" w:rsidP="00541C41">
            <w:pPr>
              <w:spacing w:after="0" w:line="240" w:lineRule="auto"/>
              <w:jc w:val="center"/>
              <w:rPr>
                <w:i/>
                <w:color w:val="000000"/>
                <w:sz w:val="26"/>
                <w:szCs w:val="26"/>
                <w:lang w:val="pt-BR"/>
              </w:rPr>
            </w:pPr>
          </w:p>
          <w:p w14:paraId="2B08A144" w14:textId="77777777" w:rsidR="003263EA" w:rsidRPr="00541C41" w:rsidRDefault="003263EA" w:rsidP="00541C41">
            <w:pPr>
              <w:spacing w:after="0" w:line="240" w:lineRule="auto"/>
              <w:jc w:val="center"/>
              <w:rPr>
                <w:i/>
                <w:color w:val="000000"/>
                <w:sz w:val="26"/>
                <w:szCs w:val="26"/>
                <w:lang w:val="pt-BR"/>
              </w:rPr>
            </w:pPr>
          </w:p>
          <w:p w14:paraId="22B732AA" w14:textId="77777777" w:rsidR="003263EA" w:rsidRPr="00541C41" w:rsidRDefault="003263EA" w:rsidP="00541C41">
            <w:pPr>
              <w:spacing w:after="0" w:line="240" w:lineRule="auto"/>
              <w:jc w:val="center"/>
              <w:rPr>
                <w:i/>
                <w:color w:val="000000"/>
                <w:sz w:val="26"/>
                <w:szCs w:val="26"/>
                <w:lang w:val="pt-BR"/>
              </w:rPr>
            </w:pPr>
          </w:p>
          <w:p w14:paraId="770B54CC" w14:textId="77777777" w:rsidR="003263EA" w:rsidRPr="00541C41" w:rsidRDefault="003263EA" w:rsidP="00541C41">
            <w:pPr>
              <w:spacing w:after="0" w:line="240" w:lineRule="auto"/>
              <w:jc w:val="center"/>
              <w:rPr>
                <w:i/>
                <w:color w:val="000000"/>
                <w:sz w:val="26"/>
                <w:szCs w:val="26"/>
                <w:lang w:val="pt-BR"/>
              </w:rPr>
            </w:pPr>
          </w:p>
          <w:p w14:paraId="6F1AD3EB" w14:textId="77777777" w:rsidR="003263EA" w:rsidRPr="00541C41" w:rsidRDefault="003263EA" w:rsidP="00541C41">
            <w:pPr>
              <w:spacing w:after="0" w:line="240" w:lineRule="auto"/>
              <w:jc w:val="center"/>
              <w:rPr>
                <w:i/>
                <w:color w:val="000000"/>
                <w:sz w:val="26"/>
                <w:szCs w:val="26"/>
                <w:lang w:val="pt-BR"/>
              </w:rPr>
            </w:pPr>
          </w:p>
          <w:p w14:paraId="58AA0535" w14:textId="77777777" w:rsidR="003263EA" w:rsidRPr="00541C41" w:rsidRDefault="003263EA" w:rsidP="00541C41">
            <w:pPr>
              <w:spacing w:after="0" w:line="240" w:lineRule="auto"/>
              <w:jc w:val="center"/>
              <w:rPr>
                <w:i/>
                <w:color w:val="000000"/>
                <w:sz w:val="26"/>
                <w:szCs w:val="26"/>
                <w:lang w:val="pt-BR"/>
              </w:rPr>
            </w:pPr>
          </w:p>
          <w:p w14:paraId="687E78E7" w14:textId="77777777" w:rsidR="003263EA" w:rsidRPr="00541C41" w:rsidRDefault="003263EA" w:rsidP="00541C41">
            <w:pPr>
              <w:spacing w:after="0" w:line="240" w:lineRule="auto"/>
              <w:jc w:val="center"/>
              <w:rPr>
                <w:i/>
                <w:color w:val="000000"/>
                <w:sz w:val="26"/>
                <w:szCs w:val="26"/>
                <w:lang w:val="pt-BR"/>
              </w:rPr>
            </w:pPr>
          </w:p>
          <w:p w14:paraId="7BD0764C" w14:textId="77777777" w:rsidR="003263EA" w:rsidRPr="00541C41" w:rsidRDefault="003263EA" w:rsidP="00541C41">
            <w:pPr>
              <w:spacing w:after="0" w:line="240" w:lineRule="auto"/>
              <w:jc w:val="center"/>
              <w:rPr>
                <w:i/>
                <w:color w:val="000000"/>
                <w:sz w:val="26"/>
                <w:szCs w:val="26"/>
                <w:lang w:val="pt-BR"/>
              </w:rPr>
            </w:pPr>
          </w:p>
          <w:p w14:paraId="37CFADF8" w14:textId="77777777" w:rsidR="003263EA" w:rsidRPr="00541C41" w:rsidRDefault="003263EA" w:rsidP="00541C41">
            <w:pPr>
              <w:spacing w:after="0" w:line="240" w:lineRule="auto"/>
              <w:jc w:val="center"/>
              <w:rPr>
                <w:i/>
                <w:color w:val="000000"/>
                <w:sz w:val="26"/>
                <w:szCs w:val="26"/>
                <w:lang w:val="pt-BR"/>
              </w:rPr>
            </w:pPr>
          </w:p>
          <w:p w14:paraId="1DB2CFBC" w14:textId="77777777" w:rsidR="003263EA" w:rsidRPr="00541C41" w:rsidRDefault="003263EA" w:rsidP="00541C41">
            <w:pPr>
              <w:spacing w:after="0" w:line="240" w:lineRule="auto"/>
              <w:jc w:val="center"/>
              <w:rPr>
                <w:i/>
                <w:color w:val="000000"/>
                <w:sz w:val="26"/>
                <w:szCs w:val="26"/>
                <w:lang w:val="pt-BR"/>
              </w:rPr>
            </w:pPr>
          </w:p>
          <w:p w14:paraId="52C1C028" w14:textId="77777777" w:rsidR="003263EA" w:rsidRPr="00541C41" w:rsidRDefault="003263EA" w:rsidP="00541C41">
            <w:pPr>
              <w:spacing w:after="0" w:line="240" w:lineRule="auto"/>
              <w:jc w:val="center"/>
              <w:rPr>
                <w:i/>
                <w:color w:val="000000"/>
                <w:sz w:val="26"/>
                <w:szCs w:val="26"/>
                <w:lang w:val="pt-BR"/>
              </w:rPr>
            </w:pPr>
          </w:p>
          <w:p w14:paraId="0330B730" w14:textId="77777777" w:rsidR="003263EA" w:rsidRPr="00541C41" w:rsidRDefault="003263EA" w:rsidP="00541C41">
            <w:pPr>
              <w:spacing w:after="0" w:line="240" w:lineRule="auto"/>
              <w:jc w:val="center"/>
              <w:rPr>
                <w:i/>
                <w:color w:val="000000"/>
                <w:sz w:val="26"/>
                <w:szCs w:val="26"/>
                <w:lang w:val="pt-BR"/>
              </w:rPr>
            </w:pPr>
          </w:p>
          <w:p w14:paraId="63EA84B8" w14:textId="77777777" w:rsidR="003263EA" w:rsidRPr="00541C41" w:rsidRDefault="003263EA" w:rsidP="00541C41">
            <w:pPr>
              <w:spacing w:after="0" w:line="240" w:lineRule="auto"/>
              <w:jc w:val="center"/>
              <w:rPr>
                <w:i/>
                <w:color w:val="000000"/>
                <w:sz w:val="26"/>
                <w:szCs w:val="26"/>
                <w:lang w:val="pt-BR"/>
              </w:rPr>
            </w:pPr>
          </w:p>
          <w:p w14:paraId="0D9612AD" w14:textId="77777777" w:rsidR="003263EA" w:rsidRPr="00541C41" w:rsidRDefault="003263EA" w:rsidP="00541C41">
            <w:pPr>
              <w:spacing w:after="0" w:line="240" w:lineRule="auto"/>
              <w:jc w:val="center"/>
              <w:rPr>
                <w:i/>
                <w:color w:val="000000"/>
                <w:sz w:val="26"/>
                <w:szCs w:val="26"/>
                <w:lang w:val="pt-BR"/>
              </w:rPr>
            </w:pPr>
          </w:p>
          <w:p w14:paraId="1B525D8C" w14:textId="77777777" w:rsidR="003263EA" w:rsidRPr="00541C41" w:rsidRDefault="003263EA" w:rsidP="00541C41">
            <w:pPr>
              <w:spacing w:after="0" w:line="240" w:lineRule="auto"/>
              <w:jc w:val="center"/>
              <w:rPr>
                <w:i/>
                <w:color w:val="000000"/>
                <w:sz w:val="26"/>
                <w:szCs w:val="26"/>
                <w:lang w:val="pt-BR"/>
              </w:rPr>
            </w:pPr>
          </w:p>
          <w:p w14:paraId="1C97A33E" w14:textId="77777777" w:rsidR="003263EA" w:rsidRPr="00541C41" w:rsidRDefault="003263EA" w:rsidP="00541C41">
            <w:pPr>
              <w:spacing w:after="0" w:line="240" w:lineRule="auto"/>
              <w:jc w:val="center"/>
              <w:rPr>
                <w:i/>
                <w:color w:val="000000"/>
                <w:sz w:val="26"/>
                <w:szCs w:val="26"/>
                <w:lang w:val="pt-BR"/>
              </w:rPr>
            </w:pPr>
          </w:p>
          <w:p w14:paraId="3BCA7427" w14:textId="77777777" w:rsidR="003263EA" w:rsidRPr="00541C41" w:rsidRDefault="003263EA" w:rsidP="00541C41">
            <w:pPr>
              <w:spacing w:after="0" w:line="240" w:lineRule="auto"/>
              <w:jc w:val="center"/>
              <w:rPr>
                <w:i/>
                <w:color w:val="000000"/>
                <w:sz w:val="26"/>
                <w:szCs w:val="26"/>
                <w:lang w:val="pt-BR"/>
              </w:rPr>
            </w:pPr>
          </w:p>
          <w:p w14:paraId="2AC642D7" w14:textId="77777777" w:rsidR="003263EA" w:rsidRPr="00541C41" w:rsidRDefault="003263EA" w:rsidP="00541C41">
            <w:pPr>
              <w:spacing w:after="0" w:line="240" w:lineRule="auto"/>
              <w:jc w:val="center"/>
              <w:rPr>
                <w:i/>
                <w:color w:val="000000"/>
                <w:sz w:val="26"/>
                <w:szCs w:val="26"/>
                <w:lang w:val="pt-BR"/>
              </w:rPr>
            </w:pPr>
          </w:p>
          <w:p w14:paraId="5C941EEE" w14:textId="77777777" w:rsidR="003263EA" w:rsidRPr="00541C41" w:rsidRDefault="003263EA" w:rsidP="00541C41">
            <w:pPr>
              <w:spacing w:after="0" w:line="240" w:lineRule="auto"/>
              <w:jc w:val="center"/>
              <w:rPr>
                <w:i/>
                <w:color w:val="000000"/>
                <w:sz w:val="26"/>
                <w:szCs w:val="26"/>
                <w:lang w:val="pt-BR"/>
              </w:rPr>
            </w:pPr>
          </w:p>
          <w:p w14:paraId="1F1A771C" w14:textId="77777777" w:rsidR="003263EA" w:rsidRPr="00541C41" w:rsidRDefault="003263EA" w:rsidP="00541C41">
            <w:pPr>
              <w:spacing w:after="0" w:line="240" w:lineRule="auto"/>
              <w:jc w:val="center"/>
              <w:rPr>
                <w:i/>
                <w:color w:val="000000"/>
                <w:sz w:val="26"/>
                <w:szCs w:val="26"/>
                <w:lang w:val="pt-BR"/>
              </w:rPr>
            </w:pPr>
          </w:p>
          <w:p w14:paraId="30C6D388" w14:textId="77777777" w:rsidR="003263EA" w:rsidRPr="00541C41" w:rsidRDefault="003263EA" w:rsidP="00541C41">
            <w:pPr>
              <w:spacing w:after="0" w:line="240" w:lineRule="auto"/>
              <w:jc w:val="center"/>
              <w:rPr>
                <w:i/>
                <w:color w:val="000000"/>
                <w:sz w:val="26"/>
                <w:szCs w:val="26"/>
                <w:lang w:val="pt-BR"/>
              </w:rPr>
            </w:pPr>
          </w:p>
          <w:p w14:paraId="63A5CC68" w14:textId="77777777" w:rsidR="003263EA" w:rsidRPr="00541C41" w:rsidRDefault="003263EA" w:rsidP="00541C41">
            <w:pPr>
              <w:spacing w:after="0" w:line="240" w:lineRule="auto"/>
              <w:jc w:val="center"/>
              <w:rPr>
                <w:i/>
                <w:color w:val="000000"/>
                <w:sz w:val="26"/>
                <w:szCs w:val="26"/>
                <w:lang w:val="pt-BR"/>
              </w:rPr>
            </w:pPr>
          </w:p>
          <w:p w14:paraId="09F4F3D0" w14:textId="77777777" w:rsidR="003263EA" w:rsidRPr="00541C41" w:rsidRDefault="003263EA" w:rsidP="00541C41">
            <w:pPr>
              <w:spacing w:after="0" w:line="240" w:lineRule="auto"/>
              <w:jc w:val="center"/>
              <w:rPr>
                <w:i/>
                <w:color w:val="000000"/>
                <w:sz w:val="26"/>
                <w:szCs w:val="26"/>
                <w:lang w:val="pt-BR"/>
              </w:rPr>
            </w:pPr>
          </w:p>
          <w:p w14:paraId="36667F65" w14:textId="77777777" w:rsidR="003263EA" w:rsidRPr="00541C41" w:rsidRDefault="003263EA" w:rsidP="00541C41">
            <w:pPr>
              <w:spacing w:after="0" w:line="240" w:lineRule="auto"/>
              <w:jc w:val="center"/>
              <w:rPr>
                <w:b/>
                <w:bCs/>
                <w:iCs/>
                <w:color w:val="000000"/>
                <w:sz w:val="26"/>
                <w:szCs w:val="26"/>
                <w:lang w:val="pt-BR"/>
              </w:rPr>
            </w:pPr>
            <w:r w:rsidRPr="00541C41">
              <w:rPr>
                <w:b/>
                <w:bCs/>
                <w:iCs/>
                <w:color w:val="000000"/>
                <w:sz w:val="26"/>
                <w:szCs w:val="26"/>
                <w:lang w:val="pt-BR"/>
              </w:rPr>
              <w:t>Câu 4b</w:t>
            </w:r>
          </w:p>
          <w:p w14:paraId="1C14A16C" w14:textId="75491425" w:rsidR="003263EA" w:rsidRPr="00541C41" w:rsidRDefault="003263EA" w:rsidP="00541C41">
            <w:pPr>
              <w:spacing w:after="0" w:line="240" w:lineRule="auto"/>
              <w:jc w:val="center"/>
              <w:rPr>
                <w:rFonts w:eastAsia="Times New Roman"/>
                <w:i/>
                <w:color w:val="000000"/>
                <w:sz w:val="26"/>
                <w:szCs w:val="26"/>
              </w:rPr>
            </w:pPr>
            <w:r w:rsidRPr="00541C41">
              <w:rPr>
                <w:i/>
                <w:color w:val="000000"/>
                <w:sz w:val="26"/>
                <w:szCs w:val="26"/>
              </w:rPr>
              <w:t>(1điểm)</w:t>
            </w:r>
          </w:p>
        </w:tc>
        <w:tc>
          <w:tcPr>
            <w:tcW w:w="8080" w:type="dxa"/>
            <w:tcBorders>
              <w:bottom w:val="nil"/>
            </w:tcBorders>
          </w:tcPr>
          <w:p w14:paraId="727D5AB9" w14:textId="77777777" w:rsidR="00027FD3" w:rsidRPr="00541C41" w:rsidRDefault="00027FD3" w:rsidP="00541C41">
            <w:pPr>
              <w:spacing w:after="0" w:line="288" w:lineRule="auto"/>
              <w:rPr>
                <w:sz w:val="28"/>
                <w:szCs w:val="28"/>
                <w:lang w:val="fr-FR"/>
              </w:rPr>
            </w:pPr>
            <w:r w:rsidRPr="00541C41">
              <w:rPr>
                <w:sz w:val="28"/>
                <w:szCs w:val="28"/>
                <w:lang w:val="fr-FR"/>
              </w:rPr>
              <w:lastRenderedPageBreak/>
              <w:t>Đặt số mol N</w:t>
            </w:r>
            <w:r w:rsidRPr="00541C41">
              <w:rPr>
                <w:sz w:val="28"/>
                <w:szCs w:val="28"/>
                <w:vertAlign w:val="subscript"/>
                <w:lang w:val="fr-FR"/>
              </w:rPr>
              <w:t>2</w:t>
            </w:r>
            <w:r w:rsidRPr="00541C41">
              <w:rPr>
                <w:sz w:val="28"/>
                <w:szCs w:val="28"/>
                <w:lang w:val="fr-FR"/>
              </w:rPr>
              <w:t>, H</w:t>
            </w:r>
            <w:r w:rsidRPr="00541C41">
              <w:rPr>
                <w:sz w:val="28"/>
                <w:szCs w:val="28"/>
                <w:vertAlign w:val="subscript"/>
                <w:lang w:val="fr-FR"/>
              </w:rPr>
              <w:t xml:space="preserve">2 </w:t>
            </w:r>
            <w:r w:rsidRPr="00541C41">
              <w:rPr>
                <w:sz w:val="28"/>
                <w:szCs w:val="28"/>
                <w:lang w:val="fr-FR"/>
              </w:rPr>
              <w:t>lần lượt là x,y</w:t>
            </w:r>
          </w:p>
          <w:p w14:paraId="4E0E62A4" w14:textId="77777777" w:rsidR="00027FD3" w:rsidRPr="00541C41" w:rsidRDefault="00027FD3" w:rsidP="00541C41">
            <w:pPr>
              <w:spacing w:after="0" w:line="288" w:lineRule="auto"/>
              <w:rPr>
                <w:sz w:val="28"/>
                <w:szCs w:val="28"/>
              </w:rPr>
            </w:pPr>
            <w:r w:rsidRPr="00541C41">
              <w:rPr>
                <w:sz w:val="28"/>
                <w:szCs w:val="28"/>
                <w:lang w:val="fr-FR"/>
              </w:rPr>
              <w:t xml:space="preserve">                                     </w:t>
            </w:r>
            <w:r w:rsidRPr="00541C41">
              <w:rPr>
                <w:sz w:val="28"/>
                <w:szCs w:val="28"/>
              </w:rPr>
              <w:t>28x + 2y</w:t>
            </w:r>
          </w:p>
          <w:p w14:paraId="18EB1C1A" w14:textId="77777777" w:rsidR="00027FD3" w:rsidRPr="00541C41" w:rsidRDefault="00027FD3" w:rsidP="00541C41">
            <w:pPr>
              <w:spacing w:after="0" w:line="288" w:lineRule="auto"/>
              <w:rPr>
                <w:sz w:val="28"/>
                <w:szCs w:val="28"/>
              </w:rPr>
            </w:pPr>
            <w:r w:rsidRPr="00541C41">
              <w:rPr>
                <w:noProof/>
                <w:sz w:val="28"/>
                <w:szCs w:val="28"/>
              </w:rPr>
              <mc:AlternateContent>
                <mc:Choice Requires="wps">
                  <w:drawing>
                    <wp:anchor distT="0" distB="0" distL="114300" distR="114300" simplePos="0" relativeHeight="251665408" behindDoc="0" locked="0" layoutInCell="1" allowOverlap="1" wp14:anchorId="200770A8" wp14:editId="58799BE5">
                      <wp:simplePos x="0" y="0"/>
                      <wp:positionH relativeFrom="column">
                        <wp:posOffset>213995</wp:posOffset>
                      </wp:positionH>
                      <wp:positionV relativeFrom="paragraph">
                        <wp:posOffset>1905</wp:posOffset>
                      </wp:positionV>
                      <wp:extent cx="266700" cy="0"/>
                      <wp:effectExtent l="13335" t="10795" r="5715" b="8255"/>
                      <wp:wrapNone/>
                      <wp:docPr id="321016223" name="Straight Connector 321016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ABBB55" id="Straight Connector 32101622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15pt" to="37.8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diGrgEAAEcDAAAOAAAAZHJzL2Uyb0RvYy54bWysUsFuGyEQvVfqPyDu9a4txW1XXufgNL2k raWkHzAGdheFZdAM9tp/XyC2E7W3KhwQMDOP997M6vY4OnEwxBZ9K+ezWgrjFWrr+1b+frr/9EUK juA1OPSmlSfD8nb98cNqCo1Z4IBOGxIJxHMzhVYOMYamqlgNZgSeYTA+BTukEWK6Ul9pgimhj65a 1PWympB0IFSGOb3evQTluuB3nVHxV9exicK1MnGLZaey7/JerVfQ9ARhsOpMA/6DxQjWp0+vUHcQ QezJ/gM1WkXI2MWZwrHCrrPKFA1Jzbz+S83jAMEULckcDleb+P1g1c/Dxm8pU1dH/xgeUD2z8LgZ wPemEHg6hdS4ebaqmgI315J84bAlsZt+oE45sI9YXDh2NGbIpE8ci9mnq9nmGIVKj4vl8nOdWqIu oQqaS10gjt8NjiIfWumszzZAA4cHjpkHNJeU/Ozx3jpXWum8mFr59WZxUwoYndU5mNOY+t3GkThA HoayiqgUeZtGuPe6gA0G9LfzOYJ1L+f0ufNnL7L8PGvc7FCftnTxKHWrsDxPVh6Ht/dS/Tr/6z8A AAD//wMAUEsDBBQABgAIAAAAIQAQFmEJ2AAAAAMBAAAPAAAAZHJzL2Rvd25yZXYueG1sTI5BT8JA EIXvJvyHzZB4IbKVRjC1W2LU3rwIGq9Dd2wbu7Olu0D11zuc8DT58l7efPl6dJ060hBazwZu5wko 4srblmsD79vy5h5UiMgWO89k4IcCrIvJVY6Z9Sd+o+Mm1kpGOGRooImxz7QOVUMOw9z3xJJ9+cFh FBxqbQc8ybjr9CJJltphy/KhwZ6eGqq+NwdnIJQftC9/Z9Us+UxrT4v98+sLGnM9HR8fQEUa46UM Z31Rh0Kcdv7ANqjOQJqupCkXlKSrO6HdmXSR6//uxR8AAAD//wMAUEsBAi0AFAAGAAgAAAAhALaD OJL+AAAA4QEAABMAAAAAAAAAAAAAAAAAAAAAAFtDb250ZW50X1R5cGVzXS54bWxQSwECLQAUAAYA CAAAACEAOP0h/9YAAACUAQAACwAAAAAAAAAAAAAAAAAvAQAAX3JlbHMvLnJlbHNQSwECLQAUAAYA CAAAACEA8fnYhq4BAABHAwAADgAAAAAAAAAAAAAAAAAuAgAAZHJzL2Uyb0RvYy54bWxQSwECLQAU AAYACAAAACEAEBZhCdgAAAADAQAADwAAAAAAAAAAAAAAAAAIBAAAZHJzL2Rvd25yZXYueG1sUEsF BgAAAAAEAAQA8wAAAA0FAAAAAA== "/>
                  </w:pict>
                </mc:Fallback>
              </mc:AlternateContent>
            </w:r>
            <w:r w:rsidRPr="00541C41">
              <w:rPr>
                <w:noProof/>
                <w:sz w:val="28"/>
                <w:szCs w:val="28"/>
              </w:rPr>
              <mc:AlternateContent>
                <mc:Choice Requires="wps">
                  <w:drawing>
                    <wp:anchor distT="0" distB="0" distL="114300" distR="114300" simplePos="0" relativeHeight="251662336" behindDoc="0" locked="0" layoutInCell="1" allowOverlap="1" wp14:anchorId="4C5E893E" wp14:editId="61C3DC53">
                      <wp:simplePos x="0" y="0"/>
                      <wp:positionH relativeFrom="column">
                        <wp:posOffset>1620520</wp:posOffset>
                      </wp:positionH>
                      <wp:positionV relativeFrom="paragraph">
                        <wp:posOffset>83185</wp:posOffset>
                      </wp:positionV>
                      <wp:extent cx="800100" cy="0"/>
                      <wp:effectExtent l="10160" t="6350" r="8890" b="12700"/>
                      <wp:wrapNone/>
                      <wp:docPr id="1501349531" name="Straight Connector 1501349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694223" id="Straight Connector 150134953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6pt,6.55pt" to="190.6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5K32rQEAAEcDAAAOAAAAZHJzL2Uyb0RvYy54bWysUsFu2zAMvQ/YPwi6L3YCdOiMOD2k7S7d FqDdBzCSbAuTRYFUYufvJ6lJWmy3YToIkkg+vffI9d08OnE0xBZ9K5eLWgrjFWrr+1b+fHn8dCsF R/AaHHrTypNhebf5+GE9hcascECnDYkE4rmZQiuHGENTVawGMwIvMBifgh3SCDFdqa80wZTQR1et 6vpzNSHpQKgMc3q9fw3KTcHvOqPij65jE4VrZeIWy05l3+e92qyh6QnCYNWZBvwDixGsT59eoe4h gjiQ/QtqtIqQsYsLhWOFXWeVKRqSmmX9h5rnAYIpWpI5HK428f+DVd+PW7+jTF3N/jk8ofrFwuN2 AN+bQuDlFFLjltmqagrcXEvyhcOOxH76hjrlwCFicWHuaMyQSZ+Yi9mnq9lmjkKlx9s6CU4tUZdQ Bc2lLhDHrwZHkQ+tdNZnG6CB4xPHzAOaS0p+9vhonSutdF5Mrfxys7opBYzO6hzMaUz9futIHCEP Q1lFVIq8TyM8eF3ABgP64XyOYN3rOX3u/NmLLD/PGjd71KcdXTxK3Sosz5OVx+H9vVS/zf/mNwAA AP//AwBQSwMEFAAGAAgAAAAhAENcOCzcAAAACQEAAA8AAABkcnMvZG93bnJldi54bWxMj81OwzAQ hO9IvIO1SFwq6vyoqApxKgTkxoUC4rqNlyQiXqex2waenkUc4Lgzn2Znys3sBnWkKfSeDaTLBBRx 423PrYGX5/pqDSpEZIuDZzLwSQE21flZiYX1J36i4za2SkI4FGigi3EstA5NRw7D0o/E4r37yWGU c2q1nfAk4W7QWZJca4c9y4cOR7rrqPnYHpyBUL/Svv5aNIvkLW89Zfv7xwc05vJivr0BFWmOfzD8 1JfqUEmnnT+wDWowkK1WmaBi5CkoAfJ1KsLuV9BVqf8vqL4BAAD//wMAUEsBAi0AFAAGAAgAAAAh ALaDOJL+AAAA4QEAABMAAAAAAAAAAAAAAAAAAAAAAFtDb250ZW50X1R5cGVzXS54bWxQSwECLQAU AAYACAAAACEAOP0h/9YAAACUAQAACwAAAAAAAAAAAAAAAAAvAQAAX3JlbHMvLnJlbHNQSwECLQAU AAYACAAAACEA3+St9q0BAABHAwAADgAAAAAAAAAAAAAAAAAuAgAAZHJzL2Uyb0RvYy54bWxQSwEC LQAUAAYACAAAACEAQ1w4LNwAAAAJAQAADwAAAAAAAAAAAAAAAAAHBAAAZHJzL2Rvd25yZXYueG1s UEsFBgAAAAAEAAQA8wAAABAFAAAAAA== "/>
                  </w:pict>
                </mc:Fallback>
              </mc:AlternateContent>
            </w:r>
            <w:r w:rsidRPr="00541C41">
              <w:rPr>
                <w:sz w:val="28"/>
                <w:szCs w:val="28"/>
              </w:rPr>
              <w:t>=&gt; M</w:t>
            </w:r>
            <w:r w:rsidRPr="00541C41">
              <w:rPr>
                <w:sz w:val="28"/>
                <w:szCs w:val="28"/>
                <w:vertAlign w:val="subscript"/>
              </w:rPr>
              <w:t>A</w:t>
            </w:r>
            <w:r w:rsidRPr="00541C41">
              <w:rPr>
                <w:sz w:val="28"/>
                <w:szCs w:val="28"/>
              </w:rPr>
              <w:t xml:space="preserve">=  7,5.2 = 15 =  </w:t>
            </w:r>
          </w:p>
          <w:p w14:paraId="0EA1C1DA" w14:textId="282A9E11" w:rsidR="00027FD3" w:rsidRPr="00541C41" w:rsidRDefault="00027FD3" w:rsidP="00541C41">
            <w:pPr>
              <w:spacing w:after="0" w:line="288" w:lineRule="auto"/>
              <w:rPr>
                <w:sz w:val="28"/>
                <w:szCs w:val="28"/>
              </w:rPr>
            </w:pPr>
            <w:r w:rsidRPr="00541C41">
              <w:rPr>
                <w:sz w:val="28"/>
                <w:szCs w:val="28"/>
              </w:rPr>
              <w:t xml:space="preserve">                                        x + y</w:t>
            </w:r>
          </w:p>
          <w:p w14:paraId="5E81675A" w14:textId="6E9688B5" w:rsidR="00027FD3" w:rsidRPr="00541C41" w:rsidRDefault="00027FD3" w:rsidP="00541C41">
            <w:pPr>
              <w:spacing w:after="0" w:line="288" w:lineRule="auto"/>
              <w:rPr>
                <w:rFonts w:eastAsia="Times New Roman"/>
                <w:color w:val="000000"/>
                <w:sz w:val="26"/>
                <w:szCs w:val="26"/>
              </w:rPr>
            </w:pPr>
            <w:r w:rsidRPr="00541C41">
              <w:rPr>
                <w:sz w:val="28"/>
                <w:szCs w:val="28"/>
              </w:rPr>
              <w:t>=&gt; x = y</w:t>
            </w:r>
          </w:p>
        </w:tc>
        <w:tc>
          <w:tcPr>
            <w:tcW w:w="1426" w:type="dxa"/>
            <w:tcBorders>
              <w:bottom w:val="nil"/>
            </w:tcBorders>
          </w:tcPr>
          <w:p w14:paraId="2566CD9A" w14:textId="79A47000" w:rsidR="00027FD3" w:rsidRPr="00541C41" w:rsidRDefault="00027FD3" w:rsidP="00541C41">
            <w:pPr>
              <w:spacing w:after="0" w:line="240" w:lineRule="auto"/>
              <w:jc w:val="center"/>
              <w:rPr>
                <w:rFonts w:eastAsia="Times New Roman"/>
                <w:color w:val="000000"/>
                <w:sz w:val="26"/>
                <w:szCs w:val="26"/>
              </w:rPr>
            </w:pPr>
            <w:r w:rsidRPr="00541C41">
              <w:rPr>
                <w:rFonts w:eastAsia="Times New Roman"/>
                <w:color w:val="000000"/>
                <w:sz w:val="26"/>
                <w:szCs w:val="26"/>
              </w:rPr>
              <w:t>0,</w:t>
            </w:r>
            <w:r w:rsidR="003263EA" w:rsidRPr="00541C41">
              <w:rPr>
                <w:rFonts w:eastAsia="Times New Roman"/>
                <w:color w:val="000000"/>
                <w:sz w:val="26"/>
                <w:szCs w:val="26"/>
              </w:rPr>
              <w:t>2</w:t>
            </w:r>
            <w:r w:rsidRPr="00541C41">
              <w:rPr>
                <w:rFonts w:eastAsia="Times New Roman"/>
                <w:color w:val="000000"/>
                <w:sz w:val="26"/>
                <w:szCs w:val="26"/>
              </w:rPr>
              <w:t>5</w:t>
            </w:r>
          </w:p>
        </w:tc>
      </w:tr>
      <w:tr w:rsidR="00027FD3" w:rsidRPr="00541C41" w14:paraId="2C9B846D" w14:textId="77777777" w:rsidTr="00027FD3">
        <w:tc>
          <w:tcPr>
            <w:tcW w:w="1025" w:type="dxa"/>
            <w:vMerge/>
          </w:tcPr>
          <w:p w14:paraId="7CE43ED5" w14:textId="77777777" w:rsidR="00027FD3" w:rsidRPr="00541C41" w:rsidRDefault="00027FD3" w:rsidP="00541C41">
            <w:pPr>
              <w:spacing w:after="0" w:line="240" w:lineRule="auto"/>
              <w:rPr>
                <w:rFonts w:eastAsia="Times New Roman"/>
                <w:color w:val="000000"/>
                <w:sz w:val="26"/>
                <w:szCs w:val="26"/>
              </w:rPr>
            </w:pPr>
          </w:p>
        </w:tc>
        <w:tc>
          <w:tcPr>
            <w:tcW w:w="8080" w:type="dxa"/>
            <w:tcBorders>
              <w:top w:val="nil"/>
              <w:bottom w:val="nil"/>
            </w:tcBorders>
          </w:tcPr>
          <w:p w14:paraId="1D2FFC1A" w14:textId="77777777" w:rsidR="00027FD3" w:rsidRPr="00541C41" w:rsidRDefault="00027FD3" w:rsidP="00541C41">
            <w:pPr>
              <w:spacing w:after="0" w:line="288" w:lineRule="auto"/>
              <w:rPr>
                <w:sz w:val="28"/>
                <w:szCs w:val="28"/>
                <w:lang w:val="fr-FR"/>
              </w:rPr>
            </w:pPr>
            <w:r w:rsidRPr="00541C41">
              <w:rPr>
                <w:sz w:val="28"/>
                <w:szCs w:val="28"/>
                <w:lang w:val="fr-FR"/>
              </w:rPr>
              <w:t>Giả sử N</w:t>
            </w:r>
            <w:r w:rsidRPr="00541C41">
              <w:rPr>
                <w:sz w:val="28"/>
                <w:szCs w:val="28"/>
                <w:vertAlign w:val="subscript"/>
                <w:lang w:val="fr-FR"/>
              </w:rPr>
              <w:t xml:space="preserve">2 </w:t>
            </w:r>
            <w:r w:rsidRPr="00541C41">
              <w:rPr>
                <w:sz w:val="28"/>
                <w:szCs w:val="28"/>
                <w:lang w:val="fr-FR"/>
              </w:rPr>
              <w:t xml:space="preserve"> phản ứng là a mol</w:t>
            </w:r>
          </w:p>
          <w:p w14:paraId="54E72598" w14:textId="77777777" w:rsidR="00027FD3" w:rsidRPr="00541C41" w:rsidRDefault="00027FD3" w:rsidP="00541C41">
            <w:pPr>
              <w:spacing w:after="0" w:line="288" w:lineRule="auto"/>
              <w:rPr>
                <w:sz w:val="28"/>
                <w:szCs w:val="28"/>
                <w:lang w:val="fr-FR"/>
              </w:rPr>
            </w:pPr>
            <w:r w:rsidRPr="00541C41">
              <w:rPr>
                <w:sz w:val="28"/>
                <w:szCs w:val="28"/>
                <w:lang w:val="fr-FR"/>
              </w:rPr>
              <w:t xml:space="preserve">                                                 xt ,t</w:t>
            </w:r>
            <w:r w:rsidRPr="00541C41">
              <w:rPr>
                <w:sz w:val="28"/>
                <w:szCs w:val="28"/>
                <w:vertAlign w:val="superscript"/>
                <w:lang w:val="fr-FR"/>
              </w:rPr>
              <w:t>0</w:t>
            </w:r>
            <w:r w:rsidRPr="00541C41">
              <w:rPr>
                <w:sz w:val="28"/>
                <w:szCs w:val="28"/>
                <w:lang w:val="fr-FR"/>
              </w:rPr>
              <w:t xml:space="preserve">                                         </w:t>
            </w:r>
          </w:p>
          <w:p w14:paraId="429A223E" w14:textId="77777777" w:rsidR="00027FD3" w:rsidRPr="00541C41" w:rsidRDefault="00027FD3" w:rsidP="00541C41">
            <w:pPr>
              <w:tabs>
                <w:tab w:val="left" w:pos="3720"/>
              </w:tabs>
              <w:spacing w:after="0" w:line="288" w:lineRule="auto"/>
              <w:rPr>
                <w:sz w:val="28"/>
                <w:szCs w:val="28"/>
                <w:lang w:val="fr-FR"/>
              </w:rPr>
            </w:pPr>
            <w:r w:rsidRPr="00541C41">
              <w:rPr>
                <w:noProof/>
                <w:sz w:val="28"/>
                <w:szCs w:val="28"/>
              </w:rPr>
              <mc:AlternateContent>
                <mc:Choice Requires="wps">
                  <w:drawing>
                    <wp:anchor distT="0" distB="0" distL="114300" distR="114300" simplePos="0" relativeHeight="251668480" behindDoc="0" locked="0" layoutInCell="1" allowOverlap="1" wp14:anchorId="186B94B1" wp14:editId="72340976">
                      <wp:simplePos x="0" y="0"/>
                      <wp:positionH relativeFrom="column">
                        <wp:posOffset>2153920</wp:posOffset>
                      </wp:positionH>
                      <wp:positionV relativeFrom="paragraph">
                        <wp:posOffset>79375</wp:posOffset>
                      </wp:positionV>
                      <wp:extent cx="444500" cy="0"/>
                      <wp:effectExtent l="10160" t="54610" r="21590" b="59690"/>
                      <wp:wrapNone/>
                      <wp:docPr id="760248350" name="Straight Connector 760248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A81956F" id="Straight Connector 76024835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6pt,6.25pt" to="204.6pt,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OaYRwgEAAGkDAAAOAAAAZHJzL2Uyb0RvYy54bWysU8Fu2zAMvQ/YPwi6L3aCZNiMOD2k6y7d FqDdBzASbQuTRUFU4uTvJ6lJWmy3YT4IpEg+PT7S67vTaMURAxtyrZzPainQKdLG9a38+fzw4ZMU HMFpsOSwlWdkebd5/249+QYXNJDVGEQCcdxMvpVDjL6pKlYDjsAz8uhSsKMwQkxu6CsdYEroo60W df2xmihoH0ghc7q9fwnKTcHvOlTxR9cxRmFbmbjFcoZy7vNZbdbQ9AH8YNSFBvwDixGMS4/eoO4h gjgE8xfUaFQgpi7OFI0VdZ1RWHpI3czrP7p5GsBj6SWJw/4mE/8/WPX9uHW7kKmrk3vyj6R+sXC0 HcD1WAg8n30a3DxLVU2em1tJdtjvgthP30inHDhEKiqcujBmyNSfOBWxzzex8RSFSpfL5XJVp5Go a6iC5lrnA8evSKPIRiutcVkGaOD4yDHzgOaakq8dPRhryyitE1MrP68Wq1LAZI3OwZzGod9vbRBH yMtQvtJUirxNC3RwuoANCPrLxY5gbLJFLGrEYJI+FmV+bUQthcW0/9l6oWfdRa0sUN5Gbvakz7uQ w9lL8yx9XHYvL8xbv2S9/iGb3wAAAP//AwBQSwMEFAAGAAgAAAAhALYWqDrfAAAACQEAAA8AAABk cnMvZG93bnJldi54bWxMj8FOwzAQRO9I/IO1SNyo0xRQCHEqhFQuLUVtEYKbGy9JRLyObKcNf89W HOC4M0+zM8V8tJ04oA+tIwXTSQICqXKmpVrB625xlYEIUZPRnSNU8I0B5uX5WaFz4460wcM21oJD KORaQRNjn0sZqgatDhPXI7H36bzVkU9fS+P1kcNtJ9MkuZVWt8QfGt3jY4PV13awCjarxTJ7Ww5j 5T+epuvdy+r5PWRKXV6MD/cgIo7xD4ZTfa4OJXfau4FMEJ2C2ewuZZSN9AYEA9fJSdj/CrIs5P8F 5Q8AAAD//wMAUEsBAi0AFAAGAAgAAAAhALaDOJL+AAAA4QEAABMAAAAAAAAAAAAAAAAAAAAAAFtD b250ZW50X1R5cGVzXS54bWxQSwECLQAUAAYACAAAACEAOP0h/9YAAACUAQAACwAAAAAAAAAAAAAA AAAvAQAAX3JlbHMvLnJlbHNQSwECLQAUAAYACAAAACEAiDmmEcIBAABpAwAADgAAAAAAAAAAAAAA AAAuAgAAZHJzL2Uyb0RvYy54bWxQSwECLQAUAAYACAAAACEAthaoOt8AAAAJAQAADwAAAAAAAAAA AAAAAAAcBAAAZHJzL2Rvd25yZXYueG1sUEsFBgAAAAAEAAQA8wAAACgFAAAAAA== ">
                      <v:stroke endarrow="block"/>
                    </v:line>
                  </w:pict>
                </mc:Fallback>
              </mc:AlternateContent>
            </w:r>
            <w:r w:rsidRPr="00541C41">
              <w:rPr>
                <w:sz w:val="28"/>
                <w:szCs w:val="28"/>
                <w:lang w:val="fr-FR"/>
              </w:rPr>
              <w:t>PTHH:                N</w:t>
            </w:r>
            <w:r w:rsidRPr="00541C41">
              <w:rPr>
                <w:sz w:val="28"/>
                <w:szCs w:val="28"/>
                <w:vertAlign w:val="subscript"/>
                <w:lang w:val="fr-FR"/>
              </w:rPr>
              <w:t>2</w:t>
            </w:r>
            <w:r w:rsidRPr="00541C41">
              <w:rPr>
                <w:sz w:val="28"/>
                <w:szCs w:val="28"/>
                <w:lang w:val="fr-FR"/>
              </w:rPr>
              <w:t xml:space="preserve">    +   3H</w:t>
            </w:r>
            <w:r w:rsidRPr="00541C41">
              <w:rPr>
                <w:sz w:val="28"/>
                <w:szCs w:val="28"/>
                <w:vertAlign w:val="subscript"/>
                <w:lang w:val="fr-FR"/>
              </w:rPr>
              <w:t xml:space="preserve">2  </w:t>
            </w:r>
            <w:r w:rsidRPr="00541C41">
              <w:rPr>
                <w:sz w:val="28"/>
                <w:szCs w:val="28"/>
                <w:lang w:val="fr-FR"/>
              </w:rPr>
              <w:t xml:space="preserve">   </w:t>
            </w:r>
            <w:r w:rsidRPr="00541C41">
              <w:rPr>
                <w:sz w:val="28"/>
                <w:szCs w:val="28"/>
                <w:lang w:val="fr-FR"/>
              </w:rPr>
              <w:tab/>
              <w:t xml:space="preserve">       2NH</w:t>
            </w:r>
            <w:r w:rsidRPr="00541C41">
              <w:rPr>
                <w:sz w:val="28"/>
                <w:szCs w:val="28"/>
                <w:vertAlign w:val="subscript"/>
                <w:lang w:val="fr-FR"/>
              </w:rPr>
              <w:t>3</w:t>
            </w:r>
          </w:p>
          <w:p w14:paraId="2E207F30" w14:textId="77777777" w:rsidR="00027FD3" w:rsidRPr="00541C41" w:rsidRDefault="00027FD3" w:rsidP="00541C41">
            <w:pPr>
              <w:tabs>
                <w:tab w:val="left" w:pos="3720"/>
              </w:tabs>
              <w:spacing w:after="0" w:line="288" w:lineRule="auto"/>
              <w:rPr>
                <w:sz w:val="28"/>
                <w:szCs w:val="28"/>
              </w:rPr>
            </w:pPr>
            <w:r w:rsidRPr="00541C41">
              <w:rPr>
                <w:sz w:val="28"/>
                <w:szCs w:val="28"/>
                <w:lang w:val="fr-FR"/>
              </w:rPr>
              <w:t xml:space="preserve"> </w:t>
            </w:r>
            <w:r w:rsidRPr="00541C41">
              <w:rPr>
                <w:sz w:val="28"/>
                <w:szCs w:val="28"/>
              </w:rPr>
              <w:t>Ban đầu:             x             x                   0            mol</w:t>
            </w:r>
          </w:p>
          <w:p w14:paraId="2FBC2609" w14:textId="77777777" w:rsidR="00027FD3" w:rsidRPr="00541C41" w:rsidRDefault="00027FD3" w:rsidP="00541C41">
            <w:pPr>
              <w:tabs>
                <w:tab w:val="left" w:pos="3720"/>
              </w:tabs>
              <w:spacing w:after="0" w:line="288" w:lineRule="auto"/>
              <w:rPr>
                <w:sz w:val="28"/>
                <w:szCs w:val="28"/>
              </w:rPr>
            </w:pPr>
            <w:r w:rsidRPr="00541C41">
              <w:rPr>
                <w:sz w:val="28"/>
                <w:szCs w:val="28"/>
              </w:rPr>
              <w:t>Phản ứng:            a            3a                 2a            mol</w:t>
            </w:r>
          </w:p>
          <w:p w14:paraId="600BF9B0" w14:textId="77777777" w:rsidR="00027FD3" w:rsidRPr="00541C41" w:rsidRDefault="00027FD3" w:rsidP="00541C41">
            <w:pPr>
              <w:tabs>
                <w:tab w:val="left" w:pos="3720"/>
              </w:tabs>
              <w:spacing w:after="0" w:line="288" w:lineRule="auto"/>
              <w:rPr>
                <w:sz w:val="28"/>
                <w:szCs w:val="28"/>
              </w:rPr>
            </w:pPr>
            <w:r w:rsidRPr="00541C41">
              <w:rPr>
                <w:sz w:val="28"/>
                <w:szCs w:val="28"/>
              </w:rPr>
              <w:t>Sau phản ứng:    x-a         x- 3a              2a            mol</w:t>
            </w:r>
          </w:p>
          <w:p w14:paraId="56BC24AE" w14:textId="77777777" w:rsidR="00027FD3" w:rsidRPr="00541C41" w:rsidRDefault="00027FD3" w:rsidP="00541C41">
            <w:pPr>
              <w:tabs>
                <w:tab w:val="left" w:pos="3720"/>
              </w:tabs>
              <w:spacing w:after="0" w:line="288" w:lineRule="auto"/>
              <w:rPr>
                <w:sz w:val="28"/>
                <w:szCs w:val="28"/>
              </w:rPr>
            </w:pPr>
            <w:r w:rsidRPr="00541C41">
              <w:rPr>
                <w:sz w:val="28"/>
                <w:szCs w:val="28"/>
              </w:rPr>
              <w:t xml:space="preserve">                                           28 ( x - a ) + 2 (x - 3a) + 17.2a</w:t>
            </w:r>
          </w:p>
          <w:p w14:paraId="0AD81D14" w14:textId="77777777" w:rsidR="00027FD3" w:rsidRPr="00541C41" w:rsidRDefault="00027FD3" w:rsidP="00541C41">
            <w:pPr>
              <w:tabs>
                <w:tab w:val="right" w:pos="7064"/>
              </w:tabs>
              <w:spacing w:after="0" w:line="288" w:lineRule="auto"/>
              <w:rPr>
                <w:sz w:val="28"/>
                <w:szCs w:val="28"/>
              </w:rPr>
            </w:pPr>
            <w:r w:rsidRPr="00541C41">
              <w:rPr>
                <w:noProof/>
                <w:sz w:val="28"/>
                <w:szCs w:val="28"/>
              </w:rPr>
              <mc:AlternateContent>
                <mc:Choice Requires="wps">
                  <w:drawing>
                    <wp:anchor distT="0" distB="0" distL="114300" distR="114300" simplePos="0" relativeHeight="251674624" behindDoc="0" locked="0" layoutInCell="1" allowOverlap="1" wp14:anchorId="515BF8CA" wp14:editId="50644036">
                      <wp:simplePos x="0" y="0"/>
                      <wp:positionH relativeFrom="column">
                        <wp:posOffset>1270</wp:posOffset>
                      </wp:positionH>
                      <wp:positionV relativeFrom="paragraph">
                        <wp:posOffset>5715</wp:posOffset>
                      </wp:positionV>
                      <wp:extent cx="177800" cy="0"/>
                      <wp:effectExtent l="10160" t="7620" r="12065" b="11430"/>
                      <wp:wrapNone/>
                      <wp:docPr id="1951901972" name="Straight Connector 1951901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7783BA5" id="Straight Connector 1951901972"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45pt" to="14.1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oGyhrgEAAEcDAAAOAAAAZHJzL2Uyb0RvYy54bWysUsFu2zAMvQ/YPwi6L3YCdO2MOD2k6y7d FqDdBzCSbAuTRYFUYufvJ6lJVmy3YToIkkg+vffI9f08OnE0xBZ9K5eLWgrjFWrr+1b+eHn8cCcF R/AaHHrTypNheb95/249hcascECnDYkE4rmZQiuHGENTVawGMwIvMBifgh3SCDFdqa80wZTQR1et 6vpjNSHpQKgMc3p9eA3KTcHvOqPi965jE4VrZeIWy05l3+e92qyh6QnCYNWZBvwDixGsT59eoR4g gjiQ/QtqtIqQsYsLhWOFXWeVKRqSmmX9h5rnAYIpWpI5HK428f+DVd+OW7+jTF3N/jk8ofrJwuN2 AN+bQuDlFFLjltmqagrcXEvyhcOOxH76ijrlwCFicWHuaMyQSZ+Yi9mnq9lmjkKlx+Xt7V2dWqIu oQqaS10gjl8MjiIfWumszzZAA8cnjpkHNJeU/Ozx0TpXWum8mFr56WZ1UwoYndU5mNOY+v3WkThC HoayiqgUeZtGePC6gA0G9OfzOYJ1r+f0ufNnL7L8PGvc7FGfdnTxKHWrsDxPVh6Ht/dS/Xv+N78A AAD//wMAUEsDBBQABgAIAAAAIQCX7HwX1gAAAAEBAAAPAAAAZHJzL2Rvd25yZXYueG1sTI5BT8JA EIXvJvyHzZB4IbC1JgZLt4SgvXkRNF6H7tg2dmdLd4Hqr3c46fHLe3nvy9ej69SZhtB6NnC3SEAR V962XBt425fzJagQkS12nsnANwVYF5ObHDPrL/xK512slYxwyNBAE2OfaR2qhhyGhe+JJfv0g8Mo ONTaDniRcdfpNEketMOW5aHBnrYNVV+7kzMQync6lj+zapZ83Nee0uPTyzMaczsdNytQkcb4V4ar vqhDIU4Hf2IbVGcglZ6BR1CSpUuhw5V0kev/5sUvAAAA//8DAFBLAQItABQABgAIAAAAIQC2gziS /gAAAOEBAAATAAAAAAAAAAAAAAAAAAAAAABbQ29udGVudF9UeXBlc10ueG1sUEsBAi0AFAAGAAgA AAAhADj9If/WAAAAlAEAAAsAAAAAAAAAAAAAAAAALwEAAF9yZWxzLy5yZWxzUEsBAi0AFAAGAAgA AAAhAFugbKGuAQAARwMAAA4AAAAAAAAAAAAAAAAALgIAAGRycy9lMm9Eb2MueG1sUEsBAi0AFAAG AAgAAAAhAJfsfBfWAAAAAQEAAA8AAAAAAAAAAAAAAAAACAQAAGRycy9kb3ducmV2LnhtbFBLBQYA AAAABAAEAPMAAAALBQAAAAA= "/>
                  </w:pict>
                </mc:Fallback>
              </mc:AlternateContent>
            </w:r>
            <w:r w:rsidRPr="00541C41">
              <w:rPr>
                <w:noProof/>
                <w:sz w:val="28"/>
                <w:szCs w:val="28"/>
              </w:rPr>
              <mc:AlternateContent>
                <mc:Choice Requires="wps">
                  <w:drawing>
                    <wp:anchor distT="0" distB="0" distL="114300" distR="114300" simplePos="0" relativeHeight="251671552" behindDoc="0" locked="0" layoutInCell="1" allowOverlap="1" wp14:anchorId="310047DC" wp14:editId="72D1A081">
                      <wp:simplePos x="0" y="0"/>
                      <wp:positionH relativeFrom="column">
                        <wp:posOffset>1960245</wp:posOffset>
                      </wp:positionH>
                      <wp:positionV relativeFrom="paragraph">
                        <wp:posOffset>109220</wp:posOffset>
                      </wp:positionV>
                      <wp:extent cx="2044700" cy="0"/>
                      <wp:effectExtent l="6985" t="6350" r="5715" b="12700"/>
                      <wp:wrapNone/>
                      <wp:docPr id="1125628049" name="Straight Connector 11256280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DD4109B" id="Straight Connector 112562804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35pt,8.6pt" to="315.35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0YcDsAEAAEgDAAAOAAAAZHJzL2Uyb0RvYy54bWysU01v2zAMvQ/YfxB0X+wE7T6MOD2k6y7d FqDdD2Ak2RYmiwKpxM6/n6QmWbHdhvkgSCL59N4jvb6bRyeOhtiib+VyUUthvEJtfd/KH88P7z5K wRG8BofetPJkWN5t3r5ZT6ExKxzQaUMigXhuptDKIcbQVBWrwYzACwzGp2CHNEJMR+orTTAl9NFV q7p+X01IOhAqw5xu71+CclPwu86o+L3r2EThWpm4xbJSWfd5rTZraHqCMFh1pgH/wGIE69OjV6h7 iCAOZP+CGq0iZOziQuFYYddZZYqGpGZZ/6HmaYBgipZkDoerTfz/YNW349bvKFNXs38Kj6h+svC4 HcD3phB4PoXUuGW2qpoCN9eSfOCwI7GfvqJOOXCIWFyYOxozZNIn5mL26Wq2maNQ6XJV39x8qFNP 1CVWQXMpDMTxi8FR5E0rnfXZB2jg+MgxE4HmkpKvPT5Y50ovnRdTKz/drm5LAaOzOgdzGlO/3zoS R8jTUL6iKkVepxEevC5ggwH9+byPYN3LPj3u/NmMrD8PGzd71KcdXUxK7Sosz6OV5+H1uVT//gE2 vwAAAP//AwBQSwMEFAAGAAgAAAAhAASjq+/cAAAACQEAAA8AAABkcnMvZG93bnJldi54bWxMj8FO wzAQRO9I/IO1SFwqapNIbRXiVAjIjQsFxHWbLElEvE5jtw18fRf1AMedeZqdydeT69WBxtB5tnA7 N6CIK1933Fh4ey1vVqBCRK6x90wWvinAuri8yDGr/ZFf6LCJjZIQDhlaaGMcMq1D1ZLDMPcDsXif fnQY5RwbXY94lHDX68SYhXbYsXxocaCHlqqvzd5ZCOU77cqfWTUzH2njKdk9Pj+htddX0/0dqEhT /IPht75Uh0I6bf2e66B6C6lZLQUVY5mAEmCRGhG2Z0EXuf6/oDgBAAD//wMAUEsBAi0AFAAGAAgA AAAhALaDOJL+AAAA4QEAABMAAAAAAAAAAAAAAAAAAAAAAFtDb250ZW50X1R5cGVzXS54bWxQSwEC LQAUAAYACAAAACEAOP0h/9YAAACUAQAACwAAAAAAAAAAAAAAAAAvAQAAX3JlbHMvLnJlbHNQSwEC LQAUAAYACAAAACEAa9GHA7ABAABIAwAADgAAAAAAAAAAAAAAAAAuAgAAZHJzL2Uyb0RvYy54bWxQ SwECLQAUAAYACAAAACEABKOr79wAAAAJAQAADwAAAAAAAAAAAAAAAAAKBAAAZHJzL2Rvd25yZXYu eG1sUEsFBgAAAAAEAAQA8wAAABMFAAAAAA== "/>
                  </w:pict>
                </mc:Fallback>
              </mc:AlternateContent>
            </w:r>
            <w:r w:rsidRPr="00541C41">
              <w:rPr>
                <w:sz w:val="28"/>
                <w:szCs w:val="28"/>
              </w:rPr>
              <w:t>M</w:t>
            </w:r>
            <w:r w:rsidRPr="00541C41">
              <w:rPr>
                <w:sz w:val="28"/>
                <w:szCs w:val="28"/>
                <w:vertAlign w:val="subscript"/>
              </w:rPr>
              <w:t xml:space="preserve">B  </w:t>
            </w:r>
            <w:r w:rsidRPr="00541C41">
              <w:rPr>
                <w:sz w:val="28"/>
                <w:szCs w:val="28"/>
              </w:rPr>
              <w:t xml:space="preserve">=  9,375.2 = 18,75 = </w:t>
            </w:r>
            <w:r w:rsidRPr="00541C41">
              <w:rPr>
                <w:sz w:val="28"/>
                <w:szCs w:val="28"/>
              </w:rPr>
              <w:tab/>
            </w:r>
          </w:p>
          <w:p w14:paraId="1FE03107" w14:textId="77777777" w:rsidR="00027FD3" w:rsidRPr="00541C41" w:rsidRDefault="00027FD3" w:rsidP="00541C41">
            <w:pPr>
              <w:tabs>
                <w:tab w:val="right" w:pos="7064"/>
              </w:tabs>
              <w:spacing w:after="0" w:line="288" w:lineRule="auto"/>
              <w:rPr>
                <w:sz w:val="28"/>
                <w:szCs w:val="28"/>
              </w:rPr>
            </w:pPr>
            <w:r w:rsidRPr="00541C41">
              <w:rPr>
                <w:sz w:val="28"/>
                <w:szCs w:val="28"/>
              </w:rPr>
              <w:t xml:space="preserve">                                               ( x - a ) + ( x - 3a ) + 2a</w:t>
            </w:r>
          </w:p>
          <w:p w14:paraId="5B4B7C12" w14:textId="77DEE236" w:rsidR="00027FD3" w:rsidRPr="00541C41" w:rsidRDefault="00027FD3" w:rsidP="00541C41">
            <w:pPr>
              <w:tabs>
                <w:tab w:val="right" w:pos="7064"/>
              </w:tabs>
              <w:spacing w:after="0" w:line="288" w:lineRule="auto"/>
              <w:ind w:left="360"/>
              <w:rPr>
                <w:rFonts w:eastAsia="Times New Roman"/>
                <w:color w:val="FF0000"/>
                <w:sz w:val="28"/>
                <w:szCs w:val="28"/>
              </w:rPr>
            </w:pPr>
            <w:r w:rsidRPr="00541C41">
              <w:rPr>
                <w:sz w:val="28"/>
                <w:szCs w:val="28"/>
              </w:rPr>
              <w:t>=&gt;  5a = x</w:t>
            </w:r>
          </w:p>
        </w:tc>
        <w:tc>
          <w:tcPr>
            <w:tcW w:w="1426" w:type="dxa"/>
            <w:tcBorders>
              <w:top w:val="nil"/>
              <w:bottom w:val="nil"/>
            </w:tcBorders>
          </w:tcPr>
          <w:p w14:paraId="0B624784" w14:textId="77777777" w:rsidR="00027FD3" w:rsidRPr="00541C41" w:rsidRDefault="00027FD3" w:rsidP="00541C41">
            <w:pPr>
              <w:spacing w:after="0" w:line="240" w:lineRule="auto"/>
              <w:jc w:val="center"/>
              <w:rPr>
                <w:rFonts w:eastAsia="Times New Roman"/>
                <w:bCs/>
                <w:color w:val="000000"/>
                <w:sz w:val="26"/>
                <w:szCs w:val="26"/>
              </w:rPr>
            </w:pPr>
          </w:p>
          <w:p w14:paraId="40D4AF38" w14:textId="77777777" w:rsidR="00027FD3" w:rsidRPr="00541C41" w:rsidRDefault="00027FD3" w:rsidP="00541C41">
            <w:pPr>
              <w:spacing w:after="0" w:line="240" w:lineRule="auto"/>
              <w:jc w:val="center"/>
              <w:rPr>
                <w:rFonts w:eastAsia="Times New Roman"/>
                <w:bCs/>
                <w:color w:val="000000"/>
                <w:sz w:val="26"/>
                <w:szCs w:val="26"/>
              </w:rPr>
            </w:pPr>
          </w:p>
          <w:p w14:paraId="14529F38" w14:textId="77777777" w:rsidR="00027FD3" w:rsidRPr="00541C41" w:rsidRDefault="00027FD3" w:rsidP="00541C41">
            <w:pPr>
              <w:spacing w:after="0" w:line="240" w:lineRule="auto"/>
              <w:jc w:val="center"/>
              <w:rPr>
                <w:rFonts w:eastAsia="Times New Roman"/>
                <w:bCs/>
                <w:color w:val="000000"/>
                <w:sz w:val="26"/>
                <w:szCs w:val="26"/>
              </w:rPr>
            </w:pPr>
          </w:p>
          <w:p w14:paraId="79D60C31" w14:textId="3469A125" w:rsidR="00027FD3" w:rsidRPr="00541C41" w:rsidRDefault="00027FD3" w:rsidP="00541C41">
            <w:pPr>
              <w:spacing w:after="0" w:line="240" w:lineRule="auto"/>
              <w:jc w:val="center"/>
              <w:rPr>
                <w:rFonts w:eastAsia="Times New Roman"/>
                <w:bCs/>
                <w:color w:val="000000"/>
                <w:sz w:val="26"/>
                <w:szCs w:val="26"/>
              </w:rPr>
            </w:pPr>
            <w:r w:rsidRPr="00541C41">
              <w:rPr>
                <w:rFonts w:eastAsia="Times New Roman"/>
                <w:bCs/>
                <w:color w:val="000000"/>
                <w:sz w:val="26"/>
                <w:szCs w:val="26"/>
              </w:rPr>
              <w:t>0,</w:t>
            </w:r>
            <w:r w:rsidR="003263EA" w:rsidRPr="00541C41">
              <w:rPr>
                <w:rFonts w:eastAsia="Times New Roman"/>
                <w:bCs/>
                <w:color w:val="000000"/>
                <w:sz w:val="26"/>
                <w:szCs w:val="26"/>
              </w:rPr>
              <w:t>2</w:t>
            </w:r>
            <w:r w:rsidRPr="00541C41">
              <w:rPr>
                <w:rFonts w:eastAsia="Times New Roman"/>
                <w:bCs/>
                <w:color w:val="000000"/>
                <w:sz w:val="26"/>
                <w:szCs w:val="26"/>
              </w:rPr>
              <w:t>5</w:t>
            </w:r>
          </w:p>
          <w:p w14:paraId="1AB9F8B2" w14:textId="77777777" w:rsidR="00027FD3" w:rsidRPr="00541C41" w:rsidRDefault="00027FD3" w:rsidP="00541C41">
            <w:pPr>
              <w:spacing w:after="0" w:line="240" w:lineRule="auto"/>
              <w:jc w:val="center"/>
              <w:rPr>
                <w:rFonts w:eastAsia="Times New Roman"/>
                <w:bCs/>
                <w:color w:val="000000"/>
                <w:sz w:val="26"/>
                <w:szCs w:val="26"/>
              </w:rPr>
            </w:pPr>
          </w:p>
          <w:p w14:paraId="2353D0E1" w14:textId="77777777" w:rsidR="00027FD3" w:rsidRPr="00541C41" w:rsidRDefault="00027FD3" w:rsidP="00541C41">
            <w:pPr>
              <w:spacing w:after="0" w:line="240" w:lineRule="auto"/>
              <w:jc w:val="center"/>
              <w:rPr>
                <w:rFonts w:eastAsia="Times New Roman"/>
                <w:bCs/>
                <w:color w:val="000000"/>
                <w:sz w:val="26"/>
                <w:szCs w:val="26"/>
              </w:rPr>
            </w:pPr>
          </w:p>
          <w:p w14:paraId="2D34F304" w14:textId="77777777" w:rsidR="00027FD3" w:rsidRPr="00541C41" w:rsidRDefault="00027FD3" w:rsidP="00541C41">
            <w:pPr>
              <w:spacing w:after="0" w:line="240" w:lineRule="auto"/>
              <w:jc w:val="center"/>
              <w:rPr>
                <w:rFonts w:eastAsia="Times New Roman"/>
                <w:bCs/>
                <w:color w:val="000000"/>
                <w:sz w:val="26"/>
                <w:szCs w:val="26"/>
              </w:rPr>
            </w:pPr>
          </w:p>
          <w:p w14:paraId="750D8CFE" w14:textId="77777777" w:rsidR="00027FD3" w:rsidRPr="00541C41" w:rsidRDefault="00027FD3" w:rsidP="00541C41">
            <w:pPr>
              <w:spacing w:after="0" w:line="240" w:lineRule="auto"/>
              <w:jc w:val="center"/>
              <w:rPr>
                <w:rFonts w:eastAsia="Times New Roman"/>
                <w:bCs/>
                <w:color w:val="000000"/>
                <w:sz w:val="26"/>
                <w:szCs w:val="26"/>
              </w:rPr>
            </w:pPr>
          </w:p>
          <w:p w14:paraId="6E248964" w14:textId="77777777" w:rsidR="00027FD3" w:rsidRPr="00541C41" w:rsidRDefault="00027FD3" w:rsidP="00541C41">
            <w:pPr>
              <w:spacing w:after="0" w:line="240" w:lineRule="auto"/>
              <w:jc w:val="center"/>
              <w:rPr>
                <w:rFonts w:eastAsia="Times New Roman"/>
                <w:bCs/>
                <w:color w:val="000000"/>
                <w:sz w:val="26"/>
                <w:szCs w:val="26"/>
              </w:rPr>
            </w:pPr>
          </w:p>
          <w:p w14:paraId="447A47BF" w14:textId="77777777" w:rsidR="00027FD3" w:rsidRPr="00541C41" w:rsidRDefault="00027FD3" w:rsidP="00541C41">
            <w:pPr>
              <w:spacing w:after="0" w:line="240" w:lineRule="auto"/>
              <w:jc w:val="center"/>
              <w:rPr>
                <w:rFonts w:eastAsia="Times New Roman"/>
                <w:bCs/>
                <w:color w:val="000000"/>
                <w:sz w:val="26"/>
                <w:szCs w:val="26"/>
              </w:rPr>
            </w:pPr>
          </w:p>
          <w:p w14:paraId="2280EE27" w14:textId="77777777" w:rsidR="00027FD3" w:rsidRPr="00541C41" w:rsidRDefault="00027FD3" w:rsidP="00541C41">
            <w:pPr>
              <w:spacing w:after="0" w:line="240" w:lineRule="auto"/>
              <w:jc w:val="center"/>
              <w:rPr>
                <w:rFonts w:eastAsia="Times New Roman"/>
                <w:bCs/>
                <w:color w:val="000000"/>
                <w:sz w:val="26"/>
                <w:szCs w:val="26"/>
              </w:rPr>
            </w:pPr>
          </w:p>
          <w:p w14:paraId="538768A2" w14:textId="77777777" w:rsidR="00027FD3" w:rsidRPr="00541C41" w:rsidRDefault="00027FD3" w:rsidP="00541C41">
            <w:pPr>
              <w:spacing w:after="0" w:line="240" w:lineRule="auto"/>
              <w:jc w:val="center"/>
              <w:rPr>
                <w:rFonts w:eastAsia="Times New Roman"/>
                <w:bCs/>
                <w:color w:val="000000"/>
                <w:sz w:val="26"/>
                <w:szCs w:val="26"/>
              </w:rPr>
            </w:pPr>
          </w:p>
          <w:p w14:paraId="217C48F4" w14:textId="77777777" w:rsidR="00027FD3" w:rsidRPr="00541C41" w:rsidRDefault="00027FD3" w:rsidP="00541C41">
            <w:pPr>
              <w:spacing w:after="0" w:line="240" w:lineRule="auto"/>
              <w:jc w:val="center"/>
              <w:rPr>
                <w:rFonts w:eastAsia="Times New Roman"/>
                <w:bCs/>
                <w:color w:val="000000"/>
                <w:sz w:val="26"/>
                <w:szCs w:val="26"/>
              </w:rPr>
            </w:pPr>
          </w:p>
          <w:p w14:paraId="79E3A0C4" w14:textId="5357C6B5" w:rsidR="00027FD3" w:rsidRPr="00541C41" w:rsidRDefault="00027FD3" w:rsidP="00541C41">
            <w:pPr>
              <w:spacing w:after="0" w:line="240" w:lineRule="auto"/>
              <w:jc w:val="center"/>
              <w:rPr>
                <w:rFonts w:eastAsia="Times New Roman"/>
                <w:bCs/>
                <w:color w:val="000000"/>
                <w:sz w:val="26"/>
                <w:szCs w:val="26"/>
              </w:rPr>
            </w:pPr>
            <w:r w:rsidRPr="00541C41">
              <w:rPr>
                <w:rFonts w:eastAsia="Times New Roman"/>
                <w:bCs/>
                <w:color w:val="000000"/>
                <w:sz w:val="26"/>
                <w:szCs w:val="26"/>
              </w:rPr>
              <w:t>0,</w:t>
            </w:r>
            <w:r w:rsidR="003263EA" w:rsidRPr="00541C41">
              <w:rPr>
                <w:rFonts w:eastAsia="Times New Roman"/>
                <w:bCs/>
                <w:color w:val="000000"/>
                <w:sz w:val="26"/>
                <w:szCs w:val="26"/>
              </w:rPr>
              <w:t>2</w:t>
            </w:r>
            <w:r w:rsidRPr="00541C41">
              <w:rPr>
                <w:rFonts w:eastAsia="Times New Roman"/>
                <w:bCs/>
                <w:color w:val="000000"/>
                <w:sz w:val="26"/>
                <w:szCs w:val="26"/>
              </w:rPr>
              <w:t>5</w:t>
            </w:r>
          </w:p>
        </w:tc>
      </w:tr>
      <w:tr w:rsidR="00027FD3" w:rsidRPr="00541C41" w14:paraId="3F3B28BC" w14:textId="77777777" w:rsidTr="00027FD3">
        <w:tc>
          <w:tcPr>
            <w:tcW w:w="1025" w:type="dxa"/>
            <w:vMerge/>
          </w:tcPr>
          <w:p w14:paraId="653421F0" w14:textId="77777777" w:rsidR="00027FD3" w:rsidRPr="00541C41" w:rsidRDefault="00027FD3" w:rsidP="00541C41">
            <w:pPr>
              <w:spacing w:after="0" w:line="240" w:lineRule="auto"/>
              <w:rPr>
                <w:rFonts w:eastAsia="Times New Roman"/>
                <w:color w:val="000000"/>
                <w:sz w:val="26"/>
                <w:szCs w:val="26"/>
              </w:rPr>
            </w:pPr>
          </w:p>
        </w:tc>
        <w:tc>
          <w:tcPr>
            <w:tcW w:w="8080" w:type="dxa"/>
            <w:tcBorders>
              <w:top w:val="nil"/>
              <w:bottom w:val="nil"/>
            </w:tcBorders>
          </w:tcPr>
          <w:p w14:paraId="2F10EEE1" w14:textId="77777777" w:rsidR="00027FD3" w:rsidRPr="00541C41" w:rsidRDefault="00027FD3" w:rsidP="00541C41">
            <w:pPr>
              <w:spacing w:after="0" w:line="288" w:lineRule="auto"/>
              <w:rPr>
                <w:sz w:val="28"/>
                <w:szCs w:val="28"/>
                <w:lang w:val="fr-FR"/>
              </w:rPr>
            </w:pPr>
            <w:r w:rsidRPr="00541C41">
              <w:rPr>
                <w:sz w:val="28"/>
                <w:szCs w:val="28"/>
                <w:lang w:val="fr-FR"/>
              </w:rPr>
              <w:t>Ta thấy:    nN</w:t>
            </w:r>
            <w:r w:rsidRPr="00541C41">
              <w:rPr>
                <w:sz w:val="28"/>
                <w:szCs w:val="28"/>
                <w:vertAlign w:val="subscript"/>
                <w:lang w:val="fr-FR"/>
              </w:rPr>
              <w:t>2</w:t>
            </w:r>
            <w:r w:rsidRPr="00541C41">
              <w:rPr>
                <w:sz w:val="28"/>
                <w:szCs w:val="28"/>
                <w:lang w:val="fr-FR"/>
              </w:rPr>
              <w:t xml:space="preserve">         x          nH</w:t>
            </w:r>
            <w:r w:rsidRPr="00541C41">
              <w:rPr>
                <w:sz w:val="28"/>
                <w:szCs w:val="28"/>
                <w:vertAlign w:val="subscript"/>
                <w:lang w:val="fr-FR"/>
              </w:rPr>
              <w:t xml:space="preserve">2                     </w:t>
            </w:r>
            <w:r w:rsidRPr="00541C41">
              <w:rPr>
                <w:sz w:val="28"/>
                <w:szCs w:val="28"/>
                <w:lang w:val="fr-FR"/>
              </w:rPr>
              <w:t>x</w:t>
            </w:r>
          </w:p>
          <w:p w14:paraId="37A901F5" w14:textId="77777777" w:rsidR="00027FD3" w:rsidRPr="00541C41" w:rsidRDefault="00027FD3" w:rsidP="00541C41">
            <w:pPr>
              <w:tabs>
                <w:tab w:val="left" w:pos="1440"/>
                <w:tab w:val="left" w:pos="2775"/>
                <w:tab w:val="left" w:pos="3975"/>
              </w:tabs>
              <w:spacing w:after="0" w:line="288" w:lineRule="auto"/>
              <w:rPr>
                <w:sz w:val="28"/>
                <w:szCs w:val="28"/>
                <w:vertAlign w:val="subscript"/>
              </w:rPr>
            </w:pPr>
            <w:r w:rsidRPr="00541C41">
              <w:rPr>
                <w:noProof/>
                <w:sz w:val="28"/>
                <w:szCs w:val="28"/>
              </w:rPr>
              <mc:AlternateContent>
                <mc:Choice Requires="wps">
                  <w:drawing>
                    <wp:anchor distT="0" distB="0" distL="114300" distR="114300" simplePos="0" relativeHeight="251691008" behindDoc="0" locked="0" layoutInCell="1" allowOverlap="1" wp14:anchorId="32068249" wp14:editId="3EC0F1DA">
                      <wp:simplePos x="0" y="0"/>
                      <wp:positionH relativeFrom="column">
                        <wp:posOffset>2690495</wp:posOffset>
                      </wp:positionH>
                      <wp:positionV relativeFrom="paragraph">
                        <wp:posOffset>86360</wp:posOffset>
                      </wp:positionV>
                      <wp:extent cx="444500" cy="0"/>
                      <wp:effectExtent l="13335" t="11430" r="8890" b="7620"/>
                      <wp:wrapNone/>
                      <wp:docPr id="1969949569" name="Straight Connector 1969949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4635B69" id="Straight Connector 196994956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85pt,6.8pt" to="246.8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8guprgEAAEcDAAAOAAAAZHJzL2Uyb0RvYy54bWysUsGO2yAQvVfqPyDujZ0oqVorzh6y3V62 baTdfsAEsI2KGTRD4uTvC2ySXbW3qhwQMDOP997M+u40OnE0xBZ9K+ezWgrjFWrr+1b+fH748EkK juA1OPSmlWfD8m7z/t16Co1Z4IBOGxIJxHMzhVYOMYamqlgNZgSeYTA+BTukEWK6Ul9pgimhj65a 1PXHakLSgVAZ5vR6/xKUm4LfdUbFH13HJgrXysQtlp3Kvs97tVlD0xOEwaoLDfgHFiNYnz69Qd1D BHEg+xfUaBUhYxdnCscKu84qUzQkNfP6DzVPAwRTtCRzONxs4v8Hq74ft35Hmbo6+afwiOoXC4/b AXxvCoHnc0iNm2erqilwcyvJFw47EvvpG+qUA4eIxYVTR2OGTPrEqZh9vpltTlGo9LhcLld1aom6 hipornWBOH41OIp8aKWzPtsADRwfOWYe0FxT8rPHB+tcaaXzYmrl59ViVQoYndU5mNOY+v3WkThC HoayiqgUeZtGePC6gA0G9JfLOYJ1L+f0ufMXL7L8PGvc7FGfd3T1KHWrsLxMVh6Ht/dS/Tr/m98A AAD//wMAUEsDBBQABgAIAAAAIQAk00EV3AAAAAkBAAAPAAAAZHJzL2Rvd25yZXYueG1sTI/BTsMw EETvSPyDtUhcKuqQVAVCnAoBuXGhgLhu4yWJiNdp7LaBr2crDnDcmafZmWI1uV7taQydZwOX8wQU ce1tx42B15fq4hpUiMgWe89k4IsCrMrTkwJz6w/8TPt1bJSEcMjRQBvjkGsd6pYchrkfiMX78KPD KOfYaDviQcJdr9MkWWqHHcuHFge6b6n+XO+cgVC90bb6ntWz5D1rPKXbh6dHNOb8bLq7BRVpin8w HOtLdSil08bv2AbVG1ik2ZWgYmRLUAIsbo7C5lfQZaH/Lyh/AAAA//8DAFBLAQItABQABgAIAAAA IQC2gziS/gAAAOEBAAATAAAAAAAAAAAAAAAAAAAAAABbQ29udGVudF9UeXBlc10ueG1sUEsBAi0A FAAGAAgAAAAhADj9If/WAAAAlAEAAAsAAAAAAAAAAAAAAAAALwEAAF9yZWxzLy5yZWxzUEsBAi0A FAAGAAgAAAAhAOvyC6muAQAARwMAAA4AAAAAAAAAAAAAAAAALgIAAGRycy9lMm9Eb2MueG1sUEsB Ai0AFAAGAAgAAAAhACTTQRXcAAAACQEAAA8AAAAAAAAAAAAAAAAACAQAAGRycy9kb3ducmV2Lnht bFBLBQYAAAAABAAEAPMAAAARBQAAAAA= "/>
                  </w:pict>
                </mc:Fallback>
              </mc:AlternateContent>
            </w:r>
            <w:r w:rsidRPr="00541C41">
              <w:rPr>
                <w:noProof/>
                <w:sz w:val="28"/>
                <w:szCs w:val="28"/>
              </w:rPr>
              <mc:AlternateContent>
                <mc:Choice Requires="wps">
                  <w:drawing>
                    <wp:anchor distT="0" distB="0" distL="114300" distR="114300" simplePos="0" relativeHeight="251686912" behindDoc="0" locked="0" layoutInCell="1" allowOverlap="1" wp14:anchorId="0B0B0F0A" wp14:editId="424CBA1D">
                      <wp:simplePos x="0" y="0"/>
                      <wp:positionH relativeFrom="column">
                        <wp:posOffset>1979295</wp:posOffset>
                      </wp:positionH>
                      <wp:positionV relativeFrom="paragraph">
                        <wp:posOffset>76835</wp:posOffset>
                      </wp:positionV>
                      <wp:extent cx="444500" cy="0"/>
                      <wp:effectExtent l="6985" t="11430" r="5715" b="7620"/>
                      <wp:wrapNone/>
                      <wp:docPr id="383850107" name="Straight Connector 383850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CB6A4B5" id="Straight Connector 38385010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85pt,6.05pt" to="190.85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8guprgEAAEcDAAAOAAAAZHJzL2Uyb0RvYy54bWysUsGO2yAQvVfqPyDujZ0oqVorzh6y3V62 baTdfsAEsI2KGTRD4uTvC2ySXbW3qhwQMDOP997M+u40OnE0xBZ9K+ezWgrjFWrr+1b+fH748EkK juA1OPSmlWfD8m7z/t16Co1Z4IBOGxIJxHMzhVYOMYamqlgNZgSeYTA+BTukEWK6Ul9pgimhj65a 1PXHakLSgVAZ5vR6/xKUm4LfdUbFH13HJgrXysQtlp3Kvs97tVlD0xOEwaoLDfgHFiNYnz69Qd1D BHEg+xfUaBUhYxdnCscKu84qUzQkNfP6DzVPAwRTtCRzONxs4v8Hq74ft35Hmbo6+afwiOoXC4/b AXxvCoHnc0iNm2erqilwcyvJFw47EvvpG+qUA4eIxYVTR2OGTPrEqZh9vpltTlGo9LhcLld1aom6 hipornWBOH41OIp8aKWzPtsADRwfOWYe0FxT8rPHB+tcaaXzYmrl59ViVQoYndU5mNOY+v3WkThC HoayiqgUeZtGePC6gA0G9JfLOYJ1L+f0ufMXL7L8PGvc7FGfd3T1KHWrsLxMVh6Ht/dS/Tr/m98A AAD//wMAUEsDBBQABgAIAAAAIQBvEQ/q2wAAAAkBAAAPAAAAZHJzL2Rvd25yZXYueG1sTI/NTsMw EITvSLyDtUhcKur8SFCFOBUCcuNCAXHdxksSEa/T2G0DT89WHOC4M59mZ8r17AZ1oCn0ng2kywQU ceNtz62B15f6agUqRGSLg2cy8EUB1tX5WYmF9Ud+psMmtkpCOBRooItxLLQOTUcOw9KPxOJ9+Mlh lHNqtZ3wKOFu0FmSXGuHPcuHDke676j53OydgVC/0a7+XjSL5D1vPWW7h6dHNObyYr67BRVpjn8w nOpLdaik09bv2QY1GMjT9EZQMbIUlAD56iRsfwVdlfr/guoHAAD//wMAUEsBAi0AFAAGAAgAAAAh ALaDOJL+AAAA4QEAABMAAAAAAAAAAAAAAAAAAAAAAFtDb250ZW50X1R5cGVzXS54bWxQSwECLQAU AAYACAAAACEAOP0h/9YAAACUAQAACwAAAAAAAAAAAAAAAAAvAQAAX3JlbHMvLnJlbHNQSwECLQAU AAYACAAAACEA6/ILqa4BAABHAwAADgAAAAAAAAAAAAAAAAAuAgAAZHJzL2Uyb0RvYy54bWxQSwEC LQAUAAYACAAAACEAbxEP6tsAAAAJAQAADwAAAAAAAAAAAAAAAAAIBAAAZHJzL2Rvd25yZXYueG1s UEsFBgAAAAAEAAQA8wAAABAFAAAAAA== "/>
                  </w:pict>
                </mc:Fallback>
              </mc:AlternateContent>
            </w:r>
            <w:r w:rsidRPr="00541C41">
              <w:rPr>
                <w:noProof/>
                <w:sz w:val="28"/>
                <w:szCs w:val="28"/>
              </w:rPr>
              <mc:AlternateContent>
                <mc:Choice Requires="wps">
                  <w:drawing>
                    <wp:anchor distT="0" distB="0" distL="114300" distR="114300" simplePos="0" relativeHeight="251678720" behindDoc="0" locked="0" layoutInCell="1" allowOverlap="1" wp14:anchorId="148CCF51" wp14:editId="78FA15AA">
                      <wp:simplePos x="0" y="0"/>
                      <wp:positionH relativeFrom="column">
                        <wp:posOffset>737870</wp:posOffset>
                      </wp:positionH>
                      <wp:positionV relativeFrom="paragraph">
                        <wp:posOffset>85725</wp:posOffset>
                      </wp:positionV>
                      <wp:extent cx="266700" cy="0"/>
                      <wp:effectExtent l="13335" t="10795" r="5715" b="8255"/>
                      <wp:wrapNone/>
                      <wp:docPr id="370396978" name="Straight Connector 370396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286722C" id="Straight Connector 37039697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6.75pt" to="79.1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diGrgEAAEcDAAAOAAAAZHJzL2Uyb0RvYy54bWysUsFuGyEQvVfqPyDu9a4txW1XXufgNL2k raWkHzAGdheFZdAM9tp/XyC2E7W3KhwQMDOP997M6vY4OnEwxBZ9K+ezWgrjFWrr+1b+frr/9EUK juA1OPSmlSfD8nb98cNqCo1Z4IBOGxIJxHMzhVYOMYamqlgNZgSeYTA+BTukEWK6Ul9pgimhj65a 1PWympB0IFSGOb3evQTluuB3nVHxV9exicK1MnGLZaey7/JerVfQ9ARhsOpMA/6DxQjWp0+vUHcQ QezJ/gM1WkXI2MWZwrHCrrPKFA1Jzbz+S83jAMEULckcDleb+P1g1c/Dxm8pU1dH/xgeUD2z8LgZ wPemEHg6hdS4ebaqmgI315J84bAlsZt+oE45sI9YXDh2NGbIpE8ci9mnq9nmGIVKj4vl8nOdWqIu oQqaS10gjt8NjiIfWumszzZAA4cHjpkHNJeU/Ozx3jpXWum8mFr59WZxUwoYndU5mNOY+t3GkThA HoayiqgUeZtGuPe6gA0G9LfzOYJ1L+f0ufNnL7L8PGvc7FCftnTxKHWrsDxPVh6Ht/dS/Tr/6z8A AAD//wMAUEsDBBQABgAIAAAAIQCzr3mz3AAAAAkBAAAPAAAAZHJzL2Rvd25yZXYueG1sTI9BT8Mw DIXvSPyHyEhcJpau06apazohoDcuDBBXr/Haisbpmmwr/Ho8cYCb3/PT8+d8M7pOnWgIrWcDs2kC irjytuXawNtrebcCFSKyxc4zGfiiAJvi+irHzPozv9BpG2slJRwyNNDE2Gdah6ohh2Hqe2LZ7f3g MIocam0HPEu563SaJEvtsGW50GBPDw1Vn9ujMxDKdzqU35NqknzMa0/p4fH5CY25vRnv16AijfEv DBd8QYdCmHb+yDaoTvRsmUpUhvkC1CWwWImx+zV0kev/HxQ/AAAA//8DAFBLAQItABQABgAIAAAA IQC2gziS/gAAAOEBAAATAAAAAAAAAAAAAAAAAAAAAABbQ29udGVudF9UeXBlc10ueG1sUEsBAi0A FAAGAAgAAAAhADj9If/WAAAAlAEAAAsAAAAAAAAAAAAAAAAALwEAAF9yZWxzLy5yZWxzUEsBAi0A FAAGAAgAAAAhAPH52IauAQAARwMAAA4AAAAAAAAAAAAAAAAALgIAAGRycy9lMm9Eb2MueG1sUEsB Ai0AFAAGAAgAAAAhALOvebPcAAAACQEAAA8AAAAAAAAAAAAAAAAACAQAAGRycy9kb3ducmV2Lnht bFBLBQYAAAAABAAEAPMAAAARBQAAAAA= "/>
                  </w:pict>
                </mc:Fallback>
              </mc:AlternateContent>
            </w:r>
            <w:r w:rsidRPr="00541C41">
              <w:rPr>
                <w:noProof/>
                <w:sz w:val="28"/>
                <w:szCs w:val="28"/>
              </w:rPr>
              <mc:AlternateContent>
                <mc:Choice Requires="wps">
                  <w:drawing>
                    <wp:anchor distT="0" distB="0" distL="114300" distR="114300" simplePos="0" relativeHeight="251682816" behindDoc="0" locked="0" layoutInCell="1" allowOverlap="1" wp14:anchorId="2D1E004A" wp14:editId="72FDCF27">
                      <wp:simplePos x="0" y="0"/>
                      <wp:positionH relativeFrom="column">
                        <wp:posOffset>1363345</wp:posOffset>
                      </wp:positionH>
                      <wp:positionV relativeFrom="paragraph">
                        <wp:posOffset>99060</wp:posOffset>
                      </wp:positionV>
                      <wp:extent cx="266700" cy="0"/>
                      <wp:effectExtent l="10160" t="5080" r="8890" b="13970"/>
                      <wp:wrapNone/>
                      <wp:docPr id="2020576940" name="Straight Connector 2020576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9177B07" id="Straight Connector 202057694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35pt,7.8pt" to="128.3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diGrgEAAEcDAAAOAAAAZHJzL2Uyb0RvYy54bWysUsFuGyEQvVfqPyDu9a4txW1XXufgNL2k raWkHzAGdheFZdAM9tp/XyC2E7W3KhwQMDOP997M6vY4OnEwxBZ9K+ezWgrjFWrr+1b+frr/9EUK juA1OPSmlSfD8nb98cNqCo1Z4IBOGxIJxHMzhVYOMYamqlgNZgSeYTA+BTukEWK6Ul9pgimhj65a 1PWympB0IFSGOb3evQTluuB3nVHxV9exicK1MnGLZaey7/JerVfQ9ARhsOpMA/6DxQjWp0+vUHcQ QezJ/gM1WkXI2MWZwrHCrrPKFA1Jzbz+S83jAMEULckcDleb+P1g1c/Dxm8pU1dH/xgeUD2z8LgZ wPemEHg6hdS4ebaqmgI315J84bAlsZt+oE45sI9YXDh2NGbIpE8ci9mnq9nmGIVKj4vl8nOdWqIu oQqaS10gjt8NjiIfWumszzZAA4cHjpkHNJeU/Ozx3jpXWum8mFr59WZxUwoYndU5mNOY+t3GkThA HoayiqgUeZtGuPe6gA0G9LfzOYJ1L+f0ufNnL7L8PGvc7FCftnTxKHWrsDxPVh6Ht/dS/Tr/6z8A AAD//wMAUEsDBBQABgAIAAAAIQDXkA+i3AAAAAkBAAAPAAAAZHJzL2Rvd25yZXYueG1sTI/BTsMw EETvSPyDtUhcKuo00IBCnAoBuXFpAXHdxksSEa/T2G0DX88iDnDcmafZmWI1uV4daAydZwOLeQKK uPa248bAy3N1cQMqRGSLvWcy8EkBVuXpSYG59Ude02ETGyUhHHI00MY45FqHuiWHYe4HYvHe/egw yjk22o54lHDX6zRJMu2wY/nQ4kD3LdUfm70zEKpX2lVfs3qWvF02ntLdw9MjGnN+Nt3dgoo0xT8Y fupLdSil09bv2QbVG0gXV9eCirHMQAmQLjMRtr+CLgv9f0H5DQAA//8DAFBLAQItABQABgAIAAAA IQC2gziS/gAAAOEBAAATAAAAAAAAAAAAAAAAAAAAAABbQ29udGVudF9UeXBlc10ueG1sUEsBAi0A FAAGAAgAAAAhADj9If/WAAAAlAEAAAsAAAAAAAAAAAAAAAAALwEAAF9yZWxzLy5yZWxzUEsBAi0A FAAGAAgAAAAhAPH52IauAQAARwMAAA4AAAAAAAAAAAAAAAAALgIAAGRycy9lMm9Eb2MueG1sUEsB Ai0AFAAGAAgAAAAhANeQD6LcAAAACQEAAA8AAAAAAAAAAAAAAAAACAQAAGRycy9kb3ducmV2Lnht bFBLBQYAAAAABAAEAPMAAAARBQAAAAA= "/>
                  </w:pict>
                </mc:Fallback>
              </mc:AlternateContent>
            </w:r>
            <w:r w:rsidRPr="00541C41">
              <w:rPr>
                <w:sz w:val="28"/>
                <w:szCs w:val="28"/>
              </w:rPr>
              <w:t xml:space="preserve"> </w:t>
            </w:r>
            <w:r w:rsidRPr="00541C41">
              <w:rPr>
                <w:sz w:val="28"/>
                <w:szCs w:val="28"/>
              </w:rPr>
              <w:tab/>
              <w:t xml:space="preserve">      =</w:t>
            </w:r>
            <w:r w:rsidRPr="00541C41">
              <w:rPr>
                <w:sz w:val="28"/>
                <w:szCs w:val="28"/>
              </w:rPr>
              <w:tab/>
              <w:t xml:space="preserve">&gt;  </w:t>
            </w:r>
            <w:r w:rsidRPr="00541C41">
              <w:rPr>
                <w:sz w:val="28"/>
                <w:szCs w:val="28"/>
              </w:rPr>
              <w:tab/>
              <w:t>=</w:t>
            </w:r>
          </w:p>
          <w:p w14:paraId="69BCF422" w14:textId="77777777" w:rsidR="00027FD3" w:rsidRPr="00541C41" w:rsidRDefault="00027FD3" w:rsidP="00541C41">
            <w:pPr>
              <w:spacing w:after="0" w:line="288" w:lineRule="auto"/>
              <w:rPr>
                <w:sz w:val="28"/>
                <w:szCs w:val="28"/>
              </w:rPr>
            </w:pPr>
            <w:r w:rsidRPr="00541C41">
              <w:rPr>
                <w:sz w:val="28"/>
                <w:szCs w:val="28"/>
              </w:rPr>
              <w:t xml:space="preserve">                  1            1           3                3</w:t>
            </w:r>
          </w:p>
          <w:p w14:paraId="1C06D3F3" w14:textId="7E38B80E" w:rsidR="00027FD3" w:rsidRPr="00541C41" w:rsidRDefault="00027FD3" w:rsidP="00541C41">
            <w:pPr>
              <w:spacing w:after="0" w:line="288" w:lineRule="auto"/>
              <w:rPr>
                <w:rFonts w:eastAsia="Times New Roman"/>
                <w:color w:val="FF0000"/>
                <w:sz w:val="28"/>
                <w:szCs w:val="28"/>
              </w:rPr>
            </w:pPr>
            <w:r w:rsidRPr="00541C41">
              <w:rPr>
                <w:sz w:val="28"/>
                <w:szCs w:val="28"/>
              </w:rPr>
              <w:t>Hiệu suất tính theo H</w:t>
            </w:r>
            <w:r w:rsidRPr="00541C41">
              <w:rPr>
                <w:sz w:val="28"/>
                <w:szCs w:val="28"/>
                <w:vertAlign w:val="subscript"/>
              </w:rPr>
              <w:t>2</w:t>
            </w:r>
            <w:r w:rsidR="005153EB" w:rsidRPr="00541C41">
              <w:rPr>
                <w:sz w:val="28"/>
                <w:szCs w:val="28"/>
                <w:vertAlign w:val="subscript"/>
              </w:rPr>
              <w:t xml:space="preserve"> a</w:t>
            </w:r>
          </w:p>
        </w:tc>
        <w:tc>
          <w:tcPr>
            <w:tcW w:w="1426" w:type="dxa"/>
            <w:tcBorders>
              <w:top w:val="nil"/>
              <w:bottom w:val="nil"/>
            </w:tcBorders>
          </w:tcPr>
          <w:p w14:paraId="4CFDC9FF" w14:textId="3FBCCEA6" w:rsidR="00027FD3" w:rsidRPr="00541C41" w:rsidRDefault="00027FD3" w:rsidP="00541C41">
            <w:pPr>
              <w:spacing w:after="0" w:line="240" w:lineRule="auto"/>
              <w:jc w:val="center"/>
              <w:rPr>
                <w:rFonts w:eastAsia="Times New Roman"/>
                <w:bCs/>
                <w:color w:val="000000"/>
                <w:sz w:val="26"/>
                <w:szCs w:val="26"/>
              </w:rPr>
            </w:pPr>
          </w:p>
        </w:tc>
      </w:tr>
      <w:tr w:rsidR="00027FD3" w:rsidRPr="00541C41" w14:paraId="08ED2323" w14:textId="77777777" w:rsidTr="00027FD3">
        <w:tc>
          <w:tcPr>
            <w:tcW w:w="1025" w:type="dxa"/>
            <w:vMerge/>
          </w:tcPr>
          <w:p w14:paraId="5B9679C1" w14:textId="77777777" w:rsidR="00027FD3" w:rsidRPr="00541C41" w:rsidRDefault="00027FD3" w:rsidP="00541C41">
            <w:pPr>
              <w:spacing w:after="0" w:line="240" w:lineRule="auto"/>
              <w:rPr>
                <w:rFonts w:eastAsia="Times New Roman"/>
                <w:color w:val="000000"/>
                <w:sz w:val="26"/>
                <w:szCs w:val="26"/>
              </w:rPr>
            </w:pPr>
          </w:p>
        </w:tc>
        <w:tc>
          <w:tcPr>
            <w:tcW w:w="8080" w:type="dxa"/>
            <w:tcBorders>
              <w:top w:val="nil"/>
              <w:bottom w:val="nil"/>
            </w:tcBorders>
          </w:tcPr>
          <w:p w14:paraId="4A2F6BF2" w14:textId="77777777" w:rsidR="00027FD3" w:rsidRPr="00541C41" w:rsidRDefault="00027FD3" w:rsidP="00541C41">
            <w:pPr>
              <w:spacing w:after="0" w:line="288" w:lineRule="auto"/>
              <w:rPr>
                <w:sz w:val="28"/>
                <w:szCs w:val="28"/>
              </w:rPr>
            </w:pPr>
            <w:r w:rsidRPr="00541C41">
              <w:rPr>
                <w:sz w:val="28"/>
                <w:szCs w:val="28"/>
              </w:rPr>
              <w:t xml:space="preserve">                  3a                        3a</w:t>
            </w:r>
          </w:p>
          <w:p w14:paraId="184CFE41" w14:textId="77777777" w:rsidR="00027FD3" w:rsidRPr="00541C41" w:rsidRDefault="00027FD3" w:rsidP="00541C41">
            <w:pPr>
              <w:tabs>
                <w:tab w:val="left" w:pos="2040"/>
                <w:tab w:val="left" w:pos="3765"/>
              </w:tabs>
              <w:spacing w:after="0" w:line="288" w:lineRule="auto"/>
              <w:rPr>
                <w:sz w:val="28"/>
                <w:szCs w:val="28"/>
              </w:rPr>
            </w:pPr>
            <w:r w:rsidRPr="00541C41">
              <w:rPr>
                <w:noProof/>
                <w:sz w:val="28"/>
                <w:szCs w:val="28"/>
              </w:rPr>
              <mc:AlternateContent>
                <mc:Choice Requires="wps">
                  <w:drawing>
                    <wp:anchor distT="0" distB="0" distL="114300" distR="114300" simplePos="0" relativeHeight="251697152" behindDoc="0" locked="0" layoutInCell="1" allowOverlap="1" wp14:anchorId="3760C339" wp14:editId="162E376E">
                      <wp:simplePos x="0" y="0"/>
                      <wp:positionH relativeFrom="column">
                        <wp:posOffset>1976120</wp:posOffset>
                      </wp:positionH>
                      <wp:positionV relativeFrom="paragraph">
                        <wp:posOffset>87630</wp:posOffset>
                      </wp:positionV>
                      <wp:extent cx="355600" cy="0"/>
                      <wp:effectExtent l="13335" t="8255" r="12065" b="10795"/>
                      <wp:wrapNone/>
                      <wp:docPr id="1411653037" name="Straight Connector 1411653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48BAB6" id="Straight Connector 1411653037"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6pt,6.9pt" to="183.6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px62rgEAAEcDAAAOAAAAZHJzL2Uyb0RvYy54bWysUsFuGyEQvVfqPyDu9a5dOWpXXufgNL2k raWkHzAGdheFZdAM9tp/XyC2E7W3KhwQMDOP997M6vY4OnEwxBZ9K+ezWgrjFWrr+1b+frr/9EUK juA1OPSmlSfD8nb98cNqCo1Z4IBOGxIJxHMzhVYOMYamqlgNZgSeYTA+BTukEWK6Ul9pgimhj65a 1PVNNSHpQKgMc3q9ewnKdcHvOqPir65jE4VrZeIWy05l3+W9Wq+g6QnCYNWZBvwHixGsT59eoe4g gtiT/QdqtIqQsYszhWOFXWeVKRqSmnn9l5rHAYIpWpI5HK428fvBqp+Hjd9Spq6O/jE8oHpm4XEz gO9NIfB0Cqlx82xVNQVuriX5wmFLYjf9QJ1yYB+xuHDsaMyQSZ84FrNPV7PNMQqVHj8vlzd1aom6 hCpoLnWBOH43OIp8aKWzPtsADRweOGYe0FxS8rPHe+tcaaXzYmrl1+ViWQoYndU5mNOY+t3GkThA HoayiqgUeZtGuPe6gA0G9LfzOYJ1L+f0ufNnL7L8PGvc7FCftnTxKHWrsDxPVh6Ht/dS/Tr/6z8A AAD//wMAUEsDBBQABgAIAAAAIQDLd0+D3AAAAAkBAAAPAAAAZHJzL2Rvd25yZXYueG1sTI/NTsMw EITvSLyDtUhcKur8SAWFOBUCcuNCC+K6jZckIl6nsdsGnp5FHOC4M59mZ8r17AZ1pCn0ng2kywQU ceNtz62Bl219dQMqRGSLg2cy8EkB1tX5WYmF9Sd+puMmtkpCOBRooItxLLQOTUcOw9KPxOK9+8lh lHNqtZ3wJOFu0FmSrLTDnuVDhyPdd9R8bA7OQKhfaV9/LZpF8pa3nrL9w9MjGnN5Md/dgoo0xz8Y fupLdaik084f2AY1GMjTNBNUjFwmCJCvrkXY/Qq6KvX/BdU3AAAA//8DAFBLAQItABQABgAIAAAA IQC2gziS/gAAAOEBAAATAAAAAAAAAAAAAAAAAAAAAABbQ29udGVudF9UeXBlc10ueG1sUEsBAi0A FAAGAAgAAAAhADj9If/WAAAAlAEAAAsAAAAAAAAAAAAAAAAALwEAAF9yZWxzLy5yZWxzUEsBAi0A FAAGAAgAAAAhALWnHrauAQAARwMAAA4AAAAAAAAAAAAAAAAALgIAAGRycy9lMm9Eb2MueG1sUEsB Ai0AFAAGAAgAAAAhAMt3T4PcAAAACQEAAA8AAAAAAAAAAAAAAAAACAQAAGRycy9kb3ducmV2Lnht bFBLBQYAAAAABAAEAPMAAAARBQAAAAA= "/>
                  </w:pict>
                </mc:Fallback>
              </mc:AlternateContent>
            </w:r>
            <w:r w:rsidRPr="00541C41">
              <w:rPr>
                <w:noProof/>
                <w:sz w:val="28"/>
                <w:szCs w:val="28"/>
              </w:rPr>
              <mc:AlternateContent>
                <mc:Choice Requires="wps">
                  <w:drawing>
                    <wp:anchor distT="0" distB="0" distL="114300" distR="114300" simplePos="0" relativeHeight="251694080" behindDoc="0" locked="0" layoutInCell="1" allowOverlap="1" wp14:anchorId="061122A6" wp14:editId="5A6AE9CF">
                      <wp:simplePos x="0" y="0"/>
                      <wp:positionH relativeFrom="column">
                        <wp:posOffset>731520</wp:posOffset>
                      </wp:positionH>
                      <wp:positionV relativeFrom="paragraph">
                        <wp:posOffset>106680</wp:posOffset>
                      </wp:positionV>
                      <wp:extent cx="444500" cy="0"/>
                      <wp:effectExtent l="6985" t="8255" r="5715" b="10795"/>
                      <wp:wrapNone/>
                      <wp:docPr id="1485887772" name="Straight Connector 1485887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AEDC48" id="Straight Connector 148588777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8.4pt" to="92.6pt,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8guprgEAAEcDAAAOAAAAZHJzL2Uyb0RvYy54bWysUsGO2yAQvVfqPyDujZ0oqVorzh6y3V62 baTdfsAEsI2KGTRD4uTvC2ySXbW3qhwQMDOP997M+u40OnE0xBZ9K+ezWgrjFWrr+1b+fH748EkK juA1OPSmlWfD8m7z/t16Co1Z4IBOGxIJxHMzhVYOMYamqlgNZgSeYTA+BTukEWK6Ul9pgimhj65a 1PXHakLSgVAZ5vR6/xKUm4LfdUbFH13HJgrXysQtlp3Kvs97tVlD0xOEwaoLDfgHFiNYnz69Qd1D BHEg+xfUaBUhYxdnCscKu84qUzQkNfP6DzVPAwRTtCRzONxs4v8Hq74ft35Hmbo6+afwiOoXC4/b AXxvCoHnc0iNm2erqilwcyvJFw47EvvpG+qUA4eIxYVTR2OGTPrEqZh9vpltTlGo9LhcLld1aom6 hipornWBOH41OIp8aKWzPtsADRwfOWYe0FxT8rPHB+tcaaXzYmrl59ViVQoYndU5mNOY+v3WkThC HoayiqgUeZtGePC6gA0G9JfLOYJ1L+f0ufMXL7L8PGvc7FGfd3T1KHWrsLxMVh6Ht/dS/Tr/m98A AAD//wMAUEsDBBQABgAIAAAAIQBcckgz2QAAAAkBAAAPAAAAZHJzL2Rvd25yZXYueG1sTE/LTsMw ELwj8Q/WInGpqNMgqiqNUyEgNy4UENdtvE0i4nUau23g69mIA9x2HpqdyTej69SJhtB6NrCYJ6CI K29brg28vZY3K1AhIlvsPJOBLwqwKS4vcsysP/MLnbaxVhLCIUMDTYx9pnWoGnIY5r4nFm3vB4dR 4FBrO+BZwl2n0yRZaocty4cGe3poqPrcHp2BUL7TofyeVbPk47b2lB4en5/QmOur8X4NKtIY/8ww 1ZfqUEinnT+yDaoTvLhLxSrHUiZMhtVE7H4JXeT6/4LiBwAA//8DAFBLAQItABQABgAIAAAAIQC2 gziS/gAAAOEBAAATAAAAAAAAAAAAAAAAAAAAAABbQ29udGVudF9UeXBlc10ueG1sUEsBAi0AFAAG AAgAAAAhADj9If/WAAAAlAEAAAsAAAAAAAAAAAAAAAAALwEAAF9yZWxzLy5yZWxzUEsBAi0AFAAG AAgAAAAhAOvyC6muAQAARwMAAA4AAAAAAAAAAAAAAAAALgIAAGRycy9lMm9Eb2MueG1sUEsBAi0A FAAGAAgAAAAhAFxySDPZAAAACQEAAA8AAAAAAAAAAAAAAAAACAQAAGRycy9kb3ducmV2LnhtbFBL BQYAAAAABAAEAPMAAAAOBQAAAAA= "/>
                  </w:pict>
                </mc:Fallback>
              </mc:AlternateContent>
            </w:r>
            <w:r w:rsidRPr="00541C41">
              <w:rPr>
                <w:sz w:val="28"/>
                <w:szCs w:val="28"/>
              </w:rPr>
              <w:t xml:space="preserve">=&gt;H %  = </w:t>
            </w:r>
            <w:r w:rsidRPr="00541C41">
              <w:rPr>
                <w:sz w:val="28"/>
                <w:szCs w:val="28"/>
              </w:rPr>
              <w:tab/>
              <w:t xml:space="preserve">.100%  =  </w:t>
            </w:r>
            <w:r w:rsidRPr="00541C41">
              <w:rPr>
                <w:sz w:val="28"/>
                <w:szCs w:val="28"/>
              </w:rPr>
              <w:tab/>
              <w:t>.100%  = 60%</w:t>
            </w:r>
          </w:p>
          <w:p w14:paraId="36C9C990" w14:textId="0B6A414D" w:rsidR="00027FD3" w:rsidRPr="00541C41" w:rsidRDefault="00027FD3" w:rsidP="00541C41">
            <w:pPr>
              <w:spacing w:after="0" w:line="288" w:lineRule="auto"/>
              <w:rPr>
                <w:rFonts w:eastAsia="Times New Roman"/>
                <w:color w:val="000000"/>
                <w:sz w:val="26"/>
                <w:szCs w:val="26"/>
              </w:rPr>
            </w:pPr>
            <w:r w:rsidRPr="00541C41">
              <w:rPr>
                <w:sz w:val="28"/>
                <w:szCs w:val="28"/>
              </w:rPr>
              <w:t xml:space="preserve">                   X    </w:t>
            </w:r>
            <w:r w:rsidR="003263EA" w:rsidRPr="00541C41">
              <w:rPr>
                <w:sz w:val="28"/>
                <w:szCs w:val="28"/>
              </w:rPr>
              <w:t xml:space="preserve">  </w:t>
            </w:r>
            <w:r w:rsidRPr="00541C41">
              <w:rPr>
                <w:sz w:val="28"/>
                <w:szCs w:val="28"/>
              </w:rPr>
              <w:t xml:space="preserve">                  5a</w:t>
            </w:r>
          </w:p>
        </w:tc>
        <w:tc>
          <w:tcPr>
            <w:tcW w:w="1426" w:type="dxa"/>
            <w:tcBorders>
              <w:top w:val="nil"/>
              <w:bottom w:val="nil"/>
            </w:tcBorders>
          </w:tcPr>
          <w:p w14:paraId="76467B17" w14:textId="696EE56B" w:rsidR="00027FD3" w:rsidRPr="00541C41" w:rsidRDefault="005153EB" w:rsidP="00541C41">
            <w:pPr>
              <w:spacing w:after="0" w:line="240" w:lineRule="auto"/>
              <w:jc w:val="center"/>
              <w:rPr>
                <w:rFonts w:eastAsia="Times New Roman"/>
                <w:bCs/>
                <w:color w:val="000000"/>
                <w:sz w:val="26"/>
                <w:szCs w:val="26"/>
              </w:rPr>
            </w:pPr>
            <w:r w:rsidRPr="00541C41">
              <w:rPr>
                <w:rFonts w:eastAsia="Times New Roman"/>
                <w:bCs/>
                <w:color w:val="000000"/>
                <w:sz w:val="26"/>
                <w:szCs w:val="26"/>
              </w:rPr>
              <w:t>0,</w:t>
            </w:r>
            <w:r w:rsidR="003263EA" w:rsidRPr="00541C41">
              <w:rPr>
                <w:rFonts w:eastAsia="Times New Roman"/>
                <w:bCs/>
                <w:color w:val="000000"/>
                <w:sz w:val="26"/>
                <w:szCs w:val="26"/>
              </w:rPr>
              <w:t>2</w:t>
            </w:r>
            <w:r w:rsidRPr="00541C41">
              <w:rPr>
                <w:rFonts w:eastAsia="Times New Roman"/>
                <w:bCs/>
                <w:color w:val="000000"/>
                <w:sz w:val="26"/>
                <w:szCs w:val="26"/>
              </w:rPr>
              <w:t>5</w:t>
            </w:r>
          </w:p>
        </w:tc>
      </w:tr>
      <w:tr w:rsidR="00027FD3" w:rsidRPr="00541C41" w14:paraId="3EFEE831" w14:textId="77777777" w:rsidTr="00027FD3">
        <w:tc>
          <w:tcPr>
            <w:tcW w:w="1025" w:type="dxa"/>
            <w:vMerge/>
          </w:tcPr>
          <w:p w14:paraId="0C6999E9" w14:textId="77777777" w:rsidR="00027FD3" w:rsidRPr="00541C41" w:rsidRDefault="00027FD3" w:rsidP="00541C41">
            <w:pPr>
              <w:spacing w:after="0" w:line="240" w:lineRule="auto"/>
              <w:rPr>
                <w:rFonts w:eastAsia="Times New Roman"/>
                <w:color w:val="000000"/>
                <w:sz w:val="26"/>
                <w:szCs w:val="26"/>
              </w:rPr>
            </w:pPr>
          </w:p>
        </w:tc>
        <w:tc>
          <w:tcPr>
            <w:tcW w:w="8080" w:type="dxa"/>
            <w:tcBorders>
              <w:top w:val="nil"/>
              <w:bottom w:val="nil"/>
            </w:tcBorders>
          </w:tcPr>
          <w:p w14:paraId="4A4228DB" w14:textId="34512BAE" w:rsidR="00027FD3" w:rsidRPr="00541C41" w:rsidRDefault="00027FD3" w:rsidP="00541C41">
            <w:pPr>
              <w:spacing w:after="0" w:line="288" w:lineRule="auto"/>
              <w:rPr>
                <w:rFonts w:eastAsia="Times New Roman"/>
                <w:color w:val="000000"/>
                <w:sz w:val="26"/>
                <w:szCs w:val="26"/>
              </w:rPr>
            </w:pPr>
          </w:p>
        </w:tc>
        <w:tc>
          <w:tcPr>
            <w:tcW w:w="1426" w:type="dxa"/>
            <w:tcBorders>
              <w:top w:val="nil"/>
              <w:bottom w:val="nil"/>
            </w:tcBorders>
          </w:tcPr>
          <w:p w14:paraId="67262FA6" w14:textId="32F30A66" w:rsidR="00027FD3" w:rsidRPr="00541C41" w:rsidRDefault="00027FD3" w:rsidP="00541C41">
            <w:pPr>
              <w:spacing w:after="0" w:line="240" w:lineRule="auto"/>
              <w:rPr>
                <w:rFonts w:eastAsia="Times New Roman"/>
                <w:bCs/>
                <w:color w:val="000000"/>
                <w:sz w:val="26"/>
                <w:szCs w:val="26"/>
              </w:rPr>
            </w:pPr>
          </w:p>
        </w:tc>
      </w:tr>
      <w:tr w:rsidR="00027FD3" w:rsidRPr="00541C41" w14:paraId="1AD3611D" w14:textId="77777777" w:rsidTr="00027FD3">
        <w:tc>
          <w:tcPr>
            <w:tcW w:w="1025" w:type="dxa"/>
            <w:vMerge/>
          </w:tcPr>
          <w:p w14:paraId="541E876D" w14:textId="77777777" w:rsidR="00027FD3" w:rsidRPr="00541C41" w:rsidRDefault="00027FD3" w:rsidP="00541C41">
            <w:pPr>
              <w:spacing w:after="0" w:line="240" w:lineRule="auto"/>
              <w:rPr>
                <w:rFonts w:eastAsia="Times New Roman"/>
                <w:color w:val="000000"/>
                <w:sz w:val="26"/>
                <w:szCs w:val="26"/>
              </w:rPr>
            </w:pPr>
          </w:p>
        </w:tc>
        <w:tc>
          <w:tcPr>
            <w:tcW w:w="8080" w:type="dxa"/>
            <w:tcBorders>
              <w:top w:val="nil"/>
              <w:bottom w:val="nil"/>
            </w:tcBorders>
          </w:tcPr>
          <w:p w14:paraId="323E4275" w14:textId="290591F9" w:rsidR="00027FD3" w:rsidRPr="00541C41" w:rsidRDefault="00027FD3" w:rsidP="00541C41">
            <w:pPr>
              <w:spacing w:after="0" w:line="288" w:lineRule="auto"/>
              <w:rPr>
                <w:rFonts w:eastAsia="Times New Roman"/>
                <w:color w:val="000000"/>
                <w:sz w:val="26"/>
                <w:szCs w:val="26"/>
              </w:rPr>
            </w:pPr>
          </w:p>
        </w:tc>
        <w:tc>
          <w:tcPr>
            <w:tcW w:w="1426" w:type="dxa"/>
            <w:tcBorders>
              <w:top w:val="nil"/>
              <w:bottom w:val="nil"/>
            </w:tcBorders>
          </w:tcPr>
          <w:p w14:paraId="19883E86" w14:textId="30E2BAA1" w:rsidR="00027FD3" w:rsidRPr="00541C41" w:rsidRDefault="00027FD3" w:rsidP="00541C41">
            <w:pPr>
              <w:spacing w:after="0" w:line="240" w:lineRule="auto"/>
              <w:rPr>
                <w:rFonts w:eastAsia="Times New Roman"/>
                <w:bCs/>
                <w:color w:val="000000"/>
                <w:sz w:val="26"/>
                <w:szCs w:val="26"/>
              </w:rPr>
            </w:pPr>
          </w:p>
        </w:tc>
      </w:tr>
      <w:tr w:rsidR="00027FD3" w:rsidRPr="00541C41" w14:paraId="313E0DC9" w14:textId="77777777" w:rsidTr="00027FD3">
        <w:tc>
          <w:tcPr>
            <w:tcW w:w="1025" w:type="dxa"/>
            <w:vMerge/>
          </w:tcPr>
          <w:p w14:paraId="3A41657C" w14:textId="77777777" w:rsidR="00027FD3" w:rsidRPr="00541C41" w:rsidRDefault="00027FD3" w:rsidP="00541C41">
            <w:pPr>
              <w:spacing w:after="0" w:line="240" w:lineRule="auto"/>
              <w:rPr>
                <w:rFonts w:eastAsia="Times New Roman"/>
                <w:color w:val="000000"/>
                <w:sz w:val="26"/>
                <w:szCs w:val="26"/>
              </w:rPr>
            </w:pPr>
          </w:p>
        </w:tc>
        <w:tc>
          <w:tcPr>
            <w:tcW w:w="8080" w:type="dxa"/>
            <w:tcBorders>
              <w:top w:val="nil"/>
              <w:bottom w:val="nil"/>
            </w:tcBorders>
          </w:tcPr>
          <w:p w14:paraId="79DF189D" w14:textId="55BDB62D" w:rsidR="00027FD3" w:rsidRPr="00541C41" w:rsidRDefault="00027FD3" w:rsidP="00541C41">
            <w:pPr>
              <w:spacing w:after="0" w:line="288" w:lineRule="auto"/>
              <w:rPr>
                <w:rFonts w:eastAsia="Times New Roman"/>
                <w:color w:val="000000"/>
                <w:sz w:val="26"/>
                <w:szCs w:val="26"/>
              </w:rPr>
            </w:pPr>
          </w:p>
        </w:tc>
        <w:tc>
          <w:tcPr>
            <w:tcW w:w="1426" w:type="dxa"/>
            <w:tcBorders>
              <w:top w:val="nil"/>
              <w:bottom w:val="nil"/>
            </w:tcBorders>
          </w:tcPr>
          <w:p w14:paraId="7EC045AE" w14:textId="051E8896" w:rsidR="00027FD3" w:rsidRPr="00541C41" w:rsidRDefault="00027FD3" w:rsidP="00541C41">
            <w:pPr>
              <w:spacing w:after="0" w:line="240" w:lineRule="auto"/>
              <w:rPr>
                <w:rFonts w:eastAsia="Times New Roman"/>
                <w:bCs/>
                <w:color w:val="000000"/>
                <w:sz w:val="26"/>
                <w:szCs w:val="26"/>
              </w:rPr>
            </w:pPr>
          </w:p>
        </w:tc>
      </w:tr>
      <w:tr w:rsidR="00027FD3" w:rsidRPr="00541C41" w14:paraId="3884EE01" w14:textId="77777777" w:rsidTr="00027FD3">
        <w:tc>
          <w:tcPr>
            <w:tcW w:w="1025" w:type="dxa"/>
            <w:vMerge/>
          </w:tcPr>
          <w:p w14:paraId="34A3AF50" w14:textId="77777777" w:rsidR="00027FD3" w:rsidRPr="00541C41" w:rsidRDefault="00027FD3" w:rsidP="00541C41">
            <w:pPr>
              <w:spacing w:after="0" w:line="240" w:lineRule="auto"/>
              <w:rPr>
                <w:rFonts w:eastAsia="Times New Roman"/>
                <w:color w:val="000000"/>
                <w:sz w:val="26"/>
                <w:szCs w:val="26"/>
              </w:rPr>
            </w:pPr>
          </w:p>
        </w:tc>
        <w:tc>
          <w:tcPr>
            <w:tcW w:w="8080" w:type="dxa"/>
            <w:tcBorders>
              <w:top w:val="nil"/>
              <w:bottom w:val="nil"/>
            </w:tcBorders>
          </w:tcPr>
          <w:p w14:paraId="06895AFF" w14:textId="6A02C971" w:rsidR="00027FD3" w:rsidRPr="00541C41" w:rsidRDefault="00027FD3" w:rsidP="00541C41">
            <w:pPr>
              <w:spacing w:after="0" w:line="288" w:lineRule="auto"/>
              <w:rPr>
                <w:rFonts w:eastAsia="Times New Roman"/>
                <w:color w:val="000000"/>
                <w:sz w:val="26"/>
                <w:szCs w:val="26"/>
              </w:rPr>
            </w:pPr>
          </w:p>
        </w:tc>
        <w:tc>
          <w:tcPr>
            <w:tcW w:w="1426" w:type="dxa"/>
            <w:tcBorders>
              <w:top w:val="nil"/>
              <w:bottom w:val="nil"/>
            </w:tcBorders>
          </w:tcPr>
          <w:p w14:paraId="5E748E53" w14:textId="7F6A8AA6" w:rsidR="00027FD3" w:rsidRPr="00541C41" w:rsidRDefault="00027FD3" w:rsidP="00541C41">
            <w:pPr>
              <w:spacing w:after="0" w:line="240" w:lineRule="auto"/>
              <w:rPr>
                <w:rFonts w:eastAsia="Times New Roman"/>
                <w:bCs/>
                <w:color w:val="000000"/>
                <w:sz w:val="26"/>
                <w:szCs w:val="26"/>
              </w:rPr>
            </w:pPr>
          </w:p>
        </w:tc>
      </w:tr>
      <w:tr w:rsidR="00027FD3" w:rsidRPr="00541C41" w14:paraId="612BB124" w14:textId="77777777" w:rsidTr="006917B0">
        <w:trPr>
          <w:trHeight w:val="58"/>
        </w:trPr>
        <w:tc>
          <w:tcPr>
            <w:tcW w:w="1025" w:type="dxa"/>
            <w:vMerge/>
          </w:tcPr>
          <w:p w14:paraId="5EAB6CC3" w14:textId="77777777" w:rsidR="00027FD3" w:rsidRPr="00541C41" w:rsidRDefault="00027FD3" w:rsidP="00541C41">
            <w:pPr>
              <w:spacing w:after="0" w:line="240" w:lineRule="auto"/>
              <w:rPr>
                <w:rFonts w:eastAsia="Times New Roman"/>
                <w:color w:val="000000"/>
                <w:sz w:val="26"/>
                <w:szCs w:val="26"/>
              </w:rPr>
            </w:pPr>
          </w:p>
        </w:tc>
        <w:tc>
          <w:tcPr>
            <w:tcW w:w="8080" w:type="dxa"/>
            <w:tcBorders>
              <w:top w:val="nil"/>
            </w:tcBorders>
          </w:tcPr>
          <w:p w14:paraId="71784ADB" w14:textId="07F6DFE0" w:rsidR="00027FD3" w:rsidRPr="00541C41" w:rsidRDefault="00027FD3" w:rsidP="00541C41">
            <w:pPr>
              <w:spacing w:after="0" w:line="240" w:lineRule="auto"/>
              <w:rPr>
                <w:rFonts w:eastAsia="Times New Roman"/>
                <w:color w:val="000000"/>
                <w:sz w:val="26"/>
                <w:szCs w:val="26"/>
              </w:rPr>
            </w:pPr>
          </w:p>
        </w:tc>
        <w:tc>
          <w:tcPr>
            <w:tcW w:w="1426" w:type="dxa"/>
            <w:tcBorders>
              <w:top w:val="nil"/>
            </w:tcBorders>
          </w:tcPr>
          <w:p w14:paraId="2EDCA17B" w14:textId="3556104B" w:rsidR="00027FD3" w:rsidRPr="00541C41" w:rsidRDefault="00027FD3" w:rsidP="00541C41">
            <w:pPr>
              <w:spacing w:after="0" w:line="240" w:lineRule="auto"/>
              <w:rPr>
                <w:rFonts w:eastAsia="Times New Roman"/>
                <w:bCs/>
                <w:color w:val="000000"/>
                <w:sz w:val="26"/>
                <w:szCs w:val="26"/>
              </w:rPr>
            </w:pPr>
          </w:p>
        </w:tc>
      </w:tr>
      <w:tr w:rsidR="00027FD3" w:rsidRPr="00541C41" w14:paraId="4FA5455D" w14:textId="77777777" w:rsidTr="00027FD3">
        <w:tc>
          <w:tcPr>
            <w:tcW w:w="1025" w:type="dxa"/>
            <w:vMerge/>
          </w:tcPr>
          <w:p w14:paraId="64379A87" w14:textId="77777777" w:rsidR="00027FD3" w:rsidRPr="00541C41" w:rsidRDefault="00027FD3" w:rsidP="00541C41">
            <w:pPr>
              <w:spacing w:after="0" w:line="240" w:lineRule="auto"/>
              <w:rPr>
                <w:rFonts w:eastAsia="Times New Roman"/>
                <w:color w:val="000000"/>
                <w:sz w:val="26"/>
                <w:szCs w:val="26"/>
              </w:rPr>
            </w:pPr>
          </w:p>
        </w:tc>
        <w:tc>
          <w:tcPr>
            <w:tcW w:w="8080" w:type="dxa"/>
          </w:tcPr>
          <w:p w14:paraId="3F8AD43A" w14:textId="77777777" w:rsidR="00027FD3" w:rsidRPr="00541C41" w:rsidRDefault="00027FD3" w:rsidP="00541C41">
            <w:pPr>
              <w:spacing w:after="0" w:line="288" w:lineRule="auto"/>
              <w:jc w:val="both"/>
              <w:rPr>
                <w:rFonts w:eastAsia="Times New Roman"/>
                <w:sz w:val="28"/>
                <w:szCs w:val="28"/>
              </w:rPr>
            </w:pPr>
            <w:r w:rsidRPr="00541C41">
              <w:rPr>
                <w:rFonts w:eastAsia="Times New Roman"/>
                <w:sz w:val="28"/>
                <w:szCs w:val="28"/>
              </w:rPr>
              <w:t>Ở 85</w:t>
            </w:r>
            <w:r w:rsidRPr="00541C41">
              <w:rPr>
                <w:rFonts w:eastAsia="Times New Roman"/>
                <w:sz w:val="28"/>
                <w:szCs w:val="28"/>
                <w:vertAlign w:val="superscript"/>
              </w:rPr>
              <w:t>0</w:t>
            </w:r>
            <w:r w:rsidRPr="00541C41">
              <w:rPr>
                <w:rFonts w:eastAsia="Times New Roman"/>
                <w:sz w:val="28"/>
                <w:szCs w:val="28"/>
              </w:rPr>
              <w:t>C,độ tan  CuSO</w:t>
            </w:r>
            <w:r w:rsidRPr="00541C41">
              <w:rPr>
                <w:rFonts w:eastAsia="Times New Roman"/>
                <w:sz w:val="28"/>
                <w:szCs w:val="28"/>
                <w:vertAlign w:val="subscript"/>
              </w:rPr>
              <w:t>4</w:t>
            </w:r>
            <w:r w:rsidRPr="00541C41">
              <w:rPr>
                <w:rFonts w:eastAsia="Times New Roman"/>
                <w:sz w:val="28"/>
                <w:szCs w:val="28"/>
              </w:rPr>
              <w:t xml:space="preserve"> = 87,7gam </w:t>
            </w:r>
          </w:p>
          <w:p w14:paraId="4BFC7941" w14:textId="77777777" w:rsidR="00027FD3" w:rsidRPr="00541C41" w:rsidRDefault="00027FD3" w:rsidP="00541C41">
            <w:pPr>
              <w:spacing w:after="0" w:line="288" w:lineRule="auto"/>
              <w:jc w:val="both"/>
              <w:rPr>
                <w:rFonts w:eastAsia="Times New Roman"/>
                <w:sz w:val="28"/>
                <w:szCs w:val="28"/>
              </w:rPr>
            </w:pPr>
            <w:r w:rsidRPr="00541C41">
              <w:rPr>
                <w:rFonts w:eastAsia="Times New Roman"/>
                <w:sz w:val="28"/>
                <w:szCs w:val="28"/>
              </w:rPr>
              <w:t>187,7 gam ddbh có 87,7 gam CuSO</w:t>
            </w:r>
            <w:r w:rsidRPr="00541C41">
              <w:rPr>
                <w:rFonts w:eastAsia="Times New Roman"/>
                <w:sz w:val="28"/>
                <w:szCs w:val="28"/>
                <w:vertAlign w:val="subscript"/>
              </w:rPr>
              <w:t xml:space="preserve">4 </w:t>
            </w:r>
            <w:r w:rsidRPr="00541C41">
              <w:rPr>
                <w:rFonts w:eastAsia="Times New Roman"/>
                <w:sz w:val="28"/>
                <w:szCs w:val="28"/>
              </w:rPr>
              <w:t>+ 100g H</w:t>
            </w:r>
            <w:r w:rsidRPr="00541C41">
              <w:rPr>
                <w:rFonts w:eastAsia="Times New Roman"/>
                <w:sz w:val="28"/>
                <w:szCs w:val="28"/>
                <w:vertAlign w:val="subscript"/>
              </w:rPr>
              <w:t>2</w:t>
            </w:r>
            <w:r w:rsidRPr="00541C41">
              <w:rPr>
                <w:rFonts w:eastAsia="Times New Roman"/>
                <w:sz w:val="28"/>
                <w:szCs w:val="28"/>
              </w:rPr>
              <w:t>O</w:t>
            </w:r>
          </w:p>
          <w:p w14:paraId="2FC497B1" w14:textId="77777777" w:rsidR="00027FD3" w:rsidRPr="00541C41" w:rsidRDefault="00027FD3" w:rsidP="00541C41">
            <w:pPr>
              <w:spacing w:after="0" w:line="288" w:lineRule="auto"/>
              <w:jc w:val="both"/>
              <w:rPr>
                <w:rFonts w:eastAsia="Times New Roman"/>
                <w:sz w:val="28"/>
                <w:szCs w:val="28"/>
              </w:rPr>
            </w:pPr>
            <w:r w:rsidRPr="00541C41">
              <w:rPr>
                <w:rFonts w:eastAsia="Times New Roman"/>
                <w:sz w:val="28"/>
                <w:szCs w:val="28"/>
              </w:rPr>
              <w:t>1887g --------------- 887gam CuSO</w:t>
            </w:r>
            <w:r w:rsidRPr="00541C41">
              <w:rPr>
                <w:rFonts w:eastAsia="Times New Roman"/>
                <w:sz w:val="28"/>
                <w:szCs w:val="28"/>
                <w:vertAlign w:val="subscript"/>
              </w:rPr>
              <w:t>4</w:t>
            </w:r>
            <w:r w:rsidRPr="00541C41">
              <w:rPr>
                <w:rFonts w:eastAsia="Times New Roman"/>
                <w:sz w:val="28"/>
                <w:szCs w:val="28"/>
              </w:rPr>
              <w:t xml:space="preserve">  +1000g H</w:t>
            </w:r>
            <w:r w:rsidRPr="00541C41">
              <w:rPr>
                <w:rFonts w:eastAsia="Times New Roman"/>
                <w:sz w:val="28"/>
                <w:szCs w:val="28"/>
                <w:vertAlign w:val="subscript"/>
              </w:rPr>
              <w:t>2</w:t>
            </w:r>
            <w:r w:rsidRPr="00541C41">
              <w:rPr>
                <w:rFonts w:eastAsia="Times New Roman"/>
                <w:sz w:val="28"/>
                <w:szCs w:val="28"/>
              </w:rPr>
              <w:t>O</w:t>
            </w:r>
          </w:p>
          <w:p w14:paraId="23FC3C6A" w14:textId="77777777" w:rsidR="00027FD3" w:rsidRPr="00541C41" w:rsidRDefault="00027FD3" w:rsidP="00541C41">
            <w:pPr>
              <w:spacing w:after="0" w:line="288" w:lineRule="auto"/>
              <w:ind w:firstLine="588"/>
              <w:jc w:val="both"/>
              <w:rPr>
                <w:rFonts w:eastAsia="Times New Roman"/>
                <w:sz w:val="28"/>
                <w:szCs w:val="28"/>
              </w:rPr>
            </w:pPr>
            <w:r w:rsidRPr="00541C41">
              <w:rPr>
                <w:rFonts w:eastAsia="Times New Roman"/>
                <w:sz w:val="28"/>
                <w:szCs w:val="28"/>
              </w:rPr>
              <w:t>Gọi x là số mol CuSO</w:t>
            </w:r>
            <w:r w:rsidRPr="00541C41">
              <w:rPr>
                <w:rFonts w:eastAsia="Times New Roman"/>
                <w:sz w:val="28"/>
                <w:szCs w:val="28"/>
                <w:vertAlign w:val="subscript"/>
              </w:rPr>
              <w:t>4</w:t>
            </w:r>
            <w:r w:rsidRPr="00541C41">
              <w:rPr>
                <w:rFonts w:eastAsia="Times New Roman"/>
                <w:sz w:val="28"/>
                <w:szCs w:val="28"/>
              </w:rPr>
              <w:t>.5H</w:t>
            </w:r>
            <w:r w:rsidRPr="00541C41">
              <w:rPr>
                <w:rFonts w:eastAsia="Times New Roman"/>
                <w:sz w:val="28"/>
                <w:szCs w:val="28"/>
                <w:vertAlign w:val="subscript"/>
              </w:rPr>
              <w:t>2</w:t>
            </w:r>
            <w:r w:rsidRPr="00541C41">
              <w:rPr>
                <w:rFonts w:eastAsia="Times New Roman"/>
                <w:sz w:val="28"/>
                <w:szCs w:val="28"/>
              </w:rPr>
              <w:t>O tách ra</w:t>
            </w:r>
          </w:p>
          <w:p w14:paraId="1EA6838E" w14:textId="77777777" w:rsidR="00027FD3" w:rsidRPr="00541C41" w:rsidRDefault="00027FD3" w:rsidP="00541C41">
            <w:pPr>
              <w:spacing w:after="0" w:line="288" w:lineRule="auto"/>
              <w:ind w:firstLine="588"/>
              <w:jc w:val="both"/>
              <w:rPr>
                <w:rFonts w:eastAsia="Times New Roman"/>
                <w:sz w:val="28"/>
                <w:szCs w:val="28"/>
              </w:rPr>
            </w:pPr>
            <w:r w:rsidRPr="00541C41">
              <w:rPr>
                <w:rFonts w:eastAsia="Times New Roman"/>
                <w:sz w:val="28"/>
                <w:szCs w:val="28"/>
              </w:rPr>
              <w:t xml:space="preserve">  khối lượng H</w:t>
            </w:r>
            <w:r w:rsidRPr="00541C41">
              <w:rPr>
                <w:rFonts w:eastAsia="Times New Roman"/>
                <w:sz w:val="28"/>
                <w:szCs w:val="28"/>
                <w:vertAlign w:val="subscript"/>
              </w:rPr>
              <w:t>2</w:t>
            </w:r>
            <w:r w:rsidRPr="00541C41">
              <w:rPr>
                <w:rFonts w:eastAsia="Times New Roman"/>
                <w:sz w:val="28"/>
                <w:szCs w:val="28"/>
              </w:rPr>
              <w:t>O tách ra :</w:t>
            </w:r>
            <w:r w:rsidRPr="00541C41">
              <w:rPr>
                <w:rFonts w:eastAsia="Times New Roman"/>
                <w:sz w:val="28"/>
                <w:szCs w:val="28"/>
              </w:rPr>
              <w:tab/>
              <w:t>90x (gam)</w:t>
            </w:r>
          </w:p>
          <w:p w14:paraId="75119847" w14:textId="77777777" w:rsidR="00027FD3" w:rsidRPr="00541C41" w:rsidRDefault="00027FD3" w:rsidP="00541C41">
            <w:pPr>
              <w:spacing w:after="0" w:line="288" w:lineRule="auto"/>
              <w:ind w:firstLine="588"/>
              <w:jc w:val="both"/>
              <w:rPr>
                <w:rFonts w:eastAsia="Times New Roman"/>
                <w:sz w:val="28"/>
                <w:szCs w:val="28"/>
              </w:rPr>
            </w:pPr>
            <w:r w:rsidRPr="00541C41">
              <w:rPr>
                <w:rFonts w:eastAsia="Times New Roman"/>
                <w:sz w:val="28"/>
                <w:szCs w:val="28"/>
              </w:rPr>
              <w:t>Khối lượng CuSO</w:t>
            </w:r>
            <w:r w:rsidRPr="00541C41">
              <w:rPr>
                <w:rFonts w:eastAsia="Times New Roman"/>
                <w:sz w:val="28"/>
                <w:szCs w:val="28"/>
                <w:vertAlign w:val="subscript"/>
              </w:rPr>
              <w:t>4</w:t>
            </w:r>
            <w:r w:rsidRPr="00541C41">
              <w:rPr>
                <w:rFonts w:eastAsia="Times New Roman"/>
                <w:sz w:val="28"/>
                <w:szCs w:val="28"/>
              </w:rPr>
              <w:t xml:space="preserve"> tách ra :        160x( gam)</w:t>
            </w:r>
          </w:p>
          <w:p w14:paraId="3F0BD6C0" w14:textId="77777777" w:rsidR="00027FD3" w:rsidRPr="00541C41" w:rsidRDefault="00027FD3" w:rsidP="00541C41">
            <w:pPr>
              <w:spacing w:after="0" w:line="288" w:lineRule="auto"/>
              <w:jc w:val="both"/>
              <w:rPr>
                <w:rFonts w:eastAsia="Times New Roman"/>
                <w:sz w:val="28"/>
                <w:szCs w:val="28"/>
              </w:rPr>
            </w:pPr>
            <w:r w:rsidRPr="00541C41">
              <w:rPr>
                <w:rFonts w:eastAsia="Times New Roman"/>
                <w:sz w:val="28"/>
                <w:szCs w:val="28"/>
              </w:rPr>
              <w:t>Ở 12</w:t>
            </w:r>
            <w:r w:rsidRPr="00541C41">
              <w:rPr>
                <w:rFonts w:eastAsia="Times New Roman"/>
                <w:sz w:val="28"/>
                <w:szCs w:val="28"/>
                <w:vertAlign w:val="superscript"/>
              </w:rPr>
              <w:t>0</w:t>
            </w:r>
            <w:r w:rsidRPr="00541C41">
              <w:rPr>
                <w:rFonts w:eastAsia="Times New Roman"/>
                <w:sz w:val="28"/>
                <w:szCs w:val="28"/>
              </w:rPr>
              <w:t>C, độ tan  CuSO</w:t>
            </w:r>
            <w:r w:rsidRPr="00541C41">
              <w:rPr>
                <w:rFonts w:eastAsia="Times New Roman"/>
                <w:sz w:val="28"/>
                <w:szCs w:val="28"/>
                <w:vertAlign w:val="subscript"/>
              </w:rPr>
              <w:t>4 =</w:t>
            </w:r>
            <w:r w:rsidRPr="00541C41">
              <w:rPr>
                <w:rFonts w:eastAsia="Times New Roman"/>
                <w:sz w:val="28"/>
                <w:szCs w:val="28"/>
              </w:rPr>
              <w:t xml:space="preserve"> 35,5 nên ta có phương trình :     (887-160x):(1000-90x) = 35,5:100</w:t>
            </w:r>
          </w:p>
          <w:p w14:paraId="443A6070" w14:textId="77777777" w:rsidR="00027FD3" w:rsidRPr="00541C41" w:rsidRDefault="00027FD3" w:rsidP="00541C41">
            <w:pPr>
              <w:spacing w:after="0" w:line="288" w:lineRule="auto"/>
              <w:jc w:val="both"/>
              <w:rPr>
                <w:rFonts w:eastAsia="Times New Roman"/>
                <w:sz w:val="28"/>
                <w:szCs w:val="28"/>
              </w:rPr>
            </w:pPr>
            <w:r w:rsidRPr="00541C41">
              <w:rPr>
                <w:rFonts w:eastAsia="Times New Roman"/>
                <w:sz w:val="28"/>
                <w:szCs w:val="28"/>
              </w:rPr>
              <w:t xml:space="preserve">                                giải ra  x = 4,15 mol</w:t>
            </w:r>
          </w:p>
          <w:p w14:paraId="24F9AE93" w14:textId="0E92769E" w:rsidR="00027FD3" w:rsidRPr="00541C41" w:rsidRDefault="00027FD3" w:rsidP="00541C41">
            <w:pPr>
              <w:spacing w:after="0" w:line="240" w:lineRule="auto"/>
              <w:jc w:val="both"/>
              <w:rPr>
                <w:sz w:val="26"/>
                <w:szCs w:val="26"/>
              </w:rPr>
            </w:pPr>
            <w:r w:rsidRPr="00541C41">
              <w:rPr>
                <w:rFonts w:eastAsia="Times New Roman"/>
                <w:sz w:val="28"/>
                <w:szCs w:val="28"/>
              </w:rPr>
              <w:t>Khối lượng CuSO</w:t>
            </w:r>
            <w:r w:rsidRPr="00541C41">
              <w:rPr>
                <w:rFonts w:eastAsia="Times New Roman"/>
                <w:sz w:val="28"/>
                <w:szCs w:val="28"/>
                <w:vertAlign w:val="subscript"/>
              </w:rPr>
              <w:t>4</w:t>
            </w:r>
            <w:r w:rsidRPr="00541C41">
              <w:rPr>
                <w:rFonts w:eastAsia="Times New Roman"/>
                <w:sz w:val="28"/>
                <w:szCs w:val="28"/>
              </w:rPr>
              <w:t xml:space="preserve"> .5H</w:t>
            </w:r>
            <w:r w:rsidRPr="00541C41">
              <w:rPr>
                <w:rFonts w:eastAsia="Times New Roman"/>
                <w:sz w:val="28"/>
                <w:szCs w:val="28"/>
                <w:vertAlign w:val="subscript"/>
              </w:rPr>
              <w:t>2</w:t>
            </w:r>
            <w:r w:rsidRPr="00541C41">
              <w:rPr>
                <w:rFonts w:eastAsia="Times New Roman"/>
                <w:sz w:val="28"/>
                <w:szCs w:val="28"/>
              </w:rPr>
              <w:t xml:space="preserve">O kết tinh :   250. 4,15 =1038 gam          </w:t>
            </w:r>
          </w:p>
        </w:tc>
        <w:tc>
          <w:tcPr>
            <w:tcW w:w="1426" w:type="dxa"/>
          </w:tcPr>
          <w:p w14:paraId="0133365D" w14:textId="77777777" w:rsidR="003263EA" w:rsidRPr="00541C41" w:rsidRDefault="003263EA" w:rsidP="00541C41">
            <w:pPr>
              <w:spacing w:after="0" w:line="240" w:lineRule="auto"/>
              <w:rPr>
                <w:rFonts w:eastAsia="Times New Roman"/>
                <w:bCs/>
                <w:color w:val="000000"/>
                <w:sz w:val="26"/>
                <w:szCs w:val="26"/>
              </w:rPr>
            </w:pPr>
          </w:p>
          <w:p w14:paraId="7396272A" w14:textId="77777777" w:rsidR="003263EA" w:rsidRPr="00541C41" w:rsidRDefault="003263EA" w:rsidP="00541C41">
            <w:pPr>
              <w:spacing w:after="0" w:line="240" w:lineRule="auto"/>
              <w:jc w:val="center"/>
              <w:rPr>
                <w:rFonts w:eastAsia="Times New Roman"/>
                <w:bCs/>
                <w:color w:val="000000"/>
                <w:sz w:val="26"/>
                <w:szCs w:val="26"/>
              </w:rPr>
            </w:pPr>
          </w:p>
          <w:p w14:paraId="7984A2E1" w14:textId="24B94B9A" w:rsidR="003263EA" w:rsidRPr="00541C41" w:rsidRDefault="003263EA" w:rsidP="00541C41">
            <w:pPr>
              <w:spacing w:after="0" w:line="240" w:lineRule="auto"/>
              <w:jc w:val="center"/>
              <w:rPr>
                <w:rFonts w:eastAsia="Times New Roman"/>
                <w:bCs/>
                <w:color w:val="000000"/>
                <w:sz w:val="26"/>
                <w:szCs w:val="26"/>
              </w:rPr>
            </w:pPr>
            <w:r w:rsidRPr="00541C41">
              <w:rPr>
                <w:rFonts w:eastAsia="Times New Roman"/>
                <w:bCs/>
                <w:color w:val="000000"/>
                <w:sz w:val="26"/>
                <w:szCs w:val="26"/>
              </w:rPr>
              <w:t>0,25</w:t>
            </w:r>
          </w:p>
          <w:p w14:paraId="3391CD37" w14:textId="77777777" w:rsidR="003263EA" w:rsidRPr="00541C41" w:rsidRDefault="003263EA" w:rsidP="00541C41">
            <w:pPr>
              <w:spacing w:after="0" w:line="240" w:lineRule="auto"/>
              <w:jc w:val="center"/>
              <w:rPr>
                <w:rFonts w:eastAsia="Times New Roman"/>
                <w:bCs/>
                <w:color w:val="000000"/>
                <w:sz w:val="26"/>
                <w:szCs w:val="26"/>
              </w:rPr>
            </w:pPr>
          </w:p>
          <w:p w14:paraId="1A647B14" w14:textId="3512F6C6" w:rsidR="003263EA" w:rsidRPr="00541C41" w:rsidRDefault="003263EA" w:rsidP="00541C41">
            <w:pPr>
              <w:spacing w:after="0" w:line="240" w:lineRule="auto"/>
              <w:jc w:val="center"/>
              <w:rPr>
                <w:rFonts w:eastAsia="Times New Roman"/>
                <w:bCs/>
                <w:color w:val="000000"/>
                <w:sz w:val="26"/>
                <w:szCs w:val="26"/>
              </w:rPr>
            </w:pPr>
            <w:r w:rsidRPr="00541C41">
              <w:rPr>
                <w:rFonts w:eastAsia="Times New Roman"/>
                <w:bCs/>
                <w:color w:val="000000"/>
                <w:sz w:val="26"/>
                <w:szCs w:val="26"/>
              </w:rPr>
              <w:t>0,25</w:t>
            </w:r>
          </w:p>
          <w:p w14:paraId="28B95276" w14:textId="77777777" w:rsidR="003263EA" w:rsidRPr="00541C41" w:rsidRDefault="003263EA" w:rsidP="00541C41">
            <w:pPr>
              <w:spacing w:after="0" w:line="240" w:lineRule="auto"/>
              <w:jc w:val="center"/>
              <w:rPr>
                <w:rFonts w:eastAsia="Times New Roman"/>
                <w:bCs/>
                <w:color w:val="000000"/>
                <w:sz w:val="26"/>
                <w:szCs w:val="26"/>
              </w:rPr>
            </w:pPr>
          </w:p>
          <w:p w14:paraId="58156811" w14:textId="77777777" w:rsidR="003263EA" w:rsidRPr="00541C41" w:rsidRDefault="003263EA" w:rsidP="00541C41">
            <w:pPr>
              <w:spacing w:after="0" w:line="240" w:lineRule="auto"/>
              <w:jc w:val="center"/>
              <w:rPr>
                <w:rFonts w:eastAsia="Times New Roman"/>
                <w:bCs/>
                <w:color w:val="000000"/>
                <w:sz w:val="26"/>
                <w:szCs w:val="26"/>
              </w:rPr>
            </w:pPr>
          </w:p>
          <w:p w14:paraId="488553EF" w14:textId="77777777" w:rsidR="003263EA" w:rsidRPr="00541C41" w:rsidRDefault="003263EA" w:rsidP="00541C41">
            <w:pPr>
              <w:spacing w:after="0" w:line="240" w:lineRule="auto"/>
              <w:jc w:val="center"/>
              <w:rPr>
                <w:rFonts w:eastAsia="Times New Roman"/>
                <w:bCs/>
                <w:color w:val="000000"/>
                <w:sz w:val="26"/>
                <w:szCs w:val="26"/>
              </w:rPr>
            </w:pPr>
          </w:p>
          <w:p w14:paraId="753B16CF" w14:textId="484635A8" w:rsidR="003263EA" w:rsidRPr="00541C41" w:rsidRDefault="003263EA" w:rsidP="00541C41">
            <w:pPr>
              <w:spacing w:after="0" w:line="240" w:lineRule="auto"/>
              <w:jc w:val="center"/>
              <w:rPr>
                <w:rFonts w:eastAsia="Times New Roman"/>
                <w:bCs/>
                <w:color w:val="000000"/>
                <w:sz w:val="26"/>
                <w:szCs w:val="26"/>
              </w:rPr>
            </w:pPr>
            <w:r w:rsidRPr="00541C41">
              <w:rPr>
                <w:rFonts w:eastAsia="Times New Roman"/>
                <w:bCs/>
                <w:color w:val="000000"/>
                <w:sz w:val="26"/>
                <w:szCs w:val="26"/>
              </w:rPr>
              <w:t>0,25</w:t>
            </w:r>
          </w:p>
          <w:p w14:paraId="21540E4D" w14:textId="77777777" w:rsidR="003263EA" w:rsidRPr="00541C41" w:rsidRDefault="003263EA" w:rsidP="00541C41">
            <w:pPr>
              <w:spacing w:after="0" w:line="240" w:lineRule="auto"/>
              <w:jc w:val="center"/>
              <w:rPr>
                <w:rFonts w:eastAsia="Times New Roman"/>
                <w:bCs/>
                <w:color w:val="000000"/>
                <w:sz w:val="26"/>
                <w:szCs w:val="26"/>
              </w:rPr>
            </w:pPr>
          </w:p>
          <w:p w14:paraId="3A6E507F" w14:textId="77777777" w:rsidR="003263EA" w:rsidRPr="00541C41" w:rsidRDefault="003263EA" w:rsidP="00541C41">
            <w:pPr>
              <w:spacing w:after="0" w:line="240" w:lineRule="auto"/>
              <w:jc w:val="center"/>
              <w:rPr>
                <w:rFonts w:eastAsia="Times New Roman"/>
                <w:bCs/>
                <w:color w:val="000000"/>
                <w:sz w:val="26"/>
                <w:szCs w:val="26"/>
              </w:rPr>
            </w:pPr>
          </w:p>
          <w:p w14:paraId="19AAFC7F" w14:textId="30B56848" w:rsidR="00027FD3" w:rsidRPr="00541C41" w:rsidRDefault="003263EA" w:rsidP="00541C41">
            <w:pPr>
              <w:spacing w:after="0" w:line="240" w:lineRule="auto"/>
              <w:jc w:val="center"/>
              <w:rPr>
                <w:rFonts w:eastAsia="Times New Roman"/>
                <w:color w:val="000000"/>
                <w:sz w:val="26"/>
                <w:szCs w:val="26"/>
                <w:lang w:val="vi-VN"/>
              </w:rPr>
            </w:pPr>
            <w:r w:rsidRPr="00541C41">
              <w:rPr>
                <w:rFonts w:eastAsia="Times New Roman"/>
                <w:bCs/>
                <w:color w:val="000000"/>
                <w:sz w:val="26"/>
                <w:szCs w:val="26"/>
              </w:rPr>
              <w:t>0,25</w:t>
            </w:r>
          </w:p>
        </w:tc>
      </w:tr>
      <w:tr w:rsidR="003263EA" w:rsidRPr="00541C41" w14:paraId="79538489" w14:textId="77777777" w:rsidTr="009978F2">
        <w:trPr>
          <w:trHeight w:val="4495"/>
        </w:trPr>
        <w:tc>
          <w:tcPr>
            <w:tcW w:w="1025" w:type="dxa"/>
            <w:vAlign w:val="center"/>
          </w:tcPr>
          <w:p w14:paraId="1262E797" w14:textId="77777777" w:rsidR="003263EA" w:rsidRPr="00541C41" w:rsidRDefault="003263EA" w:rsidP="00541C41">
            <w:pPr>
              <w:spacing w:after="0" w:line="240" w:lineRule="auto"/>
              <w:jc w:val="center"/>
              <w:rPr>
                <w:rFonts w:eastAsia="Times New Roman"/>
                <w:color w:val="000000"/>
                <w:sz w:val="26"/>
                <w:szCs w:val="26"/>
              </w:rPr>
            </w:pPr>
            <w:r w:rsidRPr="00541C41">
              <w:rPr>
                <w:b/>
                <w:bCs/>
                <w:sz w:val="26"/>
                <w:szCs w:val="26"/>
              </w:rPr>
              <w:lastRenderedPageBreak/>
              <w:t>Câu 5</w:t>
            </w:r>
            <w:r w:rsidRPr="00541C41">
              <w:rPr>
                <w:sz w:val="26"/>
                <w:szCs w:val="26"/>
              </w:rPr>
              <w:t>. (2,0 điểm)</w:t>
            </w:r>
          </w:p>
        </w:tc>
        <w:tc>
          <w:tcPr>
            <w:tcW w:w="8080" w:type="dxa"/>
          </w:tcPr>
          <w:p w14:paraId="51707D94" w14:textId="48C691F4" w:rsidR="003263EA" w:rsidRPr="00541C41" w:rsidRDefault="003263EA" w:rsidP="00541C41">
            <w:pPr>
              <w:spacing w:after="0" w:line="288" w:lineRule="auto"/>
              <w:jc w:val="both"/>
              <w:rPr>
                <w:sz w:val="28"/>
                <w:szCs w:val="28"/>
              </w:rPr>
            </w:pPr>
            <w:r w:rsidRPr="00541C41">
              <w:rPr>
                <w:sz w:val="28"/>
                <w:szCs w:val="28"/>
              </w:rPr>
              <w:t xml:space="preserve">a. </w:t>
            </w:r>
            <w:r w:rsidRPr="00541C41">
              <w:rPr>
                <w:sz w:val="28"/>
                <w:szCs w:val="28"/>
                <w:lang w:val="vi-VN"/>
              </w:rPr>
              <w:t xml:space="preserve">Cho </w:t>
            </w:r>
            <w:r w:rsidRPr="00541C41">
              <w:rPr>
                <w:sz w:val="28"/>
                <w:szCs w:val="28"/>
              </w:rPr>
              <w:t>dung dịch HCl</w:t>
            </w:r>
            <w:r w:rsidRPr="00541C41">
              <w:rPr>
                <w:sz w:val="28"/>
                <w:szCs w:val="28"/>
                <w:lang w:val="vi-VN"/>
              </w:rPr>
              <w:t xml:space="preserve"> vào </w:t>
            </w:r>
            <w:r w:rsidRPr="00541C41">
              <w:rPr>
                <w:sz w:val="28"/>
                <w:szCs w:val="28"/>
              </w:rPr>
              <w:t>ống nghiệm có chứa bột</w:t>
            </w:r>
            <w:r w:rsidRPr="00541C41">
              <w:rPr>
                <w:sz w:val="28"/>
                <w:szCs w:val="28"/>
                <w:lang w:val="vi-VN"/>
              </w:rPr>
              <w:t xml:space="preserve"> CuO</w:t>
            </w:r>
          </w:p>
          <w:p w14:paraId="50B62D16" w14:textId="43E7FDA6" w:rsidR="003263EA" w:rsidRPr="00541C41" w:rsidRDefault="00E812A3" w:rsidP="00541C41">
            <w:pPr>
              <w:pStyle w:val="ListParagraph"/>
              <w:spacing w:after="0" w:line="288" w:lineRule="auto"/>
              <w:ind w:left="0"/>
              <w:jc w:val="both"/>
              <w:rPr>
                <w:sz w:val="28"/>
                <w:szCs w:val="28"/>
                <w:vertAlign w:val="subscript"/>
              </w:rPr>
            </w:pPr>
            <w:r w:rsidRPr="00541C41">
              <w:rPr>
                <w:sz w:val="28"/>
                <w:szCs w:val="28"/>
              </w:rPr>
              <w:t>Bột CuO tan và tạo ra dung dịch có màu xanh lam đó là dd CuCl</w:t>
            </w:r>
            <w:r w:rsidRPr="00541C41">
              <w:rPr>
                <w:sz w:val="28"/>
                <w:szCs w:val="28"/>
                <w:vertAlign w:val="subscript"/>
              </w:rPr>
              <w:t>2</w:t>
            </w:r>
          </w:p>
          <w:p w14:paraId="3EFC6257" w14:textId="560FF3EE" w:rsidR="00E812A3" w:rsidRPr="00541C41" w:rsidRDefault="00E812A3" w:rsidP="00541C41">
            <w:pPr>
              <w:pStyle w:val="ListParagraph"/>
              <w:spacing w:after="0" w:line="288" w:lineRule="auto"/>
              <w:ind w:left="0"/>
              <w:jc w:val="both"/>
              <w:rPr>
                <w:sz w:val="28"/>
                <w:szCs w:val="28"/>
              </w:rPr>
            </w:pPr>
            <w:r w:rsidRPr="00541C41">
              <w:rPr>
                <w:sz w:val="28"/>
                <w:szCs w:val="28"/>
              </w:rPr>
              <w:t xml:space="preserve">             2HCl   +  CuO  </w:t>
            </w:r>
            <w:r w:rsidRPr="00541C41">
              <w:rPr>
                <w:noProof/>
                <w:position w:val="-6"/>
                <w:sz w:val="28"/>
                <w:szCs w:val="28"/>
                <w14:ligatures w14:val="standardContextual"/>
              </w:rPr>
              <w:drawing>
                <wp:inline distT="0" distB="0" distL="0" distR="0" wp14:anchorId="4F8493FA" wp14:editId="2C2DC466">
                  <wp:extent cx="219710" cy="153670"/>
                  <wp:effectExtent l="0" t="0" r="0" b="0"/>
                  <wp:docPr id="60206868" name="Picture 6020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CuCl</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O</w:t>
            </w:r>
          </w:p>
          <w:p w14:paraId="638E740D" w14:textId="77777777" w:rsidR="003263EA" w:rsidRPr="00541C41" w:rsidRDefault="003263EA" w:rsidP="00541C41">
            <w:pPr>
              <w:pStyle w:val="ListParagraph"/>
              <w:spacing w:after="0" w:line="288" w:lineRule="auto"/>
              <w:ind w:left="0"/>
              <w:jc w:val="both"/>
              <w:rPr>
                <w:sz w:val="28"/>
                <w:szCs w:val="28"/>
              </w:rPr>
            </w:pPr>
            <w:r w:rsidRPr="00541C41">
              <w:rPr>
                <w:sz w:val="28"/>
                <w:szCs w:val="28"/>
              </w:rPr>
              <w:t xml:space="preserve">b. </w:t>
            </w:r>
            <w:r w:rsidRPr="00541C41">
              <w:rPr>
                <w:sz w:val="28"/>
                <w:szCs w:val="28"/>
                <w:lang w:val="vi-VN"/>
              </w:rPr>
              <w:t xml:space="preserve">Cho </w:t>
            </w:r>
            <w:r w:rsidRPr="00541C41">
              <w:rPr>
                <w:sz w:val="28"/>
                <w:szCs w:val="28"/>
              </w:rPr>
              <w:t>kim loại Cu</w:t>
            </w:r>
            <w:r w:rsidRPr="00541C41">
              <w:rPr>
                <w:sz w:val="28"/>
                <w:szCs w:val="28"/>
                <w:lang w:val="vi-VN"/>
              </w:rPr>
              <w:t xml:space="preserve">  vào dung dịch </w:t>
            </w:r>
            <w:r w:rsidRPr="00541C41">
              <w:rPr>
                <w:sz w:val="28"/>
                <w:szCs w:val="28"/>
              </w:rPr>
              <w:t>AgNO</w:t>
            </w:r>
            <w:r w:rsidRPr="00541C41">
              <w:rPr>
                <w:sz w:val="28"/>
                <w:szCs w:val="28"/>
                <w:vertAlign w:val="subscript"/>
              </w:rPr>
              <w:t>3</w:t>
            </w:r>
            <w:r w:rsidRPr="00541C41">
              <w:rPr>
                <w:sz w:val="28"/>
                <w:szCs w:val="28"/>
                <w:lang w:val="vi-VN"/>
              </w:rPr>
              <w:t>.</w:t>
            </w:r>
          </w:p>
          <w:p w14:paraId="54208772" w14:textId="3EC84BBE" w:rsidR="00E812A3" w:rsidRPr="00541C41" w:rsidRDefault="00E812A3" w:rsidP="00541C41">
            <w:pPr>
              <w:pStyle w:val="ListParagraph"/>
              <w:spacing w:after="0" w:line="288" w:lineRule="auto"/>
              <w:ind w:left="0"/>
              <w:jc w:val="both"/>
              <w:rPr>
                <w:sz w:val="28"/>
                <w:szCs w:val="28"/>
              </w:rPr>
            </w:pPr>
            <w:r w:rsidRPr="00541C41">
              <w:rPr>
                <w:sz w:val="28"/>
                <w:szCs w:val="28"/>
              </w:rPr>
              <w:t xml:space="preserve">       Có kim loại màu trắng sáng bám vào lá đồng đó là kim loại Ag</w:t>
            </w:r>
          </w:p>
          <w:p w14:paraId="60657D76" w14:textId="50B70FF8" w:rsidR="00E812A3" w:rsidRPr="00541C41" w:rsidRDefault="00E812A3" w:rsidP="00541C41">
            <w:pPr>
              <w:pStyle w:val="ListParagraph"/>
              <w:spacing w:after="0" w:line="288" w:lineRule="auto"/>
              <w:ind w:left="0"/>
              <w:jc w:val="both"/>
              <w:rPr>
                <w:sz w:val="28"/>
                <w:szCs w:val="28"/>
              </w:rPr>
            </w:pPr>
            <w:r w:rsidRPr="00541C41">
              <w:rPr>
                <w:sz w:val="28"/>
                <w:szCs w:val="28"/>
              </w:rPr>
              <w:t xml:space="preserve">             Cu   + 2AgNO</w:t>
            </w:r>
            <w:r w:rsidRPr="00541C41">
              <w:rPr>
                <w:sz w:val="28"/>
                <w:szCs w:val="28"/>
                <w:vertAlign w:val="subscript"/>
              </w:rPr>
              <w:t>3</w:t>
            </w:r>
            <w:r w:rsidRPr="00541C41">
              <w:rPr>
                <w:sz w:val="28"/>
                <w:szCs w:val="28"/>
              </w:rPr>
              <w:t xml:space="preserve">  </w:t>
            </w:r>
            <w:r w:rsidRPr="00541C41">
              <w:rPr>
                <w:noProof/>
                <w:position w:val="-6"/>
                <w:sz w:val="28"/>
                <w:szCs w:val="28"/>
                <w14:ligatures w14:val="standardContextual"/>
              </w:rPr>
              <w:drawing>
                <wp:inline distT="0" distB="0" distL="0" distR="0" wp14:anchorId="4AA9EAE6" wp14:editId="73A560A7">
                  <wp:extent cx="219710" cy="153670"/>
                  <wp:effectExtent l="0" t="0" r="0" b="0"/>
                  <wp:docPr id="1732134921" name="Picture 173213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Cu(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 2Ag</w:t>
            </w:r>
          </w:p>
          <w:p w14:paraId="6B06F607" w14:textId="77777777" w:rsidR="003263EA" w:rsidRPr="00541C41" w:rsidRDefault="003263EA" w:rsidP="00541C41">
            <w:pPr>
              <w:spacing w:after="0" w:line="288" w:lineRule="auto"/>
              <w:jc w:val="both"/>
              <w:rPr>
                <w:sz w:val="28"/>
                <w:szCs w:val="28"/>
              </w:rPr>
            </w:pPr>
            <w:r w:rsidRPr="00541C41">
              <w:rPr>
                <w:sz w:val="28"/>
                <w:szCs w:val="28"/>
              </w:rPr>
              <w:t>c. Cho dung dịch CaCl</w:t>
            </w:r>
            <w:r w:rsidRPr="00541C41">
              <w:rPr>
                <w:sz w:val="28"/>
                <w:szCs w:val="28"/>
                <w:vertAlign w:val="subscript"/>
              </w:rPr>
              <w:t xml:space="preserve">2 </w:t>
            </w:r>
            <w:r w:rsidRPr="00541C41">
              <w:rPr>
                <w:sz w:val="28"/>
                <w:szCs w:val="28"/>
              </w:rPr>
              <w:t>vào cốc đựng dung dịch Na</w:t>
            </w:r>
            <w:r w:rsidRPr="00541C41">
              <w:rPr>
                <w:sz w:val="28"/>
                <w:szCs w:val="28"/>
                <w:vertAlign w:val="subscript"/>
              </w:rPr>
              <w:t>2</w:t>
            </w:r>
            <w:r w:rsidRPr="00541C41">
              <w:rPr>
                <w:sz w:val="28"/>
                <w:szCs w:val="28"/>
              </w:rPr>
              <w:t>CO</w:t>
            </w:r>
            <w:r w:rsidRPr="00541C41">
              <w:rPr>
                <w:sz w:val="28"/>
                <w:szCs w:val="28"/>
                <w:vertAlign w:val="subscript"/>
              </w:rPr>
              <w:t>3</w:t>
            </w:r>
            <w:r w:rsidRPr="00541C41">
              <w:rPr>
                <w:sz w:val="28"/>
                <w:szCs w:val="28"/>
              </w:rPr>
              <w:t>.</w:t>
            </w:r>
          </w:p>
          <w:p w14:paraId="1F482440" w14:textId="662DF572" w:rsidR="00E812A3" w:rsidRPr="00541C41" w:rsidRDefault="00E812A3" w:rsidP="00541C41">
            <w:pPr>
              <w:spacing w:after="0" w:line="288" w:lineRule="auto"/>
              <w:jc w:val="both"/>
              <w:rPr>
                <w:sz w:val="28"/>
                <w:szCs w:val="28"/>
                <w:vertAlign w:val="subscript"/>
              </w:rPr>
            </w:pPr>
            <w:r w:rsidRPr="00541C41">
              <w:rPr>
                <w:sz w:val="28"/>
                <w:szCs w:val="28"/>
              </w:rPr>
              <w:t xml:space="preserve">               Có chất rắn màu trắng xuất hiện đó là CaCO</w:t>
            </w:r>
            <w:r w:rsidRPr="00541C41">
              <w:rPr>
                <w:sz w:val="28"/>
                <w:szCs w:val="28"/>
                <w:vertAlign w:val="subscript"/>
              </w:rPr>
              <w:t>3</w:t>
            </w:r>
          </w:p>
          <w:p w14:paraId="0F5540E3" w14:textId="526CD2D4" w:rsidR="00E812A3" w:rsidRPr="00541C41" w:rsidRDefault="00E812A3" w:rsidP="00541C41">
            <w:pPr>
              <w:spacing w:after="0" w:line="288" w:lineRule="auto"/>
              <w:jc w:val="both"/>
              <w:rPr>
                <w:sz w:val="28"/>
                <w:szCs w:val="28"/>
              </w:rPr>
            </w:pPr>
            <w:r w:rsidRPr="00541C41">
              <w:rPr>
                <w:sz w:val="28"/>
                <w:szCs w:val="28"/>
              </w:rPr>
              <w:t xml:space="preserve">              CaCl</w:t>
            </w:r>
            <w:r w:rsidRPr="00541C41">
              <w:rPr>
                <w:sz w:val="28"/>
                <w:szCs w:val="28"/>
                <w:vertAlign w:val="subscript"/>
              </w:rPr>
              <w:t xml:space="preserve">2   </w:t>
            </w:r>
            <w:r w:rsidRPr="00541C41">
              <w:rPr>
                <w:sz w:val="28"/>
                <w:szCs w:val="28"/>
              </w:rPr>
              <w:t xml:space="preserve">+  </w:t>
            </w:r>
            <w:r w:rsidRPr="00541C41">
              <w:rPr>
                <w:sz w:val="28"/>
                <w:szCs w:val="28"/>
                <w:vertAlign w:val="subscript"/>
              </w:rPr>
              <w:t xml:space="preserve"> </w:t>
            </w:r>
            <w:r w:rsidRPr="00541C41">
              <w:rPr>
                <w:sz w:val="28"/>
                <w:szCs w:val="28"/>
              </w:rPr>
              <w:t>Na</w:t>
            </w:r>
            <w:r w:rsidRPr="00541C41">
              <w:rPr>
                <w:sz w:val="28"/>
                <w:szCs w:val="28"/>
                <w:vertAlign w:val="subscript"/>
              </w:rPr>
              <w:t>2</w:t>
            </w:r>
            <w:r w:rsidRPr="00541C41">
              <w:rPr>
                <w:sz w:val="28"/>
                <w:szCs w:val="28"/>
              </w:rPr>
              <w:t>CO</w:t>
            </w:r>
            <w:r w:rsidRPr="00541C41">
              <w:rPr>
                <w:sz w:val="28"/>
                <w:szCs w:val="28"/>
                <w:vertAlign w:val="subscript"/>
              </w:rPr>
              <w:t xml:space="preserve">3   </w:t>
            </w:r>
            <w:r w:rsidRPr="00541C41">
              <w:rPr>
                <w:noProof/>
                <w:position w:val="-6"/>
                <w:sz w:val="28"/>
                <w:szCs w:val="28"/>
                <w14:ligatures w14:val="standardContextual"/>
              </w:rPr>
              <w:drawing>
                <wp:inline distT="0" distB="0" distL="0" distR="0" wp14:anchorId="232436E6" wp14:editId="3F5AD83E">
                  <wp:extent cx="219710" cy="153670"/>
                  <wp:effectExtent l="0" t="0" r="0" b="0"/>
                  <wp:docPr id="449161534" name="Picture 44916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vertAlign w:val="subscript"/>
              </w:rPr>
              <w:t xml:space="preserve">  </w:t>
            </w:r>
            <w:r w:rsidRPr="00541C41">
              <w:rPr>
                <w:sz w:val="28"/>
                <w:szCs w:val="28"/>
              </w:rPr>
              <w:t>CaCO</w:t>
            </w:r>
            <w:r w:rsidRPr="00541C41">
              <w:rPr>
                <w:sz w:val="28"/>
                <w:szCs w:val="28"/>
                <w:vertAlign w:val="subscript"/>
              </w:rPr>
              <w:t xml:space="preserve">3   </w:t>
            </w:r>
            <w:r w:rsidRPr="00541C41">
              <w:rPr>
                <w:sz w:val="28"/>
                <w:szCs w:val="28"/>
              </w:rPr>
              <w:t>+</w:t>
            </w:r>
            <w:r w:rsidRPr="00541C41">
              <w:rPr>
                <w:sz w:val="28"/>
                <w:szCs w:val="28"/>
                <w:vertAlign w:val="subscript"/>
              </w:rPr>
              <w:t xml:space="preserve">  </w:t>
            </w:r>
            <w:r w:rsidRPr="00541C41">
              <w:rPr>
                <w:sz w:val="28"/>
                <w:szCs w:val="28"/>
              </w:rPr>
              <w:t>2NaCl</w:t>
            </w:r>
            <w:r w:rsidRPr="00541C41">
              <w:rPr>
                <w:sz w:val="28"/>
                <w:szCs w:val="28"/>
                <w:vertAlign w:val="subscript"/>
              </w:rPr>
              <w:t xml:space="preserve">    </w:t>
            </w:r>
          </w:p>
          <w:p w14:paraId="05196C8C" w14:textId="77777777" w:rsidR="003263EA" w:rsidRPr="00541C41" w:rsidRDefault="003263EA" w:rsidP="00541C41">
            <w:pPr>
              <w:spacing w:after="0" w:line="288" w:lineRule="auto"/>
              <w:jc w:val="both"/>
              <w:rPr>
                <w:sz w:val="28"/>
                <w:szCs w:val="28"/>
              </w:rPr>
            </w:pPr>
            <w:r w:rsidRPr="00541C41">
              <w:rPr>
                <w:sz w:val="28"/>
                <w:szCs w:val="28"/>
              </w:rPr>
              <w:t>d. Cho một mẩu natri vào cốc nước pha sẵn dung dịch phenolphtalein.</w:t>
            </w:r>
          </w:p>
          <w:p w14:paraId="68B0DE1A" w14:textId="573F343A" w:rsidR="003263EA" w:rsidRPr="00541C41" w:rsidRDefault="00E812A3" w:rsidP="00541C41">
            <w:pPr>
              <w:spacing w:after="0" w:line="240" w:lineRule="auto"/>
              <w:rPr>
                <w:rFonts w:eastAsia="Times New Roman"/>
                <w:sz w:val="26"/>
                <w:szCs w:val="26"/>
              </w:rPr>
            </w:pPr>
            <w:r w:rsidRPr="00541C41">
              <w:rPr>
                <w:rFonts w:eastAsia="Times New Roman"/>
                <w:sz w:val="26"/>
                <w:szCs w:val="26"/>
              </w:rPr>
              <w:t xml:space="preserve">           </w:t>
            </w:r>
            <w:r w:rsidR="00E347AE" w:rsidRPr="00541C41">
              <w:rPr>
                <w:rFonts w:eastAsia="Times New Roman"/>
                <w:sz w:val="26"/>
                <w:szCs w:val="26"/>
              </w:rPr>
              <w:t>Na tan và d</w:t>
            </w:r>
            <w:r w:rsidRPr="00541C41">
              <w:rPr>
                <w:rFonts w:eastAsia="Times New Roman"/>
                <w:sz w:val="26"/>
                <w:szCs w:val="26"/>
              </w:rPr>
              <w:t>ung dịch đổi sang màu hồng</w:t>
            </w:r>
          </w:p>
          <w:p w14:paraId="2DB3E0EE" w14:textId="2A2EAC12" w:rsidR="00E812A3" w:rsidRPr="00541C41" w:rsidRDefault="00E812A3" w:rsidP="00541C41">
            <w:pPr>
              <w:spacing w:after="0" w:line="240" w:lineRule="auto"/>
              <w:rPr>
                <w:sz w:val="28"/>
                <w:szCs w:val="28"/>
                <w:vertAlign w:val="subscript"/>
              </w:rPr>
            </w:pPr>
            <w:r w:rsidRPr="00541C41">
              <w:rPr>
                <w:rFonts w:eastAsia="Times New Roman"/>
                <w:sz w:val="26"/>
                <w:szCs w:val="26"/>
              </w:rPr>
              <w:t xml:space="preserve">                    </w:t>
            </w:r>
            <w:r w:rsidR="00E347AE" w:rsidRPr="00541C41">
              <w:rPr>
                <w:rFonts w:eastAsia="Times New Roman"/>
                <w:sz w:val="26"/>
                <w:szCs w:val="26"/>
              </w:rPr>
              <w:t>2</w:t>
            </w:r>
            <w:r w:rsidRPr="00541C41">
              <w:rPr>
                <w:rFonts w:eastAsia="Times New Roman"/>
                <w:sz w:val="26"/>
                <w:szCs w:val="26"/>
              </w:rPr>
              <w:t xml:space="preserve"> </w:t>
            </w:r>
            <w:r w:rsidRPr="00541C41">
              <w:rPr>
                <w:rFonts w:eastAsia="Times New Roman"/>
                <w:sz w:val="28"/>
                <w:szCs w:val="28"/>
              </w:rPr>
              <w:t xml:space="preserve">Na   + </w:t>
            </w:r>
            <w:r w:rsidR="00E347AE" w:rsidRPr="00541C41">
              <w:rPr>
                <w:rFonts w:eastAsia="Times New Roman"/>
                <w:sz w:val="28"/>
                <w:szCs w:val="28"/>
              </w:rPr>
              <w:t>2</w:t>
            </w:r>
            <w:r w:rsidRPr="00541C41">
              <w:rPr>
                <w:rFonts w:eastAsia="Times New Roman"/>
                <w:sz w:val="28"/>
                <w:szCs w:val="28"/>
              </w:rPr>
              <w:t>H</w:t>
            </w:r>
            <w:r w:rsidRPr="00541C41">
              <w:rPr>
                <w:rFonts w:eastAsia="Times New Roman"/>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79D1AE04" wp14:editId="7C0DD1FA">
                  <wp:extent cx="219710" cy="153670"/>
                  <wp:effectExtent l="0" t="0" r="0" b="0"/>
                  <wp:docPr id="2094402027" name="Picture 209440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w:t>
            </w:r>
            <w:r w:rsidR="00E347AE" w:rsidRPr="00541C41">
              <w:rPr>
                <w:sz w:val="28"/>
                <w:szCs w:val="28"/>
              </w:rPr>
              <w:t>2</w:t>
            </w:r>
            <w:r w:rsidRPr="00541C41">
              <w:rPr>
                <w:sz w:val="28"/>
                <w:szCs w:val="28"/>
              </w:rPr>
              <w:t>NaOH     + H</w:t>
            </w:r>
            <w:r w:rsidRPr="00541C41">
              <w:rPr>
                <w:sz w:val="28"/>
                <w:szCs w:val="28"/>
                <w:vertAlign w:val="subscript"/>
              </w:rPr>
              <w:t>2</w:t>
            </w:r>
          </w:p>
        </w:tc>
        <w:tc>
          <w:tcPr>
            <w:tcW w:w="1426" w:type="dxa"/>
          </w:tcPr>
          <w:p w14:paraId="18137184" w14:textId="70921C8B" w:rsidR="003263EA" w:rsidRPr="00541C41" w:rsidRDefault="00E347AE" w:rsidP="00541C41">
            <w:pPr>
              <w:spacing w:after="0" w:line="240" w:lineRule="auto"/>
              <w:jc w:val="center"/>
              <w:rPr>
                <w:rFonts w:eastAsia="Times New Roman"/>
                <w:color w:val="000000"/>
                <w:sz w:val="28"/>
                <w:szCs w:val="28"/>
              </w:rPr>
            </w:pPr>
            <w:r w:rsidRPr="00541C41">
              <w:rPr>
                <w:rFonts w:eastAsia="Times New Roman"/>
                <w:color w:val="000000"/>
                <w:sz w:val="28"/>
                <w:szCs w:val="28"/>
                <w:lang w:val="vi-VN"/>
              </w:rPr>
              <w:t xml:space="preserve">0,5 </w:t>
            </w:r>
          </w:p>
          <w:p w14:paraId="3CF69E29" w14:textId="77777777" w:rsidR="003263EA" w:rsidRPr="00541C41" w:rsidRDefault="003263EA" w:rsidP="00541C41">
            <w:pPr>
              <w:spacing w:after="0" w:line="240" w:lineRule="auto"/>
              <w:jc w:val="center"/>
              <w:rPr>
                <w:rFonts w:eastAsia="Times New Roman"/>
                <w:color w:val="000000"/>
                <w:sz w:val="28"/>
                <w:szCs w:val="28"/>
                <w:lang w:val="vi-VN"/>
              </w:rPr>
            </w:pPr>
          </w:p>
          <w:p w14:paraId="5C1E5020" w14:textId="77777777" w:rsidR="003263EA" w:rsidRPr="00541C41" w:rsidRDefault="003263EA" w:rsidP="00541C41">
            <w:pPr>
              <w:spacing w:after="0" w:line="240" w:lineRule="auto"/>
              <w:jc w:val="center"/>
              <w:rPr>
                <w:rFonts w:eastAsia="Times New Roman"/>
                <w:color w:val="000000"/>
                <w:sz w:val="28"/>
                <w:szCs w:val="28"/>
                <w:lang w:val="vi-VN"/>
              </w:rPr>
            </w:pPr>
          </w:p>
          <w:p w14:paraId="78B0B08C" w14:textId="77777777" w:rsidR="003263EA" w:rsidRPr="00541C41" w:rsidRDefault="003263EA" w:rsidP="00541C41">
            <w:pPr>
              <w:spacing w:after="0" w:line="240" w:lineRule="auto"/>
              <w:jc w:val="center"/>
              <w:rPr>
                <w:rFonts w:eastAsia="Times New Roman"/>
                <w:color w:val="000000"/>
                <w:sz w:val="28"/>
                <w:szCs w:val="28"/>
                <w:lang w:val="vi-VN"/>
              </w:rPr>
            </w:pPr>
          </w:p>
          <w:p w14:paraId="2D71EB83" w14:textId="77777777" w:rsidR="003263EA" w:rsidRPr="00541C41" w:rsidRDefault="003263EA" w:rsidP="00541C41">
            <w:pPr>
              <w:spacing w:after="0" w:line="240" w:lineRule="auto"/>
              <w:jc w:val="center"/>
              <w:rPr>
                <w:rFonts w:eastAsia="Times New Roman"/>
                <w:color w:val="000000"/>
                <w:sz w:val="28"/>
                <w:szCs w:val="28"/>
                <w:lang w:val="vi-VN"/>
              </w:rPr>
            </w:pPr>
          </w:p>
          <w:p w14:paraId="0664D5CA" w14:textId="305DEB6C" w:rsidR="003263EA" w:rsidRPr="00541C41" w:rsidRDefault="003263EA" w:rsidP="00541C41">
            <w:pPr>
              <w:spacing w:after="0" w:line="240" w:lineRule="auto"/>
              <w:jc w:val="center"/>
              <w:rPr>
                <w:rFonts w:eastAsia="Times New Roman"/>
                <w:color w:val="000000"/>
                <w:sz w:val="28"/>
                <w:szCs w:val="28"/>
              </w:rPr>
            </w:pPr>
            <w:r w:rsidRPr="00541C41">
              <w:rPr>
                <w:rFonts w:eastAsia="Times New Roman"/>
                <w:color w:val="000000"/>
                <w:sz w:val="28"/>
                <w:szCs w:val="28"/>
                <w:lang w:val="vi-VN"/>
              </w:rPr>
              <w:t xml:space="preserve">0,5 </w:t>
            </w:r>
          </w:p>
          <w:p w14:paraId="656A47A6" w14:textId="77777777" w:rsidR="003263EA" w:rsidRPr="00541C41" w:rsidRDefault="003263EA" w:rsidP="00541C41">
            <w:pPr>
              <w:spacing w:after="0" w:line="240" w:lineRule="auto"/>
              <w:jc w:val="center"/>
              <w:rPr>
                <w:rFonts w:eastAsia="Times New Roman"/>
                <w:color w:val="000000"/>
                <w:sz w:val="28"/>
                <w:szCs w:val="28"/>
                <w:lang w:val="vi-VN"/>
              </w:rPr>
            </w:pPr>
          </w:p>
          <w:p w14:paraId="24FA032E" w14:textId="77777777" w:rsidR="003263EA" w:rsidRPr="00541C41" w:rsidRDefault="003263EA" w:rsidP="00541C41">
            <w:pPr>
              <w:spacing w:after="0" w:line="240" w:lineRule="auto"/>
              <w:jc w:val="center"/>
              <w:rPr>
                <w:rFonts w:eastAsia="Times New Roman"/>
                <w:color w:val="000000"/>
                <w:sz w:val="28"/>
                <w:szCs w:val="28"/>
                <w:lang w:val="vi-VN"/>
              </w:rPr>
            </w:pPr>
          </w:p>
          <w:p w14:paraId="5372C0F7" w14:textId="1E1D4981" w:rsidR="00E347AE" w:rsidRPr="00541C41" w:rsidRDefault="00E347AE" w:rsidP="00541C41">
            <w:pPr>
              <w:spacing w:after="0" w:line="240" w:lineRule="auto"/>
              <w:jc w:val="center"/>
              <w:rPr>
                <w:rFonts w:eastAsia="Times New Roman"/>
                <w:color w:val="000000"/>
                <w:sz w:val="28"/>
                <w:szCs w:val="28"/>
              </w:rPr>
            </w:pPr>
            <w:r w:rsidRPr="00541C41">
              <w:rPr>
                <w:rFonts w:eastAsia="Times New Roman"/>
                <w:color w:val="000000"/>
                <w:sz w:val="28"/>
                <w:szCs w:val="28"/>
                <w:lang w:val="vi-VN"/>
              </w:rPr>
              <w:t xml:space="preserve">0,5 </w:t>
            </w:r>
          </w:p>
          <w:p w14:paraId="2658BBA0" w14:textId="77777777" w:rsidR="003263EA" w:rsidRPr="00541C41" w:rsidRDefault="003263EA" w:rsidP="00541C41">
            <w:pPr>
              <w:spacing w:after="0" w:line="240" w:lineRule="auto"/>
              <w:jc w:val="center"/>
              <w:rPr>
                <w:rFonts w:eastAsia="Times New Roman"/>
                <w:color w:val="000000"/>
                <w:sz w:val="28"/>
                <w:szCs w:val="28"/>
                <w:lang w:val="vi-VN"/>
              </w:rPr>
            </w:pPr>
          </w:p>
          <w:p w14:paraId="3522C0A4" w14:textId="77777777" w:rsidR="003263EA" w:rsidRPr="00541C41" w:rsidRDefault="003263EA" w:rsidP="00541C41">
            <w:pPr>
              <w:spacing w:after="0" w:line="240" w:lineRule="auto"/>
              <w:jc w:val="center"/>
              <w:rPr>
                <w:rFonts w:eastAsia="Times New Roman"/>
                <w:color w:val="000000"/>
                <w:sz w:val="28"/>
                <w:szCs w:val="28"/>
                <w:lang w:val="vi-VN"/>
              </w:rPr>
            </w:pPr>
          </w:p>
          <w:p w14:paraId="26D22933" w14:textId="77777777" w:rsidR="003263EA" w:rsidRPr="00541C41" w:rsidRDefault="003263EA" w:rsidP="00541C41">
            <w:pPr>
              <w:spacing w:after="0" w:line="240" w:lineRule="auto"/>
              <w:jc w:val="center"/>
              <w:rPr>
                <w:rFonts w:eastAsia="Times New Roman"/>
                <w:color w:val="000000"/>
                <w:sz w:val="28"/>
                <w:szCs w:val="28"/>
                <w:lang w:val="vi-VN"/>
              </w:rPr>
            </w:pPr>
          </w:p>
          <w:p w14:paraId="68C8C5A7" w14:textId="6499A756" w:rsidR="003263EA" w:rsidRPr="00541C41" w:rsidRDefault="003263EA" w:rsidP="00541C41">
            <w:pPr>
              <w:spacing w:after="0" w:line="240" w:lineRule="auto"/>
              <w:jc w:val="center"/>
              <w:rPr>
                <w:rFonts w:eastAsia="Times New Roman"/>
                <w:color w:val="000000"/>
                <w:sz w:val="26"/>
                <w:szCs w:val="26"/>
              </w:rPr>
            </w:pPr>
            <w:r w:rsidRPr="00541C41">
              <w:rPr>
                <w:rFonts w:eastAsia="Times New Roman"/>
                <w:color w:val="000000"/>
                <w:sz w:val="28"/>
                <w:szCs w:val="28"/>
                <w:lang w:val="vi-VN"/>
              </w:rPr>
              <w:t xml:space="preserve">0,5 </w:t>
            </w:r>
          </w:p>
        </w:tc>
      </w:tr>
      <w:tr w:rsidR="004A3A44" w:rsidRPr="00541C41" w14:paraId="50E6A00E" w14:textId="77777777" w:rsidTr="00EF2009">
        <w:trPr>
          <w:trHeight w:val="3000"/>
        </w:trPr>
        <w:tc>
          <w:tcPr>
            <w:tcW w:w="1025" w:type="dxa"/>
            <w:vAlign w:val="center"/>
          </w:tcPr>
          <w:p w14:paraId="35E0E0B2" w14:textId="77777777" w:rsidR="004A3A44" w:rsidRPr="00541C41" w:rsidRDefault="004A3A44" w:rsidP="00541C41">
            <w:pPr>
              <w:spacing w:after="0" w:line="240" w:lineRule="auto"/>
              <w:jc w:val="center"/>
              <w:rPr>
                <w:rFonts w:eastAsia="Times New Roman"/>
                <w:color w:val="000000"/>
                <w:sz w:val="26"/>
                <w:szCs w:val="26"/>
              </w:rPr>
            </w:pPr>
            <w:r w:rsidRPr="00541C41">
              <w:rPr>
                <w:b/>
                <w:bCs/>
                <w:sz w:val="26"/>
                <w:szCs w:val="26"/>
              </w:rPr>
              <w:t>Câu 6</w:t>
            </w:r>
            <w:r w:rsidRPr="00541C41">
              <w:rPr>
                <w:sz w:val="26"/>
                <w:szCs w:val="26"/>
              </w:rPr>
              <w:t>. (2,0 điểm)</w:t>
            </w:r>
          </w:p>
        </w:tc>
        <w:tc>
          <w:tcPr>
            <w:tcW w:w="8080" w:type="dxa"/>
          </w:tcPr>
          <w:p w14:paraId="04DB4E7D" w14:textId="3E480D76" w:rsidR="004A3A44" w:rsidRPr="00541C41" w:rsidRDefault="004A3A44" w:rsidP="00541C41">
            <w:pPr>
              <w:spacing w:after="0" w:line="312" w:lineRule="auto"/>
              <w:rPr>
                <w:sz w:val="28"/>
                <w:szCs w:val="28"/>
              </w:rPr>
            </w:pPr>
            <w:r w:rsidRPr="00541C41">
              <w:rPr>
                <w:sz w:val="28"/>
                <w:szCs w:val="28"/>
              </w:rPr>
              <w:t xml:space="preserve">    A: O</w:t>
            </w:r>
            <w:r w:rsidRPr="00541C41">
              <w:rPr>
                <w:sz w:val="28"/>
                <w:szCs w:val="28"/>
                <w:vertAlign w:val="subscript"/>
              </w:rPr>
              <w:t>2</w:t>
            </w:r>
            <w:r w:rsidRPr="00541C41">
              <w:rPr>
                <w:sz w:val="28"/>
                <w:szCs w:val="28"/>
              </w:rPr>
              <w:t xml:space="preserve"> ; B: SO</w:t>
            </w:r>
            <w:r w:rsidRPr="00541C41">
              <w:rPr>
                <w:sz w:val="28"/>
                <w:szCs w:val="28"/>
                <w:vertAlign w:val="subscript"/>
              </w:rPr>
              <w:t>2</w:t>
            </w:r>
            <w:r w:rsidRPr="00541C41">
              <w:rPr>
                <w:sz w:val="28"/>
                <w:szCs w:val="28"/>
              </w:rPr>
              <w:t>; C: SO</w:t>
            </w:r>
            <w:r w:rsidRPr="00541C41">
              <w:rPr>
                <w:sz w:val="28"/>
                <w:szCs w:val="28"/>
                <w:vertAlign w:val="subscript"/>
              </w:rPr>
              <w:t>3</w:t>
            </w:r>
            <w:r w:rsidRPr="00541C41">
              <w:rPr>
                <w:sz w:val="28"/>
                <w:szCs w:val="28"/>
              </w:rPr>
              <w:t>;  D: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w:t>
            </w:r>
          </w:p>
          <w:p w14:paraId="43B5A720" w14:textId="324F34F6" w:rsidR="004A3A44" w:rsidRPr="00541C41" w:rsidRDefault="004A3A44" w:rsidP="00541C41">
            <w:pPr>
              <w:spacing w:after="0" w:line="312" w:lineRule="auto"/>
              <w:ind w:firstLine="992"/>
              <w:rPr>
                <w:sz w:val="28"/>
                <w:szCs w:val="28"/>
              </w:rPr>
            </w:pPr>
            <w:r w:rsidRPr="00541C41">
              <w:rPr>
                <w:sz w:val="28"/>
                <w:szCs w:val="28"/>
              </w:rPr>
              <w:t>1)  2</w:t>
            </w:r>
            <w:r w:rsidRPr="00541C41">
              <w:rPr>
                <w:sz w:val="28"/>
                <w:szCs w:val="28"/>
                <w:lang w:val="nl-NL"/>
              </w:rPr>
              <w:t>KClO</w:t>
            </w:r>
            <w:r w:rsidRPr="00541C41">
              <w:rPr>
                <w:sz w:val="28"/>
                <w:szCs w:val="28"/>
                <w:vertAlign w:val="subscript"/>
                <w:lang w:val="nl-NL"/>
              </w:rPr>
              <w:t>3</w:t>
            </w:r>
            <w:r w:rsidRPr="00541C41">
              <w:rPr>
                <w:sz w:val="28"/>
                <w:szCs w:val="28"/>
                <w:lang w:val="nl-NL"/>
              </w:rPr>
              <w:t xml:space="preserve"> </w:t>
            </w:r>
            <w:r w:rsidRPr="00541C41">
              <w:rPr>
                <w:position w:val="-6"/>
                <w:lang w:val="nl-NL"/>
              </w:rPr>
              <w:object w:dxaOrig="680" w:dyaOrig="400" w14:anchorId="06C6B58D">
                <v:shape id="_x0000_i1056" type="#_x0000_t75" style="width:34.5pt;height:19.5pt" o:ole="">
                  <v:imagedata r:id="rId86" o:title=""/>
                </v:shape>
                <o:OLEObject Type="Embed" ProgID="Equation.3" ShapeID="_x0000_i1056" DrawAspect="Content" ObjectID="_1773308101" r:id="rId87"/>
              </w:object>
            </w:r>
            <w:r w:rsidRPr="00541C41">
              <w:rPr>
                <w:sz w:val="28"/>
                <w:szCs w:val="28"/>
              </w:rPr>
              <w:t xml:space="preserve"> 2</w:t>
            </w:r>
            <w:r w:rsidRPr="00541C41">
              <w:rPr>
                <w:sz w:val="28"/>
                <w:szCs w:val="28"/>
                <w:lang w:val="nl-NL"/>
              </w:rPr>
              <w:t xml:space="preserve"> KCl</w:t>
            </w:r>
            <w:r w:rsidRPr="00541C41">
              <w:rPr>
                <w:sz w:val="28"/>
                <w:szCs w:val="28"/>
              </w:rPr>
              <w:t xml:space="preserve">  +  3O</w:t>
            </w:r>
            <w:r w:rsidRPr="00541C41">
              <w:rPr>
                <w:sz w:val="28"/>
                <w:szCs w:val="28"/>
                <w:vertAlign w:val="subscript"/>
              </w:rPr>
              <w:t>2</w:t>
            </w:r>
            <w:r w:rsidRPr="00541C41">
              <w:rPr>
                <w:sz w:val="28"/>
                <w:szCs w:val="28"/>
              </w:rPr>
              <w:t xml:space="preserve">  </w:t>
            </w:r>
          </w:p>
          <w:p w14:paraId="146370DB" w14:textId="23AF95D0" w:rsidR="004A3A44" w:rsidRPr="00541C41" w:rsidRDefault="004A3A44" w:rsidP="00541C41">
            <w:pPr>
              <w:spacing w:after="0" w:line="312" w:lineRule="auto"/>
              <w:ind w:firstLine="992"/>
              <w:rPr>
                <w:sz w:val="28"/>
                <w:szCs w:val="28"/>
              </w:rPr>
            </w:pPr>
            <w:r w:rsidRPr="00541C41">
              <w:rPr>
                <w:sz w:val="28"/>
                <w:szCs w:val="28"/>
              </w:rPr>
              <w:t>2)  O</w:t>
            </w:r>
            <w:r w:rsidRPr="00541C41">
              <w:rPr>
                <w:sz w:val="28"/>
                <w:szCs w:val="28"/>
                <w:vertAlign w:val="subscript"/>
              </w:rPr>
              <w:t xml:space="preserve">2 </w:t>
            </w:r>
            <w:r w:rsidRPr="00541C41">
              <w:rPr>
                <w:sz w:val="28"/>
                <w:szCs w:val="28"/>
              </w:rPr>
              <w:t xml:space="preserve">+ S </w:t>
            </w:r>
            <w:r w:rsidRPr="00541C41">
              <w:rPr>
                <w:position w:val="-6"/>
                <w:lang w:val="nl-NL"/>
              </w:rPr>
              <w:object w:dxaOrig="680" w:dyaOrig="400" w14:anchorId="102F8F7C">
                <v:shape id="_x0000_i1057" type="#_x0000_t75" style="width:33.75pt;height:21pt" o:ole="">
                  <v:imagedata r:id="rId86" o:title=""/>
                </v:shape>
                <o:OLEObject Type="Embed" ProgID="Equation.3" ShapeID="_x0000_i1057" DrawAspect="Content" ObjectID="_1773308102" r:id="rId88"/>
              </w:object>
            </w:r>
            <w:r w:rsidRPr="00541C41">
              <w:rPr>
                <w:sz w:val="28"/>
                <w:szCs w:val="28"/>
                <w:lang w:val="nl-NL"/>
              </w:rPr>
              <w:t xml:space="preserve"> </w:t>
            </w:r>
            <w:r w:rsidRPr="00541C41">
              <w:rPr>
                <w:sz w:val="28"/>
                <w:szCs w:val="28"/>
              </w:rPr>
              <w:t>SO</w:t>
            </w:r>
            <w:r w:rsidRPr="00541C41">
              <w:rPr>
                <w:sz w:val="28"/>
                <w:szCs w:val="28"/>
                <w:vertAlign w:val="subscript"/>
              </w:rPr>
              <w:t>2</w:t>
            </w:r>
          </w:p>
          <w:p w14:paraId="45ED497D" w14:textId="22131B3D" w:rsidR="004A3A44" w:rsidRPr="00541C41" w:rsidRDefault="004A3A44" w:rsidP="00541C41">
            <w:pPr>
              <w:spacing w:after="0" w:line="312" w:lineRule="auto"/>
              <w:ind w:firstLine="992"/>
              <w:rPr>
                <w:sz w:val="28"/>
                <w:szCs w:val="28"/>
              </w:rPr>
            </w:pPr>
            <w:r w:rsidRPr="00541C41">
              <w:rPr>
                <w:sz w:val="28"/>
                <w:szCs w:val="28"/>
              </w:rPr>
              <w:t>3)  SO</w:t>
            </w:r>
            <w:r w:rsidRPr="00541C41">
              <w:rPr>
                <w:sz w:val="28"/>
                <w:szCs w:val="28"/>
                <w:vertAlign w:val="subscript"/>
              </w:rPr>
              <w:t xml:space="preserve">2 </w:t>
            </w:r>
            <w:r w:rsidRPr="00541C41">
              <w:rPr>
                <w:sz w:val="28"/>
                <w:szCs w:val="28"/>
              </w:rPr>
              <w:t>+ O</w:t>
            </w:r>
            <w:r w:rsidRPr="00541C41">
              <w:rPr>
                <w:sz w:val="28"/>
                <w:szCs w:val="28"/>
                <w:vertAlign w:val="subscript"/>
              </w:rPr>
              <w:t>2</w:t>
            </w:r>
            <w:r w:rsidRPr="00541C41">
              <w:rPr>
                <w:position w:val="-6"/>
                <w:lang w:val="nl-NL"/>
              </w:rPr>
              <w:object w:dxaOrig="680" w:dyaOrig="400" w14:anchorId="0BA03070">
                <v:shape id="_x0000_i1058" type="#_x0000_t75" style="width:33.75pt;height:21pt" o:ole="">
                  <v:imagedata r:id="rId86" o:title=""/>
                </v:shape>
                <o:OLEObject Type="Embed" ProgID="Equation.3" ShapeID="_x0000_i1058" DrawAspect="Content" ObjectID="_1773308103" r:id="rId89"/>
              </w:object>
            </w:r>
            <w:r w:rsidRPr="00541C41">
              <w:rPr>
                <w:sz w:val="28"/>
                <w:szCs w:val="28"/>
              </w:rPr>
              <w:t>SO</w:t>
            </w:r>
            <w:r w:rsidRPr="00541C41">
              <w:rPr>
                <w:sz w:val="28"/>
                <w:szCs w:val="28"/>
                <w:vertAlign w:val="subscript"/>
              </w:rPr>
              <w:t>3</w:t>
            </w:r>
          </w:p>
          <w:p w14:paraId="3B2928A3" w14:textId="5208C25C" w:rsidR="004A3A44" w:rsidRPr="00541C41" w:rsidRDefault="004A3A44" w:rsidP="00541C41">
            <w:pPr>
              <w:spacing w:after="0" w:line="312" w:lineRule="auto"/>
              <w:ind w:firstLine="992"/>
              <w:rPr>
                <w:sz w:val="28"/>
                <w:szCs w:val="28"/>
              </w:rPr>
            </w:pPr>
            <w:r w:rsidRPr="00541C41">
              <w:rPr>
                <w:sz w:val="28"/>
                <w:szCs w:val="28"/>
              </w:rPr>
              <w:t>4)  SO</w:t>
            </w:r>
            <w:r w:rsidRPr="00541C41">
              <w:rPr>
                <w:sz w:val="28"/>
                <w:szCs w:val="28"/>
                <w:vertAlign w:val="subscript"/>
              </w:rPr>
              <w:t>3</w:t>
            </w:r>
            <w:r w:rsidRPr="00541C41">
              <w:rPr>
                <w:sz w:val="28"/>
                <w:szCs w:val="28"/>
              </w:rPr>
              <w:t>+H</w:t>
            </w:r>
            <w:r w:rsidRPr="00541C41">
              <w:rPr>
                <w:sz w:val="28"/>
                <w:szCs w:val="28"/>
                <w:vertAlign w:val="subscript"/>
              </w:rPr>
              <w:t>2</w:t>
            </w:r>
            <w:r w:rsidRPr="00541C41">
              <w:rPr>
                <w:sz w:val="28"/>
                <w:szCs w:val="28"/>
              </w:rPr>
              <w:t xml:space="preserve">O </w:t>
            </w:r>
            <w:r w:rsidRPr="00541C41">
              <w:rPr>
                <w:noProof/>
                <w:position w:val="-6"/>
                <w14:ligatures w14:val="standardContextual"/>
              </w:rPr>
              <w:drawing>
                <wp:inline distT="0" distB="0" distL="0" distR="0" wp14:anchorId="661687DD" wp14:editId="09671E07">
                  <wp:extent cx="219710" cy="153670"/>
                  <wp:effectExtent l="0" t="0" r="0" b="0"/>
                  <wp:docPr id="392588711" name="Picture 39258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H</w:t>
            </w:r>
            <w:r w:rsidRPr="00541C41">
              <w:rPr>
                <w:sz w:val="28"/>
                <w:szCs w:val="28"/>
                <w:vertAlign w:val="subscript"/>
              </w:rPr>
              <w:t>2</w:t>
            </w:r>
            <w:r w:rsidRPr="00541C41">
              <w:rPr>
                <w:sz w:val="28"/>
                <w:szCs w:val="28"/>
              </w:rPr>
              <w:t>SO</w:t>
            </w:r>
            <w:r w:rsidRPr="00541C41">
              <w:rPr>
                <w:sz w:val="28"/>
                <w:szCs w:val="28"/>
                <w:vertAlign w:val="subscript"/>
              </w:rPr>
              <w:t>4</w:t>
            </w:r>
          </w:p>
          <w:p w14:paraId="36293A9C" w14:textId="35151D09" w:rsidR="004A3A44" w:rsidRPr="00541C41" w:rsidRDefault="004A3A44" w:rsidP="00541C41">
            <w:pPr>
              <w:spacing w:after="0" w:line="312" w:lineRule="auto"/>
              <w:ind w:firstLine="992"/>
              <w:rPr>
                <w:rFonts w:eastAsia="Times New Roman"/>
                <w:color w:val="000000"/>
                <w:sz w:val="26"/>
                <w:szCs w:val="26"/>
              </w:rPr>
            </w:pPr>
            <w:r w:rsidRPr="00541C41">
              <w:rPr>
                <w:sz w:val="28"/>
                <w:szCs w:val="28"/>
              </w:rPr>
              <w:t>5)  3H</w:t>
            </w:r>
            <w:r w:rsidRPr="00541C41">
              <w:rPr>
                <w:sz w:val="28"/>
                <w:szCs w:val="28"/>
                <w:vertAlign w:val="subscript"/>
              </w:rPr>
              <w:t>2</w:t>
            </w:r>
            <w:r w:rsidRPr="00541C41">
              <w:rPr>
                <w:sz w:val="28"/>
                <w:szCs w:val="28"/>
              </w:rPr>
              <w:t>SO</w:t>
            </w:r>
            <w:r w:rsidRPr="00541C41">
              <w:rPr>
                <w:sz w:val="28"/>
                <w:szCs w:val="28"/>
                <w:vertAlign w:val="subscript"/>
              </w:rPr>
              <w:t xml:space="preserve">4  </w:t>
            </w:r>
            <w:r w:rsidRPr="00541C41">
              <w:rPr>
                <w:sz w:val="28"/>
                <w:szCs w:val="28"/>
              </w:rPr>
              <w:t>+ 2Al</w:t>
            </w:r>
            <w:r w:rsidRPr="00541C41">
              <w:rPr>
                <w:position w:val="-6"/>
                <w:sz w:val="28"/>
                <w:szCs w:val="28"/>
              </w:rPr>
              <w:object w:dxaOrig="620" w:dyaOrig="320" w14:anchorId="08D9FF45">
                <v:shape id="_x0000_i1059" type="#_x0000_t75" style="width:31.5pt;height:16.5pt" o:ole="">
                  <v:imagedata r:id="rId90" o:title=""/>
                </v:shape>
                <o:OLEObject Type="Embed" ProgID="Equation.3" ShapeID="_x0000_i1059" DrawAspect="Content" ObjectID="_1773308104" r:id="rId91"/>
              </w:object>
            </w:r>
            <w:r w:rsidRPr="00541C41">
              <w:rPr>
                <w:sz w:val="28"/>
                <w:szCs w:val="28"/>
              </w:rPr>
              <w:t xml:space="preserve">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 3H</w:t>
            </w:r>
            <w:r w:rsidRPr="00541C41">
              <w:rPr>
                <w:sz w:val="28"/>
                <w:szCs w:val="28"/>
                <w:vertAlign w:val="subscript"/>
              </w:rPr>
              <w:t>2</w:t>
            </w:r>
          </w:p>
        </w:tc>
        <w:tc>
          <w:tcPr>
            <w:tcW w:w="1426" w:type="dxa"/>
          </w:tcPr>
          <w:p w14:paraId="66BA477D" w14:textId="1470EE4B" w:rsidR="004A3A44" w:rsidRPr="00541C41" w:rsidRDefault="004A3A44" w:rsidP="00541C41">
            <w:pPr>
              <w:spacing w:after="0" w:line="240" w:lineRule="auto"/>
              <w:jc w:val="center"/>
              <w:rPr>
                <w:rFonts w:eastAsia="Times New Roman"/>
                <w:color w:val="000000"/>
                <w:sz w:val="26"/>
                <w:szCs w:val="26"/>
              </w:rPr>
            </w:pPr>
            <w:r w:rsidRPr="00541C41">
              <w:rPr>
                <w:rFonts w:eastAsia="Times New Roman"/>
                <w:color w:val="000000"/>
                <w:sz w:val="26"/>
                <w:szCs w:val="26"/>
              </w:rPr>
              <w:t>0,75</w:t>
            </w:r>
          </w:p>
          <w:p w14:paraId="6AC5AB75" w14:textId="77777777" w:rsidR="004A3A44" w:rsidRPr="00541C41" w:rsidRDefault="004A3A44" w:rsidP="00541C41">
            <w:pPr>
              <w:spacing w:after="0" w:line="240" w:lineRule="auto"/>
              <w:jc w:val="center"/>
              <w:rPr>
                <w:rFonts w:eastAsia="Times New Roman"/>
                <w:color w:val="000000"/>
                <w:sz w:val="26"/>
                <w:szCs w:val="26"/>
              </w:rPr>
            </w:pPr>
          </w:p>
          <w:p w14:paraId="19AD4772" w14:textId="77777777" w:rsidR="004A3A44" w:rsidRPr="00541C41" w:rsidRDefault="004A3A44" w:rsidP="00541C41">
            <w:pPr>
              <w:spacing w:after="0" w:line="240" w:lineRule="auto"/>
              <w:jc w:val="center"/>
              <w:rPr>
                <w:rFonts w:eastAsia="Times New Roman"/>
                <w:color w:val="000000"/>
                <w:sz w:val="26"/>
                <w:szCs w:val="26"/>
              </w:rPr>
            </w:pPr>
            <w:r w:rsidRPr="00541C41">
              <w:rPr>
                <w:rFonts w:eastAsia="Times New Roman"/>
                <w:color w:val="000000"/>
                <w:sz w:val="26"/>
                <w:szCs w:val="26"/>
              </w:rPr>
              <w:t>0,25</w:t>
            </w:r>
          </w:p>
          <w:p w14:paraId="3B2714E4" w14:textId="77777777" w:rsidR="004A3A44" w:rsidRPr="00541C41" w:rsidRDefault="004A3A44" w:rsidP="00541C41">
            <w:pPr>
              <w:spacing w:after="0" w:line="240" w:lineRule="auto"/>
              <w:jc w:val="center"/>
              <w:rPr>
                <w:rFonts w:eastAsia="Times New Roman"/>
                <w:color w:val="000000"/>
                <w:sz w:val="26"/>
                <w:szCs w:val="26"/>
              </w:rPr>
            </w:pPr>
          </w:p>
          <w:p w14:paraId="4A7BE18C" w14:textId="36CEEB56" w:rsidR="004A3A44" w:rsidRPr="00541C41" w:rsidRDefault="004A3A44" w:rsidP="00541C41">
            <w:pPr>
              <w:spacing w:after="0" w:line="240" w:lineRule="auto"/>
              <w:jc w:val="center"/>
              <w:rPr>
                <w:rFonts w:eastAsia="Times New Roman"/>
                <w:color w:val="000000"/>
                <w:sz w:val="26"/>
                <w:szCs w:val="26"/>
              </w:rPr>
            </w:pPr>
            <w:r w:rsidRPr="00541C41">
              <w:rPr>
                <w:rFonts w:eastAsia="Times New Roman"/>
                <w:color w:val="000000"/>
                <w:sz w:val="26"/>
                <w:szCs w:val="26"/>
              </w:rPr>
              <w:t>0,25</w:t>
            </w:r>
          </w:p>
          <w:p w14:paraId="298864DC" w14:textId="77777777" w:rsidR="004A3A44" w:rsidRPr="00541C41" w:rsidRDefault="004A3A44" w:rsidP="00541C41">
            <w:pPr>
              <w:spacing w:after="0" w:line="240" w:lineRule="auto"/>
              <w:jc w:val="center"/>
              <w:rPr>
                <w:rFonts w:eastAsia="Times New Roman"/>
                <w:color w:val="000000"/>
                <w:sz w:val="26"/>
                <w:szCs w:val="26"/>
              </w:rPr>
            </w:pPr>
          </w:p>
          <w:p w14:paraId="200BF47D" w14:textId="65592FB7" w:rsidR="004A3A44" w:rsidRPr="00541C41" w:rsidRDefault="004A3A44" w:rsidP="00541C41">
            <w:pPr>
              <w:spacing w:after="0" w:line="240" w:lineRule="auto"/>
              <w:jc w:val="center"/>
              <w:rPr>
                <w:rFonts w:eastAsia="Times New Roman"/>
                <w:color w:val="000000"/>
                <w:sz w:val="26"/>
                <w:szCs w:val="26"/>
              </w:rPr>
            </w:pPr>
            <w:r w:rsidRPr="00541C41">
              <w:rPr>
                <w:rFonts w:eastAsia="Times New Roman"/>
                <w:color w:val="000000"/>
                <w:sz w:val="26"/>
                <w:szCs w:val="26"/>
              </w:rPr>
              <w:t>0,25</w:t>
            </w:r>
          </w:p>
          <w:p w14:paraId="3D95ADD2" w14:textId="77777777" w:rsidR="004A3A44" w:rsidRPr="00541C41" w:rsidRDefault="004A3A44" w:rsidP="00541C41">
            <w:pPr>
              <w:spacing w:after="0" w:line="240" w:lineRule="auto"/>
              <w:jc w:val="center"/>
              <w:rPr>
                <w:rFonts w:eastAsia="Times New Roman"/>
                <w:color w:val="000000"/>
                <w:sz w:val="26"/>
                <w:szCs w:val="26"/>
              </w:rPr>
            </w:pPr>
            <w:r w:rsidRPr="00541C41">
              <w:rPr>
                <w:rFonts w:eastAsia="Times New Roman"/>
                <w:color w:val="000000"/>
                <w:sz w:val="26"/>
                <w:szCs w:val="26"/>
              </w:rPr>
              <w:t>0,25</w:t>
            </w:r>
          </w:p>
          <w:p w14:paraId="135577EE" w14:textId="70959DAD" w:rsidR="004A3A44" w:rsidRPr="00541C41" w:rsidRDefault="004A3A44" w:rsidP="00541C41">
            <w:pPr>
              <w:spacing w:after="0" w:line="240" w:lineRule="auto"/>
              <w:jc w:val="center"/>
              <w:rPr>
                <w:rFonts w:eastAsia="Times New Roman"/>
                <w:color w:val="000000"/>
                <w:sz w:val="26"/>
                <w:szCs w:val="26"/>
              </w:rPr>
            </w:pPr>
            <w:r w:rsidRPr="00541C41">
              <w:rPr>
                <w:rFonts w:eastAsia="Times New Roman"/>
                <w:color w:val="000000"/>
                <w:sz w:val="26"/>
                <w:szCs w:val="26"/>
              </w:rPr>
              <w:t>0,25</w:t>
            </w:r>
          </w:p>
        </w:tc>
      </w:tr>
      <w:tr w:rsidR="006917B0" w:rsidRPr="00541C41" w14:paraId="727B596E" w14:textId="77777777" w:rsidTr="006917B0">
        <w:trPr>
          <w:trHeight w:val="4521"/>
        </w:trPr>
        <w:tc>
          <w:tcPr>
            <w:tcW w:w="1025" w:type="dxa"/>
            <w:vMerge w:val="restart"/>
            <w:tcBorders>
              <w:bottom w:val="single" w:sz="4" w:space="0" w:color="auto"/>
            </w:tcBorders>
            <w:vAlign w:val="center"/>
          </w:tcPr>
          <w:p w14:paraId="7F4AA5F4" w14:textId="17FB58BD" w:rsidR="006917B0" w:rsidRPr="00541C41" w:rsidRDefault="006917B0" w:rsidP="00541C41">
            <w:pPr>
              <w:spacing w:after="0" w:line="240" w:lineRule="auto"/>
              <w:jc w:val="center"/>
              <w:rPr>
                <w:b/>
                <w:bCs/>
                <w:sz w:val="26"/>
                <w:szCs w:val="26"/>
              </w:rPr>
            </w:pPr>
            <w:r w:rsidRPr="00541C41">
              <w:rPr>
                <w:b/>
                <w:bCs/>
                <w:sz w:val="26"/>
                <w:szCs w:val="26"/>
              </w:rPr>
              <w:t>Câu 7a</w:t>
            </w:r>
          </w:p>
          <w:p w14:paraId="2A9F859A" w14:textId="7910EFB6" w:rsidR="006917B0" w:rsidRPr="00541C41" w:rsidRDefault="006917B0" w:rsidP="00541C41">
            <w:pPr>
              <w:spacing w:after="0" w:line="240" w:lineRule="auto"/>
              <w:jc w:val="center"/>
              <w:rPr>
                <w:rFonts w:eastAsia="Times New Roman"/>
                <w:color w:val="000000"/>
                <w:sz w:val="26"/>
                <w:szCs w:val="26"/>
              </w:rPr>
            </w:pPr>
            <w:r w:rsidRPr="00541C41">
              <w:rPr>
                <w:sz w:val="26"/>
                <w:szCs w:val="26"/>
              </w:rPr>
              <w:t xml:space="preserve"> (1,0 điểm)</w:t>
            </w:r>
          </w:p>
          <w:p w14:paraId="44D53B43" w14:textId="77777777" w:rsidR="006917B0" w:rsidRPr="00541C41" w:rsidRDefault="006917B0" w:rsidP="00541C41">
            <w:pPr>
              <w:spacing w:after="0"/>
              <w:rPr>
                <w:szCs w:val="28"/>
              </w:rPr>
            </w:pPr>
          </w:p>
          <w:p w14:paraId="434F5CC5" w14:textId="77777777" w:rsidR="006917B0" w:rsidRPr="00541C41" w:rsidRDefault="006917B0" w:rsidP="00541C41">
            <w:pPr>
              <w:spacing w:after="0"/>
              <w:rPr>
                <w:szCs w:val="28"/>
              </w:rPr>
            </w:pPr>
          </w:p>
          <w:p w14:paraId="56A6CCD4" w14:textId="77777777" w:rsidR="006917B0" w:rsidRPr="00541C41" w:rsidRDefault="006917B0" w:rsidP="00541C41">
            <w:pPr>
              <w:spacing w:after="0"/>
              <w:rPr>
                <w:szCs w:val="28"/>
              </w:rPr>
            </w:pPr>
          </w:p>
          <w:p w14:paraId="580CC3FF" w14:textId="77777777" w:rsidR="006917B0" w:rsidRPr="00541C41" w:rsidRDefault="006917B0" w:rsidP="00541C41">
            <w:pPr>
              <w:spacing w:after="0"/>
              <w:rPr>
                <w:szCs w:val="28"/>
              </w:rPr>
            </w:pPr>
          </w:p>
          <w:p w14:paraId="7CC7E573" w14:textId="77777777" w:rsidR="006917B0" w:rsidRPr="00541C41" w:rsidRDefault="006917B0" w:rsidP="00541C41">
            <w:pPr>
              <w:spacing w:after="0"/>
              <w:rPr>
                <w:szCs w:val="28"/>
              </w:rPr>
            </w:pPr>
          </w:p>
          <w:p w14:paraId="1BBA687D" w14:textId="77777777" w:rsidR="006917B0" w:rsidRPr="00541C41" w:rsidRDefault="006917B0" w:rsidP="00541C41">
            <w:pPr>
              <w:spacing w:after="0"/>
              <w:rPr>
                <w:szCs w:val="28"/>
              </w:rPr>
            </w:pPr>
          </w:p>
          <w:p w14:paraId="594732B0" w14:textId="77777777" w:rsidR="006917B0" w:rsidRPr="00541C41" w:rsidRDefault="006917B0" w:rsidP="00541C41">
            <w:pPr>
              <w:spacing w:after="0"/>
              <w:rPr>
                <w:szCs w:val="28"/>
              </w:rPr>
            </w:pPr>
          </w:p>
          <w:p w14:paraId="6B83D665" w14:textId="40564254" w:rsidR="006917B0" w:rsidRPr="00541C41" w:rsidRDefault="006917B0" w:rsidP="00541C41">
            <w:pPr>
              <w:spacing w:after="0"/>
              <w:jc w:val="center"/>
              <w:rPr>
                <w:b/>
                <w:bCs/>
                <w:sz w:val="26"/>
                <w:szCs w:val="26"/>
              </w:rPr>
            </w:pPr>
            <w:r w:rsidRPr="00541C41">
              <w:rPr>
                <w:b/>
                <w:bCs/>
                <w:sz w:val="26"/>
                <w:szCs w:val="26"/>
              </w:rPr>
              <w:t>Câu7b</w:t>
            </w:r>
          </w:p>
          <w:p w14:paraId="5F92B43A" w14:textId="4EEC3DDB" w:rsidR="006917B0" w:rsidRPr="00541C41" w:rsidRDefault="006917B0" w:rsidP="00541C41">
            <w:pPr>
              <w:spacing w:after="0"/>
              <w:jc w:val="center"/>
              <w:rPr>
                <w:rFonts w:eastAsia="Times New Roman"/>
                <w:color w:val="000000"/>
                <w:sz w:val="26"/>
                <w:szCs w:val="26"/>
              </w:rPr>
            </w:pPr>
            <w:r w:rsidRPr="00541C41">
              <w:rPr>
                <w:sz w:val="26"/>
                <w:szCs w:val="26"/>
              </w:rPr>
              <w:t>(1,0 điểm)</w:t>
            </w:r>
          </w:p>
        </w:tc>
        <w:tc>
          <w:tcPr>
            <w:tcW w:w="8080" w:type="dxa"/>
            <w:tcBorders>
              <w:bottom w:val="single" w:sz="4" w:space="0" w:color="auto"/>
            </w:tcBorders>
            <w:shd w:val="clear" w:color="auto" w:fill="auto"/>
          </w:tcPr>
          <w:p w14:paraId="3C8559B0" w14:textId="77777777" w:rsidR="006917B0" w:rsidRPr="00541C41" w:rsidRDefault="006917B0" w:rsidP="00541C41">
            <w:pPr>
              <w:spacing w:after="0" w:line="288" w:lineRule="auto"/>
              <w:rPr>
                <w:rFonts w:eastAsia="Times New Roman"/>
                <w:sz w:val="28"/>
                <w:szCs w:val="28"/>
                <w:lang w:val="nl-NL"/>
              </w:rPr>
            </w:pPr>
            <w:r w:rsidRPr="00541C41">
              <w:rPr>
                <w:sz w:val="26"/>
                <w:szCs w:val="26"/>
                <w:lang w:val="es-ES_tradnl"/>
              </w:rPr>
              <w:t xml:space="preserve"> </w:t>
            </w:r>
            <w:r w:rsidRPr="00541C41">
              <w:rPr>
                <w:lang w:val="nl-NL"/>
              </w:rPr>
              <w:t>1</w:t>
            </w:r>
            <w:r w:rsidRPr="00541C41">
              <w:rPr>
                <w:sz w:val="28"/>
                <w:szCs w:val="28"/>
                <w:lang w:val="nl-NL"/>
              </w:rPr>
              <w:t>. Số mol NaOH có trong 300 ml dung dịch NaOH 1M:</w:t>
            </w:r>
          </w:p>
          <w:p w14:paraId="62CE9A04" w14:textId="77777777" w:rsidR="006917B0" w:rsidRPr="00541C41" w:rsidRDefault="006917B0" w:rsidP="00541C41">
            <w:pPr>
              <w:spacing w:after="0" w:line="288" w:lineRule="auto"/>
              <w:rPr>
                <w:sz w:val="28"/>
                <w:szCs w:val="28"/>
                <w:lang w:val="nl-NL"/>
              </w:rPr>
            </w:pPr>
            <w:r w:rsidRPr="00541C41">
              <w:rPr>
                <w:sz w:val="28"/>
                <w:szCs w:val="28"/>
                <w:lang w:val="nl-NL"/>
              </w:rPr>
              <w:t xml:space="preserve">              </w:t>
            </w:r>
            <w:r w:rsidRPr="00541C41">
              <w:rPr>
                <w:rFonts w:eastAsia="Times New Roman"/>
                <w:position w:val="-12"/>
                <w:sz w:val="28"/>
                <w:szCs w:val="28"/>
                <w:lang w:val="nl-NL"/>
              </w:rPr>
              <w:object w:dxaOrig="1212" w:dyaOrig="552" w14:anchorId="75316BB4">
                <v:shape id="_x0000_i1060" type="#_x0000_t75" style="width:60.75pt;height:27.75pt" o:ole="">
                  <v:imagedata r:id="rId92" o:title=""/>
                </v:shape>
                <o:OLEObject Type="Embed" ProgID="Equation.3" ShapeID="_x0000_i1060" DrawAspect="Content" ObjectID="_1773308105" r:id="rId93"/>
              </w:object>
            </w:r>
            <w:r w:rsidRPr="00541C41">
              <w:rPr>
                <w:sz w:val="28"/>
                <w:szCs w:val="28"/>
                <w:lang w:val="nl-NL"/>
              </w:rPr>
              <w:t>= 1 . 0,3 = 0,3 (mol)</w:t>
            </w:r>
          </w:p>
          <w:p w14:paraId="2AF76691" w14:textId="77777777" w:rsidR="006917B0" w:rsidRPr="00541C41" w:rsidRDefault="006917B0" w:rsidP="00541C41">
            <w:pPr>
              <w:spacing w:after="0" w:line="288" w:lineRule="auto"/>
              <w:rPr>
                <w:sz w:val="28"/>
                <w:szCs w:val="28"/>
                <w:lang w:val="nl-NL"/>
              </w:rPr>
            </w:pPr>
            <w:r w:rsidRPr="00541C41">
              <w:rPr>
                <w:sz w:val="28"/>
                <w:szCs w:val="28"/>
                <w:lang w:val="nl-NL"/>
              </w:rPr>
              <w:t>Số mol NaOH có trong 200 ml dung dịch NaOH 1,5M:</w:t>
            </w:r>
          </w:p>
          <w:p w14:paraId="70269DB7" w14:textId="77777777" w:rsidR="006917B0" w:rsidRPr="00541C41" w:rsidRDefault="006917B0" w:rsidP="00541C41">
            <w:pPr>
              <w:spacing w:after="0" w:line="288" w:lineRule="auto"/>
              <w:rPr>
                <w:sz w:val="28"/>
                <w:szCs w:val="28"/>
                <w:lang w:val="nl-NL"/>
              </w:rPr>
            </w:pPr>
            <w:r w:rsidRPr="00541C41">
              <w:rPr>
                <w:sz w:val="28"/>
                <w:szCs w:val="28"/>
                <w:lang w:val="nl-NL"/>
              </w:rPr>
              <w:t xml:space="preserve">             </w:t>
            </w:r>
            <w:r w:rsidRPr="00541C41">
              <w:rPr>
                <w:rFonts w:eastAsia="Times New Roman"/>
                <w:position w:val="-14"/>
                <w:sz w:val="28"/>
                <w:szCs w:val="28"/>
                <w:lang w:val="nl-NL"/>
              </w:rPr>
              <w:object w:dxaOrig="1212" w:dyaOrig="528" w14:anchorId="03FDD30D">
                <v:shape id="_x0000_i1061" type="#_x0000_t75" style="width:60.75pt;height:26.25pt" o:ole="">
                  <v:imagedata r:id="rId94" o:title=""/>
                </v:shape>
                <o:OLEObject Type="Embed" ProgID="Equation.3" ShapeID="_x0000_i1061" DrawAspect="Content" ObjectID="_1773308106" r:id="rId95"/>
              </w:object>
            </w:r>
            <w:r w:rsidRPr="00541C41">
              <w:rPr>
                <w:sz w:val="28"/>
                <w:szCs w:val="28"/>
                <w:lang w:val="nl-NL"/>
              </w:rPr>
              <w:t>= 1,5 . 0,2 = 0,3 (mol)</w:t>
            </w:r>
          </w:p>
          <w:p w14:paraId="147D7BE8" w14:textId="77777777" w:rsidR="006917B0" w:rsidRPr="00541C41" w:rsidRDefault="006917B0" w:rsidP="00541C41">
            <w:pPr>
              <w:spacing w:after="0" w:line="288" w:lineRule="auto"/>
              <w:rPr>
                <w:sz w:val="28"/>
                <w:szCs w:val="28"/>
                <w:lang w:val="nl-NL"/>
              </w:rPr>
            </w:pPr>
            <w:r w:rsidRPr="00541C41">
              <w:rPr>
                <w:sz w:val="28"/>
                <w:szCs w:val="28"/>
                <w:lang w:val="nl-NL"/>
              </w:rPr>
              <w:t>Sau khi trộn nồng độ mol của dung dịch là:</w:t>
            </w:r>
          </w:p>
          <w:p w14:paraId="2D0721AA" w14:textId="77777777" w:rsidR="006917B0" w:rsidRPr="00541C41" w:rsidRDefault="006917B0" w:rsidP="00541C41">
            <w:pPr>
              <w:spacing w:after="0" w:line="288" w:lineRule="auto"/>
              <w:rPr>
                <w:sz w:val="28"/>
                <w:szCs w:val="28"/>
                <w:lang w:val="nl-NL"/>
              </w:rPr>
            </w:pPr>
            <w:r w:rsidRPr="00541C41">
              <w:rPr>
                <w:sz w:val="28"/>
                <w:szCs w:val="28"/>
                <w:lang w:val="nl-NL"/>
              </w:rPr>
              <w:t>CM</w:t>
            </w:r>
            <w:r w:rsidRPr="00541C41">
              <w:rPr>
                <w:sz w:val="28"/>
                <w:szCs w:val="28"/>
                <w:vertAlign w:val="subscript"/>
                <w:lang w:val="nl-NL"/>
              </w:rPr>
              <w:t>NaOH</w:t>
            </w:r>
            <w:r w:rsidRPr="00541C41">
              <w:rPr>
                <w:sz w:val="28"/>
                <w:szCs w:val="28"/>
                <w:lang w:val="nl-NL"/>
              </w:rPr>
              <w:t xml:space="preserve"> =</w:t>
            </w:r>
            <w:r w:rsidRPr="00541C41">
              <w:rPr>
                <w:rFonts w:eastAsia="Times New Roman"/>
                <w:position w:val="-30"/>
                <w:sz w:val="28"/>
                <w:szCs w:val="28"/>
                <w:lang w:val="nl-NL"/>
              </w:rPr>
              <w:object w:dxaOrig="3000" w:dyaOrig="816" w14:anchorId="3B965A89">
                <v:shape id="_x0000_i1062" type="#_x0000_t75" style="width:150pt;height:40.5pt" o:ole="">
                  <v:imagedata r:id="rId96" o:title=""/>
                </v:shape>
                <o:OLEObject Type="Embed" ProgID="Equation.3" ShapeID="_x0000_i1062" DrawAspect="Content" ObjectID="_1773308107" r:id="rId97"/>
              </w:object>
            </w:r>
          </w:p>
          <w:p w14:paraId="03796B17" w14:textId="7FA69484" w:rsidR="006917B0" w:rsidRPr="00541C41" w:rsidRDefault="006917B0" w:rsidP="00541C41">
            <w:pPr>
              <w:spacing w:after="0" w:line="288" w:lineRule="auto"/>
              <w:rPr>
                <w:sz w:val="26"/>
                <w:szCs w:val="26"/>
                <w:lang w:val="nl-NL"/>
              </w:rPr>
            </w:pPr>
            <w:r w:rsidRPr="00541C41">
              <w:rPr>
                <w:rFonts w:eastAsia="Times New Roman"/>
                <w:position w:val="-6"/>
                <w:sz w:val="28"/>
                <w:szCs w:val="28"/>
                <w:lang w:val="nl-NL"/>
              </w:rPr>
              <w:object w:dxaOrig="300" w:dyaOrig="216" w14:anchorId="121C182F">
                <v:shape id="_x0000_i1063" type="#_x0000_t75" style="width:15pt;height:10.5pt" o:ole="">
                  <v:imagedata r:id="rId98" o:title=""/>
                </v:shape>
                <o:OLEObject Type="Embed" ProgID="Equation.3" ShapeID="_x0000_i1063" DrawAspect="Content" ObjectID="_1773308108" r:id="rId99"/>
              </w:object>
            </w:r>
            <w:r w:rsidRPr="00541C41">
              <w:rPr>
                <w:rFonts w:eastAsia="Times New Roman"/>
                <w:position w:val="-28"/>
                <w:sz w:val="28"/>
                <w:szCs w:val="28"/>
                <w:lang w:val="nl-NL"/>
              </w:rPr>
              <w:object w:dxaOrig="4788" w:dyaOrig="792" w14:anchorId="5AD87174">
                <v:shape id="_x0000_i1064" type="#_x0000_t75" style="width:239.25pt;height:39.75pt" o:ole="">
                  <v:imagedata r:id="rId100" o:title=""/>
                </v:shape>
                <o:OLEObject Type="Embed" ProgID="Equation.3" ShapeID="_x0000_i1064" DrawAspect="Content" ObjectID="_1773308109" r:id="rId101"/>
              </w:object>
            </w:r>
          </w:p>
        </w:tc>
        <w:tc>
          <w:tcPr>
            <w:tcW w:w="1426" w:type="dxa"/>
            <w:tcBorders>
              <w:bottom w:val="single" w:sz="4" w:space="0" w:color="auto"/>
            </w:tcBorders>
          </w:tcPr>
          <w:p w14:paraId="61044593" w14:textId="4C11E787" w:rsidR="006917B0" w:rsidRPr="00541C41" w:rsidRDefault="006917B0" w:rsidP="00541C41">
            <w:pPr>
              <w:spacing w:after="0"/>
              <w:jc w:val="center"/>
              <w:rPr>
                <w:sz w:val="28"/>
                <w:szCs w:val="28"/>
                <w:lang w:val="nl-NL"/>
              </w:rPr>
            </w:pPr>
            <w:r w:rsidRPr="00541C41">
              <w:rPr>
                <w:sz w:val="28"/>
                <w:szCs w:val="28"/>
                <w:lang w:val="nl-NL"/>
              </w:rPr>
              <w:t>0,25</w:t>
            </w:r>
          </w:p>
          <w:p w14:paraId="76A05615" w14:textId="77777777" w:rsidR="006917B0" w:rsidRPr="00541C41" w:rsidRDefault="006917B0" w:rsidP="00541C41">
            <w:pPr>
              <w:spacing w:after="0"/>
              <w:jc w:val="center"/>
              <w:rPr>
                <w:sz w:val="28"/>
                <w:szCs w:val="28"/>
                <w:lang w:val="nl-NL"/>
              </w:rPr>
            </w:pPr>
          </w:p>
          <w:p w14:paraId="00136509" w14:textId="65EBFD08" w:rsidR="006917B0" w:rsidRPr="00541C41" w:rsidRDefault="006917B0" w:rsidP="00541C41">
            <w:pPr>
              <w:spacing w:after="0"/>
              <w:jc w:val="center"/>
              <w:rPr>
                <w:sz w:val="28"/>
                <w:szCs w:val="28"/>
                <w:lang w:val="nl-NL"/>
              </w:rPr>
            </w:pPr>
            <w:r w:rsidRPr="00541C41">
              <w:rPr>
                <w:sz w:val="28"/>
                <w:szCs w:val="28"/>
                <w:lang w:val="nl-NL"/>
              </w:rPr>
              <w:t>0.25</w:t>
            </w:r>
          </w:p>
          <w:p w14:paraId="0D0B5C9E" w14:textId="77777777" w:rsidR="006917B0" w:rsidRPr="00541C41" w:rsidRDefault="006917B0" w:rsidP="00541C41">
            <w:pPr>
              <w:spacing w:after="0"/>
              <w:jc w:val="center"/>
              <w:rPr>
                <w:sz w:val="28"/>
                <w:szCs w:val="28"/>
                <w:lang w:val="nl-NL"/>
              </w:rPr>
            </w:pPr>
          </w:p>
          <w:p w14:paraId="6427118D" w14:textId="0F0D51E4" w:rsidR="006917B0" w:rsidRPr="00541C41" w:rsidRDefault="006917B0" w:rsidP="00541C41">
            <w:pPr>
              <w:spacing w:after="0"/>
              <w:jc w:val="center"/>
              <w:rPr>
                <w:sz w:val="28"/>
                <w:szCs w:val="28"/>
                <w:lang w:val="nl-NL"/>
              </w:rPr>
            </w:pPr>
            <w:r w:rsidRPr="00541C41">
              <w:rPr>
                <w:sz w:val="28"/>
                <w:szCs w:val="28"/>
                <w:lang w:val="nl-NL"/>
              </w:rPr>
              <w:t>0.25</w:t>
            </w:r>
          </w:p>
          <w:p w14:paraId="2B0AFDAD" w14:textId="77777777" w:rsidR="006917B0" w:rsidRPr="00541C41" w:rsidRDefault="006917B0" w:rsidP="00541C41">
            <w:pPr>
              <w:spacing w:after="0"/>
              <w:jc w:val="center"/>
              <w:rPr>
                <w:sz w:val="28"/>
                <w:szCs w:val="28"/>
                <w:lang w:val="nl-NL"/>
              </w:rPr>
            </w:pPr>
          </w:p>
          <w:p w14:paraId="77FAFAFB" w14:textId="7973034D" w:rsidR="006917B0" w:rsidRPr="00541C41" w:rsidRDefault="006917B0" w:rsidP="00541C41">
            <w:pPr>
              <w:spacing w:after="0"/>
              <w:jc w:val="center"/>
              <w:rPr>
                <w:rFonts w:eastAsia="Times New Roman"/>
                <w:color w:val="000000"/>
                <w:sz w:val="28"/>
                <w:szCs w:val="28"/>
              </w:rPr>
            </w:pPr>
            <w:r w:rsidRPr="00541C41">
              <w:rPr>
                <w:sz w:val="28"/>
                <w:szCs w:val="28"/>
                <w:lang w:val="nl-NL"/>
              </w:rPr>
              <w:t>0.25</w:t>
            </w:r>
            <w:r w:rsidRPr="00541C41">
              <w:rPr>
                <w:sz w:val="28"/>
                <w:szCs w:val="28"/>
              </w:rPr>
              <w:t xml:space="preserve">      </w:t>
            </w:r>
          </w:p>
        </w:tc>
      </w:tr>
      <w:tr w:rsidR="006917B0" w:rsidRPr="00541C41" w14:paraId="7AC540BD" w14:textId="77777777" w:rsidTr="006917B0">
        <w:trPr>
          <w:trHeight w:val="4527"/>
        </w:trPr>
        <w:tc>
          <w:tcPr>
            <w:tcW w:w="1025" w:type="dxa"/>
            <w:vMerge/>
          </w:tcPr>
          <w:p w14:paraId="27DED80C" w14:textId="77777777" w:rsidR="006917B0" w:rsidRPr="00541C41" w:rsidRDefault="006917B0" w:rsidP="00541C41">
            <w:pPr>
              <w:spacing w:after="0"/>
              <w:rPr>
                <w:szCs w:val="28"/>
              </w:rPr>
            </w:pPr>
          </w:p>
        </w:tc>
        <w:tc>
          <w:tcPr>
            <w:tcW w:w="8080" w:type="dxa"/>
          </w:tcPr>
          <w:p w14:paraId="60502A6B" w14:textId="77777777" w:rsidR="006917B0" w:rsidRPr="00541C41" w:rsidRDefault="006917B0" w:rsidP="00541C41">
            <w:pPr>
              <w:spacing w:after="0" w:line="288" w:lineRule="auto"/>
              <w:rPr>
                <w:sz w:val="28"/>
                <w:szCs w:val="28"/>
                <w:lang w:val="nl-NL"/>
              </w:rPr>
            </w:pPr>
            <w:r w:rsidRPr="00541C41">
              <w:rPr>
                <w:sz w:val="28"/>
                <w:szCs w:val="28"/>
                <w:lang w:val="nl-NL"/>
              </w:rPr>
              <w:t xml:space="preserve">2. </w:t>
            </w:r>
            <w:r w:rsidRPr="00541C41">
              <w:rPr>
                <w:rFonts w:eastAsia="Times New Roman"/>
                <w:position w:val="-24"/>
                <w:sz w:val="28"/>
                <w:szCs w:val="28"/>
                <w:lang w:val="nl-NL"/>
              </w:rPr>
              <w:object w:dxaOrig="3624" w:dyaOrig="708" w14:anchorId="0AE8A1FE">
                <v:shape id="_x0000_i1065" type="#_x0000_t75" style="width:181.5pt;height:35.25pt" o:ole="">
                  <v:imagedata r:id="rId102" o:title=""/>
                </v:shape>
                <o:OLEObject Type="Embed" ProgID="Equation.3" ShapeID="_x0000_i1065" DrawAspect="Content" ObjectID="_1773308110" r:id="rId103"/>
              </w:object>
            </w:r>
          </w:p>
          <w:p w14:paraId="7E782DFF" w14:textId="77777777" w:rsidR="006917B0" w:rsidRPr="00541C41" w:rsidRDefault="006917B0" w:rsidP="00541C41">
            <w:pPr>
              <w:spacing w:after="0" w:line="288" w:lineRule="auto"/>
              <w:rPr>
                <w:sz w:val="28"/>
                <w:szCs w:val="28"/>
                <w:lang w:val="nl-NL"/>
              </w:rPr>
            </w:pPr>
            <w:r w:rsidRPr="00541C41">
              <w:rPr>
                <w:rFonts w:eastAsia="Times New Roman"/>
                <w:position w:val="-6"/>
                <w:sz w:val="28"/>
                <w:szCs w:val="28"/>
                <w:lang w:val="nl-NL"/>
              </w:rPr>
              <w:object w:dxaOrig="300" w:dyaOrig="216" w14:anchorId="199B3942">
                <v:shape id="_x0000_i1066" type="#_x0000_t75" style="width:15pt;height:10.5pt" o:ole="">
                  <v:imagedata r:id="rId98" o:title=""/>
                </v:shape>
                <o:OLEObject Type="Embed" ProgID="Equation.3" ShapeID="_x0000_i1066" DrawAspect="Content" ObjectID="_1773308111" r:id="rId104"/>
              </w:object>
            </w:r>
            <w:r w:rsidRPr="00541C41">
              <w:rPr>
                <w:rFonts w:eastAsia="Times New Roman"/>
                <w:position w:val="-24"/>
                <w:sz w:val="28"/>
                <w:szCs w:val="28"/>
                <w:lang w:val="nl-NL"/>
              </w:rPr>
              <w:object w:dxaOrig="2712" w:dyaOrig="684" w14:anchorId="72F0645A">
                <v:shape id="_x0000_i1067" type="#_x0000_t75" style="width:135.75pt;height:34.5pt" o:ole="">
                  <v:imagedata r:id="rId105" o:title=""/>
                </v:shape>
                <o:OLEObject Type="Embed" ProgID="Equation.3" ShapeID="_x0000_i1067" DrawAspect="Content" ObjectID="_1773308112" r:id="rId106"/>
              </w:object>
            </w:r>
          </w:p>
          <w:p w14:paraId="63899BC0" w14:textId="77777777" w:rsidR="006917B0" w:rsidRPr="00541C41" w:rsidRDefault="006917B0" w:rsidP="00541C41">
            <w:pPr>
              <w:spacing w:after="0" w:line="288" w:lineRule="auto"/>
              <w:rPr>
                <w:sz w:val="28"/>
                <w:szCs w:val="28"/>
                <w:lang w:val="nl-NL"/>
              </w:rPr>
            </w:pPr>
            <w:r w:rsidRPr="00541C41">
              <w:rPr>
                <w:rFonts w:eastAsia="Times New Roman"/>
                <w:position w:val="-6"/>
                <w:sz w:val="28"/>
                <w:szCs w:val="28"/>
                <w:lang w:val="nl-NL"/>
              </w:rPr>
              <w:object w:dxaOrig="300" w:dyaOrig="216" w14:anchorId="0B46C690">
                <v:shape id="_x0000_i1068" type="#_x0000_t75" style="width:15pt;height:10.5pt" o:ole="">
                  <v:imagedata r:id="rId98" o:title=""/>
                </v:shape>
                <o:OLEObject Type="Embed" ProgID="Equation.3" ShapeID="_x0000_i1068" DrawAspect="Content" ObjectID="_1773308113" r:id="rId107"/>
              </w:object>
            </w:r>
            <w:r w:rsidRPr="00541C41">
              <w:rPr>
                <w:rFonts w:eastAsia="Times New Roman"/>
                <w:position w:val="-30"/>
                <w:sz w:val="28"/>
                <w:szCs w:val="28"/>
                <w:lang w:val="nl-NL"/>
              </w:rPr>
              <w:object w:dxaOrig="4152" w:dyaOrig="768" w14:anchorId="353C2B26">
                <v:shape id="_x0000_i1069" type="#_x0000_t75" style="width:207.75pt;height:38.25pt" o:ole="">
                  <v:imagedata r:id="rId108" o:title=""/>
                </v:shape>
                <o:OLEObject Type="Embed" ProgID="Equation.3" ShapeID="_x0000_i1069" DrawAspect="Content" ObjectID="_1773308114" r:id="rId109"/>
              </w:object>
            </w:r>
          </w:p>
          <w:p w14:paraId="3129085E" w14:textId="77777777" w:rsidR="006917B0" w:rsidRPr="00541C41" w:rsidRDefault="006917B0" w:rsidP="00541C41">
            <w:pPr>
              <w:spacing w:after="0" w:line="288" w:lineRule="auto"/>
              <w:rPr>
                <w:sz w:val="28"/>
                <w:szCs w:val="28"/>
                <w:lang w:val="nl-NL"/>
              </w:rPr>
            </w:pPr>
            <w:r w:rsidRPr="00541C41">
              <w:rPr>
                <w:sz w:val="28"/>
                <w:szCs w:val="28"/>
                <w:lang w:val="nl-NL"/>
              </w:rPr>
              <w:t>Cách pha chế:</w:t>
            </w:r>
          </w:p>
          <w:p w14:paraId="041A9772" w14:textId="0E32BC0B" w:rsidR="006917B0" w:rsidRPr="00541C41" w:rsidRDefault="006917B0" w:rsidP="00541C41">
            <w:pPr>
              <w:tabs>
                <w:tab w:val="right" w:pos="7064"/>
              </w:tabs>
              <w:spacing w:after="0"/>
              <w:ind w:left="360"/>
              <w:rPr>
                <w:sz w:val="28"/>
                <w:szCs w:val="28"/>
              </w:rPr>
            </w:pPr>
            <w:r w:rsidRPr="00541C41">
              <w:rPr>
                <w:sz w:val="28"/>
                <w:szCs w:val="28"/>
                <w:lang w:val="nl-NL"/>
              </w:rPr>
              <w:t>Đong 67ml dung dịch axit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3M cho vào bình thủy tinh có vạch chia độ. Sau đó cho thêm nước vừa đủ 200ml (200g) lắc đều được dung dịch theo yêu cầu.</w:t>
            </w:r>
          </w:p>
        </w:tc>
        <w:tc>
          <w:tcPr>
            <w:tcW w:w="1426" w:type="dxa"/>
          </w:tcPr>
          <w:p w14:paraId="44284AC7" w14:textId="5B5E76F1" w:rsidR="006917B0" w:rsidRPr="00541C41" w:rsidRDefault="006917B0" w:rsidP="00541C41">
            <w:pPr>
              <w:spacing w:after="0"/>
              <w:jc w:val="center"/>
              <w:rPr>
                <w:sz w:val="28"/>
                <w:szCs w:val="28"/>
                <w:lang w:val="nl-NL"/>
              </w:rPr>
            </w:pPr>
            <w:r w:rsidRPr="00541C41">
              <w:rPr>
                <w:sz w:val="28"/>
                <w:szCs w:val="28"/>
                <w:lang w:val="nl-NL"/>
              </w:rPr>
              <w:t>0.25</w:t>
            </w:r>
          </w:p>
          <w:p w14:paraId="58C99240" w14:textId="77777777" w:rsidR="006917B0" w:rsidRPr="00541C41" w:rsidRDefault="006917B0" w:rsidP="00541C41">
            <w:pPr>
              <w:spacing w:after="0"/>
              <w:jc w:val="center"/>
              <w:rPr>
                <w:sz w:val="28"/>
                <w:szCs w:val="28"/>
                <w:lang w:val="nl-NL"/>
              </w:rPr>
            </w:pPr>
          </w:p>
          <w:p w14:paraId="47FC98E9" w14:textId="5205E6FF" w:rsidR="006917B0" w:rsidRPr="00541C41" w:rsidRDefault="006917B0" w:rsidP="00541C41">
            <w:pPr>
              <w:spacing w:after="0"/>
              <w:jc w:val="center"/>
              <w:rPr>
                <w:sz w:val="28"/>
                <w:szCs w:val="28"/>
                <w:lang w:val="nl-NL"/>
              </w:rPr>
            </w:pPr>
            <w:r w:rsidRPr="00541C41">
              <w:rPr>
                <w:sz w:val="28"/>
                <w:szCs w:val="28"/>
                <w:lang w:val="nl-NL"/>
              </w:rPr>
              <w:t>0.25</w:t>
            </w:r>
          </w:p>
          <w:p w14:paraId="4082FF8E" w14:textId="477BB09C" w:rsidR="006917B0" w:rsidRPr="00541C41" w:rsidRDefault="006917B0" w:rsidP="00541C41">
            <w:pPr>
              <w:spacing w:after="0"/>
              <w:jc w:val="center"/>
              <w:rPr>
                <w:sz w:val="28"/>
                <w:szCs w:val="28"/>
                <w:lang w:val="nl-NL"/>
              </w:rPr>
            </w:pPr>
            <w:r w:rsidRPr="00541C41">
              <w:rPr>
                <w:sz w:val="28"/>
                <w:szCs w:val="28"/>
                <w:lang w:val="nl-NL"/>
              </w:rPr>
              <w:t xml:space="preserve">0.25 </w:t>
            </w:r>
          </w:p>
          <w:p w14:paraId="44187521" w14:textId="77777777" w:rsidR="006917B0" w:rsidRPr="00541C41" w:rsidRDefault="006917B0" w:rsidP="00541C41">
            <w:pPr>
              <w:spacing w:after="0"/>
              <w:jc w:val="center"/>
              <w:rPr>
                <w:sz w:val="28"/>
                <w:szCs w:val="28"/>
                <w:lang w:val="nl-NL"/>
              </w:rPr>
            </w:pPr>
          </w:p>
          <w:p w14:paraId="70E420A5" w14:textId="177A2635" w:rsidR="006917B0" w:rsidRPr="00541C41" w:rsidRDefault="006917B0" w:rsidP="00541C41">
            <w:pPr>
              <w:spacing w:after="0"/>
              <w:jc w:val="center"/>
              <w:rPr>
                <w:sz w:val="28"/>
                <w:szCs w:val="28"/>
              </w:rPr>
            </w:pPr>
            <w:r w:rsidRPr="00541C41">
              <w:rPr>
                <w:sz w:val="28"/>
                <w:szCs w:val="28"/>
                <w:lang w:val="nl-NL"/>
              </w:rPr>
              <w:t>0,25</w:t>
            </w:r>
          </w:p>
        </w:tc>
      </w:tr>
    </w:tbl>
    <w:p w14:paraId="3053447D" w14:textId="77777777" w:rsidR="00027FD3" w:rsidRPr="00541C41" w:rsidRDefault="00027FD3" w:rsidP="00541C41">
      <w:pPr>
        <w:pStyle w:val="ListParagraph"/>
        <w:spacing w:after="0" w:line="240" w:lineRule="auto"/>
        <w:jc w:val="both"/>
        <w:rPr>
          <w:b/>
          <w:sz w:val="26"/>
          <w:szCs w:val="26"/>
        </w:rPr>
      </w:pPr>
    </w:p>
    <w:p w14:paraId="72DCC8CB" w14:textId="04DA636F" w:rsidR="007C3346" w:rsidRPr="00541C41" w:rsidRDefault="00027FD3" w:rsidP="00541C41">
      <w:pPr>
        <w:pStyle w:val="ListParagraph"/>
        <w:spacing w:after="0" w:line="240" w:lineRule="auto"/>
        <w:jc w:val="both"/>
        <w:rPr>
          <w:b/>
          <w:sz w:val="26"/>
          <w:szCs w:val="26"/>
        </w:rPr>
      </w:pPr>
      <w:r w:rsidRPr="00541C41">
        <w:rPr>
          <w:b/>
          <w:sz w:val="26"/>
          <w:szCs w:val="26"/>
        </w:rPr>
        <w:t xml:space="preserve">2. </w:t>
      </w:r>
      <w:r w:rsidR="007C3346" w:rsidRPr="00541C41">
        <w:rPr>
          <w:b/>
          <w:sz w:val="26"/>
          <w:szCs w:val="26"/>
        </w:rPr>
        <w:t>Nội dung 3: 14 điểm</w:t>
      </w:r>
    </w:p>
    <w:p w14:paraId="7B4B744F" w14:textId="77777777" w:rsidR="00327C1E" w:rsidRPr="00541C41" w:rsidRDefault="00327C1E" w:rsidP="00541C41">
      <w:pPr>
        <w:spacing w:after="0" w:line="240" w:lineRule="auto"/>
        <w:jc w:val="both"/>
        <w:rPr>
          <w:b/>
          <w:sz w:val="26"/>
          <w:szCs w:val="26"/>
        </w:rPr>
      </w:pPr>
    </w:p>
    <w:tbl>
      <w:tblPr>
        <w:tblW w:w="10489"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0"/>
        <w:gridCol w:w="8647"/>
        <w:gridCol w:w="992"/>
      </w:tblGrid>
      <w:tr w:rsidR="00327C1E" w:rsidRPr="00541C41" w14:paraId="07340EE9" w14:textId="77777777" w:rsidTr="00707067">
        <w:tc>
          <w:tcPr>
            <w:tcW w:w="850" w:type="dxa"/>
            <w:shd w:val="clear" w:color="auto" w:fill="auto"/>
            <w:vAlign w:val="center"/>
          </w:tcPr>
          <w:p w14:paraId="25ED13BA" w14:textId="77777777" w:rsidR="00327C1E" w:rsidRPr="00541C41" w:rsidRDefault="00327C1E" w:rsidP="00541C41">
            <w:pPr>
              <w:spacing w:after="0" w:line="240" w:lineRule="auto"/>
              <w:jc w:val="center"/>
              <w:rPr>
                <w:b/>
                <w:sz w:val="28"/>
                <w:szCs w:val="28"/>
                <w:lang w:val="vi-VN"/>
              </w:rPr>
            </w:pPr>
            <w:r w:rsidRPr="00541C41">
              <w:rPr>
                <w:b/>
                <w:sz w:val="28"/>
                <w:szCs w:val="28"/>
                <w:lang w:val="vi-VN"/>
              </w:rPr>
              <w:t>Câu</w:t>
            </w:r>
          </w:p>
        </w:tc>
        <w:tc>
          <w:tcPr>
            <w:tcW w:w="8647" w:type="dxa"/>
            <w:shd w:val="clear" w:color="auto" w:fill="auto"/>
          </w:tcPr>
          <w:p w14:paraId="131A7C5F" w14:textId="77777777" w:rsidR="00327C1E" w:rsidRPr="00541C41" w:rsidRDefault="00327C1E" w:rsidP="00541C41">
            <w:pPr>
              <w:spacing w:after="0" w:line="240" w:lineRule="auto"/>
              <w:jc w:val="center"/>
              <w:rPr>
                <w:b/>
                <w:sz w:val="28"/>
                <w:szCs w:val="28"/>
                <w:lang w:val="vi-VN"/>
              </w:rPr>
            </w:pPr>
            <w:r w:rsidRPr="00541C41">
              <w:rPr>
                <w:b/>
                <w:sz w:val="28"/>
                <w:szCs w:val="28"/>
                <w:lang w:val="vi-VN"/>
              </w:rPr>
              <w:t>Nội dung</w:t>
            </w:r>
          </w:p>
        </w:tc>
        <w:tc>
          <w:tcPr>
            <w:tcW w:w="992" w:type="dxa"/>
            <w:shd w:val="clear" w:color="auto" w:fill="auto"/>
          </w:tcPr>
          <w:p w14:paraId="7A220C05" w14:textId="77777777" w:rsidR="00327C1E" w:rsidRPr="00541C41" w:rsidRDefault="00327C1E" w:rsidP="00541C41">
            <w:pPr>
              <w:spacing w:after="0" w:line="240" w:lineRule="auto"/>
              <w:jc w:val="center"/>
              <w:rPr>
                <w:b/>
                <w:sz w:val="28"/>
                <w:szCs w:val="28"/>
                <w:lang w:val="vi-VN"/>
              </w:rPr>
            </w:pPr>
            <w:r w:rsidRPr="00541C41">
              <w:rPr>
                <w:b/>
                <w:sz w:val="28"/>
                <w:szCs w:val="28"/>
                <w:lang w:val="vi-VN"/>
              </w:rPr>
              <w:t>Điểm</w:t>
            </w:r>
          </w:p>
        </w:tc>
      </w:tr>
      <w:tr w:rsidR="00327C1E" w:rsidRPr="00541C41" w14:paraId="5186313B" w14:textId="77777777" w:rsidTr="00707067">
        <w:tc>
          <w:tcPr>
            <w:tcW w:w="850" w:type="dxa"/>
            <w:vMerge w:val="restart"/>
            <w:shd w:val="clear" w:color="auto" w:fill="auto"/>
            <w:vAlign w:val="center"/>
          </w:tcPr>
          <w:p w14:paraId="732CB41E" w14:textId="77777777" w:rsidR="00327C1E" w:rsidRPr="00541C41" w:rsidRDefault="00327C1E" w:rsidP="00541C41">
            <w:pPr>
              <w:spacing w:after="0" w:line="240" w:lineRule="auto"/>
              <w:jc w:val="center"/>
              <w:rPr>
                <w:b/>
                <w:sz w:val="28"/>
                <w:szCs w:val="28"/>
                <w:lang w:val="vi-VN"/>
              </w:rPr>
            </w:pPr>
            <w:r w:rsidRPr="00541C41">
              <w:rPr>
                <w:b/>
                <w:sz w:val="28"/>
                <w:szCs w:val="28"/>
                <w:lang w:val="vi-VN"/>
              </w:rPr>
              <w:t>Câu 1</w:t>
            </w:r>
          </w:p>
          <w:p w14:paraId="1506DAF0" w14:textId="77777777" w:rsidR="00327C1E" w:rsidRPr="00541C41" w:rsidRDefault="00327C1E" w:rsidP="00541C41">
            <w:pPr>
              <w:spacing w:after="0" w:line="240" w:lineRule="auto"/>
              <w:jc w:val="center"/>
              <w:rPr>
                <w:b/>
                <w:sz w:val="28"/>
                <w:szCs w:val="28"/>
                <w:lang w:val="vi-VN"/>
              </w:rPr>
            </w:pPr>
            <w:r w:rsidRPr="00541C41">
              <w:rPr>
                <w:b/>
                <w:sz w:val="28"/>
                <w:szCs w:val="28"/>
                <w:lang w:val="vi-VN"/>
              </w:rPr>
              <w:t>2.0đ</w:t>
            </w:r>
          </w:p>
        </w:tc>
        <w:tc>
          <w:tcPr>
            <w:tcW w:w="8647" w:type="dxa"/>
            <w:shd w:val="clear" w:color="auto" w:fill="auto"/>
          </w:tcPr>
          <w:p w14:paraId="4309DC5D" w14:textId="77777777" w:rsidR="00327C1E" w:rsidRPr="00541C41" w:rsidRDefault="00327C1E" w:rsidP="00541C41">
            <w:pPr>
              <w:spacing w:after="0" w:line="240" w:lineRule="auto"/>
              <w:jc w:val="both"/>
              <w:rPr>
                <w:sz w:val="28"/>
                <w:szCs w:val="28"/>
              </w:rPr>
            </w:pPr>
            <w:r w:rsidRPr="00541C41">
              <w:rPr>
                <w:sz w:val="28"/>
                <w:szCs w:val="28"/>
                <w:lang w:val="vi-VN"/>
              </w:rPr>
              <w:t>a)- Huy</w:t>
            </w:r>
            <w:r w:rsidRPr="00541C41">
              <w:rPr>
                <w:sz w:val="28"/>
                <w:szCs w:val="28"/>
              </w:rPr>
              <w:t>ết áp là áp lực của máu trong mạch do tim co bóp gây ra.</w:t>
            </w:r>
          </w:p>
          <w:p w14:paraId="6C57B7F2" w14:textId="77777777" w:rsidR="00327C1E" w:rsidRPr="00541C41" w:rsidRDefault="00327C1E" w:rsidP="00541C41">
            <w:pPr>
              <w:spacing w:after="0" w:line="240" w:lineRule="auto"/>
              <w:jc w:val="both"/>
              <w:rPr>
                <w:sz w:val="28"/>
                <w:szCs w:val="28"/>
              </w:rPr>
            </w:pPr>
            <w:r w:rsidRPr="00541C41">
              <w:rPr>
                <w:sz w:val="28"/>
                <w:szCs w:val="28"/>
              </w:rPr>
              <w:t>- Huyết áp ở trong mạch đạt tối đa tương ứng với thời gian tâm thất co và đạt tối thiểu khi tâm thất dãn.</w:t>
            </w:r>
          </w:p>
          <w:p w14:paraId="7C38A8C9" w14:textId="77777777" w:rsidR="00327C1E" w:rsidRPr="00541C41" w:rsidRDefault="00327C1E" w:rsidP="00541C41">
            <w:pPr>
              <w:spacing w:after="0" w:line="240" w:lineRule="auto"/>
              <w:jc w:val="both"/>
              <w:rPr>
                <w:sz w:val="28"/>
                <w:szCs w:val="28"/>
              </w:rPr>
            </w:pPr>
            <w:r w:rsidRPr="00541C41">
              <w:rPr>
                <w:sz w:val="28"/>
                <w:szCs w:val="28"/>
              </w:rPr>
              <w:t>- Càng gần tim áp lực càng lớn thì huyết áp lớn và càng xa tim áp lực càng nhỏ thì huyết áp càng nhỏ. Vì năng lượng do tâm thất co đẩy máu đi càng giảm trong hệ mạch, dẫn đến sức ép của máu lên thành mạch càng giảm dần.</w:t>
            </w:r>
          </w:p>
        </w:tc>
        <w:tc>
          <w:tcPr>
            <w:tcW w:w="992" w:type="dxa"/>
            <w:shd w:val="clear" w:color="auto" w:fill="auto"/>
          </w:tcPr>
          <w:p w14:paraId="24B01A30" w14:textId="77777777" w:rsidR="00327C1E" w:rsidRPr="00541C41" w:rsidRDefault="00327C1E" w:rsidP="00541C41">
            <w:pPr>
              <w:spacing w:after="0" w:line="240" w:lineRule="auto"/>
              <w:jc w:val="center"/>
              <w:rPr>
                <w:sz w:val="28"/>
                <w:szCs w:val="28"/>
              </w:rPr>
            </w:pPr>
            <w:r w:rsidRPr="00541C41">
              <w:rPr>
                <w:sz w:val="28"/>
                <w:szCs w:val="28"/>
              </w:rPr>
              <w:t>0.25</w:t>
            </w:r>
          </w:p>
          <w:p w14:paraId="12E95DF6" w14:textId="77777777" w:rsidR="00327C1E" w:rsidRPr="00541C41" w:rsidRDefault="00327C1E" w:rsidP="00541C41">
            <w:pPr>
              <w:spacing w:after="0" w:line="240" w:lineRule="auto"/>
              <w:jc w:val="center"/>
              <w:rPr>
                <w:sz w:val="28"/>
                <w:szCs w:val="28"/>
              </w:rPr>
            </w:pPr>
            <w:r w:rsidRPr="00541C41">
              <w:rPr>
                <w:sz w:val="28"/>
                <w:szCs w:val="28"/>
              </w:rPr>
              <w:t>0.25</w:t>
            </w:r>
          </w:p>
          <w:p w14:paraId="1DC65487" w14:textId="77777777" w:rsidR="00327C1E" w:rsidRPr="00541C41" w:rsidRDefault="00327C1E" w:rsidP="00541C41">
            <w:pPr>
              <w:spacing w:after="0" w:line="240" w:lineRule="auto"/>
              <w:jc w:val="center"/>
              <w:rPr>
                <w:sz w:val="28"/>
                <w:szCs w:val="28"/>
              </w:rPr>
            </w:pPr>
          </w:p>
          <w:p w14:paraId="5CA56E52" w14:textId="77777777" w:rsidR="00327C1E" w:rsidRPr="00541C41" w:rsidRDefault="00327C1E" w:rsidP="00541C41">
            <w:pPr>
              <w:spacing w:after="0" w:line="240" w:lineRule="auto"/>
              <w:jc w:val="center"/>
              <w:rPr>
                <w:sz w:val="28"/>
                <w:szCs w:val="28"/>
              </w:rPr>
            </w:pPr>
            <w:r w:rsidRPr="00541C41">
              <w:rPr>
                <w:sz w:val="28"/>
                <w:szCs w:val="28"/>
              </w:rPr>
              <w:t>0.5</w:t>
            </w:r>
          </w:p>
        </w:tc>
      </w:tr>
      <w:tr w:rsidR="00327C1E" w:rsidRPr="00541C41" w14:paraId="6982AAE9" w14:textId="77777777" w:rsidTr="00707067">
        <w:tc>
          <w:tcPr>
            <w:tcW w:w="850" w:type="dxa"/>
            <w:vMerge/>
            <w:shd w:val="clear" w:color="auto" w:fill="auto"/>
            <w:vAlign w:val="center"/>
          </w:tcPr>
          <w:p w14:paraId="241B7E6D" w14:textId="77777777" w:rsidR="00327C1E" w:rsidRPr="00541C41" w:rsidRDefault="00327C1E" w:rsidP="00541C41">
            <w:pPr>
              <w:spacing w:after="0" w:line="240" w:lineRule="auto"/>
              <w:jc w:val="center"/>
              <w:rPr>
                <w:b/>
                <w:sz w:val="28"/>
                <w:szCs w:val="28"/>
              </w:rPr>
            </w:pPr>
          </w:p>
        </w:tc>
        <w:tc>
          <w:tcPr>
            <w:tcW w:w="8647" w:type="dxa"/>
            <w:shd w:val="clear" w:color="auto" w:fill="auto"/>
          </w:tcPr>
          <w:p w14:paraId="4DCDD4D8" w14:textId="77777777" w:rsidR="00327C1E" w:rsidRPr="00541C41" w:rsidRDefault="00327C1E" w:rsidP="00541C41">
            <w:pPr>
              <w:spacing w:after="0" w:line="240" w:lineRule="auto"/>
              <w:jc w:val="both"/>
              <w:rPr>
                <w:sz w:val="28"/>
                <w:szCs w:val="28"/>
              </w:rPr>
            </w:pPr>
            <w:r w:rsidRPr="00541C41">
              <w:rPr>
                <w:sz w:val="28"/>
                <w:szCs w:val="28"/>
              </w:rPr>
              <w:t xml:space="preserve">b) - 120 mmHg là huyết áp tối đa, 80 mmHg là huyết áp tối thiểu. Người có chỉ số này là huyết áp bình thường. </w:t>
            </w:r>
          </w:p>
          <w:p w14:paraId="6C6B339D" w14:textId="77777777" w:rsidR="00327C1E" w:rsidRPr="00541C41" w:rsidRDefault="00327C1E" w:rsidP="00541C41">
            <w:pPr>
              <w:spacing w:after="0" w:line="240" w:lineRule="auto"/>
              <w:jc w:val="both"/>
              <w:rPr>
                <w:sz w:val="28"/>
                <w:szCs w:val="28"/>
              </w:rPr>
            </w:pPr>
            <w:r w:rsidRPr="00541C41">
              <w:rPr>
                <w:sz w:val="28"/>
                <w:szCs w:val="28"/>
              </w:rPr>
              <w:t>- Huyết áp 150 mmHg là huyết áp tối thiểu, 180 mmHg là huyết áp tối đa, người có chỉ số này là người cao huyết áp.</w:t>
            </w:r>
          </w:p>
          <w:p w14:paraId="67A8035F" w14:textId="77777777" w:rsidR="00327C1E" w:rsidRPr="00541C41" w:rsidRDefault="00327C1E" w:rsidP="00541C41">
            <w:pPr>
              <w:spacing w:after="0" w:line="240" w:lineRule="auto"/>
              <w:jc w:val="both"/>
              <w:rPr>
                <w:sz w:val="28"/>
                <w:szCs w:val="28"/>
              </w:rPr>
            </w:pPr>
            <w:r w:rsidRPr="00541C41">
              <w:rPr>
                <w:sz w:val="28"/>
                <w:szCs w:val="28"/>
              </w:rPr>
              <w:t>* Người bị cao huyết áp không nên ăn mặn vì:</w:t>
            </w:r>
          </w:p>
          <w:p w14:paraId="33963EBC" w14:textId="77777777" w:rsidR="00327C1E" w:rsidRPr="00541C41" w:rsidRDefault="00327C1E" w:rsidP="00541C41">
            <w:pPr>
              <w:spacing w:after="0" w:line="240" w:lineRule="auto"/>
              <w:jc w:val="both"/>
              <w:rPr>
                <w:sz w:val="28"/>
                <w:szCs w:val="28"/>
              </w:rPr>
            </w:pPr>
            <w:r w:rsidRPr="00541C41">
              <w:rPr>
                <w:sz w:val="28"/>
                <w:szCs w:val="28"/>
              </w:rPr>
              <w:t>- Nếu ăn mặn nồng độ Na trong huyết tương của máu cao và bị tích tụ hai bên thành mạch máu, dẫn đến tăng áp suất thẩm thấu của mao mạch, mạch máu hút nước tăng huyết áp.</w:t>
            </w:r>
          </w:p>
          <w:p w14:paraId="25F1895E" w14:textId="77777777" w:rsidR="00327C1E" w:rsidRPr="00541C41" w:rsidRDefault="00327C1E" w:rsidP="00541C41">
            <w:pPr>
              <w:spacing w:after="0" w:line="240" w:lineRule="auto"/>
              <w:jc w:val="both"/>
              <w:rPr>
                <w:b/>
                <w:sz w:val="28"/>
                <w:szCs w:val="28"/>
                <w:lang w:val="nl-NL"/>
              </w:rPr>
            </w:pPr>
            <w:r w:rsidRPr="00541C41">
              <w:rPr>
                <w:sz w:val="28"/>
                <w:szCs w:val="28"/>
                <w:lang w:val="nl-NL"/>
              </w:rPr>
              <w:t>- Nếu ăn mặn làm cho huyết áp tăng cao dẫn đến nhồi máu cơ tim, vỡ động mạch, đột quỵ, tử vong</w:t>
            </w:r>
          </w:p>
        </w:tc>
        <w:tc>
          <w:tcPr>
            <w:tcW w:w="992" w:type="dxa"/>
            <w:shd w:val="clear" w:color="auto" w:fill="auto"/>
          </w:tcPr>
          <w:p w14:paraId="3E2F912C" w14:textId="77777777" w:rsidR="00327C1E" w:rsidRPr="00541C41" w:rsidRDefault="00327C1E" w:rsidP="00541C41">
            <w:pPr>
              <w:spacing w:after="0" w:line="240" w:lineRule="auto"/>
              <w:jc w:val="center"/>
              <w:rPr>
                <w:sz w:val="28"/>
                <w:szCs w:val="28"/>
                <w:lang w:val="nl-NL"/>
              </w:rPr>
            </w:pPr>
            <w:r w:rsidRPr="00541C41">
              <w:rPr>
                <w:sz w:val="28"/>
                <w:szCs w:val="28"/>
                <w:lang w:val="nl-NL"/>
              </w:rPr>
              <w:t>0.25</w:t>
            </w:r>
          </w:p>
          <w:p w14:paraId="41E11D66" w14:textId="77777777" w:rsidR="00327C1E" w:rsidRPr="00541C41" w:rsidRDefault="00327C1E" w:rsidP="00541C41">
            <w:pPr>
              <w:spacing w:after="0" w:line="240" w:lineRule="auto"/>
              <w:jc w:val="center"/>
              <w:rPr>
                <w:sz w:val="28"/>
                <w:szCs w:val="28"/>
                <w:lang w:val="nl-NL"/>
              </w:rPr>
            </w:pPr>
          </w:p>
          <w:p w14:paraId="7431B8C7" w14:textId="77777777" w:rsidR="00327C1E" w:rsidRPr="00541C41" w:rsidRDefault="00327C1E" w:rsidP="00541C41">
            <w:pPr>
              <w:spacing w:after="0" w:line="240" w:lineRule="auto"/>
              <w:jc w:val="center"/>
              <w:rPr>
                <w:sz w:val="28"/>
                <w:szCs w:val="28"/>
                <w:lang w:val="nl-NL"/>
              </w:rPr>
            </w:pPr>
            <w:r w:rsidRPr="00541C41">
              <w:rPr>
                <w:sz w:val="28"/>
                <w:szCs w:val="28"/>
                <w:lang w:val="nl-NL"/>
              </w:rPr>
              <w:t>0.25</w:t>
            </w:r>
          </w:p>
          <w:p w14:paraId="328AAB9F" w14:textId="77777777" w:rsidR="00327C1E" w:rsidRPr="00541C41" w:rsidRDefault="00327C1E" w:rsidP="00541C41">
            <w:pPr>
              <w:spacing w:after="0" w:line="240" w:lineRule="auto"/>
              <w:jc w:val="center"/>
              <w:rPr>
                <w:sz w:val="28"/>
                <w:szCs w:val="28"/>
                <w:lang w:val="nl-NL"/>
              </w:rPr>
            </w:pPr>
          </w:p>
          <w:p w14:paraId="0CE6BA06" w14:textId="77777777" w:rsidR="00327C1E" w:rsidRPr="00541C41" w:rsidRDefault="00327C1E" w:rsidP="00541C41">
            <w:pPr>
              <w:spacing w:after="0" w:line="240" w:lineRule="auto"/>
              <w:jc w:val="center"/>
              <w:rPr>
                <w:sz w:val="28"/>
                <w:szCs w:val="28"/>
                <w:lang w:val="nl-NL"/>
              </w:rPr>
            </w:pPr>
          </w:p>
          <w:p w14:paraId="0A7B21B2" w14:textId="77777777" w:rsidR="00327C1E" w:rsidRPr="00541C41" w:rsidRDefault="00327C1E" w:rsidP="00541C41">
            <w:pPr>
              <w:spacing w:after="0" w:line="240" w:lineRule="auto"/>
              <w:jc w:val="center"/>
              <w:rPr>
                <w:sz w:val="28"/>
                <w:szCs w:val="28"/>
                <w:lang w:val="nl-NL"/>
              </w:rPr>
            </w:pPr>
            <w:r w:rsidRPr="00541C41">
              <w:rPr>
                <w:sz w:val="28"/>
                <w:szCs w:val="28"/>
                <w:lang w:val="nl-NL"/>
              </w:rPr>
              <w:t>0.25</w:t>
            </w:r>
          </w:p>
          <w:p w14:paraId="30C84EE8" w14:textId="77777777" w:rsidR="00327C1E" w:rsidRPr="00541C41" w:rsidRDefault="00327C1E" w:rsidP="00541C41">
            <w:pPr>
              <w:spacing w:after="0" w:line="240" w:lineRule="auto"/>
              <w:jc w:val="center"/>
              <w:rPr>
                <w:sz w:val="28"/>
                <w:szCs w:val="28"/>
                <w:lang w:val="nl-NL"/>
              </w:rPr>
            </w:pPr>
          </w:p>
          <w:p w14:paraId="0F87D853" w14:textId="77777777" w:rsidR="00327C1E" w:rsidRPr="00541C41" w:rsidRDefault="00327C1E" w:rsidP="00541C41">
            <w:pPr>
              <w:spacing w:after="0" w:line="240" w:lineRule="auto"/>
              <w:jc w:val="center"/>
              <w:rPr>
                <w:sz w:val="28"/>
                <w:szCs w:val="28"/>
                <w:lang w:val="nl-NL"/>
              </w:rPr>
            </w:pPr>
            <w:r w:rsidRPr="00541C41">
              <w:rPr>
                <w:sz w:val="28"/>
                <w:szCs w:val="28"/>
                <w:lang w:val="nl-NL"/>
              </w:rPr>
              <w:t>0.25</w:t>
            </w:r>
          </w:p>
        </w:tc>
      </w:tr>
      <w:tr w:rsidR="00327C1E" w:rsidRPr="00541C41" w14:paraId="3B93E3A0" w14:textId="77777777" w:rsidTr="00707067">
        <w:trPr>
          <w:trHeight w:val="891"/>
        </w:trPr>
        <w:tc>
          <w:tcPr>
            <w:tcW w:w="850" w:type="dxa"/>
            <w:vMerge w:val="restart"/>
            <w:shd w:val="clear" w:color="auto" w:fill="auto"/>
            <w:vAlign w:val="center"/>
          </w:tcPr>
          <w:p w14:paraId="54E3A6C7" w14:textId="77777777" w:rsidR="00327C1E" w:rsidRPr="00541C41" w:rsidRDefault="00327C1E" w:rsidP="00541C41">
            <w:pPr>
              <w:spacing w:after="0" w:line="240" w:lineRule="auto"/>
              <w:ind w:firstLine="15"/>
              <w:jc w:val="center"/>
              <w:rPr>
                <w:b/>
                <w:sz w:val="28"/>
                <w:szCs w:val="28"/>
                <w:lang w:val="nl-NL"/>
              </w:rPr>
            </w:pPr>
            <w:r w:rsidRPr="00541C41">
              <w:rPr>
                <w:b/>
                <w:sz w:val="28"/>
                <w:szCs w:val="28"/>
                <w:lang w:val="nl-NL"/>
              </w:rPr>
              <w:t>Câu 2</w:t>
            </w:r>
          </w:p>
          <w:p w14:paraId="3C81FCFB" w14:textId="77777777" w:rsidR="00327C1E" w:rsidRPr="00541C41" w:rsidRDefault="00327C1E" w:rsidP="00541C41">
            <w:pPr>
              <w:spacing w:after="0" w:line="240" w:lineRule="auto"/>
              <w:ind w:firstLine="15"/>
              <w:jc w:val="center"/>
              <w:rPr>
                <w:b/>
                <w:sz w:val="28"/>
                <w:szCs w:val="28"/>
                <w:lang w:val="nl-NL"/>
              </w:rPr>
            </w:pPr>
            <w:r w:rsidRPr="00541C41">
              <w:rPr>
                <w:b/>
                <w:sz w:val="28"/>
                <w:szCs w:val="28"/>
                <w:lang w:val="nl-NL"/>
              </w:rPr>
              <w:t>2.0đ</w:t>
            </w:r>
          </w:p>
          <w:p w14:paraId="61D2F71B" w14:textId="77777777" w:rsidR="00327C1E" w:rsidRPr="00541C41" w:rsidRDefault="00327C1E" w:rsidP="00541C41">
            <w:pPr>
              <w:spacing w:after="0" w:line="240" w:lineRule="auto"/>
              <w:ind w:firstLine="15"/>
              <w:jc w:val="center"/>
              <w:rPr>
                <w:b/>
                <w:sz w:val="28"/>
                <w:szCs w:val="28"/>
                <w:lang w:val="nl-NL"/>
              </w:rPr>
            </w:pPr>
          </w:p>
          <w:p w14:paraId="755EC369" w14:textId="77777777" w:rsidR="00327C1E" w:rsidRPr="00541C41" w:rsidRDefault="00327C1E" w:rsidP="00541C41">
            <w:pPr>
              <w:spacing w:after="0" w:line="240" w:lineRule="auto"/>
              <w:ind w:firstLine="15"/>
              <w:jc w:val="center"/>
              <w:rPr>
                <w:b/>
                <w:sz w:val="28"/>
                <w:szCs w:val="28"/>
                <w:lang w:val="nl-NL"/>
              </w:rPr>
            </w:pPr>
          </w:p>
          <w:p w14:paraId="4F7B95F8" w14:textId="77777777" w:rsidR="00327C1E" w:rsidRPr="00541C41" w:rsidRDefault="00327C1E" w:rsidP="00541C41">
            <w:pPr>
              <w:spacing w:after="0" w:line="240" w:lineRule="auto"/>
              <w:ind w:firstLine="15"/>
              <w:jc w:val="center"/>
              <w:rPr>
                <w:b/>
                <w:sz w:val="28"/>
                <w:szCs w:val="28"/>
                <w:lang w:val="nl-NL"/>
              </w:rPr>
            </w:pPr>
          </w:p>
          <w:p w14:paraId="53352AA0" w14:textId="77777777" w:rsidR="00327C1E" w:rsidRPr="00541C41" w:rsidRDefault="00327C1E" w:rsidP="00541C41">
            <w:pPr>
              <w:spacing w:after="0" w:line="240" w:lineRule="auto"/>
              <w:ind w:firstLine="15"/>
              <w:jc w:val="center"/>
              <w:rPr>
                <w:b/>
                <w:sz w:val="28"/>
                <w:szCs w:val="28"/>
                <w:lang w:val="nl-NL"/>
              </w:rPr>
            </w:pPr>
          </w:p>
          <w:p w14:paraId="39B12CAB" w14:textId="77777777" w:rsidR="00327C1E" w:rsidRPr="00541C41" w:rsidRDefault="00327C1E" w:rsidP="00541C41">
            <w:pPr>
              <w:spacing w:after="0" w:line="240" w:lineRule="auto"/>
              <w:ind w:firstLine="15"/>
              <w:jc w:val="center"/>
              <w:rPr>
                <w:b/>
                <w:sz w:val="28"/>
                <w:szCs w:val="28"/>
                <w:lang w:val="nl-NL"/>
              </w:rPr>
            </w:pPr>
          </w:p>
          <w:p w14:paraId="5D0B6F37" w14:textId="77777777" w:rsidR="00327C1E" w:rsidRPr="00541C41" w:rsidRDefault="00327C1E" w:rsidP="00541C41">
            <w:pPr>
              <w:spacing w:after="0" w:line="240" w:lineRule="auto"/>
              <w:ind w:firstLine="15"/>
              <w:jc w:val="center"/>
              <w:rPr>
                <w:b/>
                <w:sz w:val="28"/>
                <w:szCs w:val="28"/>
                <w:lang w:val="nl-NL"/>
              </w:rPr>
            </w:pPr>
          </w:p>
          <w:p w14:paraId="1AB67BAE" w14:textId="77777777" w:rsidR="00327C1E" w:rsidRPr="00541C41" w:rsidRDefault="00327C1E" w:rsidP="00541C41">
            <w:pPr>
              <w:spacing w:after="0" w:line="240" w:lineRule="auto"/>
              <w:ind w:firstLine="15"/>
              <w:jc w:val="center"/>
              <w:rPr>
                <w:b/>
                <w:sz w:val="28"/>
                <w:szCs w:val="28"/>
                <w:lang w:val="nl-NL"/>
              </w:rPr>
            </w:pPr>
          </w:p>
          <w:p w14:paraId="65B38EDC" w14:textId="77777777" w:rsidR="00327C1E" w:rsidRPr="00541C41" w:rsidRDefault="00327C1E" w:rsidP="00541C41">
            <w:pPr>
              <w:spacing w:after="0" w:line="240" w:lineRule="auto"/>
              <w:ind w:firstLine="15"/>
              <w:jc w:val="center"/>
              <w:rPr>
                <w:b/>
                <w:sz w:val="28"/>
                <w:szCs w:val="28"/>
                <w:lang w:val="nl-NL"/>
              </w:rPr>
            </w:pPr>
          </w:p>
          <w:p w14:paraId="347C8728" w14:textId="77777777" w:rsidR="00327C1E" w:rsidRPr="00541C41" w:rsidRDefault="00327C1E" w:rsidP="00541C41">
            <w:pPr>
              <w:spacing w:after="0" w:line="240" w:lineRule="auto"/>
              <w:ind w:firstLine="15"/>
              <w:jc w:val="center"/>
              <w:rPr>
                <w:b/>
                <w:sz w:val="28"/>
                <w:szCs w:val="28"/>
                <w:lang w:val="nl-NL"/>
              </w:rPr>
            </w:pPr>
          </w:p>
          <w:p w14:paraId="2859DF53" w14:textId="77777777" w:rsidR="00327C1E" w:rsidRPr="00541C41" w:rsidRDefault="00327C1E" w:rsidP="00541C41">
            <w:pPr>
              <w:spacing w:after="0" w:line="240" w:lineRule="auto"/>
              <w:ind w:firstLine="15"/>
              <w:jc w:val="center"/>
              <w:rPr>
                <w:b/>
                <w:sz w:val="28"/>
                <w:szCs w:val="28"/>
                <w:lang w:val="nl-NL"/>
              </w:rPr>
            </w:pPr>
          </w:p>
          <w:p w14:paraId="1AD94C2B" w14:textId="77777777" w:rsidR="00327C1E" w:rsidRPr="00541C41" w:rsidRDefault="00327C1E" w:rsidP="00541C41">
            <w:pPr>
              <w:spacing w:after="0" w:line="240" w:lineRule="auto"/>
              <w:ind w:firstLine="15"/>
              <w:jc w:val="center"/>
              <w:rPr>
                <w:b/>
                <w:sz w:val="28"/>
                <w:szCs w:val="28"/>
                <w:lang w:val="nl-NL"/>
              </w:rPr>
            </w:pPr>
          </w:p>
          <w:p w14:paraId="1D4BDF5F" w14:textId="77777777" w:rsidR="00327C1E" w:rsidRPr="00541C41" w:rsidRDefault="00327C1E" w:rsidP="00541C41">
            <w:pPr>
              <w:spacing w:after="0" w:line="240" w:lineRule="auto"/>
              <w:ind w:firstLine="15"/>
              <w:jc w:val="center"/>
              <w:rPr>
                <w:b/>
                <w:sz w:val="28"/>
                <w:szCs w:val="28"/>
                <w:lang w:val="nl-NL"/>
              </w:rPr>
            </w:pPr>
          </w:p>
          <w:p w14:paraId="02C4F983" w14:textId="77777777" w:rsidR="00327C1E" w:rsidRPr="00541C41" w:rsidRDefault="00327C1E" w:rsidP="00541C41">
            <w:pPr>
              <w:spacing w:after="0" w:line="240" w:lineRule="auto"/>
              <w:ind w:firstLine="15"/>
              <w:jc w:val="center"/>
              <w:rPr>
                <w:b/>
                <w:sz w:val="28"/>
                <w:szCs w:val="28"/>
                <w:lang w:val="nl-NL"/>
              </w:rPr>
            </w:pPr>
          </w:p>
          <w:p w14:paraId="59A4BA54" w14:textId="77777777" w:rsidR="00327C1E" w:rsidRPr="00541C41" w:rsidRDefault="00327C1E" w:rsidP="00541C41">
            <w:pPr>
              <w:spacing w:after="0" w:line="240" w:lineRule="auto"/>
              <w:ind w:firstLine="15"/>
              <w:jc w:val="center"/>
              <w:rPr>
                <w:b/>
                <w:sz w:val="28"/>
                <w:szCs w:val="28"/>
                <w:lang w:val="nl-NL"/>
              </w:rPr>
            </w:pPr>
          </w:p>
          <w:p w14:paraId="1F8D1B03" w14:textId="77777777" w:rsidR="00327C1E" w:rsidRPr="00541C41" w:rsidRDefault="00327C1E" w:rsidP="00541C41">
            <w:pPr>
              <w:spacing w:after="0" w:line="240" w:lineRule="auto"/>
              <w:ind w:firstLine="15"/>
              <w:jc w:val="center"/>
              <w:rPr>
                <w:b/>
                <w:sz w:val="28"/>
                <w:szCs w:val="28"/>
                <w:lang w:val="nl-NL"/>
              </w:rPr>
            </w:pPr>
          </w:p>
          <w:p w14:paraId="0351FB30" w14:textId="77777777" w:rsidR="00327C1E" w:rsidRPr="00541C41" w:rsidRDefault="00327C1E" w:rsidP="00541C41">
            <w:pPr>
              <w:spacing w:after="0" w:line="240" w:lineRule="auto"/>
              <w:ind w:firstLine="15"/>
              <w:jc w:val="center"/>
              <w:rPr>
                <w:b/>
                <w:sz w:val="28"/>
                <w:szCs w:val="28"/>
                <w:lang w:val="nl-NL"/>
              </w:rPr>
            </w:pPr>
          </w:p>
          <w:p w14:paraId="7B1E23A5" w14:textId="77777777" w:rsidR="00327C1E" w:rsidRPr="00541C41" w:rsidRDefault="00327C1E" w:rsidP="00541C41">
            <w:pPr>
              <w:spacing w:after="0" w:line="240" w:lineRule="auto"/>
              <w:ind w:firstLine="15"/>
              <w:jc w:val="center"/>
              <w:rPr>
                <w:b/>
                <w:sz w:val="28"/>
                <w:szCs w:val="28"/>
                <w:lang w:val="nl-NL"/>
              </w:rPr>
            </w:pPr>
          </w:p>
          <w:p w14:paraId="4E4A6E86" w14:textId="77777777" w:rsidR="00327C1E" w:rsidRPr="00541C41" w:rsidRDefault="00327C1E" w:rsidP="00541C41">
            <w:pPr>
              <w:spacing w:after="0" w:line="240" w:lineRule="auto"/>
              <w:ind w:firstLine="15"/>
              <w:jc w:val="center"/>
              <w:rPr>
                <w:b/>
                <w:sz w:val="28"/>
                <w:szCs w:val="28"/>
                <w:lang w:val="nl-NL"/>
              </w:rPr>
            </w:pPr>
          </w:p>
          <w:p w14:paraId="187EE5B8" w14:textId="77777777" w:rsidR="00327C1E" w:rsidRPr="00541C41" w:rsidRDefault="00327C1E" w:rsidP="00541C41">
            <w:pPr>
              <w:spacing w:after="0" w:line="240" w:lineRule="auto"/>
              <w:ind w:firstLine="15"/>
              <w:jc w:val="center"/>
              <w:rPr>
                <w:b/>
                <w:sz w:val="28"/>
                <w:szCs w:val="28"/>
                <w:lang w:val="nl-NL"/>
              </w:rPr>
            </w:pPr>
          </w:p>
          <w:p w14:paraId="573F91EB" w14:textId="77777777" w:rsidR="00327C1E" w:rsidRPr="00541C41" w:rsidRDefault="00327C1E" w:rsidP="00541C41">
            <w:pPr>
              <w:spacing w:after="0" w:line="240" w:lineRule="auto"/>
              <w:ind w:firstLine="15"/>
              <w:jc w:val="center"/>
              <w:rPr>
                <w:b/>
                <w:sz w:val="28"/>
                <w:szCs w:val="28"/>
                <w:lang w:val="nl-NL"/>
              </w:rPr>
            </w:pPr>
          </w:p>
          <w:p w14:paraId="3CCDC88D" w14:textId="77777777" w:rsidR="00327C1E" w:rsidRPr="00541C41" w:rsidRDefault="00327C1E" w:rsidP="00541C41">
            <w:pPr>
              <w:spacing w:after="0" w:line="240" w:lineRule="auto"/>
              <w:ind w:firstLine="15"/>
              <w:jc w:val="center"/>
              <w:rPr>
                <w:b/>
                <w:sz w:val="28"/>
                <w:szCs w:val="28"/>
                <w:lang w:val="nl-NL"/>
              </w:rPr>
            </w:pPr>
          </w:p>
          <w:p w14:paraId="3D939D71" w14:textId="77777777" w:rsidR="00327C1E" w:rsidRPr="00541C41" w:rsidRDefault="00327C1E" w:rsidP="00541C41">
            <w:pPr>
              <w:spacing w:after="0" w:line="240" w:lineRule="auto"/>
              <w:ind w:firstLine="15"/>
              <w:jc w:val="center"/>
              <w:rPr>
                <w:b/>
                <w:sz w:val="28"/>
                <w:szCs w:val="28"/>
                <w:lang w:val="nl-NL"/>
              </w:rPr>
            </w:pPr>
          </w:p>
          <w:p w14:paraId="630BD82F" w14:textId="77777777" w:rsidR="00327C1E" w:rsidRPr="00541C41" w:rsidRDefault="00327C1E" w:rsidP="00541C41">
            <w:pPr>
              <w:spacing w:after="0" w:line="240" w:lineRule="auto"/>
              <w:ind w:firstLine="15"/>
              <w:jc w:val="center"/>
              <w:rPr>
                <w:b/>
                <w:sz w:val="28"/>
                <w:szCs w:val="28"/>
                <w:lang w:val="nl-NL"/>
              </w:rPr>
            </w:pPr>
          </w:p>
          <w:p w14:paraId="58715EA3" w14:textId="77777777" w:rsidR="00327C1E" w:rsidRPr="00541C41" w:rsidRDefault="00327C1E" w:rsidP="00541C41">
            <w:pPr>
              <w:spacing w:after="0" w:line="240" w:lineRule="auto"/>
              <w:ind w:firstLine="15"/>
              <w:jc w:val="center"/>
              <w:rPr>
                <w:b/>
                <w:sz w:val="28"/>
                <w:szCs w:val="28"/>
                <w:lang w:val="nl-NL"/>
              </w:rPr>
            </w:pPr>
          </w:p>
          <w:p w14:paraId="10486BB5" w14:textId="77777777" w:rsidR="00327C1E" w:rsidRPr="00541C41" w:rsidRDefault="00327C1E" w:rsidP="00541C41">
            <w:pPr>
              <w:spacing w:after="0" w:line="240" w:lineRule="auto"/>
              <w:ind w:firstLine="15"/>
              <w:jc w:val="center"/>
              <w:rPr>
                <w:b/>
                <w:sz w:val="28"/>
                <w:szCs w:val="28"/>
                <w:lang w:val="nl-NL"/>
              </w:rPr>
            </w:pPr>
          </w:p>
          <w:p w14:paraId="4558C616" w14:textId="77777777" w:rsidR="00327C1E" w:rsidRPr="00541C41" w:rsidRDefault="00327C1E" w:rsidP="00541C41">
            <w:pPr>
              <w:spacing w:after="0" w:line="240" w:lineRule="auto"/>
              <w:ind w:firstLine="15"/>
              <w:jc w:val="center"/>
              <w:rPr>
                <w:b/>
                <w:sz w:val="28"/>
                <w:szCs w:val="28"/>
                <w:lang w:val="nl-NL"/>
              </w:rPr>
            </w:pPr>
          </w:p>
          <w:p w14:paraId="79B410D5" w14:textId="77777777" w:rsidR="00327C1E" w:rsidRPr="00541C41" w:rsidRDefault="00327C1E" w:rsidP="00541C41">
            <w:pPr>
              <w:spacing w:after="0" w:line="240" w:lineRule="auto"/>
              <w:ind w:firstLine="15"/>
              <w:jc w:val="center"/>
              <w:rPr>
                <w:b/>
                <w:sz w:val="28"/>
                <w:szCs w:val="28"/>
                <w:lang w:val="nl-NL"/>
              </w:rPr>
            </w:pPr>
          </w:p>
          <w:p w14:paraId="0BF6A93A" w14:textId="77777777" w:rsidR="00327C1E" w:rsidRPr="00541C41" w:rsidRDefault="00327C1E" w:rsidP="00541C41">
            <w:pPr>
              <w:spacing w:after="0" w:line="240" w:lineRule="auto"/>
              <w:ind w:firstLine="15"/>
              <w:jc w:val="center"/>
              <w:rPr>
                <w:b/>
                <w:sz w:val="28"/>
                <w:szCs w:val="28"/>
                <w:lang w:val="nl-NL"/>
              </w:rPr>
            </w:pPr>
          </w:p>
          <w:p w14:paraId="10C6D4A3" w14:textId="77777777" w:rsidR="00327C1E" w:rsidRPr="00541C41" w:rsidRDefault="00327C1E" w:rsidP="00541C41">
            <w:pPr>
              <w:spacing w:after="0" w:line="240" w:lineRule="auto"/>
              <w:ind w:firstLine="15"/>
              <w:jc w:val="center"/>
              <w:rPr>
                <w:b/>
                <w:sz w:val="28"/>
                <w:szCs w:val="28"/>
                <w:lang w:val="nl-NL"/>
              </w:rPr>
            </w:pPr>
          </w:p>
          <w:p w14:paraId="36D83E64" w14:textId="77777777" w:rsidR="00327C1E" w:rsidRPr="00541C41" w:rsidRDefault="00327C1E" w:rsidP="00541C41">
            <w:pPr>
              <w:spacing w:after="0" w:line="240" w:lineRule="auto"/>
              <w:ind w:firstLine="15"/>
              <w:jc w:val="center"/>
              <w:rPr>
                <w:b/>
                <w:sz w:val="28"/>
                <w:szCs w:val="28"/>
                <w:lang w:val="nl-NL"/>
              </w:rPr>
            </w:pPr>
          </w:p>
          <w:p w14:paraId="20DE5F9E" w14:textId="77777777" w:rsidR="00327C1E" w:rsidRPr="00541C41" w:rsidRDefault="00327C1E" w:rsidP="00541C41">
            <w:pPr>
              <w:spacing w:after="0" w:line="240" w:lineRule="auto"/>
              <w:ind w:firstLine="15"/>
              <w:jc w:val="center"/>
              <w:rPr>
                <w:b/>
                <w:sz w:val="28"/>
                <w:szCs w:val="28"/>
                <w:lang w:val="nl-NL"/>
              </w:rPr>
            </w:pPr>
          </w:p>
          <w:p w14:paraId="0E06E959" w14:textId="77777777" w:rsidR="00327C1E" w:rsidRPr="00541C41" w:rsidRDefault="00327C1E" w:rsidP="00541C41">
            <w:pPr>
              <w:spacing w:after="0" w:line="240" w:lineRule="auto"/>
              <w:ind w:firstLine="15"/>
              <w:jc w:val="center"/>
              <w:rPr>
                <w:b/>
                <w:sz w:val="28"/>
                <w:szCs w:val="28"/>
                <w:lang w:val="nl-NL"/>
              </w:rPr>
            </w:pPr>
            <w:r w:rsidRPr="00541C41">
              <w:rPr>
                <w:b/>
                <w:sz w:val="28"/>
                <w:szCs w:val="28"/>
                <w:lang w:val="nl-NL"/>
              </w:rPr>
              <w:t>Câu 3</w:t>
            </w:r>
          </w:p>
        </w:tc>
        <w:tc>
          <w:tcPr>
            <w:tcW w:w="8647" w:type="dxa"/>
            <w:shd w:val="clear" w:color="auto" w:fill="auto"/>
          </w:tcPr>
          <w:p w14:paraId="3A32B09B" w14:textId="77777777" w:rsidR="00327C1E" w:rsidRPr="00541C41" w:rsidRDefault="00327C1E" w:rsidP="00541C41">
            <w:pPr>
              <w:spacing w:after="0" w:line="240" w:lineRule="auto"/>
              <w:jc w:val="both"/>
              <w:rPr>
                <w:sz w:val="28"/>
                <w:szCs w:val="28"/>
                <w:lang w:val="nl-NL"/>
              </w:rPr>
            </w:pPr>
            <w:r w:rsidRPr="00541C41">
              <w:rPr>
                <w:sz w:val="28"/>
                <w:szCs w:val="28"/>
                <w:lang w:val="nl-NL"/>
              </w:rPr>
              <w:lastRenderedPageBreak/>
              <w:t>a.</w:t>
            </w:r>
          </w:p>
          <w:p w14:paraId="45AE09C4" w14:textId="77777777" w:rsidR="00327C1E" w:rsidRPr="00541C41" w:rsidRDefault="00327C1E" w:rsidP="00541C41">
            <w:pPr>
              <w:spacing w:after="0" w:line="240" w:lineRule="auto"/>
              <w:jc w:val="both"/>
              <w:rPr>
                <w:sz w:val="28"/>
                <w:szCs w:val="28"/>
                <w:lang w:val="nl-NL"/>
              </w:rPr>
            </w:pPr>
            <w:r w:rsidRPr="00541C41">
              <w:rPr>
                <w:sz w:val="28"/>
                <w:szCs w:val="28"/>
                <w:lang w:val="nl-NL"/>
              </w:rPr>
              <w:t>- Các khí trao đổi ở phổi và ở tế bào đều theo cơ chế khuếch tán từ nơi có nồng độ cao đến nơi có nồng độ thấp.</w:t>
            </w:r>
          </w:p>
          <w:p w14:paraId="40B98DC7" w14:textId="77777777" w:rsidR="00327C1E" w:rsidRPr="00541C41" w:rsidRDefault="00327C1E" w:rsidP="00541C41">
            <w:pPr>
              <w:spacing w:after="0" w:line="240" w:lineRule="auto"/>
              <w:jc w:val="both"/>
              <w:rPr>
                <w:sz w:val="28"/>
                <w:szCs w:val="28"/>
                <w:lang w:val="nl-NL"/>
              </w:rPr>
            </w:pPr>
            <w:r w:rsidRPr="00541C41">
              <w:rPr>
                <w:sz w:val="28"/>
                <w:szCs w:val="28"/>
                <w:lang w:val="nl-NL"/>
              </w:rPr>
              <w:t>- Màng phế nang của phổi, màng tế bào và thành mao mạch rất mỏng, tạo thuận lợi cho khuếch tán khí.</w:t>
            </w:r>
          </w:p>
          <w:p w14:paraId="2980E283" w14:textId="77777777" w:rsidR="00327C1E" w:rsidRPr="00541C41" w:rsidRDefault="00327C1E" w:rsidP="00541C41">
            <w:pPr>
              <w:spacing w:after="0" w:line="240" w:lineRule="auto"/>
              <w:jc w:val="both"/>
              <w:rPr>
                <w:b/>
                <w:sz w:val="28"/>
                <w:szCs w:val="28"/>
                <w:lang w:val="nl-NL"/>
              </w:rPr>
            </w:pPr>
            <w:r w:rsidRPr="00541C41">
              <w:rPr>
                <w:b/>
                <w:sz w:val="28"/>
                <w:szCs w:val="28"/>
                <w:lang w:val="nl-NL"/>
              </w:rPr>
              <w:t>Ở phổi:</w:t>
            </w:r>
          </w:p>
          <w:p w14:paraId="507E7F8D" w14:textId="77777777" w:rsidR="00327C1E" w:rsidRPr="00541C41" w:rsidRDefault="00327C1E" w:rsidP="00541C41">
            <w:pPr>
              <w:spacing w:after="0" w:line="240" w:lineRule="auto"/>
              <w:jc w:val="both"/>
              <w:rPr>
                <w:sz w:val="28"/>
                <w:szCs w:val="28"/>
                <w:lang w:val="nl-NL"/>
              </w:rPr>
            </w:pPr>
            <w:r w:rsidRPr="00541C41">
              <w:rPr>
                <w:sz w:val="28"/>
                <w:szCs w:val="28"/>
                <w:lang w:val="nl-NL"/>
              </w:rPr>
              <w:t>- Khí ô xi: trong phế nang cao hơn trong mao mạch nên ô xi khuếch tán từ phế nang vào máu.</w:t>
            </w:r>
          </w:p>
          <w:p w14:paraId="1FF01466" w14:textId="77777777" w:rsidR="00327C1E" w:rsidRPr="00541C41" w:rsidRDefault="00327C1E" w:rsidP="00541C41">
            <w:pPr>
              <w:spacing w:after="0" w:line="240" w:lineRule="auto"/>
              <w:jc w:val="both"/>
              <w:rPr>
                <w:sz w:val="28"/>
                <w:szCs w:val="28"/>
                <w:lang w:val="nl-NL"/>
              </w:rPr>
            </w:pPr>
            <w:r w:rsidRPr="00541C41">
              <w:rPr>
                <w:sz w:val="28"/>
                <w:szCs w:val="28"/>
                <w:lang w:val="nl-NL"/>
              </w:rPr>
              <w:t>- Khí CO2: trong mao mạch cao hơn trong phế nang nên CO2 khuếch tán từ máu vào phế nang.</w:t>
            </w:r>
          </w:p>
          <w:p w14:paraId="584B4E2B" w14:textId="77777777" w:rsidR="00327C1E" w:rsidRPr="00541C41" w:rsidRDefault="00327C1E" w:rsidP="00541C41">
            <w:pPr>
              <w:spacing w:after="0" w:line="240" w:lineRule="auto"/>
              <w:jc w:val="both"/>
              <w:rPr>
                <w:b/>
                <w:sz w:val="28"/>
                <w:szCs w:val="28"/>
                <w:lang w:val="nl-NL"/>
              </w:rPr>
            </w:pPr>
            <w:r w:rsidRPr="00541C41">
              <w:rPr>
                <w:b/>
                <w:sz w:val="28"/>
                <w:szCs w:val="28"/>
                <w:lang w:val="nl-NL"/>
              </w:rPr>
              <w:lastRenderedPageBreak/>
              <w:t>Ở tế bào:</w:t>
            </w:r>
          </w:p>
          <w:p w14:paraId="5C029B8A" w14:textId="77777777" w:rsidR="00327C1E" w:rsidRPr="00541C41" w:rsidRDefault="00327C1E" w:rsidP="00541C41">
            <w:pPr>
              <w:spacing w:after="0" w:line="240" w:lineRule="auto"/>
              <w:jc w:val="both"/>
              <w:rPr>
                <w:sz w:val="28"/>
                <w:szCs w:val="28"/>
                <w:lang w:val="nl-NL"/>
              </w:rPr>
            </w:pPr>
            <w:r w:rsidRPr="00541C41">
              <w:rPr>
                <w:sz w:val="28"/>
                <w:szCs w:val="28"/>
                <w:lang w:val="nl-NL"/>
              </w:rPr>
              <w:t>- Khí Ôxi: trong mao mạch cao hơn trong tế bào nên ô xi khuếch tán từ máu vào tế bào.</w:t>
            </w:r>
          </w:p>
          <w:p w14:paraId="6B15E7C1" w14:textId="77777777" w:rsidR="00327C1E" w:rsidRPr="00541C41" w:rsidRDefault="00327C1E" w:rsidP="00541C41">
            <w:pPr>
              <w:spacing w:after="0" w:line="240" w:lineRule="auto"/>
              <w:jc w:val="both"/>
              <w:rPr>
                <w:sz w:val="28"/>
                <w:szCs w:val="28"/>
                <w:lang w:val="nl-NL"/>
              </w:rPr>
            </w:pPr>
            <w:r w:rsidRPr="00541C41">
              <w:rPr>
                <w:sz w:val="28"/>
                <w:szCs w:val="28"/>
                <w:lang w:val="nl-NL"/>
              </w:rPr>
              <w:t>- Khí CO2: trong tế bào cao hơn trong mao mạch nên CO2 khuếch tán từ tế bào vào máu.</w:t>
            </w:r>
          </w:p>
        </w:tc>
        <w:tc>
          <w:tcPr>
            <w:tcW w:w="992" w:type="dxa"/>
            <w:shd w:val="clear" w:color="auto" w:fill="auto"/>
          </w:tcPr>
          <w:p w14:paraId="4268C329" w14:textId="77777777" w:rsidR="00327C1E" w:rsidRPr="00541C41" w:rsidRDefault="00327C1E" w:rsidP="00541C41">
            <w:pPr>
              <w:spacing w:after="0" w:line="240" w:lineRule="auto"/>
              <w:jc w:val="center"/>
              <w:rPr>
                <w:sz w:val="28"/>
                <w:szCs w:val="28"/>
                <w:lang w:val="nl-NL"/>
              </w:rPr>
            </w:pPr>
            <w:r w:rsidRPr="00541C41">
              <w:rPr>
                <w:sz w:val="28"/>
                <w:szCs w:val="28"/>
                <w:lang w:val="nl-NL"/>
              </w:rPr>
              <w:lastRenderedPageBreak/>
              <w:t>0.5</w:t>
            </w:r>
          </w:p>
          <w:p w14:paraId="4813D309" w14:textId="77777777" w:rsidR="00327C1E" w:rsidRPr="00541C41" w:rsidRDefault="00327C1E" w:rsidP="00541C41">
            <w:pPr>
              <w:spacing w:after="0" w:line="240" w:lineRule="auto"/>
              <w:jc w:val="center"/>
              <w:rPr>
                <w:sz w:val="28"/>
                <w:szCs w:val="28"/>
                <w:lang w:val="nl-NL"/>
              </w:rPr>
            </w:pPr>
          </w:p>
        </w:tc>
      </w:tr>
      <w:tr w:rsidR="00327C1E" w:rsidRPr="00541C41" w14:paraId="5F2CA20B" w14:textId="77777777" w:rsidTr="00707067">
        <w:trPr>
          <w:trHeight w:val="341"/>
        </w:trPr>
        <w:tc>
          <w:tcPr>
            <w:tcW w:w="850" w:type="dxa"/>
            <w:vMerge/>
            <w:shd w:val="clear" w:color="auto" w:fill="auto"/>
            <w:vAlign w:val="center"/>
          </w:tcPr>
          <w:p w14:paraId="3390456C" w14:textId="77777777" w:rsidR="00327C1E" w:rsidRPr="00541C41" w:rsidRDefault="00327C1E" w:rsidP="00541C41">
            <w:pPr>
              <w:spacing w:after="0" w:line="240" w:lineRule="auto"/>
              <w:ind w:firstLine="15"/>
              <w:jc w:val="center"/>
              <w:rPr>
                <w:b/>
                <w:sz w:val="28"/>
                <w:szCs w:val="28"/>
                <w:lang w:val="nl-NL"/>
              </w:rPr>
            </w:pPr>
          </w:p>
        </w:tc>
        <w:tc>
          <w:tcPr>
            <w:tcW w:w="8647" w:type="dxa"/>
            <w:shd w:val="clear" w:color="auto" w:fill="auto"/>
          </w:tcPr>
          <w:p w14:paraId="40C400F9" w14:textId="77777777" w:rsidR="00327C1E" w:rsidRPr="00541C41" w:rsidRDefault="00327C1E" w:rsidP="00541C41">
            <w:pPr>
              <w:spacing w:after="0" w:line="240" w:lineRule="auto"/>
              <w:jc w:val="both"/>
              <w:rPr>
                <w:sz w:val="28"/>
                <w:szCs w:val="28"/>
                <w:lang w:val="nl-NL"/>
              </w:rPr>
            </w:pPr>
            <w:r w:rsidRPr="00541C41">
              <w:rPr>
                <w:sz w:val="28"/>
                <w:szCs w:val="28"/>
                <w:lang w:val="nl-NL"/>
              </w:rPr>
              <w:t>b)- Khi con người hoạt động mạnh thì nhịp hô hấp tăng.</w:t>
            </w:r>
          </w:p>
          <w:p w14:paraId="3A6627E6" w14:textId="77777777" w:rsidR="00327C1E" w:rsidRPr="00541C41" w:rsidRDefault="00327C1E" w:rsidP="00541C41">
            <w:pPr>
              <w:spacing w:after="0" w:line="240" w:lineRule="auto"/>
              <w:jc w:val="both"/>
              <w:rPr>
                <w:b/>
                <w:sz w:val="28"/>
                <w:szCs w:val="28"/>
                <w:lang w:val="nl-NL"/>
              </w:rPr>
            </w:pPr>
            <w:r w:rsidRPr="00541C41">
              <w:rPr>
                <w:sz w:val="28"/>
                <w:szCs w:val="28"/>
                <w:lang w:val="nl-NL"/>
              </w:rPr>
              <w:t>- Giải thích: Khi con người hoạt động mạnh cơ thể cần nhiều năng lượng</w:t>
            </w:r>
            <w:r w:rsidRPr="00541C41">
              <w:rPr>
                <w:position w:val="-6"/>
                <w:sz w:val="28"/>
                <w:szCs w:val="28"/>
              </w:rPr>
              <w:object w:dxaOrig="360" w:dyaOrig="260" w14:anchorId="6449610A">
                <v:shape id="_x0000_i1070" type="#_x0000_t75" style="width:18pt;height:12.75pt" o:ole="">
                  <v:imagedata r:id="rId110" o:title=""/>
                </v:shape>
                <o:OLEObject Type="Embed" ProgID="Equation.3" ShapeID="_x0000_i1070" DrawAspect="Content" ObjectID="_1773308115" r:id="rId111"/>
              </w:object>
            </w:r>
            <w:r w:rsidRPr="00541C41">
              <w:rPr>
                <w:sz w:val="28"/>
                <w:szCs w:val="28"/>
                <w:lang w:val="nl-NL"/>
              </w:rPr>
              <w:t xml:space="preserve"> Hô hấp tế bào tăng </w:t>
            </w:r>
            <w:r w:rsidRPr="00541C41">
              <w:rPr>
                <w:position w:val="-6"/>
                <w:sz w:val="28"/>
                <w:szCs w:val="28"/>
              </w:rPr>
              <w:object w:dxaOrig="360" w:dyaOrig="260" w14:anchorId="6E1C9F89">
                <v:shape id="_x0000_i1071" type="#_x0000_t75" style="width:18pt;height:12.75pt" o:ole="">
                  <v:imagedata r:id="rId110" o:title=""/>
                </v:shape>
                <o:OLEObject Type="Embed" ProgID="Equation.3" ShapeID="_x0000_i1071" DrawAspect="Content" ObjectID="_1773308116" r:id="rId112"/>
              </w:object>
            </w:r>
            <w:r w:rsidRPr="00541C41">
              <w:rPr>
                <w:sz w:val="28"/>
                <w:szCs w:val="28"/>
                <w:lang w:val="nl-NL"/>
              </w:rPr>
              <w:t xml:space="preserve"> Tế bào cần nhiều oxi và thải ra nhiều khí cacbonic </w:t>
            </w:r>
            <w:r w:rsidRPr="00541C41">
              <w:rPr>
                <w:position w:val="-6"/>
                <w:sz w:val="28"/>
                <w:szCs w:val="28"/>
              </w:rPr>
              <w:object w:dxaOrig="360" w:dyaOrig="260" w14:anchorId="5B2141FB">
                <v:shape id="_x0000_i1072" type="#_x0000_t75" style="width:18pt;height:12.75pt" o:ole="">
                  <v:imagedata r:id="rId110" o:title=""/>
                </v:shape>
                <o:OLEObject Type="Embed" ProgID="Equation.3" ShapeID="_x0000_i1072" DrawAspect="Content" ObjectID="_1773308117" r:id="rId113"/>
              </w:object>
            </w:r>
            <w:r w:rsidRPr="00541C41">
              <w:rPr>
                <w:sz w:val="28"/>
                <w:szCs w:val="28"/>
                <w:lang w:val="nl-NL"/>
              </w:rPr>
              <w:t xml:space="preserve"> Nồng độ cacbonic trong máu tăng đó kích thích trung khu hô hấp ở hành tủy điều khiển làm tăng nhịp hô hấp.</w:t>
            </w:r>
          </w:p>
        </w:tc>
        <w:tc>
          <w:tcPr>
            <w:tcW w:w="992" w:type="dxa"/>
            <w:shd w:val="clear" w:color="auto" w:fill="auto"/>
          </w:tcPr>
          <w:p w14:paraId="7C157B6B" w14:textId="77777777" w:rsidR="00327C1E" w:rsidRPr="00541C41" w:rsidRDefault="00327C1E" w:rsidP="00541C41">
            <w:pPr>
              <w:spacing w:after="0" w:line="240" w:lineRule="auto"/>
              <w:jc w:val="center"/>
              <w:rPr>
                <w:sz w:val="28"/>
                <w:szCs w:val="28"/>
                <w:lang w:val="nl-NL"/>
              </w:rPr>
            </w:pPr>
            <w:r w:rsidRPr="00541C41">
              <w:rPr>
                <w:sz w:val="28"/>
                <w:szCs w:val="28"/>
                <w:lang w:val="nl-NL"/>
              </w:rPr>
              <w:t>0.5</w:t>
            </w:r>
          </w:p>
        </w:tc>
      </w:tr>
      <w:tr w:rsidR="00327C1E" w:rsidRPr="00541C41" w14:paraId="1A2D87BD" w14:textId="77777777" w:rsidTr="00707067">
        <w:trPr>
          <w:trHeight w:val="2686"/>
        </w:trPr>
        <w:tc>
          <w:tcPr>
            <w:tcW w:w="850" w:type="dxa"/>
            <w:vMerge/>
            <w:shd w:val="clear" w:color="auto" w:fill="auto"/>
            <w:vAlign w:val="center"/>
          </w:tcPr>
          <w:p w14:paraId="4E5168AC" w14:textId="77777777" w:rsidR="00327C1E" w:rsidRPr="00541C41" w:rsidRDefault="00327C1E" w:rsidP="00541C41">
            <w:pPr>
              <w:spacing w:after="0" w:line="240" w:lineRule="auto"/>
              <w:ind w:firstLine="15"/>
              <w:jc w:val="center"/>
              <w:rPr>
                <w:b/>
                <w:sz w:val="28"/>
                <w:szCs w:val="28"/>
                <w:lang w:val="nl-NL"/>
              </w:rPr>
            </w:pPr>
          </w:p>
        </w:tc>
        <w:tc>
          <w:tcPr>
            <w:tcW w:w="8647" w:type="dxa"/>
            <w:tcBorders>
              <w:bottom w:val="single" w:sz="4" w:space="0" w:color="auto"/>
            </w:tcBorders>
            <w:shd w:val="clear" w:color="auto" w:fill="auto"/>
          </w:tcPr>
          <w:p w14:paraId="24295ECF" w14:textId="77777777" w:rsidR="00327C1E" w:rsidRPr="00541C41" w:rsidRDefault="00327C1E" w:rsidP="00541C41">
            <w:pPr>
              <w:spacing w:after="0" w:line="240" w:lineRule="auto"/>
              <w:jc w:val="both"/>
              <w:rPr>
                <w:sz w:val="28"/>
                <w:szCs w:val="28"/>
                <w:lang w:val="nl-NL"/>
              </w:rPr>
            </w:pPr>
            <w:r w:rsidRPr="00541C41">
              <w:rPr>
                <w:sz w:val="28"/>
                <w:szCs w:val="28"/>
                <w:lang w:val="nl-NL"/>
              </w:rPr>
              <w:t>c)- Ta có:</w:t>
            </w:r>
          </w:p>
          <w:p w14:paraId="6226FA3F" w14:textId="77777777" w:rsidR="00327C1E" w:rsidRPr="00541C41" w:rsidRDefault="00327C1E" w:rsidP="00541C41">
            <w:pPr>
              <w:spacing w:after="0" w:line="240" w:lineRule="auto"/>
              <w:jc w:val="both"/>
              <w:rPr>
                <w:sz w:val="28"/>
                <w:szCs w:val="28"/>
                <w:lang w:val="nl-NL"/>
              </w:rPr>
            </w:pPr>
            <w:r w:rsidRPr="00541C41">
              <w:rPr>
                <w:sz w:val="28"/>
                <w:szCs w:val="28"/>
                <w:lang w:val="nl-NL"/>
              </w:rPr>
              <w:t>+ Lượng khí lưu thông/ phút là: 450ml x 18 = 8100ml.</w:t>
            </w:r>
          </w:p>
          <w:p w14:paraId="0C5B34EE" w14:textId="77777777" w:rsidR="00327C1E" w:rsidRPr="00541C41" w:rsidRDefault="00327C1E" w:rsidP="00541C41">
            <w:pPr>
              <w:spacing w:after="0" w:line="240" w:lineRule="auto"/>
              <w:jc w:val="both"/>
              <w:rPr>
                <w:sz w:val="28"/>
                <w:szCs w:val="28"/>
                <w:lang w:val="nl-NL"/>
              </w:rPr>
            </w:pPr>
            <w:r w:rsidRPr="00541C41">
              <w:rPr>
                <w:sz w:val="28"/>
                <w:szCs w:val="28"/>
                <w:lang w:val="nl-NL"/>
              </w:rPr>
              <w:t>+ Lượng khí lưu thông/ ngày là: 8100x24x60 = 11664000 ml = 11664 lít.</w:t>
            </w:r>
          </w:p>
          <w:p w14:paraId="220A5379" w14:textId="77777777" w:rsidR="00327C1E" w:rsidRPr="00541C41" w:rsidRDefault="00327C1E" w:rsidP="00541C41">
            <w:pPr>
              <w:spacing w:after="0" w:line="240" w:lineRule="auto"/>
              <w:jc w:val="both"/>
              <w:rPr>
                <w:sz w:val="28"/>
                <w:szCs w:val="28"/>
                <w:lang w:val="nl-NL"/>
              </w:rPr>
            </w:pPr>
            <w:r w:rsidRPr="00541C41">
              <w:rPr>
                <w:sz w:val="28"/>
                <w:szCs w:val="28"/>
                <w:lang w:val="nl-NL"/>
              </w:rPr>
              <w:t>- Vậy:</w:t>
            </w:r>
          </w:p>
          <w:p w14:paraId="0131079A" w14:textId="77777777" w:rsidR="00327C1E" w:rsidRPr="00541C41" w:rsidRDefault="00327C1E" w:rsidP="00541C41">
            <w:pPr>
              <w:spacing w:after="0" w:line="240" w:lineRule="auto"/>
              <w:jc w:val="both"/>
              <w:rPr>
                <w:sz w:val="28"/>
                <w:szCs w:val="28"/>
                <w:lang w:val="nl-NL"/>
              </w:rPr>
            </w:pPr>
            <w:r w:rsidRPr="00541C41">
              <w:rPr>
                <w:sz w:val="28"/>
                <w:szCs w:val="28"/>
                <w:lang w:val="nl-NL"/>
              </w:rPr>
              <w:t>+ Lượng khí O</w:t>
            </w:r>
            <w:r w:rsidRPr="00541C41">
              <w:rPr>
                <w:sz w:val="28"/>
                <w:szCs w:val="28"/>
                <w:vertAlign w:val="subscript"/>
                <w:lang w:val="nl-NL"/>
              </w:rPr>
              <w:t>2</w:t>
            </w:r>
            <w:r w:rsidRPr="00541C41">
              <w:rPr>
                <w:sz w:val="28"/>
                <w:szCs w:val="28"/>
                <w:lang w:val="nl-NL"/>
              </w:rPr>
              <w:t xml:space="preserve"> mà người đó đã lấy từ môi trường là: 11664 x (20,96% - 16,4%) = 531,8784 lít.</w:t>
            </w:r>
          </w:p>
          <w:p w14:paraId="50FD4CBA" w14:textId="77777777" w:rsidR="00327C1E" w:rsidRPr="00541C41" w:rsidRDefault="00327C1E" w:rsidP="00541C41">
            <w:pPr>
              <w:spacing w:after="0" w:line="240" w:lineRule="auto"/>
              <w:jc w:val="both"/>
              <w:rPr>
                <w:sz w:val="28"/>
                <w:szCs w:val="28"/>
                <w:lang w:val="nl-NL"/>
              </w:rPr>
            </w:pPr>
            <w:r w:rsidRPr="00541C41">
              <w:rPr>
                <w:sz w:val="28"/>
                <w:szCs w:val="28"/>
                <w:lang w:val="nl-NL"/>
              </w:rPr>
              <w:t>+ Lượng khí CO</w:t>
            </w:r>
            <w:r w:rsidRPr="00541C41">
              <w:rPr>
                <w:sz w:val="28"/>
                <w:szCs w:val="28"/>
                <w:vertAlign w:val="subscript"/>
                <w:lang w:val="nl-NL"/>
              </w:rPr>
              <w:t>2</w:t>
            </w:r>
            <w:r w:rsidRPr="00541C41">
              <w:rPr>
                <w:sz w:val="28"/>
                <w:szCs w:val="28"/>
                <w:lang w:val="nl-NL"/>
              </w:rPr>
              <w:t xml:space="preserve"> mà người đó đã thải ra môi trường là: 11664 x (4,1% - 0,02%) = 474,7248 lít.</w:t>
            </w:r>
          </w:p>
          <w:p w14:paraId="207554BD" w14:textId="77777777" w:rsidR="00327C1E" w:rsidRPr="00541C41" w:rsidRDefault="00327C1E" w:rsidP="00541C41">
            <w:pPr>
              <w:spacing w:after="0" w:line="240" w:lineRule="auto"/>
              <w:jc w:val="both"/>
              <w:rPr>
                <w:sz w:val="28"/>
                <w:szCs w:val="28"/>
                <w:lang w:val="nl-NL"/>
              </w:rPr>
            </w:pPr>
          </w:p>
        </w:tc>
        <w:tc>
          <w:tcPr>
            <w:tcW w:w="992" w:type="dxa"/>
            <w:tcBorders>
              <w:bottom w:val="single" w:sz="4" w:space="0" w:color="auto"/>
            </w:tcBorders>
            <w:shd w:val="clear" w:color="auto" w:fill="auto"/>
          </w:tcPr>
          <w:p w14:paraId="50409B72" w14:textId="77777777" w:rsidR="00327C1E" w:rsidRPr="00541C41" w:rsidRDefault="00327C1E" w:rsidP="00541C41">
            <w:pPr>
              <w:spacing w:after="0" w:line="240" w:lineRule="auto"/>
              <w:jc w:val="center"/>
              <w:rPr>
                <w:sz w:val="28"/>
                <w:szCs w:val="28"/>
                <w:lang w:val="nl-NL"/>
              </w:rPr>
            </w:pPr>
          </w:p>
          <w:p w14:paraId="59983483" w14:textId="77777777" w:rsidR="00327C1E" w:rsidRPr="00541C41" w:rsidRDefault="00327C1E" w:rsidP="00541C41">
            <w:pPr>
              <w:spacing w:after="0" w:line="240" w:lineRule="auto"/>
              <w:jc w:val="center"/>
              <w:rPr>
                <w:sz w:val="28"/>
                <w:szCs w:val="28"/>
                <w:lang w:val="nl-NL"/>
              </w:rPr>
            </w:pPr>
            <w:r w:rsidRPr="00541C41">
              <w:rPr>
                <w:sz w:val="28"/>
                <w:szCs w:val="28"/>
                <w:lang w:val="nl-NL"/>
              </w:rPr>
              <w:t>0.25</w:t>
            </w:r>
          </w:p>
          <w:p w14:paraId="3F236619" w14:textId="77777777" w:rsidR="00327C1E" w:rsidRPr="00541C41" w:rsidRDefault="00327C1E" w:rsidP="00541C41">
            <w:pPr>
              <w:spacing w:after="0" w:line="240" w:lineRule="auto"/>
              <w:jc w:val="center"/>
              <w:rPr>
                <w:sz w:val="28"/>
                <w:szCs w:val="28"/>
                <w:lang w:val="nl-NL"/>
              </w:rPr>
            </w:pPr>
            <w:r w:rsidRPr="00541C41">
              <w:rPr>
                <w:sz w:val="28"/>
                <w:szCs w:val="28"/>
                <w:lang w:val="nl-NL"/>
              </w:rPr>
              <w:t>0.25</w:t>
            </w:r>
          </w:p>
          <w:p w14:paraId="4C10A51F" w14:textId="77777777" w:rsidR="00327C1E" w:rsidRPr="00541C41" w:rsidRDefault="00327C1E" w:rsidP="00541C41">
            <w:pPr>
              <w:spacing w:after="0" w:line="240" w:lineRule="auto"/>
              <w:jc w:val="center"/>
              <w:rPr>
                <w:sz w:val="28"/>
                <w:szCs w:val="28"/>
                <w:lang w:val="nl-NL"/>
              </w:rPr>
            </w:pPr>
          </w:p>
          <w:p w14:paraId="359B8083" w14:textId="77777777" w:rsidR="00327C1E" w:rsidRPr="00541C41" w:rsidRDefault="00327C1E" w:rsidP="00541C41">
            <w:pPr>
              <w:spacing w:after="0" w:line="240" w:lineRule="auto"/>
              <w:jc w:val="center"/>
              <w:rPr>
                <w:sz w:val="28"/>
                <w:szCs w:val="28"/>
                <w:lang w:val="nl-NL"/>
              </w:rPr>
            </w:pPr>
          </w:p>
          <w:p w14:paraId="299DEACC" w14:textId="77777777" w:rsidR="00327C1E" w:rsidRPr="00541C41" w:rsidRDefault="00327C1E" w:rsidP="00541C41">
            <w:pPr>
              <w:spacing w:after="0" w:line="240" w:lineRule="auto"/>
              <w:jc w:val="center"/>
              <w:rPr>
                <w:sz w:val="28"/>
                <w:szCs w:val="28"/>
                <w:lang w:val="nl-NL"/>
              </w:rPr>
            </w:pPr>
            <w:r w:rsidRPr="00541C41">
              <w:rPr>
                <w:sz w:val="28"/>
                <w:szCs w:val="28"/>
                <w:lang w:val="nl-NL"/>
              </w:rPr>
              <w:t>0.25</w:t>
            </w:r>
          </w:p>
          <w:p w14:paraId="2A455958" w14:textId="77777777" w:rsidR="00327C1E" w:rsidRPr="00541C41" w:rsidRDefault="00327C1E" w:rsidP="00541C41">
            <w:pPr>
              <w:spacing w:after="0" w:line="240" w:lineRule="auto"/>
              <w:jc w:val="center"/>
              <w:rPr>
                <w:sz w:val="28"/>
                <w:szCs w:val="28"/>
                <w:lang w:val="nl-NL"/>
              </w:rPr>
            </w:pPr>
          </w:p>
          <w:p w14:paraId="41815884" w14:textId="77777777" w:rsidR="00327C1E" w:rsidRPr="00541C41" w:rsidRDefault="00327C1E" w:rsidP="00541C41">
            <w:pPr>
              <w:spacing w:after="0" w:line="240" w:lineRule="auto"/>
              <w:jc w:val="center"/>
              <w:rPr>
                <w:sz w:val="28"/>
                <w:szCs w:val="28"/>
                <w:lang w:val="nl-NL"/>
              </w:rPr>
            </w:pPr>
            <w:r w:rsidRPr="00541C41">
              <w:rPr>
                <w:sz w:val="28"/>
                <w:szCs w:val="28"/>
                <w:lang w:val="nl-NL"/>
              </w:rPr>
              <w:t>0.25</w:t>
            </w:r>
          </w:p>
        </w:tc>
      </w:tr>
      <w:tr w:rsidR="00327C1E" w:rsidRPr="00541C41" w14:paraId="7C924B33" w14:textId="77777777" w:rsidTr="00707067">
        <w:trPr>
          <w:trHeight w:val="2816"/>
        </w:trPr>
        <w:tc>
          <w:tcPr>
            <w:tcW w:w="850" w:type="dxa"/>
            <w:vMerge/>
            <w:tcBorders>
              <w:bottom w:val="single" w:sz="4" w:space="0" w:color="auto"/>
            </w:tcBorders>
            <w:shd w:val="clear" w:color="auto" w:fill="auto"/>
            <w:vAlign w:val="center"/>
          </w:tcPr>
          <w:p w14:paraId="5FBD1195" w14:textId="77777777" w:rsidR="00327C1E" w:rsidRPr="00541C41" w:rsidRDefault="00327C1E" w:rsidP="00541C41">
            <w:pPr>
              <w:spacing w:after="0" w:line="240" w:lineRule="auto"/>
              <w:ind w:firstLine="15"/>
              <w:jc w:val="center"/>
              <w:rPr>
                <w:b/>
                <w:sz w:val="28"/>
                <w:szCs w:val="28"/>
                <w:lang w:val="nl-NL"/>
              </w:rPr>
            </w:pPr>
          </w:p>
        </w:tc>
        <w:tc>
          <w:tcPr>
            <w:tcW w:w="8647" w:type="dxa"/>
            <w:tcBorders>
              <w:top w:val="single" w:sz="4" w:space="0" w:color="auto"/>
              <w:bottom w:val="single" w:sz="4" w:space="0" w:color="auto"/>
            </w:tcBorders>
            <w:shd w:val="clear" w:color="auto" w:fill="auto"/>
          </w:tcPr>
          <w:p w14:paraId="73587C9C" w14:textId="77777777" w:rsidR="00327C1E" w:rsidRPr="00541C41" w:rsidRDefault="00327C1E" w:rsidP="00541C41">
            <w:pPr>
              <w:spacing w:after="0" w:line="240" w:lineRule="auto"/>
              <w:jc w:val="both"/>
              <w:rPr>
                <w:sz w:val="28"/>
                <w:szCs w:val="28"/>
              </w:rPr>
            </w:pPr>
            <w:r w:rsidRPr="00541C41">
              <w:rPr>
                <w:sz w:val="28"/>
                <w:szCs w:val="28"/>
              </w:rPr>
              <w:t>Nhịp hô hấp của người đó là số cử động hô hấp trong 1 phút là:</w:t>
            </w:r>
          </w:p>
          <w:p w14:paraId="24B153B3" w14:textId="77777777" w:rsidR="00327C1E" w:rsidRPr="00541C41" w:rsidRDefault="00327C1E" w:rsidP="00541C41">
            <w:pPr>
              <w:spacing w:after="0" w:line="240" w:lineRule="auto"/>
              <w:jc w:val="both"/>
              <w:rPr>
                <w:sz w:val="28"/>
                <w:szCs w:val="28"/>
              </w:rPr>
            </w:pPr>
            <w:r w:rsidRPr="00541C41">
              <w:rPr>
                <w:sz w:val="28"/>
                <w:szCs w:val="28"/>
              </w:rPr>
              <w:t>60: 5 = 12( nhịp)</w:t>
            </w:r>
          </w:p>
          <w:p w14:paraId="41E4CA93" w14:textId="77777777" w:rsidR="00327C1E" w:rsidRPr="00541C41" w:rsidRDefault="00327C1E" w:rsidP="00541C41">
            <w:pPr>
              <w:spacing w:after="0" w:line="240" w:lineRule="auto"/>
              <w:jc w:val="both"/>
              <w:rPr>
                <w:sz w:val="28"/>
                <w:szCs w:val="28"/>
              </w:rPr>
            </w:pPr>
            <w:r w:rsidRPr="00541C41">
              <w:rPr>
                <w:sz w:val="28"/>
                <w:szCs w:val="28"/>
              </w:rPr>
              <w:t>tổng dung tích phổi của người đó là:</w:t>
            </w:r>
          </w:p>
          <w:p w14:paraId="013C4D5C" w14:textId="77777777" w:rsidR="00327C1E" w:rsidRPr="00541C41" w:rsidRDefault="00327C1E" w:rsidP="00541C41">
            <w:pPr>
              <w:spacing w:after="0" w:line="240" w:lineRule="auto"/>
              <w:jc w:val="both"/>
              <w:rPr>
                <w:sz w:val="28"/>
                <w:szCs w:val="28"/>
              </w:rPr>
            </w:pPr>
            <w:r w:rsidRPr="00541C41">
              <w:rPr>
                <w:sz w:val="28"/>
                <w:szCs w:val="28"/>
              </w:rPr>
              <w:t>3600 + 900 = 4500(ml)</w:t>
            </w:r>
          </w:p>
          <w:p w14:paraId="017081BE" w14:textId="77777777" w:rsidR="00327C1E" w:rsidRPr="00541C41" w:rsidRDefault="00327C1E" w:rsidP="00541C41">
            <w:pPr>
              <w:spacing w:after="0" w:line="240" w:lineRule="auto"/>
              <w:jc w:val="both"/>
              <w:rPr>
                <w:sz w:val="28"/>
                <w:szCs w:val="28"/>
              </w:rPr>
            </w:pPr>
            <w:r w:rsidRPr="00541C41">
              <w:rPr>
                <w:sz w:val="28"/>
                <w:szCs w:val="28"/>
              </w:rPr>
              <w:t>Gọi lượng khí lưu thông là x thì lượng khí dự trữ là 2x</w:t>
            </w:r>
          </w:p>
          <w:p w14:paraId="542DF5CB" w14:textId="77777777" w:rsidR="00327C1E" w:rsidRPr="00541C41" w:rsidRDefault="00327C1E" w:rsidP="00541C41">
            <w:pPr>
              <w:spacing w:after="0" w:line="240" w:lineRule="auto"/>
              <w:jc w:val="both"/>
              <w:rPr>
                <w:sz w:val="28"/>
                <w:szCs w:val="28"/>
              </w:rPr>
            </w:pPr>
            <w:r w:rsidRPr="00541C41">
              <w:rPr>
                <w:sz w:val="28"/>
                <w:szCs w:val="28"/>
              </w:rPr>
              <w:t>Theo bài ra ta có dung tích sống là 3600ml, khí bổ sung là 1800ml. vậy ta có phương trình: x + 2x + 1800 = 3600 giải ta được x = 600ml</w:t>
            </w:r>
          </w:p>
          <w:p w14:paraId="38DFDE50" w14:textId="73024E85" w:rsidR="00327C1E" w:rsidRPr="00541C41" w:rsidRDefault="00327C1E" w:rsidP="00541C41">
            <w:pPr>
              <w:spacing w:after="0" w:line="240" w:lineRule="auto"/>
              <w:jc w:val="both"/>
              <w:rPr>
                <w:sz w:val="28"/>
                <w:szCs w:val="28"/>
                <w:lang w:val="nl-NL"/>
              </w:rPr>
            </w:pPr>
            <w:r w:rsidRPr="00541C41">
              <w:rPr>
                <w:sz w:val="28"/>
                <w:szCs w:val="28"/>
              </w:rPr>
              <w:t>vậy lượng khí dự trữ khi thở ra gắng sức là : 600.2 = 1200ml</w:t>
            </w:r>
          </w:p>
        </w:tc>
        <w:tc>
          <w:tcPr>
            <w:tcW w:w="992" w:type="dxa"/>
            <w:tcBorders>
              <w:top w:val="single" w:sz="4" w:space="0" w:color="auto"/>
              <w:bottom w:val="single" w:sz="4" w:space="0" w:color="auto"/>
            </w:tcBorders>
            <w:shd w:val="clear" w:color="auto" w:fill="auto"/>
          </w:tcPr>
          <w:p w14:paraId="7F607BA0" w14:textId="77777777" w:rsidR="00327C1E" w:rsidRPr="00541C41" w:rsidRDefault="00327C1E" w:rsidP="00541C41">
            <w:pPr>
              <w:spacing w:after="0" w:line="240" w:lineRule="auto"/>
              <w:jc w:val="center"/>
              <w:rPr>
                <w:sz w:val="28"/>
                <w:szCs w:val="28"/>
                <w:lang w:val="nl-NL"/>
              </w:rPr>
            </w:pPr>
            <w:r w:rsidRPr="00541C41">
              <w:rPr>
                <w:sz w:val="28"/>
                <w:szCs w:val="28"/>
                <w:lang w:val="nl-NL"/>
              </w:rPr>
              <w:t>0,5</w:t>
            </w:r>
          </w:p>
          <w:p w14:paraId="3373B4CB" w14:textId="77777777" w:rsidR="00327C1E" w:rsidRPr="00541C41" w:rsidRDefault="00327C1E" w:rsidP="00541C41">
            <w:pPr>
              <w:spacing w:after="0" w:line="240" w:lineRule="auto"/>
              <w:jc w:val="center"/>
              <w:rPr>
                <w:sz w:val="28"/>
                <w:szCs w:val="28"/>
                <w:lang w:val="nl-NL"/>
              </w:rPr>
            </w:pPr>
          </w:p>
          <w:p w14:paraId="78EB9966" w14:textId="77777777" w:rsidR="00327C1E" w:rsidRPr="00541C41" w:rsidRDefault="00327C1E" w:rsidP="00541C41">
            <w:pPr>
              <w:spacing w:after="0" w:line="240" w:lineRule="auto"/>
              <w:jc w:val="center"/>
              <w:rPr>
                <w:sz w:val="28"/>
                <w:szCs w:val="28"/>
                <w:lang w:val="nl-NL"/>
              </w:rPr>
            </w:pPr>
          </w:p>
          <w:p w14:paraId="0168CD1A" w14:textId="77777777" w:rsidR="00327C1E" w:rsidRPr="00541C41" w:rsidRDefault="00327C1E" w:rsidP="00541C41">
            <w:pPr>
              <w:spacing w:after="0" w:line="240" w:lineRule="auto"/>
              <w:jc w:val="center"/>
              <w:rPr>
                <w:sz w:val="28"/>
                <w:szCs w:val="28"/>
                <w:lang w:val="nl-NL"/>
              </w:rPr>
            </w:pPr>
          </w:p>
          <w:p w14:paraId="2C91196A" w14:textId="77777777" w:rsidR="00327C1E" w:rsidRPr="00541C41" w:rsidRDefault="00327C1E" w:rsidP="00541C41">
            <w:pPr>
              <w:spacing w:after="0" w:line="240" w:lineRule="auto"/>
              <w:jc w:val="center"/>
              <w:rPr>
                <w:sz w:val="28"/>
                <w:szCs w:val="28"/>
                <w:lang w:val="nl-NL"/>
              </w:rPr>
            </w:pPr>
          </w:p>
          <w:p w14:paraId="5588CF79" w14:textId="77777777" w:rsidR="00327C1E" w:rsidRPr="00541C41" w:rsidRDefault="00327C1E" w:rsidP="00541C41">
            <w:pPr>
              <w:spacing w:after="0" w:line="240" w:lineRule="auto"/>
              <w:jc w:val="center"/>
              <w:rPr>
                <w:sz w:val="28"/>
                <w:szCs w:val="28"/>
                <w:lang w:val="nl-NL"/>
              </w:rPr>
            </w:pPr>
          </w:p>
          <w:p w14:paraId="6A87F36B" w14:textId="24C6A059" w:rsidR="00327C1E" w:rsidRPr="00541C41" w:rsidRDefault="00327C1E" w:rsidP="00541C41">
            <w:pPr>
              <w:spacing w:after="0" w:line="240" w:lineRule="auto"/>
              <w:jc w:val="center"/>
              <w:rPr>
                <w:sz w:val="28"/>
                <w:szCs w:val="28"/>
                <w:lang w:val="nl-NL"/>
              </w:rPr>
            </w:pPr>
            <w:r w:rsidRPr="00541C41">
              <w:rPr>
                <w:sz w:val="28"/>
                <w:szCs w:val="28"/>
                <w:lang w:val="nl-NL"/>
              </w:rPr>
              <w:t>0,5</w:t>
            </w:r>
          </w:p>
        </w:tc>
      </w:tr>
      <w:tr w:rsidR="00327C1E" w:rsidRPr="00541C41" w14:paraId="270CE2A0" w14:textId="77777777" w:rsidTr="00707067">
        <w:trPr>
          <w:trHeight w:val="2945"/>
        </w:trPr>
        <w:tc>
          <w:tcPr>
            <w:tcW w:w="850" w:type="dxa"/>
            <w:tcBorders>
              <w:top w:val="single" w:sz="4" w:space="0" w:color="auto"/>
              <w:bottom w:val="single" w:sz="4" w:space="0" w:color="auto"/>
            </w:tcBorders>
            <w:shd w:val="clear" w:color="auto" w:fill="auto"/>
            <w:vAlign w:val="center"/>
          </w:tcPr>
          <w:p w14:paraId="135BE2FC" w14:textId="77777777" w:rsidR="00327C1E" w:rsidRPr="00541C41" w:rsidRDefault="00327C1E" w:rsidP="00541C41">
            <w:pPr>
              <w:spacing w:after="0" w:line="240" w:lineRule="auto"/>
              <w:ind w:firstLine="15"/>
              <w:jc w:val="center"/>
              <w:rPr>
                <w:b/>
                <w:sz w:val="28"/>
                <w:szCs w:val="28"/>
                <w:lang w:val="nl-NL"/>
              </w:rPr>
            </w:pPr>
            <w:r w:rsidRPr="00541C41">
              <w:rPr>
                <w:b/>
                <w:sz w:val="28"/>
                <w:szCs w:val="28"/>
                <w:lang w:val="nl-NL"/>
              </w:rPr>
              <w:t>Câu 4</w:t>
            </w:r>
          </w:p>
        </w:tc>
        <w:tc>
          <w:tcPr>
            <w:tcW w:w="8647" w:type="dxa"/>
            <w:tcBorders>
              <w:top w:val="single" w:sz="4" w:space="0" w:color="auto"/>
              <w:bottom w:val="single" w:sz="4" w:space="0" w:color="auto"/>
            </w:tcBorders>
            <w:shd w:val="clear" w:color="auto" w:fill="auto"/>
          </w:tcPr>
          <w:p w14:paraId="471F8FF9" w14:textId="77777777" w:rsidR="00327C1E" w:rsidRPr="00541C41" w:rsidRDefault="00327C1E" w:rsidP="00541C41">
            <w:pPr>
              <w:spacing w:after="0" w:line="240" w:lineRule="auto"/>
              <w:rPr>
                <w:color w:val="292929"/>
                <w:sz w:val="28"/>
                <w:szCs w:val="28"/>
                <w:shd w:val="clear" w:color="auto" w:fill="FFFFFF"/>
              </w:rPr>
            </w:pPr>
            <w:r w:rsidRPr="00541C41">
              <w:rPr>
                <w:color w:val="292929"/>
                <w:sz w:val="28"/>
                <w:szCs w:val="28"/>
                <w:shd w:val="clear" w:color="auto" w:fill="FFFFFF"/>
              </w:rPr>
              <w:t>1.- Thời gian của 1 chu kì tim voi là: 60/25 = 2,4 giây</w:t>
            </w:r>
          </w:p>
          <w:p w14:paraId="20E326AA" w14:textId="77777777" w:rsidR="00327C1E" w:rsidRPr="00541C41" w:rsidRDefault="00327C1E" w:rsidP="00541C41">
            <w:pPr>
              <w:spacing w:after="0" w:line="240" w:lineRule="auto"/>
              <w:rPr>
                <w:color w:val="292929"/>
                <w:sz w:val="28"/>
                <w:szCs w:val="28"/>
                <w:shd w:val="clear" w:color="auto" w:fill="FFFFFF"/>
              </w:rPr>
            </w:pPr>
            <w:r w:rsidRPr="00541C41">
              <w:rPr>
                <w:color w:val="292929"/>
                <w:sz w:val="28"/>
                <w:szCs w:val="28"/>
                <w:shd w:val="clear" w:color="auto" w:fill="FFFFFF"/>
              </w:rPr>
              <w:t xml:space="preserve"> - Pha nhĩ co là: 2,4 – 2,1 = 0,3 giây </w:t>
            </w:r>
          </w:p>
          <w:p w14:paraId="454F0E1E" w14:textId="77777777" w:rsidR="00327C1E" w:rsidRPr="00541C41" w:rsidRDefault="00327C1E" w:rsidP="00541C41">
            <w:pPr>
              <w:spacing w:after="0" w:line="240" w:lineRule="auto"/>
              <w:rPr>
                <w:color w:val="292929"/>
                <w:sz w:val="28"/>
                <w:szCs w:val="28"/>
                <w:shd w:val="clear" w:color="auto" w:fill="FFFFFF"/>
              </w:rPr>
            </w:pPr>
            <w:r w:rsidRPr="00541C41">
              <w:rPr>
                <w:color w:val="292929"/>
                <w:sz w:val="28"/>
                <w:szCs w:val="28"/>
                <w:shd w:val="clear" w:color="auto" w:fill="FFFFFF"/>
              </w:rPr>
              <w:t>- Pha thất co là: 2,4 – 1,5 = 0,9 giây</w:t>
            </w:r>
          </w:p>
          <w:p w14:paraId="04DD5DE2" w14:textId="77777777" w:rsidR="00327C1E" w:rsidRPr="00541C41" w:rsidRDefault="00327C1E" w:rsidP="00541C41">
            <w:pPr>
              <w:spacing w:after="0" w:line="240" w:lineRule="auto"/>
              <w:rPr>
                <w:sz w:val="28"/>
                <w:szCs w:val="28"/>
                <w:lang w:val="pt-BR"/>
              </w:rPr>
            </w:pPr>
            <w:r w:rsidRPr="00541C41">
              <w:rPr>
                <w:color w:val="292929"/>
                <w:sz w:val="28"/>
                <w:szCs w:val="28"/>
                <w:shd w:val="clear" w:color="auto" w:fill="FFFFFF"/>
              </w:rPr>
              <w:t xml:space="preserve"> - Pha giãn chung là: 2,4 – (0,3+ 0,9) = 1,2 giây =&gt; Tỉ lệ về thời gian các pha trong chu kì tim voi là: 0,3 : 0,9 : 1,2 = 1 : 3 : 4</w:t>
            </w:r>
            <w:r w:rsidRPr="00541C41">
              <w:rPr>
                <w:color w:val="292929"/>
                <w:sz w:val="28"/>
                <w:szCs w:val="28"/>
              </w:rPr>
              <w:br/>
            </w:r>
            <w:r w:rsidRPr="00541C41">
              <w:rPr>
                <w:sz w:val="28"/>
                <w:szCs w:val="28"/>
                <w:lang w:val="fr-FR"/>
              </w:rPr>
              <w:t>b.</w:t>
            </w:r>
            <w:r w:rsidRPr="00541C41">
              <w:rPr>
                <w:sz w:val="28"/>
                <w:szCs w:val="28"/>
                <w:lang w:val="pt-BR"/>
              </w:rPr>
              <w:t xml:space="preserve">Đổi  315 lit  = 315000 ml </w:t>
            </w:r>
          </w:p>
          <w:p w14:paraId="3B67576E" w14:textId="77777777" w:rsidR="00327C1E" w:rsidRPr="00541C41" w:rsidRDefault="00327C1E" w:rsidP="00541C41">
            <w:pPr>
              <w:spacing w:after="0" w:line="240" w:lineRule="auto"/>
              <w:jc w:val="both"/>
              <w:rPr>
                <w:sz w:val="28"/>
                <w:szCs w:val="28"/>
                <w:lang w:val="pt-BR"/>
              </w:rPr>
            </w:pPr>
            <w:r w:rsidRPr="00541C41">
              <w:rPr>
                <w:sz w:val="28"/>
                <w:szCs w:val="28"/>
                <w:lang w:val="pt-BR"/>
              </w:rPr>
              <w:t>2.a.Số mạch đâp trong 1 giờ là   :   315000  :  70  =  4500 (lần)</w:t>
            </w:r>
          </w:p>
          <w:p w14:paraId="0691F6DF" w14:textId="77777777" w:rsidR="00327C1E" w:rsidRPr="00541C41" w:rsidRDefault="00327C1E" w:rsidP="00541C41">
            <w:pPr>
              <w:spacing w:after="0" w:line="240" w:lineRule="auto"/>
              <w:jc w:val="both"/>
              <w:rPr>
                <w:sz w:val="28"/>
                <w:szCs w:val="28"/>
                <w:lang w:val="pt-BR"/>
              </w:rPr>
            </w:pPr>
            <w:r w:rsidRPr="00541C41">
              <w:rPr>
                <w:sz w:val="28"/>
                <w:szCs w:val="28"/>
                <w:lang w:val="pt-BR"/>
              </w:rPr>
              <w:t>Số mạch đập trong 1 phút(60giây) là :   4500 :  60  = 75 (lần)</w:t>
            </w:r>
          </w:p>
          <w:p w14:paraId="28B88FAC" w14:textId="77777777" w:rsidR="00327C1E" w:rsidRPr="00541C41" w:rsidRDefault="00327C1E" w:rsidP="00541C41">
            <w:pPr>
              <w:spacing w:after="0" w:line="240" w:lineRule="auto"/>
              <w:jc w:val="both"/>
              <w:rPr>
                <w:sz w:val="28"/>
                <w:szCs w:val="28"/>
              </w:rPr>
            </w:pPr>
            <w:r w:rsidRPr="00541C41">
              <w:rPr>
                <w:w w:val="95"/>
                <w:sz w:val="28"/>
                <w:szCs w:val="28"/>
                <w:lang w:val="pt-BR"/>
              </w:rPr>
              <w:t>b.Thời gian hoạt động của môt chu kì tim là :  60  :  75  =  0,8 (giây)</w:t>
            </w:r>
          </w:p>
        </w:tc>
        <w:tc>
          <w:tcPr>
            <w:tcW w:w="992" w:type="dxa"/>
            <w:tcBorders>
              <w:top w:val="single" w:sz="4" w:space="0" w:color="auto"/>
              <w:bottom w:val="single" w:sz="4" w:space="0" w:color="auto"/>
            </w:tcBorders>
            <w:shd w:val="clear" w:color="auto" w:fill="auto"/>
          </w:tcPr>
          <w:p w14:paraId="4B6C77F9" w14:textId="77777777" w:rsidR="00327C1E" w:rsidRPr="00541C41" w:rsidRDefault="00327C1E" w:rsidP="00541C41">
            <w:pPr>
              <w:spacing w:after="0" w:line="240" w:lineRule="auto"/>
              <w:jc w:val="center"/>
              <w:rPr>
                <w:sz w:val="28"/>
                <w:szCs w:val="28"/>
                <w:lang w:val="nl-NL"/>
              </w:rPr>
            </w:pPr>
          </w:p>
          <w:p w14:paraId="1B437808" w14:textId="77777777" w:rsidR="00327C1E" w:rsidRPr="00541C41" w:rsidRDefault="00327C1E" w:rsidP="00541C41">
            <w:pPr>
              <w:spacing w:after="0" w:line="240" w:lineRule="auto"/>
              <w:jc w:val="center"/>
              <w:rPr>
                <w:sz w:val="28"/>
                <w:szCs w:val="28"/>
                <w:lang w:val="nl-NL"/>
              </w:rPr>
            </w:pPr>
          </w:p>
          <w:p w14:paraId="066085F4" w14:textId="77777777" w:rsidR="00327C1E" w:rsidRPr="00541C41" w:rsidRDefault="00327C1E" w:rsidP="00541C41">
            <w:pPr>
              <w:spacing w:after="0" w:line="240" w:lineRule="auto"/>
              <w:jc w:val="center"/>
              <w:rPr>
                <w:sz w:val="28"/>
                <w:szCs w:val="28"/>
                <w:lang w:val="nl-NL"/>
              </w:rPr>
            </w:pPr>
            <w:r w:rsidRPr="00541C41">
              <w:rPr>
                <w:sz w:val="28"/>
                <w:szCs w:val="28"/>
                <w:lang w:val="nl-NL"/>
              </w:rPr>
              <w:t>0,5</w:t>
            </w:r>
          </w:p>
          <w:p w14:paraId="3FFF9A36" w14:textId="77777777" w:rsidR="00327C1E" w:rsidRPr="00541C41" w:rsidRDefault="00327C1E" w:rsidP="00541C41">
            <w:pPr>
              <w:spacing w:after="0" w:line="240" w:lineRule="auto"/>
              <w:jc w:val="center"/>
              <w:rPr>
                <w:sz w:val="28"/>
                <w:szCs w:val="28"/>
                <w:lang w:val="nl-NL"/>
              </w:rPr>
            </w:pPr>
          </w:p>
          <w:p w14:paraId="4BCBE8C7" w14:textId="77777777" w:rsidR="00327C1E" w:rsidRPr="00541C41" w:rsidRDefault="00327C1E" w:rsidP="00541C41">
            <w:pPr>
              <w:spacing w:after="0" w:line="240" w:lineRule="auto"/>
              <w:jc w:val="center"/>
              <w:rPr>
                <w:sz w:val="28"/>
                <w:szCs w:val="28"/>
                <w:lang w:val="nl-NL"/>
              </w:rPr>
            </w:pPr>
          </w:p>
          <w:p w14:paraId="68ADE7FE" w14:textId="77777777" w:rsidR="00327C1E" w:rsidRPr="00541C41" w:rsidRDefault="00327C1E" w:rsidP="00541C41">
            <w:pPr>
              <w:spacing w:after="0" w:line="240" w:lineRule="auto"/>
              <w:jc w:val="center"/>
              <w:rPr>
                <w:sz w:val="28"/>
                <w:szCs w:val="28"/>
                <w:lang w:val="nl-NL"/>
              </w:rPr>
            </w:pPr>
          </w:p>
          <w:p w14:paraId="72A9E2F9" w14:textId="77777777" w:rsidR="00327C1E" w:rsidRPr="00541C41" w:rsidRDefault="00327C1E" w:rsidP="00541C41">
            <w:pPr>
              <w:spacing w:after="0" w:line="240" w:lineRule="auto"/>
              <w:jc w:val="center"/>
              <w:rPr>
                <w:sz w:val="28"/>
                <w:szCs w:val="28"/>
                <w:lang w:val="nl-NL"/>
              </w:rPr>
            </w:pPr>
          </w:p>
          <w:p w14:paraId="7A755347" w14:textId="77777777" w:rsidR="00327C1E" w:rsidRPr="00541C41" w:rsidRDefault="00327C1E" w:rsidP="00541C41">
            <w:pPr>
              <w:spacing w:after="0" w:line="240" w:lineRule="auto"/>
              <w:jc w:val="center"/>
              <w:rPr>
                <w:sz w:val="28"/>
                <w:szCs w:val="28"/>
                <w:lang w:val="nl-NL"/>
              </w:rPr>
            </w:pPr>
            <w:r w:rsidRPr="00541C41">
              <w:rPr>
                <w:sz w:val="28"/>
                <w:szCs w:val="28"/>
                <w:lang w:val="nl-NL"/>
              </w:rPr>
              <w:t>0,5</w:t>
            </w:r>
          </w:p>
          <w:p w14:paraId="0208CF7F" w14:textId="77777777" w:rsidR="00327C1E" w:rsidRPr="00541C41" w:rsidRDefault="00327C1E" w:rsidP="00541C41">
            <w:pPr>
              <w:spacing w:after="0" w:line="240" w:lineRule="auto"/>
              <w:jc w:val="center"/>
              <w:rPr>
                <w:sz w:val="28"/>
                <w:szCs w:val="28"/>
                <w:lang w:val="nl-NL"/>
              </w:rPr>
            </w:pPr>
          </w:p>
        </w:tc>
      </w:tr>
      <w:tr w:rsidR="00327C1E" w:rsidRPr="00541C41" w14:paraId="53EA669F" w14:textId="77777777" w:rsidTr="00707067">
        <w:trPr>
          <w:trHeight w:val="4671"/>
        </w:trPr>
        <w:tc>
          <w:tcPr>
            <w:tcW w:w="850" w:type="dxa"/>
            <w:tcBorders>
              <w:top w:val="single" w:sz="4" w:space="0" w:color="auto"/>
              <w:bottom w:val="single" w:sz="4" w:space="0" w:color="auto"/>
            </w:tcBorders>
            <w:shd w:val="clear" w:color="auto" w:fill="auto"/>
            <w:vAlign w:val="center"/>
          </w:tcPr>
          <w:p w14:paraId="345EE367" w14:textId="77777777" w:rsidR="00327C1E" w:rsidRPr="00541C41" w:rsidRDefault="00327C1E" w:rsidP="00541C41">
            <w:pPr>
              <w:spacing w:after="0" w:line="240" w:lineRule="auto"/>
              <w:ind w:firstLine="15"/>
              <w:jc w:val="center"/>
              <w:rPr>
                <w:b/>
                <w:sz w:val="28"/>
                <w:szCs w:val="28"/>
                <w:lang w:val="nl-NL"/>
              </w:rPr>
            </w:pPr>
            <w:r w:rsidRPr="00541C41">
              <w:rPr>
                <w:b/>
                <w:sz w:val="28"/>
                <w:szCs w:val="28"/>
                <w:lang w:val="nl-NL"/>
              </w:rPr>
              <w:lastRenderedPageBreak/>
              <w:t>Câu 5</w:t>
            </w:r>
          </w:p>
        </w:tc>
        <w:tc>
          <w:tcPr>
            <w:tcW w:w="8647" w:type="dxa"/>
            <w:tcBorders>
              <w:top w:val="single" w:sz="4" w:space="0" w:color="auto"/>
              <w:bottom w:val="single" w:sz="4" w:space="0" w:color="auto"/>
            </w:tcBorders>
            <w:shd w:val="clear" w:color="auto" w:fill="auto"/>
          </w:tcPr>
          <w:p w14:paraId="3746B7A4" w14:textId="77777777" w:rsidR="00327C1E" w:rsidRPr="00541C41" w:rsidRDefault="00327C1E" w:rsidP="00541C41">
            <w:pPr>
              <w:tabs>
                <w:tab w:val="left" w:leader="dot" w:pos="9313"/>
              </w:tabs>
              <w:spacing w:after="0" w:line="240" w:lineRule="auto"/>
              <w:jc w:val="both"/>
              <w:rPr>
                <w:rFonts w:eastAsia="Times New Roman"/>
                <w:sz w:val="28"/>
                <w:szCs w:val="28"/>
                <w:lang w:val="pt-BR"/>
              </w:rPr>
            </w:pPr>
            <w:r w:rsidRPr="00541C41">
              <w:rPr>
                <w:rFonts w:eastAsia="Times New Roman"/>
                <w:sz w:val="28"/>
                <w:szCs w:val="28"/>
                <w:lang w:val="pt-BR"/>
              </w:rPr>
              <w:t>a.</w:t>
            </w:r>
          </w:p>
          <w:p w14:paraId="2EFFE486" w14:textId="77777777" w:rsidR="00327C1E" w:rsidRPr="00541C41" w:rsidRDefault="00327C1E" w:rsidP="00541C41">
            <w:pPr>
              <w:tabs>
                <w:tab w:val="left" w:leader="dot" w:pos="9313"/>
              </w:tabs>
              <w:spacing w:after="0" w:line="240" w:lineRule="auto"/>
              <w:jc w:val="both"/>
              <w:rPr>
                <w:rFonts w:eastAsia="Times New Roman"/>
                <w:sz w:val="28"/>
                <w:szCs w:val="28"/>
                <w:lang w:val="pt-BR"/>
              </w:rPr>
            </w:pPr>
            <w:r w:rsidRPr="00541C41">
              <w:rPr>
                <w:rFonts w:eastAsia="Times New Roman"/>
                <w:sz w:val="28"/>
                <w:szCs w:val="28"/>
                <w:lang w:val="pt-BR"/>
              </w:rPr>
              <w:t>- Dinh dưỡng là quá trình thu nhận, biến đổi và sử dụng chất dinh dưỡng</w:t>
            </w:r>
          </w:p>
          <w:p w14:paraId="29EEA945" w14:textId="77777777" w:rsidR="00327C1E" w:rsidRPr="00541C41" w:rsidRDefault="00327C1E" w:rsidP="00541C41">
            <w:pPr>
              <w:tabs>
                <w:tab w:val="left" w:leader="dot" w:pos="9313"/>
              </w:tabs>
              <w:spacing w:after="0" w:line="240" w:lineRule="auto"/>
              <w:jc w:val="both"/>
              <w:rPr>
                <w:rFonts w:eastAsia="Times New Roman"/>
                <w:sz w:val="28"/>
                <w:szCs w:val="28"/>
                <w:lang w:val="pt-BR"/>
              </w:rPr>
            </w:pPr>
            <w:r w:rsidRPr="00541C41">
              <w:rPr>
                <w:rFonts w:eastAsia="Times New Roman"/>
                <w:sz w:val="28"/>
                <w:szCs w:val="28"/>
                <w:lang w:val="pt-BR"/>
              </w:rPr>
              <w:t>- Chất dinh dưỡng là những chất hay hợp chất trong thức ăn có vai trò cung cấp nguyên liệu năng lượng cho tế bào dể duy trì hoạt động sống của cơ thể</w:t>
            </w:r>
          </w:p>
          <w:p w14:paraId="43E08592" w14:textId="77777777" w:rsidR="00327C1E" w:rsidRPr="00541C41" w:rsidRDefault="00327C1E" w:rsidP="00541C41">
            <w:pPr>
              <w:spacing w:after="0" w:line="240" w:lineRule="auto"/>
              <w:jc w:val="both"/>
              <w:rPr>
                <w:rFonts w:eastAsia="Times New Roman"/>
                <w:sz w:val="28"/>
                <w:szCs w:val="28"/>
              </w:rPr>
            </w:pPr>
            <w:r w:rsidRPr="00541C41">
              <w:rPr>
                <w:rFonts w:eastAsia="Times New Roman"/>
                <w:sz w:val="28"/>
                <w:szCs w:val="28"/>
                <w:lang w:val="pt-BR"/>
              </w:rPr>
              <w:t>b.</w:t>
            </w:r>
            <w:r w:rsidRPr="00541C41">
              <w:rPr>
                <w:rFonts w:eastAsia="Times New Roman"/>
                <w:sz w:val="28"/>
                <w:szCs w:val="28"/>
              </w:rPr>
              <w:t>Các phương pháp bảo quản và chế biến thực phẩm gia đình em thường sử dụng:</w:t>
            </w:r>
          </w:p>
          <w:p w14:paraId="17711326" w14:textId="77777777" w:rsidR="00327C1E" w:rsidRPr="00541C41" w:rsidRDefault="00327C1E" w:rsidP="00541C41">
            <w:pPr>
              <w:spacing w:after="0" w:line="240" w:lineRule="auto"/>
              <w:jc w:val="both"/>
              <w:rPr>
                <w:rFonts w:eastAsia="Times New Roman"/>
                <w:sz w:val="28"/>
                <w:szCs w:val="28"/>
              </w:rPr>
            </w:pPr>
            <w:r w:rsidRPr="00541C41">
              <w:rPr>
                <w:rFonts w:eastAsia="Times New Roman"/>
                <w:sz w:val="28"/>
                <w:szCs w:val="28"/>
              </w:rPr>
              <w:t>+ Bảo quản bằng cách phơi khô, làm lạnh, đông lạnh, muối chua,…</w:t>
            </w:r>
          </w:p>
          <w:p w14:paraId="67F85BDD" w14:textId="77777777" w:rsidR="00327C1E" w:rsidRPr="00541C41" w:rsidRDefault="00327C1E" w:rsidP="00541C41">
            <w:pPr>
              <w:spacing w:after="0" w:line="240" w:lineRule="auto"/>
              <w:jc w:val="both"/>
              <w:rPr>
                <w:rFonts w:eastAsia="Times New Roman"/>
                <w:sz w:val="28"/>
                <w:szCs w:val="28"/>
              </w:rPr>
            </w:pPr>
            <w:r w:rsidRPr="00541C41">
              <w:rPr>
                <w:rFonts w:eastAsia="Times New Roman"/>
                <w:sz w:val="28"/>
                <w:szCs w:val="28"/>
              </w:rPr>
              <w:t>+ Chế biến thực phẩm bằng cách: ăn tái, ăn sống (rau sống, tiết canh, gỏi sống,…); làm chín thức ăn (luộc, hấp, nướng, rán…);…</w:t>
            </w:r>
          </w:p>
          <w:p w14:paraId="3DE91CEE" w14:textId="77777777" w:rsidR="00327C1E" w:rsidRPr="00541C41" w:rsidRDefault="00327C1E" w:rsidP="00541C41">
            <w:pPr>
              <w:spacing w:after="0" w:line="240" w:lineRule="auto"/>
              <w:jc w:val="both"/>
              <w:rPr>
                <w:rFonts w:eastAsia="Times New Roman"/>
                <w:sz w:val="28"/>
                <w:szCs w:val="28"/>
              </w:rPr>
            </w:pPr>
            <w:r w:rsidRPr="00541C41">
              <w:rPr>
                <w:rFonts w:eastAsia="Times New Roman"/>
                <w:sz w:val="28"/>
                <w:szCs w:val="28"/>
              </w:rPr>
              <w:t xml:space="preserve">- Trong các phương pháp trên, phương pháp an toàn là phơi khô, làm lạnh, đông lạnh, làm chín thực phẩm. </w:t>
            </w:r>
          </w:p>
          <w:p w14:paraId="3307A2AA" w14:textId="77777777" w:rsidR="00327C1E" w:rsidRPr="00541C41" w:rsidRDefault="00327C1E" w:rsidP="00541C41">
            <w:pPr>
              <w:spacing w:after="0" w:line="240" w:lineRule="auto"/>
              <w:jc w:val="both"/>
              <w:rPr>
                <w:rFonts w:eastAsia="Times New Roman"/>
                <w:sz w:val="28"/>
                <w:szCs w:val="28"/>
              </w:rPr>
            </w:pPr>
            <w:r w:rsidRPr="00541C41">
              <w:rPr>
                <w:rFonts w:eastAsia="Times New Roman"/>
                <w:sz w:val="28"/>
                <w:szCs w:val="28"/>
              </w:rPr>
              <w:t>- Chế biến thực phẩm bằng cách ăn tái, sống có thể gây mất vệ sinh an toàn thực phẩm do chúng có thể chứa vi khuẩn và các kí sinh trùng.</w:t>
            </w:r>
          </w:p>
          <w:p w14:paraId="46F8232F" w14:textId="77777777" w:rsidR="00327C1E" w:rsidRPr="00541C41" w:rsidRDefault="00327C1E" w:rsidP="00541C41">
            <w:pPr>
              <w:spacing w:after="0" w:line="240" w:lineRule="auto"/>
              <w:jc w:val="both"/>
              <w:rPr>
                <w:color w:val="292929"/>
                <w:sz w:val="28"/>
                <w:szCs w:val="28"/>
                <w:shd w:val="clear" w:color="auto" w:fill="FFFFFF"/>
              </w:rPr>
            </w:pPr>
          </w:p>
        </w:tc>
        <w:tc>
          <w:tcPr>
            <w:tcW w:w="992" w:type="dxa"/>
            <w:tcBorders>
              <w:top w:val="single" w:sz="4" w:space="0" w:color="auto"/>
              <w:bottom w:val="single" w:sz="4" w:space="0" w:color="auto"/>
            </w:tcBorders>
            <w:shd w:val="clear" w:color="auto" w:fill="auto"/>
          </w:tcPr>
          <w:p w14:paraId="386A8A3B"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25</w:t>
            </w:r>
          </w:p>
          <w:p w14:paraId="6A45D033" w14:textId="77777777" w:rsidR="00327C1E" w:rsidRPr="00541C41" w:rsidRDefault="00327C1E" w:rsidP="00541C41">
            <w:pPr>
              <w:spacing w:after="0" w:line="240" w:lineRule="auto"/>
              <w:jc w:val="center"/>
              <w:rPr>
                <w:rFonts w:eastAsia="Times New Roman"/>
                <w:sz w:val="28"/>
                <w:szCs w:val="28"/>
                <w:lang w:val="pt-BR"/>
              </w:rPr>
            </w:pPr>
          </w:p>
          <w:p w14:paraId="13511B68"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25</w:t>
            </w:r>
          </w:p>
          <w:p w14:paraId="29952752" w14:textId="77777777" w:rsidR="00327C1E" w:rsidRPr="00541C41" w:rsidRDefault="00327C1E" w:rsidP="00541C41">
            <w:pPr>
              <w:spacing w:after="0" w:line="240" w:lineRule="auto"/>
              <w:jc w:val="center"/>
              <w:rPr>
                <w:rFonts w:eastAsia="Times New Roman"/>
                <w:sz w:val="28"/>
                <w:szCs w:val="28"/>
                <w:lang w:val="pt-BR"/>
              </w:rPr>
            </w:pPr>
          </w:p>
          <w:p w14:paraId="5A1233A7" w14:textId="77777777" w:rsidR="00327C1E" w:rsidRPr="00541C41" w:rsidRDefault="00327C1E" w:rsidP="00541C41">
            <w:pPr>
              <w:spacing w:after="0" w:line="240" w:lineRule="auto"/>
              <w:jc w:val="center"/>
              <w:rPr>
                <w:rFonts w:eastAsia="Times New Roman"/>
                <w:sz w:val="28"/>
                <w:szCs w:val="28"/>
                <w:lang w:val="pt-BR"/>
              </w:rPr>
            </w:pPr>
          </w:p>
          <w:p w14:paraId="075476B9" w14:textId="77777777" w:rsidR="00327C1E" w:rsidRPr="00541C41" w:rsidRDefault="00327C1E" w:rsidP="00541C41">
            <w:pPr>
              <w:spacing w:after="0" w:line="240" w:lineRule="auto"/>
              <w:jc w:val="center"/>
              <w:rPr>
                <w:rFonts w:eastAsia="Times New Roman"/>
                <w:sz w:val="28"/>
                <w:szCs w:val="28"/>
                <w:lang w:val="pt-BR"/>
              </w:rPr>
            </w:pPr>
          </w:p>
          <w:p w14:paraId="4E5B3DA5" w14:textId="77777777" w:rsidR="00327C1E" w:rsidRPr="00541C41" w:rsidRDefault="00327C1E" w:rsidP="00541C41">
            <w:pPr>
              <w:spacing w:after="0" w:line="240" w:lineRule="auto"/>
              <w:jc w:val="center"/>
              <w:rPr>
                <w:rFonts w:eastAsia="Times New Roman"/>
                <w:sz w:val="28"/>
                <w:szCs w:val="28"/>
                <w:lang w:val="pt-BR"/>
              </w:rPr>
            </w:pPr>
          </w:p>
          <w:p w14:paraId="1D58C3C0"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25</w:t>
            </w:r>
          </w:p>
          <w:p w14:paraId="715A6A4C"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25</w:t>
            </w:r>
          </w:p>
          <w:p w14:paraId="34ACE5BD" w14:textId="77777777" w:rsidR="00327C1E" w:rsidRPr="00541C41" w:rsidRDefault="00327C1E" w:rsidP="00541C41">
            <w:pPr>
              <w:spacing w:after="0" w:line="240" w:lineRule="auto"/>
              <w:jc w:val="center"/>
              <w:rPr>
                <w:rFonts w:eastAsia="Times New Roman"/>
                <w:sz w:val="28"/>
                <w:szCs w:val="28"/>
                <w:lang w:val="pt-BR"/>
              </w:rPr>
            </w:pPr>
          </w:p>
          <w:p w14:paraId="67F64E83"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25</w:t>
            </w:r>
          </w:p>
          <w:p w14:paraId="6F2EE309" w14:textId="77777777" w:rsidR="00327C1E" w:rsidRPr="00541C41" w:rsidRDefault="00327C1E" w:rsidP="00541C41">
            <w:pPr>
              <w:spacing w:after="0" w:line="240" w:lineRule="auto"/>
              <w:jc w:val="center"/>
              <w:rPr>
                <w:rFonts w:eastAsia="Times New Roman"/>
                <w:sz w:val="28"/>
                <w:szCs w:val="28"/>
                <w:lang w:val="pt-BR"/>
              </w:rPr>
            </w:pPr>
          </w:p>
          <w:p w14:paraId="74C8BC3D" w14:textId="77777777" w:rsidR="00327C1E" w:rsidRPr="00541C41" w:rsidRDefault="00327C1E" w:rsidP="00541C41">
            <w:pPr>
              <w:spacing w:after="0" w:line="240" w:lineRule="auto"/>
              <w:jc w:val="center"/>
              <w:rPr>
                <w:sz w:val="28"/>
                <w:szCs w:val="28"/>
                <w:lang w:val="nl-NL"/>
              </w:rPr>
            </w:pPr>
            <w:r w:rsidRPr="00541C41">
              <w:rPr>
                <w:rFonts w:eastAsia="Times New Roman"/>
                <w:sz w:val="28"/>
                <w:szCs w:val="28"/>
                <w:lang w:val="pt-BR"/>
              </w:rPr>
              <w:t>0.25</w:t>
            </w:r>
          </w:p>
        </w:tc>
      </w:tr>
      <w:tr w:rsidR="00327C1E" w:rsidRPr="00541C41" w14:paraId="3B60D2F5" w14:textId="77777777" w:rsidTr="00707067">
        <w:trPr>
          <w:trHeight w:val="4311"/>
        </w:trPr>
        <w:tc>
          <w:tcPr>
            <w:tcW w:w="850" w:type="dxa"/>
            <w:tcBorders>
              <w:top w:val="single" w:sz="4" w:space="0" w:color="auto"/>
              <w:bottom w:val="single" w:sz="4" w:space="0" w:color="auto"/>
            </w:tcBorders>
            <w:shd w:val="clear" w:color="auto" w:fill="auto"/>
            <w:vAlign w:val="center"/>
          </w:tcPr>
          <w:p w14:paraId="626FC258" w14:textId="77777777" w:rsidR="00327C1E" w:rsidRPr="00541C41" w:rsidRDefault="00327C1E" w:rsidP="00541C41">
            <w:pPr>
              <w:spacing w:after="0" w:line="240" w:lineRule="auto"/>
              <w:ind w:firstLine="15"/>
              <w:jc w:val="center"/>
              <w:rPr>
                <w:b/>
                <w:sz w:val="28"/>
                <w:szCs w:val="28"/>
                <w:lang w:val="nl-NL"/>
              </w:rPr>
            </w:pPr>
            <w:r w:rsidRPr="00541C41">
              <w:rPr>
                <w:b/>
                <w:sz w:val="28"/>
                <w:szCs w:val="28"/>
                <w:lang w:val="nl-NL"/>
              </w:rPr>
              <w:t>Câu 6</w:t>
            </w:r>
          </w:p>
        </w:tc>
        <w:tc>
          <w:tcPr>
            <w:tcW w:w="8647" w:type="dxa"/>
            <w:tcBorders>
              <w:top w:val="single" w:sz="4" w:space="0" w:color="auto"/>
              <w:bottom w:val="single" w:sz="4" w:space="0" w:color="auto"/>
            </w:tcBorders>
            <w:shd w:val="clear" w:color="auto" w:fill="auto"/>
          </w:tcPr>
          <w:p w14:paraId="747F88FA" w14:textId="77777777" w:rsidR="00327C1E" w:rsidRPr="00541C41" w:rsidRDefault="00327C1E" w:rsidP="00541C41">
            <w:pPr>
              <w:pStyle w:val="NoSpacing"/>
              <w:jc w:val="both"/>
              <w:rPr>
                <w:szCs w:val="28"/>
              </w:rPr>
            </w:pPr>
            <w:r w:rsidRPr="00541C41">
              <w:rPr>
                <w:szCs w:val="28"/>
                <w:lang w:val="pt-BR"/>
              </w:rPr>
              <w:t>a.</w:t>
            </w:r>
            <w:r w:rsidRPr="00541C41">
              <w:rPr>
                <w:szCs w:val="28"/>
              </w:rPr>
              <w:t>Thức ăn vừa được tiêu hóa cơ học, vừa được tiêu hóa hóa học trong các cơ quan là: miệng, dạ dày.</w:t>
            </w:r>
          </w:p>
          <w:p w14:paraId="5BB6C4F2" w14:textId="77777777" w:rsidR="00327C1E" w:rsidRPr="00541C41" w:rsidRDefault="00327C1E" w:rsidP="00541C41">
            <w:pPr>
              <w:pStyle w:val="NoSpacing"/>
              <w:jc w:val="both"/>
              <w:rPr>
                <w:szCs w:val="28"/>
              </w:rPr>
            </w:pPr>
            <w:r w:rsidRPr="00541C41">
              <w:rPr>
                <w:szCs w:val="28"/>
              </w:rPr>
              <w:t>- Trong khoang miệng, thức ăn được tiêu hóa cơ học nhờ hoạt động nhai nghiền và một phần tinh bột được tiêu hóa hóa học nhờ enzyme amylase trong nước bọt.</w:t>
            </w:r>
          </w:p>
          <w:p w14:paraId="0DAE67EF" w14:textId="77777777" w:rsidR="00327C1E" w:rsidRPr="00541C41" w:rsidRDefault="00327C1E" w:rsidP="00541C41">
            <w:pPr>
              <w:pStyle w:val="NoSpacing"/>
              <w:jc w:val="both"/>
              <w:rPr>
                <w:szCs w:val="28"/>
              </w:rPr>
            </w:pPr>
            <w:r w:rsidRPr="00541C41">
              <w:rPr>
                <w:szCs w:val="28"/>
              </w:rPr>
              <w:t>- Trong dạ dày, thức ăn được tiêu hóa cơ học nhờ hoạt động nghiền, đảo trộn và protein được tiêu hóa hóa học nhờ enzyme pepsin trong dịch vị.</w:t>
            </w:r>
          </w:p>
          <w:p w14:paraId="76D60480" w14:textId="77777777" w:rsidR="00327C1E" w:rsidRPr="00541C41" w:rsidRDefault="00327C1E" w:rsidP="00541C41">
            <w:pPr>
              <w:spacing w:after="0"/>
              <w:jc w:val="both"/>
              <w:rPr>
                <w:rFonts w:eastAsia="Times New Roman"/>
                <w:sz w:val="28"/>
                <w:szCs w:val="28"/>
                <w:bdr w:val="none" w:sz="0" w:space="0" w:color="auto" w:frame="1"/>
                <w:lang w:val="nl-NL"/>
              </w:rPr>
            </w:pPr>
            <w:r w:rsidRPr="00541C41">
              <w:rPr>
                <w:rFonts w:eastAsia="Times New Roman"/>
                <w:sz w:val="28"/>
                <w:szCs w:val="28"/>
                <w:lang w:val="pt-BR"/>
              </w:rPr>
              <w:t>b.</w:t>
            </w:r>
            <w:r w:rsidRPr="00541C41">
              <w:rPr>
                <w:rFonts w:eastAsia="Times New Roman"/>
                <w:sz w:val="28"/>
                <w:szCs w:val="28"/>
                <w:bdr w:val="none" w:sz="0" w:space="0" w:color="auto" w:frame="1"/>
                <w:lang w:val="nl-NL"/>
              </w:rPr>
              <w:t>-  Dịch mật do gan tiết ra tạo môi trường kiềm giúp đóng mở cơ vòng môn vị điều khiển thức ăn từ dạ dày xuống ruột và tạo môi trường kiềm cho enzim tiêu hoá hoạt động. Góp phần tiêu hoá và hấp thụ mỡ.</w:t>
            </w:r>
          </w:p>
          <w:p w14:paraId="0B77AA0C" w14:textId="77777777" w:rsidR="00327C1E" w:rsidRPr="00541C41" w:rsidRDefault="00327C1E" w:rsidP="00541C41">
            <w:pPr>
              <w:spacing w:after="0" w:line="240" w:lineRule="auto"/>
              <w:jc w:val="both"/>
              <w:rPr>
                <w:rFonts w:eastAsia="Times New Roman"/>
                <w:sz w:val="28"/>
                <w:szCs w:val="28"/>
                <w:bdr w:val="none" w:sz="0" w:space="0" w:color="auto" w:frame="1"/>
                <w:lang w:val="nl-NL"/>
              </w:rPr>
            </w:pPr>
            <w:r w:rsidRPr="00541C41">
              <w:rPr>
                <w:rFonts w:eastAsia="Times New Roman"/>
                <w:sz w:val="28"/>
                <w:szCs w:val="28"/>
                <w:bdr w:val="none" w:sz="0" w:space="0" w:color="auto" w:frame="1"/>
                <w:lang w:val="nl-NL"/>
              </w:rPr>
              <w:t>- Khi bị bệnh về gan làm giảm khả năng tiết mật, dẫn đến giảm khả năng tiêu hoá.</w:t>
            </w:r>
          </w:p>
          <w:p w14:paraId="08C35878" w14:textId="77777777" w:rsidR="00327C1E" w:rsidRPr="00541C41" w:rsidRDefault="00327C1E" w:rsidP="00541C41">
            <w:pPr>
              <w:spacing w:after="0" w:line="240" w:lineRule="auto"/>
              <w:jc w:val="both"/>
              <w:rPr>
                <w:rFonts w:eastAsia="Times New Roman"/>
                <w:sz w:val="28"/>
                <w:szCs w:val="28"/>
                <w:lang w:val="pt-BR"/>
              </w:rPr>
            </w:pPr>
          </w:p>
        </w:tc>
        <w:tc>
          <w:tcPr>
            <w:tcW w:w="992" w:type="dxa"/>
            <w:tcBorders>
              <w:top w:val="single" w:sz="4" w:space="0" w:color="auto"/>
              <w:bottom w:val="single" w:sz="4" w:space="0" w:color="auto"/>
            </w:tcBorders>
            <w:shd w:val="clear" w:color="auto" w:fill="auto"/>
          </w:tcPr>
          <w:p w14:paraId="4925995B" w14:textId="77777777" w:rsidR="00327C1E" w:rsidRPr="00541C41" w:rsidRDefault="00327C1E" w:rsidP="00541C41">
            <w:pPr>
              <w:spacing w:after="0"/>
              <w:jc w:val="center"/>
              <w:rPr>
                <w:rFonts w:eastAsia="Times New Roman"/>
                <w:sz w:val="28"/>
                <w:szCs w:val="28"/>
                <w:lang w:val="pt-BR"/>
              </w:rPr>
            </w:pPr>
            <w:r w:rsidRPr="00541C41">
              <w:rPr>
                <w:rFonts w:eastAsia="Times New Roman"/>
                <w:sz w:val="28"/>
                <w:szCs w:val="28"/>
                <w:lang w:val="pt-BR"/>
              </w:rPr>
              <w:t>0.25</w:t>
            </w:r>
          </w:p>
          <w:p w14:paraId="427926E1" w14:textId="77777777" w:rsidR="00327C1E" w:rsidRPr="00541C41" w:rsidRDefault="00327C1E" w:rsidP="00541C41">
            <w:pPr>
              <w:spacing w:after="0"/>
              <w:jc w:val="center"/>
              <w:rPr>
                <w:rFonts w:eastAsia="Times New Roman"/>
                <w:sz w:val="28"/>
                <w:szCs w:val="28"/>
                <w:lang w:val="pt-BR"/>
              </w:rPr>
            </w:pPr>
            <w:r w:rsidRPr="00541C41">
              <w:rPr>
                <w:rFonts w:eastAsia="Times New Roman"/>
                <w:sz w:val="28"/>
                <w:szCs w:val="28"/>
                <w:lang w:val="pt-BR"/>
              </w:rPr>
              <w:t>0.25</w:t>
            </w:r>
          </w:p>
          <w:p w14:paraId="3CD55204" w14:textId="77777777" w:rsidR="00327C1E" w:rsidRPr="00541C41" w:rsidRDefault="00327C1E" w:rsidP="00541C41">
            <w:pPr>
              <w:spacing w:after="0"/>
              <w:jc w:val="center"/>
              <w:rPr>
                <w:rFonts w:eastAsia="Times New Roman"/>
                <w:sz w:val="28"/>
                <w:szCs w:val="28"/>
                <w:lang w:val="pt-BR"/>
              </w:rPr>
            </w:pPr>
          </w:p>
          <w:p w14:paraId="5EB839D8" w14:textId="77777777" w:rsidR="00327C1E" w:rsidRPr="00541C41" w:rsidRDefault="00327C1E" w:rsidP="00541C41">
            <w:pPr>
              <w:spacing w:after="0"/>
              <w:jc w:val="center"/>
              <w:rPr>
                <w:rFonts w:eastAsia="Times New Roman"/>
                <w:sz w:val="28"/>
                <w:szCs w:val="28"/>
                <w:lang w:val="pt-BR"/>
              </w:rPr>
            </w:pPr>
            <w:r w:rsidRPr="00541C41">
              <w:rPr>
                <w:rFonts w:eastAsia="Times New Roman"/>
                <w:sz w:val="28"/>
                <w:szCs w:val="28"/>
                <w:lang w:val="pt-BR"/>
              </w:rPr>
              <w:t>0.25</w:t>
            </w:r>
          </w:p>
          <w:p w14:paraId="5C8FFDDE" w14:textId="77777777" w:rsidR="00327C1E" w:rsidRPr="00541C41" w:rsidRDefault="00327C1E" w:rsidP="00541C41">
            <w:pPr>
              <w:spacing w:after="0"/>
              <w:jc w:val="center"/>
              <w:rPr>
                <w:rFonts w:eastAsia="Times New Roman"/>
                <w:sz w:val="28"/>
                <w:szCs w:val="28"/>
                <w:lang w:val="pt-BR"/>
              </w:rPr>
            </w:pPr>
            <w:r w:rsidRPr="00541C41">
              <w:rPr>
                <w:rFonts w:eastAsia="Times New Roman"/>
                <w:sz w:val="28"/>
                <w:szCs w:val="28"/>
                <w:lang w:val="pt-BR"/>
              </w:rPr>
              <w:t>0.5</w:t>
            </w:r>
          </w:p>
          <w:p w14:paraId="1B0B04CB" w14:textId="77777777" w:rsidR="00327C1E" w:rsidRPr="00541C41" w:rsidRDefault="00327C1E" w:rsidP="00541C41">
            <w:pPr>
              <w:spacing w:after="0"/>
              <w:jc w:val="center"/>
              <w:rPr>
                <w:rFonts w:eastAsia="Times New Roman"/>
                <w:sz w:val="28"/>
                <w:szCs w:val="28"/>
                <w:lang w:val="pt-BR"/>
              </w:rPr>
            </w:pPr>
          </w:p>
          <w:p w14:paraId="10C39CBE"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25</w:t>
            </w:r>
          </w:p>
        </w:tc>
      </w:tr>
      <w:tr w:rsidR="00327C1E" w:rsidRPr="00541C41" w14:paraId="20A1C6C0" w14:textId="77777777" w:rsidTr="00707067">
        <w:trPr>
          <w:trHeight w:val="47"/>
        </w:trPr>
        <w:tc>
          <w:tcPr>
            <w:tcW w:w="850" w:type="dxa"/>
            <w:tcBorders>
              <w:top w:val="single" w:sz="4" w:space="0" w:color="auto"/>
            </w:tcBorders>
            <w:shd w:val="clear" w:color="auto" w:fill="auto"/>
            <w:vAlign w:val="center"/>
          </w:tcPr>
          <w:p w14:paraId="0C89C1BF" w14:textId="77777777" w:rsidR="00327C1E" w:rsidRPr="00541C41" w:rsidRDefault="00327C1E" w:rsidP="00541C41">
            <w:pPr>
              <w:spacing w:after="0" w:line="240" w:lineRule="auto"/>
              <w:ind w:firstLine="15"/>
              <w:jc w:val="center"/>
              <w:rPr>
                <w:b/>
                <w:sz w:val="28"/>
                <w:szCs w:val="28"/>
                <w:lang w:val="nl-NL"/>
              </w:rPr>
            </w:pPr>
            <w:r w:rsidRPr="00541C41">
              <w:rPr>
                <w:b/>
                <w:sz w:val="28"/>
                <w:szCs w:val="28"/>
                <w:lang w:val="nl-NL"/>
              </w:rPr>
              <w:t>Câu 7</w:t>
            </w:r>
          </w:p>
          <w:p w14:paraId="1BDA6D78" w14:textId="77777777" w:rsidR="00327C1E" w:rsidRPr="00541C41" w:rsidRDefault="00327C1E" w:rsidP="00541C41">
            <w:pPr>
              <w:spacing w:after="0" w:line="240" w:lineRule="auto"/>
              <w:ind w:firstLine="15"/>
              <w:jc w:val="center"/>
              <w:rPr>
                <w:b/>
                <w:sz w:val="28"/>
                <w:szCs w:val="28"/>
                <w:lang w:val="nl-NL"/>
              </w:rPr>
            </w:pPr>
          </w:p>
          <w:p w14:paraId="25A64719" w14:textId="77777777" w:rsidR="00327C1E" w:rsidRPr="00541C41" w:rsidRDefault="00327C1E" w:rsidP="00541C41">
            <w:pPr>
              <w:spacing w:after="0" w:line="240" w:lineRule="auto"/>
              <w:ind w:firstLine="15"/>
              <w:jc w:val="center"/>
              <w:rPr>
                <w:b/>
                <w:sz w:val="28"/>
                <w:szCs w:val="28"/>
                <w:lang w:val="nl-NL"/>
              </w:rPr>
            </w:pPr>
          </w:p>
          <w:p w14:paraId="77024DE4" w14:textId="77777777" w:rsidR="00327C1E" w:rsidRPr="00541C41" w:rsidRDefault="00327C1E" w:rsidP="00541C41">
            <w:pPr>
              <w:spacing w:after="0" w:line="240" w:lineRule="auto"/>
              <w:ind w:firstLine="15"/>
              <w:jc w:val="center"/>
              <w:rPr>
                <w:b/>
                <w:sz w:val="28"/>
                <w:szCs w:val="28"/>
                <w:lang w:val="nl-NL"/>
              </w:rPr>
            </w:pPr>
          </w:p>
          <w:p w14:paraId="2E730C6E" w14:textId="77777777" w:rsidR="00327C1E" w:rsidRPr="00541C41" w:rsidRDefault="00327C1E" w:rsidP="00541C41">
            <w:pPr>
              <w:spacing w:after="0" w:line="240" w:lineRule="auto"/>
              <w:ind w:firstLine="15"/>
              <w:jc w:val="center"/>
              <w:rPr>
                <w:b/>
                <w:sz w:val="28"/>
                <w:szCs w:val="28"/>
                <w:lang w:val="nl-NL"/>
              </w:rPr>
            </w:pPr>
          </w:p>
          <w:p w14:paraId="0EB0A152" w14:textId="77777777" w:rsidR="00327C1E" w:rsidRPr="00541C41" w:rsidRDefault="00327C1E" w:rsidP="00541C41">
            <w:pPr>
              <w:spacing w:after="0" w:line="240" w:lineRule="auto"/>
              <w:ind w:firstLine="15"/>
              <w:jc w:val="center"/>
              <w:rPr>
                <w:b/>
                <w:sz w:val="28"/>
                <w:szCs w:val="28"/>
                <w:lang w:val="nl-NL"/>
              </w:rPr>
            </w:pPr>
          </w:p>
          <w:p w14:paraId="29297399" w14:textId="77777777" w:rsidR="00327C1E" w:rsidRPr="00541C41" w:rsidRDefault="00327C1E" w:rsidP="00541C41">
            <w:pPr>
              <w:spacing w:after="0" w:line="240" w:lineRule="auto"/>
              <w:ind w:firstLine="15"/>
              <w:jc w:val="center"/>
              <w:rPr>
                <w:b/>
                <w:sz w:val="28"/>
                <w:szCs w:val="28"/>
                <w:lang w:val="nl-NL"/>
              </w:rPr>
            </w:pPr>
          </w:p>
          <w:p w14:paraId="36447FE3" w14:textId="77777777" w:rsidR="00327C1E" w:rsidRPr="00541C41" w:rsidRDefault="00327C1E" w:rsidP="00541C41">
            <w:pPr>
              <w:spacing w:after="0" w:line="240" w:lineRule="auto"/>
              <w:ind w:firstLine="15"/>
              <w:jc w:val="center"/>
              <w:rPr>
                <w:b/>
                <w:sz w:val="28"/>
                <w:szCs w:val="28"/>
                <w:lang w:val="nl-NL"/>
              </w:rPr>
            </w:pPr>
          </w:p>
          <w:p w14:paraId="7CEAEFFE" w14:textId="77777777" w:rsidR="00327C1E" w:rsidRPr="00541C41" w:rsidRDefault="00327C1E" w:rsidP="00541C41">
            <w:pPr>
              <w:spacing w:after="0" w:line="240" w:lineRule="auto"/>
              <w:ind w:firstLine="15"/>
              <w:jc w:val="center"/>
              <w:rPr>
                <w:b/>
                <w:sz w:val="28"/>
                <w:szCs w:val="28"/>
                <w:lang w:val="nl-NL"/>
              </w:rPr>
            </w:pPr>
          </w:p>
          <w:p w14:paraId="5C05DCE1" w14:textId="77777777" w:rsidR="00327C1E" w:rsidRPr="00541C41" w:rsidRDefault="00327C1E" w:rsidP="00541C41">
            <w:pPr>
              <w:spacing w:after="0" w:line="240" w:lineRule="auto"/>
              <w:ind w:firstLine="15"/>
              <w:jc w:val="center"/>
              <w:rPr>
                <w:b/>
                <w:sz w:val="28"/>
                <w:szCs w:val="28"/>
                <w:lang w:val="nl-NL"/>
              </w:rPr>
            </w:pPr>
          </w:p>
          <w:p w14:paraId="67F79C72" w14:textId="77777777" w:rsidR="00327C1E" w:rsidRPr="00541C41" w:rsidRDefault="00327C1E" w:rsidP="00541C41">
            <w:pPr>
              <w:spacing w:after="0" w:line="240" w:lineRule="auto"/>
              <w:ind w:firstLine="15"/>
              <w:jc w:val="center"/>
              <w:rPr>
                <w:b/>
                <w:sz w:val="28"/>
                <w:szCs w:val="28"/>
                <w:lang w:val="nl-NL"/>
              </w:rPr>
            </w:pPr>
          </w:p>
          <w:p w14:paraId="2139B328" w14:textId="77777777" w:rsidR="00327C1E" w:rsidRPr="00541C41" w:rsidRDefault="00327C1E" w:rsidP="00541C41">
            <w:pPr>
              <w:spacing w:after="0" w:line="240" w:lineRule="auto"/>
              <w:ind w:firstLine="15"/>
              <w:jc w:val="center"/>
              <w:rPr>
                <w:b/>
                <w:sz w:val="28"/>
                <w:szCs w:val="28"/>
                <w:lang w:val="nl-NL"/>
              </w:rPr>
            </w:pPr>
          </w:p>
          <w:p w14:paraId="3D9AD508" w14:textId="77777777" w:rsidR="00327C1E" w:rsidRPr="00541C41" w:rsidRDefault="00327C1E" w:rsidP="00541C41">
            <w:pPr>
              <w:spacing w:after="0" w:line="240" w:lineRule="auto"/>
              <w:ind w:firstLine="15"/>
              <w:jc w:val="center"/>
              <w:rPr>
                <w:b/>
                <w:sz w:val="28"/>
                <w:szCs w:val="28"/>
                <w:lang w:val="nl-NL"/>
              </w:rPr>
            </w:pPr>
          </w:p>
          <w:p w14:paraId="77EB6307" w14:textId="77777777" w:rsidR="00327C1E" w:rsidRPr="00541C41" w:rsidRDefault="00327C1E" w:rsidP="00541C41">
            <w:pPr>
              <w:spacing w:after="0" w:line="240" w:lineRule="auto"/>
              <w:ind w:firstLine="15"/>
              <w:jc w:val="center"/>
              <w:rPr>
                <w:b/>
                <w:sz w:val="28"/>
                <w:szCs w:val="28"/>
                <w:lang w:val="nl-NL"/>
              </w:rPr>
            </w:pPr>
          </w:p>
          <w:p w14:paraId="1C42FC8E" w14:textId="77777777" w:rsidR="00327C1E" w:rsidRPr="00541C41" w:rsidRDefault="00327C1E" w:rsidP="00541C41">
            <w:pPr>
              <w:spacing w:after="0" w:line="240" w:lineRule="auto"/>
              <w:ind w:firstLine="15"/>
              <w:jc w:val="center"/>
              <w:rPr>
                <w:b/>
                <w:sz w:val="28"/>
                <w:szCs w:val="28"/>
                <w:lang w:val="nl-NL"/>
              </w:rPr>
            </w:pPr>
          </w:p>
          <w:p w14:paraId="50DF948C" w14:textId="77777777" w:rsidR="00327C1E" w:rsidRPr="00541C41" w:rsidRDefault="00327C1E" w:rsidP="00541C41">
            <w:pPr>
              <w:spacing w:after="0" w:line="240" w:lineRule="auto"/>
              <w:ind w:firstLine="15"/>
              <w:jc w:val="center"/>
              <w:rPr>
                <w:b/>
                <w:sz w:val="28"/>
                <w:szCs w:val="28"/>
                <w:lang w:val="nl-NL"/>
              </w:rPr>
            </w:pPr>
          </w:p>
          <w:p w14:paraId="2C52AB35" w14:textId="77777777" w:rsidR="00327C1E" w:rsidRPr="00541C41" w:rsidRDefault="00327C1E" w:rsidP="00541C41">
            <w:pPr>
              <w:spacing w:after="0" w:line="240" w:lineRule="auto"/>
              <w:ind w:firstLine="15"/>
              <w:jc w:val="center"/>
              <w:rPr>
                <w:b/>
                <w:sz w:val="28"/>
                <w:szCs w:val="28"/>
                <w:lang w:val="nl-NL"/>
              </w:rPr>
            </w:pPr>
          </w:p>
          <w:p w14:paraId="7A7EDCC1" w14:textId="77777777" w:rsidR="00327C1E" w:rsidRPr="00541C41" w:rsidRDefault="00327C1E" w:rsidP="00541C41">
            <w:pPr>
              <w:spacing w:after="0" w:line="240" w:lineRule="auto"/>
              <w:ind w:firstLine="15"/>
              <w:jc w:val="center"/>
              <w:rPr>
                <w:b/>
                <w:sz w:val="28"/>
                <w:szCs w:val="28"/>
                <w:lang w:val="nl-NL"/>
              </w:rPr>
            </w:pPr>
          </w:p>
          <w:p w14:paraId="6FE7C368" w14:textId="77777777" w:rsidR="00327C1E" w:rsidRPr="00541C41" w:rsidRDefault="00327C1E" w:rsidP="00541C41">
            <w:pPr>
              <w:spacing w:after="0" w:line="240" w:lineRule="auto"/>
              <w:ind w:firstLine="15"/>
              <w:jc w:val="center"/>
              <w:rPr>
                <w:b/>
                <w:sz w:val="28"/>
                <w:szCs w:val="28"/>
                <w:lang w:val="nl-NL"/>
              </w:rPr>
            </w:pPr>
          </w:p>
          <w:p w14:paraId="2940712E" w14:textId="77777777" w:rsidR="00327C1E" w:rsidRPr="00541C41" w:rsidRDefault="00327C1E" w:rsidP="00541C41">
            <w:pPr>
              <w:spacing w:after="0" w:line="240" w:lineRule="auto"/>
              <w:ind w:firstLine="15"/>
              <w:jc w:val="center"/>
              <w:rPr>
                <w:b/>
                <w:sz w:val="28"/>
                <w:szCs w:val="28"/>
                <w:lang w:val="nl-NL"/>
              </w:rPr>
            </w:pPr>
          </w:p>
          <w:p w14:paraId="2842CA0E" w14:textId="77777777" w:rsidR="00327C1E" w:rsidRPr="00541C41" w:rsidRDefault="00327C1E" w:rsidP="00541C41">
            <w:pPr>
              <w:spacing w:after="0" w:line="240" w:lineRule="auto"/>
              <w:ind w:firstLine="15"/>
              <w:jc w:val="center"/>
              <w:rPr>
                <w:b/>
                <w:sz w:val="28"/>
                <w:szCs w:val="28"/>
                <w:lang w:val="nl-NL"/>
              </w:rPr>
            </w:pPr>
          </w:p>
          <w:p w14:paraId="254E347C" w14:textId="77777777" w:rsidR="00327C1E" w:rsidRPr="00541C41" w:rsidRDefault="00327C1E" w:rsidP="00541C41">
            <w:pPr>
              <w:spacing w:after="0" w:line="240" w:lineRule="auto"/>
              <w:ind w:firstLine="15"/>
              <w:jc w:val="center"/>
              <w:rPr>
                <w:b/>
                <w:sz w:val="28"/>
                <w:szCs w:val="28"/>
                <w:lang w:val="nl-NL"/>
              </w:rPr>
            </w:pPr>
          </w:p>
          <w:p w14:paraId="444031C5" w14:textId="77777777" w:rsidR="00327C1E" w:rsidRPr="00541C41" w:rsidRDefault="00327C1E" w:rsidP="00541C41">
            <w:pPr>
              <w:spacing w:after="0" w:line="240" w:lineRule="auto"/>
              <w:ind w:firstLine="15"/>
              <w:jc w:val="center"/>
              <w:rPr>
                <w:b/>
                <w:sz w:val="28"/>
                <w:szCs w:val="28"/>
                <w:lang w:val="nl-NL"/>
              </w:rPr>
            </w:pPr>
          </w:p>
          <w:p w14:paraId="6DC2194C" w14:textId="77777777" w:rsidR="00327C1E" w:rsidRPr="00541C41" w:rsidRDefault="00327C1E" w:rsidP="00541C41">
            <w:pPr>
              <w:spacing w:after="0" w:line="240" w:lineRule="auto"/>
              <w:ind w:firstLine="15"/>
              <w:jc w:val="center"/>
              <w:rPr>
                <w:b/>
                <w:sz w:val="28"/>
                <w:szCs w:val="28"/>
                <w:lang w:val="nl-NL"/>
              </w:rPr>
            </w:pPr>
          </w:p>
          <w:p w14:paraId="4A51646E" w14:textId="77777777" w:rsidR="00327C1E" w:rsidRPr="00541C41" w:rsidRDefault="00327C1E" w:rsidP="00541C41">
            <w:pPr>
              <w:spacing w:after="0" w:line="240" w:lineRule="auto"/>
              <w:ind w:firstLine="15"/>
              <w:jc w:val="center"/>
              <w:rPr>
                <w:b/>
                <w:sz w:val="28"/>
                <w:szCs w:val="28"/>
                <w:lang w:val="nl-NL"/>
              </w:rPr>
            </w:pPr>
          </w:p>
          <w:p w14:paraId="2F86B87D" w14:textId="77777777" w:rsidR="00327C1E" w:rsidRPr="00541C41" w:rsidRDefault="00327C1E" w:rsidP="00541C41">
            <w:pPr>
              <w:spacing w:after="0" w:line="240" w:lineRule="auto"/>
              <w:ind w:firstLine="15"/>
              <w:jc w:val="center"/>
              <w:rPr>
                <w:b/>
                <w:sz w:val="28"/>
                <w:szCs w:val="28"/>
                <w:lang w:val="nl-NL"/>
              </w:rPr>
            </w:pPr>
          </w:p>
          <w:p w14:paraId="5E6055CC" w14:textId="77777777" w:rsidR="00327C1E" w:rsidRPr="00541C41" w:rsidRDefault="00327C1E" w:rsidP="00541C41">
            <w:pPr>
              <w:spacing w:after="0" w:line="240" w:lineRule="auto"/>
              <w:ind w:firstLine="15"/>
              <w:jc w:val="center"/>
              <w:rPr>
                <w:b/>
                <w:sz w:val="28"/>
                <w:szCs w:val="28"/>
                <w:lang w:val="nl-NL"/>
              </w:rPr>
            </w:pPr>
          </w:p>
          <w:p w14:paraId="30C84A67" w14:textId="77777777" w:rsidR="00327C1E" w:rsidRPr="00541C41" w:rsidRDefault="00327C1E" w:rsidP="00541C41">
            <w:pPr>
              <w:spacing w:after="0" w:line="240" w:lineRule="auto"/>
              <w:ind w:firstLine="15"/>
              <w:jc w:val="center"/>
              <w:rPr>
                <w:b/>
                <w:sz w:val="28"/>
                <w:szCs w:val="28"/>
                <w:lang w:val="nl-NL"/>
              </w:rPr>
            </w:pPr>
          </w:p>
          <w:p w14:paraId="0EDB1C59" w14:textId="77777777" w:rsidR="00327C1E" w:rsidRPr="00541C41" w:rsidRDefault="00327C1E" w:rsidP="00541C41">
            <w:pPr>
              <w:spacing w:after="0" w:line="240" w:lineRule="auto"/>
              <w:ind w:firstLine="15"/>
              <w:jc w:val="center"/>
              <w:rPr>
                <w:b/>
                <w:sz w:val="28"/>
                <w:szCs w:val="28"/>
                <w:lang w:val="nl-NL"/>
              </w:rPr>
            </w:pPr>
          </w:p>
          <w:p w14:paraId="06DB4E63" w14:textId="77777777" w:rsidR="00327C1E" w:rsidRPr="00541C41" w:rsidRDefault="00327C1E" w:rsidP="00541C41">
            <w:pPr>
              <w:spacing w:after="0" w:line="240" w:lineRule="auto"/>
              <w:ind w:firstLine="15"/>
              <w:jc w:val="center"/>
              <w:rPr>
                <w:b/>
                <w:sz w:val="28"/>
                <w:szCs w:val="28"/>
                <w:lang w:val="nl-NL"/>
              </w:rPr>
            </w:pPr>
          </w:p>
          <w:p w14:paraId="265AED74" w14:textId="77777777" w:rsidR="00327C1E" w:rsidRPr="00541C41" w:rsidRDefault="00327C1E" w:rsidP="00541C41">
            <w:pPr>
              <w:spacing w:after="0" w:line="240" w:lineRule="auto"/>
              <w:ind w:firstLine="15"/>
              <w:jc w:val="center"/>
              <w:rPr>
                <w:b/>
                <w:sz w:val="28"/>
                <w:szCs w:val="28"/>
                <w:lang w:val="nl-NL"/>
              </w:rPr>
            </w:pPr>
          </w:p>
          <w:p w14:paraId="09544B8B" w14:textId="77777777" w:rsidR="00327C1E" w:rsidRPr="00541C41" w:rsidRDefault="00327C1E" w:rsidP="00541C41">
            <w:pPr>
              <w:spacing w:after="0" w:line="240" w:lineRule="auto"/>
              <w:ind w:firstLine="15"/>
              <w:jc w:val="center"/>
              <w:rPr>
                <w:b/>
                <w:sz w:val="28"/>
                <w:szCs w:val="28"/>
                <w:lang w:val="nl-NL"/>
              </w:rPr>
            </w:pPr>
          </w:p>
          <w:p w14:paraId="01E2C328" w14:textId="77777777" w:rsidR="00327C1E" w:rsidRPr="00541C41" w:rsidRDefault="00327C1E" w:rsidP="00541C41">
            <w:pPr>
              <w:spacing w:after="0" w:line="240" w:lineRule="auto"/>
              <w:ind w:firstLine="15"/>
              <w:jc w:val="center"/>
              <w:rPr>
                <w:b/>
                <w:sz w:val="28"/>
                <w:szCs w:val="28"/>
                <w:lang w:val="nl-NL"/>
              </w:rPr>
            </w:pPr>
          </w:p>
          <w:p w14:paraId="736576B9" w14:textId="77777777" w:rsidR="00327C1E" w:rsidRPr="00541C41" w:rsidRDefault="00327C1E" w:rsidP="00541C41">
            <w:pPr>
              <w:spacing w:after="0" w:line="240" w:lineRule="auto"/>
              <w:ind w:firstLine="15"/>
              <w:jc w:val="center"/>
              <w:rPr>
                <w:b/>
                <w:sz w:val="28"/>
                <w:szCs w:val="28"/>
                <w:lang w:val="nl-NL"/>
              </w:rPr>
            </w:pPr>
          </w:p>
          <w:p w14:paraId="03EECE11" w14:textId="77777777" w:rsidR="00327C1E" w:rsidRPr="00541C41" w:rsidRDefault="00327C1E" w:rsidP="00541C41">
            <w:pPr>
              <w:spacing w:after="0" w:line="240" w:lineRule="auto"/>
              <w:ind w:firstLine="15"/>
              <w:jc w:val="center"/>
              <w:rPr>
                <w:b/>
                <w:sz w:val="28"/>
                <w:szCs w:val="28"/>
                <w:lang w:val="nl-NL"/>
              </w:rPr>
            </w:pPr>
          </w:p>
          <w:p w14:paraId="7B640610" w14:textId="77777777" w:rsidR="00327C1E" w:rsidRPr="00541C41" w:rsidRDefault="00327C1E" w:rsidP="00541C41">
            <w:pPr>
              <w:spacing w:after="0" w:line="240" w:lineRule="auto"/>
              <w:ind w:firstLine="15"/>
              <w:jc w:val="center"/>
              <w:rPr>
                <w:b/>
                <w:sz w:val="28"/>
                <w:szCs w:val="28"/>
                <w:lang w:val="nl-NL"/>
              </w:rPr>
            </w:pPr>
          </w:p>
          <w:p w14:paraId="4749943D" w14:textId="77777777" w:rsidR="00327C1E" w:rsidRPr="00541C41" w:rsidRDefault="00327C1E" w:rsidP="00541C41">
            <w:pPr>
              <w:spacing w:after="0" w:line="240" w:lineRule="auto"/>
              <w:ind w:firstLine="15"/>
              <w:jc w:val="center"/>
              <w:rPr>
                <w:b/>
                <w:sz w:val="28"/>
                <w:szCs w:val="28"/>
                <w:lang w:val="nl-NL"/>
              </w:rPr>
            </w:pPr>
          </w:p>
          <w:p w14:paraId="6CC8CEE2" w14:textId="77777777" w:rsidR="00327C1E" w:rsidRPr="00541C41" w:rsidRDefault="00327C1E" w:rsidP="00541C41">
            <w:pPr>
              <w:spacing w:after="0" w:line="240" w:lineRule="auto"/>
              <w:ind w:firstLine="15"/>
              <w:jc w:val="center"/>
              <w:rPr>
                <w:b/>
                <w:sz w:val="28"/>
                <w:szCs w:val="28"/>
                <w:lang w:val="nl-NL"/>
              </w:rPr>
            </w:pPr>
          </w:p>
          <w:p w14:paraId="6EB5B56D" w14:textId="77777777" w:rsidR="00327C1E" w:rsidRPr="00541C41" w:rsidRDefault="00327C1E" w:rsidP="00541C41">
            <w:pPr>
              <w:spacing w:after="0" w:line="240" w:lineRule="auto"/>
              <w:ind w:firstLine="15"/>
              <w:jc w:val="center"/>
              <w:rPr>
                <w:b/>
                <w:sz w:val="28"/>
                <w:szCs w:val="28"/>
                <w:lang w:val="nl-NL"/>
              </w:rPr>
            </w:pPr>
          </w:p>
          <w:p w14:paraId="4BFE0438" w14:textId="77777777" w:rsidR="00327C1E" w:rsidRPr="00541C41" w:rsidRDefault="00327C1E" w:rsidP="00541C41">
            <w:pPr>
              <w:spacing w:after="0" w:line="240" w:lineRule="auto"/>
              <w:ind w:firstLine="15"/>
              <w:jc w:val="center"/>
              <w:rPr>
                <w:b/>
                <w:sz w:val="28"/>
                <w:szCs w:val="28"/>
                <w:lang w:val="nl-NL"/>
              </w:rPr>
            </w:pPr>
          </w:p>
          <w:p w14:paraId="6AF4A84A" w14:textId="77777777" w:rsidR="00327C1E" w:rsidRPr="00541C41" w:rsidRDefault="00327C1E" w:rsidP="00541C41">
            <w:pPr>
              <w:spacing w:after="0" w:line="240" w:lineRule="auto"/>
              <w:ind w:firstLine="15"/>
              <w:jc w:val="center"/>
              <w:rPr>
                <w:b/>
                <w:sz w:val="28"/>
                <w:szCs w:val="28"/>
                <w:lang w:val="nl-NL"/>
              </w:rPr>
            </w:pPr>
          </w:p>
          <w:p w14:paraId="46E917D1" w14:textId="77777777" w:rsidR="00327C1E" w:rsidRPr="00541C41" w:rsidRDefault="00327C1E" w:rsidP="00541C41">
            <w:pPr>
              <w:spacing w:after="0" w:line="240" w:lineRule="auto"/>
              <w:ind w:firstLine="15"/>
              <w:jc w:val="center"/>
              <w:rPr>
                <w:b/>
                <w:sz w:val="28"/>
                <w:szCs w:val="28"/>
                <w:lang w:val="nl-NL"/>
              </w:rPr>
            </w:pPr>
          </w:p>
          <w:p w14:paraId="77438D5B" w14:textId="77777777" w:rsidR="00327C1E" w:rsidRPr="00541C41" w:rsidRDefault="00327C1E" w:rsidP="00541C41">
            <w:pPr>
              <w:spacing w:after="0" w:line="240" w:lineRule="auto"/>
              <w:rPr>
                <w:b/>
                <w:sz w:val="28"/>
                <w:szCs w:val="28"/>
                <w:lang w:val="nl-NL"/>
              </w:rPr>
            </w:pPr>
          </w:p>
          <w:p w14:paraId="7592D37E" w14:textId="77777777" w:rsidR="00327C1E" w:rsidRPr="00541C41" w:rsidRDefault="00327C1E" w:rsidP="00541C41">
            <w:pPr>
              <w:spacing w:after="0" w:line="240" w:lineRule="auto"/>
              <w:ind w:firstLine="15"/>
              <w:jc w:val="center"/>
              <w:rPr>
                <w:b/>
                <w:sz w:val="28"/>
                <w:szCs w:val="28"/>
                <w:lang w:val="nl-NL"/>
              </w:rPr>
            </w:pPr>
            <w:r w:rsidRPr="00541C41">
              <w:rPr>
                <w:b/>
                <w:sz w:val="28"/>
                <w:szCs w:val="28"/>
                <w:lang w:val="nl-NL"/>
              </w:rPr>
              <w:t>Câu 8</w:t>
            </w:r>
          </w:p>
          <w:p w14:paraId="1CC8774C" w14:textId="77777777" w:rsidR="00327C1E" w:rsidRPr="00541C41" w:rsidRDefault="00327C1E" w:rsidP="00541C41">
            <w:pPr>
              <w:spacing w:after="0" w:line="240" w:lineRule="auto"/>
              <w:ind w:firstLine="15"/>
              <w:jc w:val="center"/>
              <w:rPr>
                <w:b/>
                <w:sz w:val="28"/>
                <w:szCs w:val="28"/>
                <w:lang w:val="nl-NL"/>
              </w:rPr>
            </w:pPr>
          </w:p>
        </w:tc>
        <w:tc>
          <w:tcPr>
            <w:tcW w:w="8647" w:type="dxa"/>
            <w:tcBorders>
              <w:top w:val="single" w:sz="4" w:space="0" w:color="auto"/>
              <w:bottom w:val="single" w:sz="4" w:space="0" w:color="auto"/>
            </w:tcBorders>
            <w:shd w:val="clear" w:color="auto" w:fill="auto"/>
          </w:tcPr>
          <w:p w14:paraId="51954F16"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lastRenderedPageBreak/>
              <w:t>– Các sinh vật cùng loài hỗ trợ nhau khi chúng sống quần tụ, hình thành bầy đàn hay xã hội trong trường hợp: điều kiện sống thuận lợi như nơi ở rộng rãi, thức ăn dồi dào, tỉ lệ đực cái phù hợp.</w:t>
            </w:r>
          </w:p>
          <w:p w14:paraId="6807ECD6"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Các sinh vật cùng loài cạnh tranh nhau khi chúng sống quần tụ, hình thành bầy đàn trong trường hợp: điều kiện sống bất lợi như nơi ở chật hẹp, thức ăn cạn kiệt, tỉ lệ đực cái không phù hợp…</w:t>
            </w:r>
          </w:p>
          <w:p w14:paraId="1315B286" w14:textId="77777777" w:rsidR="00327C1E" w:rsidRPr="00541C41" w:rsidRDefault="00327C1E" w:rsidP="00541C41">
            <w:pPr>
              <w:shd w:val="clear" w:color="auto" w:fill="FFFFFF"/>
              <w:spacing w:after="0" w:line="288" w:lineRule="auto"/>
              <w:rPr>
                <w:rFonts w:eastAsia="Times New Roman"/>
                <w:sz w:val="28"/>
                <w:szCs w:val="28"/>
              </w:rPr>
            </w:pPr>
            <w:r w:rsidRPr="00541C41">
              <w:rPr>
                <w:rFonts w:eastAsia="Times New Roman"/>
                <w:sz w:val="28"/>
                <w:szCs w:val="28"/>
              </w:rPr>
              <w:t>Quan hệ hỗ trợ có ý nghĩa đảm bảo cho quần thể thích nghi tốt hơn với điều kiện của môi trường và khai thác được nhiều nguồn sống, thông qua “hiệu suất nhóm”, thể hiện:</w:t>
            </w:r>
          </w:p>
          <w:p w14:paraId="426E7DEB"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Các cá thể trong nhóm khai thác được tối ưu nguồn sống của môi trường, một số cá thể giảm tiêu hao năng lượng.</w:t>
            </w:r>
          </w:p>
          <w:p w14:paraId="23E185E7"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Sự phân chia thứ bậc và chức năng rõ ràng giữa các cá thể trong bầy đàn hình thành tổ chức xã hội sinh vật, giúp cho sinh vật chống chọi với điều kiện bất lợi của tự nhiên và tự vệ tốt hơn, tránh được kẻ thù…</w:t>
            </w:r>
          </w:p>
          <w:p w14:paraId="1DDAA71E"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lastRenderedPageBreak/>
              <w:t>Trong nhóm, con non được bố mẹ chăm sóc tốt hơn.</w:t>
            </w:r>
          </w:p>
          <w:p w14:paraId="6849E637"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Nhờ các ý nghĩa trên mà khả năng sống sót và sinh sản của các cá thể trong nhóm tốt hơn.</w:t>
            </w:r>
          </w:p>
          <w:p w14:paraId="7611AE49"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Ví dụ:</w:t>
            </w:r>
          </w:p>
          <w:p w14:paraId="1F580C59"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 Ở thực vật, hỗ trợ giữa các cây trong nhóm giúp cây chống lại tác động của gió, hạn chế đổ, gãy và sự mất nước so với cây sống riêng lẻ. Hiện tượng liền rễ của các cây sống gần nhau như thông, vân sam.. 1</w:t>
            </w:r>
          </w:p>
          <w:p w14:paraId="0FDE867B"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 Ở động vật, hiệu quả nhóm tạo điều kiện cho việc kiếm mồi và chống kẻ thù hiệu quả: đàn linh cẩu săn mồi tập thể, đàn bồ nông dàn hàng ngang bắt cá, đàn trâu rừng quây tròn chống kẻ thù và bảo vệ con non. Các con gà trong cùng một đàn nhờ tác động kích thích lẫn nhau nên đã tiêu thụ lượng thức ăn nhiều hơn gà nuôi riêng rẽ 30 – 50%.</w:t>
            </w:r>
          </w:p>
          <w:p w14:paraId="66D9CF7C"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 Nhiều loài chim, thú, bò sát có sự phân chia đẳng cấp trong đàn. Sự chấp nhận vị trí trong đàn giảm sự xô xát lẫn nhau để tranh giành thức ăn, chỗ ở… Những cá thể khỏe mạnh thuộc đẳng cấp cao luôn ưu thế trong giao phối, góp phần cải tạo nòi giống.</w:t>
            </w:r>
          </w:p>
          <w:p w14:paraId="4CF9A7BB"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Trong sản xuất, để hạn chế cạnh tranh ngoài việc cung cấp đầy đủ dinh dưỡng, cần chú ý áp dụng các biện pháp:</w:t>
            </w:r>
          </w:p>
          <w:p w14:paraId="20A4890D"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Trong trồng trọt:+ Trồng luân canh, xen canh.</w:t>
            </w:r>
          </w:p>
          <w:p w14:paraId="632A8293"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 Trồng với mật độ thích hợp, chủ động tỉa thưa đúng kĩ thuật.</w:t>
            </w:r>
          </w:p>
          <w:p w14:paraId="70E02CD9"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Trong chăn nuôi:</w:t>
            </w:r>
          </w:p>
          <w:p w14:paraId="63256CCD"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 Kết hợp nuôi nhiều loài có nhu cầu sống khác nhau trong cùng môi trường sống.</w:t>
            </w:r>
          </w:p>
          <w:p w14:paraId="2DCBEAF0" w14:textId="77777777" w:rsidR="00327C1E" w:rsidRPr="00541C41" w:rsidRDefault="00327C1E" w:rsidP="00541C41">
            <w:pPr>
              <w:shd w:val="clear" w:color="auto" w:fill="FFFFFF"/>
              <w:spacing w:after="0" w:line="288" w:lineRule="auto"/>
              <w:ind w:left="142"/>
              <w:rPr>
                <w:rFonts w:eastAsia="Times New Roman"/>
                <w:sz w:val="28"/>
                <w:szCs w:val="28"/>
              </w:rPr>
            </w:pPr>
            <w:r w:rsidRPr="00541C41">
              <w:rPr>
                <w:rFonts w:eastAsia="Times New Roman"/>
                <w:sz w:val="28"/>
                <w:szCs w:val="28"/>
              </w:rPr>
              <w:t>+ Nuôi với mật độ thích hợp, chủ động tách đàn hợp lí</w:t>
            </w:r>
          </w:p>
          <w:p w14:paraId="0300B356" w14:textId="77777777" w:rsidR="00327C1E" w:rsidRPr="00541C41" w:rsidRDefault="00327C1E" w:rsidP="00541C41">
            <w:pPr>
              <w:shd w:val="clear" w:color="auto" w:fill="FFFFFF"/>
              <w:spacing w:after="0" w:line="288" w:lineRule="auto"/>
              <w:rPr>
                <w:rFonts w:eastAsia="Times New Roman"/>
                <w:sz w:val="28"/>
                <w:szCs w:val="28"/>
              </w:rPr>
            </w:pPr>
            <w:r w:rsidRPr="00541C41">
              <w:rPr>
                <w:rFonts w:eastAsia="Times New Roman"/>
                <w:sz w:val="28"/>
                <w:szCs w:val="28"/>
              </w:rPr>
              <w:t>– Các mối quan hệ trên giúp quần thể tồn tại và phát triển ổn định vì:</w:t>
            </w:r>
          </w:p>
          <w:p w14:paraId="4CEC9BEB" w14:textId="77777777" w:rsidR="00327C1E" w:rsidRPr="00541C41" w:rsidRDefault="00327C1E" w:rsidP="00541C41">
            <w:pPr>
              <w:shd w:val="clear" w:color="auto" w:fill="FFFFFF"/>
              <w:spacing w:after="0" w:line="288" w:lineRule="auto"/>
              <w:rPr>
                <w:rFonts w:eastAsia="Times New Roman"/>
                <w:sz w:val="28"/>
                <w:szCs w:val="28"/>
              </w:rPr>
            </w:pPr>
            <w:r w:rsidRPr="00541C41">
              <w:rPr>
                <w:rFonts w:eastAsia="Times New Roman"/>
                <w:sz w:val="28"/>
                <w:szCs w:val="28"/>
              </w:rPr>
              <w:t> + Quan hệ hỗ trợ giúp các cá thể trong quần thể kiếm sống hiệu quả hơn, bảo vệ nhau</w:t>
            </w:r>
            <w:r w:rsidRPr="00541C41">
              <w:rPr>
                <w:rFonts w:eastAsia="Times New Roman"/>
                <w:sz w:val="28"/>
                <w:szCs w:val="28"/>
              </w:rPr>
              <w:br/>
              <w:t>chống lại kẻ thù tốt hơn.</w:t>
            </w:r>
          </w:p>
          <w:p w14:paraId="6E3B00D7" w14:textId="7BE72106" w:rsidR="00327C1E" w:rsidRPr="00541C41" w:rsidRDefault="00327C1E" w:rsidP="00541C41">
            <w:pPr>
              <w:shd w:val="clear" w:color="auto" w:fill="FFFFFF"/>
              <w:spacing w:after="0" w:line="288" w:lineRule="auto"/>
              <w:rPr>
                <w:szCs w:val="28"/>
                <w:lang w:val="pt-BR"/>
              </w:rPr>
            </w:pPr>
            <w:r w:rsidRPr="00541C41">
              <w:rPr>
                <w:rFonts w:eastAsia="Times New Roman"/>
                <w:sz w:val="28"/>
                <w:szCs w:val="28"/>
              </w:rPr>
              <w:t> + Quan hệ cạnh tranh giúp quần thể duy trì số lượng và phân bố cá thể hợp lí, phù hợp với khả năng đáp ứng nguồn sống của môi trường giúp quần thể phát triển ổn định</w:t>
            </w:r>
            <w:r w:rsidRPr="00541C41">
              <w:rPr>
                <w:rFonts w:eastAsia="Times New Roman"/>
                <w:sz w:val="27"/>
                <w:szCs w:val="27"/>
              </w:rPr>
              <w:t>.</w:t>
            </w:r>
          </w:p>
        </w:tc>
        <w:tc>
          <w:tcPr>
            <w:tcW w:w="992" w:type="dxa"/>
            <w:tcBorders>
              <w:top w:val="single" w:sz="4" w:space="0" w:color="auto"/>
            </w:tcBorders>
            <w:shd w:val="clear" w:color="auto" w:fill="auto"/>
          </w:tcPr>
          <w:p w14:paraId="689C31C9"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lastRenderedPageBreak/>
              <w:t>0,5</w:t>
            </w:r>
          </w:p>
          <w:p w14:paraId="4B2EEB9F" w14:textId="77777777" w:rsidR="00327C1E" w:rsidRPr="00541C41" w:rsidRDefault="00327C1E" w:rsidP="00541C41">
            <w:pPr>
              <w:spacing w:after="0" w:line="240" w:lineRule="auto"/>
              <w:jc w:val="center"/>
              <w:rPr>
                <w:rFonts w:eastAsia="Times New Roman"/>
                <w:sz w:val="28"/>
                <w:szCs w:val="28"/>
                <w:lang w:val="pt-BR"/>
              </w:rPr>
            </w:pPr>
          </w:p>
          <w:p w14:paraId="62121969" w14:textId="77777777" w:rsidR="00327C1E" w:rsidRPr="00541C41" w:rsidRDefault="00327C1E" w:rsidP="00541C41">
            <w:pPr>
              <w:spacing w:after="0" w:line="240" w:lineRule="auto"/>
              <w:jc w:val="center"/>
              <w:rPr>
                <w:rFonts w:eastAsia="Times New Roman"/>
                <w:sz w:val="28"/>
                <w:szCs w:val="28"/>
                <w:lang w:val="pt-BR"/>
              </w:rPr>
            </w:pPr>
          </w:p>
          <w:p w14:paraId="6B65CB80" w14:textId="77777777" w:rsidR="00327C1E" w:rsidRPr="00541C41" w:rsidRDefault="00327C1E" w:rsidP="00541C41">
            <w:pPr>
              <w:spacing w:after="0" w:line="240" w:lineRule="auto"/>
              <w:jc w:val="center"/>
              <w:rPr>
                <w:rFonts w:eastAsia="Times New Roman"/>
                <w:sz w:val="28"/>
                <w:szCs w:val="28"/>
                <w:lang w:val="pt-BR"/>
              </w:rPr>
            </w:pPr>
          </w:p>
          <w:p w14:paraId="3B3CDF18" w14:textId="77777777" w:rsidR="00327C1E" w:rsidRPr="00541C41" w:rsidRDefault="00327C1E" w:rsidP="00541C41">
            <w:pPr>
              <w:spacing w:after="0" w:line="240" w:lineRule="auto"/>
              <w:jc w:val="center"/>
              <w:rPr>
                <w:rFonts w:eastAsia="Times New Roman"/>
                <w:sz w:val="28"/>
                <w:szCs w:val="28"/>
                <w:lang w:val="pt-BR"/>
              </w:rPr>
            </w:pPr>
          </w:p>
          <w:p w14:paraId="29475D48" w14:textId="77777777" w:rsidR="00327C1E" w:rsidRPr="00541C41" w:rsidRDefault="00327C1E" w:rsidP="00541C41">
            <w:pPr>
              <w:spacing w:after="0" w:line="240" w:lineRule="auto"/>
              <w:jc w:val="center"/>
              <w:rPr>
                <w:rFonts w:eastAsia="Times New Roman"/>
                <w:sz w:val="28"/>
                <w:szCs w:val="28"/>
                <w:lang w:val="pt-BR"/>
              </w:rPr>
            </w:pPr>
          </w:p>
          <w:p w14:paraId="31D26A86" w14:textId="77777777" w:rsidR="00327C1E" w:rsidRPr="00541C41" w:rsidRDefault="00327C1E" w:rsidP="00541C41">
            <w:pPr>
              <w:spacing w:after="0" w:line="240" w:lineRule="auto"/>
              <w:jc w:val="center"/>
              <w:rPr>
                <w:rFonts w:eastAsia="Times New Roman"/>
                <w:sz w:val="28"/>
                <w:szCs w:val="28"/>
                <w:lang w:val="pt-BR"/>
              </w:rPr>
            </w:pPr>
          </w:p>
          <w:p w14:paraId="704D6893" w14:textId="77777777" w:rsidR="00327C1E" w:rsidRPr="00541C41" w:rsidRDefault="00327C1E" w:rsidP="00541C41">
            <w:pPr>
              <w:spacing w:after="0" w:line="240" w:lineRule="auto"/>
              <w:jc w:val="center"/>
              <w:rPr>
                <w:rFonts w:eastAsia="Times New Roman"/>
                <w:sz w:val="28"/>
                <w:szCs w:val="28"/>
                <w:lang w:val="pt-BR"/>
              </w:rPr>
            </w:pPr>
          </w:p>
          <w:p w14:paraId="64B1BDB2"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5</w:t>
            </w:r>
          </w:p>
          <w:p w14:paraId="11C73DE4" w14:textId="77777777" w:rsidR="00327C1E" w:rsidRPr="00541C41" w:rsidRDefault="00327C1E" w:rsidP="00541C41">
            <w:pPr>
              <w:spacing w:after="0" w:line="240" w:lineRule="auto"/>
              <w:jc w:val="center"/>
              <w:rPr>
                <w:rFonts w:eastAsia="Times New Roman"/>
                <w:sz w:val="28"/>
                <w:szCs w:val="28"/>
                <w:lang w:val="pt-BR"/>
              </w:rPr>
            </w:pPr>
          </w:p>
          <w:p w14:paraId="239E20B5" w14:textId="77777777" w:rsidR="00327C1E" w:rsidRPr="00541C41" w:rsidRDefault="00327C1E" w:rsidP="00541C41">
            <w:pPr>
              <w:spacing w:after="0" w:line="240" w:lineRule="auto"/>
              <w:jc w:val="center"/>
              <w:rPr>
                <w:rFonts w:eastAsia="Times New Roman"/>
                <w:sz w:val="28"/>
                <w:szCs w:val="28"/>
                <w:lang w:val="pt-BR"/>
              </w:rPr>
            </w:pPr>
          </w:p>
          <w:p w14:paraId="0459812C" w14:textId="77777777" w:rsidR="00327C1E" w:rsidRPr="00541C41" w:rsidRDefault="00327C1E" w:rsidP="00541C41">
            <w:pPr>
              <w:spacing w:after="0" w:line="240" w:lineRule="auto"/>
              <w:jc w:val="center"/>
              <w:rPr>
                <w:rFonts w:eastAsia="Times New Roman"/>
                <w:sz w:val="28"/>
                <w:szCs w:val="28"/>
                <w:lang w:val="pt-BR"/>
              </w:rPr>
            </w:pPr>
          </w:p>
          <w:p w14:paraId="78BD180C" w14:textId="77777777" w:rsidR="00327C1E" w:rsidRPr="00541C41" w:rsidRDefault="00327C1E" w:rsidP="00541C41">
            <w:pPr>
              <w:spacing w:after="0" w:line="240" w:lineRule="auto"/>
              <w:jc w:val="center"/>
              <w:rPr>
                <w:rFonts w:eastAsia="Times New Roman"/>
                <w:sz w:val="28"/>
                <w:szCs w:val="28"/>
                <w:lang w:val="pt-BR"/>
              </w:rPr>
            </w:pPr>
          </w:p>
          <w:p w14:paraId="095084DD" w14:textId="77777777" w:rsidR="00327C1E" w:rsidRPr="00541C41" w:rsidRDefault="00327C1E" w:rsidP="00541C41">
            <w:pPr>
              <w:spacing w:after="0" w:line="240" w:lineRule="auto"/>
              <w:jc w:val="center"/>
              <w:rPr>
                <w:rFonts w:eastAsia="Times New Roman"/>
                <w:sz w:val="28"/>
                <w:szCs w:val="28"/>
                <w:lang w:val="pt-BR"/>
              </w:rPr>
            </w:pPr>
          </w:p>
          <w:p w14:paraId="7105D98A" w14:textId="77777777" w:rsidR="00327C1E" w:rsidRPr="00541C41" w:rsidRDefault="00327C1E" w:rsidP="00541C41">
            <w:pPr>
              <w:spacing w:after="0" w:line="240" w:lineRule="auto"/>
              <w:jc w:val="center"/>
              <w:rPr>
                <w:rFonts w:eastAsia="Times New Roman"/>
                <w:sz w:val="28"/>
                <w:szCs w:val="28"/>
                <w:lang w:val="pt-BR"/>
              </w:rPr>
            </w:pPr>
          </w:p>
          <w:p w14:paraId="08777960" w14:textId="176B99A8"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w:t>
            </w:r>
            <w:r w:rsidR="00707067" w:rsidRPr="00541C41">
              <w:rPr>
                <w:rFonts w:eastAsia="Times New Roman"/>
                <w:sz w:val="28"/>
                <w:szCs w:val="28"/>
                <w:lang w:val="pt-BR"/>
              </w:rPr>
              <w:t>5</w:t>
            </w:r>
          </w:p>
          <w:p w14:paraId="6A77FD43" w14:textId="77777777" w:rsidR="00327C1E" w:rsidRPr="00541C41" w:rsidRDefault="00327C1E" w:rsidP="00541C41">
            <w:pPr>
              <w:spacing w:after="0" w:line="240" w:lineRule="auto"/>
              <w:jc w:val="center"/>
              <w:rPr>
                <w:rFonts w:eastAsia="Times New Roman"/>
                <w:sz w:val="28"/>
                <w:szCs w:val="28"/>
                <w:lang w:val="pt-BR"/>
              </w:rPr>
            </w:pPr>
          </w:p>
          <w:p w14:paraId="183BE5AF" w14:textId="77777777" w:rsidR="00327C1E" w:rsidRPr="00541C41" w:rsidRDefault="00327C1E" w:rsidP="00541C41">
            <w:pPr>
              <w:spacing w:after="0" w:line="240" w:lineRule="auto"/>
              <w:jc w:val="center"/>
              <w:rPr>
                <w:rFonts w:eastAsia="Times New Roman"/>
                <w:sz w:val="28"/>
                <w:szCs w:val="28"/>
                <w:lang w:val="pt-BR"/>
              </w:rPr>
            </w:pPr>
          </w:p>
          <w:p w14:paraId="4CE72518" w14:textId="77777777" w:rsidR="00327C1E" w:rsidRPr="00541C41" w:rsidRDefault="00327C1E" w:rsidP="00541C41">
            <w:pPr>
              <w:spacing w:after="0" w:line="240" w:lineRule="auto"/>
              <w:jc w:val="center"/>
              <w:rPr>
                <w:rFonts w:eastAsia="Times New Roman"/>
                <w:sz w:val="28"/>
                <w:szCs w:val="28"/>
                <w:lang w:val="pt-BR"/>
              </w:rPr>
            </w:pPr>
          </w:p>
          <w:p w14:paraId="5A86DE3D" w14:textId="77777777" w:rsidR="00327C1E" w:rsidRPr="00541C41" w:rsidRDefault="00327C1E" w:rsidP="00541C41">
            <w:pPr>
              <w:spacing w:after="0" w:line="240" w:lineRule="auto"/>
              <w:jc w:val="center"/>
              <w:rPr>
                <w:rFonts w:eastAsia="Times New Roman"/>
                <w:sz w:val="28"/>
                <w:szCs w:val="28"/>
                <w:lang w:val="pt-BR"/>
              </w:rPr>
            </w:pPr>
          </w:p>
          <w:p w14:paraId="03089FCF" w14:textId="77777777" w:rsidR="00327C1E" w:rsidRPr="00541C41" w:rsidRDefault="00327C1E" w:rsidP="00541C41">
            <w:pPr>
              <w:spacing w:after="0" w:line="240" w:lineRule="auto"/>
              <w:jc w:val="center"/>
              <w:rPr>
                <w:rFonts w:eastAsia="Times New Roman"/>
                <w:sz w:val="28"/>
                <w:szCs w:val="28"/>
                <w:lang w:val="pt-BR"/>
              </w:rPr>
            </w:pPr>
          </w:p>
          <w:p w14:paraId="7CE76CE9" w14:textId="77777777" w:rsidR="00327C1E" w:rsidRPr="00541C41" w:rsidRDefault="00327C1E" w:rsidP="00541C41">
            <w:pPr>
              <w:spacing w:after="0" w:line="240" w:lineRule="auto"/>
              <w:jc w:val="center"/>
              <w:rPr>
                <w:rFonts w:eastAsia="Times New Roman"/>
                <w:sz w:val="28"/>
                <w:szCs w:val="28"/>
                <w:lang w:val="pt-BR"/>
              </w:rPr>
            </w:pPr>
          </w:p>
          <w:p w14:paraId="554A2700" w14:textId="77777777" w:rsidR="00327C1E" w:rsidRPr="00541C41" w:rsidRDefault="00327C1E" w:rsidP="00541C41">
            <w:pPr>
              <w:spacing w:after="0" w:line="240" w:lineRule="auto"/>
              <w:jc w:val="center"/>
              <w:rPr>
                <w:rFonts w:eastAsia="Times New Roman"/>
                <w:sz w:val="28"/>
                <w:szCs w:val="28"/>
                <w:lang w:val="pt-BR"/>
              </w:rPr>
            </w:pPr>
          </w:p>
          <w:p w14:paraId="18C6FB40" w14:textId="77777777" w:rsidR="00327C1E" w:rsidRPr="00541C41" w:rsidRDefault="00327C1E" w:rsidP="00541C41">
            <w:pPr>
              <w:spacing w:after="0" w:line="240" w:lineRule="auto"/>
              <w:jc w:val="center"/>
              <w:rPr>
                <w:rFonts w:eastAsia="Times New Roman"/>
                <w:sz w:val="28"/>
                <w:szCs w:val="28"/>
                <w:lang w:val="pt-BR"/>
              </w:rPr>
            </w:pPr>
          </w:p>
          <w:p w14:paraId="24A18E55" w14:textId="77777777" w:rsidR="00327C1E" w:rsidRPr="00541C41" w:rsidRDefault="00327C1E" w:rsidP="00541C41">
            <w:pPr>
              <w:spacing w:after="0" w:line="240" w:lineRule="auto"/>
              <w:jc w:val="center"/>
              <w:rPr>
                <w:rFonts w:eastAsia="Times New Roman"/>
                <w:sz w:val="28"/>
                <w:szCs w:val="28"/>
                <w:lang w:val="pt-BR"/>
              </w:rPr>
            </w:pPr>
          </w:p>
          <w:p w14:paraId="64DE22AD" w14:textId="77777777" w:rsidR="00327C1E" w:rsidRPr="00541C41" w:rsidRDefault="00327C1E" w:rsidP="00541C41">
            <w:pPr>
              <w:spacing w:after="0" w:line="240" w:lineRule="auto"/>
              <w:jc w:val="center"/>
              <w:rPr>
                <w:rFonts w:eastAsia="Times New Roman"/>
                <w:sz w:val="28"/>
                <w:szCs w:val="28"/>
                <w:lang w:val="pt-BR"/>
              </w:rPr>
            </w:pPr>
          </w:p>
          <w:p w14:paraId="38E531D9" w14:textId="77777777" w:rsidR="00327C1E" w:rsidRPr="00541C41" w:rsidRDefault="00327C1E" w:rsidP="00541C41">
            <w:pPr>
              <w:spacing w:after="0" w:line="240" w:lineRule="auto"/>
              <w:jc w:val="center"/>
              <w:rPr>
                <w:rFonts w:eastAsia="Times New Roman"/>
                <w:sz w:val="28"/>
                <w:szCs w:val="28"/>
                <w:lang w:val="pt-BR"/>
              </w:rPr>
            </w:pPr>
          </w:p>
          <w:p w14:paraId="4BB613FE" w14:textId="77777777" w:rsidR="00327C1E" w:rsidRPr="00541C41" w:rsidRDefault="00327C1E" w:rsidP="00541C41">
            <w:pPr>
              <w:spacing w:after="0" w:line="240" w:lineRule="auto"/>
              <w:jc w:val="center"/>
              <w:rPr>
                <w:rFonts w:eastAsia="Times New Roman"/>
                <w:sz w:val="28"/>
                <w:szCs w:val="28"/>
                <w:lang w:val="pt-BR"/>
              </w:rPr>
            </w:pPr>
          </w:p>
          <w:p w14:paraId="2329E006" w14:textId="77777777" w:rsidR="00327C1E" w:rsidRPr="00541C41" w:rsidRDefault="00327C1E" w:rsidP="00541C41">
            <w:pPr>
              <w:spacing w:after="0" w:line="240" w:lineRule="auto"/>
              <w:jc w:val="center"/>
              <w:rPr>
                <w:rFonts w:eastAsia="Times New Roman"/>
                <w:sz w:val="28"/>
                <w:szCs w:val="28"/>
                <w:lang w:val="pt-BR"/>
              </w:rPr>
            </w:pPr>
          </w:p>
          <w:p w14:paraId="18841D79" w14:textId="77777777" w:rsidR="00327C1E" w:rsidRPr="00541C41" w:rsidRDefault="00327C1E" w:rsidP="00541C41">
            <w:pPr>
              <w:spacing w:after="0" w:line="240" w:lineRule="auto"/>
              <w:jc w:val="center"/>
              <w:rPr>
                <w:rFonts w:eastAsia="Times New Roman"/>
                <w:sz w:val="28"/>
                <w:szCs w:val="28"/>
                <w:lang w:val="pt-BR"/>
              </w:rPr>
            </w:pPr>
          </w:p>
          <w:p w14:paraId="1F6B75E3" w14:textId="77777777" w:rsidR="00327C1E" w:rsidRPr="00541C41" w:rsidRDefault="00327C1E" w:rsidP="00541C41">
            <w:pPr>
              <w:spacing w:after="0" w:line="240" w:lineRule="auto"/>
              <w:jc w:val="center"/>
              <w:rPr>
                <w:rFonts w:eastAsia="Times New Roman"/>
                <w:sz w:val="28"/>
                <w:szCs w:val="28"/>
                <w:lang w:val="pt-BR"/>
              </w:rPr>
            </w:pPr>
          </w:p>
          <w:p w14:paraId="78965184"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5</w:t>
            </w:r>
          </w:p>
          <w:p w14:paraId="39C21CCE" w14:textId="77777777" w:rsidR="00327C1E" w:rsidRPr="00541C41" w:rsidRDefault="00327C1E" w:rsidP="00541C41">
            <w:pPr>
              <w:spacing w:after="0" w:line="240" w:lineRule="auto"/>
              <w:jc w:val="center"/>
              <w:rPr>
                <w:rFonts w:eastAsia="Times New Roman"/>
                <w:sz w:val="28"/>
                <w:szCs w:val="28"/>
                <w:lang w:val="pt-BR"/>
              </w:rPr>
            </w:pPr>
          </w:p>
          <w:p w14:paraId="66D7DB62" w14:textId="77777777" w:rsidR="00327C1E" w:rsidRPr="00541C41" w:rsidRDefault="00327C1E" w:rsidP="00541C41">
            <w:pPr>
              <w:spacing w:after="0" w:line="240" w:lineRule="auto"/>
              <w:jc w:val="center"/>
              <w:rPr>
                <w:rFonts w:eastAsia="Times New Roman"/>
                <w:sz w:val="28"/>
                <w:szCs w:val="28"/>
                <w:lang w:val="pt-BR"/>
              </w:rPr>
            </w:pPr>
          </w:p>
          <w:p w14:paraId="0208228F" w14:textId="77777777" w:rsidR="00327C1E" w:rsidRPr="00541C41" w:rsidRDefault="00327C1E" w:rsidP="00541C41">
            <w:pPr>
              <w:spacing w:after="0" w:line="240" w:lineRule="auto"/>
              <w:jc w:val="center"/>
              <w:rPr>
                <w:rFonts w:eastAsia="Times New Roman"/>
                <w:sz w:val="28"/>
                <w:szCs w:val="28"/>
                <w:lang w:val="pt-BR"/>
              </w:rPr>
            </w:pPr>
          </w:p>
          <w:p w14:paraId="0D228744" w14:textId="77777777" w:rsidR="00327C1E" w:rsidRPr="00541C41" w:rsidRDefault="00327C1E" w:rsidP="00541C41">
            <w:pPr>
              <w:spacing w:after="0" w:line="240" w:lineRule="auto"/>
              <w:jc w:val="center"/>
              <w:rPr>
                <w:rFonts w:eastAsia="Times New Roman"/>
                <w:sz w:val="28"/>
                <w:szCs w:val="28"/>
                <w:lang w:val="pt-BR"/>
              </w:rPr>
            </w:pPr>
          </w:p>
          <w:p w14:paraId="00AC01D8" w14:textId="77777777" w:rsidR="00327C1E" w:rsidRPr="00541C41" w:rsidRDefault="00327C1E" w:rsidP="00541C41">
            <w:pPr>
              <w:spacing w:after="0" w:line="240" w:lineRule="auto"/>
              <w:jc w:val="center"/>
              <w:rPr>
                <w:rFonts w:eastAsia="Times New Roman"/>
                <w:sz w:val="28"/>
                <w:szCs w:val="28"/>
                <w:lang w:val="pt-BR"/>
              </w:rPr>
            </w:pPr>
          </w:p>
          <w:p w14:paraId="61CF602C" w14:textId="77777777" w:rsidR="00327C1E" w:rsidRPr="00541C41" w:rsidRDefault="00327C1E" w:rsidP="00541C41">
            <w:pPr>
              <w:spacing w:after="0" w:line="240" w:lineRule="auto"/>
              <w:jc w:val="center"/>
              <w:rPr>
                <w:rFonts w:eastAsia="Times New Roman"/>
                <w:sz w:val="28"/>
                <w:szCs w:val="28"/>
                <w:lang w:val="pt-BR"/>
              </w:rPr>
            </w:pPr>
          </w:p>
          <w:p w14:paraId="6BA96914" w14:textId="77777777" w:rsidR="00327C1E" w:rsidRPr="00541C41" w:rsidRDefault="00327C1E" w:rsidP="00541C41">
            <w:pPr>
              <w:spacing w:after="0" w:line="240" w:lineRule="auto"/>
              <w:jc w:val="center"/>
              <w:rPr>
                <w:rFonts w:eastAsia="Times New Roman"/>
                <w:sz w:val="28"/>
                <w:szCs w:val="28"/>
                <w:lang w:val="pt-BR"/>
              </w:rPr>
            </w:pPr>
          </w:p>
          <w:p w14:paraId="5D3114A8" w14:textId="77777777" w:rsidR="00327C1E" w:rsidRPr="00541C41" w:rsidRDefault="00327C1E" w:rsidP="00541C41">
            <w:pPr>
              <w:spacing w:after="0" w:line="240" w:lineRule="auto"/>
              <w:jc w:val="center"/>
              <w:rPr>
                <w:rFonts w:eastAsia="Times New Roman"/>
                <w:sz w:val="28"/>
                <w:szCs w:val="28"/>
                <w:lang w:val="pt-BR"/>
              </w:rPr>
            </w:pPr>
          </w:p>
          <w:p w14:paraId="3EF25C8E" w14:textId="77777777" w:rsidR="00327C1E" w:rsidRPr="00541C41" w:rsidRDefault="00327C1E" w:rsidP="00541C41">
            <w:pPr>
              <w:spacing w:after="0" w:line="240" w:lineRule="auto"/>
              <w:jc w:val="center"/>
              <w:rPr>
                <w:rFonts w:eastAsia="Times New Roman"/>
                <w:sz w:val="28"/>
                <w:szCs w:val="28"/>
                <w:lang w:val="pt-BR"/>
              </w:rPr>
            </w:pPr>
          </w:p>
          <w:p w14:paraId="72D58029" w14:textId="77777777" w:rsidR="00327C1E" w:rsidRPr="00541C41" w:rsidRDefault="00327C1E" w:rsidP="00541C41">
            <w:pPr>
              <w:spacing w:after="0" w:line="240" w:lineRule="auto"/>
              <w:jc w:val="center"/>
              <w:rPr>
                <w:rFonts w:eastAsia="Times New Roman"/>
                <w:sz w:val="28"/>
                <w:szCs w:val="28"/>
                <w:lang w:val="pt-BR"/>
              </w:rPr>
            </w:pPr>
          </w:p>
          <w:p w14:paraId="03A2972A"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5</w:t>
            </w:r>
          </w:p>
          <w:p w14:paraId="0F8DD9E3" w14:textId="77777777" w:rsidR="00327C1E" w:rsidRPr="00541C41" w:rsidRDefault="00327C1E" w:rsidP="00541C41">
            <w:pPr>
              <w:spacing w:after="0" w:line="240" w:lineRule="auto"/>
              <w:jc w:val="center"/>
              <w:rPr>
                <w:rFonts w:eastAsia="Times New Roman"/>
                <w:sz w:val="28"/>
                <w:szCs w:val="28"/>
                <w:lang w:val="pt-BR"/>
              </w:rPr>
            </w:pPr>
          </w:p>
          <w:p w14:paraId="4FEC92B6" w14:textId="77777777" w:rsidR="00327C1E" w:rsidRPr="00541C41" w:rsidRDefault="00327C1E" w:rsidP="00541C41">
            <w:pPr>
              <w:spacing w:after="0" w:line="240" w:lineRule="auto"/>
              <w:jc w:val="center"/>
              <w:rPr>
                <w:rFonts w:eastAsia="Times New Roman"/>
                <w:sz w:val="28"/>
                <w:szCs w:val="28"/>
                <w:lang w:val="pt-BR"/>
              </w:rPr>
            </w:pPr>
          </w:p>
          <w:p w14:paraId="4B74DE80" w14:textId="77777777" w:rsidR="00327C1E" w:rsidRPr="00541C41" w:rsidRDefault="00327C1E" w:rsidP="00541C41">
            <w:pPr>
              <w:spacing w:after="0" w:line="240" w:lineRule="auto"/>
              <w:jc w:val="center"/>
              <w:rPr>
                <w:rFonts w:eastAsia="Times New Roman"/>
                <w:sz w:val="28"/>
                <w:szCs w:val="28"/>
                <w:lang w:val="pt-BR"/>
              </w:rPr>
            </w:pPr>
          </w:p>
          <w:p w14:paraId="5D420C0C" w14:textId="77777777" w:rsidR="00327C1E" w:rsidRPr="00541C41" w:rsidRDefault="00327C1E" w:rsidP="00541C41">
            <w:pPr>
              <w:spacing w:after="0" w:line="240" w:lineRule="auto"/>
              <w:jc w:val="center"/>
              <w:rPr>
                <w:rFonts w:eastAsia="Times New Roman"/>
                <w:sz w:val="28"/>
                <w:szCs w:val="28"/>
                <w:lang w:val="pt-BR"/>
              </w:rPr>
            </w:pPr>
          </w:p>
          <w:p w14:paraId="49D50AD1" w14:textId="77777777" w:rsidR="00327C1E" w:rsidRPr="00541C41" w:rsidRDefault="00327C1E" w:rsidP="00541C41">
            <w:pPr>
              <w:spacing w:after="0" w:line="240" w:lineRule="auto"/>
              <w:jc w:val="center"/>
              <w:rPr>
                <w:rFonts w:eastAsia="Times New Roman"/>
                <w:sz w:val="28"/>
                <w:szCs w:val="28"/>
                <w:lang w:val="pt-BR"/>
              </w:rPr>
            </w:pPr>
          </w:p>
          <w:p w14:paraId="0D0CC155"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75</w:t>
            </w:r>
          </w:p>
          <w:p w14:paraId="605F25EA" w14:textId="77777777" w:rsidR="00327C1E" w:rsidRPr="00541C41" w:rsidRDefault="00327C1E" w:rsidP="00541C41">
            <w:pPr>
              <w:spacing w:after="0" w:line="240" w:lineRule="auto"/>
              <w:jc w:val="center"/>
              <w:rPr>
                <w:rFonts w:eastAsia="Times New Roman"/>
                <w:sz w:val="28"/>
                <w:szCs w:val="28"/>
                <w:lang w:val="pt-BR"/>
              </w:rPr>
            </w:pPr>
          </w:p>
          <w:p w14:paraId="3D3E5EC5" w14:textId="77777777" w:rsidR="00327C1E" w:rsidRPr="00541C41" w:rsidRDefault="00327C1E" w:rsidP="00541C41">
            <w:pPr>
              <w:spacing w:after="0" w:line="240" w:lineRule="auto"/>
              <w:jc w:val="center"/>
              <w:rPr>
                <w:rFonts w:eastAsia="Times New Roman"/>
                <w:sz w:val="28"/>
                <w:szCs w:val="28"/>
                <w:lang w:val="pt-BR"/>
              </w:rPr>
            </w:pPr>
          </w:p>
          <w:p w14:paraId="1CC68076" w14:textId="77777777" w:rsidR="00327C1E" w:rsidRPr="00541C41" w:rsidRDefault="00327C1E" w:rsidP="00541C41">
            <w:pPr>
              <w:spacing w:after="0" w:line="240" w:lineRule="auto"/>
              <w:jc w:val="center"/>
              <w:rPr>
                <w:rFonts w:eastAsia="Times New Roman"/>
                <w:sz w:val="28"/>
                <w:szCs w:val="28"/>
                <w:lang w:val="pt-BR"/>
              </w:rPr>
            </w:pPr>
          </w:p>
          <w:p w14:paraId="063B00FE" w14:textId="77777777" w:rsidR="00327C1E" w:rsidRPr="00541C41" w:rsidRDefault="00327C1E" w:rsidP="00541C41">
            <w:pPr>
              <w:spacing w:after="0" w:line="240" w:lineRule="auto"/>
              <w:jc w:val="center"/>
              <w:rPr>
                <w:rFonts w:eastAsia="Times New Roman"/>
                <w:sz w:val="28"/>
                <w:szCs w:val="28"/>
                <w:lang w:val="pt-BR"/>
              </w:rPr>
            </w:pPr>
            <w:r w:rsidRPr="00541C41">
              <w:rPr>
                <w:rFonts w:eastAsia="Times New Roman"/>
                <w:sz w:val="28"/>
                <w:szCs w:val="28"/>
                <w:lang w:val="pt-BR"/>
              </w:rPr>
              <w:t>0,75</w:t>
            </w:r>
          </w:p>
        </w:tc>
      </w:tr>
    </w:tbl>
    <w:p w14:paraId="0C196EE5" w14:textId="77777777" w:rsidR="00327C1E" w:rsidRPr="00541C41" w:rsidRDefault="00327C1E" w:rsidP="00541C41">
      <w:pPr>
        <w:spacing w:after="0" w:line="240" w:lineRule="auto"/>
        <w:jc w:val="both"/>
        <w:rPr>
          <w:b/>
          <w:sz w:val="26"/>
          <w:szCs w:val="26"/>
        </w:rPr>
      </w:pPr>
    </w:p>
    <w:p w14:paraId="1B116BF6" w14:textId="77777777" w:rsidR="00327C1E" w:rsidRPr="00541C41" w:rsidRDefault="00327C1E" w:rsidP="00541C41">
      <w:pPr>
        <w:spacing w:after="0" w:line="240" w:lineRule="auto"/>
        <w:jc w:val="both"/>
        <w:rPr>
          <w:b/>
          <w:sz w:val="26"/>
          <w:szCs w:val="26"/>
        </w:rPr>
      </w:pPr>
    </w:p>
    <w:p w14:paraId="4C25E184" w14:textId="77777777" w:rsidR="00327C1E" w:rsidRPr="00541C41" w:rsidRDefault="00327C1E" w:rsidP="00541C41">
      <w:pPr>
        <w:spacing w:after="0" w:line="240" w:lineRule="auto"/>
        <w:jc w:val="both"/>
        <w:rPr>
          <w:b/>
          <w:sz w:val="26"/>
          <w:szCs w:val="26"/>
        </w:rPr>
      </w:pPr>
    </w:p>
    <w:p w14:paraId="1BCA51B4" w14:textId="0F2D93DF" w:rsidR="007C3346" w:rsidRPr="00541C41" w:rsidRDefault="007C3346" w:rsidP="00541C41">
      <w:pPr>
        <w:spacing w:after="0" w:line="240" w:lineRule="auto"/>
        <w:jc w:val="center"/>
        <w:rPr>
          <w:b/>
          <w:sz w:val="26"/>
          <w:szCs w:val="26"/>
          <w:lang w:val="en-GB"/>
        </w:rPr>
      </w:pPr>
      <w:r w:rsidRPr="00541C41">
        <w:rPr>
          <w:b/>
          <w:sz w:val="26"/>
          <w:szCs w:val="26"/>
          <w:lang w:val="en-GB"/>
        </w:rPr>
        <w:t>……………………..Hết……………………..</w:t>
      </w:r>
    </w:p>
    <w:p w14:paraId="2C1160A1" w14:textId="77777777" w:rsidR="00541C41" w:rsidRPr="00541C41" w:rsidRDefault="00541C41" w:rsidP="00541C41">
      <w:pPr>
        <w:spacing w:after="0" w:line="240" w:lineRule="auto"/>
        <w:jc w:val="center"/>
        <w:rPr>
          <w:b/>
          <w:sz w:val="26"/>
          <w:szCs w:val="26"/>
          <w:lang w:val="en-GB"/>
        </w:rPr>
      </w:pPr>
    </w:p>
    <w:tbl>
      <w:tblPr>
        <w:tblW w:w="11273" w:type="dxa"/>
        <w:tblInd w:w="-815" w:type="dxa"/>
        <w:tblLook w:val="04A0" w:firstRow="1" w:lastRow="0" w:firstColumn="1" w:lastColumn="0" w:noHBand="0" w:noVBand="1"/>
      </w:tblPr>
      <w:tblGrid>
        <w:gridCol w:w="4860"/>
        <w:gridCol w:w="6413"/>
      </w:tblGrid>
      <w:tr w:rsidR="00541C41" w:rsidRPr="00541C41" w14:paraId="10A3B1D1" w14:textId="77777777" w:rsidTr="007B6ADF">
        <w:tc>
          <w:tcPr>
            <w:tcW w:w="4860" w:type="dxa"/>
          </w:tcPr>
          <w:p w14:paraId="5163B6F0" w14:textId="77777777" w:rsidR="00541C41" w:rsidRPr="00541C41" w:rsidRDefault="00541C41" w:rsidP="00541C41">
            <w:pPr>
              <w:spacing w:after="0"/>
              <w:jc w:val="center"/>
              <w:rPr>
                <w:b/>
              </w:rPr>
            </w:pPr>
            <w:r w:rsidRPr="00541C41">
              <w:rPr>
                <w:b/>
                <w:noProof/>
              </w:rPr>
              <mc:AlternateContent>
                <mc:Choice Requires="wps">
                  <w:drawing>
                    <wp:anchor distT="0" distB="0" distL="114300" distR="114300" simplePos="0" relativeHeight="251760640" behindDoc="0" locked="0" layoutInCell="1" allowOverlap="1" wp14:anchorId="134B7111" wp14:editId="503D4528">
                      <wp:simplePos x="0" y="0"/>
                      <wp:positionH relativeFrom="column">
                        <wp:posOffset>978535</wp:posOffset>
                      </wp:positionH>
                      <wp:positionV relativeFrom="paragraph">
                        <wp:posOffset>421166</wp:posOffset>
                      </wp:positionV>
                      <wp:extent cx="1026160" cy="0"/>
                      <wp:effectExtent l="0" t="0" r="21590" b="19050"/>
                      <wp:wrapNone/>
                      <wp:docPr id="6"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0" o:spid="_x0000_s1026" type="#_x0000_t32" style="position:absolute;margin-left:77.05pt;margin-top:33.15pt;width:80.8pt;height: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G5xJgIAAEsEAAAOAAAAZHJzL2Uyb0RvYy54bWysVE2P2jAQvVfqf7B8hyQUKESE1SqBXrYt EtsfYGyHWE08lm0IqOp/79h8iG0vVdUcnHHG8+bNm3EWT6euJUdpnQJd0GyYUiI1B6H0vqDfXteD GSXOMy1YC1oW9CwdfVq+f7foTS5H0EArpCUIol3em4I23ps8SRxvZMfcEIzU6KzBdszj1u4TYVmP 6F2bjNJ0mvRghbHApXP4tbo46TLi17Xk/mtdO+lJW1Dk5uNq47oLa7JcsHxvmWkUv9Jg/8CiY0pj 0jtUxTwjB6v+gOoUt+Cg9kMOXQJ1rbiMNWA1WfpbNduGGRlrQXGcucvk/h8s/3LcWKJEQaeUaNZh i7beMrVvPHm2FnpSgtYoI1gyinL1xuUYVeqNDQXzk96aF+DfHdFQNkzvZaT9ejaIlQWBkzchYeMM Jt31n0HgGXbwELU71bYLkKgKOcUWne8tkidPOH7M0tE0m2In+c2XsPwWaKzznyR0JBgFdddC7hVk MQ07vjgfaLH8FhCyalirto3z0GrSF3Q+GU1igINWieAMx5zd78rWkiMLExWfWCN6Ho9ZOGgRwRrJ xOpqe6bai43JWx3wsDCkc7UuI/Njns5Xs9VsPBiPpqvBOK2qwfO6HA+m6+zjpPpQlWWV/QzUsnHe KCGkDuxu45uN/248rhfpMnj3Ab7LkLxFj3oh2ds7ko6dDc0M983lOxDnjb11HCc2Hr7ernAlHvdo P/4Dlr8AAAD//wMAUEsDBBQABgAIAAAAIQAWhc/a3gAAAAkBAAAPAAAAZHJzL2Rvd25yZXYueG1s TI/BTsMwDIbvSLxDZCQuiKXdaIGu6TQhceDINolr1pi2rHGqJl3Lnh5PO4zjb3/6/TlfTbYVR+x9 40hBPItAIJXONFQp2G3fH19A+KDJ6NYRKvhFD6vi9ibXmXEjfeJxEyrBJeQzraAOocuk9GWNVvuZ 65B49+16qwPHvpKm1yOX21bOoyiVVjfEF2rd4VuN5WEzWAXohySO1q+22n2cxoev+eln7LZK3d9N 6yWIgFO4wnDWZ3Uo2GnvBjJetJyTp5hRBWm6AMHAIk6eQewvA1nk8v8HxR8AAAD//wMAUEsBAi0A FAAGAAgAAAAhALaDOJL+AAAA4QEAABMAAAAAAAAAAAAAAAAAAAAAAFtDb250ZW50X1R5cGVzXS54 bWxQSwECLQAUAAYACAAAACEAOP0h/9YAAACUAQAACwAAAAAAAAAAAAAAAAAvAQAAX3JlbHMvLnJl bHNQSwECLQAUAAYACAAAACEAA5hucSYCAABLBAAADgAAAAAAAAAAAAAAAAAuAgAAZHJzL2Uyb0Rv Yy54bWxQSwECLQAUAAYACAAAACEAFoXP2t4AAAAJAQAADwAAAAAAAAAAAAAAAACABAAAZHJzL2Rv d25yZXYueG1sUEsFBgAAAAAEAAQA8wAAAIsFAAAAAA== "/>
                  </w:pict>
                </mc:Fallback>
              </mc:AlternateContent>
            </w:r>
            <w:r w:rsidRPr="00541C41">
              <w:rPr>
                <w:b/>
              </w:rPr>
              <w:t>PHÒNG GIÁO DỤC VÀ ĐÀO TẠO HUYỆN QUẢNG XƯƠNG</w:t>
            </w:r>
          </w:p>
          <w:p w14:paraId="796DF8D7" w14:textId="77777777" w:rsidR="00541C41" w:rsidRPr="00541C41" w:rsidRDefault="00541C41" w:rsidP="00541C41">
            <w:pPr>
              <w:spacing w:after="0"/>
              <w:jc w:val="center"/>
            </w:pPr>
          </w:p>
          <w:p w14:paraId="0AF04047" w14:textId="77777777" w:rsidR="00541C41" w:rsidRPr="00541C41" w:rsidRDefault="00541C41" w:rsidP="00541C41">
            <w:pPr>
              <w:spacing w:after="0"/>
              <w:jc w:val="center"/>
            </w:pPr>
          </w:p>
        </w:tc>
        <w:tc>
          <w:tcPr>
            <w:tcW w:w="6413" w:type="dxa"/>
          </w:tcPr>
          <w:p w14:paraId="3DDE941F" w14:textId="77777777" w:rsidR="00541C41" w:rsidRPr="00541C41" w:rsidRDefault="00541C41" w:rsidP="00541C41">
            <w:pPr>
              <w:spacing w:after="0"/>
              <w:jc w:val="center"/>
              <w:rPr>
                <w:b/>
              </w:rPr>
            </w:pPr>
            <w:r w:rsidRPr="00541C41">
              <w:rPr>
                <w:b/>
              </w:rPr>
              <w:t>ĐỀ THI GIAO LƯU HSG LỚP 8 CẤP HUYỆN</w:t>
            </w:r>
          </w:p>
          <w:p w14:paraId="1EE5492C" w14:textId="77777777" w:rsidR="00541C41" w:rsidRPr="00541C41" w:rsidRDefault="00541C41" w:rsidP="00541C41">
            <w:pPr>
              <w:spacing w:after="0"/>
              <w:jc w:val="center"/>
              <w:rPr>
                <w:b/>
              </w:rPr>
            </w:pPr>
            <w:r w:rsidRPr="00541C41">
              <w:rPr>
                <w:noProof/>
                <w14:ligatures w14:val="standardContextual"/>
              </w:rPr>
              <mc:AlternateContent>
                <mc:Choice Requires="wps">
                  <w:drawing>
                    <wp:anchor distT="0" distB="0" distL="114300" distR="114300" simplePos="0" relativeHeight="251761664" behindDoc="0" locked="0" layoutInCell="1" allowOverlap="1" wp14:anchorId="59930145" wp14:editId="77A4A9ED">
                      <wp:simplePos x="0" y="0"/>
                      <wp:positionH relativeFrom="column">
                        <wp:posOffset>1282700</wp:posOffset>
                      </wp:positionH>
                      <wp:positionV relativeFrom="paragraph">
                        <wp:posOffset>215900</wp:posOffset>
                      </wp:positionV>
                      <wp:extent cx="1368425" cy="0"/>
                      <wp:effectExtent l="0" t="0" r="0" b="0"/>
                      <wp:wrapNone/>
                      <wp:docPr id="1889"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61664;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B+JQ0gEAAIwDAAAOAAAAZHJzL2Uyb0RvYy54bWysU8GO0zAQvSPxD5bvNGmBJURN99BquSCo tMsHzDpOYsn2WB7TtH/P2O12C9wQOTi2J/Nm3puX9f3RWXHQkQz6Ti4XtRTaK+yNHzv54+nhXSMF JfA9WPS6kydN8n7z9s16Dq1e4YS211EwiKd2Dp2cUgptVZGatANaYNCegwNGB4mPcaz6CDOjO1ut 6vqumjH2IaLSRHy7OwflpuAPg1bp+zCQTsJ2kntLZY1lfc5rtVlDO0YIk1GXNuAfunBgPBe9Qu0g gfgZzV9QzqiIhENaKHQVDoNRunBgNsv6DzaPEwRduLA4FK4y0f+DVd8O+yhMz7Nrms9SeHA8pccU wYxTElv0njXEKJZZqjlQyxlbv4+XE4V9zLyPQ3T5zYzEsch7usqrj0kovly+v2s+rD5KoV5i1Wti iJS+aHQibzppjc/MoYXDV0pcjD99+SRfe3ww1pbpWS9mBl99qnnACthEg4XEWxeYFvlRCrAju1Ol WCAJrelzegaiE21tFAdgg7CvepyfuF8pLFDiAJMoT2bPLfyWmvvZAU3n5BI6+8mZxKa2xnWyuc22 PlfUxZYXVlnRs4Z594z9qUhb5ROPvBS92DN76vbM+9ufaPMLAAD//wMAUEsDBBQABgAIAAAAIQBf YP6C3gAAAAkBAAAPAAAAZHJzL2Rvd25yZXYueG1sTI/BTsMwEETvSPyDtUjcqNPQljbEqRCInuBA 6QdsYjcJ2OsQO2ng61nEAU6r3RnNvsm3k7NiNH1oPSmYzxIQhiqvW6oVHF4fr9YgQkTSaD0ZBZ8m wLY4P8sx0/5EL2bcx1pwCIUMFTQxdpmUoWqMwzDznSHWjr53GHnta6l7PHG4szJNkpV02BJ/aLAz 942p3veDU7CbvpZPthofys1hSI929/GMbyulLi+mu1sQ0Uzxzww/+IwOBTOVfiAdhFWQJil3iQqu FzzZsJjfLEGUvwdZ5PJ/g+IbAAD//wMAUEsBAi0AFAAGAAgAAAAhALaDOJL+AAAA4QEAABMAAAAA AAAAAAAAAAAAAAAAAFtDb250ZW50X1R5cGVzXS54bWxQSwECLQAUAAYACAAAACEAOP0h/9YAAACU AQAACwAAAAAAAAAAAAAAAAAvAQAAX3JlbHMvLnJlbHNQSwECLQAUAAYACAAAACEA7QfiUNIBAACM AwAADgAAAAAAAAAAAAAAAAAuAgAAZHJzL2Uyb0RvYy54bWxQSwECLQAUAAYACAAAACEAX2D+gt4A AAAJAQAADwAAAAAAAAAAAAAAAAAsBAAAZHJzL2Rvd25yZXYueG1sUEsFBgAAAAAEAAQA8wAAADcF AAAAAA== " strokecolor="windowText" strokeweight="1pt">
                      <v:stroke joinstyle="miter"/>
                    </v:line>
                  </w:pict>
                </mc:Fallback>
              </mc:AlternateContent>
            </w:r>
            <w:r w:rsidRPr="00541C41">
              <w:rPr>
                <w:b/>
              </w:rPr>
              <w:t>Năm học 2023  - 2024</w:t>
            </w:r>
          </w:p>
          <w:p w14:paraId="5D34E3A4" w14:textId="77777777" w:rsidR="00541C41" w:rsidRPr="00541C41" w:rsidRDefault="00541C41" w:rsidP="00541C41">
            <w:pPr>
              <w:spacing w:after="0"/>
              <w:jc w:val="center"/>
              <w:rPr>
                <w:b/>
              </w:rPr>
            </w:pPr>
            <w:r w:rsidRPr="00541C41">
              <w:rPr>
                <w:b/>
              </w:rPr>
              <w:t>Môn thi: KHOA HỌC TỰ NHIÊN 1</w:t>
            </w:r>
          </w:p>
          <w:p w14:paraId="510DEF6E" w14:textId="77777777" w:rsidR="00541C41" w:rsidRPr="00541C41" w:rsidRDefault="00541C41" w:rsidP="00541C41">
            <w:pPr>
              <w:spacing w:after="0"/>
              <w:jc w:val="center"/>
              <w:rPr>
                <w:i/>
              </w:rPr>
            </w:pPr>
            <w:r w:rsidRPr="00541C41">
              <w:t xml:space="preserve">Thời gian: </w:t>
            </w:r>
            <w:r w:rsidRPr="00541C41">
              <w:rPr>
                <w:b/>
              </w:rPr>
              <w:t xml:space="preserve">150 phút </w:t>
            </w:r>
            <w:r w:rsidRPr="00541C41">
              <w:rPr>
                <w:i/>
              </w:rPr>
              <w:t>(không kể thời gian giao đề)</w:t>
            </w:r>
          </w:p>
          <w:p w14:paraId="1EA73B89" w14:textId="77777777" w:rsidR="00541C41" w:rsidRPr="00541C41" w:rsidRDefault="00541C41" w:rsidP="00541C41">
            <w:pPr>
              <w:spacing w:after="0"/>
              <w:jc w:val="center"/>
            </w:pPr>
          </w:p>
        </w:tc>
      </w:tr>
    </w:tbl>
    <w:p w14:paraId="72E9577E" w14:textId="77777777" w:rsidR="00541C41" w:rsidRPr="00541C41" w:rsidRDefault="00541C41" w:rsidP="00541C41">
      <w:pPr>
        <w:spacing w:after="0"/>
        <w:jc w:val="both"/>
        <w:rPr>
          <w:lang w:val="nl-NL"/>
        </w:rPr>
      </w:pPr>
      <w:r w:rsidRPr="00541C41">
        <w:rPr>
          <w:noProof/>
        </w:rPr>
        <w:lastRenderedPageBreak/>
        <mc:AlternateContent>
          <mc:Choice Requires="wps">
            <w:drawing>
              <wp:anchor distT="0" distB="0" distL="114300" distR="114300" simplePos="0" relativeHeight="251759616" behindDoc="0" locked="0" layoutInCell="1" allowOverlap="1" wp14:anchorId="0317DE97" wp14:editId="45C2F323">
                <wp:simplePos x="0" y="0"/>
                <wp:positionH relativeFrom="column">
                  <wp:posOffset>-3065145</wp:posOffset>
                </wp:positionH>
                <wp:positionV relativeFrom="paragraph">
                  <wp:posOffset>-2799715</wp:posOffset>
                </wp:positionV>
                <wp:extent cx="1590950" cy="275664"/>
                <wp:effectExtent l="0" t="0" r="28575" b="10160"/>
                <wp:wrapNone/>
                <wp:docPr id="139450223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950" cy="275664"/>
                        </a:xfrm>
                        <a:prstGeom prst="rect">
                          <a:avLst/>
                        </a:prstGeom>
                        <a:solidFill>
                          <a:srgbClr val="FFFFFF"/>
                        </a:solidFill>
                        <a:ln w="19050">
                          <a:solidFill>
                            <a:sysClr val="windowText" lastClr="000000"/>
                          </a:solidFill>
                          <a:miter lim="800000"/>
                          <a:headEnd/>
                          <a:tailEnd/>
                        </a:ln>
                      </wps:spPr>
                      <wps:txbx>
                        <w:txbxContent>
                          <w:p w14:paraId="534881C8" w14:textId="77777777" w:rsidR="00541C41" w:rsidRPr="00636AE9" w:rsidRDefault="00541C41" w:rsidP="00FA1707">
                            <w:pPr>
                              <w:rPr>
                                <w:b/>
                                <w:color w:val="FF0000"/>
                                <w:sz w:val="25"/>
                                <w:szCs w:val="25"/>
                              </w:rPr>
                            </w:pP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left:0;text-align:left;margin-left:-241.35pt;margin-top:-220.45pt;width:125.25pt;height:21.7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PI21NQIAAGEEAAAOAAAAZHJzL2Uyb0RvYy54bWysVMGO0zAQvSPxD5bvNEl3W9qo6WrVpQhp gRW7fIDjOI2F4zFjt2n5eiZOUxaWEyIHaxyPX968N5PVzbE17KDQa7AFzyYpZ8pKqLTdFfzr0/bN gjMfhK2EAasKflKe36xfv1p1LldTaMBUChmBWJ93ruBNCC5PEi8b1Qo/AacsHdaArQi0xV1SoegI vTXJNE3nSQdYOQSpvKe3d8MhX0f8ulYyfK5rrwIzBSduIa4Y17Jfk/VK5DsUrtHyTEP8A4tWaEsf vUDdiSDYHvULqFZLBA91mEhoE6hrLVWsgarJ0j+qeWyEU7EWEse7i0z+/8HKT4cHZLoi766W17N0 Or3KOLOiJa++kHrC7oxi06wXqnM+p/xH94B9qd7dg/zmmYVNQ2nqFhG6RomK6MX85LcL/cbTVVZ2 H6EieLEPEDU71tj2gKQGO0ZrThdr1DEwSS+z2TJdzshBSWfTt7P5/LqnlIh8vO3Qh/cKWtYHBUci H9HF4d6HIXVMiezB6GqrjYkb3JUbg+wgqE228Tmj++dpxrKOqCxTIvIS4+QvENSgFXRPRJ4zI3yg A6ooPn/DbXWgITC6LfjikiTyXst3tootGoQ2Q0wlG0uVj3oOvoRjeRxszBajVyVUJ9IbYeh6mlIK GsAfnHXU8QX33/cCFVH8YMmzfjzGAMegHANhJV0tuAzI2bDZhGGQ9g71riHsLKpi4ZacrXUUvWc5 8DhTpj6Otp1nrh+U5/uY9evPsP4JAAD//wMAUEsDBBQABgAIAAAAIQCCseaP5AAAAA8BAAAPAAAA ZHJzL2Rvd25yZXYueG1sTI+xTsMwEIZ3JN7BOiQWlNo4oU1DnAoQ3TpACxJsTmziiPgcxW4a3h53 gu0/3af/vis3s+3JpEffORRwu2BANDZOddgKeDtskxyIDxKV7B1qAT/aw6a6vChlodwJX/W0Dy2J JegLKcCEMBSU+sZoK/3CDRrj7suNVoY4ji1VozzFcttTztiSWtlhvGDkoJ+Mbr73Rysg/TDoHrOb 6fllqpvP+T3f7lguxPXV/HAPJOg5/MFw1o/qUEWn2h1RedILSLKcryJ7ThlbA4lMwlPOgdQxpevV HdCqpP//qH4BAAD//wMAUEsBAi0AFAAGAAgAAAAhALaDOJL+AAAA4QEAABMAAAAAAAAAAAAAAAAA AAAAAFtDb250ZW50X1R5cGVzXS54bWxQSwECLQAUAAYACAAAACEAOP0h/9YAAACUAQAACwAAAAAA AAAAAAAAAAAvAQAAX3JlbHMvLnJlbHNQSwECLQAUAAYACAAAACEACzyNtTUCAABhBAAADgAAAAAA AAAAAAAAAAAuAgAAZHJzL2Uyb0RvYy54bWxQSwECLQAUAAYACAAAACEAgrHmj+QAAAAPAQAADwAA AAAAAAAAAAAAAACPBAAAZHJzL2Rvd25yZXYueG1sUEsFBgAAAAAEAAQA8wAAAKAFAAAAAA== " strokecolor="windowText" strokeweight="1.5pt">
                <v:textbox inset="0,0,0,0">
                  <w:txbxContent>
                    <w:p w14:paraId="534881C8" w14:textId="77777777" w:rsidR="00541C41" w:rsidRPr="00636AE9" w:rsidRDefault="00541C41" w:rsidP="00FA1707">
                      <w:pPr>
                        <w:rPr>
                          <w:b/>
                          <w:color w:val="FF0000"/>
                          <w:sz w:val="25"/>
                          <w:szCs w:val="25"/>
                        </w:rPr>
                      </w:pPr>
                    </w:p>
                  </w:txbxContent>
                </v:textbox>
              </v:rect>
            </w:pict>
          </mc:Fallback>
        </mc:AlternateContent>
      </w:r>
      <w:r w:rsidRPr="00541C41">
        <w:rPr>
          <w:noProof/>
          <w14:ligatures w14:val="standardContextual"/>
        </w:rPr>
        <mc:AlternateContent>
          <mc:Choice Requires="wps">
            <w:drawing>
              <wp:anchor distT="0" distB="0" distL="114300" distR="114300" simplePos="0" relativeHeight="251758592" behindDoc="0" locked="0" layoutInCell="1" allowOverlap="1" wp14:anchorId="62F66CF7" wp14:editId="22BF3C1D">
                <wp:simplePos x="0" y="0"/>
                <wp:positionH relativeFrom="column">
                  <wp:posOffset>1368425</wp:posOffset>
                </wp:positionH>
                <wp:positionV relativeFrom="paragraph">
                  <wp:posOffset>0</wp:posOffset>
                </wp:positionV>
                <wp:extent cx="0" cy="12700"/>
                <wp:effectExtent l="0" t="0" r="19050" b="25400"/>
                <wp:wrapNone/>
                <wp:docPr id="7" name="Straight Connector 1"/>
                <wp:cNvGraphicFramePr/>
                <a:graphic xmlns:a="http://schemas.openxmlformats.org/drawingml/2006/main">
                  <a:graphicData uri="http://schemas.microsoft.com/office/word/2010/wordprocessingShape">
                    <wps:wsp>
                      <wps:cNvCnPr/>
                      <wps:spPr>
                        <a:xfrm>
                          <a:off x="0" y="0"/>
                          <a:ext cx="0" cy="1270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75pt,0" to="107.7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XD2sygEAAIcDAAAOAAAAZHJzL2Uyb0RvYy54bWysU01v2zAMvQ/YfxB0X+zksBZGnB4StJdh C9DuB7CyZAvQF0g1Tv79KCXNsvU2LAdFpMRHvqfn9cPRO3HQSDaGXi4XrRQ6qDjYMPby58vjl3sp KEMYwMWge3nSJB82nz+t59TpVZyiGzQKBgnUzamXU86paxpSk/ZAi5h04EMT0UPmEMdmQJgZ3btm 1bZfmznikDAqTcTZ3flQbiq+MVrlH8aQzsL1kmfLdcW6vpa12ayhGxHSZNVlDPiHKTzYwE2vUDvI IN7QfoDyVmGkaPJCRd9EY6zSlQOzWbZ/sXmeIOnKhcWhdJWJ/h+s+n7Yo7BDL++kCOD5iZ4zgh2n LLYxBBYwolgWneZEHV/fhj1eIkp7LKSPBn35ZzriWLU9XbXVxyzUOak4u1zdtVX15ndZQspPOnpR Nr10NhTS0MHhG2VuxVffr5R0iI/WufpwLoj5HVMoYP8YB1kK5RMzojBKAW5kY6qMFZKis0MpL0B0 oq1DcQD2BltqiPMLTyuFA8p8wBTqr3DnEf4oLfPsgKZzcT06W8nbzH521vfy/rbahdJRV0deWBU9 zwqW3WscTlXYpkT82rXpxZnFTrcx72+/n80vAAAA//8DAFBLAwQUAAYACAAAACEAmEE+w9kAAAAG AQAADwAAAGRycy9kb3ducmV2LnhtbEyPwU7DMBBE70j8g7VI3KjTSKkgxKkQiJ7gQOkHbJJtErDX IXbSwNeziAPcdjSj2TfFdnFWzTSG3rOB9SoBRVz7pufWwOH18eoaVIjIDVrPZOCTAmzL87MC88af +IXmfWyVlHDI0UAX45BrHeqOHIaVH4jFO/rRYRQ5troZ8STlzuo0STbaYc/yocOB7juq3/eTM7Bb vrInW88P1c1hSo929/GMbxtjLi+Wu1tQkZb4F4YffEGHUpgqP3ETlDWQrrNMogZkkdi/spIjAV0W +j9++Q0AAP//AwBQSwECLQAUAAYACAAAACEAtoM4kv4AAADhAQAAEwAAAAAAAAAAAAAAAAAAAAAA W0NvbnRlbnRfVHlwZXNdLnhtbFBLAQItABQABgAIAAAAIQA4/SH/1gAAAJQBAAALAAAAAAAAAAAA AAAAAC8BAABfcmVscy8ucmVsc1BLAQItABQABgAIAAAAIQD0XD2sygEAAIcDAAAOAAAAAAAAAAAA AAAAAC4CAABkcnMvZTJvRG9jLnhtbFBLAQItABQABgAIAAAAIQCYQT7D2QAAAAYBAAAPAAAAAAAA AAAAAAAAACQEAABkcnMvZG93bnJldi54bWxQSwUGAAAAAAQABADzAAAAKgUAAAAA " strokecolor="windowText" strokeweight="1pt">
                <v:stroke joinstyle="miter"/>
              </v:line>
            </w:pict>
          </mc:Fallback>
        </mc:AlternateContent>
      </w:r>
      <w:r w:rsidRPr="00541C41">
        <w:rPr>
          <w:b/>
          <w:u w:val="single"/>
          <w:lang w:val="nl-NL"/>
        </w:rPr>
        <w:t>PHẦN BẮT BUỘC</w:t>
      </w:r>
      <w:r w:rsidRPr="00541C41">
        <w:rPr>
          <w:b/>
          <w:lang w:val="nl-NL"/>
        </w:rPr>
        <w:t xml:space="preserve"> </w:t>
      </w:r>
      <w:r w:rsidRPr="00541C41">
        <w:rPr>
          <w:lang w:val="nl-NL"/>
        </w:rPr>
        <w:t>(6 điểm)</w:t>
      </w:r>
    </w:p>
    <w:p w14:paraId="7CCE824B" w14:textId="77777777" w:rsidR="00541C41" w:rsidRPr="00541C41" w:rsidRDefault="00541C41" w:rsidP="00541C41">
      <w:pPr>
        <w:spacing w:after="0"/>
        <w:jc w:val="both"/>
        <w:rPr>
          <w:lang w:val="nl-NL"/>
        </w:rPr>
      </w:pPr>
      <w:r w:rsidRPr="00541C41">
        <w:rPr>
          <w:b/>
          <w:u w:val="single"/>
          <w:lang w:val="nl-NL"/>
        </w:rPr>
        <w:t>câu 1</w:t>
      </w:r>
      <w:r w:rsidRPr="00541C41">
        <w:rPr>
          <w:b/>
          <w:lang w:val="nl-NL"/>
        </w:rPr>
        <w:t xml:space="preserve">. </w:t>
      </w:r>
      <w:r w:rsidRPr="00541C41">
        <w:rPr>
          <w:lang w:val="nl-NL"/>
        </w:rPr>
        <w:t>(</w:t>
      </w:r>
      <w:r w:rsidRPr="00541C41">
        <w:rPr>
          <w:i/>
          <w:lang w:val="nl-NL"/>
        </w:rPr>
        <w:t>1,0 điểm</w:t>
      </w:r>
      <w:r w:rsidRPr="00541C41">
        <w:rPr>
          <w:lang w:val="nl-NL"/>
        </w:rPr>
        <w:t xml:space="preserve">) </w:t>
      </w:r>
    </w:p>
    <w:p w14:paraId="19696B76" w14:textId="77777777" w:rsidR="00541C41" w:rsidRPr="00541C41" w:rsidRDefault="00541C41" w:rsidP="00541C41">
      <w:pPr>
        <w:spacing w:after="0"/>
        <w:jc w:val="both"/>
        <w:rPr>
          <w:lang w:val="nl-NL"/>
        </w:rPr>
      </w:pPr>
      <w:r w:rsidRPr="00541C41">
        <w:rPr>
          <w:lang w:val="nl-NL"/>
        </w:rPr>
        <w:tab/>
        <w:t>Lúc 7 giờ sáng có hai xe cùng xuất phát từ hai địa điểm A và B cách nhau 60 km, chúng chuyển động đều và cùng chiều . Xe thứ nhất khởi hành từ A đến B với vận tốc 30km/h, xe thứ 2 khởi hành từ B với vận tốc 40km/h.</w:t>
      </w:r>
    </w:p>
    <w:p w14:paraId="7C4C5D37" w14:textId="77777777" w:rsidR="00541C41" w:rsidRPr="00541C41" w:rsidRDefault="00541C41" w:rsidP="00541C41">
      <w:pPr>
        <w:spacing w:after="0"/>
        <w:jc w:val="both"/>
        <w:rPr>
          <w:lang w:val="nl-NL"/>
        </w:rPr>
      </w:pPr>
      <w:r w:rsidRPr="00541C41">
        <w:rPr>
          <w:lang w:val="nl-NL"/>
        </w:rPr>
        <w:t>a. Tính khoảng cách giữa hai xe sau 1 giờ kể từ lúc xuất phát.</w:t>
      </w:r>
    </w:p>
    <w:p w14:paraId="18A0EE89" w14:textId="77777777" w:rsidR="00541C41" w:rsidRPr="00541C41" w:rsidRDefault="00541C41" w:rsidP="00541C41">
      <w:pPr>
        <w:spacing w:after="0"/>
        <w:jc w:val="both"/>
        <w:rPr>
          <w:lang w:val="nl-NL"/>
        </w:rPr>
      </w:pPr>
      <w:r w:rsidRPr="00541C41">
        <w:rPr>
          <w:lang w:val="nl-NL"/>
        </w:rPr>
        <w:t>b.  Xác định thời điểm hai xe cách nhau 10 km?</w:t>
      </w:r>
    </w:p>
    <w:p w14:paraId="70EBB271" w14:textId="77777777" w:rsidR="00541C41" w:rsidRPr="00541C41" w:rsidRDefault="00541C41" w:rsidP="00541C41">
      <w:pPr>
        <w:spacing w:after="0"/>
        <w:rPr>
          <w:b/>
          <w:bCs/>
          <w:color w:val="000000" w:themeColor="text1"/>
          <w:shd w:val="clear" w:color="auto" w:fill="FFFFFF"/>
        </w:rPr>
      </w:pPr>
      <w:r w:rsidRPr="00541C41">
        <w:rPr>
          <w:b/>
          <w:bCs/>
          <w:color w:val="000000" w:themeColor="text1"/>
          <w:u w:val="single"/>
          <w:shd w:val="clear" w:color="auto" w:fill="FFFFFF"/>
        </w:rPr>
        <w:t>câu 2</w:t>
      </w:r>
      <w:r w:rsidRPr="00541C41">
        <w:rPr>
          <w:b/>
          <w:bCs/>
          <w:color w:val="000000" w:themeColor="text1"/>
          <w:shd w:val="clear" w:color="auto" w:fill="FFFFFF"/>
        </w:rPr>
        <w:t xml:space="preserve"> : </w:t>
      </w:r>
      <w:r w:rsidRPr="00541C41">
        <w:rPr>
          <w:bCs/>
          <w:color w:val="000000" w:themeColor="text1"/>
          <w:shd w:val="clear" w:color="auto" w:fill="FFFFFF"/>
        </w:rPr>
        <w:t>( 1điểm)</w:t>
      </w:r>
      <w:r w:rsidRPr="00541C41">
        <w:rPr>
          <w:b/>
          <w:bCs/>
          <w:color w:val="000000" w:themeColor="text1"/>
          <w:shd w:val="clear" w:color="auto" w:fill="FFFFFF"/>
        </w:rPr>
        <w:t xml:space="preserve"> </w:t>
      </w:r>
      <w:r w:rsidRPr="00541C41">
        <w:rPr>
          <w:color w:val="000000" w:themeColor="text1"/>
          <w:lang w:val="it-IT"/>
        </w:rPr>
        <w:t xml:space="preserve">Cho vật sáng AB đặt trước một gương phẳng G như hình vẽ (H.1). </w:t>
      </w:r>
    </w:p>
    <w:p w14:paraId="1D298D7E" w14:textId="77777777" w:rsidR="00541C41" w:rsidRPr="00541C41" w:rsidRDefault="00541C41" w:rsidP="00D07AEF">
      <w:pPr>
        <w:numPr>
          <w:ilvl w:val="0"/>
          <w:numId w:val="11"/>
        </w:numPr>
        <w:tabs>
          <w:tab w:val="left" w:pos="360"/>
        </w:tabs>
        <w:spacing w:after="0" w:line="240" w:lineRule="auto"/>
        <w:rPr>
          <w:color w:val="000000" w:themeColor="text1"/>
          <w:lang w:val="it-IT"/>
        </w:rPr>
      </w:pPr>
      <w:r w:rsidRPr="00541C41">
        <w:rPr>
          <w:color w:val="000000" w:themeColor="text1"/>
          <w:lang w:val="it-IT"/>
        </w:rPr>
        <w:t xml:space="preserve">Vận dụng tính chất, vẽ ảnh của vật sáng qua gương phẳng? </w:t>
      </w:r>
    </w:p>
    <w:p w14:paraId="5E25D8BD" w14:textId="77777777" w:rsidR="00541C41" w:rsidRPr="00541C41" w:rsidRDefault="00541C41" w:rsidP="00D07AEF">
      <w:pPr>
        <w:numPr>
          <w:ilvl w:val="0"/>
          <w:numId w:val="11"/>
        </w:numPr>
        <w:tabs>
          <w:tab w:val="left" w:pos="360"/>
        </w:tabs>
        <w:spacing w:after="0" w:line="240" w:lineRule="auto"/>
        <w:rPr>
          <w:color w:val="000000" w:themeColor="text1"/>
          <w:lang w:val="it-IT"/>
        </w:rPr>
      </w:pPr>
      <w:r w:rsidRPr="00541C41">
        <w:rPr>
          <w:noProof/>
          <w:color w:val="000000" w:themeColor="text1"/>
        </w:rPr>
        <mc:AlternateContent>
          <mc:Choice Requires="wpg">
            <w:drawing>
              <wp:anchor distT="0" distB="0" distL="114300" distR="114300" simplePos="0" relativeHeight="251762688" behindDoc="0" locked="0" layoutInCell="1" allowOverlap="1" wp14:anchorId="1D71EC18" wp14:editId="367B1A1A">
                <wp:simplePos x="0" y="0"/>
                <wp:positionH relativeFrom="column">
                  <wp:posOffset>3472815</wp:posOffset>
                </wp:positionH>
                <wp:positionV relativeFrom="paragraph">
                  <wp:posOffset>168275</wp:posOffset>
                </wp:positionV>
                <wp:extent cx="2647950" cy="1314450"/>
                <wp:effectExtent l="5715" t="6985" r="13335" b="12065"/>
                <wp:wrapNone/>
                <wp:docPr id="1890" name="Group 18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950" cy="1314450"/>
                          <a:chOff x="7380" y="12495"/>
                          <a:chExt cx="4170" cy="2070"/>
                        </a:xfrm>
                      </wpg:grpSpPr>
                      <wps:wsp>
                        <wps:cNvPr id="1891" name="Text Box 3"/>
                        <wps:cNvSpPr txBox="1">
                          <a:spLocks noChangeArrowheads="1"/>
                        </wps:cNvSpPr>
                        <wps:spPr bwMode="auto">
                          <a:xfrm>
                            <a:off x="8370" y="13290"/>
                            <a:ext cx="540" cy="540"/>
                          </a:xfrm>
                          <a:prstGeom prst="rect">
                            <a:avLst/>
                          </a:prstGeom>
                          <a:solidFill>
                            <a:srgbClr val="FFFFFF"/>
                          </a:solidFill>
                          <a:ln w="9525">
                            <a:solidFill>
                              <a:srgbClr val="FFFFFF"/>
                            </a:solidFill>
                            <a:miter lim="800000"/>
                            <a:headEnd/>
                            <a:tailEnd/>
                          </a:ln>
                        </wps:spPr>
                        <wps:txbx>
                          <w:txbxContent>
                            <w:p w14:paraId="0276E51C" w14:textId="77777777" w:rsidR="00541C41" w:rsidRDefault="00541C41" w:rsidP="00FA1707">
                              <w:pPr>
                                <w:rPr>
                                  <w:vertAlign w:val="subscript"/>
                                </w:rPr>
                              </w:pPr>
                              <w:r>
                                <w:t>A</w:t>
                              </w:r>
                            </w:p>
                          </w:txbxContent>
                        </wps:txbx>
                        <wps:bodyPr rot="0" vert="horz" wrap="square" lIns="91440" tIns="45720" rIns="91440" bIns="45720" anchor="t" anchorCtr="0" upright="1">
                          <a:noAutofit/>
                        </wps:bodyPr>
                      </wps:wsp>
                      <wps:wsp>
                        <wps:cNvPr id="1892" name="Line 4"/>
                        <wps:cNvCnPr>
                          <a:cxnSpLocks noChangeShapeType="1"/>
                        </wps:cNvCnPr>
                        <wps:spPr bwMode="auto">
                          <a:xfrm>
                            <a:off x="7560" y="13965"/>
                            <a:ext cx="342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1893" name="Line 5"/>
                        <wps:cNvCnPr>
                          <a:cxnSpLocks noChangeShapeType="1"/>
                        </wps:cNvCnPr>
                        <wps:spPr bwMode="auto">
                          <a:xfrm flipV="1">
                            <a:off x="8820" y="12780"/>
                            <a:ext cx="1080" cy="5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4" name="Text Box 6"/>
                        <wps:cNvSpPr txBox="1">
                          <a:spLocks noChangeArrowheads="1"/>
                        </wps:cNvSpPr>
                        <wps:spPr bwMode="auto">
                          <a:xfrm>
                            <a:off x="11010" y="13755"/>
                            <a:ext cx="540" cy="540"/>
                          </a:xfrm>
                          <a:prstGeom prst="rect">
                            <a:avLst/>
                          </a:prstGeom>
                          <a:solidFill>
                            <a:srgbClr val="FFFFFF"/>
                          </a:solidFill>
                          <a:ln w="9525">
                            <a:solidFill>
                              <a:srgbClr val="FFFFFF"/>
                            </a:solidFill>
                            <a:miter lim="800000"/>
                            <a:headEnd/>
                            <a:tailEnd/>
                          </a:ln>
                        </wps:spPr>
                        <wps:txbx>
                          <w:txbxContent>
                            <w:p w14:paraId="03C00F56" w14:textId="77777777" w:rsidR="00541C41" w:rsidRDefault="00541C41" w:rsidP="00FA1707">
                              <w:pPr>
                                <w:rPr>
                                  <w:b/>
                                  <w:vertAlign w:val="subscript"/>
                                </w:rPr>
                              </w:pPr>
                              <w:r>
                                <w:rPr>
                                  <w:b/>
                                </w:rPr>
                                <w:t>G</w:t>
                              </w:r>
                            </w:p>
                          </w:txbxContent>
                        </wps:txbx>
                        <wps:bodyPr rot="0" vert="horz" wrap="square" lIns="91440" tIns="45720" rIns="91440" bIns="45720" anchor="t" anchorCtr="0" upright="1">
                          <a:noAutofit/>
                        </wps:bodyPr>
                      </wps:wsp>
                      <wps:wsp>
                        <wps:cNvPr id="1895" name="Text Box 7"/>
                        <wps:cNvSpPr txBox="1">
                          <a:spLocks noChangeArrowheads="1"/>
                        </wps:cNvSpPr>
                        <wps:spPr bwMode="auto">
                          <a:xfrm>
                            <a:off x="9960" y="12495"/>
                            <a:ext cx="540" cy="540"/>
                          </a:xfrm>
                          <a:prstGeom prst="rect">
                            <a:avLst/>
                          </a:prstGeom>
                          <a:solidFill>
                            <a:srgbClr val="FFFFFF"/>
                          </a:solidFill>
                          <a:ln w="9525">
                            <a:solidFill>
                              <a:srgbClr val="FFFFFF"/>
                            </a:solidFill>
                            <a:miter lim="800000"/>
                            <a:headEnd/>
                            <a:tailEnd/>
                          </a:ln>
                        </wps:spPr>
                        <wps:txbx>
                          <w:txbxContent>
                            <w:p w14:paraId="2DE16628" w14:textId="77777777" w:rsidR="00541C41" w:rsidRDefault="00541C41" w:rsidP="00FA1707">
                              <w:pPr>
                                <w:rPr>
                                  <w:vertAlign w:val="subscript"/>
                                </w:rPr>
                              </w:pPr>
                              <w:r>
                                <w:t>B</w:t>
                              </w:r>
                            </w:p>
                          </w:txbxContent>
                        </wps:txbx>
                        <wps:bodyPr rot="0" vert="horz" wrap="square" lIns="91440" tIns="45720" rIns="91440" bIns="45720" anchor="t" anchorCtr="0" upright="1">
                          <a:noAutofit/>
                        </wps:bodyPr>
                      </wps:wsp>
                      <wps:wsp>
                        <wps:cNvPr id="1896" name="Text Box 8"/>
                        <wps:cNvSpPr txBox="1">
                          <a:spLocks noChangeArrowheads="1"/>
                        </wps:cNvSpPr>
                        <wps:spPr bwMode="auto">
                          <a:xfrm>
                            <a:off x="7380" y="14025"/>
                            <a:ext cx="900" cy="540"/>
                          </a:xfrm>
                          <a:prstGeom prst="rect">
                            <a:avLst/>
                          </a:prstGeom>
                          <a:solidFill>
                            <a:srgbClr val="FFFFFF"/>
                          </a:solidFill>
                          <a:ln w="9525">
                            <a:solidFill>
                              <a:srgbClr val="FFFFFF"/>
                            </a:solidFill>
                            <a:miter lim="800000"/>
                            <a:headEnd/>
                            <a:tailEnd/>
                          </a:ln>
                        </wps:spPr>
                        <wps:txbx>
                          <w:txbxContent>
                            <w:p w14:paraId="40AA5177" w14:textId="77777777" w:rsidR="00541C41" w:rsidRDefault="00541C41" w:rsidP="00FA1707">
                              <w:pPr>
                                <w:rPr>
                                  <w:vertAlign w:val="subscript"/>
                                </w:rPr>
                              </w:pPr>
                              <w:r>
                                <w:rPr>
                                  <w:sz w:val="18"/>
                                </w:rPr>
                                <w:t>(</w:t>
                              </w:r>
                              <w:r>
                                <w:rPr>
                                  <w:b/>
                                  <w:u w:val="single"/>
                                </w:rPr>
                                <w:t>H.1</w:t>
                              </w:r>
                              <w:r>
                                <w:rPr>
                                  <w:sz w:val="1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0" o:spid="_x0000_s1027" style="position:absolute;left:0;text-align:left;margin-left:273.45pt;margin-top:13.25pt;width:208.5pt;height:103.5pt;z-index:251762688" coordorigin="7380,12495" coordsize="4170,20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pFOQgQAAKQTAAAOAAAAZHJzL2Uyb0RvYy54bWzsWFtvrDYQfq/U/2DxvllgYbko5CjdS1Qp bY900r57wYB1wKa2N2xa9b93bMNeEvVsTqqmqrp52NgYhplvvvk85vrDrm3QIxGScpY53pXrIMJy XlBWZc7PD+tJ7CCpMCtwwxnJnCcinQ83335z3Xcp8XnNm4IIBEaYTPsuc2qlunQ6lXlNWiyveEcY LJZctFjBVFTTQuAerLfN1Hfd+bTnougEz4mUcHVpF50bY78sSa5+KktJFGoyB3xT5leY343+nd5c 47QSuKtpPriB3+BFiymDl+5NLbHCaCvoC1MtzQWXvFRXOW+nvCxpTkwMEI3nPovmTvBtZ2Kp0r7q 9jABtM9werPZ/MfHjwLRAnIXJwAQwy1kybwYmSsAUN9VKdx3J7pP3Udho4ThPc8/S1iePl/X88re jDb9D7wAi3iruAFoV4pWm4DQ0c7k4WmfB7JTKIeL/jyIkhC8yWHNm3lBABOTqbyGdOrnolkM63rZ D5JwXFwNBgIvGp72XRhpJ3Fq32y8HbzToQHt5AFZ+feQ/VTjjpiESY3YAVlvRPZBx/gd36GZ9kq/ Hu7TsCK1g8sQj0FJWnQR44sas4rcCsH7muACHPRMPEePWjtSGzkHdzzTwBhUfUi3wXREPQwGzPTg GDKcdkKqO8JbpAeZI6CsjJv48V4qe+t4i86t5A0t1rRpzERUm0Uj0COGElybv8H6yW0NQ33mJKEf WgDeYKKlCrSkoW3mxK7+s/Fp2FasMLEqTBs7BkI0zJBXpho6C6LabXa2GrxEP61R3vDiCaAV3IoH iB0Mai5+c1APwpE58tctFsRBzfcM0pMAXQFIZSZBGPkwEccrm+MVzHIwlTnKQXa4UFadtp2gVQ1v soRg/BYqqKQG7YNXQwBAYevre3DZH7l8TxlBwQgT8HjBrDzkOzbIw57ApjIenjqQghP+2kd0QK/i bxTOR/4m86HsR/7OAg21lowz9G3A7y/Rl3HNXcMXy8ow8owatV0Bmaope4Dd4vMZnhoGjp6cUB1U faDjF6mJU4gM6ksXkY7RbCe/J26yildxMAn8+WoSuMvl5Ha9CCbztReFy9lysVh6f2jXvCCtaVEQ poMZtzYveJ3ADZus3ZT2m9semOmpdSOv4OL43zgNQntcWbaKtFbo6+9K2NkJYQ1rtA//HGFR2dDu l7F0h50ujjU9zY4Vwd5l6DVS13P1bqape1Z7v5q8fhxG5zT1jVxFyhS0EhT2qAYUEBS8JQUoIYFm UI90vq3QXth89VVN2l+2EsHI5n0rMT+S4PdrJTwPGtahl4jCZ1p86SVkeugloPChELTmXHqJ0744 fEHmaITqXfviJBn7isNxYhTnC5dPuGzatwuXx7Pb4Yw3f8Hl+F/h8uFoHLhwmjppNBI4FL2uz/g/ nPF8f0zQf0WXzdcL+BRk2qrhs5X+1nQ8Ny324ePazZ8AAAD//wMAUEsDBBQABgAIAAAAIQDQtqHG 4AAAAAoBAAAPAAAAZHJzL2Rvd25yZXYueG1sTI/BSsNAEIbvgu+wjODNbtKYYGM2pRT1VARbQbxt s9MkNDsbstskfXvHkx7nn49/vinWs+3EiINvHSmIFxEIpMqZlmoFn4fXhycQPmgyunOECq7oYV3e 3hQ6N26iDxz3oRZcQj7XCpoQ+lxKXzVotV+4Hol3JzdYHXgcamkGPXG57eQyijJpdUt8odE9bhus zvuLVfA26WmTxC/j7nzaXr8P6fvXLkal7u/mzTOIgHP4g+FXn9WhZKeju5DxolOQPmYrRhUssxQE A6ss4eDIQZKkIMtC/n+h/AEAAP//AwBQSwECLQAUAAYACAAAACEAtoM4kv4AAADhAQAAEwAAAAAA AAAAAAAAAAAAAAAAW0NvbnRlbnRfVHlwZXNdLnhtbFBLAQItABQABgAIAAAAIQA4/SH/1gAAAJQB AAALAAAAAAAAAAAAAAAAAC8BAABfcmVscy8ucmVsc1BLAQItABQABgAIAAAAIQA+7pFOQgQAAKQT AAAOAAAAAAAAAAAAAAAAAC4CAABkcnMvZTJvRG9jLnhtbFBLAQItABQABgAIAAAAIQDQtqHG4AAA AAoBAAAPAAAAAAAAAAAAAAAAAJwGAABkcnMvZG93bnJldi54bWxQSwUGAAAAAAQABADzAAAAqQcA AAAA ">
                <v:shapetype id="_x0000_t202" coordsize="21600,21600" o:spt="202" path="m,l,21600r21600,l21600,xe">
                  <v:stroke joinstyle="miter"/>
                  <v:path gradientshapeok="t" o:connecttype="rect"/>
                </v:shapetype>
                <v:shape id="Text Box 3" o:spid="_x0000_s1028" type="#_x0000_t202" style="position:absolute;left:8370;top:1329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14XsIA AADdAAAADwAAAGRycy9kb3ducmV2LnhtbERPS4vCMBC+C/sfwgh7kTW1B3G7TUVkZb36uOxtaMa2 2EzaJtrqrzeC4G0+vueky8HU4kqdqywrmE0jEMS51RUXCo6HzdcChPPIGmvLpOBGDpbZxyjFRNue d3Td+0KEEHYJKii9bxIpXV6SQTe1DXHgTrYz6APsCqk77EO4qWUcRXNpsOLQUGJD65Ly8/5iFNj+ 92YstVE8+b+bv/Wq3Z3iVqnP8bD6AeFp8G/xy73VYf7iewbPb8IJMnsAAAD//wMAUEsBAi0AFAAG AAgAAAAhAPD3irv9AAAA4gEAABMAAAAAAAAAAAAAAAAAAAAAAFtDb250ZW50X1R5cGVzXS54bWxQ SwECLQAUAAYACAAAACEAMd1fYdIAAACPAQAACwAAAAAAAAAAAAAAAAAuAQAAX3JlbHMvLnJlbHNQ SwECLQAUAAYACAAAACEAMy8FnkEAAAA5AAAAEAAAAAAAAAAAAAAAAAApAgAAZHJzL3NoYXBleG1s LnhtbFBLAQItABQABgAIAAAAIQAfvXhewgAAAN0AAAAPAAAAAAAAAAAAAAAAAJgCAABkcnMvZG93 bnJldi54bWxQSwUGAAAAAAQABAD1AAAAhwMAAAAA " strokecolor="white">
                  <v:textbox>
                    <w:txbxContent>
                      <w:p w14:paraId="0276E51C" w14:textId="77777777" w:rsidR="00541C41" w:rsidRDefault="00541C41" w:rsidP="00FA1707">
                        <w:pPr>
                          <w:rPr>
                            <w:vertAlign w:val="subscript"/>
                          </w:rPr>
                        </w:pPr>
                        <w:r>
                          <w:t>A</w:t>
                        </w:r>
                      </w:p>
                    </w:txbxContent>
                  </v:textbox>
                </v:shape>
                <v:line id="Line 4" o:spid="_x0000_s1029" style="position:absolute;visibility:visible;mso-wrap-style:square" from="7560,13965" to="10980,13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C5zMYAAADdAAAADwAAAGRycy9kb3ducmV2LnhtbESPQWsCMRCF74L/IYzQmyZdqOjWKNVS UKRIbaHXYTPubruZLEnU1V9vhEJvM7w373szW3S2ESfyoXas4XGkQBAXztRcavj6fBtOQISIbLBx TBouFGAx7/dmmBt35g867WMpUgiHHDVUMba5lKGoyGIYuZY4aQfnLca0+lIaj+cUbhuZKTWWFmtO hApbWlVU/O6P9g55OqyP32rrl9P3zU51P/6avWr9MOhenkFE6uK/+e96bVL9yTSD+zdpBD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yQuczGAAAA3QAAAA8AAAAAAAAA AAAAAAAAoQIAAGRycy9kb3ducmV2LnhtbFBLBQYAAAAABAAEAPkAAACUAwAAAAA= " strokeweight="4.5pt">
                  <v:stroke linestyle="thinThick"/>
                </v:line>
                <v:line id="Line 5" o:spid="_x0000_s1030" style="position:absolute;flip:y;visibility:visible;mso-wrap-style:square" from="8820,12780" to="990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QrDMMAAADdAAAADwAAAGRycy9kb3ducmV2LnhtbERPS4vCMBC+L/gfwgheFk3rsj6qUURw KXsRH+B1aMam2ExKE7X++83Cwt7m43vOct3ZWjyo9ZVjBekoAUFcOF1xqeB82g1nIHxA1lg7JgUv 8rBe9d6WmGn35AM9jqEUMYR9hgpMCE0mpS8MWfQj1xBH7upaiyHCtpS6xWcMt7UcJ8lEWqw4Nhhs aGuouB3vVsEk3X/m+cn4ry3dQvV9MdP31Cg16HebBYhAXfgX/7lzHefP5h/w+008Qa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T0KwzDAAAA3QAAAA8AAAAAAAAAAAAA AAAAoQIAAGRycy9kb3ducmV2LnhtbFBLBQYAAAAABAAEAPkAAACRAwAAAAA= " strokeweight="2.25pt">
                  <v:stroke endarrow="block"/>
                </v:line>
                <v:shape id="Text Box 6" o:spid="_x0000_s1031" type="#_x0000_t202" style="position:absolute;left:11010;top:1375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rbxsIA AADdAAAADwAAAGRycy9kb3ducmV2LnhtbERPTYvCMBC9L+x/CLPgZdF0i0itRhFR9KruZW9DM7bF ZtI2WVv99UYQvM3jfc582ZtKXKl1pWUFP6MIBHFmdcm5gt/TdpiAcB5ZY2WZFNzIwXLx+THHVNuO D3Q9+lyEEHYpKii8r1MpXVaQQTeyNXHgzrY16ANsc6lb7EK4qWQcRRNpsOTQUGBN64Kyy/HfKLDd 5mYsNVH8/Xc3u/WqOZzjRqnBV7+agfDU+7f45d7rMD+ZjuH5TThBLh4AAAD//wMAUEsBAi0AFAAG AAgAAAAhAPD3irv9AAAA4gEAABMAAAAAAAAAAAAAAAAAAAAAAFtDb250ZW50X1R5cGVzXS54bWxQ SwECLQAUAAYACAAAACEAMd1fYdIAAACPAQAACwAAAAAAAAAAAAAAAAAuAQAAX3JlbHMvLnJlbHNQ SwECLQAUAAYACAAAACEAMy8FnkEAAAA5AAAAEAAAAAAAAAAAAAAAAAApAgAAZHJzL3NoYXBleG1s LnhtbFBLAQItABQABgAIAAAAIQAPytvGwgAAAN0AAAAPAAAAAAAAAAAAAAAAAJgCAABkcnMvZG93 bnJldi54bWxQSwUGAAAAAAQABAD1AAAAhwMAAAAA " strokecolor="white">
                  <v:textbox>
                    <w:txbxContent>
                      <w:p w14:paraId="03C00F56" w14:textId="77777777" w:rsidR="00541C41" w:rsidRDefault="00541C41" w:rsidP="00FA1707">
                        <w:pPr>
                          <w:rPr>
                            <w:b/>
                            <w:vertAlign w:val="subscript"/>
                          </w:rPr>
                        </w:pPr>
                        <w:r>
                          <w:rPr>
                            <w:b/>
                          </w:rPr>
                          <w:t>G</w:t>
                        </w:r>
                      </w:p>
                    </w:txbxContent>
                  </v:textbox>
                </v:shape>
                <v:shape id="Text Box 7" o:spid="_x0000_s1032" type="#_x0000_t202" style="position:absolute;left:9960;top:124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Z+XcIA AADdAAAADwAAAGRycy9kb3ducmV2LnhtbERPTYvCMBC9L+x/CLPgZdF0C0qtRhFR9KruZW9DM7bF ZtI2WVv99UYQvM3jfc582ZtKXKl1pWUFP6MIBHFmdcm5gt/TdpiAcB5ZY2WZFNzIwXLx+THHVNuO D3Q9+lyEEHYpKii8r1MpXVaQQTeyNXHgzrY16ANsc6lb7EK4qWQcRRNpsOTQUGBN64Kyy/HfKLDd 5mYsNVH8/Xc3u/WqOZzjRqnBV7+agfDU+7f45d7rMD+ZjuH5TThBLh4AAAD//wMAUEsBAi0AFAAG AAgAAAAhAPD3irv9AAAA4gEAABMAAAAAAAAAAAAAAAAAAAAAAFtDb250ZW50X1R5cGVzXS54bWxQ SwECLQAUAAYACAAAACEAMd1fYdIAAACPAQAACwAAAAAAAAAAAAAAAAAuAQAAX3JlbHMvLnJlbHNQ SwECLQAUAAYACAAAACEAMy8FnkEAAAA5AAAAEAAAAAAAAAAAAAAAAAApAgAAZHJzL3NoYXBleG1s LnhtbFBLAQItABQABgAIAAAAIQBghn5dwgAAAN0AAAAPAAAAAAAAAAAAAAAAAJgCAABkcnMvZG93 bnJldi54bWxQSwUGAAAAAAQABAD1AAAAhwMAAAAA " strokecolor="white">
                  <v:textbox>
                    <w:txbxContent>
                      <w:p w14:paraId="2DE16628" w14:textId="77777777" w:rsidR="00541C41" w:rsidRDefault="00541C41" w:rsidP="00FA1707">
                        <w:pPr>
                          <w:rPr>
                            <w:vertAlign w:val="subscript"/>
                          </w:rPr>
                        </w:pPr>
                        <w:r>
                          <w:t>B</w:t>
                        </w:r>
                      </w:p>
                    </w:txbxContent>
                  </v:textbox>
                </v:shape>
                <v:shape id="Text Box 8" o:spid="_x0000_s1033" type="#_x0000_t202" style="position:absolute;left:7380;top:14025;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TgKsEA AADdAAAADwAAAGRycy9kb3ducmV2LnhtbERPy6rCMBDdC/5DGOFuRFO7EK1GEVF062PjbmjGtthM 2ibaer/eXLjgbg7nOct1Z0rxosYVlhVMxhEI4tTqgjMF18t+NAPhPLLG0jIpeJOD9arfW2Kibcsn ep19JkIIuwQV5N5XiZQuzcmgG9uKOHB32xj0ATaZ1A22IdyUMo6iqTRYcGjIsaJtTunj/DQKbLt7 G0t1FA9vv+aw3dSne1wr9TPoNgsQnjr/Ff+7jzrMn82n8PdNOEGuPgAAAP//AwBQSwECLQAUAAYA CAAAACEA8PeKu/0AAADiAQAAEwAAAAAAAAAAAAAAAAAAAAAAW0NvbnRlbnRfVHlwZXNdLnhtbFBL AQItABQABgAIAAAAIQAx3V9h0gAAAI8BAAALAAAAAAAAAAAAAAAAAC4BAABfcmVscy8ucmVsc1BL AQItABQABgAIAAAAIQAzLwWeQQAAADkAAAAQAAAAAAAAAAAAAAAAACkCAABkcnMvc2hhcGV4bWwu eG1sUEsBAi0AFAAGAAgAAAAhAJBU4CrBAAAA3QAAAA8AAAAAAAAAAAAAAAAAmAIAAGRycy9kb3du cmV2LnhtbFBLBQYAAAAABAAEAPUAAACGAwAAAAA= " strokecolor="white">
                  <v:textbox>
                    <w:txbxContent>
                      <w:p w14:paraId="40AA5177" w14:textId="77777777" w:rsidR="00541C41" w:rsidRDefault="00541C41" w:rsidP="00FA1707">
                        <w:pPr>
                          <w:rPr>
                            <w:vertAlign w:val="subscript"/>
                          </w:rPr>
                        </w:pPr>
                        <w:r>
                          <w:rPr>
                            <w:sz w:val="18"/>
                          </w:rPr>
                          <w:t>(</w:t>
                        </w:r>
                        <w:r>
                          <w:rPr>
                            <w:b/>
                            <w:u w:val="single"/>
                          </w:rPr>
                          <w:t>H.1</w:t>
                        </w:r>
                        <w:r>
                          <w:rPr>
                            <w:sz w:val="18"/>
                          </w:rPr>
                          <w:t>)</w:t>
                        </w:r>
                      </w:p>
                    </w:txbxContent>
                  </v:textbox>
                </v:shape>
              </v:group>
            </w:pict>
          </mc:Fallback>
        </mc:AlternateContent>
      </w:r>
      <w:r w:rsidRPr="00541C41">
        <w:rPr>
          <w:color w:val="000000" w:themeColor="text1"/>
          <w:lang w:val="it-IT"/>
        </w:rPr>
        <w:t xml:space="preserve">Giữ yên đầu A, quay đầu B của vật (ra xa gương), </w:t>
      </w:r>
    </w:p>
    <w:p w14:paraId="6CF8ACD0" w14:textId="77777777" w:rsidR="00541C41" w:rsidRPr="00541C41" w:rsidRDefault="00541C41" w:rsidP="00541C41">
      <w:pPr>
        <w:tabs>
          <w:tab w:val="left" w:pos="360"/>
        </w:tabs>
        <w:spacing w:after="0"/>
        <w:rPr>
          <w:color w:val="000000" w:themeColor="text1"/>
          <w:lang w:val="it-IT"/>
        </w:rPr>
      </w:pPr>
      <w:r w:rsidRPr="00541C41">
        <w:rPr>
          <w:color w:val="000000" w:themeColor="text1"/>
          <w:lang w:val="it-IT"/>
        </w:rPr>
        <w:t>sao cho AB vuông góc với gương. Hãy vận dụng Định luật</w:t>
      </w:r>
    </w:p>
    <w:p w14:paraId="1B0AA5D2" w14:textId="77777777" w:rsidR="00541C41" w:rsidRPr="00541C41" w:rsidRDefault="00541C41" w:rsidP="00541C41">
      <w:pPr>
        <w:tabs>
          <w:tab w:val="left" w:pos="360"/>
        </w:tabs>
        <w:spacing w:after="0"/>
        <w:rPr>
          <w:color w:val="000000" w:themeColor="text1"/>
          <w:lang w:val="it-IT"/>
        </w:rPr>
      </w:pPr>
      <w:r w:rsidRPr="00541C41">
        <w:rPr>
          <w:color w:val="000000" w:themeColor="text1"/>
          <w:lang w:val="it-IT"/>
        </w:rPr>
        <w:t xml:space="preserve"> phản xạ ánh sáng vẽ ảnh của vật sáng qua gương và nêu </w:t>
      </w:r>
    </w:p>
    <w:p w14:paraId="02881F51" w14:textId="77777777" w:rsidR="00541C41" w:rsidRPr="00541C41" w:rsidRDefault="00541C41" w:rsidP="00541C41">
      <w:pPr>
        <w:tabs>
          <w:tab w:val="left" w:pos="360"/>
        </w:tabs>
        <w:spacing w:after="0"/>
        <w:rPr>
          <w:color w:val="000000" w:themeColor="text1"/>
        </w:rPr>
      </w:pPr>
      <w:r w:rsidRPr="00541C41">
        <w:rPr>
          <w:color w:val="000000" w:themeColor="text1"/>
        </w:rPr>
        <w:t xml:space="preserve">đặc điểm của ảnh? </w:t>
      </w:r>
    </w:p>
    <w:p w14:paraId="3B26187A" w14:textId="77777777" w:rsidR="00541C41" w:rsidRPr="00541C41" w:rsidRDefault="00541C41" w:rsidP="00541C41">
      <w:pPr>
        <w:tabs>
          <w:tab w:val="left" w:pos="360"/>
        </w:tabs>
        <w:spacing w:after="0"/>
        <w:rPr>
          <w:color w:val="00B050"/>
        </w:rPr>
      </w:pPr>
    </w:p>
    <w:p w14:paraId="3F85E70D" w14:textId="77777777" w:rsidR="00541C41" w:rsidRPr="00541C41" w:rsidRDefault="00541C41" w:rsidP="00541C41">
      <w:pPr>
        <w:spacing w:after="0"/>
        <w:ind w:left="612"/>
      </w:pPr>
    </w:p>
    <w:p w14:paraId="0EFDA954" w14:textId="77777777" w:rsidR="00541C41" w:rsidRPr="00541C41" w:rsidRDefault="00541C41" w:rsidP="00541C41">
      <w:pPr>
        <w:spacing w:after="0"/>
        <w:rPr>
          <w:b/>
          <w:bCs/>
          <w:iCs/>
          <w:u w:val="single"/>
          <w:lang w:val="pt-BR"/>
        </w:rPr>
      </w:pPr>
    </w:p>
    <w:p w14:paraId="3455B98F" w14:textId="77777777" w:rsidR="00541C41" w:rsidRPr="00541C41" w:rsidRDefault="00541C41" w:rsidP="00541C41">
      <w:pPr>
        <w:spacing w:after="0"/>
        <w:rPr>
          <w:bCs/>
          <w:color w:val="000000" w:themeColor="text1"/>
          <w:shd w:val="clear" w:color="auto" w:fill="FFFFFF"/>
        </w:rPr>
      </w:pPr>
      <w:r w:rsidRPr="00541C41">
        <w:rPr>
          <w:b/>
          <w:bCs/>
          <w:color w:val="000000" w:themeColor="text1"/>
          <w:u w:val="single"/>
          <w:shd w:val="clear" w:color="auto" w:fill="FFFFFF"/>
        </w:rPr>
        <w:t>câu 3</w:t>
      </w:r>
      <w:r w:rsidRPr="00541C41">
        <w:rPr>
          <w:bCs/>
          <w:color w:val="000000" w:themeColor="text1"/>
          <w:shd w:val="clear" w:color="auto" w:fill="FFFFFF"/>
        </w:rPr>
        <w:t xml:space="preserve"> : ( 1điểm)Cho các chất sau : CuO , MgO , CO</w:t>
      </w:r>
      <w:r w:rsidRPr="00541C41">
        <w:rPr>
          <w:bCs/>
          <w:color w:val="000000" w:themeColor="text1"/>
          <w:shd w:val="clear" w:color="auto" w:fill="FFFFFF"/>
          <w:vertAlign w:val="subscript"/>
        </w:rPr>
        <w:t>2</w:t>
      </w:r>
      <w:r w:rsidRPr="00541C41">
        <w:rPr>
          <w:bCs/>
          <w:color w:val="000000" w:themeColor="text1"/>
          <w:shd w:val="clear" w:color="auto" w:fill="FFFFFF"/>
        </w:rPr>
        <w:t xml:space="preserve"> , Fe</w:t>
      </w:r>
      <w:r w:rsidRPr="00541C41">
        <w:rPr>
          <w:bCs/>
          <w:color w:val="000000" w:themeColor="text1"/>
          <w:shd w:val="clear" w:color="auto" w:fill="FFFFFF"/>
          <w:vertAlign w:val="subscript"/>
        </w:rPr>
        <w:t>2</w:t>
      </w:r>
      <w:r w:rsidRPr="00541C41">
        <w:rPr>
          <w:bCs/>
          <w:color w:val="000000" w:themeColor="text1"/>
          <w:shd w:val="clear" w:color="auto" w:fill="FFFFFF"/>
        </w:rPr>
        <w:t>O</w:t>
      </w:r>
      <w:r w:rsidRPr="00541C41">
        <w:rPr>
          <w:bCs/>
          <w:color w:val="000000" w:themeColor="text1"/>
          <w:shd w:val="clear" w:color="auto" w:fill="FFFFFF"/>
          <w:vertAlign w:val="subscript"/>
        </w:rPr>
        <w:t>3</w:t>
      </w:r>
      <w:r w:rsidRPr="00541C41">
        <w:rPr>
          <w:bCs/>
          <w:color w:val="000000" w:themeColor="text1"/>
          <w:shd w:val="clear" w:color="auto" w:fill="FFFFFF"/>
        </w:rPr>
        <w:t xml:space="preserve"> , SO</w:t>
      </w:r>
      <w:r w:rsidRPr="00541C41">
        <w:rPr>
          <w:bCs/>
          <w:color w:val="000000" w:themeColor="text1"/>
          <w:shd w:val="clear" w:color="auto" w:fill="FFFFFF"/>
          <w:vertAlign w:val="subscript"/>
        </w:rPr>
        <w:t>2</w:t>
      </w:r>
      <w:r w:rsidRPr="00541C41">
        <w:rPr>
          <w:bCs/>
          <w:color w:val="000000" w:themeColor="text1"/>
          <w:shd w:val="clear" w:color="auto" w:fill="FFFFFF"/>
        </w:rPr>
        <w:t xml:space="preserve"> , CaO , Na</w:t>
      </w:r>
      <w:r w:rsidRPr="00541C41">
        <w:rPr>
          <w:bCs/>
          <w:color w:val="000000" w:themeColor="text1"/>
          <w:shd w:val="clear" w:color="auto" w:fill="FFFFFF"/>
          <w:vertAlign w:val="subscript"/>
        </w:rPr>
        <w:t>2</w:t>
      </w:r>
      <w:r w:rsidRPr="00541C41">
        <w:rPr>
          <w:bCs/>
          <w:color w:val="000000" w:themeColor="text1"/>
          <w:shd w:val="clear" w:color="auto" w:fill="FFFFFF"/>
        </w:rPr>
        <w:t>O , SO</w:t>
      </w:r>
      <w:r w:rsidRPr="00541C41">
        <w:rPr>
          <w:bCs/>
          <w:color w:val="000000" w:themeColor="text1"/>
          <w:shd w:val="clear" w:color="auto" w:fill="FFFFFF"/>
          <w:vertAlign w:val="subscript"/>
        </w:rPr>
        <w:t>3</w:t>
      </w:r>
      <w:r w:rsidRPr="00541C41">
        <w:rPr>
          <w:bCs/>
          <w:color w:val="000000" w:themeColor="text1"/>
          <w:shd w:val="clear" w:color="auto" w:fill="FFFFFF"/>
        </w:rPr>
        <w:t xml:space="preserve"> . Chất nào phản ứng được với HCl ? . Viết PTHH minh họa</w:t>
      </w:r>
    </w:p>
    <w:p w14:paraId="57BC65B6" w14:textId="77777777" w:rsidR="00541C41" w:rsidRPr="00541C41" w:rsidRDefault="00541C41" w:rsidP="00541C41">
      <w:pPr>
        <w:spacing w:after="0"/>
        <w:rPr>
          <w:bCs/>
          <w:color w:val="000000" w:themeColor="text1"/>
          <w:shd w:val="clear" w:color="auto" w:fill="FFFFFF"/>
        </w:rPr>
      </w:pPr>
      <w:r w:rsidRPr="00541C41">
        <w:rPr>
          <w:b/>
          <w:bCs/>
          <w:color w:val="000000" w:themeColor="text1"/>
          <w:u w:val="single"/>
          <w:shd w:val="clear" w:color="auto" w:fill="FFFFFF"/>
        </w:rPr>
        <w:t>câu4</w:t>
      </w:r>
      <w:r w:rsidRPr="00541C41">
        <w:rPr>
          <w:bCs/>
          <w:color w:val="000000" w:themeColor="text1"/>
          <w:shd w:val="clear" w:color="auto" w:fill="FFFFFF"/>
        </w:rPr>
        <w:t xml:space="preserve"> : ( 1điểm) Đốt cháy hoàn toàn a gam bột aluminium cần dung hết 19,2 gam khí O</w:t>
      </w:r>
      <w:r w:rsidRPr="00541C41">
        <w:rPr>
          <w:bCs/>
          <w:color w:val="000000" w:themeColor="text1"/>
          <w:shd w:val="clear" w:color="auto" w:fill="FFFFFF"/>
          <w:vertAlign w:val="subscript"/>
        </w:rPr>
        <w:t>2</w:t>
      </w:r>
      <w:r w:rsidRPr="00541C41">
        <w:rPr>
          <w:bCs/>
          <w:color w:val="000000" w:themeColor="text1"/>
          <w:shd w:val="clear" w:color="auto" w:fill="FFFFFF"/>
        </w:rPr>
        <w:t xml:space="preserve"> và thu được b gam aluminium oxide (Al</w:t>
      </w:r>
      <w:r w:rsidRPr="00541C41">
        <w:rPr>
          <w:bCs/>
          <w:color w:val="000000" w:themeColor="text1"/>
          <w:shd w:val="clear" w:color="auto" w:fill="FFFFFF"/>
          <w:vertAlign w:val="subscript"/>
        </w:rPr>
        <w:t>2</w:t>
      </w:r>
      <w:r w:rsidRPr="00541C41">
        <w:rPr>
          <w:bCs/>
          <w:color w:val="000000" w:themeColor="text1"/>
          <w:shd w:val="clear" w:color="auto" w:fill="FFFFFF"/>
        </w:rPr>
        <w:t>O</w:t>
      </w:r>
      <w:r w:rsidRPr="00541C41">
        <w:rPr>
          <w:bCs/>
          <w:color w:val="000000" w:themeColor="text1"/>
          <w:shd w:val="clear" w:color="auto" w:fill="FFFFFF"/>
          <w:vertAlign w:val="subscript"/>
        </w:rPr>
        <w:t>3</w:t>
      </w:r>
      <w:r w:rsidRPr="00541C41">
        <w:rPr>
          <w:bCs/>
          <w:color w:val="000000" w:themeColor="text1"/>
          <w:shd w:val="clear" w:color="auto" w:fill="FFFFFF"/>
        </w:rPr>
        <w:t>) sau khi kết thúc phản ứng . Tính giá trị của a và b .</w:t>
      </w:r>
    </w:p>
    <w:p w14:paraId="7196CAE2" w14:textId="77777777" w:rsidR="00541C41" w:rsidRPr="00541C41" w:rsidRDefault="00541C41" w:rsidP="00541C41">
      <w:pPr>
        <w:spacing w:after="0"/>
        <w:rPr>
          <w:bCs/>
          <w:color w:val="000000" w:themeColor="text1"/>
          <w:shd w:val="clear" w:color="auto" w:fill="FFFFFF"/>
        </w:rPr>
      </w:pPr>
      <w:r w:rsidRPr="00541C41">
        <w:rPr>
          <w:b/>
          <w:bCs/>
          <w:color w:val="000000" w:themeColor="text1"/>
          <w:u w:val="single"/>
          <w:shd w:val="clear" w:color="auto" w:fill="FFFFFF"/>
        </w:rPr>
        <w:t>câu 5</w:t>
      </w:r>
      <w:r w:rsidRPr="00541C41">
        <w:rPr>
          <w:bCs/>
          <w:color w:val="000000" w:themeColor="text1"/>
          <w:shd w:val="clear" w:color="auto" w:fill="FFFFFF"/>
        </w:rPr>
        <w:t xml:space="preserve"> : ( 1điểm) Con người có phải nhân tố sinh thái không ? Giải thích ?</w:t>
      </w:r>
    </w:p>
    <w:p w14:paraId="40F24327" w14:textId="77777777" w:rsidR="00541C41" w:rsidRPr="00541C41" w:rsidRDefault="00541C41" w:rsidP="00541C41">
      <w:pPr>
        <w:spacing w:after="0"/>
        <w:rPr>
          <w:bCs/>
          <w:color w:val="000000" w:themeColor="text1"/>
          <w:shd w:val="clear" w:color="auto" w:fill="FFFFFF"/>
        </w:rPr>
      </w:pPr>
      <w:r w:rsidRPr="00541C41">
        <w:rPr>
          <w:b/>
          <w:bCs/>
          <w:color w:val="000000" w:themeColor="text1"/>
          <w:u w:val="single"/>
          <w:shd w:val="clear" w:color="auto" w:fill="FFFFFF"/>
        </w:rPr>
        <w:t>câu 6</w:t>
      </w:r>
      <w:r w:rsidRPr="00541C41">
        <w:rPr>
          <w:bCs/>
          <w:color w:val="000000" w:themeColor="text1"/>
          <w:shd w:val="clear" w:color="auto" w:fill="FFFFFF"/>
        </w:rPr>
        <w:t>: ( 1điểm) Điều gì xảy ra nếu số lượng cá thể của quần thể quá ít hoặc quá nhiều , vượt quá khả năng cung cấp nguồn sống của môi trường ?</w:t>
      </w:r>
    </w:p>
    <w:p w14:paraId="2906FD2C" w14:textId="77777777" w:rsidR="00541C41" w:rsidRPr="00541C41" w:rsidRDefault="00541C41" w:rsidP="00541C41">
      <w:pPr>
        <w:spacing w:after="0"/>
        <w:jc w:val="both"/>
        <w:rPr>
          <w:lang w:val="nl-NL"/>
        </w:rPr>
      </w:pPr>
      <w:r w:rsidRPr="00541C41">
        <w:rPr>
          <w:b/>
          <w:sz w:val="24"/>
          <w:szCs w:val="24"/>
          <w:lang w:val="nl-NL"/>
        </w:rPr>
        <w:br w:type="textWrapping" w:clear="all"/>
      </w:r>
      <w:r w:rsidRPr="00541C41">
        <w:rPr>
          <w:b/>
          <w:u w:val="single"/>
          <w:lang w:val="nl-NL"/>
        </w:rPr>
        <w:t>PHẦN TỰ CHỌN</w:t>
      </w:r>
      <w:r w:rsidRPr="00541C41">
        <w:rPr>
          <w:lang w:val="nl-NL"/>
        </w:rPr>
        <w:t xml:space="preserve"> (14 điểm)</w:t>
      </w:r>
    </w:p>
    <w:p w14:paraId="0C2B37D6" w14:textId="77777777" w:rsidR="00541C41" w:rsidRPr="00541C41" w:rsidRDefault="00541C41" w:rsidP="00541C41">
      <w:pPr>
        <w:spacing w:after="0"/>
        <w:rPr>
          <w:lang w:val="fr-FR"/>
        </w:rPr>
      </w:pPr>
      <w:r w:rsidRPr="00541C41">
        <w:rPr>
          <w:noProof/>
          <w:u w:val="single"/>
        </w:rPr>
        <w:drawing>
          <wp:anchor distT="0" distB="0" distL="114300" distR="114300" simplePos="0" relativeHeight="251763712" behindDoc="0" locked="0" layoutInCell="1" allowOverlap="1" wp14:anchorId="2BA538EE" wp14:editId="7C85C1FF">
            <wp:simplePos x="0" y="0"/>
            <wp:positionH relativeFrom="column">
              <wp:posOffset>4762500</wp:posOffset>
            </wp:positionH>
            <wp:positionV relativeFrom="paragraph">
              <wp:posOffset>5080</wp:posOffset>
            </wp:positionV>
            <wp:extent cx="1962150" cy="1466850"/>
            <wp:effectExtent l="0" t="0" r="0" b="0"/>
            <wp:wrapSquare wrapText="bothSides"/>
            <wp:docPr id="485" name="Picture 485"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hinh"/>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1962150" cy="1466850"/>
                    </a:xfrm>
                    <a:prstGeom prst="rect">
                      <a:avLst/>
                    </a:prstGeom>
                    <a:noFill/>
                    <a:ln>
                      <a:noFill/>
                    </a:ln>
                  </pic:spPr>
                </pic:pic>
              </a:graphicData>
            </a:graphic>
          </wp:anchor>
        </w:drawing>
      </w:r>
      <w:r w:rsidRPr="00541C41">
        <w:rPr>
          <w:b/>
          <w:noProof/>
          <w:u w:val="single"/>
        </w:rPr>
        <mc:AlternateContent>
          <mc:Choice Requires="wps">
            <w:drawing>
              <wp:anchor distT="0" distB="0" distL="114300" distR="114300" simplePos="0" relativeHeight="251756544" behindDoc="0" locked="0" layoutInCell="1" allowOverlap="1" wp14:anchorId="3270550A" wp14:editId="1A7B2EC9">
                <wp:simplePos x="0" y="0"/>
                <wp:positionH relativeFrom="column">
                  <wp:posOffset>4343400</wp:posOffset>
                </wp:positionH>
                <wp:positionV relativeFrom="paragraph">
                  <wp:posOffset>40005</wp:posOffset>
                </wp:positionV>
                <wp:extent cx="2145030" cy="1560195"/>
                <wp:effectExtent l="0" t="0" r="0" b="0"/>
                <wp:wrapNone/>
                <wp:docPr id="2149"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156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FDFEA" w14:textId="77777777" w:rsidR="00541C41" w:rsidRDefault="00541C41" w:rsidP="003F4660"/>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13" o:spid="_x0000_s1034" style="position:absolute;margin-left:342pt;margin-top:3.15pt;width:168.9pt;height:122.85pt;z-index:251756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C8VWuAIAAL0FAAAOAAAAZHJzL2Uyb0RvYy54bWysVNtu2zAMfR+wfxD07tpylIuNOkUXx8OA bivW7QMUW46F2ZIhqXG6Yf8+Sk7SpH0ZtvnB0IUiDw8PeX2z71q049oIJTNMriKMuCxVJeQ2w9++ FsECI2OZrFirJM/wEzf4Zvn2zfXQpzxWjWorrhE4kSYd+gw31vZpGJqy4R0zV6rnEi5rpTtmYau3 YaXZAN67NoyjaBYOSle9ViU3Bk7z8RIvvf+65qX9XNeGW9RmGLBZ/9f+v3H/cHnN0q1mfSPKAwz2 Fyg6JiQEPbnKmWXoUYtXrjpRamVUba9K1YWqrkXJfQ6QDYleZPPQsJ77XIAc059oMv/Pbflpd6+R qDIcE5pgJFkHVfoCvDG5bTmakInjaOhNCqYP/b12WZr+TpXfDZJq1YAdv9VaDQ1nFSAjzj68eOA2 Bp6izfBRVeCfPVrl6drXunMOgQi091V5OlWF7y0q4RCATaMJFK+EOzKdRSSZ+hgsPT7vtbHvueqQ W2RYA3zvnu3ujHVwWHo0cdGkKkTb+tK38uIADMcTCA5P3Z2D4Sv5M4mS9WK9oAGNZ+uARnke3BYr GswKMp/mk3y1yskvF5fQtBFVxaULc1QVoX9WtYO+Rz2cdGVUKyrnzkEyertZtRrtGKi68N+BkDOz 8BKGJwFyeZESiWn0Lk6CYraYB7Sg0yCZR4sAOH6XzCKa0Ly4TOlOSP7vKaEhw8k0nvoqnYF+kVvk v9e5sbQTFuZGK7oML05GLHUaXMvKl9Yy0Y7rMyoc/GcqoNzHQnvFOpGOYrf7zd63BYlPDbBR1ROI WCuQGMgRph4sGqV/YDTABMmwhBGHUftBQhskhFI3cPyGTucxbPT5zeb8hskSHGXYYjQuV3YcUo+9 FtsG4pCRqv4WWqcQXtSurUZMh4aDGeFzO8wzN4TO997qeeoufwMAAP//AwBQSwMEFAAGAAgAAAAh AEAB3rXfAAAACgEAAA8AAABkcnMvZG93bnJldi54bWxMj8tOwzAQRfdI/IM1SGwQtWtKVaVxKoR4 SO2K0g9wYzexiMeR7aTh75mu6G5Gd3TnnHIz+Y6NNiYXUMF8JoBZrINx2Cg4fL8/roClrNHoLqBV 8GsTbKrbm1IXJpzxy4773DAqwVRoBW3OfcF5qlvrdZqF3iJlpxC9zrTGhpuoz1TuOy6FWHKvHdKH Vvf2tbX1z37wChYfcvvmHsTO+XHQhy2P4hN3St3fTS9rYNlO+f8YLviEDhUxHcOAJrFOwXK1IJdM wxOwSy7knFyOCuSzFMCrkl8rVH8AAAD//wMAUEsBAi0AFAAGAAgAAAAhALaDOJL+AAAA4QEAABMA AAAAAAAAAAAAAAAAAAAAAFtDb250ZW50X1R5cGVzXS54bWxQSwECLQAUAAYACAAAACEAOP0h/9YA AACUAQAACwAAAAAAAAAAAAAAAAAvAQAAX3JlbHMvLnJlbHNQSwECLQAUAAYACAAAACEAwgvFVrgC AAC9BQAADgAAAAAAAAAAAAAAAAAuAgAAZHJzL2Uyb0RvYy54bWxQSwECLQAUAAYACAAAACEAQAHe td8AAAAKAQAADwAAAAAAAAAAAAAAAAASBQAAZHJzL2Rvd25yZXYueG1sUEsFBgAAAAAEAAQA8wAA AB4GAAAAAA== " filled="f" stroked="f">
                <v:textbox style="mso-fit-shape-to-text:t">
                  <w:txbxContent>
                    <w:p w14:paraId="771FDFEA" w14:textId="77777777" w:rsidR="00541C41" w:rsidRDefault="00541C41" w:rsidP="003F4660"/>
                  </w:txbxContent>
                </v:textbox>
              </v:rect>
            </w:pict>
          </mc:Fallback>
        </mc:AlternateContent>
      </w:r>
      <w:r w:rsidRPr="00541C41">
        <w:rPr>
          <w:b/>
          <w:u w:val="single"/>
          <w:lang w:val="fr-FR"/>
        </w:rPr>
        <w:t>câu 7</w:t>
      </w:r>
      <w:r w:rsidRPr="00541C41">
        <w:rPr>
          <w:b/>
          <w:lang w:val="fr-FR"/>
        </w:rPr>
        <w:t xml:space="preserve"> (2 điểm):</w:t>
      </w:r>
      <w:r w:rsidRPr="00541C41">
        <w:rPr>
          <w:lang w:val="fr-FR"/>
        </w:rPr>
        <w:t xml:space="preserve"> Bình  thông   nhau  gồm  hai  nhánh  hình </w:t>
      </w:r>
    </w:p>
    <w:p w14:paraId="7109BEB7" w14:textId="77777777" w:rsidR="00541C41" w:rsidRPr="00541C41" w:rsidRDefault="00541C41" w:rsidP="00541C41">
      <w:pPr>
        <w:spacing w:after="0"/>
        <w:rPr>
          <w:lang w:val="fr-FR"/>
        </w:rPr>
      </w:pPr>
      <w:r w:rsidRPr="00541C41">
        <w:rPr>
          <w:lang w:val="fr-FR"/>
        </w:rPr>
        <w:t xml:space="preserve"> trụ  tiết diện lần lượt là S</w:t>
      </w:r>
      <w:r w:rsidRPr="00541C41">
        <w:rPr>
          <w:vertAlign w:val="subscript"/>
          <w:lang w:val="fr-FR"/>
        </w:rPr>
        <w:t>1</w:t>
      </w:r>
      <w:r w:rsidRPr="00541C41">
        <w:rPr>
          <w:lang w:val="fr-FR"/>
        </w:rPr>
        <w:t>, S</w:t>
      </w:r>
      <w:r w:rsidRPr="00541C41">
        <w:rPr>
          <w:vertAlign w:val="subscript"/>
          <w:lang w:val="fr-FR"/>
        </w:rPr>
        <w:t>2</w:t>
      </w:r>
      <w:r w:rsidRPr="00541C41">
        <w:rPr>
          <w:lang w:val="fr-FR"/>
        </w:rPr>
        <w:t xml:space="preserve"> có chứa nước như  hình  vẽ. </w:t>
      </w:r>
    </w:p>
    <w:p w14:paraId="1DE6789B" w14:textId="77777777" w:rsidR="00541C41" w:rsidRPr="00541C41" w:rsidRDefault="00541C41" w:rsidP="00541C41">
      <w:pPr>
        <w:spacing w:after="0"/>
        <w:rPr>
          <w:lang w:val="fr-FR"/>
        </w:rPr>
      </w:pPr>
      <w:r w:rsidRPr="00541C41">
        <w:rPr>
          <w:lang w:val="fr-FR"/>
        </w:rPr>
        <w:t xml:space="preserve"> Trên mặt nước có đặt các pittông  mỏng, khối lượng m</w:t>
      </w:r>
      <w:r w:rsidRPr="00541C41">
        <w:rPr>
          <w:vertAlign w:val="subscript"/>
          <w:lang w:val="fr-FR"/>
        </w:rPr>
        <w:t xml:space="preserve">1, </w:t>
      </w:r>
      <w:r w:rsidRPr="00541C41">
        <w:rPr>
          <w:lang w:val="fr-FR"/>
        </w:rPr>
        <w:t>m</w:t>
      </w:r>
      <w:r w:rsidRPr="00541C41">
        <w:rPr>
          <w:vertAlign w:val="subscript"/>
          <w:lang w:val="fr-FR"/>
        </w:rPr>
        <w:t xml:space="preserve">2 </w:t>
      </w:r>
      <w:r w:rsidRPr="00541C41">
        <w:rPr>
          <w:lang w:val="fr-FR"/>
        </w:rPr>
        <w:t>.</w:t>
      </w:r>
    </w:p>
    <w:p w14:paraId="2DAD8B2E" w14:textId="77777777" w:rsidR="00541C41" w:rsidRPr="00541C41" w:rsidRDefault="00541C41" w:rsidP="00541C41">
      <w:pPr>
        <w:spacing w:after="0"/>
        <w:rPr>
          <w:lang w:val="fr-FR"/>
        </w:rPr>
      </w:pPr>
      <w:r w:rsidRPr="00541C41">
        <w:rPr>
          <w:lang w:val="fr-FR"/>
        </w:rPr>
        <w:t xml:space="preserve"> Mực nước hai nhánh chênh nhau một đoạn h = 10cm. </w:t>
      </w:r>
    </w:p>
    <w:p w14:paraId="75C13860" w14:textId="77777777" w:rsidR="00541C41" w:rsidRPr="00541C41" w:rsidRDefault="00541C41" w:rsidP="00D07AEF">
      <w:pPr>
        <w:pStyle w:val="ListParagraph"/>
        <w:numPr>
          <w:ilvl w:val="0"/>
          <w:numId w:val="12"/>
        </w:numPr>
        <w:spacing w:after="0" w:line="240" w:lineRule="auto"/>
        <w:rPr>
          <w:lang w:val="fr-FR"/>
        </w:rPr>
      </w:pPr>
      <w:r w:rsidRPr="00541C41">
        <w:rPr>
          <w:lang w:val="fr-FR"/>
        </w:rPr>
        <w:t>Tính  khối  lượng  m  của  quả cân đặt lên  pittông</w:t>
      </w:r>
    </w:p>
    <w:p w14:paraId="109CC4D2" w14:textId="77777777" w:rsidR="00541C41" w:rsidRPr="00541C41" w:rsidRDefault="00541C41" w:rsidP="00541C41">
      <w:pPr>
        <w:pStyle w:val="ListParagraph"/>
        <w:spacing w:after="0"/>
        <w:ind w:left="1080"/>
        <w:rPr>
          <w:lang w:val="fr-FR"/>
        </w:rPr>
      </w:pPr>
      <w:r w:rsidRPr="00541C41">
        <w:rPr>
          <w:lang w:val="fr-FR"/>
        </w:rPr>
        <w:t xml:space="preserve"> lớn để mực nước ở hai nhánh ngang nhau.</w:t>
      </w:r>
    </w:p>
    <w:p w14:paraId="69376F33" w14:textId="77777777" w:rsidR="00541C41" w:rsidRPr="00541C41" w:rsidRDefault="00541C41" w:rsidP="00D07AEF">
      <w:pPr>
        <w:pStyle w:val="ListParagraph"/>
        <w:numPr>
          <w:ilvl w:val="0"/>
          <w:numId w:val="12"/>
        </w:numPr>
        <w:spacing w:after="0" w:line="240" w:lineRule="auto"/>
        <w:rPr>
          <w:lang w:val="fr-FR"/>
        </w:rPr>
      </w:pPr>
      <w:r w:rsidRPr="00541C41">
        <w:rPr>
          <w:lang w:val="fr-FR"/>
        </w:rPr>
        <w:t>Nếu đặt quả cân sang pittông nhỏ thì mực nước hai</w:t>
      </w:r>
    </w:p>
    <w:p w14:paraId="0EB1D93D" w14:textId="77777777" w:rsidR="00541C41" w:rsidRPr="00541C41" w:rsidRDefault="00541C41" w:rsidP="00541C41">
      <w:pPr>
        <w:spacing w:after="0"/>
        <w:rPr>
          <w:lang w:val="fr-FR"/>
        </w:rPr>
      </w:pPr>
      <w:r w:rsidRPr="00541C41">
        <w:rPr>
          <w:lang w:val="fr-FR"/>
        </w:rPr>
        <w:t xml:space="preserve"> nhánhlúc bấy giờ sẽ chênh nhau một đoạn H  bằng bao nhiêu? </w:t>
      </w:r>
    </w:p>
    <w:p w14:paraId="57E7A73D" w14:textId="77777777" w:rsidR="00541C41" w:rsidRPr="00541C41" w:rsidRDefault="00541C41" w:rsidP="00541C41">
      <w:pPr>
        <w:spacing w:after="0"/>
        <w:rPr>
          <w:lang w:val="fr-FR"/>
        </w:rPr>
      </w:pPr>
      <w:r w:rsidRPr="00541C41">
        <w:rPr>
          <w:lang w:val="fr-FR"/>
        </w:rPr>
        <w:t>Cho khối lượng riêng của nước D = 1000kg/m</w:t>
      </w:r>
      <w:r w:rsidRPr="00541C41">
        <w:rPr>
          <w:vertAlign w:val="superscript"/>
          <w:lang w:val="fr-FR"/>
        </w:rPr>
        <w:t>3</w:t>
      </w:r>
      <w:r w:rsidRPr="00541C41">
        <w:rPr>
          <w:lang w:val="fr-FR"/>
        </w:rPr>
        <w:t>, S</w:t>
      </w:r>
      <w:r w:rsidRPr="00541C41">
        <w:rPr>
          <w:vertAlign w:val="subscript"/>
          <w:lang w:val="fr-FR"/>
        </w:rPr>
        <w:t>1</w:t>
      </w:r>
      <w:r w:rsidRPr="00541C41">
        <w:rPr>
          <w:lang w:val="fr-FR"/>
        </w:rPr>
        <w:t xml:space="preserve"> = 200cm</w:t>
      </w:r>
      <w:r w:rsidRPr="00541C41">
        <w:rPr>
          <w:vertAlign w:val="superscript"/>
          <w:lang w:val="fr-FR"/>
        </w:rPr>
        <w:t>2</w:t>
      </w:r>
      <w:r w:rsidRPr="00541C41">
        <w:rPr>
          <w:lang w:val="fr-FR"/>
        </w:rPr>
        <w:t xml:space="preserve">, </w:t>
      </w:r>
    </w:p>
    <w:p w14:paraId="6D07C432" w14:textId="77777777" w:rsidR="00541C41" w:rsidRPr="00541C41" w:rsidRDefault="00541C41" w:rsidP="00541C41">
      <w:pPr>
        <w:spacing w:after="0"/>
        <w:rPr>
          <w:lang w:val="fr-FR"/>
        </w:rPr>
      </w:pPr>
      <w:r w:rsidRPr="00541C41">
        <w:rPr>
          <w:lang w:val="fr-FR"/>
        </w:rPr>
        <w:t>S</w:t>
      </w:r>
      <w:r w:rsidRPr="00541C41">
        <w:rPr>
          <w:vertAlign w:val="subscript"/>
          <w:lang w:val="fr-FR"/>
        </w:rPr>
        <w:t>2</w:t>
      </w:r>
      <w:r w:rsidRPr="00541C41">
        <w:rPr>
          <w:lang w:val="fr-FR"/>
        </w:rPr>
        <w:t xml:space="preserve"> = 100cm</w:t>
      </w:r>
      <w:r w:rsidRPr="00541C41">
        <w:rPr>
          <w:vertAlign w:val="superscript"/>
          <w:lang w:val="fr-FR"/>
        </w:rPr>
        <w:t>2</w:t>
      </w:r>
      <w:r w:rsidRPr="00541C41">
        <w:rPr>
          <w:lang w:val="fr-FR"/>
        </w:rPr>
        <w:t xml:space="preserve"> và bỏ qua áp suất khí quyển.</w:t>
      </w:r>
    </w:p>
    <w:p w14:paraId="5DFEA7BA" w14:textId="77777777" w:rsidR="00541C41" w:rsidRPr="00541C41" w:rsidRDefault="00541C41" w:rsidP="00541C41">
      <w:pPr>
        <w:spacing w:after="0" w:line="360" w:lineRule="exact"/>
        <w:ind w:right="-476"/>
        <w:jc w:val="both"/>
        <w:rPr>
          <w:lang w:val="fr-FR"/>
        </w:rPr>
      </w:pPr>
      <w:r w:rsidRPr="00541C41">
        <w:rPr>
          <w:b/>
          <w:noProof/>
          <w:u w:val="single"/>
        </w:rPr>
        <mc:AlternateContent>
          <mc:Choice Requires="wpg">
            <w:drawing>
              <wp:anchor distT="0" distB="0" distL="114300" distR="114300" simplePos="0" relativeHeight="251757568" behindDoc="0" locked="0" layoutInCell="1" allowOverlap="1" wp14:anchorId="02BE99CF" wp14:editId="651F43EF">
                <wp:simplePos x="0" y="0"/>
                <wp:positionH relativeFrom="column">
                  <wp:posOffset>4328160</wp:posOffset>
                </wp:positionH>
                <wp:positionV relativeFrom="paragraph">
                  <wp:posOffset>161290</wp:posOffset>
                </wp:positionV>
                <wp:extent cx="2413000" cy="1714500"/>
                <wp:effectExtent l="0" t="0" r="0" b="0"/>
                <wp:wrapNone/>
                <wp:docPr id="2099"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2100" name="Oval 315"/>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1" name="Line 316"/>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2" name="Rectangle 317"/>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2103" name="Group 318"/>
                        <wpg:cNvGrpSpPr>
                          <a:grpSpLocks/>
                        </wpg:cNvGrpSpPr>
                        <wpg:grpSpPr bwMode="auto">
                          <a:xfrm>
                            <a:off x="5760" y="2903"/>
                            <a:ext cx="1666" cy="181"/>
                            <a:chOff x="1650" y="1787"/>
                            <a:chExt cx="1666" cy="181"/>
                          </a:xfrm>
                        </wpg:grpSpPr>
                        <wps:wsp>
                          <wps:cNvPr id="2104" name="Line 31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5" name="Line 32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6" name="Line 32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7" name="Line 32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Line 32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9" name="Line 32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0" name="Line 32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1" name="Line 32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32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3" name="Line 32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4" name="Line 32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Line 33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33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17" name="Oval 332"/>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8" name="Line 333"/>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Line 334"/>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0" name="Line 335"/>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1" name="Text Box 336"/>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55194" w14:textId="77777777" w:rsidR="00541C41" w:rsidRPr="00E31A80" w:rsidRDefault="00541C41" w:rsidP="00D54380">
                              <w:r>
                                <w:t>m</w:t>
                              </w:r>
                              <w:r>
                                <w:rPr>
                                  <w:vertAlign w:val="subscript"/>
                                </w:rPr>
                                <w:t>1</w:t>
                              </w:r>
                            </w:p>
                          </w:txbxContent>
                        </wps:txbx>
                        <wps:bodyPr rot="0" vert="horz" wrap="square" lIns="91440" tIns="45720" rIns="91440" bIns="45720" anchor="t" anchorCtr="0" upright="1">
                          <a:noAutofit/>
                        </wps:bodyPr>
                      </wps:wsp>
                      <wps:wsp>
                        <wps:cNvPr id="2122" name="Line 337"/>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Rectangle 338"/>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4" name="Oval 339"/>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25" name="Oval 340"/>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126" name="Group 341"/>
                        <wpg:cNvGrpSpPr>
                          <a:grpSpLocks/>
                        </wpg:cNvGrpSpPr>
                        <wpg:grpSpPr bwMode="auto">
                          <a:xfrm rot="-5400000">
                            <a:off x="3175" y="4553"/>
                            <a:ext cx="1666" cy="181"/>
                            <a:chOff x="1650" y="1787"/>
                            <a:chExt cx="1666" cy="181"/>
                          </a:xfrm>
                        </wpg:grpSpPr>
                        <wps:wsp>
                          <wps:cNvPr id="2127" name="Line 34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34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9" name="Line 34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0" name="Line 34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34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2" name="Line 34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3" name="Line 34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4" name="Line 34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5" name="Line 35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6" name="Line 35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7" name="Line 35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8" name="Line 35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9" name="Line 35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40" name="Rectangle 355"/>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141" name="Line 356"/>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 name="Line 357"/>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3" name="Text Box 358"/>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E81C5" w14:textId="77777777" w:rsidR="00541C41" w:rsidRPr="004F1E00" w:rsidRDefault="00541C41" w:rsidP="00D54380">
                              <w:r>
                                <w:t>A</w:t>
                              </w:r>
                            </w:p>
                          </w:txbxContent>
                        </wps:txbx>
                        <wps:bodyPr rot="0" vert="horz" wrap="square" lIns="91440" tIns="45720" rIns="91440" bIns="45720" anchor="t" anchorCtr="0" upright="1">
                          <a:noAutofit/>
                        </wps:bodyPr>
                      </wps:wsp>
                      <wps:wsp>
                        <wps:cNvPr id="2144" name="Text Box 359"/>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ADC6E" w14:textId="77777777" w:rsidR="00541C41" w:rsidRPr="004F1E00" w:rsidRDefault="00541C41" w:rsidP="00D54380">
                              <w:r>
                                <w:t>C</w:t>
                              </w:r>
                            </w:p>
                          </w:txbxContent>
                        </wps:txbx>
                        <wps:bodyPr rot="0" vert="horz" wrap="square" lIns="91440" tIns="45720" rIns="91440" bIns="45720" anchor="t" anchorCtr="0" upright="1">
                          <a:noAutofit/>
                        </wps:bodyPr>
                      </wps:wsp>
                      <wps:wsp>
                        <wps:cNvPr id="2145" name="Text Box 360"/>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07956" w14:textId="77777777" w:rsidR="00541C41" w:rsidRPr="004F1E00" w:rsidRDefault="00541C41" w:rsidP="00D54380">
                              <w:r>
                                <w:t>B</w:t>
                              </w:r>
                            </w:p>
                          </w:txbxContent>
                        </wps:txbx>
                        <wps:bodyPr rot="0" vert="horz" wrap="square" lIns="91440" tIns="45720" rIns="91440" bIns="45720" anchor="t" anchorCtr="0" upright="1">
                          <a:noAutofit/>
                        </wps:bodyPr>
                      </wps:wsp>
                      <wps:wsp>
                        <wps:cNvPr id="2146" name="Text Box 361"/>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DE3B0" w14:textId="77777777" w:rsidR="00541C41" w:rsidRPr="004F1E00" w:rsidRDefault="00541C41" w:rsidP="00D54380">
                              <w:r>
                                <w:t>m</w:t>
                              </w:r>
                              <w:r>
                                <w:rPr>
                                  <w:vertAlign w:val="subscript"/>
                                </w:rPr>
                                <w:t>2</w:t>
                              </w:r>
                            </w:p>
                          </w:txbxContent>
                        </wps:txbx>
                        <wps:bodyPr rot="0" vert="horz" wrap="square" lIns="91440" tIns="45720" rIns="91440" bIns="45720" anchor="t" anchorCtr="0" upright="1">
                          <a:noAutofit/>
                        </wps:bodyPr>
                      </wps:wsp>
                      <wps:wsp>
                        <wps:cNvPr id="2147" name="Oval 362"/>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48" name="Oval 363"/>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 o:spid="_x0000_s1035" style="position:absolute;left:0;text-align:left;margin-left:340.8pt;margin-top:12.7pt;width:190pt;height:135pt;z-index:251757568" coordorigin="3917,2903" coordsize="380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47jcJwoAAOSEAAAOAAAAZHJzL2Uyb0RvYy54bWzsXVtzm0gWft+q+Q8U74q4NNeKMpVYdnar sjupyezOc1tCEjUIWMCWM1v73+f0hVaDjRwZWTOOTx4cCRDQh69Pnz7n+5q3P95tM+M2qeq0yGem /cYyjSRfFMs0X8/Mf/9yNQlNo25ovqRZkScz82tSmz++++Fvb3dlnDjFpsiWSWXASfI63pUzc9M0 ZTyd1otNsqX1m6JMcti5KqotbeBrtZ4uK7qDs2+zqWNZ/nRXVMuyKhZJXcPWudhpvuPnX62SRfPT alUnjZHNTLi3hv+t+N9r9nf67i2N1xUtN+lC3gZ9wl1saZrDRdWp5rShxk2V3jvVNl1URV2smjeL YjstVqt0kfA2QGtsq9eaj1VxU/K2rOPdulRmAtP27PTk0y7+dfu5MtLlzHSsKDKNnG7hKfELG65N mH125TqGwz5W5ZfycyUaCR8/FYvfatg97e9n39fiYON6989iCSekN03B7XO3qrbsFNBy444/hq/q MSR3jbGAjQ6xXcuCp7WAfXZgEw++8Ae12MDTZL9zIzswDdjtRJbb7ruUv3fD9sdOIH45pbG4ML9Z eXOsZQC6em/Xepxdv2xomfDHVTODtXa12d0Iu/50SzMwqyfMyo9qbVoLgxp5cbGh+Tp5X1XFbpPQ JdyUzY6HW9d+wL7U8DgetbBPpKWI44bCUq2dieUIG7MP7AqtlWhcVnXzMSm2BvswM5MsS8uatY3G 9PZT3Yij26PY5rrI0uVVmmX8S7W+vsgqA5o7M6/4P3mBzmFZbuxmZuQ5Hj9zZ1+tnwLQwAAhrto5 DHpIvoTtNGa2upSfG5pm4jO0Kcul8Zi9xEO/LpZfwXZVIfwB+C/4sCmq301jB75gZtb/vaFVYhrZ P3Kwf2QTwpwH/0K8wIEvlb7nWt9D8wWcamY2piE+XjTC4dyUVbrewJVs3ty8eA+9YpVyY7LnKe5K 3izg8nwAtVuAfkrzBADqM1NLvF3knyv5bRhwxgoA8ve2ZbJz+74FHgU6KSGkDz0BPJfwrjAMvAzu 5xDq8oJBjj//84GJxtCDoBMw1LG+xP38/yIrugwvQzIhjn85IdZ8Pnl/dUEm/pUdeHN3fnExt//P 2mKTeJMul0nObr0dc2zybb5Hjn5itFCjjjLDtHt23qfhFtv/+U1zR9LvC2BCvv2ssAP3I/zizzBO g9PLGPYCDXtf5IDzfM7RcQVCg0gOI61zdEO/xSjvDcMYreDmD2EUogvuGJm7+TVtNnyYaLvKupZA WtdGWYCvsfipOt6v40DXNYNdezSMLcwxsk0P/YQfSrdbyntIvaHLRPhk4jsB73o0TvPbj/IQaKM8 CwcMuxRsUrcInRE8GgQf4P7qBc2SZTs08bhHef8T9MRt2kBYmKXbmQmDOWsib8H36eNluMQ8Lo+0 9oEDgLMbkHE32g+4mPVPFZB5gQ9PtxNYtT3C9n3ZJeyQRyQ0VvGY7XviZ3YQ8g7M9l3KeOzeD1Vf +nPCMdJaVY52keZxvmm0Y91KjnH7hke+bLiyl+d7MoZlF1CNvhdd4SDXmw99V4McYED0YYE2iB0B DKNjKzuwYGbN50dth1O4cwHgfOoUtiFzO+tqA3YZ1iPwvmfggbPuAI/77PHACwmEbQg8DOsH0x2Q mekAjycXxgMvCgDRCDwE3iDwYETsAI9P6UYDz7HtfmyLQy0mMvQEr0qcyxhP5s15vvabZhQP5s8c N8AYDzNoUNYa8njMMXU8nl5ZGAE8h8AUAodaHGoHgderGDinqRg4no2TC/R4hzyeqhnIoVYvF4zw eD7ByQUC7xDwVC5eAk+m4sfGeAEk6XCoxSrpcIzXK1c4R5crHp5cAKkBgYfl+QOTi17lwj1N5cK1 CASPOLnAycXg5KJXuXBPU7lw7RAnFy8zxtvzBM7GiWOsSZFaEaRNV69iPDsvCZjN3Ee6xOkz55C0 CQxKiJlfO2nT7lU73KdVO/7TMtFa0iaRxALX61PiwOiMVhApJi7SCl4fadPu1TqAbPIUPss92IVA AmdRoWv5PY8nYcc52MijAp0McHxfH+6AN9UpdbhHlzo01p4P0iGJtrDH+5Vo84Dwj2B7tWBT5Y1f WKn/Q3FnuK5e4mABoNHcwY52+Hw2inogSyIk6IsogPwtCaZMkXIQrY9x1JWAQMhlaKw2AG2VCWj+ epqHjgzoIfK7MIh22KA4oiPjsB1ifXCiyZUfBhNyRbxJBFzLiWVHHyLfIhGZX3VlHDwfLBSMIzzz aCXUkZR5pUJht8/ZyYD09v+HdCLN3fUdFwqCgdohH3VUHaGf0ytOuU8rTt2LjdRs0ANCCMBa4JVJ JeVohSH5a9ZRMQ2TSFVoOioh9pTkt+fOVxCucYXonRC/F0/ZEWQw+Lwx4G5jWAbx2BileXKlUzqD wvRIv4pyUyXGH8rvwvjRTa3pFa1nhyrxpOSP9J0p0/iyBIfH3fYwUEepobmarY3WOpA+gWwO1dBH rK4wCE9V9xKZXzETPJMn9SKYkLI8CEF4ViLZ/3KCzEEhJ9DjpMeTK2tACRTiuJMLOcWKBhNIXnDN rJbxAF21yK8RD/xfJ4a8J898obpOR1VsBEMHdErcxt/O0NHshbpOXLyAryg0OEr0yi/kaeWX/poZ qOvEVTPEUlaDwOsVYICqf6Sbe5APZqOuEz3eQY8H/K9OBUas3TNaXmejrhOBdxh4qhojAzu9EjOC 84+6TgTeYeD18vnkafn8foyHuk6M8Q7HeMDl6g61JxKboK4TPd5hj6dS83Ko1VPzI4Za1HUi8A4D TyXdBfBgOblTzGod1HUi8A4DT6XmJfBOIzZxUNeJwDsMvF65wju6XPFgHs9BXScC7zDwepULUQ8c ncdDXSfOah+Z1fYqF95pKheo63yxwPsTdJ2M5HWPLOnpYpJnZ6A5jKnAKD5hwIPNPZ2XMIUyo6CR kGd8hjloj5ElcdH5odeRDBPwkOmpvXnpqDcKDdWq2UoP+vp03tGVG42SAy8Rgb7LO8eARLClVaIu 9fXpA9mq1B2oPa1W09de7EHngS66w5uTbGEXXpgA24dddYbvsOm+7ux7Wt4faF8SdnuloKdXa86n FHSjAPoA849W0KN4Eh9Cb05tf0zW+lhcoXSBrSxQbYAOgEJBFArWsSYUVGH1y+Fwn+WNgGx5XTFY aV5DL7Wdz2sQWHBBeg0x59jPRnx4tSJ6DRaBorw4PnJyNEZerCYJ6DU68mIgXN7zGiL41MRJ51mV wPPlKkHEEtGO5jUCGRg/uoQGxhrwslRclEB7V+sYr6Hme+g1ul5DFbj3sYavF7nPGGv47Qwl7C+7 47deA5cy0V983Hn1p6YWRq9xIq+hpuroNbpeQ7EThAja19kJz10h8e1IZHphDUI+K9pHF6jRx8Uv TceGpbBkKCzhqasvnx2eXiQTbW7ES9gIz5fiPXnBebcueb4eaqTlJl3MaUP17/B5V8aJU2yKbJlU 7/4AAAD//wMAUEsDBBQABgAIAAAAIQDPdSR33wAAAAsBAAAPAAAAZHJzL2Rvd25yZXYueG1sTI/B SsNAEIbvgu+wjODNblJtaGM2pRT1VARbQXqbZqdJaHY3ZLdJ+vZOTnqcb37++SZbj6YRPXW+dlZB PItAkC2crm2p4Pvw/rQE4QNajY2zpOBGHtb5/V2GqXaD/aJ+H0rBJdanqKAKoU2l9EVFBv3MtWR5 d3adwcBjV0rd4cDlppHzKEqkwdryhQpb2lZUXPZXo+BjwGHzHL/1u8t5ezseFp8/u5iUenwYN68g Ao3hLwyTPqtDzk4nd7Xai0ZBsowTjiqYL15ATIEomciJyYqRzDP5/4f8FwAA//8DAFBLAQItABQA BgAIAAAAIQC2gziS/gAAAOEBAAATAAAAAAAAAAAAAAAAAAAAAABbQ29udGVudF9UeXBlc10ueG1s UEsBAi0AFAAGAAgAAAAhADj9If/WAAAAlAEAAAsAAAAAAAAAAAAAAAAALwEAAF9yZWxzLy5yZWxz UEsBAi0AFAAGAAgAAAAhAKrjuNwnCgAA5IQAAA4AAAAAAAAAAAAAAAAALgIAAGRycy9lMm9Eb2Mu eG1sUEsBAi0AFAAGAAgAAAAhAM91JHffAAAACwEAAA8AAAAAAAAAAAAAAAAAgQwAAGRycy9kb3du cmV2LnhtbFBLBQYAAAAABAAEAPMAAACNDQAAAAA= ">
                <v:oval id="Oval 315" o:spid="_x0000_s1036" style="position:absolute;left:6417;top:423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iq2cIA AADdAAAADwAAAGRycy9kb3ducmV2LnhtbERPS0vDQBC+C/0PywjezCYNLRKzLaVFqAcPpvU+ZCcP mp0N2TGN/949CB4/vne5X9ygZppC79lAlqSgiGtve24NXC9vzy+ggiBbHDyTgR8KsN+tHkosrL/z J82VtCqGcCjQQCcyFlqHuiOHIfEjceQaPzmUCKdW2wnvMdwNep2mW+2w59jQ4UjHjupb9e0MnNpD tZ11Lpu8OZ1lc/v6eM8zY54el8MrKKFF/sV/7rM1sM7SuD++iU9A734BAAD//wMAUEsBAi0AFAAG AAgAAAAhAPD3irv9AAAA4gEAABMAAAAAAAAAAAAAAAAAAAAAAFtDb250ZW50X1R5cGVzXS54bWxQ SwECLQAUAAYACAAAACEAMd1fYdIAAACPAQAACwAAAAAAAAAAAAAAAAAuAQAAX3JlbHMvLnJlbHNQ SwECLQAUAAYACAAAACEAMy8FnkEAAAA5AAAAEAAAAAAAAAAAAAAAAAApAgAAZHJzL3NoYXBleG1s LnhtbFBLAQItABQABgAIAAAAIQDzqKrZwgAAAN0AAAAPAAAAAAAAAAAAAAAAAJgCAABkcnMvZG93 bnJldi54bWxQSwUGAAAAAAQABAD1AAAAhwMAAAAA "/>
                <v:line id="Line 316" o:spid="_x0000_s1037" style="position:absolute;flip:x;visibility:visible;mso-wrap-style:square" from="6609,4448" to="6613,4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Iuc8cAAADdAAAADwAAAGRycy9kb3ducmV2LnhtbESPQWsCMRSE74L/ITyhF9HsSil2NYoU hB681JaV3p6b52bZzcs2ibr9902h0OMwM98w6+1gO3EjHxrHCvJ5BoK4crrhWsHH+362BBEissbO MSn4pgDbzXi0xkK7O7/R7RhrkSAcClRgYuwLKUNlyGKYu544eRfnLcYkfS21x3uC204usuxJWmw4 LRjs6cVQ1R6vVoFcHqZffnd+bMv2dHo2ZVX2nwelHibDbgUi0hD/w3/tV61gkWc5/L5JT0B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gi5zxwAAAN0AAAAPAAAAAAAA AAAAAAAAAKECAABkcnMvZG93bnJldi54bWxQSwUGAAAAAAQABAD5AAAAlQMAAAAA "/>
                <v:rect id="Rectangle 317" o:spid="_x0000_s1038" style="position:absolute;left:6423;top:4793;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6WP8QA AADdAAAADwAAAGRycy9kb3ducmV2LnhtbESPwWrDMBBE74X8g9hAbo1sE0pxooTS2JBDW2iSD1is rWRqrYylxPbfV4VCj8PMvGF2h8l14k5DaD0ryNcZCOLG65aNguulfnwGESKyxs4zKZgpwGG/eNhh qf3In3Q/RyMShEOJCmyMfSllaCw5DGvfEyfvyw8OY5KDkXrAMcFdJ4sse5IOW04LFnt6tdR8n29O gfw4umqu2ZpLqIrbm3nnzayVWi2nly2ISFP8D/+1T1pBkWcF/L5JT0DufwAAAP//AwBQSwECLQAU AAYACAAAACEA8PeKu/0AAADiAQAAEwAAAAAAAAAAAAAAAAAAAAAAW0NvbnRlbnRfVHlwZXNdLnht bFBLAQItABQABgAIAAAAIQAx3V9h0gAAAI8BAAALAAAAAAAAAAAAAAAAAC4BAABfcmVscy8ucmVs c1BLAQItABQABgAIAAAAIQAzLwWeQQAAADkAAAAQAAAAAAAAAAAAAAAAACkCAABkcnMvc2hhcGV4 bWwueG1sUEsBAi0AFAAGAAgAAAAhADIulj/EAAAA3QAAAA8AAAAAAAAAAAAAAAAAmAIAAGRycy9k b3ducmV2LnhtbFBLBQYAAAAABAAEAPUAAACJAwAAAAA= ">
                  <v:fill color2="#767676" rotate="t" angle="90" focus="100%" type="gradient"/>
                </v:rect>
                <v:group id="Group 318" o:spid="_x0000_s1039" style="position:absolute;left:5760;top:2903;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OFmMYAAADdAAAADwAAAGRycy9kb3ducmV2LnhtbESPQWvCQBSE74X+h+UV ems2UVokuoYgWnoQoUYQb4/sMwlm34bsNon/visUehxm5htmlU2mFQP1rrGsIIliEMSl1Q1XCk7F 7m0Bwnlkja1lUnAnB9n6+WmFqbYjf9Nw9JUIEHYpKqi971IpXVmTQRfZjjh4V9sb9EH2ldQ9jgFu WjmL4w9psOGwUGNHm5rK2/HHKPgcccznyXbY366b+6V4P5z3CSn1+jLlSxCeJv8f/mt/aQWzJJ7D 401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w4WYxgAAAN0A AAAPAAAAAAAAAAAAAAAAAKoCAABkcnMvZG93bnJldi54bWxQSwUGAAAAAAQABAD6AAAAnQMAAAAA ">
                  <v:line id="Line 319" o:spid="_x0000_s1040"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79FMcAAADdAAAADwAAAGRycy9kb3ducmV2LnhtbESPQWvCQBSE74X+h+UVeqsbrQRJXUUq gnooVQvt8Zl9JrHZt2F3TeK/7xYEj8PMfMNM572pRUvOV5YVDAcJCOLc6ooLBV+H1csEhA/IGmvL pOBKHuazx4cpZtp2vKN2HwoRIewzVFCG0GRS+rwkg35gG+LonawzGKJ0hdQOuwg3tRwlSSoNVhwX SmzovaT8d38xCj5eP9N2sdmu++9NesyXu+PPuXNKPT/1izcQgfpwD9/aa61gNEzG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Hv0UxwAAAN0AAAAPAAAAAAAA AAAAAAAAAKECAABkcnMvZG93bnJldi54bWxQSwUGAAAAAAQABAD5AAAAlQMAAAAA "/>
                  <v:line id="Line 320" o:spid="_x0000_s1041"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kocMcAAADdAAAADwAAAGRycy9kb3ducmV2LnhtbESPQWsCMRSE7wX/Q3hCL0WzSiu6GkUK hR68VGXF23Pz3Cy7edkmqW7/fVMo9DjMzDfMatPbVtzIh9qxgsk4A0FcOl1zpeB4eBvNQYSIrLF1 TAq+KcBmPXhYYa7dnT/oto+VSBAOOSowMXa5lKE0ZDGMXUecvKvzFmOSvpLa4z3BbSunWTaTFmtO CwY7ejVUNvsvq0DOd0+ffnt5bormdFqYoiy6806px2G/XYKI1Mf/8F/7XSuYTrIX+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uShwxwAAAN0AAAAPAAAAAAAA AAAAAAAAAKECAABkcnMvZG93bnJldi54bWxQSwUGAAAAAAQABAD5AAAAlQMAAAAA "/>
                  <v:line id="Line 321" o:spid="_x0000_s1042"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u2B8cAAADdAAAADwAAAGRycy9kb3ducmV2LnhtbESPQWsCMRSE74X+h/AEL0WzShFdjSKF Qg9eqmWlt+fmuVl287JNUl3/fVMQPA4z8w2z2vS2FRfyoXasYDLOQBCXTtdcKfg6vI/mIEJE1tg6 JgU3CrBZPz+tMNfuyp902cdKJAiHHBWYGLtcylAashjGriNO3tl5izFJX0nt8ZrgtpXTLJtJizWn BYMdvRkqm/2vVSDnu5cfvz29NkVzPC5MURbd906p4aDfLkFE6uMjfG9/aAXTSTaD/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a7YHxwAAAN0AAAAPAAAAAAAA AAAAAAAAAKECAABkcnMvZG93bnJldi54bWxQSwUGAAAAAAQABAD5AAAAlQMAAAAA "/>
                  <v:line id="Line 322" o:spid="_x0000_s1043"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cTnMcAAADdAAAADwAAAGRycy9kb3ducmV2LnhtbESPQWsCMRSE7wX/Q3hCL0WzSqm6GkUK hR68VGXF23Pz3Cy7edkmqW7/fVMo9DjMzDfMatPbVtzIh9qxgsk4A0FcOl1zpeB4eBvNQYSIrLF1 TAq+KcBmPXhYYa7dnT/oto+VSBAOOSowMXa5lKE0ZDGMXUecvKvzFmOSvpLa4z3BbSunWfYiLdac Fgx29GqobPZfVoGc754+/fby3BTN6bQwRVl0551Sj8N+uwQRqY//4b/2u1YwnWQz+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JxOcxwAAAN0AAAAPAAAAAAAA AAAAAAAAAKECAABkcnMvZG93bnJldi54bWxQSwUGAAAAAAQABAD5AAAAlQMAAAAA "/>
                  <v:line id="Line 323" o:spid="_x0000_s1044"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iH7sMAAADdAAAADwAAAGRycy9kb3ducmV2LnhtbERPz2vCMBS+C/sfwht4EU0VGVqNIoOB By9zUvH2bJ5NafPSJZl2/705DHb8+H6vt71txZ18qB0rmE4yEMSl0zVXCk5fH+MFiBCRNbaOScEv BdhuXgZrzLV78Cfdj7ESKYRDjgpMjF0uZSgNWQwT1xEn7ua8xZigr6T2+EjhtpWzLHuTFmtODQY7 ejdUNscfq0AuDqNvv7vOm6I5n5emKIvuclBq+NrvViAi9fFf/OfeawWzaZbmpjfpCcjN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64h+7DAAAA3QAAAA8AAAAAAAAAAAAA AAAAoQIAAGRycy9kb3ducmV2LnhtbFBLBQYAAAAABAAEAPkAAACRAwAAAAA= "/>
                  <v:line id="Line 324" o:spid="_x0000_s1045"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QidccAAADdAAAADwAAAGRycy9kb3ducmV2LnhtbESPQWsCMRSE7wX/Q3hCL0WzihRdjSKF Qg9eastKb8/Nc7Ps5mWbpLr990YQPA4z8w2z2vS2FWfyoXasYDLOQBCXTtdcKfj+eh/NQYSIrLF1 TAr+KcBmPXhaYa7dhT/pvI+VSBAOOSowMXa5lKE0ZDGMXUecvJPzFmOSvpLa4yXBbSunWfYqLdac Fgx29GaobPZ/VoGc715+/fY4a4rmcFiYoiy6n51Sz8N+uwQRqY+P8L39oRVMJ9kCbm/SE5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9CJ1xwAAAN0AAAAPAAAAAAAA AAAAAAAAAKECAABkcnMvZG93bnJldi54bWxQSwUGAAAAAAQABAD5AAAAlQMAAAAA "/>
                  <v:line id="Line 325" o:spid="_x0000_s1046"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cdNcQAAADdAAAADwAAAGRycy9kb3ducmV2LnhtbERPTWvCMBi+C/sP4R14kZlWhrhqFBkM PHjxg8pu75rXprR50yWZ1n+/HAY7Pjzfq81gO3EjHxrHCvJpBoK4crrhWsH59PGyABEissbOMSl4 UIDN+mm0wkK7Ox/odoy1SCEcClRgYuwLKUNlyGKYup44cVfnLcYEfS21x3sKt52cZdlcWmw4NRjs 6d1Q1R5/rAK52E++/fbrtS3by+XNlFXZf+6VGj8P2yWISEP8F/+5d1rBLM/T/vQmP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Fx01xAAAAN0AAAAPAAAAAAAAAAAA AAAAAKECAABkcnMvZG93bnJldi54bWxQSwUGAAAAAAQABAD5AAAAkgMAAAAA "/>
                  <v:line id="Line 326" o:spid="_x0000_s1047"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u4rscAAADdAAAADwAAAGRycy9kb3ducmV2LnhtbESPQWsCMRSE7wX/Q3hCL0WzK6XY1ShS KPTgpVZWentunptlNy/bJNXtv28EweMwM98wy/VgO3EmHxrHCvJpBoK4crrhWsH+630yBxEissbO MSn4owDr1ehhiYV2F/6k8y7WIkE4FKjAxNgXUobKkMUwdT1x8k7OW4xJ+lpqj5cEt52cZdmLtNhw WjDY05uhqt39WgVyvn368Zvjc1u2h8OrKauy/94q9TgeNgsQkYZ4D9/aH1rBLM9z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W7iuxwAAAN0AAAAPAAAAAAAA AAAAAAAAAKECAABkcnMvZG93bnJldi54bWxQSwUGAAAAAAQABAD5AAAAlQMAAAAA "/>
                  <v:line id="Line 327" o:spid="_x0000_s1048"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km2ccAAADdAAAADwAAAGRycy9kb3ducmV2LnhtbESPQWvCQBSE70L/w/IKvYhuEkqx0VWk UOjBS61Eentmn9mQ7Nt0d6vpv+8WCh6HmfmGWW1G24sL+dA6VpDPMxDEtdMtNwoOH6+zBYgQkTX2 jknBDwXYrO8mKyy1u/I7XfaxEQnCoUQFJsahlDLUhiyGuRuIk3d23mJM0jdSe7wmuO1lkWVP0mLL acHgQC+G6m7/bRXIxW765benx67qjsdnU9XV8LlT6uF+3C5BRBrjLfzfftMKijwv4O9Neg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iSbZxwAAAN0AAAAPAAAAAAAA AAAAAAAAAKECAABkcnMvZG93bnJldi54bWxQSwUGAAAAAAQABAD5AAAAlQMAAAAA "/>
                  <v:line id="Line 328" o:spid="_x0000_s1049"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WDQscAAADdAAAADwAAAGRycy9kb3ducmV2LnhtbESPQUvDQBSE74L/YXlCL8VuUkVqzKYU oeChF1tJ8fbMPrMh2bdxd23jv3eFgsdhZr5hyvVkB3EiHzrHCvJFBoK4cbrjVsHbYXu7AhEissbB MSn4oQDr6vqqxEK7M7/SaR9bkSAcClRgYhwLKUNjyGJYuJE4eZ/OW4xJ+lZqj+cEt4NcZtmDtNhx WjA40rOhpt9/WwVytZt/+c3HfV/3x+OjqZt6fN8pNbuZNk8gIk3xP3xpv2gFyzy/g7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xYNCxwAAAN0AAAAPAAAAAAAA AAAAAAAAAKECAABkcnMvZG93bnJldi54bWxQSwUGAAAAAAQABAD5AAAAlQMAAAAA "/>
                  <v:line id="Line 329" o:spid="_x0000_s1050"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wbNscAAADdAAAADwAAAGRycy9kb3ducmV2LnhtbESPQWsCMRSE74X+h/AEL6VmV6TY1ShS KPTgpbas9PbcPDfLbl62Sarrv28EweMwM98wy/VgO3EiHxrHCvJJBoK4crrhWsH31/vzHESIyBo7 x6TgQgHWq8eHJRbanfmTTrtYiwThUKACE2NfSBkqQxbDxPXEyTs6bzEm6WupPZ4T3HZymmUv0mLD acFgT2+Gqnb3ZxXI+fbp128Os7Zs9/tXU1Zl/7NVajwaNgsQkYZ4D9/aH1rBNM9ncH2TnoB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LBs2xwAAAN0AAAAPAAAAAAAA AAAAAAAAAKECAABkcnMvZG93bnJldi54bWxQSwUGAAAAAAQABAD5AAAAlQMAAAAA "/>
                  <v:line id="Line 330" o:spid="_x0000_s1051"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C+rccAAADdAAAADwAAAGRycy9kb3ducmV2LnhtbESPQUvDQBSE74L/YXlCL8VuUlRqzKYU oeChF1tJ8fbMPrMh2bdxd23jv3eFgsdhZr5hyvVkB3EiHzrHCvJFBoK4cbrjVsHbYXu7AhEissbB MSn4oQDr6vqqxEK7M7/SaR9bkSAcClRgYhwLKUNjyGJYuJE4eZ/OW4xJ+lZqj+cEt4NcZtmDtNhx WjA40rOhpt9/WwVytZt/+c3HXV/3x+OjqZt6fN8pNbuZNk8gIk3xP3xpv2gFyzy/h7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YL6txwAAAN0AAAAPAAAAAAAA AAAAAAAAAKECAABkcnMvZG93bnJldi54bWxQSwUGAAAAAAQABAD5AAAAlQMAAAAA "/>
                  <v:line id="Line 331" o:spid="_x0000_s1052"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Ig2scAAADdAAAADwAAAGRycy9kb3ducmV2LnhtbESPQWsCMRSE70L/Q3gFL1KzKyJ2axQp FDx40ZaV3l43r5tlNy/bJOr675tCweMwM98wq81gO3EhHxrHCvJpBoK4crrhWsHH+9vTEkSIyBo7 x6TgRgE264fRCgvtrnygyzHWIkE4FKjAxNgXUobKkMUwdT1x8r6dtxiT9LXUHq8Jbjs5y7KFtNhw WjDY06uhqj2erQK53E9+/PZr3pbt6fRsyqrsP/dKjR+H7QuISEO8h//bO61glucL+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siDaxwAAAN0AAAAPAAAAAAAA AAAAAAAAAKECAABkcnMvZG93bnJldi54bWxQSwUGAAAAAAQABAD5AAAAlQMAAAAA "/>
                </v:group>
                <v:oval id="Oval 332" o:spid="_x0000_s1053" style="position:absolute;left:6006;top:342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kcMUA AADdAAAADwAAAGRycy9kb3ducmV2LnhtbESPQWvCQBSE7wX/w/KE3ppNDFqJriKVgh56aNreH9ln Esy+DdnXmP77rlDocZiZb5jtfnKdGmkIrWcDWZKCIq68bbk28Pnx+rQGFQTZYueZDPxQgP1u9rDF wvobv9NYSq0ihEOBBhqRvtA6VA05DInviaN38YNDiXKotR3wFuGu04s0XWmHLceFBnt6aai6lt/O wLE+lKtR57LML8eTLK9fb+c8M+ZxPh02oIQm+Q//tU/WwCLLnuH+Jj4BvfsFAAD//wMAUEsBAi0A FAAGAAgAAAAhAPD3irv9AAAA4gEAABMAAAAAAAAAAAAAAAAAAAAAAFtDb250ZW50X1R5cGVzXS54 bWxQSwECLQAUAAYACAAAACEAMd1fYdIAAACPAQAACwAAAAAAAAAAAAAAAAAuAQAAX3JlbHMvLnJl bHNQSwECLQAUAAYACAAAACEAMy8FnkEAAAA5AAAAEAAAAAAAAAAAAAAAAAApAgAAZHJzL3NoYXBl eG1sLnhtbFBLAQItABQABgAIAAAAIQD5mKRwxQAAAN0AAAAPAAAAAAAAAAAAAAAAAJgCAABkcnMv ZG93bnJldi54bWxQSwUGAAAAAAQABAD1AAAAigMAAAAA "/>
                <v:line id="Line 333" o:spid="_x0000_s1054" style="position:absolute;flip:y;visibility:visible;mso-wrap-style:square" from="6408,3593" to="6408,4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ERM8QAAADdAAAADwAAAGRycy9kb3ducmV2LnhtbERPTWvCMBi+C/sP4R14kZlWhrhqFBkM PHjxg8pu75rXprR50yWZ1n+/HAY7Pjzfq81gO3EjHxrHCvJpBoK4crrhWsH59PGyABEissbOMSl4 UIDN+mm0wkK7Ox/odoy1SCEcClRgYuwLKUNlyGKYup44cVfnLcYEfS21x3sKt52cZdlcWmw4NRjs 6d1Q1R5/rAK52E++/fbrtS3by+XNlFXZf+6VGj8P2yWISEP8F/+5d1rBLM/T3PQmP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YREzxAAAAN0AAAAPAAAAAAAAAAAA AAAAAKECAABkcnMvZG93bnJldi54bWxQSwUGAAAAAAQABAD5AAAAkgMAAAAA "/>
                <v:line id="Line 334" o:spid="_x0000_s1055" style="position:absolute;flip:y;visibility:visible;mso-wrap-style:square" from="6825,3068" to="6825,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20qMcAAADdAAAADwAAAGRycy9kb3ducmV2LnhtbESPQWsCMRSE74X+h/AKvRTNrpSiq1Gk IPTgpbas9PbcPDfLbl62SdTtv28EweMwM98wi9VgO3EmHxrHCvJxBoK4crrhWsH312Y0BREissbO MSn4owCr5ePDAgvtLvxJ512sRYJwKFCBibEvpAyVIYth7Hri5B2dtxiT9LXUHi8Jbjs5ybI3abHh tGCwp3dDVbs7WQVyun359evDa1u2+/3MlFXZ/2yVen4a1nMQkYZ4D9/aH1rBJM9ncH2TnoBc/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LbSoxwAAAN0AAAAPAAAAAAAA AAAAAAAAAKECAABkcnMvZG93bnJldi54bWxQSwUGAAAAAAQABAD5AAAAlQMAAAAA "/>
                <v:line id="Line 335" o:spid="_x0000_s1056" style="position:absolute;visibility:visible;mso-wrap-style:square" from="6200,3083" to="6200,3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Cnd8QAAADdAAAADwAAAGRycy9kb3ducmV2LnhtbERPz2vCMBS+C/4P4Qm7aWoHRTqjyETQ HUTdYDs+m7e2W/NSkqyt/705CDt+fL+X68E0oiPna8sK5rMEBHFhdc2lgo/33XQBwgdkjY1lUnAj D+vVeLTEXNuez9RdQiliCPscFVQhtLmUvqjIoJ/Zljhy39YZDBG6UmqHfQw3jUyTJJMGa44NFbb0 WlHxe/kzCo7Pp6zbHN72w+chuxbb8/Xrp3dKPU2GzQuIQEP4Fz/ce60gnadxf3wTn4B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Kd3xAAAAN0AAAAPAAAAAAAAAAAA AAAAAKECAABkcnMvZG93bnJldi54bWxQSwUGAAAAAAQABAD5AAAAkgMAAAAA "/>
                <v:shape id="Text Box 336" o:spid="_x0000_s1057" type="#_x0000_t202" style="position:absolute;left:6712;top:4748;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vsXMQA AADdAAAADwAAAGRycy9kb3ducmV2LnhtbESPQWvCQBSE70L/w/IK3nQ3QUuNrlJaCp6UWhW8PbLP JDT7NmS3Jv57VxA8DjPzDbNY9bYWF2p95VhDMlYgiHNnKi407H+/R+8gfEA2WDsmDVfysFq+DBaY GdfxD112oRARwj5DDWUITSalz0uy6MeuIY7e2bUWQ5RtIU2LXYTbWqZKvUmLFceFEhv6LCn/2/1b DYfN+XScqG3xZadN53ol2c6k1sPX/mMOIlAfnuFHe200pEmawP1NfAJyeQMAAP//AwBQSwECLQAU AAYACAAAACEA8PeKu/0AAADiAQAAEwAAAAAAAAAAAAAAAAAAAAAAW0NvbnRlbnRfVHlwZXNdLnht bFBLAQItABQABgAIAAAAIQAx3V9h0gAAAI8BAAALAAAAAAAAAAAAAAAAAC4BAABfcmVscy8ucmVs c1BLAQItABQABgAIAAAAIQAzLwWeQQAAADkAAAAQAAAAAAAAAAAAAAAAACkCAABkcnMvc2hhcGV4 bWwueG1sUEsBAi0AFAAGAAgAAAAhAJtb7FzEAAAA3QAAAA8AAAAAAAAAAAAAAAAAmAIAAGRycy9k b3ducmV2LnhtbFBLBQYAAAAABAAEAPUAAACJAwAAAAA= " filled="f" stroked="f">
                  <v:textbox>
                    <w:txbxContent>
                      <w:p w14:paraId="0B955194" w14:textId="77777777" w:rsidR="00541C41" w:rsidRPr="00E31A80" w:rsidRDefault="00541C41" w:rsidP="00D54380">
                        <w:r>
                          <w:t>m</w:t>
                        </w:r>
                        <w:r>
                          <w:rPr>
                            <w:vertAlign w:val="subscript"/>
                          </w:rPr>
                          <w:t>1</w:t>
                        </w:r>
                      </w:p>
                    </w:txbxContent>
                  </v:textbox>
                </v:shape>
                <v:line id="Line 337" o:spid="_x0000_s1058" style="position:absolute;flip:y;visibility:visible;mso-wrap-style:square" from="6006,3578" to="6006,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XsZMcAAADdAAAADwAAAGRycy9kb3ducmV2LnhtbESPQWsCMRSE7wX/Q3hCL0WzLqXY1ShS KPTgpVZWentunptlNy/bJNXtv28EweMwM98wy/VgO3EmHxrHCmbTDARx5XTDtYL91/tkDiJEZI2d Y1LwRwHWq9HDEgvtLvxJ512sRYJwKFCBibEvpAyVIYth6nri5J2ctxiT9LXUHi8JbjuZZ9mLtNhw WjDY05uhqt39WgVyvn368Zvjc1u2h8OrKauy/94q9TgeNgsQkYZ4D9/aH1pBPstz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5exkxwAAAN0AAAAPAAAAAAAA AAAAAAAAAKECAABkcnMvZG93bnJldi54bWxQSwUGAAAAAAQABAD5AAAAlQMAAAAA "/>
                <v:rect id="Rectangle 338" o:spid="_x0000_s1059" style="position:absolute;left:4100;top:4463;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mhsYA AADdAAAADwAAAGRycy9kb3ducmV2LnhtbESPT2vCQBTE74LfYXmF3nRjAqWmrlIUpT3mz6W31+xr kjb7NmRXE/303ULB4zAzv2E2u8l04kKDay0rWC0jEMSV1S3XCsriuHgG4Tyyxs4yKbiSg912Pttg qu3IGV1yX4sAYZeigsb7PpXSVQ0ZdEvbEwfvyw4GfZBDLfWAY4CbTsZR9CQNthwWGuxp31D1k5+N gs82LvGWFafIrI+Jf5+K7/PHQanHh+n1BYSnyd/D/+03rSBexQn8vQlPQG5/AQAA//8DAFBLAQIt ABQABgAIAAAAIQDw94q7/QAAAOIBAAATAAAAAAAAAAAAAAAAAAAAAABbQ29udGVudF9UeXBlc10u eG1sUEsBAi0AFAAGAAgAAAAhADHdX2HSAAAAjwEAAAsAAAAAAAAAAAAAAAAALgEAAF9yZWxzLy5y ZWxzUEsBAi0AFAAGAAgAAAAhADMvBZ5BAAAAOQAAABAAAAAAAAAAAAAAAAAAKQIAAGRycy9zaGFw ZXhtbC54bWxQSwECLQAUAAYACAAAACEADe+mhsYAAADdAAAADwAAAAAAAAAAAAAAAACYAgAAZHJz L2Rvd25yZXYueG1sUEsFBgAAAAAEAAQA9QAAAIsDAAAAAA== "/>
                <v:oval id="Oval 339" o:spid="_x0000_s1060" style="position:absolute;left:445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GVe8QA AADdAAAADwAAAGRycy9kb3ducmV2LnhtbESPQWvCQBSE7wX/w/KEXkrdJFSR6ColYPHa6KHH1+xr Esy+Dbtbk/x7VxA8DjPzDbPdj6YTV3K+tawgXSQgiCurW64VnE+H9zUIH5A1dpZJwUQe9rvZyxZz bQf+pmsZahEh7HNU0ITQ51L6qiGDfmF74uj9WWcwROlqqR0OEW46mSXJShpsOS402FPRUHUp/40C 99ZPxXQsDukvf5XLYa1/Vmet1Ot8/NyACDSGZ/jRPmoFWZp9wP1NfAJydwMAAP//AwBQSwECLQAU AAYACAAAACEA8PeKu/0AAADiAQAAEwAAAAAAAAAAAAAAAAAAAAAAW0NvbnRlbnRfVHlwZXNdLnht bFBLAQItABQABgAIAAAAIQAx3V9h0gAAAI8BAAALAAAAAAAAAAAAAAAAAC4BAABfcmVscy8ucmVs c1BLAQItABQABgAIAAAAIQAzLwWeQQAAADkAAAAQAAAAAAAAAAAAAAAAACkCAABkcnMvc2hhcGV4 bWwueG1sUEsBAi0AFAAGAAgAAAAhABShlXvEAAAA3QAAAA8AAAAAAAAAAAAAAAAAmAIAAGRycy9k b3ducmV2LnhtbFBLBQYAAAAABAAEAPUAAACJAwAAAAA= " fillcolor="black"/>
                <v:oval id="Oval 340" o:spid="_x0000_s1061" style="position:absolute;left:598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w4MQA AADdAAAADwAAAGRycy9kb3ducmV2LnhtbESPQWvCQBSE70L/w/IKXqRuElBC6ioloHht9NDja/aZ BLNvw+7WJP++Wyh4HGbmG2Z3mEwvHuR8Z1lBuk5AENdWd9wouF6ObzkIH5A19pZJwUweDvuXxQ4L bUf+pEcVGhEh7AtU0IYwFFL6uiWDfm0H4ujdrDMYonSN1A7HCDe9zJJkKw12HBdaHKhsqb5XP0aB Ww1zOZ/LY/rNp2oz5vpre9VKLV+nj3cQgabwDP+3z1pBlmYb+HsTn4Dc/wIAAP//AwBQSwECLQAU AAYACAAAACEA8PeKu/0AAADiAQAAEwAAAAAAAAAAAAAAAAAAAAAAW0NvbnRlbnRfVHlwZXNdLnht bFBLAQItABQABgAIAAAAIQAx3V9h0gAAAI8BAAALAAAAAAAAAAAAAAAAAC4BAABfcmVscy8ucmVs c1BLAQItABQABgAIAAAAIQAzLwWeQQAAADkAAAAQAAAAAAAAAAAAAAAAACkCAABkcnMvc2hhcGV4 bWwueG1sUEsBAi0AFAAGAAgAAAAhAHvtMODEAAAA3QAAAA8AAAAAAAAAAAAAAAAAmAIAAGRycy9k b3ducmV2LnhtbFBLBQYAAAAABAAEAPUAAACJAwAAAAA= " fillcolor="black"/>
                <v:group id="Group 341" o:spid="_x0000_s1062" style="position:absolute;left:3175;top:4553;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KHMcAAADdAAAADwAAAGRycy9kb3ducmV2LnhtbESPT2vCQBTE70K/w/IK vYhuDEVKdJVSaclBEP9cvD2zzyQ0+zZmXzV++25B6HGYmd8w82XvGnWlLtSeDUzGCSjiwtuaSwOH /efoDVQQZIuNZzJwpwDLxdNgjpn1N97SdSelihAOGRqoRNpM61BU5DCMfUscvbPvHEqUXalth7cI d41Ok2SqHdYcFyps6aOi4nv34wxIszqu882m/trL6b6+XF771TA35uW5f5+BEurlP/xo59ZAOkmn 8PcmPgG9+A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TKHMcAAADd AAAADwAAAAAAAAAAAAAAAACqAgAAZHJzL2Rvd25yZXYueG1sUEsFBgAAAAAEAAQA+gAAAJ4DAAAA AA== ">
                  <v:line id="Line 342" o:spid="_x0000_s1063"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k/A8gAAADdAAAADwAAAGRycy9kb3ducmV2LnhtbESPQWvCQBSE74X+h+UVeqsbU0hLdBWp CNpDqVbQ4zP7TGKzb8PuNkn/vSsUehxm5htmOh9MIzpyvrasYDxKQBAXVtdcKth/rZ5eQfiArLGx TAp+ycN8dn83xVzbnrfU7UIpIoR9jgqqENpcSl9UZNCPbEscvbN1BkOUrpTaYR/hppFpkmTSYM1x ocKW3ioqvnc/RsHH82fWLTbv6+GwyU7Fcns6Xnqn1OPDsJiACDSE//Bfe60VpOP0B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Hk/A8gAAADdAAAADwAAAAAA AAAAAAAAAAChAgAAZHJzL2Rvd25yZXYueG1sUEsFBgAAAAAEAAQA+QAAAJYDAAAAAA== "/>
                  <v:line id="Line 343" o:spid="_x0000_s1064"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3bjsQAAADdAAAADwAAAGRycy9kb3ducmV2LnhtbERPz2vCMBS+C/sfwht4kZlahrhqFBkI HrxMpbLbW/NsSpuXLona/ffLYbDjx/d7tRlsJ+7kQ+NYwWyagSCunG64VnA+7V4WIEJE1tg5JgU/ FGCzfhqtsNDuwR90P8ZapBAOBSowMfaFlKEyZDFMXU+cuKvzFmOCvpba4yOF207mWTaXFhtODQZ7 ejdUtcebVSAXh8m33369tmV7ubyZsir7z4NS4+dhuwQRaYj/4j/3XivIZ3mam96kJ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DduOxAAAAN0AAAAPAAAAAAAAAAAA AAAAAKECAABkcnMvZG93bnJldi54bWxQSwUGAAAAAAQABAD5AAAAkgMAAAAA "/>
                  <v:line id="Line 344" o:spid="_x0000_s1065"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F+FccAAADdAAAADwAAAGRycy9kb3ducmV2LnhtbESPQWsCMRSE7wX/Q3hCL6VmXUrRrVFE EHrwUisr3l43r5tlNy9rEnX775tCweMwM98wi9VgO3ElHxrHCqaTDARx5XTDtYLD5/Z5BiJEZI2d Y1LwQwFWy9HDAgvtbvxB132sRYJwKFCBibEvpAyVIYth4nri5H07bzEm6WupPd4S3HYyz7JXabHh tGCwp42hqt1frAI52z2d/frrpS3b43FuyqrsTzulHsfD+g1EpCHew//td60gn+Zz+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QX4VxwAAAN0AAAAPAAAAAAAA AAAAAAAAAKECAABkcnMvZG93bnJldi54bWxQSwUGAAAAAAQABAD5AAAAlQMAAAAA "/>
                  <v:line id="Line 345" o:spid="_x0000_s1066"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JBVcQAAADdAAAADwAAAGRycy9kb3ducmV2LnhtbERPz2vCMBS+C/4P4Q28jJnqxnCdUUQQ dvAylcpub81bU9q81CRq/e/NYeDx4/s9X/a2FRfyoXasYDLOQBCXTtdcKTjsNy8zECEia2wdk4Ib BVguhoM55tpd+Zsuu1iJFMIhRwUmxi6XMpSGLIax64gT9+e8xZigr6T2eE3htpXTLHuXFmtODQY7 Whsqm93ZKpCz7fPJr37fmqI5Hj9MURbdz1ap0VO/+gQRqY8P8b/7SyuYTl7T/vQmPQG5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okFVxAAAAN0AAAAPAAAAAAAAAAAA AAAAAKECAABkcnMvZG93bnJldi54bWxQSwUGAAAAAAQABAD5AAAAkgMAAAAA "/>
                  <v:line id="Line 346" o:spid="_x0000_s1067"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7kzscAAADdAAAADwAAAGRycy9kb3ducmV2LnhtbESPQUvDQBSE74L/YXlCL8VuUkVqzKYU oeChF1tJ8fbMPrMh2bdxd23jv3eFgsdhZr5hyvVkB3EiHzrHCvJFBoK4cbrjVsHbYXu7AhEissbB MSn4oQDr6vqqxEK7M7/SaR9bkSAcClRgYhwLKUNjyGJYuJE4eZ/OW4xJ+lZqj+cEt4NcZtmDtNhx WjA40rOhpt9/WwVytZt/+c3HfV/3x+OjqZt6fN8pNbuZNk8gIk3xP3xpv2gFy/wuh7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7uTOxwAAAN0AAAAPAAAAAAAA AAAAAAAAAKECAABkcnMvZG93bnJldi54bWxQSwUGAAAAAAQABAD5AAAAlQMAAAAA "/>
                  <v:line id="Line 347" o:spid="_x0000_s1068"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x6ucgAAADdAAAADwAAAGRycy9kb3ducmV2LnhtbESPQWsCMRSE70L/Q3iFXkrNupViV6OI UOjBS7Ws9Pa6eW6W3bysSarbf98IBY/DzHzDLFaD7cSZfGgcK5iMMxDEldMN1wo+929PMxAhImvs HJOCXwqwWt6NFlhod+EPOu9iLRKEQ4EKTIx9IWWoDFkMY9cTJ+/ovMWYpK+l9nhJcNvJPMtepMWG 04LBnjaGqnb3YxXI2fbx5Nff07ZsD4dXU1Zl/7VV6uF+WM9BRBriLfzfftcK8slzD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Tx6ucgAAADdAAAADwAAAAAA AAAAAAAAAAChAgAAZHJzL2Rvd25yZXYueG1sUEsFBgAAAAAEAAQA+QAAAJYDAAAAAA== "/>
                  <v:line id="Line 348" o:spid="_x0000_s1069"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DfIscAAADdAAAADwAAAGRycy9kb3ducmV2LnhtbESPQWsCMRSE74X+h/AEL6Vm1VJ0NYoU Cj14qcqKt+fmuVl287JNom7/fVMo9DjMzDfMct3bVtzIh9qxgvEoA0FcOl1zpeCwf3+egQgRWWPr mBR8U4D16vFhibl2d/6k2y5WIkE45KjAxNjlUobSkMUwch1x8i7OW4xJ+kpqj/cEt62cZNmrtFhz WjDY0ZuhstldrQI52z59+c35pSma43FuirLoTlulhoN+swARqY//4b/2h1YwGU+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cN8ixwAAAN0AAAAPAAAAAAAA AAAAAAAAAKECAABkcnMvZG93bnJldi54bWxQSwUGAAAAAAQABAD5AAAAlQMAAAAA "/>
                  <v:line id="Line 349" o:spid="_x0000_s1070"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lHVsgAAADdAAAADwAAAGRycy9kb3ducmV2LnhtbESPT2sCMRTE70K/Q3gFL6Vm/UOxq1Gk UPDgpSorvT03r5tlNy/bJOr22zeFgsdhZn7DLNe9bcWVfKgdKxiPMhDEpdM1VwqOh/fnOYgQkTW2 jknBDwVYrx4GS8y1u/EHXfexEgnCIUcFJsYulzKUhiyGkeuIk/flvMWYpK+k9nhLcNvKSZa9SIs1 pwWDHb0ZKpv9xSqQ893Tt9+cZ03RnE6vpiiL7nOn1PCx3yxAROrjPfzf3moFk/F0Bn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ZlHVsgAAADdAAAADwAAAAAA AAAAAAAAAAChAgAAZHJzL2Rvd25yZXYueG1sUEsFBgAAAAAEAAQA+QAAAJYDAAAAAA== "/>
                  <v:line id="Line 350" o:spid="_x0000_s1071"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XizcgAAADdAAAADwAAAGRycy9kb3ducmV2LnhtbESPQWsCMRSE74X+h/AKvYhmtVZ0axQp CD14qS0r3p6b52bZzcs2ibr9902h0OMwM98wy3VvW3ElH2rHCsajDARx6XTNlYLPj+1wDiJEZI2t Y1LwTQHWq/u7Jeba3fidrvtYiQThkKMCE2OXSxlKQxbDyHXEyTs7bzEm6SupPd4S3LZykmUzabHm tGCwo1dDZbO/WAVyvht8+c1p2hTN4bAwRVl0x51Sjw/95gVEpD7+h//ab1rBZPz0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tXizcgAAADdAAAADwAAAAAA AAAAAAAAAAChAgAAZHJzL2Rvd25yZXYueG1sUEsFBgAAAAAEAAQA+QAAAJYDAAAAAA== "/>
                  <v:line id="Line 351" o:spid="_x0000_s1072"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d8uscAAADdAAAADwAAAGRycy9kb3ducmV2LnhtbESPQWsCMRSE7wX/Q3iCl1Kz2iK6NYoU BA9eqrLS23Pzull287JNom7/fVMo9DjMzDfMct3bVtzIh9qxgsk4A0FcOl1zpeB03D7NQYSIrLF1 TAq+KcB6NXhYYq7dnd/pdoiVSBAOOSowMXa5lKE0ZDGMXUecvE/nLcYkfSW1x3uC21ZOs2wmLdac Fgx29GaobA5Xq0DO949ffnN5aYrmfF6Yoiy6j71So2G/eQURqY//4b/2TiuYTp5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B3y6xwAAAN0AAAAPAAAAAAAA AAAAAAAAAKECAABkcnMvZG93bnJldi54bWxQSwUGAAAAAAQABAD5AAAAlQMAAAAA "/>
                  <v:line id="Line 352" o:spid="_x0000_s1073"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vZIcgAAADdAAAADwAAAGRycy9kb3ducmV2LnhtbESPQWsCMRSE74X+h/AKvYhmtVJ1axQp CD14qS0r3p6b52bZzcs2ibr9902h0OMwM98wy3VvW3ElH2rHCsajDARx6XTNlYLPj+1wDiJEZI2t Y1LwTQHWq/u7Jeba3fidrvtYiQThkKMCE2OXSxlKQxbDyHXEyTs7bzEm6SupPd4S3LZykmXP0mLN acFgR6+GymZ/sQrkfDf48pvTtCmaw2FhirLojjulHh/6zQuISH38D/+137SCyfhpB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UvZIcgAAADdAAAADwAAAAAA AAAAAAAAAAChAgAAZHJzL2Rvd25yZXYueG1sUEsFBgAAAAAEAAQA+QAAAJYDAAAAAA== "/>
                  <v:line id="Line 353" o:spid="_x0000_s1074"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RNU8QAAADdAAAADwAAAGRycy9kb3ducmV2LnhtbERPz2vCMBS+C/4P4Q28jJnqxnCdUUQQ dvAylcpub81bU9q81CRq/e/NYeDx4/s9X/a2FRfyoXasYDLOQBCXTtdcKTjsNy8zECEia2wdk4Ib BVguhoM55tpd+Zsuu1iJFMIhRwUmxi6XMpSGLIax64gT9+e8xZigr6T2eE3htpXTLHuXFmtODQY7 Whsqm93ZKpCz7fPJr37fmqI5Hj9MURbdz1ap0VO/+gQRqY8P8b/7SyuYTl7T3PQmPQG5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1E1TxAAAAN0AAAAPAAAAAAAAAAAA AAAAAKECAABkcnMvZG93bnJldi54bWxQSwUGAAAAAAQABAD5AAAAkgMAAAAA "/>
                  <v:line id="Line 354" o:spid="_x0000_s1075"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joyMcAAADdAAAADwAAAGRycy9kb3ducmV2LnhtbESPQWsCMRSE7wX/Q3iCl1Kz2lJ0NYoU BA9eqrLS2+vmuVl287JNom7/fVMo9DjMzDfMct3bVtzIh9qxgsk4A0FcOl1zpeB03D7NQISIrLF1 TAq+KcB6NXhYYq7dnd/pdoiVSBAOOSowMXa5lKE0ZDGMXUecvIvzFmOSvpLa4z3BbSunWfYqLdac Fgx29GaobA5Xq0DO9o9ffvP50hTN+Tw3RVl0H3ulRsN+swARqY//4b/2TiuYTp7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OjIxwAAAN0AAAAPAAAAAAAA AAAAAAAAAKECAABkcnMvZG93bnJldi54bWxQSwUGAAAAAAQABAD5AAAAlQMAAAAA "/>
                </v:group>
                <v:rect id="Rectangle 355" o:spid="_x0000_s1076" style="position:absolute;left:4227;top:4871;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oUE8AA AADdAAAADwAAAGRycy9kb3ducmV2LnhtbERPzYrCMBC+C/sOYRa8aWoRka5RxFXYw65g3QcYmjEp NpPSRG3f3hwEjx/f/2rTu0bcqQu1ZwWzaQaCuPK6ZqPg/3yYLEGEiKyx8UwKBgqwWX+MVlho/+AT 3ctoRArhUKACG2NbSBkqSw7D1LfEibv4zmFMsDNSd/hI4a6ReZYtpMOaU4PFlnaWqmt5cwrk8dvt hwNbcw77/PZr/ng+aKXGn/32C0SkPr7FL/ePVpDP5ml/epOe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O9oUE8AAAADdAAAADwAAAAAAAAAAAAAAAACYAgAAZHJzL2Rvd25y ZXYueG1sUEsFBgAAAAAEAAQA9QAAAIUDAAAAAA== ">
                  <v:fill color2="#767676" rotate="t" angle="90" focus="100%" type="gradient"/>
                </v:rect>
                <v:line id="Line 356" o:spid="_x0000_s1077" style="position:absolute;visibility:visible;mso-wrap-style:square" from="4480,486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PnTMgAAADdAAAADwAAAGRycy9kb3ducmV2LnhtbESPQWvCQBSE74X+h+UVequb2BJKdBWp CNqDVCvo8Zl9JrHZt2F3m6T/visUehxm5htmOh9MIzpyvrasIB0lIIgLq2suFRw+V0+vIHxA1thY JgU/5GE+u7+bYq5tzzvq9qEUEcI+RwVVCG0upS8qMuhHtiWO3sU6gyFKV0rtsI9w08hxkmTSYM1x ocKW3ioqvvbfRsH2+SPrFpv39XDcZOdiuTufrr1T6vFhWExABBrCf/ivvdYKxulLCrc38QnI2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QPnTMgAAADdAAAADwAAAAAA AAAAAAAAAAChAgAAZHJzL2Rvd25yZXYueG1sUEsFBgAAAAAEAAQA+QAAAJYDAAAAAA== "/>
                <v:line id="Line 357" o:spid="_x0000_s1078" style="position:absolute;flip:y;visibility:visible;mso-wrap-style:square" from="4480,450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oJxMcAAADdAAAADwAAAGRycy9kb3ducmV2LnhtbESPQWsCMRSE74X+h/AKXkrNuojYrVGk UOjBi1pWenvdvG6W3bxsk1TXf28EweMwM98wi9VgO3EkHxrHCibjDARx5XTDtYKv/cfLHESIyBo7 x6TgTAFWy8eHBRbanXhLx12sRYJwKFCBibEvpAyVIYth7Hri5P06bzEm6WupPZ4S3HYyz7KZtNhw WjDY07uhqt39WwVyvnn+8+ufaVu2h8OrKauy/94oNXoa1m8gIg3xHr61P7WCfDLN4fo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OgnExwAAAN0AAAAPAAAAAAAA AAAAAAAAAKECAABkcnMvZG93bnJldi54bWxQSwUGAAAAAAQABAD5AAAAlQMAAAAA "/>
                <v:shape id="Text Box 358" o:spid="_x0000_s1079" type="#_x0000_t202" style="position:absolute;left:3972;top:4073;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oyEMQA AADdAAAADwAAAGRycy9kb3ducmV2LnhtbESPT4vCMBTE7wt+h/CEva2JropWo4jLwp4U/4K3R/Ns i81LabK2fnsjLOxxmJnfMPNla0txp9oXjjX0ewoEcepMwZmG4+H7YwLCB2SDpWPS8CAPy0XnbY6J cQ3v6L4PmYgQ9glqyEOoEil9mpNF33MVcfSurrYYoqwzaWpsItyWcqDUWFosOC7kWNE6p/S2/7Ua Tpvr5TxU2+zLjqrGtUqynUqt37vtagYiUBv+w3/tH6Nh0B9+wutNf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NkaMhDEAAAA3QAAAA8AAAAAAAAAAAAAAAAAmAIAAGRycy9k b3ducmV2LnhtbFBLBQYAAAAABAAEAPUAAACJAwAAAAA= " filled="f" stroked="f">
                  <v:textbox>
                    <w:txbxContent>
                      <w:p w14:paraId="699E81C5" w14:textId="77777777" w:rsidR="00541C41" w:rsidRPr="004F1E00" w:rsidRDefault="00541C41" w:rsidP="00D54380">
                        <w:r>
                          <w:t>A</w:t>
                        </w:r>
                      </w:p>
                    </w:txbxContent>
                  </v:textbox>
                </v:shape>
                <v:shape id="Text Box 359" o:spid="_x0000_s1080" type="#_x0000_t202" style="position:absolute;left:4306;top:4088;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OqZMUA AADdAAAADwAAAGRycy9kb3ducmV2LnhtbESPQWvCQBSE74L/YXlCb2Y3IZaauopYCj1ZqlXw9sg+ k9Ds25DdmvTfdwsFj8PMfMOsNqNtxY163zjWkCYKBHHpTMOVhs/j6/wJhA/IBlvHpOGHPGzW08kK C+MG/qDbIVQiQtgXqKEOoSuk9GVNFn3iOuLoXV1vMUTZV9L0OES4bWWm1KO02HBcqLGjXU3l1+Hb ajjtr5dzrt6rF7voBjcqyXYptX6YjdtnEIHGcA//t9+MhizNc/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BW86pkxQAAAN0AAAAPAAAAAAAAAAAAAAAAAJgCAABkcnMv ZG93bnJldi54bWxQSwUGAAAAAAQABAD1AAAAigMAAAAA " filled="f" stroked="f">
                  <v:textbox>
                    <w:txbxContent>
                      <w:p w14:paraId="774ADC6E" w14:textId="77777777" w:rsidR="00541C41" w:rsidRPr="004F1E00" w:rsidRDefault="00541C41" w:rsidP="00D54380">
                        <w:r>
                          <w:t>C</w:t>
                        </w:r>
                      </w:p>
                    </w:txbxContent>
                  </v:textbox>
                </v:shape>
                <v:shape id="Text Box 360" o:spid="_x0000_s1081" type="#_x0000_t202" style="position:absolute;left:5608;top:4058;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8P/8UA AADdAAAADwAAAGRycy9kb3ducmV2LnhtbESPQWvCQBSE74L/YXmF3nQ3YsSmrkGUQk8VtS309sg+ k9Ds25DdJum/dwsFj8PMfMNs8tE2oqfO1441JHMFgrhwpuZSw/vlZbYG4QOywcYxafglD/l2Otlg ZtzAJ+rPoRQRwj5DDVUIbSalLyqy6OeuJY7e1XUWQ5RdKU2HQ4TbRi6UWkmLNceFClvaV1R8n3+s ho+369fnUh3Lg03bwY1Ksn2SWj8+jLtnEIHGcA//t1+NhkWyTOHvTXwCcnsDAAD//wMAUEsBAi0A FAAGAAgAAAAhAPD3irv9AAAA4gEAABMAAAAAAAAAAAAAAAAAAAAAAFtDb250ZW50X1R5cGVzXS54 bWxQSwECLQAUAAYACAAAACEAMd1fYdIAAACPAQAACwAAAAAAAAAAAAAAAAAuAQAAX3JlbHMvLnJl bHNQSwECLQAUAAYACAAAACEAMy8FnkEAAAA5AAAAEAAAAAAAAAAAAAAAAAApAgAAZHJzL3NoYXBl eG1sLnhtbFBLAQItABQABgAIAAAAIQA5vw//xQAAAN0AAAAPAAAAAAAAAAAAAAAAAJgCAABkcnMv ZG93bnJldi54bWxQSwUGAAAAAAQABAD1AAAAigMAAAAA " filled="f" stroked="f">
                  <v:textbox>
                    <w:txbxContent>
                      <w:p w14:paraId="66A07956" w14:textId="77777777" w:rsidR="00541C41" w:rsidRPr="004F1E00" w:rsidRDefault="00541C41" w:rsidP="00D54380">
                        <w:r>
                          <w:t>B</w:t>
                        </w:r>
                      </w:p>
                    </w:txbxContent>
                  </v:textbox>
                </v:shape>
                <v:shape id="Text Box 361" o:spid="_x0000_s1082" type="#_x0000_t202" style="position:absolute;left:4672;top:4883;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2RiMUA AADdAAAADwAAAGRycy9kb3ducmV2LnhtbESPT2vCQBTE7wW/w/IK3uquIYpN3YgoBU8talvo7ZF9 +UOzb0N2a9Jv7xYEj8PM/IZZb0bbigv1vnGsYT5TIIgLZxquNHycX59WIHxANtg6Jg1/5GGTTx7W mBk38JEup1CJCGGfoYY6hC6T0hc1WfQz1xFHr3S9xRBlX0nT4xDhtpWJUktpseG4UGNHu5qKn9Ov 1fD5Vn5/peq92ttFN7hRSbbPUuvp47h9ARFoDPfwrX0wGpJ5uoT/N/EJyPwKAAD//wMAUEsBAi0A FAAGAAgAAAAhAPD3irv9AAAA4gEAABMAAAAAAAAAAAAAAAAAAAAAAFtDb250ZW50X1R5cGVzXS54 bWxQSwECLQAUAAYACAAAACEAMd1fYdIAAACPAQAACwAAAAAAAAAAAAAAAAAuAQAAX3JlbHMvLnJl bHNQSwECLQAUAAYACAAAACEAMy8FnkEAAAA5AAAAEAAAAAAAAAAAAAAAAAApAgAAZHJzL3NoYXBl eG1sLnhtbFBLAQItABQABgAIAAAAIQDJbZGIxQAAAN0AAAAPAAAAAAAAAAAAAAAAAJgCAABkcnMv ZG93bnJldi54bWxQSwUGAAAAAAQABAD1AAAAigMAAAAA " filled="f" stroked="f">
                  <v:textbox>
                    <w:txbxContent>
                      <w:p w14:paraId="1C5DE3B0" w14:textId="77777777" w:rsidR="00541C41" w:rsidRPr="004F1E00" w:rsidRDefault="00541C41" w:rsidP="00D54380">
                        <w:r>
                          <w:t>m</w:t>
                        </w:r>
                        <w:r>
                          <w:rPr>
                            <w:vertAlign w:val="subscript"/>
                          </w:rPr>
                          <w:t>2</w:t>
                        </w:r>
                      </w:p>
                    </w:txbxContent>
                  </v:textbox>
                </v:shape>
                <v:oval id="Oval 362" o:spid="_x0000_s1083" style="position:absolute;left:6190;top:359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zurMQA AADdAAAADwAAAGRycy9kb3ducmV2LnhtbESPQWvCQBSE74L/YXmFXkQ3EWsluooELF4bPfT4zD6T 0OzbsLs1yb/vCoUeh5n5htkdBtOKBznfWFaQLhIQxKXVDVcKrpfTfAPCB2SNrWVSMJKHw3462WGm bc+f9ChCJSKEfYYK6hC6TEpf1mTQL2xHHL27dQZDlK6S2mEf4aaVyyRZS4MNx4UaO8prKr+LH6PA zboxH8/5Kb3xR/HWb/TX+qqVen0ZjlsQgYbwH/5rn7WCZbp6h+e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Dms7qzEAAAA3QAAAA8AAAAAAAAAAAAAAAAAmAIAAGRycy9k b3ducmV2LnhtbFBLBQYAAAAABAAEAPUAAACJAwAAAAA= " fillcolor="black"/>
                <v:oval id="Oval 363" o:spid="_x0000_s1084" style="position:absolute;left:6592;top:439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N63sEA AADdAAAADwAAAGRycy9kb3ducmV2LnhtbERPTYvCMBC9C/sfwix4EU0rq0jXKEtB8brVg8exmW3L NpOSRNv+e3MQPD7e93Y/mFY8yPnGsoJ0kYAgLq1uuFJwOR/mGxA+IGtsLZOCkTzsdx+TLWba9vxL jyJUIoawz1BBHUKXSenLmgz6he2II/dnncEQoaukdtjHcNPKZZKspcGGY0ONHeU1lf/F3Shws27M x1N+SG98LFb9Rl/XF63U9HP4+QYRaAhv8ct90gqW6VecG9/EJyB3TwAAAP//AwBQSwECLQAUAAYA CAAAACEA8PeKu/0AAADiAQAAEwAAAAAAAAAAAAAAAAAAAAAAW0NvbnRlbnRfVHlwZXNdLnhtbFBL AQItABQABgAIAAAAIQAx3V9h0gAAAI8BAAALAAAAAAAAAAAAAAAAAC4BAABfcmVscy8ucmVsc1BL AQItABQABgAIAAAAIQAzLwWeQQAAADkAAAAQAAAAAAAAAAAAAAAAACkCAABkcnMvc2hhcGV4bWwu eG1sUEsBAi0AFAAGAAgAAAAhAEgzet7BAAAA3QAAAA8AAAAAAAAAAAAAAAAAmAIAAGRycy9kb3du cmV2LnhtbFBLBQYAAAAABAAEAPUAAACGAwAAAAA= " fillcolor="black"/>
              </v:group>
            </w:pict>
          </mc:Fallback>
        </mc:AlternateContent>
      </w:r>
      <w:r w:rsidRPr="00541C41">
        <w:rPr>
          <w:b/>
          <w:u w:val="single"/>
          <w:lang w:val="fr-FR"/>
        </w:rPr>
        <w:t>câu 8</w:t>
      </w:r>
      <w:r w:rsidRPr="00541C41">
        <w:rPr>
          <w:b/>
          <w:lang w:val="fr-FR"/>
        </w:rPr>
        <w:t xml:space="preserve"> (2 điểm):</w:t>
      </w:r>
      <w:r w:rsidRPr="00541C41">
        <w:rPr>
          <w:lang w:val="fr-FR"/>
        </w:rPr>
        <w:t xml:space="preserve"> Cho hình vẽ, AB là một thanh đồng chất có khối</w:t>
      </w:r>
    </w:p>
    <w:p w14:paraId="0D756443" w14:textId="77777777" w:rsidR="00541C41" w:rsidRPr="00541C41" w:rsidRDefault="00541C41" w:rsidP="00541C41">
      <w:pPr>
        <w:spacing w:after="0" w:line="360" w:lineRule="exact"/>
        <w:ind w:right="-476"/>
        <w:jc w:val="both"/>
        <w:rPr>
          <w:lang w:val="fr-FR"/>
        </w:rPr>
      </w:pPr>
      <w:r w:rsidRPr="00541C41">
        <w:rPr>
          <w:lang w:val="fr-FR"/>
        </w:rPr>
        <w:t xml:space="preserve"> lượng 1,2 kg. Mỗi ròng rọc có trọng lượng 2N. </w:t>
      </w:r>
    </w:p>
    <w:p w14:paraId="6B942213" w14:textId="77777777" w:rsidR="00541C41" w:rsidRPr="00541C41" w:rsidRDefault="00541C41" w:rsidP="00541C41">
      <w:pPr>
        <w:spacing w:after="0" w:line="360" w:lineRule="exact"/>
        <w:ind w:right="-476"/>
        <w:jc w:val="both"/>
        <w:rPr>
          <w:lang w:val="fr-FR"/>
        </w:rPr>
      </w:pPr>
      <w:r w:rsidRPr="00541C41">
        <w:rPr>
          <w:lang w:val="fr-FR"/>
        </w:rPr>
        <w:t>Biết đầu A được gắn vào một bản lề, m</w:t>
      </w:r>
      <w:r w:rsidRPr="00541C41">
        <w:rPr>
          <w:vertAlign w:val="subscript"/>
          <w:lang w:val="fr-FR"/>
        </w:rPr>
        <w:t>1</w:t>
      </w:r>
      <w:r w:rsidRPr="00541C41">
        <w:rPr>
          <w:lang w:val="fr-FR"/>
        </w:rPr>
        <w:t xml:space="preserve"> = 5 kg, m</w:t>
      </w:r>
      <w:r w:rsidRPr="00541C41">
        <w:rPr>
          <w:vertAlign w:val="subscript"/>
          <w:lang w:val="fr-FR"/>
        </w:rPr>
        <w:t>2</w:t>
      </w:r>
      <w:r w:rsidRPr="00541C41">
        <w:rPr>
          <w:lang w:val="fr-FR"/>
        </w:rPr>
        <w:t xml:space="preserve"> = 10 kg. </w:t>
      </w:r>
    </w:p>
    <w:p w14:paraId="2CEC1489" w14:textId="77777777" w:rsidR="00541C41" w:rsidRPr="00541C41" w:rsidRDefault="00541C41" w:rsidP="00541C41">
      <w:pPr>
        <w:spacing w:after="0" w:line="360" w:lineRule="exact"/>
        <w:ind w:right="-476"/>
        <w:jc w:val="both"/>
        <w:rPr>
          <w:lang w:val="fr-FR"/>
        </w:rPr>
      </w:pPr>
      <w:r w:rsidRPr="00541C41">
        <w:rPr>
          <w:lang w:val="fr-FR"/>
        </w:rPr>
        <w:t xml:space="preserve">a. Khi vật được treo ở C thì hệ thống cân bằng. </w:t>
      </w:r>
    </w:p>
    <w:p w14:paraId="77DC9951" w14:textId="77777777" w:rsidR="00541C41" w:rsidRPr="00541C41" w:rsidRDefault="00541C41" w:rsidP="00541C41">
      <w:pPr>
        <w:spacing w:after="0" w:line="360" w:lineRule="exact"/>
        <w:ind w:right="-476"/>
        <w:jc w:val="both"/>
        <w:rPr>
          <w:lang w:val="fr-FR"/>
        </w:rPr>
      </w:pPr>
      <w:r w:rsidRPr="00541C41">
        <w:rPr>
          <w:lang w:val="fr-FR"/>
        </w:rPr>
        <w:t xml:space="preserve">Tìm độ dài của thanh AB. Biết AC = 20cm. </w:t>
      </w:r>
    </w:p>
    <w:p w14:paraId="64F2B88D" w14:textId="77777777" w:rsidR="00541C41" w:rsidRPr="00541C41" w:rsidRDefault="00541C41" w:rsidP="00541C41">
      <w:pPr>
        <w:spacing w:after="0" w:line="360" w:lineRule="exact"/>
        <w:ind w:right="-476"/>
        <w:jc w:val="both"/>
        <w:rPr>
          <w:lang w:val="fr-FR"/>
        </w:rPr>
      </w:pPr>
      <w:r w:rsidRPr="00541C41">
        <w:rPr>
          <w:lang w:val="fr-FR"/>
        </w:rPr>
        <w:t>Bỏ qua ma sát và khối lượng của dây treo.</w:t>
      </w:r>
    </w:p>
    <w:p w14:paraId="4E9EEA70" w14:textId="77777777" w:rsidR="00541C41" w:rsidRPr="00541C41" w:rsidRDefault="00541C41" w:rsidP="00541C41">
      <w:pPr>
        <w:spacing w:after="0" w:line="360" w:lineRule="exact"/>
        <w:ind w:right="-476"/>
        <w:jc w:val="both"/>
        <w:rPr>
          <w:lang w:val="fr-FR"/>
        </w:rPr>
      </w:pPr>
      <w:r w:rsidRPr="00541C41">
        <w:rPr>
          <w:lang w:val="fr-FR"/>
        </w:rPr>
        <w:t>b. Nếu nhúng chìm vật 1 trong nước thì vật 1 phải treo vào vị trí nào để hệ thống cân bằng. Biết khối lượng riêng của chất là vật 1 là 2500kg/m</w:t>
      </w:r>
      <w:r w:rsidRPr="00541C41">
        <w:rPr>
          <w:vertAlign w:val="superscript"/>
          <w:lang w:val="fr-FR"/>
        </w:rPr>
        <w:t>3</w:t>
      </w:r>
      <w:r w:rsidRPr="00541C41">
        <w:rPr>
          <w:lang w:val="fr-FR"/>
        </w:rPr>
        <w:t xml:space="preserve"> và khối lượng riêng của nước là 1000kg/m</w:t>
      </w:r>
      <w:r w:rsidRPr="00541C41">
        <w:rPr>
          <w:vertAlign w:val="superscript"/>
          <w:lang w:val="fr-FR"/>
        </w:rPr>
        <w:t>3</w:t>
      </w:r>
      <w:r w:rsidRPr="00541C41">
        <w:rPr>
          <w:lang w:val="fr-FR"/>
        </w:rPr>
        <w:t>.</w:t>
      </w:r>
    </w:p>
    <w:p w14:paraId="4194B623" w14:textId="77777777" w:rsidR="00541C41" w:rsidRPr="00541C41" w:rsidRDefault="00541C41" w:rsidP="00541C41">
      <w:pPr>
        <w:spacing w:after="0"/>
        <w:jc w:val="both"/>
        <w:rPr>
          <w:lang w:val="nl-NL"/>
        </w:rPr>
      </w:pPr>
      <w:r w:rsidRPr="00541C41">
        <w:rPr>
          <w:b/>
          <w:spacing w:val="-8"/>
          <w:u w:val="single"/>
          <w:lang w:val="nl-NL"/>
        </w:rPr>
        <w:t>câu 9</w:t>
      </w:r>
      <w:r w:rsidRPr="00541C41">
        <w:rPr>
          <w:b/>
          <w:spacing w:val="-8"/>
          <w:lang w:val="nl-NL"/>
        </w:rPr>
        <w:t xml:space="preserve"> </w:t>
      </w:r>
      <w:r w:rsidRPr="00541C41">
        <w:rPr>
          <w:spacing w:val="-8"/>
          <w:lang w:val="nl-NL"/>
        </w:rPr>
        <w:t>(</w:t>
      </w:r>
      <w:r w:rsidRPr="00541C41">
        <w:rPr>
          <w:b/>
          <w:spacing w:val="-8"/>
          <w:lang w:val="nl-NL"/>
        </w:rPr>
        <w:t>1điểm</w:t>
      </w:r>
      <w:r w:rsidRPr="00541C41">
        <w:rPr>
          <w:spacing w:val="-8"/>
          <w:lang w:val="nl-NL"/>
        </w:rPr>
        <w:t xml:space="preserve">). </w:t>
      </w:r>
      <w:r w:rsidRPr="00541C41">
        <w:rPr>
          <w:lang w:val="nl-NL"/>
        </w:rPr>
        <w:t>Một cục nước đá có thể tích V = 500cm</w:t>
      </w:r>
      <w:r w:rsidRPr="00541C41">
        <w:rPr>
          <w:vertAlign w:val="superscript"/>
          <w:lang w:val="nl-NL"/>
        </w:rPr>
        <w:t>3</w:t>
      </w:r>
      <w:r w:rsidRPr="00541C41">
        <w:rPr>
          <w:lang w:val="nl-NL"/>
        </w:rPr>
        <w:t xml:space="preserve"> nổi trên mặt nước. Tính thể tích của phần ló ra khỏi mặt nước, biết khối lượng riêng của nước đá là 0,92g/cm</w:t>
      </w:r>
      <w:r w:rsidRPr="00541C41">
        <w:rPr>
          <w:vertAlign w:val="superscript"/>
          <w:lang w:val="nl-NL"/>
        </w:rPr>
        <w:t>3</w:t>
      </w:r>
      <w:r w:rsidRPr="00541C41">
        <w:rPr>
          <w:lang w:val="nl-NL"/>
        </w:rPr>
        <w:t xml:space="preserve"> và trọng lượng riêng của nước là 10000N/m</w:t>
      </w:r>
      <w:r w:rsidRPr="00541C41">
        <w:rPr>
          <w:vertAlign w:val="superscript"/>
          <w:lang w:val="nl-NL"/>
        </w:rPr>
        <w:t>3</w:t>
      </w:r>
    </w:p>
    <w:p w14:paraId="011C2254" w14:textId="77777777" w:rsidR="00541C41" w:rsidRPr="00541C41" w:rsidRDefault="00541C41" w:rsidP="00541C41">
      <w:pPr>
        <w:spacing w:after="0"/>
        <w:rPr>
          <w:b/>
        </w:rPr>
      </w:pPr>
      <w:r w:rsidRPr="00541C41">
        <w:rPr>
          <w:b/>
          <w:u w:val="single"/>
        </w:rPr>
        <w:t>câu 10</w:t>
      </w:r>
      <w:r w:rsidRPr="00541C41">
        <w:rPr>
          <w:b/>
        </w:rPr>
        <w:t xml:space="preserve"> </w:t>
      </w:r>
      <w:r w:rsidRPr="00541C41">
        <w:rPr>
          <w:b/>
          <w:bCs/>
        </w:rPr>
        <w:t>( 1 điểm)</w:t>
      </w:r>
    </w:p>
    <w:p w14:paraId="2F5D9A2D" w14:textId="77777777" w:rsidR="00541C41" w:rsidRPr="00541C41" w:rsidRDefault="00541C41" w:rsidP="00541C41">
      <w:pPr>
        <w:spacing w:after="0"/>
      </w:pPr>
      <w:r w:rsidRPr="00541C41">
        <w:t xml:space="preserve">       Trước mặt em là một lon nước ngọt và một cục đá lạnh. Em phải đặt lon nước trên cục đá hay cục đá trên lon nước để nước trong lon có thể lạnh đi nhanh nhất? Tại sao?</w:t>
      </w:r>
    </w:p>
    <w:p w14:paraId="34F089E4" w14:textId="77777777" w:rsidR="00541C41" w:rsidRPr="00541C41" w:rsidRDefault="00541C41" w:rsidP="00541C41">
      <w:pPr>
        <w:spacing w:after="0"/>
      </w:pPr>
      <w:r w:rsidRPr="00541C41">
        <w:rPr>
          <w:b/>
          <w:bCs/>
          <w:iCs/>
          <w:u w:val="single"/>
          <w:lang w:val="pt-BR"/>
        </w:rPr>
        <w:t>câu 11</w:t>
      </w:r>
      <w:r w:rsidRPr="00541C41">
        <w:rPr>
          <w:lang w:val="pt-BR"/>
        </w:rPr>
        <w:t>: (</w:t>
      </w:r>
      <w:r w:rsidRPr="00541C41">
        <w:rPr>
          <w:b/>
          <w:lang w:val="pt-BR"/>
        </w:rPr>
        <w:t>2 điểm</w:t>
      </w:r>
      <w:r w:rsidRPr="00541C41">
        <w:rPr>
          <w:lang w:val="pt-BR"/>
        </w:rPr>
        <w:t xml:space="preserve">) </w:t>
      </w:r>
    </w:p>
    <w:p w14:paraId="0AE6B122" w14:textId="77777777" w:rsidR="00541C41" w:rsidRPr="00541C41" w:rsidRDefault="00541C41" w:rsidP="00541C41">
      <w:pPr>
        <w:spacing w:after="0"/>
        <w:jc w:val="both"/>
        <w:rPr>
          <w:lang w:val="pt-BR"/>
        </w:rPr>
      </w:pPr>
      <w:r w:rsidRPr="00541C41">
        <w:rPr>
          <w:lang w:val="pt-BR"/>
        </w:rPr>
        <w:lastRenderedPageBreak/>
        <w:t>(Hai gương phẳng (M) và (N) đặt song song quay mặt phản xạ vào nhau và cách nhau một khoảng AB = d. Trên đoạn thẳng AB có đặt một điểm sáng S cách gương (M) một đoạn SA = a. Xét một điểm O nằm trên đường thẳng đi qua S và vuông góc với AB có khoảng cách OS = h.</w:t>
      </w:r>
    </w:p>
    <w:p w14:paraId="4F261126" w14:textId="77777777" w:rsidR="00541C41" w:rsidRPr="00541C41" w:rsidRDefault="00541C41" w:rsidP="00541C41">
      <w:pPr>
        <w:spacing w:after="0"/>
        <w:rPr>
          <w:lang w:val="pt-BR"/>
        </w:rPr>
      </w:pPr>
      <w:r w:rsidRPr="00541C41">
        <w:rPr>
          <w:lang w:val="pt-BR"/>
        </w:rPr>
        <w:t xml:space="preserve"> a) Vẽ đường đi của một tia sáng xuất phát từ S phản xạ trên gương (N) tại I và truyền qua O.</w:t>
      </w:r>
    </w:p>
    <w:p w14:paraId="026CABF3" w14:textId="77777777" w:rsidR="00541C41" w:rsidRPr="00541C41" w:rsidRDefault="00541C41" w:rsidP="00541C41">
      <w:pPr>
        <w:spacing w:after="0"/>
        <w:rPr>
          <w:lang w:val="pt-BR"/>
        </w:rPr>
      </w:pPr>
      <w:r w:rsidRPr="00541C41">
        <w:rPr>
          <w:lang w:val="pt-BR"/>
        </w:rPr>
        <w:t>b) Vẽ đường đi của một tia sáng xuất phát từ S phản xạ lần lượt trên gương (N) tại H, trên gương (M) tại K rồi truyền qua O.</w:t>
      </w:r>
    </w:p>
    <w:p w14:paraId="1E0D2980" w14:textId="77777777" w:rsidR="00541C41" w:rsidRPr="00541C41" w:rsidRDefault="00541C41" w:rsidP="00541C41">
      <w:pPr>
        <w:spacing w:after="0"/>
        <w:rPr>
          <w:lang w:val="pt-BR"/>
        </w:rPr>
      </w:pPr>
      <w:r w:rsidRPr="00541C41">
        <w:rPr>
          <w:b/>
          <w:u w:val="single"/>
          <w:lang w:val="pt-BR"/>
        </w:rPr>
        <w:t>câu</w:t>
      </w:r>
      <w:r w:rsidRPr="00541C41">
        <w:rPr>
          <w:b/>
          <w:u w:val="single"/>
          <w:lang w:val="nl-NL"/>
        </w:rPr>
        <w:t xml:space="preserve"> 12</w:t>
      </w:r>
      <w:r w:rsidRPr="00541C41">
        <w:rPr>
          <w:b/>
          <w:lang w:val="nl-NL"/>
        </w:rPr>
        <w:t>: (1điểm).</w:t>
      </w:r>
      <w:r w:rsidRPr="00541C41">
        <w:rPr>
          <w:b/>
          <w:u w:val="single"/>
          <w:lang w:val="nl-NL"/>
        </w:rPr>
        <w:t xml:space="preserve"> </w:t>
      </w:r>
      <w:r w:rsidRPr="00541C41">
        <w:rPr>
          <w:lang w:val="nl-NL"/>
        </w:rPr>
        <w:t>Một điểm sáng đặt cách màn 1 khoảng 2m, giữa điểm sáng và màn người ta đặt 1 đĩa chắn sáng hình tròn sao cho đĩa song song với màn và điểm sáng nằm trên trục đi qua tâm và vuông góc với đĩa.</w:t>
      </w:r>
      <w:r w:rsidRPr="00541C41">
        <w:rPr>
          <w:sz w:val="24"/>
          <w:szCs w:val="24"/>
          <w:lang w:val="nl-NL"/>
        </w:rPr>
        <w:t xml:space="preserve"> </w:t>
      </w:r>
      <w:r w:rsidRPr="00541C41">
        <w:rPr>
          <w:lang w:val="nl-NL"/>
        </w:rPr>
        <w:t xml:space="preserve"> Tìm đường kính của bóng đen in trên màn biết đường kính của đĩa d = 20cm và đĩa cách điểm sáng 50 cm.</w:t>
      </w:r>
    </w:p>
    <w:p w14:paraId="79FDCB05" w14:textId="77777777" w:rsidR="00541C41" w:rsidRPr="00541C41" w:rsidRDefault="00541C41" w:rsidP="00541C41">
      <w:pPr>
        <w:spacing w:after="0" w:line="248" w:lineRule="auto"/>
        <w:ind w:right="965"/>
        <w:rPr>
          <w:color w:val="000000"/>
        </w:rPr>
      </w:pPr>
      <w:r w:rsidRPr="00541C41">
        <w:rPr>
          <w:b/>
          <w:color w:val="000000"/>
          <w:u w:val="single"/>
        </w:rPr>
        <w:t>câu 13:</w:t>
      </w:r>
      <w:r w:rsidRPr="00541C41">
        <w:rPr>
          <w:color w:val="000000"/>
        </w:rPr>
        <w:t xml:space="preserve"> ( </w:t>
      </w:r>
      <w:r w:rsidRPr="00541C41">
        <w:rPr>
          <w:b/>
          <w:color w:val="000000"/>
        </w:rPr>
        <w:t>1 điểm</w:t>
      </w:r>
      <w:r w:rsidRPr="00541C41">
        <w:rPr>
          <w:color w:val="000000"/>
        </w:rPr>
        <w:t xml:space="preserve"> )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 </w:t>
      </w:r>
    </w:p>
    <w:p w14:paraId="18628684" w14:textId="77777777" w:rsidR="00541C41" w:rsidRPr="00541C41" w:rsidRDefault="00541C41" w:rsidP="00541C41">
      <w:pPr>
        <w:spacing w:after="0" w:line="360" w:lineRule="auto"/>
        <w:rPr>
          <w:b/>
          <w:lang w:val="fr-FR"/>
        </w:rPr>
      </w:pPr>
      <w:r w:rsidRPr="00541C41">
        <w:rPr>
          <w:b/>
          <w:u w:val="single"/>
          <w:lang w:val="fr-FR"/>
        </w:rPr>
        <w:t>câu 14</w:t>
      </w:r>
      <w:r w:rsidRPr="00541C41">
        <w:rPr>
          <w:b/>
          <w:lang w:val="fr-FR"/>
        </w:rPr>
        <w:t xml:space="preserve"> (4 điểm): </w:t>
      </w:r>
    </w:p>
    <w:p w14:paraId="16CF27A2" w14:textId="77777777" w:rsidR="00541C41" w:rsidRPr="00541C41" w:rsidRDefault="00541C41" w:rsidP="00541C41">
      <w:pPr>
        <w:spacing w:after="0" w:line="360" w:lineRule="auto"/>
        <w:rPr>
          <w:rFonts w:eastAsia="TimesNewRomanPSMT"/>
          <w:lang w:val="fr-FR"/>
        </w:rPr>
      </w:pPr>
      <w:r w:rsidRPr="00541C41">
        <w:rPr>
          <w:lang w:val="fr-FR"/>
        </w:rPr>
        <w:t>a,</w:t>
      </w:r>
      <w:r w:rsidRPr="00541C41">
        <w:rPr>
          <w:rFonts w:eastAsia="TimesNewRomanPSMT"/>
          <w:lang w:val="fr-FR"/>
        </w:rPr>
        <w:t>Hãy trình bày phương án xác định khối lượng riêng của rượu với những dụng cụ sau : Một bình thủy tinh rỗng, nước (có khối lượng riêng D</w:t>
      </w:r>
      <w:r w:rsidRPr="00541C41">
        <w:rPr>
          <w:rFonts w:eastAsia="TimesNewRomanPSMT"/>
          <w:vertAlign w:val="subscript"/>
          <w:lang w:val="fr-FR"/>
        </w:rPr>
        <w:t>n</w:t>
      </w:r>
      <w:r w:rsidRPr="00541C41">
        <w:rPr>
          <w:rFonts w:eastAsia="TimesNewRomanPSMT"/>
          <w:lang w:val="fr-FR"/>
        </w:rPr>
        <w:t xml:space="preserve"> đã biết), rượu, cân đồng hồ có giới hạn đo và độ chia nhỏ nhất phù hợp.</w:t>
      </w:r>
    </w:p>
    <w:p w14:paraId="243035BD" w14:textId="77777777" w:rsidR="00541C41" w:rsidRPr="00541C41" w:rsidRDefault="00541C41" w:rsidP="00541C41">
      <w:pPr>
        <w:spacing w:after="0"/>
      </w:pPr>
      <w:r w:rsidRPr="00541C41">
        <w:rPr>
          <w:rFonts w:eastAsia="TimesNewRomanPSMT"/>
          <w:lang w:val="fr-FR"/>
        </w:rPr>
        <w:t>b,</w:t>
      </w:r>
      <w:r w:rsidRPr="00541C41">
        <w:t xml:space="preserve"> trình bày phương án xác định trọng lượng riêng của một vật rắn không thấm nước với những dụng cụ sau: một bình rỗng,nước (có khối lượng riêng đã biết),vật rắn,một cái ca không,cân đồng hồ có giới hạn đo phù hợp.</w:t>
      </w:r>
    </w:p>
    <w:p w14:paraId="688A5CDD" w14:textId="77777777" w:rsidR="00541C41" w:rsidRPr="00541C41" w:rsidRDefault="00541C41" w:rsidP="00541C41">
      <w:pPr>
        <w:spacing w:after="0" w:line="360" w:lineRule="auto"/>
        <w:rPr>
          <w:rFonts w:eastAsia="TimesNewRomanPSMT"/>
          <w:lang w:val="fr-FR"/>
        </w:rPr>
      </w:pPr>
    </w:p>
    <w:p w14:paraId="1F1975E2" w14:textId="77777777" w:rsidR="00541C41" w:rsidRPr="00541C41" w:rsidRDefault="00541C41" w:rsidP="00541C41">
      <w:pPr>
        <w:spacing w:after="0" w:line="360" w:lineRule="auto"/>
        <w:rPr>
          <w:noProof/>
        </w:rPr>
      </w:pPr>
    </w:p>
    <w:p w14:paraId="2ECC32A6" w14:textId="77777777" w:rsidR="00541C41" w:rsidRPr="00541C41" w:rsidRDefault="00541C41" w:rsidP="00541C41">
      <w:pPr>
        <w:pStyle w:val="ListParagraph"/>
        <w:spacing w:after="0"/>
        <w:ind w:left="1480"/>
      </w:pPr>
    </w:p>
    <w:p w14:paraId="6ABFD215" w14:textId="77777777" w:rsidR="00541C41" w:rsidRPr="00541C41" w:rsidRDefault="00541C41" w:rsidP="00541C41">
      <w:pPr>
        <w:pStyle w:val="ListParagraph"/>
        <w:spacing w:after="0"/>
        <w:ind w:left="1480"/>
      </w:pPr>
    </w:p>
    <w:p w14:paraId="5BEB7048" w14:textId="77777777" w:rsidR="00541C41" w:rsidRPr="00541C41" w:rsidRDefault="00541C41" w:rsidP="00541C41">
      <w:pPr>
        <w:pStyle w:val="ListParagraph"/>
        <w:spacing w:after="0"/>
        <w:ind w:left="1480"/>
      </w:pPr>
    </w:p>
    <w:p w14:paraId="723F4F46" w14:textId="77777777" w:rsidR="00541C41" w:rsidRPr="00541C41" w:rsidRDefault="00541C41" w:rsidP="00541C41">
      <w:pPr>
        <w:pStyle w:val="ListParagraph"/>
        <w:spacing w:after="0"/>
        <w:ind w:left="1480"/>
      </w:pPr>
    </w:p>
    <w:p w14:paraId="01D11776" w14:textId="77777777" w:rsidR="00541C41" w:rsidRPr="00541C41" w:rsidRDefault="00541C41" w:rsidP="00541C41">
      <w:pPr>
        <w:pStyle w:val="ListParagraph"/>
        <w:spacing w:after="0"/>
        <w:ind w:left="1480"/>
      </w:pPr>
    </w:p>
    <w:p w14:paraId="4D7DB40D" w14:textId="77777777" w:rsidR="00541C41" w:rsidRPr="00541C41" w:rsidRDefault="00541C41" w:rsidP="00541C41">
      <w:pPr>
        <w:pStyle w:val="ListParagraph"/>
        <w:spacing w:after="0"/>
        <w:ind w:left="1480"/>
      </w:pPr>
    </w:p>
    <w:p w14:paraId="6A713AAD" w14:textId="77777777" w:rsidR="00541C41" w:rsidRPr="00541C41" w:rsidRDefault="00541C41" w:rsidP="00541C41">
      <w:pPr>
        <w:pStyle w:val="ListParagraph"/>
        <w:spacing w:after="0"/>
        <w:ind w:left="1480"/>
      </w:pPr>
    </w:p>
    <w:p w14:paraId="14E4FB88" w14:textId="77777777" w:rsidR="00541C41" w:rsidRPr="00541C41" w:rsidRDefault="00541C41" w:rsidP="00541C41">
      <w:pPr>
        <w:pStyle w:val="ListParagraph"/>
        <w:spacing w:after="0"/>
        <w:ind w:left="1480"/>
      </w:pPr>
    </w:p>
    <w:p w14:paraId="2F924D79" w14:textId="77777777" w:rsidR="00541C41" w:rsidRPr="00541C41" w:rsidRDefault="00541C41" w:rsidP="00541C41">
      <w:pPr>
        <w:pStyle w:val="ListParagraph"/>
        <w:spacing w:after="0"/>
        <w:ind w:left="1480"/>
      </w:pPr>
    </w:p>
    <w:p w14:paraId="1AB2F639" w14:textId="77777777" w:rsidR="00541C41" w:rsidRPr="00541C41" w:rsidRDefault="00541C41" w:rsidP="00541C41">
      <w:pPr>
        <w:pStyle w:val="ListParagraph"/>
        <w:spacing w:after="0"/>
        <w:ind w:left="1480"/>
      </w:pPr>
    </w:p>
    <w:p w14:paraId="5E9CA553" w14:textId="77777777" w:rsidR="00541C41" w:rsidRPr="00541C41" w:rsidRDefault="00541C41" w:rsidP="00541C41">
      <w:pPr>
        <w:pStyle w:val="ListParagraph"/>
        <w:spacing w:after="0"/>
        <w:ind w:left="1480"/>
      </w:pPr>
    </w:p>
    <w:p w14:paraId="3A7F38F8" w14:textId="77777777" w:rsidR="00541C41" w:rsidRPr="00541C41" w:rsidRDefault="00541C41" w:rsidP="00541C41">
      <w:pPr>
        <w:pStyle w:val="ListParagraph"/>
        <w:spacing w:after="0"/>
        <w:ind w:left="1480"/>
      </w:pPr>
    </w:p>
    <w:p w14:paraId="3DB95770" w14:textId="77777777" w:rsidR="00541C41" w:rsidRPr="00541C41" w:rsidRDefault="00541C41" w:rsidP="00541C41">
      <w:pPr>
        <w:pStyle w:val="ListParagraph"/>
        <w:spacing w:after="0"/>
        <w:ind w:left="1480"/>
      </w:pPr>
    </w:p>
    <w:p w14:paraId="0A5C3942" w14:textId="77777777" w:rsidR="00541C41" w:rsidRPr="00541C41" w:rsidRDefault="00541C41" w:rsidP="00541C41">
      <w:pPr>
        <w:pStyle w:val="ListParagraph"/>
        <w:spacing w:after="0"/>
        <w:ind w:left="1480"/>
      </w:pPr>
    </w:p>
    <w:p w14:paraId="0F0D5D17" w14:textId="77777777" w:rsidR="00541C41" w:rsidRPr="00541C41" w:rsidRDefault="00541C41" w:rsidP="00541C41">
      <w:pPr>
        <w:pStyle w:val="ListParagraph"/>
        <w:spacing w:after="0"/>
        <w:ind w:left="1480"/>
      </w:pPr>
    </w:p>
    <w:p w14:paraId="0EB8F31B" w14:textId="77777777" w:rsidR="00541C41" w:rsidRPr="00541C41" w:rsidRDefault="00541C41" w:rsidP="00541C41">
      <w:pPr>
        <w:pStyle w:val="ListParagraph"/>
        <w:spacing w:after="0"/>
        <w:ind w:left="1480"/>
      </w:pPr>
    </w:p>
    <w:p w14:paraId="68530BAD" w14:textId="77777777" w:rsidR="00541C41" w:rsidRPr="00541C41" w:rsidRDefault="00541C41" w:rsidP="00541C41">
      <w:pPr>
        <w:pStyle w:val="ListParagraph"/>
        <w:spacing w:after="0"/>
        <w:ind w:left="1480"/>
      </w:pPr>
    </w:p>
    <w:p w14:paraId="54F3E6E1" w14:textId="77777777" w:rsidR="00541C41" w:rsidRPr="00541C41" w:rsidRDefault="00541C41" w:rsidP="00541C41">
      <w:pPr>
        <w:pStyle w:val="ListParagraph"/>
        <w:spacing w:after="0"/>
        <w:ind w:left="1480"/>
      </w:pPr>
    </w:p>
    <w:p w14:paraId="2BED2952" w14:textId="77777777" w:rsidR="00541C41" w:rsidRPr="00541C41" w:rsidRDefault="00541C41" w:rsidP="00541C41">
      <w:pPr>
        <w:pStyle w:val="ListParagraph"/>
        <w:spacing w:after="0"/>
        <w:ind w:left="1480"/>
      </w:pPr>
    </w:p>
    <w:p w14:paraId="4456F1A0" w14:textId="77777777" w:rsidR="00541C41" w:rsidRPr="00541C41" w:rsidRDefault="00541C41" w:rsidP="00541C41">
      <w:pPr>
        <w:pStyle w:val="ListParagraph"/>
        <w:spacing w:after="0"/>
        <w:ind w:left="1480"/>
      </w:pPr>
    </w:p>
    <w:p w14:paraId="568061DD" w14:textId="77777777" w:rsidR="00541C41" w:rsidRPr="00541C41" w:rsidRDefault="00541C41" w:rsidP="00541C41">
      <w:pPr>
        <w:pStyle w:val="ListParagraph"/>
        <w:spacing w:after="0"/>
        <w:ind w:left="1480"/>
      </w:pPr>
    </w:p>
    <w:p w14:paraId="163733DA" w14:textId="77777777" w:rsidR="00541C41" w:rsidRPr="00541C41" w:rsidRDefault="00541C41" w:rsidP="00541C41">
      <w:pPr>
        <w:pStyle w:val="ListParagraph"/>
        <w:spacing w:after="0"/>
        <w:ind w:left="1480"/>
      </w:pPr>
    </w:p>
    <w:p w14:paraId="5ECD007E" w14:textId="77777777" w:rsidR="00541C41" w:rsidRPr="00541C41" w:rsidRDefault="00541C41" w:rsidP="00541C41">
      <w:pPr>
        <w:pStyle w:val="ListParagraph"/>
        <w:spacing w:after="0"/>
        <w:ind w:left="1480"/>
      </w:pPr>
    </w:p>
    <w:p w14:paraId="7998DADB" w14:textId="77777777" w:rsidR="00541C41" w:rsidRPr="00541C41" w:rsidRDefault="00541C41" w:rsidP="00541C41">
      <w:pPr>
        <w:pStyle w:val="ListParagraph"/>
        <w:spacing w:after="0"/>
        <w:ind w:left="1480"/>
      </w:pPr>
    </w:p>
    <w:p w14:paraId="7810F1C6" w14:textId="77777777" w:rsidR="00541C41" w:rsidRPr="00541C41" w:rsidRDefault="00541C41" w:rsidP="00541C41">
      <w:pPr>
        <w:pStyle w:val="ListParagraph"/>
        <w:spacing w:after="0"/>
        <w:ind w:left="1480"/>
      </w:pPr>
    </w:p>
    <w:p w14:paraId="3D1840A0" w14:textId="77777777" w:rsidR="00541C41" w:rsidRPr="00541C41" w:rsidRDefault="00541C41" w:rsidP="00541C41">
      <w:pPr>
        <w:pStyle w:val="ListParagraph"/>
        <w:spacing w:after="0"/>
        <w:ind w:left="1480"/>
      </w:pPr>
    </w:p>
    <w:p w14:paraId="6674122A" w14:textId="77777777" w:rsidR="00541C41" w:rsidRPr="00541C41" w:rsidRDefault="00541C41" w:rsidP="00541C41">
      <w:pPr>
        <w:pStyle w:val="ListParagraph"/>
        <w:spacing w:after="0"/>
        <w:ind w:left="1480"/>
      </w:pPr>
    </w:p>
    <w:p w14:paraId="0DE9BF82" w14:textId="77777777" w:rsidR="00541C41" w:rsidRPr="00541C41" w:rsidRDefault="00541C41" w:rsidP="00541C41">
      <w:pPr>
        <w:pStyle w:val="ListParagraph"/>
        <w:spacing w:after="0"/>
        <w:ind w:left="1480"/>
      </w:pPr>
    </w:p>
    <w:p w14:paraId="5B64A76E" w14:textId="77777777" w:rsidR="00541C41" w:rsidRPr="00541C41" w:rsidRDefault="00541C41" w:rsidP="00541C41">
      <w:pPr>
        <w:pStyle w:val="ListParagraph"/>
        <w:spacing w:after="0"/>
        <w:ind w:left="1480"/>
      </w:pPr>
    </w:p>
    <w:p w14:paraId="3F78128F" w14:textId="77777777" w:rsidR="00541C41" w:rsidRPr="00541C41" w:rsidRDefault="00541C41" w:rsidP="00541C41">
      <w:pPr>
        <w:pStyle w:val="ListParagraph"/>
        <w:spacing w:after="0"/>
        <w:ind w:left="1480"/>
      </w:pPr>
    </w:p>
    <w:p w14:paraId="7C6CCB7E" w14:textId="77777777" w:rsidR="00541C41" w:rsidRPr="00541C41" w:rsidRDefault="00541C41" w:rsidP="00541C41">
      <w:pPr>
        <w:pStyle w:val="ListParagraph"/>
        <w:spacing w:after="0"/>
        <w:ind w:left="1480"/>
      </w:pPr>
    </w:p>
    <w:p w14:paraId="74C78EEA" w14:textId="77777777" w:rsidR="00541C41" w:rsidRPr="00541C41" w:rsidRDefault="00541C41" w:rsidP="00541C41">
      <w:pPr>
        <w:spacing w:after="0"/>
        <w:jc w:val="both"/>
        <w:rPr>
          <w:b/>
          <w:bCs/>
          <w:iCs/>
          <w:u w:val="single"/>
          <w:lang w:val="pt-BR"/>
        </w:rPr>
      </w:pPr>
      <w:r w:rsidRPr="00541C41">
        <w:rPr>
          <w:b/>
          <w:bCs/>
          <w:iCs/>
          <w:u w:val="single"/>
          <w:lang w:val="pt-BR"/>
        </w:rPr>
        <w:t xml:space="preserve">Đáp án </w:t>
      </w:r>
    </w:p>
    <w:p w14:paraId="26C2A7D0" w14:textId="77777777" w:rsidR="00541C41" w:rsidRPr="00541C41" w:rsidRDefault="00541C41" w:rsidP="00541C41">
      <w:pPr>
        <w:spacing w:after="0"/>
        <w:jc w:val="both"/>
        <w:rPr>
          <w:i/>
          <w:lang w:val="pt-BR"/>
        </w:rPr>
      </w:pPr>
      <w:r w:rsidRPr="00541C41">
        <w:rPr>
          <w:b/>
          <w:bCs/>
          <w:iCs/>
          <w:lang w:val="pt-BR"/>
        </w:rPr>
        <w:t>câu 1</w:t>
      </w:r>
      <w:r w:rsidRPr="00541C41">
        <w:rPr>
          <w:bCs/>
          <w:iCs/>
          <w:lang w:val="pt-BR"/>
        </w:rPr>
        <w:t>:</w:t>
      </w:r>
      <w:r w:rsidRPr="00541C41">
        <w:rPr>
          <w:lang w:val="pt-BR"/>
        </w:rPr>
        <w:t xml:space="preserve"> </w:t>
      </w:r>
      <w:r w:rsidRPr="00541C41">
        <w:rPr>
          <w:b/>
          <w:i/>
          <w:lang w:val="pt-BR"/>
        </w:rPr>
        <w:t>(1,0 điểm</w:t>
      </w:r>
      <w:r w:rsidRPr="00541C41">
        <w:rPr>
          <w:i/>
          <w:lang w:val="pt-BR"/>
        </w:rPr>
        <w:t xml:space="preserve">) </w:t>
      </w:r>
    </w:p>
    <w:tbl>
      <w:tblPr>
        <w:tblW w:w="958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6"/>
        <w:gridCol w:w="1082"/>
      </w:tblGrid>
      <w:tr w:rsidR="00541C41" w:rsidRPr="00541C41" w14:paraId="609896F0" w14:textId="77777777" w:rsidTr="007B6ADF">
        <w:tc>
          <w:tcPr>
            <w:tcW w:w="8506" w:type="dxa"/>
          </w:tcPr>
          <w:p w14:paraId="14AC9355" w14:textId="77777777" w:rsidR="00541C41" w:rsidRPr="00541C41" w:rsidRDefault="00541C41" w:rsidP="00541C41">
            <w:pPr>
              <w:spacing w:after="0"/>
              <w:jc w:val="both"/>
              <w:rPr>
                <w:lang w:val="pt-BR"/>
              </w:rPr>
            </w:pPr>
            <w:r w:rsidRPr="00541C41">
              <w:rPr>
                <w:lang w:val="pt-BR"/>
              </w:rPr>
              <w:t>a. Quãng đường các xe đi được sau thời gian t</w:t>
            </w:r>
            <w:r w:rsidRPr="00541C41">
              <w:rPr>
                <w:vertAlign w:val="subscript"/>
                <w:lang w:val="pt-BR"/>
              </w:rPr>
              <w:t>1</w:t>
            </w:r>
            <w:r w:rsidRPr="00541C41">
              <w:rPr>
                <w:lang w:val="pt-BR"/>
              </w:rPr>
              <w:t xml:space="preserve"> = 1 giờ</w:t>
            </w:r>
          </w:p>
          <w:p w14:paraId="3B9CE345" w14:textId="77777777" w:rsidR="00541C41" w:rsidRPr="00541C41" w:rsidRDefault="00541C41" w:rsidP="00541C41">
            <w:pPr>
              <w:spacing w:after="0"/>
            </w:pPr>
            <w:r w:rsidRPr="00541C41">
              <w:t>+ Xe I: S</w:t>
            </w:r>
            <w:r w:rsidRPr="00541C41">
              <w:rPr>
                <w:vertAlign w:val="subscript"/>
              </w:rPr>
              <w:t>1</w:t>
            </w:r>
            <w:r w:rsidRPr="00541C41">
              <w:t xml:space="preserve"> = v</w:t>
            </w:r>
            <w:r w:rsidRPr="00541C41">
              <w:rPr>
                <w:vertAlign w:val="subscript"/>
              </w:rPr>
              <w:t>1</w:t>
            </w:r>
            <w:r w:rsidRPr="00541C41">
              <w:t>t</w:t>
            </w:r>
            <w:r w:rsidRPr="00541C41">
              <w:rPr>
                <w:vertAlign w:val="subscript"/>
              </w:rPr>
              <w:t>1</w:t>
            </w:r>
            <w:r w:rsidRPr="00541C41">
              <w:t xml:space="preserve"> = 30km.</w:t>
            </w:r>
            <w:r w:rsidRPr="00541C41">
              <w:tab/>
            </w:r>
            <w:r w:rsidRPr="00541C41">
              <w:tab/>
            </w:r>
            <w:r w:rsidRPr="00541C41">
              <w:tab/>
            </w:r>
            <w:r w:rsidRPr="00541C41">
              <w:tab/>
            </w:r>
            <w:r w:rsidRPr="00541C41">
              <w:tab/>
            </w:r>
          </w:p>
        </w:tc>
        <w:tc>
          <w:tcPr>
            <w:tcW w:w="1082" w:type="dxa"/>
          </w:tcPr>
          <w:p w14:paraId="0CC79B2C" w14:textId="77777777" w:rsidR="00541C41" w:rsidRPr="00541C41" w:rsidRDefault="00541C41" w:rsidP="00541C41">
            <w:pPr>
              <w:spacing w:after="0"/>
              <w:jc w:val="center"/>
            </w:pPr>
            <w:r w:rsidRPr="00541C41">
              <w:t>điểm</w:t>
            </w:r>
          </w:p>
        </w:tc>
      </w:tr>
      <w:tr w:rsidR="00541C41" w:rsidRPr="00541C41" w14:paraId="2E13B660" w14:textId="77777777" w:rsidTr="007B6ADF">
        <w:tc>
          <w:tcPr>
            <w:tcW w:w="8506" w:type="dxa"/>
          </w:tcPr>
          <w:p w14:paraId="58E3589E" w14:textId="77777777" w:rsidR="00541C41" w:rsidRPr="00541C41" w:rsidRDefault="00541C41" w:rsidP="00541C41">
            <w:pPr>
              <w:spacing w:after="0"/>
              <w:jc w:val="both"/>
            </w:pPr>
            <w:r w:rsidRPr="00541C41">
              <w:t>+ Xe II: S</w:t>
            </w:r>
            <w:r w:rsidRPr="00541C41">
              <w:rPr>
                <w:vertAlign w:val="subscript"/>
              </w:rPr>
              <w:t>2</w:t>
            </w:r>
            <w:r w:rsidRPr="00541C41">
              <w:t xml:space="preserve"> = v</w:t>
            </w:r>
            <w:r w:rsidRPr="00541C41">
              <w:rPr>
                <w:vertAlign w:val="subscript"/>
              </w:rPr>
              <w:t>2</w:t>
            </w:r>
            <w:r w:rsidRPr="00541C41">
              <w:t>t</w:t>
            </w:r>
            <w:r w:rsidRPr="00541C41">
              <w:rPr>
                <w:vertAlign w:val="subscript"/>
              </w:rPr>
              <w:t>1</w:t>
            </w:r>
            <w:r w:rsidRPr="00541C41">
              <w:t xml:space="preserve"> = 40km</w:t>
            </w:r>
          </w:p>
        </w:tc>
        <w:tc>
          <w:tcPr>
            <w:tcW w:w="1082" w:type="dxa"/>
          </w:tcPr>
          <w:p w14:paraId="24CB80AA" w14:textId="77777777" w:rsidR="00541C41" w:rsidRPr="00541C41" w:rsidRDefault="00541C41" w:rsidP="00541C41">
            <w:pPr>
              <w:spacing w:after="0"/>
              <w:jc w:val="center"/>
            </w:pPr>
          </w:p>
        </w:tc>
      </w:tr>
      <w:tr w:rsidR="00541C41" w:rsidRPr="00541C41" w14:paraId="373E83B3" w14:textId="77777777" w:rsidTr="007B6ADF">
        <w:tc>
          <w:tcPr>
            <w:tcW w:w="8506" w:type="dxa"/>
          </w:tcPr>
          <w:p w14:paraId="454858B1" w14:textId="77777777" w:rsidR="00541C41" w:rsidRPr="00541C41" w:rsidRDefault="00541C41" w:rsidP="00541C41">
            <w:pPr>
              <w:spacing w:after="0"/>
              <w:jc w:val="both"/>
            </w:pPr>
            <w:r w:rsidRPr="00541C41">
              <w:t>Vì khoảng cách ban đầu giữ hai xe là: S = 60km.</w:t>
            </w:r>
            <w:r w:rsidRPr="00541C41">
              <w:tab/>
            </w:r>
            <w:r w:rsidRPr="00541C41">
              <w:tab/>
            </w:r>
            <w:r w:rsidRPr="00541C41">
              <w:tab/>
            </w:r>
          </w:p>
          <w:p w14:paraId="037F53A6" w14:textId="77777777" w:rsidR="00541C41" w:rsidRPr="00541C41" w:rsidRDefault="00541C41" w:rsidP="00541C41">
            <w:pPr>
              <w:spacing w:after="0"/>
              <w:jc w:val="both"/>
            </w:pPr>
            <w:r w:rsidRPr="00541C41">
              <w:t>Khoảng cách giữa hai xe sau 1 giờ là: l = S</w:t>
            </w:r>
            <w:r w:rsidRPr="00541C41">
              <w:rPr>
                <w:vertAlign w:val="subscript"/>
              </w:rPr>
              <w:t>2</w:t>
            </w:r>
            <w:r w:rsidRPr="00541C41">
              <w:t xml:space="preserve"> + S - S</w:t>
            </w:r>
            <w:r w:rsidRPr="00541C41">
              <w:rPr>
                <w:vertAlign w:val="subscript"/>
              </w:rPr>
              <w:t>1</w:t>
            </w:r>
            <w:r w:rsidRPr="00541C41">
              <w:t xml:space="preserve"> = 70km.</w:t>
            </w:r>
          </w:p>
        </w:tc>
        <w:tc>
          <w:tcPr>
            <w:tcW w:w="1082" w:type="dxa"/>
          </w:tcPr>
          <w:p w14:paraId="46B8B682" w14:textId="77777777" w:rsidR="00541C41" w:rsidRPr="00541C41" w:rsidRDefault="00541C41" w:rsidP="00541C41">
            <w:pPr>
              <w:spacing w:after="0"/>
              <w:jc w:val="center"/>
            </w:pPr>
            <w:r w:rsidRPr="00541C41">
              <w:t>0, 5</w:t>
            </w:r>
          </w:p>
        </w:tc>
      </w:tr>
      <w:tr w:rsidR="00541C41" w:rsidRPr="00541C41" w14:paraId="1E3109BA" w14:textId="77777777" w:rsidTr="007B6ADF">
        <w:tc>
          <w:tcPr>
            <w:tcW w:w="8506" w:type="dxa"/>
          </w:tcPr>
          <w:p w14:paraId="744F4822" w14:textId="77777777" w:rsidR="00541C41" w:rsidRPr="00541C41" w:rsidRDefault="00541C41" w:rsidP="00541C41">
            <w:pPr>
              <w:spacing w:after="0"/>
              <w:jc w:val="both"/>
            </w:pPr>
            <w:r w:rsidRPr="00541C41">
              <w:t>b. Thời điểm hai xe cách nhau 10 km</w:t>
            </w:r>
          </w:p>
          <w:p w14:paraId="208F45F3" w14:textId="77777777" w:rsidR="00541C41" w:rsidRPr="00541C41" w:rsidRDefault="00541C41" w:rsidP="00541C41">
            <w:pPr>
              <w:spacing w:after="0"/>
              <w:jc w:val="both"/>
            </w:pPr>
            <w:r w:rsidRPr="00541C41">
              <w:t>│x</w:t>
            </w:r>
            <w:r w:rsidRPr="00541C41">
              <w:rPr>
                <w:vertAlign w:val="subscript"/>
              </w:rPr>
              <w:t>1</w:t>
            </w:r>
            <w:r w:rsidRPr="00541C41">
              <w:t xml:space="preserve"> - x</w:t>
            </w:r>
            <w:r w:rsidRPr="00541C41">
              <w:rPr>
                <w:vertAlign w:val="subscript"/>
              </w:rPr>
              <w:t>2</w:t>
            </w:r>
            <w:r w:rsidRPr="00541C41">
              <w:t>│= 10</w:t>
            </w:r>
          </w:p>
          <w:p w14:paraId="337B5006" w14:textId="77777777" w:rsidR="00541C41" w:rsidRPr="00541C41" w:rsidRDefault="00541C41" w:rsidP="00541C41">
            <w:pPr>
              <w:spacing w:after="0"/>
              <w:jc w:val="both"/>
            </w:pPr>
            <w:r w:rsidRPr="00541C41">
              <w:t>+ Trường hợp 1: x</w:t>
            </w:r>
            <w:r w:rsidRPr="00541C41">
              <w:rPr>
                <w:vertAlign w:val="subscript"/>
              </w:rPr>
              <w:t>1</w:t>
            </w:r>
            <w:r w:rsidRPr="00541C41">
              <w:t xml:space="preserve"> - x</w:t>
            </w:r>
            <w:r w:rsidRPr="00541C41">
              <w:rPr>
                <w:vertAlign w:val="subscript"/>
              </w:rPr>
              <w:t xml:space="preserve">2 </w:t>
            </w:r>
            <w:r w:rsidRPr="00541C41">
              <w:t>= 10 thay được t = 8h</w:t>
            </w:r>
          </w:p>
          <w:p w14:paraId="1CB9BA5E" w14:textId="77777777" w:rsidR="00541C41" w:rsidRPr="00541C41" w:rsidRDefault="00541C41" w:rsidP="00541C41">
            <w:pPr>
              <w:spacing w:after="0"/>
              <w:jc w:val="both"/>
            </w:pPr>
            <w:r w:rsidRPr="00541C41">
              <w:t>Vậy hai xe cách nhau 10 km lúc 16h</w:t>
            </w:r>
          </w:p>
          <w:p w14:paraId="1C2F66DE" w14:textId="77777777" w:rsidR="00541C41" w:rsidRPr="00541C41" w:rsidRDefault="00541C41" w:rsidP="00541C41">
            <w:pPr>
              <w:spacing w:after="0"/>
              <w:jc w:val="both"/>
            </w:pPr>
            <w:r w:rsidRPr="00541C41">
              <w:t>+ Trường hợp 1: x</w:t>
            </w:r>
            <w:r w:rsidRPr="00541C41">
              <w:rPr>
                <w:vertAlign w:val="subscript"/>
              </w:rPr>
              <w:t>1</w:t>
            </w:r>
            <w:r w:rsidRPr="00541C41">
              <w:t xml:space="preserve"> - x</w:t>
            </w:r>
            <w:r w:rsidRPr="00541C41">
              <w:rPr>
                <w:vertAlign w:val="subscript"/>
              </w:rPr>
              <w:t xml:space="preserve">2 </w:t>
            </w:r>
            <w:r w:rsidRPr="00541C41">
              <w:t>= -10 thay được t = 6h</w:t>
            </w:r>
          </w:p>
          <w:p w14:paraId="618A0765" w14:textId="77777777" w:rsidR="00541C41" w:rsidRPr="00541C41" w:rsidRDefault="00541C41" w:rsidP="00541C41">
            <w:pPr>
              <w:spacing w:after="0"/>
              <w:jc w:val="both"/>
            </w:pPr>
            <w:r w:rsidRPr="00541C41">
              <w:t>Vậy hai xe cách nhau 10 km lúc 14h</w:t>
            </w:r>
          </w:p>
        </w:tc>
        <w:tc>
          <w:tcPr>
            <w:tcW w:w="1082" w:type="dxa"/>
          </w:tcPr>
          <w:p w14:paraId="074AA91A" w14:textId="77777777" w:rsidR="00541C41" w:rsidRPr="00541C41" w:rsidRDefault="00541C41" w:rsidP="00541C41">
            <w:pPr>
              <w:spacing w:after="0"/>
              <w:jc w:val="center"/>
            </w:pPr>
          </w:p>
          <w:p w14:paraId="56460424" w14:textId="77777777" w:rsidR="00541C41" w:rsidRPr="00541C41" w:rsidRDefault="00541C41" w:rsidP="00541C41">
            <w:pPr>
              <w:spacing w:after="0"/>
              <w:jc w:val="center"/>
            </w:pPr>
          </w:p>
          <w:p w14:paraId="5719ADAC" w14:textId="77777777" w:rsidR="00541C41" w:rsidRPr="00541C41" w:rsidRDefault="00541C41" w:rsidP="00541C41">
            <w:pPr>
              <w:spacing w:after="0"/>
              <w:jc w:val="center"/>
            </w:pPr>
          </w:p>
          <w:p w14:paraId="0F287C19" w14:textId="77777777" w:rsidR="00541C41" w:rsidRPr="00541C41" w:rsidRDefault="00541C41" w:rsidP="00541C41">
            <w:pPr>
              <w:spacing w:after="0"/>
              <w:jc w:val="center"/>
            </w:pPr>
          </w:p>
          <w:p w14:paraId="1F2D920B" w14:textId="77777777" w:rsidR="00541C41" w:rsidRPr="00541C41" w:rsidRDefault="00541C41" w:rsidP="00541C41">
            <w:pPr>
              <w:spacing w:after="0"/>
              <w:jc w:val="center"/>
            </w:pPr>
          </w:p>
          <w:p w14:paraId="324863FF" w14:textId="77777777" w:rsidR="00541C41" w:rsidRPr="00541C41" w:rsidRDefault="00541C41" w:rsidP="00541C41">
            <w:pPr>
              <w:spacing w:after="0"/>
              <w:jc w:val="center"/>
            </w:pPr>
            <w:r w:rsidRPr="00541C41">
              <w:t xml:space="preserve">0.5 </w:t>
            </w:r>
          </w:p>
        </w:tc>
      </w:tr>
    </w:tbl>
    <w:tbl>
      <w:tblPr>
        <w:tblStyle w:val="TableGrid"/>
        <w:tblW w:w="9576" w:type="dxa"/>
        <w:tblInd w:w="-113" w:type="dxa"/>
        <w:tblLook w:val="04A0" w:firstRow="1" w:lastRow="0" w:firstColumn="1" w:lastColumn="0" w:noHBand="0" w:noVBand="1"/>
      </w:tblPr>
      <w:tblGrid>
        <w:gridCol w:w="959"/>
        <w:gridCol w:w="7521"/>
        <w:gridCol w:w="1096"/>
      </w:tblGrid>
      <w:tr w:rsidR="00541C41" w:rsidRPr="00541C41" w14:paraId="72C8D536" w14:textId="77777777" w:rsidTr="005C4FFF">
        <w:tc>
          <w:tcPr>
            <w:tcW w:w="959" w:type="dxa"/>
          </w:tcPr>
          <w:p w14:paraId="5A4EE11C" w14:textId="77777777" w:rsidR="00541C41" w:rsidRPr="00541C41" w:rsidRDefault="00541C41" w:rsidP="00541C41">
            <w:pPr>
              <w:spacing w:after="0"/>
              <w:rPr>
                <w:b/>
              </w:rPr>
            </w:pPr>
            <w:r w:rsidRPr="00541C41">
              <w:rPr>
                <w:b/>
              </w:rPr>
              <w:t>Câu2</w:t>
            </w:r>
          </w:p>
          <w:p w14:paraId="1F1EE663" w14:textId="77777777" w:rsidR="00541C41" w:rsidRPr="00541C41" w:rsidRDefault="00541C41" w:rsidP="00541C41">
            <w:pPr>
              <w:spacing w:after="0"/>
              <w:rPr>
                <w:b/>
              </w:rPr>
            </w:pPr>
            <w:r w:rsidRPr="00541C41">
              <w:rPr>
                <w:b/>
              </w:rPr>
              <w:t>1điểm</w:t>
            </w:r>
          </w:p>
        </w:tc>
        <w:tc>
          <w:tcPr>
            <w:tcW w:w="7521" w:type="dxa"/>
          </w:tcPr>
          <w:p w14:paraId="7F791710" w14:textId="77777777" w:rsidR="00541C41" w:rsidRPr="00541C41" w:rsidRDefault="00541C41" w:rsidP="00D07AEF">
            <w:pPr>
              <w:numPr>
                <w:ilvl w:val="1"/>
                <w:numId w:val="14"/>
              </w:numPr>
              <w:spacing w:after="0" w:line="240" w:lineRule="auto"/>
              <w:ind w:left="972"/>
            </w:pPr>
            <w:r w:rsidRPr="00541C41">
              <w:t>Vận dụng tính chất ảnh qua gương phẳng vẽ đúng hình (H.4)</w:t>
            </w:r>
          </w:p>
          <w:p w14:paraId="6376BC5E" w14:textId="77777777" w:rsidR="00541C41" w:rsidRPr="00541C41" w:rsidRDefault="00541C41" w:rsidP="00541C41">
            <w:pPr>
              <w:spacing w:after="0"/>
              <w:ind w:left="612"/>
            </w:pPr>
            <w:r w:rsidRPr="00541C41">
              <w:rPr>
                <w:noProof/>
              </w:rPr>
              <mc:AlternateContent>
                <mc:Choice Requires="wpg">
                  <w:drawing>
                    <wp:anchor distT="0" distB="0" distL="114300" distR="114300" simplePos="0" relativeHeight="251765760" behindDoc="0" locked="0" layoutInCell="1" allowOverlap="1" wp14:anchorId="7B7E0855" wp14:editId="2D1293ED">
                      <wp:simplePos x="0" y="0"/>
                      <wp:positionH relativeFrom="column">
                        <wp:posOffset>1179830</wp:posOffset>
                      </wp:positionH>
                      <wp:positionV relativeFrom="paragraph">
                        <wp:posOffset>247650</wp:posOffset>
                      </wp:positionV>
                      <wp:extent cx="2392045" cy="1528445"/>
                      <wp:effectExtent l="10160" t="12700" r="7620" b="1143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2045" cy="1528445"/>
                                <a:chOff x="2545" y="7920"/>
                                <a:chExt cx="3775" cy="3166"/>
                              </a:xfrm>
                            </wpg:grpSpPr>
                            <wps:wsp>
                              <wps:cNvPr id="51" name="Text Box 52"/>
                              <wps:cNvSpPr txBox="1">
                                <a:spLocks noChangeArrowheads="1"/>
                              </wps:cNvSpPr>
                              <wps:spPr bwMode="auto">
                                <a:xfrm>
                                  <a:off x="3446" y="8706"/>
                                  <a:ext cx="384" cy="468"/>
                                </a:xfrm>
                                <a:prstGeom prst="rect">
                                  <a:avLst/>
                                </a:prstGeom>
                                <a:solidFill>
                                  <a:srgbClr val="FFFFFF"/>
                                </a:solidFill>
                                <a:ln w="9525">
                                  <a:solidFill>
                                    <a:srgbClr val="FFFFFF"/>
                                  </a:solidFill>
                                  <a:miter lim="800000"/>
                                  <a:headEnd/>
                                  <a:tailEnd/>
                                </a:ln>
                              </wps:spPr>
                              <wps:txbx>
                                <w:txbxContent>
                                  <w:p w14:paraId="3AAADC72" w14:textId="77777777" w:rsidR="00541C41" w:rsidRDefault="00541C41" w:rsidP="00C93118">
                                    <w:pPr>
                                      <w:rPr>
                                        <w:vertAlign w:val="subscript"/>
                                      </w:rPr>
                                    </w:pPr>
                                    <w:r>
                                      <w:t>A</w:t>
                                    </w:r>
                                  </w:p>
                                </w:txbxContent>
                              </wps:txbx>
                              <wps:bodyPr rot="0" vert="horz" wrap="square" lIns="91440" tIns="45720" rIns="91440" bIns="45720" anchor="t" anchorCtr="0" upright="1">
                                <a:noAutofit/>
                              </wps:bodyPr>
                            </wps:wsp>
                            <wps:wsp>
                              <wps:cNvPr id="52" name="Line 53"/>
                              <wps:cNvCnPr>
                                <a:cxnSpLocks noChangeShapeType="1"/>
                              </wps:cNvCnPr>
                              <wps:spPr bwMode="auto">
                                <a:xfrm>
                                  <a:off x="2755" y="9381"/>
                                  <a:ext cx="3096"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53" name="Line 54"/>
                              <wps:cNvCnPr>
                                <a:cxnSpLocks noChangeShapeType="1"/>
                              </wps:cNvCnPr>
                              <wps:spPr bwMode="auto">
                                <a:xfrm flipV="1">
                                  <a:off x="3877" y="8196"/>
                                  <a:ext cx="977" cy="5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55"/>
                              <wps:cNvSpPr txBox="1">
                                <a:spLocks noChangeArrowheads="1"/>
                              </wps:cNvSpPr>
                              <wps:spPr bwMode="auto">
                                <a:xfrm>
                                  <a:off x="5831" y="9174"/>
                                  <a:ext cx="489" cy="540"/>
                                </a:xfrm>
                                <a:prstGeom prst="rect">
                                  <a:avLst/>
                                </a:prstGeom>
                                <a:solidFill>
                                  <a:srgbClr val="FFFFFF"/>
                                </a:solidFill>
                                <a:ln w="9525">
                                  <a:solidFill>
                                    <a:srgbClr val="FFFFFF"/>
                                  </a:solidFill>
                                  <a:miter lim="800000"/>
                                  <a:headEnd/>
                                  <a:tailEnd/>
                                </a:ln>
                              </wps:spPr>
                              <wps:txbx>
                                <w:txbxContent>
                                  <w:p w14:paraId="3CC71806" w14:textId="77777777" w:rsidR="00541C41" w:rsidRDefault="00541C41" w:rsidP="00C93118">
                                    <w:pPr>
                                      <w:rPr>
                                        <w:b/>
                                        <w:vertAlign w:val="subscript"/>
                                      </w:rPr>
                                    </w:pPr>
                                    <w:r>
                                      <w:rPr>
                                        <w:b/>
                                      </w:rPr>
                                      <w:t>G</w:t>
                                    </w:r>
                                  </w:p>
                                </w:txbxContent>
                              </wps:txbx>
                              <wps:bodyPr rot="0" vert="horz" wrap="square" lIns="91440" tIns="45720" rIns="91440" bIns="45720" anchor="t" anchorCtr="0" upright="1">
                                <a:noAutofit/>
                              </wps:bodyPr>
                            </wps:wsp>
                            <wps:wsp>
                              <wps:cNvPr id="55" name="Text Box 56"/>
                              <wps:cNvSpPr txBox="1">
                                <a:spLocks noChangeArrowheads="1"/>
                              </wps:cNvSpPr>
                              <wps:spPr bwMode="auto">
                                <a:xfrm>
                                  <a:off x="4831" y="7920"/>
                                  <a:ext cx="488" cy="540"/>
                                </a:xfrm>
                                <a:prstGeom prst="rect">
                                  <a:avLst/>
                                </a:prstGeom>
                                <a:solidFill>
                                  <a:srgbClr val="FFFFFF"/>
                                </a:solidFill>
                                <a:ln w="9525">
                                  <a:solidFill>
                                    <a:srgbClr val="FFFFFF"/>
                                  </a:solidFill>
                                  <a:miter lim="800000"/>
                                  <a:headEnd/>
                                  <a:tailEnd/>
                                </a:ln>
                              </wps:spPr>
                              <wps:txbx>
                                <w:txbxContent>
                                  <w:p w14:paraId="12EFF386" w14:textId="77777777" w:rsidR="00541C41" w:rsidRDefault="00541C41" w:rsidP="00C93118">
                                    <w:pPr>
                                      <w:rPr>
                                        <w:vertAlign w:val="subscript"/>
                                      </w:rPr>
                                    </w:pPr>
                                    <w:r>
                                      <w:t>B</w:t>
                                    </w:r>
                                  </w:p>
                                </w:txbxContent>
                              </wps:txbx>
                              <wps:bodyPr rot="0" vert="horz" wrap="square" lIns="91440" tIns="45720" rIns="91440" bIns="45720" anchor="t" anchorCtr="0" upright="1">
                                <a:noAutofit/>
                              </wps:bodyPr>
                            </wps:wsp>
                            <wps:wsp>
                              <wps:cNvPr id="56" name="Text Box 57"/>
                              <wps:cNvSpPr txBox="1">
                                <a:spLocks noChangeArrowheads="1"/>
                              </wps:cNvSpPr>
                              <wps:spPr bwMode="auto">
                                <a:xfrm>
                                  <a:off x="2545" y="9444"/>
                                  <a:ext cx="925" cy="540"/>
                                </a:xfrm>
                                <a:prstGeom prst="rect">
                                  <a:avLst/>
                                </a:prstGeom>
                                <a:solidFill>
                                  <a:srgbClr val="FFFFFF"/>
                                </a:solidFill>
                                <a:ln w="9525">
                                  <a:solidFill>
                                    <a:srgbClr val="FFFFFF"/>
                                  </a:solidFill>
                                  <a:miter lim="800000"/>
                                  <a:headEnd/>
                                  <a:tailEnd/>
                                </a:ln>
                              </wps:spPr>
                              <wps:txbx>
                                <w:txbxContent>
                                  <w:p w14:paraId="24E5A9CD" w14:textId="77777777" w:rsidR="00541C41" w:rsidRDefault="00541C41" w:rsidP="00C93118">
                                    <w:pPr>
                                      <w:rPr>
                                        <w:vertAlign w:val="subscript"/>
                                      </w:rPr>
                                    </w:pPr>
                                    <w:r>
                                      <w:rPr>
                                        <w:sz w:val="14"/>
                                      </w:rPr>
                                      <w:t>(</w:t>
                                    </w:r>
                                    <w:r>
                                      <w:rPr>
                                        <w:b/>
                                        <w:sz w:val="18"/>
                                        <w:u w:val="single"/>
                                      </w:rPr>
                                      <w:t>H.4</w:t>
                                    </w:r>
                                    <w:r>
                                      <w:rPr>
                                        <w:sz w:val="14"/>
                                      </w:rPr>
                                      <w:t>)</w:t>
                                    </w:r>
                                  </w:p>
                                </w:txbxContent>
                              </wps:txbx>
                              <wps:bodyPr rot="0" vert="horz" wrap="square" lIns="91440" tIns="45720" rIns="91440" bIns="45720" anchor="t" anchorCtr="0" upright="1">
                                <a:noAutofit/>
                              </wps:bodyPr>
                            </wps:wsp>
                            <wps:wsp>
                              <wps:cNvPr id="57" name="Line 58"/>
                              <wps:cNvCnPr>
                                <a:cxnSpLocks noChangeShapeType="1"/>
                              </wps:cNvCnPr>
                              <wps:spPr bwMode="auto">
                                <a:xfrm>
                                  <a:off x="3863" y="8745"/>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9"/>
                              <wps:cNvCnPr>
                                <a:cxnSpLocks noChangeShapeType="1"/>
                              </wps:cNvCnPr>
                              <wps:spPr bwMode="auto">
                                <a:xfrm flipH="1">
                                  <a:off x="4848" y="8214"/>
                                  <a:ext cx="5" cy="2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0"/>
                              <wps:cNvCnPr>
                                <a:cxnSpLocks noChangeShapeType="1"/>
                              </wps:cNvCnPr>
                              <wps:spPr bwMode="auto">
                                <a:xfrm>
                                  <a:off x="3853" y="10080"/>
                                  <a:ext cx="1020" cy="466"/>
                                </a:xfrm>
                                <a:prstGeom prst="line">
                                  <a:avLst/>
                                </a:prstGeom>
                                <a:noFill/>
                                <a:ln w="285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0" name="Text Box 61"/>
                              <wps:cNvSpPr txBox="1">
                                <a:spLocks noChangeArrowheads="1"/>
                              </wps:cNvSpPr>
                              <wps:spPr bwMode="auto">
                                <a:xfrm>
                                  <a:off x="3220" y="10043"/>
                                  <a:ext cx="610" cy="468"/>
                                </a:xfrm>
                                <a:prstGeom prst="rect">
                                  <a:avLst/>
                                </a:prstGeom>
                                <a:solidFill>
                                  <a:srgbClr val="FFFFFF"/>
                                </a:solidFill>
                                <a:ln w="9525">
                                  <a:solidFill>
                                    <a:srgbClr val="FFFFFF"/>
                                  </a:solidFill>
                                  <a:miter lim="800000"/>
                                  <a:headEnd/>
                                  <a:tailEnd/>
                                </a:ln>
                              </wps:spPr>
                              <wps:txbx>
                                <w:txbxContent>
                                  <w:p w14:paraId="0B9ECD0B" w14:textId="77777777" w:rsidR="00541C41" w:rsidRDefault="00541C41" w:rsidP="00C93118">
                                    <w:pPr>
                                      <w:rPr>
                                        <w:vertAlign w:val="subscript"/>
                                      </w:rPr>
                                    </w:pPr>
                                    <w:r>
                                      <w:t>A’</w:t>
                                    </w:r>
                                  </w:p>
                                </w:txbxContent>
                              </wps:txbx>
                              <wps:bodyPr rot="0" vert="horz" wrap="square" lIns="91440" tIns="45720" rIns="91440" bIns="45720" anchor="t" anchorCtr="0" upright="1">
                                <a:noAutofit/>
                              </wps:bodyPr>
                            </wps:wsp>
                            <wps:wsp>
                              <wps:cNvPr id="61" name="Text Box 62"/>
                              <wps:cNvSpPr txBox="1">
                                <a:spLocks noChangeArrowheads="1"/>
                              </wps:cNvSpPr>
                              <wps:spPr bwMode="auto">
                                <a:xfrm>
                                  <a:off x="4730" y="10618"/>
                                  <a:ext cx="715" cy="468"/>
                                </a:xfrm>
                                <a:prstGeom prst="rect">
                                  <a:avLst/>
                                </a:prstGeom>
                                <a:solidFill>
                                  <a:srgbClr val="FFFFFF"/>
                                </a:solidFill>
                                <a:ln w="9525">
                                  <a:solidFill>
                                    <a:srgbClr val="FFFFFF"/>
                                  </a:solidFill>
                                  <a:miter lim="800000"/>
                                  <a:headEnd/>
                                  <a:tailEnd/>
                                </a:ln>
                              </wps:spPr>
                              <wps:txbx>
                                <w:txbxContent>
                                  <w:p w14:paraId="626208CE" w14:textId="77777777" w:rsidR="00541C41" w:rsidRDefault="00541C41" w:rsidP="00C93118">
                                    <w:pPr>
                                      <w:rPr>
                                        <w:vertAlign w:val="subscript"/>
                                      </w:rPr>
                                    </w:pPr>
                                    <w:r>
                                      <w:t>B’</w:t>
                                    </w:r>
                                  </w:p>
                                </w:txbxContent>
                              </wps:txbx>
                              <wps:bodyPr rot="0" vert="horz" wrap="square" lIns="91440" tIns="45720" rIns="91440" bIns="45720" anchor="t" anchorCtr="0" upright="1">
                                <a:noAutofit/>
                              </wps:bodyPr>
                            </wps:wsp>
                            <wps:wsp>
                              <wps:cNvPr id="62" name="Line 63"/>
                              <wps:cNvCnPr>
                                <a:cxnSpLocks noChangeShapeType="1"/>
                              </wps:cNvCnPr>
                              <wps:spPr bwMode="auto">
                                <a:xfrm flipV="1">
                                  <a:off x="3780" y="9714"/>
                                  <a:ext cx="183"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64"/>
                              <wps:cNvCnPr>
                                <a:cxnSpLocks noChangeShapeType="1"/>
                              </wps:cNvCnPr>
                              <wps:spPr bwMode="auto">
                                <a:xfrm>
                                  <a:off x="3793" y="91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65"/>
                              <wps:cNvCnPr>
                                <a:cxnSpLocks noChangeShapeType="1"/>
                              </wps:cNvCnPr>
                              <wps:spPr bwMode="auto">
                                <a:xfrm flipV="1">
                                  <a:off x="4778" y="969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66"/>
                              <wps:cNvCnPr>
                                <a:cxnSpLocks noChangeShapeType="1"/>
                              </wps:cNvCnPr>
                              <wps:spPr bwMode="auto">
                                <a:xfrm flipV="1">
                                  <a:off x="4763" y="886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 o:spid="_x0000_s1085" style="position:absolute;left:0;text-align:left;margin-left:92.9pt;margin-top:19.5pt;width:188.35pt;height:120.35pt;z-index:251765760" coordorigin="2545,7920" coordsize="3775,31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wa454AUAANorAAAOAAAAZHJzL2Uyb0RvYy54bWzsWl1zozYUfe9M/4OG98QIxJcnzk5qJ9vO pO3ObNp3BbBhFhAVJHa20//eqyvAmGSzaRK7uxP8YEsWCOnq3KNzrzh5t8kzchvLKhXFzKDHpkHi IhRRWqxmxh9XF0e+QaqaFxHPRBHPjLu4Mt6d/vjDybqcxpZIRBbFkkAnRTVdlzMjqetyOplUYRLn vDoWZVxA41LInNdQlatJJPkaes+ziWWa7mQtZFRKEcZVBf8udKNxiv0vl3FY/75cVnFNspkBY6vx W+L3tfqenJ7w6UryMknDZhj8GaPIeVrAQ7uuFrzm5Eam97rK01CKSizr41DkE7FcpmGMc4DZUHMw m/dS3JQ4l9V0vSo7M4FpB3Z6drfhb7cfJEmjmeGAeQqewxrhYwnUwTjrcjWFa97L8mP5QeoZQvFS hJ8qaJ4M21V9pS8m1+tfRQT98ZtaoHE2S5mrLmDaZINrcNetQbypSQh/WnZgmcwxSAht1LF8BhVc pTCBpVT3WY5qh2YPLm3bzpv7bc9rbrap66rWCZ/qB+Ngm8GpmQHiqq1Rq5cZ9WPCyxjXqlIGa41K W6NeqQn+JDbEsbRd8TJlVFJv4H+YLNqo0rYlhZgnvFjFZ1KKdRLzCMZHcTpq4PAEvR6qUqlOvmZs mzEXjeZ7JpqFT1uT2z7T5mauv2MwPi1lVb+PRU5UYWZI8CccJb+9rGpt2/YStbCVyNLoIs0yrMjV 9TyT5JaD713gp+l957KsIOuZETiWo+f/jC7ytAYSydJ8Zvim+qjn8Kmy2nkRYbnmaabLAIesQORq y2kk1JvrDboBtQJ1t7LrtYjuwLJSaNYAloNCIuRng6yBMWZG9dcNl7FBsl8KWJ2AMqYoBivM8QCb RPZbrvstvAihq5lRG0QX57WmpZtSpqsEnqTxUIgzcJ9litbejqqZAAD4UEi2WiRfpkVMHLu1EkBx XmhqCDdFQw0dfNEtru5KoIEd9Opbnoxey3O0ywe2j/300GsGAGzFFrjsnbffA28G434MvIVQyEW0 aEw6HlWkGOZlBOuUpMUVbBKfvoJSxF87kh2gA5k3YHwUmDgz8C6FYOWhuIv8HZjBuX/usyNmuedH zFwsjs4u5uzIvaCes7AX8/mC/qOGRtk0SaMoLtRk2h2NsqeRW7O36r2o29M6w0x2e0dqhSG2vzho INm+X2kfAqPi/weEq70LV7Z/uJJllpZ/tn7b7HG273madinAFMHV0m6gWhRuHaANZaF2n3o5ci3f gV0QSfiLdPpMoJIanbmWKexOGZAfkHceR0CCMQhAVdJTURw7Qvn4PwmzL2gI2J21MNtqCJREytMa IXAYDeH4NugZQGxAPXSoLQszP3gimN+ChrDRobe79aghdIgBe/gQyUiKB0cya5G8DSFaWmY+hKxP ouU3gWRUWyOSMSDoxXUgOYdI9noS43BxXRcMB4wNODmAkGpEchvX2V3cPcZ1/QwFiFCNZB3XYQag 4eP9x3W274JQB0Xhe22ap+VhFXlBA7Xc11bHT8g1PFMcj9K3l7t9DekLW3EfnF1qZn9JB4zifh5E ccxnMBIFU4sOSLahWMtmmBF5xSBuhGk/ldEmGdrfbyrZALFPD6aasA7IoZCMU+CkpukjV27DMmqq LKTiUTZIhv/fSQaVNl7wKtHp4equWoha50cezZON6YdDZ9IAzUOp63ZBwUHTD7alwKyBrtl2C3SX djgfzzCo3WXnR63b07qA23tQ7qKCg0KZeZAi0lB2KQJ2C2U4dWgpe4QytVFvjQmIQQLC3T2OgygK Yo/9So6Hzzc8kBwKyIE3VMbUB1mipMfuKfzLhccojL8XYayC+74w7nx5f/GbOnVqz968QAtjOK7A 5NyWY6lCrcLmmFvAV6/gYPetnRC73bEaJr7c/pHanhJfDzIo8zydWwjc4Qlxh1JVeN0T4pFDvxsO 7Q7NNE77B2aHxWmbqvW1rzzApiNOv8k3bvDFR3iBFHNnzcuu6g3Vfh3K/VdyT/8FAAD//wMAUEsD BBQABgAIAAAAIQCVMoGE4QAAAAoBAAAPAAAAZHJzL2Rvd25yZXYueG1sTI9PS8NAFMTvgt9heYI3 u0lK+idmU0pRT0WwFcTbNvuahGbfhuw2Sb+9z5MehxlmfpNvJtuKAXvfOFIQzyIQSKUzDVUKPo+v TysQPmgyunWECm7oYVPc3+U6M26kDxwOoRJcQj7TCuoQukxKX9ZotZ+5Dom9s+utDiz7Sppej1xu W5lE0UJa3RAv1LrDXY3l5XC1Ct5GPW7n8cuwv5x3t+9j+v61j1Gpx4dp+wwi4BT+wvCLz+hQMNPJ Xcl40bJepYweFMzX/IkD6SJJQZwUJMv1EmSRy/8Xih8AAAD//wMAUEsBAi0AFAAGAAgAAAAhALaD OJL+AAAA4QEAABMAAAAAAAAAAAAAAAAAAAAAAFtDb250ZW50X1R5cGVzXS54bWxQSwECLQAUAAYA CAAAACEAOP0h/9YAAACUAQAACwAAAAAAAAAAAAAAAAAvAQAAX3JlbHMvLnJlbHNQSwECLQAUAAYA CAAAACEAo8GuOeAFAADaKwAADgAAAAAAAAAAAAAAAAAuAgAAZHJzL2Uyb0RvYy54bWxQSwECLQAU AAYACAAAACEAlTKBhOEAAAAKAQAADwAAAAAAAAAAAAAAAAA6CAAAZHJzL2Rvd25yZXYueG1sUEsF BgAAAAAEAAQA8wAAAEgJAAAAAA== ">
                      <v:shape id="Text Box 52" o:spid="_x0000_s1086" type="#_x0000_t202" style="position:absolute;left:3446;top:8706;width:384;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vabcEA AADbAAAADwAAAGRycy9kb3ducmV2LnhtbESPQYvCMBSE7wv+h/AEL4umFlykGkVE0auuF2+P5tkW m5e2ibb6640geBxm5htmvuxMKe7UuMKygvEoAkGcWl1wpuD0vx1OQTiPrLG0TAoe5GC56P3MMdG2 5QPdjz4TAcIuQQW591UipUtzMuhGtiIO3sU2Bn2QTSZ1g22Am1LGUfQnDRYcFnKsaJ1Tej3ejALb bh7GUh3Fv+en2a1X9eES10oN+t1qBsJT57/hT3uvFUzG8P4SfoBcvAAAAP//AwBQSwECLQAUAAYA CAAAACEA8PeKu/0AAADiAQAAEwAAAAAAAAAAAAAAAAAAAAAAW0NvbnRlbnRfVHlwZXNdLnhtbFBL AQItABQABgAIAAAAIQAx3V9h0gAAAI8BAAALAAAAAAAAAAAAAAAAAC4BAABfcmVscy8ucmVsc1BL AQItABQABgAIAAAAIQAzLwWeQQAAADkAAAAQAAAAAAAAAAAAAAAAACkCAABkcnMvc2hhcGV4bWwu eG1sUEsBAi0AFAAGAAgAAAAhACLb2m3BAAAA2wAAAA8AAAAAAAAAAAAAAAAAmAIAAGRycy9kb3du cmV2LnhtbFBLBQYAAAAABAAEAPUAAACGAwAAAAA= " strokecolor="white">
                        <v:textbox>
                          <w:txbxContent>
                            <w:p w14:paraId="3AAADC72" w14:textId="77777777" w:rsidR="00541C41" w:rsidRDefault="00541C41" w:rsidP="00C93118">
                              <w:pPr>
                                <w:rPr>
                                  <w:vertAlign w:val="subscript"/>
                                </w:rPr>
                              </w:pPr>
                              <w:r>
                                <w:t>A</w:t>
                              </w:r>
                            </w:p>
                          </w:txbxContent>
                        </v:textbox>
                      </v:shape>
                      <v:line id="Line 53" o:spid="_x0000_s1087" style="position:absolute;visibility:visible;mso-wrap-style:square" from="2755,9381" to="5851,9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ijPsMAAADbAAAADwAAAGRycy9kb3ducmV2LnhtbESPX2vCMBTF3wf7DuEKe9PEgmNWo7iN gUPGmAq+XpprW21uShK126c3grDHw/nz40znnW3EmXyoHWsYDhQI4sKZmksN281H/wVEiMgGG8ek 4ZcCzGePD1PMjbvwD53XsRRphEOOGqoY21zKUFRkMQxcS5y8vfMWY5K+lMbjJY3bRmZKPUuLNSdC hS29VVQc1yd7g4z2y9NOrfzr+OvzW3UH/5e9a/3U6xYTEJG6+B++t5dGwyiD25f0A+Ts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kooz7DAAAA2wAAAA8AAAAAAAAAAAAA AAAAoQIAAGRycy9kb3ducmV2LnhtbFBLBQYAAAAABAAEAPkAAACRAwAAAAA= " strokeweight="4.5pt">
                        <v:stroke linestyle="thinThick"/>
                      </v:line>
                      <v:line id="Line 54" o:spid="_x0000_s1088" style="position:absolute;flip:y;visibility:visible;mso-wrap-style:square" from="3877,8196" to="4854,87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55QMQAAADbAAAADwAAAGRycy9kb3ducmV2LnhtbESPzWrDMBCE74W8g9hALyWRnZIfXMsm BFJML6VJIdfF2lrG1spYSuK+fVUo9DjMzDdMXk62FzcafetYQbpMQBDXTrfcKPg8Hxc7ED4ga+wd k4Jv8lAWs4ccM+3u/EG3U2hEhLDPUIEJYcik9LUhi37pBuLofbnRYohybKQe8R7htperJNlIiy3H BYMDHQzV3elqFWzS93VVnY1/PVAX2reL2T6lRqnH+bR/ARFoCv/hv3alFayf4fdL/AGy+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7nlAxAAAANsAAAAPAAAAAAAAAAAA AAAAAKECAABkcnMvZG93bnJldi54bWxQSwUGAAAAAAQABAD5AAAAkgMAAAAA " strokeweight="2.25pt">
                        <v:stroke endarrow="block"/>
                      </v:line>
                      <v:shape id="Text Box 55" o:spid="_x0000_s1089" type="#_x0000_t202" style="position:absolute;left:5831;top:9174;width:4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x59cIA AADbAAAADwAAAGRycy9kb3ducmV2LnhtbESPT4vCMBTE74LfITzBi2hqUZGuUUQUveruxdujef3D Ni9tE23dT79ZWPA4zMxvmM2uN5V4UutKywrmswgEcWp1ybmCr8/TdA3CeWSNlWVS8CIHu+1wsMFE 246v9Lz5XAQIuwQVFN7XiZQuLcigm9maOHiZbQ36INtc6ha7ADeVjKNoJQ2WHBYKrOlQUPp9exgF tju+jKUmiif3H3M+7JtrFjdKjUf9/gOEp96/w//ti1awXMD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AyrHn1wgAAANsAAAAPAAAAAAAAAAAAAAAAAJgCAABkcnMvZG93 bnJldi54bWxQSwUGAAAAAAQABAD1AAAAhwMAAAAA " strokecolor="white">
                        <v:textbox>
                          <w:txbxContent>
                            <w:p w14:paraId="3CC71806" w14:textId="77777777" w:rsidR="00541C41" w:rsidRDefault="00541C41" w:rsidP="00C93118">
                              <w:pPr>
                                <w:rPr>
                                  <w:b/>
                                  <w:vertAlign w:val="subscript"/>
                                </w:rPr>
                              </w:pPr>
                              <w:r>
                                <w:rPr>
                                  <w:b/>
                                </w:rPr>
                                <w:t>G</w:t>
                              </w:r>
                            </w:p>
                          </w:txbxContent>
                        </v:textbox>
                      </v:shape>
                      <v:shape id="Text Box 56" o:spid="_x0000_s1090" type="#_x0000_t202" style="position:absolute;left:4831;top:7920;width:4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DcbsMA AADbAAAADwAAAGRycy9kb3ducmV2LnhtbESPQWvCQBSE70L/w/IKXqRuDCglzUYkWOxV7aW3R/aZ hGbfJtltEvvrXUHwOMzMN0y6nUwjBupdbVnBahmBIC6srrlU8H3+fHsH4TyyxsYyKbiSg232Mksx 0XbkIw0nX4oAYZeggsr7NpHSFRUZdEvbEgfvYnuDPsi+lLrHMcBNI+Mo2kiDNYeFClvKKyp+T39G gR33V2Opi+LFz7855LvueIk7peav0+4DhKfJP8OP9pdWsF7D/Uv4A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XeDcbsMAAADbAAAADwAAAAAAAAAAAAAAAACYAgAAZHJzL2Rv d25yZXYueG1sUEsFBgAAAAAEAAQA9QAAAIgDAAAAAA== " strokecolor="white">
                        <v:textbox>
                          <w:txbxContent>
                            <w:p w14:paraId="12EFF386" w14:textId="77777777" w:rsidR="00541C41" w:rsidRDefault="00541C41" w:rsidP="00C93118">
                              <w:pPr>
                                <w:rPr>
                                  <w:vertAlign w:val="subscript"/>
                                </w:rPr>
                              </w:pPr>
                              <w:r>
                                <w:t>B</w:t>
                              </w:r>
                            </w:p>
                          </w:txbxContent>
                        </v:textbox>
                      </v:shape>
                      <v:shape id="Text Box 57" o:spid="_x0000_s1091" type="#_x0000_t202" style="position:absolute;left:2545;top:9444;width:92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JCGcMA AADbAAAADwAAAGRycy9kb3ducmV2LnhtbESPT4vCMBTE7wt+h/AEL4umFlakGksRF/fqn4u3R/Ns i81L22Rt3U+/EQSPw8z8hlmng6nFnTpXWVYwn0UgiHOrKy4UnE/f0yUI55E11pZJwYMcpJvRxxoT bXs+0P3oCxEg7BJUUHrfJFK6vCSDbmYb4uBdbWfQB9kVUnfYB7ipZRxFC2mw4rBQYkPbkvLb8dco sP3uYSy1Ufx5+TP7bdYernGr1GQ8ZCsQngb/Dr/aP1rB1wKeX8IPkJt/AAAA//8DAFBLAQItABQA BgAIAAAAIQDw94q7/QAAAOIBAAATAAAAAAAAAAAAAAAAAAAAAABbQ29udGVudF9UeXBlc10ueG1s UEsBAi0AFAAGAAgAAAAhADHdX2HSAAAAjwEAAAsAAAAAAAAAAAAAAAAALgEAAF9yZWxzLy5yZWxz UEsBAi0AFAAGAAgAAAAhADMvBZ5BAAAAOQAAABAAAAAAAAAAAAAAAAAAKQIAAGRycy9zaGFwZXht bC54bWxQSwECLQAUAAYACAAAACEArTJCGcMAAADbAAAADwAAAAAAAAAAAAAAAACYAgAAZHJzL2Rv d25yZXYueG1sUEsFBgAAAAAEAAQA9QAAAIgDAAAAAA== " strokecolor="white">
                        <v:textbox>
                          <w:txbxContent>
                            <w:p w14:paraId="24E5A9CD" w14:textId="77777777" w:rsidR="00541C41" w:rsidRDefault="00541C41" w:rsidP="00C93118">
                              <w:pPr>
                                <w:rPr>
                                  <w:vertAlign w:val="subscript"/>
                                </w:rPr>
                              </w:pPr>
                              <w:r>
                                <w:rPr>
                                  <w:sz w:val="14"/>
                                </w:rPr>
                                <w:t>(</w:t>
                              </w:r>
                              <w:r>
                                <w:rPr>
                                  <w:b/>
                                  <w:sz w:val="18"/>
                                  <w:u w:val="single"/>
                                </w:rPr>
                                <w:t>H.4</w:t>
                              </w:r>
                              <w:r>
                                <w:rPr>
                                  <w:sz w:val="14"/>
                                </w:rPr>
                                <w:t>)</w:t>
                              </w:r>
                            </w:p>
                          </w:txbxContent>
                        </v:textbox>
                      </v:shape>
                      <v:line id="Line 58" o:spid="_x0000_s1092" style="position:absolute;visibility:visible;mso-wrap-style:square" from="3863,8745" to="3863,10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line id="Line 59" o:spid="_x0000_s1093" style="position:absolute;flip:x;visibility:visible;mso-wrap-style:square" from="4848,8214" to="4853,10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 60" o:spid="_x0000_s1094" style="position:absolute;visibility:visible;mso-wrap-style:square" from="3853,10080" to="4873,10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o8LMMAAADbAAAADwAAAGRycy9kb3ducmV2LnhtbESPQWsCMRSE74X+h/AEbzVroaWuRpGC pYIKrl68PTbPTXDzsm6irv++EYQeh5n5hpnMOleLK7XBelYwHGQgiEuvLVcK9rvF2xeIEJE11p5J wZ0CzKavLxPMtb/xlq5FrESCcMhRgYmxyaUMpSGHYeAb4uQdfeswJtlWUrd4S3BXy/cs+5QOLacF gw19GypPxcUpcHT2djVfru1u4+iwOl1+7oaU6ve6+RhEpC7+h5/tX63gYwSPL+kHyO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PKPCzDAAAA2wAAAA8AAAAAAAAAAAAA AAAAoQIAAGRycy9kb3ducmV2LnhtbFBLBQYAAAAABAAEAPkAAACRAwAAAAA= " strokeweight="2.25pt">
                        <v:stroke dashstyle="1 1" endarrow="block"/>
                      </v:line>
                      <v:shape id="Text Box 61" o:spid="_x0000_s1095" type="#_x0000_t202" style="position:absolute;left:3220;top:10043;width:610;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1S7wA AADbAAAADwAAAGRycy9kb3ducmV2LnhtbERPuwrCMBTdBf8hXMFFNLWDSDWKiKKrj8Xt0lzbYnPT NtFWv94MguPhvJfrzpTiRY0rLCuYTiIQxKnVBWcKrpf9eA7CeWSNpWVS8CYH61W/t8RE25ZP9Dr7 TIQQdgkqyL2vEildmpNBN7EVceDutjHoA2wyqRtsQ7gpZRxFM2mw4NCQY0XbnNLH+WkU2Hb3Npbq KB7dPuaw3dSne1wrNRx0mwUIT53/i3/uo1YwC+vDl/AD5OoLAAD//wMAUEsBAi0AFAAGAAgAAAAh APD3irv9AAAA4gEAABMAAAAAAAAAAAAAAAAAAAAAAFtDb250ZW50X1R5cGVzXS54bWxQSwECLQAU AAYACAAAACEAMd1fYdIAAACPAQAACwAAAAAAAAAAAAAAAAAuAQAAX3JlbHMvLnJlbHNQSwECLQAU AAYACAAAACEAMy8FnkEAAAA5AAAAEAAAAAAAAAAAAAAAAAApAgAAZHJzL3NoYXBleG1sLnhtbFBL AQItABQABgAIAAAAIQCD+7VLvAAAANsAAAAPAAAAAAAAAAAAAAAAAJgCAABkcnMvZG93bnJldi54 bWxQSwUGAAAAAAQABAD1AAAAgQMAAAAA " strokecolor="white">
                        <v:textbox>
                          <w:txbxContent>
                            <w:p w14:paraId="0B9ECD0B" w14:textId="77777777" w:rsidR="00541C41" w:rsidRDefault="00541C41" w:rsidP="00C93118">
                              <w:pPr>
                                <w:rPr>
                                  <w:vertAlign w:val="subscript"/>
                                </w:rPr>
                              </w:pPr>
                              <w:r>
                                <w:t>A’</w:t>
                              </w:r>
                            </w:p>
                          </w:txbxContent>
                        </v:textbox>
                      </v:shape>
                      <v:shape id="Text Box 62" o:spid="_x0000_s1096" type="#_x0000_t202" style="position:absolute;left:4730;top:10618;width:715;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cQ0MIA AADbAAAADwAAAGRycy9kb3ducmV2LnhtbESPT4vCMBTE74LfITzBy6Jpe5ClGkXEZb365+Lt0Tzb YvPSNrGt++k3guBxmJnfMKvNYCrRUetKywrieQSCOLO65FzB5fwz+wbhPLLGyjIpeJKDzXo8WmGq bc9H6k4+FwHCLkUFhfd1KqXLCjLo5rYmDt7NtgZ9kG0udYt9gJtKJlG0kAZLDgsF1rQrKLufHkaB 7fdPY6mJkq/rn/ndbZvjLWmUmk6G7RKEp8F/wu/2QStYxPD6En6A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DstxDQwgAAANsAAAAPAAAAAAAAAAAAAAAAAJgCAABkcnMvZG93 bnJldi54bWxQSwUGAAAAAAQABAD1AAAAhwMAAAAA " strokecolor="white">
                        <v:textbox>
                          <w:txbxContent>
                            <w:p w14:paraId="626208CE" w14:textId="77777777" w:rsidR="00541C41" w:rsidRDefault="00541C41" w:rsidP="00C93118">
                              <w:pPr>
                                <w:rPr>
                                  <w:vertAlign w:val="subscript"/>
                                </w:rPr>
                              </w:pPr>
                              <w:r>
                                <w:t>B’</w:t>
                              </w:r>
                            </w:p>
                          </w:txbxContent>
                        </v:textbox>
                      </v:shape>
                      <v:line id="Line 63" o:spid="_x0000_s1097" style="position:absolute;flip:y;visibility:visible;mso-wrap-style:square" from="3780,9714" to="3963,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tq8sUAAADbAAAADwAAAGRycy9kb3ducmV2LnhtbESPQWsCMRSE74X+h/AKvRTNVoroahQR Cj14qZYVb8/Nc7Ps5mVNUt3+eyMIPQ4z8w0zX/a2FRfyoXas4H2YgSAuna65UvCz+xxMQISIrLF1 TAr+KMBy8fw0x1y7K3/TZRsrkSAcclRgYuxyKUNpyGIYuo44eSfnLcYkfSW1x2uC21aOsmwsLdac Fgx2tDZUNttfq0BONm9nvzp+NEWz309NURbdYaPU60u/moGI1Mf/8KP9pRWMR3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tq8sUAAADbAAAADwAAAAAAAAAA AAAAAAChAgAAZHJzL2Rvd25yZXYueG1sUEsFBgAAAAAEAAQA+QAAAJMDAAAAAA== "/>
                      <v:line id="Line 64" o:spid="_x0000_s1098" style="position:absolute;visibility:visible;mso-wrap-style:square" from="3793,9177" to="3973,9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mgsUAAADbAAAADwAAAGRycy9kb3ducmV2LnhtbESPQWvCQBSE74L/YXlCb7qxQijRVUQp aA+lWkGPz+wziWbfht1tkv77bqHQ4zAz3zCLVW9q0ZLzlWUF00kCgji3uuJCwenzdfwCwgdkjbVl UvBNHlbL4WCBmbYdH6g9hkJECPsMFZQhNJmUPi/JoJ/Yhjh6N+sMhihdIbXDLsJNLZ+TJJUGK44L JTa0KSl/HL+Mgvf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mgsUAAADbAAAADwAAAAAAAAAA AAAAAAChAgAAZHJzL2Rvd25yZXYueG1sUEsFBgAAAAAEAAQA+QAAAJMDAAAAAA== "/>
                      <v:line id="Line 65" o:spid="_x0000_s1099" style="position:absolute;flip:y;visibility:visible;mso-wrap-style:square" from="4778,9696" to="4958,9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5XHcUAAADbAAAADwAAAGRycy9kb3ducmV2LnhtbESPQWsCMRSE70L/Q3iFXqRmLSJ2axQR BA9eqrLS2+vmdbPs5mVNom7/fVMQPA4z8w0zX/a2FVfyoXasYDzKQBCXTtdcKTgeNq8zECEia2wd k4JfCrBcPA3mmGt340+67mMlEoRDjgpMjF0uZSgNWQwj1xEn78d5izFJX0nt8ZbgtpVvWTaVFmtO CwY7Whsqm/3FKpCz3fDsV9+TpmhOp3dTlEX3tVPq5blffYCI1MdH+N7eagXTCfx/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H5XHcUAAADbAAAADwAAAAAAAAAA AAAAAAChAgAAZHJzL2Rvd25yZXYueG1sUEsFBgAAAAAEAAQA+QAAAJMDAAAAAA== "/>
                      <v:line id="Line 66" o:spid="_x0000_s1100" style="position:absolute;flip:y;visibility:visible;mso-wrap-style:square" from="4763,8865" to="4943,9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LyhsUAAADbAAAADwAAAGRycy9kb3ducmV2LnhtbESPQWsCMRSE7wX/Q3hCL0WzllZ0NYoI Qg9easuKt+fmuVl287ImqW7/fVMo9DjMzDfMct3bVtzIh9qxgsk4A0FcOl1zpeDzYzeagQgRWWPr mBR8U4D1avCwxFy7O7/T7RArkSAcclRgYuxyKUNpyGIYu444eRfnLcYkfSW1x3uC21Y+Z9lUWqw5 LRjsaGuobA5fVoGc7Z+ufnN+aYrmeJyboiy6016px2G/WYCI1Mf/8F/7TSuYvs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LyhsUAAADbAAAADwAAAAAAAAAA AAAAAAChAgAAZHJzL2Rvd25yZXYueG1sUEsFBgAAAAAEAAQA+QAAAJMDAAAAAA== "/>
                    </v:group>
                  </w:pict>
                </mc:Fallback>
              </mc:AlternateContent>
            </w:r>
            <w:r w:rsidRPr="00541C41">
              <w:t>* Từ A và B lấy A’ và B’ đối xứng qua gương, nối A’B’ ta được ảnh của vật qua gương.</w:t>
            </w:r>
          </w:p>
          <w:p w14:paraId="5D255037" w14:textId="77777777" w:rsidR="00541C41" w:rsidRPr="00541C41" w:rsidRDefault="00541C41" w:rsidP="00541C41">
            <w:pPr>
              <w:spacing w:after="0"/>
              <w:ind w:left="612"/>
            </w:pPr>
          </w:p>
          <w:p w14:paraId="7B8347A9" w14:textId="77777777" w:rsidR="00541C41" w:rsidRPr="00541C41" w:rsidRDefault="00541C41" w:rsidP="00541C41">
            <w:pPr>
              <w:spacing w:after="0"/>
              <w:ind w:left="612"/>
              <w:jc w:val="center"/>
            </w:pPr>
          </w:p>
          <w:p w14:paraId="76611DFF" w14:textId="77777777" w:rsidR="00541C41" w:rsidRPr="00541C41" w:rsidRDefault="00541C41" w:rsidP="00541C41">
            <w:pPr>
              <w:spacing w:after="0"/>
              <w:ind w:left="612"/>
            </w:pPr>
          </w:p>
          <w:p w14:paraId="06C8A65E" w14:textId="77777777" w:rsidR="00541C41" w:rsidRPr="00541C41" w:rsidRDefault="00541C41" w:rsidP="00541C41">
            <w:pPr>
              <w:spacing w:after="0"/>
              <w:ind w:left="612"/>
            </w:pPr>
          </w:p>
          <w:p w14:paraId="5AA318D2" w14:textId="77777777" w:rsidR="00541C41" w:rsidRPr="00541C41" w:rsidRDefault="00541C41" w:rsidP="00D07AEF">
            <w:pPr>
              <w:numPr>
                <w:ilvl w:val="1"/>
                <w:numId w:val="14"/>
              </w:numPr>
              <w:spacing w:after="0" w:line="240" w:lineRule="auto"/>
              <w:ind w:left="972"/>
            </w:pPr>
            <w:r w:rsidRPr="00541C41">
              <w:t>Vận dụng Định luật phản xạ, vẽ đúng hình (H.5)</w:t>
            </w:r>
          </w:p>
          <w:p w14:paraId="3DFC24BA" w14:textId="77777777" w:rsidR="00541C41" w:rsidRPr="00541C41" w:rsidRDefault="00541C41" w:rsidP="00541C41">
            <w:pPr>
              <w:spacing w:after="0"/>
              <w:ind w:left="612"/>
            </w:pPr>
            <w:r w:rsidRPr="00541C41">
              <w:t>* Từ A kẻ 2 tia tới bất kì AI và AK tới gương, cho 2 tia phản xạ IR và KR’. Kéo dài 2 tia phản xạ, cắt nhau tại A’.</w:t>
            </w:r>
          </w:p>
          <w:p w14:paraId="0D19D7C1" w14:textId="77777777" w:rsidR="00541C41" w:rsidRPr="00541C41" w:rsidRDefault="00541C41" w:rsidP="00541C41">
            <w:pPr>
              <w:spacing w:after="0"/>
              <w:ind w:left="612"/>
            </w:pPr>
            <w:r w:rsidRPr="00541C41">
              <w:t>* Tương tự: Từ B kẻ 2 tia tới bất kì BI và BK tới gương, cho 2 tia phản xạ IR</w:t>
            </w:r>
            <w:r w:rsidRPr="00541C41">
              <w:rPr>
                <w:vertAlign w:val="subscript"/>
              </w:rPr>
              <w:t>1</w:t>
            </w:r>
            <w:r w:rsidRPr="00541C41">
              <w:t xml:space="preserve"> và KR’</w:t>
            </w:r>
            <w:r w:rsidRPr="00541C41">
              <w:rPr>
                <w:vertAlign w:val="subscript"/>
              </w:rPr>
              <w:t>1</w:t>
            </w:r>
            <w:r w:rsidRPr="00541C41">
              <w:t>. Kéo dài 2 tia phản xạ, cắt nhau tại B’.</w:t>
            </w:r>
          </w:p>
          <w:p w14:paraId="3376B4F8" w14:textId="77777777" w:rsidR="00541C41" w:rsidRPr="00541C41" w:rsidRDefault="00541C41" w:rsidP="00541C41">
            <w:pPr>
              <w:spacing w:after="0"/>
              <w:ind w:left="612"/>
            </w:pPr>
            <w:r w:rsidRPr="00541C41">
              <w:t>Nối A’B’ ta được ảnh của vật qua gương.</w:t>
            </w:r>
          </w:p>
          <w:p w14:paraId="6C096E39" w14:textId="77777777" w:rsidR="00541C41" w:rsidRPr="00541C41" w:rsidRDefault="00541C41" w:rsidP="00D07AEF">
            <w:pPr>
              <w:numPr>
                <w:ilvl w:val="0"/>
                <w:numId w:val="13"/>
              </w:numPr>
              <w:spacing w:after="0" w:line="240" w:lineRule="auto"/>
            </w:pPr>
            <w:r w:rsidRPr="00541C41">
              <w:t>Đặc điểm: Ảnh ảo, bằng vật và ngược chiều với vật</w:t>
            </w:r>
          </w:p>
          <w:p w14:paraId="40D682A2" w14:textId="77777777" w:rsidR="00541C41" w:rsidRPr="00541C41" w:rsidRDefault="00541C41" w:rsidP="00541C41">
            <w:pPr>
              <w:spacing w:after="0"/>
              <w:ind w:left="360"/>
            </w:pPr>
            <w:r w:rsidRPr="00541C41">
              <w:rPr>
                <w:noProof/>
              </w:rPr>
              <mc:AlternateContent>
                <mc:Choice Requires="wpg">
                  <w:drawing>
                    <wp:anchor distT="0" distB="0" distL="114300" distR="114300" simplePos="0" relativeHeight="251764736" behindDoc="0" locked="0" layoutInCell="1" allowOverlap="1" wp14:anchorId="3CC1A611" wp14:editId="6C0CB224">
                      <wp:simplePos x="0" y="0"/>
                      <wp:positionH relativeFrom="column">
                        <wp:posOffset>769620</wp:posOffset>
                      </wp:positionH>
                      <wp:positionV relativeFrom="paragraph">
                        <wp:posOffset>118745</wp:posOffset>
                      </wp:positionV>
                      <wp:extent cx="3196590" cy="1691005"/>
                      <wp:effectExtent l="9525" t="8890" r="13335" b="508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6590" cy="1691005"/>
                                <a:chOff x="2520" y="10437"/>
                                <a:chExt cx="7380" cy="4276"/>
                              </a:xfrm>
                            </wpg:grpSpPr>
                            <wps:wsp>
                              <wps:cNvPr id="18" name="Text Box 19"/>
                              <wps:cNvSpPr txBox="1">
                                <a:spLocks noChangeArrowheads="1"/>
                              </wps:cNvSpPr>
                              <wps:spPr bwMode="auto">
                                <a:xfrm>
                                  <a:off x="5805" y="11745"/>
                                  <a:ext cx="489" cy="432"/>
                                </a:xfrm>
                                <a:prstGeom prst="rect">
                                  <a:avLst/>
                                </a:prstGeom>
                                <a:solidFill>
                                  <a:srgbClr val="FFFFFF"/>
                                </a:solidFill>
                                <a:ln w="9525">
                                  <a:solidFill>
                                    <a:srgbClr val="FFFFFF"/>
                                  </a:solidFill>
                                  <a:miter lim="800000"/>
                                  <a:headEnd/>
                                  <a:tailEnd/>
                                </a:ln>
                              </wps:spPr>
                              <wps:txbx>
                                <w:txbxContent>
                                  <w:p w14:paraId="1235509D" w14:textId="77777777" w:rsidR="00541C41" w:rsidRDefault="00541C41" w:rsidP="00C93118">
                                    <w:pPr>
                                      <w:rPr>
                                        <w:sz w:val="18"/>
                                        <w:szCs w:val="18"/>
                                        <w:vertAlign w:val="subscript"/>
                                      </w:rPr>
                                    </w:pPr>
                                    <w:r>
                                      <w:rPr>
                                        <w:sz w:val="18"/>
                                        <w:szCs w:val="18"/>
                                      </w:rPr>
                                      <w:t>A</w:t>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7565" y="12418"/>
                                  <a:ext cx="489" cy="540"/>
                                </a:xfrm>
                                <a:prstGeom prst="rect">
                                  <a:avLst/>
                                </a:prstGeom>
                                <a:solidFill>
                                  <a:srgbClr val="FFFFFF"/>
                                </a:solidFill>
                                <a:ln w="9525">
                                  <a:solidFill>
                                    <a:srgbClr val="FFFFFF"/>
                                  </a:solidFill>
                                  <a:miter lim="800000"/>
                                  <a:headEnd/>
                                  <a:tailEnd/>
                                </a:ln>
                              </wps:spPr>
                              <wps:txbx>
                                <w:txbxContent>
                                  <w:p w14:paraId="2EF9BEF6" w14:textId="77777777" w:rsidR="00541C41" w:rsidRDefault="00541C41" w:rsidP="00C93118">
                                    <w:pPr>
                                      <w:rPr>
                                        <w:vertAlign w:val="subscript"/>
                                      </w:rPr>
                                    </w:pPr>
                                    <w:r>
                                      <w:t>K</w: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5765" y="14173"/>
                                  <a:ext cx="715" cy="540"/>
                                </a:xfrm>
                                <a:prstGeom prst="rect">
                                  <a:avLst/>
                                </a:prstGeom>
                                <a:solidFill>
                                  <a:srgbClr val="FFFFFF"/>
                                </a:solidFill>
                                <a:ln w="9525">
                                  <a:solidFill>
                                    <a:srgbClr val="FFFFFF"/>
                                  </a:solidFill>
                                  <a:miter lim="800000"/>
                                  <a:headEnd/>
                                  <a:tailEnd/>
                                </a:ln>
                              </wps:spPr>
                              <wps:txbx>
                                <w:txbxContent>
                                  <w:p w14:paraId="62EC88F3" w14:textId="77777777" w:rsidR="00541C41" w:rsidRDefault="00541C41" w:rsidP="00C93118">
                                    <w:pPr>
                                      <w:rPr>
                                        <w:vertAlign w:val="subscript"/>
                                      </w:rPr>
                                    </w:pPr>
                                    <w:r>
                                      <w:rPr>
                                        <w:sz w:val="18"/>
                                        <w:szCs w:val="18"/>
                                      </w:rPr>
                                      <w:t>B</w:t>
                                    </w:r>
                                    <w:r>
                                      <w:t>’’</w:t>
                                    </w: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2520" y="12240"/>
                                  <a:ext cx="1075" cy="540"/>
                                </a:xfrm>
                                <a:prstGeom prst="rect">
                                  <a:avLst/>
                                </a:prstGeom>
                                <a:solidFill>
                                  <a:srgbClr val="FFFFFF"/>
                                </a:solidFill>
                                <a:ln w="9525">
                                  <a:solidFill>
                                    <a:srgbClr val="FFFFFF"/>
                                  </a:solidFill>
                                  <a:miter lim="800000"/>
                                  <a:headEnd/>
                                  <a:tailEnd/>
                                </a:ln>
                              </wps:spPr>
                              <wps:txbx>
                                <w:txbxContent>
                                  <w:p w14:paraId="13278A4D" w14:textId="77777777" w:rsidR="00541C41" w:rsidRDefault="00541C41" w:rsidP="00C93118">
                                    <w:pPr>
                                      <w:rPr>
                                        <w:vertAlign w:val="subscript"/>
                                      </w:rPr>
                                    </w:pPr>
                                    <w:r>
                                      <w:rPr>
                                        <w:sz w:val="16"/>
                                      </w:rPr>
                                      <w:t>(</w:t>
                                    </w:r>
                                    <w:r>
                                      <w:rPr>
                                        <w:b/>
                                        <w:sz w:val="20"/>
                                        <w:u w:val="single"/>
                                      </w:rPr>
                                      <w:t>H.5</w:t>
                                    </w:r>
                                    <w:r>
                                      <w:t>)</w:t>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5760" y="12780"/>
                                  <a:ext cx="710" cy="362"/>
                                </a:xfrm>
                                <a:prstGeom prst="rect">
                                  <a:avLst/>
                                </a:prstGeom>
                                <a:solidFill>
                                  <a:srgbClr val="FFFFFF"/>
                                </a:solidFill>
                                <a:ln w="9525">
                                  <a:solidFill>
                                    <a:srgbClr val="FFFFFF"/>
                                  </a:solidFill>
                                  <a:miter lim="800000"/>
                                  <a:headEnd/>
                                  <a:tailEnd/>
                                </a:ln>
                              </wps:spPr>
                              <wps:txbx>
                                <w:txbxContent>
                                  <w:p w14:paraId="3FE70DEB" w14:textId="77777777" w:rsidR="00541C41" w:rsidRDefault="00541C41" w:rsidP="00C93118">
                                    <w:pPr>
                                      <w:rPr>
                                        <w:vertAlign w:val="subscript"/>
                                      </w:rPr>
                                    </w:pPr>
                                    <w:r>
                                      <w:rPr>
                                        <w:sz w:val="18"/>
                                        <w:szCs w:val="18"/>
                                      </w:rPr>
                                      <w:t>A</w:t>
                                    </w:r>
                                    <w:r>
                                      <w:t>’</w:t>
                                    </w:r>
                                  </w:p>
                                </w:txbxContent>
                              </wps:txbx>
                              <wps:bodyPr rot="0" vert="horz" wrap="square" lIns="91440" tIns="45720" rIns="91440" bIns="45720" anchor="t" anchorCtr="0" upright="1">
                                <a:noAutofit/>
                              </wps:bodyPr>
                            </wps:wsp>
                            <wps:wsp>
                              <wps:cNvPr id="23" name="Text Box 24"/>
                              <wps:cNvSpPr txBox="1">
                                <a:spLocks noChangeArrowheads="1"/>
                              </wps:cNvSpPr>
                              <wps:spPr bwMode="auto">
                                <a:xfrm>
                                  <a:off x="5765" y="10437"/>
                                  <a:ext cx="488" cy="540"/>
                                </a:xfrm>
                                <a:prstGeom prst="rect">
                                  <a:avLst/>
                                </a:prstGeom>
                                <a:solidFill>
                                  <a:srgbClr val="FFFFFF"/>
                                </a:solidFill>
                                <a:ln w="9525">
                                  <a:solidFill>
                                    <a:srgbClr val="FFFFFF"/>
                                  </a:solidFill>
                                  <a:miter lim="800000"/>
                                  <a:headEnd/>
                                  <a:tailEnd/>
                                </a:ln>
                              </wps:spPr>
                              <wps:txbx>
                                <w:txbxContent>
                                  <w:p w14:paraId="13D976DC" w14:textId="77777777" w:rsidR="00541C41" w:rsidRDefault="00541C41" w:rsidP="00C93118">
                                    <w:pPr>
                                      <w:rPr>
                                        <w:vertAlign w:val="subscript"/>
                                      </w:rPr>
                                    </w:pPr>
                                    <w:r>
                                      <w:t>B</w:t>
                                    </w:r>
                                  </w:p>
                                </w:txbxContent>
                              </wps:txbx>
                              <wps:bodyPr rot="0" vert="horz" wrap="square" lIns="91440" tIns="45720" rIns="91440" bIns="45720" anchor="t" anchorCtr="0" upright="1">
                                <a:noAutofit/>
                              </wps:bodyPr>
                            </wps:wsp>
                            <wps:wsp>
                              <wps:cNvPr id="24" name="Line 25"/>
                              <wps:cNvCnPr>
                                <a:cxnSpLocks noChangeShapeType="1"/>
                              </wps:cNvCnPr>
                              <wps:spPr bwMode="auto">
                                <a:xfrm>
                                  <a:off x="4775" y="12418"/>
                                  <a:ext cx="3096"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a:cxnSpLocks noChangeShapeType="1"/>
                              </wps:cNvCnPr>
                              <wps:spPr bwMode="auto">
                                <a:xfrm>
                                  <a:off x="6045" y="13247"/>
                                  <a:ext cx="0" cy="900"/>
                                </a:xfrm>
                                <a:prstGeom prst="line">
                                  <a:avLst/>
                                </a:prstGeom>
                                <a:noFill/>
                                <a:ln w="285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flipH="1" flipV="1">
                                  <a:off x="6035" y="10800"/>
                                  <a:ext cx="5" cy="89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8"/>
                              <wps:cNvCnPr>
                                <a:cxnSpLocks noChangeShapeType="1"/>
                              </wps:cNvCnPr>
                              <wps:spPr bwMode="auto">
                                <a:xfrm flipH="1">
                                  <a:off x="4775" y="10830"/>
                                  <a:ext cx="126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a:cxnSpLocks noChangeShapeType="1"/>
                              </wps:cNvCnPr>
                              <wps:spPr bwMode="auto">
                                <a:xfrm>
                                  <a:off x="4915" y="12480"/>
                                  <a:ext cx="1090" cy="16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Line 30"/>
                              <wps:cNvCnPr>
                                <a:cxnSpLocks noChangeShapeType="1"/>
                              </wps:cNvCnPr>
                              <wps:spPr bwMode="auto">
                                <a:xfrm flipH="1">
                                  <a:off x="6045" y="12405"/>
                                  <a:ext cx="1535" cy="168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Line 31"/>
                              <wps:cNvCnPr>
                                <a:cxnSpLocks noChangeShapeType="1"/>
                              </wps:cNvCnPr>
                              <wps:spPr bwMode="auto">
                                <a:xfrm>
                                  <a:off x="6015" y="10832"/>
                                  <a:ext cx="1615" cy="16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2"/>
                              <wps:cNvCnPr>
                                <a:cxnSpLocks noChangeShapeType="1"/>
                              </wps:cNvCnPr>
                              <wps:spPr bwMode="auto">
                                <a:xfrm flipH="1">
                                  <a:off x="4865" y="11700"/>
                                  <a:ext cx="115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3"/>
                              <wps:cNvCnPr>
                                <a:cxnSpLocks noChangeShapeType="1"/>
                              </wps:cNvCnPr>
                              <wps:spPr bwMode="auto">
                                <a:xfrm>
                                  <a:off x="6040" y="11667"/>
                                  <a:ext cx="153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4"/>
                              <wps:cNvCnPr>
                                <a:cxnSpLocks noChangeShapeType="1"/>
                              </wps:cNvCnPr>
                              <wps:spPr bwMode="auto">
                                <a:xfrm flipH="1">
                                  <a:off x="7540" y="10872"/>
                                  <a:ext cx="1405" cy="159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4" name="Line 35"/>
                              <wps:cNvCnPr>
                                <a:cxnSpLocks noChangeShapeType="1"/>
                              </wps:cNvCnPr>
                              <wps:spPr bwMode="auto">
                                <a:xfrm>
                                  <a:off x="3815" y="10844"/>
                                  <a:ext cx="1090" cy="161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5" name="Line 36"/>
                              <wps:cNvCnPr>
                                <a:cxnSpLocks noChangeShapeType="1"/>
                              </wps:cNvCnPr>
                              <wps:spPr bwMode="auto">
                                <a:xfrm flipH="1">
                                  <a:off x="5995" y="12386"/>
                                  <a:ext cx="1640" cy="91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 name="Line 37"/>
                              <wps:cNvCnPr>
                                <a:cxnSpLocks noChangeShapeType="1"/>
                              </wps:cNvCnPr>
                              <wps:spPr bwMode="auto">
                                <a:xfrm flipH="1">
                                  <a:off x="7560" y="11520"/>
                                  <a:ext cx="1640" cy="91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7" name="Line 38"/>
                              <wps:cNvCnPr>
                                <a:cxnSpLocks noChangeShapeType="1"/>
                              </wps:cNvCnPr>
                              <wps:spPr bwMode="auto">
                                <a:xfrm>
                                  <a:off x="4860" y="12420"/>
                                  <a:ext cx="1125" cy="8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 name="Line 39"/>
                              <wps:cNvCnPr>
                                <a:cxnSpLocks noChangeShapeType="1"/>
                              </wps:cNvCnPr>
                              <wps:spPr bwMode="auto">
                                <a:xfrm>
                                  <a:off x="3800" y="11623"/>
                                  <a:ext cx="1125" cy="8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9" name="Line 40"/>
                              <wps:cNvCnPr>
                                <a:cxnSpLocks noChangeShapeType="1"/>
                              </wps:cNvCnPr>
                              <wps:spPr bwMode="auto">
                                <a:xfrm>
                                  <a:off x="7595" y="11338"/>
                                  <a:ext cx="5" cy="197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0" name="Line 41"/>
                              <wps:cNvCnPr>
                                <a:cxnSpLocks noChangeShapeType="1"/>
                              </wps:cNvCnPr>
                              <wps:spPr bwMode="auto">
                                <a:xfrm>
                                  <a:off x="4830" y="11520"/>
                                  <a:ext cx="5" cy="197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1" name="Text Box 42"/>
                              <wps:cNvSpPr txBox="1">
                                <a:spLocks noChangeArrowheads="1"/>
                              </wps:cNvSpPr>
                              <wps:spPr bwMode="auto">
                                <a:xfrm>
                                  <a:off x="4330" y="12371"/>
                                  <a:ext cx="489" cy="540"/>
                                </a:xfrm>
                                <a:prstGeom prst="rect">
                                  <a:avLst/>
                                </a:prstGeom>
                                <a:solidFill>
                                  <a:srgbClr val="FFFFFF"/>
                                </a:solidFill>
                                <a:ln w="9525">
                                  <a:solidFill>
                                    <a:srgbClr val="FFFFFF"/>
                                  </a:solidFill>
                                  <a:miter lim="800000"/>
                                  <a:headEnd/>
                                  <a:tailEnd/>
                                </a:ln>
                              </wps:spPr>
                              <wps:txbx>
                                <w:txbxContent>
                                  <w:p w14:paraId="6E07DEB0" w14:textId="77777777" w:rsidR="00541C41" w:rsidRDefault="00541C41" w:rsidP="00C93118">
                                    <w:pPr>
                                      <w:rPr>
                                        <w:vertAlign w:val="subscript"/>
                                      </w:rPr>
                                    </w:pPr>
                                    <w:r>
                                      <w:t>I</w:t>
                                    </w:r>
                                  </w:p>
                                </w:txbxContent>
                              </wps:txbx>
                              <wps:bodyPr rot="0" vert="horz" wrap="square" lIns="91440" tIns="45720" rIns="91440" bIns="45720" anchor="t" anchorCtr="0" upright="1">
                                <a:noAutofit/>
                              </wps:bodyPr>
                            </wps:wsp>
                            <wps:wsp>
                              <wps:cNvPr id="42" name="Text Box 43"/>
                              <wps:cNvSpPr txBox="1">
                                <a:spLocks noChangeArrowheads="1"/>
                              </wps:cNvSpPr>
                              <wps:spPr bwMode="auto">
                                <a:xfrm>
                                  <a:off x="8285" y="10437"/>
                                  <a:ext cx="488" cy="540"/>
                                </a:xfrm>
                                <a:prstGeom prst="rect">
                                  <a:avLst/>
                                </a:prstGeom>
                                <a:solidFill>
                                  <a:srgbClr val="FFFFFF"/>
                                </a:solidFill>
                                <a:ln w="9525">
                                  <a:solidFill>
                                    <a:srgbClr val="FFFFFF"/>
                                  </a:solidFill>
                                  <a:miter lim="800000"/>
                                  <a:headEnd/>
                                  <a:tailEnd/>
                                </a:ln>
                              </wps:spPr>
                              <wps:txbx>
                                <w:txbxContent>
                                  <w:p w14:paraId="26711C4B" w14:textId="77777777" w:rsidR="00541C41" w:rsidRDefault="00541C41" w:rsidP="00C93118">
                                    <w:pPr>
                                      <w:rPr>
                                        <w:vertAlign w:val="subscript"/>
                                      </w:rPr>
                                    </w:pPr>
                                    <w:r>
                                      <w:t>R</w:t>
                                    </w:r>
                                    <w:r>
                                      <w:rPr>
                                        <w:vertAlign w:val="subscript"/>
                                      </w:rPr>
                                      <w:t>1</w:t>
                                    </w:r>
                                  </w:p>
                                </w:txbxContent>
                              </wps:txbx>
                              <wps:bodyPr rot="0" vert="horz" wrap="square" lIns="91440" tIns="45720" rIns="91440" bIns="45720" anchor="t" anchorCtr="0" upright="1">
                                <a:noAutofit/>
                              </wps:bodyPr>
                            </wps:wsp>
                            <wps:wsp>
                              <wps:cNvPr id="43" name="Text Box 44"/>
                              <wps:cNvSpPr txBox="1">
                                <a:spLocks noChangeArrowheads="1"/>
                              </wps:cNvSpPr>
                              <wps:spPr bwMode="auto">
                                <a:xfrm>
                                  <a:off x="9185" y="11518"/>
                                  <a:ext cx="715" cy="540"/>
                                </a:xfrm>
                                <a:prstGeom prst="rect">
                                  <a:avLst/>
                                </a:prstGeom>
                                <a:solidFill>
                                  <a:srgbClr val="FFFFFF"/>
                                </a:solidFill>
                                <a:ln w="9525">
                                  <a:solidFill>
                                    <a:srgbClr val="FFFFFF"/>
                                  </a:solidFill>
                                  <a:miter lim="800000"/>
                                  <a:headEnd/>
                                  <a:tailEnd/>
                                </a:ln>
                              </wps:spPr>
                              <wps:txbx>
                                <w:txbxContent>
                                  <w:p w14:paraId="156B9194" w14:textId="77777777" w:rsidR="00541C41" w:rsidRDefault="00541C41" w:rsidP="00C93118">
                                    <w:pPr>
                                      <w:rPr>
                                        <w:vertAlign w:val="subscript"/>
                                      </w:rPr>
                                    </w:pPr>
                                    <w:r>
                                      <w:t>R’</w:t>
                                    </w:r>
                                    <w:r>
                                      <w:rPr>
                                        <w:vertAlign w:val="subscript"/>
                                      </w:rPr>
                                      <w:t>1</w:t>
                                    </w:r>
                                  </w:p>
                                </w:txbxContent>
                              </wps:txbx>
                              <wps:bodyPr rot="0" vert="horz" wrap="square" lIns="91440" tIns="45720" rIns="91440" bIns="45720" anchor="t" anchorCtr="0" upright="1">
                                <a:noAutofit/>
                              </wps:bodyPr>
                            </wps:wsp>
                            <wps:wsp>
                              <wps:cNvPr id="44" name="Text Box 45"/>
                              <wps:cNvSpPr txBox="1">
                                <a:spLocks noChangeArrowheads="1"/>
                              </wps:cNvSpPr>
                              <wps:spPr bwMode="auto">
                                <a:xfrm>
                                  <a:off x="4015" y="10587"/>
                                  <a:ext cx="488" cy="537"/>
                                </a:xfrm>
                                <a:prstGeom prst="rect">
                                  <a:avLst/>
                                </a:prstGeom>
                                <a:solidFill>
                                  <a:srgbClr val="FFFFFF"/>
                                </a:solidFill>
                                <a:ln w="9525">
                                  <a:solidFill>
                                    <a:srgbClr val="FFFFFF"/>
                                  </a:solidFill>
                                  <a:miter lim="800000"/>
                                  <a:headEnd/>
                                  <a:tailEnd/>
                                </a:ln>
                              </wps:spPr>
                              <wps:txbx>
                                <w:txbxContent>
                                  <w:p w14:paraId="12052B88" w14:textId="77777777" w:rsidR="00541C41" w:rsidRDefault="00541C41" w:rsidP="00C93118">
                                    <w:pPr>
                                      <w:rPr>
                                        <w:vertAlign w:val="subscript"/>
                                      </w:rPr>
                                    </w:pPr>
                                    <w:r>
                                      <w:t>R</w:t>
                                    </w:r>
                                  </w:p>
                                </w:txbxContent>
                              </wps:txbx>
                              <wps:bodyPr rot="0" vert="horz" wrap="square" lIns="91440" tIns="45720" rIns="91440" bIns="45720" anchor="t" anchorCtr="0" upright="1">
                                <a:noAutofit/>
                              </wps:bodyPr>
                            </wps:wsp>
                            <wps:wsp>
                              <wps:cNvPr id="45" name="Text Box 46"/>
                              <wps:cNvSpPr txBox="1">
                                <a:spLocks noChangeArrowheads="1"/>
                              </wps:cNvSpPr>
                              <wps:spPr bwMode="auto">
                                <a:xfrm>
                                  <a:off x="3065" y="11377"/>
                                  <a:ext cx="640" cy="540"/>
                                </a:xfrm>
                                <a:prstGeom prst="rect">
                                  <a:avLst/>
                                </a:prstGeom>
                                <a:solidFill>
                                  <a:srgbClr val="FFFFFF"/>
                                </a:solidFill>
                                <a:ln w="9525">
                                  <a:solidFill>
                                    <a:srgbClr val="FFFFFF"/>
                                  </a:solidFill>
                                  <a:miter lim="800000"/>
                                  <a:headEnd/>
                                  <a:tailEnd/>
                                </a:ln>
                              </wps:spPr>
                              <wps:txbx>
                                <w:txbxContent>
                                  <w:p w14:paraId="6A381F70" w14:textId="77777777" w:rsidR="00541C41" w:rsidRDefault="00541C41" w:rsidP="00C93118">
                                    <w:pPr>
                                      <w:rPr>
                                        <w:vertAlign w:val="subscript"/>
                                      </w:rPr>
                                    </w:pPr>
                                    <w:r>
                                      <w:t>R’</w:t>
                                    </w:r>
                                  </w:p>
                                </w:txbxContent>
                              </wps:txbx>
                              <wps:bodyPr rot="0" vert="horz" wrap="square" lIns="91440" tIns="45720" rIns="91440" bIns="45720" anchor="t" anchorCtr="0" upright="1">
                                <a:noAutofit/>
                              </wps:bodyPr>
                            </wps:wsp>
                            <wps:wsp>
                              <wps:cNvPr id="46" name="Line 47"/>
                              <wps:cNvCnPr>
                                <a:cxnSpLocks noChangeShapeType="1"/>
                              </wps:cNvCnPr>
                              <wps:spPr bwMode="auto">
                                <a:xfrm flipH="1">
                                  <a:off x="5490" y="11300"/>
                                  <a:ext cx="185" cy="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48"/>
                              <wps:cNvCnPr>
                                <a:cxnSpLocks noChangeShapeType="1"/>
                              </wps:cNvCnPr>
                              <wps:spPr bwMode="auto">
                                <a:xfrm flipH="1">
                                  <a:off x="5665" y="11709"/>
                                  <a:ext cx="370" cy="1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49"/>
                              <wps:cNvCnPr>
                                <a:cxnSpLocks noChangeShapeType="1"/>
                              </wps:cNvCnPr>
                              <wps:spPr bwMode="auto">
                                <a:xfrm>
                                  <a:off x="6355" y="11158"/>
                                  <a:ext cx="35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50"/>
                              <wps:cNvCnPr>
                                <a:cxnSpLocks noChangeShapeType="1"/>
                              </wps:cNvCnPr>
                              <wps:spPr bwMode="auto">
                                <a:xfrm>
                                  <a:off x="6035" y="11668"/>
                                  <a:ext cx="715"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 o:spid="_x0000_s1101" style="position:absolute;left:0;text-align:left;margin-left:60.6pt;margin-top:9.35pt;width:251.7pt;height:133.15pt;z-index:251764736" coordorigin="2520,10437" coordsize="7380,42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O37YggAADhbAAAOAAAAZHJzL2Uyb0RvYy54bWzsnFtzm1YQx9870+/A8G6Ly+GmiZxJLTvt TNpmJm7fMSCJCQIK2JLb6Xfv7h4uByRfYltUnpw8OEhICJYff/b8dw/v3m/XiXIbFWWcpTNVP9VU JUqDLIzT5Uz94+ryxFWVsvLT0E+yNJqpd1Gpvj/78Yd3m3waGdkqS8KoUGAjaTnd5DN1VVX5dDIp g1W09svTLI9SWLnIirVfwctiOQkLfwNbXycTQ9PsySYrwrzIgqgs4d05X6me0fYXiyiofl8syqhS kpkK+1bR34L+XuPfydk7f7os/HwVB/Vu+M/Yi7Ufp/Cj7abmfuUrN0W8s6l1HBRZmS2q0yBbT7LF Ig4iOgY4Gl0bHM3HIrvJ6ViW080yb8MEoR3E6dmbDX67/VwocQjnzlGV1F/DOaKfVeA1BGeTL6fw mY9F/iX/XPAjhMVPWfC1hNWT4Xp8veQfVq43v2YhbM+/qTIKznZRrHETcNjKls7BXXsOom2lBPCm qXu25cGpCmCdbnu6pln8LAUrOJX4PcMyYD2u1phJe+lPg9VFvQHHdOtvM8Ox8asTf8p/mfa23js8 NECu7KJaviyqX1Z+HtHJKjFiTVSBfx7VKzzCn7Ktons8sPQxjKpSbeF9OBwKUsmDq6TZ+cpPl9GH osg2q8gPYf90OhzccfgFfkLwRYkbeSzalguBpKjpDqtD2gSduR4PODONXsT8aV6U1ccoWyu4MFML uKJoN/3bT2XFg9t8BE9tmSVxeBknCb0oltfnSaHc+nD1XdK/euu9jyWpspmpnmVYPADP2MQ6rkBG kng9U10N/+Hv+FMM20Ua0nLlxwlfBh6SlNjloeMoVNvrLb8QTIoOBvY6C+8gtEXGdQN0DhZWWfG3 qmxAM2Zq+deNX0SqkvySwunxdMZQZOgFsxzEtBDXXItr/DSATc3USlX44nnFhekmL+LlCn6JA5Fm H+ACWsQU7W6v6gMAgsdCGRgZoAwHCLEVeBwHZceya5QNprv8VO+gbMGp4Hw2stNw+j2hTALYQSNR pkscL8whyqSto6NsOQ3KTHfMPsqODpTjbVCiDFrI7/QS5UZu6wTD0HdRpnv46Ch3aZlhcO31p40q 65ojWRYyDLppSZaHLBu7LJMmjs4yyDLcInCIYTgwnKAEsmHZ0WEVyrJpy2RZN9vRjEyWhXGfYe6i zJCj/wPlOlnuRssNysyF4anMMOpxH79pSVVuGG0yDNag/ClOIwVG6R3G5yk3hYJtWptCrW9BfsjV XQ4GUM+24F/BKD/JtmAOZg6kxDtjPVPzbM7vI0O9BHb8IdcizdCyIJXnZoQFuTeq/DoPYYC+itMr 8Ae/PmJPkPHQ7EnP4QAfr3YhHnQkKF8CWwWtC7xEyUD8x9O8C/fCZSfMsC9OmDafn3y4PGcn9qXu WHNzfn4+1//FXdPZdBWHYZTiwTRmps6eZmvVtiq3IVs7sw3MpL91MtVgF5v/aafBXhMNFX4/gKDS ++P5FABoPbjjvLZDYPDMDs+rrYG5RryaBqvNyUZu67zB4/ZUa0vumGzfjKvhWnCVkOV2r3l2P53o i8z9csV9uvKunGcVT3ke5Fap6OKuihhsyiQCS2ymrqMQzLAISgG4hOeee22S7NNvsuj3m8kGqB23 LTjZtUNPbvCByFYWSZz/jBJOS3/iEnJWW/i2BmYp0a6B78qhaWiHFZhauB4Ndo6Gdsl0dVRq3Zad ONPtyPhwat0xLZDc5Rmaaw5I1g0cDSLMus0t71ek+Ql1j/ul+0GYpfwKleTXkN+2lsdRbUe+h0NV BNRDO5gnwkNLQte6iil8ip/4e8oe35xcvAjQZ+YWEt1XRret3RG6XOBqK+LgmYMAcZcdg0U8KELr FuYSXGVd8kqORWUlxEcxsANqxfTXFCt2B4K4h26jv5AgkPErlDfsplQHCcIjpvC4+isTBOzxGalD AojsASrW4Q4E6P5c1m2KyrozHJXp3NiCPMJ2JKnUdwjW1vfmkYGA9UgVq2wHIrUnpdgmhamsbtsD j6zLAhzGfeOme+/lNtmLMlmppGMqaVs+4/mqWDo7EJ97ldTB1pva3+JyKdz0MYPl+So2rB7RoGsH 1dqq9bGVdL9P6093+iOlZ/sanq3Zr551vaWjmAam2yWtjC4igd+jNQ0kv1hYO45qGo7JhZqDOUI1 ba8SW57X2F+mSzshkGyjSqNz4PHmemkcyIqw0IwD0PYYHrVuJuS90Lfe5L04hQUyhjfAsBTjIxLj frHMHKFYJuDL3AZfg+3gq2PbBdV7eRuVlGApwaIE92tnXdfoSGkw2GC14QCdmX3hPVZypfAekfD2 62dc4g5bPxOE17Ga3Fc3ueZ3eUNjQXgOZTXHKbshdJc9ralMFn5ft/CLAyNh+MYt1dHAZdhKw3V3 J+GV4MouXnpmw/5eRyC1BredOM/Eetp4E+eZ2UBsmA6VJDr1bSfOyymaUM3p1EXOBRJyX+B2B2Wx 4DYeyi40itfljPbJGU27rpwLVE67GZqd1kiURZTbulynymJtbjyUPb1BWbeGz4CQE+d7KLdaI1EW UW4Lcx3K4tS28VBmWluks9xBO0Snyvz5B/eP776HJ/PwEiYOXyTKIspwUx88zoSJdbrxUDa1tvPM 5IZElyu3RTqZK2Ou3GqNRFlEuV+q4zMoD+tX7C83M5xRQS1q5k4LJWYeWOow3tBkIDlbc+x5yMBu z3oboVi3H2W71WRHozlLnSabDlBOUy7ct9MMLFEeHeV+9Y6NO/PNNq3atYDmdbqKBIDpMQ2gxY8+ jOeI5l1IgEcHuF+/A2ig0HTYtEKo33Wz5KHffQBw61VIgN/oQ03oqcLweGZ62EX9KGl8/rP4mto5 uwden/0HAAD//wMAUEsDBBQABgAIAAAAIQCKxBSP4AAAAAoBAAAPAAAAZHJzL2Rvd25yZXYueG1s TI/BSsNAEIbvgu+wjODNbhJtDDGbUop6KoKtIN622WkSmp0N2W2Svr3jyd7mZz7++aZYzbYTIw6+ daQgXkQgkCpnWqoVfO3fHjIQPmgyunOECi7oYVXe3hQ6N26iTxx3oRZcQj7XCpoQ+lxKXzVotV+4 Hol3RzdYHTgOtTSDnrjcdjKJolRa3RJfaHSPmwar0+5sFbxPelo/xq/j9nTcXH72y4/vbYxK3d/N 6xcQAefwD8OfPqtDyU4HdybjRcc5iRNGecieQTCQJk8piIOCJFtGIMtCXr9Q/gIAAP//AwBQSwEC LQAUAAYACAAAACEAtoM4kv4AAADhAQAAEwAAAAAAAAAAAAAAAAAAAAAAW0NvbnRlbnRfVHlwZXNd LnhtbFBLAQItABQABgAIAAAAIQA4/SH/1gAAAJQBAAALAAAAAAAAAAAAAAAAAC8BAABfcmVscy8u cmVsc1BLAQItABQABgAIAAAAIQBpeO37YggAADhbAAAOAAAAAAAAAAAAAAAAAC4CAABkcnMvZTJv RG9jLnhtbFBLAQItABQABgAIAAAAIQCKxBSP4AAAAAoBAAAPAAAAAAAAAAAAAAAAALwKAABkcnMv ZG93bnJldi54bWxQSwUGAAAAAAQABADzAAAAyQsAAAAA ">
                      <v:shape id="Text Box 19" o:spid="_x0000_s1102" type="#_x0000_t202" style="position:absolute;left:5805;top:11745;width:489;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vKMMIA AADbAAAADwAAAGRycy9kb3ducmV2LnhtbESPQYvCQAyF7wv+hyGCF9GpPSxSHUVE0avuXryFTmyL nUzbGW3dX785LOwt4b2892W9HVytXtSFyrOBxTwBRZx7W3Fh4PvrOFuCChHZYu2ZDLwpwHYz+lhj Zn3PF3pdY6EkhEOGBsoYm0zrkJfkMMx9Qyza3XcOo6xdoW2HvYS7WqdJ8qkdViwNJTa0Lyl/XJ/O gO8Pb+epTdLp7ced9rv2ck9bYybjYbcCFWmI/+a/67MVfIGVX2QAvfkFAAD//wMAUEsBAi0AFAAG AAgAAAAhAPD3irv9AAAA4gEAABMAAAAAAAAAAAAAAAAAAAAAAFtDb250ZW50X1R5cGVzXS54bWxQ SwECLQAUAAYACAAAACEAMd1fYdIAAACPAQAACwAAAAAAAAAAAAAAAAAuAQAAX3JlbHMvLnJlbHNQ SwECLQAUAAYACAAAACEAMy8FnkEAAAA5AAAAEAAAAAAAAAAAAAAAAAApAgAAZHJzL3NoYXBleG1s LnhtbFBLAQItABQABgAIAAAAIQAli8owwgAAANsAAAAPAAAAAAAAAAAAAAAAAJgCAABkcnMvZG93 bnJldi54bWxQSwUGAAAAAAQABAD1AAAAhwMAAAAA " strokecolor="white">
                        <v:textbox>
                          <w:txbxContent>
                            <w:p w14:paraId="1235509D" w14:textId="77777777" w:rsidR="00541C41" w:rsidRDefault="00541C41" w:rsidP="00C93118">
                              <w:pPr>
                                <w:rPr>
                                  <w:sz w:val="18"/>
                                  <w:szCs w:val="18"/>
                                  <w:vertAlign w:val="subscript"/>
                                </w:rPr>
                              </w:pPr>
                              <w:r>
                                <w:rPr>
                                  <w:sz w:val="18"/>
                                  <w:szCs w:val="18"/>
                                </w:rPr>
                                <w:t>A</w:t>
                              </w:r>
                            </w:p>
                          </w:txbxContent>
                        </v:textbox>
                      </v:shape>
                      <v:shape id="Text Box 20" o:spid="_x0000_s1103" type="#_x0000_t202" style="position:absolute;left:7565;top:12418;width:4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dvq8EA AADbAAAADwAAAGRycy9kb3ducmV2LnhtbERPTWvCQBC9F/oflhG8lLppDqWmriFIRa+xXrwN2TEJ ZmeT7NYk/nq3IHibx/ucVTqaRlypd7VlBR+LCARxYXXNpYLj7/b9C4TzyBoby6RgIgfp+vVlhYm2 A+d0PfhShBB2CSqovG8TKV1RkUG3sC1x4M62N+gD7EupexxCuGlkHEWf0mDNoaHCljYVFZfDn1Fg h5/JWOqi+O10M7tN1uXnuFNqPhuzbxCeRv8UP9x7HeYv4f+XcIBc3wEAAP//AwBQSwECLQAUAAYA CAAAACEA8PeKu/0AAADiAQAAEwAAAAAAAAAAAAAAAAAAAAAAW0NvbnRlbnRfVHlwZXNdLnhtbFBL AQItABQABgAIAAAAIQAx3V9h0gAAAI8BAAALAAAAAAAAAAAAAAAAAC4BAABfcmVscy8ucmVsc1BL AQItABQABgAIAAAAIQAzLwWeQQAAADkAAAAQAAAAAAAAAAAAAAAAACkCAABkcnMvc2hhcGV4bWwu eG1sUEsBAi0AFAAGAAgAAAAhAErHb6vBAAAA2wAAAA8AAAAAAAAAAAAAAAAAmAIAAGRycy9kb3du cmV2LnhtbFBLBQYAAAAABAAEAPUAAACGAwAAAAA= " strokecolor="white">
                        <v:textbox>
                          <w:txbxContent>
                            <w:p w14:paraId="2EF9BEF6" w14:textId="77777777" w:rsidR="00541C41" w:rsidRDefault="00541C41" w:rsidP="00C93118">
                              <w:pPr>
                                <w:rPr>
                                  <w:vertAlign w:val="subscript"/>
                                </w:rPr>
                              </w:pPr>
                              <w:r>
                                <w:t>K</w:t>
                              </w:r>
                            </w:p>
                          </w:txbxContent>
                        </v:textbox>
                      </v:shape>
                      <v:shape id="Text Box 21" o:spid="_x0000_s1104" type="#_x0000_t202" style="position:absolute;left:5765;top:14173;width:71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EMi7wA AADbAAAADwAAAGRycy9kb3ducmV2LnhtbERPuwrCMBTdBf8hXMFFNLWDSDWKiKKrj8Xt0lzbYnPT NtFWv94MguPhvJfrzpTiRY0rLCuYTiIQxKnVBWcKrpf9eA7CeWSNpWVS8CYH61W/t8RE25ZP9Dr7 TIQQdgkqyL2vEildmpNBN7EVceDutjHoA2wyqRtsQ7gpZRxFM2mw4NCQY0XbnNLH+WkU2Hb3Npbq KB7dPuaw3dSne1wrNRx0mwUIT53/i3/uo1YQh/XhS/gBcvUFAAD//wMAUEsBAi0AFAAGAAgAAAAh APD3irv9AAAA4gEAABMAAAAAAAAAAAAAAAAAAAAAAFtDb250ZW50X1R5cGVzXS54bWxQSwECLQAU AAYACAAAACEAMd1fYdIAAACPAQAACwAAAAAAAAAAAAAAAAAuAQAAX3JlbHMvLnJlbHNQSwECLQAU AAYACAAAACEAMy8FnkEAAAA5AAAAEAAAAAAAAAAAAAAAAAApAgAAZHJzL3NoYXBleG1sLnhtbFBL AQItABQABgAIAAAAIQAVkQyLvAAAANsAAAAPAAAAAAAAAAAAAAAAAJgCAABkcnMvZG93bnJldi54 bWxQSwUGAAAAAAQABAD1AAAAgQMAAAAA " strokecolor="white">
                        <v:textbox>
                          <w:txbxContent>
                            <w:p w14:paraId="62EC88F3" w14:textId="77777777" w:rsidR="00541C41" w:rsidRDefault="00541C41" w:rsidP="00C93118">
                              <w:pPr>
                                <w:rPr>
                                  <w:vertAlign w:val="subscript"/>
                                </w:rPr>
                              </w:pPr>
                              <w:r>
                                <w:rPr>
                                  <w:sz w:val="18"/>
                                  <w:szCs w:val="18"/>
                                </w:rPr>
                                <w:t>B</w:t>
                              </w:r>
                              <w:r>
                                <w:t>’’</w:t>
                              </w:r>
                            </w:p>
                          </w:txbxContent>
                        </v:textbox>
                      </v:shape>
                      <v:shape id="Text Box 22" o:spid="_x0000_s1105" type="#_x0000_t202" style="position:absolute;left:2520;top:12240;width:10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2pEMMA AADbAAAADwAAAGRycy9kb3ducmV2LnhtbESPT2vCQBTE7wW/w/IKvYjZmINIzCoilvYa9eLtkX35 Q7Nvk+zWJP303YLQ4zAzv2Gyw2Ra8aDBNZYVrKMYBHFhdcOVgtv1fbUF4TyyxtYyKZjJwWG/eMkw 1XbknB4XX4kAYZeigtr7LpXSFTUZdJHtiINX2sGgD3KopB5wDHDTyiSON9Jgw2Ghxo5ONRVfl2+j wI7n2Vjq42R5/zEfp2Ofl0mv1NvrdNyB8DT5//Cz/akVJGv4+xJ+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et2pEMMAAADbAAAADwAAAAAAAAAAAAAAAACYAgAAZHJzL2Rv d25yZXYueG1sUEsFBgAAAAAEAAQA9QAAAIgDAAAAAA== " strokecolor="white">
                        <v:textbox>
                          <w:txbxContent>
                            <w:p w14:paraId="13278A4D" w14:textId="77777777" w:rsidR="00541C41" w:rsidRDefault="00541C41" w:rsidP="00C93118">
                              <w:pPr>
                                <w:rPr>
                                  <w:vertAlign w:val="subscript"/>
                                </w:rPr>
                              </w:pPr>
                              <w:r>
                                <w:rPr>
                                  <w:sz w:val="16"/>
                                </w:rPr>
                                <w:t>(</w:t>
                              </w:r>
                              <w:r>
                                <w:rPr>
                                  <w:b/>
                                  <w:sz w:val="20"/>
                                  <w:u w:val="single"/>
                                </w:rPr>
                                <w:t>H.5</w:t>
                              </w:r>
                              <w:r>
                                <w:t>)</w:t>
                              </w:r>
                            </w:p>
                          </w:txbxContent>
                        </v:textbox>
                      </v:shape>
                      <v:shape id="Text Box 23" o:spid="_x0000_s1106" type="#_x0000_t202" style="position:absolute;left:5760;top:12780;width:710;height: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83Z8IA AADbAAAADwAAAGRycy9kb3ducmV2LnhtbESPzYvCMBTE74L/Q3iCF1lTcxCpRhFZ2b36cfH2aF4/ 2OalbbK2+tdvFgSPw8z8htnsBluLO3W+cqxhMU9AEGfOVFxouF6OHysQPiAbrB2Thgd52G3How2m xvV8ovs5FCJC2KeooQyhSaX0WUkW/dw1xNHLXWcxRNkV0nTYR7itpUqSpbRYcVwosaFDSdnP+ddq cP3nwzpqEzW7Pe3XYd+ectVqPZ0M+zWIQEN4h1/tb6NBKfj/En+A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CKDzdnwgAAANsAAAAPAAAAAAAAAAAAAAAAAJgCAABkcnMvZG93 bnJldi54bWxQSwUGAAAAAAQABAD1AAAAhwMAAAAA " strokecolor="white">
                        <v:textbox>
                          <w:txbxContent>
                            <w:p w14:paraId="3FE70DEB" w14:textId="77777777" w:rsidR="00541C41" w:rsidRDefault="00541C41" w:rsidP="00C93118">
                              <w:pPr>
                                <w:rPr>
                                  <w:vertAlign w:val="subscript"/>
                                </w:rPr>
                              </w:pPr>
                              <w:r>
                                <w:rPr>
                                  <w:sz w:val="18"/>
                                  <w:szCs w:val="18"/>
                                </w:rPr>
                                <w:t>A</w:t>
                              </w:r>
                              <w:r>
                                <w:t>’</w:t>
                              </w:r>
                            </w:p>
                          </w:txbxContent>
                        </v:textbox>
                      </v:shape>
                      <v:shape id="Text Box 24" o:spid="_x0000_s1107" type="#_x0000_t202" style="position:absolute;left:5765;top:10437;width:4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OS/MMA AADbAAAADwAAAGRycy9kb3ducmV2LnhtbESPQWvCQBSE74X+h+UJXkrdNIUiqWsIUtFrrBdvj+wz CWbfJtmtSfz1bkHwOMzMN8wqHU0jrtS72rKCj0UEgriwuuZSwfF3+74E4TyyxsYyKZjIQbp+fVlh ou3AOV0PvhQBwi5BBZX3bSKlKyoy6Ba2JQ7e2fYGfZB9KXWPQ4CbRsZR9CUN1hwWKmxpU1FxOfwZ BXb4mYylLorfTjez22Rdfo47peazMfsG4Wn0z/CjvdcK4k/4/xJ+gFzfAQAA//8DAFBLAQItABQA BgAIAAAAIQDw94q7/QAAAOIBAAATAAAAAAAAAAAAAAAAAAAAAABbQ29udGVudF9UeXBlc10ueG1s UEsBAi0AFAAGAAgAAAAhADHdX2HSAAAAjwEAAAsAAAAAAAAAAAAAAAAALgEAAF9yZWxzLy5yZWxz UEsBAi0AFAAGAAgAAAAhADMvBZ5BAAAAOQAAABAAAAAAAAAAAAAAAAAAKQIAAGRycy9zaGFwZXht bC54bWxQSwECLQAUAAYACAAAACEA5UOS/MMAAADbAAAADwAAAAAAAAAAAAAAAACYAgAAZHJzL2Rv d25yZXYueG1sUEsFBgAAAAAEAAQA9QAAAIgDAAAAAA== " strokecolor="white">
                        <v:textbox>
                          <w:txbxContent>
                            <w:p w14:paraId="13D976DC" w14:textId="77777777" w:rsidR="00541C41" w:rsidRDefault="00541C41" w:rsidP="00C93118">
                              <w:pPr>
                                <w:rPr>
                                  <w:vertAlign w:val="subscript"/>
                                </w:rPr>
                              </w:pPr>
                              <w:r>
                                <w:t>B</w:t>
                              </w:r>
                            </w:p>
                          </w:txbxContent>
                        </v:textbox>
                      </v:shape>
                      <v:line id="Line 25" o:spid="_x0000_s1108" style="position:absolute;visibility:visible;mso-wrap-style:square" from="4775,12418" to="7871,12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vtrMQAAADbAAAADwAAAGRycy9kb3ducmV2LnhtbESPW2sCMRCF3wv9D2EKfatJl1p0axQv CJZSihfwddiMu9tuJksSdeuvN0Khj4dz+TijSWcbcSIfascannsKBHHhTM2lht12+TQAESKywcYx afilAJPx/d0Ic+POvKbTJpYijXDIUUMVY5tLGYqKLIaea4mTd3DeYkzSl9J4PKdx28hMqVdpseZE qLCleUXFz+Zob5D+YXXcqw8/G36+f6nu21+yhdaPD930DUSkLv6H/9oroyF7gduX9APk+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i+2sxAAAANsAAAAPAAAAAAAAAAAA AAAAAKECAABkcnMvZG93bnJldi54bWxQSwUGAAAAAAQABAD5AAAAkgMAAAAA " strokeweight="4.5pt">
                        <v:stroke linestyle="thinThick"/>
                      </v:line>
                      <v:line id="Line 26" o:spid="_x0000_s1109" style="position:absolute;visibility:visible;mso-wrap-style:square" from="6045,13247" to="6045,14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FFVMMAAADbAAAADwAAAGRycy9kb3ducmV2LnhtbESPT2sCMRTE70K/Q3iF3jSrUJGtUUSo WFgLai+9PTavm+DmZbuJ++fbN4VCj8PM/IZZbwdXi47aYD0rmM8yEMSl15YrBR/X1+kKRIjIGmvP pGCkANvNw2SNufY9n6m7xEokCIccFZgYm1zKUBpyGGa+IU7el28dxiTbSuoW+wR3tVxk2VI6tJwW DDa0N1TeLnenwNG3t8Xu7WSv744+i9v9MBpS6ulx2L2AiDTE//Bf+6gVLJ7h90v6AXL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BRVTDAAAA2wAAAA8AAAAAAAAAAAAA AAAAoQIAAGRycy9kb3ducmV2LnhtbFBLBQYAAAAABAAEAPkAAACRAwAAAAA= " strokeweight="2.25pt">
                        <v:stroke dashstyle="1 1" endarrow="block"/>
                      </v:line>
                      <v:line id="Line 27" o:spid="_x0000_s1110" style="position:absolute;flip:x y;visibility:visible;mso-wrap-style:square" from="6035,10800" to="6040,116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VBNMIAAADbAAAADwAAAGRycy9kb3ducmV2LnhtbESPzarCMBSE94LvEI7gTlNdiPQaxXu1 6Fbtxt2hOfbnNie1iVrf3giCy2FmvmEWq87U4k6tKy0rmIwjEMSZ1SXnCtJTMpqDcB5ZY22ZFDzJ wWrZ7y0w1vbBB7offS4ChF2MCgrvm1hKlxVk0I1tQxy8i20N+iDbXOoWHwFuajmNopk0WHJYKLCh v4Ky/+PNKLhsq26eXJNbuqvW1/PvrtpM8o1Sw0G3/gHhqfPf8Ke91wqmM3h/CT9AL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6VBNMIAAADbAAAADwAAAAAAAAAAAAAA AAChAgAAZHJzL2Rvd25yZXYueG1sUEsFBgAAAAAEAAQA+QAAAJADAAAAAA== " strokeweight="2.25pt">
                        <v:stroke endarrow="block"/>
                      </v:line>
                      <v:line id="Line 28" o:spid="_x0000_s1111" style="position:absolute;flip:x;visibility:visible;mso-wrap-style:square" from="4775,10830" to="6035,12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ZwqsYAAADbAAAADwAAAGRycy9kb3ducmV2LnhtbESPT2sCMRTE74LfIbxCL6VmldLarVFE KHjw4h9WenvdvG6W3bysSdTttzeFgsdhZn7DzBa9bcWFfKgdKxiPMhDEpdM1VwoO+8/nKYgQkTW2 jknBLwVYzIeDGebaXXlLl12sRIJwyFGBibHLpQylIYth5Dri5P04bzEm6SupPV4T3LZykmWv0mLN acFgRytDZbM7WwVyunk6+eX3S1M0x+O7Kcqi+9oo9fjQLz9AROrjPfzfXmsFkz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GcKrGAAAA2wAAAA8AAAAAAAAA AAAAAAAAoQIAAGRycy9kb3ducmV2LnhtbFBLBQYAAAAABAAEAPkAAACUAwAAAAA= "/>
                      <v:line id="Line 29" o:spid="_x0000_s1112" style="position:absolute;visibility:visible;mso-wrap-style:square" from="4915,12480" to="6005,14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GHb8EAAADbAAAADwAAAGRycy9kb3ducmV2LnhtbERPTWsCMRC9C/0PYQq9aVYPVVej2ELB Vj24reBx2IzJ4maybFJd/705CB4f73u+7FwtLtSGyrOC4SADQVx6XbFR8Pf71Z+ACBFZY+2ZFNwo wHLx0ptjrv2V93QpohEphEOOCmyMTS5lKC05DAPfECfu5FuHMcHWSN3iNYW7Wo6y7F06rDg1WGzo 01J5Lv6dgs14XR8MH4vt9yl8+OnPXu6MVerttVvNQETq4lP8cK+1glEam76kHyA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0AYdvwQAAANsAAAAPAAAAAAAAAAAAAAAA AKECAABkcnMvZG93bnJldi54bWxQSwUGAAAAAAQABAD5AAAAjwMAAAAA ">
                        <v:stroke dashstyle="1 1"/>
                      </v:line>
                      <v:line id="Line 30" o:spid="_x0000_s1113" style="position:absolute;flip:x;visibility:visible;mso-wrap-style:square" from="6045,12405" to="7580,14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7q8MAAADbAAAADwAAAGRycy9kb3ducmV2LnhtbESP3WrCQBSE7wt9h+UUelc3ehE0uooo 0pJCwZ8HOGSPyWL2bMhuk5in7woFL4eZ+YZZbQZbi45abxwrmE4SEMSF04ZLBZfz4WMOwgdkjbVj UnAnD5v168sKM+16PlJ3CqWIEPYZKqhCaDIpfVGRRT9xDXH0rq61GKJsS6lb7CPc1nKWJKm0aDgu VNjQrqLidvq1CsL3+GlM96PzO3ejp2O+x0uq1PvbsF2CCDSEZ/i//aUVzBbw+BJ/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bvu6vDAAAA2wAAAA8AAAAAAAAAAAAA AAAAoQIAAGRycy9kb3ducmV2LnhtbFBLBQYAAAAABAAEAPkAAACRAwAAAAA= ">
                        <v:stroke dashstyle="1 1"/>
                      </v:line>
                      <v:line id="Line 31" o:spid="_x0000_s1114" style="position:absolute;visibility:visible;mso-wrap-style:square" from="6015,10832" to="7630,12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line id="Line 32" o:spid="_x0000_s1115" style="position:absolute;flip:x;visibility:visible;mso-wrap-style:square" from="4865,11700" to="6015,12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7rbmMUAAADbAAAADwAAAGRycy9kb3ducmV2LnhtbESPQWsCMRSE74L/IbxCL6VmbUvR1Sgi CD140ZYVb8/N62bZzcuapLr996ZQ8DjMzDfMfNnbVlzIh9qxgvEoA0FcOl1zpeDrc/M8AREissbW MSn4pQDLxXAwx1y7K+/oso+VSBAOOSowMXa5lKE0ZDGMXEecvG/nLcYkfSW1x2uC21a+ZNm7tFhz WjDY0dpQ2ex/rAI52T6d/er01hTN4TA1RVl0x61Sjw/9agYiUh/v4f/2h1bwO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7rbmMUAAADbAAAADwAAAAAAAAAA AAAAAAChAgAAZHJzL2Rvd25yZXYueG1sUEsFBgAAAAAEAAQA+QAAAJMDAAAAAA== "/>
                      <v:line id="Line 33" o:spid="_x0000_s1116" style="position:absolute;visibility:visible;mso-wrap-style:square" from="6040,11667" to="7575,12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34" o:spid="_x0000_s1117" style="position:absolute;flip:x;visibility:visible;mso-wrap-style:square" from="7540,10872" to="8945,12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VGJcMAAADbAAAADwAAAGRycy9kb3ducmV2LnhtbESPT2sCMRTE70K/Q3iFXkSzXUHKahRR BA/24B/o9bF5bqKblyVJdfvtTaHQ4zAzv2Hmy9614k4hWs8K3scFCOLaa8uNgvNpO/oAEROyxtYz KfihCMvFy2COlfYPPtD9mBqRIRwrVGBS6iopY23IYRz7jjh7Fx8cpixDI3XAR4a7VpZFMZUOLecF gx2tDdW347dTUFy3n6H7smXdGr0f2tJMd5uDUm+v/WoGIlGf/sN/7Z1WMJnA75f8A+Ti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pVRiXDAAAA2wAAAA8AAAAAAAAAAAAA AAAAoQIAAGRycy9kb3ducmV2LnhtbFBLBQYAAAAABAAEAPkAAACRAwAAAAA= ">
                        <v:stroke startarrow="open"/>
                      </v:line>
                      <v:line id="Line 35" o:spid="_x0000_s1118" style="position:absolute;visibility:visible;mso-wrap-style:square" from="3815,10844" to="4905,12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Yb8cIAAADbAAAADwAAAGRycy9kb3ducmV2LnhtbESPS4vCMBSF94L/IVzB3ZjWFzPVKKIj 6k6dAbfX5toWm5vSZLT+eyMMuDycx8eZzhtTihvVrrCsIO5FIIhTqwvOFPz+rD8+QTiPrLG0TAoe 5GA+a7emmGh75wPdjj4TYYRdggpy76tESpfmZND1bEUcvIutDfog60zqGu9h3JSyH0VjabDgQMix omVO6fX4ZwL3ch7Q9zUu9qNoszrZXfzFWalUt9MsJiA8Nf4d/m9vtYLBEF5fwg+Qs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nYb8cIAAADbAAAADwAAAAAAAAAAAAAA AAChAgAAZHJzL2Rvd25yZXYueG1sUEsFBgAAAAAEAAQA+QAAAJADAAAAAA== ">
                        <v:stroke startarrow="open"/>
                      </v:line>
                      <v:line id="Line 36" o:spid="_x0000_s1119" style="position:absolute;flip:x;visibility:visible;mso-wrap-style:square" from="5995,12386" to="7635,13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snc8MAAADbAAAADwAAAGRycy9kb3ducmV2LnhtbESP3WrCQBSE7wXfYTlC78ymLRWJ2YSi lBYLgj8PcMgek8Xs2ZDdxujTdwsFL4eZ+YbJy9G2YqDeG8cKnpMUBHHltOFawen4MV+C8AFZY+uY FNzIQ1lMJzlm2l15T8Mh1CJC2GeooAmhy6T0VUMWfeI64uidXW8xRNnXUvd4jXDbypc0XUiLhuNC gx2tG6ouhx+rIHzfP40Zdnp74+Huab/d4Gmh1NNsfF+BCDSGR/i//aUVvL7B35f4A2Tx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7J3PDAAAA2wAAAA8AAAAAAAAAAAAA AAAAoQIAAGRycy9kb3ducmV2LnhtbFBLBQYAAAAABAAEAPkAAACRAwAAAAA= ">
                        <v:stroke dashstyle="1 1"/>
                      </v:line>
                      <v:line id="Line 37" o:spid="_x0000_s1120" style="position:absolute;flip:x;visibility:visible;mso-wrap-style:square" from="7560,11520" to="9200,12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lvcQAAADbAAAADwAAAGRycy9kb3ducmV2LnhtbESPT2sCMRTE7wW/Q3iCl6LZbmGRrVHE IniwB/+A18fmdZN287IkUddv3xQKPQ4z8xtmsRpcJ24UovWs4GVWgCBuvLbcKjifttM5iJiQNXae ScGDIqyWo6cF1trf+UC3Y2pFhnCsUYFJqa+ljI0hh3Hme+LsffrgMGUZWqkD3jPcdbIsiko6tJwX DPa0MdR8H69OQfG1/Qj9xZZNZ/T+2Zam2r0flJqMh/UbiERD+g//tXdawWsFv1/yD5D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IuW9xAAAANsAAAAPAAAAAAAAAAAA AAAAAKECAABkcnMvZG93bnJldi54bWxQSwUGAAAAAAQABAD5AAAAkgMAAAAA ">
                        <v:stroke startarrow="open"/>
                      </v:line>
                      <v:line id="Line 38" o:spid="_x0000_s1121" style="position:absolute;visibility:visible;mso-wrap-style:square" from="4860,12420" to="5985,13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eFwMQAAADbAAAADwAAAGRycy9kb3ducmV2LnhtbESPQWsCMRSE70L/Q3gFb5qtQm23RqmC oFYPblvo8bF5Jks3L8sm6vbfm4LgcZiZb5jpvHO1OFMbKs8KnoYZCOLS64qNgq/P1eAFRIjIGmvP pOCPAsxnD70p5tpf+EDnIhqRIBxyVGBjbHIpQ2nJYRj6hjh5R986jEm2RuoWLwnuajnKsmfpsOK0 YLGhpaXytzg5BR+Tdf1t+KfYbY5h4V+3B7k3Vqn+Y/f+BiJSF+/hW3utFYwn8P8l/QA5u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R4XAxAAAANsAAAAPAAAAAAAAAAAA AAAAAKECAABkcnMvZG93bnJldi54bWxQSwUGAAAAAAQABAD5AAAAkgMAAAAA ">
                        <v:stroke dashstyle="1 1"/>
                      </v:line>
                      <v:line id="Line 39" o:spid="_x0000_s1122" style="position:absolute;visibility:visible;mso-wrap-style:square" from="3800,11623" to="4925,12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sR9L8AAADbAAAADwAAAGRycy9kb3ducmV2LnhtbERPS2vCQBC+F/oflin0VjdRLJq6SrEV 9eYLvI7ZMQlmZ0N2q/HfOwehx4/vPZl1rlZXakPl2UDaS0AR595WXBg47BcfI1AhIlusPZOBOwWY TV9fJphZf+MtXXexUBLCIUMDZYxNpnXIS3IYer4hFu7sW4dRYFto2+JNwl2t+0nyqR1WLA0lNjQv Kb/s/pz0nk8D+r2k1WaYLH+Ofp2OuaiNeX/rvr9AReriv/jpXlkDAxkrX+QH6Ok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zsR9L8AAADbAAAADwAAAAAAAAAAAAAAAACh AgAAZHJzL2Rvd25yZXYueG1sUEsFBgAAAAAEAAQA+QAAAI0DAAAAAA== ">
                        <v:stroke startarrow="open"/>
                      </v:line>
                      <v:line id="Line 40" o:spid="_x0000_s1123" style="position:absolute;visibility:visible;mso-wrap-style:square" from="7595,11338" to="7600,13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dIuMYAAADbAAAADwAAAGRycy9kb3ducmV2LnhtbESPQUvDQBSE7wX/w/IEb+3GqqXGbkKr FNpbbSvq7Zl9JsHs22R3beK/dwWhx2FmvmEW+WAacSLna8sKricJCOLC6ppLBcfDejwH4QOyxsYy KfghD3l2MVpgqm3Pz3Tah1JECPsUFVQhtKmUvqjIoJ/Yljh6n9YZDFG6UmqHfYSbRk6TZCYN1hwX KmzpsaLia/9tFBRv/fLWver1bPfxsurc03vX322Vuroclg8gAg3hHP5vb7SCm3v4+xJ/gM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03SLjGAAAA2wAAAA8AAAAAAAAA AAAAAAAAoQIAAGRycy9kb3ducmV2LnhtbFBLBQYAAAAABAAEAPkAAACUAwAAAAA= ">
                        <v:stroke dashstyle="dashDot"/>
                      </v:line>
                      <v:line id="Line 41" o:spid="_x0000_s1124" style="position:absolute;visibility:visible;mso-wrap-style:square" from="4830,11520" to="4835,13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uSWMIAAADbAAAADwAAAGRycy9kb3ducmV2LnhtbERPz2vCMBS+D/wfwhN209TRyeiMUh3C dptO0d2ezbMtNi81yWz33y8HYceP7/ds0ZtG3Mj52rKCyTgBQVxYXXOpYPe1Hr2A8AFZY2OZFPyS h8V88DDDTNuON3TbhlLEEPYZKqhCaDMpfVGRQT+2LXHkztYZDBG6UmqHXQw3jXxKkqk0WHNsqLCl VUXFZftjFBTHLk/dQa+nn6f98urevq/d84dSj8M+fwURqA//4rv7XStI4/r4Jf4AOf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AuSWMIAAADbAAAADwAAAAAAAAAAAAAA AAChAgAAZHJzL2Rvd25yZXYueG1sUEsFBgAAAAAEAAQA+QAAAJADAAAAAA== ">
                        <v:stroke dashstyle="dashDot"/>
                      </v:line>
                      <v:shape id="Text Box 42" o:spid="_x0000_s1125" type="#_x0000_t202" style="position:absolute;left:4330;top:12371;width:4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JMsMEA AADbAAAADwAAAGRycy9kb3ducmV2LnhtbESPQYvCMBSE7wv+h/AEL4umFlmkGkVE0auuF2+P5tkW m5e2ibb6640geBxm5htmvuxMKe7UuMKygvEoAkGcWl1wpuD0vx1OQTiPrLG0TAoe5GC56P3MMdG2 5QPdjz4TAcIuQQW591UipUtzMuhGtiIO3sU2Bn2QTSZ1g22Am1LGUfQnDRYcFnKsaJ1Tej3ejALb bh7GUh3Fv+en2a1X9eES10oN+t1qBsJT57/hT3uvFUzG8P4SfoBcvAAAAP//AwBQSwECLQAUAAYA CAAAACEA8PeKu/0AAADiAQAAEwAAAAAAAAAAAAAAAAAAAAAAW0NvbnRlbnRfVHlwZXNdLnhtbFBL AQItABQABgAIAAAAIQAx3V9h0gAAAI8BAAALAAAAAAAAAAAAAAAAAC4BAABfcmVscy8ucmVsc1BL AQItABQABgAIAAAAIQAzLwWeQQAAADkAAAAQAAAAAAAAAAAAAAAAACkCAABkcnMvc2hhcGV4bWwu eG1sUEsBAi0AFAAGAAgAAAAhAKcCTLDBAAAA2wAAAA8AAAAAAAAAAAAAAAAAmAIAAGRycy9kb3du cmV2LnhtbFBLBQYAAAAABAAEAPUAAACGAwAAAAA= " strokecolor="white">
                        <v:textbox>
                          <w:txbxContent>
                            <w:p w14:paraId="6E07DEB0" w14:textId="77777777" w:rsidR="00541C41" w:rsidRDefault="00541C41" w:rsidP="00C93118">
                              <w:pPr>
                                <w:rPr>
                                  <w:vertAlign w:val="subscript"/>
                                </w:rPr>
                              </w:pPr>
                              <w:r>
                                <w:t>I</w:t>
                              </w:r>
                            </w:p>
                          </w:txbxContent>
                        </v:textbox>
                      </v:shape>
                      <v:shape id="Text Box 43" o:spid="_x0000_s1126" type="#_x0000_t202" style="position:absolute;left:8285;top:10437;width:4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DSx8MA AADbAAAADwAAAGRycy9kb3ducmV2LnhtbESPQWvCQBSE74X+h+UJXkrdNJQiqWsIUtFrrBdvj+wz CWbfJtmtSfz1bkHwOMzMN8wqHU0jrtS72rKCj0UEgriwuuZSwfF3+74E4TyyxsYyKZjIQbp+fVlh ou3AOV0PvhQBwi5BBZX3bSKlKyoy6Ba2JQ7e2fYGfZB9KXWPQ4CbRsZR9CUN1hwWKmxpU1FxOfwZ BXb4mYylLorfTjez22Rdfo47peazMfsG4Wn0z/CjvdcKPmP4/xJ+gFzfAQAA//8DAFBLAQItABQA BgAIAAAAIQDw94q7/QAAAOIBAAATAAAAAAAAAAAAAAAAAAAAAABbQ29udGVudF9UeXBlc10ueG1s UEsBAi0AFAAGAAgAAAAhADHdX2HSAAAAjwEAAAsAAAAAAAAAAAAAAAAALgEAAF9yZWxzLy5yZWxz UEsBAi0AFAAGAAgAAAAhADMvBZ5BAAAAOQAAABAAAAAAAAAAAAAAAAAAKQIAAGRycy9zaGFwZXht bC54bWxQSwECLQAUAAYACAAAACEAV9DSx8MAAADbAAAADwAAAAAAAAAAAAAAAACYAgAAZHJzL2Rv d25yZXYueG1sUEsFBgAAAAAEAAQA9QAAAIgDAAAAAA== " strokecolor="white">
                        <v:textbox>
                          <w:txbxContent>
                            <w:p w14:paraId="26711C4B" w14:textId="77777777" w:rsidR="00541C41" w:rsidRDefault="00541C41" w:rsidP="00C93118">
                              <w:pPr>
                                <w:rPr>
                                  <w:vertAlign w:val="subscript"/>
                                </w:rPr>
                              </w:pPr>
                              <w:r>
                                <w:t>R</w:t>
                              </w:r>
                              <w:r>
                                <w:rPr>
                                  <w:vertAlign w:val="subscript"/>
                                </w:rPr>
                                <w:t>1</w:t>
                              </w:r>
                            </w:p>
                          </w:txbxContent>
                        </v:textbox>
                      </v:shape>
                      <v:shape id="Text Box 44" o:spid="_x0000_s1127" type="#_x0000_t202" style="position:absolute;left:9185;top:11518;width:71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x3XMIA AADbAAAADwAAAGRycy9kb3ducmV2LnhtbESPT4vCMBTE74LfITzBi2hqFZGuUUQUveruxdujef3D Ni9tE23dT79ZWPA4zMxvmM2uN5V4UutKywrmswgEcWp1ybmCr8/TdA3CeWSNlWVS8CIHu+1wsMFE 246v9Lz5XAQIuwQVFN7XiZQuLcigm9maOHiZbQ36INtc6ha7ADeVjKNoJQ2WHBYKrOlQUPp9exgF tju+jKUmiif3H3M+7JtrFjdKjUf9/gOEp96/w//ti1awXMD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A4nHdcwgAAANsAAAAPAAAAAAAAAAAAAAAAAJgCAABkcnMvZG93 bnJldi54bWxQSwUGAAAAAAQABAD1AAAAhwMAAAAA " strokecolor="white">
                        <v:textbox>
                          <w:txbxContent>
                            <w:p w14:paraId="156B9194" w14:textId="77777777" w:rsidR="00541C41" w:rsidRDefault="00541C41" w:rsidP="00C93118">
                              <w:pPr>
                                <w:rPr>
                                  <w:vertAlign w:val="subscript"/>
                                </w:rPr>
                              </w:pPr>
                              <w:r>
                                <w:t>R’</w:t>
                              </w:r>
                              <w:r>
                                <w:rPr>
                                  <w:vertAlign w:val="subscript"/>
                                </w:rPr>
                                <w:t>1</w:t>
                              </w:r>
                            </w:p>
                          </w:txbxContent>
                        </v:textbox>
                      </v:shape>
                      <v:shape id="Text Box 45" o:spid="_x0000_s1128" type="#_x0000_t202" style="position:absolute;left:4015;top:10587;width:488;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XvKMMA AADbAAAADwAAAGRycy9kb3ducmV2LnhtbESPQWvCQBSE70L/w/IKXqRuDCIlzUYkWOxV7aW3R/aZ hGbfJtltEvvrXUHwOMzMN0y6nUwjBupdbVnBahmBIC6srrlU8H3+fHsH4TyyxsYyKbiSg232Mksx 0XbkIw0nX4oAYZeggsr7NpHSFRUZdEvbEgfvYnuDPsi+lLrHMcBNI+Mo2kiDNYeFClvKKyp+T39G gR33V2Opi+LFz7855LvueIk7peav0+4DhKfJP8OP9pdWsF7D/Uv4A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t3XvKMMAAADbAAAADwAAAAAAAAAAAAAAAACYAgAAZHJzL2Rv d25yZXYueG1sUEsFBgAAAAAEAAQA9QAAAIgDAAAAAA== " strokecolor="white">
                        <v:textbox>
                          <w:txbxContent>
                            <w:p w14:paraId="12052B88" w14:textId="77777777" w:rsidR="00541C41" w:rsidRDefault="00541C41" w:rsidP="00C93118">
                              <w:pPr>
                                <w:rPr>
                                  <w:vertAlign w:val="subscript"/>
                                </w:rPr>
                              </w:pPr>
                              <w:r>
                                <w:t>R</w:t>
                              </w:r>
                            </w:p>
                          </w:txbxContent>
                        </v:textbox>
                      </v:shape>
                      <v:shape id="Text Box 46" o:spid="_x0000_s1129" type="#_x0000_t202" style="position:absolute;left:3065;top:11377;width:6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lKs8IA AADbAAAADwAAAGRycy9kb3ducmV2LnhtbESPT4vCMBTE74LfITzBi2hqUZGuUUQUveruxdujef3D Ni9tE23dT79ZWPA4zMxvmM2uN5V4UutKywrmswgEcWp1ybmCr8/TdA3CeWSNlWVS8CIHu+1wsMFE 246v9Lz5XAQIuwQVFN7XiZQuLcigm9maOHiZbQ36INtc6ha7ADeVjKNoJQ2WHBYKrOlQUPp9exgF tju+jKUmiif3H3M+7JtrFjdKjUf9/gOEp96/w//ti1awWML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DYOUqzwgAAANsAAAAPAAAAAAAAAAAAAAAAAJgCAABkcnMvZG93 bnJldi54bWxQSwUGAAAAAAQABAD1AAAAhwMAAAAA " strokecolor="white">
                        <v:textbox>
                          <w:txbxContent>
                            <w:p w14:paraId="6A381F70" w14:textId="77777777" w:rsidR="00541C41" w:rsidRDefault="00541C41" w:rsidP="00C93118">
                              <w:pPr>
                                <w:rPr>
                                  <w:vertAlign w:val="subscript"/>
                                </w:rPr>
                              </w:pPr>
                              <w:r>
                                <w:t>R’</w:t>
                              </w:r>
                            </w:p>
                          </w:txbxContent>
                        </v:textbox>
                      </v:shape>
                      <v:line id="Line 47" o:spid="_x0000_s1130" style="position:absolute;flip:x;visibility:visible;mso-wrap-style:square" from="5490,11300" to="5675,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magMUAAADbAAAADwAAAGRycy9kb3ducmV2LnhtbESPT2vCQBDF74V+h2WEXkLdVCXU1FVa W6EgHvxz8Dhkp0kwOxuyU43f3i0IPT7evN+bN1v0rlFn6kLt2cDLMAVFXHhbc2ngsF89v4IKgmyx 8UwGrhRgMX98mGFu/YW3dN5JqSKEQ44GKpE21zoUFTkMQ98SR+/Hdw4lyq7UtsNLhLtGj9I00w5r jg0VtrSsqDjtfl18Y7Xhz/E4+XA6Sab0dZR1qsWYp0H//gZKqJf/43v62xqYZPC3JQJAz2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magMUAAADbAAAADwAAAAAAAAAA AAAAAAChAgAAZHJzL2Rvd25yZXYueG1sUEsFBgAAAAAEAAQA+QAAAJMDAAAAAA== ">
                        <v:stroke endarrow="block"/>
                      </v:line>
                      <v:line id="Line 48" o:spid="_x0000_s1131" style="position:absolute;flip:x;visibility:visible;mso-wrap-style:square" from="5665,11709" to="6035,11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U/G8UAAADbAAAADwAAAGRycy9kb3ducmV2LnhtbESPT2vCQBDF74LfYRnBS6gbq7Q1uor9 Iwilh9oeehyyYxLMzobsqOm3dwXB4+PN+715i1XnanWiNlSeDYxHKSji3NuKCwO/P5uHF1BBkC3W nsnAPwVYLfu9BWbWn/mbTjspVIRwyNBAKdJkWoe8JIdh5Bvi6O1961CibAttWzxHuKv1Y5o+aYcV x4YSG3orKT/sji6+sfni98kkeXU6SWb08SefqRZjhoNuPQcl1Mn9+JbeWgPTZ7huiQDQy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0U/G8UAAADbAAAADwAAAAAAAAAA AAAAAAChAgAAZHJzL2Rvd25yZXYueG1sUEsFBgAAAAAEAAQA+QAAAJMDAAAAAA== ">
                        <v:stroke endarrow="block"/>
                      </v:line>
                      <v:line id="Line 49" o:spid="_x0000_s1132" style="position:absolute;visibility:visible;mso-wrap-style:square" from="6355,11158" to="6705,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wrJ8EAAADbAAAADwAAAGRycy9kb3ducmV2LnhtbERPz2vCMBS+C/4P4Qm72dQxptZGEctg h01Qx87P5q0pa15Kk9Xsv18OA48f3+9yF20nRhp861jBIstBENdOt9wo+Li8zFcgfEDW2DkmBb/k YbedTkostLvxicZzaEQKYV+gAhNCX0jpa0MWfeZ64sR9ucFiSHBopB7wlsJtJx/z/FlabDk1GOzp YKj+Pv9YBUtTneRSVm+XYzW2i3V8j5/XtVIPs7jfgAgUw138737VCp7S2PQl/QC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fCsnwQAAANsAAAAPAAAAAAAAAAAAAAAA AKECAABkcnMvZG93bnJldi54bWxQSwUGAAAAAAQABAD5AAAAjwMAAAAA ">
                        <v:stroke endarrow="block"/>
                      </v:line>
                      <v:line id="Line 50" o:spid="_x0000_s1133" style="position:absolute;visibility:visible;mso-wrap-style:square" from="6035,11668" to="6750,12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COvMQAAADbAAAADwAAAGRycy9kb3ducmV2LnhtbESPzWrDMBCE74W8g9hAb42cEprYiRJK TaCHppAfct5YW8vUWhlLddS3rwKFHIeZ+YZZbaJtxUC9bxwrmE4yEMSV0w3XCk7H7dMChA/IGlvH pOCXPGzWo4cVFtpdeU/DIdQiQdgXqMCE0BVS+sqQRT9xHXHyvlxvMSTZ11L3eE1w28rnLHuRFhtO CwY7ejNUfR9+rIK5KfdyLsuP42c5NNM87uL5kiv1OI6vSxCBYriH/9vvWsEsh9uX9A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MI68xAAAANsAAAAPAAAAAAAAAAAA AAAAAKECAABkcnMvZG93bnJldi54bWxQSwUGAAAAAAQABAD5AAAAkgMAAAAA ">
                        <v:stroke endarrow="block"/>
                      </v:line>
                    </v:group>
                  </w:pict>
                </mc:Fallback>
              </mc:AlternateContent>
            </w:r>
          </w:p>
          <w:p w14:paraId="005E597F" w14:textId="77777777" w:rsidR="00541C41" w:rsidRPr="00541C41" w:rsidRDefault="00541C41" w:rsidP="00541C41">
            <w:pPr>
              <w:spacing w:after="0"/>
              <w:ind w:left="360"/>
            </w:pPr>
          </w:p>
          <w:p w14:paraId="3E9C0C0B" w14:textId="77777777" w:rsidR="00541C41" w:rsidRPr="00541C41" w:rsidRDefault="00541C41" w:rsidP="00541C41">
            <w:pPr>
              <w:spacing w:after="0"/>
              <w:ind w:left="360"/>
            </w:pPr>
          </w:p>
          <w:p w14:paraId="0386D09A" w14:textId="77777777" w:rsidR="00541C41" w:rsidRPr="00541C41" w:rsidRDefault="00541C41" w:rsidP="00541C41">
            <w:pPr>
              <w:spacing w:after="0"/>
            </w:pPr>
          </w:p>
          <w:p w14:paraId="65FD5432" w14:textId="77777777" w:rsidR="00541C41" w:rsidRPr="00541C41" w:rsidRDefault="00541C41" w:rsidP="00541C41">
            <w:pPr>
              <w:spacing w:after="0" w:line="288" w:lineRule="auto"/>
              <w:jc w:val="both"/>
              <w:rPr>
                <w:i/>
                <w:lang w:val="pt-BR"/>
              </w:rPr>
            </w:pPr>
          </w:p>
          <w:p w14:paraId="42940178" w14:textId="77777777" w:rsidR="00541C41" w:rsidRPr="00541C41" w:rsidRDefault="00541C41" w:rsidP="00541C41">
            <w:pPr>
              <w:spacing w:after="0" w:line="288" w:lineRule="auto"/>
              <w:jc w:val="both"/>
              <w:rPr>
                <w:i/>
                <w:lang w:val="pt-BR"/>
              </w:rPr>
            </w:pPr>
          </w:p>
          <w:p w14:paraId="4309235F" w14:textId="77777777" w:rsidR="00541C41" w:rsidRPr="00541C41" w:rsidRDefault="00541C41" w:rsidP="00541C41">
            <w:pPr>
              <w:spacing w:after="0" w:line="288" w:lineRule="auto"/>
              <w:jc w:val="both"/>
              <w:rPr>
                <w:i/>
                <w:lang w:val="pt-BR"/>
              </w:rPr>
            </w:pPr>
          </w:p>
          <w:p w14:paraId="509ED7FD" w14:textId="77777777" w:rsidR="00541C41" w:rsidRPr="00541C41" w:rsidRDefault="00541C41" w:rsidP="00541C41">
            <w:pPr>
              <w:spacing w:after="0"/>
            </w:pPr>
          </w:p>
        </w:tc>
        <w:tc>
          <w:tcPr>
            <w:tcW w:w="1096" w:type="dxa"/>
          </w:tcPr>
          <w:p w14:paraId="78D0F500" w14:textId="77777777" w:rsidR="00541C41" w:rsidRPr="00541C41" w:rsidRDefault="00541C41" w:rsidP="00541C41">
            <w:pPr>
              <w:spacing w:after="0"/>
            </w:pPr>
          </w:p>
          <w:p w14:paraId="0353F704" w14:textId="77777777" w:rsidR="00541C41" w:rsidRPr="00541C41" w:rsidRDefault="00541C41" w:rsidP="00541C41">
            <w:pPr>
              <w:spacing w:after="0"/>
            </w:pPr>
            <w:r w:rsidRPr="00541C41">
              <w:t>0,5</w:t>
            </w:r>
          </w:p>
          <w:p w14:paraId="47380B3A" w14:textId="77777777" w:rsidR="00541C41" w:rsidRPr="00541C41" w:rsidRDefault="00541C41" w:rsidP="00541C41">
            <w:pPr>
              <w:spacing w:after="0"/>
            </w:pPr>
          </w:p>
          <w:p w14:paraId="4C138172" w14:textId="77777777" w:rsidR="00541C41" w:rsidRPr="00541C41" w:rsidRDefault="00541C41" w:rsidP="00541C41">
            <w:pPr>
              <w:spacing w:after="0"/>
            </w:pPr>
          </w:p>
          <w:p w14:paraId="2359C6EF" w14:textId="77777777" w:rsidR="00541C41" w:rsidRPr="00541C41" w:rsidRDefault="00541C41" w:rsidP="00541C41">
            <w:pPr>
              <w:spacing w:after="0"/>
            </w:pPr>
          </w:p>
          <w:p w14:paraId="46319478" w14:textId="77777777" w:rsidR="00541C41" w:rsidRPr="00541C41" w:rsidRDefault="00541C41" w:rsidP="00541C41">
            <w:pPr>
              <w:spacing w:after="0"/>
            </w:pPr>
          </w:p>
          <w:p w14:paraId="77198AAB" w14:textId="77777777" w:rsidR="00541C41" w:rsidRPr="00541C41" w:rsidRDefault="00541C41" w:rsidP="00541C41">
            <w:pPr>
              <w:spacing w:after="0"/>
            </w:pPr>
          </w:p>
          <w:p w14:paraId="29E9C27A" w14:textId="77777777" w:rsidR="00541C41" w:rsidRPr="00541C41" w:rsidRDefault="00541C41" w:rsidP="00541C41">
            <w:pPr>
              <w:spacing w:after="0"/>
            </w:pPr>
          </w:p>
          <w:p w14:paraId="07D67BA5" w14:textId="77777777" w:rsidR="00541C41" w:rsidRPr="00541C41" w:rsidRDefault="00541C41" w:rsidP="00541C41">
            <w:pPr>
              <w:spacing w:after="0"/>
            </w:pPr>
          </w:p>
          <w:p w14:paraId="4A521AB2" w14:textId="77777777" w:rsidR="00541C41" w:rsidRPr="00541C41" w:rsidRDefault="00541C41" w:rsidP="00541C41">
            <w:pPr>
              <w:spacing w:after="0"/>
            </w:pPr>
          </w:p>
          <w:p w14:paraId="4AD6E984" w14:textId="77777777" w:rsidR="00541C41" w:rsidRPr="00541C41" w:rsidRDefault="00541C41" w:rsidP="00541C41">
            <w:pPr>
              <w:spacing w:after="0"/>
            </w:pPr>
          </w:p>
          <w:p w14:paraId="31C95867" w14:textId="77777777" w:rsidR="00541C41" w:rsidRPr="00541C41" w:rsidRDefault="00541C41" w:rsidP="00541C41">
            <w:pPr>
              <w:spacing w:after="0"/>
            </w:pPr>
          </w:p>
          <w:p w14:paraId="14512D08" w14:textId="77777777" w:rsidR="00541C41" w:rsidRPr="00541C41" w:rsidRDefault="00541C41" w:rsidP="00541C41">
            <w:pPr>
              <w:spacing w:after="0"/>
            </w:pPr>
          </w:p>
          <w:p w14:paraId="09393592" w14:textId="77777777" w:rsidR="00541C41" w:rsidRPr="00541C41" w:rsidRDefault="00541C41" w:rsidP="00541C41">
            <w:pPr>
              <w:spacing w:after="0"/>
            </w:pPr>
            <w:r w:rsidRPr="00541C41">
              <w:t>0,5</w:t>
            </w:r>
          </w:p>
        </w:tc>
      </w:tr>
    </w:tbl>
    <w:p w14:paraId="1DA87B25" w14:textId="77777777" w:rsidR="00541C41" w:rsidRPr="00541C41" w:rsidRDefault="00541C41" w:rsidP="00541C41">
      <w:pPr>
        <w:spacing w:after="0"/>
      </w:pPr>
    </w:p>
    <w:tbl>
      <w:tblPr>
        <w:tblStyle w:val="TableGrid"/>
        <w:tblW w:w="0" w:type="auto"/>
        <w:tblLook w:val="04A0" w:firstRow="1" w:lastRow="0" w:firstColumn="1" w:lastColumn="0" w:noHBand="0" w:noVBand="1"/>
      </w:tblPr>
      <w:tblGrid>
        <w:gridCol w:w="854"/>
        <w:gridCol w:w="7413"/>
        <w:gridCol w:w="1083"/>
      </w:tblGrid>
      <w:tr w:rsidR="00541C41" w:rsidRPr="00541C41" w14:paraId="26CE24FD" w14:textId="77777777" w:rsidTr="007B6ADF">
        <w:tc>
          <w:tcPr>
            <w:tcW w:w="854" w:type="dxa"/>
          </w:tcPr>
          <w:p w14:paraId="6388FE1A" w14:textId="77777777" w:rsidR="00541C41" w:rsidRPr="00541C41" w:rsidRDefault="00541C41" w:rsidP="00541C41">
            <w:pPr>
              <w:spacing w:after="0"/>
              <w:jc w:val="center"/>
              <w:rPr>
                <w:b/>
              </w:rPr>
            </w:pPr>
          </w:p>
        </w:tc>
        <w:tc>
          <w:tcPr>
            <w:tcW w:w="7413" w:type="dxa"/>
          </w:tcPr>
          <w:p w14:paraId="1989061C" w14:textId="77777777" w:rsidR="00541C41" w:rsidRPr="00541C41" w:rsidRDefault="00541C41" w:rsidP="00541C41">
            <w:pPr>
              <w:spacing w:after="0"/>
              <w:jc w:val="center"/>
              <w:rPr>
                <w:b/>
              </w:rPr>
            </w:pPr>
            <w:r w:rsidRPr="00541C41">
              <w:rPr>
                <w:b/>
              </w:rPr>
              <w:t>Đáp án</w:t>
            </w:r>
          </w:p>
        </w:tc>
        <w:tc>
          <w:tcPr>
            <w:tcW w:w="1083" w:type="dxa"/>
          </w:tcPr>
          <w:p w14:paraId="38BC31C5" w14:textId="77777777" w:rsidR="00541C41" w:rsidRPr="00541C41" w:rsidRDefault="00541C41" w:rsidP="00541C41">
            <w:pPr>
              <w:spacing w:after="0"/>
              <w:jc w:val="center"/>
              <w:rPr>
                <w:b/>
              </w:rPr>
            </w:pPr>
          </w:p>
        </w:tc>
      </w:tr>
      <w:tr w:rsidR="00541C41" w:rsidRPr="00541C41" w14:paraId="1EF6E4A4" w14:textId="77777777" w:rsidTr="007B6ADF">
        <w:tc>
          <w:tcPr>
            <w:tcW w:w="854" w:type="dxa"/>
          </w:tcPr>
          <w:p w14:paraId="4D6DD041" w14:textId="77777777" w:rsidR="00541C41" w:rsidRPr="00541C41" w:rsidRDefault="00541C41" w:rsidP="00541C41">
            <w:pPr>
              <w:spacing w:after="0"/>
              <w:rPr>
                <w:b/>
              </w:rPr>
            </w:pPr>
            <w:r w:rsidRPr="00541C41">
              <w:rPr>
                <w:b/>
              </w:rPr>
              <w:t>Câu3</w:t>
            </w:r>
          </w:p>
          <w:p w14:paraId="08DB3F5C" w14:textId="77777777" w:rsidR="00541C41" w:rsidRPr="00541C41" w:rsidRDefault="00541C41" w:rsidP="00541C41">
            <w:pPr>
              <w:spacing w:after="0"/>
              <w:rPr>
                <w:b/>
              </w:rPr>
            </w:pPr>
            <w:r w:rsidRPr="00541C41">
              <w:rPr>
                <w:b/>
              </w:rPr>
              <w:t>1điểm</w:t>
            </w:r>
          </w:p>
        </w:tc>
        <w:tc>
          <w:tcPr>
            <w:tcW w:w="7413" w:type="dxa"/>
          </w:tcPr>
          <w:p w14:paraId="5E1A558E" w14:textId="77777777" w:rsidR="00541C41" w:rsidRPr="00541C41" w:rsidRDefault="00541C41" w:rsidP="00541C41">
            <w:pPr>
              <w:pStyle w:val="NormalWeb"/>
              <w:spacing w:before="0" w:beforeAutospacing="0" w:after="0" w:afterAutospacing="0"/>
              <w:ind w:left="43" w:right="43"/>
              <w:jc w:val="both"/>
              <w:rPr>
                <w:color w:val="000000"/>
                <w:sz w:val="28"/>
                <w:szCs w:val="28"/>
              </w:rPr>
            </w:pPr>
            <w:r w:rsidRPr="00541C41">
              <w:rPr>
                <w:color w:val="000000"/>
                <w:sz w:val="28"/>
                <w:szCs w:val="28"/>
              </w:rPr>
              <w:t xml:space="preserve">Các chất phản ứng được với dung dich HCl là : </w:t>
            </w:r>
          </w:p>
          <w:p w14:paraId="33511E13" w14:textId="77777777" w:rsidR="00541C41" w:rsidRPr="00541C41" w:rsidRDefault="00541C41" w:rsidP="00541C41">
            <w:pPr>
              <w:pStyle w:val="NormalWeb"/>
              <w:spacing w:before="0" w:beforeAutospacing="0" w:after="0" w:afterAutospacing="0"/>
              <w:ind w:left="43" w:right="43"/>
              <w:jc w:val="both"/>
              <w:rPr>
                <w:color w:val="000000"/>
                <w:sz w:val="28"/>
                <w:szCs w:val="28"/>
              </w:rPr>
            </w:pPr>
            <w:r w:rsidRPr="00541C41">
              <w:rPr>
                <w:color w:val="000000"/>
                <w:sz w:val="28"/>
                <w:szCs w:val="28"/>
              </w:rPr>
              <w:t xml:space="preserve"> CuO, MgO, Fe</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w:t>
            </w:r>
            <w:r w:rsidRPr="00541C41">
              <w:rPr>
                <w:color w:val="000000"/>
                <w:sz w:val="28"/>
                <w:szCs w:val="28"/>
              </w:rPr>
              <w:t>, CaO, Na</w:t>
            </w:r>
            <w:r w:rsidRPr="00541C41">
              <w:rPr>
                <w:color w:val="000000"/>
                <w:sz w:val="28"/>
                <w:szCs w:val="28"/>
                <w:vertAlign w:val="subscript"/>
              </w:rPr>
              <w:t>2</w:t>
            </w:r>
            <w:r w:rsidRPr="00541C41">
              <w:rPr>
                <w:color w:val="000000"/>
                <w:sz w:val="28"/>
                <w:szCs w:val="28"/>
              </w:rPr>
              <w:t>O.</w:t>
            </w:r>
          </w:p>
          <w:p w14:paraId="49FB918C" w14:textId="77777777" w:rsidR="00541C41" w:rsidRPr="00541C41" w:rsidRDefault="00541C41" w:rsidP="00541C41">
            <w:pPr>
              <w:pStyle w:val="NormalWeb"/>
              <w:spacing w:before="0" w:beforeAutospacing="0" w:after="0" w:afterAutospacing="0"/>
              <w:ind w:left="43" w:right="43"/>
              <w:jc w:val="both"/>
              <w:rPr>
                <w:color w:val="000000"/>
                <w:sz w:val="28"/>
                <w:szCs w:val="28"/>
              </w:rPr>
            </w:pPr>
            <w:r w:rsidRPr="00541C41">
              <w:rPr>
                <w:color w:val="000000"/>
                <w:sz w:val="28"/>
                <w:szCs w:val="28"/>
              </w:rPr>
              <w:t>PTHH:</w:t>
            </w:r>
          </w:p>
          <w:p w14:paraId="530B8F1C" w14:textId="77777777" w:rsidR="00541C41" w:rsidRPr="00541C41" w:rsidRDefault="00541C41" w:rsidP="00541C41">
            <w:pPr>
              <w:spacing w:after="0"/>
              <w:ind w:left="43" w:right="43"/>
              <w:jc w:val="both"/>
              <w:rPr>
                <w:color w:val="000000"/>
              </w:rPr>
            </w:pPr>
            <w:r w:rsidRPr="00541C41">
              <w:rPr>
                <w:color w:val="000000"/>
              </w:rPr>
              <w:t>CuO + 2HCl </w:t>
            </w:r>
            <w:r w:rsidRPr="00541C41">
              <w:rPr>
                <w:b/>
                <w:bCs/>
                <w:color w:val="000000"/>
              </w:rPr>
              <w:t>→ </w:t>
            </w:r>
            <w:r w:rsidRPr="00541C41">
              <w:rPr>
                <w:color w:val="000000"/>
              </w:rPr>
              <w:t>CuCl</w:t>
            </w:r>
            <w:r w:rsidRPr="00541C41">
              <w:rPr>
                <w:color w:val="000000"/>
                <w:vertAlign w:val="subscript"/>
              </w:rPr>
              <w:t>2</w:t>
            </w:r>
            <w:r w:rsidRPr="00541C41">
              <w:rPr>
                <w:color w:val="000000"/>
              </w:rPr>
              <w:t> + H</w:t>
            </w:r>
            <w:r w:rsidRPr="00541C41">
              <w:rPr>
                <w:color w:val="000000"/>
                <w:vertAlign w:val="subscript"/>
              </w:rPr>
              <w:t>2</w:t>
            </w:r>
            <w:r w:rsidRPr="00541C41">
              <w:rPr>
                <w:color w:val="000000"/>
              </w:rPr>
              <w:t>O</w:t>
            </w:r>
          </w:p>
          <w:p w14:paraId="7D7E0A8C" w14:textId="77777777" w:rsidR="00541C41" w:rsidRPr="00541C41" w:rsidRDefault="00541C41" w:rsidP="00541C41">
            <w:pPr>
              <w:spacing w:after="0"/>
              <w:ind w:left="43" w:right="43"/>
              <w:jc w:val="both"/>
              <w:rPr>
                <w:color w:val="000000"/>
              </w:rPr>
            </w:pPr>
            <w:r w:rsidRPr="00541C41">
              <w:rPr>
                <w:color w:val="000000"/>
              </w:rPr>
              <w:t>MgO + 2HCl </w:t>
            </w:r>
            <w:r w:rsidRPr="00541C41">
              <w:rPr>
                <w:b/>
                <w:bCs/>
                <w:color w:val="000000"/>
              </w:rPr>
              <w:t>→</w:t>
            </w:r>
            <w:r w:rsidRPr="00541C41">
              <w:rPr>
                <w:color w:val="000000"/>
              </w:rPr>
              <w:t> MgCl</w:t>
            </w:r>
            <w:r w:rsidRPr="00541C41">
              <w:rPr>
                <w:color w:val="000000"/>
                <w:vertAlign w:val="subscript"/>
              </w:rPr>
              <w:t>2</w:t>
            </w:r>
            <w:r w:rsidRPr="00541C41">
              <w:rPr>
                <w:color w:val="000000"/>
              </w:rPr>
              <w:t> + H</w:t>
            </w:r>
            <w:r w:rsidRPr="00541C41">
              <w:rPr>
                <w:color w:val="000000"/>
                <w:vertAlign w:val="subscript"/>
              </w:rPr>
              <w:t>2</w:t>
            </w:r>
            <w:r w:rsidRPr="00541C41">
              <w:rPr>
                <w:color w:val="000000"/>
              </w:rPr>
              <w:t>O</w:t>
            </w:r>
          </w:p>
          <w:p w14:paraId="676793D8" w14:textId="77777777" w:rsidR="00541C41" w:rsidRPr="00541C41" w:rsidRDefault="00541C41" w:rsidP="00541C41">
            <w:pPr>
              <w:spacing w:after="0"/>
              <w:ind w:left="43" w:right="43"/>
              <w:jc w:val="both"/>
              <w:rPr>
                <w:color w:val="000000"/>
              </w:rPr>
            </w:pPr>
            <w:r w:rsidRPr="00541C41">
              <w:rPr>
                <w:color w:val="000000"/>
              </w:rPr>
              <w:t>Fe</w:t>
            </w:r>
            <w:r w:rsidRPr="00541C41">
              <w:rPr>
                <w:color w:val="000000"/>
                <w:vertAlign w:val="subscript"/>
              </w:rPr>
              <w:t>2</w:t>
            </w:r>
            <w:r w:rsidRPr="00541C41">
              <w:rPr>
                <w:color w:val="000000"/>
              </w:rPr>
              <w:t>O</w:t>
            </w:r>
            <w:r w:rsidRPr="00541C41">
              <w:rPr>
                <w:color w:val="000000"/>
                <w:vertAlign w:val="subscript"/>
              </w:rPr>
              <w:t>3</w:t>
            </w:r>
            <w:r w:rsidRPr="00541C41">
              <w:rPr>
                <w:color w:val="000000"/>
              </w:rPr>
              <w:t> + 6HCl </w:t>
            </w:r>
            <w:r w:rsidRPr="00541C41">
              <w:rPr>
                <w:b/>
                <w:bCs/>
                <w:color w:val="000000"/>
              </w:rPr>
              <w:t>→</w:t>
            </w:r>
            <w:r w:rsidRPr="00541C41">
              <w:rPr>
                <w:color w:val="000000"/>
              </w:rPr>
              <w:t> 2FeCl</w:t>
            </w:r>
            <w:r w:rsidRPr="00541C41">
              <w:rPr>
                <w:color w:val="000000"/>
                <w:vertAlign w:val="subscript"/>
              </w:rPr>
              <w:t>3</w:t>
            </w:r>
            <w:r w:rsidRPr="00541C41">
              <w:rPr>
                <w:color w:val="000000"/>
              </w:rPr>
              <w:t> + 3H</w:t>
            </w:r>
            <w:r w:rsidRPr="00541C41">
              <w:rPr>
                <w:color w:val="000000"/>
                <w:vertAlign w:val="subscript"/>
              </w:rPr>
              <w:t>2</w:t>
            </w:r>
            <w:r w:rsidRPr="00541C41">
              <w:rPr>
                <w:color w:val="000000"/>
              </w:rPr>
              <w:t>O</w:t>
            </w:r>
          </w:p>
          <w:p w14:paraId="0B9FB065" w14:textId="77777777" w:rsidR="00541C41" w:rsidRPr="00541C41" w:rsidRDefault="00541C41" w:rsidP="00541C41">
            <w:pPr>
              <w:spacing w:after="0"/>
              <w:ind w:left="43" w:right="43"/>
              <w:jc w:val="both"/>
              <w:rPr>
                <w:color w:val="000000"/>
              </w:rPr>
            </w:pPr>
            <w:r w:rsidRPr="00541C41">
              <w:rPr>
                <w:color w:val="000000"/>
              </w:rPr>
              <w:t>CaO + 2HCl </w:t>
            </w:r>
            <w:r w:rsidRPr="00541C41">
              <w:rPr>
                <w:b/>
                <w:bCs/>
                <w:color w:val="000000"/>
              </w:rPr>
              <w:t>→</w:t>
            </w:r>
            <w:r w:rsidRPr="00541C41">
              <w:rPr>
                <w:color w:val="000000"/>
              </w:rPr>
              <w:t> CaCl</w:t>
            </w:r>
            <w:r w:rsidRPr="00541C41">
              <w:rPr>
                <w:color w:val="000000"/>
                <w:vertAlign w:val="subscript"/>
              </w:rPr>
              <w:t>2</w:t>
            </w:r>
            <w:r w:rsidRPr="00541C41">
              <w:rPr>
                <w:color w:val="000000"/>
              </w:rPr>
              <w:t> + H</w:t>
            </w:r>
            <w:r w:rsidRPr="00541C41">
              <w:rPr>
                <w:color w:val="000000"/>
                <w:vertAlign w:val="subscript"/>
              </w:rPr>
              <w:t>2</w:t>
            </w:r>
            <w:r w:rsidRPr="00541C41">
              <w:rPr>
                <w:color w:val="000000"/>
              </w:rPr>
              <w:t>O</w:t>
            </w:r>
          </w:p>
          <w:p w14:paraId="083ECDE3" w14:textId="77777777" w:rsidR="00541C41" w:rsidRPr="00541C41" w:rsidRDefault="00541C41" w:rsidP="00541C41">
            <w:pPr>
              <w:spacing w:after="0"/>
              <w:ind w:left="43" w:right="43"/>
              <w:jc w:val="both"/>
              <w:rPr>
                <w:color w:val="000000"/>
              </w:rPr>
            </w:pPr>
            <w:r w:rsidRPr="00541C41">
              <w:rPr>
                <w:color w:val="000000"/>
              </w:rPr>
              <w:t>Na</w:t>
            </w:r>
            <w:r w:rsidRPr="00541C41">
              <w:rPr>
                <w:color w:val="000000"/>
                <w:vertAlign w:val="subscript"/>
              </w:rPr>
              <w:t>2</w:t>
            </w:r>
            <w:r w:rsidRPr="00541C41">
              <w:rPr>
                <w:color w:val="000000"/>
              </w:rPr>
              <w:t>O + 2HCl </w:t>
            </w:r>
            <w:r w:rsidRPr="00541C41">
              <w:rPr>
                <w:b/>
                <w:bCs/>
                <w:color w:val="000000"/>
              </w:rPr>
              <w:t>→</w:t>
            </w:r>
            <w:r w:rsidRPr="00541C41">
              <w:rPr>
                <w:color w:val="000000"/>
              </w:rPr>
              <w:t> 2NaCl + H</w:t>
            </w:r>
            <w:r w:rsidRPr="00541C41">
              <w:rPr>
                <w:color w:val="000000"/>
                <w:vertAlign w:val="subscript"/>
              </w:rPr>
              <w:t>2</w:t>
            </w:r>
            <w:r w:rsidRPr="00541C41">
              <w:rPr>
                <w:color w:val="000000"/>
              </w:rPr>
              <w:t xml:space="preserve">O </w:t>
            </w:r>
          </w:p>
        </w:tc>
        <w:tc>
          <w:tcPr>
            <w:tcW w:w="1083" w:type="dxa"/>
          </w:tcPr>
          <w:p w14:paraId="6C6D43F8" w14:textId="77777777" w:rsidR="00541C41" w:rsidRPr="00541C41" w:rsidRDefault="00541C41" w:rsidP="00541C41">
            <w:pPr>
              <w:spacing w:after="0"/>
            </w:pPr>
          </w:p>
          <w:p w14:paraId="36D57E60" w14:textId="77777777" w:rsidR="00541C41" w:rsidRPr="00541C41" w:rsidRDefault="00541C41" w:rsidP="00541C41">
            <w:pPr>
              <w:spacing w:after="0"/>
            </w:pPr>
          </w:p>
          <w:p w14:paraId="375DF753" w14:textId="77777777" w:rsidR="00541C41" w:rsidRPr="00541C41" w:rsidRDefault="00541C41" w:rsidP="00541C41">
            <w:pPr>
              <w:spacing w:after="0"/>
            </w:pPr>
          </w:p>
          <w:p w14:paraId="2AE60BD0" w14:textId="77777777" w:rsidR="00541C41" w:rsidRPr="00541C41" w:rsidRDefault="00541C41" w:rsidP="00541C41">
            <w:pPr>
              <w:spacing w:after="0"/>
            </w:pPr>
            <w:r w:rsidRPr="00541C41">
              <w:t>0,2</w:t>
            </w:r>
          </w:p>
          <w:p w14:paraId="565FEA2D" w14:textId="77777777" w:rsidR="00541C41" w:rsidRPr="00541C41" w:rsidRDefault="00541C41" w:rsidP="00541C41">
            <w:pPr>
              <w:spacing w:after="0"/>
            </w:pPr>
            <w:r w:rsidRPr="00541C41">
              <w:t>0,2</w:t>
            </w:r>
          </w:p>
          <w:p w14:paraId="38A7A25B" w14:textId="77777777" w:rsidR="00541C41" w:rsidRPr="00541C41" w:rsidRDefault="00541C41" w:rsidP="00541C41">
            <w:pPr>
              <w:spacing w:after="0"/>
            </w:pPr>
            <w:r w:rsidRPr="00541C41">
              <w:t>0,2</w:t>
            </w:r>
          </w:p>
          <w:p w14:paraId="120C4704" w14:textId="77777777" w:rsidR="00541C41" w:rsidRPr="00541C41" w:rsidRDefault="00541C41" w:rsidP="00541C41">
            <w:pPr>
              <w:spacing w:after="0"/>
            </w:pPr>
            <w:r w:rsidRPr="00541C41">
              <w:t>0,2</w:t>
            </w:r>
          </w:p>
          <w:p w14:paraId="7C0D22A4" w14:textId="77777777" w:rsidR="00541C41" w:rsidRPr="00541C41" w:rsidRDefault="00541C41" w:rsidP="00541C41">
            <w:pPr>
              <w:spacing w:after="0"/>
            </w:pPr>
            <w:r w:rsidRPr="00541C41">
              <w:t>0,2</w:t>
            </w:r>
          </w:p>
        </w:tc>
      </w:tr>
      <w:tr w:rsidR="00541C41" w:rsidRPr="00541C41" w14:paraId="17BBD491" w14:textId="77777777" w:rsidTr="007B6ADF">
        <w:tc>
          <w:tcPr>
            <w:tcW w:w="854" w:type="dxa"/>
          </w:tcPr>
          <w:p w14:paraId="00AE332F" w14:textId="77777777" w:rsidR="00541C41" w:rsidRPr="00541C41" w:rsidRDefault="00541C41" w:rsidP="00541C41">
            <w:pPr>
              <w:spacing w:after="0"/>
              <w:rPr>
                <w:b/>
              </w:rPr>
            </w:pPr>
            <w:r w:rsidRPr="00541C41">
              <w:rPr>
                <w:b/>
              </w:rPr>
              <w:t>Câu4</w:t>
            </w:r>
          </w:p>
          <w:p w14:paraId="35EE501E" w14:textId="77777777" w:rsidR="00541C41" w:rsidRPr="00541C41" w:rsidRDefault="00541C41" w:rsidP="00541C41">
            <w:pPr>
              <w:spacing w:after="0"/>
              <w:rPr>
                <w:b/>
              </w:rPr>
            </w:pPr>
            <w:r w:rsidRPr="00541C41">
              <w:rPr>
                <w:b/>
              </w:rPr>
              <w:t>1điểm</w:t>
            </w:r>
          </w:p>
        </w:tc>
        <w:tc>
          <w:tcPr>
            <w:tcW w:w="7413" w:type="dxa"/>
          </w:tcPr>
          <w:p w14:paraId="128451AA" w14:textId="77777777" w:rsidR="00541C41" w:rsidRPr="00541C41" w:rsidRDefault="00541C41" w:rsidP="00541C41">
            <w:pPr>
              <w:pStyle w:val="NormalWeb"/>
              <w:spacing w:before="0" w:beforeAutospacing="0" w:after="0" w:afterAutospacing="0" w:line="380" w:lineRule="atLeast"/>
              <w:ind w:left="48" w:right="48"/>
              <w:jc w:val="both"/>
              <w:rPr>
                <w:color w:val="000000"/>
                <w:sz w:val="28"/>
                <w:szCs w:val="28"/>
              </w:rPr>
            </w:pPr>
            <w:r w:rsidRPr="00541C41">
              <w:rPr>
                <w:rStyle w:val="mjx-char"/>
                <w:color w:val="000000"/>
                <w:sz w:val="28"/>
                <w:szCs w:val="28"/>
                <w:bdr w:val="none" w:sz="0" w:space="0" w:color="auto" w:frame="1"/>
              </w:rPr>
              <w:t>nO2=19,2:32=0,6(mol).</w:t>
            </w:r>
          </w:p>
          <w:p w14:paraId="793D9FA0" w14:textId="77777777" w:rsidR="00541C41" w:rsidRPr="00541C41" w:rsidRDefault="00541C41" w:rsidP="00541C41">
            <w:pPr>
              <w:pStyle w:val="NormalWeb"/>
              <w:spacing w:before="0" w:beforeAutospacing="0" w:after="0" w:afterAutospacing="0" w:line="380" w:lineRule="atLeast"/>
              <w:ind w:left="48" w:right="48"/>
              <w:jc w:val="both"/>
              <w:rPr>
                <w:color w:val="000000"/>
                <w:sz w:val="28"/>
                <w:szCs w:val="28"/>
              </w:rPr>
            </w:pPr>
            <w:r w:rsidRPr="00541C41">
              <w:rPr>
                <w:noProof/>
                <w:color w:val="000000"/>
                <w:sz w:val="28"/>
                <w:szCs w:val="28"/>
              </w:rPr>
              <mc:AlternateContent>
                <mc:Choice Requires="wps">
                  <w:drawing>
                    <wp:anchor distT="0" distB="0" distL="114300" distR="114300" simplePos="0" relativeHeight="251766784" behindDoc="0" locked="0" layoutInCell="1" allowOverlap="1" wp14:anchorId="3E1AF25C" wp14:editId="2AD080D3">
                      <wp:simplePos x="0" y="0"/>
                      <wp:positionH relativeFrom="column">
                        <wp:posOffset>2618740</wp:posOffset>
                      </wp:positionH>
                      <wp:positionV relativeFrom="paragraph">
                        <wp:posOffset>113665</wp:posOffset>
                      </wp:positionV>
                      <wp:extent cx="241300" cy="10160"/>
                      <wp:effectExtent l="10795" t="47625" r="24130" b="56515"/>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300"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6" o:spid="_x0000_s1026" type="#_x0000_t32" style="position:absolute;margin-left:206.2pt;margin-top:8.95pt;width:19pt;height:.8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5SaOQAIAAHEEAAAOAAAAZHJzL2Uyb0RvYy54bWysVE1v2zAMvQ/YfxB0T22nbtYacYrCTnbp tgLtfoAiybEwWRQkJU4w7L+PUj7WbpdhmA8yZZGPj4+U5/f7QZOddF6BqWlxlVMiDQehzKamX19W k1tKfGBGMA1G1vQgPb1fvH83H20lp9CDFtIRBDG+Gm1N+xBslWWe93Jg/gqsNHjYgRtYwK3bZMKx EdEHnU3zfJaN4IR1wKX3+LU9HtJFwu86ycOXrvMyEF1T5BbS6tK6jmu2mLNq45jtFT/RYP/AYmDK YNILVMsCI1un/oAaFHfgoQtXHIYMuk5xmWrAaor8t2qee2ZlqgXF8fYik/9/sPzz7skRJWo6m1Fi 2IA9eg6OqU0fyINzMJIGjEEdwRF0Qb1G6ysMa8yTixXzvXm2j8C/eWKg6ZnZyMT75WARq4gR2ZuQ uPEWs67HTyDQh20DJPH2nRsiJMpC9qlHh0uP5D4Qjh+nZXGdYyc5HhV5MUstzFh1jrXOh48SBhKN mvpTLZciipSJ7R59iMxYdQ6IiQ2slNZpJrQhY03vbqY3KcCDViIeRjfvNutGO7JjcarSk8rEk9du DrZGJLBeMrE82YEpjTYJSZ/gFCqmJY3ZBiko0RIvUrSO9LSJGbF6JHyyjoP1/S6/W94ub8tJOZ0t J2XetpOHVVNOZqviw0173TZNW/yI5Iuy6pUQ0kT+5yEvyr8botN1O47nZcwvQmVv0ZOiSPb8TqRT +2PHj7OzBnF4crG6OAk418n5dAfjxXm9T16//hSLnwAAAP//AwBQSwMEFAAGAAgAAAAhAOuk5QLg AAAACQEAAA8AAABkcnMvZG93bnJldi54bWxMj8FOwzAQRO9I/IO1SNyo0yoNJMSpgAqRC0i0CHF0 4yWxiNdR7LYpX89yguPOPM3OlKvJ9eKAY7CeFMxnCQikxhtLrYK37ePVDYgQNRnde0IFJwywqs7P Sl0Yf6RXPGxiKziEQqEVdDEOhZSh6dDpMPMDEnuffnQ68jm20oz6yOGul4skyaTTlvhDpwd86LD5 2uydgrj+OHXZe3Of25ft03Nmv+u6Xit1eTHd3YKIOMU/GH7rc3WouNPO78kE0StI54uUUTaucxAM pMuEhR0L+RJkVcr/C6ofAAAA//8DAFBLAQItABQABgAIAAAAIQC2gziS/gAAAOEBAAATAAAAAAAA AAAAAAAAAAAAAABbQ29udGVudF9UeXBlc10ueG1sUEsBAi0AFAAGAAgAAAAhADj9If/WAAAAlAEA AAsAAAAAAAAAAAAAAAAALwEAAF9yZWxzLy5yZWxzUEsBAi0AFAAGAAgAAAAhAGjlJo5AAgAAcQQA AA4AAAAAAAAAAAAAAAAALgIAAGRycy9lMm9Eb2MueG1sUEsBAi0AFAAGAAgAAAAhAOuk5QLgAAAA CQEAAA8AAAAAAAAAAAAAAAAAmgQAAGRycy9kb3ducmV2LnhtbFBLBQYAAAAABAAEAPMAAACnBQAA AAA= ">
                      <v:stroke endarrow="block"/>
                    </v:shape>
                  </w:pict>
                </mc:Fallback>
              </mc:AlternateContent>
            </w:r>
            <w:r w:rsidRPr="00541C41">
              <w:rPr>
                <w:color w:val="000000"/>
                <w:sz w:val="28"/>
                <w:szCs w:val="28"/>
              </w:rPr>
              <w:t>Phương trình hoá học: 4Al + 3O</w:t>
            </w:r>
            <w:r w:rsidRPr="00541C41">
              <w:rPr>
                <w:color w:val="000000"/>
                <w:sz w:val="28"/>
                <w:szCs w:val="28"/>
                <w:vertAlign w:val="subscript"/>
              </w:rPr>
              <w:t>2 </w:t>
            </w:r>
            <w:r w:rsidRPr="00541C41">
              <w:rPr>
                <w:rStyle w:val="mjx-char"/>
                <w:color w:val="000000"/>
                <w:sz w:val="28"/>
                <w:szCs w:val="28"/>
                <w:bdr w:val="none" w:sz="0" w:space="0" w:color="auto" w:frame="1"/>
                <w:vertAlign w:val="subscript"/>
              </w:rPr>
              <w:t xml:space="preserve"> </w:t>
            </w:r>
            <w:r w:rsidRPr="00541C41">
              <w:rPr>
                <w:color w:val="000000"/>
                <w:sz w:val="28"/>
                <w:szCs w:val="28"/>
              </w:rPr>
              <w:t xml:space="preserve">          2Al</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w:t>
            </w:r>
          </w:p>
          <w:p w14:paraId="4C21B828" w14:textId="77777777" w:rsidR="00541C41" w:rsidRPr="00541C41" w:rsidRDefault="00541C41" w:rsidP="00541C41">
            <w:pPr>
              <w:pStyle w:val="NormalWeb"/>
              <w:spacing w:before="0" w:beforeAutospacing="0" w:after="0" w:afterAutospacing="0" w:line="380" w:lineRule="atLeast"/>
              <w:ind w:left="48" w:right="48"/>
              <w:jc w:val="both"/>
              <w:rPr>
                <w:color w:val="000000"/>
                <w:sz w:val="28"/>
                <w:szCs w:val="28"/>
              </w:rPr>
            </w:pPr>
            <w:r w:rsidRPr="00541C41">
              <w:rPr>
                <w:color w:val="000000"/>
                <w:sz w:val="28"/>
                <w:szCs w:val="28"/>
              </w:rPr>
              <w:t>Theo phương trình hoá học cứ 3 mol O</w:t>
            </w:r>
            <w:r w:rsidRPr="00541C41">
              <w:rPr>
                <w:color w:val="000000"/>
                <w:sz w:val="28"/>
                <w:szCs w:val="28"/>
                <w:vertAlign w:val="subscript"/>
              </w:rPr>
              <w:t>2</w:t>
            </w:r>
            <w:r w:rsidRPr="00541C41">
              <w:rPr>
                <w:color w:val="000000"/>
                <w:sz w:val="28"/>
                <w:szCs w:val="28"/>
              </w:rPr>
              <w:t xml:space="preserve"> phản ứng hết với 4 </w:t>
            </w:r>
            <w:r w:rsidRPr="00541C41">
              <w:rPr>
                <w:color w:val="000000"/>
                <w:sz w:val="28"/>
                <w:szCs w:val="28"/>
              </w:rPr>
              <w:lastRenderedPageBreak/>
              <w:t>mol Al.</w:t>
            </w:r>
          </w:p>
          <w:p w14:paraId="44A2BA43" w14:textId="77777777" w:rsidR="00541C41" w:rsidRPr="00541C41" w:rsidRDefault="00541C41" w:rsidP="00541C41">
            <w:pPr>
              <w:pStyle w:val="NormalWeb"/>
              <w:spacing w:before="0" w:beforeAutospacing="0" w:after="0" w:afterAutospacing="0" w:line="380" w:lineRule="atLeast"/>
              <w:ind w:left="48" w:right="48"/>
              <w:jc w:val="both"/>
              <w:rPr>
                <w:color w:val="000000"/>
                <w:sz w:val="28"/>
                <w:szCs w:val="28"/>
              </w:rPr>
            </w:pPr>
            <w:r w:rsidRPr="00541C41">
              <w:rPr>
                <w:color w:val="000000"/>
                <w:sz w:val="28"/>
                <w:szCs w:val="28"/>
              </w:rPr>
              <w:t>Vậy 0,6 mol O</w:t>
            </w:r>
            <w:r w:rsidRPr="00541C41">
              <w:rPr>
                <w:color w:val="000000"/>
                <w:sz w:val="28"/>
                <w:szCs w:val="28"/>
                <w:vertAlign w:val="subscript"/>
              </w:rPr>
              <w:t>2</w:t>
            </w:r>
            <w:r w:rsidRPr="00541C41">
              <w:rPr>
                <w:color w:val="000000"/>
                <w:sz w:val="28"/>
                <w:szCs w:val="28"/>
              </w:rPr>
              <w:t> phản ứng hết với 0,8 mol Al.</w:t>
            </w:r>
          </w:p>
          <w:p w14:paraId="31D06D1D" w14:textId="77777777" w:rsidR="00541C41" w:rsidRPr="00541C41" w:rsidRDefault="00541C41" w:rsidP="00541C41">
            <w:pPr>
              <w:pStyle w:val="NormalWeb"/>
              <w:spacing w:before="0" w:beforeAutospacing="0" w:after="0" w:afterAutospacing="0" w:line="380" w:lineRule="atLeast"/>
              <w:ind w:left="48" w:right="48"/>
              <w:jc w:val="both"/>
              <w:rPr>
                <w:color w:val="000000"/>
                <w:sz w:val="28"/>
                <w:szCs w:val="28"/>
              </w:rPr>
            </w:pPr>
            <w:r w:rsidRPr="00541C41">
              <w:rPr>
                <w:color w:val="000000"/>
                <w:sz w:val="28"/>
                <w:szCs w:val="28"/>
              </w:rPr>
              <w:t>Giá trị của a = m</w:t>
            </w:r>
            <w:r w:rsidRPr="00541C41">
              <w:rPr>
                <w:color w:val="000000"/>
                <w:sz w:val="28"/>
                <w:szCs w:val="28"/>
                <w:vertAlign w:val="subscript"/>
              </w:rPr>
              <w:t>Al</w:t>
            </w:r>
            <w:r w:rsidRPr="00541C41">
              <w:rPr>
                <w:color w:val="000000"/>
                <w:sz w:val="28"/>
                <w:szCs w:val="28"/>
              </w:rPr>
              <w:t> = 0,8.27 = 21,6 gam.</w:t>
            </w:r>
          </w:p>
          <w:p w14:paraId="23F6C409" w14:textId="77777777" w:rsidR="00541C41" w:rsidRPr="00541C41" w:rsidRDefault="00541C41" w:rsidP="00541C41">
            <w:pPr>
              <w:pStyle w:val="NormalWeb"/>
              <w:spacing w:before="0" w:beforeAutospacing="0" w:after="0" w:afterAutospacing="0" w:line="380" w:lineRule="atLeast"/>
              <w:ind w:left="48" w:right="48"/>
              <w:jc w:val="both"/>
              <w:rPr>
                <w:color w:val="000000"/>
                <w:sz w:val="28"/>
                <w:szCs w:val="28"/>
              </w:rPr>
            </w:pPr>
            <w:r w:rsidRPr="00541C41">
              <w:rPr>
                <w:color w:val="000000"/>
                <w:sz w:val="28"/>
                <w:szCs w:val="28"/>
              </w:rPr>
              <w:t>Áp dụng định luật bảo toàn khối lượng có b = 21,6 + 19,2 = 40,8 gam.</w:t>
            </w:r>
          </w:p>
          <w:p w14:paraId="4CCB4038" w14:textId="77777777" w:rsidR="00541C41" w:rsidRPr="00541C41" w:rsidRDefault="00541C41" w:rsidP="00541C41">
            <w:pPr>
              <w:spacing w:after="0"/>
            </w:pPr>
          </w:p>
        </w:tc>
        <w:tc>
          <w:tcPr>
            <w:tcW w:w="1083" w:type="dxa"/>
          </w:tcPr>
          <w:p w14:paraId="2C6B91F7" w14:textId="77777777" w:rsidR="00541C41" w:rsidRPr="00541C41" w:rsidRDefault="00541C41" w:rsidP="00541C41">
            <w:pPr>
              <w:spacing w:after="0"/>
            </w:pPr>
            <w:r w:rsidRPr="00541C41">
              <w:lastRenderedPageBreak/>
              <w:t>0,25</w:t>
            </w:r>
          </w:p>
          <w:p w14:paraId="35CB809B" w14:textId="77777777" w:rsidR="00541C41" w:rsidRPr="00541C41" w:rsidRDefault="00541C41" w:rsidP="00541C41">
            <w:pPr>
              <w:spacing w:after="0"/>
            </w:pPr>
          </w:p>
          <w:p w14:paraId="5B1185E9" w14:textId="77777777" w:rsidR="00541C41" w:rsidRPr="00541C41" w:rsidRDefault="00541C41" w:rsidP="00541C41">
            <w:pPr>
              <w:spacing w:after="0"/>
            </w:pPr>
            <w:r w:rsidRPr="00541C41">
              <w:t>0,25</w:t>
            </w:r>
          </w:p>
          <w:p w14:paraId="4A4B200C" w14:textId="77777777" w:rsidR="00541C41" w:rsidRPr="00541C41" w:rsidRDefault="00541C41" w:rsidP="00541C41">
            <w:pPr>
              <w:spacing w:after="0"/>
            </w:pPr>
          </w:p>
          <w:p w14:paraId="3F19557C" w14:textId="77777777" w:rsidR="00541C41" w:rsidRPr="00541C41" w:rsidRDefault="00541C41" w:rsidP="00541C41">
            <w:pPr>
              <w:spacing w:after="0"/>
            </w:pPr>
          </w:p>
          <w:p w14:paraId="49F149D1" w14:textId="77777777" w:rsidR="00541C41" w:rsidRPr="00541C41" w:rsidRDefault="00541C41" w:rsidP="00541C41">
            <w:pPr>
              <w:spacing w:after="0"/>
            </w:pPr>
          </w:p>
          <w:p w14:paraId="48A9B39D" w14:textId="77777777" w:rsidR="00541C41" w:rsidRPr="00541C41" w:rsidRDefault="00541C41" w:rsidP="00541C41">
            <w:pPr>
              <w:spacing w:after="0"/>
            </w:pPr>
          </w:p>
          <w:p w14:paraId="315C5BF6" w14:textId="77777777" w:rsidR="00541C41" w:rsidRPr="00541C41" w:rsidRDefault="00541C41" w:rsidP="00541C41">
            <w:pPr>
              <w:spacing w:after="0"/>
            </w:pPr>
          </w:p>
          <w:p w14:paraId="3F40C29C" w14:textId="77777777" w:rsidR="00541C41" w:rsidRPr="00541C41" w:rsidRDefault="00541C41" w:rsidP="00541C41">
            <w:pPr>
              <w:spacing w:after="0"/>
            </w:pPr>
            <w:r w:rsidRPr="00541C41">
              <w:t>0,25</w:t>
            </w:r>
          </w:p>
          <w:p w14:paraId="3276B722" w14:textId="77777777" w:rsidR="00541C41" w:rsidRPr="00541C41" w:rsidRDefault="00541C41" w:rsidP="00541C41">
            <w:pPr>
              <w:spacing w:after="0"/>
            </w:pPr>
          </w:p>
          <w:p w14:paraId="0F5C72BD" w14:textId="77777777" w:rsidR="00541C41" w:rsidRPr="00541C41" w:rsidRDefault="00541C41" w:rsidP="00541C41">
            <w:pPr>
              <w:spacing w:after="0"/>
            </w:pPr>
          </w:p>
          <w:p w14:paraId="68AA78E6" w14:textId="77777777" w:rsidR="00541C41" w:rsidRPr="00541C41" w:rsidRDefault="00541C41" w:rsidP="00541C41">
            <w:pPr>
              <w:spacing w:after="0"/>
            </w:pPr>
          </w:p>
          <w:p w14:paraId="6EED1141" w14:textId="77777777" w:rsidR="00541C41" w:rsidRPr="00541C41" w:rsidRDefault="00541C41" w:rsidP="00541C41">
            <w:pPr>
              <w:spacing w:after="0"/>
            </w:pPr>
            <w:r w:rsidRPr="00541C41">
              <w:t>0,25</w:t>
            </w:r>
          </w:p>
        </w:tc>
      </w:tr>
      <w:tr w:rsidR="00541C41" w:rsidRPr="00541C41" w14:paraId="735135F9" w14:textId="77777777" w:rsidTr="007B6ADF">
        <w:tc>
          <w:tcPr>
            <w:tcW w:w="854" w:type="dxa"/>
          </w:tcPr>
          <w:p w14:paraId="1BD66C29" w14:textId="77777777" w:rsidR="00541C41" w:rsidRPr="00541C41" w:rsidRDefault="00541C41" w:rsidP="00541C41">
            <w:pPr>
              <w:spacing w:after="0"/>
              <w:rPr>
                <w:b/>
              </w:rPr>
            </w:pPr>
            <w:r w:rsidRPr="00541C41">
              <w:rPr>
                <w:b/>
              </w:rPr>
              <w:lastRenderedPageBreak/>
              <w:t>Câu5</w:t>
            </w:r>
          </w:p>
          <w:p w14:paraId="0C001E30" w14:textId="77777777" w:rsidR="00541C41" w:rsidRPr="00541C41" w:rsidRDefault="00541C41" w:rsidP="00541C41">
            <w:pPr>
              <w:spacing w:after="0"/>
              <w:rPr>
                <w:b/>
              </w:rPr>
            </w:pPr>
            <w:r w:rsidRPr="00541C41">
              <w:rPr>
                <w:b/>
              </w:rPr>
              <w:t>1điểm</w:t>
            </w:r>
          </w:p>
        </w:tc>
        <w:tc>
          <w:tcPr>
            <w:tcW w:w="7413" w:type="dxa"/>
          </w:tcPr>
          <w:p w14:paraId="7B92E13D" w14:textId="77777777" w:rsidR="00541C41" w:rsidRPr="00541C41" w:rsidRDefault="00541C41" w:rsidP="00541C41">
            <w:pPr>
              <w:spacing w:after="0"/>
              <w:rPr>
                <w:color w:val="000000"/>
                <w:shd w:val="clear" w:color="auto" w:fill="FFFFFF"/>
              </w:rPr>
            </w:pPr>
            <w:r w:rsidRPr="00541C41">
              <w:rPr>
                <w:color w:val="000000"/>
                <w:shd w:val="clear" w:color="auto" w:fill="FFFFFF"/>
              </w:rPr>
              <w:t xml:space="preserve">-Con người là một nhân tố sinh thái quan trọng vì hoạt động của con người có tác động trực tiếp (săn bắt, hái lượm hay nuôi trồng, chăm sóc các loài thực vật, động vật,…) </w:t>
            </w:r>
          </w:p>
          <w:p w14:paraId="4CD7DE24" w14:textId="77777777" w:rsidR="00541C41" w:rsidRPr="00541C41" w:rsidRDefault="00541C41" w:rsidP="00541C41">
            <w:pPr>
              <w:spacing w:after="0"/>
              <w:rPr>
                <w:color w:val="000000"/>
                <w:shd w:val="clear" w:color="auto" w:fill="FFFFFF"/>
              </w:rPr>
            </w:pPr>
            <w:r w:rsidRPr="00541C41">
              <w:rPr>
                <w:color w:val="000000"/>
                <w:shd w:val="clear" w:color="auto" w:fill="FFFFFF"/>
              </w:rPr>
              <w:t>-Hoặc gián tiếp (làm biến đổi môi trường sống theo hướng tiêu cực hoặc tích cực thông qua các hoạt động như chặt phá rừng, xây dựng các đập thủy điện, cải tạo đất, tưới tiêu,…) tới các sinh vật.</w:t>
            </w:r>
          </w:p>
          <w:p w14:paraId="1071E405" w14:textId="77777777" w:rsidR="00541C41" w:rsidRPr="00541C41" w:rsidRDefault="00541C41" w:rsidP="00541C41">
            <w:pPr>
              <w:spacing w:after="0"/>
            </w:pPr>
          </w:p>
        </w:tc>
        <w:tc>
          <w:tcPr>
            <w:tcW w:w="1083" w:type="dxa"/>
          </w:tcPr>
          <w:p w14:paraId="7C455E97" w14:textId="77777777" w:rsidR="00541C41" w:rsidRPr="00541C41" w:rsidRDefault="00541C41" w:rsidP="00541C41">
            <w:pPr>
              <w:spacing w:after="0"/>
            </w:pPr>
            <w:r w:rsidRPr="00541C41">
              <w:t>0,5</w:t>
            </w:r>
          </w:p>
          <w:p w14:paraId="0C4AD1B3" w14:textId="77777777" w:rsidR="00541C41" w:rsidRPr="00541C41" w:rsidRDefault="00541C41" w:rsidP="00541C41">
            <w:pPr>
              <w:spacing w:after="0"/>
            </w:pPr>
          </w:p>
          <w:p w14:paraId="2D5B89D5" w14:textId="77777777" w:rsidR="00541C41" w:rsidRPr="00541C41" w:rsidRDefault="00541C41" w:rsidP="00541C41">
            <w:pPr>
              <w:spacing w:after="0"/>
            </w:pPr>
          </w:p>
          <w:p w14:paraId="2BC386FF" w14:textId="77777777" w:rsidR="00541C41" w:rsidRPr="00541C41" w:rsidRDefault="00541C41" w:rsidP="00541C41">
            <w:pPr>
              <w:spacing w:after="0"/>
            </w:pPr>
          </w:p>
          <w:p w14:paraId="071EBD95" w14:textId="77777777" w:rsidR="00541C41" w:rsidRPr="00541C41" w:rsidRDefault="00541C41" w:rsidP="00541C41">
            <w:pPr>
              <w:spacing w:after="0"/>
            </w:pPr>
          </w:p>
          <w:p w14:paraId="415BA18B" w14:textId="77777777" w:rsidR="00541C41" w:rsidRPr="00541C41" w:rsidRDefault="00541C41" w:rsidP="00541C41">
            <w:pPr>
              <w:spacing w:after="0"/>
            </w:pPr>
            <w:r w:rsidRPr="00541C41">
              <w:t>0,5</w:t>
            </w:r>
          </w:p>
        </w:tc>
      </w:tr>
      <w:tr w:rsidR="00541C41" w:rsidRPr="00541C41" w14:paraId="14AD06CB" w14:textId="77777777" w:rsidTr="007B6ADF">
        <w:tc>
          <w:tcPr>
            <w:tcW w:w="854" w:type="dxa"/>
          </w:tcPr>
          <w:p w14:paraId="0D90818E" w14:textId="77777777" w:rsidR="00541C41" w:rsidRPr="00541C41" w:rsidRDefault="00541C41" w:rsidP="00541C41">
            <w:pPr>
              <w:spacing w:after="0"/>
              <w:rPr>
                <w:b/>
              </w:rPr>
            </w:pPr>
            <w:r w:rsidRPr="00541C41">
              <w:rPr>
                <w:b/>
              </w:rPr>
              <w:t>Câu6</w:t>
            </w:r>
          </w:p>
          <w:p w14:paraId="7BC6CDDE" w14:textId="77777777" w:rsidR="00541C41" w:rsidRPr="00541C41" w:rsidRDefault="00541C41" w:rsidP="00541C41">
            <w:pPr>
              <w:spacing w:after="0"/>
              <w:rPr>
                <w:b/>
              </w:rPr>
            </w:pPr>
            <w:r w:rsidRPr="00541C41">
              <w:rPr>
                <w:b/>
              </w:rPr>
              <w:t>1điểm</w:t>
            </w:r>
          </w:p>
        </w:tc>
        <w:tc>
          <w:tcPr>
            <w:tcW w:w="7413" w:type="dxa"/>
          </w:tcPr>
          <w:p w14:paraId="14D4C113" w14:textId="77777777" w:rsidR="00541C41" w:rsidRPr="00541C41" w:rsidRDefault="00541C41" w:rsidP="00541C41">
            <w:pPr>
              <w:pStyle w:val="NormalWeb"/>
              <w:spacing w:before="0" w:beforeAutospacing="0" w:after="0" w:afterAutospacing="0" w:line="380" w:lineRule="atLeast"/>
              <w:ind w:left="48" w:right="48"/>
              <w:jc w:val="both"/>
              <w:rPr>
                <w:color w:val="000000"/>
                <w:sz w:val="28"/>
                <w:szCs w:val="28"/>
              </w:rPr>
            </w:pPr>
            <w:r w:rsidRPr="00541C41">
              <w:rPr>
                <w:color w:val="000000"/>
                <w:sz w:val="28"/>
                <w:szCs w:val="28"/>
              </w:rPr>
              <w:t>- Nếu số lượng cá thể của quần thể quá ít, làm giảm khả năng gặp nhau giữa các cá thể đực cái, dẫn đến giảm khả năng sinh sản của quần thể; giảm sự hỗ trợ giữa các cá thể của quần thể → Số lượng cá thể trong quần thể ngày càng giảm → Có thể dẫn đến diệt vong.</w:t>
            </w:r>
          </w:p>
          <w:p w14:paraId="40FFC075" w14:textId="77777777" w:rsidR="00541C41" w:rsidRPr="00541C41" w:rsidRDefault="00541C41" w:rsidP="00541C41">
            <w:pPr>
              <w:pStyle w:val="NormalWeb"/>
              <w:spacing w:before="0" w:beforeAutospacing="0" w:after="0" w:afterAutospacing="0" w:line="380" w:lineRule="atLeast"/>
              <w:ind w:left="48" w:right="48"/>
              <w:jc w:val="both"/>
              <w:rPr>
                <w:color w:val="000000"/>
                <w:sz w:val="28"/>
                <w:szCs w:val="28"/>
              </w:rPr>
            </w:pPr>
            <w:r w:rsidRPr="00541C41">
              <w:rPr>
                <w:color w:val="000000"/>
                <w:sz w:val="28"/>
                <w:szCs w:val="28"/>
              </w:rPr>
              <w:t>Nếu số lượng cá thể của quần thể quá nhiều, vượt quá khả năng cung cấp nguồn sống của môi trường, làm tăng khả năng cạnh tranh, bệnh tật → Tỉ lệ cá thể chết đi và di cư khỏi quần thể nhiều → Số lượng cá thể trong quần thể giảm.</w:t>
            </w:r>
          </w:p>
        </w:tc>
        <w:tc>
          <w:tcPr>
            <w:tcW w:w="1083" w:type="dxa"/>
          </w:tcPr>
          <w:p w14:paraId="2E871814" w14:textId="77777777" w:rsidR="00541C41" w:rsidRPr="00541C41" w:rsidRDefault="00541C41" w:rsidP="00541C41">
            <w:pPr>
              <w:spacing w:after="0"/>
            </w:pPr>
          </w:p>
          <w:p w14:paraId="0FB38D5D" w14:textId="77777777" w:rsidR="00541C41" w:rsidRPr="00541C41" w:rsidRDefault="00541C41" w:rsidP="00541C41">
            <w:pPr>
              <w:spacing w:after="0"/>
            </w:pPr>
            <w:r w:rsidRPr="00541C41">
              <w:t>0,5</w:t>
            </w:r>
          </w:p>
          <w:p w14:paraId="7642D0F2" w14:textId="77777777" w:rsidR="00541C41" w:rsidRPr="00541C41" w:rsidRDefault="00541C41" w:rsidP="00541C41">
            <w:pPr>
              <w:spacing w:after="0"/>
            </w:pPr>
          </w:p>
          <w:p w14:paraId="7C56BB89" w14:textId="77777777" w:rsidR="00541C41" w:rsidRPr="00541C41" w:rsidRDefault="00541C41" w:rsidP="00541C41">
            <w:pPr>
              <w:spacing w:after="0"/>
            </w:pPr>
          </w:p>
          <w:p w14:paraId="26657F11" w14:textId="77777777" w:rsidR="00541C41" w:rsidRPr="00541C41" w:rsidRDefault="00541C41" w:rsidP="00541C41">
            <w:pPr>
              <w:spacing w:after="0"/>
            </w:pPr>
          </w:p>
          <w:p w14:paraId="1EC8723D" w14:textId="77777777" w:rsidR="00541C41" w:rsidRPr="00541C41" w:rsidRDefault="00541C41" w:rsidP="00541C41">
            <w:pPr>
              <w:spacing w:after="0"/>
            </w:pPr>
          </w:p>
          <w:p w14:paraId="0AD35772" w14:textId="77777777" w:rsidR="00541C41" w:rsidRPr="00541C41" w:rsidRDefault="00541C41" w:rsidP="00541C41">
            <w:pPr>
              <w:spacing w:after="0"/>
            </w:pPr>
          </w:p>
          <w:p w14:paraId="68CE5640" w14:textId="77777777" w:rsidR="00541C41" w:rsidRPr="00541C41" w:rsidRDefault="00541C41" w:rsidP="00541C41">
            <w:pPr>
              <w:spacing w:after="0"/>
            </w:pPr>
          </w:p>
          <w:p w14:paraId="4ECFCB09" w14:textId="77777777" w:rsidR="00541C41" w:rsidRPr="00541C41" w:rsidRDefault="00541C41" w:rsidP="00541C41">
            <w:pPr>
              <w:spacing w:after="0"/>
            </w:pPr>
            <w:r w:rsidRPr="00541C41">
              <w:t>0,5</w:t>
            </w:r>
          </w:p>
        </w:tc>
      </w:tr>
    </w:tbl>
    <w:p w14:paraId="4CEA4A26" w14:textId="77777777" w:rsidR="00541C41" w:rsidRPr="00541C41" w:rsidRDefault="00541C41" w:rsidP="00541C41">
      <w:pPr>
        <w:spacing w:after="0"/>
        <w:rPr>
          <w:b/>
          <w:lang w:val="fr-FR"/>
        </w:rPr>
      </w:pPr>
      <w:r w:rsidRPr="00541C41">
        <w:rPr>
          <w:b/>
          <w:lang w:val="fr-FR"/>
        </w:rPr>
        <w:t>Câu 7 (2 điểm)</w:t>
      </w:r>
    </w:p>
    <w:p w14:paraId="532B7AAE" w14:textId="77777777" w:rsidR="00541C41" w:rsidRPr="00541C41" w:rsidRDefault="00541C41" w:rsidP="00541C41">
      <w:pPr>
        <w:spacing w:after="0"/>
        <w:rPr>
          <w:lang w:val="fr-FR"/>
        </w:rPr>
      </w:pPr>
      <w:r w:rsidRPr="00541C41">
        <w:rPr>
          <w:lang w:val="fr-FR"/>
        </w:rPr>
        <w:t>a, Áp suất ở mặt dưới pittông nhỏ là :</w:t>
      </w:r>
    </w:p>
    <w:p w14:paraId="460E4E1C" w14:textId="77777777" w:rsidR="00541C41" w:rsidRPr="00541C41" w:rsidRDefault="00541C41" w:rsidP="00541C41">
      <w:pPr>
        <w:spacing w:after="0"/>
      </w:pPr>
      <w:r w:rsidRPr="00541C41">
        <w:rPr>
          <w:lang w:val="fr-FR"/>
        </w:rPr>
        <w:t xml:space="preserve">                     </w:t>
      </w:r>
      <w:r w:rsidRPr="00541C41">
        <w:rPr>
          <w:position w:val="-30"/>
        </w:rPr>
        <w:object w:dxaOrig="2060" w:dyaOrig="680" w14:anchorId="2C07E21E">
          <v:shape id="_x0000_i1073" type="#_x0000_t75" style="width:102.75pt;height:33.75pt" o:ole="">
            <v:imagedata r:id="rId115" o:title=""/>
          </v:shape>
          <o:OLEObject Type="Embed" ProgID="Equation.DSMT4" ShapeID="_x0000_i1073" DrawAspect="Content" ObjectID="_1773308118" r:id="rId116"/>
        </w:object>
      </w:r>
    </w:p>
    <w:p w14:paraId="2DD76D67" w14:textId="77777777" w:rsidR="00541C41" w:rsidRPr="00541C41" w:rsidRDefault="00541C41" w:rsidP="00541C41">
      <w:pPr>
        <w:spacing w:after="0"/>
      </w:pPr>
      <w:r w:rsidRPr="00541C41">
        <w:t xml:space="preserve">             </w:t>
      </w:r>
      <w:r w:rsidRPr="00541C41">
        <w:rPr>
          <w:position w:val="-6"/>
        </w:rPr>
        <w:object w:dxaOrig="340" w:dyaOrig="240" w14:anchorId="457A7416">
          <v:shape id="_x0000_i1074" type="#_x0000_t75" style="width:17.25pt;height:12pt" o:ole="">
            <v:imagedata r:id="rId117" o:title=""/>
          </v:shape>
          <o:OLEObject Type="Embed" ProgID="Equation.DSMT4" ShapeID="_x0000_i1074" DrawAspect="Content" ObjectID="_1773308119" r:id="rId118"/>
        </w:object>
      </w:r>
      <w:r w:rsidRPr="00541C41">
        <w:t xml:space="preserve">     </w:t>
      </w:r>
      <w:r w:rsidRPr="00541C41">
        <w:rPr>
          <w:position w:val="-30"/>
        </w:rPr>
        <w:object w:dxaOrig="1420" w:dyaOrig="680" w14:anchorId="05C44C02">
          <v:shape id="_x0000_i1075" type="#_x0000_t75" style="width:71.25pt;height:33.75pt" o:ole="">
            <v:imagedata r:id="rId119" o:title=""/>
          </v:shape>
          <o:OLEObject Type="Embed" ProgID="Equation.DSMT4" ShapeID="_x0000_i1075" DrawAspect="Content" ObjectID="_1773308120" r:id="rId120"/>
        </w:object>
      </w:r>
      <w:r w:rsidRPr="00541C41">
        <w:t xml:space="preserve">   (1)</w:t>
      </w:r>
    </w:p>
    <w:p w14:paraId="3C8CCB1B" w14:textId="77777777" w:rsidR="00541C41" w:rsidRPr="00541C41" w:rsidRDefault="00541C41" w:rsidP="00541C41">
      <w:pPr>
        <w:spacing w:after="0"/>
      </w:pPr>
      <w:r w:rsidRPr="00541C41">
        <w:t>- Khi đặt quả cân m lên pittông lớn mực nước ở hai bên ngang nhau nên:</w:t>
      </w:r>
    </w:p>
    <w:p w14:paraId="0058979D" w14:textId="77777777" w:rsidR="00541C41" w:rsidRPr="00541C41" w:rsidRDefault="00541C41" w:rsidP="00541C41">
      <w:pPr>
        <w:spacing w:after="0"/>
        <w:rPr>
          <w:lang w:val="pt-BR"/>
        </w:rPr>
      </w:pPr>
      <w:r w:rsidRPr="00541C41">
        <w:rPr>
          <w:lang w:val="pt-BR"/>
        </w:rPr>
        <w:t xml:space="preserve">        </w:t>
      </w:r>
      <w:r w:rsidRPr="00541C41">
        <w:rPr>
          <w:position w:val="-30"/>
        </w:rPr>
        <w:object w:dxaOrig="3460" w:dyaOrig="680" w14:anchorId="56A49E4D">
          <v:shape id="_x0000_i1076" type="#_x0000_t75" style="width:173.25pt;height:33.75pt" o:ole="">
            <v:imagedata r:id="rId121" o:title=""/>
          </v:shape>
          <o:OLEObject Type="Embed" ProgID="Equation.DSMT4" ShapeID="_x0000_i1076" DrawAspect="Content" ObjectID="_1773308121" r:id="rId122"/>
        </w:object>
      </w:r>
      <w:r w:rsidRPr="00541C41">
        <w:rPr>
          <w:lang w:val="pt-BR"/>
        </w:rPr>
        <w:t xml:space="preserve"> (2)</w:t>
      </w:r>
    </w:p>
    <w:p w14:paraId="61BD1C7A" w14:textId="77777777" w:rsidR="00541C41" w:rsidRPr="00541C41" w:rsidRDefault="00541C41" w:rsidP="00541C41">
      <w:pPr>
        <w:spacing w:after="0"/>
        <w:rPr>
          <w:lang w:val="pt-BR"/>
        </w:rPr>
      </w:pPr>
      <w:r w:rsidRPr="00541C41">
        <w:rPr>
          <w:lang w:val="pt-BR"/>
        </w:rPr>
        <w:t xml:space="preserve">     Từ (1) và (2) ta có : </w:t>
      </w:r>
      <w:r w:rsidRPr="00541C41">
        <w:rPr>
          <w:position w:val="-30"/>
        </w:rPr>
        <w:object w:dxaOrig="2000" w:dyaOrig="680" w14:anchorId="0459C4F2">
          <v:shape id="_x0000_i1077" type="#_x0000_t75" style="width:99.75pt;height:33.75pt" o:ole="">
            <v:imagedata r:id="rId123" o:title=""/>
          </v:shape>
          <o:OLEObject Type="Embed" ProgID="Equation.DSMT4" ShapeID="_x0000_i1077" DrawAspect="Content" ObjectID="_1773308122" r:id="rId124"/>
        </w:object>
      </w:r>
      <w:r w:rsidRPr="00541C41">
        <w:rPr>
          <w:lang w:val="pt-BR"/>
        </w:rPr>
        <w:t xml:space="preserve"> </w:t>
      </w:r>
    </w:p>
    <w:p w14:paraId="2EFA683D" w14:textId="77777777" w:rsidR="00541C41" w:rsidRPr="00541C41" w:rsidRDefault="00541C41" w:rsidP="00541C41">
      <w:pPr>
        <w:spacing w:after="0"/>
        <w:rPr>
          <w:lang w:val="pt-BR"/>
        </w:rPr>
      </w:pPr>
      <w:r w:rsidRPr="00541C41">
        <w:rPr>
          <w:lang w:val="pt-BR"/>
        </w:rPr>
        <w:t xml:space="preserve">          </w:t>
      </w:r>
      <w:r w:rsidRPr="00541C41">
        <w:rPr>
          <w:position w:val="-6"/>
        </w:rPr>
        <w:object w:dxaOrig="340" w:dyaOrig="240" w14:anchorId="02E52AA5">
          <v:shape id="_x0000_i1078" type="#_x0000_t75" style="width:17.25pt;height:12pt" o:ole="">
            <v:imagedata r:id="rId117" o:title=""/>
          </v:shape>
          <o:OLEObject Type="Embed" ProgID="Equation.DSMT4" ShapeID="_x0000_i1078" DrawAspect="Content" ObjectID="_1773308123" r:id="rId125"/>
        </w:object>
      </w:r>
      <w:r w:rsidRPr="00541C41">
        <w:rPr>
          <w:lang w:val="pt-BR"/>
        </w:rPr>
        <w:t xml:space="preserve"> </w:t>
      </w:r>
      <w:r w:rsidRPr="00541C41">
        <w:rPr>
          <w:position w:val="-30"/>
        </w:rPr>
        <w:object w:dxaOrig="900" w:dyaOrig="680" w14:anchorId="2CA1AE4B">
          <v:shape id="_x0000_i1079" type="#_x0000_t75" style="width:45pt;height:33.75pt" o:ole="">
            <v:imagedata r:id="rId126" o:title=""/>
          </v:shape>
          <o:OLEObject Type="Embed" ProgID="Equation.DSMT4" ShapeID="_x0000_i1079" DrawAspect="Content" ObjectID="_1773308124" r:id="rId127"/>
        </w:object>
      </w:r>
      <w:r w:rsidRPr="00541C41">
        <w:rPr>
          <w:lang w:val="pt-BR"/>
        </w:rPr>
        <w:t xml:space="preserve"> </w:t>
      </w:r>
      <w:r w:rsidRPr="00541C41">
        <w:rPr>
          <w:position w:val="-6"/>
          <w:lang w:val="pt-BR"/>
        </w:rPr>
        <w:object w:dxaOrig="300" w:dyaOrig="240" w14:anchorId="51A84F7C">
          <v:shape id="_x0000_i1080" type="#_x0000_t75" style="width:15pt;height:12pt" o:ole="">
            <v:imagedata r:id="rId128" o:title=""/>
          </v:shape>
          <o:OLEObject Type="Embed" ProgID="Equation.DSMT4" ShapeID="_x0000_i1080" DrawAspect="Content" ObjectID="_1773308125" r:id="rId129"/>
        </w:object>
      </w:r>
      <w:r w:rsidRPr="00541C41">
        <w:rPr>
          <w:lang w:val="pt-BR"/>
        </w:rPr>
        <w:t xml:space="preserve">  m = DS</w:t>
      </w:r>
      <w:r w:rsidRPr="00541C41">
        <w:rPr>
          <w:vertAlign w:val="subscript"/>
          <w:lang w:val="pt-BR"/>
        </w:rPr>
        <w:t>1</w:t>
      </w:r>
      <w:r w:rsidRPr="00541C41">
        <w:rPr>
          <w:lang w:val="pt-BR"/>
        </w:rPr>
        <w:t>h = 2kg         (1 điểm)</w:t>
      </w:r>
    </w:p>
    <w:p w14:paraId="577DADF2" w14:textId="77777777" w:rsidR="00541C41" w:rsidRPr="00541C41" w:rsidRDefault="00541C41" w:rsidP="00541C41">
      <w:pPr>
        <w:spacing w:after="0"/>
        <w:rPr>
          <w:lang w:val="pt-BR"/>
        </w:rPr>
      </w:pPr>
      <w:r w:rsidRPr="00541C41">
        <w:rPr>
          <w:lang w:val="pt-BR"/>
        </w:rPr>
        <w:t>b, Khi chuyển quả cân sang pittông nhỏ thì ta có :</w:t>
      </w:r>
    </w:p>
    <w:p w14:paraId="0B870930" w14:textId="77777777" w:rsidR="00541C41" w:rsidRPr="00541C41" w:rsidRDefault="00541C41" w:rsidP="00541C41">
      <w:pPr>
        <w:spacing w:after="0"/>
        <w:rPr>
          <w:lang w:val="fr-FR"/>
        </w:rPr>
      </w:pPr>
      <w:r w:rsidRPr="00541C41">
        <w:rPr>
          <w:lang w:val="pt-BR"/>
        </w:rPr>
        <w:t xml:space="preserve">      </w:t>
      </w:r>
      <w:r w:rsidRPr="00541C41">
        <w:rPr>
          <w:position w:val="-30"/>
        </w:rPr>
        <w:object w:dxaOrig="2700" w:dyaOrig="680" w14:anchorId="40FE2987">
          <v:shape id="_x0000_i1081" type="#_x0000_t75" style="width:135pt;height:33.75pt" o:ole="">
            <v:imagedata r:id="rId130" o:title=""/>
          </v:shape>
          <o:OLEObject Type="Embed" ProgID="Equation.DSMT4" ShapeID="_x0000_i1081" DrawAspect="Content" ObjectID="_1773308126" r:id="rId131"/>
        </w:object>
      </w:r>
      <w:r w:rsidRPr="00541C41">
        <w:rPr>
          <w:lang w:val="fr-FR"/>
        </w:rPr>
        <w:t xml:space="preserve"> </w:t>
      </w:r>
      <w:r w:rsidRPr="00541C41">
        <w:rPr>
          <w:position w:val="-6"/>
        </w:rPr>
        <w:object w:dxaOrig="340" w:dyaOrig="240" w14:anchorId="718C05F1">
          <v:shape id="_x0000_i1082" type="#_x0000_t75" style="width:17.25pt;height:12pt" o:ole="">
            <v:imagedata r:id="rId117" o:title=""/>
          </v:shape>
          <o:OLEObject Type="Embed" ProgID="Equation.DSMT4" ShapeID="_x0000_i1082" DrawAspect="Content" ObjectID="_1773308127" r:id="rId132"/>
        </w:object>
      </w:r>
      <w:r w:rsidRPr="00541C41">
        <w:rPr>
          <w:position w:val="-30"/>
        </w:rPr>
        <w:object w:dxaOrig="1800" w:dyaOrig="680" w14:anchorId="23CCEFF4">
          <v:shape id="_x0000_i1083" type="#_x0000_t75" style="width:90pt;height:33.75pt" o:ole="">
            <v:imagedata r:id="rId133" o:title=""/>
          </v:shape>
          <o:OLEObject Type="Embed" ProgID="Equation.DSMT4" ShapeID="_x0000_i1083" DrawAspect="Content" ObjectID="_1773308128" r:id="rId134"/>
        </w:object>
      </w:r>
    </w:p>
    <w:p w14:paraId="56783BF8" w14:textId="77777777" w:rsidR="00541C41" w:rsidRPr="00541C41" w:rsidRDefault="00541C41" w:rsidP="00541C41">
      <w:pPr>
        <w:spacing w:after="0"/>
        <w:rPr>
          <w:lang w:val="fr-FR"/>
        </w:rPr>
      </w:pPr>
      <w:r w:rsidRPr="00541C41">
        <w:rPr>
          <w:lang w:val="fr-FR"/>
        </w:rPr>
        <w:t xml:space="preserve">                                                     </w:t>
      </w:r>
      <w:r w:rsidRPr="00541C41">
        <w:rPr>
          <w:position w:val="-6"/>
        </w:rPr>
        <w:object w:dxaOrig="340" w:dyaOrig="240" w14:anchorId="081E31CB">
          <v:shape id="_x0000_i1084" type="#_x0000_t75" style="width:17.25pt;height:12pt" o:ole="">
            <v:imagedata r:id="rId117" o:title=""/>
          </v:shape>
          <o:OLEObject Type="Embed" ProgID="Equation.DSMT4" ShapeID="_x0000_i1084" DrawAspect="Content" ObjectID="_1773308129" r:id="rId135"/>
        </w:object>
      </w:r>
      <w:r w:rsidRPr="00541C41">
        <w:rPr>
          <w:position w:val="-30"/>
        </w:rPr>
        <w:object w:dxaOrig="1800" w:dyaOrig="680" w14:anchorId="0968FD89">
          <v:shape id="_x0000_i1085" type="#_x0000_t75" style="width:90pt;height:33.75pt" o:ole="">
            <v:imagedata r:id="rId133" o:title=""/>
          </v:shape>
          <o:OLEObject Type="Embed" ProgID="Equation.DSMT4" ShapeID="_x0000_i1085" DrawAspect="Content" ObjectID="_1773308130" r:id="rId136"/>
        </w:object>
      </w:r>
      <w:r w:rsidRPr="00541C41">
        <w:rPr>
          <w:lang w:val="fr-FR"/>
        </w:rPr>
        <w:t xml:space="preserve"> (3)</w:t>
      </w:r>
    </w:p>
    <w:p w14:paraId="5DA18883" w14:textId="77777777" w:rsidR="00541C41" w:rsidRPr="00541C41" w:rsidRDefault="00541C41" w:rsidP="00541C41">
      <w:pPr>
        <w:spacing w:after="0"/>
        <w:rPr>
          <w:lang w:val="fr-FR"/>
        </w:rPr>
      </w:pPr>
      <w:r w:rsidRPr="00541C41">
        <w:rPr>
          <w:lang w:val="fr-FR"/>
        </w:rPr>
        <w:t>Kết hợp (1), (3) và m = DhS</w:t>
      </w:r>
      <w:r w:rsidRPr="00541C41">
        <w:rPr>
          <w:vertAlign w:val="subscript"/>
          <w:lang w:val="fr-FR"/>
        </w:rPr>
        <w:t>1</w:t>
      </w:r>
      <w:r w:rsidRPr="00541C41">
        <w:rPr>
          <w:lang w:val="fr-FR"/>
        </w:rPr>
        <w:t xml:space="preserve"> ta có : </w:t>
      </w:r>
    </w:p>
    <w:p w14:paraId="18FEE741" w14:textId="77777777" w:rsidR="00541C41" w:rsidRPr="00541C41" w:rsidRDefault="00541C41" w:rsidP="00541C41">
      <w:pPr>
        <w:spacing w:after="0"/>
        <w:rPr>
          <w:lang w:val="fr-FR"/>
        </w:rPr>
      </w:pPr>
      <w:r w:rsidRPr="00541C41">
        <w:rPr>
          <w:lang w:val="fr-FR"/>
        </w:rPr>
        <w:lastRenderedPageBreak/>
        <w:t xml:space="preserve">                                         H = h( 1 +</w:t>
      </w:r>
      <w:r w:rsidRPr="00541C41">
        <w:rPr>
          <w:position w:val="-30"/>
        </w:rPr>
        <w:object w:dxaOrig="340" w:dyaOrig="680" w14:anchorId="1BD31A82">
          <v:shape id="_x0000_i1086" type="#_x0000_t75" style="width:17.25pt;height:33.75pt" o:ole="">
            <v:imagedata r:id="rId137" o:title=""/>
          </v:shape>
          <o:OLEObject Type="Embed" ProgID="Equation.DSMT4" ShapeID="_x0000_i1086" DrawAspect="Content" ObjectID="_1773308131" r:id="rId138"/>
        </w:object>
      </w:r>
      <w:r w:rsidRPr="00541C41">
        <w:rPr>
          <w:lang w:val="fr-FR"/>
        </w:rPr>
        <w:t>)</w:t>
      </w:r>
    </w:p>
    <w:p w14:paraId="05FA5E0B" w14:textId="77777777" w:rsidR="00541C41" w:rsidRPr="00541C41" w:rsidRDefault="00541C41" w:rsidP="00541C41">
      <w:pPr>
        <w:spacing w:after="0"/>
        <w:rPr>
          <w:lang w:val="fr-FR"/>
        </w:rPr>
      </w:pPr>
      <w:r w:rsidRPr="00541C41">
        <w:rPr>
          <w:lang w:val="fr-FR"/>
        </w:rPr>
        <w:t xml:space="preserve">                                         H = 0,3m                (1 điểm)</w:t>
      </w:r>
    </w:p>
    <w:p w14:paraId="70F66CAA" w14:textId="77777777" w:rsidR="00541C41" w:rsidRPr="00541C41" w:rsidRDefault="00541C41" w:rsidP="00541C41">
      <w:pPr>
        <w:spacing w:after="0" w:line="360" w:lineRule="exact"/>
        <w:ind w:right="-476"/>
        <w:jc w:val="both"/>
        <w:rPr>
          <w:b/>
          <w:lang w:val="fr-FR"/>
        </w:rPr>
      </w:pPr>
      <w:r w:rsidRPr="00541C41">
        <w:rPr>
          <w:noProof/>
          <w:u w:val="single"/>
        </w:rPr>
        <mc:AlternateContent>
          <mc:Choice Requires="wpg">
            <w:drawing>
              <wp:anchor distT="0" distB="0" distL="114300" distR="114300" simplePos="0" relativeHeight="251768832" behindDoc="0" locked="0" layoutInCell="1" allowOverlap="1" wp14:anchorId="1BEAEA7B" wp14:editId="1E3243A2">
                <wp:simplePos x="0" y="0"/>
                <wp:positionH relativeFrom="column">
                  <wp:posOffset>8719820</wp:posOffset>
                </wp:positionH>
                <wp:positionV relativeFrom="paragraph">
                  <wp:posOffset>601345</wp:posOffset>
                </wp:positionV>
                <wp:extent cx="2413000" cy="2333625"/>
                <wp:effectExtent l="0" t="0" r="0" b="66675"/>
                <wp:wrapNone/>
                <wp:docPr id="1983" name="Group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333625"/>
                          <a:chOff x="7130" y="8284"/>
                          <a:chExt cx="3800" cy="3675"/>
                        </a:xfrm>
                      </wpg:grpSpPr>
                      <wps:wsp>
                        <wps:cNvPr id="1984" name="Oval 1965"/>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85" name="Line 1966"/>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6" name="Rectangle 1967"/>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987" name="Group 1968"/>
                        <wpg:cNvGrpSpPr>
                          <a:grpSpLocks/>
                        </wpg:cNvGrpSpPr>
                        <wpg:grpSpPr bwMode="auto">
                          <a:xfrm>
                            <a:off x="8973" y="8284"/>
                            <a:ext cx="1666" cy="181"/>
                            <a:chOff x="1650" y="1787"/>
                            <a:chExt cx="1666" cy="181"/>
                          </a:xfrm>
                        </wpg:grpSpPr>
                        <wps:wsp>
                          <wps:cNvPr id="1988" name="Line 196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9" name="Line 197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0" name="Line 197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1" name="Line 197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2" name="Line 197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3" name="Line 197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 name="Line 197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5" name="Line 197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 name="Line 197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197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8" name="Line 197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198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0" name="Line 198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1" name="Oval 1982"/>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2" name="Line 1983"/>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 name="Line 1984"/>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 name="Line 1985"/>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Text Box 1986"/>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8314C" w14:textId="77777777" w:rsidR="00541C41" w:rsidRPr="00E31A80" w:rsidRDefault="00541C41" w:rsidP="00C93118">
                              <w:r>
                                <w:t>m</w:t>
                              </w:r>
                              <w:r>
                                <w:rPr>
                                  <w:vertAlign w:val="subscript"/>
                                </w:rPr>
                                <w:t>1</w:t>
                              </w:r>
                            </w:p>
                          </w:txbxContent>
                        </wps:txbx>
                        <wps:bodyPr rot="0" vert="horz" wrap="square" lIns="91440" tIns="45720" rIns="91440" bIns="45720" anchor="t" anchorCtr="0" upright="1">
                          <a:noAutofit/>
                        </wps:bodyPr>
                      </wps:wsp>
                      <wps:wsp>
                        <wps:cNvPr id="2006" name="Line 1987"/>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7" name="Rectangle 1988"/>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8" name="Oval 1989"/>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09" name="Oval 1990"/>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10" name="Group 1991"/>
                        <wpg:cNvGrpSpPr>
                          <a:grpSpLocks/>
                        </wpg:cNvGrpSpPr>
                        <wpg:grpSpPr bwMode="auto">
                          <a:xfrm rot="-5400000">
                            <a:off x="6388" y="9934"/>
                            <a:ext cx="1666" cy="181"/>
                            <a:chOff x="1650" y="1787"/>
                            <a:chExt cx="1666" cy="181"/>
                          </a:xfrm>
                        </wpg:grpSpPr>
                        <wps:wsp>
                          <wps:cNvPr id="2011" name="Line 199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2" name="Line 199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3" name="Line 199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4" name="Line 199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5" name="Line 199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 name="Line 199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Line 199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8" name="Line 199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Line 200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Line 200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Line 200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Line 200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3" name="Line 200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24" name="Rectangle 2005"/>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25" name="Line 2006"/>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Line 2007"/>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 name="Text Box 2008"/>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842B4" w14:textId="77777777" w:rsidR="00541C41" w:rsidRPr="004F1E00" w:rsidRDefault="00541C41" w:rsidP="00C93118">
                              <w:r>
                                <w:t>A</w:t>
                              </w:r>
                            </w:p>
                          </w:txbxContent>
                        </wps:txbx>
                        <wps:bodyPr rot="0" vert="horz" wrap="square" lIns="91440" tIns="45720" rIns="91440" bIns="45720" anchor="t" anchorCtr="0" upright="1">
                          <a:noAutofit/>
                        </wps:bodyPr>
                      </wps:wsp>
                      <wps:wsp>
                        <wps:cNvPr id="2028" name="Text Box 2009"/>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CAE01" w14:textId="77777777" w:rsidR="00541C41" w:rsidRPr="004F1E00" w:rsidRDefault="00541C41" w:rsidP="00C93118">
                              <w:r>
                                <w:t>C</w:t>
                              </w:r>
                            </w:p>
                          </w:txbxContent>
                        </wps:txbx>
                        <wps:bodyPr rot="0" vert="horz" wrap="square" lIns="91440" tIns="45720" rIns="91440" bIns="45720" anchor="t" anchorCtr="0" upright="1">
                          <a:noAutofit/>
                        </wps:bodyPr>
                      </wps:wsp>
                      <wps:wsp>
                        <wps:cNvPr id="2029" name="Text Box 2010"/>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A8319" w14:textId="77777777" w:rsidR="00541C41" w:rsidRPr="004F1E00" w:rsidRDefault="00541C41" w:rsidP="00C93118">
                              <w:r>
                                <w:t>B</w:t>
                              </w:r>
                            </w:p>
                          </w:txbxContent>
                        </wps:txbx>
                        <wps:bodyPr rot="0" vert="horz" wrap="square" lIns="91440" tIns="45720" rIns="91440" bIns="45720" anchor="t" anchorCtr="0" upright="1">
                          <a:noAutofit/>
                        </wps:bodyPr>
                      </wps:wsp>
                      <wps:wsp>
                        <wps:cNvPr id="2030" name="Text Box 2011"/>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23D3C" w14:textId="77777777" w:rsidR="00541C41" w:rsidRPr="004F1E00" w:rsidRDefault="00541C41" w:rsidP="00C93118">
                              <w:r>
                                <w:t>m</w:t>
                              </w:r>
                              <w:r>
                                <w:rPr>
                                  <w:vertAlign w:val="subscript"/>
                                </w:rPr>
                                <w:t>2</w:t>
                              </w:r>
                            </w:p>
                          </w:txbxContent>
                        </wps:txbx>
                        <wps:bodyPr rot="0" vert="horz" wrap="square" lIns="91440" tIns="45720" rIns="91440" bIns="45720" anchor="t" anchorCtr="0" upright="1">
                          <a:noAutofit/>
                        </wps:bodyPr>
                      </wps:wsp>
                      <wps:wsp>
                        <wps:cNvPr id="2031" name="Oval 2012"/>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2" name="Oval 2013"/>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3" name="Line 2014"/>
                        <wps:cNvCnPr/>
                        <wps:spPr bwMode="auto">
                          <a:xfrm>
                            <a:off x="7605" y="1123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4" name="Oval 2015"/>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5" name="Line 2016"/>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6" name="Oval 2017"/>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7" name="Line 2018"/>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8" name="Line 2019"/>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9" name="Line 2020"/>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0" name="Line 2021"/>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1" name="Oval 2022"/>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2" name="Text Box 2023"/>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31351" w14:textId="77777777" w:rsidR="00541C41" w:rsidRPr="00C80D3F" w:rsidRDefault="00541C41" w:rsidP="00C93118">
                              <w:r>
                                <w:t>G</w:t>
                              </w:r>
                            </w:p>
                          </w:txbxContent>
                        </wps:txbx>
                        <wps:bodyPr rot="0" vert="horz" wrap="square" lIns="91440" tIns="45720" rIns="91440" bIns="45720" anchor="t" anchorCtr="0" upright="1">
                          <a:noAutofit/>
                        </wps:bodyPr>
                      </wps:wsp>
                      <wps:wsp>
                        <wps:cNvPr id="2043" name="Text Box 2024"/>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016C0" w14:textId="77777777" w:rsidR="00541C41" w:rsidRPr="00C80D3F" w:rsidRDefault="00541C41" w:rsidP="00C93118">
                              <w:r>
                                <w:t>P</w:t>
                              </w:r>
                              <w:r>
                                <w:rPr>
                                  <w:vertAlign w:val="subscript"/>
                                </w:rPr>
                                <w:t>AB</w:t>
                              </w:r>
                            </w:p>
                          </w:txbxContent>
                        </wps:txbx>
                        <wps:bodyPr rot="0" vert="horz" wrap="square" lIns="91440" tIns="45720" rIns="91440" bIns="45720" anchor="t" anchorCtr="0" upright="1">
                          <a:noAutofit/>
                        </wps:bodyPr>
                      </wps:wsp>
                      <wps:wsp>
                        <wps:cNvPr id="2044" name="Text Box 2025"/>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AB46E" w14:textId="77777777" w:rsidR="00541C41" w:rsidRPr="00C80D3F" w:rsidRDefault="00541C41" w:rsidP="00C93118">
                              <w:pPr>
                                <w:rPr>
                                  <w:vertAlign w:val="subscript"/>
                                </w:rPr>
                              </w:pPr>
                              <w:r>
                                <w:t>P</w:t>
                              </w:r>
                              <w:r>
                                <w:rPr>
                                  <w:vertAlign w:val="subscript"/>
                                </w:rPr>
                                <w:t>2</w:t>
                              </w:r>
                            </w:p>
                          </w:txbxContent>
                        </wps:txbx>
                        <wps:bodyPr rot="0" vert="horz" wrap="square" lIns="91440" tIns="45720" rIns="91440" bIns="45720" anchor="t" anchorCtr="0" upright="1">
                          <a:noAutofit/>
                        </wps:bodyPr>
                      </wps:wsp>
                      <wps:wsp>
                        <wps:cNvPr id="2045" name="Text Box 2026"/>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4E6A1" w14:textId="77777777" w:rsidR="00541C41" w:rsidRPr="00C80D3F" w:rsidRDefault="00541C41" w:rsidP="00C93118">
                              <w:pPr>
                                <w:rPr>
                                  <w:vertAlign w:val="subscript"/>
                                </w:rPr>
                              </w:pPr>
                              <w:r>
                                <w:t>P</w:t>
                              </w:r>
                              <w:r>
                                <w:rPr>
                                  <w:vertAlign w:val="subscript"/>
                                </w:rPr>
                                <w:t>1</w:t>
                              </w:r>
                            </w:p>
                          </w:txbxContent>
                        </wps:txbx>
                        <wps:bodyPr rot="0" vert="horz" wrap="square" lIns="91440" tIns="45720" rIns="91440" bIns="45720" anchor="t" anchorCtr="0" upright="1">
                          <a:noAutofit/>
                        </wps:bodyPr>
                      </wps:wsp>
                      <wps:wsp>
                        <wps:cNvPr id="2046" name="Text Box 2027"/>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CED37" w14:textId="77777777" w:rsidR="00541C41" w:rsidRPr="00C80D3F" w:rsidRDefault="00541C41" w:rsidP="00C93118">
                              <w:r>
                                <w:t>T</w:t>
                              </w:r>
                            </w:p>
                          </w:txbxContent>
                        </wps:txbx>
                        <wps:bodyPr rot="0" vert="horz" wrap="square" lIns="91440" tIns="45720" rIns="91440" bIns="45720" anchor="t" anchorCtr="0" upright="1">
                          <a:noAutofit/>
                        </wps:bodyPr>
                      </wps:wsp>
                      <wps:wsp>
                        <wps:cNvPr id="2047" name="Text Box 2028"/>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18B9E7" w14:textId="77777777" w:rsidR="00541C41" w:rsidRPr="00FA7F1C" w:rsidRDefault="00541C41" w:rsidP="00C93118">
                              <w:pPr>
                                <w:rPr>
                                  <w:vertAlign w:val="subscript"/>
                                </w:rPr>
                              </w:pPr>
                              <w:r>
                                <w:t>F</w:t>
                              </w:r>
                              <w:r>
                                <w:rPr>
                                  <w:vertAlign w:val="subscript"/>
                                </w:rPr>
                                <w:t>B</w:t>
                              </w:r>
                            </w:p>
                          </w:txbxContent>
                        </wps:txbx>
                        <wps:bodyPr rot="0" vert="horz" wrap="square" lIns="91440" tIns="45720" rIns="91440" bIns="45720" anchor="t" anchorCtr="0" upright="1">
                          <a:noAutofit/>
                        </wps:bodyPr>
                      </wps:wsp>
                      <wps:wsp>
                        <wps:cNvPr id="2048" name="Text Box 2029"/>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FDDC5" w14:textId="77777777" w:rsidR="00541C41" w:rsidRPr="00FA7F1C" w:rsidRDefault="00541C41" w:rsidP="00C93118">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4" o:spid="_x0000_s1134" style="position:absolute;left:0;text-align:left;margin-left:686.6pt;margin-top:47.35pt;width:190pt;height:183.75pt;z-index:251768832" coordorigin="7130,8284" coordsize="3800,36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2Dv8AwAAAK6AAAOAAAAZHJzL2Uyb0RvYy54bWzsXdty27oVfe9M/4HDd8W8iSQ0Uc4kvqSd Sc/JNKftMy3REqcUqZK05fRM/717AwQEwrpYps1cvPPg6EqR4MLCxt5rAW9/uV/l1l1a1VlZTG33 jWNbaTEr51mxmNr/+P1qFNtW3STFPMnLIp3aX9Pa/uXdn//0drOepF65LPN5WllwkKKebNZTe9k0 68nZWT1bpqukflOu0wLevCmrVdLA02pxNq+SDRx9lZ95jhOebcpqvq7KWVrX8OqFeNN+x49/c5PO mt9ubuq0sfKpDefW8L8V/3uNf8/evU0miypZL7NZexrJE85ilWQF/Kg61EXSJNZtlT041CqbVWVd 3jRvZuXqrLy5yWYpvwa4GtcxruZjVd6u+bUsJpvFWjUTNK3RTk8+7OzXu8+Vlc3h3rHYt60iWcFd 4j9suSwMsIE268UEPvexWn9Zf67EVcLDT+Xs3zW8fWa+j88X4sPW9eZv5RyOmNw2JW+g+5tqhYeA S7fu+X34qu5Det9YM3jRC1zfceB2zeA9z/f90BuLOzVbwu3E70XwCduCt2Mv5ieZTGbLy/b7fiy/ 7IcR/+ZZMhE/zE+2PTm8MkBdvW3Yul/Dflkm65TfrxobbNuwgWzY3+6SHNuVnxT+OnxMNmotWtQq yvNlUizS91VVbpZpMoezcvHy4dy1L+CTGu7H0SZmYdtULHSZaEbZ0IHjiUbGB/gLspmSybqqm49p ubLwwdRO8zxb13hxySS5+1Q34tPyU/hyXebZ/CrLc/6kWlyf55UF1zu1r/i/9gc6H8sLazO12Rju 7+FDABwQEeJXO4eAPlLM4fVkgm112T5ukiwXj+Ga8qJtPGwvcdevy/lXaLuqFIwADAYPlmX1X9va ABtM7fo/t0mV2lb+1wLan7lBgPTBnwTjyIMnlf7Otf5OUszgUFO7sS3x8LwRlHO7rrLFEn7J5Zdb lO+hW9xkvDHxfoqzak8WgDkcQscSoZ+yIkWEhtjWLeDOi89V+2w/4qwbQMhf5KW13ZvFHiAMuik8 MLEnkOcH3Q76AHk5nNAh2BUlYo4DYDg0JRPoQtALEHbYmTjV/8EcdhlfxsEo8MLLUeBcXIzeX50H o/DKjcYX/sX5+YX7P7wWN5gss/k8LfDU5bDjBo9jn3YAFAOGGnhUM5x1j847NZyi/J+fNGcSszNA E/LXB8VdKHH3dxiqgfVyDr5IA9+Xdsx5QXqEkwCIuo4btUOJ5Ec/hrdwEPID3h/282MFp38IpRBi cG5ExvlX1iz5UCE7y6JuobSorXUJdOPwQ9V7OXRRI/Dkp13BjfjSrq/wjyarVcL7SL1M5qmg5SD0 xOiYTLLi7mP7EbjG9igcMvhT8JI6ReiOQGoQgQAD1rMkT+d4FYgdHvyoAeAZ+uIqayA2zLMVjPKK /n9Wmm9DJuRcHm1tg4dIdhEVlcWie7xcVBazCGLBTnQlu4QbwtDA+4Qb8/uOgVcblLnhWARlbhTz LqwHZQ++qDrTt4nJYGIigl054vHx6ZQRDztWO85tr5yF7ZWrBhtDtCcarO0mMgSWwVMbYtFAZ0yL fqqBjhlwi3gwewrcdgZYbuQAkHH0Ul1OAc+HaQcOXm4sA2dC3usLsRhQcofoIk7b/ZEXByK0J+RR cL8z7cFcE3k8ydAfeSxqI3biPJpW7kq4MWCmLuf52ozy6ekMz3XNAJdGW0poaKlepnLo7bRCpBR6 c57nRxTnUSoNSlz7igxMFRkk8vQiQw/O8wI4Ms0wKIm7F3lm8QDCM0gI9ue8sUszDOK8Q5wH84Bu nKdXDnpwXgj5fuI8KlztH21VVl6Otm1SnlfoeyAvgmQdIY+Qtx95ZuEiOrlwsTOT7IHGgZBHxfoD MwyzhiHqCr3jPN8JIFNIMwyaYeyeYYDO06xhiNJzf+S5Mc0wfswZxlY0MJBIDlCo6hmtjBPAs53n vrhOyQP1JrJkHDumlI5knKCpBI543TJOQKhZ9wBJ9xahj5+V/FMq06SMM/TECA3CIEMiB62OGgOm xLmkMXhtGgPAnVn1EJr8k8dnE3egbPRF2SMOAoP0WuBxYbaQHxLyXiHyzKpHfHLVQ5PxMTCeiDE2 ENYXoe5GT0oLtzHYAAhtYNYClfkrRJuqdPyOdf8P5T1YJUAjvh1jMQq0mnt4Rw6hL6ZbZ2Ca4bNm xzW9FcCbreYUnSoH8XpMuK58BcJGk0zUC6DfRWPN92eF6NiDdiniRYNoH9vrmei4O1wvcD54bHQV xtEouArGIwbqy5Hjsg8sdAIWXFx13R08NSy8jT26S2+H1Ik6emVOwdPnun7Auvx/l32kub++FxZC 4ZLAYZ/8VZoDEAIks1Al9PG9AySmJoVsvDs+osD89fqrAHeqTKX7q2K9VvXSeYvIb2MqBjE8jkXb mMplHkT3OH0Us0rlCHlgAjw2SmlcruxLA3hPT2RWMqIqo/7eTK+qbskcm17denGscnMTpjNik07R /otIHXOFwX6k9jJKc5ebDNg6mH4GOx0ZpU9YemEvPlUNrMUn2Cu60T8S3IvF/GDM5jE/4fPHM/Lv cXjiuh9SxSQdnuCc4KB6ZoenWO5gBDkM/Mc9xm2CN/QhJsDJJGPgGusO0j+F4RNaWVVvWsUOmAS2 PfdRuXEtU0SGT1rZgK84tG+gQOlqR5oIzoAT4bZTpkOGT1pTQ6x1tRd5ZjEGnAHPgjwyfBLnHeY8 sxjDTi7G7OY8MnwS8g4jTxVmZHCnF2UeFdztRB4ZPmm0PTLampl99kwWFDJ8Eucd5jyV25ecp6f1 e3AeGT4JeYeRp5L0Enl6kr4H8sjwScg7jDyVfufIgwKnnn7vgTwyfBLyDiIPdFR6Pg+Q9zzLaHlk +CTkHUZet3AByDu5cLF7bkuGT0LeYeR1axiAvOepYZDhk7Iqh7MqXreGAch7nhqGT4bPH5XzvoHh 01P1jK16EqCoFzVeXJHG950AYYbreGM+7m/lkwGal1GTFghB535R2jH5JK1Ov2/rEq6U2anII+2n tk/TSfsP7Stco59Fk0xATzu5iKMpdKIQ12IUPWePd1DeVzIOvj4rl9et2wDYnla3MS2rCnYsjnc7 MvyQcMf3e+vhicJ+rhnRlGVJbD8FA+ERy5KwJ4EqZuAdbzzHU1UbZSEE7OmVm+EshJELblmu+gzG huozCCHTyvXuxwyvx2ILdZukXVC9ALeJDIRkIKwnmoFQkTAZCDsGQjRKidhIpw297DYgbYzblWgY sgSQ6HZKEuJKEEQbaAHZu3mX5ush37G2TaMaxLG0J/3G8v8jvmM1fhJtdGlD1Us12gC/yVYPPBxt xHG7iBALfJM2YDckog0kUqKNyYmJlT60ocZPoo0ObeCGwQ+iDTBQfQvaiOJ2kgIZUHNRnlDyBi1z QuHGcLwBu1y2PYF4o8sbSqrA3dFgutSlCi9dK2EBzj4g4xszsTLxdl5C7n1aH9P2HF8JGiQ+dUHD i+MzxlW5AJ8skvsuy93DCJ+ET8SnKXuAJfm3Mdej5K2dCliLN9f1zBlXO986GjflMBc/tK+5SuZi Lrf3SmUHlyixmq/rdGo3Vcb3ibfx11bp3LbytBCPoKm+25yyaqi9OR9RtdiV6BBRBl4dLhi2qdeD LXmNWwiLiYAkzEHFDyHsbSFKuIG57jAxJjEmMqapGXD7aAZgiTIJON9crOyxGSpizPw1r7jnK12B ZExV0pr9evfyISYqJ7noxQf1GgwZNAeiOXp3jq4ECK2FylXFEwDoo2JMbicwhS/MQ4sMzm4epPdb 6vyRhC8UbH6DYFPVuCUyVX6+HzJDgLhAprlQNiFzFDgXF2RHOGxHgNlzV5kqVlXvvXwzrNMeQEqK kyZBc2r/wRx2GV/GwSjwwkuC5nx9dMFcnAd3RNNQZH96yij2xnKBUVPao6iSZwAgWfH9q6ZpEB9+ EMetHDsZI2/IElDstVtJwgK5NP3hW7DT9Kcz/cHx9oG0ASbNW84cUBHl+DAZ2zllGmMegYSUpIjC DM6AygYVPBBtdGlDVeY0IaXIsLWzgAFpw4MxldMGM41tERIK0sbRwh7ZNnKsFir1YNc5JLKmt1WG cxLa9+m+2VWW3No2hDMZOwLRRpc2VP1Upw2zhjrMhnFRGIk0mOvANLtbG1C+DeINElIOGG6ouJt4 o8sbqqyt84Ze2h4u3AAxJeR+IKZwndCsKap44+i+qBRvULyRTJrn8XuJ3A7FGzzBA7Ux2HM2m09B DgMbcO7IbpgKhGHiDYY74/JpimeuhEDZDTHdIL/XsNkNFXhTuNENN5QmRA83dF3IgOGG60MJAZOi nlkSVXYvijZoljLgLEXF3UQbXdpQgh2dNnTRzoC0MUZzD6cNU7lLa9lQtDGXTTAgbaiw+0ehDb7E 5mYB9hKQd8CakOtlNrtImkR/zk0ok9Qrl2U+T6t3/wcAAP//AwBQSwMEFAAGAAgAAAAhAFYDuJzi AAAADAEAAA8AAABkcnMvZG93bnJldi54bWxMj8tuwjAQRfeV+g/WVOquOA8gNI2DEGq7QkiFShW7 IR6SiNiOYpOEv6+zapd35ujOmWw9qob11NnaaAHhLABGujCy1qWA7+PHywqYdaglNkaTgDtZWOeP Dxmm0gz6i/qDK5kv0TZFAZVzbcq5LSpSaGemJe13F9MpdD52JZcdDr5cNTwKgiVXWGt/ocKWthUV 18NNCfgccNjE4Xu/u16299Nxsf/ZhSTE89O4eQPmaHR/MEz6Xh1y73Q2Ny0ta3yOkzjyrIDXeQJs IpLFNDkLmC+jCHie8f9P5L8AAAD//wMAUEsBAi0AFAAGAAgAAAAhALaDOJL+AAAA4QEAABMAAAAA AAAAAAAAAAAAAAAAAFtDb250ZW50X1R5cGVzXS54bWxQSwECLQAUAAYACAAAACEAOP0h/9YAAACU AQAACwAAAAAAAAAAAAAAAAAvAQAAX3JlbHMvLnJlbHNQSwECLQAUAAYACAAAACEAJntg7/AMAAAC ugAADgAAAAAAAAAAAAAAAAAuAgAAZHJzL2Uyb0RvYy54bWxQSwECLQAUAAYACAAAACEAVgO4nOIA AAAMAQAADwAAAAAAAAAAAAAAAABKDwAAZHJzL2Rvd25yZXYueG1sUEsFBgAAAAAEAAQA8wAAAFkQ AAAAAA== ">
                <v:oval id="Oval 1965" o:spid="_x0000_s1135" style="position:absolute;left:9630;top:961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SLosMA AADdAAAADwAAAGRycy9kb3ducmV2LnhtbERPTWvCQBC9F/oflhF6qxsbFY2uIkrBHnowrfchOybB 7GzIjjH9912h0Ns83uest4NrVE9dqD0bmIwTUMSFtzWXBr6/3l8XoIIgW2w8k4EfCrDdPD+tMbP+ zifqcylVDOGQoYFKpM20DkVFDsPYt8SRu/jOoUTYldp2eI/hrtFvSTLXDmuODRW2tK+ouOY3Z+BQ 7vJ5r1OZpZfDUWbX8+dHOjHmZTTsVqCEBvkX/7mPNs5fLqbw+CaeoDe/AAAA//8DAFBLAQItABQA BgAIAAAAIQDw94q7/QAAAOIBAAATAAAAAAAAAAAAAAAAAAAAAABbQ29udGVudF9UeXBlc10ueG1s UEsBAi0AFAAGAAgAAAAhADHdX2HSAAAAjwEAAAsAAAAAAAAAAAAAAAAALgEAAF9yZWxzLy5yZWxz UEsBAi0AFAAGAAgAAAAhADMvBZ5BAAAAOQAAABAAAAAAAAAAAAAAAAAAKQIAAGRycy9zaGFwZXht bC54bWxQSwECLQAUAAYACAAAACEArjSLosMAAADdAAAADwAAAAAAAAAAAAAAAACYAgAAZHJzL2Rv d25yZXYueG1sUEsFBgAAAAAEAAQA9QAAAIgDAAAAAA== "/>
                <v:line id="Line 1966" o:spid="_x0000_s1136" style="position:absolute;flip:x;visibility:visible;mso-wrap-style:square" from="9822,9829" to="9826,10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4PCMUAAADdAAAADwAAAGRycy9kb3ducmV2LnhtbERPTWsCMRC9F/ofwhS8SM1W2rKuRhFB 8OCltqz0Nt2Mm2U3k20Sdfvvm4LQ2zze5yxWg+3EhXxoHCt4mmQgiCunG64VfLxvH3MQISJr7ByT gh8KsFre3y2w0O7Kb3Q5xFqkEA4FKjAx9oWUoTJkMUxcT5y4k/MWY4K+ltrjNYXbTk6z7FVabDg1 GOxpY6hqD2erQOb78bdffz23ZXs8zkxZlf3nXqnRw7Ceg4g0xH/xzb3Taf4sf4G/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h4PCMUAAADdAAAADwAAAAAAAAAA AAAAAAChAgAAZHJzL2Rvd25yZXYueG1sUEsFBgAAAAAEAAQA+QAAAJMDAAAAAA== "/>
                <v:rect id="Rectangle 1967" o:spid="_x0000_s1137" style="position:absolute;left:9636;top:10174;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K3RMIA AADdAAAADwAAAGRycy9kb3ducmV2LnhtbERP3WrCMBS+H/gO4Qjeraki4jqjiFrYxTaY3QMcmrOk rDkpTbTt2y+Dwe7Ox/d7dofRteJOfWg8K1hmOQji2uuGjYLPqnzcgggRWWPrmRRMFOCwnz3ssNB+ 4A+6X6MRKYRDgQpsjF0hZagtOQyZ74gT9+V7hzHB3kjd45DCXStXeb6RDhtODRY7Olmqv683p0C+ n91lKtmaKlxWt1fzxutJK7WYj8dnEJHG+C/+c7/oNP9pu4Hfb9IJc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vsrdEwgAAAN0AAAAPAAAAAAAAAAAAAAAAAJgCAABkcnMvZG93 bnJldi54bWxQSwUGAAAAAAQABAD1AAAAhwMAAAAA ">
                  <v:fill color2="#767676" rotate="t" angle="90" focus="100%" type="gradient"/>
                </v:rect>
                <v:group id="Group 1968" o:spid="_x0000_s1138" style="position:absolute;left:8973;top:8284;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V+k48UAAADdAAAADwAAAGRycy9kb3ducmV2LnhtbERPS2vCQBC+F/oflil4 M5tU6iN1FZG2eBDBB0hvQ3ZMgtnZkN0m8d+7gtDbfHzPmS97U4mWGldaVpBEMQjizOqScwWn4/dw CsJ5ZI2VZVJwIwfLxevLHFNtO95Te/C5CCHsUlRQeF+nUrqsIIMusjVx4C62MegDbHKpG+xCuKnk exyPpcGSQ0OBNa0Lyq6HP6Pgp8NuNUq+2u31sr79Hj92521CSg3e+tUnCE+9/xc/3Rsd5s+mE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1fpOPFAAAA3QAA AA8AAAAAAAAAAAAAAAAAqgIAAGRycy9kb3ducmV2LnhtbFBLBQYAAAAABAAEAPoAAACcAwAAAAA= ">
                  <v:line id="Line 1969" o:spid="_x0000_s1139"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TQacgAAADdAAAADwAAAGRycy9kb3ducmV2LnhtbESPT0vDQBDF70K/wzIFb3ajQqix21IU ofUg9g+0x2l2TKLZ2bC7JvHbOwfB2wzvzXu/WaxG16qeQmw8G7idZaCIS28brgwcDy83c1AxIVts PZOBH4qwWk6uFlhYP/CO+n2qlIRwLNBAnVJXaB3LmhzGme+IRfvwwWGSNVTaBhwk3LX6Lsty7bBh aaixo6eayq/9tzPwdv+e9+vt62Y8bfNL+by7nD+HYMz1dFw/gko0pn/z3/XGCv7DXH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PTQacgAAADdAAAADwAAAAAA AAAAAAAAAAChAgAAZHJzL2Rvd25yZXYueG1sUEsFBgAAAAAEAAQA+QAAAJYDAAAAAA== "/>
                  <v:line id="Line 1970" o:spid="_x0000_s1140"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1MFDcUAAADdAAAADwAAAGRycy9kb3ducmV2LnhtbERPTUvDQBC9C/6HZQQvYjcVkSR2E4pQ 8NBLq6R4G7NjNiQ7G3fXNv33riD0No/3Oat6tqM4kg+9YwXLRQaCuHW6507B+9vmPgcRIrLG0TEp OFOAurq+WmGp3Yl3dNzHTqQQDiUqMDFOpZShNWQxLNxEnLgv5y3GBH0ntcdTCrejfMiyJ2mx59Rg cKIXQ+2w/7EKZL69+/brz8ehGQ6HwjRtM31slbq9mdfPICLN8SL+d7/qNL/IC/j7Jp0g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1MFDcUAAADdAAAADwAAAAAAAAAA AAAAAAChAgAAZHJzL2Rvd25yZXYueG1sUEsFBgAAAAAEAAQA+QAAAJMDAAAAAA== "/>
                  <v:line id="Line 1971" o:spid="_x0000_s1141"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A6TccAAADdAAAADwAAAGRycy9kb3ducmV2LnhtbESPQUvDQBCF74L/YRnBi9hNRaSJ3ZYi FHroxSop3sbsmA3JzsbdbRv/vXMQvM3w3rz3zXI9+UGdKaYusIH5rABF3ATbcWvg/W17vwCVMrLF ITAZ+KEE69X11RIrGy78SudDbpWEcKrQgMt5rLROjSOPaRZGYtG+QvSYZY2tthEvEu4H/VAUT9pj x9LgcKQXR01/OHkDerG/+46bz8e+7o/H0tVNPX7sjbm9mTbPoDJN+d/8d72zgl+Wwi/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sDpNxwAAAN0AAAAPAAAAAAAA AAAAAAAAAKECAABkcnMvZG93bnJldi54bWxQSwUGAAAAAAQABAD5AAAAlQMAAAAA "/>
                  <v:line id="Line 1972" o:spid="_x0000_s1142"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yf1sUAAADdAAAADwAAAGRycy9kb3ducmV2LnhtbERPTWsCMRC9F/ofwhS8lJpVpLirUaRQ 6MFLraz0Nm6mm2U3k22S6vbfG0HwNo/3Ocv1YDtxIh8axwom4wwEceV0w7WC/df7yxxEiMgaO8ek 4J8CrFePD0sstDvzJ512sRYphEOBCkyMfSFlqAxZDGPXEyfux3mLMUFfS+3xnMJtJ6dZ9iotNpwa DPb0Zqhqd39WgZxvn3/95jhry/ZwyE1Zlf33VqnR07BZgIg0xLv45v7QaX6eT+D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yf1sUAAADdAAAADwAAAAAAAAAA AAAAAAChAgAAZHJzL2Rvd25yZXYueG1sUEsFBgAAAAAEAAQA+QAAAJMDAAAAAA== "/>
                  <v:line id="Line 1973" o:spid="_x0000_s1143"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4BocUAAADdAAAADwAAAGRycy9kb3ducmV2LnhtbERPTWsCMRC9C/0PYQq9SM1WpLirUaRQ 6MFLraz0Nm6mm2U3k22S6vbfG0HwNo/3Ocv1YDtxIh8axwpeJhkI4srphmsF+6/35zmIEJE1do5J wT8FWK8eRksstDvzJ512sRYphEOBCkyMfSFlqAxZDBPXEyfux3mLMUFfS+3xnMJtJ6dZ9iotNpwa DPb0Zqhqd39WgZxvx79+c5y1ZXs45Kasyv57q9TT47BZgIg0xLv45v7QaX6eT+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4BocUAAADdAAAADwAAAAAAAAAA AAAAAAChAgAAZHJzL2Rvd25yZXYueG1sUEsFBgAAAAAEAAQA+QAAAJMDAAAAAA== "/>
                  <v:line id="Line 1974" o:spid="_x0000_s1144"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KkOsUAAADdAAAADwAAAGRycy9kb3ducmV2LnhtbERPTWsCMRC9F/ofwhS8SM3WluKuRhFB 8OCltqz0Nt2Mm2U3k20Sdfvvm4LQ2zze5yxWg+3EhXxoHCt4mmQgiCunG64VfLxvH2cgQkTW2Dkm BT8UYLW8v1tgod2V3+hyiLVIIRwKVGBi7AspQ2XIYpi4njhxJ+ctxgR9LbXHawq3nZxm2au02HBq MNjTxlDVHs5WgZztx99+/fXSlu3xmJuyKvvPvVKjh2E9BxFpiP/im3un0/w8f4a/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2KkOsUAAADdAAAADwAAAAAAAAAA AAAAAAChAgAAZHJzL2Rvd25yZXYueG1sUEsFBgAAAAAEAAQA+QAAAJMDAAAAAA== "/>
                  <v:line id="Line 1975" o:spid="_x0000_s1145"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s8TsUAAADdAAAADwAAAGRycy9kb3ducmV2LnhtbERPTWsCMRC9C/0PYQq9SM22SHFXo0ih 0IMXraz0Nm6mm2U3k22S6vbfG0HwNo/3OYvVYDtxIh8axwpeJhkI4srphmsF+6+P5xmIEJE1do5J wT8FWC0fRgsstDvzlk67WIsUwqFABSbGvpAyVIYshonriRP347zFmKCvpfZ4TuG2k69Z9iYtNpwa DPb0bqhqd39WgZxtxr9+fZy2ZXs45Kasyv57o9TT47Ceg4g0xLv45v7UaX6eT+H6TTpBLi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Is8TsUAAADdAAAADwAAAAAAAAAA AAAAAAChAgAAZHJzL2Rvd25yZXYueG1sUEsFBgAAAAAEAAQA+QAAAJMDAAAAAA== "/>
                  <v:line id="Line 1976" o:spid="_x0000_s1146"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8eZ1cUAAADdAAAADwAAAGRycy9kb3ducmV2LnhtbERPTWsCMRC9F/ofwhS8SM1W2uKuRhFB 8OCltqz0Nt2Mm2U3k20Sdfvvm4LQ2zze5yxWg+3EhXxoHCt4mmQgiCunG64VfLxvH2cgQkTW2Dkm BT8UYLW8v1tgod2V3+hyiLVIIRwKVGBi7AspQ2XIYpi4njhxJ+ctxgR9LbXHawq3nZxm2au02HBq MNjTxlDVHs5WgZztx99+/fXclu3xmJuyKvvPvVKjh2E9BxFpiP/im3un0/w8f4G/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8eZ1cUAAADdAAAADwAAAAAAAAAA AAAAAAChAgAAZHJzL2Rvd25yZXYueG1sUEsFBgAAAAAEAAQA+QAAAJMDAAAAAA== "/>
                  <v:line id="Line 1977" o:spid="_x0000_s1147"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UHosUAAADdAAAADwAAAGRycy9kb3ducmV2LnhtbERPTWsCMRC9C/0PYQpepGZbRNzVKFIo 9OBFLSu9jZvpZtnNZJukuv77piD0No/3OavNYDtxIR8axwqepxkI4srphmsFH8e3pwWIEJE1do5J wY0CbNYPoxUW2l15T5dDrEUK4VCgAhNjX0gZKkMWw9T1xIn7ct5iTNDXUnu8pnDbyZcsm0uLDacG gz29Gqraw49VIBe7ybffnmdt2Z5OuSmrsv/cKTV+HLZLEJGG+C++u991mp/nc/j7Jp0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xUHosUAAADdAAAADwAAAAAAAAAA AAAAAAChAgAAZHJzL2Rvd25yZXYueG1sUEsFBgAAAAAEAAQA+QAAAJMDAAAAAA== "/>
                  <v:line id="Line 1978" o:spid="_x0000_s1148"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miOcUAAADdAAAADwAAAGRycy9kb3ducmV2LnhtbERPTWsCMRC9F/ofwhS8SM1WSuuuRhFB 8OCltqz0Nt2Mm2U3k20Sdfvvm4LQ2zze5yxWg+3EhXxoHCt4mmQgiCunG64VfLxvH2cgQkTW2Dkm BT8UYLW8v1tgod2V3+hyiLVIIRwKVGBi7AspQ2XIYpi4njhxJ+ctxgR9LbXHawq3nZxm2Yu02HBq MNjTxlDVHs5WgZztx99+/fXclu3xmJuyKvvPvVKjh2E9BxFpiP/im3un0/w8f4W/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FmiOcUAAADdAAAADwAAAAAAAAAA AAAAAAChAgAAZHJzL2Rvd25yZXYueG1sUEsFBgAAAAAEAAQA+QAAAJMDAAAAAA== "/>
                  <v:line id="Line 1979" o:spid="_x0000_s1149"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Y2S8cAAADdAAAADwAAAGRycy9kb3ducmV2LnhtbESPQUvDQBCF74L/YRnBi9hNRaSJ3ZYi FHroxSop3sbsmA3JzsbdbRv/vXMQvM3w3rz3zXI9+UGdKaYusIH5rABF3ATbcWvg/W17vwCVMrLF ITAZ+KEE69X11RIrGy78SudDbpWEcKrQgMt5rLROjSOPaRZGYtG+QvSYZY2tthEvEu4H/VAUT9pj x9LgcKQXR01/OHkDerG/+46bz8e+7o/H0tVNPX7sjbm9mTbPoDJN+d/8d72zgl+W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xjZLxwAAAN0AAAAPAAAAAAAA AAAAAAAAAKECAABkcnMvZG93bnJldi54bWxQSwUGAAAAAAQABAD5AAAAlQMAAAAA "/>
                  <v:line id="Line 1980" o:spid="_x0000_s1150"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qT0MUAAADdAAAADwAAAGRycy9kb3ducmV2LnhtbERPTWsCMRC9F/ofwhS8lJpVSnFXo0hB 8OCltqz0Nt2Mm2U3k20SdfvvG0HwNo/3OYvVYDtxJh8axwom4wwEceV0w7WCr8/NywxEiMgaO8ek 4I8CrJaPDwsstLvwB533sRYphEOBCkyMfSFlqAxZDGPXEyfu6LzFmKCvpfZ4SeG2k9Mse5MWG04N Bnt6N1S1+5NVIGe751+//nlty/ZwyE1Zlf33TqnR07Ceg4g0xLv45t7qND/Pc7h+k06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oqT0MUAAADdAAAADwAAAAAAAAAA AAAAAAChAgAAZHJzL2Rvd25yZXYueG1sUEsFBgAAAAAEAAQA+QAAAJMDAAAAAA== "/>
                  <v:line id="Line 1981" o:spid="_x0000_s1151"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EdccAAADdAAAADwAAAGRycy9kb3ducmV2LnhtbESPwUoDMRCG74LvEEbwIjariLTbpqUU BA+9WMuW3sbNdLPsZrJNYru+vXMQPA7//N/Mt1iNvlcXiqkNbOBpUoAiroNtuTGw/3x7nIJKGdli H5gM/FCC1fL2ZoGlDVf+oMsuN0ognEo04HIeSq1T7chjmoSBWLJTiB6zjLHRNuJV4L7Xz0Xxqj22 LBccDrRxVHe7b29AT7cP57j+eumq7nCYuaquhuPWmPu7cT0HlWnM/8t/7XdrQIjyv9iICejl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L4R1xwAAAN0AAAAPAAAAAAAA AAAAAAAAAKECAABkcnMvZG93bnJldi54bWxQSwUGAAAAAAQABAD5AAAAlQMAAAAA "/>
                </v:group>
                <v:oval id="Oval 1982" o:spid="_x0000_s1152" style="position:absolute;left:9219;top:880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UA38MA AADdAAAADwAAAGRycy9kb3ducmV2LnhtbESPQWvCQBSE74L/YXmF3nQTg1JSVxGlYA8emrb3R/aZ BLNvQ/YZ4793C0KPw8x8w6y3o2vVQH1oPBtI5wko4tLbhisDP98fszdQQZAttp7JwJ0CbDfTyRpz 62/8RUMhlYoQDjkaqEW6XOtQ1uQwzH1HHL2z7x1KlH2lbY+3CHetXiTJSjtsOC7U2NG+pvJSXJ2B Q7UrVoPOZJmdD0dZXn5Pn1lqzOvLuHsHJTTKf/jZPloDkZjC35v4BPTmAQAA//8DAFBLAQItABQA BgAIAAAAIQDw94q7/QAAAOIBAAATAAAAAAAAAAAAAAAAAAAAAABbQ29udGVudF9UeXBlc10ueG1s UEsBAi0AFAAGAAgAAAAhADHdX2HSAAAAjwEAAAsAAAAAAAAAAAAAAAAALgEAAF9yZWxzLy5yZWxz UEsBAi0AFAAGAAgAAAAhADMvBZ5BAAAAOQAAABAAAAAAAAAAAAAAAAAAKQIAAGRycy9zaGFwZXht bC54bWxQSwECLQAUAAYACAAAACEA6gUA38MAAADdAAAADwAAAAAAAAAAAAAAAACYAgAAZHJzL2Rv d25yZXYueG1sUEsFBgAAAAAEAAQA9QAAAIgDAAAAAA== "/>
                <v:line id="Line 1983" o:spid="_x0000_s1153" style="position:absolute;flip:y;visibility:visible;mso-wrap-style:square" from="9621,8974" to="9621,9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G/mcYAAADdAAAADwAAAGRycy9kb3ducmV2LnhtbESPQWsCMRSE74L/IbxCL6LZSim6NYoU hB681MqKt9fN62bZzcuaRN3++0YQPA4z8w2zWPW2FRfyoXas4GWSgSAuna65UrD/3oxnIEJE1tg6 JgV/FGC1HA4WmGt35S+67GIlEoRDjgpMjF0uZSgNWQwT1xEn79d5izFJX0nt8ZrgtpXTLHuTFmtO CwY7+jBUNruzVSBn29HJr39em6I5HOamKIvuuFXq+alfv4OI1MdH+N7+1AoScQq3N+kJ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xv5nGAAAA3QAAAA8AAAAAAAAA AAAAAAAAoQIAAGRycy9kb3ducmV2LnhtbFBLBQYAAAAABAAEAPkAAACUAwAAAAA= "/>
                <v:line id="Line 1984" o:spid="_x0000_s1154" style="position:absolute;flip:y;visibility:visible;mso-wrap-style:square" from="10038,8449" to="10038,9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0aAsYAAADdAAAADwAAAGRycy9kb3ducmV2LnhtbESPQWsCMRSE7wX/Q3hCL6VmbYvY1Sgi CB68VGWlt9fNc7Ps5mVNom7/fVMo9DjMzDfMfNnbVtzIh9qxgvEoA0FcOl1zpeB42DxPQYSIrLF1 TAq+KcByMXiYY67dnT/oto+VSBAOOSowMXa5lKE0ZDGMXEecvLPzFmOSvpLa4z3BbStfsmwiLdac Fgx2tDZUNvurVSCnu6eLX329NUVzOr2boiy6z51Sj8N+NQMRqY//4b/2VitIxFf4fZOegF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9GgLGAAAA3QAAAA8AAAAAAAAA AAAAAAAAoQIAAGRycy9kb3ducmV2LnhtbFBLBQYAAAAABAAEAPkAAACUAwAAAAA= "/>
                <v:line id="Line 1985" o:spid="_x0000_s1155" style="position:absolute;visibility:visible;mso-wrap-style:square" from="9413,8464" to="9413,9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yiccAAADdAAAADwAAAGRycy9kb3ducmV2LnhtbESPT2vCQBTE74V+h+UJvdWNbQkSXUVa CupB6h/Q4zP7TGKzb8PumqTfvisUehxm5jfMdN6bWrTkfGVZwWiYgCDOra64UHDYfz6PQfiArLG2 TAp+yMN89vgwxUzbjrfU7kIhIoR9hgrKEJpMSp+XZNAPbUMcvYt1BkOUrpDaYRfhppYvSZJKgxXH hRIbei8p/97djILN61faLlbrZX9cpef8Y3s+XTun1NOgX0xABOrDf/ivvdQKIvEN7m/iE5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KJxwAAAN0AAAAPAAAAAAAA AAAAAAAAAKECAABkcnMvZG93bnJldi54bWxQSwUGAAAAAAQABAD5AAAAlQMAAAAA "/>
                <v:shape id="Text Box 1986" o:spid="_x0000_s1156" type="#_x0000_t202" style="position:absolute;left:9925;top:10129;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S5osIA AADdAAAADwAAAGRycy9kb3ducmV2LnhtbESPQYvCMBSE7wv+h/AEb2ui6OJWo4gieFJW3YW9PZpn W2xeShNt/fdGEDwOM/MNM1u0thQ3qn3hWMOgr0AQp84UnGk4HTefExA+IBssHZOGO3lYzDsfM0yM a/iHboeQiQhhn6CGPIQqkdKnOVn0fVcRR+/saoshyjqTpsYmwm0ph0p9SYsFx4UcK1rllF4OV6vh d3f+/xupfba246pxrZJsv6XWvW67nIII1IZ3+NXeGg2ROIbnm/gE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DZNLmiwgAAAN0AAAAPAAAAAAAAAAAAAAAAAJgCAABkcnMvZG93 bnJldi54bWxQSwUGAAAAAAQABAD1AAAAhwMAAAAA " filled="f" stroked="f">
                  <v:textbox>
                    <w:txbxContent>
                      <w:p w14:paraId="51F8314C" w14:textId="77777777" w:rsidR="00541C41" w:rsidRPr="00E31A80" w:rsidRDefault="00541C41" w:rsidP="00C93118">
                        <w:r>
                          <w:t>m</w:t>
                        </w:r>
                        <w:r>
                          <w:rPr>
                            <w:vertAlign w:val="subscript"/>
                          </w:rPr>
                          <w:t>1</w:t>
                        </w:r>
                      </w:p>
                    </w:txbxContent>
                  </v:textbox>
                </v:shape>
                <v:line id="Line 1987" o:spid="_x0000_s1157" style="position:absolute;flip:y;visibility:visible;mso-wrap-style:square" from="9219,8959" to="9219,9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q5msUAAADdAAAADwAAAGRycy9kb3ducmV2LnhtbESPQWsCMRSE74L/IbxCL6LZliK6NYoU hB68VGXF2+vmdbPs5mVNom7/fSMUPA4z8w2zWPW2FVfyoXas4GWSgSAuna65UnDYb8YzECEia2wd k4JfCrBaDgcLzLW78Rddd7ESCcIhRwUmxi6XMpSGLIaJ64iT9+O8xZikr6T2eEtw28rXLJtKizWn BYMdfRgqm93FKpCz7ejs199vTdEcj3NTlEV32ir1/NSv30FE6uMj/N/+1AruRLi/SU9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oq5msUAAADdAAAADwAAAAAAAAAA AAAAAAChAgAAZHJzL2Rvd25yZXYueG1sUEsFBgAAAAAEAAQA+QAAAJMDAAAAAA== "/>
                <v:rect id="Rectangle 1988" o:spid="_x0000_s1158" style="position:absolute;left:7313;top:9844;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DzeMMA AADdAAAADwAAAGRycy9kb3ducmV2LnhtbESPT4vCMBTE7wt+h/AEb2uqgn+qUWQXFz1qvXh7Ns+2 2ryUJmrXT28EweMwM79hZovGlOJGtSssK+h1IxDEqdUFZwr2yep7DMJ5ZI2lZVLwTw4W89bXDGNt 77yl285nIkDYxagg976KpXRpTgZd11bEwTvZ2qAPss6krvEe4KaU/SgaSoMFh4UcK/rJKb3srkbB sejv8bFN/iIzWQ38pknO18OvUp12s5yC8NT4T/jdXmsFgTiC15vwBOT8CQAA//8DAFBLAQItABQA BgAIAAAAIQDw94q7/QAAAOIBAAATAAAAAAAAAAAAAAAAAAAAAABbQ29udGVudF9UeXBlc10ueG1s UEsBAi0AFAAGAAgAAAAhADHdX2HSAAAAjwEAAAsAAAAAAAAAAAAAAAAALgEAAF9yZWxzLy5yZWxz UEsBAi0AFAAGAAgAAAAhADMvBZ5BAAAAOQAAABAAAAAAAAAAAAAAAAAAKQIAAGRycy9zaGFwZXht bC54bWxQSwECLQAUAAYACAAAACEAT4DzeMMAAADdAAAADwAAAAAAAAAAAAAAAACYAgAAZHJzL2Rv d25yZXYueG1sUEsFBgAAAAAEAAQA9QAAAIgDAAAAAA== "/>
                <v:oval id="Oval 1989" o:spid="_x0000_s1159" style="position:absolute;left:766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jMg8MA AADdAAAADwAAAGRycy9kb3ducmV2LnhtbESPwWrDMAyG74O9g9Fgl7E4HbSUrE4ZgY5em/bQoxZr SVgsB9trkrevDoMdxa//k77dfnaDulGIvWcDqywHRdx423Nr4HI+vG5BxYRscfBMBhaKsC8fH3ZY WD/xiW51apVAOBZooEtpLLSOTUcOY+ZHYsm+fXCYZAyttgEngbtBv+X5RjvsWS50OFLVUfNT/zoD 4WVcquVYHVZf/Fmvp629bi7WmOen+eMdVKI5/S//tY/WgBDlXbERE9DlHQAA//8DAFBLAQItABQA BgAIAAAAIQDw94q7/QAAAOIBAAATAAAAAAAAAAAAAAAAAAAAAABbQ29udGVudF9UeXBlc10ueG1s UEsBAi0AFAAGAAgAAAAhADHdX2HSAAAAjwEAAAsAAAAAAAAAAAAAAAAALgEAAF9yZWxzLy5yZWxz UEsBAi0AFAAGAAgAAAAhADMvBZ5BAAAAOQAAABAAAAAAAAAAAAAAAAAAKQIAAGRycy9zaGFwZXht bC54bWxQSwECLQAUAAYACAAAACEAqLjMg8MAAADdAAAADwAAAAAAAAAAAAAAAACYAgAAZHJzL2Rv d25yZXYueG1sUEsFBgAAAAAEAAQA9QAAAIgDAAAAAA== " fillcolor="black"/>
                <v:oval id="Oval 1990" o:spid="_x0000_s1160" style="position:absolute;left:919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pGMIA AADdAAAADwAAAGRycy9kb3ducmV2LnhtbESPQYvCMBSE74L/ITzBi2jqwopbjSIFF69bPXh82zzb YvNSkmjbf28WFjwOM/MNs933phFPcr62rGC5SEAQF1bXXCq4nI/zNQgfkDU2lknBQB72u/Foi6m2 Hf/QMw+liBD2KSqoQmhTKX1RkUG/sC1x9G7WGQxRulJqh12Em0Z+JMlKGqw5LlTYUlZRcc8fRoGb tUM2nLLj8pe/889ura+ri1ZqOukPGxCB+vAO/7dPWkEkfsHfm/g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DH9GkYwgAAAN0AAAAPAAAAAAAAAAAAAAAAAJgCAABkcnMvZG93 bnJldi54bWxQSwUGAAAAAAQABAD1AAAAhwMAAAAA " fillcolor="black"/>
                <v:group id="Group 1991" o:spid="_x0000_s1161" style="position:absolute;left:6388;top:9934;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wy08QAAADdAAAADwAAAGRycy9kb3ducmV2LnhtbERPTWvCQBC9F/wPywi9 lLpRSikxGxGlJQdBGnvpbcxOk9DsbMxONf777kHw+Hjf2Wp0nTrTEFrPBuazBBRx5W3LtYGvw/vz G6ggyBY7z2TgSgFW+eQhw9T6C3/SuZRaxRAOKRpoRPpU61A15DDMfE8cuR8/OJQIh1rbAS8x3HV6 kSSv2mHLsaHBnjYNVb/lnzMg3fZ7V+z37cdBjtfd6fQybp8KYx6n43oJSmiUu/jmLqyBRTKP++Ob +AR0/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ewy08QAAADdAAAA DwAAAAAAAAAAAAAAAACqAgAAZHJzL2Rvd25yZXYueG1sUEsFBgAAAAAEAAQA+gAAAJsDAAAAAA== ">
                  <v:line id="Line 1992" o:spid="_x0000_s1162"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HHzMcAAADdAAAADwAAAGRycy9kb3ducmV2LnhtbESPQWvCQBSE74L/YXmF3nQTC6GkriKV gvZQ1Bbq8Zl9Jmmzb8PuNon/3hUKHoeZ+YaZLwfTiI6cry0rSKcJCOLC6ppLBV+fb5NnED4ga2ws k4ILeVguxqM55tr2vKfuEEoRIexzVFCF0OZS+qIig35qW+Lona0zGKJ0pdQO+wg3jZwlSSYN1hwX KmzptaLi9/BnFHw87bJutX3fDN/b7FSs96fjT++UenwYVi8gAg3hHv5vb7SCWZKmcHsTn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UcfMxwAAAN0AAAAPAAAAAAAA AAAAAAAAAKECAABkcnMvZG93bnJldi54bWxQSwUGAAAAAAQABAD5AAAAlQMAAAAA "/>
                  <v:line id="Line 1993" o:spid="_x0000_s1163"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gpRMcAAADdAAAADwAAAGRycy9kb3ducmV2LnhtbESPQWsCMRSE7wX/Q3hCL0WzLqXY1ShS KPTgpVZWentunptlNy/bJNXtv28EweMwM98wy/VgO3EmHxrHCmbTDARx5XTDtYL91/tkDiJEZI2d Y1LwRwHWq9HDEgvtLvxJ512sRYJwKFCBibEvpAyVIYth6nri5J2ctxiT9LXUHi8JbjuZZ9mLtNhw WjDY05uhqt39WgVyvn368Zvjc1u2h8OrKauy/94q9TgeNgsQkYZ4D9/aH1pBns1y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aClExwAAAN0AAAAPAAAAAAAA AAAAAAAAAKECAABkcnMvZG93bnJldi54bWxQSwUGAAAAAAQABAD5AAAAlQMAAAAA "/>
                  <v:line id="Line 1994" o:spid="_x0000_s1164"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SM38cAAADdAAAADwAAAGRycy9kb3ducmV2LnhtbESPQWsCMRSE7wX/Q3hCL0Wz2iK6GkUK hR68VGXF23Pz3Cy7edkmqW7/fVMo9DjMzDfMatPbVtzIh9qxgsk4A0FcOl1zpeB4eBvNQYSIrLF1 TAq+KcBmPXhYYa7dnT/oto+VSBAOOSowMXa5lKE0ZDGMXUecvKvzFmOSvpLa4z3BbSunWTaTFmtO CwY7ejVUNvsvq0DOd0+ffnt5aYrmdFqYoiy6806px2G/XYKI1Mf/8F/7XSuYZpNn+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JIzfxwAAAN0AAAAPAAAAAAAA AAAAAAAAAKECAABkcnMvZG93bnJldi54bWxQSwUGAAAAAAQABAD5AAAAlQMAAAAA "/>
                  <v:line id="Line 1995" o:spid="_x0000_s1165"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0Uq8cAAADdAAAADwAAAGRycy9kb3ducmV2LnhtbESPQWsCMRSE74X+h/AEL0WzihRdjSKF Qg9eastKb8/Nc7Ps5mWbpLr++0YQPA4z8w2z2vS2FWfyoXasYDLOQBCXTtdcKfj+eh/NQYSIrLF1 TAquFGCzfn5aYa7dhT/pvI+VSBAOOSowMXa5lKE0ZDGMXUecvJPzFmOSvpLa4yXBbSunWfYqLdac Fgx29GaobPZ/VoGc715+/fY4a4rmcFiYoiy6n51Sw0G/XYKI1MdH+N7+0Aqm2WQGtzfpCcj1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zRSrxwAAAN0AAAAPAAAAAAAA AAAAAAAAAKECAABkcnMvZG93bnJldi54bWxQSwUGAAAAAAQABAD5AAAAlQMAAAAA "/>
                  <v:line id="Line 1996" o:spid="_x0000_s1166"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GxMMcAAADdAAAADwAAAGRycy9kb3ducmV2LnhtbESPQWsCMRSE7wX/Q3hCL0WzSiu6GkUK hR68VGXF23Pz3Cy7edkmqW7/fVMo9DjMzDfMatPbVtzIh9qxgsk4A0FcOl1zpeB4eBvNQYSIrLF1 TAq+KcBmPXhYYa7dnT/oto+VSBAOOSowMXa5lKE0ZDGMXUecvKvzFmOSvpLa4z3BbSunWTaTFmtO CwY7ejVUNvsvq0DOd0+ffnt5bormdFqYoiy6806px2G/XYKI1Mf/8F/7XSuYZpMX+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gbEwxwAAAN0AAAAPAAAAAAAA AAAAAAAAAKECAABkcnMvZG93bnJldi54bWxQSwUGAAAAAAQABAD5AAAAlQMAAAAA "/>
                  <v:line id="Line 1997" o:spid="_x0000_s1167"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MvR8cAAADdAAAADwAAAGRycy9kb3ducmV2LnhtbESPQWsCMRSE74X+h/AEL0WzShFdjSKF Qg9eqmWlt+fmuVl287JNUl3/fVMQPA4z8w2z2vS2FRfyoXasYDLOQBCXTtdcKfg6vI/mIEJE1tg6 JgU3CrBZPz+tMNfuyp902cdKJAiHHBWYGLtcylAashjGriNO3tl5izFJX0nt8ZrgtpXTLJtJizWn BYMdvRkqm/2vVSDnu5cfvz29NkVzPC5MURbd906p4aDfLkFE6uMjfG9/aAXTbDKD/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Uy9HxwAAAN0AAAAPAAAAAAAA AAAAAAAAAKECAABkcnMvZG93bnJldi54bWxQSwUGAAAAAAQABAD5AAAAlQMAAAAA "/>
                  <v:line id="Line 1998" o:spid="_x0000_s1168"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K3McAAADdAAAADwAAAGRycy9kb3ducmV2LnhtbESPQWsCMRSE7wX/Q3hCL0WzSqm6GkUK hR68VGXF23Pz3Cy7edkmqW7/fVMo9DjMzDfMatPbVtzIh9qxgsk4A0FcOl1zpeB4eBvNQYSIrLF1 TAq+KcBmPXhYYa7dnT/oto+VSBAOOSowMXa5lKE0ZDGMXUecvKvzFmOSvpLa4z3BbSunWfYiLdac Fgx29GqobPZfVoGc754+/fby3BTN6bQwRVl0551Sj8N+uwQRqY//4b/2u1YwzSYz+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H4rcxwAAAN0AAAAPAAAAAAAA AAAAAAAAAKECAABkcnMvZG93bnJldi54bWxQSwUGAAAAAAQABAD5AAAAlQMAAAAA "/>
                  <v:line id="Line 1999" o:spid="_x0000_s1169"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AersMAAADdAAAADwAAAGRycy9kb3ducmV2LnhtbERPz2vCMBS+C/sfwht4EU0VGVqNIoOB By9zUvH2bJ5NafPSJZl2/705DHb8+H6vt71txZ18qB0rmE4yEMSl0zVXCk5fH+MFiBCRNbaOScEv BdhuXgZrzLV78Cfdj7ESKYRDjgpMjF0uZSgNWQwT1xEn7ua8xZigr6T2+EjhtpWzLHuTFmtODQY7 ejdUNscfq0AuDqNvv7vOm6I5n5emKIvuclBq+NrvViAi9fFf/OfeawWzbJrmpjfpCcjN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2AHq7DAAAA3QAAAA8AAAAAAAAAAAAA AAAAoQIAAGRycy9kb3ducmV2LnhtbFBLBQYAAAAABAAEAPkAAACRAwAAAAA= "/>
                  <v:line id="Line 2000" o:spid="_x0000_s1170"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y7NccAAADdAAAADwAAAGRycy9kb3ducmV2LnhtbESPQWsCMRSE7wX/Q3hCL0WzihRdjSKF Qg9eastKb8/Nc7Ps5mWbpLr990YQPA4z8w2z2vS2FWfyoXasYDLOQBCXTtdcKfj+eh/NQYSIrLF1 TAr+KcBmPXhaYa7dhT/pvI+VSBAOOSowMXa5lKE0ZDGMXUecvJPzFmOSvpLa4yXBbSunWfYqLdac Fgx29GaobPZ/VoGc715+/fY4a4rmcFiYoiy6n51Sz8N+uwQRqY+P8L39oRVMs8kCbm/SE5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zLs1xwAAAN0AAAAPAAAAAAAA AAAAAAAAAKECAABkcnMvZG93bnJldi54bWxQSwUGAAAAAAQABAD5AAAAlQMAAAAA "/>
                  <v:line id="Line 2001" o:spid="_x0000_s1171"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rYFcQAAADdAAAADwAAAGRycy9kb3ducmV2LnhtbERPz2vCMBS+D/wfwht4GZqujKGdUWQg ePAyJxVvb81bU9q81CRq998vB8Hjx/d7sRpsJ67kQ+NYwes0A0FcOd1wreDwvZnMQISIrLFzTAr+ KMBqOXpaYKHdjb/ouo+1SCEcClRgYuwLKUNlyGKYup44cb/OW4wJ+lpqj7cUbjuZZ9m7tNhwajDY 06ehqt1frAI5272c/frnrS3b43FuyqrsTzulxs/D+gNEpCE+xHf3VivIszztT2/SE5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mtgVxAAAAN0AAAAPAAAAAAAAAAAA AAAAAKECAABkcnMvZG93bnJldi54bWxQSwUGAAAAAAQABAD5AAAAkgMAAAAA "/>
                  <v:line id="Line 2002" o:spid="_x0000_s1172"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Z9jscAAADdAAAADwAAAGRycy9kb3ducmV2LnhtbESPQWsCMRSE7wX/Q3hCL0WzLqXY1ShS KPTgpVZWentunptlNy/bJNXtv28EweMwM98wy/VgO3EmHxrHCmbTDARx5XTDtYL91/tkDiJEZI2d Y1LwRwHWq9HDEgvtLvxJ512sRYJwKFCBibEvpAyVIYth6nri5J2ctxiT9LXUHi8JbjuZZ9mLtNhw WjDY05uhqt39WgVyvn368Zvjc1u2h8OrKauy/94q9TgeNgsQkYZ4D9/aH1pBnuUz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1n2OxwAAAN0AAAAPAAAAAAAA AAAAAAAAAKECAABkcnMvZG93bnJldi54bWxQSwUGAAAAAAQABAD5AAAAlQMAAAAA "/>
                  <v:line id="Line 2003" o:spid="_x0000_s1173"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Tj+ccAAADdAAAADwAAAGRycy9kb3ducmV2LnhtbESPQWsCMRSE74X+h/CEXopmu0jR1ShS KPTgpbas9PbcPDfLbl62Sarbf28EweMwM98wy/VgO3EiHxrHCl4mGQjiyumGawXfX+/jGYgQkTV2 jknBPwVYrx4fllhod+ZPOu1iLRKEQ4EKTIx9IWWoDFkME9cTJ+/ovMWYpK+l9nhOcNvJPMtepcWG 04LBnt4MVe3uzyqQs+3zr98cpm3Z7vdzU1Zl/7NV6mk0bBYgIg3xHr61P7SCPMtzuL5JT0Cu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BOP5xwAAAN0AAAAPAAAAAAAA AAAAAAAAAKECAABkcnMvZG93bnJldi54bWxQSwUGAAAAAAQABAD5AAAAlQMAAAAA "/>
                  <v:line id="Line 2004" o:spid="_x0000_s1174"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hGYscAAADdAAAADwAAAGRycy9kb3ducmV2LnhtbESPQWsCMRSE74X+h/CEXkrNdluKrkYR odCDl6qseHtunptlNy9rkur23zeFQo/DzHzDzJeD7cSVfGgcK3geZyCIK6cbrhXsd+9PExAhImvs HJOCbwqwXNzfzbHQ7safdN3GWiQIhwIVmBj7QspQGbIYxq4nTt7ZeYsxSV9L7fGW4LaTeZa9SYsN pwWDPa0NVe32yyqQk83jxa9Or23ZHg5TU1Zlf9wo9TAaVjMQkYb4H/5rf2gFeZa/wO+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SEZixwAAAN0AAAAPAAAAAAAA AAAAAAAAAKECAABkcnMvZG93bnJldi54bWxQSwUGAAAAAAQABAD5AAAAlQMAAAAA "/>
                </v:group>
                <v:rect id="Rectangle 2005" o:spid="_x0000_s1175" style="position:absolute;left:7440;top:10252;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9/4LcQA AADdAAAADwAAAGRycy9kb3ducmV2LnhtbESPwWrDMBBE74X8g9hAbo0cY0pxo4TSOJBDWmjSD1is rWRqrYwlx/bfR4VCj8PMvGG2+8m14kZ9aDwr2KwzEMS11w0bBV/X4+MziBCRNbaeScFMAfa7xcMW S+1H/qTbJRqRIBxKVGBj7EopQ23JYVj7jjh53753GJPsjdQ9jgnuWpln2ZN02HBasNjRm6X65zI4 BfLj4Kr5yNZcQ5UPZ/POxayVWi2n1xcQkab4H/5rn7SCPMsL+H2TnoDc3QEAAP//AwBQSwECLQAU AAYACAAAACEA8PeKu/0AAADiAQAAEwAAAAAAAAAAAAAAAAAAAAAAW0NvbnRlbnRfVHlwZXNdLnht bFBLAQItABQABgAIAAAAIQAx3V9h0gAAAI8BAAALAAAAAAAAAAAAAAAAAC4BAABfcmVscy8ucmVs c1BLAQItABQABgAIAAAAIQAzLwWeQQAAADkAAAAQAAAAAAAAAAAAAAAAACkCAABkcnMvc2hhcGV4 bWwueG1sUEsBAi0AFAAGAAgAAAAhAO/f+C3EAAAA3QAAAA8AAAAAAAAAAAAAAAAAmAIAAGRycy9k b3ducmV2LnhtbFBLBQYAAAAABAAEAPUAAACJAwAAAAA= ">
                  <v:fill color2="#767676" rotate="t" angle="90" focus="100%" type="gradient"/>
                </v:rect>
                <v:line id="Line 2006" o:spid="_x0000_s1176" style="position:absolute;visibility:visible;mso-wrap-style:square" from="7693,1024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YLcscAAADdAAAADwAAAGRycy9kb3ducmV2LnhtbESPQWvCQBSE7wX/w/KE3urGlAZJXUUs Be2hVFvQ4zP7mkSzb8PuNkn/fbcgeBxm5htmvhxMIzpyvrasYDpJQBAXVtdcKvj6fH2YgfABWWNj mRT8koflYnQ3x1zbnnfU7UMpIoR9jgqqENpcSl9UZNBPbEscvW/rDIYoXSm1wz7CTSPTJMmkwZrj QoUtrSsqLvsfo+D98SPrVtu3zXDYZqfiZXc6nnun1P14WD2DCDSEW/ja3mgFaZI+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BgtyxwAAAN0AAAAPAAAAAAAA AAAAAAAAAKECAABkcnMvZG93bnJldi54bWxQSwUGAAAAAAQABAD5AAAAlQMAAAAA "/>
                <v:line id="Line 2007" o:spid="_x0000_s1177" style="position:absolute;flip:y;visibility:visible;mso-wrap-style:square" from="7693,988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l+scAAADdAAAADwAAAGRycy9kb3ducmV2LnhtbESPQWsCMRSE7wX/Q3iCl6LZLkXsahQp FHrwUi0rvT03z82ym5dtkur675uC0OMwM98wq81gO3EhHxrHCp5mGQjiyumGawWfh7fpAkSIyBo7 x6TgRgE269HDCgvtrvxBl32sRYJwKFCBibEvpAyVIYth5nri5J2dtxiT9LXUHq8JbjuZZ9lcWmw4 LRjs6dVQ1e5/rAK52D1+++3puS3b4/HFlFXZf+2UmoyH7RJEpCH+h+/td60gz/I5/L1JT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P+X6xwAAAN0AAAAPAAAAAAAA AAAAAAAAAKECAABkcnMvZG93bnJldi54bWxQSwUGAAAAAAQABAD5AAAAlQMAAAAA "/>
                <v:shape id="Text Box 2008" o:spid="_x0000_s1178" type="#_x0000_t202" style="position:absolute;left:7185;top:945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eLsUA AADdAAAADwAAAGRycy9kb3ducmV2LnhtbESPQWvCQBSE70L/w/IKveluQ9U2dROKUvCkqG2ht0f2 mYRm34bs1sR/7wqCx2FmvmEW+WAbcaLO1441PE8UCOLCmZpLDV+Hz/ErCB+QDTaOScOZPOTZw2iB qXE97+i0D6WIEPYpaqhCaFMpfVGRRT9xLXH0jq6zGKLsSmk67CPcNjJRaiYt1hwXKmxpWVHxt/+3 Gr43x9+fF7UtV3ba9m5Qku2b1Prpcfh4BxFoCPfwrb02GhKVzOH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ANH94uxQAAAN0AAAAPAAAAAAAAAAAAAAAAAJgCAABkcnMv ZG93bnJldi54bWxQSwUGAAAAAAQABAD1AAAAigMAAAAA " filled="f" stroked="f">
                  <v:textbox>
                    <w:txbxContent>
                      <w:p w14:paraId="36E842B4" w14:textId="77777777" w:rsidR="00541C41" w:rsidRPr="004F1E00" w:rsidRDefault="00541C41" w:rsidP="00C93118">
                        <w:r>
                          <w:t>A</w:t>
                        </w:r>
                      </w:p>
                    </w:txbxContent>
                  </v:textbox>
                </v:shape>
                <v:shape id="Text Box 2009" o:spid="_x0000_s1179" type="#_x0000_t202" style="position:absolute;left:7519;top:946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BKXMAA AADdAAAADwAAAGRycy9kb3ducmV2LnhtbERPy4rCMBTdD/gP4QruxsTiDFqNIjMIrkbGF7i7NNe2 2NyUJtr692YhuDyc93zZ2UrcqfGlYw2joQJBnDlTcq7hsF9/TkD4gGywckwaHuRhueh9zDE1ruV/ uu9CLmII+xQ1FCHUqZQ+K8iiH7qaOHIX11gMETa5NA22MdxWMlHqW1osOTYUWNNPQdl1d7Majn+X 82mstvmv/apb1ynJdiq1HvS71QxEoC68xS/3xmhIVBLnxjfxCcjFEwAA//8DAFBLAQItABQABgAI AAAAIQDw94q7/QAAAOIBAAATAAAAAAAAAAAAAAAAAAAAAABbQ29udGVudF9UeXBlc10ueG1sUEsB Ai0AFAAGAAgAAAAhADHdX2HSAAAAjwEAAAsAAAAAAAAAAAAAAAAALgEAAF9yZWxzLy5yZWxzUEsB Ai0AFAAGAAgAAAAhADMvBZ5BAAAAOQAAABAAAAAAAAAAAAAAAAAAKQIAAGRycy9zaGFwZXhtbC54 bWxQSwECLQAUAAYACAAAACEAfIBKXMAAAADdAAAADwAAAAAAAAAAAAAAAACYAgAAZHJzL2Rvd25y ZXYueG1sUEsFBgAAAAAEAAQA9QAAAIUDAAAAAA== " filled="f" stroked="f">
                  <v:textbox>
                    <w:txbxContent>
                      <w:p w14:paraId="33ECAE01" w14:textId="77777777" w:rsidR="00541C41" w:rsidRPr="004F1E00" w:rsidRDefault="00541C41" w:rsidP="00C93118">
                        <w:r>
                          <w:t>C</w:t>
                        </w:r>
                      </w:p>
                    </w:txbxContent>
                  </v:textbox>
                </v:shape>
                <v:shape id="Text Box 2010" o:spid="_x0000_s1180" type="#_x0000_t202" style="position:absolute;left:8821;top:943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zvx8QA AADdAAAADwAAAGRycy9kb3ducmV2LnhtbESPT4vCMBTE74LfITxhb5pYdkWrUWQXwdMu/gVvj+bZ FpuX0kRbv/1mYcHjMDO/YRarzlbiQY0vHWsYjxQI4syZknMNx8NmOAXhA7LByjFpeJKH1bLfW2Bq XMs7euxDLiKEfYoaihDqVEqfFWTRj1xNHL2rayyGKJtcmgbbCLeVTJSaSIslx4UCa/osKLvt71bD 6ft6Ob+rn/zLftSt65RkO5Navw269RxEoC68wv/trdGQqGQGf2/iE5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BPM78fEAAAA3QAAAA8AAAAAAAAAAAAAAAAAmAIAAGRycy9k b3ducmV2LnhtbFBLBQYAAAAABAAEAPUAAACJAwAAAAA= " filled="f" stroked="f">
                  <v:textbox>
                    <w:txbxContent>
                      <w:p w14:paraId="2F5A8319" w14:textId="77777777" w:rsidR="00541C41" w:rsidRPr="004F1E00" w:rsidRDefault="00541C41" w:rsidP="00C93118">
                        <w:r>
                          <w:t>B</w:t>
                        </w:r>
                      </w:p>
                    </w:txbxContent>
                  </v:textbox>
                </v:shape>
                <v:shape id="Text Box 2011" o:spid="_x0000_s1181" type="#_x0000_t202" style="position:absolute;left:7885;top:10264;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Qh8EA AADdAAAADwAAAGRycy9kb3ducmV2LnhtbERPTYvCMBC9C/6HMIK3NVF3Za1GEUXwpOjuCt6GZmyL zaQ00Xb/vTkIHh/ve75sbSkeVPvCsYbhQIEgTp0pONPw+7P9+AbhA7LB0jFp+CcPy0W3M8fEuIaP 9DiFTMQQ9glqyEOoEil9mpNFP3AVceSurrYYIqwzaWpsYrgt5UipibRYcGzIsaJ1TuntdLca/vbX y/lTHbKN/aoa1yrJdiq17vfa1QxEoDa8xS/3zmgYqXHcH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Acv0IfBAAAA3QAAAA8AAAAAAAAAAAAAAAAAmAIAAGRycy9kb3du cmV2LnhtbFBLBQYAAAAABAAEAPUAAACGAwAAAAA= " filled="f" stroked="f">
                  <v:textbox>
                    <w:txbxContent>
                      <w:p w14:paraId="25023D3C" w14:textId="77777777" w:rsidR="00541C41" w:rsidRPr="004F1E00" w:rsidRDefault="00541C41" w:rsidP="00C93118">
                        <w:r>
                          <w:t>m</w:t>
                        </w:r>
                        <w:r>
                          <w:rPr>
                            <w:vertAlign w:val="subscript"/>
                          </w:rPr>
                          <w:t>2</w:t>
                        </w:r>
                      </w:p>
                    </w:txbxContent>
                  </v:textbox>
                </v:shape>
                <v:oval id="Oval 2012" o:spid="_x0000_s1182" style="position:absolute;left:9403;top:8980;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vo8QA AADdAAAADwAAAGRycy9kb3ducmV2LnhtbESPQWvCQBSE70L/w/IKvUjdxFKR1FUkYPHaNAePz+xr Epp9G3ZXk/x7VxA8DjPzDbPZjaYTV3K+tawgXSQgiCurW64VlL+H9zUIH5A1dpZJwUQedtuX2QYz bQf+oWsRahEh7DNU0ITQZ1L6qiGDfmF74uj9WWcwROlqqR0OEW46uUySlTTYclxosKe8oeq/uBgF bt5P+XTMD+mZv4vPYa1Pq1Ir9fY67r9ABBrDM/xoH7WCZfKRwv1NfAJyewMAAP//AwBQSwECLQAU AAYACAAAACEA8PeKu/0AAADiAQAAEwAAAAAAAAAAAAAAAAAAAAAAW0NvbnRlbnRfVHlwZXNdLnht bFBLAQItABQABgAIAAAAIQAx3V9h0gAAAI8BAAALAAAAAAAAAAAAAAAAAC4BAABfcmVscy8ucmVs c1BLAQItABQABgAIAAAAIQAzLwWeQQAAADkAAAAQAAAAAAAAAAAAAAAAACkCAABkcnMvc2hhcGV4 bWwueG1sUEsBAi0AFAAGAAgAAAAhAPfur6PEAAAA3QAAAA8AAAAAAAAAAAAAAAAAmAIAAGRycy9k b3ducmV2LnhtbFBLBQYAAAAABAAEAPUAAACJAwAAAAA= " fillcolor="black"/>
                <v:oval id="Oval 2013" o:spid="_x0000_s1183" style="position:absolute;left:9805;top:9775;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wx1MQA AADdAAAADwAAAGRycy9kb3ducmV2LnhtbESPQWvCQBSE70L/w/IKXqRuTKlI6ioSULw2zcHjM/ua hGbfht3VJP++WxA8DjPzDbPdj6YTd3K+taxgtUxAEFdWt1wrKL+PbxsQPiBr7CyTgok87Hcvsy1m 2g78Rfci1CJC2GeooAmhz6T0VUMG/dL2xNH7sc5giNLVUjscItx0Mk2StTTYclxosKe8oeq3uBkF btFP+XTOj6srn4qPYaMv61IrNX8dD58gAo3hGX60z1pBmryn8P8mPgG5+wMAAP//AwBQSwECLQAU AAYACAAAACEA8PeKu/0AAADiAQAAEwAAAAAAAAAAAAAAAAAAAAAAW0NvbnRlbnRfVHlwZXNdLnht bFBLAQItABQABgAIAAAAIQAx3V9h0gAAAI8BAAALAAAAAAAAAAAAAAAAAC4BAABfcmVscy8ucmVs c1BLAQItABQABgAIAAAAIQAzLwWeQQAAADkAAAAQAAAAAAAAAAAAAAAAACkCAABkcnMvc2hhcGV4 bWwueG1sUEsBAi0AFAAGAAgAAAAhAAc8MdTEAAAA3QAAAA8AAAAAAAAAAAAAAAAAmAIAAGRycy9k b3ducmV2LnhtbFBLBQYAAAAABAAEAPUAAACJAwAAAAA= " fillcolor="black"/>
                <v:line id="Line 2014" o:spid="_x0000_s1184" style="position:absolute;visibility:visible;mso-wrap-style:square" from="7605,11239" to="7605,11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1VMUAAADdAAAADwAAAGRycy9kb3ducmV2LnhtbESPQWsCMRSE7wX/Q3iCt5pVodatUcRF 8GALaun5dfPcLG5elk1c479vCoUeh5n5hlmuo21ET52vHSuYjDMQxKXTNVcKPs+751cQPiBrbByT ggd5WK8GT0vMtbvzkfpTqESCsM9RgQmhzaX0pSGLfuxa4uRdXGcxJNlVUnd4T3DbyGmWvUiLNacF gy1tDZXX080qmJviKOeyOJw/ir6eLOJ7/PpeKDUaxs0biEAx/If/2nutYJrNZvD7Jj0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Y1VMUAAADdAAAADwAAAAAAAAAA AAAAAAChAgAAZHJzL2Rvd25yZXYueG1sUEsFBgAAAAAEAAQA+QAAAJMDAAAAAA== ">
                  <v:stroke endarrow="block"/>
                </v:line>
                <v:oval id="Oval 2015" o:spid="_x0000_s1185" style="position:absolute;left:7679;top:1047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kMO8QA AADdAAAADwAAAGRycy9kb3ducmV2LnhtbESPQWvCQBSE7wX/w/KEXoputFUkuooEFK+NHjw+s88k mH0bdrcm+fduodDjMDPfMJtdbxrxJOdrywpm0wQEcWF1zaWCy/kwWYHwAVljY5kUDORhtx29bTDV tuNveuahFBHCPkUFVQhtKqUvKjLop7Yljt7dOoMhSldK7bCLcNPIeZIspcGa40KFLWUVFY/8xyhw H+2QDafsMLvxMV90K31dXrRS7+N+vwYRqA//4b/2SSuYJ59f8PsmPgG5fQEAAP//AwBQSwECLQAU AAYACAAAACEA8PeKu/0AAADiAQAAEwAAAAAAAAAAAAAAAAAAAAAAW0NvbnRlbnRfVHlwZXNdLnht bFBLAQItABQABgAIAAAAIQAx3V9h0gAAAI8BAAALAAAAAAAAAAAAAAAAAC4BAABfcmVscy8ucmVs c1BLAQItABQABgAIAAAAIQAzLwWeQQAAADkAAAAQAAAAAAAAAAAAAAAAACkCAABkcnMvc2hhcGV4 bWwueG1sUEsBAi0AFAAGAAgAAAAhAOeZDDvEAAAA3QAAAA8AAAAAAAAAAAAAAAAAmAIAAGRycy9k b3ducmV2LnhtbFBLBQYAAAAABAAEAPUAAACJAwAAAAA= " fillcolor="black"/>
                <v:line id="Line 2016" o:spid="_x0000_s1186" style="position:absolute;visibility:visible;mso-wrap-style:square" from="9849,10344" to="9849,10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MIu8YAAADdAAAADwAAAGRycy9kb3ducmV2LnhtbESPT2sCMRTE7wW/Q3iCt5pVserWKOJS 6KEt+IeeXzevm8XNy7KJa/z2TaHQ4zAzv2HW22gb0VPna8cKJuMMBHHpdM2VgvPp5XEJwgdkjY1j UnAnD9vN4GGNuXY3PlB/DJVIEPY5KjAhtLmUvjRk0Y9dS5y8b9dZDEl2ldQd3hLcNnKaZU/SYs1p wWBLe0Pl5Xi1ChamOMiFLN5OH0VfT1bxPX5+rZQaDePuGUSgGP7Df+1XrWCazebw+yY9Abn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TCLvGAAAA3QAAAA8AAAAAAAAA AAAAAAAAoQIAAGRycy9kb3ducmV2LnhtbFBLBQYAAAAABAAEAPkAAACUAwAAAAA= ">
                  <v:stroke endarrow="block"/>
                </v:line>
                <v:oval id="Oval 2017" o:spid="_x0000_s1187" style="position:absolute;left:9823;top:1032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c318QA AADdAAAADwAAAGRycy9kb3ducmV2LnhtbESPQWvCQBSE7wX/w/KEXopuVAySuooELF6NHjw+s88k NPs27K4m+ffdQqHHYWa+Ybb7wbTiRc43lhUs5gkI4tLqhisF18txtgHhA7LG1jIpGMnDfjd522Km bc9nehWhEhHCPkMFdQhdJqUvazLo57Yjjt7DOoMhSldJ7bCPcNPKZZKk0mDDcaHGjvKayu/iaRS4 j27Mx1N+XNz5q1j3G31Lr1qp9+lw+AQRaAj/4b/2SStYJqsUft/EJyB3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HN9fEAAAA3QAAAA8AAAAAAAAAAAAAAAAAmAIAAGRycy9k b3ducmV2LnhtbFBLBQYAAAAABAAEAPUAAACJAwAAAAA= " fillcolor="black"/>
                <v:line id="Line 2018" o:spid="_x0000_s1188" style="position:absolute;flip:y;visibility:visible;mso-wrap-style:square" from="9220,9439" to="9220,9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Or5scAAADdAAAADwAAAGRycy9kb3ducmV2LnhtbESPS2vDMBCE74X+B7GFXEwiJYY2caOE 9BEohB7yOPS4WFvb1FoZa5O4/74qFHocZuebneV68K26UB+bwBamEwOKuAyu4crC6bgdz0FFQXbY BiYL3xRhvbq9WWLhwpX3dDlIpRKEY4EWapGu0DqWNXmMk9ARJ+8z9B4lyb7SrsdrgvtWz4y51x4b Tg01dvRcU/l1OPv0xvadX/I8e/I6yxb0+iE7o8Xa0d2weQQlNMj/8V/6zVmYmfwBftckBOjV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Y6vmxwAAAN0AAAAPAAAAAAAA AAAAAAAAAKECAABkcnMvZG93bnJldi54bWxQSwUGAAAAAAQABAD5AAAAlQMAAAAA ">
                  <v:stroke endarrow="block"/>
                </v:line>
                <v:line id="Line 2019" o:spid="_x0000_s1189" style="position:absolute;flip:y;visibility:visible;mso-wrap-style:square" from="9618,9429" to="9618,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w/lMUAAADdAAAADwAAAGRycy9kb3ducmV2LnhtbESPTUvDQBCG70L/wzIFL8Hu2oBo7Lb4 VRCkB6sHj0N2TILZ2ZAd2/Tfdw6Cx+Gd95lnVpsp9uZAY+4Se7heODDEdQodNx4+P7ZXt2CyIAfs E5OHE2XYrGcXK6xCOvI7HfbSGIVwrtBDKzJU1ua6pYh5kQZizb7TGFF0HBsbRjwqPPZ26dyNjdix XmhxoKeW6p/9b1SN7Y6fy7J4jLYo7ujlS96cFe8v59PDPRihSf6X/9qvwcPSlaqr3ygC7PoM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vw/lMUAAADdAAAADwAAAAAAAAAA AAAAAAChAgAAZHJzL2Rvd25yZXYueG1sUEsFBgAAAAAEAAQA+QAAAJMDAAAAAA== ">
                  <v:stroke endarrow="block"/>
                </v:line>
                <v:line id="Line 2020" o:spid="_x0000_s1190" style="position:absolute;flip:y;visibility:visible;mso-wrap-style:square" from="10042,9429" to="10042,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CaD8YAAADdAAAADwAAAGRycy9kb3ducmV2LnhtbESPQWvCQBCF74X+h2UKXoLu1kCp0VVa rVAoHqoePA7ZMQnNzobsqOm/7xYKPT7evO/NW6wG36or9bEJbOFxYkARl8E1XFk4HrbjZ1BRkB22 gcnCN0VYLe/vFli4cONPuu6lUgnCsUALtUhXaB3LmjzGSeiIk3cOvUdJsq+06/GW4L7VU2OetMeG U0ONHa1rKr/2F5/e2O54k+fZq9dZNqO3k3wYLdaOHoaXOSihQf6P/9LvzsLU5DP4XZMQoJ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Gwmg/GAAAA3QAAAA8AAAAAAAAA AAAAAAAAoQIAAGRycy9kb3ducmV2LnhtbFBLBQYAAAAABAAEAPkAAACUAwAAAAA= ">
                  <v:stroke endarrow="block"/>
                </v:line>
                <v:line id="Line 2021" o:spid="_x0000_s1191" style="position:absolute;visibility:visible;mso-wrap-style:square" from="8256,9869" to="8256,10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LYXsIAAADdAAAADwAAAGRycy9kb3ducmV2LnhtbERPz2vCMBS+D/wfwhN2m6kiOqtRZEXY YQ7U4fnZPJti81KarGb/vTkIO358v1ebaBvRU+drxwrGowwEcel0zZWCn9Pu7R2ED8gaG8ek4I88 bNaDlxXm2t35QP0xVCKFsM9RgQmhzaX0pSGLfuRa4sRdXWcxJNhVUnd4T+G2kZMsm0mLNacGgy19 GCpvx1+rYG6Kg5zL4uv0XfT1eBH38XxZKPU6jNsliEAx/Iuf7k+tYJJN0/70Jj0BuX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yLYXsIAAADdAAAADwAAAAAAAAAAAAAA AAChAgAAZHJzL2Rvd25yZXYueG1sUEsFBgAAAAAEAAQA+QAAAJADAAAAAA== ">
                  <v:stroke endarrow="block"/>
                </v:line>
                <v:oval id="Oval 2022" o:spid="_x0000_s1192" style="position:absolute;left:8241;top:985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c3sQA AADdAAAADwAAAGRycy9kb3ducmV2LnhtbESPQWvCQBSE70L/w/IKvUjdRFqR1FUkYPHaNAePz+xr Epp9G3ZXk/x7VxA8DjPzDbPZjaYTV3K+tawgXSQgiCurW64VlL+H9zUIH5A1dpZJwUQedtuX2QYz bQf+oWsRahEh7DNU0ITQZ1L6qiGDfmF74uj9WWcwROlqqR0OEW46uUySlTTYclxosKe8oeq/uBgF bt5P+XTMD+mZv4vPYa1Pq1Ir9fY67r9ABBrDM/xoH7WCZfKRwv1NfAJyewMAAP//AwBQSwECLQAU AAYACAAAACEA8PeKu/0AAADiAQAAEwAAAAAAAAAAAAAAAAAAAAAAW0NvbnRlbnRfVHlwZXNdLnht bFBLAQItABQABgAIAAAAIQAx3V9h0gAAAI8BAAALAAAAAAAAAAAAAAAAAC4BAABfcmVscy8ucmVs c1BLAQItABQABgAIAAAAIQAzLwWeQQAAADkAAAAQAAAAAAAAAAAAAAAAACkCAABkcnMvc2hhcGV4 bWwueG1sUEsBAi0AFAAGAAgAAAAhAK/o3N7EAAAA3QAAAA8AAAAAAAAAAAAAAAAAmAIAAGRycy9k b3ducmV2LnhtbFBLBQYAAAAABAAEAPUAAACJAwAAAAA= " fillcolor="black"/>
                <v:shape id="Text Box 2023" o:spid="_x0000_s1193" type="#_x0000_t202" style="position:absolute;left:8037;top:943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eYFsQA AADdAAAADwAAAGRycy9kb3ducmV2LnhtbESPT4vCMBTE7wt+h/AEb2ticRe3axRRBE8r65+FvT2a Z1tsXkoTbf32RhA8DjPzG2Y672wlrtT40rGG0VCBIM6cKTnXcNiv3ycgfEA2WDkmDTfyMJ/13qaY GtfyL113IRcRwj5FDUUIdSqlzwqy6IeuJo7eyTUWQ5RNLk2DbYTbSiZKfUqLJceFAmtaFpSddxer 4fhz+v8bq22+sh916zol2X5JrQf9bvENIlAXXuFne2M0JGqcwONNfAJydgcAAP//AwBQSwECLQAU AAYACAAAACEA8PeKu/0AAADiAQAAEwAAAAAAAAAAAAAAAAAAAAAAW0NvbnRlbnRfVHlwZXNdLnht bFBLAQItABQABgAIAAAAIQAx3V9h0gAAAI8BAAALAAAAAAAAAAAAAAAAAC4BAABfcmVscy8ucmVs c1BLAQItABQABgAIAAAAIQAzLwWeQQAAADkAAAAQAAAAAAAAAAAAAAAAACkCAABkcnMvc2hhcGV4 bWwueG1sUEsBAi0AFAAGAAgAAAAhAMC3mBbEAAAA3QAAAA8AAAAAAAAAAAAAAAAAmAIAAGRycy9k b3ducmV2LnhtbFBLBQYAAAAABAAEAPUAAACJAwAAAAA= " filled="f" stroked="f">
                  <v:textbox>
                    <w:txbxContent>
                      <w:p w14:paraId="67031351" w14:textId="77777777" w:rsidR="00541C41" w:rsidRPr="00C80D3F" w:rsidRDefault="00541C41" w:rsidP="00C93118">
                        <w:r>
                          <w:t>G</w:t>
                        </w:r>
                      </w:p>
                    </w:txbxContent>
                  </v:textbox>
                </v:shape>
                <v:shape id="Text Box 2024" o:spid="_x0000_s1194" type="#_x0000_t202" style="position:absolute;left:8222;top:9949;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9jcUA AADdAAAADwAAAGRycy9kb3ducmV2LnhtbESPS2vDMBCE74H8B7GB3hqpeZTEtRxCQqGnhOYFvS3W xja1VsZSY/ffV4FCjsPMfMOkq97W4katrxxreBkrEMS5MxUXGk7H9+cFCB+QDdaOScMveVhlw0GK iXEdf9LtEAoRIewT1FCG0CRS+rwki37sGuLoXV1rMUTZFtK02EW4reVEqVdpseK4UGJDm5Ly78OP 1XDeXb8uM7UvtnbedK5Xku1Sav006tdvIAL14RH+b38YDRM1m8L9TXwCMvsDAAD//wMAUEsBAi0A FAAGAAgAAAAhAPD3irv9AAAA4gEAABMAAAAAAAAAAAAAAAAAAAAAAFtDb250ZW50X1R5cGVzXS54 bWxQSwECLQAUAAYACAAAACEAMd1fYdIAAACPAQAACwAAAAAAAAAAAAAAAAAuAQAAX3JlbHMvLnJl bHNQSwECLQAUAAYACAAAACEAMy8FnkEAAAA5AAAAEAAAAAAAAAAAAAAAAAApAgAAZHJzL3NoYXBl eG1sLnhtbFBLAQItABQABgAIAAAAIQCv+z2NxQAAAN0AAAAPAAAAAAAAAAAAAAAAAJgCAABkcnMv ZG93bnJldi54bWxQSwUGAAAAAAQABAD1AAAAigMAAAAA " filled="f" stroked="f">
                  <v:textbox>
                    <w:txbxContent>
                      <w:p w14:paraId="01B016C0" w14:textId="77777777" w:rsidR="00541C41" w:rsidRPr="00C80D3F" w:rsidRDefault="00541C41" w:rsidP="00C93118">
                        <w:r>
                          <w:t>P</w:t>
                        </w:r>
                        <w:r>
                          <w:rPr>
                            <w:vertAlign w:val="subscript"/>
                          </w:rPr>
                          <w:t>AB</w:t>
                        </w:r>
                      </w:p>
                    </w:txbxContent>
                  </v:textbox>
                </v:shape>
                <v:shape id="Text Box 2025" o:spid="_x0000_s1195" type="#_x0000_t202" style="position:absolute;left:7678;top:10909;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Kl+cQA AADdAAAADwAAAGRycy9kb3ducmV2LnhtbESPT4vCMBTE7wt+h/AEb2uidBe3axRRBE8r65+FvT2a Z1tsXkoTbf32RhA8DjPzG2Y672wlrtT40rGG0VCBIM6cKTnXcNiv3ycgfEA2WDkmDTfyMJ/13qaY GtfyL113IRcRwj5FDUUIdSqlzwqy6IeuJo7eyTUWQ5RNLk2DbYTbSo6V+pQWS44LBda0LCg77y5W w/Hn9P+XqG2+sh916zol2X5JrQf9bvENIlAXXuFne2M0jFWSwONNfAJydgcAAP//AwBQSwECLQAU AAYACAAAACEA8PeKu/0AAADiAQAAEwAAAAAAAAAAAAAAAAAAAAAAW0NvbnRlbnRfVHlwZXNdLnht bFBLAQItABQABgAIAAAAIQAx3V9h0gAAAI8BAAALAAAAAAAAAAAAAAAAAC4BAABfcmVscy8ucmVs c1BLAQItABQABgAIAAAAIQAzLwWeQQAAADkAAAAQAAAAAAAAAAAAAAAAACkCAABkcnMvc2hhcGV4 bWwueG1sUEsBAi0AFAAGAAgAAAAhACASpfnEAAAA3QAAAA8AAAAAAAAAAAAAAAAAmAIAAGRycy9k b3ducmV2LnhtbFBLBQYAAAAABAAEAPUAAACJAwAAAAA= " filled="f" stroked="f">
                  <v:textbox>
                    <w:txbxContent>
                      <w:p w14:paraId="5F6AB46E" w14:textId="77777777" w:rsidR="00541C41" w:rsidRPr="00C80D3F" w:rsidRDefault="00541C41" w:rsidP="00C93118">
                        <w:pPr>
                          <w:rPr>
                            <w:vertAlign w:val="subscript"/>
                          </w:rPr>
                        </w:pPr>
                        <w:r>
                          <w:t>P</w:t>
                        </w:r>
                        <w:r>
                          <w:rPr>
                            <w:vertAlign w:val="subscript"/>
                          </w:rPr>
                          <w:t>2</w:t>
                        </w:r>
                      </w:p>
                    </w:txbxContent>
                  </v:textbox>
                </v:shape>
                <v:shape id="Text Box 2026" o:spid="_x0000_s1196" type="#_x0000_t202" style="position:absolute;left:9800;top:106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4AYsUA AADdAAAADwAAAGRycy9kb3ducmV2LnhtbESPQWvCQBSE74L/YXmF3sxuxUibZhVpEXqymLaCt0f2 mYRm34bsauK/7wpCj8PMfMPk69G24kK9bxxreEoUCOLSmYYrDd9f29kzCB+QDbaOScOVPKxX00mO mXED7+lShEpECPsMNdQhdJmUvqzJok9cRxy9k+sthij7Spoehwi3rZwrtZQWG44LNXb0VlP5W5yt hp/d6XhYqM/q3abd4EYl2b5IrR8fxs0riEBj+A/f2x9Gw1wtUri9iU9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PXgBixQAAAN0AAAAPAAAAAAAAAAAAAAAAAJgCAABkcnMv ZG93bnJldi54bWxQSwUGAAAAAAQABAD1AAAAigMAAAAA " filled="f" stroked="f">
                  <v:textbox>
                    <w:txbxContent>
                      <w:p w14:paraId="5204E6A1" w14:textId="77777777" w:rsidR="00541C41" w:rsidRPr="00C80D3F" w:rsidRDefault="00541C41" w:rsidP="00C93118">
                        <w:pPr>
                          <w:rPr>
                            <w:vertAlign w:val="subscript"/>
                          </w:rPr>
                        </w:pPr>
                        <w:r>
                          <w:t>P</w:t>
                        </w:r>
                        <w:r>
                          <w:rPr>
                            <w:vertAlign w:val="subscript"/>
                          </w:rPr>
                          <w:t>1</w:t>
                        </w:r>
                      </w:p>
                    </w:txbxContent>
                  </v:textbox>
                </v:shape>
                <v:shape id="Text Box 2027" o:spid="_x0000_s1197" type="#_x0000_t202" style="position:absolute;left:9986;top:92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yeFcMA AADdAAAADwAAAGRycy9kb3ducmV2LnhtbESPQYvCMBSE7wv+h/CEva2JoqLVKKIIe1rRVcHbo3m2 xealNNF2/70RhD0OM/MNM1+2thQPqn3hWEO/p0AQp84UnGk4/m6/JiB8QDZYOiYNf+Rhueh8zDEx ruE9PQ4hExHCPkENeQhVIqVPc7Loe64ijt7V1RZDlHUmTY1NhNtSDpQaS4sFx4UcK1rnlN4Od6vh 9HO9nIdql23sqGpcqyTbqdT6s9uuZiACteE//G5/Gw0DNRzD6018AnLxBAAA//8DAFBLAQItABQA BgAIAAAAIQDw94q7/QAAAOIBAAATAAAAAAAAAAAAAAAAAAAAAABbQ29udGVudF9UeXBlc10ueG1s UEsBAi0AFAAGAAgAAAAhADHdX2HSAAAAjwEAAAsAAAAAAAAAAAAAAAAALgEAAF9yZWxzLy5yZWxz UEsBAi0AFAAGAAgAAAAhADMvBZ5BAAAAOQAAABAAAAAAAAAAAAAAAAAAKQIAAGRycy9zaGFwZXht bC54bWxQSwECLQAUAAYACAAAACEAv4yeFcMAAADdAAAADwAAAAAAAAAAAAAAAACYAgAAZHJzL2Rv d25yZXYueG1sUEsFBgAAAAAEAAQA9QAAAIgDAAAAAA== " filled="f" stroked="f">
                  <v:textbox>
                    <w:txbxContent>
                      <w:p w14:paraId="128CED37" w14:textId="77777777" w:rsidR="00541C41" w:rsidRPr="00C80D3F" w:rsidRDefault="00541C41" w:rsidP="00C93118">
                        <w:r>
                          <w:t>T</w:t>
                        </w:r>
                      </w:p>
                    </w:txbxContent>
                  </v:textbox>
                </v:shape>
                <v:shape id="Text Box 2028" o:spid="_x0000_s1198" type="#_x0000_t202" style="position:absolute;left:9131;top:922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A7jsQA AADdAAAADwAAAGRycy9kb3ducmV2LnhtbESPQWvCQBSE74L/YXmCt7qr2NZGVxFF6MnStBa8PbLP JJh9G7Krif/eFQoeh5n5hlmsOluJKzW+dKxhPFIgiDNnSs41/P7sXmYgfEA2WDkmDTfysFr2ewtM jGv5m65pyEWEsE9QQxFCnUjps4Is+pGriaN3co3FEGWTS9NgG+G2khOl3qTFkuNCgTVtCsrO6cVq OOxPx7+p+sq39rVuXack2w+p9XDQrecgAnXhGf5vfxoNEzV9h8eb+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NDAO47EAAAA3QAAAA8AAAAAAAAAAAAAAAAAmAIAAGRycy9k b3ducmV2LnhtbFBLBQYAAAAABAAEAPUAAACJAwAAAAA= " filled="f" stroked="f">
                  <v:textbox>
                    <w:txbxContent>
                      <w:p w14:paraId="7F18B9E7" w14:textId="77777777" w:rsidR="00541C41" w:rsidRPr="00FA7F1C" w:rsidRDefault="00541C41" w:rsidP="00C93118">
                        <w:pPr>
                          <w:rPr>
                            <w:vertAlign w:val="subscript"/>
                          </w:rPr>
                        </w:pPr>
                        <w:r>
                          <w:t>F</w:t>
                        </w:r>
                        <w:r>
                          <w:rPr>
                            <w:vertAlign w:val="subscript"/>
                          </w:rPr>
                          <w:t>B</w:t>
                        </w:r>
                      </w:p>
                    </w:txbxContent>
                  </v:textbox>
                </v:shape>
                <v:shape id="Text Box 2029" o:spid="_x0000_s1199" type="#_x0000_t202" style="position:absolute;left:9532;top:924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v/MIA AADdAAAADwAAAGRycy9kb3ducmV2LnhtbERPz2vCMBS+D/wfwhO8rYnSDVcbRRzCTpPpNvD2aJ5t sXkpTdZ2/705CB4/vt/5ZrSN6KnztWMN80SBIC6cqbnU8H3aPy9B+IBssHFMGv7Jw2Y9ecoxM27g L+qPoRQxhH2GGqoQ2kxKX1Rk0SeuJY7cxXUWQ4RdKU2HQwy3jVwo9Sot1hwbKmxpV1FxPf5ZDT+f l/Nvqg7lu31pBzcqyfZNaj2bjtsViEBjeIjv7g+jYaHSODe+iU9Arm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X6/8wgAAAN0AAAAPAAAAAAAAAAAAAAAAAJgCAABkcnMvZG93 bnJldi54bWxQSwUGAAAAAAQABAD1AAAAhwMAAAAA " filled="f" stroked="f">
                  <v:textbox>
                    <w:txbxContent>
                      <w:p w14:paraId="1C0FDDC5" w14:textId="77777777" w:rsidR="00541C41" w:rsidRPr="00FA7F1C" w:rsidRDefault="00541C41" w:rsidP="00C93118">
                        <w:r>
                          <w:t>T</w:t>
                        </w:r>
                      </w:p>
                    </w:txbxContent>
                  </v:textbox>
                </v:shape>
              </v:group>
            </w:pict>
          </mc:Fallback>
        </mc:AlternateContent>
      </w:r>
      <w:r w:rsidRPr="00541C41">
        <w:rPr>
          <w:b/>
          <w:noProof/>
          <w:u w:val="single"/>
        </w:rPr>
        <mc:AlternateContent>
          <mc:Choice Requires="wpg">
            <w:drawing>
              <wp:anchor distT="0" distB="0" distL="114300" distR="114300" simplePos="0" relativeHeight="251767808" behindDoc="0" locked="0" layoutInCell="1" allowOverlap="1" wp14:anchorId="09595441" wp14:editId="4301F025">
                <wp:simplePos x="0" y="0"/>
                <wp:positionH relativeFrom="column">
                  <wp:posOffset>3987800</wp:posOffset>
                </wp:positionH>
                <wp:positionV relativeFrom="paragraph">
                  <wp:posOffset>142240</wp:posOffset>
                </wp:positionV>
                <wp:extent cx="2413000" cy="1714500"/>
                <wp:effectExtent l="0" t="0" r="0" b="0"/>
                <wp:wrapNone/>
                <wp:docPr id="2049" name="Group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2050" name="Oval 1915"/>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51" name="Line 1916"/>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2" name="Rectangle 1917"/>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2053" name="Group 1918"/>
                        <wpg:cNvGrpSpPr>
                          <a:grpSpLocks/>
                        </wpg:cNvGrpSpPr>
                        <wpg:grpSpPr bwMode="auto">
                          <a:xfrm>
                            <a:off x="5760" y="2903"/>
                            <a:ext cx="1666" cy="181"/>
                            <a:chOff x="1650" y="1787"/>
                            <a:chExt cx="1666" cy="181"/>
                          </a:xfrm>
                        </wpg:grpSpPr>
                        <wps:wsp>
                          <wps:cNvPr id="2054" name="Line 191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Line 192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6" name="Line 192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7" name="Line 192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8" name="Line 192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9" name="Line 192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0" name="Line 192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 name="Line 192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2" name="Line 192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Line 192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Line 192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Line 193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Line 193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7" name="Oval 1932"/>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8" name="Line 1933"/>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9" name="Line 1934"/>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0" name="Line 1935"/>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 name="Text Box 1936"/>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5852E" w14:textId="77777777" w:rsidR="00541C41" w:rsidRPr="00E31A80" w:rsidRDefault="00541C41" w:rsidP="00C93118">
                              <w:r>
                                <w:t>m</w:t>
                              </w:r>
                              <w:r>
                                <w:rPr>
                                  <w:vertAlign w:val="subscript"/>
                                </w:rPr>
                                <w:t>1</w:t>
                              </w:r>
                            </w:p>
                          </w:txbxContent>
                        </wps:txbx>
                        <wps:bodyPr rot="0" vert="horz" wrap="square" lIns="91440" tIns="45720" rIns="91440" bIns="45720" anchor="t" anchorCtr="0" upright="1">
                          <a:noAutofit/>
                        </wps:bodyPr>
                      </wps:wsp>
                      <wps:wsp>
                        <wps:cNvPr id="2072" name="Line 1937"/>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Rectangle 1938"/>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4" name="Oval 1939"/>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5" name="Oval 1940"/>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76" name="Group 1941"/>
                        <wpg:cNvGrpSpPr>
                          <a:grpSpLocks/>
                        </wpg:cNvGrpSpPr>
                        <wpg:grpSpPr bwMode="auto">
                          <a:xfrm rot="-5400000">
                            <a:off x="3175" y="4553"/>
                            <a:ext cx="1666" cy="181"/>
                            <a:chOff x="1650" y="1787"/>
                            <a:chExt cx="1666" cy="181"/>
                          </a:xfrm>
                        </wpg:grpSpPr>
                        <wps:wsp>
                          <wps:cNvPr id="2077" name="Line 194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 name="Line 194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Line 194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Line 194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 name="Line 194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Line 194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194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Line 194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Line 195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Line 195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Line 195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Line 195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Line 195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90" name="Rectangle 1955"/>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91" name="Line 1956"/>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2" name="Line 1957"/>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Text Box 1958"/>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C2391" w14:textId="77777777" w:rsidR="00541C41" w:rsidRPr="004F1E00" w:rsidRDefault="00541C41" w:rsidP="00C93118">
                              <w:r>
                                <w:t>A</w:t>
                              </w:r>
                            </w:p>
                          </w:txbxContent>
                        </wps:txbx>
                        <wps:bodyPr rot="0" vert="horz" wrap="square" lIns="91440" tIns="45720" rIns="91440" bIns="45720" anchor="t" anchorCtr="0" upright="1">
                          <a:noAutofit/>
                        </wps:bodyPr>
                      </wps:wsp>
                      <wps:wsp>
                        <wps:cNvPr id="2094" name="Text Box 1959"/>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75501" w14:textId="77777777" w:rsidR="00541C41" w:rsidRPr="004F1E00" w:rsidRDefault="00541C41" w:rsidP="00C93118">
                              <w:r>
                                <w:t>C</w:t>
                              </w:r>
                            </w:p>
                          </w:txbxContent>
                        </wps:txbx>
                        <wps:bodyPr rot="0" vert="horz" wrap="square" lIns="91440" tIns="45720" rIns="91440" bIns="45720" anchor="t" anchorCtr="0" upright="1">
                          <a:noAutofit/>
                        </wps:bodyPr>
                      </wps:wsp>
                      <wps:wsp>
                        <wps:cNvPr id="2095" name="Text Box 1960"/>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39ADC" w14:textId="77777777" w:rsidR="00541C41" w:rsidRPr="004F1E00" w:rsidRDefault="00541C41" w:rsidP="00C93118">
                              <w:r>
                                <w:t>B</w:t>
                              </w:r>
                            </w:p>
                          </w:txbxContent>
                        </wps:txbx>
                        <wps:bodyPr rot="0" vert="horz" wrap="square" lIns="91440" tIns="45720" rIns="91440" bIns="45720" anchor="t" anchorCtr="0" upright="1">
                          <a:noAutofit/>
                        </wps:bodyPr>
                      </wps:wsp>
                      <wps:wsp>
                        <wps:cNvPr id="2096" name="Text Box 1961"/>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F71F97" w14:textId="77777777" w:rsidR="00541C41" w:rsidRPr="004F1E00" w:rsidRDefault="00541C41" w:rsidP="00C93118">
                              <w:r>
                                <w:t>m</w:t>
                              </w:r>
                              <w:r>
                                <w:rPr>
                                  <w:vertAlign w:val="subscript"/>
                                </w:rPr>
                                <w:t>2</w:t>
                              </w:r>
                            </w:p>
                          </w:txbxContent>
                        </wps:txbx>
                        <wps:bodyPr rot="0" vert="horz" wrap="square" lIns="91440" tIns="45720" rIns="91440" bIns="45720" anchor="t" anchorCtr="0" upright="1">
                          <a:noAutofit/>
                        </wps:bodyPr>
                      </wps:wsp>
                      <wps:wsp>
                        <wps:cNvPr id="2097" name="Oval 1962"/>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98" name="Oval 1963"/>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14" o:spid="_x0000_s1200" style="position:absolute;left:0;text-align:left;margin-left:314pt;margin-top:11.2pt;width:190pt;height:135pt;z-index:251767808" coordorigin="3917,2903" coordsize="380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snifgoAABaFAAAOAAAAZHJzL2Uyb0RvYy54bWzsXVtzm0gWfp+q/Q8U74q4NCCoKFOJZWem KruT2szuPLclJFGLgAFsObO1/31PX9VgI0eWrBnHJw+OuAjRh6+/Pn3O+Zq3P95tcus2rZusLKa2 +8axrbSYl4usWE3tf/16NZrYVtPSYkHzskin9te0sX9897cf3m6rJPXKdZkv0tqCixRNsq2m9rpt q2Q8bubrdEObN2WVFnBwWdYb2sJmvRovarqFq2/ysec44Xhb1ouqLudp08DemThov+PXXy7TefvL ctmkrZVPbbi3lv+t+d9r9nf87i1NVjWt1tlc3gZ9wl1saFbAj+pLzWhLrZs6u3epTTavy6Zctm/m 5WZcLpfZPOVtgNa4Tq81H+vypuJtWSXbVaXNBKbt2enJl53/4/ZzbWWLqe05JLatgm7gKfEfttzY JcxA22qVwHkf6+pL9bkWrYSPn8r5fxo4PO4fZ9srcbJ1vf17uYAr0pu25Aa6W9YbdglounXHn8NX /RzSu9aaw06PuL7jwOOawzE3ckkAG/xJzdfwONn3/NiNbAsOe7Hjq2OX8vv+RH3Zi8Q3xzQRP8xv Vt4caxmgrtkZtjnOsF/WtEr582qYwbRhA2iKMOwvtzRndg2EXflpyqiNsKhVlBdrWqzS93Vdbtcp XcBduex8uHfjC2yjgefxqIlDIk1FPH8iTKUMTRxPGJl9YL+gzESTqm7aj2m5sdiHqZ3meVY1rHE0 obefmlacrc5iu5syzxZXWZ7zjXp1fZHXFrR3al/xf/IHOqflhbWd2nHgBfzKnWONeQmAA0OE+NXO adBHigXspwmz1aX83NIsF5+hTXkhjcfsJZ76dbn4CrarS8EIwGDwYV3Wf9jWFthgaje/39A6ta38 5wLsDz2BMPrgGySIPNiozSPX5hFazOFSU7u1LfHxohWUc1PV2WoNv+Ty5hble+gWy4wbkz1PcVfy ZgGY50OoqxD6KStShtCQ2VoC7qL4XMutYcRZS0DIT6ppsnuHoQOkAt2UENLHnkCeT3hfGEZeDje0 D3ZFyTDHAXA+NNEEuhD0AgY71pk41f83duLLyeWEjIgXXo6IM5uN3l9dkFF45UbBzJ9dXMzc/7G2 uCRZZ4tFWrBbV8OOS76NfeQAKAYMPfBoM4y7V+edGm5R/c9vmjNJvzOACfn+s+IO+Ecw4z9hqAbW yzn4IgN8X+SY83z06PkColEsRxJFj/4kVCDl3WEYpDXc/T6QgofBqZERzm9Zu+Yjheorq0YiadVY VQls4/BLdfivQ6GrhuFOne0KamS7HvoKP5VuNpR3kWZNF6lgZRJ6Ee97NMmK24/yFGijvApHDPsp 2KVvEXojcBo4IECAzZzm6UINTtz30fx/gq64yVpwDfNsM7VhPJfs/72yvPSYGOVyZ2vnOwA4e04Z J9K+08XMfyqnLIhCeLwd50p1CTcMZZ9wJ9wpoYn2ydyQOTrcZZvwHsyOXUqf7N4XdWf6c1wyosyq BrzY4JxvGvBYx5LD3K7lcShbrg0WhIF0ZNkP6Fbf87BwnOvNir6rcQ4wIHqxhBs4kICGo/0rN3Jg gt3pchp4PkCcT6Amym9Wcy/ltUvfHpH3PSMP6LqLPE7bxyNvQsB3Q+Shbz8Y9YAATRd5PMZwPPLi CDCNyEPkDSIPxsQu8vjE7mjkea7bd3BxtMV4hhnp1SF05efJCDoP3H7TtOLBOJrnR+jnYSQNMlxD nMdm7F3OM3MMRyDPIzCPwNEWR9tB5PVzB95pcgde4OIMAzlvH+fp7IEabc3EwRGcFxKcYSDy9iFP R+UV8mRQ/lg/L4JgHY62mDEd9vP6iQvv4MTFwzMMVuyDyEPkDSOvn8PwT5PD8B0CHiTOMHCGMTjD 6Ocw/NPkMHx3gjOMl+nn7YoGzlYjB5l9GWGRVZy+mc949jIlKHbmLOkTr19Jh1WcUFIJfvNrr+IM +3kP/2l5j3+ryjRVxUlklYEf9EvkwOqsxiDWtblYY/D6qjjDftYDSk+eUt1yD3cTqAtnnqHvALR5 /aLKt0nc8bJsLKsC8QxU/b4+4EUAg07Swz846WFU8YUgKJJwm/QqgSXcAhABINpeLdp0ouNXRkMf yjsQSvhmsoM5gVZ7B0fUCPpsVeuRTI6QqC+sgHpwWXHKZCp74fpY2boWFQgNDU30DqhjZaqav54O oqMNeqgeXhjEOG1QMNGRdrgecT548egqnEQjckWCUQy1lyPHjT/EIUjnyOyqK+3ggWEhbDyCm4+W Rx1YRa+VKez2ebkyQF39/5B2pL27vuP6QTfQIXAUV3Xkf1E/TeU/LU11zz3SU8IAqkMA1wKwTEEp xyt0y1+zuCrSSSpTXCU0oLIW7rmjFgQGI+5SERL2XCo3hjgGnzxGfLYwrIx4bJQyuFyLl84gPD2Q WVGFqlX6Q3FeAEIvwmbmtp4dqySQQkDSp1Om/WVhjoAT9zBSj1JJc42bctg6mD6BmA5V0gesuzCI T50BkxFgMR08E5cGMcxKWTSEID5rEfV/OY7moL6TaRlECEMtugHZUPDlTq7vFGsdjCCEwbW0RtzD B3W6AFYADNjxI++pNl+o3DPSuRtZrwPiJW7kb6/XMQyGck9c1oAvNzQ4UPQTMeRpiZj+choo98QF NcRCV4PI66dioHr/QKJ7sDzMRbknct5ezmOFq51cjFjY52jRnYtyT0TefuTpvIxy7syczBEyAJR7 IvL2I68f2SdPi+z3/TyUe6Kft9/PY6Gg7mirs2+w8uQRnIdyT+S8/Zyng/RqtDWD9EcgD+WeiLz9 yNPhd4k8WG7uFHNbD+WeiLz9yNNBeoW80whQPJR7IvL2I6+fuAgOTlw8GM/zUO6JyNuPvH4OQ+QG j47nodwT57aPzG37OYzgNDkMlHu+WOT9CXLPWOczzOrJwBSYPHtFmufB8M8qfiYRdzh3Bb6EKZdZ SRqZ8MDPcE3aY9WTuDT90GtLhgvysPTTeEfTQe8eGspbx/0cTnBwDsco0IGXjciy48mAcFDVWaJc 9fWpBuN+1kaU9R7s2fb1GDvUBaCX7tTRyfphH1ZphP3DZJ3jy266r0b7nl4CANp5mbMx9IM71RTk bc6nH/Rjpkpi/oMDMpEOVgmTc/Nq98fUro+5FlotqMSCegf0AJQPonywSQz5oE4jvZyq7rO8PTDW CTeTNrS1zkobBFZikLQh5h27GUkI72FE2mBOKKqOkwMnSEeojoVHxXw3pI2O6jjW2VKDNnbWOitt BKFcQIg4wt8xaIOt4YHeBtIGY84z0oZO4CJtdGlDp7pN2tDWOittkFBNUib9BXlCRRu4xon5muTO a0INDTGucWK8D/oYb0Nn35E2urSh6xSkNDrUlpKUwT3j53rFucuyNRDNgAUK+cRo51+gdB+XxrQ9 J9bVDAqfpiLzuRN5YcBiziza5sNsvhttU+4vLi0BmYiy/sO2tjWtpnbz+w2tU9vKfy7gldhQrsR6 css3SMBGfas2j1ybR2gxh0tN7daGl1WzjxctbMFXbqo6W61htViXv2K7KN/ftOUya1lQfjeHlBv8 Reg887xdVTxqD7nSap3NZ7Sl5jY/P0m9cl3mi7R+938AAAD//wMAUEsDBBQABgAIAAAAIQBHBYHn 4AAAAAsBAAAPAAAAZHJzL2Rvd25yZXYueG1sTI9BS8NAEIXvgv9hGcGb3SRqadNsSinqqQi2gnjb ZqdJaHY2ZLdJ+u+dnOxx3jze+162Hm0jeux87UhBPItAIBXO1FQq+D68Py1A+KDJ6MYRKriih3V+ f5fp1LiBvrDfh1JwCPlUK6hCaFMpfVGh1X7mWiT+nVxndeCzK6Xp9MDhtpFJFM2l1TVxQ6Vb3FZY nPcXq+Bj0MPmOX7rd+fT9vp7eP382cWo1OPDuFmBCDiGfzNM+IwOOTMd3YWMF42CebLgLUFBkryA mAxRNClHVpYsyTyTtxvyPwAAAP//AwBQSwECLQAUAAYACAAAACEAtoM4kv4AAADhAQAAEwAAAAAA AAAAAAAAAAAAAAAAW0NvbnRlbnRfVHlwZXNdLnhtbFBLAQItABQABgAIAAAAIQA4/SH/1gAAAJQB AAALAAAAAAAAAAAAAAAAAC8BAABfcmVscy8ucmVsc1BLAQItABQABgAIAAAAIQAhzsnifgoAABaF AAAOAAAAAAAAAAAAAAAAAC4CAABkcnMvZTJvRG9jLnhtbFBLAQItABQABgAIAAAAIQBHBYHn4AAA AAsBAAAPAAAAAAAAAAAAAAAAANgMAABkcnMvZG93bnJldi54bWxQSwUGAAAAAAQABADzAAAA5Q0A AAAA ">
                <v:oval id="Oval 1915" o:spid="_x0000_s1201" style="position:absolute;left:6417;top:423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qKWcEA AADdAAAADwAAAGRycy9kb3ducmV2LnhtbERPTWvCQBC9F/wPywje6kZDRKKriFLQQw9N633Ijkkw Oxuy0xj/vXso9Ph439v96Fo1UB8azwYW8wQUceltw5WBn++P9zWoIMgWW89k4EkB9rvJ2xZz6x/8 RUMhlYohHHI0UIt0udahrMlhmPuOOHI33zuUCPtK2x4fMdy1epkkK+2w4dhQY0fHmsp78esMnKpD sRp0Kll6O50lu18/L+nCmNl0PGxACY3yL/5zn62BZZLF/fFNfAJ69wIAAP//AwBQSwECLQAUAAYA CAAAACEA8PeKu/0AAADiAQAAEwAAAAAAAAAAAAAAAAAAAAAAW0NvbnRlbnRfVHlwZXNdLnhtbFBL AQItABQABgAIAAAAIQAx3V9h0gAAAI8BAAALAAAAAAAAAAAAAAAAAC4BAABfcmVscy8ucmVsc1BL AQItABQABgAIAAAAIQAzLwWeQQAAADkAAAAQAAAAAAAAAAAAAAAAACkCAABkcnMvc2hhcGV4bWwu eG1sUEsBAi0AFAAGAAgAAAAhAJb6ilnBAAAA3QAAAA8AAAAAAAAAAAAAAAAAmAIAAGRycy9kb3du cmV2LnhtbFBLBQYAAAAABAAEAPUAAACGAwAAAAA= "/>
                <v:line id="Line 1916" o:spid="_x0000_s1202" style="position:absolute;flip:x;visibility:visible;mso-wrap-style:square" from="6609,4448" to="6613,4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AO88cAAADdAAAADwAAAGRycy9kb3ducmV2LnhtbESPQWsCMRSE7wX/Q3hCL0WzSiu6GkUK hR68VGXF23Pz3Cy7edkmqW7/fVMo9DjMzDfMatPbVtzIh9qxgsk4A0FcOl1zpeB4eBvNQYSIrLF1 TAq+KcBmPXhYYa7dnT/oto+VSBAOOSowMXa5lKE0ZDGMXUecvKvzFmOSvpLa4z3BbSunWTaTFmtO CwY7ejVUNvsvq0DOd0+ffnt5bormdFqYoiy6806px2G/XYKI1Mf/8F/7XSuYZi8T+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0A7zxwAAAN0AAAAPAAAAAAAA AAAAAAAAAKECAABkcnMvZG93bnJldi54bWxQSwUGAAAAAAQABAD5AAAAlQMAAAAA "/>
                <v:rect id="Rectangle 1917" o:spid="_x0000_s1203" style="position:absolute;left:6423;top:4793;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y2v8QA AADdAAAADwAAAGRycy9kb3ducmV2LnhtbESPUWvCMBSF34X9h3AHvmm64kS6pjI2hT1MQd0PuDR3 SVlzU5qo7b9fBMHHwznnO5xyPbhWXKgPjWcFL/MMBHHtdcNGwc9pO1uBCBFZY+uZFIwUYF09TUos tL/ygS7HaESCcChQgY2xK6QMtSWHYe474uT9+t5hTLI3Uvd4TXDXyjzLltJhw2nBYkcfluq/49kp kPtPtxm3bM0pbPLzt9nxYtRKTZ+H9zcQkYb4CN/bX1pBnr3mcHuTnoCs/gEAAP//AwBQSwECLQAU AAYACAAAACEA8PeKu/0AAADiAQAAEwAAAAAAAAAAAAAAAAAAAAAAW0NvbnRlbnRfVHlwZXNdLnht bFBLAQItABQABgAIAAAAIQAx3V9h0gAAAI8BAAALAAAAAAAAAAAAAAAAAC4BAABfcmVscy8ucmVs c1BLAQItABQABgAIAAAAIQAzLwWeQQAAADkAAAAQAAAAAAAAAAAAAAAAACkCAABkcnMvc2hhcGV4 bWwueG1sUEsBAi0AFAAGAAgAAAAhAFd8tr/EAAAA3QAAAA8AAAAAAAAAAAAAAAAAmAIAAGRycy9k b3ducmV2LnhtbFBLBQYAAAAABAAEAPUAAACJAwAAAAA= ">
                  <v:fill color2="#767676" rotate="t" angle="90" focus="100%" type="gradient"/>
                </v:rect>
                <v:group id="Group 1918" o:spid="_x0000_s1204" style="position:absolute;left:5760;top:2903;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GlGMUAAADdAAAADwAAAGRycy9kb3ducmV2LnhtbESPQYvCMBSE74L/ITxh b5pWUaQaRUSXPciCVVj29miebbF5KU1s67/fLAgeh5n5hllve1OJlhpXWlYQTyIQxJnVJecKrpfj eAnCeWSNlWVS8CQH281wsMZE247P1KY+FwHCLkEFhfd1IqXLCjLoJrYmDt7NNgZ9kE0udYNdgJtK TqNoIQ2WHBYKrGlfUHZPH0bBZ4fdbhYf2tP9tn/+XubfP6eYlPoY9bsVCE+9f4df7S+tYBrNZ/D/ JjwBufk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WRpRjFAAAA3QAA AA8AAAAAAAAAAAAAAAAAqgIAAGRycy9kb3ducmV2LnhtbFBLBQYAAAAABAAEAPoAAACcAwAAAAA= ">
                  <v:line id="Line 1919" o:spid="_x0000_s1205"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zdlMgAAADdAAAADwAAAGRycy9kb3ducmV2LnhtbESPQWvCQBSE7wX/w/IKvdVNbRskuopY CtpDqVbQ4zP7TKLZt2F3m6T/3hUKPQ4z8w0znfemFi05X1lW8DRMQBDnVldcKNh9vz+OQfiArLG2 TAp+ycN8NribYqZtxxtqt6EQEcI+QwVlCE0mpc9LMuiHtiGO3sk6gyFKV0jtsItwU8tRkqTSYMVx ocSGliXll+2PUfD5/JW2i/XHqt+v02P+tjkezp1T6uG+X0xABOrDf/ivvdIKRsnr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kzdlMgAAADdAAAADwAAAAAA AAAAAAAAAAChAgAAZHJzL2Rvd25yZXYueG1sUEsFBgAAAAAEAAQA+QAAAJYDAAAAAA== "/>
                  <v:line id="Line 1920" o:spid="_x0000_s1206"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sI8McAAADdAAAADwAAAGRycy9kb3ducmV2LnhtbESPQWsCMRSE70L/Q3gFL0WzlVp0axQp FHrwopYVb8/N62bZzcs2ibr9941Q8DjMzDfMYtXbVlzIh9qxgudxBoK4dLrmSsHX/mM0AxEissbW MSn4pQCr5cNggbl2V97SZRcrkSAcclRgYuxyKUNpyGIYu444ed/OW4xJ+kpqj9cEt62cZNmrtFhz WjDY0buhstmdrQI52zz9+PXppSmaw2FuirLojhulho/9+g1EpD7ew//tT61gkk2ncHuTno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6wjwxwAAAN0AAAAPAAAAAAAA AAAAAAAAAKECAABkcnMvZG93bnJldi54bWxQSwUGAAAAAAQABAD5AAAAlQMAAAAA "/>
                  <v:line id="Line 1921" o:spid="_x0000_s1207"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mWh8cAAADdAAAADwAAAGRycy9kb3ducmV2LnhtbESPQWsCMRSE70L/Q3gFL0WzlVbsahQR hB68VGWlt+fmdbPs5mVNUt3++6ZQ8DjMzDfMYtXbVlzJh9qxgudxBoK4dLrmSsHxsB3NQISIrLF1 TAp+KMBq+TBYYK7djT/ouo+VSBAOOSowMXa5lKE0ZDGMXUecvC/nLcYkfSW1x1uC21ZOsmwqLdac Fgx2tDFUNvtvq0DOdk8Xvz6/NEVzOr2Zoiy6z51Sw8d+PQcRqY/38H/7XSuYZK9T+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OZaHxwAAAN0AAAAPAAAAAAAA AAAAAAAAAKECAABkcnMvZG93bnJldi54bWxQSwUGAAAAAAQABAD5AAAAlQMAAAAA "/>
                  <v:line id="Line 1922" o:spid="_x0000_s1208"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UzHMgAAADdAAAADwAAAGRycy9kb3ducmV2LnhtbESPT2sCMRTE74V+h/AKXopmK61/tkYR odCDl6qseHtuXjfLbl62Sarbb98UhB6HmfkNs1j1thUX8qF2rOBplIEgLp2uuVJw2L8NZyBCRNbY OiYFPxRgtby/W2Cu3ZU/6LKLlUgQDjkqMDF2uZShNGQxjFxHnLxP5y3GJH0ltcdrgttWjrNsIi3W nBYMdrQxVDa7b6tAzraPX359fm6K5nicm6IsutNWqcFDv34FEamP/+Fb+10rGGcvU/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nUzHMgAAADdAAAADwAAAAAA AAAAAAAAAAChAgAAZHJzL2Rvd25yZXYueG1sUEsFBgAAAAAEAAQA+QAAAJYDAAAAAA== "/>
                  <v:line id="Line 1923" o:spid="_x0000_s1209"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bsQAAADdAAAADwAAAGRycy9kb3ducmV2LnhtbERPy2oCMRTdC/2HcAvdFM1UWtGpUUQQ unDjgxF318ntZJjJzTRJdfr3zUJweTjv+bK3rbiSD7VjBW+jDARx6XTNlYLjYTOcgggRWWPrmBT8 UYDl4mkwx1y7G+/ouo+VSCEcclRgYuxyKUNpyGIYuY44cd/OW4wJ+kpqj7cUbls5zrKJtFhzajDY 0dpQ2ex/rQI53b7++NXlvSma02lmirLozlulXp771SeISH18iO/uL61gnH2kuelNeg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6qduxAAAAN0AAAAPAAAAAAAAAAAA AAAAAKECAABkcnMvZG93bnJldi54bWxQSwUGAAAAAAQABAD5AAAAkgMAAAAA "/>
                  <v:line id="Line 1924" o:spid="_x0000_s1210"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YC9ccAAADdAAAADwAAAGRycy9kb3ducmV2LnhtbESPQWsCMRSE7wX/Q3hCL0WzSlt0NYoU Cj14UcuKt+fmuVl287JNUt3+e1Mo9DjMzDfMct3bVlzJh9qxgsk4A0FcOl1zpeDz8D6agQgRWWPr mBT8UID1avCwxFy7G+/ouo+VSBAOOSowMXa5lKE0ZDGMXUecvIvzFmOSvpLa4y3BbSunWfYqLdac Fgx29GaobPbfVoGcbZ++/Ob83BTN8Tg3RVl0p61Sj8N+swARqY//4b/2h1YwzV7m8PsmPQ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pgL1xwAAAN0AAAAPAAAAAAAA AAAAAAAAAKECAABkcnMvZG93bnJldi54bWxQSwUGAAAAAAQABAD5AAAAlQMAAAAA "/>
                  <v:line id="Line 1925" o:spid="_x0000_s1211"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h1cQAAADdAAAADwAAAGRycy9kb3ducmV2LnhtbERPy2oCMRTdC/2HcAtupGYUEZ0aRQpC F258MOLudnI7GWZyM01SHf++WRRcHs57teltK27kQ+1YwWScgSAuna65UnA+7d4WIEJE1tg6JgUP CrBZvwxWmGt35wPdjrESKYRDjgpMjF0uZSgNWQxj1xEn7tt5izFBX0nt8Z7CbSunWTaXFmtODQY7 +jBUNsdfq0Au9qMfv/2aNUVzuSxNURbdda/U8LXfvoOI1Men+N/9qRVMs3nan96kJ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8GHVxAAAAN0AAAAPAAAAAAAAAAAA AAAAAKECAABkcnMvZG93bnJldi54bWxQSwUGAAAAAAQABAD5AAAAkgMAAAAA "/>
                  <v:line id="Line 1926" o:spid="_x0000_s1212"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zETscAAADdAAAADwAAAGRycy9kb3ducmV2LnhtbESPQWsCMRSE74X+h/AEL0WzShFdjSKF Qg9eqmWlt+fmuVl287JNUl3/fVMQPA4z8w2z2vS2FRfyoXasYDLOQBCXTtdcKfg6vI/mIEJE1tg6 JgU3CrBZPz+tMNfuyp902cdKJAiHHBWYGLtcylAashjGriNO3tl5izFJX0nt8ZrgtpXTLJtJizWn BYMdvRkqm/2vVSDnu5cfvz29NkVzPC5MURbd906p4aDfLkFE6uMjfG9/aAXTbDaB/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vMROxwAAAN0AAAAPAAAAAAAA AAAAAAAAAKECAABkcnMvZG93bnJldi54bWxQSwUGAAAAAAQABAD5AAAAlQMAAAAA "/>
                  <v:line id="Line 1927" o:spid="_x0000_s1213"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5aOccAAADdAAAADwAAAGRycy9kb3ducmV2LnhtbESPQWsCMRSE7wX/Q3iCl6LZLkXsahQp FHrwUi0rvT03z82ym5dtkur675uC0OMwM98wq81gO3EhHxrHCp5mGQjiyumGawWfh7fpAkSIyBo7 x6TgRgE269HDCgvtrvxBl32sRYJwKFCBibEvpAyVIYth5nri5J2dtxiT9LXUHq8JbjuZZ9lcWmw4 LRjs6dVQ1e5/rAK52D1+++3puS3b4/HFlFXZf+2UmoyH7RJEpCH+h+/td60gz+Y5/L1JT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blo5xwAAAN0AAAAPAAAAAAAA AAAAAAAAAKECAABkcnMvZG93bnJldi54bWxQSwUGAAAAAAQABAD5AAAAlQMAAAAA "/>
                  <v:line id="Line 1928" o:spid="_x0000_s1214"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L/oscAAADdAAAADwAAAGRycy9kb3ducmV2LnhtbESPQWsCMRSE70L/Q3gFL0WztUXsahQR hB68VGWlt+fmdbPs5mVNUt3++6ZQ8DjMzDfMYtXbVlzJh9qxgudxBoK4dLrmSsHxsB3NQISIrLF1 TAp+KMBq+TBYYK7djT/ouo+VSBAOOSowMXa5lKE0ZDGMXUecvC/nLcYkfSW1x1uC21ZOsmwqLdac Fgx2tDFUNvtvq0DOdk8Xvz6/NkVzOr2Zoiy6z51Sw8d+PQcRqY/38H/7XSuYZNMX+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Iv+ixwAAAN0AAAAPAAAAAAAA AAAAAAAAAKECAABkcnMvZG93bnJldi54bWxQSwUGAAAAAAQABAD5AAAAlQMAAAAA "/>
                  <v:line id="Line 1929" o:spid="_x0000_s1215"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tn1scAAADdAAAADwAAAGRycy9kb3ducmV2LnhtbESPQWsCMRSE74X+h/CEXopmFRFdjSJC oQcv1bLS23Pz3Cy7edkmqW7/fVMQPA4z8w2z2vS2FVfyoXasYDzKQBCXTtdcKfg8vg3nIEJE1tg6 JgW/FGCzfn5aYa7djT/oeoiVSBAOOSowMXa5lKE0ZDGMXEecvIvzFmOSvpLa4y3BbSsnWTaTFmtO CwY72hkqm8OPVSDn+9dvvz1Pm6I5nRamKIvua6/Uy6DfLkFE6uMjfG+/awWTbDaF/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y2fWxwAAAN0AAAAPAAAAAAAA AAAAAAAAAKECAABkcnMvZG93bnJldi54bWxQSwUGAAAAAAQABAD5AAAAlQMAAAAA "/>
                  <v:line id="Line 1930" o:spid="_x0000_s1216"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4fCTccAAADdAAAADwAAAGRycy9kb3ducmV2LnhtbESPQWsCMRSE70L/Q3gFL0WzlVbsahQR hB68VGWlt+fmdbPs5mVNUt3++6ZQ8DjMzDfMYtXbVlzJh9qxgudxBoK4dLrmSsHxsB3NQISIrLF1 TAp+KMBq+TBYYK7djT/ouo+VSBAOOSowMXa5lKE0ZDGMXUecvC/nLcYkfSW1x1uC21ZOsmwqLdac Fgx2tDFUNvtvq0DOdk8Xvz6/NEVzOr2Zoiy6z51Sw8d+PQcRqY/38H/7XSuYZNNX+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h8JNxwAAAN0AAAAPAAAAAAAA AAAAAAAAAKECAABkcnMvZG93bnJldi54bWxQSwUGAAAAAAQABAD5AAAAlQMAAAAA "/>
                  <v:line id="Line 1931" o:spid="_x0000_s1217"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VcOscAAADdAAAADwAAAGRycy9kb3ducmV2LnhtbESPzWrDMBCE74W+g9hCLyWRG4JJnSgh FAo95JIfHHrbWBvL2Fq5kpq4b18VAjkOM/MNs1gNthMX8qFxrOB1nIEgrpxuuFZw2H+MZiBCRNbY OSYFvxRgtXx8WGCh3ZW3dNnFWiQIhwIVmBj7QspQGbIYxq4nTt7ZeYsxSV9L7fGa4LaTkyzLpcWG 04LBnt4NVe3uxyqQs83Lt1+fpm3ZHo9vpqzK/muj1PPTsJ6DiDTEe/jW/tQKJlmew/+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VVw6xwAAAN0AAAAPAAAAAAAA AAAAAAAAAKECAABkcnMvZG93bnJldi54bWxQSwUGAAAAAAQABAD5AAAAlQMAAAAA "/>
                </v:group>
                <v:oval id="Oval 1932" o:spid="_x0000_s1218" style="position:absolute;left:6006;top:342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3/YkMUA AADdAAAADwAAAGRycy9kb3ducmV2LnhtbESPQWvCQBSE70L/w/IKvelGg2lJXUUqBT30YNreH9ln Esy+DdnXGP+9KxQ8DjPzDbPajK5VA/Wh8WxgPktAEZfeNlwZ+Pn+nL6BCoJssfVMBq4UYLN+mqww t/7CRxoKqVSEcMjRQC3S5VqHsiaHYeY74uidfO9QouwrbXu8RLhr9SJJMu2w4bhQY0cfNZXn4s8Z 2FXbIht0Ksv0tNvL8vz7dUjnxrw8j9t3UEKjPML/7b01sEiyV7i/iU9Ar2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f9iQxQAAAN0AAAAPAAAAAAAAAAAAAAAAAJgCAABkcnMv ZG93bnJldi54bWxQSwUGAAAAAAQABAD1AAAAigMAAAAA "/>
                <v:line id="Line 1933" o:spid="_x0000_s1219" style="position:absolute;flip:y;visibility:visible;mso-wrap-style:square" from="6408,3593" to="6408,4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Zt08QAAADdAAAADwAAAGRycy9kb3ducmV2LnhtbERPy2oCMRTdC/2HcAtupGYUEZ0aRQpC F258MOLudnI7GWZyM01SHf++WRRcHs57teltK27kQ+1YwWScgSAuna65UnA+7d4WIEJE1tg6JgUP CrBZvwxWmGt35wPdjrESKYRDjgpMjF0uZSgNWQxj1xEn7tt5izFBX0nt8Z7CbSunWTaXFmtODQY7 +jBUNsdfq0Au9qMfv/2aNUVzuSxNURbdda/U8LXfvoOI1Men+N/9qRVMs3mam96kJ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hm3TxAAAAN0AAAAPAAAAAAAAAAAA AAAAAKECAABkcnMvZG93bnJldi54bWxQSwUGAAAAAAQABAD5AAAAkgMAAAAA "/>
                <v:line id="Line 1934" o:spid="_x0000_s1220" style="position:absolute;flip:y;visibility:visible;mso-wrap-style:square" from="6825,3068" to="6825,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rISMcAAADdAAAADwAAAGRycy9kb3ducmV2LnhtbESPQWsCMRSE70L/Q3gFL1KzlSK6GkUK hR681JZdenvdPDfLbl62SarrvzdCweMwM98w6+1gO3EiHxrHCp6nGQjiyumGawVfn29PCxAhImvs HJOCCwXYbh5Ga8y1O/MHnQ6xFgnCIUcFJsY+lzJUhiyGqeuJk3d03mJM0tdSezwnuO3kLMvm0mLD acFgT6+GqvbwZxXIxX7y63c/L23RluXSFFXRf++VGj8OuxWISEO8h//b71rBLJsv4fYmPQG5u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yshIxwAAAN0AAAAPAAAAAAAA AAAAAAAAAKECAABkcnMvZG93bnJldi54bWxQSwUGAAAAAAQABAD5AAAAlQMAAAAA "/>
                <v:line id="Line 1935" o:spid="_x0000_s1221" style="position:absolute;visibility:visible;mso-wrap-style:square" from="6200,3083" to="6200,3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KH98QAAADdAAAADwAAAGRycy9kb3ducmV2LnhtbERPy2rCQBTdF/yH4Qru6kSFtERHEUtB uyj1Abq8Zq5JNHMnzEyT9O87i0KXh/NerHpTi5acrywrmIwTEMS51RUXCk7H9+dXED4ga6wtk4If 8rBaDp4WmGnb8Z7aQyhEDGGfoYIyhCaT0uclGfRj2xBH7madwRChK6R22MVwU8tpkqTSYMWxocSG NiXlj8O3UfA5+0rb9e5j25936TV/218v984pNRr26zmIQH34F/+5t1rBNHmJ++Ob+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wof3xAAAAN0AAAAPAAAAAAAAAAAA AAAAAKECAABkcnMvZG93bnJldi54bWxQSwUGAAAAAAQABAD5AAAAkgMAAAAA "/>
                <v:shape id="Text Box 1936" o:spid="_x0000_s1222" type="#_x0000_t202" style="position:absolute;left:6712;top:4748;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M3MUA AADdAAAADwAAAGRycy9kb3ducmV2LnhtbESPQWvCQBSE7wX/w/KE3nRXqa2N2Yi0CJ4stbXg7ZF9 JsHs25BdTfz3riD0OMzMN0y67G0tLtT6yrGGyViBIM6dqbjQ8PuzHs1B+IBssHZMGq7kYZkNnlJM jOv4my67UIgIYZ+ghjKEJpHS5yVZ9GPXEEfv6FqLIcq2kKbFLsJtLadKvUqLFceFEhv6KCk/7c5W w357PPy9qK/i086azvVKsn2XWj8P+9UCRKA+/Icf7Y3RMFVvE7i/iU9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CczcxQAAAN0AAAAPAAAAAAAAAAAAAAAAAJgCAABkcnMv ZG93bnJldi54bWxQSwUGAAAAAAQABAD1AAAAigMAAAAA " filled="f" stroked="f">
                  <v:textbox>
                    <w:txbxContent>
                      <w:p w14:paraId="6355852E" w14:textId="77777777" w:rsidR="00541C41" w:rsidRPr="00E31A80" w:rsidRDefault="00541C41" w:rsidP="00C93118">
                        <w:r>
                          <w:t>m</w:t>
                        </w:r>
                        <w:r>
                          <w:rPr>
                            <w:vertAlign w:val="subscript"/>
                          </w:rPr>
                          <w:t>1</w:t>
                        </w:r>
                      </w:p>
                    </w:txbxContent>
                  </v:textbox>
                </v:shape>
                <v:line id="Line 1937" o:spid="_x0000_s1223" style="position:absolute;flip:y;visibility:visible;mso-wrap-style:square" from="6006,3578" to="6006,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fM5McAAADdAAAADwAAAGRycy9kb3ducmV2LnhtbESPQWsCMRSE74X+h/CEXkrNdimtrkYR odCDl6qseHtunptlNy9rkur23zeFQo/DzHzDzJeD7cSVfGgcK3geZyCIK6cbrhXsd+9PExAhImvs HJOCbwqwXNzfzbHQ7safdN3GWiQIhwIVmBj7QspQGbIYxq4nTt7ZeYsxSV9L7fGW4LaTeZa9SosN pwWDPa0NVe32yyqQk83jxa9OL23ZHg5TU1Zlf9wo9TAaVjMQkYb4H/5rf2gFefaWw++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t8zkxwAAAN0AAAAPAAAAAAAA AAAAAAAAAKECAABkcnMvZG93bnJldi54bWxQSwUGAAAAAAQABAD5AAAAlQMAAAAA "/>
                <v:rect id="Rectangle 1938" o:spid="_x0000_s1224" style="position:absolute;left:4100;top:4463;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2GBsYA AADdAAAADwAAAGRycy9kb3ducmV2LnhtbESPQWvCQBSE70L/w/IK3nS3CVRNXUOpWNqjxou31+xr kjb7NmRXTf31bkHwOMzMN8wyH2wrTtT7xrGGp6kCQVw603ClYV9sJnMQPiAbbB2Thj/ykK8eRkvM jDvzlk67UIkIYZ+hhjqELpPSlzVZ9FPXEUfv2/UWQ5R9JU2P5wi3rUyUepYWG44LNXb0VlP5uzta DV9NssfLtnhXdrFJw+dQ/BwPa63Hj8PrC4hAQ7iHb+0PoyFRsxT+38QnIFdXAAAA//8DAFBLAQIt ABQABgAIAAAAIQDw94q7/QAAAOIBAAATAAAAAAAAAAAAAAAAAAAAAABbQ29udGVudF9UeXBlc10u eG1sUEsBAi0AFAAGAAgAAAAhADHdX2HSAAAAjwEAAAsAAAAAAAAAAAAAAAAALgEAAF9yZWxzLy5y ZWxzUEsBAi0AFAAGAAgAAAAhADMvBZ5BAAAAOQAAABAAAAAAAAAAAAAAAAAAKQIAAGRycy9zaGFw ZXhtbC54bWxQSwECLQAUAAYACAAAACEAaL2GBsYAAADdAAAADwAAAAAAAAAAAAAAAACYAgAAZHJz L2Rvd25yZXYueG1sUEsFBgAAAAAEAAQA9QAAAIsDAAAAAA== "/>
                <v:oval id="Oval 1939" o:spid="_x0000_s1225" style="position:absolute;left:445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O1+8QA AADdAAAADwAAAGRycy9kb3ducmV2LnhtbESPQWvCQBSE7wX/w/KEXopulFYluooEFK+NHjw+s88k mH0bdrcm+fduodDjMDPfMJtdbxrxJOdrywpm0wQEcWF1zaWCy/kwWYHwAVljY5kUDORhtx29bTDV tuNveuahFBHCPkUFVQhtKqUvKjLop7Yljt7dOoMhSldK7bCLcNPIeZIspMGa40KFLWUVFY/8xyhw H+2QDafsMLvxMf/qVvq6uGil3sf9fg0iUB/+w3/tk1YwT5af8PsmPgG5fQEAAP//AwBQSwECLQAU AAYACAAAACEA8PeKu/0AAADiAQAAEwAAAAAAAAAAAAAAAAAAAAAAW0NvbnRlbnRfVHlwZXNdLnht bFBLAQItABQABgAIAAAAIQAx3V9h0gAAAI8BAAALAAAAAAAAAAAAAAAAAC4BAABfcmVscy8ucmVs c1BLAQItABQABgAIAAAAIQAzLwWeQQAAADkAAAAQAAAAAAAAAAAAAAAAACkCAABkcnMvc2hhcGV4 bWwueG1sUEsBAi0AFAAGAAgAAAAhAHHztfvEAAAA3QAAAA8AAAAAAAAAAAAAAAAAmAIAAGRycy9k b3ducmV2LnhtbFBLBQYAAAAABAAEAPUAAACJAwAAAAA= " fillcolor="black"/>
                <v:oval id="Oval 1940" o:spid="_x0000_s1226" style="position:absolute;left:598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8QYMQA AADdAAAADwAAAGRycy9kb3ducmV2LnhtbESPT4vCMBTE78J+h/AW9iKaKviHahQpuHi168Hjs3m2 xealJNG2336zIOxxmJnfMNt9bxrxIudrywpm0wQEcWF1zaWCy89xsgbhA7LGxjIpGMjDfvcx2mKq bcdneuWhFBHCPkUFVQhtKqUvKjLop7Yljt7dOoMhSldK7bCLcNPIeZIspcGa40KFLWUVFY/8aRS4 cTtkwyk7zm78nS+6tb4uL1qpr8/+sAERqA//4Xf7pBXMk9UC/t7EJyB3vwAAAP//AwBQSwECLQAU AAYACAAAACEA8PeKu/0AAADiAQAAEwAAAAAAAAAAAAAAAAAAAAAAW0NvbnRlbnRfVHlwZXNdLnht bFBLAQItABQABgAIAAAAIQAx3V9h0gAAAI8BAAALAAAAAAAAAAAAAAAAAC4BAABfcmVscy8ucmVs c1BLAQItABQABgAIAAAAIQAzLwWeQQAAADkAAAAQAAAAAAAAAAAAAAAAACkCAABkcnMvc2hhcGV4 bWwueG1sUEsBAi0AFAAGAAgAAAAhAB6/EGDEAAAA3QAAAA8AAAAAAAAAAAAAAAAAmAIAAGRycy9k b3ducmV2LnhtbFBLBQYAAAAABAAEAPUAAACJAwAAAAA= " fillcolor="black"/>
                <v:group id="Group 1941" o:spid="_x0000_s1227" style="position:absolute;left:3175;top:4553;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bqnMcAAADdAAAADwAAAGRycy9kb3ducmV2LnhtbESPQWvCQBSE7wX/w/KE XkrdKMVK6iqiWHIQpOqlt9fsMwlm38bsq8Z/7wqFHoeZ+YaZzjtXqwu1ofJsYDhIQBHn3lZcGDjs 168TUEGQLdaeycCNAsxnvacpptZf+YsuOylUhHBI0UAp0qRah7wkh2HgG+LoHX3rUKJsC21bvEa4 q/UoScbaYcVxocSGliXlp92vMyD16nuTbbfV515+bpvz+a1bvWTGPPe7xQcooU7+w3/tzBoYJe9j eLyJT0DP7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JbqnMcAAADd AAAADwAAAAAAAAAAAAAAAACqAgAAZHJzL2Rvd25yZXYueG1sUEsFBgAAAAAEAAQA+gAAAJ4DAAAA AA== ">
                  <v:line id="Line 1942" o:spid="_x0000_s1228"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sfg8cAAADdAAAADwAAAGRycy9kb3ducmV2LnhtbESPQWvCQBSE7wX/w/KE3upGC1FSVxGl oD2UqoX2+Mw+k2j2bdjdJum/7xYEj8PMfMPMl72pRUvOV5YVjEcJCOLc6ooLBZ/H16cZCB+QNdaW ScEveVguBg9zzLTteE/tIRQiQthnqKAMocmk9HlJBv3INsTRO1tnMETpCqkddhFuajlJklQarDgu lNjQuqT8evgxCt6fP9J2tXvb9l+79JRv9qfvS+eUehz2qxcQgfpwD9/aW61gkky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Kx+DxwAAAN0AAAAPAAAAAAAA AAAAAAAAAKECAABkcnMvZG93bnJldi54bWxQSwUGAAAAAAQABAD5AAAAlQMAAAAA "/>
                  <v:line id="Line 1943" o:spid="_x0000_s1229"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7DsQAAADdAAAADwAAAGRycy9kb3ducmV2LnhtbERPy2oCMRTdC/2HcAvdFM1UStWpUUQQ unDjgxF318ntZJjJzTRJdfr3zUJweTjv+bK3rbiSD7VjBW+jDARx6XTNlYLjYTOcgggRWWPrmBT8 UYDl4mkwx1y7G+/ouo+VSCEcclRgYuxyKUNpyGIYuY44cd/OW4wJ+kpqj7cUbls5zrIPabHm1GCw o7Whstn/WgVyun398avLe1M0p9PMFGXRnbdKvTz3q08Qkfr4EN/dX1rBOJukuelNeg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X/sOxAAAAN0AAAAPAAAAAAAAAAAA AAAAAKECAABkcnMvZG93bnJldi54bWxQSwUGAAAAAAQABAD5AAAAkgMAAAAA "/>
                  <v:line id="Line 1944" o:spid="_x0000_s1230"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NelccAAADdAAAADwAAAGRycy9kb3ducmV2LnhtbESPQWsCMRSE7wX/Q3hCL0WzSml1NYoU Cj14UcuKt+fmuVl287JNUt3+e1Mo9DjMzDfMct3bVlzJh9qxgsk4A0FcOl1zpeDz8D6agQgRWWPr mBT8UID1avCwxFy7G+/ouo+VSBAOOSowMXa5lKE0ZDGMXUecvIvzFmOSvpLa4y3BbSunWfYiLdac Fgx29GaobPbfVoGcbZ++/Ob83BTN8Tg3RVl0p61Sj8N+swARqY//4b/2h1YwzV7n8PsmPQ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E16VxwAAAN0AAAAPAAAAAAAA AAAAAAAAAKECAABkcnMvZG93bnJldi54bWxQSwUGAAAAAAQABAD5AAAAlQMAAAAA "/>
                  <v:line id="Line 1945" o:spid="_x0000_s1231"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HL8QAAADdAAAADwAAAGRycy9kb3ducmV2LnhtbERPz2vCMBS+D/wfwht4GZpOxqidUWQg ePAyJxVvb81bU9q81CRq998vB8Hjx/d7sRpsJ67kQ+NYwes0A0FcOd1wreDwvZnkIEJE1tg5JgV/ FGC1HD0tsNDuxl903cdapBAOBSowMfaFlKEyZDFMXU+cuF/nLcYEfS21x1sKt52cZdm7tNhwajDY 06ehqt1frAKZ717Ofv3z1pbt8Tg3ZVX2p51S4+dh/QEi0hAf4rt7qxXMsjztT2/SE5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IcvxAAAAN0AAAAPAAAAAAAAAAAA AAAAAKECAABkcnMvZG93bnJldi54bWxQSwUGAAAAAAQABAD5AAAAkgMAAAAA "/>
                  <v:line id="Line 1946" o:spid="_x0000_s1232"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AitMcAAADdAAAADwAAAGRycy9kb3ducmV2LnhtbESPQWsCMRSE7wX/Q3hCL0WzSpHtahQp FHrwUi0rvT03z82ym5dtkur23zeC0OMwM98wq81gO3EhHxrHCmbTDARx5XTDtYLPw9skBxEissbO MSn4pQCb9ehhhYV2V/6gyz7WIkE4FKjAxNgXUobKkMUwdT1x8s7OW4xJ+lpqj9cEt52cZ9lCWmw4 LRjs6dVQ1e5/rAKZ756+/fb03Jbt8fhiyqrsv3ZKPY6H7RJEpCH+h+/td61gnuUzuL1JT0C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sCK0xwAAAN0AAAAPAAAAAAAA AAAAAAAAAKECAABkcnMvZG93bnJldi54bWxQSwUGAAAAAAQABAD5AAAAlQMAAAAA "/>
                  <v:line id="Line 1947" o:spid="_x0000_s1233"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K8w8cAAADdAAAADwAAAGRycy9kb3ducmV2LnhtbESPQWvCQBSE70L/w/IKXqRuGoqkqatI QfDgpVoivb1mX7Mh2bfp7qrpv+8WCh6HmfmGWa5H24sL+dA6VvA4z0AQ10633Ch4P24fChAhImvs HZOCHwqwXt1Nllhqd+U3uhxiIxKEQ4kKTIxDKWWoDVkMczcQJ+/LeYsxSd9I7fGa4LaXeZYtpMWW 04LBgV4N1d3hbBXIYj/79pvPp67qTqdnU9XV8LFXano/bl5ARBrjLfzf3mkFeVbk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YrzDxwAAAN0AAAAPAAAAAAAA AAAAAAAAAKECAABkcnMvZG93bnJldi54bWxQSwUGAAAAAAQABAD5AAAAlQMAAAAA "/>
                  <v:line id="Line 1948" o:spid="_x0000_s1234"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4ZWMcAAADdAAAADwAAAGRycy9kb3ducmV2LnhtbESPQWsCMRSE74X+h/CEXkrN1payrkYR odCDl6qseHtunptlNy9rkur23zeFQo/DzHzDzJeD7cSVfGgcK3geZyCIK6cbrhXsd+9POYgQkTV2 jknBNwVYLu7v5lhod+NPum5jLRKEQ4EKTIx9IWWoDFkMY9cTJ+/svMWYpK+l9nhLcNvJSZa9SYsN pwWDPa0NVe32yyqQ+ebx4len17ZsD4epKauyP26UehgNqxmISEP8D/+1P7SCSZa/wO+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LhlYxwAAAN0AAAAPAAAAAAAA AAAAAAAAAKECAABkcnMvZG93bnJldi54bWxQSwUGAAAAAAQABAD5AAAAlQMAAAAA "/>
                  <v:line id="Line 1949" o:spid="_x0000_s1235"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eBLMcAAADdAAAADwAAAGRycy9kb3ducmV2LnhtbESPQWsCMRSE74X+h/AKvRTNVqRsV6NI odCDF62s9PbcPDfLbl62Sarbf28EweMwM98w8+VgO3EiHxrHCl7HGQjiyumGawW7789RDiJEZI2d Y1LwTwGWi8eHORbanXlDp22sRYJwKFCBibEvpAyVIYth7Hri5B2dtxiT9LXUHs8Jbjs5ybI3abHh tGCwpw9DVbv9swpkvn759avDtC3b/f7dlFXZ/6yVen4aVjMQkYZ4D9/aX1rBJMuncH2TnoBcX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x4EsxwAAAN0AAAAPAAAAAAAA AAAAAAAAAKECAABkcnMvZG93bnJldi54bWxQSwUGAAAAAAQABAD5AAAAlQMAAAAA "/>
                  <v:line id="Line 1950" o:spid="_x0000_s1236"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skt8cAAADdAAAADwAAAGRycy9kb3ducmV2LnhtbESPQWsCMRSE74X+h/CEXkrNVtqyrkYR odCDl6qseHtunptlNy9rkur23zeFQo/DzHzDzJeD7cSVfGgcK3geZyCIK6cbrhXsd+9POYgQkTV2 jknBNwVYLu7v5lhod+NPum5jLRKEQ4EKTIx9IWWoDFkMY9cTJ+/svMWYpK+l9nhLcNvJSZa9SYsN pwWDPa0NVe32yyqQ+ebx4lenl7ZsD4epKauyP26UehgNqxmISEP8D/+1P7SCSZa/wu+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iyS3xwAAAN0AAAAPAAAAAAAA AAAAAAAAAKECAABkcnMvZG93bnJldi54bWxQSwUGAAAAAAQABAD5AAAAlQMAAAAA "/>
                  <v:line id="Line 1951" o:spid="_x0000_s1237"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m6wMcAAADdAAAADwAAAGRycy9kb3ducmV2LnhtbESPzWrDMBCE74W+g9hCLyWRG0JwnSgh FAo95JIfHHrbWBvL2Fq5kpq4b18VAjkOM/MNs1gNthMX8qFxrOB1nIEgrpxuuFZw2H+MchAhImvs HJOCXwqwWj4+LLDQ7spbuuxiLRKEQ4EKTIx9IWWoDFkMY9cTJ+/svMWYpK+l9nhNcNvJSZbNpMWG 04LBnt4NVe3uxyqQ+ebl269P07Zsj8c3U1Zl/7VR6vlpWM9BRBriPXxrf2oFkyyfwf+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WbrAxwAAAN0AAAAPAAAAAAAA AAAAAAAAAKECAABkcnMvZG93bnJldi54bWxQSwUGAAAAAAQABAD5AAAAlQMAAAAA "/>
                  <v:line id="Line 1952" o:spid="_x0000_s1238"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UfW8cAAADdAAAADwAAAGRycy9kb3ducmV2LnhtbESPQWsCMRSE74X+h/CEXkrNVkq7rkYR odCDl6qseHtunptlNy9rkur23zeFQo/DzHzDzJeD7cSVfGgcK3geZyCIK6cbrhXsd+9POYgQkTV2 jknBNwVYLu7v5lhod+NPum5jLRKEQ4EKTIx9IWWoDFkMY9cTJ+/svMWYpK+l9nhLcNvJSZa9SosN pwWDPa0NVe32yyqQ+ebx4lenl7ZsD4epKauyP26UehgNqxmISEP8D/+1P7SCSZa/we+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FR9bxwAAAN0AAAAPAAAAAAAA AAAAAAAAAKECAABkcnMvZG93bnJldi54bWxQSwUGAAAAAAQABAD5AAAAlQMAAAAA "/>
                  <v:line id="Line 1953" o:spid="_x0000_s1239"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qLKcQAAADdAAAADwAAAGRycy9kb3ducmV2LnhtbERPz2vCMBS+D/wfwht4GZpOxqidUWQg ePAyJxVvb81bU9q81CRq998vB8Hjx/d7sRpsJ67kQ+NYwes0A0FcOd1wreDwvZnkIEJE1tg5JgV/ FGC1HD0tsNDuxl903cdapBAOBSowMfaFlKEyZDFMXU+cuF/nLcYEfS21x1sKt52cZdm7tNhwajDY 06ehqt1frAKZ717Ofv3z1pbt8Tg3ZVX2p51S4+dh/QEi0hAf4rt7qxXMsjzNTW/SE5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iospxAAAAN0AAAAPAAAAAAAAAAAA AAAAAKECAABkcnMvZG93bnJldi54bWxQSwUGAAAAAAQABAD5AAAAkgMAAAAA "/>
                  <v:line id="Line 1954" o:spid="_x0000_s1240"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sYusscAAADdAAAADwAAAGRycy9kb3ducmV2LnhtbESPQWsCMRSE7wX/Q3gFL6VmlVLW1Sgi CB681JaV3p6b182ym5c1ibr9902h0OMwM98wy/VgO3EjHxrHCqaTDARx5XTDtYKP991zDiJEZI2d Y1LwTQHWq9HDEgvt7vxGt2OsRYJwKFCBibEvpAyVIYth4nri5H05bzEm6WupPd4T3HZylmWv0mLD acFgT1tDVXu8WgUyPzxd/Ob80pbt6TQ3ZVX2nwelxo/DZgEi0hD/w3/tvVYwy/I5/L5JT0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xi6yxwAAAN0AAAAPAAAAAAAA AAAAAAAAAKECAABkcnMvZG93bnJldi54bWxQSwUGAAAAAAQABAD5AAAAlQMAAAAA "/>
                </v:group>
                <v:rect id="Rectangle 1955" o:spid="_x0000_s1241" style="position:absolute;left:4227;top:4871;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s3ycEA AADdAAAADwAAAGRycy9kb3ducmV2LnhtbERPy2oCMRTdC/2HcAvdaaZDETs1SmkVuqiC2g+4TG6T oZObIYnz+PtmIbg8nPd6O7pW9BRi41nB86IAQVx73bBR8HPZz1cgYkLW2HomBRNF2G4eZmustB/4 RP05GZFDOFaowKbUVVLG2pLDuPAdceZ+fXCYMgxG6oBDDnetLItiKR02nBssdvRhqf47X50Cefx0 u2nP1lzirrx+mwO/TFqpp8fx/Q1EojHdxTf3l1ZQFq95f36Tn4Dc/AMAAP//AwBQSwECLQAUAAYA CAAAACEA8PeKu/0AAADiAQAAEwAAAAAAAAAAAAAAAAAAAAAAW0NvbnRlbnRfVHlwZXNdLnhtbFBL AQItABQABgAIAAAAIQAx3V9h0gAAAI8BAAALAAAAAAAAAAAAAAAAAC4BAABfcmVscy8ucmVsc1BL AQItABQABgAIAAAAIQAzLwWeQQAAADkAAAAQAAAAAAAAAAAAAAAAACkCAABkcnMvc2hhcGV4bWwu eG1sUEsBAi0AFAAGAAgAAAAhADNbN8nBAAAA3QAAAA8AAAAAAAAAAAAAAAAAmAIAAGRycy9kb3du cmV2LnhtbFBLBQYAAAAABAAEAPUAAACGAwAAAAA= ">
                  <v:fill color2="#767676" rotate="t" angle="90" focus="100%" type="gradient"/>
                </v:rect>
                <v:line id="Line 1956" o:spid="_x0000_s1242" style="position:absolute;visibility:visible;mso-wrap-style:square" from="4480,486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LElsgAAADdAAAADwAAAGRycy9kb3ducmV2LnhtbESPT2vCQBTE7wW/w/KE3upGC6FGVxFL QXso9Q/o8Zl9JtHs27C7TdJv3y0Uehxm5jfMfNmbWrTkfGVZwXiUgCDOra64UHA8vD29gPABWWNt mRR8k4flYvAwx0zbjnfU7kMhIoR9hgrKEJpMSp+XZNCPbEMcvat1BkOUrpDaYRfhppaTJEmlwYrj QokNrUvK7/svo+Dj+TNtV9v3TX/appf8dXc53zqn1OOwX81ABOrDf/ivvdEKJsl0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YLElsgAAADdAAAADwAAAAAA AAAAAAAAAAChAgAAZHJzL2Rvd25yZXYueG1sUEsFBgAAAAAEAAQA+QAAAJYDAAAAAA== "/>
                <v:line id="Line 1957" o:spid="_x0000_s1243" style="position:absolute;flip:y;visibility:visible;mso-wrap-style:square" from="4480,450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sqHscAAADdAAAADwAAAGRycy9kb3ducmV2LnhtbESPQWsCMRSE74X+h/AKvZSadRHR1Sgi FHrwUi0rvT03r5tlNy/bJNXtvzeC0OMwM98wy/VgO3EmHxrHCsajDARx5XTDtYLPw9vrDESIyBo7 x6TgjwKsV48PSyy0u/AHnfexFgnCoUAFJsa+kDJUhiyGkeuJk/ftvMWYpK+l9nhJcNvJPMum0mLD acFgT1tDVbv/tQrkbPfy4zenSVu2x+PclFXZf+2Uen4aNgsQkYb4H76337WCPJvncHuTnoB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uyoexwAAAN0AAAAPAAAAAAAA AAAAAAAAAKECAABkcnMvZG93bnJldi54bWxQSwUGAAAAAAQABAD5AAAAlQMAAAAA "/>
                <v:shape id="Text Box 1958" o:spid="_x0000_s1244" type="#_x0000_t202" style="position:absolute;left:3972;top:4073;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sRysUA AADdAAAADwAAAGRycy9kb3ducmV2LnhtbESPQWvCQBSE74L/YXlCb7qrrUVTN0GUQk+VRi309sg+ k9Ds25DdmvTfdwuCx2FmvmE22WAbcaXO1441zGcKBHHhTM2lhtPxdboC4QOywcYxafglD1k6Hm0w Ma7nD7rmoRQRwj5BDVUIbSKlLyqy6GeuJY7exXUWQ5RdKU2HfYTbRi6UepYWa44LFba0q6j4zn+s hvP75evzSR3KvV22vRuUZLuWWj9Mhu0LiEBDuIdv7TejYaHWj/D/Jj4Bmf4BAAD//wMAUEsBAi0A FAAGAAgAAAAhAPD3irv9AAAA4gEAABMAAAAAAAAAAAAAAAAAAAAAAFtDb250ZW50X1R5cGVzXS54 bWxQSwECLQAUAAYACAAAACEAMd1fYdIAAACPAQAACwAAAAAAAAAAAAAAAAAuAQAAX3JlbHMvLnJl bHNQSwECLQAUAAYACAAAACEAMy8FnkEAAAA5AAAAEAAAAAAAAAAAAAAAAAApAgAAZHJzL3NoYXBl eG1sLnhtbFBLAQItABQABgAIAAAAIQDRmxHKxQAAAN0AAAAPAAAAAAAAAAAAAAAAAJgCAABkcnMv ZG93bnJldi54bWxQSwUGAAAAAAQABAD1AAAAigMAAAAA " filled="f" stroked="f">
                  <v:textbox>
                    <w:txbxContent>
                      <w:p w14:paraId="3C0C2391" w14:textId="77777777" w:rsidR="00541C41" w:rsidRPr="004F1E00" w:rsidRDefault="00541C41" w:rsidP="00C93118">
                        <w:r>
                          <w:t>A</w:t>
                        </w:r>
                      </w:p>
                    </w:txbxContent>
                  </v:textbox>
                </v:shape>
                <v:shape id="Text Box 1959" o:spid="_x0000_s1245" type="#_x0000_t202" style="position:absolute;left:4306;top:4088;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KJvsUA AADdAAAADwAAAGRycy9kb3ducmV2LnhtbESPQWvCQBSE7wX/w/IEb3VXsUWjmyAWoaeWpip4e2Sf STD7NmS3Sfrvu4VCj8PMfMPsstE2oqfO1441LOYKBHHhTM2lhtPn8XENwgdkg41j0vBNHrJ08rDD xLiBP6jPQykihH2CGqoQ2kRKX1Rk0c9dSxy9m+sshii7UpoOhwi3jVwq9Swt1hwXKmzpUFFxz7+s hvPb7XpZqffyxT61gxuVZLuRWs+m434LItAY/sN/7VejYak2K/h9E5+AT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com+xQAAAN0AAAAPAAAAAAAAAAAAAAAAAJgCAABkcnMv ZG93bnJldi54bWxQSwUGAAAAAAQABAD1AAAAigMAAAAA " filled="f" stroked="f">
                  <v:textbox>
                    <w:txbxContent>
                      <w:p w14:paraId="51575501" w14:textId="77777777" w:rsidR="00541C41" w:rsidRPr="004F1E00" w:rsidRDefault="00541C41" w:rsidP="00C93118">
                        <w:r>
                          <w:t>C</w:t>
                        </w:r>
                      </w:p>
                    </w:txbxContent>
                  </v:textbox>
                </v:shape>
                <v:shape id="Text Box 1960" o:spid="_x0000_s1246" type="#_x0000_t202" style="position:absolute;left:5608;top:4058;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4sJcUA AADdAAAADwAAAGRycy9kb3ducmV2LnhtbESPQWvCQBSE7wX/w/KE3uquYopGN0EsQk8tTVXw9sg+ k2D2bchuTfrvu4VCj8PMfMNs89G24k69bxxrmM8UCOLSmYYrDcfPw9MKhA/IBlvHpOGbPOTZ5GGL qXEDf9C9CJWIEPYpaqhD6FIpfVmTRT9zHXH0rq63GKLsK2l6HCLctnKh1LO02HBcqLGjfU3lrfiy Gk5v18t5qd6rF5t0gxuVZLuWWj9Ox90GRKAx/If/2q9Gw0KtE/h9E5+AzH4AAAD//wMAUEsBAi0A FAAGAAgAAAAhAPD3irv9AAAA4gEAABMAAAAAAAAAAAAAAAAAAAAAAFtDb250ZW50X1R5cGVzXS54 bWxQSwECLQAUAAYACAAAACEAMd1fYdIAAACPAQAACwAAAAAAAAAAAAAAAAAuAQAAX3JlbHMvLnJl bHNQSwECLQAUAAYACAAAACEAMy8FnkEAAAA5AAAAEAAAAAAAAAAAAAAAAAApAgAAZHJzL3NoYXBl eG1sLnhtbFBLAQItABQABgAIAAAAIQAxPiwlxQAAAN0AAAAPAAAAAAAAAAAAAAAAAJgCAABkcnMv ZG93bnJldi54bWxQSwUGAAAAAAQABAD1AAAAigMAAAAA " filled="f" stroked="f">
                  <v:textbox>
                    <w:txbxContent>
                      <w:p w14:paraId="1F039ADC" w14:textId="77777777" w:rsidR="00541C41" w:rsidRPr="004F1E00" w:rsidRDefault="00541C41" w:rsidP="00C93118">
                        <w:r>
                          <w:t>B</w:t>
                        </w:r>
                      </w:p>
                    </w:txbxContent>
                  </v:textbox>
                </v:shape>
                <v:shape id="Text Box 1961" o:spid="_x0000_s1247" type="#_x0000_t202" style="position:absolute;left:4672;top:4883;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yyUsUA AADdAAAADwAAAGRycy9kb3ducmV2LnhtbESPQWvCQBSE70L/w/IKveluxYYa3QSxCD1VjG3B2yP7 TEKzb0N2a9J/3xUEj8PMfMOs89G24kK9bxxreJ4pEMSlMw1XGj6Pu+krCB+QDbaOScMfecizh8ka U+MGPtClCJWIEPYpaqhD6FIpfVmTRT9zHXH0zq63GKLsK2l6HCLctnKuVCItNhwXauxoW1P5U/xa DV8f59P3Qu2rN/vSDW5Uku1Sav30OG5WIAKN4R6+td+NhrlaJnB9E5+AzP4BAAD//wMAUEsBAi0A FAAGAAgAAAAhAPD3irv9AAAA4gEAABMAAAAAAAAAAAAAAAAAAAAAAFtDb250ZW50X1R5cGVzXS54 bWxQSwECLQAUAAYACAAAACEAMd1fYdIAAACPAQAACwAAAAAAAAAAAAAAAAAuAQAAX3JlbHMvLnJl bHNQSwECLQAUAAYACAAAACEAMy8FnkEAAAA5AAAAEAAAAAAAAAAAAAAAAAApAgAAZHJzL3NoYXBl eG1sLnhtbFBLAQItABQABgAIAAAAIQDB7LJSxQAAAN0AAAAPAAAAAAAAAAAAAAAAAJgCAABkcnMv ZG93bnJldi54bWxQSwUGAAAAAAQABAD1AAAAigMAAAAA " filled="f" stroked="f">
                  <v:textbox>
                    <w:txbxContent>
                      <w:p w14:paraId="2AF71F97" w14:textId="77777777" w:rsidR="00541C41" w:rsidRPr="004F1E00" w:rsidRDefault="00541C41" w:rsidP="00C93118">
                        <w:r>
                          <w:t>m</w:t>
                        </w:r>
                        <w:r>
                          <w:rPr>
                            <w:vertAlign w:val="subscript"/>
                          </w:rPr>
                          <w:t>2</w:t>
                        </w:r>
                      </w:p>
                    </w:txbxContent>
                  </v:textbox>
                </v:shape>
                <v:oval id="Oval 1962" o:spid="_x0000_s1248" style="position:absolute;left:6190;top:359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3NdsQA AADdAAAADwAAAGRycy9kb3ducmV2LnhtbESPQWvCQBSE74L/YXmCF6kbhapNXaUEFK+NOXh8zb4m odm3YXdrkn/fFYQeh5n5htkfB9OKOznfWFawWiYgiEurG64UFNfTyw6ED8gaW8ukYCQPx8N0ssdU 254/6Z6HSkQI+xQV1CF0qZS+rMmgX9qOOHrf1hkMUbpKaod9hJtWrpNkIw02HBdq7CirqfzJf40C t+jGbLxkp9UXn/PXfqdvm0IrNZ8NH+8gAg3hP/xsX7SCdfK2hceb+ATk4Q8AAP//AwBQSwECLQAU AAYACAAAACEA8PeKu/0AAADiAQAAEwAAAAAAAAAAAAAAAAAAAAAAW0NvbnRlbnRfVHlwZXNdLnht bFBLAQItABQABgAIAAAAIQAx3V9h0gAAAI8BAAALAAAAAAAAAAAAAAAAAC4BAABfcmVscy8ucmVs c1BLAQItABQABgAIAAAAIQAzLwWeQQAAADkAAAAQAAAAAAAAAAAAAAAAACkCAABkcnMvc2hhcGV4 bWwueG1sUEsBAi0AFAAGAAgAAAAhADEtzXbEAAAA3QAAAA8AAAAAAAAAAAAAAAAAmAIAAGRycy9k b3ducmV2LnhtbFBLBQYAAAAABAAEAPUAAACJAwAAAAA= " fillcolor="black"/>
                <v:oval id="Oval 1963" o:spid="_x0000_s1249" style="position:absolute;left:6592;top:439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JZBMEA AADdAAAADwAAAGRycy9kb3ducmV2LnhtbERPTYvCMBC9C/sfwizsRTRVULRrlKXg4tXag8exGduy zaQkWdv+e3MQPD7e9+4wmFY8yPnGsoLFPAFBXFrdcKWguBxnGxA+IGtsLZOCkTwc9h+THaba9nym Rx4qEUPYp6igDqFLpfRlTQb93HbEkbtbZzBE6CqpHfYx3LRymSRrabDh2FBjR1lN5V/+bxS4aTdm 4yk7Lm78m6/6jb6uC63U1+fw8w0i0BDe4pf7pBUsk22cG9/EJyD3TwAAAP//AwBQSwECLQAUAAYA CAAAACEA8PeKu/0AAADiAQAAEwAAAAAAAAAAAAAAAAAAAAAAW0NvbnRlbnRfVHlwZXNdLnhtbFBL AQItABQABgAIAAAAIQAx3V9h0gAAAI8BAAALAAAAAAAAAAAAAAAAAC4BAABfcmVscy8ucmVsc1BL AQItABQABgAIAAAAIQAzLwWeQQAAADkAAAAQAAAAAAAAAAAAAAAAACkCAABkcnMvc2hhcGV4bWwu eG1sUEsBAi0AFAAGAAgAAAAhAECyWQTBAAAA3QAAAA8AAAAAAAAAAAAAAAAAmAIAAGRycy9kb3du cmV2LnhtbFBLBQYAAAAABAAEAPUAAACGAwAAAAA= " fillcolor="black"/>
              </v:group>
            </w:pict>
          </mc:Fallback>
        </mc:AlternateContent>
      </w:r>
      <w:r w:rsidRPr="00541C41">
        <w:rPr>
          <w:b/>
          <w:u w:val="single"/>
          <w:lang w:val="fr-FR"/>
        </w:rPr>
        <w:t>Câu 8</w:t>
      </w:r>
      <w:r w:rsidRPr="00541C41">
        <w:rPr>
          <w:b/>
          <w:lang w:val="fr-FR"/>
        </w:rPr>
        <w:t xml:space="preserve"> (2 điểm):</w:t>
      </w:r>
    </w:p>
    <w:tbl>
      <w:tblPr>
        <w:tblW w:w="5396" w:type="pct"/>
        <w:tblInd w:w="142" w:type="dxa"/>
        <w:tblLook w:val="01E0" w:firstRow="1" w:lastRow="1" w:firstColumn="1" w:lastColumn="1" w:noHBand="0" w:noVBand="0"/>
      </w:tblPr>
      <w:tblGrid>
        <w:gridCol w:w="339"/>
        <w:gridCol w:w="10235"/>
        <w:gridCol w:w="1083"/>
        <w:gridCol w:w="7"/>
        <w:gridCol w:w="321"/>
      </w:tblGrid>
      <w:tr w:rsidR="00541C41" w:rsidRPr="00541C41" w14:paraId="6129C35F" w14:textId="77777777" w:rsidTr="00820973">
        <w:tc>
          <w:tcPr>
            <w:tcW w:w="4863" w:type="pct"/>
            <w:gridSpan w:val="3"/>
            <w:shd w:val="clear" w:color="auto" w:fill="auto"/>
          </w:tcPr>
          <w:p w14:paraId="38B39717" w14:textId="77777777" w:rsidR="00541C41" w:rsidRPr="00541C41" w:rsidRDefault="00541C41" w:rsidP="00541C41">
            <w:pPr>
              <w:spacing w:after="0" w:line="320" w:lineRule="exact"/>
              <w:rPr>
                <w:lang w:val="fr-FR"/>
              </w:rPr>
            </w:pPr>
            <w:r w:rsidRPr="00541C41">
              <w:rPr>
                <w:lang w:val="fr-FR"/>
              </w:rPr>
              <w:t>a. Dựa vào hình vẽ ta có lực tác dụng vào đầu B là:</w:t>
            </w:r>
          </w:p>
          <w:p w14:paraId="5CB82565" w14:textId="77777777" w:rsidR="00541C41" w:rsidRPr="00541C41" w:rsidRDefault="00541C41" w:rsidP="00541C41">
            <w:pPr>
              <w:spacing w:after="0"/>
              <w:jc w:val="both"/>
              <w:rPr>
                <w:lang w:val="fr-FR"/>
              </w:rPr>
            </w:pPr>
            <w:r w:rsidRPr="00541C41">
              <w:rPr>
                <w:position w:val="-4"/>
              </w:rPr>
              <w:object w:dxaOrig="180" w:dyaOrig="279" w14:anchorId="0CACA760">
                <v:shape id="_x0000_i1087" type="#_x0000_t75" style="width:9pt;height:14.25pt" o:ole="">
                  <v:imagedata r:id="rId139" o:title=""/>
                </v:shape>
                <o:OLEObject Type="Embed" ProgID="Equation.DSMT4" ShapeID="_x0000_i1087" DrawAspect="Content" ObjectID="_1773308132" r:id="rId140"/>
              </w:object>
            </w:r>
            <w:r w:rsidRPr="00541C41">
              <w:rPr>
                <w:position w:val="-24"/>
              </w:rPr>
              <w:object w:dxaOrig="3220" w:dyaOrig="620" w14:anchorId="569DBF8D">
                <v:shape id="_x0000_i1088" type="#_x0000_t75" style="width:195.75pt;height:37.5pt" o:ole="">
                  <v:imagedata r:id="rId141" o:title=""/>
                </v:shape>
                <o:OLEObject Type="Embed" ProgID="Equation.DSMT4" ShapeID="_x0000_i1088" DrawAspect="Content" ObjectID="_1773308133" r:id="rId142"/>
              </w:object>
            </w:r>
          </w:p>
          <w:p w14:paraId="1F7F7DF1" w14:textId="77777777" w:rsidR="00541C41" w:rsidRPr="00541C41" w:rsidRDefault="00541C41" w:rsidP="00541C41">
            <w:pPr>
              <w:spacing w:after="0" w:line="320" w:lineRule="exact"/>
              <w:jc w:val="both"/>
              <w:rPr>
                <w:lang w:val="fr-FR"/>
              </w:rPr>
            </w:pPr>
            <w:r w:rsidRPr="00541C41">
              <w:rPr>
                <w:lang w:val="fr-FR"/>
              </w:rPr>
              <w:t>Khi thanh AB thăng bằng ta có:</w:t>
            </w:r>
          </w:p>
          <w:p w14:paraId="790F4FC1" w14:textId="77777777" w:rsidR="00541C41" w:rsidRPr="00541C41" w:rsidRDefault="00541C41" w:rsidP="00541C41">
            <w:pPr>
              <w:spacing w:after="0" w:line="320" w:lineRule="exact"/>
              <w:ind w:firstLine="567"/>
              <w:jc w:val="both"/>
              <w:rPr>
                <w:lang w:val="fr-FR"/>
              </w:rPr>
            </w:pPr>
            <w:r w:rsidRPr="00541C41">
              <w:rPr>
                <w:lang w:val="fr-FR"/>
              </w:rPr>
              <w:t>P</w:t>
            </w:r>
            <w:r w:rsidRPr="00541C41">
              <w:rPr>
                <w:vertAlign w:val="subscript"/>
                <w:lang w:val="fr-FR"/>
              </w:rPr>
              <w:t>2</w:t>
            </w:r>
            <w:r w:rsidRPr="00541C41">
              <w:rPr>
                <w:lang w:val="fr-FR"/>
              </w:rPr>
              <w:t xml:space="preserve"> . AC + P</w:t>
            </w:r>
            <w:r w:rsidRPr="00541C41">
              <w:rPr>
                <w:vertAlign w:val="subscript"/>
                <w:lang w:val="fr-FR"/>
              </w:rPr>
              <w:t>AB</w:t>
            </w:r>
            <w:r w:rsidRPr="00541C41">
              <w:rPr>
                <w:lang w:val="fr-FR"/>
              </w:rPr>
              <w:t xml:space="preserve"> . AG = F</w:t>
            </w:r>
            <w:r w:rsidRPr="00541C41">
              <w:rPr>
                <w:vertAlign w:val="subscript"/>
                <w:lang w:val="fr-FR"/>
              </w:rPr>
              <w:t>B</w:t>
            </w:r>
            <w:r w:rsidRPr="00541C41">
              <w:rPr>
                <w:lang w:val="fr-FR"/>
              </w:rPr>
              <w:t xml:space="preserve"> . AB</w:t>
            </w:r>
          </w:p>
          <w:p w14:paraId="5B738AB5" w14:textId="77777777" w:rsidR="00541C41" w:rsidRPr="00541C41" w:rsidRDefault="00541C41" w:rsidP="00541C41">
            <w:pPr>
              <w:spacing w:after="0"/>
              <w:jc w:val="both"/>
              <w:rPr>
                <w:lang w:val="fr-FR"/>
              </w:rPr>
            </w:pPr>
            <w:r w:rsidRPr="00541C41">
              <w:rPr>
                <w:lang w:val="fr-FR"/>
              </w:rPr>
              <w:t xml:space="preserve">Mà </w:t>
            </w:r>
            <w:r w:rsidRPr="00541C41">
              <w:rPr>
                <w:position w:val="-24"/>
              </w:rPr>
              <w:object w:dxaOrig="1020" w:dyaOrig="620" w14:anchorId="7CCA6E78">
                <v:shape id="_x0000_i1089" type="#_x0000_t75" style="width:62.25pt;height:37.5pt" o:ole="">
                  <v:imagedata r:id="rId143" o:title=""/>
                </v:shape>
                <o:OLEObject Type="Embed" ProgID="Equation.DSMT4" ShapeID="_x0000_i1089" DrawAspect="Content" ObjectID="_1773308134" r:id="rId144"/>
              </w:object>
            </w:r>
            <w:r w:rsidRPr="00541C41">
              <w:rPr>
                <w:lang w:val="fr-FR"/>
              </w:rPr>
              <w:t xml:space="preserve"> (G là trọng tâm của AB)</w:t>
            </w:r>
          </w:p>
          <w:p w14:paraId="7A9D3BA9" w14:textId="77777777" w:rsidR="00541C41" w:rsidRPr="00541C41" w:rsidRDefault="00541C41" w:rsidP="00541C41">
            <w:pPr>
              <w:spacing w:after="0" w:line="320" w:lineRule="exact"/>
              <w:ind w:firstLine="454"/>
              <w:jc w:val="both"/>
              <w:rPr>
                <w:lang w:val="fr-FR"/>
              </w:rPr>
            </w:pPr>
            <w:r w:rsidRPr="00541C41">
              <w:rPr>
                <w:position w:val="-24"/>
              </w:rPr>
              <w:object w:dxaOrig="3340" w:dyaOrig="620" w14:anchorId="7CFCE129">
                <v:shape id="_x0000_i1090" type="#_x0000_t75" style="width:167.25pt;height:30.75pt" o:ole="">
                  <v:imagedata r:id="rId145" o:title=""/>
                </v:shape>
                <o:OLEObject Type="Embed" ProgID="Equation.DSMT4" ShapeID="_x0000_i1090" DrawAspect="Content" ObjectID="_1773308135" r:id="rId146"/>
              </w:object>
            </w:r>
          </w:p>
          <w:p w14:paraId="7D06B089" w14:textId="77777777" w:rsidR="00541C41" w:rsidRPr="00541C41" w:rsidRDefault="00541C41" w:rsidP="00541C41">
            <w:pPr>
              <w:spacing w:after="0" w:line="320" w:lineRule="exact"/>
              <w:ind w:firstLine="454"/>
              <w:jc w:val="both"/>
              <w:rPr>
                <w:lang w:val="fr-FR"/>
              </w:rPr>
            </w:pPr>
            <w:r w:rsidRPr="00541C41">
              <w:sym w:font="Symbol" w:char="F0DB"/>
            </w:r>
            <w:r w:rsidRPr="00541C41">
              <w:rPr>
                <w:lang w:val="fr-FR"/>
              </w:rPr>
              <w:t xml:space="preserve"> 20 + 6.AB = 26.AB</w:t>
            </w:r>
          </w:p>
          <w:p w14:paraId="04AF7893" w14:textId="77777777" w:rsidR="00541C41" w:rsidRPr="00541C41" w:rsidRDefault="00541C41" w:rsidP="00541C41">
            <w:pPr>
              <w:spacing w:after="0" w:line="320" w:lineRule="exact"/>
              <w:ind w:firstLine="454"/>
              <w:jc w:val="both"/>
              <w:rPr>
                <w:lang w:val="fr-FR"/>
              </w:rPr>
            </w:pPr>
            <w:r w:rsidRPr="00541C41">
              <w:sym w:font="Symbol" w:char="F0DE"/>
            </w:r>
            <w:r w:rsidRPr="00541C41">
              <w:rPr>
                <w:lang w:val="fr-FR"/>
              </w:rPr>
              <w:t xml:space="preserve"> 20.AB = 20 </w:t>
            </w:r>
            <w:r w:rsidRPr="00541C41">
              <w:sym w:font="Symbol" w:char="F0DE"/>
            </w:r>
            <w:r w:rsidRPr="00541C41">
              <w:rPr>
                <w:lang w:val="fr-FR"/>
              </w:rPr>
              <w:t xml:space="preserve"> AB = 1(m).              (1 điểm)</w:t>
            </w:r>
          </w:p>
        </w:tc>
        <w:tc>
          <w:tcPr>
            <w:tcW w:w="137" w:type="pct"/>
            <w:gridSpan w:val="2"/>
            <w:shd w:val="clear" w:color="auto" w:fill="auto"/>
          </w:tcPr>
          <w:p w14:paraId="5AB15C2B" w14:textId="77777777" w:rsidR="00541C41" w:rsidRPr="00541C41" w:rsidRDefault="00541C41" w:rsidP="00541C41">
            <w:pPr>
              <w:spacing w:after="0"/>
              <w:rPr>
                <w:lang w:val="fr-FR"/>
              </w:rPr>
            </w:pPr>
          </w:p>
        </w:tc>
      </w:tr>
      <w:tr w:rsidR="00541C41" w:rsidRPr="00541C41" w14:paraId="0FB355AF" w14:textId="77777777" w:rsidTr="00820973">
        <w:tc>
          <w:tcPr>
            <w:tcW w:w="4863" w:type="pct"/>
            <w:gridSpan w:val="3"/>
            <w:shd w:val="clear" w:color="auto" w:fill="auto"/>
          </w:tcPr>
          <w:p w14:paraId="1A3906FB" w14:textId="77777777" w:rsidR="00541C41" w:rsidRPr="00541C41" w:rsidRDefault="00541C41" w:rsidP="00541C41">
            <w:pPr>
              <w:spacing w:after="0" w:line="320" w:lineRule="exact"/>
              <w:rPr>
                <w:lang w:val="fr-FR"/>
              </w:rPr>
            </w:pPr>
            <w:r w:rsidRPr="00541C41">
              <w:rPr>
                <w:noProof/>
              </w:rPr>
              <mc:AlternateContent>
                <mc:Choice Requires="wpg">
                  <w:drawing>
                    <wp:anchor distT="0" distB="0" distL="114300" distR="114300" simplePos="0" relativeHeight="251769856" behindDoc="0" locked="0" layoutInCell="1" allowOverlap="1" wp14:anchorId="3C668D90" wp14:editId="4551AA26">
                      <wp:simplePos x="0" y="0"/>
                      <wp:positionH relativeFrom="column">
                        <wp:posOffset>4242435</wp:posOffset>
                      </wp:positionH>
                      <wp:positionV relativeFrom="paragraph">
                        <wp:posOffset>-131445</wp:posOffset>
                      </wp:positionV>
                      <wp:extent cx="2413000" cy="2124075"/>
                      <wp:effectExtent l="0" t="0" r="0" b="0"/>
                      <wp:wrapNone/>
                      <wp:docPr id="1915" name="Group 20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916" name="Oval 2031"/>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7" name="Line 2032"/>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Rectangle 2033"/>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919" name="Group 2034"/>
                              <wpg:cNvGrpSpPr>
                                <a:grpSpLocks/>
                              </wpg:cNvGrpSpPr>
                              <wpg:grpSpPr bwMode="auto">
                                <a:xfrm>
                                  <a:off x="8973" y="8284"/>
                                  <a:ext cx="1666" cy="181"/>
                                  <a:chOff x="1650" y="1787"/>
                                  <a:chExt cx="1666" cy="181"/>
                                </a:xfrm>
                              </wpg:grpSpPr>
                              <wps:wsp>
                                <wps:cNvPr id="1920" name="Line 2035"/>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1" name="Line 2036"/>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2" name="Line 2037"/>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3" name="Line 2038"/>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4" name="Line 2039"/>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5" name="Line 2040"/>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6" name="Line 204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7" name="Line 2042"/>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8" name="Line 2043"/>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9" name="Line 2044"/>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0" name="Line 2045"/>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1" name="Line 2046"/>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2" name="Line 2047"/>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33" name="Oval 2048"/>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4" name="Line 2049"/>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5" name="Line 2050"/>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6" name="Line 2051"/>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7" name="Text Box 2052"/>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C0516" w14:textId="77777777" w:rsidR="00541C41" w:rsidRPr="00E31A80" w:rsidRDefault="00541C41" w:rsidP="00C93118">
                                    <w:r>
                                      <w:t>m</w:t>
                                    </w:r>
                                    <w:r>
                                      <w:rPr>
                                        <w:vertAlign w:val="subscript"/>
                                      </w:rPr>
                                      <w:t>1</w:t>
                                    </w:r>
                                  </w:p>
                                </w:txbxContent>
                              </wps:txbx>
                              <wps:bodyPr rot="0" vert="horz" wrap="square" lIns="91440" tIns="45720" rIns="91440" bIns="45720" anchor="t" anchorCtr="0" upright="1">
                                <a:noAutofit/>
                              </wps:bodyPr>
                            </wps:wsp>
                            <wps:wsp>
                              <wps:cNvPr id="1938" name="Line 2053"/>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9" name="Rectangle 2054"/>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0" name="Oval 2055"/>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41" name="Oval 2056"/>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942" name="Group 2057"/>
                              <wpg:cNvGrpSpPr>
                                <a:grpSpLocks/>
                              </wpg:cNvGrpSpPr>
                              <wpg:grpSpPr bwMode="auto">
                                <a:xfrm rot="-5400000">
                                  <a:off x="6388" y="9934"/>
                                  <a:ext cx="1666" cy="181"/>
                                  <a:chOff x="1650" y="1787"/>
                                  <a:chExt cx="1666" cy="181"/>
                                </a:xfrm>
                              </wpg:grpSpPr>
                              <wps:wsp>
                                <wps:cNvPr id="1943" name="Line 2058"/>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4" name="Line 2059"/>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 name="Line 2060"/>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Line 206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 name="Line 2062"/>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8" name="Line 2063"/>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9" name="Line 2064"/>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0" name="Line 2065"/>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1" name="Line 2066"/>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2" name="Line 2067"/>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3" name="Line 2068"/>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4" name="Line 2069"/>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5" name="Line 2070"/>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56" name="Rectangle 2071"/>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957" name="Line 2072"/>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Line 2073"/>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9" name="Text Box 2074"/>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8F170" w14:textId="77777777" w:rsidR="00541C41" w:rsidRPr="004F1E00" w:rsidRDefault="00541C41" w:rsidP="00C93118">
                                    <w:r>
                                      <w:t>A</w:t>
                                    </w:r>
                                  </w:p>
                                </w:txbxContent>
                              </wps:txbx>
                              <wps:bodyPr rot="0" vert="horz" wrap="square" lIns="91440" tIns="45720" rIns="91440" bIns="45720" anchor="t" anchorCtr="0" upright="1">
                                <a:noAutofit/>
                              </wps:bodyPr>
                            </wps:wsp>
                            <wps:wsp>
                              <wps:cNvPr id="1960" name="Text Box 2075"/>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D2E64" w14:textId="77777777" w:rsidR="00541C41" w:rsidRPr="004F1E00" w:rsidRDefault="00541C41" w:rsidP="00C93118">
                                    <w:r>
                                      <w:t>C’</w:t>
                                    </w:r>
                                  </w:p>
                                </w:txbxContent>
                              </wps:txbx>
                              <wps:bodyPr rot="0" vert="horz" wrap="square" lIns="91440" tIns="45720" rIns="91440" bIns="45720" anchor="t" anchorCtr="0" upright="1">
                                <a:noAutofit/>
                              </wps:bodyPr>
                            </wps:wsp>
                            <wps:wsp>
                              <wps:cNvPr id="1961" name="Text Box 2076"/>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9B896" w14:textId="77777777" w:rsidR="00541C41" w:rsidRPr="004F1E00" w:rsidRDefault="00541C41" w:rsidP="00C93118">
                                    <w:r>
                                      <w:t>B</w:t>
                                    </w:r>
                                  </w:p>
                                </w:txbxContent>
                              </wps:txbx>
                              <wps:bodyPr rot="0" vert="horz" wrap="square" lIns="91440" tIns="45720" rIns="91440" bIns="45720" anchor="t" anchorCtr="0" upright="1">
                                <a:noAutofit/>
                              </wps:bodyPr>
                            </wps:wsp>
                            <wps:wsp>
                              <wps:cNvPr id="1962" name="Text Box 2077"/>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3A67C" w14:textId="77777777" w:rsidR="00541C41" w:rsidRPr="004F1E00" w:rsidRDefault="00541C41" w:rsidP="00C93118">
                                    <w:r>
                                      <w:t>m</w:t>
                                    </w:r>
                                    <w:r>
                                      <w:rPr>
                                        <w:vertAlign w:val="subscript"/>
                                      </w:rPr>
                                      <w:t>2</w:t>
                                    </w:r>
                                  </w:p>
                                </w:txbxContent>
                              </wps:txbx>
                              <wps:bodyPr rot="0" vert="horz" wrap="square" lIns="91440" tIns="45720" rIns="91440" bIns="45720" anchor="t" anchorCtr="0" upright="1">
                                <a:noAutofit/>
                              </wps:bodyPr>
                            </wps:wsp>
                            <wps:wsp>
                              <wps:cNvPr id="1963" name="Oval 2078"/>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4" name="Oval 2079"/>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5" name="Line 2080"/>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6" name="Oval 2081"/>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7" name="Line 2082"/>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8" name="Oval 2083"/>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9" name="Line 2084"/>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0" name="Line 2085"/>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1" name="Line 2086"/>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2" name="Line 2087"/>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3" name="Oval 2088"/>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4" name="Text Box 2089"/>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2D577" w14:textId="77777777" w:rsidR="00541C41" w:rsidRPr="00C80D3F" w:rsidRDefault="00541C41" w:rsidP="00C93118">
                                    <w:r>
                                      <w:t>G</w:t>
                                    </w:r>
                                  </w:p>
                                </w:txbxContent>
                              </wps:txbx>
                              <wps:bodyPr rot="0" vert="horz" wrap="square" lIns="91440" tIns="45720" rIns="91440" bIns="45720" anchor="t" anchorCtr="0" upright="1">
                                <a:noAutofit/>
                              </wps:bodyPr>
                            </wps:wsp>
                            <wps:wsp>
                              <wps:cNvPr id="1975" name="Text Box 2090"/>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FF7E8" w14:textId="77777777" w:rsidR="00541C41" w:rsidRPr="00C80D3F" w:rsidRDefault="00541C41" w:rsidP="00C93118">
                                    <w:r>
                                      <w:t>P</w:t>
                                    </w:r>
                                    <w:r>
                                      <w:rPr>
                                        <w:vertAlign w:val="subscript"/>
                                      </w:rPr>
                                      <w:t>AB</w:t>
                                    </w:r>
                                  </w:p>
                                </w:txbxContent>
                              </wps:txbx>
                              <wps:bodyPr rot="0" vert="horz" wrap="square" lIns="91440" tIns="45720" rIns="91440" bIns="45720" anchor="t" anchorCtr="0" upright="1">
                                <a:noAutofit/>
                              </wps:bodyPr>
                            </wps:wsp>
                            <wps:wsp>
                              <wps:cNvPr id="1976" name="Text Box 2091"/>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F23FD" w14:textId="77777777" w:rsidR="00541C41" w:rsidRPr="00C80D3F" w:rsidRDefault="00541C41" w:rsidP="00C93118">
                                    <w:pPr>
                                      <w:rPr>
                                        <w:vertAlign w:val="subscript"/>
                                      </w:rPr>
                                    </w:pPr>
                                    <w:r>
                                      <w:t>P</w:t>
                                    </w:r>
                                    <w:r>
                                      <w:rPr>
                                        <w:vertAlign w:val="subscript"/>
                                      </w:rPr>
                                      <w:t>2</w:t>
                                    </w:r>
                                  </w:p>
                                </w:txbxContent>
                              </wps:txbx>
                              <wps:bodyPr rot="0" vert="horz" wrap="square" lIns="91440" tIns="45720" rIns="91440" bIns="45720" anchor="t" anchorCtr="0" upright="1">
                                <a:noAutofit/>
                              </wps:bodyPr>
                            </wps:wsp>
                            <wps:wsp>
                              <wps:cNvPr id="1977" name="Text Box 2092"/>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7EB7E" w14:textId="77777777" w:rsidR="00541C41" w:rsidRPr="00C80D3F" w:rsidRDefault="00541C41" w:rsidP="00C93118">
                                    <w:pPr>
                                      <w:rPr>
                                        <w:vertAlign w:val="subscript"/>
                                      </w:rPr>
                                    </w:pPr>
                                    <w:r>
                                      <w:t>P</w:t>
                                    </w:r>
                                    <w:r>
                                      <w:rPr>
                                        <w:vertAlign w:val="subscript"/>
                                      </w:rPr>
                                      <w:t>1</w:t>
                                    </w:r>
                                  </w:p>
                                </w:txbxContent>
                              </wps:txbx>
                              <wps:bodyPr rot="0" vert="horz" wrap="square" lIns="91440" tIns="45720" rIns="91440" bIns="45720" anchor="t" anchorCtr="0" upright="1">
                                <a:noAutofit/>
                              </wps:bodyPr>
                            </wps:wsp>
                            <wps:wsp>
                              <wps:cNvPr id="1978" name="Text Box 2093"/>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49E1A" w14:textId="77777777" w:rsidR="00541C41" w:rsidRPr="00C80D3F" w:rsidRDefault="00541C41" w:rsidP="00C93118">
                                    <w:r>
                                      <w:t>T</w:t>
                                    </w:r>
                                  </w:p>
                                </w:txbxContent>
                              </wps:txbx>
                              <wps:bodyPr rot="0" vert="horz" wrap="square" lIns="91440" tIns="45720" rIns="91440" bIns="45720" anchor="t" anchorCtr="0" upright="1">
                                <a:noAutofit/>
                              </wps:bodyPr>
                            </wps:wsp>
                            <wps:wsp>
                              <wps:cNvPr id="1979" name="Text Box 2094"/>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5E265" w14:textId="77777777" w:rsidR="00541C41" w:rsidRPr="00FA7F1C" w:rsidRDefault="00541C41" w:rsidP="00C93118">
                                    <w:pPr>
                                      <w:rPr>
                                        <w:vertAlign w:val="subscript"/>
                                      </w:rPr>
                                    </w:pPr>
                                    <w:r w:rsidRPr="00160834">
                                      <w:rPr>
                                        <w:position w:val="-12"/>
                                      </w:rPr>
                                      <w:object w:dxaOrig="300" w:dyaOrig="380" w14:anchorId="2E026A54">
                                        <v:shape id="_x0000_i2298" type="#_x0000_t75" style="width:15pt;height:18.75pt" o:ole="">
                                          <v:imagedata r:id="rId147" o:title=""/>
                                        </v:shape>
                                        <o:OLEObject Type="Embed" ProgID="Equation.DSMT4" ShapeID="_x0000_i2298" DrawAspect="Content" ObjectID="_1773309137" r:id="rId148"/>
                                      </w:object>
                                    </w:r>
                                    <w:r>
                                      <w:t>F’</w:t>
                                    </w:r>
                                    <w:r>
                                      <w:rPr>
                                        <w:vertAlign w:val="subscript"/>
                                      </w:rPr>
                                      <w:t>B</w:t>
                                    </w:r>
                                  </w:p>
                                </w:txbxContent>
                              </wps:txbx>
                              <wps:bodyPr rot="0" vert="horz" wrap="square" lIns="91440" tIns="45720" rIns="91440" bIns="45720" anchor="t" anchorCtr="0" upright="1">
                                <a:noAutofit/>
                              </wps:bodyPr>
                            </wps:wsp>
                            <wps:wsp>
                              <wps:cNvPr id="1980" name="Text Box 2095"/>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BEA9C" w14:textId="77777777" w:rsidR="00541C41" w:rsidRPr="00FA7F1C" w:rsidRDefault="00541C41" w:rsidP="00C93118">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0" o:spid="_x0000_s1250" style="position:absolute;margin-left:334.05pt;margin-top:-10.35pt;width:190pt;height:167.25pt;z-index:251769856" coordorigin="7130,8284" coordsize="3800,33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8Fui3gwAAAK6AAAOAAAAZHJzL2Uyb0RvYy54bWzsXdty28gRfU9V/gGFd65wv7BMb9m6OKly sq7sJnmGSJBEBQQYADLl3cq/p3tmMByMCFIUKdiS2g8yLyAIDM+c6ek+Z+bdz/er3PiaVnVWFhPT /skyjbSYlrOsWEzMf/52M4pMo26SYpbkZZFOzG9pbf78/s9/erdZj1OnXJb5LK0MOElRjzfribls mvX44qKeLtNVUv9UrtMC3pyX1Spp4Gm1uJhVyQbOvsovHMsKLjZlNVtX5TSta3j1ir9pvmfnn8/T afPLfF6njZFPTLi2hv2t2N9b/Hvx/l0yXlTJeplNxWUkT7iKVZIV8KXyVFdJkxh3VfbgVKtsWpV1 OW9+mpari3I+z6Ypuwe4G9vS7uZTVd6t2b0sxpvFWjYTNK3WTk8+7fTvX79URjaD3y62fdMokhX8 SuyLDcdyWQNt1osxHPepWv+6/lLxu4SHn8vpf2povwv9fXy+4Acbt5u/lTM4Y3LXlKyB7ufVCk8B t27cs9/hm/wd0vvGmMKLjme7lgU/1xTec2zHs0Kf/1LTJfyc+LkQjjANeDtyIq9971p83o3aD7uu xz55kYz5F7OLFReHIAHU1duGrU9r2F+XyTplv1eNDbZt2KBt2F++Jjm2q42XjN8Oh7WNWvMWNYry cpkUi/RDVZWbZZrM4KrY8XDtygfwSQ2/x8EmjgPRVHFgx7yp2ob2LIc3Mj7An7JtpmS8rurmU1qu DHwwMdM8z9Y13lwyTr5+rht+dHsUvlyXeTa7yfKcPakWt5d5ZcD9Tswb9k98QeewvDA2EzP2HZ+d ufNerZ4C4ICI4N/aOQz6SDGD15MxttW1eNwkWc4fwz3lBUMpby/e7rfl7Bu0XVVyRgAGgwfLsvrd NDbABhOz/u9dUqWmkf+1gPaPbc9D+mBPPD904EmlvnOrvpMUUzjVxGxMgz+8bDjl3K2rbLGEb7LZ 7RblB+gW84w1Jv6e/KrExQIwh0No2CL0c1akiFCGBwG4y+JLBS28H3HGHBDyl/bWRPeOIwcQBt0U HujY48jTO+gD5OVwQftgV5SIOQaA4dCUjKELQS9A2GFnYlT/R2zF19F15I08J7geedbV1ejDzaU3 Cm7s0L9yry4vr+z/4b3Y3niZzWZpgZfeDju29zj2EQMgHzDkwCOb4aJ7dtap4RLb/9lFMyZB8lA7 A/Yt/IkHxR2EB3zI+QcM1cB6OQOfix1dgG8AegR6Bojalh2KoaTlRzeCt3AQcr1AcE87frXMJ/ix gsvfh1IIMRg3IuP8O2uWbKhoO8uiFlBa1Ma6BLqx2Kk6BNjh0EWNwGuPtjk34ku7PsIOTVarhPWR epnMUk7LXuC042pWfP0kDgG+FGdhkMGvgpfkJUJ3BFKDCAQYsJ4meTrDu0DssOBHDgBn6IurrIHY MM9WMMpL+n+tNC9CJoQ9i7a2wUPcdhEZlTGU6lEXNv+5orIoDl0tumq7hB0Eok/YEfvdk7EMyuzA 50GZHUYhYgLfuxZB2YMPAmC+Y0yGIzhnnnbEY4HiMSMe3p8Y57Z3HgfizmWD+QHE1UgibTfpoRAa 6LRp0Wsa6BxbhxsbUI6B284Ayw4tGEIRXLLLSeC5nsBd1AbOhLy3F2JhAN4lOkZQpyMv8nhoT8ij 4H5n2sOBGKKLvEiJ658+qbTjUETsxHk0rdyVcHNg5OsijyUfTuY8x7b1AJdGW0poKKleSGR2kQdp w20u4+mc57ghxXmUSoMSV1+RwYExscN5Hptvns55jgdsSjMMSuL2Ik8vHsDE4Cyc59s0wyDO28d5 snwgknieWjk4YbQNIN9PnEeFq/7RVmblW+SJpDyr0J+AvBCSdYQ8Ql4v8lDM0Y3zji5c7MwkO6Bx IORRsb5/hgGqJQ1556lhuBZMVYjziPP6OU+vYXjnqWG4dkQzjJc5w9gKOblSaAAZpyvrGULG6an1 jGfXKTmg3kSWjCJLl9KRjBM0lRAXvXUZJ1b8u7Hh0+oe/2qVaa2MM0D9AmIv1iVy0OqobYmlOJc0 Bm9PY+DqVQ/QgT0lA6jjDpSNLi97RJ6nkZ4AHhNmw3dJNRkJiBX/zE5fyGvSVbl61cM/uuqhyPhi MJ5wnvMCTQos4Obzeh6hDVTmb5DnZKXjN6z7fyzvwSrhq9UOjAKN5h7eaYfQZ7P1xFhrxrqcZeve CuBNoTlFp8pedjwkXJe+Am6jScbyBegDaKz58awQHXvQLkU8bxDlsF7PRMfdgUa0j048ugmicOTd eP4oBvXlyLLjj3FgebF3ddN1d7DUMPc2ntBdTnZIHamjl+YUvHw2sALW2/932Uea+9t7biEMZPmF /FUdByBGMZ3A3JctBQ7Ax5cL9AAplpPC2N8dH1Fg/pb9Va4sU6n+Kl+tVT133iJ0RUwVQwyPYxHn VPT52rED/QKnj3xW2R9VHRqlFC6X9qUBvKdHMisZUaVRv09Lgi5bTpQix+ar1a1nxyozN2E6I9Lp FC8MkeqzzHM/Uk8ySjOXWxuwdTB9BjsdGaWPWHqhF5+yBtbiU62BPTc+YzvmuhTCZ9e7/BKM/L0O T/TRcM5rHZ6cZM7u8OStNIIcBv5jHmOR4A3ciOfZ4hhyyN1B+pUYPkEapoXgavXmUSG4kikiwyet bMBWHOodKPRSDA8oTpZjk+GT1tTga131Ik8vxgRPK8boa7nYZPgkztvPeXoxJji6GLNTmkiGT+K8 A5wnCzNCjh2oRZlHBXc7kUeGT0LeAeTpmf1tDeSozL4+2pLhk5B3AHkyt99ynprWP4HzyPBJcd7e OA9X+epUM2GFK8gZnTy3dcjwScjbjzyZfm85T02/n8B5ZPgk5O1HnkzSt8g7jwXFIcMnIW8/8vTC RXB04WL33JYMn4S8/cjTaxjB0+wk+tyWDJ80t90/twXVT3eGEZ6nhkGGzxeLvO9g+PRlPUNVT4Zq UeO5FT8h23eCqfwdbjTYyic9NC+jJs0D8QbXtPeY7w7JJ2l1+r6tS/oVeaT9POQzw62Zdm1r1Fe4 BtWTRvpHF3EUhU4YxNzLZVtOj3ewVVr29Jqcdh7p7lP1moyDvl63gR0PnpLD1B0ZEnZxFO12ZLhc j9EvISbcveKNAEAGJkhOsRBy+4PIn2NIMYyFMLQjbiGMPW4JUWILmOpxvfshw+uh2EL6BVu7oHyB DIRkIGRFI8VAKEuYZCDsGAhhzNhBG2rZbUDa8MVKNLHHE0Jb2ggsiLmYTYZo4xEbIJLvWNmm8RTf sewIRBtd2pD1UjXaUGumw9FGFIlFhGIPbKkdj0kA6T2iDZy80nIF4yMTK6fQhuwIRBtd2pDFbpU2 1IL3cLQRRmKSAnkcfVEeyRu0zIm6WXJnr1DFRkzhxpnCDdkTiDe6vCGlCsIdDZvWbJNqyBlsjHuu jc49nH1APSSK+Y6H23kJufdpfUxYbgTGDzGLbvGpChqeHZ8RrsoF+IzDdt/ldvcwwifhE/Gpyx44 jx0jrFYrYKHAm235+pLBYr51MG76gWoRRvNtnU7MpsrYPvEmrou2SmemkacFf8Rr4D/monRK1lvO WG6yPG8XVmv/37XAGo8y8O4QCbDS9WBLXuNe353lePie30ql4jkH9DAIoQrBxA+evu4wMSYxJjKm rhkATcw24nyUIUBhTFiirAWcqy9W9tgMFTFm/pZX3ANxtsaYqq7g+UNM3HSZMaYLm+BCT6A5EM3R u3N0KUD4DPomWL84kjXXowzLuvAldmCpYTa7eZDeF9T5koQvFGwOH2xiEahjK4XE75FjOTO6PEBm YIvFzTx9oWxC5sizrq5erChczIdEwAHPHrcm/bHKVJB8a8iUlaOTOBPWacfF/zAlRNDMJuYfsRVf R9eRN/Kc4JqgOVsfXDA3lKW6djiXxYnHQlOZAEUOeh4Qj5Eu7ZFUyUj5RahXaRD/DoO4XgLi3pSB MkaRI7aShAVyafrDxJU0/elMfyCPKIZyRdrAlfoKRofRX0eWC+krNvrriigfNzYiISUponBwHlAR Jev1RBtd2pCVOYU2YtWUPJwiKnIcMWmIdWNbiISCtHGwsEe2DVZ666nF8azpXcXmJLTv032zqyyp 2DakjIJoo0sbsn6q0oZuIB8m2oBqKk+D2RZMs7u1AenbIN4gIeVw4cZ2VQ/ijS5vyLK2yhtqaXu4 cAPElJD7gZjCtgK9pijjjYP7olK8QfFGMm7OI8DeLsFCvNHlDak+UHlDVyAME2/EkEPm2Q1HXwmB shtc+kd+r0GzG1ArEfVkoo0ubUhNiEobqi5kwHDDdqHaiklRR6/WS7sXRRs0SxlwliLHT6KNDm2A O+FhLSVWRTsD0obviqQobl/QFT7SWjbMaEDRxrDRhhw/XwptsCU2Nwuwl4C8A9aEXC+z6VXSJOpz ZkIZp065LPNZWr3/PwAAAP//AwBQSwMEFAAGAAgAAAAhAITd46HiAAAADAEAAA8AAABkcnMvZG93 bnJldi54bWxMj8FOwzAMhu9IvENkJG5bkhVKVepO0wScJiQ2JMQta722WpNUTdZ2b096Ykfbn35/ f7aedMsG6l1jDYJcCmBkCls2pkL4PrwvEmDOK1Oq1hpCuJKDdX5/l6m0tKP5omHvKxZCjEsVQu19 l3Luipq0ckvbkQm3k+218mHsK172agzhuuUrIWKuVWPCh1p1tK2pOO8vGuFjVOMmkm/D7nzaXn8P z58/O0mIjw/T5hWYp8n/wzDrB3XIg9PRXkzpWIsQx4kMKMJiJV6AzYR4mldHhEhGCfA847cl8j8A AAD//wMAUEsBAi0AFAAGAAgAAAAhALaDOJL+AAAA4QEAABMAAAAAAAAAAAAAAAAAAAAAAFtDb250 ZW50X1R5cGVzXS54bWxQSwECLQAUAAYACAAAACEAOP0h/9YAAACUAQAACwAAAAAAAAAAAAAAAAAv AQAAX3JlbHMvLnJlbHNQSwECLQAUAAYACAAAACEAevBbot4MAAACugAADgAAAAAAAAAAAAAAAAAu AgAAZHJzL2Uyb0RvYy54bWxQSwECLQAUAAYACAAAACEAhN3joeIAAAAMAQAADwAAAAAAAAAAAAAA AAA4DwAAZHJzL2Rvd25yZXYueG1sUEsFBgAAAAAEAAQA8wAAAEcQAAAAAA== ">
                      <v:oval id="Oval 2031" o:spid="_x0000_s1251" style="position:absolute;left:9630;top:961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AlycMA AADdAAAADwAAAGRycy9kb3ducmV2LnhtbERPTWvCQBC9F/oflhG81U0aDDa6ilQEe+ih0d6H7JgE s7MhO43pv+8WCr3N433OZje5To00hNazgXSRgCKuvG25NnA5H59WoIIgW+w8k4FvCrDbPj5ssLD+ zh80llKrGMKhQAONSF9oHaqGHIaF74kjd/WDQ4lwqLUd8B7DXaefkyTXDluODQ329NpQdSu/nIFD vS/zUWeyzK6Hkyxvn+9vWWrMfDbt16CEJvkX/7lPNs5/SXP4/SaeoLc/AAAA//8DAFBLAQItABQA BgAIAAAAIQDw94q7/QAAAOIBAAATAAAAAAAAAAAAAAAAAAAAAABbQ29udGVudF9UeXBlc10ueG1s UEsBAi0AFAAGAAgAAAAhADHdX2HSAAAAjwEAAAsAAAAAAAAAAAAAAAAALgEAAF9yZWxzLy5yZWxz UEsBAi0AFAAGAAgAAAAhADMvBZ5BAAAAOQAAABAAAAAAAAAAAAAAAAAAKQIAAGRycy9zaGFwZXht bC54bWxQSwECLQAUAAYACAAAACEA2aAlycMAAADdAAAADwAAAAAAAAAAAAAAAACYAgAAZHJzL2Rv d25yZXYueG1sUEsFBgAAAAAEAAQA9QAAAIgDAAAAAA== "/>
                      <v:line id="Line 2032" o:spid="_x0000_s1252" style="position:absolute;flip:x;visibility:visible;mso-wrap-style:square" from="9822,9829" to="9826,10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qhY8UAAADdAAAADwAAAGRycy9kb3ducmV2LnhtbERPTWsCMRC9C/0PYQq9lJq1lKqrUUQQ PHipykpv42a6WXYz2SZRt/++KRS8zeN9znzZ21ZcyYfasYLRMANBXDpdc6XgeNi8TECEiKyxdUwK fijAcvEwmGOu3Y0/6LqPlUghHHJUYGLscilDachiGLqOOHFfzluMCfpKao+3FG5b+Zpl79JizanB YEdrQ2Wzv1gFcrJ7/var81tTNKfT1BRl0X3ulHp67FczEJH6eBf/u7c6zZ+Ox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YqhY8UAAADdAAAADwAAAAAAAAAA AAAAAAChAgAAZHJzL2Rvd25yZXYueG1sUEsFBgAAAAAEAAQA+QAAAJMDAAAAAA== "/>
                      <v:rect id="Rectangle 2033" o:spid="_x0000_s1253" style="position:absolute;left:9636;top:10174;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sTKsQA AADdAAAADwAAAGRycy9kb3ducmV2LnhtbESPQWsCMRCF70L/Q5iCt5pVitStUUqr4KEtqP0Bw2ZM FjeTZRN19993DoK3Gd6b975ZrvvQqCt1qY5sYDopQBFX0dbsDPwdty9voFJGtthEJgMDJVivnkZL LG288Z6uh+yUhHAq0YDPuS21TpWngGkSW2LRTrELmGXtnLYd3iQ8NHpWFHMdsGZp8NjSp6fqfLgE A/r3K2yGLXt3TJvZ5dv98OtgjRk/9x/voDL1+WG+X++s4C+mgivfyAh69Q8AAP//AwBQSwECLQAU AAYACAAAACEA8PeKu/0AAADiAQAAEwAAAAAAAAAAAAAAAAAAAAAAW0NvbnRlbnRfVHlwZXNdLnht bFBLAQItABQABgAIAAAAIQAx3V9h0gAAAI8BAAALAAAAAAAAAAAAAAAAAC4BAABfcmVscy8ucmVs c1BLAQItABQABgAIAAAAIQAzLwWeQQAAADkAAAAQAAAAAAAAAAAAAAAAACkCAABkcnMvc2hhcGV4 bWwueG1sUEsBAi0AFAAGAAgAAAAhAJlrEyrEAAAA3QAAAA8AAAAAAAAAAAAAAAAAmAIAAGRycy9k b3ducmV2LnhtbFBLBQYAAAAABAAEAPUAAACJAwAAAAA= ">
                        <v:fill color2="#767676" rotate="t" angle="90" focus="100%" type="gradient"/>
                      </v:rect>
                      <v:group id="Group 2034" o:spid="_x0000_s1254" style="position:absolute;left:8973;top:8284;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4YAjcMAAADdAAAADwAAAGRycy9kb3ducmV2LnhtbERPTYvCMBC9C/sfwgh7 07S7KGs1ioi7eBBBXRBvQzO2xWZSmtjWf28Ewds83ufMFp0pRUO1KywriIcRCOLU6oIzBf/H38EP COeRNZaWScGdHCzmH70ZJtq2vKfm4DMRQtglqCD3vkqkdGlOBt3QVsSBu9jaoA+wzqSusQ3hppRf UTSWBgsODTlWtMopvR5uRsFfi+3yO1432+tldT8fR7vTNialPvvdcgrCU+ff4pd7o8P8STyB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7hgCNwwAAAN0AAAAP AAAAAAAAAAAAAAAAAKoCAABkcnMvZG93bnJldi54bWxQSwUGAAAAAAQABAD6AAAAmgMAAAAA ">
                        <v:line id="Line 2035" o:spid="_x0000_s1255"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SDVcgAAADdAAAADwAAAGRycy9kb3ducmV2LnhtbESPT0vDQBDF70K/wzIFb3ZjhaCx21IU ofUg9g+0x2l2TKLZ2bC7JvHbOwfB2wzvzXu/WaxG16qeQmw8G7idZaCIS28brgwcDy8396BiQrbY eiYDPxRhtZxcLbCwfuAd9ftUKQnhWKCBOqWu0DqWNTmMM98Ri/bhg8Mka6i0DThIuGv1PMty7bBh aaixo6eayq/9tzPwdvee9+vt62Y8bfNL+by7nD+HYMz1dFw/gko0pn/z3/XGCv7DXP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OSDVcgAAADdAAAADwAAAAAA AAAAAAAAAAChAgAAZHJzL2Rvd25yZXYueG1sUEsFBgAAAAAEAAQA+QAAAJYDAAAAAA== "/>
                        <v:line id="Line 2036" o:spid="_x0000_s1256"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NWMcQAAADdAAAADwAAAGRycy9kb3ducmV2LnhtbERPTWsCMRC9F/ofwhS8lJpVpOhqFCkU PHjRlpXepptxs+xmsk1SXf+9EQRv83ifs1j1thUn8qF2rGA0zEAQl07XXCn4/vp8m4IIEVlj65gU XCjAavn8tMBcuzPv6LSPlUghHHJUYGLscilDachiGLqOOHFH5y3GBH0ltcdzCretHGfZu7RYc2ow 2NGHobLZ/1sFcrp9/fPr30lTNIfDzBRl0f1slRq89Os5iEh9fIjv7o1O82fjEdy+S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Q1YxxAAAAN0AAAAPAAAAAAAAAAAA AAAAAKECAABkcnMvZG93bnJldi54bWxQSwUGAAAAAAQABAD5AAAAkgMAAAAA "/>
                        <v:line id="Line 2037" o:spid="_x0000_s1257"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IRsUAAADdAAAADwAAAGRycy9kb3ducmV2LnhtbERPTWsCMRC9C/0PYQq9SM12kaKrUaRQ 6MFLraz0Nm6mm2U3k22S6vbfG0HwNo/3Ocv1YDtxIh8axwpeJhkI4srphmsF+6/35xmIEJE1do5J wT8FWK8eRksstDvzJ512sRYphEOBCkyMfSFlqAxZDBPXEyfux3mLMUFfS+3xnMJtJ/Mse5UWG04N Bnt6M1S1uz+rQM6241+/OU7bsj0c5qasyv57q9TT47BZgIg0xLv45v7Qaf48z+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IRsUAAADdAAAADwAAAAAAAAAA AAAAAAChAgAAZHJzL2Rvd25yZXYueG1sUEsFBgAAAAAEAAQA+QAAAJMDAAAAAA== "/>
                        <v:line id="Line 2038" o:spid="_x0000_s1258"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1t3cUAAADdAAAADwAAAGRycy9kb3ducmV2LnhtbERPTWsCMRC9F/ofwhR6kZqtStHVKFIo ePBSLSu9jZvpZtnNZJtEXf99Iwi9zeN9zmLV21acyYfasYLXYQaCuHS65krB1/7jZQoiRGSNrWNS cKUAq+XjwwJz7S78SeddrEQK4ZCjAhNjl0sZSkMWw9B1xIn7cd5iTNBXUnu8pHDbylGWvUmLNacG gx29Gyqb3ckqkNPt4Nevj5OmaA6HmSnKovveKvX81K/nICL18V98d290mj8bjeH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N1t3cUAAADdAAAADwAAAAAAAAAA AAAAAAChAgAAZHJzL2Rvd25yZXYueG1sUEsFBgAAAAAEAAQA+QAAAJMDAAAAAA== "/>
                        <v:line id="Line 2039" o:spid="_x0000_s1259"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T1qcQAAADdAAAADwAAAGRycy9kb3ducmV2LnhtbERPTWsCMRC9C/0PYQq9iGYrUnQ1ihQK PXjRlpXexs24WXYz2Sapbv+9EQRv83ifs1z3thVn8qF2rOB1nIEgLp2uuVLw/fUxmoEIEVlj65gU /FOA9eppsMRcuwvv6LyPlUghHHJUYGLscilDachiGLuOOHEn5y3GBH0ltcdLCretnGTZm7RYc2ow 2NG7obLZ/1kFcrYd/vrNcdoUzeEwN0VZdD9bpV6e+80CRKQ+PsR396dO8+eTKdy+SSfI1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NPWpxAAAAN0AAAAPAAAAAAAAAAAA AAAAAKECAABkcnMvZG93bnJldi54bWxQSwUGAAAAAAQABAD5AAAAkgMAAAAA "/>
                        <v:line id="Line 2040" o:spid="_x0000_s1260"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hQMsUAAADdAAAADwAAAGRycy9kb3ducmV2LnhtbERPTWsCMRC9F/ofwhR6kZqtaNHVKFIo ePBSLSu9jZvpZtnNZJtEXf99Iwi9zeN9zmLV21acyYfasYLXYQaCuHS65krB1/7jZQoiRGSNrWNS cKUAq+XjwwJz7S78SeddrEQK4ZCjAhNjl0sZSkMWw9B1xIn7cd5iTNBXUnu8pHDbylGWvUmLNacG gx29Gyqb3ckqkNPt4Nevj+OmaA6HmSnKovveKvX81K/nICL18V98d290mj8bTe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HhQMsUAAADdAAAADwAAAAAAAAAA AAAAAAChAgAAZHJzL2Rvd25yZXYueG1sUEsFBgAAAAAEAAQA+QAAAJMDAAAAAA== "/>
                        <v:line id="Line 2041" o:spid="_x0000_s1261"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rORcQAAADdAAAADwAAAGRycy9kb3ducmV2LnhtbERPTWsCMRC9F/ofwhR6KZpVRHQ1ihSE HryoZaW3cTNult1Mtkmq23/fFARv83ifs1z3thVX8qF2rGA0zEAQl07XXCn4PG4HMxAhImtsHZOC XwqwXj0/LTHX7sZ7uh5iJVIIhxwVmBi7XMpQGrIYhq4jTtzFeYsxQV9J7fGWwm0rx1k2lRZrTg0G O3o3VDaHH6tAznZv335znjRFczrNTVEW3ddOqdeXfrMAEamPD/Hd/aHT/Pl4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qs5FxAAAAN0AAAAPAAAAAAAAAAAA AAAAAKECAABkcnMvZG93bnJldi54bWxQSwUGAAAAAAQABAD5AAAAkgMAAAAA "/>
                        <v:line id="Line 2042" o:spid="_x0000_s1262"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r3sUAAADdAAAADwAAAGRycy9kb3ducmV2LnhtbERPTWsCMRC9F/ofwhR6kZqtiNXVKFIo ePBSLSu9jZvpZtnNZJtEXf99Iwi9zeN9zmLV21acyYfasYLXYQaCuHS65krB1/7jZQoiRGSNrWNS cKUAq+XjwwJz7S78SeddrEQK4ZCjAhNjl0sZSkMWw9B1xIn7cd5iTNBXUnu8pHDbylGWTaTFmlOD wY7eDZXN7mQVyOl28OvXx3FTNIfDzBRl0X1vlXp+6tdzEJH6+C++uzc6zZ+N3u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Zr3sUAAADdAAAADwAAAAAAAAAA AAAAAAChAgAAZHJzL2Rvd25yZXYueG1sUEsFBgAAAAAEAAQA+QAAAJMDAAAAAA== "/>
                        <v:line id="Line 2043" o:spid="_x0000_s1263"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n/rMgAAADdAAAADwAAAGRycy9kb3ducmV2LnhtbESPQUsDMRCF70L/QxjBi7RZi0i7Ni1F EDz0Yi1behs342bZzWSbxHb9985B8DbDe/PeN6vN6Ht1oZjawAYeZgUo4jrYlhsDh4/X6QJUysgW +8Bk4IcSbNaTmxWWNlz5nS773CgJ4VSiAZfzUGqdakce0ywMxKJ9hegxyxobbSNeJdz3el4UT9pj y9LgcKAXR3W3//YG9GJ3f47bz8eu6o7HpavqajjtjLm7HbfPoDKN+d/8d/1mBX85F1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nn/rMgAAADdAAAADwAAAAAA AAAAAAAAAAChAgAAZHJzL2Rvd25yZXYueG1sUEsFBgAAAAAEAAQA+QAAAJYDAAAAAA== "/>
                        <v:line id="Line 2044" o:spid="_x0000_s1264"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VaN8UAAADdAAAADwAAAGRycy9kb3ducmV2LnhtbERPTWsCMRC9C/0PYQq9SM1WpLirUaRQ 6MFLraz0Nm6mm2U3k22S6vbfG0HwNo/3Ocv1YDtxIh8axwpeJhkI4srphmsF+6/35zmIEJE1do5J wT8FWK8eRksstDvzJ512sRYphEOBCkyMfSFlqAxZDBPXEyfux3mLMUFfS+3xnMJtJ6dZ9iotNpwa DPb0Zqhqd39WgZxvx79+c5y1ZXs45Kasyv57q9TT47BZgIg0xLv45v7QaX4+ze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TVaN8UAAADdAAAADwAAAAAAAAAA AAAAAAChAgAAZHJzL2Rvd25yZXYueG1sUEsFBgAAAAAEAAQA+QAAAJMDAAAAAA== "/>
                        <v:line id="Line 2045" o:spid="_x0000_s1265"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Zld8gAAADdAAAADwAAAGRycy9kb3ducmV2LnhtbESPQUsDMRCF70L/QxjBi9hsVUq7Ni1F EDz0Ylu2eBs342bZzWRNYrv+e+cgeJvhvXnvm9Vm9L06U0xtYAOzaQGKuA625cbA8fBytwCVMrLF PjAZ+KEEm/XkaoWlDRd+o/M+N0pCOJVowOU8lFqn2pHHNA0DsWifIXrMssZG24gXCfe9vi+KufbY sjQ4HOjZUd3tv70BvdjdfsXtx2NXdafT0lV1NbzvjLm5HrdPoDKN+d/8d/1qBX/5IP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dZld8gAAADdAAAADwAAAAAA AAAAAAAAAAChAgAAZHJzL2Rvd25yZXYueG1sUEsFBgAAAAAEAAQA+QAAAJYDAAAAAA== "/>
                        <v:line id="Line 2046" o:spid="_x0000_s1266"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rA7MUAAADdAAAADwAAAGRycy9kb3ducmV2LnhtbERPTWsCMRC9C/0PYQq9lJq1LaKrUUQQ PHipykpv42a6WXYz2SZRt/++KRS8zeN9znzZ21ZcyYfasYLRMANBXDpdc6XgeNi8TECEiKyxdUwK fijAcvEwmGOu3Y0/6LqPlUghHHJUYGLscilDachiGLqOOHFfzluMCfpKao+3FG5b+ZplY2mx5tRg sKO1obLZX6wCOdk9f/vV+b0pmtNpaoqy6D53Sj099qsZiEh9vIv/3Vud5k/fR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prA7MUAAADdAAAADwAAAAAAAAAA AAAAAAChAgAAZHJzL2Rvd25yZXYueG1sUEsFBgAAAAAEAAQA+QAAAJMDAAAAAA== "/>
                        <v:line id="Line 2047" o:spid="_x0000_s1267"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hem8UAAADdAAAADwAAAGRycy9kb3ducmV2LnhtbERPTWsCMRC9F/ofwhR6kZqtStHVKFIo ePBSLSu9jZvpZtnNZJtEXf99Iwi9zeN9zmLV21acyYfasYLXYQaCuHS65krB1/7jZQoiRGSNrWNS cKUAq+XjwwJz7S78SeddrEQK4ZCjAhNjl0sZSkMWw9B1xIn7cd5iTNBXUnu8pHDbylGWvUmLNacG gx29Gyqb3ckqkNPt4Nevj5OmaA6HmSnKovveKvX81K/nICL18V98d290mj8bj+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khem8UAAADdAAAADwAAAAAAAAAA AAAAAAChAgAAZHJzL2Rvd25yZXYueG1sUEsFBgAAAAAEAAQA+QAAAJMDAAAAAA== "/>
                      </v:group>
                      <v:oval id="Oval 2048" o:spid="_x0000_s1268" style="position:absolute;left:9219;top:880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LaMcMA AADdAAAADwAAAGRycy9kb3ducmV2LnhtbERPTWvCQBC9F/oflhG81Y1dFBtdRSqCPfTQaO9DdkyC 2dmQncb033cLhd7m8T5nsxt9qwbqYxPYwnyWgSIug2u4snA5H59WoKIgO2wDk4VvirDbPj5sMHfh zh80FFKpFMIxRwu1SJdrHcuaPMZZ6IgTdw29R0mwr7Tr8Z7Cfaufs2ypPTacGmrs6LWm8lZ8eQuH al8sB21kYa6Hkyxun+9vZm7tdDLu16CERvkX/7lPLs1/MQZ+v0kn6O0PAAAA//8DAFBLAQItABQA BgAIAAAAIQDw94q7/QAAAOIBAAATAAAAAAAAAAAAAAAAAAAAAABbQ29udGVudF9UeXBlc10ueG1s UEsBAi0AFAAGAAgAAAAhADHdX2HSAAAAjwEAAAsAAAAAAAAAAAAAAAAALgEAAF9yZWxzLy5yZWxz UEsBAi0AFAAGAAgAAAAhADMvBZ5BAAAAOQAAABAAAAAAAAAAAAAAAAAAKQIAAGRycy9zaGFwZXht bC54bWxQSwECLQAUAAYACAAAACEAgmLaMcMAAADdAAAADwAAAAAAAAAAAAAAAACYAgAAZHJzL2Rv d25yZXYueG1sUEsFBgAAAAAEAAQA9QAAAIgDAAAAAA== "/>
                      <v:line id="Line 2049" o:spid="_x0000_s1269" style="position:absolute;flip:y;visibility:visible;mso-wrap-style:square" from="9621,8974" to="9621,9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1jdMUAAADdAAAADwAAAGRycy9kb3ducmV2LnhtbERPTWsCMRC9C/0PYQpeSs1WpehqFCkI HrxUy0pv42a6WXYz2SZRt/++KRS8zeN9znLd21ZcyYfasYKXUQaCuHS65krBx3H7PAMRIrLG1jEp +KEA69XDYIm5djd+p+shViKFcMhRgYmxy6UMpSGLYeQ64sR9OW8xJugrqT3eUrht5TjLXqXFmlOD wY7eDJXN4WIVyNn+6dtvztOmaE6nuSnKovvcKzV87DcLEJH6eBf/u3c6zZ9Ppv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u1jdMUAAADdAAAADwAAAAAAAAAA AAAAAAChAgAAZHJzL2Rvd25yZXYueG1sUEsFBgAAAAAEAAQA+QAAAJMDAAAAAA== "/>
                      <v:line id="Line 2050" o:spid="_x0000_s1270" style="position:absolute;flip:y;visibility:visible;mso-wrap-style:square" from="10038,8449" to="10038,9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HG78UAAADdAAAADwAAAGRycy9kb3ducmV2LnhtbERPS2sCMRC+F/ofwhR6KZrtS3RrFCkU evCilRVv42bcLLuZbJNU139vBKG3+fieM533thVH8qF2rOB5mIEgLp2uuVKw+fkajEGEiKyxdUwK zhRgPru/m2Ku3YlXdFzHSqQQDjkqMDF2uZShNGQxDF1HnLiD8xZjgr6S2uMphdtWvmTZSFqsOTUY 7OjTUNms/6wCOV4+/frF/q0pmu12Yoqy6HZLpR4f+sUHiEh9/Bff3N86zZ+8vsP1m3S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aHG78UAAADdAAAADwAAAAAAAAAA AAAAAAChAgAAZHJzL2Rvd25yZXYueG1sUEsFBgAAAAAEAAQA+QAAAJMDAAAAAA== "/>
                      <v:line id="Line 2051" o:spid="_x0000_s1271" style="position:absolute;visibility:visible;mso-wrap-style:square" from="9413,8464" to="9413,9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goZ8UAAADdAAAADwAAAGRycy9kb3ducmV2LnhtbERPS2vCQBC+C/6HZYTedGOFUFNXEUtB eyj1Ae1xzE6TaHY27G6T9N93C4K3+fies1j1phYtOV9ZVjCdJCCIc6srLhScjq/jJxA+IGusLZOC X/KwWg4HC8y07XhP7SEUIoawz1BBGUKTSenzkgz6iW2II/dtncEQoSukdtjFcFPLxyRJpcGKY0OJ DW1Kyq+HH6PgffaRtuvd27b/3KXn/GV//rp0TqmHUb9+BhGoD3fxzb3Vcf58ls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goZ8UAAADdAAAADwAAAAAAAAAA AAAAAAChAgAAZHJzL2Rvd25yZXYueG1sUEsFBgAAAAAEAAQA+QAAAJMDAAAAAA== "/>
                      <v:shape id="Text Box 2052" o:spid="_x0000_s1272" type="#_x0000_t202" style="position:absolute;left:9925;top:10129;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NjTMIA AADdAAAADwAAAGRycy9kb3ducmV2LnhtbERPTWsCMRC9F/wPYQRvNVHbqqtRRCl4UrRa6G3YjLuL m8myie76702h0Ns83ufMl60txZ1qXzjWMOgrEMSpMwVnGk5fn68TED4gGywdk4YHeVguOi9zTIxr +ED3Y8hEDGGfoIY8hCqR0qc5WfR9VxFH7uJqiyHCOpOmxiaG21IOlfqQFguODTlWtM4pvR5vVsN5 d/n5flP7bGPfq8a1SrKdSq173XY1AxGoDf/iP/fWxPnT0Rh+v4kn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CxU2NMwgAAAN0AAAAPAAAAAAAAAAAAAAAAAJgCAABkcnMvZG93 bnJldi54bWxQSwUGAAAAAAQABAD1AAAAhwMAAAAA " filled="f" stroked="f">
                        <v:textbox>
                          <w:txbxContent>
                            <w:p w14:paraId="077C0516" w14:textId="77777777" w:rsidR="00541C41" w:rsidRPr="00E31A80" w:rsidRDefault="00541C41" w:rsidP="00C93118">
                              <w:r>
                                <w:t>m</w:t>
                              </w:r>
                              <w:r>
                                <w:rPr>
                                  <w:vertAlign w:val="subscript"/>
                                </w:rPr>
                                <w:t>1</w:t>
                              </w:r>
                            </w:p>
                          </w:txbxContent>
                        </v:textbox>
                      </v:shape>
                      <v:line id="Line 2053" o:spid="_x0000_s1273" style="position:absolute;flip:y;visibility:visible;mso-wrap-style:square" from="9219,8959" to="9219,9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BpccgAAADdAAAADwAAAGRycy9kb3ducmV2LnhtbESPQUsDMRCF70L/QxjBi9hsVUq7Ni1F EDz0Ylu2eBs342bZzWRNYrv+e+cgeJvhvXnvm9Vm9L06U0xtYAOzaQGKuA625cbA8fBytwCVMrLF PjAZ+KEEm/XkaoWlDRd+o/M+N0pCOJVowOU8lFqn2pHHNA0DsWifIXrMssZG24gXCfe9vi+KufbY sjQ4HOjZUd3tv70BvdjdfsXtx2NXdafT0lV1NbzvjLm5HrdPoDKN+d/8d/1qBX/5IL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6BpccgAAADdAAAADwAAAAAA AAAAAAAAAAChAgAAZHJzL2Rvd25yZXYueG1sUEsFBgAAAAAEAAQA+QAAAJYDAAAAAA== "/>
                      <v:rect id="Rectangle 2054" o:spid="_x0000_s1274" style="position:absolute;left:7313;top:9844;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ojk8EA AADdAAAADwAAAGRycy9kb3ducmV2LnhtbERPTYvCMBC9L/gfwgje1lQFsdUo4uKiR62XvY3N2Fab SWmiVn+9EYS9zeN9zmzRmkrcqHGlZQWDfgSCOLO65FzBIV1/T0A4j6yxskwKHuRgMe98zTDR9s47 uu19LkIIuwQVFN7XiZQuK8ig69uaOHAn2xj0ATa51A3eQ7ip5DCKxtJgyaGhwJpWBWWX/dUoOJbD Az536W9k4vXIb9v0fP37UarXbZdTEJ5a/y/+uDc6zI9HMby/CSfI+QsAAP//AwBQSwECLQAUAAYA CAAAACEA8PeKu/0AAADiAQAAEwAAAAAAAAAAAAAAAAAAAAAAW0NvbnRlbnRfVHlwZXNdLnhtbFBL AQItABQABgAIAAAAIQAx3V9h0gAAAI8BAAALAAAAAAAAAAAAAAAAAC4BAABfcmVscy8ucmVsc1BL AQItABQABgAIAAAAIQAzLwWeQQAAADkAAAAQAAAAAAAAAAAAAAAAACkCAABkcnMvc2hhcGV4bWwu eG1sUEsBAi0AFAAGAAgAAAAhAKaqI5PBAAAA3QAAAA8AAAAAAAAAAAAAAAAAmAIAAGRycy9kb3du cmV2LnhtbFBLBQYAAAAABAAEAPUAAACGAwAAAAA= "/>
                      <v:oval id="Oval 2055" o:spid="_x0000_s1275" style="position:absolute;left:766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S+sUA AADdAAAADwAAAGRycy9kb3ducmV2LnhtbESPQW/CMAyF75P2HyIj7TJByrQhVghoqsTEdYUDR68x bUXjVElG238/HybtZus9v/d5ux9dp+4UYuvZwHKRgSKuvG25NnA+HeZrUDEhW+w8k4GJIux3jw9b zK0f+IvuZaqVhHDM0UCTUp9rHauGHMaF74lFu/rgMMkaam0DDhLuOv2SZSvtsGVpaLCnoqHqVv44 A+G5n4rpWByW3/xZvg1re1mdrTFPs/FjAyrRmP7Nf9dHK/jvr8Iv38gI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D5MVL6xQAAAN0AAAAPAAAAAAAAAAAAAAAAAJgCAABkcnMv ZG93bnJldi54bWxQSwUGAAAAAAQABAD1AAAAigMAAAAA " fillcolor="black"/>
                      <v:oval id="Oval 2056" o:spid="_x0000_s1276" style="position:absolute;left:919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33YcMA AADdAAAADwAAAGRycy9kb3ducmV2LnhtbERPPWvDMBDdC/0P4gpdSiO7tCFxLIdgSMhaN0PHq3Wx TayTkZTY/vdRodDtHu/z8u1kenEj5zvLCtJFAoK4trrjRsHpa/+6AuEDssbeMimYycO2eHzIMdN2 5E+6VaERMYR9hgraEIZMSl+3ZNAv7EAcubN1BkOErpHa4RjDTS/fkmQpDXYcG1ocqGypvlRXo8C9 DHM5H8t9+sOH6mNc6e/lSSv1/DTtNiACTeFf/Oc+6jh//Z7C7zfxBFncAQAA//8DAFBLAQItABQA BgAIAAAAIQDw94q7/QAAAOIBAAATAAAAAAAAAAAAAAAAAAAAAABbQ29udGVudF9UeXBlc10ueG1s UEsBAi0AFAAGAAgAAAAhADHdX2HSAAAAjwEAAAsAAAAAAAAAAAAAAAAALgEAAF9yZWxzLy5yZWxz UEsBAi0AFAAGAAgAAAAhADMvBZ5BAAAAOQAAABAAAAAAAAAAAAAAAAAAKQIAAGRycy9zaGFwZXht bC54bWxQSwECLQAUAAYACAAAACEAln33YcMAAADdAAAADwAAAAAAAAAAAAAAAACYAgAAZHJzL2Rv d25yZXYueG1sUEsFBgAAAAAEAAQA9QAAAIgDAAAAAA== " fillcolor="black"/>
                      <v:group id="Group 2057" o:spid="_x0000_s1277" style="position:absolute;left:6388;top:9934;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QNncUAAADdAAAADwAAAGRycy9kb3ducmV2LnhtbERPTWvCQBC9F/wPywi9 SN0oIm3qKqIoOQhS7aW3aXaahGZnY3aq8d+7gtDbPN7nzBadq9WZ2lB5NjAaJqCIc28rLgx8Hjcv r6CCIFusPZOBKwVYzHtPM0ytv/AHnQ9SqBjCIUUDpUiTah3ykhyGoW+II/fjW4cSYVto2+Ilhrta j5Nkqh1WHBtKbGhVUv57+HMGpF5/7bL9vtoe5fu6O50m3XqQGfPc75bvoIQ6+Rc/3JmN898mY7h/ E0/Q8x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BUDZ3FAAAA3QAA AA8AAAAAAAAAAAAAAAAAqgIAAGRycy9kb3ducmV2LnhtbFBLBQYAAAAABAAEAPoAAACcAwAAAAA= ">
                        <v:line id="Line 2058" o:spid="_x0000_s1278"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n4gsYAAADdAAAADwAAAGRycy9kb3ducmV2LnhtbERPTWvCQBC9F/wPyxR6q5vWEmp0FWkp aA9FraDHMTsmsdnZsLtN0n/vCgVv83ifM533phYtOV9ZVvA0TEAQ51ZXXCjYfX88voLwAVljbZkU /JGH+WxwN8VM24431G5DIWII+wwVlCE0mZQ+L8mgH9qGOHIn6wyGCF0htcMuhptaPidJKg1WHBtK bOitpPxn+2sUfI3WabtYfS77/So95u+b4+HcOaUe7vvFBESgPtzE/+6ljvPHL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3p+ILGAAAA3QAAAA8AAAAAAAAA AAAAAAAAoQIAAGRycy9kb3ducmV2LnhtbFBLBQYAAAAABAAEAPkAAACUAwAAAAA= "/>
                        <v:line id="Line 2059" o:spid="_x0000_s1279"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sQCcUAAADdAAAADwAAAGRycy9kb3ducmV2LnhtbERPTWsCMRC9C/0PYQpepGZblqKrUaRQ 6MGLVlZ6GzfTzbKbyTZJdf33plDwNo/3Ocv1YDtxJh8axwqepxkI4srphmsFh8/3pxmIEJE1do5J wZUCrFcPoyUW2l14R+d9rEUK4VCgAhNjX0gZKkMWw9T1xIn7dt5iTNDXUnu8pHDbyZcse5UWG04N Bnt6M1S1+1+rQM62kx+/OeVt2R6Pc1NWZf+1VWr8OGwWICIN8S7+d3/oNH+e5/D3TTpB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sQCcUAAADdAAAADwAAAAAAAAAA AAAAAAChAgAAZHJzL2Rvd25yZXYueG1sUEsFBgAAAAAEAAQA+QAAAJMDAAAAAA== "/>
                        <v:line id="Line 2060" o:spid="_x0000_s1280"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e1ksUAAADdAAAADwAAAGRycy9kb3ducmV2LnhtbERPTWsCMRC9F/ofwhS8SM222KKrUUQo ePBSLSu9jZvpZtnNZE2irv++KQi9zeN9znzZ21ZcyIfasYKXUQaCuHS65krB1/7jeQIiRGSNrWNS cKMAy8Xjwxxz7a78SZddrEQK4ZCjAhNjl0sZSkMWw8h1xIn7cd5iTNBXUnu8pnDbytcse5cWa04N BjtaGyqb3dkqkJPt8ORXx3FTNIfD1BRl0X1vlRo89asZiEh9/Bff3Rud5k/Hb/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ae1ksUAAADdAAAADwAAAAAAAAAA AAAAAAChAgAAZHJzL2Rvd25yZXYueG1sUEsFBgAAAAAEAAQA+QAAAJMDAAAAAA== "/>
                        <v:line id="Line 2061" o:spid="_x0000_s1281"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Ur5cQAAADdAAAADwAAAGRycy9kb3ducmV2LnhtbERPTWsCMRC9F/ofwhS8lJpVRHQ1ihQE D16qZaW36WbcLLuZbJOo23/fFARv83ifs1z3thVX8qF2rGA0zEAQl07XXCn4PG7fZiBCRNbYOiYF vxRgvXp+WmKu3Y0/6HqIlUghHHJUYGLscilDachiGLqOOHFn5y3GBH0ltcdbCretHGfZVFqsOTUY 7OjdUNkcLlaBnO1ff/zme9IUzek0N0VZdF97pQYv/WYBIlIfH+K7e6fT/Plk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dSvlxAAAAN0AAAAPAAAAAAAAAAAA AAAAAKECAABkcnMvZG93bnJldi54bWxQSwUGAAAAAAQABAD5AAAAkgMAAAAA "/>
                        <v:line id="Line 2062" o:spid="_x0000_s1282"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mOfsUAAADdAAAADwAAAGRycy9kb3ducmV2LnhtbERPTWsCMRC9F/ofwhS8SM22SKurUUQo ePBSLSu9jZvpZtnNZE2irv++KQi9zeN9znzZ21ZcyIfasYKXUQaCuHS65krB1/7jeQIiRGSNrWNS cKMAy8Xjwxxz7a78SZddrEQK4ZCjAhNjl0sZSkMWw8h1xIn7cd5iTNBXUnu8pnDbytcse5MWa04N BjtaGyqb3dkqkJPt8ORXx3FTNIfD1BRl0X1vlRo89asZiEh9/Bff3Rud5k/H7/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jmOfsUAAADdAAAADwAAAAAAAAAA AAAAAAChAgAAZHJzL2Rvd25yZXYueG1sUEsFBgAAAAAEAAQA+QAAAJMDAAAAAA== "/>
                        <v:line id="Line 2063" o:spid="_x0000_s1283"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YaDMgAAADdAAAADwAAAGRycy9kb3ducmV2LnhtbESPQUsDMRCF70L/QxjBi7RZpUi7Ni1F EDz0Yi1behs342bZzWSbxHb9985B8DbDe/PeN6vN6Ht1oZjawAYeZgUo4jrYlhsDh4/X6QJUysgW +8Bk4IcSbNaTmxWWNlz5nS773CgJ4VSiAZfzUGqdakce0ywMxKJ9hegxyxobbSNeJdz3+rEonrTH lqXB4UAvjupu/+0N6MXu/hy3n/Ou6o7HpavqajjtjLm7HbfPoDKN+d/8d/1mBX85F1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6YaDMgAAADdAAAADwAAAAAA AAAAAAAAAAChAgAAZHJzL2Rvd25yZXYueG1sUEsFBgAAAAAEAAQA+QAAAJYDAAAAAA== "/>
                        <v:line id="Line 2064" o:spid="_x0000_s1284"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q/l8UAAADdAAAADwAAAGRycy9kb3ducmV2LnhtbERPTWsCMRC9C/0PYQq9SM22SHFXo0ih 0IMXraz0Nm6mm2U3k22S6vbfG0HwNo/3OYvVYDtxIh8axwpeJhkI4srphmsF+6+P5xmIEJE1do5J wT8FWC0fRgsstDvzlk67WIsUwqFABSbGvpAyVIYshonriRP347zFmKCvpfZ4TuG2k69Z9iYtNpwa DPb0bqhqd39WgZxtxr9+fZy2ZXs45Kasyv57o9TT47Ceg4g0xLv45v7UaX4+zeH6TTpBLi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Oq/l8UAAADdAAAADwAAAAAAAAAA AAAAAAChAgAAZHJzL2Rvd25yZXYueG1sUEsFBgAAAAAEAAQA+QAAAJMDAAAAAA== "/>
                        <v:line id="Line 2065" o:spid="_x0000_s1285"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mA18gAAADdAAAADwAAAGRycy9kb3ducmV2LnhtbESPQUsDMRCF70L/QxjBi9hsRUu7Ni1F EDz0Ylu2eBs342bZzWRNYrv+e+cgeJvhvXnvm9Vm9L06U0xtYAOzaQGKuA625cbA8fBytwCVMrLF PjAZ+KEEm/XkaoWlDRd+o/M+N0pCOJVowOU8lFqn2pHHNA0DsWifIXrMssZG24gXCfe9vi+KufbY sjQ4HOjZUd3tv70BvdjdfsXtx0NXdafT0lV1NbzvjLm5HrdPoDKN+d/8d/1qBX/5KP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AmA18gAAADdAAAADwAAAAAA AAAAAAAAAAChAgAAZHJzL2Rvd25yZXYueG1sUEsFBgAAAAAEAAQA+QAAAJYDAAAAAA== "/>
                        <v:line id="Line 2066" o:spid="_x0000_s1286"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UlTMUAAADdAAAADwAAAGRycy9kb3ducmV2LnhtbERPTWsCMRC9C/0PYQq9lJq1tKKrUUQQ PHipykpv42a6WXYz2SZRt/++KRS8zeN9znzZ21ZcyYfasYLRMANBXDpdc6XgeNi8TECEiKyxdUwK fijAcvEwmGOu3Y0/6LqPlUghHHJUYGLscilDachiGLqOOHFfzluMCfpKao+3FG5b+ZplY2mx5tRg sKO1obLZX6wCOdk9f/vV+a0pmtNpaoqy6D53Sj099qsZiEh9vIv/3Vud5k/fR/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0UlTMUAAADdAAAADwAAAAAAAAAA AAAAAAChAgAAZHJzL2Rvd25yZXYueG1sUEsFBgAAAAAEAAQA+QAAAJMDAAAAAA== "/>
                        <v:line id="Line 2067" o:spid="_x0000_s1287"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e7O8UAAADdAAAADwAAAGRycy9kb3ducmV2LnhtbERPTWsCMRC9F/ofwhR6kZqtaNHVKFIo ePBSLSu9jZvpZtnNZJtEXf99Iwi9zeN9zmLV21acyYfasYLXYQaCuHS65krB1/7jZQoiRGSNrWNS cKUAq+XjwwJz7S78SeddrEQK4ZCjAhNjl0sZSkMWw9B1xIn7cd5iTNBXUnu8pHDbylGWvUmLNacG gx29Gyqb3ckqkNPt4Nevj+OmaA6HmSnKovveKvX81K/nICL18V98d290mj+bjO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5e7O8UAAADdAAAADwAAAAAAAAAA AAAAAAChAgAAZHJzL2Rvd25yZXYueG1sUEsFBgAAAAAEAAQA+QAAAJMDAAAAAA== "/>
                        <v:line id="Line 2068" o:spid="_x0000_s1288"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seoMUAAADdAAAADwAAAGRycy9kb3ducmV2LnhtbERPS2sCMRC+F/ofwhR6KZrtS3RrFCkU evCilRVv42bcLLuZbJNU139vBKG3+fieM533thVH8qF2rOB5mIEgLp2uuVKw+fkajEGEiKyxdUwK zhRgPru/m2Ku3YlXdFzHSqQQDjkqMDF2uZShNGQxDF1HnLiD8xZjgr6S2uMphdtWvmTZSFqsOTUY 7OjTUNms/6wCOV4+/frF/q0pmu12Yoqy6HZLpR4f+sUHiEh9/Bff3N86zZ+8v8L1m3S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NseoMUAAADdAAAADwAAAAAAAAAA AAAAAAChAgAAZHJzL2Rvd25yZXYueG1sUEsFBgAAAAAEAAQA+QAAAJMDAAAAAA== "/>
                        <v:line id="Line 2069" o:spid="_x0000_s1289"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KG1MUAAADdAAAADwAAAGRycy9kb3ducmV2LnhtbERPTWsCMRC9F/ofwhS8SM222KKrUUQo ePBSLSu9jZvpZtnNZE2irv++KQi9zeN9znzZ21ZcyIfasYKXUQaCuHS65krB1/7jeQIiRGSNrWNS cKMAy8Xjwxxz7a78SZddrEQK4ZCjAhNjl0sZSkMWw8h1xIn7cd5iTNBXUnu8pnDbytcse5cWa04N BjtaGyqb3dkqkJPt8ORXx3FTNIfD1BRl0X1vlRo89asZiEh9/Bff3Rud5k/fx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KG1MUAAADdAAAADwAAAAAAAAAA AAAAAAChAgAAZHJzL2Rvd25yZXYueG1sUEsFBgAAAAAEAAQA+QAAAJMDAAAAAA== "/>
                        <v:line id="Line 2070" o:spid="_x0000_s1290"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4jT8UAAADdAAAADwAAAGRycy9kb3ducmV2LnhtbERPTWsCMRC9C/0PYQpeSs1WtOhqFCkI HrxUy0pv42a6WXYz2SZRt/++KRS8zeN9znLd21ZcyYfasYKXUQaCuHS65krBx3H7PAMRIrLG1jEp +KEA69XDYIm5djd+p+shViKFcMhRgYmxy6UMpSGLYeQ64sR9OW8xJugrqT3eUrht5TjLXqXFmlOD wY7eDJXN4WIVyNn+6dtvzpOmaE6nuSnKovvcKzV87DcLEJH6eBf/u3c6zZ9Pp/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H4jT8UAAADdAAAADwAAAAAAAAAA AAAAAAChAgAAZHJzL2Rvd25yZXYueG1sUEsFBgAAAAAEAAQA+QAAAJMDAAAAAA== "/>
                      </v:group>
                      <v:rect id="Rectangle 2071" o:spid="_x0000_s1291" style="position:absolute;left:7440;top:10252;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KbA8IA AADdAAAADwAAAGRycy9kb3ducmV2LnhtbERP3WrCMBS+F/YO4Qx2p+lkylabytgUdjEHqz7AoTkm xeakNFHbt1+EgXfn4/s9xXpwrbhQHxrPCp5nGQji2uuGjYLDfjt9BREissbWMykYKcC6fJgUmGt/ 5V+6VNGIFMIhRwU2xi6XMtSWHIaZ74gTd/S9w5hgb6Tu8ZrCXSvnWbaUDhtODRY7+rBUn6qzUyB/ Pt1m3LI1+7CZn7/Njl9GrdTT4/C+AhFpiHfxv/tLp/lviyXcvkknyPIPAAD//wMAUEsBAi0AFAAG AAgAAAAhAPD3irv9AAAA4gEAABMAAAAAAAAAAAAAAAAAAAAAAFtDb250ZW50X1R5cGVzXS54bWxQ SwECLQAUAAYACAAAACEAMd1fYdIAAACPAQAACwAAAAAAAAAAAAAAAAAuAQAAX3JlbHMvLnJlbHNQ SwECLQAUAAYACAAAACEAMy8FnkEAAAA5AAAAEAAAAAAAAAAAAAAAAAApAgAAZHJzL3NoYXBleG1s LnhtbFBLAQItABQABgAIAAAAIQAR0psDwgAAAN0AAAAPAAAAAAAAAAAAAAAAAJgCAABkcnMvZG93 bnJldi54bWxQSwUGAAAAAAQABAD1AAAAhwMAAAAA ">
                        <v:fill color2="#767676" rotate="t" angle="90" focus="100%" type="gradient"/>
                      </v:rect>
                      <v:line id="Line 2072" o:spid="_x0000_s1292" style="position:absolute;visibility:visible;mso-wrap-style:square" from="7693,1024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toXMYAAADdAAAADwAAAGRycy9kb3ducmV2LnhtbERPTWvCQBC9C/0PyxS86aaVpm3qKqIU 1EOptqDHMTtN0mZnw+42if++Kwi9zeN9znTem1q05HxlWcHdOAFBnFtdcaHg8+N19ATCB2SNtWVS cCYP89nNYIqZth3vqN2HQsQQ9hkqKENoMil9XpJBP7YNceS+rDMYInSF1A67GG5qeZ8kqTRYcWwo saFlSfnP/tcoeJu8p+1is133h016yle70/G7c0oNb/vFC4hAffgXX91rHec/PzzC5Zt4gp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cLaFzGAAAA3QAAAA8AAAAAAAAA AAAAAAAAoQIAAGRycy9kb3ducmV2LnhtbFBLBQYAAAAABAAEAPkAAACUAwAAAAA= "/>
                      <v:line id="Line 2073" o:spid="_x0000_s1293" style="position:absolute;flip:y;visibility:visible;mso-wrap-style:square" from="7693,988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M0cgAAADdAAAADwAAAGRycy9kb3ducmV2LnhtbESPQUsDMRCF70L/QxjBi9hsRUu7Ni1F EDz0Ylu2eBs342bZzWRNYrv+e+cgeJvhvXnvm9Vm9L06U0xtYAOzaQGKuA625cbA8fBytwCVMrLF PjAZ+KEEm/XkaoWlDRd+o/M+N0pCOJVowOU8lFqn2pHHNA0DsWifIXrMssZG24gXCfe9vi+KufbY sjQ4HOjZUd3tv70BvdjdfsXtx0NXdafT0lV1NbzvjLm5HrdPoDKN+d/8d/1qBX/5KL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n+M0cgAAADdAAAADwAAAAAA AAAAAAAAAAChAgAAZHJzL2Rvd25yZXYueG1sUEsFBgAAAAAEAAQA+QAAAJYDAAAAAA== "/>
                      <v:shape id="Text Box 2074" o:spid="_x0000_s1294" type="#_x0000_t202" style="position:absolute;left:7185;top:945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3BcIA AADdAAAADwAAAGRycy9kb3ducmV2LnhtbERPTWvCQBC9C/6HZQrezG6likldRSwFT4raFnobsmMS mp0N2a2J/94VBG/zeJ+zWPW2FhdqfeVYw2uiQBDnzlRcaPg6fY7nIHxANlg7Jg1X8rBaDgcLzIzr +ECXYyhEDGGfoYYyhCaT0uclWfSJa4gjd3atxRBhW0jTYhfDbS0nSs2kxYpjQ4kNbUrK/47/VsP3 7vz786b2xYedNp3rlWSbSq1HL/36HUSgPjzFD/fWxPnp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ByX7cFwgAAAN0AAAAPAAAAAAAAAAAAAAAAAJgCAABkcnMvZG93 bnJldi54bWxQSwUGAAAAAAQABAD1AAAAhwMAAAAA " filled="f" stroked="f">
                        <v:textbox>
                          <w:txbxContent>
                            <w:p w14:paraId="7918F170" w14:textId="77777777" w:rsidR="00541C41" w:rsidRPr="004F1E00" w:rsidRDefault="00541C41" w:rsidP="00C93118">
                              <w:r>
                                <w:t>A</w:t>
                              </w:r>
                            </w:p>
                          </w:txbxContent>
                        </v:textbox>
                      </v:shape>
                      <v:shape id="Text Box 2075" o:spid="_x0000_s1295" type="#_x0000_t202" style="position:absolute;left:7519;top:946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nUJcUA AADdAAAADwAAAGRycy9kb3ducmV2LnhtbESPQWvCQBCF70L/wzKF3nS3UkVTVymWQk+KsS30NmTH JDQ7G7JbE/+9cxC8zfDevPfNajP4Rp2pi3VgC88TA4q4CK7m0sLX8WO8ABUTssMmMFm4UITN+mG0 wsyFng90zlOpJIRjhhaqlNpM61hU5DFOQkss2il0HpOsXaldh72E+0ZPjZlrjzVLQ4UtbSsq/vJ/ b+F7d/r9eTH78t3P2j4MRrNfamufHoe3V1CJhnQ3364/neAv58Iv38gIe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tCdQlxQAAAN0AAAAPAAAAAAAAAAAAAAAAAJgCAABkcnMv ZG93bnJldi54bWxQSwUGAAAAAAQABAD1AAAAigMAAAAA " filled="f" stroked="f">
                        <v:textbox>
                          <w:txbxContent>
                            <w:p w14:paraId="2CBD2E64" w14:textId="77777777" w:rsidR="00541C41" w:rsidRPr="004F1E00" w:rsidRDefault="00541C41" w:rsidP="00C93118">
                              <w:r>
                                <w:t>C’</w:t>
                              </w:r>
                            </w:p>
                          </w:txbxContent>
                        </v:textbox>
                      </v:shape>
                      <v:shape id="Text Box 2076" o:spid="_x0000_s1296" type="#_x0000_t202" style="position:absolute;left:8821;top:943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VxvsMA AADdAAAADwAAAGRycy9kb3ducmV2LnhtbERPTWvCQBC9F/wPywi91V2LDRrdBKkIPbU0VcHbkB2T YHY2ZFeT/vtuodDbPN7nbPLRtuJOvW8ca5jPFAji0pmGKw2Hr/3TEoQPyAZbx6Thmzzk2eRhg6lx A3/SvQiViCHsU9RQh9ClUvqyJot+5jriyF1cbzFE2FfS9DjEcNvKZ6USabHh2FBjR681ldfiZjUc 3y/n00J9VDv70g1uVJLtSmr9OB23axCBxvAv/nO/mTh/lczh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QkVxvsMAAADdAAAADwAAAAAAAAAAAAAAAACYAgAAZHJzL2Rv d25yZXYueG1sUEsFBgAAAAAEAAQA9QAAAIgDAAAAAA== " filled="f" stroked="f">
                        <v:textbox>
                          <w:txbxContent>
                            <w:p w14:paraId="2E79B896" w14:textId="77777777" w:rsidR="00541C41" w:rsidRPr="004F1E00" w:rsidRDefault="00541C41" w:rsidP="00C93118">
                              <w:r>
                                <w:t>B</w:t>
                              </w:r>
                            </w:p>
                          </w:txbxContent>
                        </v:textbox>
                      </v:shape>
                      <v:shape id="Text Box 2077" o:spid="_x0000_s1297" type="#_x0000_t202" style="position:absolute;left:7885;top:10264;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fvycEA AADdAAAADwAAAGRycy9kb3ducmV2LnhtbERPTYvCMBC9C/sfwix402RFZa1GEUXwpKi7C96GZmzL NpPSRFv/vREEb/N4nzNbtLYUN6p94VjDV1+BIE6dKTjT8HPa9L5B+IBssHRMGu7kYTH/6MwwMa7h A92OIRMxhH2CGvIQqkRKn+Zk0fddRRy5i6sthgjrTJoamxhuSzlQaiwtFhwbcqxolVP6f7xaDb+7 y/lvqPbZ2o6qxrVKsp1Irbuf7XIKIlAb3uKXe2vi/Ml4AM9v4gly/gAAAP//AwBQSwECLQAUAAYA CAAAACEA8PeKu/0AAADiAQAAEwAAAAAAAAAAAAAAAAAAAAAAW0NvbnRlbnRfVHlwZXNdLnhtbFBL AQItABQABgAIAAAAIQAx3V9h0gAAAI8BAAALAAAAAAAAAAAAAAAAAC4BAABfcmVscy8ucmVsc1BL AQItABQABgAIAAAAIQAzLwWeQQAAADkAAAAQAAAAAAAAAAAAAAAAACkCAABkcnMvc2hhcGV4bWwu eG1sUEsBAi0AFAAGAAgAAAAhALKX78nBAAAA3QAAAA8AAAAAAAAAAAAAAAAAmAIAAGRycy9kb3du cmV2LnhtbFBLBQYAAAAABAAEAPUAAACGAwAAAAA= " filled="f" stroked="f">
                        <v:textbox>
                          <w:txbxContent>
                            <w:p w14:paraId="5563A67C" w14:textId="77777777" w:rsidR="00541C41" w:rsidRPr="004F1E00" w:rsidRDefault="00541C41" w:rsidP="00C93118">
                              <w:r>
                                <w:t>m</w:t>
                              </w:r>
                              <w:r>
                                <w:rPr>
                                  <w:vertAlign w:val="subscript"/>
                                </w:rPr>
                                <w:t>2</w:t>
                              </w:r>
                            </w:p>
                          </w:txbxContent>
                        </v:textbox>
                      </v:shape>
                      <v:oval id="Oval 2078" o:spid="_x0000_s1298" style="position:absolute;left:9403;top:8980;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aQ7cIA AADdAAAADwAAAGRycy9kb3ducmV2LnhtbERPTWvCQBC9C/0PyxR6kbqxYrCpq0hA8WrqocdpdpqE ZmfD7mqSf+8Kgrd5vM9ZbwfTiis531hWMJ8lIIhLqxuuFJy/9+8rED4ga2wtk4KRPGw3L5M1Ztr2 fKJrESoRQ9hnqKAOocuk9GVNBv3MdsSR+7POYIjQVVI77GO4aeVHkqTSYMOxocaO8prK/+JiFLhp N+bjMd/Pf/lQLPuV/knPWqm312H3BSLQEJ7ih/uo4/zPdAH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BCVpDtwgAAAN0AAAAPAAAAAAAAAAAAAAAAAJgCAABkcnMvZG93 bnJldi54bWxQSwUGAAAAAAQABAD1AAAAhwMAAAAA " fillcolor="black"/>
                      <v:oval id="Oval 2079" o:spid="_x0000_s1299" style="position:absolute;left:9805;top:9775;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8ImcIA AADdAAAADwAAAGRycy9kb3ducmV2LnhtbERPTWvCQBC9C/0PyxR6kbqxaLCpq0hA8WrqocdpdpqE ZmfD7mqSf+8Kgrd5vM9ZbwfTiis531hWMJ8lIIhLqxuuFJy/9+8rED4ga2wtk4KRPGw3L5M1Ztr2 fKJrESoRQ9hnqKAOocuk9GVNBv3MdsSR+7POYIjQVVI77GO4aeVHkqTSYMOxocaO8prK/+JiFLhp N+bjMd/Pf/lQLPuV/knPWqm312H3BSLQEJ7ih/uo4/zPdAH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NvwiZwgAAAN0AAAAPAAAAAAAAAAAAAAAAAJgCAABkcnMvZG93 bnJldi54bWxQSwUGAAAAAAQABAD1AAAAhwMAAAAA " fillcolor="black"/>
                      <v:line id="Line 2080" o:spid="_x0000_s1300" style="position:absolute;visibility:visible;mso-wrap-style:square" from="7705,10509" to="7705,11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UMGcMAAADdAAAADwAAAGRycy9kb3ducmV2LnhtbERP32vCMBB+H+x/CDfwbaYO1LUaZawI e9CBOvZ8a86mrLmUJtbsvzfCwLf7+H7ech1tKwbqfeNYwWScgSCunG64VvB13Dy/gvABWWPrmBT8 kYf16vFhiYV2F97TcAi1SCHsC1RgQugKKX1lyKIfu444cSfXWwwJ9rXUPV5SuG3lS5bNpMWGU4PB jt4NVb+Hs1UwN+VezmW5PX6WQzPJ4y5+/+RKjZ7i2wJEoBju4n/3h07z89kUbt+kE+Tq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1DBnDAAAA3QAAAA8AAAAAAAAAAAAA AAAAoQIAAGRycy9kb3ducmV2LnhtbFBLBQYAAAAABAAEAPkAAACRAwAAAAA= ">
                        <v:stroke endarrow="block"/>
                      </v:line>
                      <v:oval id="Oval 2081" o:spid="_x0000_s1301" style="position:absolute;left:7679;top:1047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EzdcIA AADdAAAADwAAAGRycy9kb3ducmV2LnhtbERPTWvCQBC9C/0PyxR6kbqxYNDUVSRg8dqYg8cxO01C s7NhdzXJv+8WBG/zeJ+z3Y+mE3dyvrWsYLlIQBBXVrdcKyjPx/c1CB+QNXaWScFEHva7l9kWM20H /qZ7EWoRQ9hnqKAJoc+k9FVDBv3C9sSR+7HOYIjQ1VI7HGK46eRHkqTSYMuxocGe8oaq3+JmFLh5 P+XTKT8ur/xVrIa1vqSlVurtdTx8ggg0hqf44T7pOH+Tpv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BSITN1wgAAAN0AAAAPAAAAAAAAAAAAAAAAAJgCAABkcnMvZG93 bnJldi54bWxQSwUGAAAAAAQABAD1AAAAhwMAAAAA " fillcolor="black"/>
                      <v:line id="Line 2082" o:spid="_x0000_s1302" style="position:absolute;visibility:visible;mso-wrap-style:square" from="9849,10344" to="9849,10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s39cMAAADdAAAADwAAAGRycy9kb3ducmV2LnhtbERPTWvCQBC9C/0PyxS86UYPpkldpTQI PdiCWnqeZsdsMDsbstu4/nu3UOhtHu9z1ttoOzHS4FvHChbzDARx7XTLjYLP0272BMIHZI2dY1Jw Iw/bzcNkjaV2Vz7QeAyNSCHsS1RgQuhLKX1tyKKfu544cWc3WAwJDo3UA15TuO3kMstW0mLLqcFg T6+G6svxxyrITXWQuaz2p49qbBdFfI9f34VS08f48gwiUAz/4j/3m07zi1UOv9+kE+Tm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7rN/XDAAAA3QAAAA8AAAAAAAAAAAAA AAAAoQIAAGRycy9kb3ducmV2LnhtbFBLBQYAAAAABAAEAPkAAACRAwAAAAA= ">
                        <v:stroke endarrow="block"/>
                      </v:line>
                      <v:oval id="Oval 2083" o:spid="_x0000_s1303" style="position:absolute;left:9823;top:1032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ICnMUA AADdAAAADwAAAGRycy9kb3ducmV2LnhtbESPQWvDMAyF74P+B6NBL2N1Wljo0rqlBDp6XdbDjlqs JmGxHGyvSf79dBjsJvGe3vu0P06uV3cKsfNsYL3KQBHX3nbcGLh+nJ+3oGJCtth7JgMzRTgeFg97 LKwf+Z3uVWqUhHAs0ECb0lBoHeuWHMaVH4hFu/ngMMkaGm0DjhLuer3Jslw77FgaWhyobKn+rn6c gfA0zOV8Kc/rL36rXsat/cyv1pjl43TagUo0pX/z3/XFCv5rL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8gKcxQAAAN0AAAAPAAAAAAAAAAAAAAAAAJgCAABkcnMv ZG93bnJldi54bWxQSwUGAAAAAAQABAD1AAAAigMAAAAA " fillcolor="black"/>
                      <v:line id="Line 2084" o:spid="_x0000_s1304" style="position:absolute;flip:y;visibility:visible;mso-wrap-style:square" from="9220,9439" to="9220,9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aercYAAADdAAAADwAAAGRycy9kb3ducmV2LnhtbESPT2vCQBDF74V+h2UKXkLdVEFM6iqt f0AoHrQePA7ZaRKanQ3ZUeO3d4VCbzO893vzZrboXaMu1IXas4G3YQqKuPC25tLA8XvzOgUVBNli 45kM3CjAYv78NMPc+ivv6XKQUsUQDjkaqETaXOtQVOQwDH1LHLUf3zmUuHalth1eY7hr9ChNJ9ph zfFChS0tKyp+D2cXa2x2vBqPk0+nkySj9Um+Ui3GDF76j3dQQr38m//orY1cNsng8U0cQc/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uWnq3GAAAA3QAAAA8AAAAAAAAA AAAAAAAAoQIAAGRycy9kb3ducmV2LnhtbFBLBQYAAAAABAAEAPkAAACUAwAAAAA= ">
                        <v:stroke endarrow="block"/>
                      </v:line>
                      <v:line id="Line 2085" o:spid="_x0000_s1305" style="position:absolute;flip:y;visibility:visible;mso-wrap-style:square" from="9618,9429" to="9618,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Wh7cYAAADdAAAADwAAAGRycy9kb3ducmV2LnhtbESPT0vDQBDF74LfYRnBS7AbLVQbuwn+ aaEgHmx78DhkxySYnQ3ZsU2/vXMQvM1j3u/Nm1U1hd4caUxdZAe3sxwMcR19x42Dw35z8wAmCbLH PjI5OFOCqry8WGHh44k/6LiTxmgIpwIdtCJDYW2qWwqYZnEg1t1XHAOKyrGxfsSThofe3uX5wgbs WC+0ONBLS/X37idojc07v87n2XOwWbak9ae85Vacu76anh7BCE3yb/6jt1655b321290BFv+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91oe3GAAAA3QAAAA8AAAAAAAAA AAAAAAAAoQIAAGRycy9kb3ducmV2LnhtbFBLBQYAAAAABAAEAPkAAACUAwAAAAA= ">
                        <v:stroke endarrow="block"/>
                      </v:line>
                      <v:line id="Line 2086" o:spid="_x0000_s1306" style="position:absolute;flip:y;visibility:visible;mso-wrap-style:square" from="10042,9429" to="10042,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kEdsYAAADdAAAADwAAAGRycy9kb3ducmV2LnhtbESPT2vCQBDF70K/wzIFL6FurGBrdJX+ EwrioWkPHofsmASzsyE7avz2bkHwNsN7vzdvFqveNepEXag9GxiPUlDEhbc1lwb+ftdPr6CCIFts PJOBCwVYLR8GC8ysP/MPnXIpVQzhkKGBSqTNtA5FRQ7DyLfEUdv7zqHEtSu17fAcw12jn9N0qh3W HC9U2NJHRcUhP7pYY73lz8kkeXc6SWb0tZNNqsWY4WP/Ngcl1MvdfKO/beRmL2P4/yaOoJ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5BHbGAAAA3QAAAA8AAAAAAAAA AAAAAAAAoQIAAGRycy9kb3ducmV2LnhtbFBLBQYAAAAABAAEAPkAAACUAwAAAAA= ">
                        <v:stroke endarrow="block"/>
                      </v:line>
                      <v:line id="Line 2087" o:spid="_x0000_s1307" style="position:absolute;visibility:visible;mso-wrap-style:square" from="8256,9869" to="8256,10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UCsMQAAADdAAAADwAAAGRycy9kb3ducmV2LnhtbERPyWrDMBC9F/oPYgq9NXJyqGM3Sig1 hR6aQBZynloTy8QaGUt11L+vAoHc5vHWWayi7cRIg28dK5hOMhDEtdMtNwoO+8+XOQgfkDV2jknB H3lYLR8fFlhqd+EtjbvQiBTCvkQFJoS+lNLXhiz6ieuJE3dyg8WQ4NBIPeAlhdtOzrLsVVpsOTUY 7OnDUH3e/VoFuam2MpfV935Tje20iOt4/CmUen6K728gAsVwF9/cXzrNL/IZXL9JJ8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RQKwxAAAAN0AAAAPAAAAAAAAAAAA AAAAAKECAABkcnMvZG93bnJldi54bWxQSwUGAAAAAAQABAD5AAAAkgMAAAAA ">
                        <v:stroke endarrow="block"/>
                      </v:line>
                      <v:oval id="Oval 2088" o:spid="_x0000_s1308" style="position:absolute;left:8241;top:985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8GMMIA AADdAAAADwAAAGRycy9kb3ducmV2LnhtbERPS2vCQBC+F/oflin0UnRji6/UVSRg8Wr04HHMjklo djbsrib5992C4G0+vuesNr1pxJ2cry0rmIwTEMSF1TWXCk7H3WgBwgdkjY1lUjCQh8369WWFqbYd H+ieh1LEEPYpKqhCaFMpfVGRQT+2LXHkrtYZDBG6UmqHXQw3jfxMkpk0WHNsqLClrKLiN78ZBe6j HbJhn+0mF/7Jp91Cn2cnrdT7W7/9BhGoD0/xw73Xcf5y/gX/38QT5PoPAAD//wMAUEsBAi0AFAAG AAgAAAAhAPD3irv9AAAA4gEAABMAAAAAAAAAAAAAAAAAAAAAAFtDb250ZW50X1R5cGVzXS54bWxQ SwECLQAUAAYACAAAACEAMd1fYdIAAACPAQAACwAAAAAAAAAAAAAAAAAuAQAAX3JlbHMvLnJlbHNQ SwECLQAUAAYACAAAACEAMy8FnkEAAAA5AAAAEAAAAAAAAAAAAAAAAAApAgAAZHJzL3NoYXBleG1s LnhtbFBLAQItABQABgAIAAAAIQDHjwYwwgAAAN0AAAAPAAAAAAAAAAAAAAAAAJgCAABkcnMvZG93 bnJldi54bWxQSwUGAAAAAAQABAD1AAAAhwMAAAAA " fillcolor="black"/>
                      <v:shape id="Text Box 2089" o:spid="_x0000_s1309" type="#_x0000_t202" style="position:absolute;left:8037;top:943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E+8IA AADdAAAADwAAAGRycy9kb3ducmV2LnhtbERPS2vCQBC+F/wPywjedNdiq0Y3QSqFnlp8grchOybB 7GzIbk3677sFobf5+J6zznpbizu1vnKsYTpRIIhzZyouNBwP7+MFCB+QDdaOScMPecjSwdMaE+M6 3tF9HwoRQ9gnqKEMoUmk9HlJFv3ENcSRu7rWYoiwLaRpsYvhtpbPSr1KixXHhhIbeispv+2/rYbT 5/VynqmvYmtfms71SrJdSq1Hw36zAhGoD//ih/vDxPnL+Qz+voknyPQXAAD//wMAUEsBAi0AFAAG AAgAAAAhAPD3irv9AAAA4gEAABMAAAAAAAAAAAAAAAAAAAAAAFtDb250ZW50X1R5cGVzXS54bWxQ SwECLQAUAAYACAAAACEAMd1fYdIAAACPAQAACwAAAAAAAAAAAAAAAAAuAQAAX3JlbHMvLnJlbHNQ SwECLQAUAAYACAAAACEAMy8FnkEAAAA5AAAAEAAAAAAAAAAAAAAAAAApAgAAZHJzL3NoYXBleG1s LnhtbFBLAQItABQABgAIAAAAIQDX60T7wgAAAN0AAAAPAAAAAAAAAAAAAAAAAJgCAABkcnMvZG93 bnJldi54bWxQSwUGAAAAAAQABAD1AAAAhwMAAAAA " filled="f" stroked="f">
                        <v:textbox>
                          <w:txbxContent>
                            <w:p w14:paraId="17D2D577" w14:textId="77777777" w:rsidR="00541C41" w:rsidRPr="00C80D3F" w:rsidRDefault="00541C41" w:rsidP="00C93118">
                              <w:r>
                                <w:t>G</w:t>
                              </w:r>
                            </w:p>
                          </w:txbxContent>
                        </v:textbox>
                      </v:shape>
                      <v:shape id="Text Box 2090" o:spid="_x0000_s1310" type="#_x0000_t202" style="position:absolute;left:8222;top:9949;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fhYMIA AADdAAAADwAAAGRycy9kb3ducmV2LnhtbERPS2vCQBC+C/6HZYTe6q7FZ3QVqQieKqZV8DZkxySY nQ3ZrUn/fbdQ8DYf33NWm85W4kGNLx1rGA0VCOLMmZJzDV+f+9c5CB+QDVaOScMPedis+70VJsa1 fKJHGnIRQ9gnqKEIoU6k9FlBFv3Q1cSRu7nGYoiwyaVpsI3htpJvSk2lxZJjQ4E1vReU3dNvq+H8 cbtexuqY7+ykbl2nJNuF1Ppl0G2XIAJ14Sn+dx9MnL+YTeDvm3iC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4p+FgwgAAAN0AAAAPAAAAAAAAAAAAAAAAAJgCAABkcnMvZG93 bnJldi54bWxQSwUGAAAAAAQABAD1AAAAhwMAAAAA " filled="f" stroked="f">
                        <v:textbox>
                          <w:txbxContent>
                            <w:p w14:paraId="46DFF7E8" w14:textId="77777777" w:rsidR="00541C41" w:rsidRPr="00C80D3F" w:rsidRDefault="00541C41" w:rsidP="00C93118">
                              <w:r>
                                <w:t>P</w:t>
                              </w:r>
                              <w:r>
                                <w:rPr>
                                  <w:vertAlign w:val="subscript"/>
                                </w:rPr>
                                <w:t>AB</w:t>
                              </w:r>
                            </w:p>
                          </w:txbxContent>
                        </v:textbox>
                      </v:shape>
                      <v:shape id="Text Box 2091" o:spid="_x0000_s1311" type="#_x0000_t202" style="position:absolute;left:7678;top:10909;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V/F8MA AADdAAAADwAAAGRycy9kb3ducmV2LnhtbERPS2vCQBC+F/wPywi96a6l9ZG6CdJS6EkxaqG3ITsm odnZkN2a9N+7gtDbfHzPWWeDbcSFOl871jCbKhDEhTM1lxqOh4/JEoQPyAYbx6Thjzxk6ehhjYlx Pe/pkodSxBD2CWqoQmgTKX1RkUU/dS1x5M6usxgi7EppOuxjuG3kk1JzabHm2FBhS28VFT/5r9Vw 2p6/v57Vrny3L23vBiXZrqTWj+Nh8woi0BD+xXf3p4nzV4s53L6JJ8j0CgAA//8DAFBLAQItABQA BgAIAAAAIQDw94q7/QAAAOIBAAATAAAAAAAAAAAAAAAAAAAAAABbQ29udGVudF9UeXBlc10ueG1s UEsBAi0AFAAGAAgAAAAhADHdX2HSAAAAjwEAAAsAAAAAAAAAAAAAAAAALgEAAF9yZWxzLy5yZWxz UEsBAi0AFAAGAAgAAAAhADMvBZ5BAAAAOQAAABAAAAAAAAAAAAAAAAAAKQIAAGRycy9zaGFwZXht bC54bWxQSwECLQAUAAYACAAAACEASHV/F8MAAADdAAAADwAAAAAAAAAAAAAAAACYAgAAZHJzL2Rv d25yZXYueG1sUEsFBgAAAAAEAAQA9QAAAIgDAAAAAA== " filled="f" stroked="f">
                        <v:textbox>
                          <w:txbxContent>
                            <w:p w14:paraId="52EF23FD" w14:textId="77777777" w:rsidR="00541C41" w:rsidRPr="00C80D3F" w:rsidRDefault="00541C41" w:rsidP="00C93118">
                              <w:pPr>
                                <w:rPr>
                                  <w:vertAlign w:val="subscript"/>
                                </w:rPr>
                              </w:pPr>
                              <w:r>
                                <w:t>P</w:t>
                              </w:r>
                              <w:r>
                                <w:rPr>
                                  <w:vertAlign w:val="subscript"/>
                                </w:rPr>
                                <w:t>2</w:t>
                              </w:r>
                            </w:p>
                          </w:txbxContent>
                        </v:textbox>
                      </v:shape>
                      <v:shape id="Text Box 2092" o:spid="_x0000_s1312" type="#_x0000_t202" style="position:absolute;left:9800;top:106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najMMA AADdAAAADwAAAGRycy9kb3ducmV2LnhtbERPS2vCQBC+F/wPywi91V1L6yN1E6Sl0JNi1EJvQ3ZM QrOzIbs16b93BcHbfHzPWWWDbcSZOl871jCdKBDEhTM1lxoO+8+nBQgfkA02jknDP3nI0tHDChPj et7ROQ+liCHsE9RQhdAmUvqiIot+4lriyJ1cZzFE2JXSdNjHcNvIZ6Vm0mLNsaHClt4rKn7zP6vh uDn9fL+obflhX9veDUqyXUqtH8fD+g1EoCHcxTf3l4nzl/M5XL+JJ8j0AgAA//8DAFBLAQItABQA BgAIAAAAIQDw94q7/QAAAOIBAAATAAAAAAAAAAAAAAAAAAAAAABbQ29udGVudF9UeXBlc10ueG1s UEsBAi0AFAAGAAgAAAAhADHdX2HSAAAAjwEAAAsAAAAAAAAAAAAAAAAALgEAAF9yZWxzLy5yZWxz UEsBAi0AFAAGAAgAAAAhADMvBZ5BAAAAOQAAABAAAAAAAAAAAAAAAAAAKQIAAGRycy9zaGFwZXht bC54bWxQSwECLQAUAAYACAAAACEAJznajMMAAADdAAAADwAAAAAAAAAAAAAAAACYAgAAZHJzL2Rv d25yZXYueG1sUEsFBgAAAAAEAAQA9QAAAIgDAAAAAA== " filled="f" stroked="f">
                        <v:textbox>
                          <w:txbxContent>
                            <w:p w14:paraId="4CF7EB7E" w14:textId="77777777" w:rsidR="00541C41" w:rsidRPr="00C80D3F" w:rsidRDefault="00541C41" w:rsidP="00C93118">
                              <w:pPr>
                                <w:rPr>
                                  <w:vertAlign w:val="subscript"/>
                                </w:rPr>
                              </w:pPr>
                              <w:r>
                                <w:t>P</w:t>
                              </w:r>
                              <w:r>
                                <w:rPr>
                                  <w:vertAlign w:val="subscript"/>
                                </w:rPr>
                                <w:t>1</w:t>
                              </w:r>
                            </w:p>
                          </w:txbxContent>
                        </v:textbox>
                      </v:shape>
                      <v:shape id="Text Box 2093" o:spid="_x0000_s1313" type="#_x0000_t202" style="position:absolute;left:9986;top:92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ZO/sUA AADdAAAADwAAAGRycy9kb3ducmV2LnhtbESPT2vCQBDF70K/wzIFb7pbsVpTVymK4Kmi/QO9Ddkx Cc3Ohuxq0m/fOQjeZnhv3vvNct37Wl2pjVVgC09jA4o4D67iwsLnx270AiomZId1YLLwRxHWq4fB EjMXOj7S9ZQKJSEcM7RQptRkWse8JI9xHBpi0c6h9ZhkbQvtWuwk3Nd6YsxMe6xYGkpsaFNS/nu6 eAtf7+ef76k5FFv/3HShN5r9Qls7fOzfXkEl6tPdfLveO8FfzAV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BWpk7+xQAAAN0AAAAPAAAAAAAAAAAAAAAAAJgCAABkcnMv ZG93bnJldi54bWxQSwUGAAAAAAQABAD1AAAAigMAAAAA " filled="f" stroked="f">
                        <v:textbox>
                          <w:txbxContent>
                            <w:p w14:paraId="75E49E1A" w14:textId="77777777" w:rsidR="00541C41" w:rsidRPr="00C80D3F" w:rsidRDefault="00541C41" w:rsidP="00C93118">
                              <w:r>
                                <w:t>T</w:t>
                              </w:r>
                            </w:p>
                          </w:txbxContent>
                        </v:textbox>
                      </v:shape>
                      <v:shape id="Text Box 2094" o:spid="_x0000_s1314" type="#_x0000_t202" style="position:absolute;left:9131;top:922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rrZcMA AADdAAAADwAAAGRycy9kb3ducmV2LnhtbERPyWrDMBC9B/IPYgK9JVJKs9i1EkpLIaeGLC30Nljj hVgjY6mx+/dVIZDbPN462XawjbhS52vHGuYzBYI4d6bmUsP59D5dg/AB2WDjmDT8koftZjzKMDWu 5wNdj6EUMYR9ihqqENpUSp9XZNHPXEscucJ1FkOEXSlNh30Mt418VGopLdYcGyps6bWi/HL8sRo+ P4rvrye1L9/sou3doCTbRGr9MBlenkEEGsJdfHPvTJyfrBL4/yaeIDd/AAAA//8DAFBLAQItABQA BgAIAAAAIQDw94q7/QAAAOIBAAATAAAAAAAAAAAAAAAAAAAAAABbQ29udGVudF9UeXBlc10ueG1s UEsBAi0AFAAGAAgAAAAhADHdX2HSAAAAjwEAAAsAAAAAAAAAAAAAAAAALgEAAF9yZWxzLy5yZWxz UEsBAi0AFAAGAAgAAAAhADMvBZ5BAAAAOQAAABAAAAAAAAAAAAAAAAAAKQIAAGRycy9zaGFwZXht bC54bWxQSwECLQAUAAYACAAAACEAOerrZcMAAADdAAAADwAAAAAAAAAAAAAAAACYAgAAZHJzL2Rv d25yZXYueG1sUEsFBgAAAAAEAAQA9QAAAIgDAAAAAA== " filled="f" stroked="f">
                        <v:textbox>
                          <w:txbxContent>
                            <w:p w14:paraId="2DB5E265" w14:textId="77777777" w:rsidR="00541C41" w:rsidRPr="00FA7F1C" w:rsidRDefault="00541C41" w:rsidP="00C93118">
                              <w:pPr>
                                <w:rPr>
                                  <w:vertAlign w:val="subscript"/>
                                </w:rPr>
                              </w:pPr>
                              <w:r w:rsidRPr="00160834">
                                <w:rPr>
                                  <w:position w:val="-12"/>
                                </w:rPr>
                                <w:object w:dxaOrig="300" w:dyaOrig="380" w14:anchorId="2E026A54">
                                  <v:shape id="_x0000_i2298" type="#_x0000_t75" style="width:15pt;height:18.75pt" o:ole="">
                                    <v:imagedata r:id="rId147" o:title=""/>
                                  </v:shape>
                                  <o:OLEObject Type="Embed" ProgID="Equation.DSMT4" ShapeID="_x0000_i2298" DrawAspect="Content" ObjectID="_1773309137" r:id="rId149"/>
                                </w:object>
                              </w:r>
                              <w:r>
                                <w:t>F’</w:t>
                              </w:r>
                              <w:r>
                                <w:rPr>
                                  <w:vertAlign w:val="subscript"/>
                                </w:rPr>
                                <w:t>B</w:t>
                              </w:r>
                            </w:p>
                          </w:txbxContent>
                        </v:textbox>
                      </v:shape>
                      <v:shape id="Text Box 2095" o:spid="_x0000_s1315" type="#_x0000_t202" style="position:absolute;left:9532;top:924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Uy38UA AADdAAAADwAAAGRycy9kb3ducmV2LnhtbESPQWvCQBCF74X+h2UK3upuRYumrlIqBU9Koy30NmTH JDQ7G7JbE/+9cxC8zfDevPfNcj34Rp2pi3VgCy9jA4q4CK7m0sLx8Pk8BxUTssMmMFm4UIT16vFh iZkLPX/ROU+lkhCOGVqoUmozrWNRkcc4Di2xaKfQeUyydqV2HfYS7hs9MeZVe6xZGips6aOi4i// 9xa+d6ffn6nZlxs/a/swGM1+oa0dPQ3vb6ASDeluvl1vneAv5sIv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CdBTLfxQAAAN0AAAAPAAAAAAAAAAAAAAAAAJgCAABkcnMv ZG93bnJldi54bWxQSwUGAAAAAAQABAD1AAAAigMAAAAA " filled="f" stroked="f">
                        <v:textbox>
                          <w:txbxContent>
                            <w:p w14:paraId="65EBEA9C" w14:textId="77777777" w:rsidR="00541C41" w:rsidRPr="00FA7F1C" w:rsidRDefault="00541C41" w:rsidP="00C93118">
                              <w:r>
                                <w:t>T</w:t>
                              </w:r>
                            </w:p>
                          </w:txbxContent>
                        </v:textbox>
                      </v:shape>
                    </v:group>
                  </w:pict>
                </mc:Fallback>
              </mc:AlternateContent>
            </w:r>
            <w:r w:rsidRPr="00541C41">
              <w:rPr>
                <w:lang w:val="fr-FR"/>
              </w:rPr>
              <w:t xml:space="preserve">b. Khi nhúng chìm vật 1 trong nước thì vật 1 chịu thêm lực đẩy Acsimet : </w:t>
            </w:r>
          </w:p>
          <w:p w14:paraId="18CD7B24" w14:textId="77777777" w:rsidR="00541C41" w:rsidRPr="00541C41" w:rsidRDefault="00541C41" w:rsidP="00541C41">
            <w:pPr>
              <w:spacing w:after="0" w:line="320" w:lineRule="exact"/>
              <w:rPr>
                <w:lang w:val="fr-FR"/>
              </w:rPr>
            </w:pPr>
            <w:r w:rsidRPr="00541C41">
              <w:rPr>
                <w:lang w:val="fr-FR"/>
              </w:rPr>
              <w:t>F</w:t>
            </w:r>
            <w:r w:rsidRPr="00541C41">
              <w:rPr>
                <w:vertAlign w:val="subscript"/>
                <w:lang w:val="fr-FR"/>
              </w:rPr>
              <w:t>A1</w:t>
            </w:r>
            <w:r w:rsidRPr="00541C41">
              <w:rPr>
                <w:lang w:val="fr-FR"/>
              </w:rPr>
              <w:t xml:space="preserve"> = D</w:t>
            </w:r>
            <w:r w:rsidRPr="00541C41">
              <w:rPr>
                <w:vertAlign w:val="subscript"/>
                <w:lang w:val="fr-FR"/>
              </w:rPr>
              <w:t>n</w:t>
            </w:r>
            <w:r w:rsidRPr="00541C41">
              <w:rPr>
                <w:lang w:val="fr-FR"/>
              </w:rPr>
              <w:t>.V</w:t>
            </w:r>
            <w:r w:rsidRPr="00541C41">
              <w:rPr>
                <w:vertAlign w:val="subscript"/>
                <w:lang w:val="fr-FR"/>
              </w:rPr>
              <w:t>1</w:t>
            </w:r>
            <w:r w:rsidRPr="00541C41">
              <w:rPr>
                <w:lang w:val="fr-FR"/>
              </w:rPr>
              <w:t xml:space="preserve"> = D</w:t>
            </w:r>
            <w:r w:rsidRPr="00541C41">
              <w:rPr>
                <w:vertAlign w:val="subscript"/>
                <w:lang w:val="fr-FR"/>
              </w:rPr>
              <w:t>n</w:t>
            </w:r>
            <w:r w:rsidRPr="00541C41">
              <w:rPr>
                <w:lang w:val="fr-FR"/>
              </w:rPr>
              <w:t>.</w:t>
            </w:r>
            <w:r w:rsidRPr="00541C41">
              <w:rPr>
                <w:position w:val="-30"/>
                <w:lang w:val="fr-FR"/>
              </w:rPr>
              <w:object w:dxaOrig="360" w:dyaOrig="680" w14:anchorId="0C56CD92">
                <v:shape id="_x0000_i1091" type="#_x0000_t75" style="width:18pt;height:33.75pt" o:ole="">
                  <v:imagedata r:id="rId150" o:title=""/>
                </v:shape>
                <o:OLEObject Type="Embed" ProgID="Equation.DSMT4" ShapeID="_x0000_i1091" DrawAspect="Content" ObjectID="_1773308136" r:id="rId151"/>
              </w:object>
            </w:r>
            <w:r w:rsidRPr="00541C41">
              <w:rPr>
                <w:lang w:val="fr-FR"/>
              </w:rPr>
              <w:t xml:space="preserve"> = 1000.</w:t>
            </w:r>
            <w:r w:rsidRPr="00541C41">
              <w:rPr>
                <w:position w:val="-24"/>
                <w:lang w:val="fr-FR"/>
              </w:rPr>
              <w:object w:dxaOrig="1320" w:dyaOrig="620" w14:anchorId="79190E43">
                <v:shape id="_x0000_i1092" type="#_x0000_t75" style="width:66pt;height:30.75pt" o:ole="">
                  <v:imagedata r:id="rId152" o:title=""/>
                </v:shape>
                <o:OLEObject Type="Embed" ProgID="Equation.DSMT4" ShapeID="_x0000_i1092" DrawAspect="Content" ObjectID="_1773308137" r:id="rId153"/>
              </w:object>
            </w:r>
          </w:p>
          <w:p w14:paraId="1DF9D126" w14:textId="77777777" w:rsidR="00541C41" w:rsidRPr="00541C41" w:rsidRDefault="00541C41" w:rsidP="00541C41">
            <w:pPr>
              <w:spacing w:after="0" w:line="320" w:lineRule="exact"/>
              <w:rPr>
                <w:lang w:val="fr-FR"/>
              </w:rPr>
            </w:pPr>
            <w:r w:rsidRPr="00541C41">
              <w:rPr>
                <w:lang w:val="fr-FR"/>
              </w:rPr>
              <w:t>Dựa vào hình vẽ ta có lực tác dụng vào đầu B là:</w:t>
            </w:r>
          </w:p>
          <w:p w14:paraId="13D953B5" w14:textId="77777777" w:rsidR="00541C41" w:rsidRPr="00541C41" w:rsidRDefault="00541C41" w:rsidP="00541C41">
            <w:pPr>
              <w:spacing w:after="0"/>
              <w:jc w:val="both"/>
              <w:rPr>
                <w:lang w:val="fr-FR"/>
              </w:rPr>
            </w:pPr>
            <w:r w:rsidRPr="00541C41">
              <w:rPr>
                <w:position w:val="-4"/>
              </w:rPr>
              <w:object w:dxaOrig="180" w:dyaOrig="279" w14:anchorId="51451155">
                <v:shape id="_x0000_i1093" type="#_x0000_t75" style="width:9pt;height:14.25pt" o:ole="">
                  <v:imagedata r:id="rId139" o:title=""/>
                </v:shape>
                <o:OLEObject Type="Embed" ProgID="Equation.DSMT4" ShapeID="_x0000_i1093" DrawAspect="Content" ObjectID="_1773308138" r:id="rId154"/>
              </w:object>
            </w:r>
            <w:r w:rsidRPr="00541C41">
              <w:rPr>
                <w:position w:val="-24"/>
              </w:rPr>
              <w:object w:dxaOrig="4060" w:dyaOrig="620" w14:anchorId="61B6C06B">
                <v:shape id="_x0000_i1094" type="#_x0000_t75" style="width:246.75pt;height:37.5pt" o:ole="">
                  <v:imagedata r:id="rId155" o:title=""/>
                </v:shape>
                <o:OLEObject Type="Embed" ProgID="Equation.DSMT4" ShapeID="_x0000_i1094" DrawAspect="Content" ObjectID="_1773308139" r:id="rId156"/>
              </w:object>
            </w:r>
          </w:p>
          <w:p w14:paraId="136D0360" w14:textId="77777777" w:rsidR="00541C41" w:rsidRPr="00541C41" w:rsidRDefault="00541C41" w:rsidP="00541C41">
            <w:pPr>
              <w:spacing w:after="0" w:line="320" w:lineRule="exact"/>
              <w:jc w:val="both"/>
              <w:rPr>
                <w:lang w:val="fr-FR"/>
              </w:rPr>
            </w:pPr>
            <w:r w:rsidRPr="00541C41">
              <w:rPr>
                <w:lang w:val="fr-FR"/>
              </w:rPr>
              <w:t>Khi thanh AB thăng bằng ta có:</w:t>
            </w:r>
          </w:p>
          <w:p w14:paraId="58272B54" w14:textId="77777777" w:rsidR="00541C41" w:rsidRPr="00541C41" w:rsidRDefault="00541C41" w:rsidP="00541C41">
            <w:pPr>
              <w:spacing w:after="0" w:line="320" w:lineRule="exact"/>
              <w:ind w:firstLine="567"/>
              <w:jc w:val="both"/>
            </w:pPr>
            <w:r w:rsidRPr="00541C41">
              <w:t>P</w:t>
            </w:r>
            <w:r w:rsidRPr="00541C41">
              <w:rPr>
                <w:vertAlign w:val="subscript"/>
              </w:rPr>
              <w:t>2</w:t>
            </w:r>
            <w:r w:rsidRPr="00541C41">
              <w:t xml:space="preserve"> . AC’ + P</w:t>
            </w:r>
            <w:r w:rsidRPr="00541C41">
              <w:rPr>
                <w:vertAlign w:val="subscript"/>
              </w:rPr>
              <w:t>AB</w:t>
            </w:r>
            <w:r w:rsidRPr="00541C41">
              <w:t xml:space="preserve"> . AG = </w:t>
            </w:r>
            <w:r w:rsidRPr="00541C41">
              <w:rPr>
                <w:position w:val="-12"/>
              </w:rPr>
              <w:object w:dxaOrig="300" w:dyaOrig="380" w14:anchorId="3B00C135">
                <v:shape id="_x0000_i1095" type="#_x0000_t75" style="width:15pt;height:18.75pt" o:ole="">
                  <v:imagedata r:id="rId157" o:title=""/>
                </v:shape>
                <o:OLEObject Type="Embed" ProgID="Equation.DSMT4" ShapeID="_x0000_i1095" DrawAspect="Content" ObjectID="_1773308140" r:id="rId158"/>
              </w:object>
            </w:r>
            <w:r w:rsidRPr="00541C41">
              <w:t xml:space="preserve"> . AB</w:t>
            </w:r>
          </w:p>
          <w:p w14:paraId="71B60ADB" w14:textId="77777777" w:rsidR="00541C41" w:rsidRPr="00541C41" w:rsidRDefault="00541C41" w:rsidP="00541C41">
            <w:pPr>
              <w:spacing w:after="0"/>
              <w:jc w:val="both"/>
            </w:pPr>
            <w:r w:rsidRPr="00541C41">
              <w:t xml:space="preserve">Mà </w:t>
            </w:r>
            <w:r w:rsidRPr="00541C41">
              <w:rPr>
                <w:position w:val="-24"/>
              </w:rPr>
              <w:object w:dxaOrig="1780" w:dyaOrig="620" w14:anchorId="2700DD28">
                <v:shape id="_x0000_i1096" type="#_x0000_t75" style="width:108.75pt;height:37.5pt" o:ole="">
                  <v:imagedata r:id="rId159" o:title=""/>
                </v:shape>
                <o:OLEObject Type="Embed" ProgID="Equation.DSMT4" ShapeID="_x0000_i1096" DrawAspect="Content" ObjectID="_1773308141" r:id="rId160"/>
              </w:object>
            </w:r>
            <w:r w:rsidRPr="00541C41">
              <w:t>(G là trọng tâm của AB)</w:t>
            </w:r>
          </w:p>
          <w:p w14:paraId="6FCB6F7D" w14:textId="77777777" w:rsidR="00541C41" w:rsidRPr="00541C41" w:rsidRDefault="00541C41" w:rsidP="00541C41">
            <w:pPr>
              <w:spacing w:after="0" w:line="320" w:lineRule="exact"/>
              <w:ind w:firstLine="454"/>
              <w:jc w:val="both"/>
              <w:rPr>
                <w:lang w:val="fr-FR"/>
              </w:rPr>
            </w:pPr>
            <w:r w:rsidRPr="00541C41">
              <w:rPr>
                <w:position w:val="-24"/>
              </w:rPr>
              <w:object w:dxaOrig="2960" w:dyaOrig="620" w14:anchorId="67310545">
                <v:shape id="_x0000_i1097" type="#_x0000_t75" style="width:147.75pt;height:30.75pt" o:ole="">
                  <v:imagedata r:id="rId161" o:title=""/>
                </v:shape>
                <o:OLEObject Type="Embed" ProgID="Equation.DSMT4" ShapeID="_x0000_i1097" DrawAspect="Content" ObjectID="_1773308142" r:id="rId162"/>
              </w:object>
            </w:r>
          </w:p>
          <w:p w14:paraId="6A80F908" w14:textId="77777777" w:rsidR="00541C41" w:rsidRPr="00541C41" w:rsidRDefault="00541C41" w:rsidP="00541C41">
            <w:pPr>
              <w:spacing w:after="0" w:line="320" w:lineRule="exact"/>
              <w:ind w:firstLine="454"/>
              <w:jc w:val="both"/>
              <w:rPr>
                <w:lang w:val="fr-FR"/>
              </w:rPr>
            </w:pPr>
            <w:r w:rsidRPr="00541C41">
              <w:sym w:font="Symbol" w:char="F0DB"/>
            </w:r>
            <w:r w:rsidRPr="00541C41">
              <w:rPr>
                <w:lang w:val="fr-FR"/>
              </w:rPr>
              <w:t xml:space="preserve"> 100 AC’+ 6 = 25</w:t>
            </w:r>
          </w:p>
          <w:p w14:paraId="70DE9406" w14:textId="77777777" w:rsidR="00541C41" w:rsidRPr="00541C41" w:rsidRDefault="00541C41" w:rsidP="00541C41">
            <w:pPr>
              <w:spacing w:after="0" w:line="320" w:lineRule="exact"/>
              <w:ind w:firstLine="454"/>
              <w:jc w:val="both"/>
              <w:rPr>
                <w:lang w:val="fr-FR"/>
              </w:rPr>
            </w:pPr>
            <w:r w:rsidRPr="00541C41">
              <w:sym w:font="Symbol" w:char="F0DE"/>
            </w:r>
            <w:r w:rsidRPr="00541C41">
              <w:rPr>
                <w:lang w:val="fr-FR"/>
              </w:rPr>
              <w:t xml:space="preserve"> 100 AC’= 19 </w:t>
            </w:r>
            <w:r w:rsidRPr="00541C41">
              <w:sym w:font="Symbol" w:char="F0DE"/>
            </w:r>
            <w:r w:rsidRPr="00541C41">
              <w:rPr>
                <w:lang w:val="fr-FR"/>
              </w:rPr>
              <w:t xml:space="preserve"> AC’= 0,19(m) = 19cm</w:t>
            </w:r>
          </w:p>
          <w:p w14:paraId="25E1AE81" w14:textId="77777777" w:rsidR="00541C41" w:rsidRPr="00541C41" w:rsidRDefault="00541C41" w:rsidP="00541C41">
            <w:pPr>
              <w:spacing w:after="0" w:line="320" w:lineRule="exact"/>
              <w:ind w:firstLine="454"/>
              <w:jc w:val="both"/>
              <w:rPr>
                <w:lang w:val="fr-FR"/>
              </w:rPr>
            </w:pPr>
            <w:r w:rsidRPr="00541C41">
              <w:rPr>
                <w:lang w:val="fr-FR"/>
              </w:rPr>
              <w:t>Vậy phải treo vật 1 vào vị trí cách A 19cm             (1 điểm)</w:t>
            </w:r>
          </w:p>
          <w:p w14:paraId="5DF05C4F" w14:textId="77777777" w:rsidR="00541C41" w:rsidRPr="00541C41" w:rsidRDefault="00541C41" w:rsidP="00541C41">
            <w:pPr>
              <w:spacing w:after="0" w:line="320" w:lineRule="exact"/>
              <w:jc w:val="both"/>
              <w:rPr>
                <w:b/>
                <w:lang w:val="fr-FR"/>
              </w:rPr>
            </w:pPr>
            <w:r w:rsidRPr="00541C41">
              <w:rPr>
                <w:b/>
                <w:u w:val="single"/>
                <w:lang w:val="fr-FR"/>
              </w:rPr>
              <w:t>Câu 9</w:t>
            </w:r>
            <w:r w:rsidRPr="00541C41">
              <w:rPr>
                <w:b/>
                <w:lang w:val="fr-FR"/>
              </w:rPr>
              <w:t xml:space="preserve"> (1 điểm)</w:t>
            </w:r>
          </w:p>
          <w:tbl>
            <w:tblPr>
              <w:tblW w:w="9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
              <w:gridCol w:w="8221"/>
              <w:gridCol w:w="850"/>
            </w:tblGrid>
            <w:tr w:rsidR="00541C41" w:rsidRPr="00541C41" w14:paraId="1B41C2A0" w14:textId="77777777" w:rsidTr="007B6ADF">
              <w:tc>
                <w:tcPr>
                  <w:tcW w:w="166" w:type="pct"/>
                  <w:shd w:val="clear" w:color="auto" w:fill="auto"/>
                  <w:vAlign w:val="center"/>
                </w:tcPr>
                <w:p w14:paraId="69122D8B" w14:textId="77777777" w:rsidR="00541C41" w:rsidRPr="00541C41" w:rsidRDefault="00541C41" w:rsidP="00541C41">
                  <w:pPr>
                    <w:spacing w:after="0"/>
                    <w:ind w:left="-108" w:right="-114"/>
                    <w:jc w:val="center"/>
                    <w:rPr>
                      <w:b/>
                      <w:lang w:val="nl-NL"/>
                    </w:rPr>
                  </w:pPr>
                </w:p>
                <w:p w14:paraId="796A2E72" w14:textId="77777777" w:rsidR="00541C41" w:rsidRPr="00541C41" w:rsidRDefault="00541C41" w:rsidP="00541C41">
                  <w:pPr>
                    <w:spacing w:after="0"/>
                    <w:ind w:left="-108" w:right="-114"/>
                    <w:jc w:val="center"/>
                    <w:rPr>
                      <w:b/>
                      <w:lang w:val="nl-NL"/>
                    </w:rPr>
                  </w:pPr>
                </w:p>
                <w:p w14:paraId="7984BC67" w14:textId="77777777" w:rsidR="00541C41" w:rsidRPr="00541C41" w:rsidRDefault="00541C41" w:rsidP="00541C41">
                  <w:pPr>
                    <w:spacing w:after="0"/>
                    <w:ind w:left="-108" w:right="-114"/>
                    <w:jc w:val="center"/>
                    <w:rPr>
                      <w:b/>
                      <w:lang w:val="nl-NL"/>
                    </w:rPr>
                  </w:pPr>
                </w:p>
                <w:p w14:paraId="743CB852" w14:textId="77777777" w:rsidR="00541C41" w:rsidRPr="00541C41" w:rsidRDefault="00541C41" w:rsidP="00541C41">
                  <w:pPr>
                    <w:spacing w:after="0"/>
                    <w:ind w:left="-108" w:right="-114"/>
                    <w:jc w:val="center"/>
                    <w:rPr>
                      <w:b/>
                      <w:lang w:val="nl-NL"/>
                    </w:rPr>
                  </w:pPr>
                </w:p>
                <w:p w14:paraId="58781A33" w14:textId="77777777" w:rsidR="00541C41" w:rsidRPr="00541C41" w:rsidRDefault="00541C41" w:rsidP="00541C41">
                  <w:pPr>
                    <w:spacing w:after="0"/>
                    <w:ind w:left="-108" w:right="-114"/>
                    <w:jc w:val="center"/>
                    <w:rPr>
                      <w:lang w:val="nl-NL"/>
                    </w:rPr>
                  </w:pPr>
                </w:p>
              </w:tc>
              <w:tc>
                <w:tcPr>
                  <w:tcW w:w="4381" w:type="pct"/>
                  <w:shd w:val="clear" w:color="auto" w:fill="auto"/>
                </w:tcPr>
                <w:p w14:paraId="1291EC79" w14:textId="77777777" w:rsidR="00541C41" w:rsidRPr="00541C41" w:rsidRDefault="00541C41" w:rsidP="00541C41">
                  <w:pPr>
                    <w:tabs>
                      <w:tab w:val="left" w:pos="2685"/>
                    </w:tabs>
                    <w:spacing w:after="0"/>
                    <w:jc w:val="both"/>
                    <w:rPr>
                      <w:lang w:val="nl-NL"/>
                    </w:rPr>
                  </w:pPr>
                  <w:r w:rsidRPr="00541C41">
                    <w:rPr>
                      <w:lang w:val="nl-NL"/>
                    </w:rPr>
                    <w:t>Gọi: V</w:t>
                  </w:r>
                  <w:r w:rsidRPr="00541C41">
                    <w:rPr>
                      <w:vertAlign w:val="subscript"/>
                      <w:lang w:val="nl-NL"/>
                    </w:rPr>
                    <w:t>1</w:t>
                  </w:r>
                  <w:r w:rsidRPr="00541C41">
                    <w:rPr>
                      <w:lang w:val="nl-NL"/>
                    </w:rPr>
                    <w:t xml:space="preserve"> là thể tích phần cục nước đá nổi trên mặt nước, V</w:t>
                  </w:r>
                  <w:r w:rsidRPr="00541C41">
                    <w:rPr>
                      <w:vertAlign w:val="subscript"/>
                      <w:lang w:val="nl-NL"/>
                    </w:rPr>
                    <w:t>2</w:t>
                  </w:r>
                  <w:r w:rsidRPr="00541C41">
                    <w:rPr>
                      <w:lang w:val="nl-NL"/>
                    </w:rPr>
                    <w:t xml:space="preserve"> là thể tích phần cục nước đá chìm trong nước, V là thể tích cục nước đá, D là khối lượng riêng của cục nước đá, d</w:t>
                  </w:r>
                  <w:r w:rsidRPr="00541C41">
                    <w:rPr>
                      <w:vertAlign w:val="subscript"/>
                      <w:lang w:val="nl-NL"/>
                    </w:rPr>
                    <w:t>2</w:t>
                  </w:r>
                  <w:r w:rsidRPr="00541C41">
                    <w:rPr>
                      <w:lang w:val="nl-NL"/>
                    </w:rPr>
                    <w:t xml:space="preserve"> là trọng lượng riêng của nước (V = 500cm</w:t>
                  </w:r>
                  <w:r w:rsidRPr="00541C41">
                    <w:rPr>
                      <w:vertAlign w:val="superscript"/>
                      <w:lang w:val="nl-NL"/>
                    </w:rPr>
                    <w:t>3</w:t>
                  </w:r>
                  <w:r w:rsidRPr="00541C41">
                    <w:rPr>
                      <w:lang w:val="nl-NL"/>
                    </w:rPr>
                    <w:t>; D = 0,92g/cm</w:t>
                  </w:r>
                  <w:r w:rsidRPr="00541C41">
                    <w:rPr>
                      <w:vertAlign w:val="superscript"/>
                      <w:lang w:val="nl-NL"/>
                    </w:rPr>
                    <w:t>3</w:t>
                  </w:r>
                  <w:r w:rsidRPr="00541C41">
                    <w:rPr>
                      <w:lang w:val="nl-NL"/>
                    </w:rPr>
                    <w:t>, d</w:t>
                  </w:r>
                  <w:r w:rsidRPr="00541C41">
                    <w:rPr>
                      <w:vertAlign w:val="subscript"/>
                      <w:lang w:val="nl-NL"/>
                    </w:rPr>
                    <w:t>2</w:t>
                  </w:r>
                  <w:r w:rsidRPr="00541C41">
                    <w:rPr>
                      <w:lang w:val="nl-NL"/>
                    </w:rPr>
                    <w:t xml:space="preserve"> = 10000 N/m</w:t>
                  </w:r>
                  <w:r w:rsidRPr="00541C41">
                    <w:rPr>
                      <w:vertAlign w:val="superscript"/>
                      <w:lang w:val="nl-NL"/>
                    </w:rPr>
                    <w:t>3</w:t>
                  </w:r>
                  <w:r w:rsidRPr="00541C41">
                    <w:rPr>
                      <w:lang w:val="nl-NL"/>
                    </w:rPr>
                    <w:t>), P là trọng lượng của cục nước đá.</w:t>
                  </w:r>
                </w:p>
                <w:p w14:paraId="03299E8D" w14:textId="77777777" w:rsidR="00541C41" w:rsidRPr="00541C41" w:rsidRDefault="00541C41" w:rsidP="00541C41">
                  <w:pPr>
                    <w:tabs>
                      <w:tab w:val="left" w:pos="2685"/>
                    </w:tabs>
                    <w:spacing w:after="0"/>
                    <w:jc w:val="both"/>
                    <w:rPr>
                      <w:lang w:val="nl-NL"/>
                    </w:rPr>
                  </w:pPr>
                  <w:r w:rsidRPr="00541C41">
                    <w:rPr>
                      <w:lang w:val="nl-NL"/>
                    </w:rPr>
                    <w:t>Do cục nước đá nổi trên mặt nước nên trọng lượng của cục nước đá đúng bằng trọng lượng của phần nước bị chiếm chỗ, tức là bằng lực đẩy Ác-si-mét, nên ta có:</w:t>
                  </w:r>
                </w:p>
                <w:p w14:paraId="6EB42A5D" w14:textId="77777777" w:rsidR="00541C41" w:rsidRPr="00541C41" w:rsidRDefault="00541C41" w:rsidP="00541C41">
                  <w:pPr>
                    <w:tabs>
                      <w:tab w:val="left" w:pos="2685"/>
                    </w:tabs>
                    <w:spacing w:after="0"/>
                    <w:jc w:val="both"/>
                    <w:rPr>
                      <w:lang w:val="nl-NL"/>
                    </w:rPr>
                  </w:pPr>
                  <w:r w:rsidRPr="00541C41">
                    <w:rPr>
                      <w:lang w:val="nl-NL"/>
                    </w:rPr>
                    <w:t>P = F</w:t>
                  </w:r>
                  <w:r w:rsidRPr="00541C41">
                    <w:rPr>
                      <w:vertAlign w:val="subscript"/>
                      <w:lang w:val="nl-NL"/>
                    </w:rPr>
                    <w:t>A</w:t>
                  </w:r>
                  <w:r w:rsidRPr="00541C41">
                    <w:rPr>
                      <w:lang w:val="nl-NL"/>
                    </w:rPr>
                    <w:t>= d</w:t>
                  </w:r>
                  <w:r w:rsidRPr="00541C41">
                    <w:rPr>
                      <w:vertAlign w:val="subscript"/>
                      <w:lang w:val="nl-NL"/>
                    </w:rPr>
                    <w:t>2</w:t>
                  </w:r>
                  <w:r w:rsidRPr="00541C41">
                    <w:rPr>
                      <w:lang w:val="nl-NL"/>
                    </w:rPr>
                    <w:t>.V</w:t>
                  </w:r>
                  <w:r w:rsidRPr="00541C41">
                    <w:rPr>
                      <w:vertAlign w:val="subscript"/>
                      <w:lang w:val="nl-NL"/>
                    </w:rPr>
                    <w:t>2</w:t>
                  </w:r>
                  <w:r w:rsidRPr="00541C41">
                    <w:rPr>
                      <w:lang w:val="nl-NL"/>
                    </w:rPr>
                    <w:t xml:space="preserve"> </w:t>
                  </w:r>
                </w:p>
                <w:p w14:paraId="10CA12E6" w14:textId="77777777" w:rsidR="00541C41" w:rsidRPr="00541C41" w:rsidRDefault="00541C41" w:rsidP="00541C41">
                  <w:pPr>
                    <w:tabs>
                      <w:tab w:val="left" w:pos="2685"/>
                    </w:tabs>
                    <w:spacing w:after="0"/>
                    <w:jc w:val="both"/>
                    <w:rPr>
                      <w:lang w:val="nl-NL"/>
                    </w:rPr>
                  </w:pPr>
                  <w:r w:rsidRPr="00541C41">
                    <w:rPr>
                      <w:position w:val="-6"/>
                      <w:lang w:val="nl-NL"/>
                    </w:rPr>
                    <w:object w:dxaOrig="300" w:dyaOrig="240" w14:anchorId="5EA41BAE">
                      <v:shape id="_x0000_i1098" type="#_x0000_t75" style="width:15pt;height:12pt" o:ole="">
                        <v:imagedata r:id="rId163" o:title=""/>
                      </v:shape>
                      <o:OLEObject Type="Embed" ProgID="Equation.DSMT4" ShapeID="_x0000_i1098" DrawAspect="Content" ObjectID="_1773308143" r:id="rId164"/>
                    </w:object>
                  </w:r>
                  <w:r w:rsidRPr="00541C41">
                    <w:rPr>
                      <w:lang w:val="nl-NL"/>
                    </w:rPr>
                    <w:t>V</w:t>
                  </w:r>
                  <w:r w:rsidRPr="00541C41">
                    <w:rPr>
                      <w:vertAlign w:val="subscript"/>
                      <w:lang w:val="nl-NL"/>
                    </w:rPr>
                    <w:t>2</w:t>
                  </w:r>
                  <w:r w:rsidRPr="00541C41">
                    <w:rPr>
                      <w:lang w:val="nl-NL"/>
                    </w:rPr>
                    <w:t xml:space="preserve"> = </w:t>
                  </w:r>
                  <w:r w:rsidRPr="00541C41">
                    <w:rPr>
                      <w:position w:val="-30"/>
                      <w:lang w:val="nl-NL"/>
                    </w:rPr>
                    <w:object w:dxaOrig="340" w:dyaOrig="680" w14:anchorId="58C6C677">
                      <v:shape id="_x0000_i1099" type="#_x0000_t75" style="width:17.25pt;height:33.75pt" o:ole="">
                        <v:imagedata r:id="rId165" o:title=""/>
                      </v:shape>
                      <o:OLEObject Type="Embed" ProgID="Equation.DSMT4" ShapeID="_x0000_i1099" DrawAspect="Content" ObjectID="_1773308144" r:id="rId166"/>
                    </w:object>
                  </w:r>
                </w:p>
                <w:p w14:paraId="3343B555" w14:textId="77777777" w:rsidR="00541C41" w:rsidRPr="00541C41" w:rsidRDefault="00541C41" w:rsidP="00541C41">
                  <w:pPr>
                    <w:tabs>
                      <w:tab w:val="left" w:pos="2685"/>
                    </w:tabs>
                    <w:spacing w:after="0"/>
                    <w:jc w:val="both"/>
                    <w:rPr>
                      <w:lang w:val="nl-NL"/>
                    </w:rPr>
                  </w:pPr>
                  <w:r w:rsidRPr="00541C41">
                    <w:rPr>
                      <w:lang w:val="nl-NL"/>
                    </w:rPr>
                    <w:t>Mà P = 10m, mặt khác m = V.D = 500.0,92 = 460(g) = 0,46(kg)</w:t>
                  </w:r>
                </w:p>
                <w:p w14:paraId="47904510" w14:textId="77777777" w:rsidR="00541C41" w:rsidRPr="00541C41" w:rsidRDefault="00541C41" w:rsidP="00541C41">
                  <w:pPr>
                    <w:tabs>
                      <w:tab w:val="left" w:pos="2685"/>
                    </w:tabs>
                    <w:spacing w:after="0"/>
                    <w:jc w:val="both"/>
                    <w:rPr>
                      <w:lang w:val="nl-NL"/>
                    </w:rPr>
                  </w:pPr>
                  <w:r w:rsidRPr="00541C41">
                    <w:rPr>
                      <w:lang w:val="nl-NL"/>
                    </w:rPr>
                    <w:t>Vậy P = 10.0,46 = 4,6 (N)</w:t>
                  </w:r>
                </w:p>
                <w:p w14:paraId="04B63FB9" w14:textId="77777777" w:rsidR="00541C41" w:rsidRPr="00541C41" w:rsidRDefault="00541C41" w:rsidP="00541C41">
                  <w:pPr>
                    <w:tabs>
                      <w:tab w:val="left" w:pos="2685"/>
                    </w:tabs>
                    <w:spacing w:after="0"/>
                    <w:jc w:val="both"/>
                    <w:rPr>
                      <w:lang w:val="nl-NL"/>
                    </w:rPr>
                  </w:pPr>
                  <w:r w:rsidRPr="00541C41">
                    <w:rPr>
                      <w:lang w:val="nl-NL"/>
                    </w:rPr>
                    <w:t>Do đó thể tích phần nhúng chìm trong nước là</w:t>
                  </w:r>
                </w:p>
                <w:p w14:paraId="5EB74591" w14:textId="77777777" w:rsidR="00541C41" w:rsidRPr="00541C41" w:rsidRDefault="00541C41" w:rsidP="00541C41">
                  <w:pPr>
                    <w:tabs>
                      <w:tab w:val="left" w:pos="2685"/>
                    </w:tabs>
                    <w:spacing w:after="0"/>
                    <w:jc w:val="both"/>
                    <w:rPr>
                      <w:lang w:val="nl-NL"/>
                    </w:rPr>
                  </w:pPr>
                  <w:r w:rsidRPr="00541C41">
                    <w:rPr>
                      <w:lang w:val="nl-NL"/>
                    </w:rPr>
                    <w:t>V</w:t>
                  </w:r>
                  <w:r w:rsidRPr="00541C41">
                    <w:rPr>
                      <w:vertAlign w:val="subscript"/>
                      <w:lang w:val="nl-NL"/>
                    </w:rPr>
                    <w:t>2</w:t>
                  </w:r>
                  <w:r w:rsidRPr="00541C41">
                    <w:rPr>
                      <w:lang w:val="nl-NL"/>
                    </w:rPr>
                    <w:t xml:space="preserve"> = </w:t>
                  </w:r>
                  <w:r w:rsidRPr="00541C41">
                    <w:rPr>
                      <w:position w:val="-30"/>
                      <w:lang w:val="nl-NL"/>
                    </w:rPr>
                    <w:object w:dxaOrig="340" w:dyaOrig="680" w14:anchorId="5CB89E6B">
                      <v:shape id="_x0000_i1100" type="#_x0000_t75" style="width:17.25pt;height:33.75pt" o:ole="">
                        <v:imagedata r:id="rId165" o:title=""/>
                      </v:shape>
                      <o:OLEObject Type="Embed" ProgID="Equation.DSMT4" ShapeID="_x0000_i1100" DrawAspect="Content" ObjectID="_1773308145" r:id="rId167"/>
                    </w:object>
                  </w:r>
                  <w:r w:rsidRPr="00541C41">
                    <w:rPr>
                      <w:lang w:val="nl-NL"/>
                    </w:rPr>
                    <w:t>=</w:t>
                  </w:r>
                  <w:r w:rsidRPr="00541C41">
                    <w:rPr>
                      <w:position w:val="-24"/>
                      <w:lang w:val="nl-NL"/>
                    </w:rPr>
                    <w:object w:dxaOrig="680" w:dyaOrig="620" w14:anchorId="31A24AE2">
                      <v:shape id="_x0000_i1101" type="#_x0000_t75" style="width:33.75pt;height:30.75pt" o:ole="">
                        <v:imagedata r:id="rId168" o:title=""/>
                      </v:shape>
                      <o:OLEObject Type="Embed" ProgID="Equation.DSMT4" ShapeID="_x0000_i1101" DrawAspect="Content" ObjectID="_1773308146" r:id="rId169"/>
                    </w:object>
                  </w:r>
                  <w:r w:rsidRPr="00541C41">
                    <w:rPr>
                      <w:lang w:val="nl-NL"/>
                    </w:rPr>
                    <w:t>= 0,00046 (m</w:t>
                  </w:r>
                  <w:r w:rsidRPr="00541C41">
                    <w:rPr>
                      <w:vertAlign w:val="superscript"/>
                      <w:lang w:val="nl-NL"/>
                    </w:rPr>
                    <w:t>3</w:t>
                  </w:r>
                  <w:r w:rsidRPr="00541C41">
                    <w:rPr>
                      <w:lang w:val="nl-NL"/>
                    </w:rPr>
                    <w:t>) (= 460 cm</w:t>
                  </w:r>
                  <w:r w:rsidRPr="00541C41">
                    <w:rPr>
                      <w:vertAlign w:val="superscript"/>
                      <w:lang w:val="nl-NL"/>
                    </w:rPr>
                    <w:t>3</w:t>
                  </w:r>
                  <w:r w:rsidRPr="00541C41">
                    <w:rPr>
                      <w:lang w:val="nl-NL"/>
                    </w:rPr>
                    <w:t>)</w:t>
                  </w:r>
                </w:p>
                <w:p w14:paraId="37F4AFB5" w14:textId="77777777" w:rsidR="00541C41" w:rsidRPr="00541C41" w:rsidRDefault="00541C41" w:rsidP="00541C41">
                  <w:pPr>
                    <w:tabs>
                      <w:tab w:val="left" w:pos="2685"/>
                    </w:tabs>
                    <w:spacing w:after="0"/>
                    <w:jc w:val="both"/>
                    <w:rPr>
                      <w:lang w:val="nl-NL"/>
                    </w:rPr>
                  </w:pPr>
                  <w:r w:rsidRPr="00541C41">
                    <w:rPr>
                      <w:lang w:val="nl-NL"/>
                    </w:rPr>
                    <w:t>Vậy thể tích phần cục nước đá nhô ra khỏi mặt nước là:</w:t>
                  </w:r>
                </w:p>
                <w:p w14:paraId="41057909" w14:textId="77777777" w:rsidR="00541C41" w:rsidRPr="00541C41" w:rsidRDefault="00541C41" w:rsidP="00541C41">
                  <w:pPr>
                    <w:spacing w:after="0"/>
                    <w:jc w:val="both"/>
                    <w:rPr>
                      <w:i/>
                      <w:lang w:val="nl-NL"/>
                    </w:rPr>
                  </w:pPr>
                  <w:r w:rsidRPr="00541C41">
                    <w:rPr>
                      <w:lang w:val="nl-NL"/>
                    </w:rPr>
                    <w:t>V</w:t>
                  </w:r>
                  <w:r w:rsidRPr="00541C41">
                    <w:rPr>
                      <w:vertAlign w:val="subscript"/>
                      <w:lang w:val="nl-NL"/>
                    </w:rPr>
                    <w:t>1</w:t>
                  </w:r>
                  <w:r w:rsidRPr="00541C41">
                    <w:rPr>
                      <w:lang w:val="nl-NL"/>
                    </w:rPr>
                    <w:t xml:space="preserve"> = V - V</w:t>
                  </w:r>
                  <w:r w:rsidRPr="00541C41">
                    <w:rPr>
                      <w:vertAlign w:val="subscript"/>
                      <w:lang w:val="nl-NL"/>
                    </w:rPr>
                    <w:t>2</w:t>
                  </w:r>
                  <w:r w:rsidRPr="00541C41">
                    <w:rPr>
                      <w:lang w:val="nl-NL"/>
                    </w:rPr>
                    <w:t xml:space="preserve"> = 500 - 460 = 40(cm</w:t>
                  </w:r>
                  <w:r w:rsidRPr="00541C41">
                    <w:rPr>
                      <w:vertAlign w:val="superscript"/>
                      <w:lang w:val="nl-NL"/>
                    </w:rPr>
                    <w:t>3</w:t>
                  </w:r>
                  <w:r w:rsidRPr="00541C41">
                    <w:rPr>
                      <w:lang w:val="nl-NL"/>
                    </w:rPr>
                    <w:t>).</w:t>
                  </w:r>
                </w:p>
              </w:tc>
              <w:tc>
                <w:tcPr>
                  <w:tcW w:w="453" w:type="pct"/>
                  <w:shd w:val="clear" w:color="auto" w:fill="auto"/>
                </w:tcPr>
                <w:p w14:paraId="0A0136A6" w14:textId="77777777" w:rsidR="00541C41" w:rsidRPr="00541C41" w:rsidRDefault="00541C41" w:rsidP="00541C41">
                  <w:pPr>
                    <w:spacing w:after="0"/>
                    <w:jc w:val="center"/>
                    <w:rPr>
                      <w:lang w:val="nl-NL"/>
                    </w:rPr>
                  </w:pPr>
                </w:p>
                <w:p w14:paraId="6B9A32C1" w14:textId="77777777" w:rsidR="00541C41" w:rsidRPr="00541C41" w:rsidRDefault="00541C41" w:rsidP="00541C41">
                  <w:pPr>
                    <w:spacing w:after="0"/>
                    <w:jc w:val="center"/>
                    <w:rPr>
                      <w:lang w:val="nl-NL"/>
                    </w:rPr>
                  </w:pPr>
                </w:p>
                <w:p w14:paraId="1599F5A6" w14:textId="77777777" w:rsidR="00541C41" w:rsidRPr="00541C41" w:rsidRDefault="00541C41" w:rsidP="00541C41">
                  <w:pPr>
                    <w:spacing w:after="0"/>
                    <w:jc w:val="center"/>
                    <w:rPr>
                      <w:lang w:val="nl-NL"/>
                    </w:rPr>
                  </w:pPr>
                </w:p>
                <w:p w14:paraId="4E71AB8F" w14:textId="77777777" w:rsidR="00541C41" w:rsidRPr="00541C41" w:rsidRDefault="00541C41" w:rsidP="00541C41">
                  <w:pPr>
                    <w:spacing w:after="0"/>
                    <w:jc w:val="center"/>
                    <w:rPr>
                      <w:lang w:val="nl-NL"/>
                    </w:rPr>
                  </w:pPr>
                </w:p>
                <w:p w14:paraId="79CF6703" w14:textId="77777777" w:rsidR="00541C41" w:rsidRPr="00541C41" w:rsidRDefault="00541C41" w:rsidP="00541C41">
                  <w:pPr>
                    <w:spacing w:after="0"/>
                    <w:jc w:val="center"/>
                    <w:rPr>
                      <w:lang w:val="nl-NL"/>
                    </w:rPr>
                  </w:pPr>
                </w:p>
                <w:p w14:paraId="24AFC4AB" w14:textId="77777777" w:rsidR="00541C41" w:rsidRPr="00541C41" w:rsidRDefault="00541C41" w:rsidP="00541C41">
                  <w:pPr>
                    <w:spacing w:after="0"/>
                    <w:jc w:val="center"/>
                    <w:rPr>
                      <w:lang w:val="nl-NL"/>
                    </w:rPr>
                  </w:pPr>
                </w:p>
                <w:p w14:paraId="0618A13A" w14:textId="77777777" w:rsidR="00541C41" w:rsidRPr="00541C41" w:rsidRDefault="00541C41" w:rsidP="00541C41">
                  <w:pPr>
                    <w:spacing w:after="0"/>
                    <w:jc w:val="center"/>
                    <w:rPr>
                      <w:lang w:val="nl-NL"/>
                    </w:rPr>
                  </w:pPr>
                </w:p>
                <w:p w14:paraId="79EDDE05" w14:textId="77777777" w:rsidR="00541C41" w:rsidRPr="00541C41" w:rsidRDefault="00541C41" w:rsidP="00541C41">
                  <w:pPr>
                    <w:spacing w:after="0"/>
                    <w:rPr>
                      <w:lang w:val="nl-NL"/>
                    </w:rPr>
                  </w:pPr>
                </w:p>
                <w:p w14:paraId="356B6F9C" w14:textId="77777777" w:rsidR="00541C41" w:rsidRPr="00541C41" w:rsidRDefault="00541C41" w:rsidP="00541C41">
                  <w:pPr>
                    <w:spacing w:after="0"/>
                    <w:jc w:val="center"/>
                    <w:rPr>
                      <w:lang w:val="nl-NL"/>
                    </w:rPr>
                  </w:pPr>
                  <w:r w:rsidRPr="00541C41">
                    <w:rPr>
                      <w:lang w:val="nl-NL"/>
                    </w:rPr>
                    <w:t>1</w:t>
                  </w:r>
                </w:p>
                <w:p w14:paraId="75A58F02" w14:textId="77777777" w:rsidR="00541C41" w:rsidRPr="00541C41" w:rsidRDefault="00541C41" w:rsidP="00541C41">
                  <w:pPr>
                    <w:spacing w:after="0"/>
                    <w:jc w:val="center"/>
                    <w:rPr>
                      <w:lang w:val="nl-NL"/>
                    </w:rPr>
                  </w:pPr>
                </w:p>
                <w:p w14:paraId="6B6C29AC" w14:textId="77777777" w:rsidR="00541C41" w:rsidRPr="00541C41" w:rsidRDefault="00541C41" w:rsidP="00541C41">
                  <w:pPr>
                    <w:spacing w:after="0"/>
                    <w:jc w:val="center"/>
                    <w:rPr>
                      <w:lang w:val="nl-NL"/>
                    </w:rPr>
                  </w:pPr>
                </w:p>
                <w:p w14:paraId="2F87A5B2" w14:textId="77777777" w:rsidR="00541C41" w:rsidRPr="00541C41" w:rsidRDefault="00541C41" w:rsidP="00541C41">
                  <w:pPr>
                    <w:spacing w:after="0"/>
                    <w:jc w:val="center"/>
                    <w:rPr>
                      <w:lang w:val="nl-NL"/>
                    </w:rPr>
                  </w:pPr>
                </w:p>
                <w:p w14:paraId="01EC5B09" w14:textId="77777777" w:rsidR="00541C41" w:rsidRPr="00541C41" w:rsidRDefault="00541C41" w:rsidP="00541C41">
                  <w:pPr>
                    <w:spacing w:after="0"/>
                    <w:rPr>
                      <w:lang w:val="nl-NL"/>
                    </w:rPr>
                  </w:pPr>
                </w:p>
                <w:p w14:paraId="636D12AD" w14:textId="77777777" w:rsidR="00541C41" w:rsidRPr="00541C41" w:rsidRDefault="00541C41" w:rsidP="00541C41">
                  <w:pPr>
                    <w:spacing w:after="0"/>
                    <w:jc w:val="center"/>
                    <w:rPr>
                      <w:lang w:val="nl-NL"/>
                    </w:rPr>
                  </w:pPr>
                </w:p>
                <w:p w14:paraId="6A726FB5" w14:textId="77777777" w:rsidR="00541C41" w:rsidRPr="00541C41" w:rsidRDefault="00541C41" w:rsidP="00541C41">
                  <w:pPr>
                    <w:spacing w:after="0"/>
                    <w:jc w:val="center"/>
                    <w:rPr>
                      <w:lang w:val="nl-NL"/>
                    </w:rPr>
                  </w:pPr>
                </w:p>
                <w:p w14:paraId="43346312" w14:textId="77777777" w:rsidR="00541C41" w:rsidRPr="00541C41" w:rsidRDefault="00541C41" w:rsidP="00541C41">
                  <w:pPr>
                    <w:spacing w:after="0"/>
                    <w:jc w:val="center"/>
                    <w:rPr>
                      <w:lang w:val="nl-NL"/>
                    </w:rPr>
                  </w:pPr>
                </w:p>
                <w:p w14:paraId="4BC98E18" w14:textId="77777777" w:rsidR="00541C41" w:rsidRPr="00541C41" w:rsidRDefault="00541C41" w:rsidP="00541C41">
                  <w:pPr>
                    <w:spacing w:after="0"/>
                    <w:rPr>
                      <w:lang w:val="nl-NL"/>
                    </w:rPr>
                  </w:pPr>
                </w:p>
                <w:p w14:paraId="0E5CFF6B" w14:textId="77777777" w:rsidR="00541C41" w:rsidRPr="00541C41" w:rsidRDefault="00541C41" w:rsidP="00541C41">
                  <w:pPr>
                    <w:spacing w:after="0"/>
                    <w:jc w:val="center"/>
                    <w:rPr>
                      <w:lang w:val="nl-NL"/>
                    </w:rPr>
                  </w:pPr>
                </w:p>
                <w:p w14:paraId="20BF7767" w14:textId="77777777" w:rsidR="00541C41" w:rsidRPr="00541C41" w:rsidRDefault="00541C41" w:rsidP="00541C41">
                  <w:pPr>
                    <w:spacing w:after="0"/>
                    <w:jc w:val="center"/>
                    <w:rPr>
                      <w:lang w:val="nl-NL"/>
                    </w:rPr>
                  </w:pPr>
                </w:p>
                <w:p w14:paraId="6C54617D" w14:textId="77777777" w:rsidR="00541C41" w:rsidRPr="00541C41" w:rsidRDefault="00541C41" w:rsidP="00541C41">
                  <w:pPr>
                    <w:spacing w:after="0"/>
                    <w:jc w:val="center"/>
                    <w:rPr>
                      <w:lang w:val="nl-NL"/>
                    </w:rPr>
                  </w:pPr>
                </w:p>
                <w:p w14:paraId="7C2CE5A7" w14:textId="77777777" w:rsidR="00541C41" w:rsidRPr="00541C41" w:rsidRDefault="00541C41" w:rsidP="00541C41">
                  <w:pPr>
                    <w:spacing w:after="0"/>
                    <w:jc w:val="center"/>
                    <w:rPr>
                      <w:lang w:val="nl-NL"/>
                    </w:rPr>
                  </w:pPr>
                </w:p>
                <w:p w14:paraId="61733193" w14:textId="77777777" w:rsidR="00541C41" w:rsidRPr="00541C41" w:rsidRDefault="00541C41" w:rsidP="00541C41">
                  <w:pPr>
                    <w:spacing w:after="0"/>
                    <w:jc w:val="center"/>
                    <w:rPr>
                      <w:lang w:val="nl-NL"/>
                    </w:rPr>
                  </w:pPr>
                </w:p>
              </w:tc>
            </w:tr>
          </w:tbl>
          <w:p w14:paraId="44D42F05" w14:textId="77777777" w:rsidR="00541C41" w:rsidRPr="00541C41" w:rsidRDefault="00541C41" w:rsidP="00541C41">
            <w:pPr>
              <w:spacing w:after="0" w:line="320" w:lineRule="exact"/>
              <w:ind w:firstLine="454"/>
              <w:jc w:val="both"/>
              <w:rPr>
                <w:b/>
                <w:u w:val="single"/>
                <w:lang w:val="fr-FR"/>
              </w:rPr>
            </w:pPr>
          </w:p>
          <w:p w14:paraId="1B1CA3D1" w14:textId="77777777" w:rsidR="00541C41" w:rsidRPr="00541C41" w:rsidRDefault="00541C41" w:rsidP="00541C41">
            <w:pPr>
              <w:spacing w:after="0" w:line="320" w:lineRule="exact"/>
              <w:jc w:val="both"/>
              <w:rPr>
                <w:b/>
                <w:lang w:val="fr-FR"/>
              </w:rPr>
            </w:pPr>
            <w:r w:rsidRPr="00541C41">
              <w:rPr>
                <w:b/>
                <w:u w:val="single"/>
                <w:lang w:val="fr-FR"/>
              </w:rPr>
              <w:t>Câu 10</w:t>
            </w:r>
            <w:r w:rsidRPr="00541C41">
              <w:rPr>
                <w:b/>
                <w:lang w:val="fr-FR"/>
              </w:rPr>
              <w:t xml:space="preserve"> (1 điểm)</w:t>
            </w:r>
          </w:p>
        </w:tc>
        <w:tc>
          <w:tcPr>
            <w:tcW w:w="137" w:type="pct"/>
            <w:gridSpan w:val="2"/>
            <w:shd w:val="clear" w:color="auto" w:fill="auto"/>
          </w:tcPr>
          <w:p w14:paraId="34C549F7" w14:textId="77777777" w:rsidR="00541C41" w:rsidRPr="00541C41" w:rsidRDefault="00541C41" w:rsidP="00541C41">
            <w:pPr>
              <w:spacing w:after="0"/>
              <w:rPr>
                <w:lang w:val="fr-FR"/>
              </w:rPr>
            </w:pPr>
            <w:r w:rsidRPr="00541C41">
              <w:rPr>
                <w:noProof/>
              </w:rPr>
              <w:lastRenderedPageBreak/>
              <mc:AlternateContent>
                <mc:Choice Requires="wps">
                  <w:drawing>
                    <wp:anchor distT="0" distB="0" distL="114300" distR="114300" simplePos="0" relativeHeight="251771904" behindDoc="0" locked="0" layoutInCell="1" allowOverlap="1" wp14:anchorId="68F94FAA" wp14:editId="3F72211F">
                      <wp:simplePos x="0" y="0"/>
                      <wp:positionH relativeFrom="column">
                        <wp:posOffset>1898015</wp:posOffset>
                      </wp:positionH>
                      <wp:positionV relativeFrom="paragraph">
                        <wp:posOffset>1426210</wp:posOffset>
                      </wp:positionV>
                      <wp:extent cx="457200" cy="342900"/>
                      <wp:effectExtent l="0" t="0" r="0" b="0"/>
                      <wp:wrapNone/>
                      <wp:docPr id="1982" name="Text Box 2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E9666" w14:textId="77777777" w:rsidR="00541C41" w:rsidRPr="00255170" w:rsidRDefault="00541C41" w:rsidP="00C93118">
                                  <w:pPr>
                                    <w:rPr>
                                      <w:vertAlign w:val="subscript"/>
                                    </w:rPr>
                                  </w:pPr>
                                  <w:r>
                                    <w:t>F</w:t>
                                  </w:r>
                                  <w:r>
                                    <w:rPr>
                                      <w:vertAlign w:val="subscript"/>
                                    </w:rPr>
                                    <w:t>A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7" o:spid="_x0000_s1316" type="#_x0000_t202" style="position:absolute;margin-left:149.45pt;margin-top:112.3pt;width:36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K7X2ugIAAMc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1L4ggjQTvo0gMbDbqVI4qCZGFrNPQ6Bdf7HpzNCBbwd3x1fyfLrxoJuWqo2LIbpeTQMFpBjqG9 6Z9dnXC0BdkMH2QFkejOSAc01qqzBYSSIECHXj2e+mOzKeGQzBbQc4xKMF2SKIG1jUDT4+VeafOO yQ7ZRYYVtN+B0/2dNpPr0cXGErLgbQvnNG3FswPAnE4gNFy1NpuE6+iPJEjW8TomHonma48Eee7d FCvizYtwMcsv89UqD3/auCFJG15VTNgwR3WF5M+6d9D5pIuTvrRseWXhbEpabTerVqE9BXUX7jsU 5MzNf56GqxdweUEpjEhwGyVeMY8XHinIzEsWQewFYXKbzAOSkLx4TumOC/bvlNCQ4WQWzSYt/ZZb 4L7X3GjacQPzo+VdhuOTE02tAteicq01lLfT+qwUNv2nUkC7j412erUSncRqxs04PY/FzMa3at7I 6hEkrCRIDNQI0w8WjVTfMRpgkmRYf9tRxTBq3wt4BklIiB09buMkjJE6t2zOLVSUAJVhg9G0XJlp XO16xbcNRJoenpA38HRq7mT9lNXhwcG0cOwOk82Oo/O983qav8tfAAAA//8DAFBLAwQUAAYACAAA ACEAqnaq494AAAALAQAADwAAAGRycy9kb3ducmV2LnhtbEyPQU/DMAyF70j8h8hI3FhCGV1bmk4I xBW0AZN2yxqvrWicqsnW8u8xJ7jZ7z09fy7Xs+vFGcfQedJwu1AgkGpvO2o0fLy/3GQgQjRkTe8J NXxjgHV1eVGawvqJNnjexkZwCYXCaGhjHAopQ92iM2HhByT2jn50JvI6NtKOZuJy18tEqVQ60xFf aM2ATy3WX9uT0/D5etzvluqteXb3w+RnJcnlUuvrq/nxAUTEOf6F4Ref0aFipoM/kQ2i15DkWc5R HpJlCoITdyvFyoGVVZaCrEr5/4fqBwAA//8DAFBLAQItABQABgAIAAAAIQC2gziS/gAAAOEBAAAT AAAAAAAAAAAAAAAAAAAAAABbQ29udGVudF9UeXBlc10ueG1sUEsBAi0AFAAGAAgAAAAhADj9If/W AAAAlAEAAAsAAAAAAAAAAAAAAAAALwEAAF9yZWxzLy5yZWxzUEsBAi0AFAAGAAgAAAAhAL0rtfa6 AgAAxwUAAA4AAAAAAAAAAAAAAAAALgIAAGRycy9lMm9Eb2MueG1sUEsBAi0AFAAGAAgAAAAhAKp2 quPeAAAACwEAAA8AAAAAAAAAAAAAAAAAFAUAAGRycy9kb3ducmV2LnhtbFBLBQYAAAAABAAEAPMA AAAfBgAAAAA= " filled="f" stroked="f">
                      <v:textbox>
                        <w:txbxContent>
                          <w:p w14:paraId="236E9666" w14:textId="77777777" w:rsidR="00541C41" w:rsidRPr="00255170" w:rsidRDefault="00541C41" w:rsidP="00C93118">
                            <w:pPr>
                              <w:rPr>
                                <w:vertAlign w:val="subscript"/>
                              </w:rPr>
                            </w:pPr>
                            <w:r>
                              <w:t>F</w:t>
                            </w:r>
                            <w:r>
                              <w:rPr>
                                <w:vertAlign w:val="subscript"/>
                              </w:rPr>
                              <w:t>A1</w:t>
                            </w:r>
                          </w:p>
                        </w:txbxContent>
                      </v:textbox>
                    </v:shape>
                  </w:pict>
                </mc:Fallback>
              </mc:AlternateContent>
            </w:r>
            <w:r w:rsidRPr="00541C41">
              <w:rPr>
                <w:noProof/>
              </w:rPr>
              <mc:AlternateContent>
                <mc:Choice Requires="wps">
                  <w:drawing>
                    <wp:anchor distT="0" distB="0" distL="114300" distR="114300" simplePos="0" relativeHeight="251770880" behindDoc="0" locked="0" layoutInCell="1" allowOverlap="1" wp14:anchorId="186D7F7A" wp14:editId="3BC01D4C">
                      <wp:simplePos x="0" y="0"/>
                      <wp:positionH relativeFrom="column">
                        <wp:posOffset>1878965</wp:posOffset>
                      </wp:positionH>
                      <wp:positionV relativeFrom="paragraph">
                        <wp:posOffset>1473835</wp:posOffset>
                      </wp:positionV>
                      <wp:extent cx="0" cy="114300"/>
                      <wp:effectExtent l="0" t="0" r="0" b="0"/>
                      <wp:wrapNone/>
                      <wp:docPr id="1981" name="Line 2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6"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16.05pt" to="147.95pt,12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mSE8LgIAAE8EAAAOAAAAZHJzL2Uyb0RvYy54bWysVE2P2jAQvVfqf7B8hyRsoBARVlUCvdAu 0m5/gLEdYtWxLdsQUNX/3rEDdLe9VFU5GH/MvHkzbybLx3Mn0YlbJ7QqcTZOMeKKaibUocRfXzaj OUbOE8WI1IqX+MIdfly9f7fsTcEnutWScYsARLmiNyVuvTdFkjja8o64sTZcwWOjbUc8HO0hYZb0 gN7JZJKms6TXlhmrKXcObuvhEa8iftNw6p+axnGPZImBm4+rjes+rMlqSYqDJaYV9EqD/AOLjggF Qe9QNfEEHa34A6oT1GqnGz+mukt00wjKYw6QTZb+ls1zSwyPuUBxnLmXyf0/WPrltLNIMNBuMc8w UqQDlbZCcTRJF7NQn964AswqtbMhQ3pWz2ar6TeHlK5aog488ny5GPDMgkfyxiUcnIEo+/6zZmBD jl7HYp0b2wVIKAM6R00ud0342SM6XFK4zbL8IY1yJaS4+Rnr/CeuOxQ2JZbAOuKS09b5wIMUN5MQ RumNkDIqLhXqS7yYTqbRwWkpWHgMZs4e9pW06ERCz8RfTApeXptZfVQsgrWcsLViyMcKeCugJpLj EKHjDCPJYTTCLlp7IiRYD/SkChEhVyB83Q1t832RLtbz9Twf5ZPZepSndT36uKny0WyTfZjWD3VV 1dmPQD7Li1YwxlXgf2vhLP+7FrkO09B89ya+Fyp5ix4rCmRv/5F0FDvoO3TKXrPLzobsgu7QtdH4 OmFhLF6fo9Wv78DqJwAAAP//AwBQSwMEFAAGAAgAAAAhANnJmhzgAAAACwEAAA8AAABkcnMvZG93 bnJldi54bWxMj0FPwkAQhe8m/ofNmHiTbWswtHRLCAYlKRfRC7elO7TV7mzTXaD8e8d40NubeS9v vskXo+3EGQffOlIQTyIQSJUzLdUKPt7XDzMQPmgyunOECq7oYVHc3uQ6M+5Cb3jehVpwCflMK2hC 6DMpfdWg1X7ieiT2jm6wOvA41NIM+sLltpNJFD1Jq1viC43ucdVg9bU7WQWbl2r2et3uy1X6WbZy /VzuN8tSqfu7cTkHEXAMf2H4wWd0KJjp4E5kvOgUJOk05SiLxyQGwYnfzYHFNIpBFrn8/0PxDQAA //8DAFBLAQItABQABgAIAAAAIQC2gziS/gAAAOEBAAATAAAAAAAAAAAAAAAAAAAAAABbQ29udGVu dF9UeXBlc10ueG1sUEsBAi0AFAAGAAgAAAAhADj9If/WAAAAlAEAAAsAAAAAAAAAAAAAAAAALwEA AF9yZWxzLy5yZWxzUEsBAi0AFAAGAAgAAAAhAEGZITwuAgAATwQAAA4AAAAAAAAAAAAAAAAALgIA AGRycy9lMm9Eb2MueG1sUEsBAi0AFAAGAAgAAAAhANnJmhzgAAAACwEAAA8AAAAAAAAAAAAAAAAA iAQAAGRycy9kb3ducmV2LnhtbFBLBQYAAAAABAAEAPMAAACVBQAAAAA= ">
                      <v:stroke startarrow="block"/>
                    </v:line>
                  </w:pict>
                </mc:Fallback>
              </mc:AlternateContent>
            </w:r>
          </w:p>
        </w:tc>
      </w:tr>
      <w:tr w:rsidR="00541C41" w:rsidRPr="00541C41" w14:paraId="75A2B24B" w14:textId="77777777" w:rsidTr="00820973">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1"/>
          <w:wAfter w:w="134" w:type="pct"/>
        </w:trPr>
        <w:tc>
          <w:tcPr>
            <w:tcW w:w="141" w:type="pct"/>
            <w:vMerge w:val="restart"/>
            <w:tcBorders>
              <w:top w:val="single" w:sz="4" w:space="0" w:color="auto"/>
            </w:tcBorders>
            <w:shd w:val="clear" w:color="auto" w:fill="auto"/>
          </w:tcPr>
          <w:p w14:paraId="6DEAE2F4" w14:textId="77777777" w:rsidR="00541C41" w:rsidRPr="00541C41" w:rsidRDefault="00541C41" w:rsidP="00541C41">
            <w:pPr>
              <w:spacing w:after="0"/>
              <w:rPr>
                <w:b/>
                <w:sz w:val="24"/>
                <w:szCs w:val="24"/>
              </w:rPr>
            </w:pPr>
          </w:p>
        </w:tc>
        <w:tc>
          <w:tcPr>
            <w:tcW w:w="4270" w:type="pct"/>
            <w:tcBorders>
              <w:top w:val="single" w:sz="4" w:space="0" w:color="auto"/>
              <w:bottom w:val="dotted" w:sz="4" w:space="0" w:color="auto"/>
            </w:tcBorders>
            <w:shd w:val="clear" w:color="auto" w:fill="auto"/>
          </w:tcPr>
          <w:p w14:paraId="6711964F" w14:textId="77777777" w:rsidR="00541C41" w:rsidRPr="00541C41" w:rsidRDefault="00541C41" w:rsidP="00541C41">
            <w:pPr>
              <w:spacing w:after="0"/>
              <w:jc w:val="both"/>
            </w:pPr>
            <w:r w:rsidRPr="00541C41">
              <w:t>- Nếu đặt lon nước trên cục đá thì chỉ có lớp nước bên thấp nhất bị lạnh đi do đó lon nước sẽ lâu lạnh.</w:t>
            </w:r>
          </w:p>
        </w:tc>
        <w:tc>
          <w:tcPr>
            <w:tcW w:w="455" w:type="pct"/>
            <w:gridSpan w:val="2"/>
            <w:tcBorders>
              <w:top w:val="single" w:sz="4" w:space="0" w:color="auto"/>
              <w:bottom w:val="dotted" w:sz="4" w:space="0" w:color="auto"/>
            </w:tcBorders>
            <w:shd w:val="clear" w:color="auto" w:fill="auto"/>
            <w:vAlign w:val="center"/>
          </w:tcPr>
          <w:p w14:paraId="28C055A7" w14:textId="77777777" w:rsidR="00541C41" w:rsidRPr="00541C41" w:rsidRDefault="00541C41" w:rsidP="00541C41">
            <w:pPr>
              <w:spacing w:after="0"/>
              <w:jc w:val="center"/>
            </w:pPr>
            <w:r w:rsidRPr="00541C41">
              <w:t>0,5</w:t>
            </w:r>
          </w:p>
        </w:tc>
      </w:tr>
      <w:tr w:rsidR="00541C41" w:rsidRPr="00541C41" w14:paraId="740E19AF" w14:textId="77777777" w:rsidTr="00820973">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1"/>
          <w:wAfter w:w="134" w:type="pct"/>
        </w:trPr>
        <w:tc>
          <w:tcPr>
            <w:tcW w:w="141" w:type="pct"/>
            <w:vMerge/>
            <w:shd w:val="clear" w:color="auto" w:fill="auto"/>
          </w:tcPr>
          <w:p w14:paraId="7D9EE426" w14:textId="77777777" w:rsidR="00541C41" w:rsidRPr="00541C41" w:rsidRDefault="00541C41" w:rsidP="00541C41">
            <w:pPr>
              <w:spacing w:after="0"/>
              <w:jc w:val="center"/>
              <w:rPr>
                <w:b/>
                <w:sz w:val="24"/>
                <w:szCs w:val="24"/>
              </w:rPr>
            </w:pPr>
          </w:p>
        </w:tc>
        <w:tc>
          <w:tcPr>
            <w:tcW w:w="4270" w:type="pct"/>
            <w:tcBorders>
              <w:top w:val="dotted" w:sz="4" w:space="0" w:color="auto"/>
              <w:bottom w:val="dotted" w:sz="4" w:space="0" w:color="auto"/>
            </w:tcBorders>
            <w:shd w:val="clear" w:color="auto" w:fill="auto"/>
          </w:tcPr>
          <w:p w14:paraId="53A37E37" w14:textId="77777777" w:rsidR="00541C41" w:rsidRPr="00541C41" w:rsidRDefault="00541C41" w:rsidP="00541C41">
            <w:pPr>
              <w:spacing w:after="0"/>
              <w:jc w:val="both"/>
            </w:pPr>
            <w:r w:rsidRPr="00541C41">
              <w:t>- Nếu đặt cục đá phía trên lon nước thì lớp nước phía trên trong lon lạnh đi và chìm xuống dưới, lớp nước chưa lạnh phía dưới sẽ lên thay thế. Mặt khác không khí lạnh do cục đá toả ra sẽ đi xuống dưới và bao bọc lon nước làm lon nước lạnh đi nhanh hơn.</w:t>
            </w:r>
          </w:p>
        </w:tc>
        <w:tc>
          <w:tcPr>
            <w:tcW w:w="455" w:type="pct"/>
            <w:gridSpan w:val="2"/>
            <w:tcBorders>
              <w:top w:val="dotted" w:sz="4" w:space="0" w:color="auto"/>
              <w:bottom w:val="dotted" w:sz="4" w:space="0" w:color="auto"/>
            </w:tcBorders>
            <w:shd w:val="clear" w:color="auto" w:fill="auto"/>
            <w:vAlign w:val="center"/>
          </w:tcPr>
          <w:p w14:paraId="422DD9EC" w14:textId="77777777" w:rsidR="00541C41" w:rsidRPr="00541C41" w:rsidRDefault="00541C41" w:rsidP="00541C41">
            <w:pPr>
              <w:spacing w:after="0"/>
              <w:jc w:val="center"/>
            </w:pPr>
            <w:r w:rsidRPr="00541C41">
              <w:t>0,5</w:t>
            </w:r>
          </w:p>
        </w:tc>
      </w:tr>
      <w:tr w:rsidR="00541C41" w:rsidRPr="00541C41" w14:paraId="20F55B2D" w14:textId="77777777" w:rsidTr="00820973">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1"/>
          <w:wAfter w:w="134" w:type="pct"/>
        </w:trPr>
        <w:tc>
          <w:tcPr>
            <w:tcW w:w="141" w:type="pct"/>
            <w:vMerge/>
            <w:shd w:val="clear" w:color="auto" w:fill="auto"/>
          </w:tcPr>
          <w:p w14:paraId="5BFC3E71" w14:textId="77777777" w:rsidR="00541C41" w:rsidRPr="00541C41" w:rsidRDefault="00541C41" w:rsidP="00541C41">
            <w:pPr>
              <w:spacing w:after="0"/>
              <w:jc w:val="center"/>
              <w:rPr>
                <w:b/>
                <w:sz w:val="24"/>
                <w:szCs w:val="24"/>
              </w:rPr>
            </w:pPr>
          </w:p>
        </w:tc>
        <w:tc>
          <w:tcPr>
            <w:tcW w:w="4270" w:type="pct"/>
            <w:tcBorders>
              <w:top w:val="dotted" w:sz="4" w:space="0" w:color="auto"/>
              <w:bottom w:val="dotted" w:sz="4" w:space="0" w:color="auto"/>
            </w:tcBorders>
            <w:shd w:val="clear" w:color="auto" w:fill="auto"/>
          </w:tcPr>
          <w:p w14:paraId="76F4563B" w14:textId="77777777" w:rsidR="00541C41" w:rsidRPr="00541C41" w:rsidRDefault="00541C41" w:rsidP="00541C41">
            <w:pPr>
              <w:spacing w:after="0"/>
              <w:jc w:val="both"/>
            </w:pPr>
            <w:r w:rsidRPr="00541C41">
              <w:t>Do đó nên đặt cục đá trên lon nước để lon nước lạnh đi nhanh hơn.</w:t>
            </w:r>
          </w:p>
        </w:tc>
        <w:tc>
          <w:tcPr>
            <w:tcW w:w="455" w:type="pct"/>
            <w:gridSpan w:val="2"/>
            <w:tcBorders>
              <w:top w:val="dotted" w:sz="4" w:space="0" w:color="auto"/>
              <w:bottom w:val="dotted" w:sz="4" w:space="0" w:color="auto"/>
            </w:tcBorders>
            <w:shd w:val="clear" w:color="auto" w:fill="auto"/>
            <w:vAlign w:val="center"/>
          </w:tcPr>
          <w:p w14:paraId="169D05D4" w14:textId="77777777" w:rsidR="00541C41" w:rsidRPr="00541C41" w:rsidRDefault="00541C41" w:rsidP="00541C41">
            <w:pPr>
              <w:spacing w:after="0"/>
              <w:jc w:val="center"/>
            </w:pPr>
          </w:p>
        </w:tc>
      </w:tr>
    </w:tbl>
    <w:p w14:paraId="7FB799EC" w14:textId="77777777" w:rsidR="00541C41" w:rsidRPr="00541C41" w:rsidRDefault="00541C41" w:rsidP="00541C41">
      <w:pPr>
        <w:spacing w:after="0"/>
        <w:jc w:val="both"/>
        <w:rPr>
          <w:b/>
          <w:bCs/>
          <w:color w:val="000000"/>
          <w:u w:val="single"/>
          <w:lang w:val="pt-BR"/>
        </w:rPr>
      </w:pPr>
    </w:p>
    <w:p w14:paraId="4198E500" w14:textId="77777777" w:rsidR="00541C41" w:rsidRPr="00541C41" w:rsidRDefault="00541C41" w:rsidP="00541C41">
      <w:pPr>
        <w:spacing w:after="0"/>
        <w:jc w:val="both"/>
        <w:rPr>
          <w:bCs/>
          <w:color w:val="000000"/>
          <w:lang w:val="pt-BR"/>
        </w:rPr>
      </w:pPr>
      <w:r w:rsidRPr="00541C41">
        <w:rPr>
          <w:noProof/>
        </w:rPr>
        <mc:AlternateContent>
          <mc:Choice Requires="wpg">
            <w:drawing>
              <wp:anchor distT="0" distB="0" distL="114300" distR="114300" simplePos="0" relativeHeight="251772928" behindDoc="0" locked="0" layoutInCell="1" allowOverlap="1" wp14:anchorId="5430CC5E" wp14:editId="6F1D113B">
                <wp:simplePos x="0" y="0"/>
                <wp:positionH relativeFrom="column">
                  <wp:posOffset>2851150</wp:posOffset>
                </wp:positionH>
                <wp:positionV relativeFrom="paragraph">
                  <wp:posOffset>51142</wp:posOffset>
                </wp:positionV>
                <wp:extent cx="3402330" cy="2514600"/>
                <wp:effectExtent l="1905" t="4445" r="0" b="0"/>
                <wp:wrapNone/>
                <wp:docPr id="1897"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2330" cy="2514600"/>
                          <a:chOff x="3770" y="1229"/>
                          <a:chExt cx="5933" cy="4680"/>
                        </a:xfrm>
                      </wpg:grpSpPr>
                      <wps:wsp>
                        <wps:cNvPr id="1898" name="Line 181"/>
                        <wps:cNvCnPr/>
                        <wps:spPr bwMode="auto">
                          <a:xfrm>
                            <a:off x="5996"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9" name="Line 182"/>
                        <wps:cNvCnPr/>
                        <wps:spPr bwMode="auto">
                          <a:xfrm>
                            <a:off x="8588"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183"/>
                        <wps:cNvCnPr/>
                        <wps:spPr bwMode="auto">
                          <a:xfrm>
                            <a:off x="5996" y="5369"/>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 name="Line 184"/>
                        <wps:cNvCnPr/>
                        <wps:spPr bwMode="auto">
                          <a:xfrm>
                            <a:off x="8609" y="5369"/>
                            <a:ext cx="6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02" name="Line 185"/>
                        <wps:cNvCnPr/>
                        <wps:spPr bwMode="auto">
                          <a:xfrm flipH="1">
                            <a:off x="4120" y="5369"/>
                            <a:ext cx="187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03" name="Line 186"/>
                        <wps:cNvCnPr/>
                        <wps:spPr bwMode="auto">
                          <a:xfrm flipV="1">
                            <a:off x="7872" y="2129"/>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4" name="Line 187"/>
                        <wps:cNvCnPr/>
                        <wps:spPr bwMode="auto">
                          <a:xfrm>
                            <a:off x="7872" y="2129"/>
                            <a:ext cx="1407"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05" name="Line 188"/>
                        <wps:cNvCnPr/>
                        <wps:spPr bwMode="auto">
                          <a:xfrm flipH="1" flipV="1">
                            <a:off x="7797" y="1957"/>
                            <a:ext cx="812" cy="1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6" name="Line 189"/>
                        <wps:cNvCnPr/>
                        <wps:spPr bwMode="auto">
                          <a:xfrm flipV="1">
                            <a:off x="7872" y="3757"/>
                            <a:ext cx="737"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7" name="Line 190"/>
                        <wps:cNvCnPr/>
                        <wps:spPr bwMode="auto">
                          <a:xfrm flipV="1">
                            <a:off x="4120" y="212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08" name="Line 191"/>
                        <wps:cNvCnPr/>
                        <wps:spPr bwMode="auto">
                          <a:xfrm>
                            <a:off x="4120" y="2129"/>
                            <a:ext cx="37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09" name="Line 192"/>
                        <wps:cNvCnPr/>
                        <wps:spPr bwMode="auto">
                          <a:xfrm>
                            <a:off x="4120" y="2129"/>
                            <a:ext cx="5158" cy="320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10" name="Line 193"/>
                        <wps:cNvCnPr/>
                        <wps:spPr bwMode="auto">
                          <a:xfrm flipH="1" flipV="1">
                            <a:off x="5996" y="3299"/>
                            <a:ext cx="2613"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1" name="Line 194"/>
                        <wps:cNvCnPr/>
                        <wps:spPr bwMode="auto">
                          <a:xfrm flipV="1">
                            <a:off x="5998" y="1949"/>
                            <a:ext cx="2142"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2" name="Line 195"/>
                        <wps:cNvCnPr/>
                        <wps:spPr bwMode="auto">
                          <a:xfrm rot="521465" flipV="1">
                            <a:off x="7927" y="4863"/>
                            <a:ext cx="60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 name="Text Box 196"/>
                        <wps:cNvSpPr txBox="1">
                          <a:spLocks noChangeArrowheads="1"/>
                        </wps:cNvSpPr>
                        <wps:spPr bwMode="auto">
                          <a:xfrm>
                            <a:off x="7808" y="19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4C23B" w14:textId="77777777" w:rsidR="00541C41" w:rsidRDefault="00541C41" w:rsidP="00C93118">
                              <w:r>
                                <w:t>O</w:t>
                              </w:r>
                            </w:p>
                          </w:txbxContent>
                        </wps:txbx>
                        <wps:bodyPr rot="0" vert="horz" wrap="square" lIns="91440" tIns="45720" rIns="91440" bIns="45720" anchor="t" anchorCtr="0" upright="1">
                          <a:noAutofit/>
                        </wps:bodyPr>
                      </wps:wsp>
                      <wps:wsp>
                        <wps:cNvPr id="1914" name="Text Box 197"/>
                        <wps:cNvSpPr txBox="1">
                          <a:spLocks noChangeArrowheads="1"/>
                        </wps:cNvSpPr>
                        <wps:spPr bwMode="auto">
                          <a:xfrm>
                            <a:off x="8573" y="350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CC4CB" w14:textId="77777777" w:rsidR="00541C41" w:rsidRDefault="00541C41" w:rsidP="00C93118">
                              <w:r>
                                <w:t>I</w:t>
                              </w:r>
                            </w:p>
                          </w:txbxContent>
                        </wps:txbx>
                        <wps:bodyPr rot="0" vert="horz" wrap="square" lIns="91440" tIns="45720" rIns="91440" bIns="45720" anchor="t" anchorCtr="0" upright="1">
                          <a:noAutofit/>
                        </wps:bodyPr>
                      </wps:wsp>
                      <wps:wsp>
                        <wps:cNvPr id="67" name="Text Box 198"/>
                        <wps:cNvSpPr txBox="1">
                          <a:spLocks noChangeArrowheads="1"/>
                        </wps:cNvSpPr>
                        <wps:spPr bwMode="auto">
                          <a:xfrm>
                            <a:off x="8518" y="4635"/>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56EBF" w14:textId="77777777" w:rsidR="00541C41" w:rsidRDefault="00541C41" w:rsidP="00C93118">
                              <w:r>
                                <w:t>H</w:t>
                              </w:r>
                            </w:p>
                          </w:txbxContent>
                        </wps:txbx>
                        <wps:bodyPr rot="0" vert="horz" wrap="square" lIns="91440" tIns="45720" rIns="91440" bIns="45720" anchor="t" anchorCtr="0" upright="1">
                          <a:noAutofit/>
                        </wps:bodyPr>
                      </wps:wsp>
                      <wps:wsp>
                        <wps:cNvPr id="68" name="Text Box 199"/>
                        <wps:cNvSpPr txBox="1">
                          <a:spLocks noChangeArrowheads="1"/>
                        </wps:cNvSpPr>
                        <wps:spPr bwMode="auto">
                          <a:xfrm>
                            <a:off x="9167" y="527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FE63C" w14:textId="77777777" w:rsidR="00541C41" w:rsidRDefault="00541C41" w:rsidP="00C93118">
                              <w:r>
                                <w:t>S’</w:t>
                              </w:r>
                            </w:p>
                          </w:txbxContent>
                        </wps:txbx>
                        <wps:bodyPr rot="0" vert="horz" wrap="square" lIns="91440" tIns="45720" rIns="91440" bIns="45720" anchor="t" anchorCtr="0" upright="1">
                          <a:noAutofit/>
                        </wps:bodyPr>
                      </wps:wsp>
                      <wps:wsp>
                        <wps:cNvPr id="69" name="Text Box 200"/>
                        <wps:cNvSpPr txBox="1">
                          <a:spLocks noChangeArrowheads="1"/>
                        </wps:cNvSpPr>
                        <wps:spPr bwMode="auto">
                          <a:xfrm>
                            <a:off x="7693" y="5334"/>
                            <a:ext cx="51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73BD9" w14:textId="77777777" w:rsidR="00541C41" w:rsidRDefault="00541C41" w:rsidP="00C93118">
                              <w:r>
                                <w:t>S</w:t>
                              </w:r>
                            </w:p>
                          </w:txbxContent>
                        </wps:txbx>
                        <wps:bodyPr rot="0" vert="horz" wrap="square" lIns="91440" tIns="45720" rIns="91440" bIns="45720" anchor="t" anchorCtr="0" upright="1">
                          <a:noAutofit/>
                        </wps:bodyPr>
                      </wps:wsp>
                      <wps:wsp>
                        <wps:cNvPr id="70" name="Text Box 201"/>
                        <wps:cNvSpPr txBox="1">
                          <a:spLocks noChangeArrowheads="1"/>
                        </wps:cNvSpPr>
                        <wps:spPr bwMode="auto">
                          <a:xfrm>
                            <a:off x="5761" y="536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C5790" w14:textId="77777777" w:rsidR="00541C41" w:rsidRDefault="00541C41" w:rsidP="00C93118">
                              <w:r>
                                <w:t>A</w:t>
                              </w:r>
                            </w:p>
                          </w:txbxContent>
                        </wps:txbx>
                        <wps:bodyPr rot="0" vert="horz" wrap="square" lIns="91440" tIns="45720" rIns="91440" bIns="45720" anchor="t" anchorCtr="0" upright="1">
                          <a:noAutofit/>
                        </wps:bodyPr>
                      </wps:wsp>
                      <wps:wsp>
                        <wps:cNvPr id="71" name="Text Box 202"/>
                        <wps:cNvSpPr txBox="1">
                          <a:spLocks noChangeArrowheads="1"/>
                        </wps:cNvSpPr>
                        <wps:spPr bwMode="auto">
                          <a:xfrm>
                            <a:off x="8405" y="5313"/>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593BD" w14:textId="77777777" w:rsidR="00541C41" w:rsidRDefault="00541C41" w:rsidP="00C93118">
                              <w:r>
                                <w:t>B</w:t>
                              </w:r>
                            </w:p>
                          </w:txbxContent>
                        </wps:txbx>
                        <wps:bodyPr rot="0" vert="horz" wrap="square" lIns="91440" tIns="45720" rIns="91440" bIns="45720" anchor="t" anchorCtr="0" upright="1">
                          <a:noAutofit/>
                        </wps:bodyPr>
                      </wps:wsp>
                      <wps:wsp>
                        <wps:cNvPr id="72" name="Text Box 203"/>
                        <wps:cNvSpPr txBox="1">
                          <a:spLocks noChangeArrowheads="1"/>
                        </wps:cNvSpPr>
                        <wps:spPr bwMode="auto">
                          <a:xfrm>
                            <a:off x="3776" y="534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EEDE6" w14:textId="77777777" w:rsidR="00541C41" w:rsidRDefault="00541C41" w:rsidP="00C93118">
                              <w:r>
                                <w:t>C</w:t>
                              </w:r>
                            </w:p>
                          </w:txbxContent>
                        </wps:txbx>
                        <wps:bodyPr rot="0" vert="horz" wrap="square" lIns="91440" tIns="45720" rIns="91440" bIns="45720" anchor="t" anchorCtr="0" upright="1">
                          <a:noAutofit/>
                        </wps:bodyPr>
                      </wps:wsp>
                      <wps:wsp>
                        <wps:cNvPr id="73" name="Text Box 204"/>
                        <wps:cNvSpPr txBox="1">
                          <a:spLocks noChangeArrowheads="1"/>
                        </wps:cNvSpPr>
                        <wps:spPr bwMode="auto">
                          <a:xfrm>
                            <a:off x="5483" y="317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0D28D" w14:textId="77777777" w:rsidR="00541C41" w:rsidRDefault="00541C41" w:rsidP="00C93118">
                              <w:r>
                                <w:t>K</w:t>
                              </w:r>
                            </w:p>
                          </w:txbxContent>
                        </wps:txbx>
                        <wps:bodyPr rot="0" vert="horz" wrap="square" lIns="91440" tIns="45720" rIns="91440" bIns="45720" anchor="t" anchorCtr="0" upright="1">
                          <a:noAutofit/>
                        </wps:bodyPr>
                      </wps:wsp>
                      <wps:wsp>
                        <wps:cNvPr id="74" name="Text Box 205"/>
                        <wps:cNvSpPr txBox="1">
                          <a:spLocks noChangeArrowheads="1"/>
                        </wps:cNvSpPr>
                        <wps:spPr bwMode="auto">
                          <a:xfrm>
                            <a:off x="3770" y="178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DEB72" w14:textId="77777777" w:rsidR="00541C41" w:rsidRDefault="00541C41" w:rsidP="00C93118">
                              <w:r>
                                <w:t>O’</w:t>
                              </w:r>
                            </w:p>
                          </w:txbxContent>
                        </wps:txbx>
                        <wps:bodyPr rot="0" vert="horz" wrap="square" lIns="91440" tIns="45720" rIns="91440" bIns="45720" anchor="t" anchorCtr="0" upright="1">
                          <a:noAutofit/>
                        </wps:bodyPr>
                      </wps:wsp>
                      <wps:wsp>
                        <wps:cNvPr id="75" name="Line 206"/>
                        <wps:cNvCnPr/>
                        <wps:spPr bwMode="auto">
                          <a:xfrm>
                            <a:off x="8637"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6" name="Line 207"/>
                        <wps:cNvCnPr/>
                        <wps:spPr bwMode="auto">
                          <a:xfrm>
                            <a:off x="5950"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 name="Text Box 208"/>
                        <wps:cNvSpPr txBox="1">
                          <a:spLocks noChangeArrowheads="1"/>
                        </wps:cNvSpPr>
                        <wps:spPr bwMode="auto">
                          <a:xfrm>
                            <a:off x="8523" y="13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FF0AA" w14:textId="77777777" w:rsidR="00541C41" w:rsidRDefault="00541C41" w:rsidP="00C93118">
                              <w:r>
                                <w:t>(N)</w:t>
                              </w:r>
                            </w:p>
                          </w:txbxContent>
                        </wps:txbx>
                        <wps:bodyPr rot="0" vert="horz" wrap="square" lIns="91440" tIns="45720" rIns="91440" bIns="45720" anchor="t" anchorCtr="0" upright="1">
                          <a:noAutofit/>
                        </wps:bodyPr>
                      </wps:wsp>
                      <wps:wsp>
                        <wps:cNvPr id="78" name="Text Box 209"/>
                        <wps:cNvSpPr txBox="1">
                          <a:spLocks noChangeArrowheads="1"/>
                        </wps:cNvSpPr>
                        <wps:spPr bwMode="auto">
                          <a:xfrm>
                            <a:off x="5863" y="122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EF91B" w14:textId="77777777" w:rsidR="00541C41" w:rsidRDefault="00541C41" w:rsidP="00C93118">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317" style="position:absolute;left:0;text-align:left;margin-left:224.5pt;margin-top:4.05pt;width:267.9pt;height:198pt;z-index:251772928" coordorigin="3770,1229" coordsize="5933,46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RVyFBAgAAK1gAAAOAAAAZHJzL2Uyb0RvYy54bWzsXVuT2jYYfe9M/4PH7yyWLV/kCZtJYEk7 k7aZSdp3rzHgqbFd2buwyfS/95NkC2EggSVxSEf7sGuwEbocHX2XI+2Ll5tVZjwmtEqLfGSiG8s0 kjwuZmm+GJl/fpgOAtOo6iifRVmRJyPzKanMl7c///RiXYaJXSyLbJZQAwrJq3BdjsxlXZfhcFjF y2QVVTdFmeRwc17QVVTDS7oYzmi0htJX2dC2LG+4LuispEWcVBW8OxE3zVte/nyexPUf83mV1EY2 MqFuNf9N+e979nt4+yIKFzQql2ncVCN6Ri1WUZrDl8qiJlEdGQ803Stqlca0qIp5fRMXq2Exn6dx wtsArUFWpzVvaPFQ8rYswvWilN0EXdvpp2cXG//++I4a6QzGLiC+aeTRCkaJf7GBAt4/63IRwmNv aPm+fEdFI+HybRH/XUH3Dbv32euFeNi4X/9WzKDA6KEueP9s5nTFioCWGxs+DE9yGJJNbcTwpoMt 23FgtGK4Z7sIe1YzUPESRpN9zvF9uA+3kW0TMYjx8q75vEscR3wYe6IJwygUX8wr21SOYQRAV237 tbqsX98vozLhw1WxDtv2K8wB0a9v0zyBbkWsxuzL4alx/o42ryro3i/2mEuIJ1ruBk3L235reszx O42OwpJW9ZukWBnsYmRmUA0+GtHj26pmY7h9hA1OXkzTLIP3ozDLjfXIJK7t8g9URZbO2E12r6KL +3FGjceITS7+wxoGhe08BiDOZ7ywZRLN7prrOkozcQ3PZzkrD9oB1WmuxOz5RCxyF9wFeIBt726A rclk8Go6xgNvinx34kzG4wn6l1UN4XCZzmZJzmrXzmSETxvRhlPEHJRzWXbDcLd03kSobPuXVxqQ VYVsBMXI3hezJz6w/H0AWX9oIx202RegLXADAC+bZxptGm0wzxrWarmNADPvcptzAdokt7mO1+E2 20MNp/OlQBL6lrg0t90ctAL+R9xGLNRBG74AbYFnAVUCt+2jzWPWBbM+rgpsbPGeRNVSLLjVUzUp atb+KNRLLLPj+lpiiWV3YOieC0NjnqXlL7CscquqMYYxsoVRuw9IFPhg9WlEaqPvoItBLFgcd1wM 71mI/KuDSD/wAerAgzZq3ayus2Hjq+JIzYT9MiHu4M4/F3ds+Wr47zNoQ9iC4ATjP+fKAKcX5evw e4nldqAYnAvF7aLMr/bI0GcBMoAgIi6HOY9Y8IhVgIAmGTpR4HGT9IfwT4z6qYTYXE3TKF9kicki PatkZhpZArFcdiWiOTo6w2PRB70rFn4+FLo9EgskFphxOws193PPiQUexma7UDt+F5u+0zAn8sC8 FCPaRmGvNy6osckC6zw83Z9bI+P/Ik5NOFwuxqZ0a34YI1Kv6deypncyJ+SSzMlncAis2SzgV8WQ GofXgsNOToVcklP5DA5dSLO0bo7F7ddrMSQ1FK8EiqiTcCFnJ1y+4ObIJIxjk6NJGG1L6iw0F9wc 83NQJ1NDzs7UHPRzAJxNPprgLjgRbp1wEJBoR0dLJBZHwQlAUZ1wcn7+hhago3Ft0CZB2Iklc/ai RcQW0SIceJyit9Eij0XrWbTI1TjVUh5QLR7FqczqfGBpl9fFxkCg/oIYTuOUM0GeUW/gRpu4qYQu z8iL8RKieskrSos1012Bto07TzyqALozoeVj5ZwkOwNNWUu8AZ8tKpybZPkX4UxBjskTnqfozlhi QFFgXalGbEfptiOIm/KfZh1SHjsqJhM9ykWjnwiCNMdrmwymXuAP8BS7A+JbwcBC5DXxLEzwZLor e+MhG6GjBbXac2VvF4v9VmkNet4sXY3MQCoCo/CY8k+q9lj1Wz1d+/eQrq7e3G+EXBUS4s1EEFo7 g1MyQBHUyMDNy4J+hIg2KHtHZvXPQ0Qhvp39msM0IAgD7xo1f4FdnyXdqXrnXr0T5TEUBVFy0xCX 41rIhx9Kmi6W8E0ih58Xr0DjOk+5nJJNK1EraAt70ac6AcmcnMIaal6uP9YIXB8ojGXtXOHOblkD NL4nLoKaNUBtq1lD0QtfwhpyImjWUETqngz9K5yhJlD75AwkLA3sOV1LA7zI0wxnzRmaM6JQ3WNw CWfIiaA5Q+UMmKbCi1Y4Q01n98cZBDECYx617Xc4A7SUmjP2t+to7+QbeydyImjOUDlDJtIkZ8Au ztaRa8ISPUU0PEidcM5wHB6c3vomsOVQc4bmDLHLsb+IRrvdto0d6IgGj/SwvTgdOwP2Sn8XznB9 D/JazM7Y26DmtluGdBRU3Ras7Yxva2ds95JrO0OxM3yZflbsDFW0059vEmCmTOecAVtYIWSt2BkO mEMnJQJ1PEPHM75aPCOQE0FzhsoZUhWgcIaqruqPM+B4E3HIh+tgbukonIGBTTRnAIvqbGvYo28i J4LmDJUz9hUatqVK3frjDBcHTa4V+R1p3OmCI21naDvj69kZciJozlA5Y1+fYYOL8D1UXdtj1Hwg jx3fRHPGwWPOdDzjG8cz5ETQnKFyBhj9imLZhm3EW7449whBECSLbGmfh7q5PnItLv5UtJAdI55D q5Xu7zymtx9dxfYj5pXuwFCqqZ51kiUAggXGNAz1IZdnHaPg76vVbKEv7V0XH7i28LqQA6fJ7VhQ ATiCOlLD4t06UtNnpEaaBtqCUi2ofbWaLWZs75zhsh1hfOGTh1e3p6rJw1p0FllnkXuM7ko77kfh DNhVw8/E53uFmvP72aH76mu+92b7XwZu/wMAAP//AwBQSwMEFAAGAAgAAAAhAHzumprfAAAACQEA AA8AAABkcnMvZG93bnJldi54bWxMj0FLw0AQhe+C/2EZwZvdrEZJYzalFPVUBFtBvE2z0yQ0uxuy 2yT9944nPQ7f8N73itVsOzHSEFrvNKhFAoJc5U3rag2f+9e7DESI6Ax23pGGCwVYlddXBebGT+6D xl2sBYe4kKOGJsY+lzJUDVkMC9+TY3b0g8XI51BLM+DE4baT90nyJC22jhsa7GnTUHXana2Gtwmn 9YN6Gben4+byvX98/9oq0vr2Zl4/g4g0x79n+NVndSjZ6eDPzgTRaUjTJW+JGjIFgvkyS3nKgUGS KpBlIf8vKH8AAAD//wMAUEsBAi0AFAAGAAgAAAAhALaDOJL+AAAA4QEAABMAAAAAAAAAAAAAAAAA AAAAAFtDb250ZW50X1R5cGVzXS54bWxQSwECLQAUAAYACAAAACEAOP0h/9YAAACUAQAACwAAAAAA AAAAAAAAAAAvAQAAX3JlbHMvLnJlbHNQSwECLQAUAAYACAAAACEAIEVchQQIAACtYAAADgAAAAAA AAAAAAAAAAAuAgAAZHJzL2Uyb0RvYy54bWxQSwECLQAUAAYACAAAACEAfO6amt8AAAAJAQAADwAA AAAAAAAAAAAAAABeCgAAZHJzL2Rvd25yZXYueG1sUEsFBgAAAAAEAAQA8wAAAGoLAAAAAA== ">
                <v:line id="Line 181" o:spid="_x0000_s1318" style="position:absolute;visibility:visible;mso-wrap-style:square" from="5996,1589" to="5996,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xJKcgAAADdAAAADwAAAGRycy9kb3ducmV2LnhtbESPT0vDQBDF70K/wzIFb3ajQqix21IU ofUg9g+0x2l2TKLZ2bC7JvHbOwfB2wzvzXu/WaxG16qeQmw8G7idZaCIS28brgwcDy83c1AxIVts PZOBH4qwWk6uFlhYP/CO+n2qlIRwLNBAnVJXaB3LmhzGme+IRfvwwWGSNVTaBhwk3LX6Lsty7bBh aaixo6eayq/9tzPwdv+e9+vt62Y8bfNL+by7nD+HYMz1dFw/gko0pn/z3/XGCv78QX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8xJKcgAAADdAAAADwAAAAAA AAAAAAAAAAChAgAAZHJzL2Rvd25yZXYueG1sUEsFBgAAAAAEAAQA+QAAAJYDAAAAAA== "/>
                <v:line id="Line 182" o:spid="_x0000_s1319" style="position:absolute;visibility:visible;mso-wrap-style:square" from="8588,1589" to="8588,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DsssUAAADdAAAADwAAAGRycy9kb3ducmV2LnhtbERPS2vCQBC+F/wPywi91U0tBI2uIpWC eij1AXocs2OSNjsbdrdJ/PfdQqG3+fieM1/2phYtOV9ZVvA8SkAQ51ZXXCg4Hd+eJiB8QNZYWyYF d/KwXAwe5php2/Ge2kMoRAxhn6GCMoQmk9LnJRn0I9sQR+5mncEQoSukdtjFcFPLcZKk0mDFsaHE hl5Lyr8O30bB+8tH2q62u01/3qbXfL2/Xj47p9TjsF/NQATqw7/4z73Rcf5kOoXfb+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IDsssUAAADdAAAADwAAAAAAAAAA AAAAAAChAgAAZHJzL2Rvd25yZXYueG1sUEsFBgAAAAAEAAQA+QAAAJMDAAAAAA== "/>
                <v:line id="Line 183" o:spid="_x0000_s1320" style="position:absolute;visibility:visible;mso-wrap-style:square" from="5996,5369" to="860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HfNcgAAADdAAAADwAAAGRycy9kb3ducmV2LnhtbESPQUvDQBCF70L/wzIFb3ZThaBpt6Uo QutBbBXscZodk9jsbNhdk/jvnYPQ2wzvzXvfLNeja1VPITaeDcxnGSji0tuGKwMf788396BiQrbY eiYDvxRhvZpcLbGwfuA99YdUKQnhWKCBOqWu0DqWNTmMM98Ri/blg8Mka6i0DThIuGv1bZbl2mHD 0lBjR481lefDjzPweveW95vdy3b83OWn8ml/On4PwZjr6bhZgEo0pov5/3prBf8hE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1HfNcgAAADdAAAADwAAAAAA AAAAAAAAAAChAgAAZHJzL2Rvd25yZXYueG1sUEsFBgAAAAAEAAQA+QAAAJYDAAAAAA== "/>
                <v:line id="Line 184" o:spid="_x0000_s1321" style="position:absolute;visibility:visible;mso-wrap-style:square" from="8609,5369" to="927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VS+8QAAADdAAAADwAAAGRycy9kb3ducmV2LnhtbERPS2sCMRC+C/0PYQreNGsPPrZGaQuC bfWw2xZ6HDZjsnQzWTZR13/fCIK3+fies1z3rhEn6kLtWcFknIEgrryu2Sj4/tqM5iBCRNbYeCYF FwqwXj0Mlphrf+aCTmU0IoVwyFGBjbHNpQyVJYdh7FvixB185zAm2BmpOzyncNfIpyybSoc1pwaL Lb1Zqv7Ko1PwOds2P4Z/y937Ibz6xUch98YqNXzsX55BROrjXXxzb3Wav8gmcP0mnS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ZVL7xAAAAN0AAAAPAAAAAAAAAAAA AAAAAKECAABkcnMvZG93bnJldi54bWxQSwUGAAAAAAQABAD5AAAAkgMAAAAA ">
                  <v:stroke dashstyle="1 1"/>
                </v:line>
                <v:line id="Line 185" o:spid="_x0000_s1322" style="position:absolute;flip:x;visibility:visible;mso-wrap-style:square" from="4120,5369" to="5996,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fEX8IAAADdAAAADwAAAGRycy9kb3ducmV2LnhtbERP22rCQBB9L/Qflin0rW70IWh0FVGk JYWClw8YsmOymJ0N2W0S8/VdoeDbHM51VpvB1qKj1hvHCqaTBARx4bThUsHlfPiYg/ABWWPtmBTc ycNm/fqywky7no/UnUIpYgj7DBVUITSZlL6oyKKfuIY4clfXWgwRtqXULfYx3NZyliSptGg4NlTY 0K6i4nb6tQrC9/hpTPej8zt3o6djvsdLqtT727Bdggg0hKf43/2l4/xFMoPHN/EEuf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qfEX8IAAADdAAAADwAAAAAAAAAAAAAA AAChAgAAZHJzL2Rvd25yZXYueG1sUEsFBgAAAAAEAAQA+QAAAJADAAAAAA== ">
                  <v:stroke dashstyle="1 1"/>
                </v:line>
                <v:line id="Line 186" o:spid="_x0000_s1323" style="position:absolute;flip:y;visibility:visible;mso-wrap-style:square" from="7872,2129" to="7872,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gxvcUAAADdAAAADwAAAGRycy9kb3ducmV2LnhtbERPTWsCMRC9F/wPYYReimZti+hqFBGE HrzUlhVv42bcLLuZrEmq23/fFAq9zeN9znLd21bcyIfasYLJOANBXDpdc6Xg82M3moEIEVlj65gU fFOA9WrwsMRcuzu/0+0QK5FCOOSowMTY5VKG0pDFMHYdceIuzluMCfpKao/3FG5b+ZxlU2mx5tRg sKOtobI5fFkFcrZ/uvrN+bUpmuNxboqy6E57pR6H/WYBIlIf/8V/7jed5s+zF/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2gxvcUAAADdAAAADwAAAAAAAAAA AAAAAAChAgAAZHJzL2Rvd25yZXYueG1sUEsFBgAAAAAEAAQA+QAAAJMDAAAAAA== "/>
                <v:line id="Line 187" o:spid="_x0000_s1324" style="position:absolute;visibility:visible;mso-wrap-style:square" from="7872,2129" to="927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LxY8MAAADdAAAADwAAAGRycy9kb3ducmV2LnhtbERPTWsCMRC9F/ofwhS81WxFbN0apQqC rfbgquBx2IzJ0s1k2aS6/vtGKHibx/ucyaxztThTGyrPCl76GQji0uuKjYL9bvn8BiJEZI21Z1Jw pQCz6ePDBHPtL7ylcxGNSCEcclRgY2xyKUNpyWHo+4Y4cSffOowJtkbqFi8p3NVykGUj6bDi1GCx oYWl8qf4dQrWr6v6YPhYbD5PYe7HX1v5baxSvafu4x1EpC7exf/ulU7zx9kQbt+kE+T0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4S8WPDAAAA3QAAAA8AAAAAAAAAAAAA AAAAoQIAAGRycy9kb3ducmV2LnhtbFBLBQYAAAAABAAEAPkAAACRAwAAAAA= ">
                  <v:stroke dashstyle="1 1"/>
                </v:line>
                <v:line id="Line 188" o:spid="_x0000_s1325" style="position:absolute;flip:x y;visibility:visible;mso-wrap-style:square" from="7797,1957" to="8609,3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HcsMMAAADdAAAADwAAAGRycy9kb3ducmV2LnhtbERPTYvCMBC9C/6HMII3TRVWtGuURRD2 4EVd9DptZpuuzaRtYq3/frMg7G0e73PW295WoqPWl44VzKYJCOLc6ZILBV/n/WQJwgdkjZVjUvAk D9vNcLDGVLsHH6k7hULEEPYpKjAh1KmUPjdk0U9dTRy5b9daDBG2hdQtPmK4reQ8SRbSYsmxwWBN O0P57XS3CrrsPvu5HI43n12bVbY0ze7QLJQaj/qPdxCB+vAvfrk/dZy/St7g75t4gtz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Ex3LDDAAAA3QAAAA8AAAAAAAAAAAAA AAAAoQIAAGRycy9kb3ducmV2LnhtbFBLBQYAAAAABAAEAPkAAACRAwAAAAA= ">
                  <v:stroke endarrow="block"/>
                </v:line>
                <v:line id="Line 189" o:spid="_x0000_s1326" style="position:absolute;flip:y;visibility:visible;mso-wrap-style:square" from="7872,3757" to="8609,5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bvf8YAAADdAAAADwAAAGRycy9kb3ducmV2LnhtbESPT2vCQBDF7wW/wzKFXkLdVUE0dRX/ VBCKB20PPQ7ZaRKanQ3ZUdNv3xUKvc3w3u/Nm8Wq9426UhfrwBZGQwOKuAiu5tLCx/v+eQYqCrLD JjBZ+KEIq+XgYYG5Czc+0fUspUohHHO0UIm0udaxqMhjHIaWOGlfofMoae1K7Tq8pXDf6LExU+2x 5nShwpa2FRXf54tPNfZH3k0m2cbrLJvT66e8GS3WPj326xdQQr38m//og0vc3Ezh/k0aQS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W73/GAAAA3QAAAA8AAAAAAAAA AAAAAAAAoQIAAGRycy9kb3ducmV2LnhtbFBLBQYAAAAABAAEAPkAAACUAwAAAAA= ">
                  <v:stroke endarrow="block"/>
                </v:line>
                <v:line id="Line 190" o:spid="_x0000_s1327" style="position:absolute;flip:y;visibility:visible;mso-wrap-style:square" from="4120,2129" to="4120,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Bnx8IAAADdAAAADwAAAGRycy9kb3ducmV2LnhtbERP3WrCMBS+H/gO4QjezXRe6KxGGRtj 4mBg7QMcmmMbbE5KE2P16c1gsLvz8f2e9XawrYjUe+NYwcs0A0FcOW24VlAeP59fQfiArLF1TApu 5GG7GT2tMdfuygeKRahFCmGfo4ImhC6X0lcNWfRT1xEn7uR6iyHBvpa6x2sKt62cZdlcWjScGhrs 6L2h6lxcrILwff8yJv7o/Y3j3dNh/4HlXKnJeHhbgQg0hH/xn3un0/xltoDfb9IJcvM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tBnx8IAAADdAAAADwAAAAAAAAAAAAAA AAChAgAAZHJzL2Rvd25yZXYueG1sUEsFBgAAAAAEAAQA+QAAAJADAAAAAA== ">
                  <v:stroke dashstyle="1 1"/>
                </v:line>
                <v:line id="Line 191" o:spid="_x0000_s1328" style="position:absolute;visibility:visible;mso-wrap-style:square" from="4120,2129" to="7872,21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7ZsYAAADdAAAADwAAAGRycy9kb3ducmV2LnhtbESPT2/CMAzF70j7DpEn7QYpHLZRCIhN QmL/DnRD4mg1JqlonKrJoPv282HSbrbe83s/L9dDaNWF+tRENjCdFKCI62gbdga+PrfjR1ApI1ts I5OBH0qwXt2MlljaeOU9XarslIRwKtGAz7krtU61p4BpEjti0U6xD5hl7Z22PV4lPLR6VhT3OmDD 0uCxo2dP9bn6DgbeHnbtwfGxen85pac4f93rD+eNubsdNgtQmYb8b/673lnBnxeCK9/ICHr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9f+2bGAAAA3QAAAA8AAAAAAAAA AAAAAAAAoQIAAGRycy9kb3ducmV2LnhtbFBLBQYAAAAABAAEAPkAAACUAwAAAAA= ">
                  <v:stroke dashstyle="1 1"/>
                </v:line>
                <v:line id="Line 192" o:spid="_x0000_s1329" style="position:absolute;visibility:visible;mso-wrap-style:square" from="4120,2129" to="9278,5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Ne/cMAAADdAAAADwAAAGRycy9kb3ducmV2LnhtbERPTWsCMRC9F/ofwhS81Wx7sN3VKLYg 2FoPrgoeh82YLG4myybq9t+bQsHbPN7nTGa9a8SFulB7VvAyzEAQV17XbBTstovndxAhImtsPJOC Xwowmz4+TLDQ/sobupTRiBTCoUAFNsa2kDJUlhyGoW+JE3f0ncOYYGek7vCawl0jX7NsJB3WnBos tvRpqTqVZ6dg9bZs9oYP5c/XMXz4/Hsj18YqNXjq52MQkfp4F/+7lzrNz7Mc/r5JJ8jp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ATXv3DAAAA3QAAAA8AAAAAAAAAAAAA AAAAoQIAAGRycy9kb3ducmV2LnhtbFBLBQYAAAAABAAEAPkAAACRAwAAAAA= ">
                  <v:stroke dashstyle="1 1"/>
                </v:line>
                <v:line id="Line 193" o:spid="_x0000_s1330" style="position:absolute;flip:x y;visibility:visible;mso-wrap-style:square" from="5996,3299" to="8609,4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p9cYAAADdAAAADwAAAGRycy9kb3ducmV2LnhtbESPQW/CMAyF75P4D5En7TbS7oCgI6AJ CWkHLsC0Xd3Gazoap21C6f49PkzazdZ7fu/zejv5Vo00xCawgXyegSKugm24NvBx3j8vQcWEbLEN TAZ+KcJ2M3tYY2HDjY80nlKtJIRjgQZcSl2hdawceYzz0BGL9h0Gj0nWodZ2wJuE+1a/ZNlCe2xY Ghx2tHNUXU5Xb2Asr/nP5+F4ieVXvyqXrt8d+oUxT4/T2yuoRFP6N/9dv1vBX+XCL9/ICHpz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Sf6fXGAAAA3QAAAA8AAAAAAAAA AAAAAAAAoQIAAGRycy9kb3ducmV2LnhtbFBLBQYAAAAABAAEAPkAAACUAwAAAAA= ">
                  <v:stroke endarrow="block"/>
                </v:line>
                <v:line id="Line 194" o:spid="_x0000_s1331" style="position:absolute;flip:y;visibility:visible;mso-wrap-style:square" from="5998,1949" to="8140,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bh1sUAAADdAAAADwAAAGRycy9kb3ducmV2LnhtbESPT2vCQBDF7wW/wzKCl6CbKJQaXcX+ EQrFQ9WDxyE7JsHsbMhONf32XUHobYb3fm/eLNe9a9SVulB7NpBNUlDEhbc1lwaOh+34BVQQZIuN ZzLwSwHWq8HTEnPrb/xN172UKoZwyNFAJdLmWoeiIodh4lviqJ1951Di2pXadniL4a7R0zR91g5r jhcqbOmtouKy/3GxxnbH77NZ8up0kszp4yRfqRZjRsN+swAl1Mu/+UF/2sjNswzu38QR9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ebh1sUAAADdAAAADwAAAAAAAAAA AAAAAAChAgAAZHJzL2Rvd25yZXYueG1sUEsFBgAAAAAEAAQA+QAAAJMDAAAAAA== ">
                  <v:stroke endarrow="block"/>
                </v:line>
                <v:line id="Line 195" o:spid="_x0000_s1332" style="position:absolute;rotation:-569579fd;flip:y;visibility:visible;mso-wrap-style:square" from="7927,4863" to="8530,54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DWD8QAAADdAAAADwAAAGRycy9kb3ducmV2LnhtbERPS27CMBDdI/UO1lRiB06ChGiKQZSf 6IIFtAeYxtPEajyOYgOB0+NKSOzm6X1nOu9sLc7UeuNYQTpMQBAXThsuFXx/bQYTED4ga6wdk4Ir eZjPXnpTzLW78IHOx1CKGMI+RwVVCE0upS8qsuiHriGO3K9rLYYI21LqFi8x3NYyS5KxtGg4NlTY 0LKi4u94sgr2i6tJf8x2fRut0s8PGme3bm+V6r92i3cQgbrwFD/cOx3nv6UZ/H8TT5C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4NYPxAAAAN0AAAAPAAAAAAAAAAAA AAAAAKECAABkcnMvZG93bnJldi54bWxQSwUGAAAAAAQABAD5AAAAkgMAAAAA ">
                  <v:stroke endarrow="block"/>
                </v:line>
                <v:shape id="Text Box 196" o:spid="_x0000_s1333" type="#_x0000_t202" style="position:absolute;left:7808;top:1985;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05L8IA AADdAAAADwAAAGRycy9kb3ducmV2LnhtbERPTWvCQBC9C/6HZQRvumutotFVSkuhp4ppFbwN2TEJ ZmdDdmviv3cLgrd5vM9ZbztbiSs1vnSsYTJWIIgzZ0rONfz+fI4WIHxANlg5Jg038rDd9HtrTIxr eU/XNOQihrBPUEMRQp1I6bOCLPqxq4kjd3aNxRBhk0vTYBvDbSVflJpLiyXHhgJrei8ou6R/VsPh +3w6vqpd/mFndes6JdkupdbDQfe2AhGoC0/xw/1l4vzlZAr/38QT5OYOAAD//wMAUEsBAi0AFAAG AAgAAAAhAPD3irv9AAAA4gEAABMAAAAAAAAAAAAAAAAAAAAAAFtDb250ZW50X1R5cGVzXS54bWxQ SwECLQAUAAYACAAAACEAMd1fYdIAAACPAQAACwAAAAAAAAAAAAAAAAAuAQAAX3JlbHMvLnJlbHNQ SwECLQAUAAYACAAAACEAMy8FnkEAAAA5AAAAEAAAAAAAAAAAAAAAAAApAgAAZHJzL3NoYXBleG1s LnhtbFBLAQItABQABgAIAAAAIQCF3TkvwgAAAN0AAAAPAAAAAAAAAAAAAAAAAJgCAABkcnMvZG93 bnJldi54bWxQSwUGAAAAAAQABAD1AAAAhwMAAAAA " filled="f" stroked="f">
                  <v:textbox>
                    <w:txbxContent>
                      <w:p w14:paraId="7C84C23B" w14:textId="77777777" w:rsidR="00541C41" w:rsidRDefault="00541C41" w:rsidP="00C93118">
                        <w:r>
                          <w:t>O</w:t>
                        </w:r>
                      </w:p>
                    </w:txbxContent>
                  </v:textbox>
                </v:shape>
                <v:shape id="Text Box 197" o:spid="_x0000_s1334" type="#_x0000_t202" style="position:absolute;left:8573;top:3508;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ShW8MA AADdAAAADwAAAGRycy9kb3ducmV2LnhtbERPTWvCQBC9C/0PyxS8mV2LShPdhFIRerKobcHbkB2T 0OxsyK4m/ffdQsHbPN7nbIrRtuJGvW8ca5gnCgRx6UzDlYaP0272DMIHZIOtY9LwQx6K/GGywcy4 gQ90O4ZKxBD2GWqoQ+gyKX1Zk0WfuI44chfXWwwR9pU0PQ4x3LbySamVtNhwbKixo9eayu/j1Wr4 3F/OXwv1Xm3tshvcqCTbVGo9fRxf1iACjeEu/ne/mTg/nS/g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CjShW8MAAADdAAAADwAAAAAAAAAAAAAAAACYAgAAZHJzL2Rv d25yZXYueG1sUEsFBgAAAAAEAAQA9QAAAIgDAAAAAA== " filled="f" stroked="f">
                  <v:textbox>
                    <w:txbxContent>
                      <w:p w14:paraId="334CC4CB" w14:textId="77777777" w:rsidR="00541C41" w:rsidRDefault="00541C41" w:rsidP="00C93118">
                        <w:r>
                          <w:t>I</w:t>
                        </w:r>
                      </w:p>
                    </w:txbxContent>
                  </v:textbox>
                </v:shape>
                <v:shape id="Text Box 198" o:spid="_x0000_s1335" type="#_x0000_t202" style="position:absolute;left:8518;top:4635;width:69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8+8MMA AADbAAAADwAAAGRycy9kb3ducmV2LnhtbESPQWvCQBSE74L/YXlCb7prsVZTV5FKoSfFVAVvj+wz Cc2+DdmtSf+9Kwgeh5n5hlmsOluJKzW+dKxhPFIgiDNnSs41HH6+hjMQPiAbrByThn/ysFr2ewtM jGt5T9c05CJC2CeooQihTqT0WUEW/cjVxNG7uMZiiLLJpWmwjXBbyVelptJiyXGhwJo+C8p+0z+r 4bi9nE8Ttcs39q1uXack27nU+mXQrT9ABOrCM/xofxsN03e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i28+8MMAAADbAAAADwAAAAAAAAAAAAAAAACYAgAAZHJzL2Rv d25yZXYueG1sUEsFBgAAAAAEAAQA9QAAAIgDAAAAAA== " filled="f" stroked="f">
                  <v:textbox>
                    <w:txbxContent>
                      <w:p w14:paraId="14E56EBF" w14:textId="77777777" w:rsidR="00541C41" w:rsidRDefault="00541C41" w:rsidP="00C93118">
                        <w:r>
                          <w:t>H</w:t>
                        </w:r>
                      </w:p>
                    </w:txbxContent>
                  </v:textbox>
                </v:shape>
                <v:shape id="Text Box 199" o:spid="_x0000_s1336" type="#_x0000_t202" style="position:absolute;left:9167;top:5275;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qgr4A AADbAAAADwAAAGRycy9kb3ducmV2LnhtbERPy4rCMBTdC/5DuMLsNFFUtBpFFGFWI+ML3F2aa1ts bkoTbefvzUKY5eG8l+vWluJFtS8caxgOFAji1JmCMw3n074/A+EDssHSMWn4Iw/rVbezxMS4hn/p dQyZiCHsE9SQh1AlUvo0J4t+4CriyN1dbTFEWGfS1NjEcFvKkVJTabHg2JBjRduc0sfxaTVcfu63 61gdsp2dVI1rlWQ7l1p/9drNAkSgNvyLP+5vo2Eax8Y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PrwqoK+AAAA2wAAAA8AAAAAAAAAAAAAAAAAmAIAAGRycy9kb3ducmV2 LnhtbFBLBQYAAAAABAAEAPUAAACDAwAAAAA= " filled="f" stroked="f">
                  <v:textbox>
                    <w:txbxContent>
                      <w:p w14:paraId="793FE63C" w14:textId="77777777" w:rsidR="00541C41" w:rsidRDefault="00541C41" w:rsidP="00C93118">
                        <w:r>
                          <w:t>S’</w:t>
                        </w:r>
                      </w:p>
                    </w:txbxContent>
                  </v:textbox>
                </v:shape>
                <v:shape id="Text Box 200" o:spid="_x0000_s1337" type="#_x0000_t202" style="position:absolute;left:7693;top:5334;width:51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wPGcIA AADbAAAADwAAAGRycy9kb3ducmV2LnhtbESPQYvCMBSE74L/ITzBmybKKmvXKKIseFJ0dwVvj+bZ lm1eShNt/fdGEDwOM/MNM1+2thQ3qn3hWMNoqEAQp84UnGn4/fkefILwAdlg6Zg03MnDctHtzDEx ruED3Y4hExHCPkENeQhVIqVPc7Loh64ijt7F1RZDlHUmTY1NhNtSjpWaSosFx4UcK1rnlP4fr1bD 3+5yPn2ofbaxk6pxrZJsZ1Lrfq9dfYEI1IZ3+NXeGg3TG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vA8ZwgAAANsAAAAPAAAAAAAAAAAAAAAAAJgCAABkcnMvZG93 bnJldi54bWxQSwUGAAAAAAQABAD1AAAAhwMAAAAA " filled="f" stroked="f">
                  <v:textbox>
                    <w:txbxContent>
                      <w:p w14:paraId="31473BD9" w14:textId="77777777" w:rsidR="00541C41" w:rsidRDefault="00541C41" w:rsidP="00C93118">
                        <w:r>
                          <w:t>S</w:t>
                        </w:r>
                      </w:p>
                    </w:txbxContent>
                  </v:textbox>
                </v:shape>
                <v:shape id="Text Box 201" o:spid="_x0000_s1338" type="#_x0000_t202" style="position:absolute;left:5761;top:5369;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14:paraId="7FBC5790" w14:textId="77777777" w:rsidR="00541C41" w:rsidRDefault="00541C41" w:rsidP="00C93118">
                        <w:r>
                          <w:t>A</w:t>
                        </w:r>
                      </w:p>
                    </w:txbxContent>
                  </v:textbox>
                </v:shape>
                <v:shape id="Text Box 202" o:spid="_x0000_s1339" type="#_x0000_t202" style="position:absolute;left:8405;top:5313;width:53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OVwsMA AADbAAAADwAAAGRycy9kb3ducmV2LnhtbESPW4vCMBSE3wX/QziCb2uiuF6qUURZ2KcVr+DboTm2 xeakNFnb/febhQUfh5n5hlmuW1uKJ9W+cKxhOFAgiFNnCs40nE8fbzMQPiAbLB2Thh/ysF51O0tM jGv4QM9jyESEsE9QQx5ClUjp05ws+oGriKN3d7XFEGWdSVNjE+G2lCOlJtJiwXEhx4q2OaWP47fV cPm6365jtc929r1qXKsk27nUut9rNwsQgdrwCv+3P42G6RD+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7hOVwsMAAADbAAAADwAAAAAAAAAAAAAAAACYAgAAZHJzL2Rv d25yZXYueG1sUEsFBgAAAAAEAAQA9QAAAIgDAAAAAA== " filled="f" stroked="f">
                  <v:textbox>
                    <w:txbxContent>
                      <w:p w14:paraId="582593BD" w14:textId="77777777" w:rsidR="00541C41" w:rsidRDefault="00541C41" w:rsidP="00C93118">
                        <w:r>
                          <w:t>B</w:t>
                        </w:r>
                      </w:p>
                    </w:txbxContent>
                  </v:textbox>
                </v:shape>
                <v:shape id="Text Box 203" o:spid="_x0000_s1340" type="#_x0000_t202" style="position:absolute;left:3776;top:5341;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LtcQA AADbAAAADwAAAGRycy9kb3ducmV2LnhtbESPQWvCQBSE7wX/w/IEb7qr2FbTbESUQk8tpip4e2Sf SWj2bchuTfrvuwWhx2FmvmHSzWAbcaPO1441zGcKBHHhTM2lhuPn63QFwgdkg41j0vBDHjbZ6CHF xLieD3TLQykihH2CGqoQ2kRKX1Rk0c9cSxy9q+sshii7UpoO+wi3jVwo9SQt1hwXKmxpV1HxlX9b Daf36+W8VB/l3j62vRuUZLuWWk/Gw/YFRKAh/Ifv7Tej4Xk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7BC7XEAAAA2wAAAA8AAAAAAAAAAAAAAAAAmAIAAGRycy9k b3ducmV2LnhtbFBLBQYAAAAABAAEAPUAAACJAwAAAAA= " filled="f" stroked="f">
                  <v:textbox>
                    <w:txbxContent>
                      <w:p w14:paraId="350EEDE6" w14:textId="77777777" w:rsidR="00541C41" w:rsidRDefault="00541C41" w:rsidP="00C93118">
                        <w:r>
                          <w:t>C</w:t>
                        </w:r>
                      </w:p>
                    </w:txbxContent>
                  </v:textbox>
                </v:shape>
                <v:shape id="Text Box 204" o:spid="_x0000_s1341" type="#_x0000_t202" style="position:absolute;left:5483;top:317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uLsQA AADbAAAADwAAAGRycy9kb3ducmV2LnhtbESPT2sCMRTE7wW/Q3hCb5rUqm23G0UsgqeKVgu9PTZv /+DmZdmk7vrtG0HocZiZ3zDpsre1uFDrK8cansYKBHHmTMWFhuPXZvQKwgdkg7Vj0nAlD8vF4CHF xLiO93Q5hEJECPsENZQhNImUPivJoh+7hjh6uWsthijbQpoWuwi3tZwoNZcWK44LJTa0Lik7H36t htNn/vM9Vbviw86azvVKsn2TWj8O+9U7iEB9+A/f21uj4eUZ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 " filled="f" stroked="f">
                  <v:textbox>
                    <w:txbxContent>
                      <w:p w14:paraId="7F90D28D" w14:textId="77777777" w:rsidR="00541C41" w:rsidRDefault="00541C41" w:rsidP="00C93118">
                        <w:r>
                          <w:t>K</w:t>
                        </w:r>
                      </w:p>
                    </w:txbxContent>
                  </v:textbox>
                </v:shape>
                <v:shape id="Text Box 205" o:spid="_x0000_s1342" type="#_x0000_t202" style="position:absolute;left:3770;top:178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14:paraId="4B7DEB72" w14:textId="77777777" w:rsidR="00541C41" w:rsidRDefault="00541C41" w:rsidP="00C93118">
                        <w:r>
                          <w:t>O’</w:t>
                        </w:r>
                      </w:p>
                    </w:txbxContent>
                  </v:textbox>
                </v:shape>
                <v:line id="Line 206" o:spid="_x0000_s1343" style="position:absolute;visibility:visible;mso-wrap-style:square" from="8637,1589" to="8637,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ATV8QAAADbAAAADwAAAGRycy9kb3ducmV2LnhtbESPT2vCQBTE74LfYXmFXqRuWvEPqauI VOmhIKZ6f+6+JqHZtyG7JvHbdwuCx2FmfsMs172tREuNLx0reB0nIIi1MyXnCk7fu5cFCB+QDVaO ScGNPKxXw8ESU+M6PlKbhVxECPsUFRQh1KmUXhdk0Y9dTRy9H9dYDFE2uTQNdhFuK/mWJDNpseS4 UGBN24L0b3a1CvBEh/Nl1G4/stt5P5fd10SPtFLPT/3mHUSgPjzC9/anUTCfwv+X+A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8BNXxAAAANsAAAAPAAAAAAAAAAAA AAAAAKECAABkcnMvZG93bnJldi54bWxQSwUGAAAAAAQABAD5AAAAkgMAAAAA " strokeweight="4.5pt">
                  <v:stroke dashstyle="1 1"/>
                </v:line>
                <v:line id="Line 207" o:spid="_x0000_s1344" style="position:absolute;visibility:visible;mso-wrap-style:square" from="5950,1589" to="5950,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KNIMQAAADbAAAADwAAAGRycy9kb3ducmV2LnhtbESPQWvCQBSE74L/YXmCF2k2raAlZpUi rXgoSFO9P3dfk9Ds25DdJvHfdwsFj8PMfMPku9E2oqfO144VPCYpCGLtTM2lgvPn28MzCB+QDTaO ScGNPOy200mOmXEDf1BfhFJECPsMFVQhtJmUXldk0SeuJY7el+sshii7UpoOhwi3jXxK05W0WHNc qLClfUX6u/ixCvBMp8t10e9fi9vlsJbD+1IvtFLz2fiyARFoDPfwf/toFKxX8Pcl/gC5/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Io0gxAAAANsAAAAPAAAAAAAAAAAA AAAAAKECAABkcnMvZG93bnJldi54bWxQSwUGAAAAAAQABAD5AAAAkgMAAAAA " strokeweight="4.5pt">
                  <v:stroke dashstyle="1 1"/>
                </v:line>
                <v:shape id="Text Box 208" o:spid="_x0000_s1345" type="#_x0000_t202" style="position:absolute;left:8523;top:130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14:paraId="76CFF0AA" w14:textId="77777777" w:rsidR="00541C41" w:rsidRDefault="00541C41" w:rsidP="00C93118">
                        <w:r>
                          <w:t>(N)</w:t>
                        </w:r>
                      </w:p>
                    </w:txbxContent>
                  </v:textbox>
                </v:shape>
                <v:shape id="Text Box 209" o:spid="_x0000_s1346" type="#_x0000_t202" style="position:absolute;left:5863;top:122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14:paraId="085EF91B" w14:textId="77777777" w:rsidR="00541C41" w:rsidRDefault="00541C41" w:rsidP="00C93118">
                        <w:r>
                          <w:t>(M)</w:t>
                        </w:r>
                      </w:p>
                    </w:txbxContent>
                  </v:textbox>
                </v:shape>
              </v:group>
            </w:pict>
          </mc:Fallback>
        </mc:AlternateContent>
      </w:r>
      <w:r w:rsidRPr="00541C41">
        <w:rPr>
          <w:b/>
          <w:bCs/>
          <w:color w:val="000000"/>
          <w:u w:val="single"/>
          <w:lang w:val="pt-BR"/>
        </w:rPr>
        <w:t>câu11</w:t>
      </w:r>
      <w:r w:rsidRPr="00541C41">
        <w:rPr>
          <w:b/>
          <w:bCs/>
          <w:color w:val="000000"/>
          <w:lang w:val="pt-BR"/>
        </w:rPr>
        <w:t xml:space="preserve"> (2 điểm)</w:t>
      </w:r>
    </w:p>
    <w:p w14:paraId="21960AFE" w14:textId="77777777" w:rsidR="00541C41" w:rsidRPr="00541C41" w:rsidRDefault="00541C41" w:rsidP="00541C41">
      <w:pPr>
        <w:spacing w:after="0"/>
        <w:ind w:firstLine="670"/>
        <w:jc w:val="both"/>
        <w:rPr>
          <w:b/>
          <w:bCs/>
          <w:color w:val="000000"/>
          <w:u w:val="single"/>
          <w:lang w:val="pt-BR"/>
        </w:rPr>
      </w:pPr>
    </w:p>
    <w:p w14:paraId="14306B86" w14:textId="77777777" w:rsidR="00541C41" w:rsidRPr="00541C41" w:rsidRDefault="00541C41" w:rsidP="00541C41">
      <w:pPr>
        <w:spacing w:after="0"/>
        <w:ind w:firstLine="670"/>
        <w:jc w:val="both"/>
        <w:rPr>
          <w:b/>
          <w:bCs/>
          <w:color w:val="000000"/>
          <w:u w:val="single"/>
          <w:lang w:val="pt-BR"/>
        </w:rPr>
      </w:pPr>
    </w:p>
    <w:p w14:paraId="20999E77" w14:textId="77777777" w:rsidR="00541C41" w:rsidRPr="00541C41" w:rsidRDefault="00541C41" w:rsidP="00541C41">
      <w:pPr>
        <w:spacing w:after="0"/>
        <w:jc w:val="both"/>
        <w:rPr>
          <w:lang w:val="pt-BR"/>
        </w:rPr>
      </w:pPr>
      <w:r w:rsidRPr="00541C41">
        <w:rPr>
          <w:lang w:val="pt-BR"/>
        </w:rPr>
        <w:t>a) Vẽ đường đi của tia SIO</w:t>
      </w:r>
    </w:p>
    <w:p w14:paraId="40610A35" w14:textId="77777777" w:rsidR="00541C41" w:rsidRPr="00541C41" w:rsidRDefault="00541C41" w:rsidP="00541C41">
      <w:pPr>
        <w:spacing w:after="0"/>
        <w:jc w:val="both"/>
        <w:rPr>
          <w:lang w:val="pt-BR"/>
        </w:rPr>
      </w:pPr>
      <w:r w:rsidRPr="00541C41">
        <w:rPr>
          <w:lang w:val="pt-BR"/>
        </w:rPr>
        <w:t>- Vì tia phản xạ từ IO phải có đường kéo</w:t>
      </w:r>
    </w:p>
    <w:p w14:paraId="65D157F6" w14:textId="77777777" w:rsidR="00541C41" w:rsidRPr="00541C41" w:rsidRDefault="00541C41" w:rsidP="00541C41">
      <w:pPr>
        <w:spacing w:after="0"/>
        <w:jc w:val="both"/>
        <w:rPr>
          <w:lang w:val="pt-BR"/>
        </w:rPr>
      </w:pPr>
      <w:r w:rsidRPr="00541C41">
        <w:rPr>
          <w:lang w:val="pt-BR"/>
        </w:rPr>
        <w:t>dài đi qua S’ (là ảnh của S qua (N).</w:t>
      </w:r>
    </w:p>
    <w:p w14:paraId="2B2867DD" w14:textId="77777777" w:rsidR="00541C41" w:rsidRPr="00541C41" w:rsidRDefault="00541C41" w:rsidP="00541C41">
      <w:pPr>
        <w:spacing w:after="0"/>
        <w:jc w:val="both"/>
        <w:rPr>
          <w:lang w:val="pt-BR"/>
        </w:rPr>
      </w:pPr>
      <w:r w:rsidRPr="00541C41">
        <w:rPr>
          <w:lang w:val="pt-BR"/>
        </w:rPr>
        <w:t xml:space="preserve">- </w:t>
      </w:r>
      <w:r w:rsidRPr="00541C41">
        <w:rPr>
          <w:i/>
          <w:iCs/>
          <w:lang w:val="pt-BR"/>
        </w:rPr>
        <w:t>Cách vẽ</w:t>
      </w:r>
      <w:r w:rsidRPr="00541C41">
        <w:rPr>
          <w:lang w:val="pt-BR"/>
        </w:rPr>
        <w:t xml:space="preserve">: Lấy S’ đối xứng với S qua (N). </w:t>
      </w:r>
    </w:p>
    <w:p w14:paraId="4825478D" w14:textId="77777777" w:rsidR="00541C41" w:rsidRPr="00541C41" w:rsidRDefault="00541C41" w:rsidP="00541C41">
      <w:pPr>
        <w:spacing w:after="0"/>
        <w:jc w:val="both"/>
        <w:rPr>
          <w:lang w:val="pt-BR"/>
        </w:rPr>
      </w:pPr>
      <w:r w:rsidRPr="00541C41">
        <w:rPr>
          <w:lang w:val="pt-BR"/>
        </w:rPr>
        <w:t>Nối S’O’ cắt (N) tại I. Tia SIO là tia sáng</w:t>
      </w:r>
    </w:p>
    <w:p w14:paraId="5936C3E3" w14:textId="77777777" w:rsidR="00541C41" w:rsidRPr="00541C41" w:rsidRDefault="00541C41" w:rsidP="00541C41">
      <w:pPr>
        <w:spacing w:after="0"/>
        <w:jc w:val="both"/>
        <w:rPr>
          <w:lang w:val="pt-BR"/>
        </w:rPr>
      </w:pPr>
      <w:r w:rsidRPr="00541C41">
        <w:rPr>
          <w:lang w:val="pt-BR"/>
        </w:rPr>
        <w:t xml:space="preserve"> cần vẽ.                (1 điểm)</w:t>
      </w:r>
    </w:p>
    <w:p w14:paraId="2505C93D" w14:textId="77777777" w:rsidR="00541C41" w:rsidRPr="00541C41" w:rsidRDefault="00541C41" w:rsidP="00541C41">
      <w:pPr>
        <w:spacing w:after="0"/>
        <w:ind w:firstLine="134"/>
        <w:jc w:val="both"/>
        <w:rPr>
          <w:lang w:val="pt-BR"/>
        </w:rPr>
      </w:pPr>
      <w:r w:rsidRPr="00541C41">
        <w:rPr>
          <w:lang w:val="pt-BR"/>
        </w:rPr>
        <w:t>b) Vẽ đường đi của tia sáng SHKO.</w:t>
      </w:r>
    </w:p>
    <w:p w14:paraId="6A05E09B" w14:textId="77777777" w:rsidR="00541C41" w:rsidRPr="00541C41" w:rsidRDefault="00541C41" w:rsidP="00541C41">
      <w:pPr>
        <w:spacing w:after="0"/>
        <w:rPr>
          <w:lang w:val="pt-BR"/>
        </w:rPr>
      </w:pPr>
      <w:r w:rsidRPr="00541C41">
        <w:rPr>
          <w:lang w:val="pt-BR"/>
        </w:rPr>
        <w:t>- Đối với gương (N) tia phản xạ HK phải có đường kéo dài đi qua ảnh S’ của S  qua (N).</w:t>
      </w:r>
    </w:p>
    <w:p w14:paraId="7E868407" w14:textId="77777777" w:rsidR="00541C41" w:rsidRPr="00541C41" w:rsidRDefault="00541C41" w:rsidP="00541C41">
      <w:pPr>
        <w:spacing w:after="0"/>
        <w:rPr>
          <w:lang w:val="pt-BR"/>
        </w:rPr>
      </w:pPr>
      <w:r w:rsidRPr="00541C41">
        <w:rPr>
          <w:lang w:val="pt-BR"/>
        </w:rPr>
        <w:t>- Đối với gương (M) để tia phản xạ từ KO đi qua O thì tia tới HK phải có đường kéo dài đi qua ảnh O’ của O qua (M).</w:t>
      </w:r>
    </w:p>
    <w:p w14:paraId="09840C10" w14:textId="77777777" w:rsidR="00541C41" w:rsidRPr="00541C41" w:rsidRDefault="00541C41" w:rsidP="00541C41">
      <w:pPr>
        <w:spacing w:after="0"/>
        <w:rPr>
          <w:lang w:val="fr-FR"/>
        </w:rPr>
      </w:pPr>
      <w:r w:rsidRPr="00541C41">
        <w:rPr>
          <w:lang w:val="fr-FR"/>
        </w:rPr>
        <w:t>Vì vậy ta có cách vẽ:</w:t>
      </w:r>
    </w:p>
    <w:p w14:paraId="29CF7DAF" w14:textId="77777777" w:rsidR="00541C41" w:rsidRPr="00541C41" w:rsidRDefault="00541C41" w:rsidP="00541C41">
      <w:pPr>
        <w:spacing w:after="0"/>
        <w:rPr>
          <w:lang w:val="fr-FR"/>
        </w:rPr>
      </w:pPr>
      <w:r w:rsidRPr="00541C41">
        <w:rPr>
          <w:lang w:val="pt-BR"/>
        </w:rPr>
        <w:t xml:space="preserve">- Lấy S’ đối xứng với S qua (N);  O’ đối xứng với O qua (M). </w:t>
      </w:r>
      <w:r w:rsidRPr="00541C41">
        <w:rPr>
          <w:lang w:val="fr-FR"/>
        </w:rPr>
        <w:t>Nối O’S’ cắt (N) tại H cắt (M) tại K.  Tia SHKO là tia cần vẽ.                 (1 điểm)</w:t>
      </w:r>
    </w:p>
    <w:p w14:paraId="18155B13" w14:textId="77777777" w:rsidR="00541C41" w:rsidRPr="00541C41" w:rsidRDefault="00541C41" w:rsidP="00541C41">
      <w:pPr>
        <w:spacing w:after="0"/>
        <w:rPr>
          <w:b/>
          <w:lang w:val="fr-FR"/>
        </w:rPr>
      </w:pPr>
      <w:r w:rsidRPr="00541C41">
        <w:rPr>
          <w:b/>
          <w:u w:val="single"/>
          <w:lang w:val="fr-FR"/>
        </w:rPr>
        <w:t>Câu 12</w:t>
      </w:r>
      <w:r w:rsidRPr="00541C41">
        <w:rPr>
          <w:b/>
          <w:lang w:val="fr-FR"/>
        </w:rPr>
        <w:t xml:space="preserve"> (1 điểm)</w:t>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4"/>
        <w:gridCol w:w="8524"/>
        <w:gridCol w:w="832"/>
      </w:tblGrid>
      <w:tr w:rsidR="00541C41" w:rsidRPr="00541C41" w14:paraId="52A7E814" w14:textId="77777777" w:rsidTr="00B773A3">
        <w:trPr>
          <w:trHeight w:val="1123"/>
        </w:trPr>
        <w:tc>
          <w:tcPr>
            <w:tcW w:w="704" w:type="dxa"/>
            <w:vAlign w:val="center"/>
          </w:tcPr>
          <w:p w14:paraId="065399BC" w14:textId="77777777" w:rsidR="00541C41" w:rsidRPr="00541C41" w:rsidRDefault="00541C41" w:rsidP="00541C41">
            <w:pPr>
              <w:spacing w:after="0"/>
              <w:jc w:val="center"/>
              <w:rPr>
                <w:i/>
                <w:lang w:val="nl-NL"/>
              </w:rPr>
            </w:pPr>
          </w:p>
        </w:tc>
        <w:tc>
          <w:tcPr>
            <w:tcW w:w="8524" w:type="dxa"/>
            <w:vAlign w:val="center"/>
          </w:tcPr>
          <w:p w14:paraId="503D6CC1" w14:textId="77777777" w:rsidR="00541C41" w:rsidRPr="00541C41" w:rsidRDefault="00541C41" w:rsidP="00541C41">
            <w:pPr>
              <w:spacing w:after="0"/>
              <w:jc w:val="both"/>
              <w:rPr>
                <w:lang w:val="nl-NL"/>
              </w:rPr>
            </w:pPr>
            <w:r w:rsidRPr="00541C41">
              <w:rPr>
                <w:noProof/>
              </w:rPr>
              <mc:AlternateContent>
                <mc:Choice Requires="wpg">
                  <w:drawing>
                    <wp:anchor distT="0" distB="0" distL="114300" distR="114300" simplePos="0" relativeHeight="251773952" behindDoc="0" locked="0" layoutInCell="1" allowOverlap="1" wp14:anchorId="492AF187" wp14:editId="0F80B3DE">
                      <wp:simplePos x="0" y="0"/>
                      <wp:positionH relativeFrom="column">
                        <wp:posOffset>87630</wp:posOffset>
                      </wp:positionH>
                      <wp:positionV relativeFrom="paragraph">
                        <wp:posOffset>44450</wp:posOffset>
                      </wp:positionV>
                      <wp:extent cx="4751705" cy="2232025"/>
                      <wp:effectExtent l="0" t="0" r="0" b="0"/>
                      <wp:wrapNone/>
                      <wp:docPr id="1808" name="Group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1705" cy="2232025"/>
                                <a:chOff x="2734" y="3427"/>
                                <a:chExt cx="7101" cy="3630"/>
                              </a:xfrm>
                            </wpg:grpSpPr>
                            <wps:wsp>
                              <wps:cNvPr id="1809" name="Line 585"/>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0" name="Line 586"/>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 name="Line 587"/>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2" name="Line 588"/>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Line 589"/>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590"/>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591"/>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Line 592"/>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Text Box 593"/>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F8D4D" w14:textId="77777777" w:rsidR="00541C41" w:rsidRDefault="00541C41" w:rsidP="00C93118">
                                    <w:r>
                                      <w:t>S</w:t>
                                    </w:r>
                                  </w:p>
                                </w:txbxContent>
                              </wps:txbx>
                              <wps:bodyPr rot="0" vert="horz" wrap="square" lIns="91440" tIns="45720" rIns="91440" bIns="45720" anchor="t" anchorCtr="0" upright="1">
                                <a:noAutofit/>
                              </wps:bodyPr>
                            </wps:wsp>
                            <wps:wsp>
                              <wps:cNvPr id="1818" name="Text Box 594"/>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00DDF" w14:textId="77777777" w:rsidR="00541C41" w:rsidRDefault="00541C41" w:rsidP="00C93118">
                                    <w:r>
                                      <w:t>A</w:t>
                                    </w:r>
                                  </w:p>
                                </w:txbxContent>
                              </wps:txbx>
                              <wps:bodyPr rot="0" vert="horz" wrap="square" lIns="91440" tIns="45720" rIns="91440" bIns="45720" anchor="t" anchorCtr="0" upright="1">
                                <a:noAutofit/>
                              </wps:bodyPr>
                            </wps:wsp>
                            <wps:wsp>
                              <wps:cNvPr id="1819" name="Text Box 595"/>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578AE" w14:textId="77777777" w:rsidR="00541C41" w:rsidRDefault="00541C41" w:rsidP="00C93118">
                                    <w:r>
                                      <w:t>B</w:t>
                                    </w:r>
                                  </w:p>
                                </w:txbxContent>
                              </wps:txbx>
                              <wps:bodyPr rot="0" vert="horz" wrap="square" lIns="91440" tIns="45720" rIns="91440" bIns="45720" anchor="t" anchorCtr="0" upright="1">
                                <a:noAutofit/>
                              </wps:bodyPr>
                            </wps:wsp>
                            <wps:wsp>
                              <wps:cNvPr id="1820" name="Text Box 596"/>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E91B7" w14:textId="77777777" w:rsidR="00541C41" w:rsidRDefault="00541C41" w:rsidP="00C93118">
                                    <w:pPr>
                                      <w:rPr>
                                        <w:vertAlign w:val="subscript"/>
                                      </w:rPr>
                                    </w:pPr>
                                    <w:r>
                                      <w:t>A</w:t>
                                    </w:r>
                                    <w:r>
                                      <w:rPr>
                                        <w:vertAlign w:val="subscript"/>
                                      </w:rPr>
                                      <w:t>1</w:t>
                                    </w:r>
                                  </w:p>
                                </w:txbxContent>
                              </wps:txbx>
                              <wps:bodyPr rot="0" vert="horz" wrap="square" lIns="91440" tIns="45720" rIns="91440" bIns="45720" anchor="t" anchorCtr="0" upright="1">
                                <a:noAutofit/>
                              </wps:bodyPr>
                            </wps:wsp>
                            <wps:wsp>
                              <wps:cNvPr id="1821" name="Text Box 597"/>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24051" w14:textId="77777777" w:rsidR="00541C41" w:rsidRDefault="00541C41" w:rsidP="00C93118">
                                    <w:pPr>
                                      <w:rPr>
                                        <w:vertAlign w:val="subscript"/>
                                      </w:rPr>
                                    </w:pPr>
                                    <w:r>
                                      <w:t>B</w:t>
                                    </w:r>
                                    <w:r>
                                      <w:rPr>
                                        <w:vertAlign w:val="subscript"/>
                                      </w:rPr>
                                      <w:t>1</w:t>
                                    </w:r>
                                  </w:p>
                                </w:txbxContent>
                              </wps:txbx>
                              <wps:bodyPr rot="0" vert="horz" wrap="square" lIns="91440" tIns="45720" rIns="91440" bIns="45720" anchor="t" anchorCtr="0" upright="1">
                                <a:noAutofit/>
                              </wps:bodyPr>
                            </wps:wsp>
                            <wps:wsp>
                              <wps:cNvPr id="1822" name="Text Box 598"/>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AC1BB" w14:textId="77777777" w:rsidR="00541C41" w:rsidRDefault="00541C41" w:rsidP="00C93118">
                                    <w:pPr>
                                      <w:rPr>
                                        <w:b/>
                                        <w:bCs/>
                                        <w:sz w:val="24"/>
                                        <w:szCs w:val="24"/>
                                      </w:rPr>
                                    </w:pPr>
                                    <w:r>
                                      <w:rPr>
                                        <w:b/>
                                        <w:bCs/>
                                        <w:sz w:val="24"/>
                                        <w:szCs w:val="24"/>
                                      </w:rPr>
                                      <w:t>I</w:t>
                                    </w:r>
                                  </w:p>
                                </w:txbxContent>
                              </wps:txbx>
                              <wps:bodyPr rot="0" vert="horz" wrap="square" lIns="91440" tIns="45720" rIns="91440" bIns="45720" anchor="t" anchorCtr="0" upright="1">
                                <a:noAutofit/>
                              </wps:bodyPr>
                            </wps:wsp>
                            <wps:wsp>
                              <wps:cNvPr id="1823" name="Text Box 599"/>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66F38" w14:textId="77777777" w:rsidR="00541C41" w:rsidRDefault="00541C41" w:rsidP="00C93118">
                                    <w:pPr>
                                      <w:rPr>
                                        <w:vertAlign w:val="subscript"/>
                                      </w:rPr>
                                    </w:pPr>
                                    <w:r>
                                      <w:t>I</w:t>
                                    </w:r>
                                    <w:r>
                                      <w:rPr>
                                        <w:vertAlign w:val="subscript"/>
                                      </w:rPr>
                                      <w:t>1</w:t>
                                    </w:r>
                                  </w:p>
                                </w:txbxContent>
                              </wps:txbx>
                              <wps:bodyPr rot="0" vert="horz" wrap="square" lIns="91440" tIns="45720" rIns="91440" bIns="45720" anchor="t" anchorCtr="0" upright="1">
                                <a:noAutofit/>
                              </wps:bodyPr>
                            </wps:wsp>
                            <wps:wsp>
                              <wps:cNvPr id="1824" name="Text Box 600"/>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CC4D6" w14:textId="77777777" w:rsidR="00541C41" w:rsidRDefault="00541C41" w:rsidP="00C93118">
                                    <w:r>
                                      <w:t>A'</w:t>
                                    </w:r>
                                  </w:p>
                                </w:txbxContent>
                              </wps:txbx>
                              <wps:bodyPr rot="0" vert="horz" wrap="square" lIns="91440" tIns="45720" rIns="91440" bIns="45720" anchor="t" anchorCtr="0" upright="1">
                                <a:noAutofit/>
                              </wps:bodyPr>
                            </wps:wsp>
                            <wps:wsp>
                              <wps:cNvPr id="1825" name="Text Box 601"/>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6B138" w14:textId="77777777" w:rsidR="00541C41" w:rsidRDefault="00541C41" w:rsidP="00C93118">
                                    <w:pPr>
                                      <w:rPr>
                                        <w:vertAlign w:val="subscript"/>
                                      </w:rPr>
                                    </w:pPr>
                                    <w:r>
                                      <w:t>A</w:t>
                                    </w:r>
                                    <w:r>
                                      <w:rPr>
                                        <w:vertAlign w:val="subscript"/>
                                      </w:rPr>
                                      <w:t>2</w:t>
                                    </w:r>
                                  </w:p>
                                </w:txbxContent>
                              </wps:txbx>
                              <wps:bodyPr rot="0" vert="horz" wrap="square" lIns="91440" tIns="45720" rIns="91440" bIns="45720" anchor="t" anchorCtr="0" upright="1">
                                <a:noAutofit/>
                              </wps:bodyPr>
                            </wps:wsp>
                            <wps:wsp>
                              <wps:cNvPr id="1826" name="Text Box 602"/>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78FC6" w14:textId="77777777" w:rsidR="00541C41" w:rsidRDefault="00541C41" w:rsidP="00C93118">
                                    <w:r>
                                      <w:t>I'</w:t>
                                    </w:r>
                                  </w:p>
                                </w:txbxContent>
                              </wps:txbx>
                              <wps:bodyPr rot="0" vert="horz" wrap="square" lIns="91440" tIns="45720" rIns="91440" bIns="45720" anchor="t" anchorCtr="0" upright="1">
                                <a:noAutofit/>
                              </wps:bodyPr>
                            </wps:wsp>
                            <wps:wsp>
                              <wps:cNvPr id="1827" name="Text Box 603"/>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54CC9" w14:textId="77777777" w:rsidR="00541C41" w:rsidRDefault="00541C41" w:rsidP="00C93118">
                                    <w:pPr>
                                      <w:rPr>
                                        <w:vertAlign w:val="subscript"/>
                                      </w:rPr>
                                    </w:pPr>
                                    <w:r>
                                      <w:t>B</w:t>
                                    </w:r>
                                    <w:r>
                                      <w:rPr>
                                        <w:vertAlign w:val="subscript"/>
                                      </w:rPr>
                                      <w:t>2</w:t>
                                    </w:r>
                                  </w:p>
                                </w:txbxContent>
                              </wps:txbx>
                              <wps:bodyPr rot="0" vert="horz" wrap="square" lIns="91440" tIns="45720" rIns="91440" bIns="45720" anchor="t" anchorCtr="0" upright="1">
                                <a:noAutofit/>
                              </wps:bodyPr>
                            </wps:wsp>
                            <wps:wsp>
                              <wps:cNvPr id="1828" name="Text Box 604"/>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9ABA7" w14:textId="77777777" w:rsidR="00541C41" w:rsidRDefault="00541C41" w:rsidP="00C93118">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4" o:spid="_x0000_s1347" style="position:absolute;left:0;text-align:left;margin-left:6.9pt;margin-top:3.5pt;width:374.15pt;height:175.75pt;z-index:251773952" coordorigin="2734,3427" coordsize="7101,36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JPQ0fQYAAAZJAAAOAAAAZHJzL2Uyb0RvYy54bWzsXFtzozYUfu9M/4OGd8cCxHXi7CR2vNOZ bZuZ3fZdAWwzxYgKEnu70//eIwnLQJLdXGZJ2ygPDlhY6PLp0znfOXD6br8t0G3G65yVM8s+wRbK yoSlebmeWb99Wk5CC9UNLVNasDKbWZ+z2np39uMPp7sqzhy2YUWacQSVlHW8q2bWpmmqeDqtk022 pfUJq7ISCleMb2kDp3w9TTndQe3bYupg7E93jKcVZ0lW1/DtQhVaZ7L+1SpLml9XqzprUDGzoG2N /OTy81p8Ts9OabzmtNrkSdsM+oxWbGlewk11VQvaUHTD8ztVbfOEs5qtmpOEbadstcqTTPYBemPj QW/ec3ZTyb6s49260sMEQzsYp2dXm/xye8VRnsLchRjmqqRbmCV5Y+SFRIzPrlrHcNl7Xn2srrjq JBx+YMkfNRRPh+XifK0uRte7n1kKFdKbhsnx2a/4VlQBPUd7OQ2f9TRk+wYl8CUJPDvAnoUSKHMc 18GOpyYq2cBsit85gUssBMUucYJD2WX7+8DGtvqx67tyiqc0VjeWjW0bJ3oGoKuP41q/bFw/bmiV yemqxYAdxzU6jOuHvMxgWGVvxM3hqnl5xeUg13ENw/vNEXOxD9MEPfecQ88P4+bjKFD97neaxhWv m/cZ2yJxMLMKaIacDXr7oW7EHB4vEZNTsmVeFPA9jYsS7WZW5MEMiNOaFXkqCuUJX1/PC45uqVhc 8k9MBVTWuwxAXKaysk1G08v2uKF5oY7h+qIU9UE/oDntkVo9XyIcXYaXIZkQx7+cELxYTM6XczLx l3bgLdzFfL6w/xZNs0m8ydM0K0XrDivZJo+b0ZZT1BrUa1kPw7Rfu+wiNPbwXzYakKVmUMHqmqWf 5cTK7wFko6HNBppTq7hFmy8m5Zloi2wf1qFYZ0HYrrMD2uA2cn2GoUGb3L4AJG8QbcC0PbRJlDwF bWhV5NXvsP9Igmn3Bc1ybhBEit8PuDuynE2Igd4bhp4zgF74AqLTgPvatmoA97Z3VncAOMlMT+E6 Ydu0DEeAx+TOSkL//p01cAy7vWF2A/+mu7FGEgzPBJvv+LBPgxlHQs/ub6etGReYrVSJEG/TigMj vwc2CZKngO1+K87GQJkCdh4ecJyPfdi+hQMR2I5ApHbRj66o8VZP7tV1/lfeqj9AngTDU5DX2VNd GwOdAabAiJNer9QUpKYEeGsFpcCR4DZ4e5tMBwqZYrpPwqG8YHvkRW7HcRAaJ2r2UHBwSWsldaKS zTe0XGfnnLOdkLJALlRQauGq5FFx8iglT2uYHrYH7EhwS47et7ZlDgr3o6U8sVQ6ota/VHbriYd1 V2Ncyr92t+hc9qA+p9a/1OG/RLZD8IUTTZZ+GEzIkniTKMDhBNvRReRjEpHFsq8kSv3sxVbBi/XT bd5AiKTItzMr1CIrjR8SU7UQKpp/kCgP/++TKpv99b6NAGgPWsmXiDNQi4FSIcADBxvG/7LQDoIl M6v+84byzELFTyUsg0h6xqiRJ8QTngvi3ZLrbgktE6hqZjUWUofzRkVkbiqerzdwJ6UFlewcwgar XCrUYlmpVkFfxMmomqqOjHRYow2OSBV/PNYgLlaRD0KIYY2pFus7dADxB8MaI7KGlkEMa/TifraO +3VYoxv7G5M1iBIAPI9IC/toGRtb4954prE1vq+tcdSzDGv0WEPYTnc8lG4MdzzW8LEN7rnQb4g7 YA0/gGYK+cYHl/ur8o3xUCBZwngonXSPF3gokRYmDWv0WUPH4Tu2hvQPOuLEOLqGjx3loXjeMEMp cMAkMqwhEqmMhzKehxJpUdmwRp81dApFhzW0CATZiePZGkQ4JtLWiIasYTwU46HopNMRWUOHBQxr 9FlD58F0WEOLQKOyhm/7ra1huwM1NBJWiLA1IPhsPBSdp210je+sa+iwgGGNPmvAchzoGq12MLqH Ag8VqGcojk+PHLOLgdwEa5jIq/FQRrQ1dFjAsEafNXRmmrY1QJV8lXwNzRoghg5sDV/kuRnWMLqG yLAZkTV0WMCwRp81dFZhhzW0CDSqh6JZw8PDfI0AXBbDGmLJGDV0TNbQYQHDGn3WuJsbKjb249Oz 46mhR9YIhk8HGdYwauhrqKE6LGBYo88ad3NDIZv4dVnDJ8MsL80avi1dzYcffzD5GiZfg8bd13O8 JF9DhwX+K6wh3xADL9uRGfPti4HE23y65zID/fj6orN/AAAA//8DAFBLAwQUAAYACAAAACEAP1NG ed4AAAAIAQAADwAAAGRycy9kb3ducmV2LnhtbEyPQWvCQBSE74X+h+UJvdVNDFGJ2YhI25MUqoXS 2zP7TILZ3ZBdk/jv+3pqj8MMM9/k28m0YqDeN84qiOcRCLKl042tFHyeXp/XIHxAq7F1lhTcycO2 eHzIMdNutB80HEMluMT6DBXUIXSZlL6syaCfu44sexfXGwws+0rqHkcuN61cRNFSGmwsL9TY0b6m 8nq8GQVvI467JH4ZDtfL/v59St+/DjEp9TSbdhsQgabwF4ZffEaHgpnO7ma1Fy3rhMmDghU/Ynu1 XMQgzgqSdJ2CLHL5/0DxAwAA//8DAFBLAQItABQABgAIAAAAIQC2gziS/gAAAOEBAAATAAAAAAAA AAAAAAAAAAAAAABbQ29udGVudF9UeXBlc10ueG1sUEsBAi0AFAAGAAgAAAAhADj9If/WAAAAlAEA AAsAAAAAAAAAAAAAAAAALwEAAF9yZWxzLy5yZWxzUEsBAi0AFAAGAAgAAAAhAKIk9DR9BgAABkkA AA4AAAAAAAAAAAAAAAAALgIAAGRycy9lMm9Eb2MueG1sUEsBAi0AFAAGAAgAAAAhAD9TRnneAAAA CAEAAA8AAAAAAAAAAAAAAAAA1wgAAGRycy9kb3ducmV2LnhtbFBLBQYAAAAABAAEAPMAAADiCQAA AAA= ">
                      <v:line id="Line 585" o:spid="_x0000_s1348" style="position:absolute;visibility:visible;mso-wrap-style:square" from="3068,5227" to="9165,5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p5NcUAAADdAAAADwAAAGRycy9kb3ducmV2LnhtbERPTWvCQBC9F/wPywi91Y0KQVNXkYqg PUi1hfY4ZqdJbHY27G6T9N93BcHbPN7nLFa9qUVLzleWFYxHCQji3OqKCwUf79unGQgfkDXWlknB H3lYLQcPC8y07fhI7SkUIoawz1BBGUKTSenzkgz6kW2II/dtncEQoSukdtjFcFPLSZKk0mDFsaHE hl5Kyn9Ov0bBYfqWtuv9667/3KfnfHM8f106p9TjsF8/gwjUh7v45t7pOH+WzOH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Ip5NcUAAADdAAAADwAAAAAAAAAA AAAAAAChAgAAZHJzL2Rvd25yZXYueG1sUEsFBgAAAAAEAAQA+QAAAJMDAAAAAA== "/>
                      <v:line id="Line 586" o:spid="_x0000_s1349" style="position:absolute;visibility:visible;mso-wrap-style:square" from="9165,3787" to="9165,6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lGdcgAAADdAAAADwAAAGRycy9kb3ducmV2LnhtbESPQUvDQBCF74L/YRnBm91UIZS021Ja Cq0HsVWwx2l2TGKzs2F3TeK/dw6Ctxnem/e+WaxG16qeQmw8G5hOMlDEpbcNVwbe33YPM1AxIVts PZOBH4qwWt7eLLCwfuAj9adUKQnhWKCBOqWu0DqWNTmME98Ri/bpg8Mka6i0DThIuGv1Y5bl2mHD 0lBjR5uayuvp2xl4eXrN+/XheT9+HPJLuT1ezl9DMOb+blzPQSUa07/573pvBX82FX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GlGdcgAAADdAAAADwAAAAAA AAAAAAAAAAChAgAAZHJzL2Rvd25yZXYueG1sUEsFBgAAAAAEAAQA+QAAAJYDAAAAAA== "/>
                      <v:line id="Line 587" o:spid="_x0000_s1350" style="position:absolute;flip:y;visibility:visible;mso-wrap-style:square" from="3068,3779" to="9165,5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6TEcUAAADdAAAADwAAAGRycy9kb3ducmV2LnhtbERPTWvCQBC9C/0PyxS8SN1EiqSpq0ih 0IOXaon0Ns1OsyHZ2XR3q+m/7wqCt3m8z1ltRtuLE/nQOlaQzzMQxLXTLTcKPg6vDwWIEJE19o5J wR8F2KzvJisstTvzO532sREphEOJCkyMQyllqA1ZDHM3ECfu23mLMUHfSO3xnMJtLxdZtpQWW04N Bgd6MVR3+1+rQBa72Y/ffj12VXc8PpmqrobPnVLT+3H7DCLSGG/iq/tNp/lFnsPlm3SCX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86TEcUAAADdAAAADwAAAAAAAAAA AAAAAAChAgAAZHJzL2Rvd25yZXYueG1sUEsFBgAAAAAEAAQA+QAAAJMDAAAAAA== "/>
                      <v:line id="Line 588" o:spid="_x0000_s1351" style="position:absolute;visibility:visible;mso-wrap-style:square" from="3068,5227" to="9165,6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9mcUAAADdAAAADwAAAGRycy9kb3ducmV2LnhtbERPTWvCQBC9F/wPywi9NRstBImuIhVB eyhVC/U4ZsckNjsbdrdJ+u+7hYK3ebzPWawG04iOnK8tK5gkKQjiwuqaSwUfp+3TDIQPyBoby6Tg hzyslqOHBeba9nyg7hhKEUPY56igCqHNpfRFRQZ9YlviyF2tMxgidKXUDvsYbho5TdNMGqw5NlTY 0ktFxdfx2yh4e37PuvX+dTd87rNLsTlczrfeKfU4HtZzEIGGcBf/u3c6zp9NpvD3TTx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9mcUAAADdAAAADwAAAAAAAAAA AAAAAAChAgAAZHJzL2Rvd25yZXYueG1sUEsFBgAAAAAEAAQA+QAAAJMDAAAAAA== "/>
                      <v:line id="Line 589" o:spid="_x0000_s1352" style="position:absolute;visibility:visible;mso-wrap-style:square" from="4609,4867" to="4609,5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vYAsUAAADdAAAADwAAAGRycy9kb3ducmV2LnhtbERPTWvCQBC9F/wPywje6kaFIKmrSEXQ HkRtoT2O2WmSNjsbdrdJ/PeuIPQ2j/c5i1VvatGS85VlBZNxAoI4t7riQsHH+/Z5DsIHZI21ZVJw JQ+r5eBpgZm2HZ+oPYdCxBD2GSooQ2gyKX1ekkE/tg1x5L6tMxgidIXUDrsYbmo5TZJUGqw4NpTY 0GtJ+e/5zyg4zI5pu96/7frPfXrJN6fL10/nlBoN+/ULiEB9+Bc/3Dsd588nM7h/E0+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vYAsUAAADdAAAADwAAAAAAAAAA AAAAAAChAgAAZHJzL2Rvd25yZXYueG1sUEsFBgAAAAAEAAQA+QAAAJMDAAAAAA== "/>
                      <v:line id="Line 590" o:spid="_x0000_s1353" style="position:absolute;visibility:visible;mso-wrap-style:square" from="6261,4851" to="6261,5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JAdsUAAADdAAAADwAAAGRycy9kb3ducmV2LnhtbERPS2vCQBC+C/6HZQredOODIKmriCJo D6XaQnscs9MkNTsbdrdJ/PfdQqG3+fies9r0phYtOV9ZVjCdJCCIc6srLhS8vR7GSxA+IGusLZOC O3nYrIeDFWbadnym9hIKEUPYZ6igDKHJpPR5SQb9xDbEkfu0zmCI0BVSO+xiuKnlLElSabDi2FBi Q7uS8tvl2yh4nr+k7fb0dOzfT+k135+vH1+dU2r00G8fQQTqw7/4z33Ucf5yuoDfb+IJ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1JAdsUAAADdAAAADwAAAAAAAAAA AAAAAAChAgAAZHJzL2Rvd25yZXYueG1sUEsFBgAAAAAEAAQA+QAAAJMDAAAAAA== "/>
                      <v:line id="Line 591" o:spid="_x0000_s1354" style="position:absolute;flip:y;visibility:visible;mso-wrap-style:square" from="3103,4507" to="9165,5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WVEsUAAADdAAAADwAAAGRycy9kb3ducmV2LnhtbERPTWsCMRC9F/ofwgi9lJq1tGVdjSKC 0IOXqqx4GzfjZtnNZJukuv33TaHQ2zze58yXg+3ElXxoHCuYjDMQxJXTDdcKDvvNUw4iRGSNnWNS 8E0Blov7uzkW2t34g667WIsUwqFABSbGvpAyVIYshrHriRN3cd5iTNDXUnu8pXDbyecse5MWG04N BntaG6ra3ZdVIPPt46dfnV/asj0ep6asyv60VephNKxmICIN8V/8537XaX4+eYX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WVEsUAAADdAAAADwAAAAAAAAAA AAAAAAChAgAAZHJzL2Rvd25yZXYueG1sUEsFBgAAAAAEAAQA+QAAAJMDAAAAAA== "/>
                      <v:line id="Line 592" o:spid="_x0000_s1355" style="position:absolute;visibility:visible;mso-wrap-style:square" from="3100,5226" to="9165,5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x7msQAAADdAAAADwAAAGRycy9kb3ducmV2LnhtbERPS2vCQBC+F/wPyxR6qxstBEldRSqC 9lB8QT2O2TGJZmfD7jZJ/71bKHibj+8503lvatGS85VlBaNhAoI4t7riQsHxsHqdgPABWWNtmRT8 kof5bPA0xUzbjnfU7kMhYgj7DBWUITSZlD4vyaAf2oY4chfrDIYIXSG1wy6Gm1qOkySVBiuODSU2 9FFSftv/GAVfb9u0XWw+1/33Jj3ny935dO2cUi/P/eIdRKA+PMT/7rWO8yejF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zHuaxAAAAN0AAAAPAAAAAAAAAAAA AAAAAKECAABkcnMvZG93bnJldi54bWxQSwUGAAAAAAQABAD5AAAAkgMAAAAA "/>
                      <v:shape id="Text Box 593" o:spid="_x0000_s1356" type="#_x0000_t202" style="position:absolute;left:2734;top:501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cwscIA AADdAAAADwAAAGRycy9kb3ducmV2LnhtbERPS4vCMBC+L/gfwgje1kRxV61GEUXY0y4+wdvQjG2x mZQm2vrvzcLC3ubje8582dpSPKj2hWMNg74CQZw6U3Cm4XjYvk9A+IBssHRMGp7kYbnovM0xMa7h HT32IRMxhH2CGvIQqkRKn+Zk0fddRRy5q6sthgjrTJoamxhuSzlU6lNaLDg25FjROqf0tr9bDafv 6+U8Uj/Zxn5UjWuVZDuVWve67WoGIlAb/sV/7i8T508GY/j9Jp4gF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MBzCxwgAAAN0AAAAPAAAAAAAAAAAAAAAAAJgCAABkcnMvZG93 bnJldi54bWxQSwUGAAAAAAQABAD1AAAAhwMAAAAA " filled="f" stroked="f">
                        <v:textbox>
                          <w:txbxContent>
                            <w:p w14:paraId="634F8D4D" w14:textId="77777777" w:rsidR="00541C41" w:rsidRDefault="00541C41" w:rsidP="00C93118">
                              <w:r>
                                <w:t>S</w:t>
                              </w:r>
                            </w:p>
                          </w:txbxContent>
                        </v:textbox>
                      </v:shape>
                      <v:shape id="Text Box 594" o:spid="_x0000_s1357" type="#_x0000_t202" style="position:absolute;left:4304;top:444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kw8UA AADdAAAADwAAAGRycy9kb3ducmV2LnhtbESPQWvCQBCF70L/wzIFb7qrWLGpq5RKwVPFaAu9Ddkx Cc3OhuzWxH/vHAq9zfDevPfNejv4Rl2pi3VgC7OpAUVcBFdzaeF8ep+sQMWE7LAJTBZuFGG7eRit MXOh5yNd81QqCeGYoYUqpTbTOhYVeYzT0BKLdgmdxyRrV2rXYS/hvtFzY5baY83SUGFLbxUVP/mv t/D5cfn+WphDufNPbR8Go9k/a2vHj8PrC6hEQ/o3/13vneCvZoIr38gIenMHAAD//wMAUEsBAi0A FAAGAAgAAAAhAPD3irv9AAAA4gEAABMAAAAAAAAAAAAAAAAAAAAAAFtDb250ZW50X1R5cGVzXS54 bWxQSwECLQAUAAYACAAAACEAMd1fYdIAAACPAQAACwAAAAAAAAAAAAAAAAAuAQAAX3JlbHMvLnJl bHNQSwECLQAUAAYACAAAACEAMy8FnkEAAAA5AAAAEAAAAAAAAAAAAAAAAAApAgAAZHJzL3NoYXBl eG1sLnhtbFBLAQItABQABgAIAAAAIQD9mKTDxQAAAN0AAAAPAAAAAAAAAAAAAAAAAJgCAABkcnMv ZG93bnJldi54bWxQSwUGAAAAAAQABAD1AAAAigMAAAAA " filled="f" stroked="f">
                        <v:textbox>
                          <w:txbxContent>
                            <w:p w14:paraId="7E700DDF" w14:textId="77777777" w:rsidR="00541C41" w:rsidRDefault="00541C41" w:rsidP="00C93118">
                              <w:r>
                                <w:t>A</w:t>
                              </w:r>
                            </w:p>
                          </w:txbxContent>
                        </v:textbox>
                      </v:shape>
                      <v:shape id="Text Box 595" o:spid="_x0000_s1358" type="#_x0000_t202" style="position:absolute;left:4341;top:5542;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QBWMEA AADdAAAADwAAAGRycy9kb3ducmV2LnhtbERPTYvCMBC9C/6HMII3TRQV7RpFlIU9Kequ4G1oxrZs MylN1nb/vREEb/N4n7Nct7YUd6p94VjDaKhAEKfOFJxp+D5/DuYgfEA2WDomDf/kYb3qdpaYGNfw ke6nkIkYwj5BDXkIVSKlT3Oy6IeuIo7czdUWQ4R1Jk2NTQy3pRwrNZMWC44NOVa0zSn9Pf1ZDT/7 2/UyUYdsZ6dV41ol2S6k1v1eu/kAEagNb/HL/WXi/PloAc9v4gly9QAAAP//AwBQSwECLQAUAAYA CAAAACEA8PeKu/0AAADiAQAAEwAAAAAAAAAAAAAAAAAAAAAAW0NvbnRlbnRfVHlwZXNdLnhtbFBL AQItABQABgAIAAAAIQAx3V9h0gAAAI8BAAALAAAAAAAAAAAAAAAAAC4BAABfcmVscy8ucmVsc1BL AQItABQABgAIAAAAIQAzLwWeQQAAADkAAAAQAAAAAAAAAAAAAAAAACkCAABkcnMvc2hhcGV4bWwu eG1sUEsBAi0AFAAGAAgAAAAhAJLUAVjBAAAA3QAAAA8AAAAAAAAAAAAAAAAAmAIAAGRycy9kb3du cmV2LnhtbFBLBQYAAAAABAAEAPUAAACGAwAAAAA= " filled="f" stroked="f">
                        <v:textbox>
                          <w:txbxContent>
                            <w:p w14:paraId="0F9578AE" w14:textId="77777777" w:rsidR="00541C41" w:rsidRDefault="00541C41" w:rsidP="00C93118">
                              <w:r>
                                <w:t>B</w:t>
                              </w:r>
                            </w:p>
                          </w:txbxContent>
                        </v:textbox>
                      </v:shape>
                      <v:shape id="Text Box 596" o:spid="_x0000_s1359" type="#_x0000_t202" style="position:absolute;left:6016;top:4432;width:670;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JieMUA AADdAAAADwAAAGRycy9kb3ducmV2LnhtbESPT2vCQBDF74V+h2UK3upuRYumrlJaCp6U+g+8Ddkx Cc3OhuzWxG/vHARvM7w37/1mvux9rS7UxiqwhbehAUWcB1dxYWG/+3mdgooJ2WEdmCxcKcJy8fw0 x8yFjn/psk2FkhCOGVooU2oyrWNeksc4DA2xaOfQekyytoV2LXYS7ms9MuZde6xYGkps6Kuk/G/7 7y0c1ufTcWw2xbefNF3ojWY/09YOXvrPD1CJ+vQw369XTvCnI+GXb2QEvbgBAAD//wMAUEsBAi0A FAAGAAgAAAAhAPD3irv9AAAA4gEAABMAAAAAAAAAAAAAAAAAAAAAAFtDb250ZW50X1R5cGVzXS54 bWxQSwECLQAUAAYACAAAACEAMd1fYdIAAACPAQAACwAAAAAAAAAAAAAAAAAuAQAAX3JlbHMvLnJl bHNQSwECLQAUAAYACAAAACEAMy8FnkEAAAA5AAAAEAAAAAAAAAAAAAAAAAApAgAAZHJzL3NoYXBl eG1sLnhtbFBLAQItABQABgAIAAAAIQDNgmJ4xQAAAN0AAAAPAAAAAAAAAAAAAAAAAJgCAABkcnMv ZG93bnJldi54bWxQSwUGAAAAAAQABAD1AAAAigMAAAAA " filled="f" stroked="f">
                        <v:textbox>
                          <w:txbxContent>
                            <w:p w14:paraId="5ADE91B7" w14:textId="77777777" w:rsidR="00541C41" w:rsidRDefault="00541C41" w:rsidP="00C93118">
                              <w:pPr>
                                <w:rPr>
                                  <w:vertAlign w:val="subscript"/>
                                </w:rPr>
                              </w:pPr>
                              <w:r>
                                <w:t>A</w:t>
                              </w:r>
                              <w:r>
                                <w:rPr>
                                  <w:vertAlign w:val="subscript"/>
                                </w:rPr>
                                <w:t>1</w:t>
                              </w:r>
                            </w:p>
                          </w:txbxContent>
                        </v:textbox>
                      </v:shape>
                      <v:shape id="Text Box 597" o:spid="_x0000_s1360" type="#_x0000_t202" style="position:absolute;left:6024;top:5527;width:729;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7H48EA AADdAAAADwAAAGRycy9kb3ducmV2LnhtbERPTYvCMBC9L/gfwgje1kRxF61GEUXwtLKuCt6GZmyL zaQ00dZ/bwRhb/N4nzNbtLYUd6p94VjDoK9AEKfOFJxpOPxtPscgfEA2WDomDQ/ysJh3PmaYGNfw L933IRMxhH2CGvIQqkRKn+Zk0fddRRy5i6sthgjrTJoamxhuSzlU6ltaLDg25FjRKqf0ur9ZDcef y/k0Urtsbb+qxrVKsp1IrXvddjkFEagN/+K3e2vi/PFwAK9v4gly/gQAAP//AwBQSwECLQAUAAYA CAAAACEA8PeKu/0AAADiAQAAEwAAAAAAAAAAAAAAAAAAAAAAW0NvbnRlbnRfVHlwZXNdLnhtbFBL AQItABQABgAIAAAAIQAx3V9h0gAAAI8BAAALAAAAAAAAAAAAAAAAAC4BAABfcmVscy8ucmVsc1BL AQItABQABgAIAAAAIQAzLwWeQQAAADkAAAAQAAAAAAAAAAAAAAAAACkCAABkcnMvc2hhcGV4bWwu eG1sUEsBAi0AFAAGAAgAAAAhAKLOx+PBAAAA3QAAAA8AAAAAAAAAAAAAAAAAmAIAAGRycy9kb3du cmV2LnhtbFBLBQYAAAAABAAEAPUAAACGAwAAAAA= " filled="f" stroked="f">
                        <v:textbox>
                          <w:txbxContent>
                            <w:p w14:paraId="4EE24051" w14:textId="77777777" w:rsidR="00541C41" w:rsidRDefault="00541C41" w:rsidP="00C93118">
                              <w:pPr>
                                <w:rPr>
                                  <w:vertAlign w:val="subscript"/>
                                </w:rPr>
                              </w:pPr>
                              <w:r>
                                <w:t>B</w:t>
                              </w:r>
                              <w:r>
                                <w:rPr>
                                  <w:vertAlign w:val="subscript"/>
                                </w:rPr>
                                <w:t>1</w:t>
                              </w:r>
                            </w:p>
                          </w:txbxContent>
                        </v:textbox>
                      </v:shape>
                      <v:shape id="Text Box 598" o:spid="_x0000_s1361" type="#_x0000_t202" style="position:absolute;left:4542;top:492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xZlMMA AADdAAAADwAAAGRycy9kb3ducmV2LnhtbERPS2vCQBC+F/wPyxS81d0GLWnqRkQp9KRUbaG3ITt5 0OxsyG5N+u9dQfA2H99zlqvRtuJMvW8ca3ieKRDEhTMNVxpOx/enFIQPyAZbx6Thnzys8snDEjPj Bv6k8yFUIoawz1BDHUKXSemLmiz6meuII1e63mKIsK+k6XGI4baViVIv0mLDsaHGjjY1Fb+HP6vh a1f+fM/VvtraRTe4UUm2r1Lr6eO4fgMRaAx38c39YeL8NEng+k08QeYXAAAA//8DAFBLAQItABQA BgAIAAAAIQDw94q7/QAAAOIBAAATAAAAAAAAAAAAAAAAAAAAAABbQ29udGVudF9UeXBlc10ueG1s UEsBAi0AFAAGAAgAAAAhADHdX2HSAAAAjwEAAAsAAAAAAAAAAAAAAAAALgEAAF9yZWxzLy5yZWxz UEsBAi0AFAAGAAgAAAAhADMvBZ5BAAAAOQAAABAAAAAAAAAAAAAAAAAAKQIAAGRycy9zaGFwZXht bC54bWxQSwECLQAUAAYACAAAACEAUhxZlMMAAADdAAAADwAAAAAAAAAAAAAAAACYAgAAZHJzL2Rv d25yZXYueG1sUEsFBgAAAAAEAAQA9QAAAIgDAAAAAA== " filled="f" stroked="f">
                        <v:textbox>
                          <w:txbxContent>
                            <w:p w14:paraId="653AC1BB" w14:textId="77777777" w:rsidR="00541C41" w:rsidRDefault="00541C41" w:rsidP="00C93118">
                              <w:pPr>
                                <w:rPr>
                                  <w:b/>
                                  <w:bCs/>
                                  <w:sz w:val="24"/>
                                  <w:szCs w:val="24"/>
                                </w:rPr>
                              </w:pPr>
                              <w:r>
                                <w:rPr>
                                  <w:b/>
                                  <w:bCs/>
                                  <w:sz w:val="24"/>
                                  <w:szCs w:val="24"/>
                                </w:rPr>
                                <w:t>I</w:t>
                              </w:r>
                            </w:p>
                          </w:txbxContent>
                        </v:textbox>
                      </v:shape>
                      <v:shape id="Text Box 599" o:spid="_x0000_s1362" type="#_x0000_t202" style="position:absolute;left:6164;top:5137;width:924;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8D8IA AADdAAAADwAAAGRycy9kb3ducmV2LnhtbERPS4vCMBC+L/gfwgjeNPGxotUossuCJxef4G1oxrbY TEqTtd1/vxGEvc3H95zlurWleFDtC8cahgMFgjh1puBMw+n41Z+B8AHZYOmYNPySh/Wq87bExLiG 9/Q4hEzEEPYJashDqBIpfZqTRT9wFXHkbq62GCKsM2lqbGK4LeVIqam0WHBsyLGij5zS++HHajjv btfLRH1nn/a9alyrJNu51LrXbTcLEIHa8C9+ubcmzp+NxvD8Jp4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9UPwPwgAAAN0AAAAPAAAAAAAAAAAAAAAAAJgCAABkcnMvZG93 bnJldi54bWxQSwUGAAAAAAQABAD1AAAAhwMAAAAA " filled="f" stroked="f">
                        <v:textbox>
                          <w:txbxContent>
                            <w:p w14:paraId="67066F38" w14:textId="77777777" w:rsidR="00541C41" w:rsidRDefault="00541C41" w:rsidP="00C93118">
                              <w:pPr>
                                <w:rPr>
                                  <w:vertAlign w:val="subscript"/>
                                </w:rPr>
                              </w:pPr>
                              <w:r>
                                <w:t>I</w:t>
                              </w:r>
                              <w:r>
                                <w:rPr>
                                  <w:vertAlign w:val="subscript"/>
                                </w:rPr>
                                <w:t>1</w:t>
                              </w:r>
                            </w:p>
                          </w:txbxContent>
                        </v:textbox>
                      </v:shape>
                      <v:shape id="Text Box 600" o:spid="_x0000_s1363" type="#_x0000_t202" style="position:absolute;left:9098;top:34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lke8MA AADdAAAADwAAAGRycy9kb3ducmV2LnhtbERPTWvCQBC9F/wPywje6q5ii0Y3QSxCTy1NVfA2ZMck mJ0N2W2S/vtuodDbPN7n7LLRNqKnzteONSzmCgRx4UzNpYbT5/FxDcIHZIONY9LwTR6ydPKww8S4 gT+oz0MpYgj7BDVUIbSJlL6oyKKfu5Y4cjfXWQwRdqU0HQ4x3DZyqdSztFhzbKiwpUNFxT3/shrO b7frZaXeyxf71A5uVJLtRmo9m477LYhAY/gX/7lfTZy/Xq7g95t4gkx/AAAA//8DAFBLAQItABQA BgAIAAAAIQDw94q7/QAAAOIBAAATAAAAAAAAAAAAAAAAAAAAAABbQ29udGVudF9UeXBlc10ueG1s UEsBAi0AFAAGAAgAAAAhADHdX2HSAAAAjwEAAAsAAAAAAAAAAAAAAAAALgEAAF9yZWxzLy5yZWxz UEsBAi0AFAAGAAgAAAAhADMvBZ5BAAAAOQAAABAAAAAAAAAAAAAAAAAAKQIAAGRycy9zaGFwZXht bC54bWxQSwECLQAUAAYACAAAACEAsrlke8MAAADdAAAADwAAAAAAAAAAAAAAAACYAgAAZHJzL2Rv d25yZXYueG1sUEsFBgAAAAAEAAQA9QAAAIgDAAAAAA== " filled="f" stroked="f">
                        <v:textbox>
                          <w:txbxContent>
                            <w:p w14:paraId="0E6CC4D6" w14:textId="77777777" w:rsidR="00541C41" w:rsidRDefault="00541C41" w:rsidP="00C93118">
                              <w:r>
                                <w:t>A'</w:t>
                              </w:r>
                            </w:p>
                          </w:txbxContent>
                        </v:textbox>
                      </v:shape>
                      <v:shape id="Text Box 601" o:spid="_x0000_s1364" type="#_x0000_t202" style="position:absolute;left:9098;top:43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XB4MMA AADdAAAADwAAAGRycy9kb3ducmV2LnhtbERPTWvCQBC9F/wPywi91V3FFI1ugliEnlqaquBtyI5J MDsbsluT/vtuodDbPN7nbPPRtuJOvW8ca5jPFAji0pmGKw3Hz8PTCoQPyAZbx6Thmzzk2eRhi6lx A3/QvQiViCHsU9RQh9ClUvqyJot+5jriyF1dbzFE2FfS9DjEcNvKhVLP0mLDsaHGjvY1lbfiy2o4 vV0v56V6r15s0g1uVJLtWmr9OB13GxCBxvAv/nO/mjh/tUj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3fXB4MMAAADdAAAADwAAAAAAAAAAAAAAAACYAgAAZHJzL2Rv d25yZXYueG1sUEsFBgAAAAAEAAQA9QAAAIgDAAAAAA== " filled="f" stroked="f">
                        <v:textbox>
                          <w:txbxContent>
                            <w:p w14:paraId="7B26B138" w14:textId="77777777" w:rsidR="00541C41" w:rsidRDefault="00541C41" w:rsidP="00C93118">
                              <w:pPr>
                                <w:rPr>
                                  <w:vertAlign w:val="subscript"/>
                                </w:rPr>
                              </w:pPr>
                              <w:r>
                                <w:t>A</w:t>
                              </w:r>
                              <w:r>
                                <w:rPr>
                                  <w:vertAlign w:val="subscript"/>
                                </w:rPr>
                                <w:t>2</w:t>
                              </w:r>
                            </w:p>
                          </w:txbxContent>
                        </v:textbox>
                      </v:shape>
                      <v:shape id="Text Box 602" o:spid="_x0000_s1365" type="#_x0000_t202" style="position:absolute;left:9098;top:504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dfl8EA AADdAAAADwAAAGRycy9kb3ducmV2LnhtbERPTYvCMBC9C/sfwix402RFRbtGEUXwpKi7wt6GZmzL NpPSRFv/vREEb/N4nzNbtLYUN6p94VjDV1+BIE6dKTjT8HPa9CYgfEA2WDomDXfysJh/dGaYGNfw gW7HkIkYwj5BDXkIVSKlT3Oy6PuuIo7cxdUWQ4R1Jk2NTQy3pRwoNZYWC44NOVa0yin9P16tht/d 5e88VPtsbUdV41ol2U6l1t3PdvkNIlAb3uKXe2vi/MlgDM9v4gly/gAAAP//AwBQSwECLQAUAAYA CAAAACEA8PeKu/0AAADiAQAAEwAAAAAAAAAAAAAAAAAAAAAAW0NvbnRlbnRfVHlwZXNdLnhtbFBL AQItABQABgAIAAAAIQAx3V9h0gAAAI8BAAALAAAAAAAAAAAAAAAAAC4BAABfcmVscy8ucmVsc1BL AQItABQABgAIAAAAIQAzLwWeQQAAADkAAAAQAAAAAAAAAAAAAAAAACkCAABkcnMvc2hhcGV4bWwu eG1sUEsBAi0AFAAGAAgAAAAhAC0nX5fBAAAA3QAAAA8AAAAAAAAAAAAAAAAAmAIAAGRycy9kb3du cmV2LnhtbFBLBQYAAAAABAAEAPUAAACGAwAAAAA= " filled="f" stroked="f">
                        <v:textbox>
                          <w:txbxContent>
                            <w:p w14:paraId="70A78FC6" w14:textId="77777777" w:rsidR="00541C41" w:rsidRDefault="00541C41" w:rsidP="00C93118">
                              <w:r>
                                <w:t>I'</w:t>
                              </w:r>
                            </w:p>
                          </w:txbxContent>
                        </v:textbox>
                      </v:shape>
                      <v:shape id="Text Box 603" o:spid="_x0000_s1366" type="#_x0000_t202" style="position:absolute;left:9098;top:576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v6DMIA AADdAAAADwAAAGRycy9kb3ducmV2LnhtbERPS4vCMBC+L/gfwgjeNFF01WoU2WXBk4tP8DY0Y1ts JqXJ2u6/3wjC3ubje85y3dpSPKj2hWMNw4ECQZw6U3Cm4XT86s9A+IBssHRMGn7Jw3rVeVtiYlzD e3ocQiZiCPsENeQhVImUPs3Joh+4ijhyN1dbDBHWmTQ1NjHclnKk1Lu0WHBsyLGij5zS++HHajjv btfLWH1nn3ZSNa5Vku1cat3rtpsFiEBt+Be/3FsT589GU3h+E0+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a/oMwgAAAN0AAAAPAAAAAAAAAAAAAAAAAJgCAABkcnMvZG93 bnJldi54bWxQSwUGAAAAAAQABAD1AAAAhwMAAAAA " filled="f" stroked="f">
                        <v:textbox>
                          <w:txbxContent>
                            <w:p w14:paraId="28454CC9" w14:textId="77777777" w:rsidR="00541C41" w:rsidRDefault="00541C41" w:rsidP="00C93118">
                              <w:pPr>
                                <w:rPr>
                                  <w:vertAlign w:val="subscript"/>
                                </w:rPr>
                              </w:pPr>
                              <w:r>
                                <w:t>B</w:t>
                              </w:r>
                              <w:r>
                                <w:rPr>
                                  <w:vertAlign w:val="subscript"/>
                                </w:rPr>
                                <w:t>2</w:t>
                              </w:r>
                            </w:p>
                          </w:txbxContent>
                        </v:textbox>
                      </v:shape>
                      <v:shape id="Text Box 604" o:spid="_x0000_s1367" type="#_x0000_t202" style="position:absolute;left:9098;top:6442;width:73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ufsUA AADdAAAADwAAAGRycy9kb3ducmV2LnhtbESPT2vCQBDF74V+h2UK3upuRYumrlJaCp6U+g+8Ddkx Cc3OhuzWxG/vHARvM7w37/1mvux9rS7UxiqwhbehAUWcB1dxYWG/+3mdgooJ2WEdmCxcKcJy8fw0 x8yFjn/psk2FkhCOGVooU2oyrWNeksc4DA2xaOfQekyytoV2LXYS7ms9MuZde6xYGkps6Kuk/G/7 7y0c1ufTcWw2xbefNF3ojWY/09YOXvrPD1CJ+vQw369XTvCnI8GVb2QEvbgBAAD//wMAUEsBAi0A FAAGAAgAAAAhAPD3irv9AAAA4gEAABMAAAAAAAAAAAAAAAAAAAAAAFtDb250ZW50X1R5cGVzXS54 bWxQSwECLQAUAAYACAAAACEAMd1fYdIAAACPAQAACwAAAAAAAAAAAAAAAAAuAQAAX3JlbHMvLnJl bHNQSwECLQAUAAYACAAAACEAMy8FnkEAAAA5AAAAEAAAAAAAAAAAAAAAAAApAgAAZHJzL3NoYXBl eG1sLnhtbFBLAQItABQABgAIAAAAIQAz9G5+xQAAAN0AAAAPAAAAAAAAAAAAAAAAAJgCAABkcnMv ZG93bnJldi54bWxQSwUGAAAAAAQABAD1AAAAigMAAAAA " filled="f" stroked="f">
                        <v:textbox>
                          <w:txbxContent>
                            <w:p w14:paraId="5649ABA7" w14:textId="77777777" w:rsidR="00541C41" w:rsidRDefault="00541C41" w:rsidP="00C93118">
                              <w:r>
                                <w:t>B'</w:t>
                              </w:r>
                            </w:p>
                          </w:txbxContent>
                        </v:textbox>
                      </v:shape>
                    </v:group>
                  </w:pict>
                </mc:Fallback>
              </mc:AlternateContent>
            </w:r>
          </w:p>
          <w:p w14:paraId="5F820F70" w14:textId="77777777" w:rsidR="00541C41" w:rsidRPr="00541C41" w:rsidRDefault="00541C41" w:rsidP="00541C41">
            <w:pPr>
              <w:spacing w:after="0"/>
              <w:jc w:val="both"/>
              <w:rPr>
                <w:lang w:val="nl-NL"/>
              </w:rPr>
            </w:pPr>
          </w:p>
          <w:p w14:paraId="1B972809" w14:textId="77777777" w:rsidR="00541C41" w:rsidRPr="00541C41" w:rsidRDefault="00541C41" w:rsidP="00541C41">
            <w:pPr>
              <w:spacing w:after="0"/>
              <w:jc w:val="both"/>
              <w:rPr>
                <w:lang w:val="nl-NL"/>
              </w:rPr>
            </w:pPr>
          </w:p>
          <w:p w14:paraId="10E7ADC6" w14:textId="77777777" w:rsidR="00541C41" w:rsidRPr="00541C41" w:rsidRDefault="00541C41" w:rsidP="00541C41">
            <w:pPr>
              <w:spacing w:after="0"/>
              <w:jc w:val="both"/>
              <w:rPr>
                <w:lang w:val="nl-NL"/>
              </w:rPr>
            </w:pPr>
          </w:p>
          <w:p w14:paraId="230249DE" w14:textId="77777777" w:rsidR="00541C41" w:rsidRPr="00541C41" w:rsidRDefault="00541C41" w:rsidP="00541C41">
            <w:pPr>
              <w:spacing w:after="0"/>
              <w:jc w:val="both"/>
              <w:rPr>
                <w:lang w:val="nl-NL"/>
              </w:rPr>
            </w:pPr>
          </w:p>
          <w:p w14:paraId="29D88152" w14:textId="77777777" w:rsidR="00541C41" w:rsidRPr="00541C41" w:rsidRDefault="00541C41" w:rsidP="00541C41">
            <w:pPr>
              <w:spacing w:after="0"/>
              <w:jc w:val="both"/>
              <w:rPr>
                <w:lang w:val="nl-NL"/>
              </w:rPr>
            </w:pPr>
          </w:p>
          <w:p w14:paraId="71E5FF0D" w14:textId="77777777" w:rsidR="00541C41" w:rsidRPr="00541C41" w:rsidRDefault="00541C41" w:rsidP="00541C41">
            <w:pPr>
              <w:spacing w:after="0"/>
              <w:jc w:val="both"/>
              <w:rPr>
                <w:lang w:val="nl-NL"/>
              </w:rPr>
            </w:pPr>
          </w:p>
          <w:p w14:paraId="1F7694E1" w14:textId="77777777" w:rsidR="00541C41" w:rsidRPr="00541C41" w:rsidRDefault="00541C41" w:rsidP="00541C41">
            <w:pPr>
              <w:spacing w:after="0"/>
              <w:jc w:val="both"/>
              <w:rPr>
                <w:lang w:val="nl-NL"/>
              </w:rPr>
            </w:pPr>
          </w:p>
          <w:p w14:paraId="233A38A8" w14:textId="77777777" w:rsidR="00541C41" w:rsidRPr="00541C41" w:rsidRDefault="00541C41" w:rsidP="00541C41">
            <w:pPr>
              <w:spacing w:after="0"/>
              <w:jc w:val="both"/>
              <w:rPr>
                <w:lang w:val="nl-NL"/>
              </w:rPr>
            </w:pPr>
          </w:p>
          <w:p w14:paraId="0B9C525C" w14:textId="77777777" w:rsidR="00541C41" w:rsidRPr="00541C41" w:rsidRDefault="00541C41" w:rsidP="00541C41">
            <w:pPr>
              <w:spacing w:after="0"/>
              <w:jc w:val="both"/>
              <w:rPr>
                <w:lang w:val="nl-NL"/>
              </w:rPr>
            </w:pPr>
          </w:p>
          <w:p w14:paraId="07105849" w14:textId="77777777" w:rsidR="00541C41" w:rsidRPr="00541C41" w:rsidRDefault="00541C41" w:rsidP="00541C41">
            <w:pPr>
              <w:spacing w:after="0"/>
              <w:jc w:val="both"/>
              <w:rPr>
                <w:lang w:val="nl-NL"/>
              </w:rPr>
            </w:pPr>
          </w:p>
          <w:p w14:paraId="1917993A" w14:textId="77777777" w:rsidR="00541C41" w:rsidRPr="00541C41" w:rsidRDefault="00541C41" w:rsidP="00541C41">
            <w:pPr>
              <w:spacing w:after="0"/>
              <w:jc w:val="both"/>
              <w:rPr>
                <w:lang w:val="nl-NL"/>
              </w:rPr>
            </w:pPr>
            <w:r w:rsidRPr="00541C41">
              <w:rPr>
                <w:lang w:val="nl-NL"/>
              </w:rPr>
              <w:t>Gọi AB, A’B’ lần lượt là đường kính của đĩa và của bóng đen. Theo định lý Talet ta có:</w:t>
            </w:r>
            <w:r w:rsidRPr="00541C41">
              <w:rPr>
                <w:noProof/>
                <w:position w:val="-24"/>
              </w:rPr>
              <w:t xml:space="preserve"> </w:t>
            </w:r>
            <w:r w:rsidRPr="00541C41">
              <w:rPr>
                <w:noProof/>
                <w:position w:val="-24"/>
              </w:rPr>
              <w:drawing>
                <wp:inline distT="0" distB="0" distL="0" distR="0" wp14:anchorId="57810DBC" wp14:editId="0CF8C715">
                  <wp:extent cx="2882900" cy="393700"/>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2882900" cy="393700"/>
                          </a:xfrm>
                          <a:prstGeom prst="rect">
                            <a:avLst/>
                          </a:prstGeom>
                          <a:noFill/>
                          <a:ln>
                            <a:noFill/>
                          </a:ln>
                        </pic:spPr>
                      </pic:pic>
                    </a:graphicData>
                  </a:graphic>
                </wp:inline>
              </w:drawing>
            </w:r>
            <w:r w:rsidRPr="00541C41">
              <w:rPr>
                <w:lang w:val="nl-NL"/>
              </w:rPr>
              <w:t xml:space="preserve">       </w:t>
            </w:r>
            <w:r w:rsidRPr="00541C41">
              <w:rPr>
                <w:lang w:val="nl-NL"/>
              </w:rPr>
              <w:tab/>
            </w:r>
            <w:r w:rsidRPr="00541C41">
              <w:rPr>
                <w:lang w:val="nl-NL"/>
              </w:rPr>
              <w:tab/>
            </w:r>
          </w:p>
          <w:p w14:paraId="395DFC18" w14:textId="77777777" w:rsidR="00541C41" w:rsidRPr="00541C41" w:rsidRDefault="00541C41" w:rsidP="00541C41">
            <w:pPr>
              <w:spacing w:after="0"/>
              <w:jc w:val="both"/>
              <w:rPr>
                <w:lang w:val="nl-NL"/>
              </w:rPr>
            </w:pPr>
          </w:p>
        </w:tc>
        <w:tc>
          <w:tcPr>
            <w:tcW w:w="832" w:type="dxa"/>
            <w:vAlign w:val="center"/>
          </w:tcPr>
          <w:p w14:paraId="659CFD22" w14:textId="77777777" w:rsidR="00541C41" w:rsidRPr="00541C41" w:rsidRDefault="00541C41" w:rsidP="00541C41">
            <w:pPr>
              <w:spacing w:after="0"/>
              <w:jc w:val="center"/>
              <w:rPr>
                <w:i/>
                <w:lang w:val="nl-NL"/>
              </w:rPr>
            </w:pPr>
            <w:r w:rsidRPr="00541C41">
              <w:rPr>
                <w:i/>
                <w:lang w:val="nl-NL"/>
              </w:rPr>
              <w:t>1</w:t>
            </w:r>
          </w:p>
        </w:tc>
      </w:tr>
    </w:tbl>
    <w:p w14:paraId="0E7F223B" w14:textId="77777777" w:rsidR="00541C41" w:rsidRPr="00541C41" w:rsidRDefault="00541C41" w:rsidP="00541C41">
      <w:pPr>
        <w:spacing w:after="0" w:line="360" w:lineRule="auto"/>
        <w:rPr>
          <w:b/>
          <w:lang w:val="fr-FR"/>
        </w:rPr>
      </w:pPr>
      <w:r w:rsidRPr="00541C41">
        <w:rPr>
          <w:b/>
          <w:u w:val="single"/>
          <w:lang w:val="fr-FR"/>
        </w:rPr>
        <w:t>Câu 13</w:t>
      </w:r>
      <w:r w:rsidRPr="00541C41">
        <w:rPr>
          <w:b/>
          <w:lang w:val="fr-FR"/>
        </w:rPr>
        <w:t xml:space="preserve"> (1 điểm)</w:t>
      </w:r>
    </w:p>
    <w:tbl>
      <w:tblPr>
        <w:tblStyle w:val="TableGrid0"/>
        <w:tblW w:w="10085" w:type="dxa"/>
        <w:tblInd w:w="-5" w:type="dxa"/>
        <w:tblLayout w:type="fixed"/>
        <w:tblLook w:val="04A0" w:firstRow="1" w:lastRow="0" w:firstColumn="1" w:lastColumn="0" w:noHBand="0" w:noVBand="1"/>
      </w:tblPr>
      <w:tblGrid>
        <w:gridCol w:w="814"/>
        <w:gridCol w:w="30"/>
        <w:gridCol w:w="8315"/>
        <w:gridCol w:w="896"/>
        <w:gridCol w:w="30"/>
      </w:tblGrid>
      <w:tr w:rsidR="00541C41" w:rsidRPr="00541C41" w14:paraId="228A45D7" w14:textId="77777777" w:rsidTr="007B6ADF">
        <w:trPr>
          <w:trHeight w:val="2494"/>
        </w:trPr>
        <w:tc>
          <w:tcPr>
            <w:tcW w:w="814" w:type="dxa"/>
            <w:tcBorders>
              <w:top w:val="single" w:sz="4" w:space="0" w:color="000000"/>
              <w:left w:val="single" w:sz="4" w:space="0" w:color="000000"/>
              <w:bottom w:val="single" w:sz="4" w:space="0" w:color="000000"/>
              <w:right w:val="single" w:sz="4" w:space="0" w:color="000000"/>
            </w:tcBorders>
          </w:tcPr>
          <w:p w14:paraId="3E50F88A" w14:textId="77777777" w:rsidR="00541C41" w:rsidRPr="00541C41" w:rsidRDefault="00541C41" w:rsidP="00541C41">
            <w:pPr>
              <w:spacing w:after="0"/>
              <w:ind w:right="22"/>
              <w:rPr>
                <w:rFonts w:ascii="Times New Roman" w:hAnsi="Times New Roman"/>
                <w:b/>
                <w:color w:val="000000"/>
                <w:u w:val="single"/>
              </w:rPr>
            </w:pPr>
          </w:p>
          <w:p w14:paraId="435BAE6F" w14:textId="77777777" w:rsidR="00541C41" w:rsidRPr="00541C41" w:rsidRDefault="00541C41" w:rsidP="00541C41">
            <w:pPr>
              <w:spacing w:after="0"/>
              <w:ind w:right="22"/>
              <w:rPr>
                <w:rFonts w:ascii="Times New Roman" w:hAnsi="Times New Roman"/>
                <w:color w:val="000000"/>
              </w:rPr>
            </w:pPr>
          </w:p>
        </w:tc>
        <w:tc>
          <w:tcPr>
            <w:tcW w:w="30" w:type="dxa"/>
            <w:tcBorders>
              <w:top w:val="single" w:sz="4" w:space="0" w:color="000000"/>
              <w:left w:val="single" w:sz="4" w:space="0" w:color="000000"/>
              <w:bottom w:val="single" w:sz="4" w:space="0" w:color="000000"/>
              <w:right w:val="single" w:sz="4" w:space="0" w:color="000000"/>
            </w:tcBorders>
          </w:tcPr>
          <w:p w14:paraId="2F3FAC2C" w14:textId="77777777" w:rsidR="00541C41" w:rsidRPr="00541C41" w:rsidRDefault="00541C41" w:rsidP="00541C41">
            <w:pPr>
              <w:spacing w:after="0"/>
              <w:ind w:left="106"/>
              <w:rPr>
                <w:rFonts w:ascii="Times New Roman" w:hAnsi="Times New Roman"/>
                <w:color w:val="000000"/>
              </w:rPr>
            </w:pPr>
          </w:p>
        </w:tc>
        <w:tc>
          <w:tcPr>
            <w:tcW w:w="8315" w:type="dxa"/>
            <w:tcBorders>
              <w:top w:val="single" w:sz="4" w:space="0" w:color="000000"/>
              <w:left w:val="single" w:sz="4" w:space="0" w:color="000000"/>
              <w:bottom w:val="single" w:sz="4" w:space="0" w:color="000000"/>
              <w:right w:val="single" w:sz="4" w:space="0" w:color="000000"/>
            </w:tcBorders>
          </w:tcPr>
          <w:p w14:paraId="38BCD147" w14:textId="77777777" w:rsidR="00541C41" w:rsidRPr="00541C41" w:rsidRDefault="00541C41" w:rsidP="00541C41">
            <w:pPr>
              <w:spacing w:after="0" w:line="356" w:lineRule="auto"/>
              <w:ind w:left="106"/>
              <w:rPr>
                <w:rFonts w:ascii="Times New Roman" w:hAnsi="Times New Roman"/>
                <w:color w:val="000000"/>
              </w:rPr>
            </w:pPr>
            <w:r w:rsidRPr="00541C41">
              <w:rPr>
                <w:rFonts w:ascii="Times New Roman" w:hAnsi="Times New Roman"/>
                <w:color w:val="000000"/>
              </w:rPr>
              <w:t xml:space="preserve">+ Không thể kết luận rằng kim loại không bị nhiễm điện do cọ sát. + Vì : Kim loại cũng như mọi chất liệu khác. khi bị cọ sát với len đều nhiễm điện.   </w:t>
            </w:r>
          </w:p>
          <w:p w14:paraId="3EB55A99" w14:textId="77777777" w:rsidR="00541C41" w:rsidRPr="00541C41" w:rsidRDefault="00541C41" w:rsidP="00541C41">
            <w:pPr>
              <w:spacing w:after="0"/>
              <w:ind w:left="106"/>
              <w:rPr>
                <w:rFonts w:ascii="Times New Roman" w:hAnsi="Times New Roman"/>
                <w:color w:val="000000"/>
              </w:rPr>
            </w:pPr>
            <w:r w:rsidRPr="00541C41">
              <w:rPr>
                <w:rFonts w:ascii="Times New Roman" w:hAnsi="Times New Roman"/>
                <w:color w:val="000000"/>
              </w:rPr>
              <w:t xml:space="preserve">Tuy nhiên do kim loại dẫn điện rất tốt nên khi các điện tích khi xuất hiện lúc cọ sát sẽ nhanh chóng bị truyền đi tới tay người làm </w:t>
            </w:r>
          </w:p>
        </w:tc>
        <w:tc>
          <w:tcPr>
            <w:tcW w:w="896" w:type="dxa"/>
            <w:tcBorders>
              <w:top w:val="single" w:sz="4" w:space="0" w:color="000000"/>
              <w:left w:val="single" w:sz="4" w:space="0" w:color="000000"/>
              <w:bottom w:val="single" w:sz="4" w:space="0" w:color="000000"/>
              <w:right w:val="single" w:sz="4" w:space="0" w:color="000000"/>
            </w:tcBorders>
          </w:tcPr>
          <w:p w14:paraId="4E617633" w14:textId="77777777" w:rsidR="00541C41" w:rsidRPr="00541C41" w:rsidRDefault="00541C41" w:rsidP="00541C41">
            <w:pPr>
              <w:spacing w:after="0"/>
              <w:ind w:left="106"/>
              <w:rPr>
                <w:rFonts w:ascii="Times New Roman" w:hAnsi="Times New Roman"/>
                <w:color w:val="000000"/>
              </w:rPr>
            </w:pPr>
            <w:r w:rsidRPr="00541C41">
              <w:rPr>
                <w:rFonts w:ascii="Times New Roman" w:hAnsi="Times New Roman"/>
                <w:color w:val="000000"/>
              </w:rPr>
              <w:t xml:space="preserve"> 1 điểm </w:t>
            </w:r>
          </w:p>
          <w:p w14:paraId="0C005B79" w14:textId="77777777" w:rsidR="00541C41" w:rsidRPr="00541C41" w:rsidRDefault="00541C41" w:rsidP="00541C41">
            <w:pPr>
              <w:spacing w:after="0"/>
              <w:ind w:left="106"/>
              <w:rPr>
                <w:rFonts w:ascii="Times New Roman" w:hAnsi="Times New Roman"/>
                <w:color w:val="000000"/>
              </w:rPr>
            </w:pPr>
            <w:r w:rsidRPr="00541C41">
              <w:rPr>
                <w:rFonts w:ascii="Times New Roman" w:hAnsi="Times New Roman"/>
                <w:color w:val="000000"/>
              </w:rPr>
              <w:t xml:space="preserve"> </w:t>
            </w:r>
          </w:p>
          <w:p w14:paraId="04C1D560" w14:textId="77777777" w:rsidR="00541C41" w:rsidRPr="00541C41" w:rsidRDefault="00541C41" w:rsidP="00541C41">
            <w:pPr>
              <w:spacing w:after="0"/>
              <w:jc w:val="center"/>
              <w:rPr>
                <w:rFonts w:ascii="Times New Roman" w:hAnsi="Times New Roman"/>
                <w:color w:val="000000"/>
              </w:rPr>
            </w:pPr>
            <w:r w:rsidRPr="00541C41">
              <w:rPr>
                <w:rFonts w:ascii="Times New Roman" w:hAnsi="Times New Roman"/>
                <w:color w:val="000000"/>
              </w:rPr>
              <w:t xml:space="preserve">1 điểm </w:t>
            </w:r>
          </w:p>
          <w:p w14:paraId="1B2381FE" w14:textId="77777777" w:rsidR="00541C41" w:rsidRPr="00541C41" w:rsidRDefault="00541C41" w:rsidP="00541C41">
            <w:pPr>
              <w:spacing w:after="0"/>
              <w:ind w:left="69"/>
              <w:jc w:val="center"/>
              <w:rPr>
                <w:rFonts w:ascii="Times New Roman" w:hAnsi="Times New Roman"/>
                <w:color w:val="000000"/>
              </w:rPr>
            </w:pPr>
            <w:r w:rsidRPr="00541C41">
              <w:rPr>
                <w:rFonts w:ascii="Times New Roman" w:hAnsi="Times New Roman"/>
                <w:color w:val="000000"/>
              </w:rPr>
              <w:t xml:space="preserve"> </w:t>
            </w:r>
          </w:p>
          <w:p w14:paraId="3C3EB701" w14:textId="77777777" w:rsidR="00541C41" w:rsidRPr="00541C41" w:rsidRDefault="00541C41" w:rsidP="00541C41">
            <w:pPr>
              <w:spacing w:after="0"/>
              <w:ind w:left="69"/>
              <w:jc w:val="center"/>
              <w:rPr>
                <w:rFonts w:ascii="Times New Roman" w:hAnsi="Times New Roman"/>
                <w:color w:val="000000"/>
              </w:rPr>
            </w:pPr>
            <w:r w:rsidRPr="00541C41">
              <w:rPr>
                <w:rFonts w:ascii="Times New Roman" w:hAnsi="Times New Roman"/>
                <w:color w:val="000000"/>
              </w:rPr>
              <w:t xml:space="preserve"> </w:t>
            </w:r>
          </w:p>
          <w:p w14:paraId="4CFF7103" w14:textId="77777777" w:rsidR="00541C41" w:rsidRPr="00541C41" w:rsidRDefault="00541C41" w:rsidP="00541C41">
            <w:pPr>
              <w:spacing w:after="0"/>
              <w:ind w:left="62"/>
              <w:jc w:val="center"/>
              <w:rPr>
                <w:rFonts w:ascii="Times New Roman" w:hAnsi="Times New Roman"/>
                <w:color w:val="000000"/>
              </w:rPr>
            </w:pPr>
            <w:r w:rsidRPr="00541C41">
              <w:rPr>
                <w:rFonts w:ascii="Times New Roman" w:hAnsi="Times New Roman"/>
                <w:color w:val="000000"/>
              </w:rPr>
              <w:t xml:space="preserve"> </w:t>
            </w:r>
          </w:p>
          <w:p w14:paraId="7E9F5D26" w14:textId="77777777" w:rsidR="00541C41" w:rsidRPr="00541C41" w:rsidRDefault="00541C41" w:rsidP="00541C41">
            <w:pPr>
              <w:spacing w:after="0"/>
              <w:ind w:left="190"/>
              <w:rPr>
                <w:rFonts w:ascii="Times New Roman" w:hAnsi="Times New Roman"/>
                <w:color w:val="000000"/>
              </w:rPr>
            </w:pPr>
            <w:r w:rsidRPr="00541C41">
              <w:rPr>
                <w:rFonts w:ascii="Times New Roman" w:hAnsi="Times New Roman"/>
                <w:color w:val="000000"/>
              </w:rPr>
              <w:t xml:space="preserve">0, 5 điểm </w:t>
            </w:r>
          </w:p>
          <w:p w14:paraId="42C56B92" w14:textId="77777777" w:rsidR="00541C41" w:rsidRPr="00541C41" w:rsidRDefault="00541C41" w:rsidP="00541C41">
            <w:pPr>
              <w:spacing w:after="0"/>
              <w:ind w:left="69"/>
              <w:jc w:val="center"/>
              <w:rPr>
                <w:rFonts w:ascii="Times New Roman" w:hAnsi="Times New Roman"/>
                <w:color w:val="000000"/>
              </w:rPr>
            </w:pPr>
            <w:r w:rsidRPr="00541C41">
              <w:rPr>
                <w:rFonts w:ascii="Times New Roman" w:hAnsi="Times New Roman"/>
                <w:color w:val="000000"/>
              </w:rPr>
              <w:t xml:space="preserve"> </w:t>
            </w:r>
          </w:p>
        </w:tc>
        <w:tc>
          <w:tcPr>
            <w:tcW w:w="30" w:type="dxa"/>
            <w:tcBorders>
              <w:top w:val="single" w:sz="4" w:space="0" w:color="000000"/>
              <w:left w:val="single" w:sz="4" w:space="0" w:color="000000"/>
              <w:bottom w:val="single" w:sz="4" w:space="0" w:color="000000"/>
              <w:right w:val="single" w:sz="4" w:space="0" w:color="000000"/>
            </w:tcBorders>
          </w:tcPr>
          <w:p w14:paraId="2ABCA81E" w14:textId="77777777" w:rsidR="00541C41" w:rsidRPr="00541C41" w:rsidRDefault="00541C41" w:rsidP="00541C41">
            <w:pPr>
              <w:spacing w:after="0"/>
              <w:ind w:left="106"/>
              <w:rPr>
                <w:rFonts w:ascii="Times New Roman" w:hAnsi="Times New Roman"/>
                <w:color w:val="000000"/>
              </w:rPr>
            </w:pPr>
            <w:r w:rsidRPr="00541C41">
              <w:rPr>
                <w:rFonts w:ascii="Times New Roman" w:hAnsi="Times New Roman"/>
                <w:color w:val="000000"/>
              </w:rPr>
              <w:t xml:space="preserve"> </w:t>
            </w:r>
          </w:p>
        </w:tc>
      </w:tr>
    </w:tbl>
    <w:p w14:paraId="2DA612C3" w14:textId="77777777" w:rsidR="00541C41" w:rsidRPr="00541C41" w:rsidRDefault="00541C41" w:rsidP="00541C41">
      <w:pPr>
        <w:spacing w:after="0" w:line="360" w:lineRule="auto"/>
        <w:rPr>
          <w:b/>
          <w:u w:val="single"/>
          <w:lang w:val="fr-FR"/>
        </w:rPr>
      </w:pPr>
    </w:p>
    <w:p w14:paraId="572A8B85" w14:textId="77777777" w:rsidR="00541C41" w:rsidRPr="00541C41" w:rsidRDefault="00541C41" w:rsidP="00541C41">
      <w:pPr>
        <w:spacing w:after="0" w:line="360" w:lineRule="auto"/>
        <w:rPr>
          <w:b/>
          <w:u w:val="single"/>
          <w:lang w:val="fr-FR"/>
        </w:rPr>
      </w:pPr>
    </w:p>
    <w:p w14:paraId="16374E80" w14:textId="77777777" w:rsidR="00541C41" w:rsidRPr="00541C41" w:rsidRDefault="00541C41" w:rsidP="00541C41">
      <w:pPr>
        <w:spacing w:after="0" w:line="360" w:lineRule="auto"/>
        <w:rPr>
          <w:rFonts w:eastAsia="TimesNewRomanPSMT"/>
          <w:b/>
          <w:lang w:val="fr-FR"/>
        </w:rPr>
      </w:pPr>
      <w:r w:rsidRPr="00541C41">
        <w:rPr>
          <w:b/>
          <w:u w:val="single"/>
          <w:lang w:val="fr-FR"/>
        </w:rPr>
        <w:t>Câu 14</w:t>
      </w:r>
      <w:r w:rsidRPr="00541C41">
        <w:rPr>
          <w:b/>
          <w:lang w:val="fr-FR"/>
        </w:rPr>
        <w:t xml:space="preserve"> (2 điểm)</w:t>
      </w:r>
    </w:p>
    <w:p w14:paraId="62CB4E87" w14:textId="77777777" w:rsidR="00541C41" w:rsidRPr="00541C41" w:rsidRDefault="00541C41" w:rsidP="00541C41">
      <w:pPr>
        <w:spacing w:after="0" w:line="360" w:lineRule="auto"/>
        <w:rPr>
          <w:rFonts w:eastAsia="TimesNewRomanPSMT"/>
          <w:lang w:val="fr-FR"/>
        </w:rPr>
      </w:pPr>
      <w:r w:rsidRPr="00541C41">
        <w:rPr>
          <w:rFonts w:eastAsia="TimesNewRomanPSMT"/>
          <w:lang w:val="fr-FR"/>
        </w:rPr>
        <w:t>a,- Dùng cân xác đinh khối lượng của lọ rỗng: m</w:t>
      </w:r>
    </w:p>
    <w:p w14:paraId="2C907C91" w14:textId="77777777" w:rsidR="00541C41" w:rsidRPr="00541C41" w:rsidRDefault="00541C41" w:rsidP="00541C41">
      <w:pPr>
        <w:spacing w:after="0" w:line="360" w:lineRule="auto"/>
        <w:rPr>
          <w:vertAlign w:val="subscript"/>
          <w:lang w:val="fr-FR"/>
        </w:rPr>
      </w:pPr>
      <w:r w:rsidRPr="00541C41">
        <w:rPr>
          <w:lang w:val="fr-FR"/>
        </w:rPr>
        <w:t>- Đổ nước đầy lọ rồi xác định khối lượng của lọ nước: m</w:t>
      </w:r>
      <w:r w:rsidRPr="00541C41">
        <w:rPr>
          <w:vertAlign w:val="subscript"/>
          <w:lang w:val="fr-FR"/>
        </w:rPr>
        <w:t>1</w:t>
      </w:r>
    </w:p>
    <w:p w14:paraId="3E079341" w14:textId="77777777" w:rsidR="00541C41" w:rsidRPr="00541C41" w:rsidRDefault="00541C41" w:rsidP="00541C41">
      <w:pPr>
        <w:spacing w:after="0" w:line="360" w:lineRule="auto"/>
        <w:rPr>
          <w:noProof/>
          <w:lang w:val="fr-FR"/>
        </w:rPr>
      </w:pPr>
      <w:r w:rsidRPr="00541C41">
        <w:rPr>
          <w:position w:val="-6"/>
          <w:vertAlign w:val="subscript"/>
          <w:lang w:val="fr-FR"/>
        </w:rPr>
        <w:object w:dxaOrig="300" w:dyaOrig="240" w14:anchorId="3A1F9C0A">
          <v:shape id="_x0000_i1102" type="#_x0000_t75" style="width:15pt;height:12pt" o:ole="">
            <v:imagedata r:id="rId171" o:title=""/>
          </v:shape>
          <o:OLEObject Type="Embed" ProgID="Equation.DSMT4" ShapeID="_x0000_i1102" DrawAspect="Content" ObjectID="_1773308147" r:id="rId172"/>
        </w:object>
      </w:r>
      <w:r w:rsidRPr="00541C41">
        <w:rPr>
          <w:vertAlign w:val="subscript"/>
          <w:lang w:val="fr-FR"/>
        </w:rPr>
        <w:t xml:space="preserve"> </w:t>
      </w:r>
      <w:r w:rsidRPr="00541C41">
        <w:rPr>
          <w:lang w:val="fr-FR"/>
        </w:rPr>
        <w:t xml:space="preserve">Khối lượng nước: </w:t>
      </w:r>
      <w:r w:rsidRPr="00541C41">
        <w:rPr>
          <w:noProof/>
          <w:lang w:val="fr-FR"/>
        </w:rPr>
        <w:t>m</w:t>
      </w:r>
      <w:r w:rsidRPr="00541C41">
        <w:rPr>
          <w:noProof/>
          <w:vertAlign w:val="subscript"/>
          <w:lang w:val="fr-FR"/>
        </w:rPr>
        <w:t>n</w:t>
      </w:r>
      <w:r w:rsidRPr="00541C41">
        <w:rPr>
          <w:noProof/>
          <w:lang w:val="fr-FR"/>
        </w:rPr>
        <w:t xml:space="preserve"> = m</w:t>
      </w:r>
      <w:r w:rsidRPr="00541C41">
        <w:rPr>
          <w:noProof/>
          <w:vertAlign w:val="subscript"/>
          <w:lang w:val="fr-FR"/>
        </w:rPr>
        <w:t>1</w:t>
      </w:r>
      <w:r w:rsidRPr="00541C41">
        <w:rPr>
          <w:noProof/>
          <w:lang w:val="fr-FR"/>
        </w:rPr>
        <w:t xml:space="preserve"> – m</w:t>
      </w:r>
    </w:p>
    <w:p w14:paraId="43A8F084" w14:textId="77777777" w:rsidR="00541C41" w:rsidRPr="00541C41" w:rsidRDefault="00541C41" w:rsidP="00541C41">
      <w:pPr>
        <w:spacing w:after="0" w:line="360" w:lineRule="auto"/>
        <w:rPr>
          <w:noProof/>
          <w:lang w:val="fr-FR"/>
        </w:rPr>
      </w:pPr>
      <w:r w:rsidRPr="00541C41">
        <w:rPr>
          <w:noProof/>
          <w:lang w:val="fr-FR"/>
        </w:rPr>
        <w:t xml:space="preserve">- Dung tích chứa của lọ: </w:t>
      </w:r>
      <w:r w:rsidRPr="00541C41">
        <w:rPr>
          <w:noProof/>
          <w:position w:val="-30"/>
          <w:lang w:val="fr-FR"/>
        </w:rPr>
        <w:object w:dxaOrig="2680" w:dyaOrig="680" w14:anchorId="69B20099">
          <v:shape id="_x0000_i1103" type="#_x0000_t75" style="width:134.25pt;height:33.75pt" o:ole="">
            <v:imagedata r:id="rId173" o:title=""/>
          </v:shape>
          <o:OLEObject Type="Embed" ProgID="Equation.DSMT4" ShapeID="_x0000_i1103" DrawAspect="Content" ObjectID="_1773308148" r:id="rId174"/>
        </w:object>
      </w:r>
    </w:p>
    <w:p w14:paraId="431FD1DE" w14:textId="77777777" w:rsidR="00541C41" w:rsidRPr="00541C41" w:rsidRDefault="00541C41" w:rsidP="00541C41">
      <w:pPr>
        <w:spacing w:after="0" w:line="360" w:lineRule="auto"/>
        <w:rPr>
          <w:noProof/>
          <w:vertAlign w:val="subscript"/>
          <w:lang w:val="fr-FR"/>
        </w:rPr>
      </w:pPr>
      <w:r w:rsidRPr="00541C41">
        <w:rPr>
          <w:noProof/>
          <w:lang w:val="fr-FR"/>
        </w:rPr>
        <w:t>- Đổ hết nước ra rồi cho rượu vào đầy lọ, xác định khối lượng của lọ rượu: m</w:t>
      </w:r>
      <w:r w:rsidRPr="00541C41">
        <w:rPr>
          <w:noProof/>
          <w:vertAlign w:val="subscript"/>
          <w:lang w:val="fr-FR"/>
        </w:rPr>
        <w:t>2</w:t>
      </w:r>
    </w:p>
    <w:p w14:paraId="36C30A4A" w14:textId="77777777" w:rsidR="00541C41" w:rsidRPr="00541C41" w:rsidRDefault="00541C41" w:rsidP="00541C41">
      <w:pPr>
        <w:spacing w:after="0" w:line="360" w:lineRule="auto"/>
        <w:rPr>
          <w:noProof/>
        </w:rPr>
      </w:pPr>
      <w:r w:rsidRPr="00541C41">
        <w:rPr>
          <w:position w:val="-6"/>
          <w:vertAlign w:val="subscript"/>
          <w:lang w:val="fr-FR"/>
        </w:rPr>
        <w:object w:dxaOrig="300" w:dyaOrig="240" w14:anchorId="6CCDED08">
          <v:shape id="_x0000_i1104" type="#_x0000_t75" style="width:15pt;height:12pt" o:ole="">
            <v:imagedata r:id="rId171" o:title=""/>
          </v:shape>
          <o:OLEObject Type="Embed" ProgID="Equation.DSMT4" ShapeID="_x0000_i1104" DrawAspect="Content" ObjectID="_1773308149" r:id="rId175"/>
        </w:object>
      </w:r>
      <w:r w:rsidRPr="00541C41">
        <w:rPr>
          <w:vertAlign w:val="subscript"/>
        </w:rPr>
        <w:t xml:space="preserve"> </w:t>
      </w:r>
      <w:r w:rsidRPr="00541C41">
        <w:t xml:space="preserve">Khối lượng rượu: </w:t>
      </w:r>
      <w:r w:rsidRPr="00541C41">
        <w:rPr>
          <w:noProof/>
        </w:rPr>
        <w:t>m</w:t>
      </w:r>
      <w:r w:rsidRPr="00541C41">
        <w:rPr>
          <w:noProof/>
          <w:vertAlign w:val="subscript"/>
        </w:rPr>
        <w:t>r</w:t>
      </w:r>
      <w:r w:rsidRPr="00541C41">
        <w:rPr>
          <w:noProof/>
        </w:rPr>
        <w:t xml:space="preserve"> = m</w:t>
      </w:r>
      <w:r w:rsidRPr="00541C41">
        <w:rPr>
          <w:noProof/>
          <w:vertAlign w:val="subscript"/>
        </w:rPr>
        <w:t>2</w:t>
      </w:r>
      <w:r w:rsidRPr="00541C41">
        <w:rPr>
          <w:noProof/>
        </w:rPr>
        <w:t xml:space="preserve"> – m</w:t>
      </w:r>
    </w:p>
    <w:p w14:paraId="736E8E26" w14:textId="77777777" w:rsidR="00541C41" w:rsidRPr="00541C41" w:rsidRDefault="00541C41" w:rsidP="00541C41">
      <w:pPr>
        <w:spacing w:after="0" w:line="360" w:lineRule="auto"/>
        <w:rPr>
          <w:noProof/>
        </w:rPr>
      </w:pPr>
      <w:r w:rsidRPr="00541C41">
        <w:rPr>
          <w:noProof/>
        </w:rPr>
        <w:t xml:space="preserve">- Dung tích chứa của lọ không đổi nên khối lượng riêng của rượu là: </w:t>
      </w:r>
    </w:p>
    <w:p w14:paraId="73503CC4" w14:textId="77777777" w:rsidR="00541C41" w:rsidRPr="00541C41" w:rsidRDefault="00541C41" w:rsidP="00541C41">
      <w:pPr>
        <w:spacing w:after="0" w:line="360" w:lineRule="auto"/>
        <w:jc w:val="center"/>
        <w:rPr>
          <w:noProof/>
        </w:rPr>
      </w:pPr>
      <w:r w:rsidRPr="00541C41">
        <w:rPr>
          <w:noProof/>
          <w:position w:val="-30"/>
        </w:rPr>
        <w:object w:dxaOrig="2079" w:dyaOrig="680" w14:anchorId="330B4AFC">
          <v:shape id="_x0000_i1105" type="#_x0000_t75" style="width:104.25pt;height:33.75pt" o:ole="">
            <v:imagedata r:id="rId176" o:title=""/>
          </v:shape>
          <o:OLEObject Type="Embed" ProgID="Equation.DSMT4" ShapeID="_x0000_i1105" DrawAspect="Content" ObjectID="_1773308150" r:id="rId177"/>
        </w:object>
      </w:r>
      <w:r w:rsidRPr="00541C41">
        <w:rPr>
          <w:noProof/>
        </w:rPr>
        <w:t xml:space="preserve">                 (1 điểm)</w:t>
      </w:r>
    </w:p>
    <w:p w14:paraId="683819DF" w14:textId="77777777" w:rsidR="00541C41" w:rsidRPr="00541C41" w:rsidRDefault="00541C41" w:rsidP="00541C41">
      <w:pPr>
        <w:spacing w:after="0"/>
      </w:pPr>
      <w:r w:rsidRPr="00541C41">
        <w:rPr>
          <w:noProof/>
        </w:rPr>
        <w:t>b,</w:t>
      </w:r>
      <w:r w:rsidRPr="00541C41">
        <w:t xml:space="preserve"> - đỗ nước đầy bình</w:t>
      </w:r>
    </w:p>
    <w:p w14:paraId="4B4564CA" w14:textId="77777777" w:rsidR="00541C41" w:rsidRPr="00541C41" w:rsidRDefault="00541C41" w:rsidP="00541C41">
      <w:pPr>
        <w:spacing w:after="0"/>
      </w:pPr>
      <w:r w:rsidRPr="00541C41">
        <w:t xml:space="preserve">             -thả vật rắn vào bình ,dùng ca không đựng nước tràn ra ngoài</w:t>
      </w:r>
    </w:p>
    <w:p w14:paraId="40387EFC" w14:textId="77777777" w:rsidR="00541C41" w:rsidRPr="00541C41" w:rsidRDefault="00541C41" w:rsidP="00541C41">
      <w:pPr>
        <w:spacing w:after="0"/>
        <w:rPr>
          <w:vertAlign w:val="subscript"/>
        </w:rPr>
      </w:pPr>
      <w:r w:rsidRPr="00541C41">
        <w:t xml:space="preserve">             -xác định khối lượng của nước tràn ra ngoài: m=m</w:t>
      </w:r>
      <w:r w:rsidRPr="00541C41">
        <w:rPr>
          <w:vertAlign w:val="subscript"/>
        </w:rPr>
        <w:t>1</w:t>
      </w:r>
      <w:r w:rsidRPr="00541C41">
        <w:t>-m</w:t>
      </w:r>
      <w:r w:rsidRPr="00541C41">
        <w:rPr>
          <w:vertAlign w:val="subscript"/>
        </w:rPr>
        <w:t>2</w:t>
      </w:r>
    </w:p>
    <w:p w14:paraId="526C6F13" w14:textId="77777777" w:rsidR="00541C41" w:rsidRPr="00541C41" w:rsidRDefault="00541C41" w:rsidP="00541C41">
      <w:pPr>
        <w:spacing w:after="0"/>
      </w:pPr>
      <w:r w:rsidRPr="00541C41">
        <w:rPr>
          <w:vertAlign w:val="subscript"/>
        </w:rPr>
        <w:t xml:space="preserve">                       </w:t>
      </w:r>
      <w:r w:rsidRPr="00541C41">
        <w:t>(m</w:t>
      </w:r>
      <w:r w:rsidRPr="00541C41">
        <w:rPr>
          <w:vertAlign w:val="subscript"/>
        </w:rPr>
        <w:t>1</w:t>
      </w:r>
      <w:r w:rsidRPr="00541C41">
        <w:t xml:space="preserve"> là khối lượng của ca nước, m</w:t>
      </w:r>
      <w:r w:rsidRPr="00541C41">
        <w:rPr>
          <w:vertAlign w:val="subscript"/>
        </w:rPr>
        <w:t xml:space="preserve">2 </w:t>
      </w:r>
      <w:r w:rsidRPr="00541C41">
        <w:t>là khối lượng của ca không)</w:t>
      </w:r>
    </w:p>
    <w:p w14:paraId="24EE0A77" w14:textId="77777777" w:rsidR="00541C41" w:rsidRPr="00541C41" w:rsidRDefault="00541C41" w:rsidP="00D07AEF">
      <w:pPr>
        <w:pStyle w:val="ListParagraph"/>
        <w:numPr>
          <w:ilvl w:val="0"/>
          <w:numId w:val="10"/>
        </w:numPr>
        <w:spacing w:after="0" w:line="240" w:lineRule="auto"/>
      </w:pPr>
      <w:r w:rsidRPr="00541C41">
        <w:t>Thể tích của vật rắn : v =m/D</w:t>
      </w:r>
      <w:r w:rsidRPr="00541C41">
        <w:rPr>
          <w:vertAlign w:val="subscript"/>
        </w:rPr>
        <w:t>n</w:t>
      </w:r>
      <w:r w:rsidRPr="00541C41">
        <w:t xml:space="preserve">                </w:t>
      </w:r>
    </w:p>
    <w:p w14:paraId="5B14338C" w14:textId="77777777" w:rsidR="00541C41" w:rsidRPr="00541C41" w:rsidRDefault="00541C41" w:rsidP="00D07AEF">
      <w:pPr>
        <w:pStyle w:val="ListParagraph"/>
        <w:numPr>
          <w:ilvl w:val="0"/>
          <w:numId w:val="10"/>
        </w:numPr>
        <w:spacing w:after="0" w:line="240" w:lineRule="auto"/>
      </w:pPr>
      <w:r w:rsidRPr="00541C41">
        <w:t>Vậy trọng lượng riêng của vật rắn là :d=10.D=10.m/v (trong đó m là khối lượng của vật rắn).                    (1 điểm)</w:t>
      </w:r>
    </w:p>
    <w:p w14:paraId="310A642B" w14:textId="77777777" w:rsidR="00541C41" w:rsidRPr="00541C41" w:rsidRDefault="00541C41" w:rsidP="00541C41">
      <w:pPr>
        <w:spacing w:after="0" w:line="259" w:lineRule="auto"/>
        <w:ind w:left="-701" w:right="274"/>
        <w:rPr>
          <w:color w:val="000000"/>
        </w:rPr>
      </w:pPr>
    </w:p>
    <w:p w14:paraId="76B18515" w14:textId="77777777" w:rsidR="00541C41" w:rsidRPr="00541C41" w:rsidRDefault="00541C41" w:rsidP="00541C41">
      <w:pPr>
        <w:pStyle w:val="ListParagraph"/>
        <w:spacing w:after="0"/>
        <w:ind w:left="1480"/>
      </w:pPr>
    </w:p>
    <w:tbl>
      <w:tblPr>
        <w:tblW w:w="11273" w:type="dxa"/>
        <w:tblInd w:w="-815" w:type="dxa"/>
        <w:tblLook w:val="04A0" w:firstRow="1" w:lastRow="0" w:firstColumn="1" w:lastColumn="0" w:noHBand="0" w:noVBand="1"/>
      </w:tblPr>
      <w:tblGrid>
        <w:gridCol w:w="4860"/>
        <w:gridCol w:w="6413"/>
      </w:tblGrid>
      <w:tr w:rsidR="00541C41" w:rsidRPr="00541C41" w14:paraId="11F0ED0D" w14:textId="77777777" w:rsidTr="00CE6C74">
        <w:tc>
          <w:tcPr>
            <w:tcW w:w="4860" w:type="dxa"/>
          </w:tcPr>
          <w:p w14:paraId="669A3CFA"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rPr>
              <w:pict w14:anchorId="48C89C63">
                <v:shape id="Straight Arrow Connector 20" o:spid="_x0000_s1176" type="#_x0000_t32" style="position:absolute;left:0;text-align:left;margin-left:77.05pt;margin-top:33.15pt;width:80.8pt;height:0;z-index:25177702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5liJLQIAAFQEAAAOAAAAZHJzL2Uyb0RvYy54bWysVMGO2jAQvVfqP1i5s4lpoBBtWK0S6GXb IrH9AGM7xGrisWwvAVX9944NRLvtpaqagzPOeN68eTPO/cOp78hRWqdAlwm9yxIiNQeh9KFMvj1v JouEOM+0YB1oWSZn6ZKH1ft394Mp5BRa6IS0BEG0KwZTJq33pkhTx1vZM3cHRmp0NmB75nFrD6mw bED0vkunWTZPB7DCWODSOfxaX5zJKuI3jeT+a9M46UlXJsjNx9XGdR/WdHXPioNlplX8SoP9A4ue KY1JR6iaeUZerPoDqlfcgoPG33HoU2gaxWWsAauh2W/V7FpmZKwFxXFmlMn9P1j+5bi1RAnsXU7p bEnzjCZEsx57tfOWqUPryaO1MJAKtEY9wZJp1G0wrsDwSm9tqJyf9M48Af/uiIaqZfogI//ns0Es GpRO34SEjTOYfT98BoFn2IuHKOKpsX2ARHnIKfbqPPZKnjzh+JFm0zmdY0v5zZey4hZorPOfJPQk GGXiroWMFdCYhh2fnA+0WHELCFk1bFTXxcHoNBnKZDmbzmKAg06J4AzHnD3sq86SIwujFZ9YI3pe H7PwokUEayUT66vtmeouNibvdMDDwpDO1brMzo9ltlwv1ot8kk/n60me1fXkcVPlk/mGfpzVH+qq qunPQI3mRauEkDqwu80xzf9uTq436jKB4ySPMqRv0aNeSPb2jqRjZ0Mzw8VzxR7EeWtvHcfRjYev 1yzcjdd7tF//DFa/AAAA//8DAFBLAwQUAAYACAAAACEAFoXP2t4AAAAJAQAADwAAAGRycy9kb3du cmV2LnhtbEyPwU7DMAyG70i8Q2QkLoil3WiBruk0IXHgyDaJa9aYtqxxqiZdy54eTzuM429/+v05 X022FUfsfeNIQTyLQCCVzjRUKdht3x9fQPigyejWESr4RQ+r4vYm15lxI33icRMqwSXkM62gDqHL pPRljVb7meuQePfteqsDx76Sptcjl9tWzqMolVY3xBdq3eFbjeVhM1gF6Ickjtavttp9nMaHr/np Z+y2St3fTesliIBTuMJw1md1KNhp7wYyXrSck6eYUQVpugDBwCJOnkHsLwNZ5PL/B8UfAAAA//8D AFBLAQItABQABgAIAAAAIQC2gziS/gAAAOEBAAATAAAAAAAAAAAAAAAAAAAAAABbQ29udGVudF9U eXBlc10ueG1sUEsBAi0AFAAGAAgAAAAhADj9If/WAAAAlAEAAAsAAAAAAAAAAAAAAAAALwEAAF9y ZWxzLy5yZWxzUEsBAi0AFAAGAAgAAAAhAEDmWIktAgAAVAQAAA4AAAAAAAAAAAAAAAAALgIAAGRy cy9lMm9Eb2MueG1sUEsBAi0AFAAGAAgAAAAhABaFz9reAAAACQEAAA8AAAAAAAAAAAAAAAAAhwQA AGRycy9kb3ducmV2LnhtbFBLBQYAAAAABAAEAPMAAACSBQAAAAA= "/>
              </w:pict>
            </w:r>
            <w:r w:rsidRPr="00541C41">
              <w:rPr>
                <w:rFonts w:eastAsia="Times New Roman"/>
                <w:b/>
                <w:sz w:val="28"/>
                <w:szCs w:val="28"/>
              </w:rPr>
              <w:t>PHÒNG GIÁO DỤC VÀ ĐÀO TẠO HUYỆN QUẢNG XƯƠNG</w:t>
            </w:r>
          </w:p>
          <w:p w14:paraId="46223B15" w14:textId="77777777" w:rsidR="00541C41" w:rsidRPr="00541C41" w:rsidRDefault="00541C41" w:rsidP="00541C41">
            <w:pPr>
              <w:spacing w:after="0" w:line="240" w:lineRule="auto"/>
              <w:jc w:val="center"/>
              <w:rPr>
                <w:rFonts w:eastAsia="Times New Roman"/>
                <w:sz w:val="28"/>
                <w:szCs w:val="28"/>
              </w:rPr>
            </w:pPr>
          </w:p>
          <w:p w14:paraId="2A415C90" w14:textId="77777777" w:rsidR="00541C41" w:rsidRPr="00541C41" w:rsidRDefault="00541C41" w:rsidP="00541C41">
            <w:pPr>
              <w:spacing w:after="0" w:line="240" w:lineRule="auto"/>
              <w:jc w:val="center"/>
              <w:rPr>
                <w:rFonts w:eastAsia="Times New Roman"/>
                <w:sz w:val="28"/>
                <w:szCs w:val="28"/>
              </w:rPr>
            </w:pPr>
            <w:r w:rsidRPr="00541C41">
              <w:rPr>
                <w:noProof/>
                <w:sz w:val="28"/>
                <w:szCs w:val="28"/>
              </w:rPr>
              <w:pict w14:anchorId="53245090">
                <v:rect id="Rectangle 21" o:spid="_x0000_s1175" style="position:absolute;left:0;text-align:left;margin-left:9.45pt;margin-top:2.15pt;width:247.5pt;height:16.5pt;z-index:251776000;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ci4MQIAAFgEAAAOAAAAZHJzL2Uyb0RvYy54bWysVMGO0zAQvSPxD5bvNGm6Rduo6WrVpQhp gRW7fIDrOImF4zFjt0n5eiZOUxaWEyIHaxyPX968N5P1Td8adlToNdiCz2cpZ8pKKLWtC/71affm mjMfhC2FAasKflKe32xev1p3LlcZNGBKhYxArM87V/AmBJcniZeNaoWfgVOWDivAVgTaYp2UKDpC b02SpenbpAMsHYJU3tPbu/GQbyJ+VSkZPleVV4GZghO3EFeM635Yk81a5DUK12h5piH+gUUrtKWP XqDuRBDsgPoFVKslgocqzCS0CVSVlirWQNXM0z+qeWyEU7EWEse7i0z+/8HKT8cHZLok7xarq2Wa ZYs5Z1a05NUXUk/Y2iiWzQehOudzyn90DziU6t09yG+eWdg2lKZuEaFrlCiJXsxPfrswbDxdZfvu I5QELw4BomZ9he0ASGqwPlpzulij+sAkvVzMrxbZkhyUdJalqyXFRCkR+XTboQ/vFbRsCAqORD6i i+O9D2PqlBLZg9HlThsTN1jvtwbZUVCb7OJzRvfP04xlHdW2SunjLzFO/gJBDVpC90TkOTPCBzqg iuLzN9xWBxoCo9uCX1+SRD5o+c6WsUWD0GaMqWRjqfJJz9GX0O/7s0V7KE8kM8LY7DScFDSAPzjr qNEL7r8fBCpi9sGSVcNUTAFOwX4KhJV0teAyIGfjZhvG+Tk41HVD2PMohoVbMrTSUeuB3MjjzJTa N7p1HrVhPp7vY9avH8LmJwAAAP//AwBQSwMEFAAGAAgAAAAhAEIyXircAAAABwEAAA8AAABkcnMv ZG93bnJldi54bWxMjkFPwkAQhe8m/ofNmHiTLRQFSrfEmJgYDwbRA8dpd2gburNNd4Hy7x1Pevzy Xt778s3oOnWmIbSeDUwnCSjiytuWawPfX68PS1AhIlvsPJOBKwXYFLc3OWbWX/iTzrtYKxnhkKGB JsY+0zpUDTkME98TS3bwg8MoONTaDniRcdfpWZI8aYcty0ODPb00VB13J2dgnC3m2u0/DtruVw21 b+/ba4nG3N+Nz2tQkcb4V4ZffVGHQpxKf2IbVCe8XEnTwDwFJfHjNBUuDaSLFHSR6//+xQ8AAAD/ /wMAUEsBAi0AFAAGAAgAAAAhALaDOJL+AAAA4QEAABMAAAAAAAAAAAAAAAAAAAAAAFtDb250ZW50 X1R5cGVzXS54bWxQSwECLQAUAAYACAAAACEAOP0h/9YAAACUAQAACwAAAAAAAAAAAAAAAAAvAQAA X3JlbHMvLnJlbHNQSwECLQAUAAYACAAAACEAFvnIuDECAABYBAAADgAAAAAAAAAAAAAAAAAuAgAA ZHJzL2Uyb0RvYy54bWxQSwECLQAUAAYACAAAACEAQjJeKtwAAAAHAQAADwAAAAAAAAAAAAAAAACL BAAAZHJzL2Rvd25yZXYueG1sUEsFBgAAAAAEAAQA8wAAAJQFAAAAAA== " strokeweight="1.5pt">
                  <v:textbox inset="0,0,0,0">
                    <w:txbxContent>
                      <w:p w14:paraId="518906C0" w14:textId="77777777" w:rsidR="00541C41" w:rsidRPr="00636AE9" w:rsidRDefault="00541C41" w:rsidP="005C54FC">
                        <w:pPr>
                          <w:jc w:val="center"/>
                          <w:rPr>
                            <w:b/>
                            <w:color w:val="FF0000"/>
                            <w:sz w:val="25"/>
                            <w:szCs w:val="25"/>
                          </w:rPr>
                        </w:pPr>
                        <w:r>
                          <w:rPr>
                            <w:b/>
                            <w:color w:val="FF0000"/>
                            <w:sz w:val="25"/>
                            <w:szCs w:val="25"/>
                          </w:rPr>
                          <w:t xml:space="preserve">TRƯỜNG NGUYỄN XUÂN NGUYÊN </w:t>
                        </w:r>
                      </w:p>
                    </w:txbxContent>
                  </v:textbox>
                </v:rect>
              </w:pict>
            </w:r>
          </w:p>
        </w:tc>
        <w:tc>
          <w:tcPr>
            <w:tcW w:w="6413" w:type="dxa"/>
          </w:tcPr>
          <w:p w14:paraId="2888C22D"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218E053A"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rPr>
              <w:pict w14:anchorId="333392E8">
                <v:line id="Straight Connector 1" o:spid="_x0000_s1177" style="position:absolute;left:0;text-align:left;z-index:251778048;visibility:visible"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mqDY5AEAALIDAAAOAAAAZHJzL2Uyb0RvYy54bWysU8tu2zAQvBfoPxC815Kd2EkEyznYSC99 GEj6ARuSkgjwBS5r2X/fJWW7aXsrIgEUucsd7gxH68ejNeygImrvWj6f1ZwpJ7zUrm/5j5enT/ec YQInwXinWn5SyB83Hz+sx9CohR+8kSoyAnHYjKHlQ0qhqSoUg7KAMx+Uo2Tno4VEy9hXMsJI6NZU i7peVaOPMkQvFCJFd1OSbwp+1ymRvncdqsRMy6m3VMZYxtc8Vps1NH2EMGhxbgP+owsL2tGhV6gd JGA/o/4HymoRPfouzYS3le86LVThQGzm9V9sngcIqnAhcTBcZcL3gxXfDvvItGz5zaq+u13Sy5kD S1f1nCLofkhs650jIX1k86zXGLChsq3bx/MKwz5m8scu2vwlWuxYND5dNVbHxAQF5zer+9vFkjNx yVW/C0PE9Fl5y/Kk5Ua7TB8aOHzBRIfR1suWHHb+SRtTrtA4NhL44q6mWxZATuoMJJraQNzQ9ZyB 6cmiIsUCid5omcszEJ5wayI7ALmEzCX9+EL9cmYAEyWIRHmmwgGkmrY+LCk8WQghffVyCs/rS5z6 naBL638cmXnsAIeppKQyElUYl1tSxbxn2lnySeQ8e/XyVLSv8oqMUcrOJs7Oe7um+dtfbfMLAAD/ /wMAUEsDBBQABgAIAAAAIQAS9aCw3wAAAAkBAAAPAAAAZHJzL2Rvd25yZXYueG1sTI9BT8MwDIXv SPyHyEjcWLoyWFWaTgg0TSAu25C4eq1pCo3TNdlW/j1GHOBk2e/p+XvFYnSdOtIQWs8GppMEFHHl 65YbA6/b5VUGKkTkGjvPZOCLAizK87MC89qfeE3HTWyUhHDI0YCNsc+1DpUlh2Hie2LR3v3gMMo6 NLoe8CThrtNpktxqhy3LB4s9PViqPjcHZwAfV+v4lqXP8/bJvnxsl/uVzfbGXF6M93egIo3xzww/ +IIOpTDt/IHroDoDaZJKl2jgeiZTDLPp/AbU7vegy0L/b1B+AwAA//8DAFBLAQItABQABgAIAAAA IQC2gziS/gAAAOEBAAATAAAAAAAAAAAAAAAAAAAAAABbQ29udGVudF9UeXBlc10ueG1sUEsBAi0A FAAGAAgAAAAhADj9If/WAAAAlAEAAAsAAAAAAAAAAAAAAAAALwEAAF9yZWxzLy5yZWxzUEsBAi0A FAAGAAgAAAAhADiaoNjkAQAAsgMAAA4AAAAAAAAAAAAAAAAALgIAAGRycy9lMm9Eb2MueG1sUEsB Ai0AFAAGAAgAAAAhABL1oLDfAAAACQEAAA8AAAAAAAAAAAAAAAAAPgQAAGRycy9kb3ducmV2Lnht bFBLBQYAAAAABAAEAPMAAABKBQAAAAA= " strokeweight="1pt"/>
              </w:pict>
            </w:r>
            <w:r w:rsidRPr="00541C41">
              <w:rPr>
                <w:rFonts w:eastAsia="Times New Roman"/>
                <w:b/>
                <w:sz w:val="28"/>
                <w:szCs w:val="28"/>
              </w:rPr>
              <w:t>Năm học 2023  - 2024</w:t>
            </w:r>
          </w:p>
          <w:p w14:paraId="606B437B"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0E08B57B"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7F26E375" w14:textId="77777777" w:rsidR="00541C41" w:rsidRPr="00541C41" w:rsidRDefault="00541C41" w:rsidP="00541C41">
            <w:pPr>
              <w:spacing w:after="0" w:line="240" w:lineRule="auto"/>
              <w:jc w:val="center"/>
              <w:rPr>
                <w:rFonts w:eastAsia="Times New Roman"/>
                <w:sz w:val="28"/>
                <w:szCs w:val="28"/>
              </w:rPr>
            </w:pPr>
          </w:p>
        </w:tc>
      </w:tr>
    </w:tbl>
    <w:p w14:paraId="62C2D4C7" w14:textId="77777777" w:rsidR="00541C41" w:rsidRPr="00541C41" w:rsidRDefault="00541C41" w:rsidP="00541C41">
      <w:pPr>
        <w:spacing w:after="0" w:line="240" w:lineRule="auto"/>
        <w:rPr>
          <w:b/>
          <w:bCs/>
          <w:sz w:val="28"/>
          <w:szCs w:val="28"/>
        </w:rPr>
      </w:pPr>
      <w:r w:rsidRPr="00541C41">
        <w:rPr>
          <w:b/>
          <w:bCs/>
          <w:sz w:val="28"/>
          <w:szCs w:val="28"/>
        </w:rPr>
        <w:t>PHẦN 1 (BẮT BUỘC)</w:t>
      </w:r>
    </w:p>
    <w:p w14:paraId="6769B3F4" w14:textId="77777777" w:rsidR="00541C41" w:rsidRPr="00541C41" w:rsidRDefault="00541C41" w:rsidP="00541C41">
      <w:pPr>
        <w:spacing w:after="0"/>
        <w:rPr>
          <w:b/>
          <w:sz w:val="28"/>
          <w:szCs w:val="28"/>
        </w:rPr>
      </w:pPr>
      <w:r w:rsidRPr="00541C41">
        <w:rPr>
          <w:b/>
          <w:sz w:val="28"/>
          <w:szCs w:val="28"/>
        </w:rPr>
        <w:t>Phần bắt buộc</w:t>
      </w:r>
    </w:p>
    <w:p w14:paraId="5D29736D" w14:textId="77777777" w:rsidR="00541C41" w:rsidRPr="00541C41" w:rsidRDefault="00541C41" w:rsidP="00541C41">
      <w:pPr>
        <w:spacing w:after="0"/>
        <w:rPr>
          <w:sz w:val="28"/>
          <w:szCs w:val="28"/>
        </w:rPr>
      </w:pPr>
      <w:r w:rsidRPr="00541C41">
        <w:rPr>
          <w:b/>
          <w:sz w:val="28"/>
          <w:szCs w:val="28"/>
        </w:rPr>
        <w:t xml:space="preserve">Câu 1: </w:t>
      </w:r>
      <w:r w:rsidRPr="00541C41">
        <w:rPr>
          <w:sz w:val="28"/>
          <w:szCs w:val="28"/>
        </w:rPr>
        <w:t>( 1 điểm )</w:t>
      </w:r>
      <w:r w:rsidRPr="00541C41">
        <w:rPr>
          <w:b/>
          <w:sz w:val="28"/>
          <w:szCs w:val="28"/>
        </w:rPr>
        <w:t xml:space="preserve"> . </w:t>
      </w:r>
      <w:r w:rsidRPr="00541C41">
        <w:rPr>
          <w:sz w:val="28"/>
          <w:szCs w:val="28"/>
        </w:rPr>
        <w:t>Cho</w:t>
      </w:r>
      <w:r w:rsidRPr="00541C41">
        <w:rPr>
          <w:b/>
          <w:sz w:val="28"/>
          <w:szCs w:val="28"/>
        </w:rPr>
        <w:t xml:space="preserve"> </w:t>
      </w:r>
      <w:r w:rsidRPr="00541C41">
        <w:rPr>
          <w:sz w:val="28"/>
          <w:szCs w:val="28"/>
        </w:rPr>
        <w:t xml:space="preserve">các chất sau : </w:t>
      </w:r>
      <w:r w:rsidRPr="00541C41">
        <w:rPr>
          <w:color w:val="000000"/>
          <w:sz w:val="28"/>
          <w:szCs w:val="28"/>
          <w:lang w:val="nl-NL"/>
        </w:rPr>
        <w:t>Fe</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3</w:t>
      </w:r>
      <w:r w:rsidRPr="00541C41">
        <w:rPr>
          <w:color w:val="000000"/>
          <w:sz w:val="28"/>
          <w:szCs w:val="28"/>
          <w:lang w:val="nl-NL"/>
        </w:rPr>
        <w:t xml:space="preserve">, </w:t>
      </w:r>
      <w:r w:rsidRPr="00541C41">
        <w:rPr>
          <w:sz w:val="28"/>
          <w:szCs w:val="28"/>
          <w:lang w:val="pt-BR"/>
        </w:rPr>
        <w:t>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 xml:space="preserve">4, </w:t>
      </w:r>
      <w:r w:rsidRPr="00541C41">
        <w:rPr>
          <w:sz w:val="28"/>
          <w:szCs w:val="28"/>
          <w:lang w:val="it-IT"/>
        </w:rPr>
        <w:t>Al(NO</w:t>
      </w:r>
      <w:r w:rsidRPr="00541C41">
        <w:rPr>
          <w:sz w:val="28"/>
          <w:szCs w:val="28"/>
          <w:vertAlign w:val="subscript"/>
          <w:lang w:val="it-IT"/>
        </w:rPr>
        <w:t>3</w:t>
      </w:r>
      <w:r w:rsidRPr="00541C41">
        <w:rPr>
          <w:sz w:val="28"/>
          <w:szCs w:val="28"/>
          <w:lang w:val="it-IT"/>
        </w:rPr>
        <w:t>)</w:t>
      </w:r>
      <w:r w:rsidRPr="00541C41">
        <w:rPr>
          <w:sz w:val="28"/>
          <w:szCs w:val="28"/>
          <w:vertAlign w:val="subscript"/>
          <w:lang w:val="it-IT"/>
        </w:rPr>
        <w:t>3</w:t>
      </w:r>
      <w:r w:rsidRPr="00541C41">
        <w:rPr>
          <w:sz w:val="28"/>
          <w:szCs w:val="28"/>
          <w:lang w:val="it-IT"/>
        </w:rPr>
        <w:t>, Zn(OH)</w:t>
      </w:r>
      <w:r w:rsidRPr="00541C41">
        <w:rPr>
          <w:sz w:val="28"/>
          <w:szCs w:val="28"/>
          <w:vertAlign w:val="subscript"/>
          <w:lang w:val="it-IT"/>
        </w:rPr>
        <w:t>2</w:t>
      </w:r>
      <w:r w:rsidRPr="00541C41">
        <w:rPr>
          <w:sz w:val="28"/>
          <w:szCs w:val="28"/>
          <w:lang w:val="it-IT"/>
        </w:rPr>
        <w:t xml:space="preserve"> , </w:t>
      </w:r>
      <w:r w:rsidRPr="00541C41">
        <w:rPr>
          <w:color w:val="000000"/>
          <w:sz w:val="28"/>
          <w:szCs w:val="28"/>
        </w:rPr>
        <w:t>HNO</w:t>
      </w:r>
      <w:r w:rsidRPr="00541C41">
        <w:rPr>
          <w:color w:val="000000"/>
          <w:sz w:val="28"/>
          <w:szCs w:val="28"/>
          <w:vertAlign w:val="subscript"/>
        </w:rPr>
        <w:t xml:space="preserve">3, </w:t>
      </w:r>
      <w:r w:rsidRPr="00541C41">
        <w:rPr>
          <w:color w:val="000000"/>
          <w:sz w:val="28"/>
          <w:szCs w:val="28"/>
        </w:rPr>
        <w:t>P</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5</w:t>
      </w:r>
    </w:p>
    <w:p w14:paraId="1A3E09FF" w14:textId="77777777" w:rsidR="00541C41" w:rsidRPr="00541C41" w:rsidRDefault="00541C41" w:rsidP="00541C41">
      <w:pPr>
        <w:spacing w:after="0"/>
        <w:rPr>
          <w:sz w:val="28"/>
          <w:szCs w:val="28"/>
        </w:rPr>
      </w:pPr>
      <w:r w:rsidRPr="00541C41">
        <w:rPr>
          <w:sz w:val="28"/>
          <w:szCs w:val="28"/>
        </w:rPr>
        <w:t>Chất nào là acid, base, oxide, muối ?</w:t>
      </w:r>
    </w:p>
    <w:p w14:paraId="5912369B" w14:textId="77777777" w:rsidR="00541C41" w:rsidRPr="00541C41" w:rsidRDefault="00541C41" w:rsidP="00541C41">
      <w:pPr>
        <w:spacing w:after="0"/>
        <w:rPr>
          <w:sz w:val="28"/>
          <w:szCs w:val="28"/>
        </w:rPr>
      </w:pPr>
      <w:r w:rsidRPr="00541C41">
        <w:rPr>
          <w:b/>
          <w:sz w:val="28"/>
          <w:szCs w:val="28"/>
        </w:rPr>
        <w:t xml:space="preserve">Câu 2: </w:t>
      </w:r>
      <w:r w:rsidRPr="00541C41">
        <w:rPr>
          <w:sz w:val="28"/>
          <w:szCs w:val="28"/>
        </w:rPr>
        <w:t>( 1 điểm )</w:t>
      </w:r>
      <w:r w:rsidRPr="00541C41">
        <w:rPr>
          <w:b/>
          <w:sz w:val="28"/>
          <w:szCs w:val="28"/>
        </w:rPr>
        <w:t xml:space="preserve"> .   </w:t>
      </w:r>
      <w:r w:rsidRPr="00541C41">
        <w:rPr>
          <w:sz w:val="28"/>
          <w:szCs w:val="28"/>
        </w:rPr>
        <w:t>Đốt cháy hoàn toàn 13 gam Zn trong oxygen thu được ZnO</w:t>
      </w:r>
    </w:p>
    <w:p w14:paraId="2AC5B047" w14:textId="77777777" w:rsidR="00541C41" w:rsidRPr="00541C41" w:rsidRDefault="00541C41" w:rsidP="00541C41">
      <w:pPr>
        <w:spacing w:after="0"/>
        <w:rPr>
          <w:sz w:val="28"/>
          <w:szCs w:val="28"/>
        </w:rPr>
      </w:pPr>
      <w:r w:rsidRPr="00541C41">
        <w:rPr>
          <w:sz w:val="28"/>
          <w:szCs w:val="28"/>
        </w:rPr>
        <w:t>Tính thể tích khí oxygen phản ứng ( đkc )</w:t>
      </w:r>
    </w:p>
    <w:p w14:paraId="7D0850B5" w14:textId="77777777" w:rsidR="00541C41" w:rsidRPr="00541C41" w:rsidRDefault="00541C41" w:rsidP="00541C41">
      <w:pPr>
        <w:tabs>
          <w:tab w:val="left" w:pos="335"/>
        </w:tabs>
        <w:spacing w:after="0" w:line="240" w:lineRule="auto"/>
        <w:jc w:val="both"/>
        <w:rPr>
          <w:b/>
          <w:sz w:val="28"/>
          <w:szCs w:val="28"/>
        </w:rPr>
      </w:pPr>
      <w:r w:rsidRPr="00541C41">
        <w:rPr>
          <w:b/>
          <w:sz w:val="28"/>
          <w:szCs w:val="28"/>
          <w:lang w:val="vi-VN"/>
        </w:rPr>
        <w:t xml:space="preserve">Câu </w:t>
      </w:r>
      <w:r w:rsidRPr="00541C41">
        <w:rPr>
          <w:b/>
          <w:sz w:val="28"/>
          <w:szCs w:val="28"/>
        </w:rPr>
        <w:t xml:space="preserve">3 ( 1 điểm) </w:t>
      </w:r>
      <w:r w:rsidRPr="00541C41">
        <w:rPr>
          <w:b/>
          <w:sz w:val="28"/>
          <w:szCs w:val="28"/>
          <w:lang w:val="vi-VN"/>
        </w:rPr>
        <w:t>:</w:t>
      </w:r>
    </w:p>
    <w:p w14:paraId="430D2371" w14:textId="77777777" w:rsidR="00541C41" w:rsidRPr="00541C41" w:rsidRDefault="00541C41" w:rsidP="00541C41">
      <w:pPr>
        <w:tabs>
          <w:tab w:val="left" w:pos="335"/>
        </w:tabs>
        <w:spacing w:after="0" w:line="240" w:lineRule="auto"/>
        <w:jc w:val="both"/>
        <w:rPr>
          <w:sz w:val="28"/>
          <w:szCs w:val="28"/>
        </w:rPr>
      </w:pPr>
      <w:r w:rsidRPr="00541C41">
        <w:rPr>
          <w:b/>
          <w:sz w:val="28"/>
          <w:szCs w:val="28"/>
        </w:rPr>
        <w:t xml:space="preserve">          </w:t>
      </w:r>
      <w:r w:rsidRPr="00541C41">
        <w:rPr>
          <w:b/>
          <w:sz w:val="28"/>
          <w:szCs w:val="28"/>
          <w:lang w:val="vi-VN"/>
        </w:rPr>
        <w:t xml:space="preserve"> </w:t>
      </w:r>
      <w:r w:rsidRPr="00541C41">
        <w:rPr>
          <w:b/>
          <w:sz w:val="28"/>
          <w:szCs w:val="28"/>
        </w:rPr>
        <w:t xml:space="preserve">    1, </w:t>
      </w:r>
      <w:r w:rsidRPr="00541C41">
        <w:rPr>
          <w:sz w:val="28"/>
          <w:szCs w:val="28"/>
        </w:rPr>
        <w:t>Giới hạn sinh thái là gì?</w:t>
      </w:r>
    </w:p>
    <w:p w14:paraId="6A159145" w14:textId="77777777" w:rsidR="00541C41" w:rsidRPr="00541C41" w:rsidRDefault="00541C41" w:rsidP="00541C41">
      <w:pPr>
        <w:tabs>
          <w:tab w:val="left" w:pos="335"/>
        </w:tabs>
        <w:spacing w:after="0" w:line="240" w:lineRule="auto"/>
        <w:jc w:val="both"/>
        <w:rPr>
          <w:sz w:val="28"/>
          <w:szCs w:val="28"/>
        </w:rPr>
      </w:pPr>
      <w:r w:rsidRPr="00541C41">
        <w:rPr>
          <w:sz w:val="28"/>
          <w:szCs w:val="28"/>
        </w:rPr>
        <w:lastRenderedPageBreak/>
        <w:t xml:space="preserve">               2, </w:t>
      </w:r>
      <w:r w:rsidRPr="00541C41">
        <w:rPr>
          <w:sz w:val="28"/>
          <w:szCs w:val="28"/>
          <w:lang w:val="vi-VN"/>
        </w:rPr>
        <w:t>Hãy chọn từ thích hợp chú thích sơ đồ giới hạn sinh thái sau thay cho 1, 2, 3, 4, 5</w:t>
      </w:r>
    </w:p>
    <w:p w14:paraId="5873017F" w14:textId="77777777" w:rsidR="00541C41" w:rsidRPr="00541C41" w:rsidRDefault="00541C41" w:rsidP="00541C41">
      <w:pPr>
        <w:tabs>
          <w:tab w:val="left" w:pos="335"/>
        </w:tabs>
        <w:spacing w:after="0" w:line="240" w:lineRule="auto"/>
        <w:jc w:val="both"/>
        <w:rPr>
          <w:sz w:val="28"/>
          <w:szCs w:val="28"/>
          <w:lang w:val="vi-VN"/>
        </w:rPr>
      </w:pPr>
      <w:r w:rsidRPr="00541C41">
        <w:rPr>
          <w:noProof/>
          <w:sz w:val="28"/>
          <w:szCs w:val="28"/>
        </w:rPr>
        <w:pict w14:anchorId="5C97AC04">
          <v:group id="Group 969715172" o:spid="_x0000_s1212" style="position:absolute;left:0;text-align:left;margin-left:126.2pt;margin-top:8pt;width:257.2pt;height:97.15pt;z-index:251781120" coordorigin="3427,9613" coordsize="5144,18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x1NHqQcAAOYzAAAOAAAAZHJzL2Uyb0RvYy54bWzsW+tv4zYM/z5g/4PgjwNy8fsRXHq4Js1h QLcdcNm+K7YTG3MsT3ab9Ib97yMlW7Hz6CO9tdfB/ZDakUyLFEmRPzLvP2zXGbmNeZmyfKwZ73SN xHnIojRfjbXf57OBr5GyonlEM5bHY+0uLrUPFz/+8H5TjGKTJSyLYk6ASF6ONsVYS6qqGA2HZZjE a1q+Y0Wcw+CS8TWt4JavhhGnG6C+zoamrrvDDeNRwVkYlyV8O5WD2oWgv1zGYfXbclnGFcnGGqyt Ep9cfC7wc3jxno5WnBZJGtbLoGesYk3THF6qSE1pRckNTw9IrdOQs5Itq3chWw/ZcpmGseABuDH0 PW4+cXZTCF5Wo82qUGIC0e7J6Wyy4a+3nzlJo7EWuIFnOIZnaiSna9gq8Xay+xpEtSlWI3jiEy++ FJ+55Bcur1n4ZwnDw/1xvF/JyWSx+YVFQJbeVEyIarvkayQBQiBbsSN3akfibUVC+NIyXde2YeNC GDNMy/J1R+5ZmMDG4nOWbXoageHANaxm7Kp+3jFsu37YNw0cHdKRfLFYbL045Az0r9yJuHyeiL8k tIjFzpUosD0RW42I58jnJdsSV3CFi4DZKFtSbeF74FmIqpQiJjmbJDRfxR85Z5skphEsU3LVelQy UyKRh2Ru6xZsN4pWDzxfCq8Rva3XYrcduyM4Oip4WX2K2ZrgxVjjYGVimfT2uqykjJspuMEly9Jo lmaZuOGrxSTj5JaCRc7EX029My3LcXLO8DFJUX4Dq4N34BiuU1jY34Fh2vqlGQxmru8N7JntDAJP 9we6EVwGrm4H9nT2Dy7QsEdJGkVxfp3mcWPthv24ra79jrRTYe9kA0rnmI7copNM6uLvGJPrtALn l6XrsearSXSEG3uVR8A2HVU0zeT1sLt8ockgg+a/kArodDnCnZc6UG0XW2HbQkdwbMGiO9ALzmDb YHvBccNFwvhXjWzACY618q8bymONZD/noFsBmA96TXFjO54JN7w9smiP0DwEUmOt0oi8nFTS094U PF0l8CapzTn7CD5gmQpV2a1K+A9hhS9sjuAhpMfbmaOL29WyqZcxR8cDD9aYY4BLkGqOnrBljsJX KD/Wm6M+fGPmaDba1ZvjkdPROTRHrxHYi56OnmMGvTn+/09HETXuzqH+dOzkA+6hOYpI8fVOxyCw RUDTH46QIR/N/N5yrCqSjd4am+hzL3WEVHc/VhWB4itYowfJQCftPpI59qEqwDtv2RoVLvF2QtUa csL8TaBVexYEgGQb3wItFqnefwdstQAqf+/casFTjiFETUctYMtrwk8LUDmRDYbJVY1suboF9idg McAOcFRlhK+IbMGCpXAFwuIp3AHi9kn+mQtJS4TiODZFllla/NEABTUyaNmHgmh8zSkZHGTFGUA+ 94FUCmqioyxHZMcwPZArpuAdYKps41enoR1AbmsE5wiaQ6q7ApDQiqcA5mWAtsDr1nEEqEsMIDpe ye28B/LSgyv/yrcHtuleDWx9Oh18nE3sgTszPGdqTSeTqdGFvBBIez7kheJQkmohUhLdAw18AJGS XgS5wwMLANeXhXp8UJe2fqpE/LH6ifwfaKUReCJo2cWjO+PsWubztfJZeGOvlBI83oNJX1spja5S qnT0DKW0bUMWQwzdsfaUsnGVCOm2j4vnK6V0lSREAJnn0dlOE4sGU1omsjhQ3pVTVuFS6eheze2d ZatiejQfxCLpsQLjvWUqX1UC5WEu1KnOMx51mLecpe/ogLKLQlOvl6pu1R/iZ+mlKp/OeBxjawDx VJpSA8SoenXRtAk21Aiq8OOqo8qZGqasge5OeFv3wdFi+I1Fsa47DW9keRQX0ZREoTMgqguXq6hJ 4cEjL9cZ9Bv8NCQ62RBBVPi73Rw4HNQceBVJSP1CpNgQAktVk4zAtk7QAsGpaScogZWqKbicE5QA o1fTOquCEFAxShNZDoacZpvXzMMVFAehgUGG1gUrsYY/B0mAKOciXwASMAuFd2KyLFnPxTn54GTp duYNECEoy4fqFWH1er87hGsEukMW8uwpaIWM4ILwEoN1ufuJ3HwcWLPbeM7ElGrXzLBTjd14eLNI w8v4a3u2a8EuA/+WK1QJ3iOIGKYrWe1+C/srZjdq16XYvZOEgI4UQ4eQ5WEGCa91Zf7YvFYy19Hs NlEQHopB5JtKNCjRltarFOEFkilpe99nqnQ6czzV+XB2TtVXLdpVCx/0vZ3otev5T41dXDRLEbsc HgMwcPwMaPpf6haZM9GHPqTGVr9Wyw16WOVczrYVdBmvgz+oYpoMqdt17aeqpWP6AGWCmzZ0PziR 6ukAeEj/2DTb9XrZ42KHPRcYy7bdZbvA+1S99Oygga17vexTvYd6nO+HIFSxBjsGxVQCtQBwaS0c As8ECOvrNmTVIytmzwXQLtOKziOPTgIdywCnjW7W0PdhXlN1Fz/gZsuKU+yAnLA8h3SDcdkI2SSH GFLXLbWdA66Jnr8t6Puo6oPqPH3UbGDg+wzA33Ks0K2lyZO8pcO1ETwRydChn16mtU0FTaZ7GMU+ oMRPjmF7te38luUoMnvYG9DxAN8mxN0VhEXgK35MIvL3+ocv+GuV9r2Ytft5zsW/AAAA//8DAFBL AwQUAAYACAAAACEAzekb6N8AAAAKAQAADwAAAGRycy9kb3ducmV2LnhtbEyPQUvDQBCF74L/YRnB m90ktbHEbEop6qkItoL0ts1Ok9DsbMhuk/TfO57scfg+3ryXrybbigF73zhSEM8iEEilMw1VCr73 709LED5oMrp1hAqu6GFV3N/lOjNupC8cdqESHEI+0wrqELpMSl/WaLWfuQ6J2cn1Vgc++0qaXo8c bluZRFEqrW6IP9S6w02N5Xl3sQo+Rj2u5/HbsD2fNtfDfvH5s41RqceHaf0KIuAU/mX4q8/VoeBO R3ch40WrIFkkz6wySHkTCy9pyluOTOJoDrLI5e2E4hcAAP//AwBQSwECLQAUAAYACAAAACEAtoM4 kv4AAADhAQAAEwAAAAAAAAAAAAAAAAAAAAAAW0NvbnRlbnRfVHlwZXNdLnhtbFBLAQItABQABgAI AAAAIQA4/SH/1gAAAJQBAAALAAAAAAAAAAAAAAAAAC8BAABfcmVscy8ucmVsc1BLAQItABQABgAI AAAAIQCKx1NHqQcAAOYzAAAOAAAAAAAAAAAAAAAAAC4CAABkcnMvZTJvRG9jLnhtbFBLAQItABQA BgAIAAAAIQDN6Rvo3wAAAAoBAAAPAAAAAAAAAAAAAAAAAAMKAABkcnMvZG93bnJldi54bWxQSwUG AAAAAAQABADzAAAADwsAAAAA ">
            <v:shape id="Text Box 65" o:spid="_x0000_s1213" type="#_x0000_t202" style="position:absolute;left:4032;top:10978;width:400;height:4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JNBckA AADiAAAADwAAAGRycy9kb3ducmV2LnhtbESP0WrCQBRE3wv9h+UKfSl1E61Jk7qKFSy+av2Aa/aa BLN3Q3Zr4t+7guDjMDNnmPlyMI24UOdqywricQSCuLC65lLB4W/z8QXCeWSNjWVScCUHy8Xryxxz bXve0WXvSxEg7HJUUHnf5lK6oiKDbmxb4uCdbGfQB9mVUnfYB7hp5CSKEmmw5rBQYUvriorz/t8o OG3791nWH3/9Id19Jj9Yp0d7VeptNKy+QXga/DP8aG+1gizJ0ngWp1O4Xwp3QC5uAAAA//8DAFBL AQItABQABgAIAAAAIQDw94q7/QAAAOIBAAATAAAAAAAAAAAAAAAAAAAAAABbQ29udGVudF9UeXBl c10ueG1sUEsBAi0AFAAGAAgAAAAhADHdX2HSAAAAjwEAAAsAAAAAAAAAAAAAAAAALgEAAF9yZWxz Ly5yZWxzUEsBAi0AFAAGAAgAAAAhADMvBZ5BAAAAOQAAABAAAAAAAAAAAAAAAAAAKQIAAGRycy9z aGFwZXhtbC54bWxQSwECLQAUAAYACAAAACEArpJNBckAAADiAAAADwAAAAAAAAAAAAAAAACYAgAA ZHJzL2Rvd25yZXYueG1sUEsFBgAAAAAEAAQA9QAAAI4DAAAAAA== " stroked="f">
              <v:textbox>
                <w:txbxContent>
                  <w:p w14:paraId="4E10F4D7" w14:textId="77777777" w:rsidR="00541C41" w:rsidRPr="008E6533" w:rsidRDefault="00541C41" w:rsidP="005C54FC">
                    <w:r w:rsidRPr="008E6533">
                      <w:t>1</w:t>
                    </w:r>
                  </w:p>
                </w:txbxContent>
              </v:textbox>
            </v:shape>
            <v:shape id="Text Box 66" o:spid="_x0000_s1214" type="#_x0000_t202" style="position:absolute;left:5713;top:10979;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vVcckA AADiAAAADwAAAGRycy9kb3ducmV2LnhtbESP0WrCQBRE34X+w3ILfZG6SdGkia7SFiy+Rv2Aa/aa BLN3Q3Zr4t+7BcHHYWbOMKvNaFpxpd41lhXEswgEcWl1w5WC42H7/gnCeWSNrWVScCMHm/XLZIW5 tgMXdN37SgQIuxwV1N53uZSurMmgm9mOOHhn2xv0QfaV1D0OAW5a+RFFiTTYcFiosaOfmsrL/s8o OO+G6SIbTr/+mBbz5Bub9GRvSr29jl9LEJ5G/ww/2jutIEuyNF7E6Rz+L4U7INd3AAAA//8DAFBL AQItABQABgAIAAAAIQDw94q7/QAAAOIBAAATAAAAAAAAAAAAAAAAAAAAAABbQ29udGVudF9UeXBl c10ueG1sUEsBAi0AFAAGAAgAAAAhADHdX2HSAAAAjwEAAAsAAAAAAAAAAAAAAAAALgEAAF9yZWxz Ly5yZWxzUEsBAi0AFAAGAAgAAAAhADMvBZ5BAAAAOQAAABAAAAAAAAAAAAAAAAAAKQIAAGRycy9z aGFwZXhtbC54bWxQSwECLQAUAAYACAAAACEAIXvVcckAAADiAAAADwAAAAAAAAAAAAAAAACYAgAA ZHJzL2Rvd25yZXYueG1sUEsFBgAAAAAEAAQA9QAAAI4DAAAAAA== " stroked="f">
              <v:textbox>
                <w:txbxContent>
                  <w:p w14:paraId="04F1A8F4" w14:textId="77777777" w:rsidR="00541C41" w:rsidRPr="008E6533" w:rsidRDefault="00541C41" w:rsidP="005C54FC">
                    <w:r>
                      <w:t>2</w:t>
                    </w:r>
                  </w:p>
                </w:txbxContent>
              </v:textbox>
            </v:shape>
            <v:shape id="Text Box 67" o:spid="_x0000_s1215" type="#_x0000_t202" style="position:absolute;left:7529;top:10979;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dw6skA AADiAAAADwAAAGRycy9kb3ducmV2LnhtbESP3WrCQBSE7wt9h+UIvSm6STFJk7pKW1C89ecBjtlj EsyeDdmtiW/fFQQvh5n5hlmsRtOKK/WusawgnkUgiEurG64UHA/r6ScI55E1tpZJwY0crJavLwss tB14R9e9r0SAsCtQQe19V0jpypoMupntiIN3tr1BH2RfSd3jEOCmlR9RlEqDDYeFGjv6ram87P+M gvN2eE/y4bTxx2w3T3+wyU72ptTbZPz+AuFp9M/wo73VCvI0z+IkzhK4Xwp3QC7/AQAA//8DAFBL AQItABQABgAIAAAAIQDw94q7/QAAAOIBAAATAAAAAAAAAAAAAAAAAAAAAABbQ29udGVudF9UeXBl c10ueG1sUEsBAi0AFAAGAAgAAAAhADHdX2HSAAAAjwEAAAsAAAAAAAAAAAAAAAAALgEAAF9yZWxz Ly5yZWxzUEsBAi0AFAAGAAgAAAAhADMvBZ5BAAAAOQAAABAAAAAAAAAAAAAAAAAAKQIAAGRycy9z aGFwZXhtbC54bWxQSwECLQAUAAYACAAAACEATjdw6skAAADiAAAADwAAAAAAAAAAAAAAAACYAgAA ZHJzL2Rvd25yZXYueG1sUEsFBgAAAAAEAAQA9QAAAI4DAAAAAA== " stroked="f">
              <v:textbox>
                <w:txbxContent>
                  <w:p w14:paraId="70385C88" w14:textId="77777777" w:rsidR="00541C41" w:rsidRPr="008E6533" w:rsidRDefault="00541C41" w:rsidP="005C54FC">
                    <w:r>
                      <w:t>3</w:t>
                    </w:r>
                  </w:p>
                </w:txbxContent>
              </v:textbox>
            </v:shape>
            <v:shape id="Text Box 68" o:spid="_x0000_s1216" type="#_x0000_t202" style="position:absolute;left:5713;top:9941;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XunckA AADiAAAADwAAAGRycy9kb3ducmV2LnhtbESP3WrCQBSE7wu+w3IK3hTdRGrSpK5ihYq3/jzAMXtM QrNnQ3Zr4tu7guDlMDPfMIvVYBpxpc7VlhXE0wgEcWF1zaWC0/F38gXCeWSNjWVScCMHq+XobYG5 tj3v6XrwpQgQdjkqqLxvcyldUZFBN7UtcfAutjPog+xKqTvsA9w0chZFiTRYc1iosKVNRcXf4d8o uOz6j3nWn7f+lO4/kx+s07O9KTV+H9bfIDwN/hV+tndaQZZkaTyP0wQel8IdkMs7AAAA//8DAFBL AQItABQABgAIAAAAIQDw94q7/QAAAOIBAAATAAAAAAAAAAAAAAAAAAAAAABbQ29udGVudF9UeXBl c10ueG1sUEsBAi0AFAAGAAgAAAAhADHdX2HSAAAAjwEAAAsAAAAAAAAAAAAAAAAALgEAAF9yZWxz Ly5yZWxzUEsBAi0AFAAGAAgAAAAhADMvBZ5BAAAAOQAAABAAAAAAAAAAAAAAAAAAKQIAAGRycy9z aGFwZXhtbC54bWxQSwECLQAUAAYACAAAACEAvuXunckAAADiAAAADwAAAAAAAAAAAAAAAACYAgAA ZHJzL2Rvd25yZXYueG1sUEsFBgAAAAAEAAQA9QAAAI4DAAAAAA== " stroked="f">
              <v:textbox>
                <w:txbxContent>
                  <w:p w14:paraId="44EE0167" w14:textId="77777777" w:rsidR="00541C41" w:rsidRPr="008E6533" w:rsidRDefault="00541C41" w:rsidP="005C54FC">
                    <w:r>
                      <w:t>4</w:t>
                    </w:r>
                  </w:p>
                </w:txbxContent>
              </v:textbox>
            </v:shape>
            <v:shape id="Text Box 69" o:spid="_x0000_s1217" type="#_x0000_t202" style="position:absolute;left:5770;top:9613;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lLBskA AADiAAAADwAAAGRycy9kb3ducmV2LnhtbESPwWrDMBBE74H+g9hCL6GRXRKrdqOEppCSq9N8wMba 2KbWylhK7Px9VSj0OMzMG2a9nWwnbjT41rGGdJGAIK6cabnWcPraP7+C8AHZYOeYNNzJw3bzMFtj YdzIJd2OoRYRwr5ADU0IfSGlrxqy6BeuJ47exQ0WQ5RDLc2AY4TbTr4kSSYtthwXGuzpo6Hq+3i1 Gi6Hcb7Kx/NnOKlyme2wVWd31/rpcXp/AxFoCv/hv/bBaMizXKWrVCn4vRTvgNz8AAAA//8DAFBL AQItABQABgAIAAAAIQDw94q7/QAAAOIBAAATAAAAAAAAAAAAAAAAAAAAAABbQ29udGVudF9UeXBl c10ueG1sUEsBAi0AFAAGAAgAAAAhADHdX2HSAAAAjwEAAAsAAAAAAAAAAAAAAAAALgEAAF9yZWxz Ly5yZWxzUEsBAi0AFAAGAAgAAAAhADMvBZ5BAAAAOQAAABAAAAAAAAAAAAAAAAAAKQIAAGRycy9z aGFwZXhtbC54bWxQSwECLQAUAAYACAAAACEA0alLBskAAADiAAAADwAAAAAAAAAAAAAAAACYAgAA ZHJzL2Rvd25yZXYueG1sUEsFBgAAAAAEAAQA9QAAAI4DAAAAAA== " stroked="f">
              <v:textbox>
                <w:txbxContent>
                  <w:p w14:paraId="3E4A4711" w14:textId="77777777" w:rsidR="00541C41" w:rsidRPr="008E6533" w:rsidRDefault="00541C41" w:rsidP="005C54FC">
                    <w:r>
                      <w:t>5</w:t>
                    </w:r>
                  </w:p>
                </w:txbxContent>
              </v:textbox>
            </v:shape>
            <v:group id="Group 70" o:spid="_x0000_s1218" style="position:absolute;left:3427;top:9681;width:5144;height:1515" coordorigin="3479,10372" coordsize="603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KfljsgAAADiAAAADwAAAGRycy9kb3ducmV2LnhtbERPy2rCQBTdF/oPwy10 VydTUZvUUURs6UIEtSDuLpmbB2buhMw0iX/fWRS6PJz3cj3aRvTU+dqxBjVJQBDnztRcavg+f7y8 gfAB2WDjmDTcycN69fiwxMy4gY/Un0IpYgj7DDVUIbSZlD6vyKKfuJY4coXrLIYIu1KaDocYbhv5 miRzabHm2FBhS9uK8tvpx2r4HHDYTNWu39+K7f16nh0ue0VaPz+Nm3cQgcbwL/5zfxkN6TxdqJla xM3xUrwDcvUL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Sn5Y7IAAAA 4gAAAA8AAAAAAAAAAAAAAAAAqgIAAGRycy9kb3ducmV2LnhtbFBLBQYAAAAABAAEAPoAAACfAwAA AAA= ">
              <v:line id="Line 71" o:spid="_x0000_s1219" style="position:absolute;flip:y;visibility:visible" from="3479,10372" to="3479,12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n4csAAADiAAAADwAAAGRycy9kb3ducmV2LnhtbESPQUvDQBSE70L/w/IEb3YTxTaJ3RYp iEWh0Kh4fcm+ZlOzb0N2beO/d4VCj8PMfMMsVqPtxJEG3zpWkE4TEMS10y03Cj7en28zED4ga+wc k4Jf8rBaTq4WWGh34h0dy9CICGFfoAITQl9I6WtDFv3U9cTR27vBYohyaKQe8BThtpN3STKTFluO CwZ7Whuqv8sfq+C+37zu7c6UX9usyl4On1VVr9+Uurkenx5BBBrDJXxub7SCfJbP04d0nsP/pXgH 5PIP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Cn4csAAADiAAAADwAA AAAAAAAAAAAAAAChAgAAZHJzL2Rvd25yZXYueG1sUEsFBgAAAAAEAAQA+QAAAJkDAAAAAA== " strokeweight="1pt">
                <v:stroke endarrow="block"/>
              </v:line>
              <v:line id="Line 72" o:spid="_x0000_s1220" style="position:absolute;visibility:visible" from="3479,11974" to="9509,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HPUckAAADiAAAADwAAAGRycy9kb3ducmV2LnhtbESPXUvDMBSG7wX/QziCdy6t4Lp2y4ZY BC+csA92fdacNcXmpDSxi//eXAy8fHm/eFabaHsx0eg7xwryWQaCuHG641bB8fD+tADhA7LG3jEp +CUPm/X93Qor7a68o2kfWpFG2FeowIQwVFL6xpBFP3MDcfIubrQYkhxbqUe8pnHby+csm0uLHacH gwO9GWq+9z9WQWHqnSxk/Xn4qqcuL+M2ns6lUo8P8XUJIlAM/+Fb+0MrKOdlkb/kiwSRkBIOyPU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Uhz1HJAAAA4gAAAA8AAAAA AAAAAAAAAAAAoQIAAGRycy9kb3ducmV2LnhtbFBLBQYAAAAABAAEAPkAAACXAwAAAAA= ">
                <v:stroke endarrow="block"/>
              </v:line>
              <v:line id="Line 73" o:spid="_x0000_s1221" style="position:absolute;visibility:visible" from="4417,10534" to="4417,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Um7ckAAADiAAAADwAAAGRycy9kb3ducmV2LnhtbESPXWvCMBSG7wf7D+EIu5tphLm2GmUI wsbGhh94fWiObbE5KU2snb/eDIRdvrwfD+98OdhG9NT52rEGNU5AEBfO1Fxq2O/WzykIH5ANNo5J wy95WC4eH+aYG3fhDfXbUIo4wj5HDVUIbS6lLyqy6MeuJY7e0XUWQ5RdKU2HlzhuGzlJkqm0WHMk VNjSqqLitD3bCKm/08/NT/bV8q5Xh3Beu4+r0vppNLzNQAQawn/43n43GrJp9qpeVKrg71K8A3Jx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I1Ju3JAAAA4gAAAA8AAAAA AAAAAAAAAAAAoQIAAGRycy9kb3ducmV2LnhtbFBLBQYAAAAABAAEAPkAAACXAwAAAAA= " strokeweight="1pt">
                <v:stroke dashstyle="1 1" endcap="round"/>
              </v:line>
              <v:line id="Line 74" o:spid="_x0000_s1222" style="position:absolute;visibility:visible" from="8504,10534" to="8504,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e4mskAAADiAAAADwAAAGRycy9kb3ducmV2LnhtbESPX2vCMBTF3wf7DuEOfJtphLm2GmUM hMlkQx0+X5q7tqy5KU2snZ/eCIKPh/Pnx5kvB9uInjpfO9agxgkI4sKZmksNP/vVcwrCB2SDjWPS 8E8elovHhznmxp14S/0ulCKOsM9RQxVCm0vpi4os+rFriaP36zqLIcqulKbDUxy3jZwkyVRarDkS KmzpvaLib3e0EVJ/pZ/b72zT8r5Xh3BcufVZaT16Gt5mIAIN4R6+tT+MhmyavaoXlU7geineAbm4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LnuJrJAAAA4gAAAA8AAAAA AAAAAAAAAAAAoQIAAGRycy9kb3ducmV2LnhtbFBLBQYAAAAABAAEAPkAAACXAwAAAAA= " strokeweight="1pt">
                <v:stroke dashstyle="1 1" endcap="round"/>
              </v:line>
              <v:shape id="Freeform 75" o:spid="_x0000_s1223" style="position:absolute;left:4417;top:11254;width:4087;height:720;visibility:visible;mso-wrap-style:square;v-text-anchor:top" coordsize="4087,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vGOMoA AADiAAAADwAAAGRycy9kb3ducmV2LnhtbESPS2vDMBCE74X+B7GF3BrZLXnYiRJKS6CHUMiTHBdr Yzm1VsZSEvffR4FCjsPMfMNM552txYVaXzlWkPYTEMSF0xWXCrabxesYhA/IGmvHpOCPPMxnz09T zLW78oou61CKCGGfowITQpNL6QtDFn3fNcTRO7rWYoiyLaVu8RrhtpZvSTKUFiuOCwYb+jRU/K7P VkH5k+nBDk8HxM58ncN+aXW9VKr30n1MQATqwiP83/7WCrJhNkoH6fgd7pfiHZCzGwAAAP//AwBQ SwECLQAUAAYACAAAACEA8PeKu/0AAADiAQAAEwAAAAAAAAAAAAAAAAAAAAAAW0NvbnRlbnRfVHlw ZXNdLnhtbFBLAQItABQABgAIAAAAIQAx3V9h0gAAAI8BAAALAAAAAAAAAAAAAAAAAC4BAABfcmVs cy8ucmVsc1BLAQItABQABgAIAAAAIQAzLwWeQQAAADkAAAAQAAAAAAAAAAAAAAAAACkCAABkcnMv c2hhcGV4bWwueG1sUEsBAi0AFAAGAAgAAAAhABXLxjjKAAAA4gAAAA8AAAAAAAAAAAAAAAAAmAIA AGRycy9kb3ducmV2LnhtbFBLBQYAAAAABAAEAPUAAACPAwAAAAA= " path="m,720c631,360,1262,,1943,v681,,1787,600,2144,720e" filled="f" strokeweight="1pt">
                <v:path arrowok="t" o:connecttype="custom" o:connectlocs="0,720;1943,0;4087,720" o:connectangles="0,0,0"/>
              </v:shape>
              <v:line id="_x0000_s1224" style="position:absolute;visibility:visible" from="6360,11254" to="6360,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KFdckAAADiAAAADwAAAGRycy9kb3ducmV2LnhtbESPX0vDMBTF3wd+h3AF37Y0orPtmg4R BopD2SY+X5q7ttjclCbrqp/eCAMfD+fPj1OsJ9uJkQbfOtagFgkI4sqZlmsNH4fNPAXhA7LBzjFp +CYP6/JqVmBu3Jl3NO5DLeII+xw1NCH0uZS+asiiX7ieOHpHN1gMUQ61NAOe47jt5G2SLKXFliOh wZ6eGqq+9icbIe1b+rp7z7Y9H0b1GU4b9/KjtL65nh5XIAJN4T98aT8bDdkye1D3Kr2Dv0vxDsjy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JChXXJAAAA4gAAAA8AAAAA AAAAAAAAAAAAoQIAAGRycy9kb3ducmV2LnhtbFBLBQYAAAAABAAEAPkAAACXAwAAAAA= " strokeweight="1pt">
                <v:stroke dashstyle="1 1" endcap="round"/>
              </v:line>
              <v:line id="_x0000_s1225" style="position:absolute;visibility:visible" from="5288,10894" to="5288,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y+mckAAADiAAAADwAAAGRycy9kb3ducmV2LnhtbESPX0vDMBTF3wd+h3AF37Y0A7u2Lhsy GCjKpJv4fGmubbG5KU3WVT+9EQY+Hs6fH2e9nWwnRhp861iDWiQgiCtnWq41vJ/28wyED8gGO8ek 4Zs8bDc3szUWxl24pPEYahFH2BeooQmhL6T0VUMW/cL1xNH7dIPFEOVQSzPgJY7bTi6TJJUWW46E BnvaNVR9Hc82QtpD9lK+5a89n0b1Ec579/yjtL67nR4fQASawn/42n4yGvI0X6l7laXwdyneAbn5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3cvpnJAAAA4gAAAA8AAAAA AAAAAAAAAAAAoQIAAGRycy9kb3ducmV2LnhtbFBLBQYAAAAABAAEAPkAAACXAwAAAAA= " strokeweight="1pt">
                <v:stroke dashstyle="1 1" endcap="round"/>
              </v:line>
              <v:line id="Line 78" o:spid="_x0000_s1226" style="position:absolute;visibility:visible" from="7499,10894" to="7499,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AbAskAAADiAAAADwAAAGRycy9kb3ducmV2LnhtbESPX2vCMBTF3wf7DuEOfJtpBmpbjSKC MNnYUIfPl+auLWtuShNr3adfBoKPh/Pnx1msBtuInjpfO9agxgkI4sKZmksNX8ftcwrCB2SDjWPS cCUPq+XjwwJz4y68p/4QShFH2OeooQqhzaX0RUUW/di1xNH7dp3FEGVXStPhJY7bRr4kyVRarDkS KmxpU1HxczjbCKk/0rf9Z/be8rFXp3Deut2v0nr0NKznIAIN4R6+tV+NhmyazdREpTP4vxTv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KQGwLJAAAA4gAAAA8AAAAA AAAAAAAAAAAAoQIAAGRycy9kb3ducmV2LnhtbFBLBQYAAAAABAAEAPkAAACXAwAAAAA= " strokeweight="1pt">
                <v:stroke dashstyle="1 1" endcap="round"/>
              </v:line>
              <v:shape id="AutoShape 79" o:spid="_x0000_s1227" type="#_x0000_t32" style="position:absolute;left:5316;top:11074;width:214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CzTMcAAADiAAAADwAAAGRycy9kb3ducmV2LnhtbERPTWvCQBC9F/oflhG81U0KsZq6SimK BVExNvchOybB7GzIrpr6691DwePjfc8WvWnElTpXW1YQjyIQxIXVNZcKfo+rtwkI55E1NpZJwR85 WMxfX2aYanvjA10zX4oQwi5FBZX3bSqlKyoy6Ea2JQ7cyXYGfYBdKXWHtxBuGvkeRWNpsObQUGFL 3xUV5+xiFNy3azpu8XTfL7N8t0nWcbLLc6WGg/7rE4Sn3j/F/+4frWA6nn7ESTwJm8OlcAfk/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4LNMxwAAAOIAAAAPAAAAAAAA AAAAAAAAAKECAABkcnMvZG93bnJldi54bWxQSwUGAAAAAAQABAD5AAAAlQMAAAAA ">
                <v:stroke startarrow="block" endarrow="block"/>
              </v:shape>
              <v:line id="Line 80" o:spid="_x0000_s1228" style="position:absolute;visibility:visible" from="4417,10664" to="850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sm68sAAADiAAAADwAAAGRycy9kb3ducmV2LnhtbESPT0vDQBTE7wW/w/IEb+0mhf5J7LaI YMlFSqt4fmafSTT7Ns2u2dhP7woFj8PM/IbZ7EbTioF611hWkM4SEMSl1Q1XCl5fnqZrEM4ja2wt k4IfcrDb3kw2mGsb+EjDyVciQtjlqKD2vsuldGVNBt3MdsTR+7C9QR9lX0ndY4hw08p5kiylwYbj Qo0dPdZUfp2+jYIkXPbyUxbNcCiez6F7D2/zc1Dq7nZ8uAfhafT/4Wu70AqyZbZKF+k6g79L8Q7I 7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Fsm68sAAADiAAAADwAA AAAAAAAAAAAAAAChAgAAZHJzL2Rvd25yZXYueG1sUEsFBgAAAAAEAAQA+QAAAJkDAAAAAA== ">
                <v:stroke startarrow="block" endarrow="block"/>
              </v:line>
            </v:group>
          </v:group>
        </w:pict>
      </w:r>
    </w:p>
    <w:p w14:paraId="4F0D4186" w14:textId="77777777" w:rsidR="00541C41" w:rsidRPr="00541C41" w:rsidRDefault="00541C41" w:rsidP="00541C41">
      <w:pPr>
        <w:tabs>
          <w:tab w:val="left" w:pos="335"/>
        </w:tabs>
        <w:spacing w:after="0" w:line="240" w:lineRule="auto"/>
        <w:jc w:val="both"/>
        <w:rPr>
          <w:sz w:val="28"/>
          <w:szCs w:val="28"/>
          <w:lang w:val="vi-VN"/>
        </w:rPr>
      </w:pPr>
    </w:p>
    <w:p w14:paraId="4A978A18" w14:textId="77777777" w:rsidR="00541C41" w:rsidRPr="00541C41" w:rsidRDefault="00541C41" w:rsidP="00541C41">
      <w:pPr>
        <w:tabs>
          <w:tab w:val="left" w:pos="335"/>
        </w:tabs>
        <w:spacing w:after="0" w:line="240" w:lineRule="auto"/>
        <w:jc w:val="both"/>
        <w:rPr>
          <w:sz w:val="28"/>
          <w:szCs w:val="28"/>
        </w:rPr>
      </w:pPr>
    </w:p>
    <w:p w14:paraId="3299A172" w14:textId="77777777" w:rsidR="00541C41" w:rsidRPr="00541C41" w:rsidRDefault="00541C41" w:rsidP="00541C41">
      <w:pPr>
        <w:tabs>
          <w:tab w:val="left" w:pos="335"/>
        </w:tabs>
        <w:spacing w:after="0" w:line="240" w:lineRule="auto"/>
        <w:jc w:val="both"/>
        <w:rPr>
          <w:sz w:val="28"/>
          <w:szCs w:val="28"/>
        </w:rPr>
      </w:pPr>
    </w:p>
    <w:p w14:paraId="4AD36D60" w14:textId="77777777" w:rsidR="00541C41" w:rsidRPr="00541C41" w:rsidRDefault="00541C41" w:rsidP="00541C41">
      <w:pPr>
        <w:tabs>
          <w:tab w:val="left" w:pos="335"/>
        </w:tabs>
        <w:spacing w:after="0" w:line="240" w:lineRule="auto"/>
        <w:jc w:val="both"/>
        <w:rPr>
          <w:sz w:val="28"/>
          <w:szCs w:val="28"/>
        </w:rPr>
      </w:pPr>
    </w:p>
    <w:p w14:paraId="2C17E959" w14:textId="77777777" w:rsidR="00541C41" w:rsidRPr="00541C41" w:rsidRDefault="00541C41" w:rsidP="00541C41">
      <w:pPr>
        <w:spacing w:after="0" w:line="240" w:lineRule="auto"/>
        <w:jc w:val="both"/>
        <w:rPr>
          <w:bCs/>
          <w:i/>
          <w:iCs/>
          <w:color w:val="000000"/>
          <w:sz w:val="28"/>
          <w:szCs w:val="28"/>
          <w:lang w:val="vi-VN"/>
        </w:rPr>
      </w:pPr>
    </w:p>
    <w:p w14:paraId="2C5FBD45" w14:textId="77777777" w:rsidR="00541C41" w:rsidRPr="00541C41" w:rsidRDefault="00541C41" w:rsidP="00541C41">
      <w:pPr>
        <w:spacing w:after="0" w:line="240" w:lineRule="auto"/>
        <w:jc w:val="both"/>
        <w:rPr>
          <w:bCs/>
          <w:i/>
          <w:iCs/>
          <w:color w:val="000000"/>
          <w:sz w:val="28"/>
          <w:szCs w:val="28"/>
          <w:lang w:val="vi-VN"/>
        </w:rPr>
      </w:pPr>
    </w:p>
    <w:p w14:paraId="6FECD3E9" w14:textId="77777777" w:rsidR="00541C41" w:rsidRPr="00541C41" w:rsidRDefault="00541C41" w:rsidP="00541C41">
      <w:pPr>
        <w:spacing w:after="0" w:line="240" w:lineRule="auto"/>
        <w:jc w:val="both"/>
        <w:rPr>
          <w:sz w:val="28"/>
          <w:szCs w:val="28"/>
        </w:rPr>
      </w:pPr>
      <w:r w:rsidRPr="00541C41">
        <w:rPr>
          <w:b/>
          <w:sz w:val="28"/>
          <w:szCs w:val="28"/>
        </w:rPr>
        <w:t xml:space="preserve">Câu 4 ( 1 điểm) </w:t>
      </w:r>
      <w:r w:rsidRPr="00541C41">
        <w:rPr>
          <w:sz w:val="28"/>
          <w:szCs w:val="28"/>
        </w:rPr>
        <w:t>:</w:t>
      </w:r>
      <w:r w:rsidRPr="00541C41">
        <w:rPr>
          <w:b/>
          <w:spacing w:val="-5"/>
          <w:sz w:val="28"/>
          <w:szCs w:val="28"/>
          <w:lang w:val="fr-FR"/>
        </w:rPr>
        <w:t xml:space="preserve"> </w:t>
      </w:r>
      <w:r w:rsidRPr="00541C41">
        <w:rPr>
          <w:sz w:val="28"/>
          <w:szCs w:val="28"/>
          <w:lang w:val="fr-FR"/>
        </w:rPr>
        <w:t xml:space="preserve">Tại sao nói các mối quan hệ giữa các cá thể trong quần thể đã giúp quần thể tồn tại và phát triển ổn định? </w:t>
      </w:r>
      <w:r w:rsidRPr="00541C41">
        <w:rPr>
          <w:spacing w:val="-5"/>
          <w:sz w:val="28"/>
          <w:szCs w:val="28"/>
          <w:lang w:val="fr-FR"/>
        </w:rPr>
        <w:t xml:space="preserve"> </w:t>
      </w:r>
    </w:p>
    <w:p w14:paraId="6B8A754C" w14:textId="77777777" w:rsidR="00541C41" w:rsidRPr="00541C41" w:rsidRDefault="00541C41" w:rsidP="00541C41">
      <w:pPr>
        <w:spacing w:after="0" w:line="240" w:lineRule="auto"/>
        <w:rPr>
          <w:color w:val="000000"/>
          <w:sz w:val="28"/>
          <w:szCs w:val="28"/>
        </w:rPr>
      </w:pPr>
      <w:r w:rsidRPr="00541C41">
        <w:rPr>
          <w:b/>
          <w:bCs/>
          <w:sz w:val="28"/>
          <w:szCs w:val="28"/>
        </w:rPr>
        <w:t>Câu 5. (1,0 điểm)</w:t>
      </w:r>
    </w:p>
    <w:p w14:paraId="39C2D4ED" w14:textId="77777777" w:rsidR="00541C41" w:rsidRPr="00541C41" w:rsidRDefault="00541C41" w:rsidP="00541C41">
      <w:pPr>
        <w:spacing w:after="0"/>
        <w:rPr>
          <w:color w:val="000000"/>
          <w:sz w:val="28"/>
          <w:szCs w:val="28"/>
        </w:rPr>
      </w:pPr>
      <w:r w:rsidRPr="00541C41">
        <w:rPr>
          <w:color w:val="000000"/>
          <w:sz w:val="28"/>
          <w:szCs w:val="28"/>
        </w:rPr>
        <w:t>Hai người xuất phát cùng 1 lúc từ 2 điểm A, B cách nhau 60km. Người thứ 1 đi xe máy từ A đến B với v1 = 30km/h. Người thứ 2 đi ngược từ B về A với v2= 10km/h. Coi chuyển động của 2 xe là đều:</w:t>
      </w:r>
    </w:p>
    <w:p w14:paraId="026F6CBB" w14:textId="77777777" w:rsidR="00541C41" w:rsidRPr="00541C41" w:rsidRDefault="00541C41" w:rsidP="00541C41">
      <w:pPr>
        <w:pStyle w:val="ListParagraph"/>
        <w:spacing w:after="0" w:line="259" w:lineRule="auto"/>
        <w:ind w:left="360"/>
        <w:rPr>
          <w:color w:val="000000"/>
          <w:sz w:val="28"/>
          <w:szCs w:val="28"/>
        </w:rPr>
      </w:pPr>
      <w:r w:rsidRPr="00541C41">
        <w:rPr>
          <w:color w:val="000000"/>
          <w:sz w:val="28"/>
          <w:szCs w:val="28"/>
        </w:rPr>
        <w:t>1.Hỏi sau bao lâu 2 xe gặp nhau ? xác định chỗ gặp nhau?</w:t>
      </w:r>
    </w:p>
    <w:p w14:paraId="07AAF33D" w14:textId="77777777" w:rsidR="00541C41" w:rsidRPr="00541C41" w:rsidRDefault="00541C41" w:rsidP="00541C41">
      <w:pPr>
        <w:pStyle w:val="ListParagraph"/>
        <w:spacing w:after="0" w:line="259" w:lineRule="auto"/>
        <w:ind w:left="360"/>
        <w:rPr>
          <w:color w:val="000000"/>
          <w:sz w:val="28"/>
          <w:szCs w:val="28"/>
        </w:rPr>
      </w:pPr>
      <w:r w:rsidRPr="00541C41">
        <w:rPr>
          <w:color w:val="000000"/>
          <w:sz w:val="28"/>
          <w:szCs w:val="28"/>
        </w:rPr>
        <w:t>2.Hỏi sau bao lâu  thì 2 người cách nhau 20km ?</w:t>
      </w:r>
    </w:p>
    <w:p w14:paraId="44423292"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b/>
          <w:bCs/>
          <w:sz w:val="28"/>
          <w:szCs w:val="28"/>
        </w:rPr>
        <w:t>Câu 6. (1,0 điểm</w:t>
      </w:r>
      <w:r w:rsidRPr="00541C41">
        <w:rPr>
          <w:rFonts w:eastAsia="Times New Roman"/>
          <w:color w:val="000000"/>
          <w:sz w:val="28"/>
          <w:szCs w:val="28"/>
          <w:lang w:eastAsia="en-SG"/>
        </w:rPr>
        <w:t xml:space="preserve"> Ở hệ thống điện của một gia đình gồm có đèn compact, tivi, quạt điện, tủ lạnh và các công tắc. Có lúc, tất cả các dụng cụ này đều hoạt động, nhưng có lúc chỉ một hoặc vài dụng cụ hoạt động.</w:t>
      </w:r>
    </w:p>
    <w:p w14:paraId="3A9AD97B" w14:textId="77777777" w:rsidR="00541C41" w:rsidRPr="00541C41" w:rsidRDefault="00541C41" w:rsidP="00541C41">
      <w:pPr>
        <w:spacing w:after="0" w:line="240" w:lineRule="auto"/>
        <w:ind w:left="360"/>
        <w:jc w:val="both"/>
        <w:rPr>
          <w:rFonts w:eastAsia="Times New Roman"/>
          <w:color w:val="000000"/>
          <w:sz w:val="28"/>
          <w:szCs w:val="28"/>
          <w:lang w:eastAsia="en-SG"/>
        </w:rPr>
      </w:pPr>
      <w:r w:rsidRPr="00541C41">
        <w:rPr>
          <w:rFonts w:eastAsia="Times New Roman"/>
          <w:b/>
          <w:bCs/>
          <w:color w:val="000000"/>
          <w:sz w:val="28"/>
          <w:szCs w:val="28"/>
          <w:lang w:eastAsia="en-SG"/>
        </w:rPr>
        <w:t>1.</w:t>
      </w:r>
      <w:r w:rsidRPr="00541C41">
        <w:rPr>
          <w:rFonts w:eastAsia="Times New Roman"/>
          <w:color w:val="000000"/>
          <w:sz w:val="28"/>
          <w:szCs w:val="28"/>
          <w:lang w:eastAsia="en-SG"/>
        </w:rPr>
        <w:t xml:space="preserve"> Các dụng cụ này được mắc nối tiếp với nhau hay song song với nhau? Tại sao?</w:t>
      </w:r>
    </w:p>
    <w:p w14:paraId="6196150E" w14:textId="77777777" w:rsidR="00541C41" w:rsidRPr="00541C41" w:rsidRDefault="00541C41" w:rsidP="00541C41">
      <w:pPr>
        <w:spacing w:after="0" w:line="240" w:lineRule="auto"/>
        <w:ind w:left="360"/>
        <w:jc w:val="both"/>
        <w:rPr>
          <w:rFonts w:eastAsia="Times New Roman"/>
          <w:color w:val="000000"/>
          <w:sz w:val="28"/>
          <w:szCs w:val="28"/>
          <w:lang w:eastAsia="en-SG"/>
        </w:rPr>
      </w:pPr>
      <w:r w:rsidRPr="00541C41">
        <w:rPr>
          <w:rFonts w:eastAsia="Times New Roman"/>
          <w:b/>
          <w:bCs/>
          <w:color w:val="000000"/>
          <w:sz w:val="28"/>
          <w:szCs w:val="28"/>
          <w:lang w:eastAsia="en-SG"/>
        </w:rPr>
        <w:t>2.</w:t>
      </w:r>
      <w:r w:rsidRPr="00541C41">
        <w:rPr>
          <w:rFonts w:eastAsia="Times New Roman"/>
          <w:color w:val="000000"/>
          <w:sz w:val="28"/>
          <w:szCs w:val="28"/>
          <w:lang w:eastAsia="en-SG"/>
        </w:rPr>
        <w:t xml:space="preserve"> Vẽ sơ đồ mạch điện minh hoạ gồm: nguồn điện; các công tắc; đèn (không sáng), ti vi (hoạt động), quạt (không hoạt động), tủ lạnh (hoạt động). Các đồ dùng điện trên sơ đồ mạch điện được kí hiệu là các điện trở.</w:t>
      </w:r>
    </w:p>
    <w:p w14:paraId="55B29DF7" w14:textId="77777777" w:rsidR="00541C41" w:rsidRPr="00541C41" w:rsidRDefault="00541C41" w:rsidP="00541C41">
      <w:pPr>
        <w:spacing w:after="0" w:line="240" w:lineRule="auto"/>
        <w:ind w:firstLine="284"/>
        <w:jc w:val="both"/>
        <w:rPr>
          <w:bCs/>
          <w:sz w:val="28"/>
          <w:szCs w:val="28"/>
        </w:rPr>
      </w:pPr>
    </w:p>
    <w:p w14:paraId="4062EB71" w14:textId="77777777" w:rsidR="00541C41" w:rsidRPr="00541C41" w:rsidRDefault="00541C41" w:rsidP="00541C41">
      <w:pPr>
        <w:spacing w:after="0" w:line="240" w:lineRule="auto"/>
        <w:rPr>
          <w:b/>
          <w:bCs/>
          <w:sz w:val="28"/>
          <w:szCs w:val="28"/>
        </w:rPr>
      </w:pPr>
      <w:r w:rsidRPr="00541C41">
        <w:rPr>
          <w:b/>
          <w:bCs/>
          <w:sz w:val="28"/>
          <w:szCs w:val="28"/>
        </w:rPr>
        <w:t xml:space="preserve"> PHẦN 2 (TỰ CHỌN): học sinh lựa chọn một trong 3 nội dung sau:</w:t>
      </w:r>
    </w:p>
    <w:p w14:paraId="2DEF184E" w14:textId="77777777" w:rsidR="00541C41" w:rsidRPr="00541C41" w:rsidRDefault="00541C41" w:rsidP="00541C41">
      <w:pPr>
        <w:spacing w:after="0" w:line="240" w:lineRule="auto"/>
        <w:rPr>
          <w:b/>
          <w:bCs/>
          <w:sz w:val="28"/>
          <w:szCs w:val="28"/>
        </w:rPr>
      </w:pPr>
      <w:r w:rsidRPr="00541C41">
        <w:rPr>
          <w:b/>
          <w:bCs/>
          <w:sz w:val="28"/>
          <w:szCs w:val="28"/>
        </w:rPr>
        <w:tab/>
        <w:t>1. Nội dung 1: (14 điểm)</w:t>
      </w:r>
    </w:p>
    <w:p w14:paraId="48844266"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b/>
          <w:bCs/>
          <w:color w:val="000000"/>
          <w:sz w:val="28"/>
          <w:szCs w:val="28"/>
          <w:lang w:eastAsia="en-SG"/>
        </w:rPr>
        <w:t>Câu 1. (2 điểm)</w:t>
      </w:r>
    </w:p>
    <w:p w14:paraId="14F429A2"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ab/>
        <w:t>1. Tại sao mở cổng có bản lề thì ta hay kéo những điểm cách xa bản lề?</w:t>
      </w:r>
    </w:p>
    <w:p w14:paraId="75EDF8E0"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ab/>
        <w:t>2.  O</w:t>
      </w:r>
      <w:r w:rsidRPr="00541C41">
        <w:rPr>
          <w:rFonts w:eastAsia="Times New Roman"/>
          <w:color w:val="000000"/>
          <w:sz w:val="28"/>
          <w:szCs w:val="28"/>
          <w:vertAlign w:val="subscript"/>
          <w:lang w:eastAsia="en-SG"/>
        </w:rPr>
        <w:t>2</w:t>
      </w:r>
      <w:r w:rsidRPr="00541C41">
        <w:rPr>
          <w:rFonts w:eastAsia="Times New Roman"/>
          <w:color w:val="000000"/>
          <w:sz w:val="28"/>
          <w:szCs w:val="28"/>
          <w:lang w:eastAsia="en-SG"/>
        </w:rPr>
        <w:t>O = 2O</w:t>
      </w:r>
      <w:r w:rsidRPr="00541C41">
        <w:rPr>
          <w:rFonts w:eastAsia="Times New Roman"/>
          <w:color w:val="000000"/>
          <w:sz w:val="28"/>
          <w:szCs w:val="28"/>
          <w:vertAlign w:val="subscript"/>
          <w:lang w:eastAsia="en-SG"/>
        </w:rPr>
        <w:t>1</w:t>
      </w:r>
      <w:r w:rsidRPr="00541C41">
        <w:rPr>
          <w:rFonts w:eastAsia="Times New Roman"/>
          <w:color w:val="000000"/>
          <w:sz w:val="28"/>
          <w:szCs w:val="28"/>
          <w:lang w:eastAsia="en-SG"/>
        </w:rPr>
        <w:t>O (O</w:t>
      </w:r>
      <w:r w:rsidRPr="00541C41">
        <w:rPr>
          <w:rFonts w:eastAsia="Times New Roman"/>
          <w:color w:val="000000"/>
          <w:sz w:val="28"/>
          <w:szCs w:val="28"/>
          <w:vertAlign w:val="subscript"/>
          <w:lang w:eastAsia="en-SG"/>
        </w:rPr>
        <w:t>2</w:t>
      </w:r>
      <w:r w:rsidRPr="00541C41">
        <w:rPr>
          <w:rFonts w:eastAsia="Times New Roman"/>
          <w:color w:val="000000"/>
          <w:sz w:val="28"/>
          <w:szCs w:val="28"/>
          <w:lang w:eastAsia="en-SG"/>
        </w:rPr>
        <w:t>O là khoảng cách từ điểm buộc dây kéo tới giá đỡ; O</w:t>
      </w:r>
      <w:r w:rsidRPr="00541C41">
        <w:rPr>
          <w:rFonts w:eastAsia="Times New Roman"/>
          <w:color w:val="000000"/>
          <w:sz w:val="28"/>
          <w:szCs w:val="28"/>
          <w:vertAlign w:val="subscript"/>
          <w:lang w:eastAsia="en-SG"/>
        </w:rPr>
        <w:t>2</w:t>
      </w:r>
      <w:r w:rsidRPr="00541C41">
        <w:rPr>
          <w:rFonts w:eastAsia="Times New Roman"/>
          <w:color w:val="000000"/>
          <w:sz w:val="28"/>
          <w:szCs w:val="28"/>
          <w:lang w:eastAsia="en-SG"/>
        </w:rPr>
        <w:t>O là khoảng cách từ điểm buộc dây gàu tới giá đỡ). Hỏi phải treo vào đầu dây kéo một vật nặng có khối lượng tối thiểu bằng bao nhiêu? Biết cường độ của lực F</w:t>
      </w:r>
      <w:r w:rsidRPr="00541C41">
        <w:rPr>
          <w:rFonts w:eastAsia="Times New Roman"/>
          <w:color w:val="000000"/>
          <w:sz w:val="28"/>
          <w:szCs w:val="28"/>
          <w:vertAlign w:val="subscript"/>
          <w:lang w:eastAsia="en-SG"/>
        </w:rPr>
        <w:t>1</w:t>
      </w:r>
      <w:r w:rsidRPr="00541C41">
        <w:rPr>
          <w:rFonts w:eastAsia="Times New Roman"/>
          <w:color w:val="000000"/>
          <w:sz w:val="28"/>
          <w:szCs w:val="28"/>
          <w:lang w:eastAsia="en-SG"/>
        </w:rPr>
        <w:t xml:space="preserve"> lớn hơn cường độ của lực F</w:t>
      </w:r>
      <w:r w:rsidRPr="00541C41">
        <w:rPr>
          <w:rFonts w:eastAsia="Times New Roman"/>
          <w:color w:val="000000"/>
          <w:sz w:val="28"/>
          <w:szCs w:val="28"/>
          <w:vertAlign w:val="subscript"/>
          <w:lang w:eastAsia="en-SG"/>
        </w:rPr>
        <w:t xml:space="preserve">2 </w:t>
      </w:r>
      <w:r w:rsidRPr="00541C41">
        <w:rPr>
          <w:rFonts w:eastAsia="Times New Roman"/>
          <w:color w:val="000000"/>
          <w:sz w:val="28"/>
          <w:szCs w:val="28"/>
          <w:lang w:eastAsia="en-SG"/>
        </w:rPr>
        <w:t>bao nhiêu lần thì O</w:t>
      </w:r>
      <w:r w:rsidRPr="00541C41">
        <w:rPr>
          <w:rFonts w:eastAsia="Times New Roman"/>
          <w:color w:val="000000"/>
          <w:sz w:val="28"/>
          <w:szCs w:val="28"/>
          <w:vertAlign w:val="subscript"/>
          <w:lang w:eastAsia="en-SG"/>
        </w:rPr>
        <w:t>1</w:t>
      </w:r>
      <w:r w:rsidRPr="00541C41">
        <w:rPr>
          <w:rFonts w:eastAsia="Times New Roman"/>
          <w:color w:val="000000"/>
          <w:sz w:val="28"/>
          <w:szCs w:val="28"/>
          <w:lang w:eastAsia="en-SG"/>
        </w:rPr>
        <w:t>O nhỏ hơn O</w:t>
      </w:r>
      <w:r w:rsidRPr="00541C41">
        <w:rPr>
          <w:rFonts w:eastAsia="Times New Roman"/>
          <w:color w:val="000000"/>
          <w:sz w:val="28"/>
          <w:szCs w:val="28"/>
          <w:vertAlign w:val="subscript"/>
          <w:lang w:eastAsia="en-SG"/>
        </w:rPr>
        <w:t>2</w:t>
      </w:r>
      <w:r w:rsidRPr="00541C41">
        <w:rPr>
          <w:rFonts w:eastAsia="Times New Roman"/>
          <w:color w:val="000000"/>
          <w:sz w:val="28"/>
          <w:szCs w:val="28"/>
          <w:lang w:eastAsia="en-SG"/>
        </w:rPr>
        <w:t>O bấy nhiêu lần.</w:t>
      </w:r>
    </w:p>
    <w:p w14:paraId="45719F16"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b/>
          <w:bCs/>
          <w:color w:val="000000"/>
          <w:sz w:val="28"/>
          <w:szCs w:val="28"/>
          <w:lang w:eastAsia="en-SG"/>
        </w:rPr>
        <w:t>Câu 2. (3 điểm)</w:t>
      </w:r>
      <w:r w:rsidRPr="00541C41">
        <w:rPr>
          <w:rFonts w:eastAsia="Times New Roman"/>
          <w:b/>
          <w:bCs/>
          <w:color w:val="000000"/>
          <w:sz w:val="28"/>
          <w:szCs w:val="28"/>
          <w:lang w:eastAsia="en-SG"/>
        </w:rPr>
        <w:tab/>
      </w:r>
    </w:p>
    <w:p w14:paraId="32F0F69E"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Người ta đổ 1kg nước ở nhiệt độ t</w:t>
      </w:r>
      <w:r w:rsidRPr="00541C41">
        <w:rPr>
          <w:rFonts w:eastAsia="Times New Roman"/>
          <w:color w:val="000000"/>
          <w:sz w:val="28"/>
          <w:szCs w:val="28"/>
          <w:vertAlign w:val="subscript"/>
          <w:lang w:eastAsia="en-SG"/>
        </w:rPr>
        <w:t>1</w:t>
      </w:r>
      <w:r w:rsidRPr="00541C41">
        <w:rPr>
          <w:rFonts w:eastAsia="Times New Roman"/>
          <w:color w:val="000000"/>
          <w:sz w:val="28"/>
          <w:szCs w:val="28"/>
          <w:lang w:eastAsia="en-SG"/>
        </w:rPr>
        <w:t xml:space="preserve"> = 10 °C vào một bình cách nhiệt chứa 1kg nước nóng ở nhiệt độ t</w:t>
      </w:r>
      <w:r w:rsidRPr="00541C41">
        <w:rPr>
          <w:rFonts w:eastAsia="Times New Roman"/>
          <w:color w:val="000000"/>
          <w:sz w:val="28"/>
          <w:szCs w:val="28"/>
          <w:vertAlign w:val="subscript"/>
          <w:lang w:eastAsia="en-SG"/>
        </w:rPr>
        <w:t>2</w:t>
      </w:r>
      <w:r w:rsidRPr="00541C41">
        <w:rPr>
          <w:rFonts w:eastAsia="Times New Roman"/>
          <w:color w:val="000000"/>
          <w:sz w:val="28"/>
          <w:szCs w:val="28"/>
          <w:lang w:eastAsia="en-SG"/>
        </w:rPr>
        <w:t>.</w:t>
      </w:r>
    </w:p>
    <w:p w14:paraId="6131ED41"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1. Hãy mô tả quá trình trao đổi nhiệt năng xảy ra trong bình cách nhiệt.</w:t>
      </w:r>
    </w:p>
    <w:p w14:paraId="5367B8FE"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2. Khi có cân bằng nhiệt trong bình thì nhiệt độ trong bình là t = 30 °C. Hãy xác định nhiệt độ t</w:t>
      </w:r>
      <w:r w:rsidRPr="00541C41">
        <w:rPr>
          <w:rFonts w:eastAsia="Times New Roman"/>
          <w:color w:val="000000"/>
          <w:sz w:val="28"/>
          <w:szCs w:val="28"/>
          <w:vertAlign w:val="subscript"/>
          <w:lang w:eastAsia="en-SG"/>
        </w:rPr>
        <w:t>2</w:t>
      </w:r>
      <w:r w:rsidRPr="00541C41">
        <w:rPr>
          <w:rFonts w:eastAsia="Times New Roman"/>
          <w:color w:val="000000"/>
          <w:sz w:val="28"/>
          <w:szCs w:val="28"/>
          <w:lang w:eastAsia="en-SG"/>
        </w:rPr>
        <w:t>. Biết 1 kg nước nhận thêm nhiệt năng (hoặc mất bớt nhiệt năng) 4200 J thì nóng lên thêm 1°C (hoặc giảm đi 1°C). Bỏ qua sự trao đổi nhiệt năng giữa nước với bình cách nhiệt và môi trường.</w:t>
      </w:r>
    </w:p>
    <w:p w14:paraId="4D30D512"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3. Hãy lập hệ thức liên hệ giữa nhiệt độ t với các nhiệt độ t1 và t2.</w:t>
      </w:r>
    </w:p>
    <w:p w14:paraId="656AE37C"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b/>
          <w:bCs/>
          <w:color w:val="000000"/>
          <w:sz w:val="28"/>
          <w:szCs w:val="28"/>
          <w:lang w:eastAsia="en-SG"/>
        </w:rPr>
        <w:t xml:space="preserve">  Câu 3. (2 điểm): </w:t>
      </w:r>
      <w:r w:rsidRPr="00541C41">
        <w:rPr>
          <w:rFonts w:eastAsia="Times New Roman"/>
          <w:color w:val="000000"/>
          <w:sz w:val="28"/>
          <w:szCs w:val="28"/>
          <w:lang w:eastAsia="en-SG"/>
        </w:rPr>
        <w:t> </w:t>
      </w:r>
    </w:p>
    <w:p w14:paraId="50A604FB"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        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p>
    <w:p w14:paraId="0C19F178" w14:textId="77777777" w:rsidR="00541C41" w:rsidRPr="00541C41" w:rsidRDefault="00541C41" w:rsidP="00541C41">
      <w:pPr>
        <w:spacing w:after="0" w:line="240" w:lineRule="auto"/>
        <w:rPr>
          <w:rFonts w:eastAsia="Times New Roman"/>
          <w:b/>
          <w:bCs/>
          <w:color w:val="000000"/>
          <w:sz w:val="28"/>
          <w:szCs w:val="28"/>
          <w:lang w:eastAsia="en-SG"/>
        </w:rPr>
      </w:pPr>
      <w:r w:rsidRPr="00541C41">
        <w:rPr>
          <w:rFonts w:eastAsia="Times New Roman"/>
          <w:b/>
          <w:bCs/>
          <w:color w:val="000000"/>
          <w:sz w:val="28"/>
          <w:szCs w:val="28"/>
          <w:lang w:eastAsia="en-SG"/>
        </w:rPr>
        <w:t>Câu 4. (3 điểm)</w:t>
      </w:r>
    </w:p>
    <w:p w14:paraId="5A514BBA" w14:textId="77777777" w:rsidR="00541C41" w:rsidRPr="00541C41" w:rsidRDefault="00541C41" w:rsidP="00541C41">
      <w:pPr>
        <w:spacing w:after="0" w:line="240" w:lineRule="auto"/>
        <w:rPr>
          <w:rFonts w:eastAsia="Times New Roman"/>
          <w:color w:val="000000"/>
          <w:sz w:val="28"/>
          <w:szCs w:val="28"/>
          <w:lang w:eastAsia="en-SG"/>
        </w:rPr>
      </w:pPr>
      <w:r w:rsidRPr="00541C41">
        <w:rPr>
          <w:rFonts w:eastAsia="Times New Roman"/>
          <w:color w:val="000000"/>
          <w:sz w:val="28"/>
          <w:szCs w:val="28"/>
          <w:lang w:eastAsia="en-SG"/>
        </w:rPr>
        <w:lastRenderedPageBreak/>
        <w:t xml:space="preserve"> Một bạn muốn biết viên nước đã nổi hay chìm trong dầu (dầu có khối lượng riêng 0,800 g/mL) nên đã tiến hành thí nghiệm bằng cách thả viên nước đá vào trong 110 cm</w:t>
      </w:r>
      <w:r w:rsidRPr="00541C41">
        <w:rPr>
          <w:rFonts w:eastAsia="Times New Roman"/>
          <w:color w:val="000000"/>
          <w:sz w:val="28"/>
          <w:szCs w:val="28"/>
          <w:vertAlign w:val="superscript"/>
          <w:lang w:eastAsia="en-SG"/>
        </w:rPr>
        <w:t>3</w:t>
      </w:r>
      <w:r w:rsidRPr="00541C41">
        <w:rPr>
          <w:rFonts w:eastAsia="Times New Roman"/>
          <w:color w:val="000000"/>
          <w:sz w:val="28"/>
          <w:szCs w:val="28"/>
          <w:lang w:eastAsia="en-SG"/>
        </w:rPr>
        <w:t xml:space="preserve"> dầu và thu được kết quả như hình dưới.</w:t>
      </w:r>
    </w:p>
    <w:p w14:paraId="7BD3152E" w14:textId="77777777" w:rsidR="00541C41" w:rsidRPr="00541C41" w:rsidRDefault="00541C41" w:rsidP="00541C41">
      <w:pPr>
        <w:spacing w:after="0" w:line="240" w:lineRule="auto"/>
        <w:rPr>
          <w:rFonts w:eastAsia="Times New Roman"/>
          <w:color w:val="000000"/>
          <w:sz w:val="28"/>
          <w:szCs w:val="28"/>
          <w:lang w:eastAsia="en-SG"/>
        </w:rPr>
      </w:pPr>
      <w:r w:rsidRPr="00541C41">
        <w:rPr>
          <w:rFonts w:eastAsia="Times New Roman"/>
          <w:b/>
          <w:noProof/>
          <w:color w:val="000000"/>
          <w:sz w:val="28"/>
          <w:szCs w:val="28"/>
          <w:bdr w:val="none" w:sz="0" w:space="0" w:color="auto" w:frame="1"/>
          <w:lang w:eastAsia="en-SG"/>
        </w:rPr>
        <w:pict w14:anchorId="72AC9241">
          <v:shape id="Picture 128497782" o:spid="_x0000_i2108" type="#_x0000_t75" alt="Description: https://lh7-us.googleusercontent.com/fyuwEYp678wjRz43FJGjH-XqytTS4YgU9HRWbhGXlmgeCdltvKVy1rc6yViIAyrPfGMvLEzp_F0hyt2QLSPREmhlG8HLbd5vlSYFaM7EVRHWT6PHGsC2ULzKASZy_8yMIhUQcPCLE1oM3opvVkt5Kg" style="width:414.75pt;height:226.5pt;visibility:visible">
            <v:imagedata r:id="rId178" o:title="fyuwEYp678wjRz43FJGjH-XqytTS4YgU9HRWbhGXlmgeCdltvKVy1rc6yViIAyrPfGMvLEzp_F0hyt2QLSPREmhlG8HLbd5vlSYFaM7EVRHWT6PHGsC2ULzKASZy_8yMIhUQcPCLE1oM3opvVkt5Kg"/>
          </v:shape>
        </w:pict>
      </w:r>
    </w:p>
    <w:p w14:paraId="6BE07427" w14:textId="77777777" w:rsidR="00541C41" w:rsidRPr="00541C41" w:rsidRDefault="00541C41" w:rsidP="00541C41">
      <w:pPr>
        <w:spacing w:after="0" w:line="240" w:lineRule="auto"/>
        <w:rPr>
          <w:rFonts w:eastAsia="Times New Roman"/>
          <w:color w:val="000000"/>
          <w:sz w:val="28"/>
          <w:szCs w:val="28"/>
          <w:lang w:eastAsia="en-SG"/>
        </w:rPr>
      </w:pPr>
      <w:r w:rsidRPr="00541C41">
        <w:rPr>
          <w:rFonts w:eastAsia="Times New Roman"/>
          <w:color w:val="000000"/>
          <w:sz w:val="28"/>
          <w:szCs w:val="28"/>
          <w:lang w:eastAsia="en-SG"/>
        </w:rPr>
        <w:t>1. Xác định khối lượng riêng của nước đá.</w:t>
      </w:r>
    </w:p>
    <w:p w14:paraId="1CD4F27B" w14:textId="77777777" w:rsidR="00541C41" w:rsidRPr="00541C41" w:rsidRDefault="00541C41" w:rsidP="00541C41">
      <w:pPr>
        <w:spacing w:after="0" w:line="240" w:lineRule="auto"/>
        <w:rPr>
          <w:rFonts w:eastAsia="Times New Roman"/>
          <w:color w:val="000000"/>
          <w:sz w:val="28"/>
          <w:szCs w:val="28"/>
          <w:lang w:eastAsia="en-SG"/>
        </w:rPr>
      </w:pPr>
      <w:r w:rsidRPr="00541C41">
        <w:rPr>
          <w:rFonts w:eastAsia="Times New Roman"/>
          <w:color w:val="000000"/>
          <w:sz w:val="28"/>
          <w:szCs w:val="28"/>
          <w:lang w:eastAsia="en-SG"/>
        </w:rPr>
        <w:t>2.Xác định khối lượng riêng của nước.</w:t>
      </w:r>
    </w:p>
    <w:p w14:paraId="30672B55" w14:textId="77777777" w:rsidR="00541C41" w:rsidRPr="00541C41" w:rsidRDefault="00541C41" w:rsidP="00541C41">
      <w:pPr>
        <w:spacing w:after="0" w:line="240" w:lineRule="auto"/>
        <w:rPr>
          <w:rFonts w:eastAsia="Times New Roman"/>
          <w:color w:val="000000"/>
          <w:sz w:val="28"/>
          <w:szCs w:val="28"/>
          <w:lang w:eastAsia="en-SG"/>
        </w:rPr>
      </w:pPr>
      <w:r w:rsidRPr="00541C41">
        <w:rPr>
          <w:rFonts w:eastAsia="Times New Roman"/>
          <w:color w:val="000000"/>
          <w:sz w:val="28"/>
          <w:szCs w:val="28"/>
          <w:lang w:eastAsia="en-SG"/>
        </w:rPr>
        <w:t>3. Từ kết quả tính được, giải thích vì sao viên nước đá nổi trong nước nhưng lại chìm khi thả vào dầu.</w:t>
      </w:r>
    </w:p>
    <w:p w14:paraId="00F61CC5"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b/>
          <w:bCs/>
          <w:color w:val="000000"/>
          <w:sz w:val="28"/>
          <w:szCs w:val="28"/>
          <w:lang w:eastAsia="en-SG"/>
        </w:rPr>
        <w:t>Câu 5. (4 điểm)</w:t>
      </w:r>
    </w:p>
    <w:p w14:paraId="7CBA7094"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b/>
          <w:bCs/>
          <w:color w:val="000000"/>
          <w:sz w:val="28"/>
          <w:szCs w:val="28"/>
          <w:lang w:eastAsia="en-SG"/>
        </w:rPr>
        <w:t>1.</w:t>
      </w:r>
      <w:r w:rsidRPr="00541C41">
        <w:rPr>
          <w:rFonts w:eastAsia="Times New Roman"/>
          <w:color w:val="000000"/>
          <w:sz w:val="28"/>
          <w:szCs w:val="28"/>
          <w:lang w:eastAsia="en-SG"/>
        </w:rPr>
        <w:t xml:space="preserve"> Trong tay em có những dụng cụ: đèn cồn, ống nghiệm, nước, giá treo (kẹp), miếng sáp. </w:t>
      </w:r>
    </w:p>
    <w:p w14:paraId="177DD4C1"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Em hãy trình bày một phương án thí nghiệm để chứng tỏ rằng nước dẫn nhiệt kém.</w:t>
      </w:r>
    </w:p>
    <w:p w14:paraId="5157C036"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b/>
          <w:bCs/>
          <w:color w:val="000000"/>
          <w:sz w:val="28"/>
          <w:szCs w:val="28"/>
          <w:lang w:eastAsia="en-SG"/>
        </w:rPr>
        <w:t>2.</w:t>
      </w:r>
      <w:r w:rsidRPr="00541C41">
        <w:rPr>
          <w:rFonts w:eastAsia="Times New Roman"/>
          <w:color w:val="000000"/>
          <w:sz w:val="28"/>
          <w:szCs w:val="28"/>
          <w:lang w:eastAsia="en-SG"/>
        </w:rPr>
        <w:t xml:space="preserve"> Kể tên ba ứng dụng hoặc tác hại liên quan đến hiện tượng nở vì nhiệt của chất rắn.</w:t>
      </w:r>
    </w:p>
    <w:p w14:paraId="2E75B820" w14:textId="77777777" w:rsidR="00541C41" w:rsidRPr="00541C41" w:rsidRDefault="00541C41" w:rsidP="00541C41">
      <w:pPr>
        <w:spacing w:after="0" w:line="240" w:lineRule="auto"/>
        <w:jc w:val="both"/>
        <w:rPr>
          <w:b/>
          <w:iCs/>
          <w:sz w:val="28"/>
          <w:szCs w:val="28"/>
        </w:rPr>
      </w:pPr>
      <w:r w:rsidRPr="00541C41">
        <w:rPr>
          <w:color w:val="000000"/>
          <w:sz w:val="28"/>
          <w:szCs w:val="28"/>
        </w:rPr>
        <w:t xml:space="preserve">    </w:t>
      </w:r>
      <w:r w:rsidRPr="00541C41">
        <w:rPr>
          <w:b/>
          <w:iCs/>
          <w:sz w:val="28"/>
          <w:szCs w:val="28"/>
        </w:rPr>
        <w:t>2. Nội dung 2 (14 điểm)</w:t>
      </w:r>
    </w:p>
    <w:p w14:paraId="75257BAA" w14:textId="77777777" w:rsidR="00541C41" w:rsidRPr="00541C41" w:rsidRDefault="00541C41" w:rsidP="00541C41">
      <w:pPr>
        <w:spacing w:after="0"/>
        <w:rPr>
          <w:b/>
          <w:sz w:val="28"/>
          <w:szCs w:val="28"/>
        </w:rPr>
      </w:pPr>
      <w:r w:rsidRPr="00541C41">
        <w:rPr>
          <w:b/>
          <w:sz w:val="28"/>
          <w:szCs w:val="28"/>
        </w:rPr>
        <w:t xml:space="preserve">Câu 1: </w:t>
      </w:r>
      <w:r w:rsidRPr="00541C41">
        <w:rPr>
          <w:i/>
          <w:sz w:val="28"/>
          <w:szCs w:val="28"/>
        </w:rPr>
        <w:t>(2,0 điểm)</w:t>
      </w:r>
      <w:r w:rsidRPr="00541C41">
        <w:rPr>
          <w:b/>
          <w:sz w:val="28"/>
          <w:szCs w:val="28"/>
        </w:rPr>
        <w:t xml:space="preserve"> </w:t>
      </w:r>
      <w:r w:rsidRPr="00541C41">
        <w:rPr>
          <w:sz w:val="28"/>
          <w:szCs w:val="28"/>
        </w:rPr>
        <w:t>Cân bằng các phương trình hóa học sau:</w:t>
      </w:r>
    </w:p>
    <w:p w14:paraId="3A061302" w14:textId="77777777" w:rsidR="00541C41" w:rsidRPr="00541C41" w:rsidRDefault="00541C41" w:rsidP="00541C41">
      <w:pPr>
        <w:spacing w:after="0" w:line="300" w:lineRule="auto"/>
        <w:ind w:firstLine="720"/>
        <w:rPr>
          <w:sz w:val="28"/>
          <w:szCs w:val="28"/>
          <w:lang w:val="pt-BR"/>
        </w:rPr>
      </w:pPr>
      <w:r w:rsidRPr="00541C41">
        <w:rPr>
          <w:sz w:val="28"/>
          <w:szCs w:val="28"/>
          <w:lang w:val="pt-BR"/>
        </w:rPr>
        <w:t xml:space="preserve">a.   </w:t>
      </w:r>
      <w:r w:rsidRPr="00541C41">
        <w:rPr>
          <w:sz w:val="28"/>
          <w:szCs w:val="28"/>
          <w:lang w:val="pt-BR"/>
        </w:rPr>
        <w:tab/>
        <w:t>Al</w:t>
      </w:r>
      <w:r w:rsidRPr="00541C41">
        <w:rPr>
          <w:sz w:val="28"/>
          <w:szCs w:val="28"/>
          <w:vertAlign w:val="subscript"/>
          <w:lang w:val="pt-BR"/>
        </w:rPr>
        <w:t>4</w:t>
      </w:r>
      <w:r w:rsidRPr="00541C41">
        <w:rPr>
          <w:sz w:val="28"/>
          <w:szCs w:val="28"/>
          <w:lang w:val="pt-BR"/>
        </w:rPr>
        <w:t>C</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 xml:space="preserve">O  </w:t>
      </w:r>
      <w:r w:rsidRPr="00541C41">
        <w:rPr>
          <w:position w:val="-6"/>
          <w:sz w:val="28"/>
          <w:szCs w:val="28"/>
          <w:lang w:val="pt-BR" w:eastAsia="vi-VN"/>
        </w:rPr>
        <w:object w:dxaOrig="645" w:dyaOrig="345" w14:anchorId="6173C8B7">
          <v:shape id="_x0000_i2109" type="#_x0000_t75" style="width:32.25pt;height:17.25pt" o:ole="">
            <v:imagedata r:id="rId179" o:title=""/>
          </v:shape>
          <o:OLEObject Type="Embed" ProgID="Equation.DSMT4" ShapeID="_x0000_i2109" DrawAspect="Content" ObjectID="_1773308151" r:id="rId180"/>
        </w:object>
      </w:r>
      <w:r w:rsidRPr="00541C41">
        <w:rPr>
          <w:sz w:val="28"/>
          <w:szCs w:val="28"/>
          <w:lang w:val="pt-BR"/>
        </w:rPr>
        <w:t xml:space="preserve"> CH</w:t>
      </w:r>
      <w:r w:rsidRPr="00541C41">
        <w:rPr>
          <w:sz w:val="28"/>
          <w:szCs w:val="28"/>
          <w:vertAlign w:val="subscript"/>
          <w:lang w:val="pt-BR"/>
        </w:rPr>
        <w:t>4</w:t>
      </w:r>
      <w:r w:rsidRPr="00541C41">
        <w:rPr>
          <w:sz w:val="28"/>
          <w:szCs w:val="28"/>
          <w:lang w:val="pt-BR"/>
        </w:rPr>
        <w:t xml:space="preserve">    +  Al(OH)</w:t>
      </w:r>
      <w:r w:rsidRPr="00541C41">
        <w:rPr>
          <w:sz w:val="28"/>
          <w:szCs w:val="28"/>
          <w:vertAlign w:val="subscript"/>
          <w:lang w:val="pt-BR"/>
        </w:rPr>
        <w:t>3</w:t>
      </w:r>
    </w:p>
    <w:p w14:paraId="1613FD16" w14:textId="77777777" w:rsidR="00541C41" w:rsidRPr="00541C41" w:rsidRDefault="00541C41" w:rsidP="00541C41">
      <w:pPr>
        <w:spacing w:after="0" w:line="300" w:lineRule="auto"/>
        <w:ind w:firstLine="720"/>
        <w:rPr>
          <w:sz w:val="28"/>
          <w:szCs w:val="28"/>
          <w:lang w:val="pt-BR"/>
        </w:rPr>
      </w:pPr>
      <w:r w:rsidRPr="00541C41">
        <w:rPr>
          <w:sz w:val="28"/>
          <w:szCs w:val="28"/>
          <w:lang w:val="pt-BR"/>
        </w:rPr>
        <w:t>b.</w:t>
      </w:r>
      <w:r w:rsidRPr="00541C41">
        <w:rPr>
          <w:sz w:val="28"/>
          <w:szCs w:val="28"/>
          <w:lang w:val="pt-BR"/>
        </w:rPr>
        <w:tab/>
        <w:t>Fe(OH)</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w:r w:rsidRPr="00541C41">
        <w:rPr>
          <w:position w:val="-6"/>
          <w:sz w:val="28"/>
          <w:szCs w:val="28"/>
          <w:lang w:val="pt-BR" w:eastAsia="vi-VN"/>
        </w:rPr>
        <w:object w:dxaOrig="645" w:dyaOrig="345" w14:anchorId="31E7ED1F">
          <v:shape id="_x0000_i2110" type="#_x0000_t75" style="width:32.25pt;height:17.25pt" o:ole="">
            <v:imagedata r:id="rId179" o:title=""/>
          </v:shape>
          <o:OLEObject Type="Embed" ProgID="Equation.DSMT4" ShapeID="_x0000_i2110" DrawAspect="Content" ObjectID="_1773308152" r:id="rId181"/>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17E0E1CD" w14:textId="77777777" w:rsidR="00541C41" w:rsidRPr="00541C41" w:rsidRDefault="00541C41" w:rsidP="00541C41">
      <w:pPr>
        <w:tabs>
          <w:tab w:val="left" w:pos="3555"/>
        </w:tabs>
        <w:spacing w:after="0"/>
        <w:rPr>
          <w:sz w:val="28"/>
          <w:szCs w:val="28"/>
        </w:rPr>
      </w:pPr>
      <w:r w:rsidRPr="00541C41">
        <w:rPr>
          <w:sz w:val="28"/>
          <w:szCs w:val="28"/>
          <w:lang w:val="it-IT"/>
        </w:rPr>
        <w:t xml:space="preserve">          c.       </w:t>
      </w:r>
      <w:r w:rsidRPr="00541C41">
        <w:rPr>
          <w:sz w:val="28"/>
          <w:szCs w:val="28"/>
        </w:rPr>
        <w:t xml:space="preserve">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Al       </w:t>
      </w:r>
      <w:r w:rsidRPr="00541C41">
        <w:rPr>
          <w:position w:val="-6"/>
          <w:sz w:val="28"/>
          <w:szCs w:val="28"/>
          <w:lang w:val="pt-BR"/>
        </w:rPr>
        <w:object w:dxaOrig="680" w:dyaOrig="360" w14:anchorId="29809388">
          <v:shape id="_x0000_i2111" type="#_x0000_t75" style="width:33.75pt;height:18pt" o:ole="">
            <v:imagedata r:id="rId182" o:title=""/>
          </v:shape>
          <o:OLEObject Type="Embed" ProgID="Equation.DSMT4" ShapeID="_x0000_i2111" DrawAspect="Content" ObjectID="_1773308153" r:id="rId183"/>
        </w:object>
      </w:r>
      <w:r w:rsidRPr="00541C41">
        <w:rPr>
          <w:sz w:val="28"/>
          <w:szCs w:val="28"/>
        </w:rPr>
        <w:tab/>
        <w:t>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xml:space="preserve">   +  Al</w:t>
      </w:r>
      <w:r w:rsidRPr="00541C41">
        <w:rPr>
          <w:sz w:val="28"/>
          <w:szCs w:val="28"/>
          <w:vertAlign w:val="subscript"/>
        </w:rPr>
        <w:t>2</w:t>
      </w:r>
      <w:r w:rsidRPr="00541C41">
        <w:rPr>
          <w:sz w:val="28"/>
          <w:szCs w:val="28"/>
        </w:rPr>
        <w:t>O</w:t>
      </w:r>
      <w:r w:rsidRPr="00541C41">
        <w:rPr>
          <w:sz w:val="28"/>
          <w:szCs w:val="28"/>
          <w:vertAlign w:val="subscript"/>
        </w:rPr>
        <w:t>3</w:t>
      </w:r>
    </w:p>
    <w:p w14:paraId="294340C7" w14:textId="77777777" w:rsidR="00541C41" w:rsidRPr="00541C41" w:rsidRDefault="00541C41" w:rsidP="00541C41">
      <w:pPr>
        <w:spacing w:after="0" w:line="300" w:lineRule="auto"/>
        <w:ind w:firstLine="720"/>
        <w:rPr>
          <w:sz w:val="28"/>
          <w:szCs w:val="28"/>
          <w:lang w:val="pt-BR"/>
        </w:rPr>
      </w:pPr>
      <w:r w:rsidRPr="00541C41">
        <w:rPr>
          <w:sz w:val="28"/>
          <w:szCs w:val="28"/>
        </w:rPr>
        <w:t>d.       C</w:t>
      </w:r>
      <w:r w:rsidRPr="00541C41">
        <w:rPr>
          <w:sz w:val="28"/>
          <w:szCs w:val="28"/>
          <w:vertAlign w:val="subscript"/>
        </w:rPr>
        <w:t>n</w:t>
      </w:r>
      <w:r w:rsidRPr="00541C41">
        <w:rPr>
          <w:sz w:val="28"/>
          <w:szCs w:val="28"/>
        </w:rPr>
        <w:t>H</w:t>
      </w:r>
      <w:r w:rsidRPr="00541C41">
        <w:rPr>
          <w:sz w:val="28"/>
          <w:szCs w:val="28"/>
          <w:vertAlign w:val="subscript"/>
        </w:rPr>
        <w:t xml:space="preserve">2n - 6 </w:t>
      </w:r>
      <w:r w:rsidRPr="00541C41">
        <w:rPr>
          <w:sz w:val="28"/>
          <w:szCs w:val="28"/>
        </w:rPr>
        <w:t xml:space="preserve">  +    O</w:t>
      </w:r>
      <w:r w:rsidRPr="00541C41">
        <w:rPr>
          <w:sz w:val="28"/>
          <w:szCs w:val="28"/>
          <w:vertAlign w:val="subscript"/>
        </w:rPr>
        <w:t xml:space="preserve">2         </w:t>
      </w:r>
      <w:r w:rsidRPr="00541C41">
        <w:rPr>
          <w:position w:val="-6"/>
          <w:sz w:val="28"/>
          <w:szCs w:val="28"/>
          <w:lang w:eastAsia="vi-VN"/>
        </w:rPr>
        <w:object w:dxaOrig="675" w:dyaOrig="360" w14:anchorId="44A89702">
          <v:shape id="_x0000_i2112" type="#_x0000_t75" style="width:33.75pt;height:18pt" o:ole="">
            <v:imagedata r:id="rId184" o:title=""/>
          </v:shape>
          <o:OLEObject Type="Embed" ProgID="Equation.DSMT4" ShapeID="_x0000_i2112" DrawAspect="Content" ObjectID="_1773308154" r:id="rId185"/>
        </w:object>
      </w:r>
      <w:r w:rsidRPr="00541C41">
        <w:rPr>
          <w:sz w:val="28"/>
          <w:szCs w:val="28"/>
          <w:lang w:val="pt-BR"/>
        </w:rPr>
        <w:t xml:space="preserve">  CO</w:t>
      </w:r>
      <w:r w:rsidRPr="00541C41">
        <w:rPr>
          <w:sz w:val="28"/>
          <w:szCs w:val="28"/>
          <w:vertAlign w:val="subscript"/>
          <w:lang w:val="pt-BR"/>
        </w:rPr>
        <w:t xml:space="preserve">2   </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1418DAD4" w14:textId="77777777" w:rsidR="00541C41" w:rsidRPr="00541C41" w:rsidRDefault="00541C41" w:rsidP="00541C41">
      <w:pPr>
        <w:spacing w:after="0"/>
        <w:ind w:left="284" w:hanging="284"/>
        <w:rPr>
          <w:color w:val="000000"/>
          <w:sz w:val="28"/>
          <w:szCs w:val="28"/>
        </w:rPr>
      </w:pPr>
      <w:r w:rsidRPr="00541C41">
        <w:rPr>
          <w:b/>
          <w:color w:val="000000"/>
          <w:sz w:val="28"/>
          <w:szCs w:val="28"/>
          <w:u w:val="single"/>
        </w:rPr>
        <w:t>Câu 2.</w:t>
      </w:r>
      <w:r w:rsidRPr="00541C41">
        <w:rPr>
          <w:b/>
          <w:color w:val="000000"/>
          <w:sz w:val="28"/>
          <w:szCs w:val="28"/>
        </w:rPr>
        <w:t xml:space="preserve"> </w:t>
      </w:r>
      <w:r w:rsidRPr="00541C41">
        <w:rPr>
          <w:i/>
          <w:color w:val="000000"/>
          <w:sz w:val="28"/>
          <w:szCs w:val="28"/>
          <w:lang w:val="pt-BR"/>
        </w:rPr>
        <w:t>(2,0 điểm):</w:t>
      </w:r>
      <w:r w:rsidRPr="00541C41">
        <w:rPr>
          <w:color w:val="000000"/>
          <w:sz w:val="28"/>
          <w:szCs w:val="28"/>
        </w:rPr>
        <w:t xml:space="preserve">  1. Tính số mol phân tử CO</w:t>
      </w:r>
      <w:r w:rsidRPr="00541C41">
        <w:rPr>
          <w:color w:val="000000"/>
          <w:sz w:val="28"/>
          <w:szCs w:val="28"/>
          <w:vertAlign w:val="subscript"/>
        </w:rPr>
        <w:t>2</w:t>
      </w:r>
      <w:r w:rsidRPr="00541C41">
        <w:rPr>
          <w:color w:val="000000"/>
          <w:sz w:val="28"/>
          <w:szCs w:val="28"/>
        </w:rPr>
        <w:t xml:space="preserve"> cần lấy để có 1,5.10</w:t>
      </w:r>
      <w:r w:rsidRPr="00541C41">
        <w:rPr>
          <w:color w:val="000000"/>
          <w:sz w:val="28"/>
          <w:szCs w:val="28"/>
          <w:vertAlign w:val="superscript"/>
        </w:rPr>
        <w:t>23</w:t>
      </w:r>
      <w:r w:rsidRPr="00541C41">
        <w:rPr>
          <w:color w:val="000000"/>
          <w:sz w:val="28"/>
          <w:szCs w:val="28"/>
        </w:rPr>
        <w:t>phân tử CO</w:t>
      </w:r>
      <w:r w:rsidRPr="00541C41">
        <w:rPr>
          <w:color w:val="000000"/>
          <w:sz w:val="28"/>
          <w:szCs w:val="28"/>
          <w:vertAlign w:val="subscript"/>
        </w:rPr>
        <w:t>2</w:t>
      </w:r>
      <w:r w:rsidRPr="00541C41">
        <w:rPr>
          <w:color w:val="000000"/>
          <w:sz w:val="28"/>
          <w:szCs w:val="28"/>
        </w:rPr>
        <w:t>.</w:t>
      </w:r>
    </w:p>
    <w:p w14:paraId="188FA3E7" w14:textId="77777777" w:rsidR="00541C41" w:rsidRPr="00541C41" w:rsidRDefault="00541C41" w:rsidP="00541C41">
      <w:pPr>
        <w:spacing w:after="0"/>
        <w:ind w:left="284" w:hanging="284"/>
        <w:rPr>
          <w:color w:val="000000"/>
          <w:sz w:val="28"/>
          <w:szCs w:val="28"/>
        </w:rPr>
      </w:pPr>
      <w:r w:rsidRPr="00541C41">
        <w:rPr>
          <w:color w:val="000000"/>
          <w:sz w:val="28"/>
          <w:szCs w:val="28"/>
        </w:rPr>
        <w:t>Phải lấy bao nhiêu lít CO</w:t>
      </w:r>
      <w:r w:rsidRPr="00541C41">
        <w:rPr>
          <w:color w:val="000000"/>
          <w:sz w:val="28"/>
          <w:szCs w:val="28"/>
          <w:vertAlign w:val="subscript"/>
        </w:rPr>
        <w:t xml:space="preserve">2 </w:t>
      </w:r>
      <w:r w:rsidRPr="00541C41">
        <w:rPr>
          <w:color w:val="000000"/>
          <w:sz w:val="28"/>
          <w:szCs w:val="28"/>
        </w:rPr>
        <w:t>ở điều kiện  chuẩn để có số phân tử CO</w:t>
      </w:r>
      <w:r w:rsidRPr="00541C41">
        <w:rPr>
          <w:color w:val="000000"/>
          <w:sz w:val="28"/>
          <w:szCs w:val="28"/>
          <w:vertAlign w:val="subscript"/>
        </w:rPr>
        <w:t>2</w:t>
      </w:r>
      <w:r w:rsidRPr="00541C41">
        <w:rPr>
          <w:color w:val="000000"/>
          <w:sz w:val="28"/>
          <w:szCs w:val="28"/>
        </w:rPr>
        <w:t xml:space="preserve"> như trên.</w:t>
      </w:r>
    </w:p>
    <w:p w14:paraId="598F80D3" w14:textId="77777777" w:rsidR="00541C41" w:rsidRPr="00541C41" w:rsidRDefault="00541C41" w:rsidP="00541C41">
      <w:pPr>
        <w:pStyle w:val="ListParagraph"/>
        <w:spacing w:after="0"/>
        <w:ind w:left="426"/>
        <w:jc w:val="both"/>
        <w:rPr>
          <w:b/>
          <w:sz w:val="28"/>
          <w:szCs w:val="28"/>
        </w:rPr>
      </w:pPr>
      <w:r w:rsidRPr="00541C41">
        <w:rPr>
          <w:color w:val="000000"/>
          <w:sz w:val="28"/>
          <w:szCs w:val="28"/>
        </w:rPr>
        <w:t>2.Có bao nhiêu nguyên tử chứa trong 6,3 gam HNO</w:t>
      </w:r>
      <w:r w:rsidRPr="00541C41">
        <w:rPr>
          <w:color w:val="000000"/>
          <w:sz w:val="28"/>
          <w:szCs w:val="28"/>
          <w:vertAlign w:val="subscript"/>
        </w:rPr>
        <w:t>3</w:t>
      </w:r>
    </w:p>
    <w:p w14:paraId="714E096C" w14:textId="77777777" w:rsidR="00541C41" w:rsidRPr="00541C41" w:rsidRDefault="00541C41" w:rsidP="00541C41">
      <w:pPr>
        <w:pStyle w:val="ListParagraph"/>
        <w:spacing w:after="0"/>
        <w:ind w:left="0"/>
        <w:jc w:val="both"/>
        <w:rPr>
          <w:sz w:val="28"/>
          <w:szCs w:val="28"/>
          <w:lang w:val="pt-BR"/>
        </w:rPr>
      </w:pPr>
      <w:r w:rsidRPr="00541C41">
        <w:rPr>
          <w:sz w:val="28"/>
          <w:szCs w:val="28"/>
          <w:lang w:val="pt-BR"/>
        </w:rPr>
        <w:t xml:space="preserve">      3.Viết các phương trình hóa học để hoàn thành sơ đồ phản ứng sau đây:</w:t>
      </w:r>
    </w:p>
    <w:p w14:paraId="59CC6E37"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 xml:space="preserve"> CH</w:t>
      </w:r>
      <w:r w:rsidRPr="00541C41">
        <w:rPr>
          <w:sz w:val="28"/>
          <w:szCs w:val="28"/>
          <w:vertAlign w:val="subscript"/>
          <w:lang w:val="pt-BR"/>
        </w:rPr>
        <w:t>4</w:t>
      </w:r>
      <w:r w:rsidRPr="00541C41">
        <w:rPr>
          <w:sz w:val="28"/>
          <w:szCs w:val="28"/>
          <w:lang w:val="pt-BR"/>
        </w:rPr>
        <w:object w:dxaOrig="820" w:dyaOrig="340" w14:anchorId="12B5EFF6">
          <v:shape id="_x0000_i2113" type="#_x0000_t75" style="width:41.25pt;height:17.25pt" o:ole="">
            <v:imagedata r:id="rId186" o:title=""/>
          </v:shape>
          <o:OLEObject Type="Embed" ProgID="Equation.DSMT4" ShapeID="_x0000_i2113" DrawAspect="Content" ObjectID="_1773308155" r:id="rId187"/>
        </w:object>
      </w:r>
      <w:r w:rsidRPr="00541C41">
        <w:rPr>
          <w:sz w:val="28"/>
          <w:szCs w:val="28"/>
          <w:lang w:val="pt-BR"/>
        </w:rPr>
        <w:t>CO</w:t>
      </w:r>
      <w:r w:rsidRPr="00541C41">
        <w:rPr>
          <w:sz w:val="28"/>
          <w:szCs w:val="28"/>
          <w:vertAlign w:val="subscript"/>
          <w:lang w:val="pt-BR"/>
        </w:rPr>
        <w:t xml:space="preserve">2 </w:t>
      </w:r>
      <w:r w:rsidRPr="00541C41">
        <w:rPr>
          <w:sz w:val="28"/>
          <w:szCs w:val="28"/>
          <w:lang w:val="pt-BR"/>
        </w:rPr>
        <w:object w:dxaOrig="840" w:dyaOrig="340" w14:anchorId="68C367BD">
          <v:shape id="_x0000_i2114" type="#_x0000_t75" style="width:42pt;height:17.25pt" o:ole="">
            <v:imagedata r:id="rId188" o:title=""/>
          </v:shape>
          <o:OLEObject Type="Embed" ProgID="Equation.DSMT4" ShapeID="_x0000_i2114" DrawAspect="Content" ObjectID="_1773308156" r:id="rId189"/>
        </w:object>
      </w:r>
      <w:r w:rsidRPr="00541C41">
        <w:rPr>
          <w:sz w:val="28"/>
          <w:szCs w:val="28"/>
          <w:lang w:val="pt-BR"/>
        </w:rPr>
        <w:t>CaCO</w:t>
      </w:r>
      <w:r w:rsidRPr="00541C41">
        <w:rPr>
          <w:sz w:val="28"/>
          <w:szCs w:val="28"/>
          <w:vertAlign w:val="subscript"/>
          <w:lang w:val="pt-BR"/>
        </w:rPr>
        <w:t>3</w:t>
      </w:r>
      <w:r w:rsidRPr="00541C41">
        <w:rPr>
          <w:sz w:val="28"/>
          <w:szCs w:val="28"/>
          <w:lang w:val="pt-BR"/>
        </w:rPr>
        <w:t xml:space="preserve"> </w:t>
      </w:r>
      <w:r w:rsidRPr="00541C41">
        <w:rPr>
          <w:sz w:val="28"/>
          <w:szCs w:val="28"/>
          <w:lang w:val="pt-BR"/>
        </w:rPr>
        <w:object w:dxaOrig="820" w:dyaOrig="340" w14:anchorId="2B6FA06B">
          <v:shape id="_x0000_i2115" type="#_x0000_t75" style="width:41.25pt;height:17.25pt" o:ole="">
            <v:imagedata r:id="rId190" o:title=""/>
          </v:shape>
          <o:OLEObject Type="Embed" ProgID="Equation.DSMT4" ShapeID="_x0000_i2115" DrawAspect="Content" ObjectID="_1773308157" r:id="rId191"/>
        </w:object>
      </w:r>
      <w:r w:rsidRPr="00541C41">
        <w:rPr>
          <w:sz w:val="28"/>
          <w:szCs w:val="28"/>
          <w:lang w:val="pt-BR"/>
        </w:rPr>
        <w:t>CaO</w:t>
      </w:r>
      <w:r w:rsidRPr="00541C41">
        <w:rPr>
          <w:sz w:val="28"/>
          <w:szCs w:val="28"/>
          <w:lang w:val="pt-BR"/>
        </w:rPr>
        <w:object w:dxaOrig="840" w:dyaOrig="340" w14:anchorId="7469EBC7">
          <v:shape id="_x0000_i2116" type="#_x0000_t75" style="width:42pt;height:17.25pt" o:ole="">
            <v:imagedata r:id="rId192" o:title=""/>
          </v:shape>
          <o:OLEObject Type="Embed" ProgID="Equation.DSMT4" ShapeID="_x0000_i2116" DrawAspect="Content" ObjectID="_1773308158" r:id="rId193"/>
        </w:object>
      </w:r>
      <w:r w:rsidRPr="00541C41">
        <w:rPr>
          <w:sz w:val="28"/>
          <w:szCs w:val="28"/>
          <w:lang w:val="pt-BR"/>
        </w:rPr>
        <w:t xml:space="preserve"> Ca(OH)</w:t>
      </w:r>
      <w:r w:rsidRPr="00541C41">
        <w:rPr>
          <w:sz w:val="28"/>
          <w:szCs w:val="28"/>
          <w:vertAlign w:val="subscript"/>
          <w:lang w:val="pt-BR"/>
        </w:rPr>
        <w:t>2</w:t>
      </w:r>
      <w:r w:rsidRPr="00541C41">
        <w:rPr>
          <w:sz w:val="28"/>
          <w:szCs w:val="28"/>
          <w:lang w:val="pt-BR"/>
        </w:rPr>
        <w:t xml:space="preserve"> </w:t>
      </w:r>
    </w:p>
    <w:p w14:paraId="12AD2919" w14:textId="77777777" w:rsidR="00541C41" w:rsidRPr="00541C41" w:rsidRDefault="00541C41" w:rsidP="00541C41">
      <w:pPr>
        <w:tabs>
          <w:tab w:val="left" w:pos="3555"/>
        </w:tabs>
        <w:spacing w:after="0"/>
        <w:rPr>
          <w:sz w:val="28"/>
          <w:szCs w:val="28"/>
        </w:rPr>
      </w:pPr>
      <w:r w:rsidRPr="00541C41">
        <w:rPr>
          <w:b/>
          <w:sz w:val="28"/>
          <w:szCs w:val="28"/>
          <w:u w:val="single"/>
        </w:rPr>
        <w:t>Câu 3</w:t>
      </w:r>
      <w:r w:rsidRPr="00541C41">
        <w:rPr>
          <w:sz w:val="28"/>
          <w:szCs w:val="28"/>
          <w:u w:val="single"/>
        </w:rPr>
        <w:t>:</w:t>
      </w:r>
      <w:r w:rsidRPr="00541C41">
        <w:rPr>
          <w:i/>
          <w:sz w:val="28"/>
          <w:szCs w:val="28"/>
        </w:rPr>
        <w:t>( 2 điểm)</w:t>
      </w:r>
      <w:r w:rsidRPr="00541C41">
        <w:rPr>
          <w:sz w:val="28"/>
          <w:szCs w:val="28"/>
        </w:rPr>
        <w:t xml:space="preserve">   Đặt cốc A đựng dung dịch HCl và cốc B đựng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loãng vào 2 đĩa cân sao cho cân ở vị trí cân bằng. Sau đó làm thí nghiệm như sau:</w:t>
      </w:r>
    </w:p>
    <w:p w14:paraId="180E53E4" w14:textId="77777777" w:rsidR="00541C41" w:rsidRPr="00541C41" w:rsidRDefault="00541C41" w:rsidP="00541C41">
      <w:pPr>
        <w:spacing w:after="0"/>
        <w:rPr>
          <w:sz w:val="28"/>
          <w:szCs w:val="28"/>
        </w:rPr>
      </w:pPr>
      <w:r w:rsidRPr="00541C41">
        <w:rPr>
          <w:sz w:val="28"/>
          <w:szCs w:val="28"/>
        </w:rPr>
        <w:t>- Cho 11,2g Fe vào cốc đựng dung dịch HCl.</w:t>
      </w:r>
    </w:p>
    <w:p w14:paraId="78B500F4" w14:textId="77777777" w:rsidR="00541C41" w:rsidRPr="00541C41" w:rsidRDefault="00541C41" w:rsidP="00541C41">
      <w:pPr>
        <w:spacing w:after="0"/>
        <w:rPr>
          <w:sz w:val="28"/>
          <w:szCs w:val="28"/>
        </w:rPr>
      </w:pPr>
      <w:r w:rsidRPr="00541C41">
        <w:rPr>
          <w:sz w:val="28"/>
          <w:szCs w:val="28"/>
        </w:rPr>
        <w:t xml:space="preserve">- Cho </w:t>
      </w:r>
      <w:r w:rsidRPr="00541C41">
        <w:rPr>
          <w:b/>
          <w:sz w:val="28"/>
          <w:szCs w:val="28"/>
        </w:rPr>
        <w:t xml:space="preserve">m </w:t>
      </w:r>
      <w:r w:rsidRPr="00541C41">
        <w:rPr>
          <w:sz w:val="28"/>
          <w:szCs w:val="28"/>
        </w:rPr>
        <w:t>gam Al vào cốc đựng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p>
    <w:p w14:paraId="52F29A82" w14:textId="77777777" w:rsidR="00541C41" w:rsidRPr="00541C41" w:rsidRDefault="00541C41" w:rsidP="00541C41">
      <w:pPr>
        <w:spacing w:after="0"/>
        <w:rPr>
          <w:sz w:val="28"/>
          <w:szCs w:val="28"/>
          <w:lang w:val="pt-BR"/>
        </w:rPr>
      </w:pPr>
      <w:r w:rsidRPr="00541C41">
        <w:rPr>
          <w:sz w:val="28"/>
          <w:szCs w:val="28"/>
        </w:rPr>
        <w:t xml:space="preserve">Khi cả Fe và Al đều tan hoàn toàn thấy cân ở vị trí thăng bằng. </w:t>
      </w:r>
      <w:r w:rsidRPr="00541C41">
        <w:rPr>
          <w:sz w:val="28"/>
          <w:szCs w:val="28"/>
          <w:lang w:val="pt-BR"/>
        </w:rPr>
        <w:t xml:space="preserve">Tính </w:t>
      </w:r>
      <w:r w:rsidRPr="00541C41">
        <w:rPr>
          <w:b/>
          <w:sz w:val="28"/>
          <w:szCs w:val="28"/>
          <w:lang w:val="pt-BR"/>
        </w:rPr>
        <w:t>m</w:t>
      </w:r>
      <w:r w:rsidRPr="00541C41">
        <w:rPr>
          <w:sz w:val="28"/>
          <w:szCs w:val="28"/>
          <w:lang w:val="pt-BR"/>
        </w:rPr>
        <w:t>?</w:t>
      </w:r>
    </w:p>
    <w:p w14:paraId="401E4F75" w14:textId="77777777" w:rsidR="00541C41" w:rsidRPr="00541C41" w:rsidRDefault="00541C41" w:rsidP="00541C41">
      <w:pPr>
        <w:spacing w:after="0"/>
        <w:rPr>
          <w:sz w:val="28"/>
          <w:szCs w:val="28"/>
        </w:rPr>
      </w:pPr>
      <w:r w:rsidRPr="00541C41">
        <w:rPr>
          <w:b/>
          <w:sz w:val="28"/>
          <w:szCs w:val="28"/>
        </w:rPr>
        <w:lastRenderedPageBreak/>
        <w:t xml:space="preserve">Bài 4. </w:t>
      </w:r>
      <w:r w:rsidRPr="00541C41">
        <w:rPr>
          <w:sz w:val="28"/>
          <w:szCs w:val="28"/>
        </w:rPr>
        <w:t xml:space="preserve">(2,0 điểm): </w:t>
      </w:r>
      <w:r w:rsidRPr="00541C41">
        <w:rPr>
          <w:color w:val="000000"/>
          <w:sz w:val="28"/>
          <w:szCs w:val="28"/>
        </w:rPr>
        <w:t xml:space="preserve">  Hòa tan hết 4,8 gam hỗn hợp A gồm MgO, Fe</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w:t>
      </w:r>
      <w:r w:rsidRPr="00541C41">
        <w:rPr>
          <w:color w:val="000000"/>
          <w:sz w:val="28"/>
          <w:szCs w:val="28"/>
        </w:rPr>
        <w:t>, CuO cần vừa đủ một lượng dung dịch chứa 5,84 gam HCl. Mặt khác, dẫn khí H</w:t>
      </w:r>
      <w:r w:rsidRPr="00541C41">
        <w:rPr>
          <w:color w:val="000000"/>
          <w:sz w:val="28"/>
          <w:szCs w:val="28"/>
          <w:vertAlign w:val="subscript"/>
        </w:rPr>
        <w:t>2</w:t>
      </w:r>
      <w:r w:rsidRPr="00541C41">
        <w:rPr>
          <w:color w:val="000000"/>
          <w:sz w:val="28"/>
          <w:szCs w:val="28"/>
        </w:rPr>
        <w:t xml:space="preserve"> dư qua 0,09 mol hỗn hợp A nung nóng thì sau phản ứng thu được 1,62 gam nước. Tính khối lượng mỗi chất trong 4,8 gam hỗn hợp A.</w:t>
      </w:r>
    </w:p>
    <w:p w14:paraId="65DB1A5C" w14:textId="77777777" w:rsidR="00541C41" w:rsidRPr="00541C41" w:rsidRDefault="00541C41" w:rsidP="00541C41">
      <w:pPr>
        <w:spacing w:after="0"/>
        <w:rPr>
          <w:b/>
          <w:sz w:val="28"/>
          <w:szCs w:val="28"/>
        </w:rPr>
      </w:pPr>
      <w:r w:rsidRPr="00541C41">
        <w:rPr>
          <w:b/>
          <w:sz w:val="28"/>
          <w:szCs w:val="28"/>
        </w:rPr>
        <w:t xml:space="preserve">Câu 5:  </w:t>
      </w:r>
      <w:r w:rsidRPr="00541C41">
        <w:rPr>
          <w:i/>
          <w:sz w:val="28"/>
          <w:szCs w:val="28"/>
        </w:rPr>
        <w:t>(2,0 điểm).</w:t>
      </w:r>
      <w:r w:rsidRPr="00541C41">
        <w:rPr>
          <w:b/>
          <w:sz w:val="28"/>
          <w:szCs w:val="28"/>
        </w:rPr>
        <w:t xml:space="preserve">  </w:t>
      </w:r>
      <w:r w:rsidRPr="00541C41">
        <w:rPr>
          <w:color w:val="000000"/>
          <w:sz w:val="28"/>
          <w:szCs w:val="28"/>
          <w:lang w:val="nl-NL"/>
        </w:rPr>
        <w:t>Cho các oxide có công thức sau: SO</w:t>
      </w:r>
      <w:r w:rsidRPr="00541C41">
        <w:rPr>
          <w:color w:val="000000"/>
          <w:sz w:val="28"/>
          <w:szCs w:val="28"/>
          <w:vertAlign w:val="subscript"/>
          <w:lang w:val="nl-NL"/>
        </w:rPr>
        <w:t>3</w:t>
      </w:r>
      <w:r w:rsidRPr="00541C41">
        <w:rPr>
          <w:color w:val="000000"/>
          <w:sz w:val="28"/>
          <w:szCs w:val="28"/>
          <w:lang w:val="nl-NL"/>
        </w:rPr>
        <w:t>, Fe</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3</w:t>
      </w:r>
      <w:r w:rsidRPr="00541C41">
        <w:rPr>
          <w:color w:val="000000"/>
          <w:sz w:val="28"/>
          <w:szCs w:val="28"/>
          <w:lang w:val="nl-NL"/>
        </w:rPr>
        <w:t>, N</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5</w:t>
      </w:r>
      <w:r w:rsidRPr="00541C41">
        <w:rPr>
          <w:color w:val="000000"/>
          <w:sz w:val="28"/>
          <w:szCs w:val="28"/>
          <w:lang w:val="nl-NL"/>
        </w:rPr>
        <w:t>, Mn</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7</w:t>
      </w:r>
      <w:r w:rsidRPr="00541C41">
        <w:rPr>
          <w:color w:val="000000"/>
          <w:sz w:val="28"/>
          <w:szCs w:val="28"/>
          <w:lang w:val="nl-NL"/>
        </w:rPr>
        <w:t>, N</w:t>
      </w:r>
      <w:r w:rsidRPr="00541C41">
        <w:rPr>
          <w:color w:val="000000"/>
          <w:sz w:val="28"/>
          <w:szCs w:val="28"/>
          <w:vertAlign w:val="subscript"/>
          <w:lang w:val="nl-NL"/>
        </w:rPr>
        <w:t>2</w:t>
      </w:r>
      <w:r w:rsidRPr="00541C41">
        <w:rPr>
          <w:color w:val="000000"/>
          <w:sz w:val="28"/>
          <w:szCs w:val="28"/>
          <w:lang w:val="nl-NL"/>
        </w:rPr>
        <w:t>O, SiO</w:t>
      </w:r>
      <w:r w:rsidRPr="00541C41">
        <w:rPr>
          <w:color w:val="000000"/>
          <w:sz w:val="28"/>
          <w:szCs w:val="28"/>
          <w:vertAlign w:val="subscript"/>
          <w:lang w:val="nl-NL"/>
        </w:rPr>
        <w:t>2</w:t>
      </w:r>
      <w:r w:rsidRPr="00541C41">
        <w:rPr>
          <w:color w:val="000000"/>
          <w:sz w:val="28"/>
          <w:szCs w:val="28"/>
          <w:lang w:val="nl-NL"/>
        </w:rPr>
        <w:t xml:space="preserve">, MgO, </w:t>
      </w:r>
      <w:r w:rsidRPr="00541C41">
        <w:rPr>
          <w:sz w:val="28"/>
          <w:szCs w:val="28"/>
          <w:lang w:val="it-IT"/>
        </w:rPr>
        <w:t>CuO</w:t>
      </w:r>
      <w:r w:rsidRPr="00541C41">
        <w:rPr>
          <w:color w:val="000000"/>
          <w:sz w:val="28"/>
          <w:szCs w:val="28"/>
          <w:lang w:val="nl-NL"/>
        </w:rPr>
        <w:t>, Al</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3</w:t>
      </w:r>
      <w:r w:rsidRPr="00541C41">
        <w:rPr>
          <w:color w:val="000000"/>
          <w:sz w:val="28"/>
          <w:szCs w:val="28"/>
          <w:lang w:val="nl-NL"/>
        </w:rPr>
        <w:t>, Na</w:t>
      </w:r>
      <w:r w:rsidRPr="00541C41">
        <w:rPr>
          <w:color w:val="000000"/>
          <w:sz w:val="28"/>
          <w:szCs w:val="28"/>
          <w:vertAlign w:val="subscript"/>
          <w:lang w:val="nl-NL"/>
        </w:rPr>
        <w:t>2</w:t>
      </w:r>
      <w:r w:rsidRPr="00541C41">
        <w:rPr>
          <w:color w:val="000000"/>
          <w:sz w:val="28"/>
          <w:szCs w:val="28"/>
          <w:lang w:val="nl-NL"/>
        </w:rPr>
        <w:t>O.</w:t>
      </w:r>
    </w:p>
    <w:p w14:paraId="218F39FA" w14:textId="77777777" w:rsidR="00541C41" w:rsidRPr="00541C41" w:rsidRDefault="00541C41" w:rsidP="00D07AEF">
      <w:pPr>
        <w:pStyle w:val="ListParagraph"/>
        <w:numPr>
          <w:ilvl w:val="0"/>
          <w:numId w:val="15"/>
        </w:numPr>
        <w:spacing w:after="0" w:line="240" w:lineRule="auto"/>
        <w:jc w:val="both"/>
        <w:rPr>
          <w:color w:val="000000"/>
          <w:sz w:val="28"/>
          <w:szCs w:val="28"/>
          <w:lang w:val="nl-NL"/>
        </w:rPr>
      </w:pPr>
      <w:r w:rsidRPr="00541C41">
        <w:rPr>
          <w:color w:val="000000"/>
          <w:sz w:val="28"/>
          <w:szCs w:val="28"/>
          <w:lang w:val="nl-NL"/>
        </w:rPr>
        <w:t>Những oxide nào thuộc loại oxide acid, oxide base?</w:t>
      </w:r>
    </w:p>
    <w:p w14:paraId="0EAFFDA5" w14:textId="77777777" w:rsidR="00541C41" w:rsidRPr="00541C41" w:rsidRDefault="00541C41" w:rsidP="00D07AEF">
      <w:pPr>
        <w:numPr>
          <w:ilvl w:val="0"/>
          <w:numId w:val="15"/>
        </w:numPr>
        <w:spacing w:after="0" w:line="240" w:lineRule="auto"/>
        <w:jc w:val="both"/>
        <w:rPr>
          <w:color w:val="000000"/>
          <w:sz w:val="28"/>
          <w:szCs w:val="28"/>
          <w:lang w:val="nl-NL"/>
        </w:rPr>
      </w:pPr>
      <w:r w:rsidRPr="00541C41">
        <w:rPr>
          <w:color w:val="000000"/>
          <w:sz w:val="28"/>
          <w:szCs w:val="28"/>
          <w:lang w:val="nl-NL"/>
        </w:rPr>
        <w:t>oxide nào tác dụng với nước, viết phương trình hoá học?</w:t>
      </w:r>
    </w:p>
    <w:p w14:paraId="10A263E8" w14:textId="77777777" w:rsidR="00541C41" w:rsidRPr="00541C41" w:rsidRDefault="00541C41" w:rsidP="00541C41">
      <w:pPr>
        <w:spacing w:after="0"/>
        <w:rPr>
          <w:i/>
          <w:sz w:val="28"/>
          <w:szCs w:val="28"/>
          <w:lang w:val="pt-BR"/>
        </w:rPr>
      </w:pPr>
      <w:r w:rsidRPr="00541C41">
        <w:rPr>
          <w:b/>
          <w:sz w:val="28"/>
          <w:szCs w:val="28"/>
          <w:u w:val="single"/>
          <w:lang w:val="pt-BR"/>
        </w:rPr>
        <w:t>Câu 6</w:t>
      </w:r>
      <w:r w:rsidRPr="00541C41">
        <w:rPr>
          <w:b/>
          <w:sz w:val="28"/>
          <w:szCs w:val="28"/>
          <w:lang w:val="pt-BR"/>
        </w:rPr>
        <w:t>:</w:t>
      </w:r>
      <w:r w:rsidRPr="00541C41">
        <w:rPr>
          <w:i/>
          <w:sz w:val="28"/>
          <w:szCs w:val="28"/>
          <w:lang w:val="pt-BR"/>
        </w:rPr>
        <w:t xml:space="preserve">(2,0 điểm). </w:t>
      </w:r>
    </w:p>
    <w:p w14:paraId="40DF8144" w14:textId="77777777" w:rsidR="00541C41" w:rsidRPr="00541C41" w:rsidRDefault="00541C41" w:rsidP="00541C41">
      <w:pPr>
        <w:spacing w:after="0"/>
        <w:rPr>
          <w:sz w:val="28"/>
          <w:szCs w:val="28"/>
          <w:lang w:val="pt-BR"/>
        </w:rPr>
      </w:pPr>
      <w:r w:rsidRPr="00541C41">
        <w:rPr>
          <w:sz w:val="28"/>
          <w:szCs w:val="28"/>
          <w:lang w:val="pt-BR"/>
        </w:rPr>
        <w:t>1</w:t>
      </w:r>
      <w:r w:rsidRPr="00541C41">
        <w:rPr>
          <w:i/>
          <w:sz w:val="28"/>
          <w:szCs w:val="28"/>
          <w:lang w:val="pt-BR"/>
        </w:rPr>
        <w:t xml:space="preserve">.  </w:t>
      </w:r>
      <w:r w:rsidRPr="00541C41">
        <w:rPr>
          <w:sz w:val="28"/>
          <w:szCs w:val="28"/>
          <w:lang w:val="pt-BR"/>
        </w:rPr>
        <w:t>Hỗn hợp B gồm 2 khí là N</w:t>
      </w:r>
      <w:r w:rsidRPr="00541C41">
        <w:rPr>
          <w:sz w:val="28"/>
          <w:szCs w:val="28"/>
          <w:vertAlign w:val="subscript"/>
          <w:lang w:val="pt-BR"/>
        </w:rPr>
        <w:t>2</w:t>
      </w:r>
      <w:r w:rsidRPr="00541C41">
        <w:rPr>
          <w:sz w:val="28"/>
          <w:szCs w:val="28"/>
          <w:lang w:val="pt-BR"/>
        </w:rPr>
        <w:t>O và O</w:t>
      </w:r>
      <w:r w:rsidRPr="00541C41">
        <w:rPr>
          <w:sz w:val="28"/>
          <w:szCs w:val="28"/>
          <w:vertAlign w:val="subscript"/>
          <w:lang w:val="pt-BR"/>
        </w:rPr>
        <w:t>2</w:t>
      </w:r>
      <w:r w:rsidRPr="00541C41">
        <w:rPr>
          <w:sz w:val="28"/>
          <w:szCs w:val="28"/>
          <w:lang w:val="pt-BR"/>
        </w:rPr>
        <w:t xml:space="preserve"> có tỉ khối đối với khí metan CH</w:t>
      </w:r>
      <w:r w:rsidRPr="00541C41">
        <w:rPr>
          <w:sz w:val="28"/>
          <w:szCs w:val="28"/>
          <w:vertAlign w:val="subscript"/>
          <w:lang w:val="pt-BR"/>
        </w:rPr>
        <w:t>4</w:t>
      </w:r>
      <w:r w:rsidRPr="00541C41">
        <w:rPr>
          <w:sz w:val="28"/>
          <w:szCs w:val="28"/>
          <w:lang w:val="pt-BR"/>
        </w:rPr>
        <w:t xml:space="preserve"> là 2,25. Tính thể tích của mỗi khí có trong 10,8 gam hỗn hợp B ở đktc.</w:t>
      </w:r>
    </w:p>
    <w:p w14:paraId="596EDA34" w14:textId="77777777" w:rsidR="00541C41" w:rsidRPr="00541C41" w:rsidRDefault="00541C41" w:rsidP="00541C41">
      <w:pPr>
        <w:spacing w:after="0" w:line="240" w:lineRule="auto"/>
        <w:rPr>
          <w:sz w:val="28"/>
          <w:szCs w:val="28"/>
          <w:lang w:val="nl-NL"/>
        </w:rPr>
      </w:pPr>
      <w:r w:rsidRPr="00541C41">
        <w:rPr>
          <w:sz w:val="28"/>
          <w:szCs w:val="28"/>
          <w:lang w:val="pt-BR"/>
        </w:rPr>
        <w:t xml:space="preserve">2. </w:t>
      </w:r>
      <w:r w:rsidRPr="00541C41">
        <w:rPr>
          <w:sz w:val="28"/>
          <w:szCs w:val="28"/>
          <w:lang w:val="nl-NL"/>
        </w:rPr>
        <w:t>Có  4 chất Bột màu trắng đựng trong 4 lọ bị mất nhãn: P</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5</w:t>
      </w:r>
      <w:r w:rsidRPr="00541C41">
        <w:rPr>
          <w:sz w:val="28"/>
          <w:szCs w:val="28"/>
          <w:lang w:val="nl-NL"/>
        </w:rPr>
        <w:t>, Na</w:t>
      </w:r>
      <w:r w:rsidRPr="00541C41">
        <w:rPr>
          <w:sz w:val="28"/>
          <w:szCs w:val="28"/>
          <w:vertAlign w:val="subscript"/>
          <w:lang w:val="nl-NL"/>
        </w:rPr>
        <w:t>2</w:t>
      </w:r>
      <w:r w:rsidRPr="00541C41">
        <w:rPr>
          <w:sz w:val="28"/>
          <w:szCs w:val="28"/>
          <w:lang w:val="nl-NL"/>
        </w:rPr>
        <w:t>O, CaCO</w:t>
      </w:r>
      <w:r w:rsidRPr="00541C41">
        <w:rPr>
          <w:sz w:val="28"/>
          <w:szCs w:val="28"/>
          <w:vertAlign w:val="subscript"/>
          <w:lang w:val="nl-NL"/>
        </w:rPr>
        <w:t>3</w:t>
      </w:r>
      <w:r w:rsidRPr="00541C41">
        <w:rPr>
          <w:sz w:val="28"/>
          <w:szCs w:val="28"/>
          <w:lang w:val="nl-NL"/>
        </w:rPr>
        <w:t>, NaCl.Trình bày cách nhận biết các chất trên.</w:t>
      </w:r>
    </w:p>
    <w:p w14:paraId="0CB5E831" w14:textId="77777777" w:rsidR="00541C41" w:rsidRPr="00541C41" w:rsidRDefault="00541C41" w:rsidP="00541C41">
      <w:pPr>
        <w:spacing w:after="0"/>
        <w:rPr>
          <w:sz w:val="28"/>
          <w:szCs w:val="28"/>
          <w:lang w:val="pt-BR"/>
        </w:rPr>
      </w:pPr>
      <w:r w:rsidRPr="00541C41">
        <w:rPr>
          <w:b/>
          <w:sz w:val="28"/>
          <w:szCs w:val="28"/>
          <w:lang w:val="pt-BR"/>
        </w:rPr>
        <w:t>Câu 7:</w:t>
      </w:r>
      <w:r w:rsidRPr="00541C41">
        <w:rPr>
          <w:i/>
          <w:sz w:val="28"/>
          <w:szCs w:val="28"/>
          <w:lang w:val="pt-BR"/>
        </w:rPr>
        <w:t xml:space="preserve"> (2,0 điểm).</w:t>
      </w:r>
      <w:r w:rsidRPr="00541C41">
        <w:rPr>
          <w:sz w:val="28"/>
          <w:szCs w:val="28"/>
          <w:lang w:val="pt-BR"/>
        </w:rPr>
        <w:t xml:space="preserve"> </w:t>
      </w:r>
    </w:p>
    <w:p w14:paraId="39995779" w14:textId="77777777" w:rsidR="00541C41" w:rsidRPr="00541C41" w:rsidRDefault="00541C41" w:rsidP="00541C41">
      <w:pPr>
        <w:spacing w:after="0"/>
        <w:rPr>
          <w:spacing w:val="10"/>
          <w:sz w:val="28"/>
          <w:szCs w:val="28"/>
          <w:lang w:val="pt-BR"/>
        </w:rPr>
      </w:pPr>
      <w:r w:rsidRPr="00541C41">
        <w:rPr>
          <w:sz w:val="28"/>
          <w:szCs w:val="28"/>
          <w:lang w:val="pt-BR"/>
        </w:rPr>
        <w:t xml:space="preserve"> </w:t>
      </w:r>
      <w:r w:rsidRPr="00541C41">
        <w:rPr>
          <w:sz w:val="28"/>
          <w:szCs w:val="28"/>
        </w:rPr>
        <w:t xml:space="preserve"> </w:t>
      </w:r>
      <w:r w:rsidRPr="00541C41">
        <w:rPr>
          <w:spacing w:val="10"/>
          <w:sz w:val="28"/>
          <w:szCs w:val="28"/>
        </w:rPr>
        <w:t>Đốt cháy hoàn toàn chất X bằng lượng khí oxi vừa đủ, ta thu được hỗn hợp khí duy nhất là CO</w:t>
      </w:r>
      <w:r w:rsidRPr="00541C41">
        <w:rPr>
          <w:spacing w:val="10"/>
          <w:sz w:val="28"/>
          <w:szCs w:val="28"/>
          <w:vertAlign w:val="subscript"/>
        </w:rPr>
        <w:t>2</w:t>
      </w:r>
      <w:r w:rsidRPr="00541C41">
        <w:rPr>
          <w:spacing w:val="10"/>
          <w:sz w:val="28"/>
          <w:szCs w:val="28"/>
        </w:rPr>
        <w:t xml:space="preserve"> và SO</w:t>
      </w:r>
      <w:r w:rsidRPr="00541C41">
        <w:rPr>
          <w:spacing w:val="10"/>
          <w:sz w:val="28"/>
          <w:szCs w:val="28"/>
          <w:vertAlign w:val="subscript"/>
        </w:rPr>
        <w:t>2</w:t>
      </w:r>
      <w:r w:rsidRPr="00541C41">
        <w:rPr>
          <w:spacing w:val="10"/>
          <w:sz w:val="28"/>
          <w:szCs w:val="28"/>
        </w:rPr>
        <w:t xml:space="preserve">, hỗn hợp khí này có tỉ khối đối với khí hiđro bằng 28,667. </w:t>
      </w:r>
      <w:r w:rsidRPr="00541C41">
        <w:rPr>
          <w:spacing w:val="10"/>
          <w:sz w:val="28"/>
          <w:szCs w:val="28"/>
          <w:lang w:val="pt-BR"/>
        </w:rPr>
        <w:t xml:space="preserve">Xác định công thức phân tử của X. Biết tỉ khối hơi của X so với không khí nhỏ hơn 3. </w:t>
      </w:r>
    </w:p>
    <w:p w14:paraId="4ABD9539" w14:textId="77777777" w:rsidR="00541C41" w:rsidRPr="00541C41" w:rsidRDefault="00541C41" w:rsidP="00541C41">
      <w:pPr>
        <w:spacing w:after="0" w:line="240" w:lineRule="auto"/>
        <w:jc w:val="both"/>
        <w:rPr>
          <w:b/>
          <w:iCs/>
          <w:sz w:val="28"/>
          <w:szCs w:val="28"/>
        </w:rPr>
      </w:pPr>
      <w:r w:rsidRPr="00541C41">
        <w:rPr>
          <w:spacing w:val="10"/>
          <w:sz w:val="28"/>
          <w:szCs w:val="28"/>
          <w:lang w:val="pt-BR"/>
        </w:rPr>
        <w:t xml:space="preserve">    </w:t>
      </w:r>
      <w:r w:rsidRPr="00541C41">
        <w:rPr>
          <w:b/>
          <w:iCs/>
          <w:sz w:val="28"/>
          <w:szCs w:val="28"/>
        </w:rPr>
        <w:t>3. Nội dung 3 (14 điểm)</w:t>
      </w:r>
    </w:p>
    <w:p w14:paraId="6612847F" w14:textId="77777777" w:rsidR="00541C41" w:rsidRPr="00541C41" w:rsidRDefault="00541C41" w:rsidP="00541C41">
      <w:pPr>
        <w:spacing w:after="0" w:line="240" w:lineRule="auto"/>
        <w:rPr>
          <w:b/>
          <w:bCs/>
          <w:color w:val="000000"/>
          <w:sz w:val="28"/>
          <w:szCs w:val="28"/>
        </w:rPr>
      </w:pPr>
      <w:r w:rsidRPr="00541C41">
        <w:rPr>
          <w:b/>
          <w:bCs/>
          <w:color w:val="000000"/>
          <w:sz w:val="28"/>
          <w:szCs w:val="28"/>
        </w:rPr>
        <w:t>Câu 1 ( 1,5 điểm ) .</w:t>
      </w:r>
    </w:p>
    <w:p w14:paraId="6F71DF57" w14:textId="77777777" w:rsidR="00541C41" w:rsidRPr="00541C41" w:rsidRDefault="00541C41" w:rsidP="00541C41">
      <w:pPr>
        <w:pStyle w:val="NormalWeb"/>
        <w:spacing w:before="0" w:beforeAutospacing="0" w:after="0" w:afterAutospacing="0"/>
        <w:jc w:val="both"/>
        <w:rPr>
          <w:sz w:val="28"/>
          <w:szCs w:val="28"/>
        </w:rPr>
      </w:pPr>
      <w:r w:rsidRPr="00541C41">
        <w:rPr>
          <w:color w:val="000000"/>
          <w:sz w:val="28"/>
          <w:szCs w:val="28"/>
        </w:rPr>
        <w:t>1,  Chế độ dinh dưỡng hợp lý có vai trò như thế nào? Nêu nguyên tắc xây dựng một chế độ dinh dưỡng hợp lý</w:t>
      </w:r>
    </w:p>
    <w:p w14:paraId="7E91F953" w14:textId="77777777" w:rsidR="00541C41" w:rsidRPr="00541C41" w:rsidRDefault="00541C41" w:rsidP="00541C41">
      <w:pPr>
        <w:pStyle w:val="NormalWeb"/>
        <w:spacing w:before="0" w:beforeAutospacing="0" w:after="0" w:afterAutospacing="0"/>
        <w:jc w:val="both"/>
        <w:rPr>
          <w:sz w:val="28"/>
          <w:szCs w:val="28"/>
        </w:rPr>
      </w:pPr>
      <w:r w:rsidRPr="00541C41">
        <w:rPr>
          <w:color w:val="000000"/>
          <w:sz w:val="28"/>
          <w:szCs w:val="28"/>
          <w:shd w:val="clear" w:color="auto" w:fill="FFFFFF"/>
        </w:rPr>
        <w:t>2</w:t>
      </w:r>
      <w:r w:rsidRPr="00541C41">
        <w:rPr>
          <w:color w:val="000000"/>
          <w:sz w:val="28"/>
          <w:szCs w:val="28"/>
        </w:rPr>
        <w:t>. Bố bạn A (khoảng 40 tuổi) thường hay đi ăn ở ngoài hàng quán cùng bạn bè với khẩu phần ăn chủ yếu là protein với cách chế biến cần nhiều dầu mỡ như lòng xào, lươn om, tôm chiên, mực rim mặn ngọt,… Thêm vào đó bố bạn Nam còn uống nhiều rượu bia. Hãy cho biết chế độ ăn của bố bạn A có lành mạnh không? Có nguy cơ mắc một số bệnh liên quan đến chế độ ăn uống nào? Giải thích.</w:t>
      </w:r>
    </w:p>
    <w:p w14:paraId="4116D492" w14:textId="77777777" w:rsidR="00541C41" w:rsidRPr="00541C41" w:rsidRDefault="00541C41" w:rsidP="00541C41">
      <w:pPr>
        <w:spacing w:after="0" w:line="240" w:lineRule="auto"/>
        <w:jc w:val="both"/>
        <w:rPr>
          <w:color w:val="000000"/>
          <w:sz w:val="28"/>
          <w:szCs w:val="28"/>
        </w:rPr>
      </w:pPr>
      <w:r w:rsidRPr="00541C41">
        <w:rPr>
          <w:b/>
          <w:bCs/>
          <w:color w:val="000000"/>
          <w:sz w:val="28"/>
          <w:szCs w:val="28"/>
        </w:rPr>
        <w:t>Câu 2 ( 1,5 điểm) </w:t>
      </w:r>
      <w:r w:rsidRPr="00541C41">
        <w:rPr>
          <w:bCs/>
          <w:color w:val="000000"/>
          <w:sz w:val="28"/>
          <w:szCs w:val="28"/>
        </w:rPr>
        <w:t>1. Hệ tiêu hóa gồm những cơ quan nào? Hệ tiêu hóa có chức năng gì đối với cơ thể người? </w:t>
      </w:r>
    </w:p>
    <w:p w14:paraId="23E5C2C7" w14:textId="77777777" w:rsidR="00541C41" w:rsidRPr="00541C41" w:rsidRDefault="00541C41" w:rsidP="00541C41">
      <w:pPr>
        <w:pStyle w:val="NormalWeb"/>
        <w:spacing w:before="0" w:beforeAutospacing="0" w:after="0" w:afterAutospacing="0"/>
        <w:rPr>
          <w:bCs/>
          <w:color w:val="000000"/>
          <w:sz w:val="28"/>
          <w:szCs w:val="28"/>
        </w:rPr>
      </w:pPr>
      <w:r w:rsidRPr="00541C41">
        <w:rPr>
          <w:bCs/>
          <w:color w:val="000000"/>
          <w:sz w:val="28"/>
          <w:szCs w:val="28"/>
        </w:rPr>
        <w:t>2. Vì sao nói các cơ quan trong hệ tiêu hóa đã phối hợp và thống nhất với nhau trong quá trình biến đổi thức ăn? </w:t>
      </w:r>
    </w:p>
    <w:p w14:paraId="406E08AF" w14:textId="77777777" w:rsidR="00541C41" w:rsidRPr="00541C41" w:rsidRDefault="00541C41" w:rsidP="00541C41">
      <w:pPr>
        <w:pStyle w:val="NormalWeb"/>
        <w:spacing w:before="0" w:beforeAutospacing="0" w:after="0" w:afterAutospacing="0"/>
        <w:rPr>
          <w:sz w:val="28"/>
          <w:szCs w:val="28"/>
        </w:rPr>
      </w:pPr>
      <w:r w:rsidRPr="00541C41">
        <w:rPr>
          <w:bCs/>
          <w:color w:val="000000"/>
          <w:sz w:val="28"/>
          <w:szCs w:val="28"/>
        </w:rPr>
        <w:t>3. Hãy giải thích nghĩa đen về mặt sinh học của Câu thành ngữ: “Nhai kĩ no lâu” </w:t>
      </w:r>
    </w:p>
    <w:p w14:paraId="58500AD9" w14:textId="77777777" w:rsidR="00541C41" w:rsidRPr="00541C41" w:rsidRDefault="00541C41" w:rsidP="00541C41">
      <w:pPr>
        <w:pStyle w:val="NormalWeb"/>
        <w:spacing w:before="0" w:beforeAutospacing="0" w:after="0" w:afterAutospacing="0"/>
        <w:jc w:val="both"/>
        <w:rPr>
          <w:sz w:val="28"/>
          <w:szCs w:val="28"/>
        </w:rPr>
      </w:pPr>
      <w:r w:rsidRPr="00541C41">
        <w:rPr>
          <w:b/>
          <w:bCs/>
          <w:color w:val="000000"/>
          <w:sz w:val="28"/>
          <w:szCs w:val="28"/>
        </w:rPr>
        <w:t xml:space="preserve">Câu 3  1. </w:t>
      </w:r>
      <w:r w:rsidRPr="00541C41">
        <w:rPr>
          <w:color w:val="000000"/>
          <w:sz w:val="28"/>
          <w:szCs w:val="28"/>
        </w:rPr>
        <w:t>a. Trình bày nguyên tắc truyền máu an toàn. Nguyên nhân và ý nghĩa của hiện tượng đông máu?</w:t>
      </w:r>
    </w:p>
    <w:p w14:paraId="11BD088B" w14:textId="77777777" w:rsidR="00541C41" w:rsidRPr="00541C41" w:rsidRDefault="00541C41" w:rsidP="00541C41">
      <w:pPr>
        <w:pStyle w:val="NormalWeb"/>
        <w:spacing w:before="0" w:beforeAutospacing="0" w:after="0" w:afterAutospacing="0"/>
        <w:jc w:val="both"/>
        <w:rPr>
          <w:sz w:val="28"/>
          <w:szCs w:val="28"/>
        </w:rPr>
      </w:pPr>
      <w:r w:rsidRPr="00541C41">
        <w:rPr>
          <w:color w:val="000000"/>
          <w:sz w:val="28"/>
          <w:szCs w:val="28"/>
        </w:rPr>
        <w:t xml:space="preserve">               b. Vì sao có sự khác nhau trong đặc điểm chảy máu khi bị tổn thương động mạch, tĩnh mạch và mao mạch?</w:t>
      </w:r>
    </w:p>
    <w:p w14:paraId="1BFD6A94" w14:textId="77777777" w:rsidR="00541C41" w:rsidRPr="00541C41" w:rsidRDefault="00541C41" w:rsidP="00541C41">
      <w:pPr>
        <w:spacing w:after="0" w:line="312" w:lineRule="auto"/>
        <w:jc w:val="both"/>
        <w:rPr>
          <w:rFonts w:eastAsia="SimSun"/>
          <w:b/>
          <w:bCs/>
          <w:color w:val="000000"/>
          <w:sz w:val="28"/>
          <w:szCs w:val="28"/>
          <w:lang w:val="vi-VN" w:eastAsia="zh-CN" w:bidi="ar"/>
        </w:rPr>
      </w:pPr>
      <w:r w:rsidRPr="00541C41">
        <w:rPr>
          <w:rFonts w:eastAsia="SimSun"/>
          <w:b/>
          <w:bCs/>
          <w:color w:val="000000"/>
          <w:sz w:val="28"/>
          <w:szCs w:val="28"/>
          <w:lang w:eastAsia="zh-CN" w:bidi="ar"/>
        </w:rPr>
        <w:t xml:space="preserve">            2.</w:t>
      </w:r>
      <w:r w:rsidRPr="00541C41">
        <w:rPr>
          <w:rFonts w:eastAsia="SimSun"/>
          <w:b/>
          <w:bCs/>
          <w:color w:val="000000"/>
          <w:sz w:val="28"/>
          <w:szCs w:val="28"/>
          <w:lang w:val="vi-VN" w:eastAsia="zh-CN" w:bidi="ar"/>
        </w:rPr>
        <w:t xml:space="preserve"> </w:t>
      </w:r>
      <w:r w:rsidRPr="00541C41">
        <w:rPr>
          <w:rFonts w:eastAsia="SimSun"/>
          <w:b/>
          <w:bCs/>
          <w:color w:val="000000"/>
          <w:sz w:val="28"/>
          <w:szCs w:val="28"/>
          <w:lang w:eastAsia="zh-CN" w:bidi="ar"/>
        </w:rPr>
        <w:t xml:space="preserve"> </w:t>
      </w:r>
      <w:r w:rsidRPr="00541C41">
        <w:rPr>
          <w:rFonts w:eastAsia="SimSun"/>
          <w:sz w:val="28"/>
          <w:szCs w:val="28"/>
          <w:lang w:eastAsia="zh-CN" w:bidi="ar"/>
        </w:rPr>
        <w:t xml:space="preserve">Một người đàn ông nặng 65kg đi tham gia hiến máu nhân đạo. Theo quy định về hiến máu nhân đạo thì lượng máu cho đi không vượt quá 1/10 tổng lượng máu của cơ thể người hiến. </w:t>
      </w:r>
    </w:p>
    <w:p w14:paraId="63EE7E70" w14:textId="77777777" w:rsidR="00541C41" w:rsidRPr="00541C41" w:rsidRDefault="00541C41" w:rsidP="00541C41">
      <w:pPr>
        <w:spacing w:after="0" w:line="312" w:lineRule="auto"/>
        <w:jc w:val="both"/>
        <w:rPr>
          <w:rFonts w:eastAsia="SimSun"/>
          <w:color w:val="000000"/>
          <w:sz w:val="28"/>
          <w:szCs w:val="28"/>
          <w:lang w:eastAsia="zh-CN" w:bidi="ar"/>
        </w:rPr>
      </w:pPr>
      <w:r w:rsidRPr="00541C41">
        <w:rPr>
          <w:rFonts w:eastAsia="SimSun"/>
          <w:bCs/>
          <w:color w:val="000000"/>
          <w:sz w:val="28"/>
          <w:szCs w:val="28"/>
          <w:lang w:eastAsia="zh-CN" w:bidi="ar"/>
        </w:rPr>
        <w:t>a)</w:t>
      </w:r>
      <w:r w:rsidRPr="00541C41">
        <w:rPr>
          <w:rFonts w:eastAsia="SimSun"/>
          <w:b/>
          <w:bCs/>
          <w:color w:val="000000"/>
          <w:sz w:val="28"/>
          <w:szCs w:val="28"/>
          <w:lang w:eastAsia="zh-CN" w:bidi="ar"/>
        </w:rPr>
        <w:t xml:space="preserve"> </w:t>
      </w:r>
      <w:r w:rsidRPr="00541C41">
        <w:rPr>
          <w:rFonts w:eastAsia="SimSun"/>
          <w:color w:val="000000"/>
          <w:sz w:val="28"/>
          <w:szCs w:val="28"/>
          <w:lang w:eastAsia="zh-CN" w:bidi="ar"/>
        </w:rPr>
        <w:t>Số lít máu của người đàn ông này là bao nhiêu? Số lít máu tối đa người này có thể cho là bao nhiêu?</w:t>
      </w:r>
    </w:p>
    <w:p w14:paraId="4F758440" w14:textId="77777777" w:rsidR="00541C41" w:rsidRPr="00541C41" w:rsidRDefault="00541C41" w:rsidP="00541C41">
      <w:pPr>
        <w:spacing w:after="0" w:line="312" w:lineRule="auto"/>
        <w:jc w:val="both"/>
        <w:rPr>
          <w:rFonts w:eastAsia="SimSun"/>
          <w:color w:val="000000"/>
          <w:sz w:val="28"/>
          <w:szCs w:val="28"/>
          <w:lang w:eastAsia="zh-CN" w:bidi="ar"/>
        </w:rPr>
      </w:pPr>
      <w:r w:rsidRPr="00541C41">
        <w:rPr>
          <w:rFonts w:eastAsia="SimSun"/>
          <w:bCs/>
          <w:color w:val="000000"/>
          <w:sz w:val="28"/>
          <w:szCs w:val="28"/>
          <w:lang w:eastAsia="zh-CN" w:bidi="ar"/>
        </w:rPr>
        <w:t>b)</w:t>
      </w:r>
      <w:r w:rsidRPr="00541C41">
        <w:rPr>
          <w:rFonts w:eastAsia="SimSun"/>
          <w:color w:val="000000"/>
          <w:sz w:val="28"/>
          <w:szCs w:val="28"/>
          <w:lang w:eastAsia="zh-CN" w:bidi="ar"/>
        </w:rPr>
        <w:t xml:space="preserve"> Hãy tính số lượng hồng cầu của người đàn ông này? Hồng cầu có màu đỏ là nhờ có chứa chất nào? </w:t>
      </w:r>
    </w:p>
    <w:p w14:paraId="6A5F64DD" w14:textId="77777777" w:rsidR="00541C41" w:rsidRPr="00541C41" w:rsidRDefault="00541C41" w:rsidP="00541C41">
      <w:pPr>
        <w:spacing w:after="0" w:line="312" w:lineRule="auto"/>
        <w:jc w:val="both"/>
        <w:rPr>
          <w:sz w:val="28"/>
          <w:szCs w:val="28"/>
        </w:rPr>
      </w:pPr>
      <w:r w:rsidRPr="00541C41">
        <w:rPr>
          <w:rFonts w:eastAsia="SimSun"/>
          <w:bCs/>
          <w:color w:val="000000"/>
          <w:sz w:val="28"/>
          <w:szCs w:val="28"/>
          <w:lang w:eastAsia="zh-CN" w:bidi="ar"/>
        </w:rPr>
        <w:lastRenderedPageBreak/>
        <w:t>c)</w:t>
      </w:r>
      <w:r w:rsidRPr="00541C41">
        <w:rPr>
          <w:rFonts w:eastAsia="SimSun"/>
          <w:b/>
          <w:bCs/>
          <w:color w:val="000000"/>
          <w:sz w:val="28"/>
          <w:szCs w:val="28"/>
          <w:lang w:eastAsia="zh-CN" w:bidi="ar"/>
        </w:rPr>
        <w:t xml:space="preserve"> </w:t>
      </w:r>
      <w:r w:rsidRPr="00541C41">
        <w:rPr>
          <w:rFonts w:eastAsia="SimSun"/>
          <w:color w:val="000000"/>
          <w:sz w:val="28"/>
          <w:szCs w:val="28"/>
          <w:lang w:eastAsia="zh-CN" w:bidi="ar"/>
        </w:rPr>
        <w:t xml:space="preserve">Tổng chiều dài của các mạch máu não trong cơ thể người dài tới 560km và mỗi phút não được cung cấp 750ml máu. Giả sử các mạch máu não có chiều dài bằng nhau và 1 mạch máu não dài 0,28m. Hãy cho biết mỗi ngày não được cung cấp bao nhiêu lít máu. </w:t>
      </w:r>
    </w:p>
    <w:p w14:paraId="68AD556A" w14:textId="77777777" w:rsidR="00541C41" w:rsidRPr="00541C41" w:rsidRDefault="00541C41" w:rsidP="00541C41">
      <w:pPr>
        <w:spacing w:after="0" w:line="312" w:lineRule="auto"/>
        <w:jc w:val="both"/>
        <w:rPr>
          <w:rFonts w:eastAsia="SimSun"/>
          <w:i/>
          <w:iCs/>
          <w:color w:val="000000"/>
          <w:sz w:val="28"/>
          <w:szCs w:val="28"/>
          <w:lang w:eastAsia="zh-CN" w:bidi="ar"/>
        </w:rPr>
      </w:pPr>
      <w:r w:rsidRPr="00541C41">
        <w:rPr>
          <w:rFonts w:eastAsia="SimSun"/>
          <w:i/>
          <w:iCs/>
          <w:color w:val="000000"/>
          <w:sz w:val="28"/>
          <w:szCs w:val="28"/>
          <w:lang w:eastAsia="zh-CN" w:bidi="ar"/>
        </w:rPr>
        <w:t xml:space="preserve">Biết rằng ở nam giới có 80ml máu/kg cơ thể và mỗi ml máu có 4,5 triệu hồng cầu. </w:t>
      </w:r>
    </w:p>
    <w:p w14:paraId="5CB2A942" w14:textId="77777777" w:rsidR="00541C41" w:rsidRPr="00541C41" w:rsidRDefault="00541C41" w:rsidP="00541C41">
      <w:pPr>
        <w:pStyle w:val="NormalWeb"/>
        <w:spacing w:before="0" w:beforeAutospacing="0" w:after="0" w:afterAutospacing="0"/>
        <w:jc w:val="both"/>
        <w:rPr>
          <w:color w:val="000000"/>
          <w:sz w:val="28"/>
          <w:szCs w:val="28"/>
        </w:rPr>
      </w:pPr>
      <w:r w:rsidRPr="00541C41">
        <w:rPr>
          <w:b/>
          <w:color w:val="000000"/>
          <w:sz w:val="28"/>
          <w:szCs w:val="28"/>
        </w:rPr>
        <w:t>Câu 4</w:t>
      </w:r>
      <w:r w:rsidRPr="00541C41">
        <w:rPr>
          <w:color w:val="000000"/>
          <w:sz w:val="28"/>
          <w:szCs w:val="28"/>
        </w:rPr>
        <w:t xml:space="preserve"> </w:t>
      </w:r>
      <w:r w:rsidRPr="00541C41">
        <w:rPr>
          <w:b/>
          <w:color w:val="000000"/>
          <w:sz w:val="28"/>
          <w:szCs w:val="28"/>
        </w:rPr>
        <w:t>( 2 điểm)</w:t>
      </w:r>
    </w:p>
    <w:p w14:paraId="4D143C71" w14:textId="77777777" w:rsidR="00541C41" w:rsidRPr="00541C41" w:rsidRDefault="00541C41" w:rsidP="00541C41">
      <w:pPr>
        <w:pStyle w:val="NormalWeb"/>
        <w:spacing w:before="0" w:beforeAutospacing="0" w:after="0" w:afterAutospacing="0"/>
        <w:jc w:val="both"/>
        <w:rPr>
          <w:color w:val="000000"/>
          <w:sz w:val="28"/>
          <w:szCs w:val="28"/>
        </w:rPr>
      </w:pPr>
      <w:r w:rsidRPr="00541C41">
        <w:rPr>
          <w:color w:val="000000"/>
          <w:sz w:val="28"/>
          <w:szCs w:val="28"/>
        </w:rPr>
        <w:t>1.  Khi nào cần hô hấp nhân tạo? Các bước tiến hành hô hấp nhân tạo?</w:t>
      </w:r>
    </w:p>
    <w:p w14:paraId="1C5F915F" w14:textId="77777777" w:rsidR="00541C41" w:rsidRPr="00541C41" w:rsidRDefault="00541C41" w:rsidP="00541C41">
      <w:pPr>
        <w:spacing w:after="0" w:line="240" w:lineRule="auto"/>
        <w:jc w:val="both"/>
        <w:rPr>
          <w:rFonts w:eastAsia="Times New Roman"/>
          <w:sz w:val="28"/>
          <w:szCs w:val="28"/>
          <w:lang w:eastAsia="en-SG"/>
        </w:rPr>
      </w:pPr>
      <w:r w:rsidRPr="00541C41">
        <w:rPr>
          <w:rFonts w:eastAsia="Times New Roman"/>
          <w:color w:val="000000"/>
          <w:sz w:val="28"/>
          <w:szCs w:val="28"/>
          <w:lang w:eastAsia="en-SG"/>
        </w:rPr>
        <w:t>2. Trong một gia đình có 4 người thì có tới 3 người hút thuốc lá. Trong một lần đi khám sức khỏe định kỳ thì người phụ nữ duy nhất trong gia đình không hút thuốc lá đã bị kết luận bị bệnh ung thư do các chất độc hại có trong khói thuốc lá gây lên. Các chất độc hại đó là những chất nào? Người phụ nữ này bị bệnh ung thư gì? Theo y học ngày nay thì người phụ nữ này cũng được coi là một hình thức hút thuốc lá khi sống chung với người hút thuốc lá. Theo em, đó là hình thức hút thuốc lá chủ động hay thụ động? Vì sao? </w:t>
      </w:r>
    </w:p>
    <w:p w14:paraId="1958A695" w14:textId="77777777" w:rsidR="00541C41" w:rsidRPr="00541C41" w:rsidRDefault="00541C41" w:rsidP="00541C41">
      <w:pPr>
        <w:pStyle w:val="NormalWeb"/>
        <w:spacing w:before="0" w:beforeAutospacing="0" w:after="0" w:afterAutospacing="0"/>
        <w:ind w:right="48"/>
        <w:jc w:val="both"/>
        <w:rPr>
          <w:sz w:val="28"/>
          <w:szCs w:val="28"/>
        </w:rPr>
      </w:pPr>
      <w:r w:rsidRPr="00541C41">
        <w:rPr>
          <w:b/>
          <w:bCs/>
          <w:color w:val="000000"/>
          <w:sz w:val="28"/>
          <w:szCs w:val="28"/>
        </w:rPr>
        <w:t xml:space="preserve">Câu 5 ( 2.0 điểm). </w:t>
      </w:r>
      <w:r w:rsidRPr="00541C41">
        <w:rPr>
          <w:color w:val="000000"/>
          <w:sz w:val="28"/>
          <w:szCs w:val="28"/>
        </w:rPr>
        <w:t>Một người hô hấp bình thường có tần số hô hấp là 18 nhịp/1 phút, mỗi nhịp hít vào với một lượng khí là 450 ml. Khi người ấy tập luyện hô hấp sâu, tần số hô hấp là 13 nhịp/1 phút, mỗi nhịp hít vào 650 ml không khí. Biết rằng, lượng khí vô ích ở khoảng chết của mỗi nhịp hô hấp là 150 mL.</w:t>
      </w:r>
    </w:p>
    <w:p w14:paraId="78FB5706" w14:textId="77777777" w:rsidR="00541C41" w:rsidRPr="00541C41" w:rsidRDefault="00541C41" w:rsidP="00541C41">
      <w:pPr>
        <w:pStyle w:val="NormalWeb"/>
        <w:spacing w:before="0" w:beforeAutospacing="0" w:after="0" w:afterAutospacing="0"/>
        <w:ind w:right="48"/>
        <w:jc w:val="both"/>
        <w:rPr>
          <w:sz w:val="28"/>
          <w:szCs w:val="28"/>
        </w:rPr>
      </w:pPr>
      <w:r w:rsidRPr="00541C41">
        <w:rPr>
          <w:color w:val="000000"/>
          <w:sz w:val="28"/>
          <w:szCs w:val="28"/>
        </w:rPr>
        <w:t>1. Tính lưu lượng khí lưu thông, khí vô ích ở khoảng chết, khí hữu ích ở phế nang của người hô hấp thường và hô hấp sâu.</w:t>
      </w:r>
    </w:p>
    <w:p w14:paraId="5D468A86" w14:textId="77777777" w:rsidR="00541C41" w:rsidRPr="00541C41" w:rsidRDefault="00541C41" w:rsidP="00541C41">
      <w:pPr>
        <w:pStyle w:val="NormalWeb"/>
        <w:spacing w:before="0" w:beforeAutospacing="0" w:after="0" w:afterAutospacing="0"/>
        <w:ind w:right="48"/>
        <w:jc w:val="both"/>
        <w:rPr>
          <w:sz w:val="28"/>
          <w:szCs w:val="28"/>
        </w:rPr>
      </w:pPr>
      <w:r w:rsidRPr="00541C41">
        <w:rPr>
          <w:color w:val="000000"/>
          <w:sz w:val="28"/>
          <w:szCs w:val="28"/>
        </w:rPr>
        <w:t>2. So sánh lượng khí hữu ích giữa hô hấp thường và hô hấp sâu.</w:t>
      </w:r>
    </w:p>
    <w:p w14:paraId="763D0E91" w14:textId="77777777" w:rsidR="00541C41" w:rsidRPr="00541C41" w:rsidRDefault="00541C41" w:rsidP="00541C41">
      <w:pPr>
        <w:pStyle w:val="NormalWeb"/>
        <w:spacing w:before="0" w:beforeAutospacing="0" w:after="0" w:afterAutospacing="0"/>
        <w:ind w:right="48"/>
        <w:jc w:val="both"/>
        <w:rPr>
          <w:sz w:val="28"/>
          <w:szCs w:val="28"/>
        </w:rPr>
      </w:pPr>
      <w:r w:rsidRPr="00541C41">
        <w:rPr>
          <w:color w:val="000000"/>
          <w:sz w:val="28"/>
          <w:szCs w:val="28"/>
        </w:rPr>
        <w:t>3. Nêu ý nghĩa của việc của hô hấp sâu.</w:t>
      </w:r>
    </w:p>
    <w:p w14:paraId="1F64D35A" w14:textId="77777777" w:rsidR="00541C41" w:rsidRPr="00541C41" w:rsidRDefault="00541C41" w:rsidP="00541C41">
      <w:pPr>
        <w:tabs>
          <w:tab w:val="left" w:pos="374"/>
        </w:tabs>
        <w:spacing w:after="0" w:line="240" w:lineRule="auto"/>
        <w:jc w:val="both"/>
        <w:rPr>
          <w:b/>
          <w:sz w:val="28"/>
          <w:szCs w:val="28"/>
        </w:rPr>
      </w:pPr>
      <w:r w:rsidRPr="00541C41">
        <w:rPr>
          <w:b/>
          <w:sz w:val="28"/>
          <w:szCs w:val="28"/>
          <w:lang w:val="vi-VN"/>
        </w:rPr>
        <w:t xml:space="preserve">Câu </w:t>
      </w:r>
      <w:r w:rsidRPr="00541C41">
        <w:rPr>
          <w:b/>
          <w:sz w:val="28"/>
          <w:szCs w:val="28"/>
        </w:rPr>
        <w:t>6</w:t>
      </w:r>
      <w:r w:rsidRPr="00541C41">
        <w:rPr>
          <w:b/>
          <w:sz w:val="28"/>
          <w:szCs w:val="28"/>
          <w:lang w:val="vi-VN"/>
        </w:rPr>
        <w:t xml:space="preserve"> </w:t>
      </w:r>
      <w:r w:rsidRPr="00541C41">
        <w:rPr>
          <w:b/>
          <w:sz w:val="28"/>
          <w:szCs w:val="28"/>
        </w:rPr>
        <w:t xml:space="preserve">(2 điểm)  </w:t>
      </w:r>
      <w:r w:rsidRPr="00541C41">
        <w:rPr>
          <w:color w:val="000000"/>
          <w:sz w:val="28"/>
          <w:szCs w:val="28"/>
          <w:lang w:val="pt-BR"/>
        </w:rPr>
        <w:t>1, Giới hạn sinh thái được xác định phụ thuộc vào những yếu tố nào? Hình thành trong quá trình nào?</w:t>
      </w:r>
    </w:p>
    <w:p w14:paraId="7A0CF524" w14:textId="77777777" w:rsidR="00541C41" w:rsidRPr="00541C41" w:rsidRDefault="00541C41" w:rsidP="00541C41">
      <w:pPr>
        <w:spacing w:after="0" w:line="240" w:lineRule="auto"/>
        <w:jc w:val="both"/>
        <w:rPr>
          <w:color w:val="000000"/>
          <w:sz w:val="28"/>
          <w:szCs w:val="28"/>
          <w:lang w:val="pt-BR"/>
        </w:rPr>
      </w:pPr>
      <w:r w:rsidRPr="00541C41">
        <w:rPr>
          <w:color w:val="000000"/>
          <w:sz w:val="28"/>
          <w:szCs w:val="28"/>
          <w:lang w:val="pt-BR"/>
        </w:rPr>
        <w:t xml:space="preserve">                           2, Vì sao giới hạn sinh thái ảnh hưởng đến vùng phân bố của sinh vật? </w:t>
      </w:r>
      <w:r w:rsidRPr="00541C41">
        <w:rPr>
          <w:sz w:val="28"/>
          <w:szCs w:val="28"/>
          <w:lang w:val="vi-VN"/>
        </w:rPr>
        <w:t xml:space="preserve">Sơ đồ sau biểu diễn tương quan giới hạn sinh thái về nhân tố nhiệt độ 3 loài A, B, C. </w:t>
      </w:r>
    </w:p>
    <w:p w14:paraId="5E2550ED" w14:textId="77777777" w:rsidR="00541C41" w:rsidRPr="00541C41" w:rsidRDefault="00541C41" w:rsidP="00541C41">
      <w:pPr>
        <w:spacing w:after="0" w:line="240" w:lineRule="auto"/>
        <w:jc w:val="center"/>
        <w:rPr>
          <w:sz w:val="28"/>
          <w:szCs w:val="28"/>
          <w:lang w:val="vi-VN"/>
        </w:rPr>
      </w:pPr>
      <w:r w:rsidRPr="00541C41">
        <w:rPr>
          <w:noProof/>
          <w:sz w:val="28"/>
          <w:szCs w:val="28"/>
          <w:lang w:eastAsia="en-SG"/>
        </w:rPr>
        <w:pict w14:anchorId="1E87395D">
          <v:shape id="Picture 644318405" o:spid="_x0000_i2117" type="#_x0000_t75" style="width:210pt;height:92.25pt;visibility:visible">
            <v:imagedata r:id="rId194" o:title="" blacklevel="1966f"/>
          </v:shape>
        </w:pict>
      </w:r>
      <w:r w:rsidRPr="00541C41">
        <w:rPr>
          <w:sz w:val="28"/>
          <w:szCs w:val="28"/>
          <w:lang w:val="vi-VN"/>
        </w:rPr>
        <w:t>t</w:t>
      </w:r>
      <w:r w:rsidRPr="00541C41">
        <w:rPr>
          <w:sz w:val="28"/>
          <w:szCs w:val="28"/>
          <w:vertAlign w:val="superscript"/>
          <w:lang w:val="vi-VN"/>
        </w:rPr>
        <w:t>o</w:t>
      </w:r>
      <w:r w:rsidRPr="00541C41">
        <w:rPr>
          <w:sz w:val="28"/>
          <w:szCs w:val="28"/>
          <w:lang w:val="vi-VN"/>
        </w:rPr>
        <w:t>C</w:t>
      </w:r>
    </w:p>
    <w:p w14:paraId="589E6ED6" w14:textId="77777777" w:rsidR="00541C41" w:rsidRPr="00541C41" w:rsidRDefault="00541C41" w:rsidP="00541C41">
      <w:pPr>
        <w:tabs>
          <w:tab w:val="left" w:pos="374"/>
        </w:tabs>
        <w:spacing w:after="0" w:line="240" w:lineRule="auto"/>
        <w:jc w:val="both"/>
        <w:rPr>
          <w:sz w:val="28"/>
          <w:szCs w:val="28"/>
          <w:lang w:val="vi-VN"/>
        </w:rPr>
      </w:pPr>
      <w:r w:rsidRPr="00541C41">
        <w:rPr>
          <w:sz w:val="28"/>
          <w:szCs w:val="28"/>
          <w:lang w:val="vi-VN"/>
        </w:rPr>
        <w:tab/>
        <w:t>Dựa vào sơ đồ em hãy thử đánh giá khả năng phân bố của các loài này trên Trái đất.</w:t>
      </w:r>
    </w:p>
    <w:p w14:paraId="510EE04F" w14:textId="77777777" w:rsidR="00541C41" w:rsidRPr="00541C41" w:rsidRDefault="00541C41" w:rsidP="00541C41">
      <w:pPr>
        <w:tabs>
          <w:tab w:val="left" w:pos="374"/>
        </w:tabs>
        <w:spacing w:after="0" w:line="240" w:lineRule="auto"/>
        <w:jc w:val="both"/>
        <w:rPr>
          <w:sz w:val="28"/>
          <w:szCs w:val="28"/>
        </w:rPr>
      </w:pPr>
    </w:p>
    <w:p w14:paraId="42C00500" w14:textId="77777777" w:rsidR="00541C41" w:rsidRPr="00541C41" w:rsidRDefault="00541C41" w:rsidP="00541C41">
      <w:pPr>
        <w:spacing w:after="0" w:line="240" w:lineRule="auto"/>
        <w:jc w:val="both"/>
        <w:rPr>
          <w:b/>
          <w:bCs/>
          <w:color w:val="000000"/>
          <w:sz w:val="28"/>
          <w:szCs w:val="28"/>
        </w:rPr>
      </w:pPr>
      <w:r w:rsidRPr="00541C41">
        <w:rPr>
          <w:b/>
          <w:bCs/>
          <w:color w:val="000000"/>
          <w:sz w:val="28"/>
          <w:szCs w:val="28"/>
        </w:rPr>
        <w:t>Câu 7 ( 2.0 điểm).</w:t>
      </w:r>
    </w:p>
    <w:p w14:paraId="5B8CA3B8" w14:textId="77777777" w:rsidR="00541C41" w:rsidRPr="00541C41" w:rsidRDefault="00541C41" w:rsidP="00541C41">
      <w:pPr>
        <w:spacing w:after="0" w:line="240" w:lineRule="auto"/>
        <w:jc w:val="both"/>
        <w:rPr>
          <w:b/>
          <w:bCs/>
          <w:color w:val="000000"/>
          <w:sz w:val="28"/>
          <w:szCs w:val="28"/>
        </w:rPr>
      </w:pPr>
      <w:r w:rsidRPr="00541C41">
        <w:rPr>
          <w:color w:val="000000"/>
          <w:sz w:val="28"/>
          <w:szCs w:val="28"/>
        </w:rPr>
        <w:t xml:space="preserve"> 1.Quần thể là gì? Hãy nêu ví dụ về một số quần thể mà em biết.</w:t>
      </w:r>
    </w:p>
    <w:p w14:paraId="3D71B810" w14:textId="77777777" w:rsidR="00541C41" w:rsidRPr="00541C41" w:rsidRDefault="00541C41" w:rsidP="00541C41">
      <w:pPr>
        <w:pStyle w:val="NormalWeb"/>
        <w:spacing w:before="0" w:beforeAutospacing="0" w:after="0" w:afterAutospacing="0"/>
        <w:jc w:val="both"/>
        <w:rPr>
          <w:sz w:val="28"/>
          <w:szCs w:val="28"/>
        </w:rPr>
      </w:pPr>
      <w:r w:rsidRPr="00541C41">
        <w:rPr>
          <w:b/>
          <w:bCs/>
          <w:color w:val="000000"/>
          <w:sz w:val="28"/>
          <w:szCs w:val="28"/>
        </w:rPr>
        <w:t xml:space="preserve"> 2.</w:t>
      </w:r>
      <w:r w:rsidRPr="00541C41">
        <w:rPr>
          <w:color w:val="000000"/>
          <w:sz w:val="28"/>
          <w:szCs w:val="28"/>
        </w:rPr>
        <w:t>Quần thể có mấy đặc trưng cơ bản? Đó là những đặc trưng cơ bản nào? </w:t>
      </w:r>
    </w:p>
    <w:p w14:paraId="4EAF1F12" w14:textId="77777777" w:rsidR="00541C41" w:rsidRPr="00541C41" w:rsidRDefault="00541C41" w:rsidP="00541C41">
      <w:pPr>
        <w:pStyle w:val="NormalWeb"/>
        <w:spacing w:before="0" w:beforeAutospacing="0" w:after="0" w:afterAutospacing="0"/>
        <w:jc w:val="both"/>
        <w:rPr>
          <w:sz w:val="28"/>
          <w:szCs w:val="28"/>
        </w:rPr>
      </w:pPr>
      <w:r w:rsidRPr="00541C41">
        <w:rPr>
          <w:color w:val="000000"/>
          <w:sz w:val="28"/>
          <w:szCs w:val="28"/>
        </w:rPr>
        <w:t xml:space="preserve"> 3Tại sao nói mật độ là đặc trưng cơ bản nhất của quần thể?</w:t>
      </w:r>
    </w:p>
    <w:p w14:paraId="2F47C68A" w14:textId="77777777" w:rsidR="00541C41" w:rsidRPr="00541C41" w:rsidRDefault="00541C41" w:rsidP="00541C41">
      <w:pPr>
        <w:spacing w:after="0" w:line="240" w:lineRule="auto"/>
        <w:jc w:val="both"/>
        <w:rPr>
          <w:i/>
          <w:iCs/>
          <w:sz w:val="28"/>
          <w:szCs w:val="28"/>
        </w:rPr>
      </w:pPr>
    </w:p>
    <w:p w14:paraId="6F985D2B" w14:textId="77777777" w:rsidR="00541C41" w:rsidRPr="00541C41" w:rsidRDefault="00541C41" w:rsidP="00541C41">
      <w:pPr>
        <w:spacing w:after="0" w:line="240" w:lineRule="auto"/>
        <w:jc w:val="both"/>
        <w:rPr>
          <w:i/>
          <w:iCs/>
          <w:sz w:val="28"/>
          <w:szCs w:val="28"/>
        </w:rPr>
      </w:pPr>
    </w:p>
    <w:p w14:paraId="433B2DF0" w14:textId="77777777" w:rsidR="00541C41" w:rsidRPr="00541C41" w:rsidRDefault="00541C41" w:rsidP="00541C41">
      <w:pPr>
        <w:spacing w:after="0" w:line="240" w:lineRule="auto"/>
        <w:jc w:val="both"/>
        <w:rPr>
          <w:i/>
          <w:iCs/>
          <w:sz w:val="28"/>
          <w:szCs w:val="28"/>
        </w:rPr>
      </w:pPr>
    </w:p>
    <w:p w14:paraId="505E18A4" w14:textId="77777777" w:rsidR="00541C41" w:rsidRPr="00541C41" w:rsidRDefault="00541C41" w:rsidP="00541C41">
      <w:pPr>
        <w:spacing w:after="0" w:line="240" w:lineRule="auto"/>
        <w:jc w:val="both"/>
        <w:rPr>
          <w:i/>
          <w:iCs/>
          <w:sz w:val="28"/>
          <w:szCs w:val="28"/>
        </w:rPr>
      </w:pPr>
    </w:p>
    <w:p w14:paraId="44E43E38" w14:textId="77777777" w:rsidR="00541C41" w:rsidRPr="00541C41" w:rsidRDefault="00541C41" w:rsidP="00541C41">
      <w:pPr>
        <w:spacing w:after="0" w:line="240" w:lineRule="auto"/>
        <w:jc w:val="both"/>
        <w:rPr>
          <w:i/>
          <w:iCs/>
          <w:sz w:val="28"/>
          <w:szCs w:val="28"/>
        </w:rPr>
      </w:pPr>
    </w:p>
    <w:p w14:paraId="0333C0BD" w14:textId="77777777" w:rsidR="00541C41" w:rsidRPr="00541C41" w:rsidRDefault="00541C41" w:rsidP="00541C41">
      <w:pPr>
        <w:spacing w:after="0" w:line="240" w:lineRule="auto"/>
        <w:jc w:val="both"/>
        <w:rPr>
          <w:i/>
          <w:iCs/>
          <w:sz w:val="28"/>
          <w:szCs w:val="28"/>
        </w:rPr>
      </w:pPr>
    </w:p>
    <w:p w14:paraId="7375D6B1" w14:textId="77777777" w:rsidR="00541C41" w:rsidRPr="00541C41" w:rsidRDefault="00541C41" w:rsidP="00541C41">
      <w:pPr>
        <w:spacing w:after="0" w:line="240" w:lineRule="auto"/>
        <w:jc w:val="both"/>
        <w:rPr>
          <w:i/>
          <w:iCs/>
          <w:sz w:val="28"/>
          <w:szCs w:val="28"/>
        </w:rPr>
      </w:pPr>
    </w:p>
    <w:p w14:paraId="0ABA41D0" w14:textId="77777777" w:rsidR="00541C41" w:rsidRPr="00541C41" w:rsidRDefault="00541C41" w:rsidP="00541C41">
      <w:pPr>
        <w:spacing w:after="0" w:line="240" w:lineRule="auto"/>
        <w:jc w:val="both"/>
        <w:rPr>
          <w:i/>
          <w:iCs/>
          <w:sz w:val="28"/>
          <w:szCs w:val="28"/>
        </w:rPr>
      </w:pPr>
    </w:p>
    <w:p w14:paraId="267B7632" w14:textId="77777777" w:rsidR="00541C41" w:rsidRPr="00541C41" w:rsidRDefault="00541C41" w:rsidP="00541C41">
      <w:pPr>
        <w:spacing w:after="0" w:line="240" w:lineRule="auto"/>
        <w:jc w:val="both"/>
        <w:rPr>
          <w:i/>
          <w:iCs/>
          <w:sz w:val="28"/>
          <w:szCs w:val="28"/>
        </w:rPr>
      </w:pPr>
    </w:p>
    <w:p w14:paraId="69722764" w14:textId="77777777" w:rsidR="00541C41" w:rsidRPr="00541C41" w:rsidRDefault="00541C41" w:rsidP="00541C41">
      <w:pPr>
        <w:spacing w:after="0" w:line="240" w:lineRule="auto"/>
        <w:jc w:val="both"/>
        <w:rPr>
          <w:i/>
          <w:iCs/>
          <w:sz w:val="28"/>
          <w:szCs w:val="28"/>
        </w:rPr>
      </w:pPr>
    </w:p>
    <w:p w14:paraId="5B5E0F41" w14:textId="77777777" w:rsidR="00541C41" w:rsidRPr="00541C41" w:rsidRDefault="00541C41" w:rsidP="00541C41">
      <w:pPr>
        <w:spacing w:after="0" w:line="240" w:lineRule="auto"/>
        <w:jc w:val="both"/>
        <w:rPr>
          <w:i/>
          <w:iCs/>
          <w:sz w:val="28"/>
          <w:szCs w:val="28"/>
        </w:rPr>
      </w:pPr>
    </w:p>
    <w:p w14:paraId="427C07FB" w14:textId="77777777" w:rsidR="00541C41" w:rsidRPr="00541C41" w:rsidRDefault="00541C41" w:rsidP="00541C41">
      <w:pPr>
        <w:spacing w:after="0" w:line="240" w:lineRule="auto"/>
        <w:jc w:val="both"/>
        <w:rPr>
          <w:i/>
          <w:iCs/>
          <w:sz w:val="28"/>
          <w:szCs w:val="28"/>
        </w:rPr>
      </w:pPr>
    </w:p>
    <w:p w14:paraId="2B4AFA15" w14:textId="77777777" w:rsidR="00541C41" w:rsidRPr="00541C41" w:rsidRDefault="00541C41" w:rsidP="00541C41">
      <w:pPr>
        <w:spacing w:after="0" w:line="240" w:lineRule="auto"/>
        <w:jc w:val="both"/>
        <w:rPr>
          <w:i/>
          <w:iCs/>
          <w:sz w:val="28"/>
          <w:szCs w:val="28"/>
        </w:rPr>
      </w:pPr>
    </w:p>
    <w:p w14:paraId="7668BF8F" w14:textId="77777777" w:rsidR="00541C41" w:rsidRPr="00541C41" w:rsidRDefault="00541C41" w:rsidP="00541C41">
      <w:pPr>
        <w:spacing w:after="0" w:line="240" w:lineRule="auto"/>
        <w:jc w:val="center"/>
        <w:rPr>
          <w:b/>
          <w:sz w:val="28"/>
          <w:szCs w:val="28"/>
        </w:rPr>
      </w:pPr>
      <w:r w:rsidRPr="00541C41">
        <w:rPr>
          <w:b/>
          <w:sz w:val="28"/>
          <w:szCs w:val="28"/>
        </w:rPr>
        <w:t>HƯỚNG DẪN CHẤM ĐỀ MINH HỌA MÔN KHTN</w:t>
      </w:r>
    </w:p>
    <w:p w14:paraId="2B89B92D" w14:textId="77777777" w:rsidR="00541C41" w:rsidRPr="00541C41" w:rsidRDefault="00541C41" w:rsidP="00541C41">
      <w:pPr>
        <w:spacing w:after="0" w:line="240" w:lineRule="auto"/>
        <w:jc w:val="center"/>
        <w:rPr>
          <w:b/>
          <w:sz w:val="28"/>
          <w:szCs w:val="28"/>
        </w:rPr>
      </w:pPr>
      <w:r w:rsidRPr="00541C41">
        <w:rPr>
          <w:b/>
          <w:sz w:val="28"/>
          <w:szCs w:val="28"/>
        </w:rPr>
        <w:t>ĐỀ GIAO LƯU HỌC SINH GIỎI LỚP 8 NĂM HỌC 2023 - 2024</w:t>
      </w:r>
    </w:p>
    <w:p w14:paraId="5D91C04C" w14:textId="77777777" w:rsidR="00541C41" w:rsidRPr="00541C41" w:rsidRDefault="00541C41" w:rsidP="00541C41">
      <w:pPr>
        <w:spacing w:after="0" w:line="240" w:lineRule="auto"/>
        <w:jc w:val="both"/>
        <w:rPr>
          <w:b/>
          <w:sz w:val="28"/>
          <w:szCs w:val="28"/>
        </w:rPr>
      </w:pPr>
      <w:r w:rsidRPr="00541C41">
        <w:rPr>
          <w:b/>
          <w:sz w:val="28"/>
          <w:szCs w:val="28"/>
        </w:rPr>
        <w:t xml:space="preserve">I. PHẦN 1 (BẮT BUỘC): 14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796"/>
        <w:gridCol w:w="930"/>
      </w:tblGrid>
      <w:tr w:rsidR="00541C41" w:rsidRPr="00541C41" w14:paraId="77DA6F6A" w14:textId="77777777" w:rsidTr="00254898">
        <w:tc>
          <w:tcPr>
            <w:tcW w:w="959" w:type="dxa"/>
            <w:shd w:val="clear" w:color="auto" w:fill="auto"/>
            <w:vAlign w:val="center"/>
          </w:tcPr>
          <w:p w14:paraId="3B8B125B" w14:textId="77777777" w:rsidR="00541C41" w:rsidRPr="00541C41" w:rsidRDefault="00541C41" w:rsidP="00541C41">
            <w:pPr>
              <w:spacing w:after="0" w:line="240" w:lineRule="auto"/>
              <w:jc w:val="center"/>
              <w:rPr>
                <w:b/>
                <w:kern w:val="2"/>
                <w:sz w:val="28"/>
                <w:szCs w:val="28"/>
              </w:rPr>
            </w:pPr>
            <w:r w:rsidRPr="00541C41">
              <w:rPr>
                <w:b/>
                <w:kern w:val="2"/>
                <w:sz w:val="28"/>
                <w:szCs w:val="28"/>
              </w:rPr>
              <w:t>Câu</w:t>
            </w:r>
          </w:p>
        </w:tc>
        <w:tc>
          <w:tcPr>
            <w:tcW w:w="7796" w:type="dxa"/>
            <w:shd w:val="clear" w:color="auto" w:fill="auto"/>
            <w:vAlign w:val="center"/>
          </w:tcPr>
          <w:p w14:paraId="614BF25E" w14:textId="77777777" w:rsidR="00541C41" w:rsidRPr="00541C41" w:rsidRDefault="00541C41" w:rsidP="00541C41">
            <w:pPr>
              <w:spacing w:after="0" w:line="240" w:lineRule="auto"/>
              <w:jc w:val="center"/>
              <w:rPr>
                <w:b/>
                <w:kern w:val="2"/>
                <w:sz w:val="28"/>
                <w:szCs w:val="28"/>
              </w:rPr>
            </w:pPr>
            <w:r w:rsidRPr="00541C41">
              <w:rPr>
                <w:b/>
                <w:kern w:val="2"/>
                <w:sz w:val="28"/>
                <w:szCs w:val="28"/>
              </w:rPr>
              <w:t>Nội dung</w:t>
            </w:r>
          </w:p>
        </w:tc>
        <w:tc>
          <w:tcPr>
            <w:tcW w:w="930" w:type="dxa"/>
            <w:shd w:val="clear" w:color="auto" w:fill="auto"/>
            <w:vAlign w:val="center"/>
          </w:tcPr>
          <w:p w14:paraId="399DDAAA" w14:textId="77777777" w:rsidR="00541C41" w:rsidRPr="00541C41" w:rsidRDefault="00541C41" w:rsidP="00541C41">
            <w:pPr>
              <w:spacing w:after="0" w:line="240" w:lineRule="auto"/>
              <w:jc w:val="center"/>
              <w:rPr>
                <w:b/>
                <w:kern w:val="2"/>
                <w:sz w:val="28"/>
                <w:szCs w:val="28"/>
              </w:rPr>
            </w:pPr>
            <w:r w:rsidRPr="00541C41">
              <w:rPr>
                <w:b/>
                <w:kern w:val="2"/>
                <w:sz w:val="28"/>
                <w:szCs w:val="28"/>
              </w:rPr>
              <w:t>Điểm</w:t>
            </w:r>
          </w:p>
        </w:tc>
      </w:tr>
      <w:tr w:rsidR="00541C41" w:rsidRPr="00541C41" w14:paraId="455A7DE7" w14:textId="77777777" w:rsidTr="00254898">
        <w:tc>
          <w:tcPr>
            <w:tcW w:w="959" w:type="dxa"/>
            <w:shd w:val="clear" w:color="auto" w:fill="auto"/>
            <w:vAlign w:val="center"/>
          </w:tcPr>
          <w:p w14:paraId="11F1368A" w14:textId="77777777" w:rsidR="00541C41" w:rsidRPr="00541C41" w:rsidRDefault="00541C41" w:rsidP="00541C41">
            <w:pPr>
              <w:spacing w:after="0" w:line="240" w:lineRule="auto"/>
              <w:jc w:val="center"/>
              <w:rPr>
                <w:b/>
                <w:kern w:val="2"/>
                <w:sz w:val="28"/>
                <w:szCs w:val="28"/>
              </w:rPr>
            </w:pPr>
            <w:r w:rsidRPr="00541C41">
              <w:rPr>
                <w:b/>
                <w:kern w:val="2"/>
                <w:sz w:val="28"/>
                <w:szCs w:val="28"/>
              </w:rPr>
              <w:t>1</w:t>
            </w:r>
          </w:p>
          <w:p w14:paraId="6DC5F784" w14:textId="77777777" w:rsidR="00541C41" w:rsidRPr="00541C41" w:rsidRDefault="00541C41" w:rsidP="00541C41">
            <w:pPr>
              <w:spacing w:after="0" w:line="240" w:lineRule="auto"/>
              <w:jc w:val="center"/>
              <w:rPr>
                <w:kern w:val="2"/>
                <w:sz w:val="28"/>
                <w:szCs w:val="28"/>
              </w:rPr>
            </w:pPr>
            <w:r w:rsidRPr="00541C41">
              <w:rPr>
                <w:kern w:val="2"/>
                <w:sz w:val="28"/>
                <w:szCs w:val="28"/>
              </w:rPr>
              <w:t>1 điểm</w:t>
            </w:r>
          </w:p>
        </w:tc>
        <w:tc>
          <w:tcPr>
            <w:tcW w:w="7796" w:type="dxa"/>
            <w:shd w:val="clear" w:color="auto" w:fill="auto"/>
          </w:tcPr>
          <w:p w14:paraId="5EB5634F" w14:textId="77777777" w:rsidR="00541C41" w:rsidRPr="00541C41" w:rsidRDefault="00541C41" w:rsidP="00541C41">
            <w:pPr>
              <w:spacing w:after="0"/>
              <w:rPr>
                <w:kern w:val="2"/>
                <w:sz w:val="28"/>
                <w:szCs w:val="28"/>
              </w:rPr>
            </w:pPr>
            <w:r w:rsidRPr="00541C41">
              <w:rPr>
                <w:b/>
                <w:kern w:val="2"/>
                <w:sz w:val="28"/>
                <w:szCs w:val="28"/>
              </w:rPr>
              <w:t>Câu 1:</w:t>
            </w:r>
            <w:r w:rsidRPr="00541C41">
              <w:rPr>
                <w:kern w:val="2"/>
                <w:sz w:val="28"/>
                <w:szCs w:val="28"/>
              </w:rPr>
              <w:t xml:space="preserve">  (Mỗi ý đung 0,25 đ)</w:t>
            </w:r>
          </w:p>
          <w:p w14:paraId="6FAFBE50" w14:textId="77777777" w:rsidR="00541C41" w:rsidRPr="00541C41" w:rsidRDefault="00541C41" w:rsidP="00541C41">
            <w:pPr>
              <w:spacing w:after="0"/>
              <w:rPr>
                <w:color w:val="000000"/>
                <w:kern w:val="2"/>
                <w:sz w:val="28"/>
                <w:szCs w:val="28"/>
                <w:vertAlign w:val="subscript"/>
              </w:rPr>
            </w:pPr>
            <w:r w:rsidRPr="00541C41">
              <w:rPr>
                <w:kern w:val="2"/>
                <w:sz w:val="28"/>
                <w:szCs w:val="28"/>
              </w:rPr>
              <w:t xml:space="preserve">Acid :  </w:t>
            </w:r>
            <w:r w:rsidRPr="00541C41">
              <w:rPr>
                <w:kern w:val="2"/>
                <w:sz w:val="28"/>
                <w:szCs w:val="28"/>
                <w:lang w:val="pt-BR"/>
              </w:rPr>
              <w:t>H</w:t>
            </w:r>
            <w:r w:rsidRPr="00541C41">
              <w:rPr>
                <w:kern w:val="2"/>
                <w:sz w:val="28"/>
                <w:szCs w:val="28"/>
                <w:vertAlign w:val="subscript"/>
                <w:lang w:val="pt-BR"/>
              </w:rPr>
              <w:t>2</w:t>
            </w:r>
            <w:r w:rsidRPr="00541C41">
              <w:rPr>
                <w:kern w:val="2"/>
                <w:sz w:val="28"/>
                <w:szCs w:val="28"/>
                <w:lang w:val="pt-BR"/>
              </w:rPr>
              <w:t>SO</w:t>
            </w:r>
            <w:r w:rsidRPr="00541C41">
              <w:rPr>
                <w:kern w:val="2"/>
                <w:sz w:val="28"/>
                <w:szCs w:val="28"/>
                <w:vertAlign w:val="subscript"/>
                <w:lang w:val="pt-BR"/>
              </w:rPr>
              <w:t>4</w:t>
            </w:r>
            <w:r w:rsidRPr="00541C41">
              <w:rPr>
                <w:kern w:val="2"/>
                <w:sz w:val="28"/>
                <w:szCs w:val="28"/>
              </w:rPr>
              <w:t xml:space="preserve"> , </w:t>
            </w:r>
            <w:r w:rsidRPr="00541C41">
              <w:rPr>
                <w:color w:val="000000"/>
                <w:kern w:val="2"/>
                <w:sz w:val="28"/>
                <w:szCs w:val="28"/>
              </w:rPr>
              <w:t>HNO</w:t>
            </w:r>
            <w:r w:rsidRPr="00541C41">
              <w:rPr>
                <w:color w:val="000000"/>
                <w:kern w:val="2"/>
                <w:sz w:val="28"/>
                <w:szCs w:val="28"/>
                <w:vertAlign w:val="subscript"/>
              </w:rPr>
              <w:t>3</w:t>
            </w:r>
          </w:p>
          <w:p w14:paraId="4425037D" w14:textId="77777777" w:rsidR="00541C41" w:rsidRPr="00541C41" w:rsidRDefault="00541C41" w:rsidP="00541C41">
            <w:pPr>
              <w:spacing w:after="0"/>
              <w:rPr>
                <w:kern w:val="2"/>
                <w:sz w:val="28"/>
                <w:szCs w:val="28"/>
              </w:rPr>
            </w:pPr>
            <w:r w:rsidRPr="00541C41">
              <w:rPr>
                <w:kern w:val="2"/>
                <w:sz w:val="28"/>
                <w:szCs w:val="28"/>
              </w:rPr>
              <w:t xml:space="preserve">Base: </w:t>
            </w:r>
            <w:r w:rsidRPr="00541C41">
              <w:rPr>
                <w:kern w:val="2"/>
                <w:sz w:val="28"/>
                <w:szCs w:val="28"/>
                <w:lang w:val="it-IT"/>
              </w:rPr>
              <w:t>Zn(OH)</w:t>
            </w:r>
            <w:r w:rsidRPr="00541C41">
              <w:rPr>
                <w:kern w:val="2"/>
                <w:sz w:val="28"/>
                <w:szCs w:val="28"/>
                <w:vertAlign w:val="subscript"/>
                <w:lang w:val="it-IT"/>
              </w:rPr>
              <w:t>2</w:t>
            </w:r>
            <w:r w:rsidRPr="00541C41">
              <w:rPr>
                <w:kern w:val="2"/>
                <w:sz w:val="28"/>
                <w:szCs w:val="28"/>
                <w:lang w:val="it-IT"/>
              </w:rPr>
              <w:t xml:space="preserve"> </w:t>
            </w:r>
            <w:r w:rsidRPr="00541C41">
              <w:rPr>
                <w:kern w:val="2"/>
                <w:sz w:val="28"/>
                <w:szCs w:val="28"/>
              </w:rPr>
              <w:t xml:space="preserve">  , </w:t>
            </w:r>
          </w:p>
          <w:p w14:paraId="5B03B923" w14:textId="77777777" w:rsidR="00541C41" w:rsidRPr="00541C41" w:rsidRDefault="00541C41" w:rsidP="00541C41">
            <w:pPr>
              <w:spacing w:after="0"/>
              <w:rPr>
                <w:kern w:val="2"/>
                <w:sz w:val="28"/>
                <w:szCs w:val="28"/>
              </w:rPr>
            </w:pPr>
            <w:r w:rsidRPr="00541C41">
              <w:rPr>
                <w:kern w:val="2"/>
                <w:sz w:val="28"/>
                <w:szCs w:val="28"/>
              </w:rPr>
              <w:t xml:space="preserve">Oxide: </w:t>
            </w:r>
            <w:r w:rsidRPr="00541C41">
              <w:rPr>
                <w:color w:val="000000"/>
                <w:kern w:val="2"/>
                <w:sz w:val="28"/>
                <w:szCs w:val="28"/>
                <w:lang w:val="nl-NL"/>
              </w:rPr>
              <w:t>Fe</w:t>
            </w:r>
            <w:r w:rsidRPr="00541C41">
              <w:rPr>
                <w:color w:val="000000"/>
                <w:kern w:val="2"/>
                <w:sz w:val="28"/>
                <w:szCs w:val="28"/>
                <w:vertAlign w:val="subscript"/>
                <w:lang w:val="nl-NL"/>
              </w:rPr>
              <w:t>2</w:t>
            </w:r>
            <w:r w:rsidRPr="00541C41">
              <w:rPr>
                <w:color w:val="000000"/>
                <w:kern w:val="2"/>
                <w:sz w:val="28"/>
                <w:szCs w:val="28"/>
                <w:lang w:val="nl-NL"/>
              </w:rPr>
              <w:t>O</w:t>
            </w:r>
            <w:r w:rsidRPr="00541C41">
              <w:rPr>
                <w:color w:val="000000"/>
                <w:kern w:val="2"/>
                <w:sz w:val="28"/>
                <w:szCs w:val="28"/>
                <w:vertAlign w:val="subscript"/>
                <w:lang w:val="nl-NL"/>
              </w:rPr>
              <w:t>3</w:t>
            </w:r>
            <w:r w:rsidRPr="00541C41">
              <w:rPr>
                <w:kern w:val="2"/>
                <w:sz w:val="28"/>
                <w:szCs w:val="28"/>
              </w:rPr>
              <w:t xml:space="preserve">, </w:t>
            </w:r>
            <w:r w:rsidRPr="00541C41">
              <w:rPr>
                <w:color w:val="000000"/>
                <w:kern w:val="2"/>
                <w:sz w:val="28"/>
                <w:szCs w:val="28"/>
              </w:rPr>
              <w:t>P</w:t>
            </w:r>
            <w:r w:rsidRPr="00541C41">
              <w:rPr>
                <w:color w:val="000000"/>
                <w:kern w:val="2"/>
                <w:sz w:val="28"/>
                <w:szCs w:val="28"/>
                <w:vertAlign w:val="subscript"/>
              </w:rPr>
              <w:t>2</w:t>
            </w:r>
            <w:r w:rsidRPr="00541C41">
              <w:rPr>
                <w:color w:val="000000"/>
                <w:kern w:val="2"/>
                <w:sz w:val="28"/>
                <w:szCs w:val="28"/>
              </w:rPr>
              <w:t>O</w:t>
            </w:r>
            <w:r w:rsidRPr="00541C41">
              <w:rPr>
                <w:color w:val="000000"/>
                <w:kern w:val="2"/>
                <w:sz w:val="28"/>
                <w:szCs w:val="28"/>
                <w:vertAlign w:val="subscript"/>
              </w:rPr>
              <w:t>5</w:t>
            </w:r>
          </w:p>
          <w:p w14:paraId="38E24EAE" w14:textId="77777777" w:rsidR="00541C41" w:rsidRPr="00541C41" w:rsidRDefault="00541C41" w:rsidP="00541C41">
            <w:pPr>
              <w:spacing w:after="0"/>
              <w:rPr>
                <w:kern w:val="2"/>
                <w:sz w:val="28"/>
                <w:szCs w:val="28"/>
                <w:vertAlign w:val="subscript"/>
                <w:lang w:val="it-IT"/>
              </w:rPr>
            </w:pPr>
            <w:r w:rsidRPr="00541C41">
              <w:rPr>
                <w:kern w:val="2"/>
                <w:sz w:val="28"/>
                <w:szCs w:val="28"/>
              </w:rPr>
              <w:t xml:space="preserve">muối : </w:t>
            </w:r>
            <w:r w:rsidRPr="00541C41">
              <w:rPr>
                <w:kern w:val="2"/>
                <w:sz w:val="28"/>
                <w:szCs w:val="28"/>
                <w:lang w:val="it-IT"/>
              </w:rPr>
              <w:t>Al(NO</w:t>
            </w:r>
            <w:r w:rsidRPr="00541C41">
              <w:rPr>
                <w:kern w:val="2"/>
                <w:sz w:val="28"/>
                <w:szCs w:val="28"/>
                <w:vertAlign w:val="subscript"/>
                <w:lang w:val="it-IT"/>
              </w:rPr>
              <w:t>3</w:t>
            </w:r>
            <w:r w:rsidRPr="00541C41">
              <w:rPr>
                <w:kern w:val="2"/>
                <w:sz w:val="28"/>
                <w:szCs w:val="28"/>
                <w:lang w:val="it-IT"/>
              </w:rPr>
              <w:t>)</w:t>
            </w:r>
            <w:r w:rsidRPr="00541C41">
              <w:rPr>
                <w:kern w:val="2"/>
                <w:sz w:val="28"/>
                <w:szCs w:val="28"/>
                <w:vertAlign w:val="subscript"/>
                <w:lang w:val="it-IT"/>
              </w:rPr>
              <w:t>3</w:t>
            </w:r>
          </w:p>
          <w:p w14:paraId="5CF13051" w14:textId="77777777" w:rsidR="00541C41" w:rsidRPr="00541C41" w:rsidRDefault="00541C41" w:rsidP="00541C41">
            <w:pPr>
              <w:spacing w:after="0" w:line="240" w:lineRule="auto"/>
              <w:jc w:val="both"/>
              <w:rPr>
                <w:b/>
                <w:kern w:val="2"/>
                <w:sz w:val="28"/>
                <w:szCs w:val="28"/>
              </w:rPr>
            </w:pPr>
          </w:p>
        </w:tc>
        <w:tc>
          <w:tcPr>
            <w:tcW w:w="930" w:type="dxa"/>
            <w:shd w:val="clear" w:color="auto" w:fill="auto"/>
          </w:tcPr>
          <w:p w14:paraId="2BD77BBA" w14:textId="77777777" w:rsidR="00541C41" w:rsidRPr="00541C41" w:rsidRDefault="00541C41" w:rsidP="00541C41">
            <w:pPr>
              <w:spacing w:after="0" w:line="240" w:lineRule="auto"/>
              <w:rPr>
                <w:kern w:val="2"/>
                <w:sz w:val="28"/>
                <w:szCs w:val="28"/>
                <w:lang w:val="nl-NL"/>
              </w:rPr>
            </w:pPr>
          </w:p>
          <w:p w14:paraId="04B2626B" w14:textId="77777777" w:rsidR="00541C41" w:rsidRPr="00541C41" w:rsidRDefault="00541C41" w:rsidP="00541C41">
            <w:pPr>
              <w:spacing w:after="0" w:line="240" w:lineRule="auto"/>
              <w:rPr>
                <w:kern w:val="2"/>
                <w:sz w:val="28"/>
                <w:szCs w:val="28"/>
                <w:lang w:val="nl-NL"/>
              </w:rPr>
            </w:pPr>
            <w:r w:rsidRPr="00541C41">
              <w:rPr>
                <w:kern w:val="2"/>
                <w:sz w:val="28"/>
                <w:szCs w:val="28"/>
                <w:lang w:val="nl-NL"/>
              </w:rPr>
              <w:t>0.25</w:t>
            </w:r>
          </w:p>
          <w:p w14:paraId="4A76602A" w14:textId="77777777" w:rsidR="00541C41" w:rsidRPr="00541C41" w:rsidRDefault="00541C41" w:rsidP="00541C41">
            <w:pPr>
              <w:spacing w:after="0" w:line="240" w:lineRule="auto"/>
              <w:rPr>
                <w:kern w:val="2"/>
                <w:sz w:val="28"/>
                <w:szCs w:val="28"/>
                <w:lang w:val="nl-NL"/>
              </w:rPr>
            </w:pPr>
            <w:r w:rsidRPr="00541C41">
              <w:rPr>
                <w:kern w:val="2"/>
                <w:sz w:val="28"/>
                <w:szCs w:val="28"/>
                <w:lang w:val="nl-NL"/>
              </w:rPr>
              <w:t>0.25</w:t>
            </w:r>
          </w:p>
          <w:p w14:paraId="3A53F510" w14:textId="77777777" w:rsidR="00541C41" w:rsidRPr="00541C41" w:rsidRDefault="00541C41" w:rsidP="00541C41">
            <w:pPr>
              <w:spacing w:after="0" w:line="240" w:lineRule="auto"/>
              <w:rPr>
                <w:kern w:val="2"/>
                <w:sz w:val="28"/>
                <w:szCs w:val="28"/>
                <w:lang w:val="nl-NL"/>
              </w:rPr>
            </w:pPr>
            <w:r w:rsidRPr="00541C41">
              <w:rPr>
                <w:kern w:val="2"/>
                <w:sz w:val="28"/>
                <w:szCs w:val="28"/>
                <w:lang w:val="nl-NL"/>
              </w:rPr>
              <w:t>0.25</w:t>
            </w:r>
          </w:p>
          <w:p w14:paraId="41ED3D6E" w14:textId="77777777" w:rsidR="00541C41" w:rsidRPr="00541C41" w:rsidRDefault="00541C41" w:rsidP="00541C41">
            <w:pPr>
              <w:spacing w:after="0" w:line="240" w:lineRule="auto"/>
              <w:jc w:val="both"/>
              <w:rPr>
                <w:b/>
                <w:kern w:val="2"/>
                <w:sz w:val="28"/>
                <w:szCs w:val="28"/>
              </w:rPr>
            </w:pPr>
            <w:r w:rsidRPr="00541C41">
              <w:rPr>
                <w:kern w:val="2"/>
                <w:sz w:val="28"/>
                <w:szCs w:val="28"/>
                <w:lang w:val="nl-NL"/>
              </w:rPr>
              <w:t>0.25</w:t>
            </w:r>
          </w:p>
        </w:tc>
      </w:tr>
      <w:tr w:rsidR="00541C41" w:rsidRPr="00541C41" w14:paraId="1CB67C9F" w14:textId="77777777" w:rsidTr="00254898">
        <w:tc>
          <w:tcPr>
            <w:tcW w:w="959" w:type="dxa"/>
            <w:shd w:val="clear" w:color="auto" w:fill="auto"/>
            <w:vAlign w:val="center"/>
          </w:tcPr>
          <w:p w14:paraId="3B9CD1B2" w14:textId="77777777" w:rsidR="00541C41" w:rsidRPr="00541C41" w:rsidRDefault="00541C41" w:rsidP="00541C41">
            <w:pPr>
              <w:spacing w:after="0" w:line="240" w:lineRule="auto"/>
              <w:jc w:val="center"/>
              <w:rPr>
                <w:b/>
                <w:kern w:val="2"/>
                <w:sz w:val="28"/>
                <w:szCs w:val="28"/>
              </w:rPr>
            </w:pPr>
            <w:r w:rsidRPr="00541C41">
              <w:rPr>
                <w:b/>
                <w:kern w:val="2"/>
                <w:sz w:val="28"/>
                <w:szCs w:val="28"/>
              </w:rPr>
              <w:t>2</w:t>
            </w:r>
          </w:p>
          <w:p w14:paraId="0A257E26" w14:textId="77777777" w:rsidR="00541C41" w:rsidRPr="00541C41" w:rsidRDefault="00541C41" w:rsidP="00541C41">
            <w:pPr>
              <w:spacing w:after="0" w:line="240" w:lineRule="auto"/>
              <w:jc w:val="center"/>
              <w:rPr>
                <w:kern w:val="2"/>
                <w:sz w:val="28"/>
                <w:szCs w:val="28"/>
              </w:rPr>
            </w:pPr>
            <w:r w:rsidRPr="00541C41">
              <w:rPr>
                <w:kern w:val="2"/>
                <w:sz w:val="28"/>
                <w:szCs w:val="28"/>
              </w:rPr>
              <w:t>1 điểm</w:t>
            </w:r>
          </w:p>
        </w:tc>
        <w:tc>
          <w:tcPr>
            <w:tcW w:w="7796" w:type="dxa"/>
            <w:shd w:val="clear" w:color="auto" w:fill="auto"/>
          </w:tcPr>
          <w:p w14:paraId="5B651B2B" w14:textId="77777777" w:rsidR="00541C41" w:rsidRPr="00541C41" w:rsidRDefault="00541C41" w:rsidP="00541C41">
            <w:pPr>
              <w:spacing w:after="0"/>
              <w:rPr>
                <w:kern w:val="2"/>
                <w:sz w:val="28"/>
                <w:szCs w:val="28"/>
                <w:lang w:val="it-IT"/>
              </w:rPr>
            </w:pPr>
            <w:r w:rsidRPr="00541C41">
              <w:rPr>
                <w:kern w:val="2"/>
                <w:sz w:val="28"/>
                <w:szCs w:val="28"/>
                <w:lang w:val="it-IT"/>
              </w:rPr>
              <w:t>n</w:t>
            </w:r>
            <w:r w:rsidRPr="00541C41">
              <w:rPr>
                <w:kern w:val="2"/>
                <w:sz w:val="28"/>
                <w:szCs w:val="28"/>
                <w:vertAlign w:val="subscript"/>
                <w:lang w:val="it-IT"/>
              </w:rPr>
              <w:t>Zn</w:t>
            </w:r>
            <w:r w:rsidRPr="00541C41">
              <w:rPr>
                <w:kern w:val="2"/>
                <w:sz w:val="28"/>
                <w:szCs w:val="28"/>
                <w:lang w:val="it-IT"/>
              </w:rPr>
              <w:t xml:space="preserve">  = 13/65 = 0.5 mol                                     </w:t>
            </w:r>
          </w:p>
          <w:p w14:paraId="50D036A2" w14:textId="77777777" w:rsidR="00541C41" w:rsidRPr="00541C41" w:rsidRDefault="00541C41" w:rsidP="00541C41">
            <w:pPr>
              <w:spacing w:after="0"/>
              <w:rPr>
                <w:kern w:val="2"/>
                <w:sz w:val="28"/>
                <w:szCs w:val="28"/>
                <w:lang w:val="it-IT"/>
              </w:rPr>
            </w:pPr>
            <w:r w:rsidRPr="00541C41">
              <w:rPr>
                <w:kern w:val="2"/>
                <w:sz w:val="28"/>
                <w:szCs w:val="28"/>
                <w:lang w:val="it-IT"/>
              </w:rPr>
              <w:t>PTHH:       2 Zn   +   O</w:t>
            </w:r>
            <w:r w:rsidRPr="00541C41">
              <w:rPr>
                <w:kern w:val="2"/>
                <w:sz w:val="28"/>
                <w:szCs w:val="28"/>
                <w:vertAlign w:val="subscript"/>
                <w:lang w:val="it-IT"/>
              </w:rPr>
              <w:t>2</w:t>
            </w:r>
            <w:r w:rsidRPr="00541C41">
              <w:rPr>
                <w:kern w:val="2"/>
                <w:sz w:val="28"/>
                <w:szCs w:val="28"/>
                <w:lang w:val="it-IT"/>
              </w:rPr>
              <w:t xml:space="preserve">    </w:t>
            </w:r>
            <w:r w:rsidRPr="00541C41">
              <w:rPr>
                <w:kern w:val="2"/>
                <w:position w:val="-6"/>
                <w:sz w:val="28"/>
                <w:szCs w:val="28"/>
                <w:lang w:val="pt-BR" w:eastAsia="vi-VN"/>
              </w:rPr>
              <w:object w:dxaOrig="645" w:dyaOrig="345" w14:anchorId="44B0793B">
                <v:shape id="_x0000_i2118" type="#_x0000_t75" style="width:32.25pt;height:17.25pt" o:ole="">
                  <v:imagedata r:id="rId179" o:title=""/>
                </v:shape>
                <o:OLEObject Type="Embed" ProgID="Equation.DSMT4" ShapeID="_x0000_i2118" DrawAspect="Content" ObjectID="_1773308159" r:id="rId195"/>
              </w:object>
            </w:r>
            <w:r w:rsidRPr="00541C41">
              <w:rPr>
                <w:kern w:val="2"/>
                <w:sz w:val="28"/>
                <w:szCs w:val="28"/>
                <w:lang w:val="pt-BR" w:eastAsia="vi-VN"/>
              </w:rPr>
              <w:t xml:space="preserve"> 2  ZnO                        </w:t>
            </w:r>
          </w:p>
          <w:p w14:paraId="5ECCC1E9" w14:textId="77777777" w:rsidR="00541C41" w:rsidRPr="00541C41" w:rsidRDefault="00541C41" w:rsidP="00541C41">
            <w:pPr>
              <w:spacing w:after="0"/>
              <w:rPr>
                <w:kern w:val="2"/>
                <w:sz w:val="28"/>
                <w:szCs w:val="28"/>
                <w:lang w:val="pt-BR" w:eastAsia="vi-VN"/>
              </w:rPr>
            </w:pPr>
            <w:r w:rsidRPr="00541C41">
              <w:rPr>
                <w:kern w:val="2"/>
                <w:sz w:val="28"/>
                <w:szCs w:val="28"/>
                <w:lang w:val="pt-BR" w:eastAsia="vi-VN"/>
              </w:rPr>
              <w:t>Theo PTHH :   n</w:t>
            </w:r>
            <w:r w:rsidRPr="00541C41">
              <w:rPr>
                <w:kern w:val="2"/>
                <w:sz w:val="28"/>
                <w:szCs w:val="28"/>
                <w:vertAlign w:val="subscript"/>
                <w:lang w:val="pt-BR" w:eastAsia="vi-VN"/>
              </w:rPr>
              <w:t xml:space="preserve">O2  </w:t>
            </w:r>
            <w:r w:rsidRPr="00541C41">
              <w:rPr>
                <w:kern w:val="2"/>
                <w:sz w:val="28"/>
                <w:szCs w:val="28"/>
                <w:lang w:val="pt-BR" w:eastAsia="vi-VN"/>
              </w:rPr>
              <w:t>=  ½ n</w:t>
            </w:r>
            <w:r w:rsidRPr="00541C41">
              <w:rPr>
                <w:kern w:val="2"/>
                <w:sz w:val="28"/>
                <w:szCs w:val="28"/>
                <w:vertAlign w:val="subscript"/>
                <w:lang w:val="pt-BR" w:eastAsia="vi-VN"/>
              </w:rPr>
              <w:t>Zn</w:t>
            </w:r>
            <w:r w:rsidRPr="00541C41">
              <w:rPr>
                <w:kern w:val="2"/>
                <w:sz w:val="28"/>
                <w:szCs w:val="28"/>
                <w:lang w:val="pt-BR" w:eastAsia="vi-VN"/>
              </w:rPr>
              <w:t xml:space="preserve">  = ½. 0,5 = 0,25 mol              </w:t>
            </w:r>
          </w:p>
          <w:p w14:paraId="7037F869" w14:textId="77777777" w:rsidR="00541C41" w:rsidRPr="00541C41" w:rsidRDefault="00541C41" w:rsidP="00541C41">
            <w:pPr>
              <w:spacing w:after="0" w:line="240" w:lineRule="auto"/>
              <w:jc w:val="both"/>
              <w:rPr>
                <w:b/>
                <w:kern w:val="2"/>
                <w:sz w:val="28"/>
                <w:szCs w:val="28"/>
              </w:rPr>
            </w:pPr>
            <w:r w:rsidRPr="00541C41">
              <w:rPr>
                <w:kern w:val="2"/>
                <w:sz w:val="28"/>
                <w:szCs w:val="28"/>
                <w:lang w:val="pt-BR" w:eastAsia="vi-VN"/>
              </w:rPr>
              <w:t>V</w:t>
            </w:r>
            <w:r w:rsidRPr="00541C41">
              <w:rPr>
                <w:kern w:val="2"/>
                <w:sz w:val="28"/>
                <w:szCs w:val="28"/>
                <w:vertAlign w:val="subscript"/>
                <w:lang w:val="pt-BR" w:eastAsia="vi-VN"/>
              </w:rPr>
              <w:t xml:space="preserve">O2 </w:t>
            </w:r>
            <w:r w:rsidRPr="00541C41">
              <w:rPr>
                <w:kern w:val="2"/>
                <w:sz w:val="28"/>
                <w:szCs w:val="28"/>
                <w:lang w:val="pt-BR" w:eastAsia="vi-VN"/>
              </w:rPr>
              <w:t xml:space="preserve">  =  0,25 . 24,79 = 6,1975 l                                       </w:t>
            </w:r>
          </w:p>
        </w:tc>
        <w:tc>
          <w:tcPr>
            <w:tcW w:w="930" w:type="dxa"/>
            <w:shd w:val="clear" w:color="auto" w:fill="auto"/>
          </w:tcPr>
          <w:p w14:paraId="2E41BC25" w14:textId="77777777" w:rsidR="00541C41" w:rsidRPr="00541C41" w:rsidRDefault="00541C41" w:rsidP="00541C41">
            <w:pPr>
              <w:spacing w:after="0" w:line="240" w:lineRule="auto"/>
              <w:rPr>
                <w:kern w:val="2"/>
                <w:sz w:val="28"/>
                <w:szCs w:val="28"/>
                <w:lang w:val="nl-NL"/>
              </w:rPr>
            </w:pPr>
            <w:r w:rsidRPr="00541C41">
              <w:rPr>
                <w:kern w:val="2"/>
                <w:sz w:val="28"/>
                <w:szCs w:val="28"/>
                <w:lang w:val="nl-NL"/>
              </w:rPr>
              <w:t>0.25</w:t>
            </w:r>
          </w:p>
          <w:p w14:paraId="2ADBB5C7" w14:textId="77777777" w:rsidR="00541C41" w:rsidRPr="00541C41" w:rsidRDefault="00541C41" w:rsidP="00541C41">
            <w:pPr>
              <w:spacing w:after="0" w:line="240" w:lineRule="auto"/>
              <w:rPr>
                <w:kern w:val="2"/>
                <w:sz w:val="28"/>
                <w:szCs w:val="28"/>
                <w:lang w:val="nl-NL"/>
              </w:rPr>
            </w:pPr>
            <w:r w:rsidRPr="00541C41">
              <w:rPr>
                <w:kern w:val="2"/>
                <w:sz w:val="28"/>
                <w:szCs w:val="28"/>
                <w:lang w:val="nl-NL"/>
              </w:rPr>
              <w:t>0.25</w:t>
            </w:r>
          </w:p>
          <w:p w14:paraId="49D96111" w14:textId="77777777" w:rsidR="00541C41" w:rsidRPr="00541C41" w:rsidRDefault="00541C41" w:rsidP="00541C41">
            <w:pPr>
              <w:spacing w:after="0" w:line="240" w:lineRule="auto"/>
              <w:rPr>
                <w:kern w:val="2"/>
                <w:sz w:val="28"/>
                <w:szCs w:val="28"/>
                <w:lang w:val="nl-NL"/>
              </w:rPr>
            </w:pPr>
          </w:p>
          <w:p w14:paraId="336DB7D9" w14:textId="77777777" w:rsidR="00541C41" w:rsidRPr="00541C41" w:rsidRDefault="00541C41" w:rsidP="00541C41">
            <w:pPr>
              <w:spacing w:after="0" w:line="240" w:lineRule="auto"/>
              <w:rPr>
                <w:kern w:val="2"/>
                <w:sz w:val="28"/>
                <w:szCs w:val="28"/>
                <w:lang w:val="nl-NL"/>
              </w:rPr>
            </w:pPr>
            <w:r w:rsidRPr="00541C41">
              <w:rPr>
                <w:kern w:val="2"/>
                <w:sz w:val="28"/>
                <w:szCs w:val="28"/>
                <w:lang w:val="nl-NL"/>
              </w:rPr>
              <w:t>0.25</w:t>
            </w:r>
          </w:p>
          <w:p w14:paraId="1332BE2D" w14:textId="77777777" w:rsidR="00541C41" w:rsidRPr="00541C41" w:rsidRDefault="00541C41" w:rsidP="00541C41">
            <w:pPr>
              <w:spacing w:after="0" w:line="240" w:lineRule="auto"/>
              <w:jc w:val="both"/>
              <w:rPr>
                <w:b/>
                <w:kern w:val="2"/>
                <w:sz w:val="28"/>
                <w:szCs w:val="28"/>
              </w:rPr>
            </w:pPr>
            <w:r w:rsidRPr="00541C41">
              <w:rPr>
                <w:kern w:val="2"/>
                <w:sz w:val="28"/>
                <w:szCs w:val="28"/>
                <w:lang w:val="nl-NL"/>
              </w:rPr>
              <w:t>0.25</w:t>
            </w:r>
          </w:p>
        </w:tc>
      </w:tr>
      <w:tr w:rsidR="00541C41" w:rsidRPr="00541C41" w14:paraId="68F0615F" w14:textId="77777777" w:rsidTr="00254898">
        <w:tc>
          <w:tcPr>
            <w:tcW w:w="959" w:type="dxa"/>
            <w:shd w:val="clear" w:color="auto" w:fill="auto"/>
            <w:vAlign w:val="center"/>
          </w:tcPr>
          <w:p w14:paraId="1FD7A30D" w14:textId="77777777" w:rsidR="00541C41" w:rsidRPr="00541C41" w:rsidRDefault="00541C41" w:rsidP="00541C41">
            <w:pPr>
              <w:spacing w:after="0" w:line="240" w:lineRule="auto"/>
              <w:jc w:val="center"/>
              <w:rPr>
                <w:b/>
                <w:kern w:val="2"/>
                <w:sz w:val="28"/>
                <w:szCs w:val="28"/>
              </w:rPr>
            </w:pPr>
            <w:r w:rsidRPr="00541C41">
              <w:rPr>
                <w:b/>
                <w:kern w:val="2"/>
                <w:sz w:val="28"/>
                <w:szCs w:val="28"/>
              </w:rPr>
              <w:t>3</w:t>
            </w:r>
          </w:p>
          <w:p w14:paraId="2E96E18C" w14:textId="77777777" w:rsidR="00541C41" w:rsidRPr="00541C41" w:rsidRDefault="00541C41" w:rsidP="00541C41">
            <w:pPr>
              <w:spacing w:after="0" w:line="240" w:lineRule="auto"/>
              <w:jc w:val="both"/>
              <w:rPr>
                <w:b/>
                <w:kern w:val="2"/>
                <w:sz w:val="28"/>
                <w:szCs w:val="28"/>
              </w:rPr>
            </w:pPr>
            <w:r w:rsidRPr="00541C41">
              <w:rPr>
                <w:kern w:val="2"/>
                <w:sz w:val="28"/>
                <w:szCs w:val="28"/>
              </w:rPr>
              <w:t>1 điểm</w:t>
            </w:r>
          </w:p>
        </w:tc>
        <w:tc>
          <w:tcPr>
            <w:tcW w:w="7796" w:type="dxa"/>
            <w:shd w:val="clear" w:color="auto" w:fill="auto"/>
          </w:tcPr>
          <w:p w14:paraId="6D5777B2" w14:textId="77777777" w:rsidR="00541C41" w:rsidRPr="00541C41" w:rsidRDefault="00541C41" w:rsidP="00541C41">
            <w:pPr>
              <w:spacing w:after="0" w:line="240" w:lineRule="auto"/>
              <w:jc w:val="both"/>
              <w:rPr>
                <w:color w:val="000000"/>
                <w:kern w:val="2"/>
                <w:sz w:val="28"/>
                <w:szCs w:val="28"/>
              </w:rPr>
            </w:pPr>
            <w:r w:rsidRPr="00541C41">
              <w:rPr>
                <w:color w:val="000000"/>
                <w:kern w:val="2"/>
                <w:sz w:val="28"/>
                <w:szCs w:val="28"/>
              </w:rPr>
              <w:t xml:space="preserve">a, Giới hạn sinh thái là giới hạn chịu đựng của cơ thể sinh vật đối vơi một nhân tố sinh thái nhất định </w:t>
            </w:r>
          </w:p>
          <w:p w14:paraId="4F97DE93" w14:textId="77777777" w:rsidR="00541C41" w:rsidRPr="00541C41" w:rsidRDefault="00541C41" w:rsidP="00541C41">
            <w:pPr>
              <w:spacing w:after="0" w:line="240" w:lineRule="auto"/>
              <w:jc w:val="both"/>
              <w:rPr>
                <w:color w:val="000000"/>
                <w:kern w:val="2"/>
                <w:sz w:val="28"/>
                <w:szCs w:val="28"/>
              </w:rPr>
            </w:pPr>
            <w:r w:rsidRPr="00541C41">
              <w:rPr>
                <w:noProof/>
                <w:kern w:val="2"/>
                <w:sz w:val="28"/>
                <w:szCs w:val="28"/>
              </w:rPr>
              <w:pict w14:anchorId="41AEF835">
                <v:group id="Group 128497765" o:spid="_x0000_s1195" style="position:absolute;left:0;text-align:left;margin-left:66.25pt;margin-top:14.05pt;width:257.2pt;height:97.15pt;z-index:251780096" coordorigin="3427,9613" coordsize="5144,18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ri4ZtQcAAOczAAAOAAAAZHJzL2Uyb0RvYy54bWzsW1mP2zYQfi/Q/0DosYBj3YcRb5C110GB tA0Qt++0JFtCZVGltGtviv73zpASLfnYw5s62UL74JVEakgOZ4Yz34zevtuuM3IX8zJl+Vgz3uga ifOQRWm+Gmu/z2cDXyNlRfOIZiyPx9p9XGrvrn784e2mGMUmS1gWxZwAkbwcbYqxllRVMRoOyzCJ 17R8w4o4h8Yl42tawS1fDSNON0B9nQ1NXXeHG8ajgrMwLkt4OpWN2pWgv1zGYfXbclnGFcnGGsyt Er9c/C7wd3j1lo5WnBZJGtbToGfMYk3THAZVpKa0ouSWpwek1mnIWcmW1ZuQrYdsuUzDWKwBVmPo e6v5wNltIdayGm1WhWITsHaPT2eTDX+9+8RJGsHemb4deJ7raCSna9gqMTrZPQZWbYrVCN74wIvP xScu1wuXH1n4ZwnNw/12vF/JzmSx+YVFQJbeVkywarvkayQBTCBbsSP3akfibUVCeGiZrmvbsHEh tBmmZfm6I/csTGBj8T3LNj2NQHPgGlbTdlO/7xi2Xb/smwa2DulIDiwmW08OVwbyV+5YXL6MxZ8T WsRi50pk2B6L3YbFc1znNdsS4Lpgr+iNvCXVFp7DmgWrSslikrNJQvNV/J5ztkliGsE05apw/jCQ 3Ba8KZHIYzy3dcsUvDP0wPMl8xrW23rNdtuxO4yjo4KX1YeYrQlejDUOWiamSe8+lpXkcdMFN7hk WRrN0iwTN3y1mGSc3FHQyJn4q6l3umU5ds4ZviYpyicwOxgD23CeQsP+DgzT1q/NYDBzfW9gz2xn EHi6P9CN4DpwdTuwp7N/cIKGPUrSKIrzj2keN9pu2E/b6truSD0V+k42IHSO6cgtOrlIXfwdW+Q6 rcD4Zel6rPmqEx3hxt7kESybjiqaZvJ62J2+kGTgQfNfcAVkWu68FOhqu9gK3XZxdGxbsOge5IIz 2DbYXjDccJEw/kUjGzCCY63865byWCPZzznIVgDqg1ZT3NiOZ8INb7cs2i00D4HUWKs0Ii8nlbS0 twVPVwmMJKU5Z+/BBixTISq7WQn7IbTwwuoI5kNavJ06KobVOnUZdXQ8sGBoylAdA9wzKeZoCVvq KGyFsmO9OurDV6aOXq+OD5yO4DHuq6Ni2EXV0XPMoFfH///pKByf3TnUn46deABUYF8dFcMuqo7q dAwCWzi9/eEIEfLRyO81+6rC7+m1UbjroF/d0NEDB3xfGxXDLqyNOJdO2H0kcuxdVYB3XrM2GgIi e13qWGNOGEUKuGpPhYxGhSTABWIsguP/DtlqIVT+3sHVwqcc4xDZgiBQhoOWZ8pwMExuamjL1S1Q QIGLAXiArSok/HbQFkyztk8CYvHEclF6wDZN8k+8hiFOg1NkmaXFHw1SUEODln3IiMbYnOLBQVic AebzEEqlsCY6ynKEdgzTA75iDN5Bpso2gHUa2wHotoZwjsA5pLovAAqteApoXgZwCwy3jiOAXWJA 0fFKbucDmJce3Pg3vj2wTfdmYOvT6eD9bGIP3JnhOVNrOplMjS7mhUjayzEvZIfiVAuSkvAeSOAj kJQEoHB1KBWAuF4W6/EAX5Hnp5RPoVXPkU9c/4FUGoEnINKdQ7pTzq5mvlwqXwQ49kIp0eM9nPRb CyWkKNpCKbIYZwqlbRsyG2LojrUnlI2pREy3fVy8XCilqSQhIsg8j842mpg1mNIykdmB8r6csgqn SkcPSm5vLFsp06MBIWZJj2UYH8xTeSoVKI2lEKcz5dJ3dJByAW33cqkSV/0hfpZcqvzpjMcx1gYQ EFUwArVsyiQouG3txPRZ6VFlTA1TJkF3J7yt+2Bo0f3GrFjXnIa3Mj+KhqvJiUJpQFRnLldRE8OD RV6uMyg4+GlIdLIhgqiwd7s+EK6oPjAUSUg9IFJsCIHbrToZgW2doAXej+p2ghJoqeqC0zlBCUyD 6taZFbiAaqE0kflgOgq3eb14uILsIFQwSNe6YCUm8efACWDlXCazRX9k3onOMmc9F+ckjAe9Hugs zc68QSJEZ/lSPSNMX++Xh3CNQHnIQp49Ba1wITgGXqKzLnc/kZuPDWt2F8+Z6FLtqhl2orFrD28X aXgdf2n3di3YZVi/5QpRgnEEEcN05VK7T2F/Re9G7LoUu3eSENCRbOgQsjyMIGFYV8aPzbBycR3J bhMF5iEbRLypWIMcbUm9ChEuEExJ3fs+Q6XTkeOp0oezY6o+bdFOW3gqqS99l3ZC/0lABKpyHei5 qJbCdzk8BqDh+BnQFMDUNTJnog+9S421fq2aG9wWZVzO1hU0GegsXB5/UMltKZbtxPZzxdIxfaAG ZtrQ/eBEqKf7zSHRVNv1ctnjYocliYivtiGIdob3uXLp2UEDW/dy2Yd6jxU5PwhBgPmq5RJLBkVX IivjWjgEngng1td1yKpIVvSeC6BdhhWdV/DmdBqidfo7lgHxJppZQ9+HeU1VXvyImS0rTrEEcsLy HMINxmUlZBMcoktd19R2DrjGe/66oO+Tsg+q9PRJvWEB36cD/op9BcgVtm2yPMlbMgxOzJOFuAUL Q0G9DGubDJoM99CLfUSIn+3D9mLb+ZjlKDJ7WBzQsQBfx8XdJYSF4yu+JhHxe/3lC36u0r4XvXbf 51z9CwAA//8DAFBLAwQUAAYACAAAACEAvpSfUuAAAAAKAQAADwAAAGRycy9kb3ducmV2LnhtbEyP wUrDQBCG74LvsIzgzW6StqHGbEop6qkItoJ422anSWh2NmS3Sfr2jid7/Gc+/vkmX0+2FQP2vnGk IJ5FIJBKZxqqFHwd3p5WIHzQZHTrCBVc0cO6uL/LdWbcSJ847EMluIR8phXUIXSZlL6s0Wo/cx0S 706utzpw7Ctpej1yuW1lEkWptLohvlDrDrc1luf9xSp4H/W4mcevw+582l5/DsuP712MSj0+TJsX EAGn8A/Dnz6rQ8FOR3ch40XLeZ4sGVWQrGIQDKSL9BnEkQdJsgBZ5PL2heIXAAD//wMAUEsBAi0A FAAGAAgAAAAhALaDOJL+AAAA4QEAABMAAAAAAAAAAAAAAAAAAAAAAFtDb250ZW50X1R5cGVzXS54 bWxQSwECLQAUAAYACAAAACEAOP0h/9YAAACUAQAACwAAAAAAAAAAAAAAAAAvAQAAX3JlbHMvLnJl bHNQSwECLQAUAAYACAAAACEAoa4uGbUHAADnMwAADgAAAAAAAAAAAAAAAAAuAgAAZHJzL2Uyb0Rv Yy54bWxQSwECLQAUAAYACAAAACEAvpSfUuAAAAAKAQAADwAAAAAAAAAAAAAAAAAPCgAAZHJzL2Rv d25yZXYueG1sUEsFBgAAAAAEAAQA8wAAABwLAAAAAA== ">
                  <v:shape id="Text Box 65" o:spid="_x0000_s1196" type="#_x0000_t202" style="position:absolute;left:4032;top:10978;width:400;height:4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9Uq8QA AADiAAAADwAAAGRycy9kb3ducmV2LnhtbERPy4rCMBTdD/gP4QpuBk0Vp9VqFBVG3Pr4gGtzbYvN TWmirX9vBoRZHs57ue5MJZ7UuNKygvEoAkGcWV1yruBy/h3OQDiPrLGyTApe5GC96n0tMdW25SM9 Tz4XIYRdigoK7+tUSpcVZNCNbE0cuJttDPoAm1zqBtsQbio5iaJYGiw5NBRY066g7H56GAW3Q/v9 M2+ve39JjtN4i2VytS+lBv1uswDhqfP/4o/7oMP8yWw6T5I4hr9LAYNcvQEAAP//AwBQSwECLQAU AAYACAAAACEA8PeKu/0AAADiAQAAEwAAAAAAAAAAAAAAAAAAAAAAW0NvbnRlbnRfVHlwZXNdLnht bFBLAQItABQABgAIAAAAIQAx3V9h0gAAAI8BAAALAAAAAAAAAAAAAAAAAC4BAABfcmVscy8ucmVs c1BLAQItABQABgAIAAAAIQAzLwWeQQAAADkAAAAQAAAAAAAAAAAAAAAAACkCAABkcnMvc2hhcGV4 bWwueG1sUEsBAi0AFAAGAAgAAAAhAGZvVKvEAAAA4gAAAA8AAAAAAAAAAAAAAAAAmAIAAGRycy9k b3ducmV2LnhtbFBLBQYAAAAABAAEAPUAAACJAwAAAAA= " stroked="f">
                    <v:textbox>
                      <w:txbxContent>
                        <w:p w14:paraId="71F62792" w14:textId="77777777" w:rsidR="00541C41" w:rsidRPr="008E6533" w:rsidRDefault="00541C41" w:rsidP="005C54FC">
                          <w:r w:rsidRPr="008E6533">
                            <w:t>1</w:t>
                          </w:r>
                        </w:p>
                      </w:txbxContent>
                    </v:textbox>
                  </v:shape>
                  <v:shape id="Text Box 66" o:spid="_x0000_s1197" type="#_x0000_t202" style="position:absolute;left:5713;top:10979;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PxMMUA AADiAAAADwAAAGRycy9kb3ducmV2LnhtbERP3WrCMBS+H/gO4QjeDE0V12g1yhQ2vPXnAY7NsS02 J6XJbH17Mxjs8uP7X297W4sHtb5yrGE6SUAQ585UXGi4nL/GCxA+IBusHZOGJ3nYbgZva8yM6/hI j1MoRAxhn6GGMoQmk9LnJVn0E9cQR+7mWoshwraQpsUuhttazpIklRYrjg0lNrQvKb+ffqyG26F7 /1h21+9wUcd5usNKXd1T69Gw/1yBCNSHf/Gf+2Di/NlivlQqVfB7KWKQmxcAAAD//wMAUEsBAi0A FAAGAAgAAAAhAPD3irv9AAAA4gEAABMAAAAAAAAAAAAAAAAAAAAAAFtDb250ZW50X1R5cGVzXS54 bWxQSwECLQAUAAYACAAAACEAMd1fYdIAAACPAQAACwAAAAAAAAAAAAAAAAAuAQAAX3JlbHMvLnJl bHNQSwECLQAUAAYACAAAACEAMy8FnkEAAAA5AAAAEAAAAAAAAAAAAAAAAAApAgAAZHJzL3NoYXBl eG1sLnhtbFBLAQItABQABgAIAAAAIQAJI/EwxQAAAOIAAAAPAAAAAAAAAAAAAAAAAJgCAABkcnMv ZG93bnJldi54bWxQSwUGAAAAAAQABAD1AAAAigMAAAAA " stroked="f">
                    <v:textbox>
                      <w:txbxContent>
                        <w:p w14:paraId="6DD66AB4" w14:textId="77777777" w:rsidR="00541C41" w:rsidRPr="008E6533" w:rsidRDefault="00541C41" w:rsidP="005C54FC">
                          <w:r>
                            <w:t>2</w:t>
                          </w:r>
                        </w:p>
                      </w:txbxContent>
                    </v:textbox>
                  </v:shape>
                  <v:shape id="Text Box 67" o:spid="_x0000_s1198" type="#_x0000_t202" style="position:absolute;left:7529;top:10979;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xlQsUA AADiAAAADwAAAGRycy9kb3ducmV2LnhtbERPzWrCQBC+C32HZQpepG4qmmh0lVZo8ar1AcbsmASz syG7NfHtO4eCx4/vf7MbXKPu1IXas4H3aQKKuPC25tLA+efrbQkqRGSLjWcy8KAAu+3LaIO59T0f 6X6KpZIQDjkaqGJsc61DUZHDMPUtsXBX3zmMArtS2w57CXeNniVJqh3WLA0VtrSvqLidfp2B66Gf LFb95Tues+M8/cQ6u/iHMePX4WMNKtIQn+J/98HK/NlyvsqyVDbLJcGgt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4vGVCxQAAAOIAAAAPAAAAAAAAAAAAAAAAAJgCAABkcnMv ZG93bnJldi54bWxQSwUGAAAAAAQABAD1AAAAigMAAAAA " stroked="f">
                    <v:textbox>
                      <w:txbxContent>
                        <w:p w14:paraId="079923A0" w14:textId="77777777" w:rsidR="00541C41" w:rsidRPr="008E6533" w:rsidRDefault="00541C41" w:rsidP="005C54FC">
                          <w:r>
                            <w:t>3</w:t>
                          </w:r>
                        </w:p>
                      </w:txbxContent>
                    </v:textbox>
                  </v:shape>
                  <v:shape id="Text Box 68" o:spid="_x0000_s1199" type="#_x0000_t202" style="position:absolute;left:5713;top:9941;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A2cUA AADiAAAADwAAAGRycy9kb3ducmV2LnhtbERPy4rCMBTdD/gP4QpuBk0VbW01yjjg4NbHB1yba1ts bkqTsfXvJ8KAy8N5r7e9qcWDWldZVjCdRCCIc6srLhRczvvxEoTzyBpry6TgSQ62m8HHGjNtOz7S 4+QLEULYZaig9L7JpHR5SQbdxDbEgbvZ1qAPsC2kbrEL4aaWsyiKpcGKQ0OJDX2XlN9Pv0bB7dB9 LtLu+uMvyXEe77BKrvap1GjYf61AeOr9W/zvPugwf7acp0kSp/C6FDDI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8MDZxQAAAOIAAAAPAAAAAAAAAAAAAAAAAJgCAABkcnMv ZG93bnJldi54bWxQSwUGAAAAAAQABAD1AAAAigMAAAAA " stroked="f">
                    <v:textbox>
                      <w:txbxContent>
                        <w:p w14:paraId="0EC4BC43" w14:textId="77777777" w:rsidR="00541C41" w:rsidRPr="008E6533" w:rsidRDefault="00541C41" w:rsidP="005C54FC">
                          <w:r>
                            <w:t>4</w:t>
                          </w:r>
                        </w:p>
                      </w:txbxContent>
                    </v:textbox>
                  </v:shape>
                  <v:shape id="Text Box 69" o:spid="_x0000_s1200" type="#_x0000_t202" style="position:absolute;left:5770;top:9613;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P/mcUA AADiAAAADwAAAGRycy9kb3ducmV2LnhtbERPzWrCQBC+F3yHZQQvpW4U62rqKlZo8ar1AcbsmIRm Z0N2a+Lbdw6FHj++/81u8I26UxfrwBZm0wwUcRFczaWFy9fHywpUTMgOm8Bk4UERdtvR0wZzF3o+ 0f2cSiUhHHO0UKXU5lrHoiKPcRpaYuFuofOYBHaldh32Eu4bPc+ypfZYszRU2NKhouL7/OMt3I79 8+u6v36mizktlu9Ym2t4WDsZD/s3UImG9C/+cx+dzJ+vFmtjjJyQS4JBb38BAAD//wMAUEsBAi0A FAAGAAgAAAAhAPD3irv9AAAA4gEAABMAAAAAAAAAAAAAAAAAAAAAAFtDb250ZW50X1R5cGVzXS54 bWxQSwECLQAUAAYACAAAACEAMd1fYdIAAACPAQAACwAAAAAAAAAAAAAAAAAuAQAAX3JlbHMvLnJl bHNQSwECLQAUAAYACAAAACEAMy8FnkEAAAA5AAAAEAAAAAAAAAAAAAAAAAApAgAAZHJzL3NoYXBl eG1sLnhtbFBLAQItABQABgAIAAAAIQADE/+ZxQAAAOIAAAAPAAAAAAAAAAAAAAAAAJgCAABkcnMv ZG93bnJldi54bWxQSwUGAAAAAAQABAD1AAAAigMAAAAA " stroked="f">
                    <v:textbox>
                      <w:txbxContent>
                        <w:p w14:paraId="7138A0A2" w14:textId="77777777" w:rsidR="00541C41" w:rsidRPr="008E6533" w:rsidRDefault="00541C41" w:rsidP="005C54FC">
                          <w:r>
                            <w:t>5</w:t>
                          </w:r>
                        </w:p>
                      </w:txbxContent>
                    </v:textbox>
                  </v:shape>
                  <v:group id="Group 70" o:spid="_x0000_s1201" style="position:absolute;left:3427;top:9681;width:5144;height:1515" coordorigin="3479,10372" coordsize="603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5g+MgAAADiAAAADwAAAGRycy9kb3ducmV2LnhtbERPTWvCQBC9F/wPywje 6ibaGpu6iogtPYhQLYi3ITsmwexsyK5J/PfdgtDj430vVr2pREuNKy0riMcRCOLM6pJzBT/Hj+c5 COeRNVaWScGdHKyWg6cFptp2/E3twecihLBLUUHhfZ1K6bKCDLqxrYkDd7GNQR9gk0vdYBfCTSUn UTSTBksODQXWtCkoux5uRsFnh916Gm/b3fWyuZ+Pr/vTLialRsN+/Q7CU+//xQ/3lw7zJ/OXtyRJ Yvi7FDDI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jOYPjIAAAA 4gAAAA8AAAAAAAAAAAAAAAAAqgIAAGRycy9kb3ducmV2LnhtbFBLBQYAAAAABAAEAPoAAACfAwAA AAA= ">
                    <v:line id="Line 71" o:spid="_x0000_s1202" style="position:absolute;flip:y;visibility:visible" from="3479,10372" to="3479,12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cZe8gAAADiAAAADwAAAGRycy9kb3ducmV2LnhtbERPXUvDMBR9F/YfwhV8c6lVbNctGzIQ h8Jg1bHX2+au6WxuShO3+u+NIPh4ON+L1Wg7cabBt44V3E0TEMS10y03Cj7en29zED4ga+wck4Jv 8rBaTq4WWGh34R2dy9CIGMK+QAUmhL6Q0teGLPqp64kjd3SDxRDh0Eg94CWG206mSfIoLbYcGwz2 tDZUf5ZfVsF9v3k92p0pD9u8yl9O+6qq129K3VyPT3MQgcbwL/5zb3Scn+YPsyzLUvi9FDHI5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6cZe8gAAADiAAAADwAAAAAA AAAAAAAAAAChAgAAZHJzL2Rvd25yZXYueG1sUEsFBgAAAAAEAAQA+QAAAJYDAAAAAA== " strokeweight="1pt">
                      <v:stroke endarrow="block"/>
                    </v:line>
                    <v:line id="Line 72" o:spid="_x0000_s1203" style="position:absolute;visibility:visible" from="3479,11974" to="9509,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UN6sYAAADiAAAADwAAAGRycy9kb3ducmV2LnhtbERPXUvDMBR9F/wP4Qq+uXRTzNotG2IR fFBhm/h811ybYnNTmtjFf2+EgY+H873eJteLicbQedYwnxUgiBtvOm41vB+ebpYgQkQ22HsmDT8U YLu5vFhjZfyJdzTtYytyCIcKNdgYh0rK0FhyGGZ+IM7cpx8dxgzHVpoRTznc9XJRFPfSYce5weJA j5aar/2306BsvZNK1i+Ht3rq5mV6TR/HUuvrq/SwAhEpxX/x2f1s8vzF8q5USt3C36WMQW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11DerGAAAA4gAAAA8AAAAAAAAA AAAAAAAAoQIAAGRycy9kb3ducmV2LnhtbFBLBQYAAAAABAAEAPkAAACUAwAAAAA= ">
                      <v:stroke endarrow="block"/>
                    </v:line>
                    <v:line id="Line 73" o:spid="_x0000_s1204" style="position:absolute;visibility:visible" from="4417,10534" to="4417,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TZucYAAADiAAAADwAAAGRycy9kb3ducmV2LnhtbERPXWvCMBR9F/Yfwh34pmlFbO2MMgbC xKGoY8+X5q4ta25KE2v11y+C4OPhfC9WvalFR62rLCuIxxEI4tzqigsF36f1KAXhPLLG2jIpuJKD 1fJlsMBM2wsfqDv6QoQQdhkqKL1vMildXpJBN7YNceB+bWvQB9gWUrd4CeGmlpMomkmDFYeGEhv6 KCn/O55NKKl26fawn381fOriH39e280tVmr42r+/gfDU+6f44f7UYf4knc6TJJnC/VLAIJ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rE2bnGAAAA4gAAAA8AAAAAAAAA AAAAAAAAoQIAAGRycy9kb3ducmV2LnhtbFBLBQYAAAAABAAEAPkAAACUAwAAAAA= " strokeweight="1pt">
                      <v:stroke dashstyle="1 1" endcap="round"/>
                    </v:line>
                    <v:line id="Line 74" o:spid="_x0000_s1205" style="position:absolute;visibility:visible" from="8504,10534" to="8504,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h8IsYAAADiAAAADwAAAGRycy9kb3ducmV2LnhtbERPXWvCMBR9F/wP4Q72pmnF2doZRQRh Y0NRx54vzV1b1tyUJtbqr18Ggo+H871Y9aYWHbWusqwgHkcgiHOrKy4UfJ22oxSE88gaa8uk4EoO VsvhYIGZthc+UHf0hQgh7DJUUHrfZFK6vCSDbmwb4sD92NagD7AtpG7xEsJNLSdRNJMGKw4NJTa0 KSn/PZ5NKKl26cdhP/9s+NTF3/68te+3WKnnp379CsJT7x/iu/tNh/mTdDpPkuQF/i8FDH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IfCLGAAAA4gAAAA8AAAAAAAAA AAAAAAAAoQIAAGRycy9kb3ducmV2LnhtbFBLBQYAAAAABAAEAPkAAACUAwAAAAA= " strokeweight="1pt">
                      <v:stroke dashstyle="1 1" endcap="round"/>
                    </v:line>
                    <v:shape id="Freeform 75" o:spid="_x0000_s1206" style="position:absolute;left:4417;top:11254;width:4087;height:720;visibility:visible;mso-wrap-style:square;v-text-anchor:top" coordsize="4087,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o5bMUA AADiAAAADwAAAGRycy9kb3ducmV2LnhtbERPXWvCMBR9F/Yfwh34pqnirHZGEWWwBxF0Kj5emrum 2tyUJmr375eBsMfD+Z4tWluJOzW+dKxg0E9AEOdOl1woOHx99CYgfEDWWDkmBT/kYTF/6cww0+7B O7rvQyFiCPsMFZgQ6kxKnxuy6PuuJo7ct2sshgibQuoGHzHcVnKYJGNpseTYYLCmlaH8ur9ZBcV2 qt+OeDkjtmZ9C6eN1dVGqe5ru3wHEagN/+Kn+1PH+cPJaJqm6Rj+LkUMcv4LAAD//wMAUEsBAi0A FAAGAAgAAAAhAPD3irv9AAAA4gEAABMAAAAAAAAAAAAAAAAAAAAAAFtDb250ZW50X1R5cGVzXS54 bWxQSwECLQAUAAYACAAAACEAMd1fYdIAAACPAQAACwAAAAAAAAAAAAAAAAAuAQAAX3JlbHMvLnJl bHNQSwECLQAUAAYACAAAACEAMy8FnkEAAAA5AAAAEAAAAAAAAAAAAAAAAAApAgAAZHJzL3NoYXBl eG1sLnhtbFBLAQItABQABgAIAAAAIQBtOjlsxQAAAOIAAAAPAAAAAAAAAAAAAAAAAJgCAABkcnMv ZG93bnJldi54bWxQSwUGAAAAAAQABAD1AAAAigMAAAAA " path="m,720c631,360,1262,,1943,v681,,1787,600,2144,720e" filled="f" strokeweight="1pt">
                      <v:path arrowok="t" o:connecttype="custom" o:connectlocs="0,720;1943,0;4087,720" o:connectangles="0,0,0"/>
                    </v:shape>
                    <v:line id="_x0000_s1207" style="position:absolute;visibility:visible" from="6360,11254" to="6360,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ZHzsgAAADiAAAADwAAAGRycy9kb3ducmV2LnhtbESP20rDQBCG7wXfYRmhd3aTUjRNuy0i FCyK0gO9HrLTJJidDdltmvr0jlBw7j7mP8wsVoNrVE9dqD0bSMcJKOLC25pLA4f9+jEDFSKyxcYz GbhSgNXy/m6BufUX3lK/i6WSEA45GqhibHOtQ1GRwzD2LbHsTr5zGAW7UtsOLxLuGj1JkiftsGZp qLCl14qK793ZSUn9mb1vv2YfLe/79BjPa7/5SY0ZPQwvc1CRhvgvvrnfrJw/yaazZxn4e0kY9PI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hZHzsgAAADiAAAADwAAAAAA AAAAAAAAAAChAgAAZHJzL2Rvd25yZXYueG1sUEsFBgAAAAAEAAQA+QAAAJYDAAAAAA== " strokeweight="1pt">
                      <v:stroke dashstyle="1 1" endcap="round"/>
                    </v:line>
                    <v:line id="_x0000_s1208" style="position:absolute;visibility:visible" from="5288,10894" to="5288,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4nTvMYAAADiAAAADwAAAGRycy9kb3ducmV2LnhtbERPS0vDQBC+C/6HZQRvdpMiJk27LaVQ UBRLH/Q8ZMckmJ0N2W0a/fXOQejx43svVqNr1UB9aDwbSCcJKOLS24YrA6fj9ikHFSKyxdYzGfih AKvl/d0CC+uvvKfhECslIRwKNFDH2BVah7Imh2HiO2LhvnzvMArsK217vEq4a/U0SV60w4alocaO NjWV34eLk5LmM3/f72YfHR+H9BwvW//2mxrz+DCu56AijfEm/ne/Wpk/zZ9nWZbJZrkkGPTy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J07zGAAAA4gAAAA8AAAAAAAAA AAAAAAAAoQIAAGRycy9kb3ducmV2LnhtbFBLBQYAAAAABAAEAPkAAACUAwAAAAA= " strokeweight="1pt">
                      <v:stroke dashstyle="1 1" endcap="round"/>
                    </v:line>
                    <v:line id="Line 78" o:spid="_x0000_s1209" style="position:absolute;visibility:visible" from="7499,10894" to="7499,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V2J8YAAADiAAAADwAAAGRycy9kb3ducmV2LnhtbERPW2vCMBR+H+w/hDPwbaYVWS8zigiC 4tiojj0fmrO2rDkpTax1v34ZCD5+fPfFajStGKh3jWUF8TQCQVxa3XCl4PO0fU5BOI+ssbVMCq7k YLV8fFhgru2FCxqOvhIhhF2OCmrvu1xKV9Zk0E1tRxy4b9sb9AH2ldQ9XkK4aeUsil6kwYZDQ40d bWoqf45nE0qa9/RQfGRvHZ+G+Muft3b/Gys1eRrXryA8jf4uvrl3OsyfpfMsSZIM/i8FDH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TFdifGAAAA4gAAAA8AAAAAAAAA AAAAAAAAoQIAAGRycy9kb3ducmV2LnhtbFBLBQYAAAAABAAEAPkAAACUAwAAAAA= " strokeweight="1pt">
                      <v:stroke dashstyle="1 1" endcap="round"/>
                    </v:line>
                    <v:shape id="AutoShape 79" o:spid="_x0000_s1210" type="#_x0000_t32" style="position:absolute;left:5316;top:11074;width:214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WTocgAAADiAAAADwAAAGRycy9kb3ducmV2LnhtbERPTWvCQBC9C/6HZQq96UapNU1dpZQW C0VLY3MfsmMSzM6G7FZTf33nUOjx8b5Xm8G16kx9aDwbmE0TUMSltw1XBr4Or5MUVIjIFlvPZOCH AmzW49EKM+sv/EnnPFZKQjhkaKCOscu0DmVNDsPUd8TCHX3vMArsK217vEi4a/U8Se61w4alocaO nmsqT/m3M3Ddbemww+P14yUv9u+L7WyxLwpjbm+Gp0dQkYb4L/5zv1mZP0/vHpbLVE7IJcG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8WTocgAAADiAAAADwAAAAAA AAAAAAAAAAChAgAAZHJzL2Rvd25yZXYueG1sUEsFBgAAAAAEAAQA+QAAAJYDAAAAAA== ">
                      <v:stroke startarrow="block" endarrow="block"/>
                    </v:shape>
                    <v:line id="Line 80" o:spid="_x0000_s1211" style="position:absolute;visibility:visible" from="4417,10664" to="850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4GBsYAAADiAAAADwAAAGRycy9kb3ducmV2LnhtbERPXUvDMBR9F/wP4Qp7c+mKbLVbWkRQ +jLEKT7fNde22tx0TdZUf70RBB8P53tXzqYXE42us6xgtUxAENdWd9woeH15uM5AOI+ssbdMCr7I QVlcXuww1zbwM00H34gYwi5HBa33Qy6lq1sy6JZ2II7cux0N+gjHRuoRQww3vUyTZC0NdhwbWhzo vqX683A2CpLw/Sg/ZNVNT9X+FIZjeEtPQanF1Xy3BeFp9v/iP3el4/w0u7ndbLIV/F6KGGT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9+BgbGAAAA4gAAAA8AAAAAAAAA AAAAAAAAoQIAAGRycy9kb3ducmV2LnhtbFBLBQYAAAAABAAEAPkAAACUAwAAAAA= ">
                      <v:stroke startarrow="block" endarrow="block"/>
                    </v:line>
                  </v:group>
                </v:group>
              </w:pict>
            </w:r>
            <w:r w:rsidRPr="00541C41">
              <w:rPr>
                <w:color w:val="000000"/>
                <w:kern w:val="2"/>
                <w:sz w:val="28"/>
                <w:szCs w:val="28"/>
              </w:rPr>
              <w:t xml:space="preserve">b, </w:t>
            </w:r>
          </w:p>
          <w:p w14:paraId="1042916F" w14:textId="77777777" w:rsidR="00541C41" w:rsidRPr="00541C41" w:rsidRDefault="00541C41" w:rsidP="00541C41">
            <w:pPr>
              <w:spacing w:after="0" w:line="240" w:lineRule="auto"/>
              <w:jc w:val="both"/>
              <w:rPr>
                <w:color w:val="000000"/>
                <w:kern w:val="2"/>
                <w:sz w:val="28"/>
                <w:szCs w:val="28"/>
              </w:rPr>
            </w:pPr>
          </w:p>
          <w:p w14:paraId="64D2159B" w14:textId="77777777" w:rsidR="00541C41" w:rsidRPr="00541C41" w:rsidRDefault="00541C41" w:rsidP="00541C41">
            <w:pPr>
              <w:spacing w:after="0" w:line="240" w:lineRule="auto"/>
              <w:jc w:val="both"/>
              <w:rPr>
                <w:color w:val="000000"/>
                <w:kern w:val="2"/>
                <w:sz w:val="28"/>
                <w:szCs w:val="28"/>
              </w:rPr>
            </w:pPr>
            <w:r w:rsidRPr="00541C41">
              <w:rPr>
                <w:color w:val="000000"/>
                <w:kern w:val="2"/>
                <w:sz w:val="28"/>
                <w:szCs w:val="28"/>
              </w:rPr>
              <w:t xml:space="preserve">   </w:t>
            </w:r>
          </w:p>
          <w:p w14:paraId="6A93C3AE" w14:textId="77777777" w:rsidR="00541C41" w:rsidRPr="00541C41" w:rsidRDefault="00541C41" w:rsidP="00541C41">
            <w:pPr>
              <w:spacing w:after="0" w:line="240" w:lineRule="auto"/>
              <w:jc w:val="both"/>
              <w:rPr>
                <w:color w:val="000000"/>
                <w:kern w:val="2"/>
                <w:sz w:val="28"/>
                <w:szCs w:val="28"/>
              </w:rPr>
            </w:pPr>
          </w:p>
          <w:p w14:paraId="41C6EB63" w14:textId="77777777" w:rsidR="00541C41" w:rsidRPr="00541C41" w:rsidRDefault="00541C41" w:rsidP="00541C41">
            <w:pPr>
              <w:spacing w:after="0" w:line="240" w:lineRule="auto"/>
              <w:jc w:val="both"/>
              <w:rPr>
                <w:color w:val="000000"/>
                <w:kern w:val="2"/>
                <w:sz w:val="28"/>
                <w:szCs w:val="28"/>
              </w:rPr>
            </w:pPr>
          </w:p>
          <w:p w14:paraId="07411481" w14:textId="77777777" w:rsidR="00541C41" w:rsidRPr="00541C41" w:rsidRDefault="00541C41" w:rsidP="00541C41">
            <w:pPr>
              <w:spacing w:after="0" w:line="240" w:lineRule="auto"/>
              <w:jc w:val="both"/>
              <w:rPr>
                <w:color w:val="000000"/>
                <w:kern w:val="2"/>
                <w:sz w:val="28"/>
                <w:szCs w:val="28"/>
              </w:rPr>
            </w:pPr>
          </w:p>
          <w:p w14:paraId="66BC3CAD" w14:textId="77777777" w:rsidR="00541C41" w:rsidRPr="00541C41" w:rsidRDefault="00541C41" w:rsidP="00541C41">
            <w:pPr>
              <w:spacing w:after="0" w:line="240" w:lineRule="auto"/>
              <w:jc w:val="both"/>
              <w:rPr>
                <w:color w:val="000000"/>
                <w:kern w:val="2"/>
                <w:sz w:val="28"/>
                <w:szCs w:val="28"/>
              </w:rPr>
            </w:pPr>
          </w:p>
          <w:p w14:paraId="5E70B24E" w14:textId="77777777" w:rsidR="00541C41" w:rsidRPr="00541C41" w:rsidRDefault="00541C41" w:rsidP="00541C41">
            <w:pPr>
              <w:spacing w:after="0" w:line="240" w:lineRule="auto"/>
              <w:jc w:val="both"/>
              <w:rPr>
                <w:color w:val="000000"/>
                <w:kern w:val="2"/>
                <w:sz w:val="28"/>
                <w:szCs w:val="28"/>
              </w:rPr>
            </w:pPr>
            <w:r w:rsidRPr="00541C41">
              <w:rPr>
                <w:color w:val="000000"/>
                <w:kern w:val="2"/>
                <w:sz w:val="28"/>
                <w:szCs w:val="28"/>
              </w:rPr>
              <w:t xml:space="preserve">    </w:t>
            </w:r>
          </w:p>
          <w:p w14:paraId="24754509" w14:textId="77777777" w:rsidR="00541C41" w:rsidRPr="00541C41" w:rsidRDefault="00541C41" w:rsidP="00541C41">
            <w:pPr>
              <w:spacing w:after="0" w:line="240" w:lineRule="auto"/>
              <w:jc w:val="both"/>
              <w:rPr>
                <w:kern w:val="2"/>
                <w:sz w:val="28"/>
                <w:szCs w:val="28"/>
                <w:lang w:val="vi-VN"/>
              </w:rPr>
            </w:pPr>
            <w:r w:rsidRPr="00541C41">
              <w:rPr>
                <w:color w:val="000000"/>
                <w:kern w:val="2"/>
                <w:sz w:val="28"/>
                <w:szCs w:val="28"/>
              </w:rPr>
              <w:t xml:space="preserve">    </w:t>
            </w:r>
            <w:r w:rsidRPr="00541C41">
              <w:rPr>
                <w:color w:val="000000"/>
                <w:kern w:val="2"/>
                <w:sz w:val="28"/>
                <w:szCs w:val="28"/>
                <w:lang w:val="vi-VN"/>
              </w:rPr>
              <w:t>-</w:t>
            </w:r>
            <w:r w:rsidRPr="00541C41">
              <w:rPr>
                <w:kern w:val="2"/>
                <w:sz w:val="28"/>
                <w:szCs w:val="28"/>
                <w:lang w:val="vi-VN"/>
              </w:rPr>
              <w:t>Chú thích 1: Điểm gây chết giới hạn dưới (giới hạn dưới).</w:t>
            </w:r>
          </w:p>
          <w:p w14:paraId="41E636EC" w14:textId="77777777" w:rsidR="00541C41" w:rsidRPr="00541C41" w:rsidRDefault="00541C41" w:rsidP="00541C41">
            <w:pPr>
              <w:tabs>
                <w:tab w:val="left" w:pos="1152"/>
              </w:tabs>
              <w:spacing w:after="0" w:line="240" w:lineRule="auto"/>
              <w:jc w:val="both"/>
              <w:rPr>
                <w:kern w:val="2"/>
                <w:sz w:val="28"/>
                <w:szCs w:val="28"/>
              </w:rPr>
            </w:pPr>
            <w:r w:rsidRPr="00541C41">
              <w:rPr>
                <w:kern w:val="2"/>
                <w:sz w:val="28"/>
                <w:szCs w:val="28"/>
                <w:lang w:val="vi-VN"/>
              </w:rPr>
              <w:t xml:space="preserve">    - Chú thích 2: Điểm cực thuận</w:t>
            </w:r>
          </w:p>
          <w:p w14:paraId="37D5CE9B" w14:textId="77777777" w:rsidR="00541C41" w:rsidRPr="00541C41" w:rsidRDefault="00541C41" w:rsidP="00541C41">
            <w:pPr>
              <w:tabs>
                <w:tab w:val="left" w:pos="1152"/>
              </w:tabs>
              <w:spacing w:after="0" w:line="240" w:lineRule="auto"/>
              <w:jc w:val="both"/>
              <w:rPr>
                <w:kern w:val="2"/>
                <w:sz w:val="28"/>
                <w:szCs w:val="28"/>
              </w:rPr>
            </w:pPr>
            <w:r w:rsidRPr="00541C41">
              <w:rPr>
                <w:kern w:val="2"/>
                <w:sz w:val="28"/>
                <w:szCs w:val="28"/>
              </w:rPr>
              <w:t xml:space="preserve">    </w:t>
            </w:r>
            <w:r w:rsidRPr="00541C41">
              <w:rPr>
                <w:kern w:val="2"/>
                <w:sz w:val="28"/>
                <w:szCs w:val="28"/>
                <w:lang w:val="vi-VN"/>
              </w:rPr>
              <w:t>- Chú thích 3: Điểm gây chết giới hạn trên (giới hạn trên).</w:t>
            </w:r>
          </w:p>
          <w:p w14:paraId="2063E61B" w14:textId="77777777" w:rsidR="00541C41" w:rsidRPr="00541C41" w:rsidRDefault="00541C41" w:rsidP="00541C41">
            <w:pPr>
              <w:tabs>
                <w:tab w:val="left" w:pos="1152"/>
              </w:tabs>
              <w:spacing w:after="0" w:line="240" w:lineRule="auto"/>
              <w:jc w:val="both"/>
              <w:rPr>
                <w:kern w:val="2"/>
                <w:sz w:val="28"/>
                <w:szCs w:val="28"/>
              </w:rPr>
            </w:pPr>
            <w:r w:rsidRPr="00541C41">
              <w:rPr>
                <w:kern w:val="2"/>
                <w:sz w:val="28"/>
                <w:szCs w:val="28"/>
              </w:rPr>
              <w:t xml:space="preserve">    </w:t>
            </w:r>
            <w:r w:rsidRPr="00541C41">
              <w:rPr>
                <w:kern w:val="2"/>
                <w:sz w:val="28"/>
                <w:szCs w:val="28"/>
                <w:lang w:val="vi-VN"/>
              </w:rPr>
              <w:t>- Chú thích 4: Khoảng thuận lợi.</w:t>
            </w:r>
          </w:p>
          <w:p w14:paraId="337F4C76" w14:textId="77777777" w:rsidR="00541C41" w:rsidRPr="00541C41" w:rsidRDefault="00541C41" w:rsidP="00541C41">
            <w:pPr>
              <w:tabs>
                <w:tab w:val="left" w:pos="1152"/>
              </w:tabs>
              <w:spacing w:after="0" w:line="240" w:lineRule="auto"/>
              <w:jc w:val="both"/>
              <w:rPr>
                <w:kern w:val="2"/>
                <w:sz w:val="28"/>
                <w:szCs w:val="28"/>
              </w:rPr>
            </w:pPr>
            <w:r w:rsidRPr="00541C41">
              <w:rPr>
                <w:kern w:val="2"/>
                <w:sz w:val="28"/>
                <w:szCs w:val="28"/>
              </w:rPr>
              <w:t xml:space="preserve">    </w:t>
            </w:r>
            <w:r w:rsidRPr="00541C41">
              <w:rPr>
                <w:kern w:val="2"/>
                <w:sz w:val="28"/>
                <w:szCs w:val="28"/>
                <w:lang w:val="vi-VN"/>
              </w:rPr>
              <w:t>- Chú thích 5: Giới hạn chịu đựng.</w:t>
            </w:r>
          </w:p>
          <w:p w14:paraId="35A51C9D" w14:textId="77777777" w:rsidR="00541C41" w:rsidRPr="00541C41" w:rsidRDefault="00541C41" w:rsidP="00541C41">
            <w:pPr>
              <w:spacing w:after="0" w:line="240" w:lineRule="auto"/>
              <w:jc w:val="both"/>
              <w:rPr>
                <w:b/>
                <w:kern w:val="2"/>
                <w:sz w:val="28"/>
                <w:szCs w:val="28"/>
              </w:rPr>
            </w:pPr>
          </w:p>
        </w:tc>
        <w:tc>
          <w:tcPr>
            <w:tcW w:w="930" w:type="dxa"/>
            <w:shd w:val="clear" w:color="auto" w:fill="auto"/>
          </w:tcPr>
          <w:p w14:paraId="1A479365"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p w14:paraId="46EE53CC" w14:textId="77777777" w:rsidR="00541C41" w:rsidRPr="00541C41" w:rsidRDefault="00541C41" w:rsidP="00541C41">
            <w:pPr>
              <w:spacing w:after="0" w:line="240" w:lineRule="auto"/>
              <w:jc w:val="both"/>
              <w:rPr>
                <w:b/>
                <w:kern w:val="2"/>
                <w:sz w:val="28"/>
                <w:szCs w:val="28"/>
              </w:rPr>
            </w:pPr>
          </w:p>
          <w:p w14:paraId="4011853D" w14:textId="77777777" w:rsidR="00541C41" w:rsidRPr="00541C41" w:rsidRDefault="00541C41" w:rsidP="00541C41">
            <w:pPr>
              <w:spacing w:after="0" w:line="240" w:lineRule="auto"/>
              <w:jc w:val="both"/>
              <w:rPr>
                <w:b/>
                <w:kern w:val="2"/>
                <w:sz w:val="28"/>
                <w:szCs w:val="28"/>
              </w:rPr>
            </w:pPr>
          </w:p>
          <w:p w14:paraId="7B313D9D" w14:textId="77777777" w:rsidR="00541C41" w:rsidRPr="00541C41" w:rsidRDefault="00541C41" w:rsidP="00541C41">
            <w:pPr>
              <w:spacing w:after="0" w:line="240" w:lineRule="auto"/>
              <w:jc w:val="both"/>
              <w:rPr>
                <w:b/>
                <w:kern w:val="2"/>
                <w:sz w:val="28"/>
                <w:szCs w:val="28"/>
              </w:rPr>
            </w:pPr>
          </w:p>
          <w:p w14:paraId="2B15A2AD" w14:textId="77777777" w:rsidR="00541C41" w:rsidRPr="00541C41" w:rsidRDefault="00541C41" w:rsidP="00541C41">
            <w:pPr>
              <w:spacing w:after="0" w:line="240" w:lineRule="auto"/>
              <w:jc w:val="both"/>
              <w:rPr>
                <w:b/>
                <w:kern w:val="2"/>
                <w:sz w:val="28"/>
                <w:szCs w:val="28"/>
              </w:rPr>
            </w:pPr>
          </w:p>
          <w:p w14:paraId="780E9D63" w14:textId="77777777" w:rsidR="00541C41" w:rsidRPr="00541C41" w:rsidRDefault="00541C41" w:rsidP="00541C41">
            <w:pPr>
              <w:spacing w:after="0" w:line="240" w:lineRule="auto"/>
              <w:jc w:val="both"/>
              <w:rPr>
                <w:b/>
                <w:kern w:val="2"/>
                <w:sz w:val="28"/>
                <w:szCs w:val="28"/>
              </w:rPr>
            </w:pPr>
          </w:p>
          <w:p w14:paraId="63B8D74C" w14:textId="77777777" w:rsidR="00541C41" w:rsidRPr="00541C41" w:rsidRDefault="00541C41" w:rsidP="00541C41">
            <w:pPr>
              <w:spacing w:after="0" w:line="240" w:lineRule="auto"/>
              <w:jc w:val="both"/>
              <w:rPr>
                <w:b/>
                <w:kern w:val="2"/>
                <w:sz w:val="28"/>
                <w:szCs w:val="28"/>
              </w:rPr>
            </w:pPr>
          </w:p>
          <w:p w14:paraId="45287406" w14:textId="77777777" w:rsidR="00541C41" w:rsidRPr="00541C41" w:rsidRDefault="00541C41" w:rsidP="00541C41">
            <w:pPr>
              <w:spacing w:after="0" w:line="240" w:lineRule="auto"/>
              <w:jc w:val="both"/>
              <w:rPr>
                <w:b/>
                <w:kern w:val="2"/>
                <w:sz w:val="28"/>
                <w:szCs w:val="28"/>
              </w:rPr>
            </w:pPr>
          </w:p>
          <w:p w14:paraId="3BF7D5DC" w14:textId="77777777" w:rsidR="00541C41" w:rsidRPr="00541C41" w:rsidRDefault="00541C41" w:rsidP="00541C41">
            <w:pPr>
              <w:spacing w:after="0" w:line="240" w:lineRule="auto"/>
              <w:jc w:val="both"/>
              <w:rPr>
                <w:b/>
                <w:kern w:val="2"/>
                <w:sz w:val="28"/>
                <w:szCs w:val="28"/>
              </w:rPr>
            </w:pPr>
          </w:p>
          <w:p w14:paraId="2DD41DEF" w14:textId="77777777" w:rsidR="00541C41" w:rsidRPr="00541C41" w:rsidRDefault="00541C41" w:rsidP="00541C41">
            <w:pPr>
              <w:spacing w:after="0" w:line="240" w:lineRule="auto"/>
              <w:jc w:val="both"/>
              <w:rPr>
                <w:b/>
                <w:kern w:val="2"/>
                <w:sz w:val="28"/>
                <w:szCs w:val="28"/>
              </w:rPr>
            </w:pPr>
          </w:p>
          <w:p w14:paraId="3D8D1877" w14:textId="77777777" w:rsidR="00541C41" w:rsidRPr="00541C41" w:rsidRDefault="00541C41" w:rsidP="00541C41">
            <w:pPr>
              <w:spacing w:after="0" w:line="240" w:lineRule="auto"/>
              <w:jc w:val="both"/>
              <w:rPr>
                <w:b/>
                <w:kern w:val="2"/>
                <w:sz w:val="28"/>
                <w:szCs w:val="28"/>
              </w:rPr>
            </w:pPr>
            <w:r w:rsidRPr="00541C41">
              <w:rPr>
                <w:b/>
                <w:kern w:val="2"/>
                <w:sz w:val="28"/>
                <w:szCs w:val="28"/>
              </w:rPr>
              <w:t>0,75</w:t>
            </w:r>
          </w:p>
        </w:tc>
      </w:tr>
      <w:tr w:rsidR="00541C41" w:rsidRPr="00541C41" w14:paraId="14BEA487" w14:textId="77777777" w:rsidTr="00254898">
        <w:tc>
          <w:tcPr>
            <w:tcW w:w="959" w:type="dxa"/>
            <w:shd w:val="clear" w:color="auto" w:fill="auto"/>
            <w:vAlign w:val="center"/>
          </w:tcPr>
          <w:p w14:paraId="68D4790A" w14:textId="77777777" w:rsidR="00541C41" w:rsidRPr="00541C41" w:rsidRDefault="00541C41" w:rsidP="00541C41">
            <w:pPr>
              <w:spacing w:after="0" w:line="240" w:lineRule="auto"/>
              <w:jc w:val="center"/>
              <w:rPr>
                <w:b/>
                <w:kern w:val="2"/>
                <w:sz w:val="28"/>
                <w:szCs w:val="28"/>
              </w:rPr>
            </w:pPr>
            <w:r w:rsidRPr="00541C41">
              <w:rPr>
                <w:b/>
                <w:kern w:val="2"/>
                <w:sz w:val="28"/>
                <w:szCs w:val="28"/>
              </w:rPr>
              <w:t>4</w:t>
            </w:r>
          </w:p>
          <w:p w14:paraId="3A345451" w14:textId="77777777" w:rsidR="00541C41" w:rsidRPr="00541C41" w:rsidRDefault="00541C41" w:rsidP="00541C41">
            <w:pPr>
              <w:spacing w:after="0" w:line="240" w:lineRule="auto"/>
              <w:jc w:val="both"/>
              <w:rPr>
                <w:b/>
                <w:kern w:val="2"/>
                <w:sz w:val="28"/>
                <w:szCs w:val="28"/>
              </w:rPr>
            </w:pPr>
            <w:r w:rsidRPr="00541C41">
              <w:rPr>
                <w:kern w:val="2"/>
                <w:sz w:val="28"/>
                <w:szCs w:val="28"/>
              </w:rPr>
              <w:t>1 điểm</w:t>
            </w:r>
          </w:p>
        </w:tc>
        <w:tc>
          <w:tcPr>
            <w:tcW w:w="7796" w:type="dxa"/>
            <w:shd w:val="clear" w:color="auto" w:fill="auto"/>
          </w:tcPr>
          <w:p w14:paraId="04937F8C" w14:textId="77777777" w:rsidR="00541C41" w:rsidRPr="00541C41" w:rsidRDefault="00541C41" w:rsidP="00541C41">
            <w:pPr>
              <w:spacing w:after="0" w:line="240" w:lineRule="auto"/>
              <w:jc w:val="both"/>
              <w:rPr>
                <w:spacing w:val="-5"/>
                <w:kern w:val="2"/>
                <w:sz w:val="28"/>
                <w:szCs w:val="28"/>
              </w:rPr>
            </w:pPr>
          </w:p>
          <w:p w14:paraId="2990C25A" w14:textId="77777777" w:rsidR="00541C41" w:rsidRPr="00541C41" w:rsidRDefault="00541C41" w:rsidP="00541C41">
            <w:pPr>
              <w:spacing w:after="0" w:line="240" w:lineRule="auto"/>
              <w:jc w:val="both"/>
              <w:rPr>
                <w:spacing w:val="-5"/>
                <w:kern w:val="2"/>
                <w:sz w:val="28"/>
                <w:szCs w:val="28"/>
              </w:rPr>
            </w:pPr>
          </w:p>
          <w:p w14:paraId="317CBBC8" w14:textId="77777777" w:rsidR="00541C41" w:rsidRPr="00541C41" w:rsidRDefault="00541C41" w:rsidP="00541C41">
            <w:pPr>
              <w:spacing w:after="0" w:line="240" w:lineRule="auto"/>
              <w:jc w:val="both"/>
              <w:rPr>
                <w:spacing w:val="-5"/>
                <w:kern w:val="2"/>
                <w:sz w:val="28"/>
                <w:szCs w:val="28"/>
                <w:lang w:val="vi-VN"/>
              </w:rPr>
            </w:pPr>
            <w:r w:rsidRPr="00541C41">
              <w:rPr>
                <w:spacing w:val="-5"/>
                <w:kern w:val="2"/>
                <w:sz w:val="28"/>
                <w:szCs w:val="28"/>
                <w:lang w:val="vi-VN"/>
              </w:rPr>
              <w:t>- Các mối quan hệ  giúp quần thể tồn tại và phát triển ổn định vì:</w:t>
            </w:r>
          </w:p>
          <w:p w14:paraId="193CAD44" w14:textId="77777777" w:rsidR="00541C41" w:rsidRPr="00541C41" w:rsidRDefault="00541C41" w:rsidP="00541C41">
            <w:pPr>
              <w:spacing w:after="0" w:line="240" w:lineRule="auto"/>
              <w:jc w:val="both"/>
              <w:rPr>
                <w:spacing w:val="-5"/>
                <w:kern w:val="2"/>
                <w:sz w:val="28"/>
                <w:szCs w:val="28"/>
                <w:lang w:val="vi-VN"/>
              </w:rPr>
            </w:pPr>
            <w:r w:rsidRPr="00541C41">
              <w:rPr>
                <w:spacing w:val="-5"/>
                <w:kern w:val="2"/>
                <w:sz w:val="28"/>
                <w:szCs w:val="28"/>
                <w:lang w:val="vi-VN"/>
              </w:rPr>
              <w:t xml:space="preserve"> </w:t>
            </w:r>
            <w:r w:rsidRPr="00541C41">
              <w:rPr>
                <w:kern w:val="2"/>
                <w:sz w:val="28"/>
                <w:szCs w:val="28"/>
                <w:lang w:val="vi-VN"/>
              </w:rPr>
              <w:t>+ Quan hệ hỗ trợ giúp các cá thể trong quần thể kiếm sống hiệu quả hơn,</w:t>
            </w:r>
            <w:r w:rsidRPr="00541C41">
              <w:rPr>
                <w:kern w:val="2"/>
                <w:sz w:val="28"/>
                <w:szCs w:val="28"/>
              </w:rPr>
              <w:t xml:space="preserve">bảo vệ nhau </w:t>
            </w:r>
            <w:r w:rsidRPr="00541C41">
              <w:rPr>
                <w:spacing w:val="-5"/>
                <w:kern w:val="2"/>
                <w:sz w:val="28"/>
                <w:szCs w:val="28"/>
                <w:lang w:val="vi-VN"/>
              </w:rPr>
              <w:t>chống lại kẻ thù tốt hơn.</w:t>
            </w:r>
          </w:p>
          <w:p w14:paraId="47CFD9BA" w14:textId="77777777" w:rsidR="00541C41" w:rsidRPr="00541C41" w:rsidRDefault="00541C41" w:rsidP="00541C41">
            <w:pPr>
              <w:spacing w:after="0" w:line="240" w:lineRule="auto"/>
              <w:jc w:val="both"/>
              <w:rPr>
                <w:kern w:val="2"/>
                <w:sz w:val="28"/>
                <w:szCs w:val="28"/>
                <w:lang w:val="vi-VN"/>
              </w:rPr>
            </w:pPr>
            <w:r w:rsidRPr="00541C41">
              <w:rPr>
                <w:spacing w:val="-5"/>
                <w:kern w:val="2"/>
                <w:sz w:val="28"/>
                <w:szCs w:val="28"/>
                <w:lang w:val="vi-VN"/>
              </w:rPr>
              <w:t xml:space="preserve"> </w:t>
            </w:r>
            <w:r w:rsidRPr="00541C41">
              <w:rPr>
                <w:kern w:val="2"/>
                <w:sz w:val="28"/>
                <w:szCs w:val="28"/>
                <w:lang w:val="vi-VN"/>
              </w:rPr>
              <w:t xml:space="preserve">+ Quan hệ cạnh tranh giúp quần thể duy trì số lượng và phân bố cá thể hợp lí, phù hợp với khả năng đáp ứng nguồn sống của môi trường giúp quần thể phát triển ổn định. </w:t>
            </w:r>
          </w:p>
          <w:p w14:paraId="0BE08E1D" w14:textId="77777777" w:rsidR="00541C41" w:rsidRPr="00541C41" w:rsidRDefault="00541C41" w:rsidP="00541C41">
            <w:pPr>
              <w:spacing w:after="0" w:line="240" w:lineRule="auto"/>
              <w:jc w:val="both"/>
              <w:rPr>
                <w:b/>
                <w:kern w:val="2"/>
                <w:sz w:val="28"/>
                <w:szCs w:val="28"/>
              </w:rPr>
            </w:pPr>
          </w:p>
        </w:tc>
        <w:tc>
          <w:tcPr>
            <w:tcW w:w="930" w:type="dxa"/>
            <w:shd w:val="clear" w:color="auto" w:fill="auto"/>
          </w:tcPr>
          <w:p w14:paraId="40B8A455" w14:textId="77777777" w:rsidR="00541C41" w:rsidRPr="00541C41" w:rsidRDefault="00541C41" w:rsidP="00541C41">
            <w:pPr>
              <w:spacing w:after="0" w:line="240" w:lineRule="auto"/>
              <w:jc w:val="center"/>
              <w:rPr>
                <w:color w:val="000000"/>
                <w:kern w:val="2"/>
                <w:sz w:val="28"/>
                <w:szCs w:val="28"/>
              </w:rPr>
            </w:pPr>
          </w:p>
          <w:p w14:paraId="06853AC2" w14:textId="77777777" w:rsidR="00541C41" w:rsidRPr="00541C41" w:rsidRDefault="00541C41" w:rsidP="00541C41">
            <w:pPr>
              <w:spacing w:after="0" w:line="240" w:lineRule="auto"/>
              <w:jc w:val="center"/>
              <w:rPr>
                <w:color w:val="000000"/>
                <w:kern w:val="2"/>
                <w:sz w:val="28"/>
                <w:szCs w:val="28"/>
              </w:rPr>
            </w:pPr>
          </w:p>
          <w:p w14:paraId="402BCAD7" w14:textId="77777777" w:rsidR="00541C41" w:rsidRPr="00541C41" w:rsidRDefault="00541C41" w:rsidP="00541C41">
            <w:pPr>
              <w:spacing w:after="0" w:line="240" w:lineRule="auto"/>
              <w:jc w:val="center"/>
              <w:rPr>
                <w:color w:val="000000"/>
                <w:kern w:val="2"/>
                <w:sz w:val="28"/>
                <w:szCs w:val="28"/>
              </w:rPr>
            </w:pPr>
          </w:p>
          <w:p w14:paraId="6B1173F1"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5</w:t>
            </w:r>
          </w:p>
          <w:p w14:paraId="1799DC97" w14:textId="77777777" w:rsidR="00541C41" w:rsidRPr="00541C41" w:rsidRDefault="00541C41" w:rsidP="00541C41">
            <w:pPr>
              <w:spacing w:after="0" w:line="240" w:lineRule="auto"/>
              <w:jc w:val="center"/>
              <w:rPr>
                <w:color w:val="000000"/>
                <w:kern w:val="2"/>
                <w:sz w:val="28"/>
                <w:szCs w:val="28"/>
              </w:rPr>
            </w:pPr>
          </w:p>
          <w:p w14:paraId="04B04009"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5</w:t>
            </w:r>
          </w:p>
          <w:p w14:paraId="78954F11" w14:textId="77777777" w:rsidR="00541C41" w:rsidRPr="00541C41" w:rsidRDefault="00541C41" w:rsidP="00541C41">
            <w:pPr>
              <w:spacing w:after="0" w:line="240" w:lineRule="auto"/>
              <w:jc w:val="center"/>
              <w:rPr>
                <w:color w:val="000000"/>
                <w:kern w:val="2"/>
                <w:sz w:val="28"/>
                <w:szCs w:val="28"/>
              </w:rPr>
            </w:pPr>
          </w:p>
          <w:p w14:paraId="1307290D" w14:textId="77777777" w:rsidR="00541C41" w:rsidRPr="00541C41" w:rsidRDefault="00541C41" w:rsidP="00541C41">
            <w:pPr>
              <w:spacing w:after="0" w:line="240" w:lineRule="auto"/>
              <w:jc w:val="both"/>
              <w:rPr>
                <w:b/>
                <w:kern w:val="2"/>
                <w:sz w:val="28"/>
                <w:szCs w:val="28"/>
              </w:rPr>
            </w:pPr>
          </w:p>
        </w:tc>
      </w:tr>
      <w:tr w:rsidR="00541C41" w:rsidRPr="00541C41" w14:paraId="17D2C8E7" w14:textId="77777777" w:rsidTr="00254898">
        <w:tc>
          <w:tcPr>
            <w:tcW w:w="959" w:type="dxa"/>
            <w:shd w:val="clear" w:color="auto" w:fill="auto"/>
            <w:vAlign w:val="center"/>
          </w:tcPr>
          <w:p w14:paraId="70BA897C" w14:textId="77777777" w:rsidR="00541C41" w:rsidRPr="00541C41" w:rsidRDefault="00541C41" w:rsidP="00541C41">
            <w:pPr>
              <w:spacing w:after="0" w:line="240" w:lineRule="auto"/>
              <w:jc w:val="center"/>
              <w:rPr>
                <w:b/>
                <w:kern w:val="2"/>
                <w:sz w:val="28"/>
                <w:szCs w:val="28"/>
              </w:rPr>
            </w:pPr>
            <w:r w:rsidRPr="00541C41">
              <w:rPr>
                <w:b/>
                <w:kern w:val="2"/>
                <w:sz w:val="28"/>
                <w:szCs w:val="28"/>
              </w:rPr>
              <w:lastRenderedPageBreak/>
              <w:t>5</w:t>
            </w:r>
          </w:p>
          <w:p w14:paraId="3F394DF6" w14:textId="77777777" w:rsidR="00541C41" w:rsidRPr="00541C41" w:rsidRDefault="00541C41" w:rsidP="00541C41">
            <w:pPr>
              <w:spacing w:after="0" w:line="240" w:lineRule="auto"/>
              <w:jc w:val="both"/>
              <w:rPr>
                <w:b/>
                <w:kern w:val="2"/>
                <w:sz w:val="28"/>
                <w:szCs w:val="28"/>
              </w:rPr>
            </w:pPr>
            <w:r w:rsidRPr="00541C41">
              <w:rPr>
                <w:kern w:val="2"/>
                <w:sz w:val="28"/>
                <w:szCs w:val="28"/>
              </w:rPr>
              <w:t>1 điểm</w:t>
            </w:r>
          </w:p>
        </w:tc>
        <w:tc>
          <w:tcPr>
            <w:tcW w:w="7796" w:type="dxa"/>
            <w:shd w:val="clear" w:color="auto" w:fill="auto"/>
          </w:tcPr>
          <w:p w14:paraId="1470B036" w14:textId="77777777" w:rsidR="00541C41" w:rsidRPr="00541C41" w:rsidRDefault="00541C41" w:rsidP="00541C41">
            <w:pPr>
              <w:spacing w:after="0" w:line="240" w:lineRule="auto"/>
              <w:jc w:val="both"/>
              <w:rPr>
                <w:rFonts w:eastAsia="Times New Roman"/>
                <w:bCs/>
                <w:kern w:val="2"/>
                <w:sz w:val="28"/>
                <w:szCs w:val="28"/>
              </w:rPr>
            </w:pPr>
          </w:p>
          <w:p w14:paraId="4224B2ED" w14:textId="77777777" w:rsidR="00541C41" w:rsidRPr="00541C41" w:rsidRDefault="00541C41" w:rsidP="00541C41">
            <w:pPr>
              <w:spacing w:after="0"/>
              <w:rPr>
                <w:color w:val="000000"/>
                <w:kern w:val="2"/>
                <w:sz w:val="28"/>
                <w:szCs w:val="28"/>
              </w:rPr>
            </w:pPr>
            <w:r w:rsidRPr="00541C41">
              <w:rPr>
                <w:color w:val="000000"/>
                <w:kern w:val="2"/>
                <w:sz w:val="28"/>
                <w:szCs w:val="28"/>
              </w:rPr>
              <w:t>Đặt AB =S =60km</w:t>
            </w:r>
          </w:p>
          <w:p w14:paraId="14F1077D" w14:textId="77777777" w:rsidR="00541C41" w:rsidRPr="00541C41" w:rsidRDefault="00541C41" w:rsidP="00D07AEF">
            <w:pPr>
              <w:pStyle w:val="ListParagraph"/>
              <w:numPr>
                <w:ilvl w:val="0"/>
                <w:numId w:val="17"/>
              </w:numPr>
              <w:spacing w:after="0" w:line="240" w:lineRule="auto"/>
              <w:rPr>
                <w:color w:val="000000"/>
                <w:kern w:val="2"/>
                <w:sz w:val="28"/>
                <w:szCs w:val="28"/>
              </w:rPr>
            </w:pPr>
            <w:r w:rsidRPr="00541C41">
              <w:rPr>
                <w:color w:val="000000"/>
                <w:kern w:val="2"/>
                <w:sz w:val="28"/>
                <w:szCs w:val="28"/>
              </w:rPr>
              <w:t xml:space="preserve">Sau thời gian chuyển động t thì 2 người gặp nhau. </w:t>
            </w:r>
          </w:p>
          <w:p w14:paraId="7DB914A2" w14:textId="77777777" w:rsidR="00541C41" w:rsidRPr="00541C41" w:rsidRDefault="00541C41" w:rsidP="00541C41">
            <w:pPr>
              <w:pStyle w:val="ListParagraph"/>
              <w:spacing w:after="0"/>
              <w:rPr>
                <w:color w:val="000000"/>
                <w:kern w:val="2"/>
                <w:sz w:val="28"/>
                <w:szCs w:val="28"/>
              </w:rPr>
            </w:pPr>
            <w:r w:rsidRPr="00541C41">
              <w:rPr>
                <w:color w:val="000000"/>
                <w:kern w:val="2"/>
                <w:sz w:val="28"/>
                <w:szCs w:val="28"/>
              </w:rPr>
              <w:t>Ta có S1 = v1t</w:t>
            </w:r>
            <w:r w:rsidRPr="00541C41">
              <w:rPr>
                <w:color w:val="000000"/>
                <w:kern w:val="2"/>
                <w:sz w:val="28"/>
                <w:szCs w:val="28"/>
              </w:rPr>
              <w:tab/>
              <w:t>S2 = v2t;  S1+S2 = AB =&gt; t = S/(v1+v2) = 1,5h.</w:t>
            </w:r>
          </w:p>
          <w:p w14:paraId="40597CF8" w14:textId="77777777" w:rsidR="00541C41" w:rsidRPr="00541C41" w:rsidRDefault="00541C41" w:rsidP="00541C41">
            <w:pPr>
              <w:spacing w:after="0"/>
              <w:rPr>
                <w:color w:val="000000"/>
                <w:kern w:val="2"/>
                <w:sz w:val="28"/>
                <w:szCs w:val="28"/>
              </w:rPr>
            </w:pPr>
            <w:r w:rsidRPr="00541C41">
              <w:rPr>
                <w:color w:val="000000"/>
                <w:kern w:val="2"/>
                <w:sz w:val="28"/>
                <w:szCs w:val="28"/>
              </w:rPr>
              <w:tab/>
              <w:t>Chỗ gặp nhau cách A là S1 = 30x1,5 = 45km/h</w:t>
            </w:r>
          </w:p>
          <w:p w14:paraId="441C0225" w14:textId="77777777" w:rsidR="00541C41" w:rsidRPr="00541C41" w:rsidRDefault="00541C41" w:rsidP="00D07AEF">
            <w:pPr>
              <w:pStyle w:val="ListParagraph"/>
              <w:numPr>
                <w:ilvl w:val="0"/>
                <w:numId w:val="17"/>
              </w:numPr>
              <w:spacing w:after="0" w:line="240" w:lineRule="auto"/>
              <w:rPr>
                <w:color w:val="000000"/>
                <w:kern w:val="2"/>
                <w:sz w:val="28"/>
                <w:szCs w:val="28"/>
              </w:rPr>
            </w:pPr>
            <w:r w:rsidRPr="00541C41">
              <w:rPr>
                <w:color w:val="000000"/>
                <w:kern w:val="2"/>
                <w:sz w:val="28"/>
                <w:szCs w:val="28"/>
              </w:rPr>
              <w:t xml:space="preserve">Th1: 2 người chưa gặp nhau: </w:t>
            </w:r>
          </w:p>
          <w:p w14:paraId="018B2D4C" w14:textId="77777777" w:rsidR="00541C41" w:rsidRPr="00541C41" w:rsidRDefault="00541C41" w:rsidP="00541C41">
            <w:pPr>
              <w:pStyle w:val="ListParagraph"/>
              <w:spacing w:after="0"/>
              <w:rPr>
                <w:color w:val="000000"/>
                <w:kern w:val="2"/>
                <w:sz w:val="28"/>
                <w:szCs w:val="28"/>
              </w:rPr>
            </w:pPr>
            <w:r w:rsidRPr="00541C41">
              <w:rPr>
                <w:color w:val="000000"/>
                <w:kern w:val="2"/>
                <w:sz w:val="28"/>
                <w:szCs w:val="28"/>
              </w:rPr>
              <w:t>Sau thời gian chuyển động t ta có S1 = 30t  S2 = 10t =&gt; 30t +10t +20 = 60</w:t>
            </w:r>
          </w:p>
          <w:p w14:paraId="535566A5" w14:textId="77777777" w:rsidR="00541C41" w:rsidRPr="00541C41" w:rsidRDefault="00541C41" w:rsidP="00D07AEF">
            <w:pPr>
              <w:pStyle w:val="ListParagraph"/>
              <w:numPr>
                <w:ilvl w:val="0"/>
                <w:numId w:val="18"/>
              </w:numPr>
              <w:spacing w:after="0" w:line="240" w:lineRule="auto"/>
              <w:rPr>
                <w:color w:val="000000"/>
                <w:kern w:val="2"/>
                <w:sz w:val="28"/>
                <w:szCs w:val="28"/>
              </w:rPr>
            </w:pPr>
            <w:r w:rsidRPr="00541C41">
              <w:rPr>
                <w:color w:val="000000"/>
                <w:kern w:val="2"/>
                <w:sz w:val="28"/>
                <w:szCs w:val="28"/>
              </w:rPr>
              <w:t>t= 1h</w:t>
            </w:r>
          </w:p>
          <w:p w14:paraId="0E4F9DF7" w14:textId="77777777" w:rsidR="00541C41" w:rsidRPr="00541C41" w:rsidRDefault="00541C41" w:rsidP="00541C41">
            <w:pPr>
              <w:spacing w:after="0"/>
              <w:ind w:left="720"/>
              <w:rPr>
                <w:color w:val="000000"/>
                <w:kern w:val="2"/>
                <w:sz w:val="28"/>
                <w:szCs w:val="28"/>
              </w:rPr>
            </w:pPr>
            <w:r w:rsidRPr="00541C41">
              <w:rPr>
                <w:color w:val="000000"/>
                <w:kern w:val="2"/>
                <w:sz w:val="28"/>
                <w:szCs w:val="28"/>
              </w:rPr>
              <w:t xml:space="preserve">Th2: 2 người cách nhau 20km sau khi gặp nhau: </w:t>
            </w:r>
          </w:p>
          <w:p w14:paraId="1F6BB964" w14:textId="77777777" w:rsidR="00541C41" w:rsidRPr="00541C41" w:rsidRDefault="00541C41" w:rsidP="00541C41">
            <w:pPr>
              <w:spacing w:after="0"/>
              <w:ind w:left="720"/>
              <w:rPr>
                <w:color w:val="000000"/>
                <w:kern w:val="2"/>
                <w:sz w:val="28"/>
                <w:szCs w:val="28"/>
              </w:rPr>
            </w:pPr>
            <w:r w:rsidRPr="00541C41">
              <w:rPr>
                <w:color w:val="000000"/>
                <w:kern w:val="2"/>
                <w:sz w:val="28"/>
                <w:szCs w:val="28"/>
              </w:rPr>
              <w:t>Ta có S1 =30t  S2 = 10t =&gt; 40t = 20 +60 =&gt; t =2h</w:t>
            </w:r>
            <w:r w:rsidRPr="00541C41">
              <w:rPr>
                <w:noProof/>
                <w:kern w:val="2"/>
                <w:sz w:val="28"/>
                <w:szCs w:val="28"/>
              </w:rPr>
              <w:pict w14:anchorId="7074F287">
                <v:group id="Group 51" o:spid="_x0000_s1178" style="position:absolute;left:0;text-align:left;margin-left:66.75pt;margin-top:-1621pt;width:257.2pt;height:97.15pt;z-index:251779072;mso-position-horizontal-relative:text;mso-position-vertical-relative:text" coordorigin="3427,9613" coordsize="5144,18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1jo/rgcAAJAzAAAOAAAAZHJzL2Uyb0RvYy54bWzsW1mP20YMfi/Q/zDQYwHHui/EG2TtdVAg bQPE7bssybZQWaOOtGtviv73khydPrJXuptFlYeNpKGoIYfkkB/Hb9/ttym7iUWR8GyiaG9UhcVZ yKMkW0+U3xfzkauwogyyKEh5Fk+U27hQ3l38+MPbXe7HOt/wNIoFAyZZ4e/yibIpy9wfj4twE2+D 4g3P4wwGV1xsgxJuxXociWAH3LfpWFdVe7zjIsoFD+OigKczOahcEP/VKg7L31arIi5ZOlFgbiX9 FfR3iX/HF28Dfy2CfJOE1TSCR8xiGyQZfLRhNQvKgF2L5IjVNgkFL/iqfBPy7ZivVkkYkwwgjaYe SPNB8OucZFn7u3XeqAlUe6CnR7MNf735JFgSTRRLU1gWbGGN6LMM7kE5u3ztA80HkX/OPwkpIVx+ 5OGfBQyPD8fxfi2J2XL3C4+AX3BdclLOfiW2yALEZntag9tmDeJ9yUJ4aOi2bZqwVCGMabphuKol VyncwFLie4apOwqDYc/WjHrsqnrf0kyzetnVSYRx4MsP02SryaFkYHFFq9TiaUr9vAnymNaqQIXV SjVqpS5QwEu+ZzaJg18HMlQqK/fwHIQlHRVStyzj002QreP3QvDdJg4imJ8Up/OqlKJAJncp21QN nZSmqZ7jSq3VOjfVSt+mZeJIo7HAz0VRfoj5luHFRBHgUDTN4OZjUUrSmgRXtuBpEs2TNKUbsV5O U8FuAnC+Of2ruPfI0gyJM46vSY7yCcwOvoFjOE9ypr89TTfVS90bzW3XGZlz0xp5juqOVM279GzV 9MzZ/B+coGb6mySK4uxjksW1Y2vm/da4CjHSJcm12Q6szdItuURnhVTp3ykht0kJcS5NthPFbYgC Hxf2KotA7MAvgySV1+P+9GlBQAf1/6QVMObCx5WXNlDul3tyY61y28Jf8ugWDENwWDdYXwjScLHh 4ovCdhDwJkrx13UgYoWlP2dgXB44DkZIujEtR4cb0R1ZdkeCLARWE6VUmLycljKqXuciWW/gS9Kc M/4evH+VkK3glOWsKHKQ/z2XI0JQkNGtdUQbF6rjTc/jiJYDQQujFzqih1OQBo7Br+OIFCUGR6S9 /nU6ol6b1+CI3R3ROnZEp9bUs+6IjqV7gyP+D3ZEyhHbvWfYEWW+bx87IuWFL7cjep5J2cuwIULp e7Kke9WZKdUWgx/WKWddIkIte5iZUlr4An7oQM7fq6tPVIhDYgqIzav2wwaAeD2JaQUqYblGeFTt O4AudjErsF8q6f47zKqDPbkHe1UHebI00nHgdzArqPVk1Wc4VBng4FUFWtmqAZ5HiBegAyhDU/m9 BGgFM5VaJfDEaRAFSM+n2SdRVc3nYSe2SpP8jxoCqNA+wzzWQB1ezgl/hD+lgOZ8DX9qUKTATzME bTTdAYVijd3DnIouNHUetQH8tQJnTgA1rLzNAd0sRQI4XQo4CnxuG0eAp8QAheOVXMevoFmqd+Ve uebI1O2rkanOZqP386k5sueaY82M2XQ60/poFmJkT0ezUB2NpjpgkwTuwPTuAJtk3EDpcI8CEPWZ QBwb7KRrmE2FfV/DRMGPzFHzHMpM2qyzdce+Lz7dHJ+EIQ7WKAHhA+jzxayxaZjIMNmUmY+wRtPU ZEtDUy3jwBrr4IjwbHdneLo1yuDIQgSDRRY9OkxiB2AWFBuJ9Be3xYyXONXA/6rJDuGx0+k8We5h c/NUY/B0s8mGBk83PJIdVVXEvfbtTnh0LRUQc0KpB4Nsuk/Dfv0wg2y6n3MRx9jEZ05TfFRYL9pc 1fOsE4pmBG33fJbZsdY2fGq6bGG2m7mpuhBaMbfGllY/gIbXsruJrOqOJvTwo6rvuI4qf1pADF5t UzgZ8NOYqWzHiClFuJYGtoOGBj7FNqz6IHKsGYGLNkSaZxpneIHiGrIznMA9GxKczhlOALc3ZL1Z QZrXCBpsZDcXapJ9VgkPV9Dag6MGMn3OeYG9d9QEqHJBNQGwACpU3hli2XFe0M54J7GMN4saXyDO 8qVqRth8PjzHIRQG5ziWcrfJgxIFwQnhJSbkcvU3cvFxYMtv4gUnkrI9hNCaRjseXi+T8DL+0qW2 DVhlkN+AVJSWPycmmo6xF573n8L6tk9RlB7H/p1kBHykGnqMDAfLQ2Bvy+IQxKPPSuHgeTv9LlP4 IqqBislGNTSN1uqbMuAZCibpe99nOXS+Ojx3cOHRddPQf6D+A5zyMTSXOt7dpKXblH9o0mKjW6Kf aMfbAAyc3gPq4yvVCZdHIgxDEo2H8jqNeoywTXB5tK9gyHhmjKEyy4PirtuifqhZWroLOCWapep6 Z4o71T3MTQa7HLCvzrmJOlxCntENl92O7UPt0jG9GpMe7HKo8e46jXwGdKjiZVPq4Xk/ImXydFsH gMA9AdL66vhwc8SVqBcEpsuyovfKvYtAy9DgSAPt/uohoqs3p4LvCLNFKQI8vzjlWQblBhfyGGNd HGJKXZ2I7W1wdfb8bfHde3UYmoOj96IGAb7PBPw15wpQsnVistzJOzYMScy9jbhFMlQ4By9rzLpL Jss9zGLvMOIH57CD2fZ+dXISiz1u+fciwLdJcdtuLyW+9LMPqt+rn6jg70q690TV/pDm4l8AAAD/ /wMAUEsDBBQABgAIAAAAIQDSIZPU5AAAAA8BAAAPAAAAZHJzL2Rvd25yZXYueG1sTI/NbsIwEITv lfoO1lbqDZw/CE3jIITanlClQiXUm4mXJCK2o9gk4e27nNrjzH6ancnXk27ZgL1rrBEQzgNgaEqr GlMJ+D68z1bAnJdGydYaFHBDB+vi8SGXmbKj+cJh7ytGIcZlUkDtfZdx7soatXRz26Gh29n2WnqS fcVVL0cK1y2PgmDJtWwMfahlh9say8v+qgV8jHLcxOHbsLuct7efw+LzuAtRiOenafMKzOPk/2C4 16fqUFCnk70a5VhLOo4XhAqYxVES0Sxilkn6Aux094IkTYEXOf+/o/gFAAD//wMAUEsBAi0AFAAG AAgAAAAhALaDOJL+AAAA4QEAABMAAAAAAAAAAAAAAAAAAAAAAFtDb250ZW50X1R5cGVzXS54bWxQ SwECLQAUAAYACAAAACEAOP0h/9YAAACUAQAACwAAAAAAAAAAAAAAAAAvAQAAX3JlbHMvLnJlbHNQ SwECLQAUAAYACAAAACEADtY6P64HAACQMwAADgAAAAAAAAAAAAAAAAAuAgAAZHJzL2Uyb0RvYy54 bWxQSwECLQAUAAYACAAAACEA0iGT1OQAAAAPAQAADwAAAAAAAAAAAAAAAAAICgAAZHJzL2Rvd25y ZXYueG1sUEsFBgAAAAAEAAQA8wAAABkLAAAAAA== ">
                  <v:shape id="Text Box 65" o:spid="_x0000_s1179" type="#_x0000_t202" style="position:absolute;left:4032;top:10978;width:400;height:4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9ncysMA AADbAAAADwAAAGRycy9kb3ducmV2LnhtbESP3WrCQBSE7wu+w3IEb4purI22qatUocXbqA9wzB6T 0OzZkF3z8/ZdQfBymJlvmPW2N5VoqXGlZQXzWQSCOLO65FzB+fQz/QDhPLLGyjIpGMjBdjN6WWOi bccptUefiwBhl6CCwvs6kdJlBRl0M1sTB+9qG4M+yCaXusEuwE0l36JoKQ2WHBYKrGlfUPZ3vBkF 10P3Gn92l19/XqXvyx2Wq4sdlJqM++8vEJ56/ww/2getIF7A/Uv4AXLzDwAA//8DAFBLAQItABQA BgAIAAAAIQDw94q7/QAAAOIBAAATAAAAAAAAAAAAAAAAAAAAAABbQ29udGVudF9UeXBlc10ueG1s UEsBAi0AFAAGAAgAAAAhADHdX2HSAAAAjwEAAAsAAAAAAAAAAAAAAAAALgEAAF9yZWxzLy5yZWxz UEsBAi0AFAAGAAgAAAAhADMvBZ5BAAAAOQAAABAAAAAAAAAAAAAAAAAAKQIAAGRycy9zaGFwZXht bC54bWxQSwECLQAUAAYACAAAACEA69ncysMAAADbAAAADwAAAAAAAAAAAAAAAACYAgAAZHJzL2Rv d25yZXYueG1sUEsFBgAAAAAEAAQA9QAAAIgDAAAAAA== " stroked="f">
                    <v:textbox>
                      <w:txbxContent>
                        <w:p w14:paraId="128B837D" w14:textId="77777777" w:rsidR="00541C41" w:rsidRPr="008E6533" w:rsidRDefault="00541C41" w:rsidP="005C54FC">
                          <w:r w:rsidRPr="008E6533">
                            <w:t>1</w:t>
                          </w:r>
                        </w:p>
                      </w:txbxContent>
                    </v:textbox>
                  </v:shape>
                  <v:shape id="Text Box 66" o:spid="_x0000_s1180" type="#_x0000_t202" style="position:absolute;left:5713;top:10979;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BEvsIA AADbAAAADwAAAGRycy9kb3ducmV2LnhtbESP3YrCMBSE7wXfIRxhb8Smin/bNYourHhb9QFOm2Nb bE5KE219+42wsJfDzHzDbHa9qcWTWldZVjCNYhDEudUVFwqul5/JGoTzyBpry6TgRQ522+Fgg4m2 Haf0PPtCBAi7BBWU3jeJlC4vyaCLbEMcvJttDfog20LqFrsAN7WcxfFSGqw4LJTY0HdJ+f38MApu p268+Oyyo7+u0vnygNUqsy+lPkb9/guEp97/h//aJ61gMYf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kMES+wgAAANsAAAAPAAAAAAAAAAAAAAAAAJgCAABkcnMvZG93 bnJldi54bWxQSwUGAAAAAAQABAD1AAAAhwMAAAAA " stroked="f">
                    <v:textbox>
                      <w:txbxContent>
                        <w:p w14:paraId="6FCF1D5D" w14:textId="77777777" w:rsidR="00541C41" w:rsidRPr="008E6533" w:rsidRDefault="00541C41" w:rsidP="005C54FC">
                          <w:r>
                            <w:t>2</w:t>
                          </w:r>
                        </w:p>
                      </w:txbxContent>
                    </v:textbox>
                  </v:shape>
                  <v:shape id="Text Box 67" o:spid="_x0000_s1181" type="#_x0000_t202" style="position:absolute;left:7529;top:10979;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zhJcIA AADbAAAADwAAAGRycy9kb3ducmV2LnhtbESP3YrCMBSE7wXfIRzBG9FUsf5Uo7iCi7f+PMCxObbF 5qQ0WVvf3iwIXg4z8w2z3ramFE+qXWFZwXgUgSBOrS44U3C9HIYLEM4jaywtk4IXOdhuup01Jto2 fKLn2WciQNglqCD3vkqkdGlOBt3IVsTBu9vaoA+yzqSusQlwU8pJFM2kwYLDQo4V7XNKH+c/o+B+ bAbxsrn9+uv8NJ39YDG/2ZdS/V67W4Hw1Ppv+NM+agVxDP9fwg+Qm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LfOElwgAAANsAAAAPAAAAAAAAAAAAAAAAAJgCAABkcnMvZG93 bnJldi54bWxQSwUGAAAAAAQABAD1AAAAhwMAAAAA " stroked="f">
                    <v:textbox>
                      <w:txbxContent>
                        <w:p w14:paraId="4468E287" w14:textId="77777777" w:rsidR="00541C41" w:rsidRPr="008E6533" w:rsidRDefault="00541C41" w:rsidP="005C54FC">
                          <w:r>
                            <w:t>3</w:t>
                          </w:r>
                        </w:p>
                      </w:txbxContent>
                    </v:textbox>
                  </v:shape>
                  <v:shape id="Text Box 68" o:spid="_x0000_s1182" type="#_x0000_t202" style="position:absolute;left:5713;top:9941;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5/UsQA AADbAAAADwAAAGRycy9kb3ducmV2LnhtbESP0WqDQBRE3wP9h+UW+hLqmhJNa7NKGkjxNWk+4Ore qNS9K+42mr/PFgp9HGbmDLMtZtOLK42us6xgFcUgiGurO24UnL8Oz68gnEfW2FsmBTdyUOQPiy1m 2k58pOvJNyJA2GWooPV+yKR0dUsGXWQH4uBd7GjQBzk2Uo84Bbjp5Uscp9Jgx2GhxYH2LdXfpx+j 4FJOy+Rtqj79eXNcpx/YbSp7U+rpcd69g/A0+//wX7vUCpIUfr+EHy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Puuf1LEAAAA2wAAAA8AAAAAAAAAAAAAAAAAmAIAAGRycy9k b3ducmV2LnhtbFBLBQYAAAAABAAEAPUAAACJAwAAAAA= " stroked="f">
                    <v:textbox>
                      <w:txbxContent>
                        <w:p w14:paraId="224766CF" w14:textId="77777777" w:rsidR="00541C41" w:rsidRPr="008E6533" w:rsidRDefault="00541C41" w:rsidP="005C54FC">
                          <w:r>
                            <w:t>4</w:t>
                          </w:r>
                        </w:p>
                      </w:txbxContent>
                    </v:textbox>
                  </v:shape>
                  <v:shape id="Text Box 69" o:spid="_x0000_s1183" type="#_x0000_t202" style="position:absolute;left:5770;top:9613;width:400;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LaycQA AADbAAAADwAAAGRycy9kb3ducmV2LnhtbESPzWrDMBCE74G+g9hCL6GRU+K4dS2bNJDia9I8wMZa /1BrZSw1dt4+KhR6HGbmGyYrZtOLK42us6xgvYpAEFdWd9woOH8dnl9BOI+ssbdMCm7koMgfFhmm 2k58pOvJNyJA2KWooPV+SKV0VUsG3coOxMGr7WjQBzk2Uo84Bbjp5UsUbaXBjsNCiwPtW6q+Tz9G QV1Oy/htunz6c3LcbD+wSy72ptTT47x7B+Fp9v/hv3apFcQJ/H4JP0DmdwAAAP//AwBQSwECLQAU AAYACAAAACEA8PeKu/0AAADiAQAAEwAAAAAAAAAAAAAAAAAAAAAAW0NvbnRlbnRfVHlwZXNdLnht bFBLAQItABQABgAIAAAAIQAx3V9h0gAAAI8BAAALAAAAAAAAAAAAAAAAAC4BAABfcmVscy8ucmVs c1BLAQItABQABgAIAAAAIQAzLwWeQQAAADkAAAAQAAAAAAAAAAAAAAAAACkCAABkcnMvc2hhcGV4 bWwueG1sUEsBAi0AFAAGAAgAAAAhAJTi2snEAAAA2wAAAA8AAAAAAAAAAAAAAAAAmAIAAGRycy9k b3ducmV2LnhtbFBLBQYAAAAABAAEAPUAAACJAwAAAAA= " stroked="f">
                    <v:textbox>
                      <w:txbxContent>
                        <w:p w14:paraId="36953465" w14:textId="77777777" w:rsidR="00541C41" w:rsidRPr="008E6533" w:rsidRDefault="00541C41" w:rsidP="005C54FC">
                          <w:r>
                            <w:t>5</w:t>
                          </w:r>
                        </w:p>
                      </w:txbxContent>
                    </v:textbox>
                  </v:shape>
                  <v:group id="Group 70" o:spid="_x0000_s1184" style="position:absolute;left:3427;top:9681;width:5144;height:1515" coordorigin="3479,10372" coordsize="603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line id="Line 71" o:spid="_x0000_s1185" style="position:absolute;flip:y;visibility:visible" from="3479,10372" to="3479,12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wvLMUAAADbAAAADwAAAGRycy9kb3ducmV2LnhtbESPQWvCQBSE7wX/w/IEb3VjiyWmrlKE UlEomFZ6fck+s7HZtyG7avz33YLgcZiZb5j5sreNOFPna8cKJuMEBHHpdM2Vgu+v98cUhA/IGhvH pOBKHpaLwcMcM+0uvKNzHioRIewzVGBCaDMpfWnIoh+7ljh6B9dZDFF2ldQdXiLcNvIpSV6kxZrj gsGWVobK3/xkFTy3683B7kz+85kW6cdxXxTlaqvUaNi/vYII1Id7+NZeawXTGfx/i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fwvLMUAAADbAAAADwAAAAAAAAAA AAAAAAChAgAAZHJzL2Rvd25yZXYueG1sUEsFBgAAAAAEAAQA+QAAAJMDAAAAAA== " strokeweight="1pt">
                      <v:stroke endarrow="block"/>
                    </v:line>
                    <v:line id="Line 72" o:spid="_x0000_s1186" style="position:absolute;visibility:visible" from="3479,11974" to="9509,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97QcAAAADbAAAADwAAAGRycy9kb3ducmV2LnhtbERPy4rCMBTdD/gP4QruxlQXOlajiGXA xYzgA9fX5toUm5vSZGrm7ycLYZaH815tom1ET52vHSuYjDMQxKXTNVcKLufP9w8QPiBrbByTgl/y sFkP3laYa/fkI/WnUIkUwj5HBSaENpfSl4Ys+rFriRN3d53FkGBXSd3hM4XbRk6zbCYt1pwaDLa0 M1Q+Tj9WwdwURzmXxdf5UPT1ZBG/4/W2UGo0jNsliEAx/Itf7r1WMEvr05f0A+T6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q/e0HAAAAA2wAAAA8AAAAAAAAAAAAAAAAA oQIAAGRycy9kb3ducmV2LnhtbFBLBQYAAAAABAAEAPkAAACOAwAAAAA= ">
                      <v:stroke endarrow="block"/>
                    </v:line>
                    <v:line id="Line 73" o:spid="_x0000_s1187" style="position:absolute;visibility:visible" from="4417,10534" to="4417,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QAv8MAAADbAAAADwAAAGRycy9kb3ducmV2LnhtbESPzWrCQBSF9wXfYbiCuzqJi5BGRxFB UCyVaOn6krkmwcydkBmTtE/fKQhdHs7Px1ltRtOInjpXW1YQzyMQxIXVNZcKPq/71xSE88gaG8uk 4JscbNaTlxVm2g6cU3/xpQgj7DJUUHnfZlK6oiKDbm5b4uDdbGfQB9mVUnc4hHHTyEUUJdJgzYFQ YUu7ior75WECpP5IT/n57b3lax9/+cfeHn9ipWbTcbsE4Wn0/+Fn+6AVJDH8fQk/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PEAL/DAAAA2wAAAA8AAAAAAAAAAAAA AAAAoQIAAGRycy9kb3ducmV2LnhtbFBLBQYAAAAABAAEAPkAAACRAwAAAAA= " strokeweight="1pt">
                      <v:stroke dashstyle="1 1" endcap="round"/>
                    </v:line>
                    <v:line id="Line 74" o:spid="_x0000_s1188" style="position:absolute;visibility:visible" from="8504,10534" to="8504,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aeyMEAAADbAAAADwAAAGRycy9kb3ducmV2LnhtbESPS4vCMBSF94L/IVzBnaZ1IU41igiC oig+cH1prm2xuSlNrHV+/UQQZnk4j48zW7SmFA3VrrCsIB5GIIhTqwvOFFwv68EEhPPIGkvLpOBN DhbzbmeGibYvPlFz9pkII+wSVJB7XyVSujQng25oK+Lg3W1t0AdZZ1LX+ArjppSjKBpLgwUHQo4V rXJKH+enCZDiMNmdjj/7ii9NfPPPtd3+xkr1e+1yCsJT6//D3/ZGKxiP4PMl/AA5/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jFp7IwQAAANsAAAAPAAAAAAAAAAAAAAAA AKECAABkcnMvZG93bnJldi54bWxQSwUGAAAAAAQABAD5AAAAjwMAAAAA " strokeweight="1pt">
                      <v:stroke dashstyle="1 1" endcap="round"/>
                    </v:line>
                    <v:shape id="Freeform 75" o:spid="_x0000_s1189" style="position:absolute;left:4417;top:11254;width:4087;height:720;visibility:visible;mso-wrap-style:square;v-text-anchor:top" coordsize="4087,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GZtsQA AADbAAAADwAAAGRycy9kb3ducmV2LnhtbESPQWvCQBSE74L/YXlCb2ZjS0NNs4q0FHoQobGKx0f2 NRvNvg3ZVdN/3xUKHoeZ+YYploNtxYV63zhWMEtSEMSV0w3XCr63H9MXED4ga2wdk4Jf8rBcjEcF 5tpd+YsuZahFhLDPUYEJocul9JUhiz5xHXH0flxvMUTZ11L3eI1w28rHNM2kxYbjgsGO3gxVp/Js FdSbuX7e4fGAOJj3c9ivrW7XSj1MhtUriEBDuIf/259aQfYEty/xB8jFHwAAAP//AwBQSwECLQAU AAYACAAAACEA8PeKu/0AAADiAQAAEwAAAAAAAAAAAAAAAAAAAAAAW0NvbnRlbnRfVHlwZXNdLnht bFBLAQItABQABgAIAAAAIQAx3V9h0gAAAI8BAAALAAAAAAAAAAAAAAAAAC4BAABfcmVscy8ucmVs c1BLAQItABQABgAIAAAAIQAzLwWeQQAAADkAAAAQAAAAAAAAAAAAAAAAACkCAABkcnMvc2hhcGV4 bWwueG1sUEsBAi0AFAAGAAgAAAAhALeBmbbEAAAA2wAAAA8AAAAAAAAAAAAAAAAAmAIAAGRycy9k b3ducmV2LnhtbFBLBQYAAAAABAAEAPUAAACJAwAAAAA= " path="m,720c631,360,1262,,1943,v681,,1787,600,2144,720e" filled="f" strokeweight="1pt">
                      <v:path arrowok="t" o:connecttype="custom" o:connectlocs="0,720;1943,0;4087,720" o:connectangles="0,0,0"/>
                    </v:shape>
                    <v:line id="_x0000_s1190" style="position:absolute;visibility:visible" from="6360,11254" to="6360,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il3MkAAADiAAAADwAAAGRycy9kb3ducmV2LnhtbESPTWvCQBCG7wX/wzKCt7pJDZKmriKC 0NLSopaeh+yYBLOzIbvGtL++cyj0+PJ+8aw2o2vVQH1oPBtI5wko4tLbhisDn6f9fQ4qRGSLrWcy 8E0BNuvJ3QoL6298oOEYKyUjHAo0UMfYFVqHsiaHYe47YvHOvncYRfaVtj3eZNy1+iFJltphw/JQ Y0e7msrL8erkpHnPXw8fj28dn4b0K173/uUnNWY2HbdPoCKN8T/81362BpZZtkjzLBEIQRIc0O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UopdzJAAAA4gAAAA8AAAAA AAAAAAAAAAAAoQIAAGRycy9kb3ducmV2LnhtbFBLBQYAAAAABAAEAPkAAACXAwAAAAA= " strokeweight="1pt">
                      <v:stroke dashstyle="1 1" endcap="round"/>
                    </v:line>
                    <v:line id="_x0000_s1191" style="position:absolute;visibility:visible" from="5288,10894" to="5288,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QAR8kAAADiAAAADwAAAGRycy9kb3ducmV2LnhtbESPXWvCMBSG7wf7D+EIu5tpXJGuGmUI wsZkww+8PjTHtticlCbWbr9+EQZevrwfD+98OdhG9NT52rEGNU5AEBfO1FxqOOzXzxkIH5ANNo5J ww95WC4eH+aYG3flLfW7UIo4wj5HDVUIbS6lLyqy6MeuJY7eyXUWQ5RdKU2H1zhuGzlJkqm0WHMk VNjSqqLivLvYCKm/ss/t9+um5X2vjuGydh+/Suun0fA2AxFoCPfwf/vdaJim6YvK0kTB7VK8A3Lx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pkAEfJAAAA4gAAAA8AAAAA AAAAAAAAAAAAoQIAAGRycy9kb3ducmV2LnhtbFBLBQYAAAAABAAEAPkAAACXAwAAAAA= " strokeweight="1pt">
                      <v:stroke dashstyle="1 1" endcap="round"/>
                    </v:line>
                    <v:line id="Line 78" o:spid="_x0000_s1192" style="position:absolute;visibility:visible" from="7499,10894" to="7499,11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aeMMkAAADiAAAADwAAAGRycy9kb3ducmV2LnhtbESPW2vCQBCF3wv+h2UE3+omGiRGVxFB UFpavODzkB2TYHY2ZNeY9td3C4U+Hs7l4yzXvalFR62rLCuIxxEI4tzqigsFl/PuNQXhPLLG2jIp +CIH69XgZYmZtk8+UnfyhQgj7DJUUHrfZFK6vCSDbmwb4uDdbGvQB9kWUrf4DOOmlpMomkmDFQdC iQ1tS8rvp4cJkOojfTt+zt8bPnfx1T929vAdKzUa9psFCE+9/w//tfdawSxJpnGaRBP4vRTu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q2njDJAAAA4gAAAA8AAAAA AAAAAAAAAAAAoQIAAGRycy9kb3ducmV2LnhtbFBLBQYAAAAABAAEAPkAAACXAwAAAAA= " strokeweight="1pt">
                      <v:stroke dashstyle="1 1" endcap="round"/>
                    </v:line>
                    <v:shape id="AutoShape 79" o:spid="_x0000_s1193" type="#_x0000_t32" style="position:absolute;left:5316;top:11074;width:214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UHl8sAAADiAAAADwAAAGRycy9kb3ducmV2LnhtbESPQWvCQBSE74X+h+UVequbaBRJXaUU iwXR0tjcH9lnEpp9G7LbGP31riD0OMzMN8xiNZhG9NS52rKCeBSBIC6srrlU8HP4eJmDcB5ZY2OZ FJzJwWr5+LDAVNsTf1Of+VIECLsUFVTet6mUrqjIoBvZljh4R9sZ9EF2pdQdngLcNHIcRTNpsOaw UGFL7xUVv9mfUXDZbeiww+Pla53l++10E0/3ea7U89Pw9grC0+D/w/f2p1YwS5JJPE+iCdwuhTsg l1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hUHl8sAAADiAAAADwAA AAAAAAAAAAAAAAChAgAAZHJzL2Rvd25yZXYueG1sUEsFBgAAAAAEAAQA+QAAAJkDAAAAAA== ">
                      <v:stroke startarrow="block" endarrow="block"/>
                    </v:shape>
                    <v:line id="Line 80" o:spid="_x0000_s1194" style="position:absolute;visibility:visible" from="4417,10664" to="850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uv38oAAADiAAAADwAAAGRycy9kb3ducmV2LnhtbESPQUvDQBSE74L/YXlCb3a3NZSSdltE UHIp0iqen9nXJG32bZpds9Ff7xYEj8PMfMOst6NtxUC9bxxrmE0VCOLSmYYrDe9vz/dLED4gG2wd k4Zv8rDd3N6sMTcu8p6GQ6hEgrDPUUMdQpdL6cuaLPqp64iTd3S9xZBkX0nTY0xw28q5UgtpseG0 UGNHTzWV58OX1aDiz4s8yaIZXovdJXaf8WN+iVpP7sbHFYhAY/gP/7ULo2GRZQ+zZaYyuF5Kd0B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qC6/fygAAAOIAAAAPAAAA AAAAAAAAAAAAAKECAABkcnMvZG93bnJldi54bWxQSwUGAAAAAAQABAD5AAAAmAMAAAAA ">
                      <v:stroke startarrow="block" endarrow="block"/>
                    </v:line>
                  </v:group>
                </v:group>
              </w:pict>
            </w:r>
          </w:p>
        </w:tc>
        <w:tc>
          <w:tcPr>
            <w:tcW w:w="930" w:type="dxa"/>
            <w:shd w:val="clear" w:color="auto" w:fill="auto"/>
          </w:tcPr>
          <w:p w14:paraId="02B3EEB3" w14:textId="77777777" w:rsidR="00541C41" w:rsidRPr="00541C41" w:rsidRDefault="00541C41" w:rsidP="00541C41">
            <w:pPr>
              <w:spacing w:after="0" w:line="240" w:lineRule="auto"/>
              <w:jc w:val="center"/>
              <w:rPr>
                <w:rFonts w:eastAsia="Times New Roman"/>
                <w:bCs/>
                <w:kern w:val="2"/>
                <w:sz w:val="28"/>
                <w:szCs w:val="28"/>
              </w:rPr>
            </w:pPr>
          </w:p>
          <w:p w14:paraId="4BD8F370" w14:textId="77777777" w:rsidR="00541C41" w:rsidRPr="00541C41" w:rsidRDefault="00541C41" w:rsidP="00541C41">
            <w:pPr>
              <w:spacing w:after="0" w:line="240" w:lineRule="auto"/>
              <w:jc w:val="center"/>
              <w:rPr>
                <w:rFonts w:eastAsia="Times New Roman"/>
                <w:bCs/>
                <w:kern w:val="2"/>
                <w:sz w:val="28"/>
                <w:szCs w:val="28"/>
              </w:rPr>
            </w:pPr>
            <w:r w:rsidRPr="00541C41">
              <w:rPr>
                <w:rFonts w:eastAsia="Times New Roman"/>
                <w:bCs/>
                <w:kern w:val="2"/>
                <w:sz w:val="28"/>
                <w:szCs w:val="28"/>
              </w:rPr>
              <w:t>0,5</w:t>
            </w:r>
          </w:p>
          <w:p w14:paraId="5CFFE22F" w14:textId="77777777" w:rsidR="00541C41" w:rsidRPr="00541C41" w:rsidRDefault="00541C41" w:rsidP="00541C41">
            <w:pPr>
              <w:spacing w:after="0" w:line="240" w:lineRule="auto"/>
              <w:jc w:val="center"/>
              <w:rPr>
                <w:rFonts w:eastAsia="Times New Roman"/>
                <w:bCs/>
                <w:kern w:val="2"/>
                <w:sz w:val="28"/>
                <w:szCs w:val="28"/>
              </w:rPr>
            </w:pPr>
          </w:p>
          <w:p w14:paraId="5F951564" w14:textId="77777777" w:rsidR="00541C41" w:rsidRPr="00541C41" w:rsidRDefault="00541C41" w:rsidP="00541C41">
            <w:pPr>
              <w:spacing w:after="0" w:line="240" w:lineRule="auto"/>
              <w:rPr>
                <w:rFonts w:eastAsia="Times New Roman"/>
                <w:bCs/>
                <w:kern w:val="2"/>
                <w:sz w:val="28"/>
                <w:szCs w:val="28"/>
              </w:rPr>
            </w:pPr>
          </w:p>
          <w:p w14:paraId="756281E1" w14:textId="77777777" w:rsidR="00541C41" w:rsidRPr="00541C41" w:rsidRDefault="00541C41" w:rsidP="00541C41">
            <w:pPr>
              <w:spacing w:after="0" w:line="240" w:lineRule="auto"/>
              <w:jc w:val="center"/>
              <w:rPr>
                <w:rFonts w:eastAsia="Times New Roman"/>
                <w:bCs/>
                <w:kern w:val="2"/>
                <w:sz w:val="28"/>
                <w:szCs w:val="28"/>
              </w:rPr>
            </w:pPr>
          </w:p>
          <w:p w14:paraId="5F1D8BCC" w14:textId="77777777" w:rsidR="00541C41" w:rsidRPr="00541C41" w:rsidRDefault="00541C41" w:rsidP="00541C41">
            <w:pPr>
              <w:spacing w:after="0" w:line="240" w:lineRule="auto"/>
              <w:jc w:val="center"/>
              <w:rPr>
                <w:rFonts w:eastAsia="Times New Roman"/>
                <w:bCs/>
                <w:kern w:val="2"/>
                <w:sz w:val="28"/>
                <w:szCs w:val="28"/>
              </w:rPr>
            </w:pPr>
          </w:p>
          <w:p w14:paraId="0B890314" w14:textId="77777777" w:rsidR="00541C41" w:rsidRPr="00541C41" w:rsidRDefault="00541C41" w:rsidP="00541C41">
            <w:pPr>
              <w:spacing w:after="0" w:line="240" w:lineRule="auto"/>
              <w:jc w:val="center"/>
              <w:rPr>
                <w:rFonts w:eastAsia="Times New Roman"/>
                <w:bCs/>
                <w:kern w:val="2"/>
                <w:sz w:val="28"/>
                <w:szCs w:val="28"/>
              </w:rPr>
            </w:pPr>
          </w:p>
          <w:p w14:paraId="2247D44F" w14:textId="77777777" w:rsidR="00541C41" w:rsidRPr="00541C41" w:rsidRDefault="00541C41" w:rsidP="00541C41">
            <w:pPr>
              <w:spacing w:after="0" w:line="240" w:lineRule="auto"/>
              <w:jc w:val="center"/>
              <w:rPr>
                <w:rFonts w:eastAsia="Times New Roman"/>
                <w:bCs/>
                <w:kern w:val="2"/>
                <w:sz w:val="28"/>
                <w:szCs w:val="28"/>
              </w:rPr>
            </w:pPr>
          </w:p>
          <w:p w14:paraId="38A89D76" w14:textId="77777777" w:rsidR="00541C41" w:rsidRPr="00541C41" w:rsidRDefault="00541C41" w:rsidP="00541C41">
            <w:pPr>
              <w:spacing w:after="0" w:line="240" w:lineRule="auto"/>
              <w:jc w:val="both"/>
              <w:rPr>
                <w:rFonts w:eastAsia="Times New Roman"/>
                <w:bCs/>
                <w:kern w:val="2"/>
                <w:sz w:val="28"/>
                <w:szCs w:val="28"/>
              </w:rPr>
            </w:pPr>
          </w:p>
          <w:p w14:paraId="37AD8BA3" w14:textId="77777777" w:rsidR="00541C41" w:rsidRPr="00541C41" w:rsidRDefault="00541C41" w:rsidP="00541C41">
            <w:pPr>
              <w:spacing w:after="0" w:line="240" w:lineRule="auto"/>
              <w:jc w:val="both"/>
              <w:rPr>
                <w:b/>
                <w:kern w:val="2"/>
                <w:sz w:val="28"/>
                <w:szCs w:val="28"/>
              </w:rPr>
            </w:pPr>
            <w:r w:rsidRPr="00541C41">
              <w:rPr>
                <w:rFonts w:eastAsia="Times New Roman"/>
                <w:bCs/>
                <w:kern w:val="2"/>
                <w:sz w:val="28"/>
                <w:szCs w:val="28"/>
              </w:rPr>
              <w:t>0,5</w:t>
            </w:r>
          </w:p>
        </w:tc>
      </w:tr>
      <w:tr w:rsidR="00541C41" w:rsidRPr="00541C41" w14:paraId="11BA6719" w14:textId="77777777" w:rsidTr="00254898">
        <w:tc>
          <w:tcPr>
            <w:tcW w:w="959" w:type="dxa"/>
            <w:shd w:val="clear" w:color="auto" w:fill="auto"/>
            <w:vAlign w:val="center"/>
          </w:tcPr>
          <w:p w14:paraId="0C7213D9" w14:textId="77777777" w:rsidR="00541C41" w:rsidRPr="00541C41" w:rsidRDefault="00541C41" w:rsidP="00541C41">
            <w:pPr>
              <w:spacing w:after="0" w:line="240" w:lineRule="auto"/>
              <w:jc w:val="center"/>
              <w:rPr>
                <w:b/>
                <w:kern w:val="2"/>
                <w:sz w:val="28"/>
                <w:szCs w:val="28"/>
              </w:rPr>
            </w:pPr>
            <w:r w:rsidRPr="00541C41">
              <w:rPr>
                <w:b/>
                <w:kern w:val="2"/>
                <w:sz w:val="28"/>
                <w:szCs w:val="28"/>
              </w:rPr>
              <w:t>6</w:t>
            </w:r>
          </w:p>
          <w:p w14:paraId="0F701BB7" w14:textId="77777777" w:rsidR="00541C41" w:rsidRPr="00541C41" w:rsidRDefault="00541C41" w:rsidP="00541C41">
            <w:pPr>
              <w:spacing w:after="0" w:line="240" w:lineRule="auto"/>
              <w:jc w:val="both"/>
              <w:rPr>
                <w:b/>
                <w:kern w:val="2"/>
                <w:sz w:val="28"/>
                <w:szCs w:val="28"/>
              </w:rPr>
            </w:pPr>
            <w:r w:rsidRPr="00541C41">
              <w:rPr>
                <w:kern w:val="2"/>
                <w:sz w:val="28"/>
                <w:szCs w:val="28"/>
              </w:rPr>
              <w:t>1 điểm</w:t>
            </w:r>
          </w:p>
        </w:tc>
        <w:tc>
          <w:tcPr>
            <w:tcW w:w="7796" w:type="dxa"/>
            <w:shd w:val="clear" w:color="auto" w:fill="auto"/>
          </w:tcPr>
          <w:p w14:paraId="5AE3F194"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a) Theo đề bài, có lúc, tất cả các dụng cụ này đều hoạt động, nhưng có lúc chỉ một hoặc vài dụng cụ hoạt động, chứng tỏ chúng được mắc song song với nhau, công tắc điều khiển từng thiết bị sẽ đóng hoặc ngắt để cho dòng điện đi qua hoặc không đi qua thiết bị tương ứng. </w:t>
            </w:r>
          </w:p>
          <w:p w14:paraId="75B79A25"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b) Vẽ sơ đồ mạch điện minh họa như hình dưới. Chú ý chiều dòng điện.</w:t>
            </w:r>
          </w:p>
          <w:p w14:paraId="1FA1866A" w14:textId="77777777" w:rsidR="00541C41" w:rsidRPr="00541C41" w:rsidRDefault="00541C41" w:rsidP="00541C41">
            <w:pPr>
              <w:spacing w:after="0" w:line="240" w:lineRule="auto"/>
              <w:jc w:val="center"/>
              <w:rPr>
                <w:b/>
                <w:kern w:val="2"/>
                <w:sz w:val="28"/>
                <w:szCs w:val="28"/>
              </w:rPr>
            </w:pPr>
            <w:r w:rsidRPr="00541C41">
              <w:rPr>
                <w:rFonts w:eastAsia="Times New Roman"/>
                <w:noProof/>
                <w:color w:val="000000"/>
                <w:kern w:val="2"/>
                <w:sz w:val="28"/>
                <w:szCs w:val="28"/>
                <w:bdr w:val="none" w:sz="0" w:space="0" w:color="auto" w:frame="1"/>
                <w:lang w:eastAsia="en-SG"/>
              </w:rPr>
              <w:pict w14:anchorId="41279B1C">
                <v:shape id="Picture 128497783" o:spid="_x0000_i2119" type="#_x0000_t75" alt="Description: https://lh7-us.googleusercontent.com/8j54KwlsT6Xsf8Tnhc7uJdV0i_oUMvTUOE0NoGQPRsfcxz31BIWvCYEmRcHjqKsM0utC1B6DpjDZEfEb0T6L518iqavIr_vRdNHJ0A8AFPiCCD_LLju3A070vkxcqdkTdT_CaXNZTQzThlgxrbgHsA" style="width:191.25pt;height:201.75pt;visibility:visible">
                  <v:imagedata r:id="rId196" o:title="8j54KwlsT6Xsf8Tnhc7uJdV0i_oUMvTUOE0NoGQPRsfcxz31BIWvCYEmRcHjqKsM0utC1B6DpjDZEfEb0T6L518iqavIr_vRdNHJ0A8AFPiCCD_LLju3A070vkxcqdkTdT_CaXNZTQzThlgxrbgHsA"/>
                </v:shape>
              </w:pict>
            </w:r>
          </w:p>
        </w:tc>
        <w:tc>
          <w:tcPr>
            <w:tcW w:w="930" w:type="dxa"/>
            <w:shd w:val="clear" w:color="auto" w:fill="auto"/>
          </w:tcPr>
          <w:p w14:paraId="12AE457C" w14:textId="77777777" w:rsidR="00541C41" w:rsidRPr="00541C41" w:rsidRDefault="00541C41" w:rsidP="00541C41">
            <w:pPr>
              <w:spacing w:after="0" w:line="240" w:lineRule="auto"/>
              <w:jc w:val="center"/>
              <w:rPr>
                <w:rFonts w:eastAsia="Times New Roman"/>
                <w:bCs/>
                <w:kern w:val="2"/>
                <w:sz w:val="28"/>
                <w:szCs w:val="28"/>
              </w:rPr>
            </w:pPr>
          </w:p>
          <w:p w14:paraId="42AC69A2" w14:textId="77777777" w:rsidR="00541C41" w:rsidRPr="00541C41" w:rsidRDefault="00541C41" w:rsidP="00541C41">
            <w:pPr>
              <w:spacing w:after="0" w:line="240" w:lineRule="auto"/>
              <w:jc w:val="center"/>
              <w:rPr>
                <w:rFonts w:eastAsia="Times New Roman"/>
                <w:bCs/>
                <w:kern w:val="2"/>
                <w:sz w:val="28"/>
                <w:szCs w:val="28"/>
              </w:rPr>
            </w:pPr>
          </w:p>
          <w:p w14:paraId="6B5D3F8B" w14:textId="77777777" w:rsidR="00541C41" w:rsidRPr="00541C41" w:rsidRDefault="00541C41" w:rsidP="00541C41">
            <w:pPr>
              <w:spacing w:after="0" w:line="240" w:lineRule="auto"/>
              <w:rPr>
                <w:rFonts w:eastAsia="Times New Roman"/>
                <w:bCs/>
                <w:kern w:val="2"/>
                <w:sz w:val="28"/>
                <w:szCs w:val="28"/>
              </w:rPr>
            </w:pPr>
            <w:r w:rsidRPr="00541C41">
              <w:rPr>
                <w:rFonts w:eastAsia="Times New Roman"/>
                <w:bCs/>
                <w:kern w:val="2"/>
                <w:sz w:val="28"/>
                <w:szCs w:val="28"/>
              </w:rPr>
              <w:t>0,5</w:t>
            </w:r>
          </w:p>
          <w:p w14:paraId="735BB393" w14:textId="77777777" w:rsidR="00541C41" w:rsidRPr="00541C41" w:rsidRDefault="00541C41" w:rsidP="00541C41">
            <w:pPr>
              <w:spacing w:after="0" w:line="240" w:lineRule="auto"/>
              <w:jc w:val="center"/>
              <w:rPr>
                <w:rFonts w:eastAsia="Times New Roman"/>
                <w:bCs/>
                <w:kern w:val="2"/>
                <w:sz w:val="28"/>
                <w:szCs w:val="28"/>
              </w:rPr>
            </w:pPr>
          </w:p>
          <w:p w14:paraId="200506D0" w14:textId="77777777" w:rsidR="00541C41" w:rsidRPr="00541C41" w:rsidRDefault="00541C41" w:rsidP="00541C41">
            <w:pPr>
              <w:spacing w:after="0" w:line="240" w:lineRule="auto"/>
              <w:jc w:val="center"/>
              <w:rPr>
                <w:rFonts w:eastAsia="Times New Roman"/>
                <w:bCs/>
                <w:kern w:val="2"/>
                <w:sz w:val="28"/>
                <w:szCs w:val="28"/>
              </w:rPr>
            </w:pPr>
          </w:p>
          <w:p w14:paraId="7BE32F80" w14:textId="77777777" w:rsidR="00541C41" w:rsidRPr="00541C41" w:rsidRDefault="00541C41" w:rsidP="00541C41">
            <w:pPr>
              <w:spacing w:after="0" w:line="240" w:lineRule="auto"/>
              <w:jc w:val="center"/>
              <w:rPr>
                <w:rFonts w:eastAsia="Times New Roman"/>
                <w:bCs/>
                <w:kern w:val="2"/>
                <w:sz w:val="28"/>
                <w:szCs w:val="28"/>
              </w:rPr>
            </w:pPr>
          </w:p>
          <w:p w14:paraId="55A24ED0" w14:textId="77777777" w:rsidR="00541C41" w:rsidRPr="00541C41" w:rsidRDefault="00541C41" w:rsidP="00541C41">
            <w:pPr>
              <w:spacing w:after="0" w:line="240" w:lineRule="auto"/>
              <w:jc w:val="center"/>
              <w:rPr>
                <w:rFonts w:eastAsia="Times New Roman"/>
                <w:bCs/>
                <w:kern w:val="2"/>
                <w:sz w:val="28"/>
                <w:szCs w:val="28"/>
              </w:rPr>
            </w:pPr>
          </w:p>
          <w:p w14:paraId="4EB67194" w14:textId="77777777" w:rsidR="00541C41" w:rsidRPr="00541C41" w:rsidRDefault="00541C41" w:rsidP="00541C41">
            <w:pPr>
              <w:spacing w:after="0" w:line="240" w:lineRule="auto"/>
              <w:jc w:val="center"/>
              <w:rPr>
                <w:rFonts w:eastAsia="Times New Roman"/>
                <w:bCs/>
                <w:kern w:val="2"/>
                <w:sz w:val="28"/>
                <w:szCs w:val="28"/>
              </w:rPr>
            </w:pPr>
          </w:p>
          <w:p w14:paraId="483029CF" w14:textId="77777777" w:rsidR="00541C41" w:rsidRPr="00541C41" w:rsidRDefault="00541C41" w:rsidP="00541C41">
            <w:pPr>
              <w:spacing w:after="0" w:line="240" w:lineRule="auto"/>
              <w:jc w:val="center"/>
              <w:rPr>
                <w:rFonts w:eastAsia="Times New Roman"/>
                <w:bCs/>
                <w:kern w:val="2"/>
                <w:sz w:val="28"/>
                <w:szCs w:val="28"/>
              </w:rPr>
            </w:pPr>
            <w:r w:rsidRPr="00541C41">
              <w:rPr>
                <w:rFonts w:eastAsia="Times New Roman"/>
                <w:bCs/>
                <w:kern w:val="2"/>
                <w:sz w:val="28"/>
                <w:szCs w:val="28"/>
              </w:rPr>
              <w:t>0,5</w:t>
            </w:r>
          </w:p>
          <w:p w14:paraId="7AC0CB61" w14:textId="77777777" w:rsidR="00541C41" w:rsidRPr="00541C41" w:rsidRDefault="00541C41" w:rsidP="00541C41">
            <w:pPr>
              <w:spacing w:after="0" w:line="240" w:lineRule="auto"/>
              <w:jc w:val="center"/>
              <w:rPr>
                <w:rFonts w:eastAsia="Times New Roman"/>
                <w:bCs/>
                <w:kern w:val="2"/>
                <w:sz w:val="28"/>
                <w:szCs w:val="28"/>
              </w:rPr>
            </w:pPr>
          </w:p>
          <w:p w14:paraId="514738A1" w14:textId="77777777" w:rsidR="00541C41" w:rsidRPr="00541C41" w:rsidRDefault="00541C41" w:rsidP="00541C41">
            <w:pPr>
              <w:spacing w:after="0" w:line="240" w:lineRule="auto"/>
              <w:jc w:val="center"/>
              <w:rPr>
                <w:rFonts w:eastAsia="Times New Roman"/>
                <w:bCs/>
                <w:kern w:val="2"/>
                <w:sz w:val="28"/>
                <w:szCs w:val="28"/>
              </w:rPr>
            </w:pPr>
          </w:p>
          <w:p w14:paraId="34546403" w14:textId="77777777" w:rsidR="00541C41" w:rsidRPr="00541C41" w:rsidRDefault="00541C41" w:rsidP="00541C41">
            <w:pPr>
              <w:spacing w:after="0" w:line="240" w:lineRule="auto"/>
              <w:jc w:val="center"/>
              <w:rPr>
                <w:rFonts w:eastAsia="Times New Roman"/>
                <w:bCs/>
                <w:kern w:val="2"/>
                <w:sz w:val="28"/>
                <w:szCs w:val="28"/>
              </w:rPr>
            </w:pPr>
          </w:p>
          <w:p w14:paraId="248D93AB" w14:textId="77777777" w:rsidR="00541C41" w:rsidRPr="00541C41" w:rsidRDefault="00541C41" w:rsidP="00541C41">
            <w:pPr>
              <w:spacing w:after="0" w:line="240" w:lineRule="auto"/>
              <w:jc w:val="center"/>
              <w:rPr>
                <w:rFonts w:eastAsia="Times New Roman"/>
                <w:bCs/>
                <w:kern w:val="2"/>
                <w:sz w:val="28"/>
                <w:szCs w:val="28"/>
              </w:rPr>
            </w:pPr>
          </w:p>
          <w:p w14:paraId="6666D305" w14:textId="77777777" w:rsidR="00541C41" w:rsidRPr="00541C41" w:rsidRDefault="00541C41" w:rsidP="00541C41">
            <w:pPr>
              <w:spacing w:after="0" w:line="240" w:lineRule="auto"/>
              <w:jc w:val="both"/>
              <w:rPr>
                <w:b/>
                <w:kern w:val="2"/>
                <w:sz w:val="28"/>
                <w:szCs w:val="28"/>
              </w:rPr>
            </w:pPr>
          </w:p>
        </w:tc>
      </w:tr>
    </w:tbl>
    <w:p w14:paraId="3711DC5C" w14:textId="77777777" w:rsidR="00541C41" w:rsidRPr="00541C41" w:rsidRDefault="00541C41" w:rsidP="00541C41">
      <w:pPr>
        <w:spacing w:after="0" w:line="240" w:lineRule="auto"/>
        <w:jc w:val="both"/>
        <w:rPr>
          <w:b/>
          <w:sz w:val="28"/>
          <w:szCs w:val="28"/>
        </w:rPr>
      </w:pPr>
      <w:r w:rsidRPr="00541C41">
        <w:rPr>
          <w:b/>
          <w:sz w:val="28"/>
          <w:szCs w:val="28"/>
        </w:rPr>
        <w:t>II. PHẦN TỰ CHỌN</w:t>
      </w:r>
    </w:p>
    <w:p w14:paraId="433F8AB1" w14:textId="77777777" w:rsidR="00541C41" w:rsidRPr="00541C41" w:rsidRDefault="00541C41" w:rsidP="00541C41">
      <w:pPr>
        <w:spacing w:after="0" w:line="240" w:lineRule="auto"/>
        <w:jc w:val="both"/>
        <w:rPr>
          <w:b/>
          <w:sz w:val="28"/>
          <w:szCs w:val="28"/>
        </w:rPr>
      </w:pPr>
      <w:r w:rsidRPr="00541C41">
        <w:rPr>
          <w:b/>
          <w:sz w:val="28"/>
          <w:szCs w:val="28"/>
        </w:rPr>
        <w:t xml:space="preserve">1. Nội dung 1:14 điểm    </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7830"/>
        <w:gridCol w:w="1170"/>
      </w:tblGrid>
      <w:tr w:rsidR="00541C41" w:rsidRPr="00541C41" w14:paraId="5768E7F6" w14:textId="77777777" w:rsidTr="00254898">
        <w:tc>
          <w:tcPr>
            <w:tcW w:w="1165" w:type="dxa"/>
            <w:shd w:val="clear" w:color="auto" w:fill="auto"/>
          </w:tcPr>
          <w:p w14:paraId="77B876E6" w14:textId="77777777" w:rsidR="00541C41" w:rsidRPr="00541C41" w:rsidRDefault="00541C41" w:rsidP="00541C41">
            <w:pPr>
              <w:spacing w:after="0"/>
              <w:jc w:val="both"/>
              <w:rPr>
                <w:rFonts w:eastAsia="Times New Roman"/>
                <w:b/>
                <w:bCs/>
                <w:color w:val="000000"/>
                <w:kern w:val="2"/>
                <w:sz w:val="28"/>
                <w:szCs w:val="28"/>
                <w:lang w:eastAsia="en-SG"/>
              </w:rPr>
            </w:pPr>
            <w:r w:rsidRPr="00541C41">
              <w:rPr>
                <w:rFonts w:eastAsia="Times New Roman"/>
                <w:b/>
                <w:bCs/>
                <w:color w:val="000000"/>
                <w:kern w:val="2"/>
                <w:sz w:val="28"/>
                <w:szCs w:val="28"/>
                <w:lang w:eastAsia="en-SG"/>
              </w:rPr>
              <w:t>Phần II</w:t>
            </w:r>
          </w:p>
        </w:tc>
        <w:tc>
          <w:tcPr>
            <w:tcW w:w="7830" w:type="dxa"/>
            <w:shd w:val="clear" w:color="auto" w:fill="auto"/>
          </w:tcPr>
          <w:p w14:paraId="7AB64425" w14:textId="77777777" w:rsidR="00541C41" w:rsidRPr="00541C41" w:rsidRDefault="00541C41" w:rsidP="00541C41">
            <w:pPr>
              <w:spacing w:after="0"/>
              <w:jc w:val="both"/>
              <w:rPr>
                <w:rFonts w:eastAsia="Times New Roman"/>
                <w:b/>
                <w:bCs/>
                <w:color w:val="000000"/>
                <w:kern w:val="2"/>
                <w:sz w:val="28"/>
                <w:szCs w:val="28"/>
                <w:lang w:eastAsia="en-SG"/>
              </w:rPr>
            </w:pPr>
            <w:r w:rsidRPr="00541C41">
              <w:rPr>
                <w:rFonts w:eastAsia="Times New Roman"/>
                <w:b/>
                <w:bCs/>
                <w:color w:val="000000"/>
                <w:kern w:val="2"/>
                <w:sz w:val="28"/>
                <w:szCs w:val="28"/>
                <w:lang w:eastAsia="en-SG"/>
              </w:rPr>
              <w:t xml:space="preserve">Tự chọn </w:t>
            </w:r>
          </w:p>
        </w:tc>
        <w:tc>
          <w:tcPr>
            <w:tcW w:w="1170" w:type="dxa"/>
            <w:shd w:val="clear" w:color="auto" w:fill="auto"/>
          </w:tcPr>
          <w:p w14:paraId="3D61438A" w14:textId="77777777" w:rsidR="00541C41" w:rsidRPr="00541C41" w:rsidRDefault="00541C41" w:rsidP="00541C41">
            <w:pPr>
              <w:spacing w:after="0"/>
              <w:rPr>
                <w:rFonts w:eastAsia="Times New Roman"/>
                <w:color w:val="000000"/>
                <w:kern w:val="2"/>
                <w:sz w:val="28"/>
                <w:szCs w:val="28"/>
                <w:lang w:eastAsia="en-SG"/>
              </w:rPr>
            </w:pPr>
          </w:p>
        </w:tc>
      </w:tr>
      <w:tr w:rsidR="00541C41" w:rsidRPr="00541C41" w14:paraId="65681719" w14:textId="77777777" w:rsidTr="00254898">
        <w:tc>
          <w:tcPr>
            <w:tcW w:w="1165" w:type="dxa"/>
            <w:shd w:val="clear" w:color="auto" w:fill="auto"/>
          </w:tcPr>
          <w:p w14:paraId="6E97B89B"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Câu 1 (2 điểm)</w:t>
            </w:r>
          </w:p>
        </w:tc>
        <w:tc>
          <w:tcPr>
            <w:tcW w:w="7830" w:type="dxa"/>
            <w:shd w:val="clear" w:color="auto" w:fill="auto"/>
          </w:tcPr>
          <w:p w14:paraId="4D921642"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a) Moment lực đối với một trục quay là đại lượng đặc trưng cho tác dụng làm quay của lực và được đo bằng tích của lực với cánh tay đòn của nó → càng xa bản lề, cánh tay đòn càng lớn, tác dụng làm quay của bản lề càng lớn.</w:t>
            </w:r>
          </w:p>
          <w:p w14:paraId="786CB6DE"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b) </w:t>
            </w:r>
          </w:p>
          <w:p w14:paraId="7DB05B21"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 Vì cường độ của lực F</w:t>
            </w:r>
            <w:r w:rsidRPr="00541C41">
              <w:rPr>
                <w:rFonts w:eastAsia="Times New Roman"/>
                <w:color w:val="000000"/>
                <w:kern w:val="2"/>
                <w:sz w:val="28"/>
                <w:szCs w:val="28"/>
                <w:vertAlign w:val="subscript"/>
                <w:lang w:eastAsia="en-SG"/>
              </w:rPr>
              <w:t>1</w:t>
            </w:r>
            <w:r w:rsidRPr="00541C41">
              <w:rPr>
                <w:rFonts w:eastAsia="Times New Roman"/>
                <w:color w:val="000000"/>
                <w:kern w:val="2"/>
                <w:sz w:val="28"/>
                <w:szCs w:val="28"/>
                <w:lang w:eastAsia="en-SG"/>
              </w:rPr>
              <w:t xml:space="preserve"> lớn hơn cường độ của lực F</w:t>
            </w:r>
            <w:r w:rsidRPr="00541C41">
              <w:rPr>
                <w:rFonts w:eastAsia="Times New Roman"/>
                <w:color w:val="000000"/>
                <w:kern w:val="2"/>
                <w:sz w:val="28"/>
                <w:szCs w:val="28"/>
                <w:vertAlign w:val="subscript"/>
                <w:lang w:eastAsia="en-SG"/>
              </w:rPr>
              <w:t>2</w:t>
            </w:r>
            <w:r w:rsidRPr="00541C41">
              <w:rPr>
                <w:rFonts w:eastAsia="Times New Roman"/>
                <w:color w:val="000000"/>
                <w:kern w:val="2"/>
                <w:sz w:val="28"/>
                <w:szCs w:val="28"/>
                <w:lang w:eastAsia="en-SG"/>
              </w:rPr>
              <w:t xml:space="preserve"> bao nhiêu </w:t>
            </w:r>
            <w:r w:rsidRPr="00541C41">
              <w:rPr>
                <w:rFonts w:eastAsia="Times New Roman"/>
                <w:color w:val="000000"/>
                <w:kern w:val="2"/>
                <w:sz w:val="28"/>
                <w:szCs w:val="28"/>
                <w:lang w:eastAsia="en-SG"/>
              </w:rPr>
              <w:lastRenderedPageBreak/>
              <w:t>lần thì O</w:t>
            </w:r>
            <w:r w:rsidRPr="00541C41">
              <w:rPr>
                <w:rFonts w:eastAsia="Times New Roman"/>
                <w:color w:val="000000"/>
                <w:kern w:val="2"/>
                <w:sz w:val="28"/>
                <w:szCs w:val="28"/>
                <w:vertAlign w:val="subscript"/>
                <w:lang w:eastAsia="en-SG"/>
              </w:rPr>
              <w:t>1</w:t>
            </w:r>
            <w:r w:rsidRPr="00541C41">
              <w:rPr>
                <w:rFonts w:eastAsia="Times New Roman"/>
                <w:color w:val="000000"/>
                <w:kern w:val="2"/>
                <w:sz w:val="28"/>
                <w:szCs w:val="28"/>
                <w:lang w:eastAsia="en-SG"/>
              </w:rPr>
              <w:t>O nhỏ hơn O</w:t>
            </w:r>
            <w:r w:rsidRPr="00541C41">
              <w:rPr>
                <w:rFonts w:eastAsia="Times New Roman"/>
                <w:color w:val="000000"/>
                <w:kern w:val="2"/>
                <w:sz w:val="28"/>
                <w:szCs w:val="28"/>
                <w:vertAlign w:val="subscript"/>
                <w:lang w:eastAsia="en-SG"/>
              </w:rPr>
              <w:t>2</w:t>
            </w:r>
            <w:r w:rsidRPr="00541C41">
              <w:rPr>
                <w:rFonts w:eastAsia="Times New Roman"/>
                <w:color w:val="000000"/>
                <w:kern w:val="2"/>
                <w:sz w:val="28"/>
                <w:szCs w:val="28"/>
                <w:lang w:eastAsia="en-SG"/>
              </w:rPr>
              <w:t>O bấy nhiêu lần nên khi O</w:t>
            </w:r>
            <w:r w:rsidRPr="00541C41">
              <w:rPr>
                <w:rFonts w:eastAsia="Times New Roman"/>
                <w:color w:val="000000"/>
                <w:kern w:val="2"/>
                <w:sz w:val="28"/>
                <w:szCs w:val="28"/>
                <w:vertAlign w:val="subscript"/>
                <w:lang w:eastAsia="en-SG"/>
              </w:rPr>
              <w:t>2</w:t>
            </w:r>
            <w:r w:rsidRPr="00541C41">
              <w:rPr>
                <w:rFonts w:eastAsia="Times New Roman"/>
                <w:color w:val="000000"/>
                <w:kern w:val="2"/>
                <w:sz w:val="28"/>
                <w:szCs w:val="28"/>
                <w:lang w:eastAsia="en-SG"/>
              </w:rPr>
              <w:t>O = 2O</w:t>
            </w:r>
            <w:r w:rsidRPr="00541C41">
              <w:rPr>
                <w:rFonts w:eastAsia="Times New Roman"/>
                <w:color w:val="000000"/>
                <w:kern w:val="2"/>
                <w:sz w:val="28"/>
                <w:szCs w:val="28"/>
                <w:vertAlign w:val="subscript"/>
                <w:lang w:eastAsia="en-SG"/>
              </w:rPr>
              <w:t>1</w:t>
            </w:r>
            <w:r w:rsidRPr="00541C41">
              <w:rPr>
                <w:rFonts w:eastAsia="Times New Roman"/>
                <w:color w:val="000000"/>
                <w:kern w:val="2"/>
                <w:sz w:val="28"/>
                <w:szCs w:val="28"/>
                <w:lang w:eastAsia="en-SG"/>
              </w:rPr>
              <w:t>O thì F</w:t>
            </w:r>
            <w:r w:rsidRPr="00541C41">
              <w:rPr>
                <w:rFonts w:eastAsia="Times New Roman"/>
                <w:color w:val="000000"/>
                <w:kern w:val="2"/>
                <w:sz w:val="28"/>
                <w:szCs w:val="28"/>
                <w:vertAlign w:val="subscript"/>
                <w:lang w:eastAsia="en-SG"/>
              </w:rPr>
              <w:t>2</w:t>
            </w:r>
            <w:r w:rsidRPr="00541C41">
              <w:rPr>
                <w:rFonts w:eastAsia="Times New Roman"/>
                <w:color w:val="000000"/>
                <w:kern w:val="2"/>
                <w:sz w:val="28"/>
                <w:szCs w:val="28"/>
                <w:lang w:eastAsia="en-SG"/>
              </w:rPr>
              <w:t xml:space="preserve"> = 140 : 2 = 70N</w:t>
            </w:r>
          </w:p>
          <w:p w14:paraId="71A5042F"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 Muốn dùng lực 40 N để kéo gàu nước nặng 140N thì phải treo vào đầu dây kéo một vật có khối lượng m sao cho trọng lượng P của vật có độ lớn tối thiểu là: P = 70 – 40 = 30N.</w:t>
            </w:r>
          </w:p>
          <w:p w14:paraId="629E815F" w14:textId="77777777" w:rsidR="00541C41" w:rsidRPr="00541C41" w:rsidRDefault="00541C41" w:rsidP="00541C41">
            <w:pPr>
              <w:spacing w:after="0" w:line="0" w:lineRule="atLeast"/>
              <w:jc w:val="both"/>
              <w:rPr>
                <w:rFonts w:eastAsia="Times New Roman"/>
                <w:color w:val="000000"/>
                <w:kern w:val="2"/>
                <w:sz w:val="28"/>
                <w:szCs w:val="28"/>
                <w:lang w:eastAsia="en-SG"/>
              </w:rPr>
            </w:pPr>
            <w:r w:rsidRPr="00541C41">
              <w:rPr>
                <w:rFonts w:eastAsia="Times New Roman"/>
                <w:color w:val="000000"/>
                <w:kern w:val="2"/>
                <w:sz w:val="28"/>
                <w:szCs w:val="28"/>
                <w:lang w:eastAsia="en-SG"/>
              </w:rPr>
              <w:t>Do đó vật nặng phải có khối lượng tối thiểu là: m = P:10 = 3 kg</w:t>
            </w:r>
          </w:p>
        </w:tc>
        <w:tc>
          <w:tcPr>
            <w:tcW w:w="1170" w:type="dxa"/>
            <w:shd w:val="clear" w:color="auto" w:fill="auto"/>
          </w:tcPr>
          <w:p w14:paraId="75D614EA" w14:textId="77777777" w:rsidR="00541C41" w:rsidRPr="00541C41" w:rsidRDefault="00541C41" w:rsidP="00541C41">
            <w:pPr>
              <w:spacing w:after="0"/>
              <w:rPr>
                <w:rFonts w:eastAsia="Times New Roman"/>
                <w:color w:val="000000"/>
                <w:kern w:val="2"/>
                <w:sz w:val="28"/>
                <w:szCs w:val="28"/>
                <w:lang w:eastAsia="en-SG"/>
              </w:rPr>
            </w:pPr>
          </w:p>
          <w:p w14:paraId="30ED5B6E"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0,5</w:t>
            </w:r>
          </w:p>
          <w:p w14:paraId="1CD95FB5" w14:textId="77777777" w:rsidR="00541C41" w:rsidRPr="00541C41" w:rsidRDefault="00541C41" w:rsidP="00541C41">
            <w:pPr>
              <w:spacing w:after="0"/>
              <w:rPr>
                <w:rFonts w:eastAsia="Times New Roman"/>
                <w:color w:val="000000"/>
                <w:kern w:val="2"/>
                <w:sz w:val="28"/>
                <w:szCs w:val="28"/>
                <w:lang w:eastAsia="en-SG"/>
              </w:rPr>
            </w:pPr>
          </w:p>
          <w:p w14:paraId="5A3966F0" w14:textId="77777777" w:rsidR="00541C41" w:rsidRPr="00541C41" w:rsidRDefault="00541C41" w:rsidP="00541C41">
            <w:pPr>
              <w:spacing w:after="0"/>
              <w:rPr>
                <w:rFonts w:eastAsia="Times New Roman"/>
                <w:color w:val="000000"/>
                <w:kern w:val="2"/>
                <w:sz w:val="28"/>
                <w:szCs w:val="28"/>
                <w:lang w:eastAsia="en-SG"/>
              </w:rPr>
            </w:pPr>
          </w:p>
          <w:p w14:paraId="672EEA44" w14:textId="77777777" w:rsidR="00541C41" w:rsidRPr="00541C41" w:rsidRDefault="00541C41" w:rsidP="00541C41">
            <w:pPr>
              <w:spacing w:after="0"/>
              <w:rPr>
                <w:rFonts w:eastAsia="Times New Roman"/>
                <w:color w:val="000000"/>
                <w:kern w:val="2"/>
                <w:sz w:val="28"/>
                <w:szCs w:val="28"/>
                <w:lang w:eastAsia="en-SG"/>
              </w:rPr>
            </w:pPr>
          </w:p>
          <w:p w14:paraId="0DDE0DD2" w14:textId="77777777" w:rsidR="00541C41" w:rsidRPr="00541C41" w:rsidRDefault="00541C41" w:rsidP="00541C41">
            <w:pPr>
              <w:spacing w:after="0"/>
              <w:rPr>
                <w:rFonts w:eastAsia="Times New Roman"/>
                <w:color w:val="000000"/>
                <w:kern w:val="2"/>
                <w:sz w:val="28"/>
                <w:szCs w:val="28"/>
                <w:lang w:eastAsia="en-SG"/>
              </w:rPr>
            </w:pPr>
          </w:p>
          <w:p w14:paraId="1AC4DFF9"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lastRenderedPageBreak/>
              <w:t>0,75</w:t>
            </w:r>
          </w:p>
          <w:p w14:paraId="0DD10D28" w14:textId="77777777" w:rsidR="00541C41" w:rsidRPr="00541C41" w:rsidRDefault="00541C41" w:rsidP="00541C41">
            <w:pPr>
              <w:spacing w:after="0"/>
              <w:rPr>
                <w:rFonts w:eastAsia="Times New Roman"/>
                <w:color w:val="000000"/>
                <w:kern w:val="2"/>
                <w:sz w:val="28"/>
                <w:szCs w:val="28"/>
                <w:lang w:eastAsia="en-SG"/>
              </w:rPr>
            </w:pPr>
          </w:p>
          <w:p w14:paraId="27F265C4"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0,75</w:t>
            </w:r>
          </w:p>
          <w:p w14:paraId="1936C674" w14:textId="77777777" w:rsidR="00541C41" w:rsidRPr="00541C41" w:rsidRDefault="00541C41" w:rsidP="00541C41">
            <w:pPr>
              <w:spacing w:after="0"/>
              <w:rPr>
                <w:rFonts w:eastAsia="Times New Roman"/>
                <w:color w:val="000000"/>
                <w:kern w:val="2"/>
                <w:sz w:val="28"/>
                <w:szCs w:val="28"/>
                <w:lang w:eastAsia="en-SG"/>
              </w:rPr>
            </w:pPr>
          </w:p>
        </w:tc>
      </w:tr>
      <w:tr w:rsidR="00541C41" w:rsidRPr="00541C41" w14:paraId="7FF26898" w14:textId="77777777" w:rsidTr="00254898">
        <w:tc>
          <w:tcPr>
            <w:tcW w:w="1165" w:type="dxa"/>
            <w:shd w:val="clear" w:color="auto" w:fill="auto"/>
          </w:tcPr>
          <w:p w14:paraId="654AF472"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lastRenderedPageBreak/>
              <w:t>Câu 2 ( 3 điểm).</w:t>
            </w:r>
          </w:p>
        </w:tc>
        <w:tc>
          <w:tcPr>
            <w:tcW w:w="7830" w:type="dxa"/>
            <w:shd w:val="clear" w:color="auto" w:fill="auto"/>
          </w:tcPr>
          <w:p w14:paraId="07909581"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b/>
                <w:bCs/>
                <w:color w:val="000000"/>
                <w:kern w:val="2"/>
                <w:sz w:val="28"/>
                <w:szCs w:val="28"/>
                <w:lang w:eastAsia="en-SG"/>
              </w:rPr>
              <w:t>a)</w:t>
            </w:r>
            <w:r w:rsidRPr="00541C41">
              <w:rPr>
                <w:rFonts w:eastAsia="Times New Roman"/>
                <w:color w:val="000000"/>
                <w:kern w:val="2"/>
                <w:sz w:val="28"/>
                <w:szCs w:val="28"/>
                <w:lang w:eastAsia="en-SG"/>
              </w:rPr>
              <w:t xml:space="preserve"> 1 kg nước ở nhiệt độ t</w:t>
            </w:r>
            <w:r w:rsidRPr="00541C41">
              <w:rPr>
                <w:rFonts w:eastAsia="Times New Roman"/>
                <w:color w:val="000000"/>
                <w:kern w:val="2"/>
                <w:sz w:val="28"/>
                <w:szCs w:val="28"/>
                <w:vertAlign w:val="subscript"/>
                <w:lang w:eastAsia="en-SG"/>
              </w:rPr>
              <w:t>1</w:t>
            </w:r>
            <w:r w:rsidRPr="00541C41">
              <w:rPr>
                <w:rFonts w:eastAsia="Times New Roman"/>
                <w:color w:val="000000"/>
                <w:kern w:val="2"/>
                <w:sz w:val="28"/>
                <w:szCs w:val="28"/>
                <w:lang w:eastAsia="en-SG"/>
              </w:rPr>
              <w:t xml:space="preserve"> = 10</w:t>
            </w:r>
            <w:r w:rsidRPr="00541C41">
              <w:rPr>
                <w:rFonts w:eastAsia="Times New Roman"/>
                <w:color w:val="000000"/>
                <w:kern w:val="2"/>
                <w:sz w:val="28"/>
                <w:szCs w:val="28"/>
                <w:vertAlign w:val="superscript"/>
                <w:lang w:eastAsia="en-SG"/>
              </w:rPr>
              <w:t>0</w:t>
            </w:r>
            <w:r w:rsidRPr="00541C41">
              <w:rPr>
                <w:rFonts w:eastAsia="Times New Roman"/>
                <w:color w:val="000000"/>
                <w:kern w:val="2"/>
                <w:sz w:val="28"/>
                <w:szCs w:val="28"/>
                <w:lang w:eastAsia="en-SG"/>
              </w:rPr>
              <w:t>C thu thêm nhiệt năng, 1 kg nước nóng ở nhiệt độ t</w:t>
            </w:r>
            <w:r w:rsidRPr="00541C41">
              <w:rPr>
                <w:rFonts w:eastAsia="Times New Roman"/>
                <w:color w:val="000000"/>
                <w:kern w:val="2"/>
                <w:sz w:val="28"/>
                <w:szCs w:val="28"/>
                <w:vertAlign w:val="subscript"/>
                <w:lang w:eastAsia="en-SG"/>
              </w:rPr>
              <w:t>2</w:t>
            </w:r>
            <w:r w:rsidRPr="00541C41">
              <w:rPr>
                <w:rFonts w:eastAsia="Times New Roman"/>
                <w:color w:val="000000"/>
                <w:kern w:val="2"/>
                <w:sz w:val="28"/>
                <w:szCs w:val="28"/>
                <w:lang w:eastAsia="en-SG"/>
              </w:rPr>
              <w:t xml:space="preserve"> sẽ mất bớt nhiệt năng. Nhiệt năng nước nóng mất bớt đúng bằng nhiệt năng nước lạnh thu thêm.</w:t>
            </w:r>
          </w:p>
          <w:p w14:paraId="50C43268"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b/>
                <w:bCs/>
                <w:color w:val="000000"/>
                <w:kern w:val="2"/>
                <w:sz w:val="28"/>
                <w:szCs w:val="28"/>
                <w:lang w:eastAsia="en-SG"/>
              </w:rPr>
              <w:t>b)</w:t>
            </w:r>
            <w:r w:rsidRPr="00541C41">
              <w:rPr>
                <w:rFonts w:eastAsia="Times New Roman"/>
                <w:color w:val="000000"/>
                <w:kern w:val="2"/>
                <w:sz w:val="28"/>
                <w:szCs w:val="28"/>
                <w:lang w:eastAsia="en-SG"/>
              </w:rPr>
              <w:t xml:space="preserve"> Khi có cân bằng nhiệt trong bình, nhiệt độ của 1 kg nước lạnh tăng thêm: </w:t>
            </w:r>
          </w:p>
          <w:p w14:paraId="11CE90A2" w14:textId="77777777" w:rsidR="00541C41" w:rsidRPr="00541C41" w:rsidRDefault="00541C41" w:rsidP="00541C41">
            <w:pPr>
              <w:spacing w:after="0"/>
              <w:ind w:left="2880" w:firstLine="720"/>
              <w:rPr>
                <w:rFonts w:eastAsia="Times New Roman"/>
                <w:color w:val="000000"/>
                <w:kern w:val="2"/>
                <w:sz w:val="28"/>
                <w:szCs w:val="28"/>
                <w:lang w:eastAsia="en-SG"/>
              </w:rPr>
            </w:pPr>
            <w:r w:rsidRPr="00541C41">
              <w:rPr>
                <w:rFonts w:eastAsia="Times New Roman"/>
                <w:color w:val="000000"/>
                <w:kern w:val="2"/>
                <w:sz w:val="28"/>
                <w:szCs w:val="28"/>
                <w:lang w:eastAsia="en-SG"/>
              </w:rPr>
              <w:t>30 – 10 = 20</w:t>
            </w:r>
            <w:r w:rsidRPr="00541C41">
              <w:rPr>
                <w:rFonts w:eastAsia="Times New Roman"/>
                <w:color w:val="000000"/>
                <w:kern w:val="2"/>
                <w:sz w:val="28"/>
                <w:szCs w:val="28"/>
                <w:vertAlign w:val="superscript"/>
                <w:lang w:eastAsia="en-SG"/>
              </w:rPr>
              <w:t>0</w:t>
            </w:r>
            <w:r w:rsidRPr="00541C41">
              <w:rPr>
                <w:rFonts w:eastAsia="Times New Roman"/>
                <w:color w:val="000000"/>
                <w:kern w:val="2"/>
                <w:sz w:val="28"/>
                <w:szCs w:val="28"/>
                <w:lang w:eastAsia="en-SG"/>
              </w:rPr>
              <w:t>C.</w:t>
            </w:r>
          </w:p>
          <w:p w14:paraId="3C8F49F4"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Nhiệt năng của 1 kg nước lạnh thu thêm là: 4200. 20 = 84000 J.</w:t>
            </w:r>
          </w:p>
          <w:p w14:paraId="6014EAD5" w14:textId="77777777" w:rsidR="00541C41" w:rsidRPr="00541C41" w:rsidRDefault="00541C41" w:rsidP="00541C41">
            <w:pPr>
              <w:spacing w:after="0"/>
              <w:rPr>
                <w:rFonts w:eastAsia="Times New Roman"/>
                <w:color w:val="000000"/>
                <w:kern w:val="2"/>
                <w:sz w:val="28"/>
                <w:szCs w:val="28"/>
                <w:lang w:eastAsia="en-SG"/>
              </w:rPr>
            </w:pPr>
          </w:p>
          <w:p w14:paraId="1D81DB60"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 xml:space="preserve">Nhiệt độ ban đầu của 1 kg nước  nóng là:  </w:t>
            </w:r>
            <w:r w:rsidRPr="00541C41">
              <w:rPr>
                <w:rFonts w:eastAsia="Times New Roman"/>
                <w:noProof/>
                <w:color w:val="000000"/>
                <w:kern w:val="2"/>
                <w:sz w:val="28"/>
                <w:szCs w:val="28"/>
                <w:bdr w:val="none" w:sz="0" w:space="0" w:color="auto" w:frame="1"/>
                <w:lang w:eastAsia="en-SG"/>
              </w:rPr>
              <w:pict w14:anchorId="2776505F">
                <v:shape id="Picture 969715171" o:spid="_x0000_i2120" type="#_x0000_t75" alt="Description: https://lh7-us.googleusercontent.com/BNlyXLhgjyy0nNMy6S4G97A6kRPPqVjFy-K73P3QlE8UfZyKY-sSBj9SEtmgOH3a5C8Z4BlDKUbas4RVLDmnW1OgwZXTC9DnB8mlxgWPqVC92nH0bKKTljV2PxTGPHwuEoTH-tX-QIdhFogd6zmtGA" style="width:117pt;height:30.75pt;visibility:visible">
                  <v:imagedata r:id="rId197" o:title="BNlyXLhgjyy0nNMy6S4G97A6kRPPqVjFy-K73P3QlE8UfZyKY-sSBj9SEtmgOH3a5C8Z4BlDKUbas4RVLDmnW1OgwZXTC9DnB8mlxgWPqVC92nH0bKKTljV2PxTGPHwuEoTH-tX-QIdhFogd6zmtGA"/>
                </v:shape>
              </w:pict>
            </w:r>
          </w:p>
          <w:p w14:paraId="19C9BE3B"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p>
          <w:p w14:paraId="6B93946E"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b/>
                <w:bCs/>
                <w:color w:val="000000"/>
                <w:kern w:val="2"/>
                <w:sz w:val="28"/>
                <w:szCs w:val="28"/>
                <w:lang w:eastAsia="en-SG"/>
              </w:rPr>
              <w:t>c)</w:t>
            </w:r>
            <w:r w:rsidRPr="00541C41">
              <w:rPr>
                <w:rFonts w:eastAsia="Times New Roman"/>
                <w:color w:val="000000"/>
                <w:kern w:val="2"/>
                <w:sz w:val="28"/>
                <w:szCs w:val="28"/>
                <w:lang w:eastAsia="en-SG"/>
              </w:rPr>
              <w:t xml:space="preserve"> Như vậy: Khi hai vật cùng chất, cùng khối lượng, nhiệt độ ban đầu là t</w:t>
            </w:r>
            <w:r w:rsidRPr="00541C41">
              <w:rPr>
                <w:rFonts w:eastAsia="Times New Roman"/>
                <w:color w:val="000000"/>
                <w:kern w:val="2"/>
                <w:sz w:val="28"/>
                <w:szCs w:val="28"/>
                <w:vertAlign w:val="subscript"/>
                <w:lang w:eastAsia="en-SG"/>
              </w:rPr>
              <w:t>1</w:t>
            </w:r>
            <w:r w:rsidRPr="00541C41">
              <w:rPr>
                <w:rFonts w:eastAsia="Times New Roman"/>
                <w:color w:val="000000"/>
                <w:kern w:val="2"/>
                <w:sz w:val="28"/>
                <w:szCs w:val="28"/>
                <w:lang w:eastAsia="en-SG"/>
              </w:rPr>
              <w:t xml:space="preserve"> và t</w:t>
            </w:r>
            <w:r w:rsidRPr="00541C41">
              <w:rPr>
                <w:rFonts w:eastAsia="Times New Roman"/>
                <w:color w:val="000000"/>
                <w:kern w:val="2"/>
                <w:sz w:val="28"/>
                <w:szCs w:val="28"/>
                <w:vertAlign w:val="subscript"/>
                <w:lang w:eastAsia="en-SG"/>
              </w:rPr>
              <w:t>2</w:t>
            </w:r>
            <w:r w:rsidRPr="00541C41">
              <w:rPr>
                <w:rFonts w:eastAsia="Times New Roman"/>
                <w:color w:val="000000"/>
                <w:kern w:val="2"/>
                <w:sz w:val="28"/>
                <w:szCs w:val="28"/>
                <w:lang w:eastAsia="en-SG"/>
              </w:rPr>
              <w:t xml:space="preserve"> trao đổi nhiệt năng với nhau thì khi có cân bằng nhiệt, nhiệt độ của các vật là </w:t>
            </w:r>
          </w:p>
          <w:p w14:paraId="17B2263E"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br/>
            </w:r>
            <w:r w:rsidRPr="00541C41">
              <w:rPr>
                <w:rFonts w:eastAsia="Times New Roman"/>
                <w:noProof/>
                <w:color w:val="000000"/>
                <w:kern w:val="2"/>
                <w:sz w:val="28"/>
                <w:szCs w:val="28"/>
                <w:bdr w:val="none" w:sz="0" w:space="0" w:color="auto" w:frame="1"/>
                <w:lang w:eastAsia="en-SG"/>
              </w:rPr>
              <w:pict w14:anchorId="00F62621">
                <v:shape id="Picture 969715170" o:spid="_x0000_i2121" type="#_x0000_t75" alt="Description: https://lh7-us.googleusercontent.com/LxAc6B1zC298z_sSvSr9999y6104okJBm6QVRIHp_NwQJGjl9MqlG2v0xPxIEQYDWdDWxj3Z4HB09F_rfMOG9C7-BrUXIM0KVMnSJWyZbR4Dl1IAIaCMlJ25pZANUMpTW9Z6D69citikaWyx9VK90Q" style="width:63pt;height:39pt;visibility:visible">
                  <v:imagedata r:id="rId198" o:title="LxAc6B1zC298z_sSvSr9999y6104okJBm6QVRIHp_NwQJGjl9MqlG2v0xPxIEQYDWdDWxj3Z4HB09F_rfMOG9C7-BrUXIM0KVMnSJWyZbR4Dl1IAIaCMlJ25pZANUMpTW9Z6D69citikaWyx9VK90Q"/>
                </v:shape>
              </w:pict>
            </w:r>
          </w:p>
          <w:p w14:paraId="2871C9C1"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ab/>
              <w:t>.</w:t>
            </w:r>
            <w:r w:rsidRPr="00541C41">
              <w:rPr>
                <w:rFonts w:eastAsia="Times New Roman"/>
                <w:noProof/>
                <w:color w:val="000000"/>
                <w:kern w:val="2"/>
                <w:sz w:val="28"/>
                <w:szCs w:val="28"/>
                <w:bdr w:val="none" w:sz="0" w:space="0" w:color="auto" w:frame="1"/>
                <w:lang w:eastAsia="en-SG"/>
              </w:rPr>
              <w:pict w14:anchorId="7E217CC0">
                <v:shape id="Picture 969715169" o:spid="_x0000_i2122" type="#_x0000_t75" alt="Description: https://lh7-us.googleusercontent.com/TIh475zju6VNA_P0TWHpguxGPXqc5E3R01zG9AoHYPt8uiiern_ax2aJOQUyBmpL2wtK1t2UKXfqGT0xSrc8OTkAuFQOOvXrPCQeeCg9ocyJ0DrbezcgQxx_efLaeB7sOUua_XIM3SspwEC9yS1Rjw" style="width:9pt;height:14.25pt;visibility:visible">
                  <v:imagedata r:id="rId199" o:title="TIh475zju6VNA_P0TWHpguxGPXqc5E3R01zG9AoHYPt8uiiern_ax2aJOQUyBmpL2wtK1t2UKXfqGT0xSrc8OTkAuFQOOvXrPCQeeCg9ocyJ0DrbezcgQxx_efLaeB7sOUua_XIM3SspwEC9yS1Rjw"/>
                </v:shape>
              </w:pict>
            </w:r>
            <w:r w:rsidRPr="00541C41">
              <w:rPr>
                <w:rFonts w:eastAsia="Times New Roman"/>
                <w:color w:val="000000"/>
                <w:kern w:val="2"/>
                <w:sz w:val="28"/>
                <w:szCs w:val="28"/>
                <w:vertAlign w:val="subscript"/>
                <w:lang w:eastAsia="en-SG"/>
              </w:rPr>
              <w:t> </w:t>
            </w:r>
          </w:p>
          <w:p w14:paraId="3055B18E" w14:textId="77777777" w:rsidR="00541C41" w:rsidRPr="00541C41" w:rsidRDefault="00541C41" w:rsidP="00541C41">
            <w:pPr>
              <w:spacing w:after="0" w:line="0" w:lineRule="atLeast"/>
              <w:rPr>
                <w:rFonts w:eastAsia="Times New Roman"/>
                <w:color w:val="000000"/>
                <w:kern w:val="2"/>
                <w:sz w:val="28"/>
                <w:szCs w:val="28"/>
                <w:lang w:eastAsia="en-SG"/>
              </w:rPr>
            </w:pPr>
          </w:p>
        </w:tc>
        <w:tc>
          <w:tcPr>
            <w:tcW w:w="1170" w:type="dxa"/>
            <w:shd w:val="clear" w:color="auto" w:fill="auto"/>
          </w:tcPr>
          <w:p w14:paraId="62895027" w14:textId="77777777" w:rsidR="00541C41" w:rsidRPr="00541C41" w:rsidRDefault="00541C41" w:rsidP="00541C41">
            <w:pPr>
              <w:spacing w:after="0"/>
              <w:rPr>
                <w:rFonts w:eastAsia="Times New Roman"/>
                <w:color w:val="000000"/>
                <w:kern w:val="2"/>
                <w:sz w:val="28"/>
                <w:szCs w:val="28"/>
                <w:lang w:eastAsia="en-SG"/>
              </w:rPr>
            </w:pPr>
          </w:p>
          <w:p w14:paraId="48D4D184" w14:textId="77777777" w:rsidR="00541C41" w:rsidRPr="00541C41" w:rsidRDefault="00541C41" w:rsidP="00541C41">
            <w:pPr>
              <w:spacing w:after="0"/>
              <w:jc w:val="center"/>
              <w:rPr>
                <w:rFonts w:eastAsia="Times New Roman"/>
                <w:color w:val="000000"/>
                <w:kern w:val="2"/>
                <w:sz w:val="28"/>
                <w:szCs w:val="28"/>
                <w:lang w:eastAsia="en-SG"/>
              </w:rPr>
            </w:pPr>
            <w:r w:rsidRPr="00541C41">
              <w:rPr>
                <w:rFonts w:eastAsia="Times New Roman"/>
                <w:color w:val="000000"/>
                <w:kern w:val="2"/>
                <w:sz w:val="28"/>
                <w:szCs w:val="28"/>
                <w:lang w:eastAsia="en-SG"/>
              </w:rPr>
              <w:t xml:space="preserve">1,0 </w:t>
            </w:r>
          </w:p>
          <w:p w14:paraId="27769DA1"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p>
          <w:p w14:paraId="0C89F9D1" w14:textId="77777777" w:rsidR="00541C41" w:rsidRPr="00541C41" w:rsidRDefault="00541C41" w:rsidP="00541C41">
            <w:pPr>
              <w:spacing w:after="0"/>
              <w:rPr>
                <w:rFonts w:eastAsia="Times New Roman"/>
                <w:color w:val="000000"/>
                <w:kern w:val="2"/>
                <w:sz w:val="28"/>
                <w:szCs w:val="28"/>
                <w:lang w:eastAsia="en-SG"/>
              </w:rPr>
            </w:pPr>
          </w:p>
          <w:p w14:paraId="24416F9D" w14:textId="77777777" w:rsidR="00541C41" w:rsidRPr="00541C41" w:rsidRDefault="00541C41" w:rsidP="00541C41">
            <w:pPr>
              <w:spacing w:after="0"/>
              <w:jc w:val="center"/>
              <w:rPr>
                <w:rFonts w:eastAsia="Times New Roman"/>
                <w:color w:val="000000"/>
                <w:kern w:val="2"/>
                <w:sz w:val="28"/>
                <w:szCs w:val="28"/>
                <w:lang w:eastAsia="en-SG"/>
              </w:rPr>
            </w:pPr>
            <w:r w:rsidRPr="00541C41">
              <w:rPr>
                <w:rFonts w:eastAsia="Times New Roman"/>
                <w:color w:val="000000"/>
                <w:kern w:val="2"/>
                <w:sz w:val="28"/>
                <w:szCs w:val="28"/>
                <w:lang w:eastAsia="en-SG"/>
              </w:rPr>
              <w:t>1,0</w:t>
            </w:r>
          </w:p>
          <w:p w14:paraId="7D63A5B6"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p>
          <w:p w14:paraId="72D9227D"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br/>
            </w:r>
          </w:p>
          <w:p w14:paraId="0F0CFA7E" w14:textId="77777777" w:rsidR="00541C41" w:rsidRPr="00541C41" w:rsidRDefault="00541C41" w:rsidP="00541C41">
            <w:pPr>
              <w:spacing w:after="0" w:line="0" w:lineRule="atLeast"/>
              <w:jc w:val="center"/>
              <w:rPr>
                <w:rFonts w:eastAsia="Times New Roman"/>
                <w:color w:val="000000"/>
                <w:kern w:val="2"/>
                <w:sz w:val="28"/>
                <w:szCs w:val="28"/>
                <w:lang w:eastAsia="en-SG"/>
              </w:rPr>
            </w:pPr>
            <w:r w:rsidRPr="00541C41">
              <w:rPr>
                <w:rFonts w:eastAsia="Times New Roman"/>
                <w:color w:val="000000"/>
                <w:kern w:val="2"/>
                <w:sz w:val="28"/>
                <w:szCs w:val="28"/>
                <w:lang w:eastAsia="en-SG"/>
              </w:rPr>
              <w:t>1,0</w:t>
            </w:r>
          </w:p>
        </w:tc>
      </w:tr>
      <w:tr w:rsidR="00541C41" w:rsidRPr="00541C41" w14:paraId="7796F396" w14:textId="77777777" w:rsidTr="00254898">
        <w:tc>
          <w:tcPr>
            <w:tcW w:w="1165" w:type="dxa"/>
            <w:shd w:val="clear" w:color="auto" w:fill="auto"/>
          </w:tcPr>
          <w:p w14:paraId="11A39199"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p>
          <w:p w14:paraId="4B155028"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Câu 3 (2 điểm)</w:t>
            </w:r>
          </w:p>
          <w:p w14:paraId="0BB0E381" w14:textId="77777777" w:rsidR="00541C41" w:rsidRPr="00541C41" w:rsidRDefault="00541C41" w:rsidP="00541C41">
            <w:pPr>
              <w:spacing w:after="0" w:line="0" w:lineRule="atLeast"/>
              <w:jc w:val="both"/>
              <w:rPr>
                <w:rFonts w:eastAsia="Times New Roman"/>
                <w:color w:val="000000"/>
                <w:kern w:val="2"/>
                <w:sz w:val="28"/>
                <w:szCs w:val="28"/>
                <w:lang w:eastAsia="en-SG"/>
              </w:rPr>
            </w:pPr>
          </w:p>
        </w:tc>
        <w:tc>
          <w:tcPr>
            <w:tcW w:w="7830" w:type="dxa"/>
            <w:shd w:val="clear" w:color="auto" w:fill="auto"/>
          </w:tcPr>
          <w:p w14:paraId="1C147E98"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 xml:space="preserve"> Vẽ hình đúng</w:t>
            </w:r>
          </w:p>
          <w:tbl>
            <w:tblPr>
              <w:tblW w:w="0" w:type="auto"/>
              <w:tblCellMar>
                <w:top w:w="15" w:type="dxa"/>
                <w:left w:w="15" w:type="dxa"/>
                <w:bottom w:w="15" w:type="dxa"/>
                <w:right w:w="15" w:type="dxa"/>
              </w:tblCellMar>
              <w:tblLook w:val="04A0" w:firstRow="1" w:lastRow="0" w:firstColumn="1" w:lastColumn="0" w:noHBand="0" w:noVBand="1"/>
            </w:tblPr>
            <w:tblGrid>
              <w:gridCol w:w="5509"/>
              <w:gridCol w:w="222"/>
            </w:tblGrid>
            <w:tr w:rsidR="00541C41" w:rsidRPr="00541C41" w14:paraId="221F2029" w14:textId="77777777" w:rsidTr="00CE6C74">
              <w:trPr>
                <w:trHeight w:val="3967"/>
              </w:trPr>
              <w:tc>
                <w:tcPr>
                  <w:tcW w:w="0" w:type="auto"/>
                  <w:tcMar>
                    <w:top w:w="0" w:type="dxa"/>
                    <w:left w:w="108" w:type="dxa"/>
                    <w:bottom w:w="0" w:type="dxa"/>
                    <w:right w:w="108" w:type="dxa"/>
                  </w:tcMar>
                  <w:hideMark/>
                </w:tcPr>
                <w:p w14:paraId="59493F92"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Vật thật AB (người) qua gương phẳng cho </w:t>
                  </w:r>
                </w:p>
                <w:p w14:paraId="6A18A046"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ảnh ảo A’B’ đối xứng.</w:t>
                  </w:r>
                </w:p>
                <w:p w14:paraId="4DC98E45"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Để  người đó thấy toàn bộ ảnh của mình thì</w:t>
                  </w:r>
                </w:p>
                <w:p w14:paraId="4863DC09"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kích thước nhỏ nhất và vị trí đặt gương phải </w:t>
                  </w:r>
                </w:p>
                <w:p w14:paraId="39FD1F7C"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t>thoã mãn đường đi của tia sáng như hình vẽ.</w:t>
                  </w:r>
                </w:p>
                <w:p w14:paraId="3EADA633" w14:textId="77777777" w:rsidR="00541C41" w:rsidRPr="00541C41" w:rsidRDefault="00541C41" w:rsidP="00541C41">
                  <w:pPr>
                    <w:spacing w:after="0" w:line="240" w:lineRule="auto"/>
                    <w:ind w:firstLine="68"/>
                    <w:jc w:val="both"/>
                    <w:rPr>
                      <w:rFonts w:eastAsia="Times New Roman"/>
                      <w:color w:val="000000"/>
                      <w:sz w:val="28"/>
                      <w:szCs w:val="28"/>
                      <w:lang w:eastAsia="en-SG"/>
                    </w:rPr>
                  </w:pPr>
                  <w:r w:rsidRPr="00541C41">
                    <w:rPr>
                      <w:rFonts w:eastAsia="Times New Roman"/>
                      <w:color w:val="000000"/>
                      <w:sz w:val="28"/>
                      <w:szCs w:val="28"/>
                      <w:lang w:eastAsia="en-SG"/>
                    </w:rPr>
                    <w:t>Vì IK song song với B’A’ nên</w:t>
                  </w:r>
                </w:p>
                <w:p w14:paraId="26CDB750" w14:textId="77777777" w:rsidR="00541C41" w:rsidRPr="00541C41" w:rsidRDefault="00541C41" w:rsidP="00541C41">
                  <w:pPr>
                    <w:spacing w:after="0" w:line="240" w:lineRule="auto"/>
                    <w:ind w:firstLine="68"/>
                    <w:jc w:val="both"/>
                    <w:rPr>
                      <w:rFonts w:eastAsia="Times New Roman"/>
                      <w:color w:val="000000"/>
                      <w:sz w:val="28"/>
                      <w:szCs w:val="28"/>
                      <w:lang w:eastAsia="en-SG"/>
                    </w:rPr>
                  </w:pPr>
                  <w:r w:rsidRPr="00541C41">
                    <w:rPr>
                      <w:rFonts w:eastAsia="Times New Roman"/>
                      <w:noProof/>
                      <w:color w:val="000000"/>
                      <w:sz w:val="28"/>
                      <w:szCs w:val="28"/>
                      <w:bdr w:val="none" w:sz="0" w:space="0" w:color="auto" w:frame="1"/>
                      <w:lang w:eastAsia="en-SG"/>
                    </w:rPr>
                    <w:pict w14:anchorId="65BBDDDD">
                      <v:shape id="Picture 969715168" o:spid="_x0000_i2123" type="#_x0000_t75" alt="Description: https://lh7-us.googleusercontent.com/RCDkFriV4Z9WJlGxj2Rd8SIoxtf4PabtrXHunEIVutdirXhIVkPU8A9X6Ko8qNy2RI4MwsUMwl0AWDBgykn5bC7dj4FAYmaDOaGWR-GXqJCw-pJaGBOAJhyfSmCR4Eq8uu4YEcUIo5dRE8ymcuQtEA" style="width:11.25pt;height:12.75pt;visibility:visible">
                        <v:imagedata r:id="rId200" o:title="RCDkFriV4Z9WJlGxj2Rd8SIoxtf4PabtrXHunEIVutdirXhIVkPU8A9X6Ko8qNy2RI4MwsUMwl0AWDBgykn5bC7dj4FAYmaDOaGWR-GXqJCw-pJaGBOAJhyfSmCR4Eq8uu4YEcUIo5dRE8ymcuQtEA"/>
                      </v:shape>
                    </w:pict>
                  </w:r>
                  <w:r w:rsidRPr="00541C41">
                    <w:rPr>
                      <w:rFonts w:eastAsia="Times New Roman"/>
                      <w:color w:val="000000"/>
                      <w:sz w:val="28"/>
                      <w:szCs w:val="28"/>
                      <w:lang w:eastAsia="en-SG"/>
                    </w:rPr>
                    <w:t xml:space="preserve">MIK ~ </w:t>
                  </w:r>
                  <w:r w:rsidRPr="00541C41">
                    <w:rPr>
                      <w:rFonts w:eastAsia="Times New Roman"/>
                      <w:noProof/>
                      <w:color w:val="000000"/>
                      <w:sz w:val="28"/>
                      <w:szCs w:val="28"/>
                      <w:bdr w:val="none" w:sz="0" w:space="0" w:color="auto" w:frame="1"/>
                      <w:lang w:eastAsia="en-SG"/>
                    </w:rPr>
                    <w:pict w14:anchorId="733B6649">
                      <v:shape id="Picture 128497791" o:spid="_x0000_i2124" type="#_x0000_t75" alt="Description: https://lh7-us.googleusercontent.com/IaJGJR40E5zzKkQGB96sq8NkOMMfGWGx79eGbIWO9DAb75I7DO-G7B820QKVRbP1YRmbkLAH3e8NBJpf0GPZIsuQ6ZedrFsGWhaF6wgviH4z7JH4CG___8JlwjfOwL2d_hTpvtKxU2Xo-v-pnGxx4A" style="width:11.25pt;height:12.75pt;visibility:visible">
                        <v:imagedata r:id="rId200" o:title="IaJGJR40E5zzKkQGB96sq8NkOMMfGWGx79eGbIWO9DAb75I7DO-G7B820QKVRbP1YRmbkLAH3e8NBJpf0GPZIsuQ6ZedrFsGWhaF6wgviH4z7JH4CG___8JlwjfOwL2d_hTpvtKxU2Xo-v-pnGxx4A"/>
                      </v:shape>
                    </w:pict>
                  </w:r>
                  <w:r w:rsidRPr="00541C41">
                    <w:rPr>
                      <w:rFonts w:eastAsia="Times New Roman"/>
                      <w:color w:val="000000"/>
                      <w:sz w:val="28"/>
                      <w:szCs w:val="28"/>
                      <w:lang w:eastAsia="en-SG"/>
                    </w:rPr>
                    <w:t xml:space="preserve">MB’A’   =&gt; IK = </w:t>
                  </w:r>
                  <w:r w:rsidRPr="00541C41">
                    <w:rPr>
                      <w:rFonts w:eastAsia="Times New Roman"/>
                      <w:noProof/>
                      <w:color w:val="000000"/>
                      <w:sz w:val="28"/>
                      <w:szCs w:val="28"/>
                      <w:bdr w:val="none" w:sz="0" w:space="0" w:color="auto" w:frame="1"/>
                      <w:vertAlign w:val="subscript"/>
                      <w:lang w:eastAsia="en-SG"/>
                    </w:rPr>
                    <w:pict w14:anchorId="48CFFA27">
                      <v:shape id="Picture 128497790" o:spid="_x0000_i2125" type="#_x0000_t75" alt="Description: https://lh7-us.googleusercontent.com/iWAkAjoJ4Q2yW5BhJ4QbduGq1Uh3-3M1tWzs-eFZDzS2BCShqAh7ilcVtls1-AKBOnQBgF9LcbT9USp7o_RDLLIga-4SLM5-z_ZIuCll_TCgdtu_zCeH7qoi_a_yKZZHleUez-lDUazVEfV7Cdn8EA" style="width:99.75pt;height:30.75pt;visibility:visible">
                        <v:imagedata r:id="rId201" o:title="iWAkAjoJ4Q2yW5BhJ4QbduGq1Uh3-3M1tWzs-eFZDzS2BCShqAh7ilcVtls1-AKBOnQBgF9LcbT9USp7o_RDLLIga-4SLM5-z_ZIuCll_TCgdtu_zCeH7qoi_a_yKZZHleUez-lDUazVEfV7Cdn8EA"/>
                      </v:shape>
                    </w:pict>
                  </w:r>
                </w:p>
                <w:p w14:paraId="3CFE4829" w14:textId="77777777" w:rsidR="00541C41" w:rsidRPr="00541C41" w:rsidRDefault="00541C41" w:rsidP="00541C41">
                  <w:pPr>
                    <w:spacing w:after="0" w:line="240" w:lineRule="auto"/>
                    <w:ind w:firstLine="68"/>
                    <w:jc w:val="both"/>
                    <w:rPr>
                      <w:rFonts w:eastAsia="Times New Roman"/>
                      <w:color w:val="000000"/>
                      <w:sz w:val="28"/>
                      <w:szCs w:val="28"/>
                      <w:lang w:eastAsia="en-SG"/>
                    </w:rPr>
                  </w:pPr>
                  <w:r w:rsidRPr="00541C41">
                    <w:rPr>
                      <w:rFonts w:eastAsia="Times New Roman"/>
                      <w:color w:val="000000"/>
                      <w:sz w:val="28"/>
                      <w:szCs w:val="28"/>
                      <w:lang w:eastAsia="en-SG"/>
                    </w:rPr>
                    <w:t>Vì KH song song với AM  nên</w:t>
                  </w:r>
                </w:p>
                <w:p w14:paraId="02232D68" w14:textId="77777777" w:rsidR="00541C41" w:rsidRPr="00541C41" w:rsidRDefault="00541C41" w:rsidP="00541C41">
                  <w:pPr>
                    <w:spacing w:after="0" w:line="240" w:lineRule="auto"/>
                    <w:ind w:firstLine="68"/>
                    <w:jc w:val="both"/>
                    <w:rPr>
                      <w:rFonts w:eastAsia="Times New Roman"/>
                      <w:color w:val="000000"/>
                      <w:sz w:val="28"/>
                      <w:szCs w:val="28"/>
                      <w:lang w:eastAsia="en-SG"/>
                    </w:rPr>
                  </w:pPr>
                  <w:r w:rsidRPr="00541C41">
                    <w:rPr>
                      <w:rFonts w:eastAsia="Times New Roman"/>
                      <w:noProof/>
                      <w:color w:val="000000"/>
                      <w:sz w:val="28"/>
                      <w:szCs w:val="28"/>
                      <w:bdr w:val="none" w:sz="0" w:space="0" w:color="auto" w:frame="1"/>
                      <w:lang w:eastAsia="en-SG"/>
                    </w:rPr>
                    <w:pict w14:anchorId="6DBC78EA">
                      <v:shape id="Picture 128497789" o:spid="_x0000_i2126" type="#_x0000_t75" alt="Description: https://lh7-us.googleusercontent.com/IaJGJR40E5zzKkQGB96sq8NkOMMfGWGx79eGbIWO9DAb75I7DO-G7B820QKVRbP1YRmbkLAH3e8NBJpf0GPZIsuQ6ZedrFsGWhaF6wgviH4z7JH4CG___8JlwjfOwL2d_hTpvtKxU2Xo-v-pnGxx4A" style="width:11.25pt;height:12.75pt;visibility:visible">
                        <v:imagedata r:id="rId200" o:title="IaJGJR40E5zzKkQGB96sq8NkOMMfGWGx79eGbIWO9DAb75I7DO-G7B820QKVRbP1YRmbkLAH3e8NBJpf0GPZIsuQ6ZedrFsGWhaF6wgviH4z7JH4CG___8JlwjfOwL2d_hTpvtKxU2Xo-v-pnGxx4A"/>
                      </v:shape>
                    </w:pict>
                  </w:r>
                  <w:r w:rsidRPr="00541C41">
                    <w:rPr>
                      <w:rFonts w:eastAsia="Times New Roman"/>
                      <w:color w:val="000000"/>
                      <w:sz w:val="28"/>
                      <w:szCs w:val="28"/>
                      <w:lang w:eastAsia="en-SG"/>
                    </w:rPr>
                    <w:t xml:space="preserve"> A’KH ~ </w:t>
                  </w:r>
                  <w:r w:rsidRPr="00541C41">
                    <w:rPr>
                      <w:rFonts w:eastAsia="Times New Roman"/>
                      <w:noProof/>
                      <w:color w:val="000000"/>
                      <w:sz w:val="28"/>
                      <w:szCs w:val="28"/>
                      <w:bdr w:val="none" w:sz="0" w:space="0" w:color="auto" w:frame="1"/>
                      <w:lang w:eastAsia="en-SG"/>
                    </w:rPr>
                    <w:pict w14:anchorId="7277A589">
                      <v:shape id="Picture 128497788" o:spid="_x0000_i2127" type="#_x0000_t75" alt="Description: https://lh7-us.googleusercontent.com/tCbod1brJWoaplnsTd5yO8VrmgjLU3FuEgH7A9IWUEmnt_OazsJLQcziKf8YRH__AC7fdtLN2StUd8koJiDp8iOnDKyHuyUxIzmTWReKmcq3S0eY5FTY4smLBYwFItSxpWH8c2o23Y71HKaYz-BY1w" style="width:11.25pt;height:12.75pt;visibility:visible">
                        <v:imagedata r:id="rId200" o:title="tCbod1brJWoaplnsTd5yO8VrmgjLU3FuEgH7A9IWUEmnt_OazsJLQcziKf8YRH__AC7fdtLN2StUd8koJiDp8iOnDKyHuyUxIzmTWReKmcq3S0eY5FTY4smLBYwFItSxpWH8c2o23Y71HKaYz-BY1w"/>
                      </v:shape>
                    </w:pict>
                  </w:r>
                  <w:r w:rsidRPr="00541C41">
                    <w:rPr>
                      <w:rFonts w:eastAsia="Times New Roman"/>
                      <w:color w:val="000000"/>
                      <w:sz w:val="28"/>
                      <w:szCs w:val="28"/>
                      <w:lang w:eastAsia="en-SG"/>
                    </w:rPr>
                    <w:t xml:space="preserve">A’MA =&gt; KH = </w:t>
                  </w:r>
                  <w:r w:rsidRPr="00541C41">
                    <w:rPr>
                      <w:rFonts w:eastAsia="Times New Roman"/>
                      <w:noProof/>
                      <w:color w:val="000000"/>
                      <w:sz w:val="28"/>
                      <w:szCs w:val="28"/>
                      <w:bdr w:val="none" w:sz="0" w:space="0" w:color="auto" w:frame="1"/>
                      <w:vertAlign w:val="subscript"/>
                      <w:lang w:eastAsia="en-SG"/>
                    </w:rPr>
                    <w:pict w14:anchorId="731674C6">
                      <v:shape id="Picture 128497787" o:spid="_x0000_i2128" type="#_x0000_t75" alt="Description: https://lh7-us.googleusercontent.com/OnuI6VLiiUHiQnEjR76gB4JPb211bk3VGBvQqt3u2_ZeWXGWgY8w6Vl8tKuDBIAlT1Ln9NCuwh1VJG9kQiuAXMnxTxvmBITxxX8sXR-hqIXEsY9N6S8iCgw4oka0JVOMQxPFjnfZfyS45zw8uGHmxQ" style="width:59.25pt;height:30.75pt;visibility:visible">
                        <v:imagedata r:id="rId202" o:title="OnuI6VLiiUHiQnEjR76gB4JPb211bk3VGBvQqt3u2_ZeWXGWgY8w6Vl8tKuDBIAlT1Ln9NCuwh1VJG9kQiuAXMnxTxvmBITxxX8sXR-hqIXEsY9N6S8iCgw4oka0JVOMQxPFjnfZfyS45zw8uGHmxQ"/>
                      </v:shape>
                    </w:pict>
                  </w:r>
                </w:p>
                <w:p w14:paraId="1A91A076" w14:textId="77777777" w:rsidR="00541C41" w:rsidRPr="00541C41" w:rsidRDefault="00541C41" w:rsidP="00541C41">
                  <w:pPr>
                    <w:spacing w:after="0" w:line="240" w:lineRule="auto"/>
                    <w:ind w:firstLine="68"/>
                    <w:jc w:val="both"/>
                    <w:rPr>
                      <w:rFonts w:eastAsia="Times New Roman"/>
                      <w:color w:val="000000"/>
                      <w:sz w:val="28"/>
                      <w:szCs w:val="28"/>
                      <w:lang w:eastAsia="en-SG"/>
                    </w:rPr>
                  </w:pPr>
                  <w:r w:rsidRPr="00541C41">
                    <w:rPr>
                      <w:rFonts w:eastAsia="Times New Roman"/>
                      <w:color w:val="000000"/>
                      <w:sz w:val="28"/>
                      <w:szCs w:val="28"/>
                      <w:lang w:eastAsia="en-SG"/>
                    </w:rPr>
                    <w:t>+Vậy chiều cao tối thiểu của gương là 0,85 m</w:t>
                  </w:r>
                </w:p>
                <w:p w14:paraId="5FC592C1" w14:textId="77777777" w:rsidR="00541C41" w:rsidRPr="00541C41" w:rsidRDefault="00541C41" w:rsidP="00541C41">
                  <w:pPr>
                    <w:spacing w:after="0" w:line="240" w:lineRule="auto"/>
                    <w:jc w:val="both"/>
                    <w:rPr>
                      <w:rFonts w:eastAsia="Times New Roman"/>
                      <w:color w:val="000000"/>
                      <w:sz w:val="28"/>
                      <w:szCs w:val="28"/>
                      <w:lang w:eastAsia="en-SG"/>
                    </w:rPr>
                  </w:pPr>
                  <w:r w:rsidRPr="00541C41">
                    <w:rPr>
                      <w:rFonts w:eastAsia="Times New Roman"/>
                      <w:color w:val="000000"/>
                      <w:sz w:val="28"/>
                      <w:szCs w:val="28"/>
                      <w:lang w:eastAsia="en-SG"/>
                    </w:rPr>
                    <w:lastRenderedPageBreak/>
                    <w:t> +Gương đặt cách mặt đất tối đa là 0,8 m</w:t>
                  </w:r>
                </w:p>
                <w:p w14:paraId="399BD652" w14:textId="77777777" w:rsidR="00541C41" w:rsidRPr="00541C41" w:rsidRDefault="00541C41" w:rsidP="00541C41">
                  <w:pPr>
                    <w:spacing w:after="0" w:line="240" w:lineRule="auto"/>
                    <w:rPr>
                      <w:rFonts w:eastAsia="Times New Roman"/>
                      <w:color w:val="000000"/>
                      <w:sz w:val="28"/>
                      <w:szCs w:val="28"/>
                      <w:lang w:eastAsia="en-SG"/>
                    </w:rPr>
                  </w:pPr>
                </w:p>
              </w:tc>
              <w:tc>
                <w:tcPr>
                  <w:tcW w:w="0" w:type="auto"/>
                  <w:tcMar>
                    <w:top w:w="0" w:type="dxa"/>
                    <w:left w:w="108" w:type="dxa"/>
                    <w:bottom w:w="0" w:type="dxa"/>
                    <w:right w:w="108" w:type="dxa"/>
                  </w:tcMar>
                  <w:hideMark/>
                </w:tcPr>
                <w:p w14:paraId="2A79EA52" w14:textId="77777777" w:rsidR="00541C41" w:rsidRPr="00541C41" w:rsidRDefault="00541C41" w:rsidP="00541C41">
                  <w:pPr>
                    <w:spacing w:after="0" w:line="240" w:lineRule="auto"/>
                    <w:rPr>
                      <w:rFonts w:eastAsia="Times New Roman"/>
                      <w:color w:val="000000"/>
                      <w:sz w:val="28"/>
                      <w:szCs w:val="28"/>
                      <w:lang w:eastAsia="en-SG"/>
                    </w:rPr>
                  </w:pPr>
                </w:p>
              </w:tc>
            </w:tr>
          </w:tbl>
          <w:p w14:paraId="1F218C9A" w14:textId="77777777" w:rsidR="00541C41" w:rsidRPr="00541C41" w:rsidRDefault="00541C41" w:rsidP="00541C41">
            <w:pPr>
              <w:spacing w:after="0" w:line="0" w:lineRule="atLeast"/>
              <w:rPr>
                <w:rFonts w:eastAsia="Times New Roman"/>
                <w:color w:val="000000"/>
                <w:kern w:val="2"/>
                <w:sz w:val="28"/>
                <w:szCs w:val="28"/>
                <w:lang w:eastAsia="en-SG"/>
              </w:rPr>
            </w:pPr>
          </w:p>
        </w:tc>
        <w:tc>
          <w:tcPr>
            <w:tcW w:w="1170" w:type="dxa"/>
            <w:shd w:val="clear" w:color="auto" w:fill="auto"/>
          </w:tcPr>
          <w:p w14:paraId="651BC343"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lastRenderedPageBreak/>
              <w:t>0,5</w:t>
            </w:r>
          </w:p>
          <w:p w14:paraId="751EE0F1" w14:textId="77777777" w:rsidR="00541C41" w:rsidRPr="00541C41" w:rsidRDefault="00541C41" w:rsidP="00541C41">
            <w:pPr>
              <w:spacing w:after="0"/>
              <w:rPr>
                <w:rFonts w:eastAsia="Times New Roman"/>
                <w:color w:val="000000"/>
                <w:kern w:val="2"/>
                <w:sz w:val="28"/>
                <w:szCs w:val="28"/>
                <w:lang w:eastAsia="en-SG"/>
              </w:rPr>
            </w:pPr>
          </w:p>
          <w:p w14:paraId="3CA86434"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0,25</w:t>
            </w:r>
          </w:p>
          <w:p w14:paraId="2318F30A" w14:textId="77777777" w:rsidR="00541C41" w:rsidRPr="00541C41" w:rsidRDefault="00541C41" w:rsidP="00541C41">
            <w:pPr>
              <w:spacing w:after="0"/>
              <w:rPr>
                <w:rFonts w:eastAsia="Times New Roman"/>
                <w:color w:val="000000"/>
                <w:kern w:val="2"/>
                <w:sz w:val="28"/>
                <w:szCs w:val="28"/>
                <w:lang w:eastAsia="en-SG"/>
              </w:rPr>
            </w:pPr>
          </w:p>
          <w:p w14:paraId="0F307970"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0,5</w:t>
            </w:r>
          </w:p>
          <w:p w14:paraId="51AF7702"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br/>
            </w:r>
          </w:p>
          <w:p w14:paraId="53755FD7"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0,5</w:t>
            </w:r>
          </w:p>
          <w:p w14:paraId="58EAAC52" w14:textId="77777777" w:rsidR="00541C41" w:rsidRPr="00541C41" w:rsidRDefault="00541C41" w:rsidP="00541C41">
            <w:pPr>
              <w:spacing w:after="0"/>
              <w:rPr>
                <w:rFonts w:eastAsia="Times New Roman"/>
                <w:color w:val="000000"/>
                <w:kern w:val="2"/>
                <w:sz w:val="28"/>
                <w:szCs w:val="28"/>
                <w:lang w:eastAsia="en-SG"/>
              </w:rPr>
            </w:pPr>
          </w:p>
          <w:p w14:paraId="3DE1B13D"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0,25</w:t>
            </w:r>
          </w:p>
          <w:p w14:paraId="165936C5" w14:textId="77777777" w:rsidR="00541C41" w:rsidRPr="00541C41" w:rsidRDefault="00541C41" w:rsidP="00541C41">
            <w:pPr>
              <w:spacing w:after="0" w:line="0" w:lineRule="atLeast"/>
              <w:rPr>
                <w:rFonts w:eastAsia="Times New Roman"/>
                <w:color w:val="000000"/>
                <w:kern w:val="2"/>
                <w:sz w:val="28"/>
                <w:szCs w:val="28"/>
                <w:lang w:eastAsia="en-SG"/>
              </w:rPr>
            </w:pPr>
          </w:p>
        </w:tc>
      </w:tr>
      <w:tr w:rsidR="00541C41" w:rsidRPr="00541C41" w14:paraId="6606C608" w14:textId="77777777" w:rsidTr="00254898">
        <w:tc>
          <w:tcPr>
            <w:tcW w:w="1165" w:type="dxa"/>
            <w:shd w:val="clear" w:color="auto" w:fill="auto"/>
          </w:tcPr>
          <w:p w14:paraId="750BC164"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lastRenderedPageBreak/>
              <w:t>Câu 4.</w:t>
            </w:r>
          </w:p>
        </w:tc>
        <w:tc>
          <w:tcPr>
            <w:tcW w:w="7830" w:type="dxa"/>
            <w:shd w:val="clear" w:color="auto" w:fill="auto"/>
          </w:tcPr>
          <w:p w14:paraId="5F071BED"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1) Từ hình a và b, ta có thể xác định được khối lượng riêng của nước đá.</w:t>
            </w:r>
          </w:p>
          <w:p w14:paraId="2EC74404"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 Khối lượng của nước đá là: m</w:t>
            </w:r>
            <w:r w:rsidRPr="00541C41">
              <w:rPr>
                <w:rFonts w:eastAsia="Times New Roman"/>
                <w:color w:val="000000"/>
                <w:kern w:val="2"/>
                <w:sz w:val="28"/>
                <w:szCs w:val="28"/>
                <w:vertAlign w:val="subscript"/>
                <w:lang w:eastAsia="en-SG"/>
              </w:rPr>
              <w:t>nước đá</w:t>
            </w:r>
            <w:r w:rsidRPr="00541C41">
              <w:rPr>
                <w:rFonts w:eastAsia="Times New Roman"/>
                <w:color w:val="000000"/>
                <w:kern w:val="2"/>
                <w:sz w:val="28"/>
                <w:szCs w:val="28"/>
                <w:lang w:eastAsia="en-SG"/>
              </w:rPr>
              <w:t xml:space="preserve"> = 271 – 210 = 61 (g).</w:t>
            </w:r>
          </w:p>
          <w:p w14:paraId="2D891D07"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 Thể tích của nước đá là: V</w:t>
            </w:r>
            <w:r w:rsidRPr="00541C41">
              <w:rPr>
                <w:rFonts w:eastAsia="Times New Roman"/>
                <w:color w:val="000000"/>
                <w:kern w:val="2"/>
                <w:sz w:val="28"/>
                <w:szCs w:val="28"/>
                <w:vertAlign w:val="subscript"/>
                <w:lang w:eastAsia="en-SG"/>
              </w:rPr>
              <w:t xml:space="preserve">nước đá </w:t>
            </w:r>
            <w:r w:rsidRPr="00541C41">
              <w:rPr>
                <w:rFonts w:eastAsia="Times New Roman"/>
                <w:color w:val="000000"/>
                <w:kern w:val="2"/>
                <w:sz w:val="28"/>
                <w:szCs w:val="28"/>
                <w:lang w:eastAsia="en-SG"/>
              </w:rPr>
              <w:t>= 176 – 110 = 66 (cm</w:t>
            </w:r>
            <w:r w:rsidRPr="00541C41">
              <w:rPr>
                <w:rFonts w:eastAsia="Times New Roman"/>
                <w:color w:val="000000"/>
                <w:kern w:val="2"/>
                <w:sz w:val="28"/>
                <w:szCs w:val="28"/>
                <w:vertAlign w:val="superscript"/>
                <w:lang w:eastAsia="en-SG"/>
              </w:rPr>
              <w:t>3</w:t>
            </w:r>
            <w:r w:rsidRPr="00541C41">
              <w:rPr>
                <w:rFonts w:eastAsia="Times New Roman"/>
                <w:color w:val="000000"/>
                <w:kern w:val="2"/>
                <w:sz w:val="28"/>
                <w:szCs w:val="28"/>
                <w:lang w:eastAsia="en-SG"/>
              </w:rPr>
              <w:t>) = 66 (ml).</w:t>
            </w:r>
          </w:p>
          <w:p w14:paraId="002B6BA4"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 xml:space="preserve">– Khối lượng riêng của nước đá là: </w:t>
            </w:r>
            <w:r w:rsidRPr="00541C41">
              <w:rPr>
                <w:rFonts w:eastAsia="Times New Roman"/>
                <w:noProof/>
                <w:color w:val="000000"/>
                <w:kern w:val="2"/>
                <w:sz w:val="28"/>
                <w:szCs w:val="28"/>
                <w:bdr w:val="none" w:sz="0" w:space="0" w:color="auto" w:frame="1"/>
                <w:vertAlign w:val="subscript"/>
                <w:lang w:eastAsia="en-SG"/>
              </w:rPr>
              <w:pict w14:anchorId="3F8AC172">
                <v:shape id="Picture 128497786" o:spid="_x0000_i2129" type="#_x0000_t75" alt="Description: https://lh7-us.googleusercontent.com/nxdXog9RipBoMU5bJ1SRPqdSfp3i4AcyEuRSjYbIg7Bobhyg4KD7cLtsT9D5JcvSQQz6N5wpDuRMQIjxkTu2Kj2zXdcH7z21AWZAFCQ8UaoYSrE1KNNAVN2oGhL451WHaG2oJdDnTCePf5xu9PhUkA" style="width:66.75pt;height:34.5pt;visibility:visible">
                  <v:imagedata r:id="rId203" o:title="nxdXog9RipBoMU5bJ1SRPqdSfp3i4AcyEuRSjYbIg7Bobhyg4KD7cLtsT9D5JcvSQQz6N5wpDuRMQIjxkTu2Kj2zXdcH7z21AWZAFCQ8UaoYSrE1KNNAVN2oGhL451WHaG2oJdDnTCePf5xu9PhUkA"/>
                </v:shape>
              </w:pict>
            </w:r>
            <w:r w:rsidRPr="00541C41">
              <w:rPr>
                <w:rFonts w:eastAsia="Times New Roman"/>
                <w:color w:val="000000"/>
                <w:kern w:val="2"/>
                <w:sz w:val="28"/>
                <w:szCs w:val="28"/>
                <w:lang w:eastAsia="en-SG"/>
              </w:rPr>
              <w:t xml:space="preserve"> ≈ 0,92 (g/ml).</w:t>
            </w:r>
          </w:p>
          <w:p w14:paraId="1CCD1ABE"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2) Từ hình a và c, ta có thể xác định được khối lượng riêng của nước. </w:t>
            </w:r>
          </w:p>
          <w:p w14:paraId="0387AC4B"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 Khối lượng của nước là: m</w:t>
            </w:r>
            <w:r w:rsidRPr="00541C41">
              <w:rPr>
                <w:rFonts w:eastAsia="Times New Roman"/>
                <w:color w:val="000000"/>
                <w:kern w:val="2"/>
                <w:sz w:val="28"/>
                <w:szCs w:val="28"/>
                <w:vertAlign w:val="subscript"/>
                <w:lang w:eastAsia="en-SG"/>
              </w:rPr>
              <w:t>nước</w:t>
            </w:r>
            <w:r w:rsidRPr="00541C41">
              <w:rPr>
                <w:rFonts w:eastAsia="Times New Roman"/>
                <w:color w:val="000000"/>
                <w:kern w:val="2"/>
                <w:sz w:val="28"/>
                <w:szCs w:val="28"/>
                <w:lang w:eastAsia="en-SG"/>
              </w:rPr>
              <w:t xml:space="preserve"> = m</w:t>
            </w:r>
            <w:r w:rsidRPr="00541C41">
              <w:rPr>
                <w:rFonts w:eastAsia="Times New Roman"/>
                <w:color w:val="000000"/>
                <w:kern w:val="2"/>
                <w:sz w:val="28"/>
                <w:szCs w:val="28"/>
                <w:vertAlign w:val="subscript"/>
                <w:lang w:eastAsia="en-SG"/>
              </w:rPr>
              <w:t>nước đá</w:t>
            </w:r>
            <w:r w:rsidRPr="00541C41">
              <w:rPr>
                <w:rFonts w:eastAsia="Times New Roman"/>
                <w:color w:val="000000"/>
                <w:kern w:val="2"/>
                <w:sz w:val="28"/>
                <w:szCs w:val="28"/>
                <w:lang w:eastAsia="en-SG"/>
              </w:rPr>
              <w:t xml:space="preserve"> = 61 (g).</w:t>
            </w:r>
          </w:p>
          <w:p w14:paraId="06E95CC4"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 Thể tích của nước: V</w:t>
            </w:r>
            <w:r w:rsidRPr="00541C41">
              <w:rPr>
                <w:rFonts w:eastAsia="Times New Roman"/>
                <w:color w:val="000000"/>
                <w:kern w:val="2"/>
                <w:sz w:val="28"/>
                <w:szCs w:val="28"/>
                <w:vertAlign w:val="subscript"/>
                <w:lang w:eastAsia="en-SG"/>
              </w:rPr>
              <w:t>nước</w:t>
            </w:r>
            <w:r w:rsidRPr="00541C41">
              <w:rPr>
                <w:rFonts w:eastAsia="Times New Roman"/>
                <w:color w:val="000000"/>
                <w:kern w:val="2"/>
                <w:sz w:val="28"/>
                <w:szCs w:val="28"/>
                <w:lang w:eastAsia="en-SG"/>
              </w:rPr>
              <w:t xml:space="preserve"> = 170 – 110 = 60 (cm</w:t>
            </w:r>
            <w:r w:rsidRPr="00541C41">
              <w:rPr>
                <w:rFonts w:eastAsia="Times New Roman"/>
                <w:color w:val="000000"/>
                <w:kern w:val="2"/>
                <w:sz w:val="28"/>
                <w:szCs w:val="28"/>
                <w:vertAlign w:val="superscript"/>
                <w:lang w:eastAsia="en-SG"/>
              </w:rPr>
              <w:t>3</w:t>
            </w:r>
            <w:r w:rsidRPr="00541C41">
              <w:rPr>
                <w:rFonts w:eastAsia="Times New Roman"/>
                <w:color w:val="000000"/>
                <w:kern w:val="2"/>
                <w:sz w:val="28"/>
                <w:szCs w:val="28"/>
                <w:lang w:eastAsia="en-SG"/>
              </w:rPr>
              <w:t>) = 60 (ml).</w:t>
            </w:r>
          </w:p>
          <w:p w14:paraId="4198826D"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 xml:space="preserve">– Khối lượng riêng của nước là: </w:t>
            </w:r>
            <w:r w:rsidRPr="00541C41">
              <w:rPr>
                <w:rFonts w:eastAsia="Times New Roman"/>
                <w:noProof/>
                <w:color w:val="000000"/>
                <w:kern w:val="2"/>
                <w:sz w:val="28"/>
                <w:szCs w:val="28"/>
                <w:bdr w:val="none" w:sz="0" w:space="0" w:color="auto" w:frame="1"/>
                <w:vertAlign w:val="subscript"/>
                <w:lang w:eastAsia="en-SG"/>
              </w:rPr>
              <w:pict w14:anchorId="492C1372">
                <v:shape id="Picture 128497785" o:spid="_x0000_i2130" type="#_x0000_t75" alt="Description: https://lh7-us.googleusercontent.com/B4ndWxwootO18Xo-fYrDJBtqNp9QrF8mJZAVnGfeMf9kjztWJnxVBLq0iO7SC7NsckDPYgsrocdQX2gX1K12vwTNTLyPIvrGg4mAlNvLqxVR4uEEBkkWbgAKjkAx-2R0liXJsyFg8qt1rnOOJ7jqlw" style="width:66.75pt;height:34.5pt;visibility:visible">
                  <v:imagedata r:id="rId204" o:title="B4ndWxwootO18Xo-fYrDJBtqNp9QrF8mJZAVnGfeMf9kjztWJnxVBLq0iO7SC7NsckDPYgsrocdQX2gX1K12vwTNTLyPIvrGg4mAlNvLqxVR4uEEBkkWbgAKjkAx-2R0liXJsyFg8qt1rnOOJ7jqlw"/>
                </v:shape>
              </w:pict>
            </w:r>
            <w:r w:rsidRPr="00541C41">
              <w:rPr>
                <w:rFonts w:eastAsia="Times New Roman"/>
                <w:color w:val="000000"/>
                <w:kern w:val="2"/>
                <w:sz w:val="28"/>
                <w:szCs w:val="28"/>
                <w:lang w:eastAsia="en-SG"/>
              </w:rPr>
              <w:t xml:space="preserve"> ≈ 1,02 (g/ml).</w:t>
            </w:r>
          </w:p>
          <w:p w14:paraId="12D0646B"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3) Vì D</w:t>
            </w:r>
            <w:r w:rsidRPr="00541C41">
              <w:rPr>
                <w:rFonts w:eastAsia="Times New Roman"/>
                <w:color w:val="000000"/>
                <w:kern w:val="2"/>
                <w:sz w:val="28"/>
                <w:szCs w:val="28"/>
                <w:vertAlign w:val="subscript"/>
                <w:lang w:eastAsia="en-SG"/>
              </w:rPr>
              <w:t xml:space="preserve">nước đá  </w:t>
            </w:r>
            <w:r w:rsidRPr="00541C41">
              <w:rPr>
                <w:rFonts w:eastAsia="Times New Roman"/>
                <w:color w:val="000000"/>
                <w:kern w:val="2"/>
                <w:sz w:val="28"/>
                <w:szCs w:val="28"/>
                <w:lang w:eastAsia="en-SG"/>
              </w:rPr>
              <w:t>&lt; D</w:t>
            </w:r>
            <w:r w:rsidRPr="00541C41">
              <w:rPr>
                <w:rFonts w:eastAsia="Times New Roman"/>
                <w:color w:val="000000"/>
                <w:kern w:val="2"/>
                <w:sz w:val="28"/>
                <w:szCs w:val="28"/>
                <w:vertAlign w:val="subscript"/>
                <w:lang w:eastAsia="en-SG"/>
              </w:rPr>
              <w:t>nước</w:t>
            </w:r>
            <w:r w:rsidRPr="00541C41">
              <w:rPr>
                <w:rFonts w:eastAsia="Times New Roman"/>
                <w:color w:val="000000"/>
                <w:kern w:val="2"/>
                <w:sz w:val="28"/>
                <w:szCs w:val="28"/>
                <w:lang w:eastAsia="en-SG"/>
              </w:rPr>
              <w:t xml:space="preserve"> và D</w:t>
            </w:r>
            <w:r w:rsidRPr="00541C41">
              <w:rPr>
                <w:rFonts w:eastAsia="Times New Roman"/>
                <w:color w:val="000000"/>
                <w:kern w:val="2"/>
                <w:sz w:val="28"/>
                <w:szCs w:val="28"/>
                <w:vertAlign w:val="subscript"/>
                <w:lang w:eastAsia="en-SG"/>
              </w:rPr>
              <w:t>nước đá</w:t>
            </w:r>
            <w:r w:rsidRPr="00541C41">
              <w:rPr>
                <w:rFonts w:eastAsia="Times New Roman"/>
                <w:color w:val="000000"/>
                <w:kern w:val="2"/>
                <w:sz w:val="28"/>
                <w:szCs w:val="28"/>
                <w:lang w:eastAsia="en-SG"/>
              </w:rPr>
              <w:t xml:space="preserve"> &gt; D</w:t>
            </w:r>
            <w:r w:rsidRPr="00541C41">
              <w:rPr>
                <w:rFonts w:eastAsia="Times New Roman"/>
                <w:color w:val="000000"/>
                <w:kern w:val="2"/>
                <w:sz w:val="28"/>
                <w:szCs w:val="28"/>
                <w:vertAlign w:val="subscript"/>
                <w:lang w:eastAsia="en-SG"/>
              </w:rPr>
              <w:t>dầu</w:t>
            </w:r>
            <w:r w:rsidRPr="00541C41">
              <w:rPr>
                <w:rFonts w:eastAsia="Times New Roman"/>
                <w:color w:val="000000"/>
                <w:kern w:val="2"/>
                <w:sz w:val="28"/>
                <w:szCs w:val="28"/>
                <w:lang w:eastAsia="en-SG"/>
              </w:rPr>
              <w:t xml:space="preserve"> nên viên nước đá nổi trong nước nhưng lại chìm khi thả vào dấu.</w:t>
            </w:r>
          </w:p>
          <w:p w14:paraId="5FA92806" w14:textId="77777777" w:rsidR="00541C41" w:rsidRPr="00541C41" w:rsidRDefault="00541C41" w:rsidP="00541C41">
            <w:pPr>
              <w:spacing w:after="0"/>
              <w:rPr>
                <w:rFonts w:eastAsia="Times New Roman"/>
                <w:b/>
                <w:bCs/>
                <w:color w:val="000000"/>
                <w:kern w:val="2"/>
                <w:sz w:val="28"/>
                <w:szCs w:val="28"/>
                <w:lang w:eastAsia="en-SG"/>
              </w:rPr>
            </w:pPr>
          </w:p>
        </w:tc>
        <w:tc>
          <w:tcPr>
            <w:tcW w:w="1170" w:type="dxa"/>
            <w:shd w:val="clear" w:color="auto" w:fill="auto"/>
          </w:tcPr>
          <w:p w14:paraId="77714F22" w14:textId="77777777" w:rsidR="00541C41" w:rsidRPr="00541C41" w:rsidRDefault="00541C41" w:rsidP="00541C41">
            <w:pPr>
              <w:spacing w:after="0"/>
              <w:rPr>
                <w:rFonts w:eastAsia="Times New Roman"/>
                <w:color w:val="000000"/>
                <w:kern w:val="2"/>
                <w:sz w:val="28"/>
                <w:szCs w:val="28"/>
                <w:lang w:eastAsia="en-SG"/>
              </w:rPr>
            </w:pPr>
          </w:p>
          <w:p w14:paraId="50F5CD34"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1,0</w:t>
            </w:r>
          </w:p>
          <w:p w14:paraId="00CE157E" w14:textId="77777777" w:rsidR="00541C41" w:rsidRPr="00541C41" w:rsidRDefault="00541C41" w:rsidP="00541C41">
            <w:pPr>
              <w:spacing w:after="0"/>
              <w:rPr>
                <w:rFonts w:eastAsia="Times New Roman"/>
                <w:color w:val="000000"/>
                <w:kern w:val="2"/>
                <w:sz w:val="28"/>
                <w:szCs w:val="28"/>
                <w:lang w:eastAsia="en-SG"/>
              </w:rPr>
            </w:pPr>
          </w:p>
          <w:p w14:paraId="7D1B2ED4" w14:textId="77777777" w:rsidR="00541C41" w:rsidRPr="00541C41" w:rsidRDefault="00541C41" w:rsidP="00541C41">
            <w:pPr>
              <w:spacing w:after="0"/>
              <w:rPr>
                <w:rFonts w:eastAsia="Times New Roman"/>
                <w:color w:val="000000"/>
                <w:kern w:val="2"/>
                <w:sz w:val="28"/>
                <w:szCs w:val="28"/>
                <w:lang w:eastAsia="en-SG"/>
              </w:rPr>
            </w:pPr>
          </w:p>
          <w:p w14:paraId="16E073BB" w14:textId="77777777" w:rsidR="00541C41" w:rsidRPr="00541C41" w:rsidRDefault="00541C41" w:rsidP="00541C41">
            <w:pPr>
              <w:spacing w:after="0"/>
              <w:rPr>
                <w:rFonts w:eastAsia="Times New Roman"/>
                <w:color w:val="000000"/>
                <w:kern w:val="2"/>
                <w:sz w:val="28"/>
                <w:szCs w:val="28"/>
                <w:lang w:eastAsia="en-SG"/>
              </w:rPr>
            </w:pPr>
          </w:p>
          <w:p w14:paraId="3BC47D90" w14:textId="77777777" w:rsidR="00541C41" w:rsidRPr="00541C41" w:rsidRDefault="00541C41" w:rsidP="00541C41">
            <w:pPr>
              <w:spacing w:after="0"/>
              <w:rPr>
                <w:rFonts w:eastAsia="Times New Roman"/>
                <w:color w:val="000000"/>
                <w:kern w:val="2"/>
                <w:sz w:val="28"/>
                <w:szCs w:val="28"/>
                <w:lang w:eastAsia="en-SG"/>
              </w:rPr>
            </w:pPr>
          </w:p>
          <w:p w14:paraId="7C11D2BA" w14:textId="77777777" w:rsidR="00541C41" w:rsidRPr="00541C41" w:rsidRDefault="00541C41" w:rsidP="00541C41">
            <w:pPr>
              <w:spacing w:after="0"/>
              <w:rPr>
                <w:rFonts w:eastAsia="Times New Roman"/>
                <w:color w:val="000000"/>
                <w:kern w:val="2"/>
                <w:sz w:val="28"/>
                <w:szCs w:val="28"/>
                <w:lang w:eastAsia="en-SG"/>
              </w:rPr>
            </w:pPr>
          </w:p>
          <w:p w14:paraId="52CE2C78" w14:textId="77777777" w:rsidR="00541C41" w:rsidRPr="00541C41" w:rsidRDefault="00541C41" w:rsidP="00541C41">
            <w:pPr>
              <w:spacing w:after="0"/>
              <w:rPr>
                <w:rFonts w:eastAsia="Times New Roman"/>
                <w:color w:val="000000"/>
                <w:kern w:val="2"/>
                <w:sz w:val="28"/>
                <w:szCs w:val="28"/>
                <w:lang w:eastAsia="en-SG"/>
              </w:rPr>
            </w:pPr>
          </w:p>
          <w:p w14:paraId="4A8CDE05"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1,0</w:t>
            </w:r>
          </w:p>
          <w:p w14:paraId="192E4B46" w14:textId="77777777" w:rsidR="00541C41" w:rsidRPr="00541C41" w:rsidRDefault="00541C41" w:rsidP="00541C41">
            <w:pPr>
              <w:spacing w:after="0"/>
              <w:rPr>
                <w:rFonts w:eastAsia="Times New Roman"/>
                <w:color w:val="000000"/>
                <w:kern w:val="2"/>
                <w:sz w:val="28"/>
                <w:szCs w:val="28"/>
                <w:lang w:eastAsia="en-SG"/>
              </w:rPr>
            </w:pPr>
          </w:p>
          <w:p w14:paraId="200A6DA9" w14:textId="77777777" w:rsidR="00541C41" w:rsidRPr="00541C41" w:rsidRDefault="00541C41" w:rsidP="00541C41">
            <w:pPr>
              <w:spacing w:after="0"/>
              <w:rPr>
                <w:rFonts w:eastAsia="Times New Roman"/>
                <w:color w:val="000000"/>
                <w:kern w:val="2"/>
                <w:sz w:val="28"/>
                <w:szCs w:val="28"/>
                <w:lang w:eastAsia="en-SG"/>
              </w:rPr>
            </w:pPr>
          </w:p>
          <w:p w14:paraId="4B1DACD5" w14:textId="77777777" w:rsidR="00541C41" w:rsidRPr="00541C41" w:rsidRDefault="00541C41" w:rsidP="00541C41">
            <w:pPr>
              <w:spacing w:after="0"/>
              <w:rPr>
                <w:rFonts w:eastAsia="Times New Roman"/>
                <w:color w:val="000000"/>
                <w:kern w:val="2"/>
                <w:sz w:val="28"/>
                <w:szCs w:val="28"/>
                <w:lang w:eastAsia="en-SG"/>
              </w:rPr>
            </w:pPr>
          </w:p>
          <w:p w14:paraId="4C7C494F" w14:textId="77777777" w:rsidR="00541C41" w:rsidRPr="00541C41" w:rsidRDefault="00541C41" w:rsidP="00541C41">
            <w:pPr>
              <w:spacing w:after="0"/>
              <w:rPr>
                <w:rFonts w:eastAsia="Times New Roman"/>
                <w:color w:val="000000"/>
                <w:kern w:val="2"/>
                <w:sz w:val="28"/>
                <w:szCs w:val="28"/>
                <w:lang w:eastAsia="en-SG"/>
              </w:rPr>
            </w:pPr>
          </w:p>
          <w:p w14:paraId="5715450C"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t>1,0</w:t>
            </w:r>
          </w:p>
        </w:tc>
      </w:tr>
      <w:tr w:rsidR="00541C41" w:rsidRPr="00541C41" w14:paraId="670E1A9C" w14:textId="77777777" w:rsidTr="00254898">
        <w:tc>
          <w:tcPr>
            <w:tcW w:w="1165" w:type="dxa"/>
            <w:shd w:val="clear" w:color="auto" w:fill="auto"/>
          </w:tcPr>
          <w:p w14:paraId="2CE81798"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 xml:space="preserve">Câu 5 </w:t>
            </w:r>
          </w:p>
          <w:p w14:paraId="5EDDF144"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4 điểm)</w:t>
            </w:r>
          </w:p>
        </w:tc>
        <w:tc>
          <w:tcPr>
            <w:tcW w:w="7830" w:type="dxa"/>
            <w:shd w:val="clear" w:color="auto" w:fill="auto"/>
          </w:tcPr>
          <w:p w14:paraId="037DAFBF"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b/>
                <w:bCs/>
                <w:color w:val="000000"/>
                <w:kern w:val="2"/>
                <w:sz w:val="28"/>
                <w:szCs w:val="28"/>
                <w:lang w:eastAsia="en-SG"/>
              </w:rPr>
              <w:t>1)</w:t>
            </w:r>
            <w:r w:rsidRPr="00541C41">
              <w:rPr>
                <w:rFonts w:eastAsia="Times New Roman"/>
                <w:color w:val="000000"/>
                <w:kern w:val="2"/>
                <w:sz w:val="28"/>
                <w:szCs w:val="28"/>
                <w:lang w:eastAsia="en-SG"/>
              </w:rPr>
              <w:t xml:space="preserve"> Phương án thí nghiệm để chứng tỏ rằng nước dẫn nhiệt kém.</w:t>
            </w:r>
          </w:p>
          <w:p w14:paraId="07CBF766"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b/>
                <w:bCs/>
                <w:color w:val="000000"/>
                <w:kern w:val="2"/>
                <w:sz w:val="28"/>
                <w:szCs w:val="28"/>
                <w:lang w:eastAsia="en-SG"/>
              </w:rPr>
              <w:t>– Thí nghiệm 1.</w:t>
            </w:r>
          </w:p>
          <w:p w14:paraId="36DEC2B2"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ab/>
              <w:t>+ Gắn miếng sáp vào đáy ống nghiệm, treo ống nghiệm vào giá treo (đặt ống hơi nghiêng chừng 20° so với phương thẳng đứng). Đổ nước vào ống nghiệm.</w:t>
            </w:r>
          </w:p>
          <w:p w14:paraId="1ADFFAD0"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ab/>
              <w:t>+ Dùng đèn cồn đun ở phần miệng ống nghiệm.</w:t>
            </w:r>
          </w:p>
          <w:p w14:paraId="1DA5B05E"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ab/>
              <w:t>+ Quan sát thấy nước sôi nhưng miếng sáp ở đáy ống nghiệm vẫn không bị chảy.</w:t>
            </w:r>
          </w:p>
          <w:p w14:paraId="786BBF77"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b/>
                <w:bCs/>
                <w:color w:val="000000"/>
                <w:kern w:val="2"/>
                <w:sz w:val="28"/>
                <w:szCs w:val="28"/>
                <w:lang w:eastAsia="en-SG"/>
              </w:rPr>
              <w:t>– Thí nghiệm 2.</w:t>
            </w:r>
          </w:p>
          <w:p w14:paraId="589D36B5"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ab/>
              <w:t>+ Lặp lại cách làm như thí nghiệm 1, nhưng gắn miếng sáp vào miệng ống nghiệm. Đun sôi nước ở phần miệng ống nghiệm.</w:t>
            </w:r>
          </w:p>
          <w:p w14:paraId="2248AEF9"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ab/>
              <w:t>+ Quan sát thấy nước sôi, miếng sáp ở miệng ống nghiệm bị nóng chảy.</w:t>
            </w:r>
          </w:p>
          <w:p w14:paraId="596D4B8A"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lastRenderedPageBreak/>
              <w:t>Làm thí nghiệm đối chứng và thực nghiệm như vậy để chứng tỏ nước dẫn nhiệt kém.</w:t>
            </w:r>
          </w:p>
          <w:p w14:paraId="50F7D91B"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b/>
                <w:bCs/>
                <w:color w:val="000000"/>
                <w:kern w:val="2"/>
                <w:sz w:val="28"/>
                <w:szCs w:val="28"/>
                <w:lang w:eastAsia="en-SG"/>
              </w:rPr>
              <w:t>2)</w:t>
            </w:r>
            <w:r w:rsidRPr="00541C41">
              <w:rPr>
                <w:rFonts w:eastAsia="Times New Roman"/>
                <w:color w:val="000000"/>
                <w:kern w:val="2"/>
                <w:sz w:val="28"/>
                <w:szCs w:val="28"/>
                <w:lang w:eastAsia="en-SG"/>
              </w:rPr>
              <w:t xml:space="preserve"> Kể tên ba ứng dụng hoặc tác hại lên quan đến hiện tượng nở vì nhiệt của chất rắn.</w:t>
            </w:r>
          </w:p>
          <w:p w14:paraId="4F50B0D5"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 Băng kép dùng trong bàn là: hai thanh kim loại khác nhau, gắn với nhau, khi bàn là nóng lên, hai thanh khác nhau sẽ nở vì nhiệt khác nhau nên nó bị cong về một phía, giúp cho việc ngắt mạch điện, bàn là không hoạt động nữa. Khi hai thanh nguội, thanh trở về trạng thái thẳng, giúp việc đóng mạch điện, bàn là hoạt động trở lại.</w:t>
            </w:r>
          </w:p>
          <w:p w14:paraId="659CB4EB" w14:textId="77777777" w:rsidR="00541C41" w:rsidRPr="00541C41" w:rsidRDefault="00541C41" w:rsidP="00541C41">
            <w:pPr>
              <w:spacing w:after="0"/>
              <w:jc w:val="both"/>
              <w:rPr>
                <w:rFonts w:eastAsia="Times New Roman"/>
                <w:color w:val="000000"/>
                <w:kern w:val="2"/>
                <w:sz w:val="28"/>
                <w:szCs w:val="28"/>
                <w:lang w:eastAsia="en-SG"/>
              </w:rPr>
            </w:pPr>
            <w:r w:rsidRPr="00541C41">
              <w:rPr>
                <w:rFonts w:eastAsia="Times New Roman"/>
                <w:color w:val="000000"/>
                <w:kern w:val="2"/>
                <w:sz w:val="28"/>
                <w:szCs w:val="28"/>
                <w:lang w:eastAsia="en-SG"/>
              </w:rPr>
              <w:t>– Khi xây cầu, người ta thường để hở một đoạn ở các vài cầu và trụ cầu để tránh nở vì nhiệt có thể vài cầu giãn nở, làm hỏng móng cầu (trụ cầu).</w:t>
            </w:r>
          </w:p>
          <w:p w14:paraId="47D57788" w14:textId="77777777" w:rsidR="00541C41" w:rsidRPr="00541C41" w:rsidRDefault="00541C41" w:rsidP="00541C41">
            <w:pPr>
              <w:spacing w:after="0" w:line="0" w:lineRule="atLeast"/>
              <w:jc w:val="center"/>
              <w:rPr>
                <w:rFonts w:eastAsia="Times New Roman"/>
                <w:color w:val="000000"/>
                <w:kern w:val="2"/>
                <w:sz w:val="28"/>
                <w:szCs w:val="28"/>
                <w:lang w:eastAsia="en-SG"/>
              </w:rPr>
            </w:pPr>
            <w:r w:rsidRPr="00541C41">
              <w:rPr>
                <w:rFonts w:eastAsia="Times New Roman"/>
                <w:color w:val="000000"/>
                <w:kern w:val="2"/>
                <w:sz w:val="28"/>
                <w:szCs w:val="28"/>
                <w:lang w:eastAsia="en-SG"/>
              </w:rPr>
              <w:t>– Trong xây dựng, người ta sử dụng các vật liệu có độ co giãn vì nhiệt gần giống nhau để tránh việc làm hỏng kết cấu của công trình xây dựng.</w:t>
            </w:r>
          </w:p>
        </w:tc>
        <w:tc>
          <w:tcPr>
            <w:tcW w:w="1170" w:type="dxa"/>
            <w:shd w:val="clear" w:color="auto" w:fill="auto"/>
          </w:tcPr>
          <w:p w14:paraId="63578647"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lastRenderedPageBreak/>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p>
          <w:p w14:paraId="2FC744E2" w14:textId="77777777" w:rsidR="00541C41" w:rsidRPr="00541C41" w:rsidRDefault="00541C41" w:rsidP="00541C41">
            <w:pPr>
              <w:spacing w:after="0"/>
              <w:jc w:val="center"/>
              <w:rPr>
                <w:rFonts w:eastAsia="Times New Roman"/>
                <w:color w:val="000000"/>
                <w:kern w:val="2"/>
                <w:sz w:val="28"/>
                <w:szCs w:val="28"/>
                <w:lang w:eastAsia="en-SG"/>
              </w:rPr>
            </w:pPr>
            <w:r w:rsidRPr="00541C41">
              <w:rPr>
                <w:rFonts w:eastAsia="Times New Roman"/>
                <w:color w:val="000000"/>
                <w:kern w:val="2"/>
                <w:sz w:val="28"/>
                <w:szCs w:val="28"/>
                <w:lang w:eastAsia="en-SG"/>
              </w:rPr>
              <w:t>1,5</w:t>
            </w:r>
          </w:p>
          <w:p w14:paraId="0AAA6BF2" w14:textId="77777777" w:rsidR="00541C41" w:rsidRPr="00541C41" w:rsidRDefault="00541C41" w:rsidP="00541C41">
            <w:pPr>
              <w:spacing w:after="0"/>
              <w:rPr>
                <w:rFonts w:eastAsia="Times New Roman"/>
                <w:color w:val="000000"/>
                <w:kern w:val="2"/>
                <w:sz w:val="28"/>
                <w:szCs w:val="28"/>
                <w:lang w:eastAsia="en-SG"/>
              </w:rPr>
            </w:pP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br/>
            </w:r>
            <w:r w:rsidRPr="00541C41">
              <w:rPr>
                <w:rFonts w:eastAsia="Times New Roman"/>
                <w:color w:val="000000"/>
                <w:kern w:val="2"/>
                <w:sz w:val="28"/>
                <w:szCs w:val="28"/>
                <w:lang w:eastAsia="en-SG"/>
              </w:rPr>
              <w:lastRenderedPageBreak/>
              <w:br/>
            </w:r>
            <w:r w:rsidRPr="00541C41">
              <w:rPr>
                <w:rFonts w:eastAsia="Times New Roman"/>
                <w:color w:val="000000"/>
                <w:kern w:val="2"/>
                <w:sz w:val="28"/>
                <w:szCs w:val="28"/>
                <w:lang w:eastAsia="en-SG"/>
              </w:rPr>
              <w:br/>
            </w:r>
          </w:p>
          <w:p w14:paraId="46FBCE39" w14:textId="77777777" w:rsidR="00541C41" w:rsidRPr="00541C41" w:rsidRDefault="00541C41" w:rsidP="00541C41">
            <w:pPr>
              <w:spacing w:after="0" w:line="0" w:lineRule="atLeast"/>
              <w:jc w:val="center"/>
              <w:rPr>
                <w:rFonts w:eastAsia="Times New Roman"/>
                <w:color w:val="000000"/>
                <w:kern w:val="2"/>
                <w:sz w:val="28"/>
                <w:szCs w:val="28"/>
                <w:lang w:eastAsia="en-SG"/>
              </w:rPr>
            </w:pPr>
            <w:r w:rsidRPr="00541C41">
              <w:rPr>
                <w:rFonts w:eastAsia="Times New Roman"/>
                <w:color w:val="000000"/>
                <w:kern w:val="2"/>
                <w:sz w:val="28"/>
                <w:szCs w:val="28"/>
                <w:lang w:eastAsia="en-SG"/>
              </w:rPr>
              <w:t>1,5</w:t>
            </w:r>
          </w:p>
          <w:p w14:paraId="45233A19" w14:textId="77777777" w:rsidR="00541C41" w:rsidRPr="00541C41" w:rsidRDefault="00541C41" w:rsidP="00541C41">
            <w:pPr>
              <w:spacing w:after="0" w:line="0" w:lineRule="atLeast"/>
              <w:jc w:val="center"/>
              <w:rPr>
                <w:rFonts w:eastAsia="Times New Roman"/>
                <w:color w:val="000000"/>
                <w:kern w:val="2"/>
                <w:sz w:val="28"/>
                <w:szCs w:val="28"/>
                <w:lang w:eastAsia="en-SG"/>
              </w:rPr>
            </w:pPr>
          </w:p>
          <w:p w14:paraId="73789F4E" w14:textId="77777777" w:rsidR="00541C41" w:rsidRPr="00541C41" w:rsidRDefault="00541C41" w:rsidP="00541C41">
            <w:pPr>
              <w:spacing w:after="0" w:line="0" w:lineRule="atLeast"/>
              <w:jc w:val="center"/>
              <w:rPr>
                <w:rFonts w:eastAsia="Times New Roman"/>
                <w:color w:val="000000"/>
                <w:kern w:val="2"/>
                <w:sz w:val="28"/>
                <w:szCs w:val="28"/>
                <w:lang w:eastAsia="en-SG"/>
              </w:rPr>
            </w:pPr>
          </w:p>
          <w:p w14:paraId="75846573" w14:textId="77777777" w:rsidR="00541C41" w:rsidRPr="00541C41" w:rsidRDefault="00541C41" w:rsidP="00541C41">
            <w:pPr>
              <w:spacing w:after="0" w:line="0" w:lineRule="atLeast"/>
              <w:jc w:val="center"/>
              <w:rPr>
                <w:rFonts w:eastAsia="Times New Roman"/>
                <w:color w:val="000000"/>
                <w:kern w:val="2"/>
                <w:sz w:val="28"/>
                <w:szCs w:val="28"/>
                <w:lang w:eastAsia="en-SG"/>
              </w:rPr>
            </w:pPr>
          </w:p>
          <w:p w14:paraId="7334DF31" w14:textId="77777777" w:rsidR="00541C41" w:rsidRPr="00541C41" w:rsidRDefault="00541C41" w:rsidP="00541C41">
            <w:pPr>
              <w:spacing w:after="0" w:line="0" w:lineRule="atLeast"/>
              <w:jc w:val="center"/>
              <w:rPr>
                <w:rFonts w:eastAsia="Times New Roman"/>
                <w:color w:val="000000"/>
                <w:kern w:val="2"/>
                <w:sz w:val="28"/>
                <w:szCs w:val="28"/>
                <w:lang w:eastAsia="en-SG"/>
              </w:rPr>
            </w:pPr>
            <w:r w:rsidRPr="00541C41">
              <w:rPr>
                <w:rFonts w:eastAsia="Times New Roman"/>
                <w:color w:val="000000"/>
                <w:kern w:val="2"/>
                <w:sz w:val="28"/>
                <w:szCs w:val="28"/>
                <w:lang w:eastAsia="en-SG"/>
              </w:rPr>
              <w:t xml:space="preserve">0,5 </w:t>
            </w:r>
          </w:p>
          <w:p w14:paraId="4E6342BA" w14:textId="77777777" w:rsidR="00541C41" w:rsidRPr="00541C41" w:rsidRDefault="00541C41" w:rsidP="00541C41">
            <w:pPr>
              <w:spacing w:after="0" w:line="0" w:lineRule="atLeast"/>
              <w:jc w:val="center"/>
              <w:rPr>
                <w:rFonts w:eastAsia="Times New Roman"/>
                <w:color w:val="000000"/>
                <w:kern w:val="2"/>
                <w:sz w:val="28"/>
                <w:szCs w:val="28"/>
                <w:lang w:eastAsia="en-SG"/>
              </w:rPr>
            </w:pPr>
          </w:p>
          <w:p w14:paraId="5103B103" w14:textId="77777777" w:rsidR="00541C41" w:rsidRPr="00541C41" w:rsidRDefault="00541C41" w:rsidP="00541C41">
            <w:pPr>
              <w:spacing w:after="0" w:line="0" w:lineRule="atLeast"/>
              <w:jc w:val="center"/>
              <w:rPr>
                <w:rFonts w:eastAsia="Times New Roman"/>
                <w:color w:val="000000"/>
                <w:kern w:val="2"/>
                <w:sz w:val="28"/>
                <w:szCs w:val="28"/>
                <w:lang w:eastAsia="en-SG"/>
              </w:rPr>
            </w:pPr>
          </w:p>
          <w:p w14:paraId="15AA98F5" w14:textId="77777777" w:rsidR="00541C41" w:rsidRPr="00541C41" w:rsidRDefault="00541C41" w:rsidP="00541C41">
            <w:pPr>
              <w:spacing w:after="0" w:line="0" w:lineRule="atLeast"/>
              <w:jc w:val="center"/>
              <w:rPr>
                <w:rFonts w:eastAsia="Times New Roman"/>
                <w:color w:val="000000"/>
                <w:kern w:val="2"/>
                <w:sz w:val="28"/>
                <w:szCs w:val="28"/>
                <w:lang w:eastAsia="en-SG"/>
              </w:rPr>
            </w:pPr>
          </w:p>
          <w:p w14:paraId="4CBAB2D0" w14:textId="77777777" w:rsidR="00541C41" w:rsidRPr="00541C41" w:rsidRDefault="00541C41" w:rsidP="00541C41">
            <w:pPr>
              <w:spacing w:after="0" w:line="0" w:lineRule="atLeast"/>
              <w:jc w:val="center"/>
              <w:rPr>
                <w:rFonts w:eastAsia="Times New Roman"/>
                <w:color w:val="000000"/>
                <w:kern w:val="2"/>
                <w:sz w:val="28"/>
                <w:szCs w:val="28"/>
                <w:lang w:eastAsia="en-SG"/>
              </w:rPr>
            </w:pPr>
            <w:r w:rsidRPr="00541C41">
              <w:rPr>
                <w:rFonts w:eastAsia="Times New Roman"/>
                <w:color w:val="000000"/>
                <w:kern w:val="2"/>
                <w:sz w:val="28"/>
                <w:szCs w:val="28"/>
                <w:lang w:eastAsia="en-SG"/>
              </w:rPr>
              <w:t>0,5</w:t>
            </w:r>
          </w:p>
          <w:p w14:paraId="316ABE2A" w14:textId="77777777" w:rsidR="00541C41" w:rsidRPr="00541C41" w:rsidRDefault="00541C41" w:rsidP="00541C41">
            <w:pPr>
              <w:spacing w:after="0" w:line="0" w:lineRule="atLeast"/>
              <w:jc w:val="center"/>
              <w:rPr>
                <w:rFonts w:eastAsia="Times New Roman"/>
                <w:color w:val="000000"/>
                <w:kern w:val="2"/>
                <w:sz w:val="28"/>
                <w:szCs w:val="28"/>
                <w:lang w:eastAsia="en-SG"/>
              </w:rPr>
            </w:pPr>
          </w:p>
        </w:tc>
      </w:tr>
    </w:tbl>
    <w:p w14:paraId="231FCC35" w14:textId="77777777" w:rsidR="00541C41" w:rsidRPr="00541C41" w:rsidRDefault="00541C41" w:rsidP="00541C41">
      <w:pPr>
        <w:spacing w:after="0"/>
        <w:rPr>
          <w:color w:val="000000"/>
          <w:sz w:val="28"/>
          <w:szCs w:val="28"/>
        </w:rPr>
      </w:pPr>
    </w:p>
    <w:p w14:paraId="15E9D88F" w14:textId="77777777" w:rsidR="00541C41" w:rsidRPr="00541C41" w:rsidRDefault="00541C41" w:rsidP="00541C41">
      <w:pPr>
        <w:spacing w:after="0"/>
        <w:rPr>
          <w:color w:val="000000"/>
          <w:sz w:val="28"/>
          <w:szCs w:val="28"/>
        </w:rPr>
      </w:pPr>
    </w:p>
    <w:p w14:paraId="4725AE7B" w14:textId="77777777" w:rsidR="00541C41" w:rsidRPr="00541C41" w:rsidRDefault="00541C41" w:rsidP="00541C41">
      <w:pPr>
        <w:spacing w:after="0"/>
        <w:rPr>
          <w:color w:val="000000"/>
          <w:sz w:val="28"/>
          <w:szCs w:val="28"/>
        </w:rPr>
      </w:pPr>
    </w:p>
    <w:p w14:paraId="0BA377EF" w14:textId="77777777" w:rsidR="00541C41" w:rsidRPr="00541C41" w:rsidRDefault="00541C41" w:rsidP="00541C41">
      <w:pPr>
        <w:spacing w:after="0"/>
        <w:rPr>
          <w:color w:val="000000"/>
          <w:sz w:val="28"/>
          <w:szCs w:val="28"/>
        </w:rPr>
      </w:pPr>
    </w:p>
    <w:p w14:paraId="193CB7BC" w14:textId="77777777" w:rsidR="00541C41" w:rsidRPr="00541C41" w:rsidRDefault="00541C41" w:rsidP="00541C41">
      <w:pPr>
        <w:spacing w:after="0"/>
        <w:rPr>
          <w:color w:val="000000"/>
          <w:sz w:val="28"/>
          <w:szCs w:val="28"/>
        </w:rPr>
      </w:pPr>
    </w:p>
    <w:p w14:paraId="49616BB5" w14:textId="77777777" w:rsidR="00541C41" w:rsidRPr="00541C41" w:rsidRDefault="00541C41" w:rsidP="00541C41">
      <w:pPr>
        <w:spacing w:after="0" w:line="240" w:lineRule="auto"/>
        <w:jc w:val="both"/>
        <w:rPr>
          <w:b/>
          <w:sz w:val="28"/>
          <w:szCs w:val="28"/>
        </w:rPr>
      </w:pPr>
      <w:r w:rsidRPr="00541C41">
        <w:rPr>
          <w:b/>
          <w:sz w:val="28"/>
          <w:szCs w:val="28"/>
        </w:rPr>
        <w:t>2. Nội dung 2:14 điểm</w:t>
      </w:r>
    </w:p>
    <w:p w14:paraId="396DD260" w14:textId="77777777" w:rsidR="00541C41" w:rsidRPr="00541C41" w:rsidRDefault="00541C41" w:rsidP="00541C41">
      <w:pPr>
        <w:spacing w:after="0"/>
        <w:rPr>
          <w:sz w:val="28"/>
          <w:szCs w:val="28"/>
          <w:lang w:val="pt-BR"/>
        </w:rPr>
      </w:pPr>
      <w:r w:rsidRPr="00541C41">
        <w:rPr>
          <w:b/>
          <w:sz w:val="28"/>
          <w:szCs w:val="28"/>
          <w:lang w:val="pt-BR"/>
        </w:rPr>
        <w:t xml:space="preserve">      </w:t>
      </w:r>
      <w:r w:rsidRPr="00541C41">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6804"/>
        <w:gridCol w:w="1270"/>
      </w:tblGrid>
      <w:tr w:rsidR="00541C41" w:rsidRPr="00541C41" w14:paraId="2E01772B" w14:textId="77777777" w:rsidTr="00254898">
        <w:tc>
          <w:tcPr>
            <w:tcW w:w="988" w:type="dxa"/>
            <w:shd w:val="clear" w:color="auto" w:fill="auto"/>
          </w:tcPr>
          <w:p w14:paraId="452C7BA0"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Câu</w:t>
            </w:r>
          </w:p>
        </w:tc>
        <w:tc>
          <w:tcPr>
            <w:tcW w:w="6804" w:type="dxa"/>
            <w:shd w:val="clear" w:color="auto" w:fill="auto"/>
          </w:tcPr>
          <w:p w14:paraId="568F7F4B"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Đáp án</w:t>
            </w:r>
          </w:p>
        </w:tc>
        <w:tc>
          <w:tcPr>
            <w:tcW w:w="1270" w:type="dxa"/>
            <w:shd w:val="clear" w:color="auto" w:fill="auto"/>
          </w:tcPr>
          <w:p w14:paraId="5A1335BD"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Điểm</w:t>
            </w:r>
          </w:p>
        </w:tc>
      </w:tr>
      <w:tr w:rsidR="00541C41" w:rsidRPr="00541C41" w14:paraId="6416D580" w14:textId="77777777" w:rsidTr="00254898">
        <w:tc>
          <w:tcPr>
            <w:tcW w:w="988" w:type="dxa"/>
            <w:shd w:val="clear" w:color="auto" w:fill="auto"/>
          </w:tcPr>
          <w:p w14:paraId="0945687E" w14:textId="77777777" w:rsidR="00541C41" w:rsidRPr="00541C41" w:rsidRDefault="00541C41" w:rsidP="00541C41">
            <w:pPr>
              <w:tabs>
                <w:tab w:val="left" w:pos="360"/>
              </w:tabs>
              <w:spacing w:after="0" w:line="312" w:lineRule="auto"/>
              <w:rPr>
                <w:b/>
                <w:kern w:val="2"/>
                <w:sz w:val="28"/>
                <w:szCs w:val="28"/>
                <w:lang w:val="pt-BR"/>
              </w:rPr>
            </w:pPr>
            <w:r w:rsidRPr="00541C41">
              <w:rPr>
                <w:b/>
                <w:kern w:val="2"/>
                <w:sz w:val="28"/>
                <w:szCs w:val="28"/>
                <w:lang w:val="pt-BR"/>
              </w:rPr>
              <w:t>1</w:t>
            </w:r>
          </w:p>
        </w:tc>
        <w:tc>
          <w:tcPr>
            <w:tcW w:w="6804" w:type="dxa"/>
            <w:shd w:val="clear" w:color="auto" w:fill="auto"/>
          </w:tcPr>
          <w:p w14:paraId="46C66245" w14:textId="77777777" w:rsidR="00541C41" w:rsidRPr="00541C41" w:rsidRDefault="00541C41" w:rsidP="00541C41">
            <w:pPr>
              <w:spacing w:after="0" w:line="300" w:lineRule="auto"/>
              <w:rPr>
                <w:kern w:val="2"/>
                <w:sz w:val="28"/>
                <w:szCs w:val="28"/>
                <w:lang w:val="pt-BR"/>
              </w:rPr>
            </w:pPr>
            <w:r w:rsidRPr="00541C41">
              <w:rPr>
                <w:kern w:val="2"/>
                <w:sz w:val="28"/>
                <w:szCs w:val="28"/>
                <w:lang w:val="pt-BR"/>
              </w:rPr>
              <w:t xml:space="preserve">a.   </w:t>
            </w:r>
            <w:r w:rsidRPr="00541C41">
              <w:rPr>
                <w:kern w:val="2"/>
                <w:sz w:val="28"/>
                <w:szCs w:val="28"/>
                <w:lang w:val="pt-BR"/>
              </w:rPr>
              <w:tab/>
              <w:t>Al</w:t>
            </w:r>
            <w:r w:rsidRPr="00541C41">
              <w:rPr>
                <w:kern w:val="2"/>
                <w:sz w:val="28"/>
                <w:szCs w:val="28"/>
                <w:vertAlign w:val="subscript"/>
                <w:lang w:val="pt-BR"/>
              </w:rPr>
              <w:t>4</w:t>
            </w:r>
            <w:r w:rsidRPr="00541C41">
              <w:rPr>
                <w:kern w:val="2"/>
                <w:sz w:val="28"/>
                <w:szCs w:val="28"/>
                <w:lang w:val="pt-BR"/>
              </w:rPr>
              <w:t>C</w:t>
            </w:r>
            <w:r w:rsidRPr="00541C41">
              <w:rPr>
                <w:kern w:val="2"/>
                <w:sz w:val="28"/>
                <w:szCs w:val="28"/>
                <w:vertAlign w:val="subscript"/>
                <w:lang w:val="pt-BR"/>
              </w:rPr>
              <w:t>3</w:t>
            </w:r>
            <w:r w:rsidRPr="00541C41">
              <w:rPr>
                <w:kern w:val="2"/>
                <w:sz w:val="28"/>
                <w:szCs w:val="28"/>
                <w:lang w:val="pt-BR"/>
              </w:rPr>
              <w:t xml:space="preserve">   +   12 H</w:t>
            </w:r>
            <w:r w:rsidRPr="00541C41">
              <w:rPr>
                <w:kern w:val="2"/>
                <w:sz w:val="28"/>
                <w:szCs w:val="28"/>
                <w:vertAlign w:val="subscript"/>
                <w:lang w:val="pt-BR"/>
              </w:rPr>
              <w:t>2</w:t>
            </w:r>
            <w:r w:rsidRPr="00541C41">
              <w:rPr>
                <w:kern w:val="2"/>
                <w:sz w:val="28"/>
                <w:szCs w:val="28"/>
                <w:lang w:val="pt-BR"/>
              </w:rPr>
              <w:t xml:space="preserve">O </w:t>
            </w:r>
            <w:r w:rsidRPr="00541C41">
              <w:rPr>
                <w:kern w:val="2"/>
                <w:position w:val="-6"/>
                <w:sz w:val="28"/>
                <w:szCs w:val="28"/>
                <w:lang w:val="pt-BR" w:eastAsia="vi-VN"/>
              </w:rPr>
              <w:object w:dxaOrig="645" w:dyaOrig="345" w14:anchorId="3AF2DEDF">
                <v:shape id="_x0000_i2131" type="#_x0000_t75" style="width:32.25pt;height:17.25pt" o:ole="">
                  <v:imagedata r:id="rId179" o:title=""/>
                </v:shape>
                <o:OLEObject Type="Embed" ProgID="Equation.DSMT4" ShapeID="_x0000_i2131" DrawAspect="Content" ObjectID="_1773308160" r:id="rId205"/>
              </w:object>
            </w:r>
            <w:r w:rsidRPr="00541C41">
              <w:rPr>
                <w:kern w:val="2"/>
                <w:sz w:val="28"/>
                <w:szCs w:val="28"/>
                <w:lang w:val="pt-BR" w:eastAsia="vi-VN"/>
              </w:rPr>
              <w:t>3</w:t>
            </w:r>
            <w:r w:rsidRPr="00541C41">
              <w:rPr>
                <w:kern w:val="2"/>
                <w:sz w:val="28"/>
                <w:szCs w:val="28"/>
                <w:lang w:val="pt-BR"/>
              </w:rPr>
              <w:t xml:space="preserve"> CH</w:t>
            </w:r>
            <w:r w:rsidRPr="00541C41">
              <w:rPr>
                <w:kern w:val="2"/>
                <w:sz w:val="28"/>
                <w:szCs w:val="28"/>
                <w:vertAlign w:val="subscript"/>
                <w:lang w:val="pt-BR"/>
              </w:rPr>
              <w:t>4</w:t>
            </w:r>
            <w:r w:rsidRPr="00541C41">
              <w:rPr>
                <w:kern w:val="2"/>
                <w:sz w:val="28"/>
                <w:szCs w:val="28"/>
                <w:lang w:val="pt-BR"/>
              </w:rPr>
              <w:t xml:space="preserve">    + 4 Al(OH)</w:t>
            </w:r>
            <w:r w:rsidRPr="00541C41">
              <w:rPr>
                <w:kern w:val="2"/>
                <w:sz w:val="28"/>
                <w:szCs w:val="28"/>
                <w:vertAlign w:val="subscript"/>
                <w:lang w:val="pt-BR"/>
              </w:rPr>
              <w:t>3</w:t>
            </w:r>
          </w:p>
          <w:p w14:paraId="43B4C942" w14:textId="77777777" w:rsidR="00541C41" w:rsidRPr="00541C41" w:rsidRDefault="00541C41" w:rsidP="00541C41">
            <w:pPr>
              <w:spacing w:after="0" w:line="300" w:lineRule="auto"/>
              <w:rPr>
                <w:kern w:val="2"/>
                <w:sz w:val="28"/>
                <w:szCs w:val="28"/>
                <w:lang w:val="pt-BR"/>
              </w:rPr>
            </w:pPr>
            <w:r w:rsidRPr="00541C41">
              <w:rPr>
                <w:kern w:val="2"/>
                <w:sz w:val="28"/>
                <w:szCs w:val="28"/>
                <w:lang w:val="pt-BR"/>
              </w:rPr>
              <w:t>b.</w:t>
            </w:r>
            <w:r w:rsidRPr="00541C41">
              <w:rPr>
                <w:kern w:val="2"/>
                <w:sz w:val="28"/>
                <w:szCs w:val="28"/>
                <w:lang w:val="pt-BR"/>
              </w:rPr>
              <w:tab/>
              <w:t>2Fe(OH)</w:t>
            </w:r>
            <w:r w:rsidRPr="00541C41">
              <w:rPr>
                <w:kern w:val="2"/>
                <w:sz w:val="28"/>
                <w:szCs w:val="28"/>
                <w:vertAlign w:val="subscript"/>
                <w:lang w:val="pt-BR"/>
              </w:rPr>
              <w:t>3</w:t>
            </w:r>
            <w:r w:rsidRPr="00541C41">
              <w:rPr>
                <w:kern w:val="2"/>
                <w:sz w:val="28"/>
                <w:szCs w:val="28"/>
                <w:lang w:val="pt-BR"/>
              </w:rPr>
              <w:t xml:space="preserve">    +  3H</w:t>
            </w:r>
            <w:r w:rsidRPr="00541C41">
              <w:rPr>
                <w:kern w:val="2"/>
                <w:sz w:val="28"/>
                <w:szCs w:val="28"/>
                <w:vertAlign w:val="subscript"/>
                <w:lang w:val="pt-BR"/>
              </w:rPr>
              <w:t>2</w:t>
            </w:r>
            <w:r w:rsidRPr="00541C41">
              <w:rPr>
                <w:kern w:val="2"/>
                <w:sz w:val="28"/>
                <w:szCs w:val="28"/>
                <w:lang w:val="pt-BR"/>
              </w:rPr>
              <w:t>SO</w:t>
            </w:r>
            <w:r w:rsidRPr="00541C41">
              <w:rPr>
                <w:kern w:val="2"/>
                <w:sz w:val="28"/>
                <w:szCs w:val="28"/>
                <w:vertAlign w:val="subscript"/>
                <w:lang w:val="pt-BR"/>
              </w:rPr>
              <w:t>4</w:t>
            </w:r>
            <w:r w:rsidRPr="00541C41">
              <w:rPr>
                <w:kern w:val="2"/>
                <w:sz w:val="28"/>
                <w:szCs w:val="28"/>
                <w:lang w:val="pt-BR"/>
              </w:rPr>
              <w:t xml:space="preserve">   </w:t>
            </w:r>
            <w:r w:rsidRPr="00541C41">
              <w:rPr>
                <w:kern w:val="2"/>
                <w:position w:val="-6"/>
                <w:sz w:val="28"/>
                <w:szCs w:val="28"/>
                <w:lang w:val="pt-BR" w:eastAsia="vi-VN"/>
              </w:rPr>
              <w:object w:dxaOrig="645" w:dyaOrig="345" w14:anchorId="125CDE6A">
                <v:shape id="_x0000_i2132" type="#_x0000_t75" style="width:32.25pt;height:17.25pt" o:ole="">
                  <v:imagedata r:id="rId179" o:title=""/>
                </v:shape>
                <o:OLEObject Type="Embed" ProgID="Equation.DSMT4" ShapeID="_x0000_i2132" DrawAspect="Content" ObjectID="_1773308161" r:id="rId206"/>
              </w:object>
            </w:r>
            <w:r w:rsidRPr="00541C41">
              <w:rPr>
                <w:kern w:val="2"/>
                <w:sz w:val="28"/>
                <w:szCs w:val="28"/>
                <w:lang w:val="pt-BR"/>
              </w:rPr>
              <w:t xml:space="preserve">  Fe</w:t>
            </w:r>
            <w:r w:rsidRPr="00541C41">
              <w:rPr>
                <w:kern w:val="2"/>
                <w:sz w:val="28"/>
                <w:szCs w:val="28"/>
                <w:vertAlign w:val="subscript"/>
                <w:lang w:val="pt-BR"/>
              </w:rPr>
              <w:t>2</w:t>
            </w:r>
            <w:r w:rsidRPr="00541C41">
              <w:rPr>
                <w:kern w:val="2"/>
                <w:sz w:val="28"/>
                <w:szCs w:val="28"/>
                <w:lang w:val="pt-BR"/>
              </w:rPr>
              <w:t>(SO</w:t>
            </w:r>
            <w:r w:rsidRPr="00541C41">
              <w:rPr>
                <w:kern w:val="2"/>
                <w:sz w:val="28"/>
                <w:szCs w:val="28"/>
                <w:vertAlign w:val="subscript"/>
                <w:lang w:val="pt-BR"/>
              </w:rPr>
              <w:t>4</w:t>
            </w:r>
            <w:r w:rsidRPr="00541C41">
              <w:rPr>
                <w:kern w:val="2"/>
                <w:sz w:val="28"/>
                <w:szCs w:val="28"/>
                <w:lang w:val="pt-BR"/>
              </w:rPr>
              <w:t>)</w:t>
            </w:r>
            <w:r w:rsidRPr="00541C41">
              <w:rPr>
                <w:kern w:val="2"/>
                <w:sz w:val="28"/>
                <w:szCs w:val="28"/>
                <w:vertAlign w:val="subscript"/>
                <w:lang w:val="pt-BR"/>
              </w:rPr>
              <w:t>3</w:t>
            </w:r>
            <w:r w:rsidRPr="00541C41">
              <w:rPr>
                <w:kern w:val="2"/>
                <w:sz w:val="28"/>
                <w:szCs w:val="28"/>
                <w:lang w:val="pt-BR"/>
              </w:rPr>
              <w:t xml:space="preserve">   + 6 H</w:t>
            </w:r>
            <w:r w:rsidRPr="00541C41">
              <w:rPr>
                <w:kern w:val="2"/>
                <w:sz w:val="28"/>
                <w:szCs w:val="28"/>
                <w:vertAlign w:val="subscript"/>
                <w:lang w:val="pt-BR"/>
              </w:rPr>
              <w:t>2</w:t>
            </w:r>
            <w:r w:rsidRPr="00541C41">
              <w:rPr>
                <w:kern w:val="2"/>
                <w:sz w:val="28"/>
                <w:szCs w:val="28"/>
                <w:lang w:val="pt-BR"/>
              </w:rPr>
              <w:t>O</w:t>
            </w:r>
          </w:p>
          <w:p w14:paraId="0999BACD" w14:textId="77777777" w:rsidR="00541C41" w:rsidRPr="00541C41" w:rsidRDefault="00541C41" w:rsidP="00541C41">
            <w:pPr>
              <w:tabs>
                <w:tab w:val="left" w:pos="3555"/>
              </w:tabs>
              <w:spacing w:after="0"/>
              <w:rPr>
                <w:kern w:val="2"/>
                <w:sz w:val="28"/>
                <w:szCs w:val="28"/>
              </w:rPr>
            </w:pPr>
            <w:r w:rsidRPr="00541C41">
              <w:rPr>
                <w:kern w:val="2"/>
                <w:sz w:val="28"/>
                <w:szCs w:val="28"/>
              </w:rPr>
              <w:t>c. 9 Fe</w:t>
            </w:r>
            <w:r w:rsidRPr="00541C41">
              <w:rPr>
                <w:kern w:val="2"/>
                <w:sz w:val="28"/>
                <w:szCs w:val="28"/>
                <w:vertAlign w:val="subscript"/>
              </w:rPr>
              <w:t>x</w:t>
            </w:r>
            <w:r w:rsidRPr="00541C41">
              <w:rPr>
                <w:kern w:val="2"/>
                <w:sz w:val="28"/>
                <w:szCs w:val="28"/>
              </w:rPr>
              <w:t>O</w:t>
            </w:r>
            <w:r w:rsidRPr="00541C41">
              <w:rPr>
                <w:kern w:val="2"/>
                <w:sz w:val="28"/>
                <w:szCs w:val="28"/>
                <w:vertAlign w:val="subscript"/>
              </w:rPr>
              <w:t>y</w:t>
            </w:r>
            <w:r w:rsidRPr="00541C41">
              <w:rPr>
                <w:kern w:val="2"/>
                <w:sz w:val="28"/>
                <w:szCs w:val="28"/>
              </w:rPr>
              <w:t xml:space="preserve">      +(6y-8x) Al       </w:t>
            </w:r>
            <w:r w:rsidRPr="00541C41">
              <w:rPr>
                <w:kern w:val="2"/>
                <w:position w:val="-6"/>
                <w:sz w:val="28"/>
                <w:szCs w:val="28"/>
                <w:lang w:val="pt-BR"/>
              </w:rPr>
              <w:object w:dxaOrig="680" w:dyaOrig="360" w14:anchorId="0FCD5457">
                <v:shape id="_x0000_i2133" type="#_x0000_t75" style="width:33.75pt;height:18pt" o:ole="">
                  <v:imagedata r:id="rId182" o:title=""/>
                </v:shape>
                <o:OLEObject Type="Embed" ProgID="Equation.DSMT4" ShapeID="_x0000_i2133" DrawAspect="Content" ObjectID="_1773308162" r:id="rId207"/>
              </w:object>
            </w:r>
            <w:r w:rsidRPr="00541C41">
              <w:rPr>
                <w:kern w:val="2"/>
                <w:sz w:val="28"/>
                <w:szCs w:val="28"/>
              </w:rPr>
              <w:tab/>
              <w:t>3xFe</w:t>
            </w:r>
            <w:r w:rsidRPr="00541C41">
              <w:rPr>
                <w:kern w:val="2"/>
                <w:sz w:val="28"/>
                <w:szCs w:val="28"/>
                <w:vertAlign w:val="subscript"/>
              </w:rPr>
              <w:t>3</w:t>
            </w:r>
            <w:r w:rsidRPr="00541C41">
              <w:rPr>
                <w:kern w:val="2"/>
                <w:sz w:val="28"/>
                <w:szCs w:val="28"/>
              </w:rPr>
              <w:t>O</w:t>
            </w:r>
            <w:r w:rsidRPr="00541C41">
              <w:rPr>
                <w:kern w:val="2"/>
                <w:sz w:val="28"/>
                <w:szCs w:val="28"/>
                <w:vertAlign w:val="subscript"/>
              </w:rPr>
              <w:t>4</w:t>
            </w:r>
            <w:r w:rsidRPr="00541C41">
              <w:rPr>
                <w:kern w:val="2"/>
                <w:sz w:val="28"/>
                <w:szCs w:val="28"/>
              </w:rPr>
              <w:t xml:space="preserve">   +                       (3y-4x)  Al</w:t>
            </w:r>
            <w:r w:rsidRPr="00541C41">
              <w:rPr>
                <w:kern w:val="2"/>
                <w:sz w:val="28"/>
                <w:szCs w:val="28"/>
                <w:vertAlign w:val="subscript"/>
              </w:rPr>
              <w:t>2</w:t>
            </w:r>
            <w:r w:rsidRPr="00541C41">
              <w:rPr>
                <w:kern w:val="2"/>
                <w:sz w:val="28"/>
                <w:szCs w:val="28"/>
              </w:rPr>
              <w:t>O</w:t>
            </w:r>
            <w:r w:rsidRPr="00541C41">
              <w:rPr>
                <w:kern w:val="2"/>
                <w:sz w:val="28"/>
                <w:szCs w:val="28"/>
                <w:vertAlign w:val="subscript"/>
              </w:rPr>
              <w:t>3</w:t>
            </w:r>
          </w:p>
          <w:p w14:paraId="69A00B6F" w14:textId="77777777" w:rsidR="00541C41" w:rsidRPr="00541C41" w:rsidRDefault="00541C41" w:rsidP="00541C41">
            <w:pPr>
              <w:spacing w:after="0" w:line="300" w:lineRule="auto"/>
              <w:rPr>
                <w:kern w:val="2"/>
                <w:sz w:val="28"/>
                <w:szCs w:val="28"/>
                <w:lang w:val="it-IT"/>
              </w:rPr>
            </w:pPr>
          </w:p>
          <w:p w14:paraId="3BE38DAC" w14:textId="77777777" w:rsidR="00541C41" w:rsidRPr="00541C41" w:rsidRDefault="00541C41" w:rsidP="00541C41">
            <w:pPr>
              <w:spacing w:after="0" w:line="300" w:lineRule="auto"/>
              <w:rPr>
                <w:kern w:val="2"/>
                <w:sz w:val="28"/>
                <w:szCs w:val="28"/>
                <w:lang w:val="pt-BR"/>
              </w:rPr>
            </w:pPr>
            <w:r w:rsidRPr="00541C41">
              <w:rPr>
                <w:kern w:val="2"/>
                <w:sz w:val="28"/>
                <w:szCs w:val="28"/>
              </w:rPr>
              <w:t>d.                 C</w:t>
            </w:r>
            <w:r w:rsidRPr="00541C41">
              <w:rPr>
                <w:kern w:val="2"/>
                <w:sz w:val="28"/>
                <w:szCs w:val="28"/>
                <w:vertAlign w:val="subscript"/>
              </w:rPr>
              <w:t>n</w:t>
            </w:r>
            <w:r w:rsidRPr="00541C41">
              <w:rPr>
                <w:kern w:val="2"/>
                <w:sz w:val="28"/>
                <w:szCs w:val="28"/>
              </w:rPr>
              <w:t>H</w:t>
            </w:r>
            <w:r w:rsidRPr="00541C41">
              <w:rPr>
                <w:kern w:val="2"/>
                <w:sz w:val="28"/>
                <w:szCs w:val="28"/>
                <w:vertAlign w:val="subscript"/>
              </w:rPr>
              <w:t xml:space="preserve">2n - 6 </w:t>
            </w:r>
            <w:r w:rsidRPr="00541C41">
              <w:rPr>
                <w:kern w:val="2"/>
                <w:sz w:val="28"/>
                <w:szCs w:val="28"/>
              </w:rPr>
              <w:t xml:space="preserve">  + 3n – 3/2   O</w:t>
            </w:r>
            <w:r w:rsidRPr="00541C41">
              <w:rPr>
                <w:kern w:val="2"/>
                <w:sz w:val="28"/>
                <w:szCs w:val="28"/>
                <w:vertAlign w:val="subscript"/>
              </w:rPr>
              <w:t xml:space="preserve">2         </w:t>
            </w:r>
            <w:r w:rsidRPr="00541C41">
              <w:rPr>
                <w:kern w:val="2"/>
                <w:position w:val="-6"/>
                <w:sz w:val="28"/>
                <w:szCs w:val="28"/>
                <w:lang w:eastAsia="vi-VN"/>
              </w:rPr>
              <w:object w:dxaOrig="675" w:dyaOrig="360" w14:anchorId="53293A30">
                <v:shape id="_x0000_i2134" type="#_x0000_t75" style="width:33.75pt;height:18pt" o:ole="">
                  <v:imagedata r:id="rId184" o:title=""/>
                </v:shape>
                <o:OLEObject Type="Embed" ProgID="Equation.DSMT4" ShapeID="_x0000_i2134" DrawAspect="Content" ObjectID="_1773308163" r:id="rId208"/>
              </w:object>
            </w:r>
            <w:r w:rsidRPr="00541C41">
              <w:rPr>
                <w:kern w:val="2"/>
                <w:sz w:val="28"/>
                <w:szCs w:val="28"/>
                <w:lang w:val="pt-BR"/>
              </w:rPr>
              <w:t xml:space="preserve"> n CO</w:t>
            </w:r>
            <w:r w:rsidRPr="00541C41">
              <w:rPr>
                <w:kern w:val="2"/>
                <w:sz w:val="28"/>
                <w:szCs w:val="28"/>
                <w:vertAlign w:val="subscript"/>
                <w:lang w:val="pt-BR"/>
              </w:rPr>
              <w:t xml:space="preserve">2   </w:t>
            </w:r>
            <w:r w:rsidRPr="00541C41">
              <w:rPr>
                <w:kern w:val="2"/>
                <w:sz w:val="28"/>
                <w:szCs w:val="28"/>
                <w:lang w:val="pt-BR"/>
              </w:rPr>
              <w:t xml:space="preserve">   +  ( n – 3) H</w:t>
            </w:r>
            <w:r w:rsidRPr="00541C41">
              <w:rPr>
                <w:kern w:val="2"/>
                <w:sz w:val="28"/>
                <w:szCs w:val="28"/>
                <w:vertAlign w:val="subscript"/>
                <w:lang w:val="pt-BR"/>
              </w:rPr>
              <w:t>2</w:t>
            </w:r>
            <w:r w:rsidRPr="00541C41">
              <w:rPr>
                <w:kern w:val="2"/>
                <w:sz w:val="28"/>
                <w:szCs w:val="28"/>
                <w:lang w:val="pt-BR"/>
              </w:rPr>
              <w:t>O</w:t>
            </w:r>
          </w:p>
          <w:p w14:paraId="23BECBFD" w14:textId="77777777" w:rsidR="00541C41" w:rsidRPr="00541C41" w:rsidRDefault="00541C41" w:rsidP="00541C41">
            <w:pPr>
              <w:tabs>
                <w:tab w:val="left" w:pos="360"/>
              </w:tabs>
              <w:spacing w:after="0" w:line="312" w:lineRule="auto"/>
              <w:rPr>
                <w:kern w:val="2"/>
                <w:sz w:val="28"/>
                <w:szCs w:val="28"/>
                <w:lang w:val="pt-BR"/>
              </w:rPr>
            </w:pPr>
          </w:p>
        </w:tc>
        <w:tc>
          <w:tcPr>
            <w:tcW w:w="1270" w:type="dxa"/>
            <w:shd w:val="clear" w:color="auto" w:fill="auto"/>
          </w:tcPr>
          <w:p w14:paraId="69A46DD8"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Mỗi PTHH 0,5đ</w:t>
            </w:r>
          </w:p>
        </w:tc>
      </w:tr>
      <w:tr w:rsidR="00541C41" w:rsidRPr="00541C41" w14:paraId="31BB15DC" w14:textId="77777777" w:rsidTr="00254898">
        <w:tc>
          <w:tcPr>
            <w:tcW w:w="988" w:type="dxa"/>
            <w:shd w:val="clear" w:color="auto" w:fill="auto"/>
          </w:tcPr>
          <w:p w14:paraId="5B098E21" w14:textId="77777777" w:rsidR="00541C41" w:rsidRPr="00541C41" w:rsidRDefault="00541C41" w:rsidP="00541C41">
            <w:pPr>
              <w:tabs>
                <w:tab w:val="left" w:pos="360"/>
              </w:tabs>
              <w:spacing w:after="0" w:line="312" w:lineRule="auto"/>
              <w:rPr>
                <w:b/>
                <w:kern w:val="2"/>
                <w:sz w:val="28"/>
                <w:szCs w:val="28"/>
                <w:lang w:val="pt-BR"/>
              </w:rPr>
            </w:pPr>
          </w:p>
        </w:tc>
        <w:tc>
          <w:tcPr>
            <w:tcW w:w="6804" w:type="dxa"/>
            <w:shd w:val="clear" w:color="auto" w:fill="auto"/>
          </w:tcPr>
          <w:p w14:paraId="189E60C8" w14:textId="77777777" w:rsidR="00541C41" w:rsidRPr="00541C41" w:rsidRDefault="00541C41" w:rsidP="00541C41">
            <w:pPr>
              <w:spacing w:after="0"/>
              <w:rPr>
                <w:kern w:val="2"/>
                <w:sz w:val="28"/>
                <w:szCs w:val="28"/>
              </w:rPr>
            </w:pPr>
          </w:p>
        </w:tc>
        <w:tc>
          <w:tcPr>
            <w:tcW w:w="1270" w:type="dxa"/>
            <w:shd w:val="clear" w:color="auto" w:fill="auto"/>
          </w:tcPr>
          <w:p w14:paraId="0EF39580" w14:textId="77777777" w:rsidR="00541C41" w:rsidRPr="00541C41" w:rsidRDefault="00541C41" w:rsidP="00541C41">
            <w:pPr>
              <w:tabs>
                <w:tab w:val="left" w:pos="360"/>
              </w:tabs>
              <w:spacing w:after="0" w:line="312" w:lineRule="auto"/>
              <w:rPr>
                <w:kern w:val="2"/>
                <w:sz w:val="28"/>
                <w:szCs w:val="28"/>
                <w:lang w:val="pt-BR"/>
              </w:rPr>
            </w:pPr>
          </w:p>
        </w:tc>
      </w:tr>
      <w:tr w:rsidR="00541C41" w:rsidRPr="00541C41" w14:paraId="6F433649" w14:textId="77777777" w:rsidTr="00254898">
        <w:tc>
          <w:tcPr>
            <w:tcW w:w="988" w:type="dxa"/>
            <w:shd w:val="clear" w:color="auto" w:fill="auto"/>
          </w:tcPr>
          <w:p w14:paraId="714261E6" w14:textId="77777777" w:rsidR="00541C41" w:rsidRPr="00541C41" w:rsidRDefault="00541C41" w:rsidP="00541C41">
            <w:pPr>
              <w:tabs>
                <w:tab w:val="left" w:pos="360"/>
              </w:tabs>
              <w:spacing w:after="0" w:line="312" w:lineRule="auto"/>
              <w:rPr>
                <w:b/>
                <w:kern w:val="2"/>
                <w:sz w:val="28"/>
                <w:szCs w:val="28"/>
                <w:lang w:val="pt-BR"/>
              </w:rPr>
            </w:pPr>
            <w:r w:rsidRPr="00541C41">
              <w:rPr>
                <w:b/>
                <w:kern w:val="2"/>
                <w:sz w:val="28"/>
                <w:szCs w:val="28"/>
                <w:lang w:val="pt-BR"/>
              </w:rPr>
              <w:t>2</w:t>
            </w:r>
          </w:p>
        </w:tc>
        <w:tc>
          <w:tcPr>
            <w:tcW w:w="6804" w:type="dxa"/>
            <w:shd w:val="clear" w:color="auto" w:fill="auto"/>
          </w:tcPr>
          <w:p w14:paraId="1AB2B19D" w14:textId="77777777" w:rsidR="00541C41" w:rsidRPr="00541C41" w:rsidRDefault="00541C41" w:rsidP="00541C41">
            <w:pPr>
              <w:spacing w:after="0"/>
              <w:rPr>
                <w:kern w:val="2"/>
                <w:sz w:val="28"/>
                <w:szCs w:val="28"/>
              </w:rPr>
            </w:pPr>
            <w:r w:rsidRPr="00541C41">
              <w:rPr>
                <w:kern w:val="2"/>
                <w:sz w:val="28"/>
                <w:szCs w:val="28"/>
              </w:rPr>
              <w:t>1) Số mol CO</w:t>
            </w:r>
            <w:r w:rsidRPr="00541C41">
              <w:rPr>
                <w:kern w:val="2"/>
                <w:sz w:val="28"/>
                <w:szCs w:val="28"/>
                <w:vertAlign w:val="subscript"/>
              </w:rPr>
              <w:t>2</w:t>
            </w:r>
            <w:r w:rsidRPr="00541C41">
              <w:rPr>
                <w:kern w:val="2"/>
                <w:sz w:val="28"/>
                <w:szCs w:val="28"/>
              </w:rPr>
              <w:t xml:space="preserve"> =</w:t>
            </w:r>
            <w:r w:rsidRPr="00541C41">
              <w:rPr>
                <w:noProof/>
                <w:kern w:val="2"/>
                <w:position w:val="-24"/>
                <w:sz w:val="28"/>
                <w:szCs w:val="28"/>
                <w:lang w:eastAsia="en-SG"/>
              </w:rPr>
              <w:pict w14:anchorId="6FAA2032">
                <v:shape id="Picture 1191344449" o:spid="_x0000_i2135" type="#_x0000_t75" style="width:42pt;height:33pt;visibility:visible">
                  <v:imagedata r:id="rId209" o:title=""/>
                </v:shape>
              </w:pict>
            </w:r>
            <w:r w:rsidRPr="00541C41">
              <w:rPr>
                <w:kern w:val="2"/>
                <w:sz w:val="28"/>
                <w:szCs w:val="28"/>
              </w:rPr>
              <w:t xml:space="preserve">=0,25 mol                                                         </w:t>
            </w:r>
          </w:p>
          <w:p w14:paraId="54548DA7" w14:textId="77777777" w:rsidR="00541C41" w:rsidRPr="00541C41" w:rsidRDefault="00541C41" w:rsidP="00541C41">
            <w:pPr>
              <w:spacing w:after="0"/>
              <w:rPr>
                <w:kern w:val="2"/>
                <w:sz w:val="28"/>
                <w:szCs w:val="28"/>
              </w:rPr>
            </w:pPr>
            <w:r w:rsidRPr="00541C41">
              <w:rPr>
                <w:kern w:val="2"/>
                <w:sz w:val="28"/>
                <w:szCs w:val="28"/>
              </w:rPr>
              <w:t>Thể tích CO</w:t>
            </w:r>
            <w:r w:rsidRPr="00541C41">
              <w:rPr>
                <w:kern w:val="2"/>
                <w:sz w:val="28"/>
                <w:szCs w:val="28"/>
                <w:vertAlign w:val="subscript"/>
              </w:rPr>
              <w:t>2</w:t>
            </w:r>
            <w:r w:rsidRPr="00541C41">
              <w:rPr>
                <w:kern w:val="2"/>
                <w:sz w:val="28"/>
                <w:szCs w:val="28"/>
              </w:rPr>
              <w:t xml:space="preserve"> ở đktc : V = 0,25 x 22,4 = 5,6 lít                                       </w:t>
            </w:r>
          </w:p>
          <w:p w14:paraId="4ACB33A8" w14:textId="77777777" w:rsidR="00541C41" w:rsidRPr="00541C41" w:rsidRDefault="00541C41" w:rsidP="00541C41">
            <w:pPr>
              <w:spacing w:after="0"/>
              <w:rPr>
                <w:kern w:val="2"/>
                <w:sz w:val="28"/>
                <w:szCs w:val="28"/>
              </w:rPr>
            </w:pPr>
            <w:r w:rsidRPr="00541C41">
              <w:rPr>
                <w:kern w:val="2"/>
                <w:sz w:val="28"/>
                <w:szCs w:val="28"/>
              </w:rPr>
              <w:t>2) Số nguyên tử có trong 6,3 gam HNO</w:t>
            </w:r>
            <w:r w:rsidRPr="00541C41">
              <w:rPr>
                <w:kern w:val="2"/>
                <w:sz w:val="28"/>
                <w:szCs w:val="28"/>
                <w:vertAlign w:val="subscript"/>
              </w:rPr>
              <w:t>3</w:t>
            </w:r>
            <w:r w:rsidRPr="00541C41">
              <w:rPr>
                <w:kern w:val="2"/>
                <w:sz w:val="28"/>
                <w:szCs w:val="28"/>
              </w:rPr>
              <w:t xml:space="preserve"> = </w:t>
            </w:r>
            <w:r w:rsidRPr="00541C41">
              <w:rPr>
                <w:noProof/>
                <w:kern w:val="2"/>
                <w:position w:val="-24"/>
                <w:sz w:val="28"/>
                <w:szCs w:val="28"/>
                <w:lang w:eastAsia="en-SG"/>
              </w:rPr>
              <w:pict w14:anchorId="6CA2196B">
                <v:shape id="Picture 1191344450" o:spid="_x0000_i2136" type="#_x0000_t75" style="width:63pt;height:33pt;visibility:visible">
                  <v:imagedata r:id="rId210" o:title=""/>
                </v:shape>
              </w:pict>
            </w:r>
            <w:r w:rsidRPr="00541C41">
              <w:rPr>
                <w:kern w:val="2"/>
                <w:sz w:val="28"/>
                <w:szCs w:val="28"/>
              </w:rPr>
              <w:t>=3.10</w:t>
            </w:r>
            <w:r w:rsidRPr="00541C41">
              <w:rPr>
                <w:kern w:val="2"/>
                <w:sz w:val="28"/>
                <w:szCs w:val="28"/>
                <w:vertAlign w:val="superscript"/>
              </w:rPr>
              <w:t>23</w:t>
            </w:r>
            <w:r w:rsidRPr="00541C41">
              <w:rPr>
                <w:kern w:val="2"/>
                <w:sz w:val="28"/>
                <w:szCs w:val="28"/>
              </w:rPr>
              <w:t xml:space="preserve"> </w:t>
            </w:r>
          </w:p>
          <w:p w14:paraId="708994C3" w14:textId="77777777" w:rsidR="00541C41" w:rsidRPr="00541C41" w:rsidRDefault="00541C41" w:rsidP="00541C41">
            <w:pPr>
              <w:tabs>
                <w:tab w:val="left" w:pos="360"/>
              </w:tabs>
              <w:spacing w:after="0" w:line="312" w:lineRule="auto"/>
              <w:rPr>
                <w:kern w:val="2"/>
                <w:sz w:val="28"/>
                <w:szCs w:val="28"/>
              </w:rPr>
            </w:pPr>
            <w:r w:rsidRPr="00541C41">
              <w:rPr>
                <w:kern w:val="2"/>
                <w:sz w:val="28"/>
                <w:szCs w:val="28"/>
              </w:rPr>
              <w:t>3.   Mỗi PTHH đúng 0,25 đ</w:t>
            </w:r>
          </w:p>
          <w:p w14:paraId="691CE9C9"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rPr>
              <w:lastRenderedPageBreak/>
              <w:t xml:space="preserve">    </w:t>
            </w:r>
            <w:r w:rsidRPr="00541C41">
              <w:rPr>
                <w:kern w:val="2"/>
                <w:sz w:val="28"/>
                <w:szCs w:val="28"/>
                <w:lang w:val="pt-BR"/>
              </w:rPr>
              <w:t>(1)   CH</w:t>
            </w:r>
            <w:r w:rsidRPr="00541C41">
              <w:rPr>
                <w:kern w:val="2"/>
                <w:sz w:val="28"/>
                <w:szCs w:val="28"/>
                <w:vertAlign w:val="subscript"/>
                <w:lang w:val="pt-BR"/>
              </w:rPr>
              <w:t>4</w:t>
            </w:r>
            <w:r w:rsidRPr="00541C41">
              <w:rPr>
                <w:kern w:val="2"/>
                <w:sz w:val="28"/>
                <w:szCs w:val="28"/>
                <w:lang w:val="pt-BR"/>
              </w:rPr>
              <w:t xml:space="preserve"> + 2O</w:t>
            </w:r>
            <w:r w:rsidRPr="00541C41">
              <w:rPr>
                <w:kern w:val="2"/>
                <w:sz w:val="28"/>
                <w:szCs w:val="28"/>
                <w:vertAlign w:val="subscript"/>
                <w:lang w:val="pt-BR"/>
              </w:rPr>
              <w:t>2</w:t>
            </w:r>
            <w:r w:rsidRPr="00541C41">
              <w:rPr>
                <w:kern w:val="2"/>
                <w:sz w:val="28"/>
                <w:szCs w:val="28"/>
                <w:lang w:val="pt-BR"/>
              </w:rPr>
              <w:t xml:space="preserve"> </w:t>
            </w:r>
            <w:r w:rsidRPr="00541C41">
              <w:rPr>
                <w:kern w:val="2"/>
                <w:position w:val="-6"/>
                <w:sz w:val="28"/>
                <w:szCs w:val="28"/>
                <w:lang w:val="pt-BR"/>
              </w:rPr>
              <w:object w:dxaOrig="760" w:dyaOrig="360" w14:anchorId="21B6166F">
                <v:shape id="_x0000_i2137" type="#_x0000_t75" style="width:38.25pt;height:18pt" o:ole="">
                  <v:imagedata r:id="rId211" o:title=""/>
                </v:shape>
                <o:OLEObject Type="Embed" ProgID="Equation.DSMT4" ShapeID="_x0000_i2137" DrawAspect="Content" ObjectID="_1773308164" r:id="rId212"/>
              </w:object>
            </w:r>
            <w:r w:rsidRPr="00541C41">
              <w:rPr>
                <w:kern w:val="2"/>
                <w:sz w:val="28"/>
                <w:szCs w:val="28"/>
                <w:lang w:val="pt-BR"/>
              </w:rPr>
              <w:t xml:space="preserve"> CO</w:t>
            </w:r>
            <w:r w:rsidRPr="00541C41">
              <w:rPr>
                <w:kern w:val="2"/>
                <w:sz w:val="28"/>
                <w:szCs w:val="28"/>
                <w:vertAlign w:val="subscript"/>
                <w:lang w:val="pt-BR"/>
              </w:rPr>
              <w:t xml:space="preserve">2 </w:t>
            </w:r>
            <w:r w:rsidRPr="00541C41">
              <w:rPr>
                <w:kern w:val="2"/>
                <w:sz w:val="28"/>
                <w:szCs w:val="28"/>
                <w:lang w:val="pt-BR"/>
              </w:rPr>
              <w:t>+ 2H</w:t>
            </w:r>
            <w:r w:rsidRPr="00541C41">
              <w:rPr>
                <w:kern w:val="2"/>
                <w:sz w:val="28"/>
                <w:szCs w:val="28"/>
                <w:vertAlign w:val="subscript"/>
                <w:lang w:val="pt-BR"/>
              </w:rPr>
              <w:t>2</w:t>
            </w:r>
            <w:r w:rsidRPr="00541C41">
              <w:rPr>
                <w:kern w:val="2"/>
                <w:sz w:val="28"/>
                <w:szCs w:val="28"/>
                <w:lang w:val="pt-BR"/>
              </w:rPr>
              <w:t>O</w:t>
            </w:r>
            <w:r w:rsidRPr="00541C41">
              <w:rPr>
                <w:kern w:val="2"/>
                <w:sz w:val="28"/>
                <w:szCs w:val="28"/>
                <w:vertAlign w:val="subscript"/>
                <w:lang w:val="pt-BR"/>
              </w:rPr>
              <w:tab/>
            </w:r>
            <w:r w:rsidRPr="00541C41">
              <w:rPr>
                <w:kern w:val="2"/>
                <w:sz w:val="28"/>
                <w:szCs w:val="28"/>
                <w:vertAlign w:val="subscript"/>
                <w:lang w:val="pt-BR"/>
              </w:rPr>
              <w:tab/>
            </w:r>
          </w:p>
          <w:p w14:paraId="1541A20F"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ab/>
              <w:t>(2)    CO</w:t>
            </w:r>
            <w:r w:rsidRPr="00541C41">
              <w:rPr>
                <w:kern w:val="2"/>
                <w:sz w:val="28"/>
                <w:szCs w:val="28"/>
                <w:vertAlign w:val="subscript"/>
                <w:lang w:val="pt-BR"/>
              </w:rPr>
              <w:t>2</w:t>
            </w:r>
            <w:r w:rsidRPr="00541C41">
              <w:rPr>
                <w:kern w:val="2"/>
                <w:sz w:val="28"/>
                <w:szCs w:val="28"/>
                <w:lang w:val="pt-BR"/>
              </w:rPr>
              <w:t xml:space="preserve"> + CaO </w:t>
            </w:r>
            <w:r w:rsidRPr="00541C41">
              <w:rPr>
                <w:kern w:val="2"/>
                <w:position w:val="-6"/>
                <w:sz w:val="28"/>
                <w:szCs w:val="28"/>
                <w:lang w:val="pt-BR"/>
              </w:rPr>
              <w:object w:dxaOrig="340" w:dyaOrig="240" w14:anchorId="61875DD7">
                <v:shape id="_x0000_i2138" type="#_x0000_t75" style="width:17.25pt;height:12pt" o:ole="">
                  <v:imagedata r:id="rId213" o:title=""/>
                </v:shape>
                <o:OLEObject Type="Embed" ProgID="Equation.DSMT4" ShapeID="_x0000_i2138" DrawAspect="Content" ObjectID="_1773308165" r:id="rId214"/>
              </w:object>
            </w:r>
            <w:r w:rsidRPr="00541C41">
              <w:rPr>
                <w:kern w:val="2"/>
                <w:sz w:val="28"/>
                <w:szCs w:val="28"/>
                <w:lang w:val="pt-BR"/>
              </w:rPr>
              <w:t>CaCO</w:t>
            </w:r>
            <w:r w:rsidRPr="00541C41">
              <w:rPr>
                <w:kern w:val="2"/>
                <w:sz w:val="28"/>
                <w:szCs w:val="28"/>
                <w:vertAlign w:val="subscript"/>
                <w:lang w:val="pt-BR"/>
              </w:rPr>
              <w:t>3</w:t>
            </w:r>
            <w:r w:rsidRPr="00541C41">
              <w:rPr>
                <w:kern w:val="2"/>
                <w:sz w:val="28"/>
                <w:szCs w:val="28"/>
                <w:vertAlign w:val="subscript"/>
                <w:lang w:val="pt-BR"/>
              </w:rPr>
              <w:tab/>
            </w:r>
            <w:r w:rsidRPr="00541C41">
              <w:rPr>
                <w:kern w:val="2"/>
                <w:sz w:val="28"/>
                <w:szCs w:val="28"/>
                <w:vertAlign w:val="subscript"/>
                <w:lang w:val="pt-BR"/>
              </w:rPr>
              <w:tab/>
            </w:r>
            <w:r w:rsidRPr="00541C41">
              <w:rPr>
                <w:kern w:val="2"/>
                <w:sz w:val="28"/>
                <w:szCs w:val="28"/>
                <w:vertAlign w:val="subscript"/>
                <w:lang w:val="pt-BR"/>
              </w:rPr>
              <w:tab/>
            </w:r>
          </w:p>
          <w:p w14:paraId="11F2CB5B" w14:textId="77777777" w:rsidR="00541C41" w:rsidRPr="00541C41" w:rsidRDefault="00541C41" w:rsidP="00541C41">
            <w:pPr>
              <w:tabs>
                <w:tab w:val="left" w:pos="360"/>
              </w:tabs>
              <w:spacing w:after="0" w:line="312" w:lineRule="auto"/>
              <w:rPr>
                <w:kern w:val="2"/>
                <w:sz w:val="28"/>
                <w:szCs w:val="28"/>
                <w:lang w:val="de-DE"/>
              </w:rPr>
            </w:pPr>
            <w:r w:rsidRPr="00541C41">
              <w:rPr>
                <w:kern w:val="2"/>
                <w:sz w:val="28"/>
                <w:szCs w:val="28"/>
                <w:lang w:val="pt-BR"/>
              </w:rPr>
              <w:tab/>
              <w:t>(3)   CaCO</w:t>
            </w:r>
            <w:r w:rsidRPr="00541C41">
              <w:rPr>
                <w:kern w:val="2"/>
                <w:sz w:val="28"/>
                <w:szCs w:val="28"/>
                <w:vertAlign w:val="subscript"/>
                <w:lang w:val="pt-BR"/>
              </w:rPr>
              <w:t>3</w:t>
            </w:r>
            <w:r w:rsidRPr="00541C41">
              <w:rPr>
                <w:kern w:val="2"/>
                <w:sz w:val="28"/>
                <w:szCs w:val="28"/>
                <w:lang w:val="pt-BR"/>
              </w:rPr>
              <w:t xml:space="preserve">  </w:t>
            </w:r>
            <w:r w:rsidRPr="00541C41">
              <w:rPr>
                <w:kern w:val="2"/>
                <w:position w:val="-6"/>
                <w:sz w:val="28"/>
                <w:szCs w:val="28"/>
                <w:lang w:val="pt-BR"/>
              </w:rPr>
              <w:object w:dxaOrig="760" w:dyaOrig="360" w14:anchorId="2127DFD1">
                <v:shape id="_x0000_i2139" type="#_x0000_t75" style="width:38.25pt;height:18pt" o:ole="">
                  <v:imagedata r:id="rId211" o:title=""/>
                </v:shape>
                <o:OLEObject Type="Embed" ProgID="Equation.DSMT4" ShapeID="_x0000_i2139" DrawAspect="Content" ObjectID="_1773308166" r:id="rId215"/>
              </w:object>
            </w:r>
            <w:r w:rsidRPr="00541C41">
              <w:rPr>
                <w:kern w:val="2"/>
                <w:sz w:val="28"/>
                <w:szCs w:val="28"/>
                <w:lang w:val="pt-BR"/>
              </w:rPr>
              <w:t xml:space="preserve"> CaO   + CO</w:t>
            </w:r>
            <w:r w:rsidRPr="00541C41">
              <w:rPr>
                <w:kern w:val="2"/>
                <w:sz w:val="28"/>
                <w:szCs w:val="28"/>
                <w:vertAlign w:val="subscript"/>
                <w:lang w:val="pt-BR"/>
              </w:rPr>
              <w:t>2</w:t>
            </w:r>
            <w:r w:rsidRPr="00541C41">
              <w:rPr>
                <w:kern w:val="2"/>
                <w:position w:val="-6"/>
                <w:sz w:val="28"/>
                <w:szCs w:val="28"/>
                <w:vertAlign w:val="subscript"/>
                <w:lang w:val="pt-BR"/>
              </w:rPr>
              <w:object w:dxaOrig="240" w:dyaOrig="360" w14:anchorId="11C21F2F">
                <v:shape id="_x0000_i2140" type="#_x0000_t75" style="width:12pt;height:18pt" o:ole="">
                  <v:imagedata r:id="rId216" o:title=""/>
                </v:shape>
                <o:OLEObject Type="Embed" ProgID="Equation.DSMT4" ShapeID="_x0000_i2140" DrawAspect="Content" ObjectID="_1773308167" r:id="rId217"/>
              </w:object>
            </w:r>
            <w:r w:rsidRPr="00541C41">
              <w:rPr>
                <w:kern w:val="2"/>
                <w:sz w:val="28"/>
                <w:szCs w:val="28"/>
                <w:vertAlign w:val="subscript"/>
                <w:lang w:val="pt-BR"/>
              </w:rPr>
              <w:tab/>
            </w:r>
            <w:r w:rsidRPr="00541C41">
              <w:rPr>
                <w:kern w:val="2"/>
                <w:sz w:val="28"/>
                <w:szCs w:val="28"/>
                <w:vertAlign w:val="subscript"/>
                <w:lang w:val="pt-BR"/>
              </w:rPr>
              <w:tab/>
            </w:r>
          </w:p>
          <w:p w14:paraId="2A70147D" w14:textId="77777777" w:rsidR="00541C41" w:rsidRPr="00541C41" w:rsidRDefault="00541C41" w:rsidP="00541C41">
            <w:pPr>
              <w:spacing w:after="0"/>
              <w:rPr>
                <w:kern w:val="2"/>
                <w:sz w:val="28"/>
                <w:szCs w:val="28"/>
                <w:lang w:val="pt-BR"/>
              </w:rPr>
            </w:pPr>
            <w:r w:rsidRPr="00541C41">
              <w:rPr>
                <w:kern w:val="2"/>
                <w:sz w:val="28"/>
                <w:szCs w:val="28"/>
                <w:lang w:val="pt-BR"/>
              </w:rPr>
              <w:t xml:space="preserve">     (4)    CaO+H</w:t>
            </w:r>
            <w:r w:rsidRPr="00541C41">
              <w:rPr>
                <w:kern w:val="2"/>
                <w:sz w:val="28"/>
                <w:szCs w:val="28"/>
                <w:vertAlign w:val="subscript"/>
                <w:lang w:val="pt-BR"/>
              </w:rPr>
              <w:t>2</w:t>
            </w:r>
            <w:r w:rsidRPr="00541C41">
              <w:rPr>
                <w:kern w:val="2"/>
                <w:sz w:val="28"/>
                <w:szCs w:val="28"/>
                <w:lang w:val="pt-BR"/>
              </w:rPr>
              <w:t>O</w:t>
            </w:r>
            <w:r w:rsidRPr="00541C41">
              <w:rPr>
                <w:kern w:val="2"/>
                <w:position w:val="-6"/>
                <w:sz w:val="28"/>
                <w:szCs w:val="28"/>
                <w:lang w:val="pt-BR"/>
              </w:rPr>
              <w:object w:dxaOrig="340" w:dyaOrig="240" w14:anchorId="5F3301C6">
                <v:shape id="_x0000_i2141" type="#_x0000_t75" style="width:17.25pt;height:12pt" o:ole="">
                  <v:imagedata r:id="rId213" o:title=""/>
                </v:shape>
                <o:OLEObject Type="Embed" ProgID="Equation.DSMT4" ShapeID="_x0000_i2141" DrawAspect="Content" ObjectID="_1773308168" r:id="rId218"/>
              </w:object>
            </w:r>
            <w:r w:rsidRPr="00541C41">
              <w:rPr>
                <w:kern w:val="2"/>
                <w:sz w:val="28"/>
                <w:szCs w:val="28"/>
                <w:lang w:val="pt-BR"/>
              </w:rPr>
              <w:t>Ca(OH)</w:t>
            </w:r>
            <w:r w:rsidRPr="00541C41">
              <w:rPr>
                <w:kern w:val="2"/>
                <w:sz w:val="28"/>
                <w:szCs w:val="28"/>
                <w:vertAlign w:val="subscript"/>
                <w:lang w:val="pt-BR"/>
              </w:rPr>
              <w:t>2</w:t>
            </w:r>
            <w:r w:rsidRPr="00541C41">
              <w:rPr>
                <w:kern w:val="2"/>
                <w:sz w:val="28"/>
                <w:szCs w:val="28"/>
                <w:lang w:val="de-DE"/>
              </w:rPr>
              <w:t xml:space="preserve">                                                                                   </w:t>
            </w:r>
          </w:p>
          <w:p w14:paraId="28CEBC41" w14:textId="77777777" w:rsidR="00541C41" w:rsidRPr="00541C41" w:rsidRDefault="00541C41" w:rsidP="00541C41">
            <w:pPr>
              <w:spacing w:after="0"/>
              <w:rPr>
                <w:kern w:val="2"/>
                <w:sz w:val="28"/>
                <w:szCs w:val="28"/>
              </w:rPr>
            </w:pPr>
          </w:p>
        </w:tc>
        <w:tc>
          <w:tcPr>
            <w:tcW w:w="1270" w:type="dxa"/>
            <w:shd w:val="clear" w:color="auto" w:fill="auto"/>
          </w:tcPr>
          <w:p w14:paraId="1E18CFF9"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lastRenderedPageBreak/>
              <w:t>0,5</w:t>
            </w:r>
          </w:p>
          <w:p w14:paraId="38EF4C70" w14:textId="77777777" w:rsidR="00541C41" w:rsidRPr="00541C41" w:rsidRDefault="00541C41" w:rsidP="00541C41">
            <w:pPr>
              <w:tabs>
                <w:tab w:val="left" w:pos="360"/>
              </w:tabs>
              <w:spacing w:after="0" w:line="312" w:lineRule="auto"/>
              <w:rPr>
                <w:kern w:val="2"/>
                <w:sz w:val="28"/>
                <w:szCs w:val="28"/>
                <w:lang w:val="pt-BR"/>
              </w:rPr>
            </w:pPr>
          </w:p>
          <w:p w14:paraId="4F543B61" w14:textId="77777777" w:rsidR="00541C41" w:rsidRPr="00541C41" w:rsidRDefault="00541C41" w:rsidP="00541C41">
            <w:pPr>
              <w:tabs>
                <w:tab w:val="left" w:pos="360"/>
              </w:tabs>
              <w:spacing w:after="0" w:line="312" w:lineRule="auto"/>
              <w:rPr>
                <w:kern w:val="2"/>
                <w:sz w:val="28"/>
                <w:szCs w:val="28"/>
                <w:lang w:val="pt-BR"/>
              </w:rPr>
            </w:pPr>
          </w:p>
          <w:p w14:paraId="6D76D825"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034EF077" w14:textId="77777777" w:rsidR="00541C41" w:rsidRPr="00541C41" w:rsidRDefault="00541C41" w:rsidP="00541C41">
            <w:pPr>
              <w:tabs>
                <w:tab w:val="left" w:pos="360"/>
              </w:tabs>
              <w:spacing w:after="0" w:line="312" w:lineRule="auto"/>
              <w:rPr>
                <w:kern w:val="2"/>
                <w:sz w:val="28"/>
                <w:szCs w:val="28"/>
                <w:lang w:val="pt-BR"/>
              </w:rPr>
            </w:pPr>
          </w:p>
          <w:p w14:paraId="066BC3CD"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1</w:t>
            </w:r>
          </w:p>
        </w:tc>
      </w:tr>
      <w:tr w:rsidR="00541C41" w:rsidRPr="00541C41" w14:paraId="5521F13F" w14:textId="77777777" w:rsidTr="00254898">
        <w:tc>
          <w:tcPr>
            <w:tcW w:w="988" w:type="dxa"/>
            <w:shd w:val="clear" w:color="auto" w:fill="auto"/>
          </w:tcPr>
          <w:p w14:paraId="008682CE" w14:textId="77777777" w:rsidR="00541C41" w:rsidRPr="00541C41" w:rsidRDefault="00541C41" w:rsidP="00541C41">
            <w:pPr>
              <w:tabs>
                <w:tab w:val="left" w:pos="360"/>
              </w:tabs>
              <w:spacing w:after="0" w:line="312" w:lineRule="auto"/>
              <w:rPr>
                <w:b/>
                <w:kern w:val="2"/>
                <w:sz w:val="28"/>
                <w:szCs w:val="28"/>
                <w:lang w:val="pt-BR"/>
              </w:rPr>
            </w:pPr>
          </w:p>
          <w:p w14:paraId="4354B994" w14:textId="77777777" w:rsidR="00541C41" w:rsidRPr="00541C41" w:rsidRDefault="00541C41" w:rsidP="00541C41">
            <w:pPr>
              <w:tabs>
                <w:tab w:val="left" w:pos="360"/>
              </w:tabs>
              <w:spacing w:after="0" w:line="312" w:lineRule="auto"/>
              <w:rPr>
                <w:b/>
                <w:kern w:val="2"/>
                <w:sz w:val="28"/>
                <w:szCs w:val="28"/>
                <w:lang w:val="pt-BR"/>
              </w:rPr>
            </w:pPr>
            <w:r w:rsidRPr="00541C41">
              <w:rPr>
                <w:b/>
                <w:kern w:val="2"/>
                <w:sz w:val="28"/>
                <w:szCs w:val="28"/>
                <w:lang w:val="pt-BR"/>
              </w:rPr>
              <w:t>3</w:t>
            </w:r>
          </w:p>
        </w:tc>
        <w:tc>
          <w:tcPr>
            <w:tcW w:w="6804" w:type="dxa"/>
            <w:shd w:val="clear" w:color="auto" w:fill="auto"/>
          </w:tcPr>
          <w:p w14:paraId="24604B12" w14:textId="77777777" w:rsidR="00541C41" w:rsidRPr="00541C41" w:rsidRDefault="00541C41" w:rsidP="00541C41">
            <w:pPr>
              <w:spacing w:after="0"/>
              <w:rPr>
                <w:kern w:val="2"/>
                <w:sz w:val="28"/>
                <w:szCs w:val="28"/>
                <w:lang w:val="pt-BR"/>
              </w:rPr>
            </w:pPr>
            <w:r w:rsidRPr="00541C41">
              <w:rPr>
                <w:kern w:val="2"/>
                <w:sz w:val="28"/>
                <w:szCs w:val="28"/>
                <w:lang w:val="pt-BR"/>
              </w:rPr>
              <w:t>- n</w:t>
            </w:r>
            <w:r w:rsidRPr="00541C41">
              <w:rPr>
                <w:kern w:val="2"/>
                <w:sz w:val="28"/>
                <w:szCs w:val="28"/>
                <w:vertAlign w:val="subscript"/>
                <w:lang w:val="pt-BR"/>
              </w:rPr>
              <w:t>Fe</w:t>
            </w:r>
            <w:r w:rsidRPr="00541C41">
              <w:rPr>
                <w:kern w:val="2"/>
                <w:sz w:val="28"/>
                <w:szCs w:val="28"/>
                <w:lang w:val="pt-BR"/>
              </w:rPr>
              <w:t xml:space="preserve">= </w:t>
            </w:r>
            <w:r w:rsidRPr="00541C41">
              <w:rPr>
                <w:kern w:val="2"/>
                <w:position w:val="-24"/>
                <w:sz w:val="28"/>
                <w:szCs w:val="28"/>
                <w:lang w:val="pt-BR"/>
              </w:rPr>
              <w:object w:dxaOrig="480" w:dyaOrig="620" w14:anchorId="42D7EF82">
                <v:shape id="_x0000_i2142" type="#_x0000_t75" style="width:24pt;height:30.75pt" o:ole="">
                  <v:imagedata r:id="rId219" o:title=""/>
                </v:shape>
                <o:OLEObject Type="Embed" ProgID="Equation.3" ShapeID="_x0000_i2142" DrawAspect="Content" ObjectID="_1773308169" r:id="rId220"/>
              </w:object>
            </w:r>
            <w:r w:rsidRPr="00541C41">
              <w:rPr>
                <w:kern w:val="2"/>
                <w:sz w:val="28"/>
                <w:szCs w:val="28"/>
                <w:lang w:val="pt-BR"/>
              </w:rPr>
              <w:t>=  0,2 mol;    n</w:t>
            </w:r>
            <w:r w:rsidRPr="00541C41">
              <w:rPr>
                <w:kern w:val="2"/>
                <w:sz w:val="28"/>
                <w:szCs w:val="28"/>
                <w:vertAlign w:val="subscript"/>
                <w:lang w:val="pt-BR"/>
              </w:rPr>
              <w:t>Al</w:t>
            </w:r>
            <w:r w:rsidRPr="00541C41">
              <w:rPr>
                <w:kern w:val="2"/>
                <w:sz w:val="28"/>
                <w:szCs w:val="28"/>
                <w:lang w:val="pt-BR"/>
              </w:rPr>
              <w:t xml:space="preserve"> = </w:t>
            </w:r>
            <w:r w:rsidRPr="00541C41">
              <w:rPr>
                <w:noProof/>
                <w:kern w:val="2"/>
                <w:position w:val="-24"/>
                <w:sz w:val="28"/>
                <w:szCs w:val="28"/>
                <w:lang w:eastAsia="en-SG"/>
              </w:rPr>
              <w:pict w14:anchorId="710C1B40">
                <v:shape id="Picture 1191344465" o:spid="_x0000_i2143" type="#_x0000_t75" style="width:18.75pt;height:30.75pt;visibility:visible">
                  <v:imagedata r:id="rId221" o:title=""/>
                </v:shape>
              </w:pict>
            </w:r>
            <w:r w:rsidRPr="00541C41">
              <w:rPr>
                <w:kern w:val="2"/>
                <w:sz w:val="28"/>
                <w:szCs w:val="28"/>
                <w:lang w:val="pt-BR"/>
              </w:rPr>
              <w:t>mol</w:t>
            </w:r>
          </w:p>
          <w:p w14:paraId="1D2CAA7D" w14:textId="77777777" w:rsidR="00541C41" w:rsidRPr="00541C41" w:rsidRDefault="00541C41" w:rsidP="00541C41">
            <w:pPr>
              <w:spacing w:after="0"/>
              <w:rPr>
                <w:kern w:val="2"/>
                <w:sz w:val="28"/>
                <w:szCs w:val="28"/>
              </w:rPr>
            </w:pPr>
            <w:r w:rsidRPr="00541C41">
              <w:rPr>
                <w:kern w:val="2"/>
                <w:sz w:val="28"/>
                <w:szCs w:val="28"/>
              </w:rPr>
              <w:t>- Khi thêm Fe vào cốc đựng dd HCl (cốc A) có phản ứng:</w:t>
            </w:r>
          </w:p>
          <w:p w14:paraId="559532AF" w14:textId="77777777" w:rsidR="00541C41" w:rsidRPr="00541C41" w:rsidRDefault="00541C41" w:rsidP="00541C41">
            <w:pPr>
              <w:spacing w:after="0"/>
              <w:rPr>
                <w:kern w:val="2"/>
                <w:sz w:val="28"/>
                <w:szCs w:val="28"/>
                <w:lang w:val="pt-BR"/>
              </w:rPr>
            </w:pPr>
            <w:r w:rsidRPr="00541C41">
              <w:rPr>
                <w:kern w:val="2"/>
                <w:sz w:val="28"/>
                <w:szCs w:val="28"/>
              </w:rPr>
              <w:t xml:space="preserve">         </w:t>
            </w:r>
            <w:r w:rsidRPr="00541C41">
              <w:rPr>
                <w:kern w:val="2"/>
                <w:sz w:val="28"/>
                <w:szCs w:val="28"/>
                <w:lang w:val="pt-BR"/>
              </w:rPr>
              <w:t xml:space="preserve">Fe +  2HCl  </w:t>
            </w:r>
            <w:r w:rsidRPr="00541C41">
              <w:rPr>
                <w:kern w:val="2"/>
                <w:sz w:val="28"/>
                <w:szCs w:val="28"/>
              </w:rPr>
              <w:sym w:font="Symbol" w:char="F0AE"/>
            </w:r>
            <w:r w:rsidRPr="00541C41">
              <w:rPr>
                <w:kern w:val="2"/>
                <w:sz w:val="28"/>
                <w:szCs w:val="28"/>
                <w:lang w:val="pt-BR"/>
              </w:rPr>
              <w:t xml:space="preserve">  FeCl</w:t>
            </w:r>
            <w:r w:rsidRPr="00541C41">
              <w:rPr>
                <w:kern w:val="2"/>
                <w:sz w:val="28"/>
                <w:szCs w:val="28"/>
                <w:vertAlign w:val="subscript"/>
                <w:lang w:val="pt-BR"/>
              </w:rPr>
              <w:t>2</w:t>
            </w:r>
            <w:r w:rsidRPr="00541C41">
              <w:rPr>
                <w:kern w:val="2"/>
                <w:sz w:val="28"/>
                <w:szCs w:val="28"/>
                <w:lang w:val="pt-BR"/>
              </w:rPr>
              <w:t xml:space="preserve"> +H</w:t>
            </w:r>
            <w:r w:rsidRPr="00541C41">
              <w:rPr>
                <w:kern w:val="2"/>
                <w:sz w:val="28"/>
                <w:szCs w:val="28"/>
                <w:vertAlign w:val="subscript"/>
                <w:lang w:val="pt-BR"/>
              </w:rPr>
              <w:t>2</w:t>
            </w:r>
            <w:r w:rsidRPr="00541C41">
              <w:rPr>
                <w:noProof/>
                <w:kern w:val="2"/>
                <w:position w:val="-6"/>
                <w:sz w:val="28"/>
                <w:szCs w:val="28"/>
                <w:vertAlign w:val="subscript"/>
                <w:lang w:eastAsia="en-SG"/>
              </w:rPr>
              <w:pict w14:anchorId="787E5BF6">
                <v:shape id="Picture 1191344464" o:spid="_x0000_i2144" type="#_x0000_t75" style="width:11.25pt;height:23.25pt;visibility:visible">
                  <v:imagedata r:id="rId222" o:title=""/>
                </v:shape>
              </w:pict>
            </w:r>
            <w:r w:rsidRPr="00541C41">
              <w:rPr>
                <w:kern w:val="2"/>
                <w:sz w:val="28"/>
                <w:szCs w:val="28"/>
                <w:lang w:val="pt-BR"/>
              </w:rPr>
              <w:t xml:space="preserve">  </w:t>
            </w:r>
          </w:p>
          <w:p w14:paraId="57C64308" w14:textId="77777777" w:rsidR="00541C41" w:rsidRPr="00541C41" w:rsidRDefault="00541C41" w:rsidP="00541C41">
            <w:pPr>
              <w:spacing w:after="0"/>
              <w:rPr>
                <w:kern w:val="2"/>
                <w:sz w:val="28"/>
                <w:szCs w:val="28"/>
                <w:lang w:val="pt-BR"/>
              </w:rPr>
            </w:pPr>
            <w:r w:rsidRPr="00541C41">
              <w:rPr>
                <w:kern w:val="2"/>
                <w:sz w:val="28"/>
                <w:szCs w:val="28"/>
                <w:lang w:val="pt-BR"/>
              </w:rPr>
              <w:t xml:space="preserve">         0,2                                 0,2</w:t>
            </w:r>
          </w:p>
          <w:p w14:paraId="6C06737A" w14:textId="77777777" w:rsidR="00541C41" w:rsidRPr="00541C41" w:rsidRDefault="00541C41" w:rsidP="00541C41">
            <w:pPr>
              <w:spacing w:after="0"/>
              <w:rPr>
                <w:kern w:val="2"/>
                <w:sz w:val="28"/>
                <w:szCs w:val="28"/>
              </w:rPr>
            </w:pPr>
            <w:r w:rsidRPr="00541C41">
              <w:rPr>
                <w:kern w:val="2"/>
                <w:sz w:val="28"/>
                <w:szCs w:val="28"/>
              </w:rPr>
              <w:t xml:space="preserve">- Theo định luật bảo toàn khối lượng, khối lượng cốc đựng HCl tăng thêm:  </w:t>
            </w:r>
          </w:p>
          <w:p w14:paraId="4E890CE6" w14:textId="77777777" w:rsidR="00541C41" w:rsidRPr="00541C41" w:rsidRDefault="00541C41" w:rsidP="00541C41">
            <w:pPr>
              <w:spacing w:after="0"/>
              <w:rPr>
                <w:kern w:val="2"/>
                <w:sz w:val="28"/>
                <w:szCs w:val="28"/>
                <w:lang w:val="pt-BR"/>
              </w:rPr>
            </w:pPr>
            <w:r w:rsidRPr="00541C41">
              <w:rPr>
                <w:kern w:val="2"/>
                <w:sz w:val="28"/>
                <w:szCs w:val="28"/>
              </w:rPr>
              <w:t xml:space="preserve">        </w:t>
            </w:r>
            <w:r w:rsidRPr="00541C41">
              <w:rPr>
                <w:kern w:val="2"/>
                <w:sz w:val="28"/>
                <w:szCs w:val="28"/>
                <w:lang w:val="pt-BR"/>
              </w:rPr>
              <w:t>11,2  - (0,2.2) = 10,8g</w:t>
            </w:r>
          </w:p>
          <w:p w14:paraId="7AC0BDE0" w14:textId="77777777" w:rsidR="00541C41" w:rsidRPr="00541C41" w:rsidRDefault="00541C41" w:rsidP="00541C41">
            <w:pPr>
              <w:spacing w:after="0"/>
              <w:rPr>
                <w:kern w:val="2"/>
                <w:sz w:val="28"/>
                <w:szCs w:val="28"/>
              </w:rPr>
            </w:pPr>
            <w:r w:rsidRPr="00541C41">
              <w:rPr>
                <w:kern w:val="2"/>
                <w:sz w:val="28"/>
                <w:szCs w:val="28"/>
              </w:rPr>
              <w:t>- Khi thêm Al vào cốc đựng dd H</w:t>
            </w:r>
            <w:r w:rsidRPr="00541C41">
              <w:rPr>
                <w:kern w:val="2"/>
                <w:sz w:val="28"/>
                <w:szCs w:val="28"/>
                <w:vertAlign w:val="subscript"/>
              </w:rPr>
              <w:t>2</w:t>
            </w:r>
            <w:r w:rsidRPr="00541C41">
              <w:rPr>
                <w:kern w:val="2"/>
                <w:sz w:val="28"/>
                <w:szCs w:val="28"/>
              </w:rPr>
              <w:t>SO</w:t>
            </w:r>
            <w:r w:rsidRPr="00541C41">
              <w:rPr>
                <w:kern w:val="2"/>
                <w:sz w:val="28"/>
                <w:szCs w:val="28"/>
                <w:vertAlign w:val="subscript"/>
              </w:rPr>
              <w:t>4</w:t>
            </w:r>
            <w:r w:rsidRPr="00541C41">
              <w:rPr>
                <w:kern w:val="2"/>
                <w:sz w:val="28"/>
                <w:szCs w:val="28"/>
              </w:rPr>
              <w:t xml:space="preserve"> có</w:t>
            </w:r>
            <w:r w:rsidRPr="00541C41">
              <w:rPr>
                <w:kern w:val="2"/>
                <w:sz w:val="28"/>
                <w:szCs w:val="28"/>
                <w:vertAlign w:val="subscript"/>
              </w:rPr>
              <w:t xml:space="preserve"> </w:t>
            </w:r>
            <w:r w:rsidRPr="00541C41">
              <w:rPr>
                <w:kern w:val="2"/>
                <w:sz w:val="28"/>
                <w:szCs w:val="28"/>
              </w:rPr>
              <w:t>phản ứng:</w:t>
            </w:r>
          </w:p>
          <w:p w14:paraId="4F4130E9" w14:textId="77777777" w:rsidR="00541C41" w:rsidRPr="00541C41" w:rsidRDefault="00541C41" w:rsidP="00541C41">
            <w:pPr>
              <w:spacing w:after="0"/>
              <w:rPr>
                <w:kern w:val="2"/>
                <w:sz w:val="28"/>
                <w:szCs w:val="28"/>
              </w:rPr>
            </w:pPr>
            <w:r w:rsidRPr="00541C41">
              <w:rPr>
                <w:kern w:val="2"/>
                <w:sz w:val="28"/>
                <w:szCs w:val="28"/>
              </w:rPr>
              <w:t xml:space="preserve">             2Al  +  3 H</w:t>
            </w:r>
            <w:r w:rsidRPr="00541C41">
              <w:rPr>
                <w:kern w:val="2"/>
                <w:sz w:val="28"/>
                <w:szCs w:val="28"/>
                <w:vertAlign w:val="subscript"/>
              </w:rPr>
              <w:t>2</w:t>
            </w:r>
            <w:r w:rsidRPr="00541C41">
              <w:rPr>
                <w:kern w:val="2"/>
                <w:sz w:val="28"/>
                <w:szCs w:val="28"/>
              </w:rPr>
              <w:t>SO</w:t>
            </w:r>
            <w:r w:rsidRPr="00541C41">
              <w:rPr>
                <w:kern w:val="2"/>
                <w:sz w:val="28"/>
                <w:szCs w:val="28"/>
                <w:vertAlign w:val="subscript"/>
              </w:rPr>
              <w:t>4</w:t>
            </w:r>
            <w:r w:rsidRPr="00541C41">
              <w:rPr>
                <w:kern w:val="2"/>
                <w:sz w:val="28"/>
                <w:szCs w:val="28"/>
              </w:rPr>
              <w:t xml:space="preserve">  </w:t>
            </w:r>
            <w:r w:rsidRPr="00541C41">
              <w:rPr>
                <w:kern w:val="2"/>
                <w:sz w:val="28"/>
                <w:szCs w:val="28"/>
              </w:rPr>
              <w:sym w:font="Symbol" w:char="F0AE"/>
            </w:r>
            <w:r w:rsidRPr="00541C41">
              <w:rPr>
                <w:kern w:val="2"/>
                <w:sz w:val="28"/>
                <w:szCs w:val="28"/>
              </w:rPr>
              <w:t xml:space="preserve">  Al</w:t>
            </w:r>
            <w:r w:rsidRPr="00541C41">
              <w:rPr>
                <w:kern w:val="2"/>
                <w:sz w:val="28"/>
                <w:szCs w:val="28"/>
                <w:vertAlign w:val="subscript"/>
              </w:rPr>
              <w:t xml:space="preserve">2 </w:t>
            </w:r>
            <w:r w:rsidRPr="00541C41">
              <w:rPr>
                <w:kern w:val="2"/>
                <w:sz w:val="28"/>
                <w:szCs w:val="28"/>
              </w:rPr>
              <w:t>(SO</w:t>
            </w:r>
            <w:r w:rsidRPr="00541C41">
              <w:rPr>
                <w:kern w:val="2"/>
                <w:sz w:val="28"/>
                <w:szCs w:val="28"/>
                <w:vertAlign w:val="subscript"/>
              </w:rPr>
              <w:t>4</w:t>
            </w:r>
            <w:r w:rsidRPr="00541C41">
              <w:rPr>
                <w:kern w:val="2"/>
                <w:sz w:val="28"/>
                <w:szCs w:val="28"/>
              </w:rPr>
              <w:t>)</w:t>
            </w:r>
            <w:r w:rsidRPr="00541C41">
              <w:rPr>
                <w:kern w:val="2"/>
                <w:sz w:val="28"/>
                <w:szCs w:val="28"/>
                <w:vertAlign w:val="subscript"/>
              </w:rPr>
              <w:t>3</w:t>
            </w:r>
            <w:r w:rsidRPr="00541C41">
              <w:rPr>
                <w:kern w:val="2"/>
                <w:sz w:val="28"/>
                <w:szCs w:val="28"/>
              </w:rPr>
              <w:t xml:space="preserve">    +   3H</w:t>
            </w:r>
            <w:r w:rsidRPr="00541C41">
              <w:rPr>
                <w:kern w:val="2"/>
                <w:sz w:val="28"/>
                <w:szCs w:val="28"/>
                <w:vertAlign w:val="subscript"/>
              </w:rPr>
              <w:t>2</w:t>
            </w:r>
            <w:r w:rsidRPr="00541C41">
              <w:rPr>
                <w:kern w:val="2"/>
                <w:sz w:val="28"/>
                <w:szCs w:val="28"/>
              </w:rPr>
              <w:sym w:font="Symbol" w:char="F0AD"/>
            </w:r>
          </w:p>
          <w:p w14:paraId="12FE4246" w14:textId="77777777" w:rsidR="00541C41" w:rsidRPr="00541C41" w:rsidRDefault="00541C41" w:rsidP="00541C41">
            <w:pPr>
              <w:spacing w:after="0"/>
              <w:rPr>
                <w:kern w:val="2"/>
                <w:sz w:val="28"/>
                <w:szCs w:val="28"/>
              </w:rPr>
            </w:pPr>
            <w:r w:rsidRPr="00541C41">
              <w:rPr>
                <w:kern w:val="2"/>
                <w:sz w:val="28"/>
                <w:szCs w:val="28"/>
              </w:rPr>
              <w:tab/>
              <w:t xml:space="preserve">  </w:t>
            </w:r>
            <w:r w:rsidRPr="00541C41">
              <w:rPr>
                <w:noProof/>
                <w:kern w:val="2"/>
                <w:position w:val="-24"/>
                <w:sz w:val="28"/>
                <w:szCs w:val="28"/>
                <w:lang w:eastAsia="en-SG"/>
              </w:rPr>
              <w:pict w14:anchorId="229AD3FF">
                <v:shape id="Picture 1191344451" o:spid="_x0000_i2145" type="#_x0000_t75" style="width:18pt;height:30.75pt;visibility:visible">
                  <v:imagedata r:id="rId221" o:title=""/>
                </v:shape>
              </w:pict>
            </w:r>
            <w:r w:rsidRPr="00541C41">
              <w:rPr>
                <w:kern w:val="2"/>
                <w:sz w:val="28"/>
                <w:szCs w:val="28"/>
              </w:rPr>
              <w:t>mol</w:t>
            </w:r>
            <w:r w:rsidRPr="00541C41">
              <w:rPr>
                <w:kern w:val="2"/>
                <w:sz w:val="28"/>
                <w:szCs w:val="28"/>
              </w:rPr>
              <w:tab/>
              <w:t xml:space="preserve">         </w:t>
            </w:r>
            <w:r w:rsidRPr="00541C41">
              <w:rPr>
                <w:kern w:val="2"/>
                <w:sz w:val="28"/>
                <w:szCs w:val="28"/>
              </w:rPr>
              <w:sym w:font="Symbol" w:char="F0AE"/>
            </w:r>
            <w:r w:rsidRPr="00541C41">
              <w:rPr>
                <w:kern w:val="2"/>
                <w:sz w:val="28"/>
                <w:szCs w:val="28"/>
              </w:rPr>
              <w:tab/>
              <w:t xml:space="preserve">                  </w:t>
            </w:r>
            <w:r w:rsidRPr="00541C41">
              <w:rPr>
                <w:noProof/>
                <w:kern w:val="2"/>
                <w:position w:val="-24"/>
                <w:sz w:val="28"/>
                <w:szCs w:val="28"/>
                <w:lang w:eastAsia="en-SG"/>
              </w:rPr>
              <w:pict w14:anchorId="28C39935">
                <v:shape id="Picture 1191344452" o:spid="_x0000_i2146" type="#_x0000_t75" style="width:27.75pt;height:30.75pt;visibility:visible">
                  <v:imagedata r:id="rId223" o:title=""/>
                </v:shape>
              </w:pict>
            </w:r>
            <w:r w:rsidRPr="00541C41">
              <w:rPr>
                <w:kern w:val="2"/>
                <w:sz w:val="28"/>
                <w:szCs w:val="28"/>
              </w:rPr>
              <w:t>mol</w:t>
            </w:r>
          </w:p>
          <w:p w14:paraId="3F4132EC" w14:textId="77777777" w:rsidR="00541C41" w:rsidRPr="00541C41" w:rsidRDefault="00541C41" w:rsidP="00541C41">
            <w:pPr>
              <w:spacing w:after="0"/>
              <w:rPr>
                <w:kern w:val="2"/>
                <w:sz w:val="28"/>
                <w:szCs w:val="28"/>
              </w:rPr>
            </w:pPr>
            <w:r w:rsidRPr="00541C41">
              <w:rPr>
                <w:kern w:val="2"/>
                <w:sz w:val="28"/>
                <w:szCs w:val="28"/>
              </w:rPr>
              <w:t xml:space="preserve">- Khi cho m gam Al vào cốc B, cốc B tăng thêm (m  - </w:t>
            </w:r>
            <w:r w:rsidRPr="00541C41">
              <w:rPr>
                <w:kern w:val="2"/>
                <w:position w:val="-24"/>
                <w:sz w:val="28"/>
                <w:szCs w:val="28"/>
              </w:rPr>
              <w:object w:dxaOrig="720" w:dyaOrig="620" w14:anchorId="72D9493D">
                <v:shape id="_x0000_i2147" type="#_x0000_t75" style="width:36pt;height:30.75pt" o:ole="">
                  <v:imagedata r:id="rId224" o:title=""/>
                </v:shape>
                <o:OLEObject Type="Embed" ProgID="Equation.3" ShapeID="_x0000_i2147" DrawAspect="Content" ObjectID="_1773308170" r:id="rId225"/>
              </w:object>
            </w:r>
            <w:r w:rsidRPr="00541C41">
              <w:rPr>
                <w:kern w:val="2"/>
                <w:sz w:val="28"/>
                <w:szCs w:val="28"/>
              </w:rPr>
              <w:t>) g</w:t>
            </w:r>
          </w:p>
          <w:p w14:paraId="434B6A1E" w14:textId="77777777" w:rsidR="00541C41" w:rsidRPr="00541C41" w:rsidRDefault="00541C41" w:rsidP="00541C41">
            <w:pPr>
              <w:spacing w:after="0"/>
              <w:rPr>
                <w:kern w:val="2"/>
                <w:sz w:val="28"/>
                <w:szCs w:val="28"/>
              </w:rPr>
            </w:pPr>
            <w:r w:rsidRPr="00541C41">
              <w:rPr>
                <w:kern w:val="2"/>
                <w:sz w:val="28"/>
                <w:szCs w:val="28"/>
              </w:rPr>
              <w:t>- Để cân thăng bằng, khối lượng ở cốc đựng H</w:t>
            </w:r>
            <w:r w:rsidRPr="00541C41">
              <w:rPr>
                <w:kern w:val="2"/>
                <w:sz w:val="28"/>
                <w:szCs w:val="28"/>
                <w:vertAlign w:val="subscript"/>
              </w:rPr>
              <w:t>2</w:t>
            </w:r>
            <w:r w:rsidRPr="00541C41">
              <w:rPr>
                <w:kern w:val="2"/>
                <w:sz w:val="28"/>
                <w:szCs w:val="28"/>
              </w:rPr>
              <w:t>SO</w:t>
            </w:r>
            <w:r w:rsidRPr="00541C41">
              <w:rPr>
                <w:kern w:val="2"/>
                <w:sz w:val="28"/>
                <w:szCs w:val="28"/>
                <w:vertAlign w:val="subscript"/>
              </w:rPr>
              <w:t>4</w:t>
            </w:r>
            <w:r w:rsidRPr="00541C41">
              <w:rPr>
                <w:kern w:val="2"/>
                <w:sz w:val="28"/>
                <w:szCs w:val="28"/>
              </w:rPr>
              <w:t xml:space="preserve"> cũng phải tăng thêm 10,8g.</w:t>
            </w:r>
          </w:p>
          <w:p w14:paraId="3F32C755" w14:textId="77777777" w:rsidR="00541C41" w:rsidRPr="00541C41" w:rsidRDefault="00541C41" w:rsidP="00541C41">
            <w:pPr>
              <w:spacing w:after="0"/>
              <w:rPr>
                <w:kern w:val="2"/>
                <w:sz w:val="28"/>
                <w:szCs w:val="28"/>
              </w:rPr>
            </w:pPr>
            <w:r w:rsidRPr="00541C41">
              <w:rPr>
                <w:kern w:val="2"/>
                <w:sz w:val="28"/>
                <w:szCs w:val="28"/>
              </w:rPr>
              <w:t xml:space="preserve"> Có: m  - </w:t>
            </w:r>
            <w:r w:rsidRPr="00541C41">
              <w:rPr>
                <w:kern w:val="2"/>
                <w:position w:val="-24"/>
                <w:sz w:val="28"/>
                <w:szCs w:val="28"/>
              </w:rPr>
              <w:object w:dxaOrig="720" w:dyaOrig="620" w14:anchorId="14DB91D7">
                <v:shape id="_x0000_i2148" type="#_x0000_t75" style="width:36pt;height:30.75pt" o:ole="">
                  <v:imagedata r:id="rId226" o:title=""/>
                </v:shape>
                <o:OLEObject Type="Embed" ProgID="Equation.3" ShapeID="_x0000_i2148" DrawAspect="Content" ObjectID="_1773308171" r:id="rId227"/>
              </w:object>
            </w:r>
            <w:r w:rsidRPr="00541C41">
              <w:rPr>
                <w:kern w:val="2"/>
                <w:sz w:val="28"/>
                <w:szCs w:val="28"/>
              </w:rPr>
              <w:t xml:space="preserve"> = 10,8</w:t>
            </w:r>
          </w:p>
          <w:p w14:paraId="1A15D7D4" w14:textId="77777777" w:rsidR="00541C41" w:rsidRPr="00541C41" w:rsidRDefault="00541C41" w:rsidP="00541C41">
            <w:pPr>
              <w:spacing w:after="0"/>
              <w:rPr>
                <w:b/>
                <w:i/>
                <w:kern w:val="2"/>
                <w:sz w:val="28"/>
                <w:szCs w:val="28"/>
              </w:rPr>
            </w:pPr>
            <w:r w:rsidRPr="00541C41">
              <w:rPr>
                <w:kern w:val="2"/>
                <w:sz w:val="28"/>
                <w:szCs w:val="28"/>
                <w:lang w:val="fr-FR"/>
              </w:rPr>
              <w:t>- Giải được m = 12,15 (g)</w:t>
            </w:r>
          </w:p>
        </w:tc>
        <w:tc>
          <w:tcPr>
            <w:tcW w:w="1270" w:type="dxa"/>
            <w:shd w:val="clear" w:color="auto" w:fill="auto"/>
          </w:tcPr>
          <w:p w14:paraId="5305B296"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1CA104C7" w14:textId="77777777" w:rsidR="00541C41" w:rsidRPr="00541C41" w:rsidRDefault="00541C41" w:rsidP="00541C41">
            <w:pPr>
              <w:tabs>
                <w:tab w:val="left" w:pos="360"/>
              </w:tabs>
              <w:spacing w:after="0" w:line="312" w:lineRule="auto"/>
              <w:rPr>
                <w:kern w:val="2"/>
                <w:sz w:val="28"/>
                <w:szCs w:val="28"/>
                <w:lang w:val="pt-BR"/>
              </w:rPr>
            </w:pPr>
          </w:p>
          <w:p w14:paraId="6841096D" w14:textId="77777777" w:rsidR="00541C41" w:rsidRPr="00541C41" w:rsidRDefault="00541C41" w:rsidP="00541C41">
            <w:pPr>
              <w:tabs>
                <w:tab w:val="left" w:pos="360"/>
              </w:tabs>
              <w:spacing w:after="0" w:line="312" w:lineRule="auto"/>
              <w:rPr>
                <w:kern w:val="2"/>
                <w:sz w:val="28"/>
                <w:szCs w:val="28"/>
                <w:lang w:val="pt-BR"/>
              </w:rPr>
            </w:pPr>
          </w:p>
          <w:p w14:paraId="22139136" w14:textId="77777777" w:rsidR="00541C41" w:rsidRPr="00541C41" w:rsidRDefault="00541C41" w:rsidP="00541C41">
            <w:pPr>
              <w:tabs>
                <w:tab w:val="left" w:pos="360"/>
              </w:tabs>
              <w:spacing w:after="0" w:line="312" w:lineRule="auto"/>
              <w:rPr>
                <w:kern w:val="2"/>
                <w:sz w:val="28"/>
                <w:szCs w:val="28"/>
                <w:lang w:val="pt-BR"/>
              </w:rPr>
            </w:pPr>
          </w:p>
          <w:p w14:paraId="63B68CB2" w14:textId="77777777" w:rsidR="00541C41" w:rsidRPr="00541C41" w:rsidRDefault="00541C41" w:rsidP="00541C41">
            <w:pPr>
              <w:tabs>
                <w:tab w:val="left" w:pos="360"/>
              </w:tabs>
              <w:spacing w:after="0" w:line="312" w:lineRule="auto"/>
              <w:rPr>
                <w:kern w:val="2"/>
                <w:sz w:val="28"/>
                <w:szCs w:val="28"/>
                <w:lang w:val="pt-BR"/>
              </w:rPr>
            </w:pPr>
          </w:p>
          <w:p w14:paraId="6D407ED3" w14:textId="77777777" w:rsidR="00541C41" w:rsidRPr="00541C41" w:rsidRDefault="00541C41" w:rsidP="00541C41">
            <w:pPr>
              <w:tabs>
                <w:tab w:val="left" w:pos="360"/>
              </w:tabs>
              <w:spacing w:after="0" w:line="312" w:lineRule="auto"/>
              <w:rPr>
                <w:kern w:val="2"/>
                <w:sz w:val="28"/>
                <w:szCs w:val="28"/>
                <w:lang w:val="pt-BR"/>
              </w:rPr>
            </w:pPr>
          </w:p>
          <w:p w14:paraId="5E4E4FA6"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7D527BD4" w14:textId="77777777" w:rsidR="00541C41" w:rsidRPr="00541C41" w:rsidRDefault="00541C41" w:rsidP="00541C41">
            <w:pPr>
              <w:tabs>
                <w:tab w:val="left" w:pos="360"/>
              </w:tabs>
              <w:spacing w:after="0" w:line="312" w:lineRule="auto"/>
              <w:rPr>
                <w:kern w:val="2"/>
                <w:sz w:val="28"/>
                <w:szCs w:val="28"/>
                <w:lang w:val="pt-BR"/>
              </w:rPr>
            </w:pPr>
          </w:p>
          <w:p w14:paraId="60655CC4" w14:textId="77777777" w:rsidR="00541C41" w:rsidRPr="00541C41" w:rsidRDefault="00541C41" w:rsidP="00541C41">
            <w:pPr>
              <w:tabs>
                <w:tab w:val="left" w:pos="360"/>
              </w:tabs>
              <w:spacing w:after="0" w:line="312" w:lineRule="auto"/>
              <w:rPr>
                <w:kern w:val="2"/>
                <w:sz w:val="28"/>
                <w:szCs w:val="28"/>
                <w:lang w:val="pt-BR"/>
              </w:rPr>
            </w:pPr>
          </w:p>
          <w:p w14:paraId="2BA4A2A5"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66006CCE" w14:textId="77777777" w:rsidR="00541C41" w:rsidRPr="00541C41" w:rsidRDefault="00541C41" w:rsidP="00541C41">
            <w:pPr>
              <w:tabs>
                <w:tab w:val="left" w:pos="360"/>
              </w:tabs>
              <w:spacing w:after="0" w:line="312" w:lineRule="auto"/>
              <w:rPr>
                <w:kern w:val="2"/>
                <w:sz w:val="28"/>
                <w:szCs w:val="28"/>
                <w:lang w:val="pt-BR"/>
              </w:rPr>
            </w:pPr>
          </w:p>
          <w:p w14:paraId="395B0503" w14:textId="77777777" w:rsidR="00541C41" w:rsidRPr="00541C41" w:rsidRDefault="00541C41" w:rsidP="00541C41">
            <w:pPr>
              <w:tabs>
                <w:tab w:val="left" w:pos="360"/>
              </w:tabs>
              <w:spacing w:after="0" w:line="312" w:lineRule="auto"/>
              <w:rPr>
                <w:kern w:val="2"/>
                <w:sz w:val="28"/>
                <w:szCs w:val="28"/>
                <w:lang w:val="pt-BR"/>
              </w:rPr>
            </w:pPr>
          </w:p>
          <w:p w14:paraId="73DC0653" w14:textId="77777777" w:rsidR="00541C41" w:rsidRPr="00541C41" w:rsidRDefault="00541C41" w:rsidP="00541C41">
            <w:pPr>
              <w:tabs>
                <w:tab w:val="left" w:pos="360"/>
              </w:tabs>
              <w:spacing w:after="0" w:line="312" w:lineRule="auto"/>
              <w:rPr>
                <w:kern w:val="2"/>
                <w:sz w:val="28"/>
                <w:szCs w:val="28"/>
                <w:lang w:val="pt-BR"/>
              </w:rPr>
            </w:pPr>
          </w:p>
          <w:p w14:paraId="5AEB8DDE"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19AE7742" w14:textId="77777777" w:rsidR="00541C41" w:rsidRPr="00541C41" w:rsidRDefault="00541C41" w:rsidP="00541C41">
            <w:pPr>
              <w:tabs>
                <w:tab w:val="left" w:pos="360"/>
              </w:tabs>
              <w:spacing w:after="0" w:line="312" w:lineRule="auto"/>
              <w:rPr>
                <w:kern w:val="2"/>
                <w:sz w:val="28"/>
                <w:szCs w:val="28"/>
                <w:lang w:val="pt-BR"/>
              </w:rPr>
            </w:pPr>
          </w:p>
        </w:tc>
      </w:tr>
      <w:tr w:rsidR="00541C41" w:rsidRPr="00541C41" w14:paraId="733EEE44" w14:textId="77777777" w:rsidTr="00254898">
        <w:tc>
          <w:tcPr>
            <w:tcW w:w="988" w:type="dxa"/>
            <w:shd w:val="clear" w:color="auto" w:fill="auto"/>
          </w:tcPr>
          <w:p w14:paraId="1230E8AA" w14:textId="77777777" w:rsidR="00541C41" w:rsidRPr="00541C41" w:rsidRDefault="00541C41" w:rsidP="00541C41">
            <w:pPr>
              <w:tabs>
                <w:tab w:val="left" w:pos="360"/>
              </w:tabs>
              <w:spacing w:after="0" w:line="312" w:lineRule="auto"/>
              <w:rPr>
                <w:b/>
                <w:kern w:val="2"/>
                <w:sz w:val="28"/>
                <w:szCs w:val="28"/>
                <w:lang w:val="pt-BR"/>
              </w:rPr>
            </w:pPr>
            <w:r w:rsidRPr="00541C41">
              <w:rPr>
                <w:b/>
                <w:kern w:val="2"/>
                <w:sz w:val="28"/>
                <w:szCs w:val="28"/>
                <w:lang w:val="pt-BR"/>
              </w:rPr>
              <w:t>4</w:t>
            </w:r>
          </w:p>
          <w:p w14:paraId="795A6F03" w14:textId="77777777" w:rsidR="00541C41" w:rsidRPr="00541C41" w:rsidRDefault="00541C41" w:rsidP="00541C41">
            <w:pPr>
              <w:tabs>
                <w:tab w:val="left" w:pos="360"/>
              </w:tabs>
              <w:spacing w:after="0" w:line="312" w:lineRule="auto"/>
              <w:rPr>
                <w:b/>
                <w:kern w:val="2"/>
                <w:sz w:val="28"/>
                <w:szCs w:val="28"/>
                <w:lang w:val="pt-BR"/>
              </w:rPr>
            </w:pPr>
          </w:p>
        </w:tc>
        <w:tc>
          <w:tcPr>
            <w:tcW w:w="6804" w:type="dxa"/>
            <w:shd w:val="clear" w:color="auto" w:fill="auto"/>
          </w:tcPr>
          <w:p w14:paraId="1D61BB35" w14:textId="77777777" w:rsidR="00541C41" w:rsidRPr="00541C41" w:rsidRDefault="00541C41" w:rsidP="00541C41">
            <w:pPr>
              <w:spacing w:after="0"/>
              <w:ind w:left="720" w:hanging="720"/>
              <w:rPr>
                <w:color w:val="000000"/>
                <w:kern w:val="2"/>
                <w:sz w:val="28"/>
                <w:szCs w:val="28"/>
                <w:bdr w:val="none" w:sz="0" w:space="0" w:color="auto" w:frame="1"/>
                <w:vertAlign w:val="subscript"/>
              </w:rPr>
            </w:pPr>
            <w:r w:rsidRPr="00541C41">
              <w:rPr>
                <w:noProof/>
                <w:color w:val="000000"/>
                <w:kern w:val="2"/>
                <w:sz w:val="28"/>
                <w:szCs w:val="28"/>
                <w:bdr w:val="none" w:sz="0" w:space="0" w:color="auto" w:frame="1"/>
                <w:vertAlign w:val="subscript"/>
                <w:lang w:eastAsia="en-SG"/>
              </w:rPr>
              <w:pict w14:anchorId="46768F24">
                <v:shape id="Picture 1191344463" o:spid="_x0000_i2149" type="#_x0000_t75" alt="Description: https://lh3.googleusercontent.com/XWuI9bDsNlFw0fOUeei-zHAgO43LeTSR5a5298QT6jsRZjWAp3Ew6FTHkwoIlvL4e2JToO1m6TXZLXLUwBljOsg9vohTffMXZx_TBv8zjUIfFk21J7k_roKqjaTazsUNSuNKTB-Q6DBFX95zjg" style="width:134.25pt;height:38.25pt;visibility:visible">
                  <v:imagedata r:id="rId228" o:title="XWuI9bDsNlFw0fOUeei-zHAgO43LeTSR5a5298QT6jsRZjWAp3Ew6FTHkwoIlvL4e2JToO1m6TXZLXLUwBljOsg9vohTffMXZx_TBv8zjUIfFk21J7k_roKqjaTazsUNSuNKTB-Q6DBFX95zjg"/>
                </v:shape>
              </w:pict>
            </w:r>
            <w:r w:rsidRPr="00541C41">
              <w:rPr>
                <w:noProof/>
                <w:color w:val="000000"/>
                <w:kern w:val="2"/>
                <w:sz w:val="28"/>
                <w:szCs w:val="28"/>
                <w:bdr w:val="none" w:sz="0" w:space="0" w:color="auto" w:frame="1"/>
                <w:vertAlign w:val="subscript"/>
                <w:lang w:eastAsia="en-SG"/>
              </w:rPr>
              <w:pict w14:anchorId="4D5E2E18">
                <v:shape id="Picture 1191344462" o:spid="_x0000_i2150" type="#_x0000_t75" alt="Description: https://lh5.googleusercontent.com/KX9qe67alj4KRb-_apA5Fv9F59WtZIK5rpS1f77Mrs3tj0vUquVK3Hd9RrapT852ow3jliBGnQ0S_EOlWJFiw4U_A6SC3EiruF6zNJsUuF-wh6ZdarPxyAoVEWbIOLUgEexltZP4gYRR3S7x0w" style="width:139.5pt;height:36pt;visibility:visible">
                  <v:imagedata r:id="rId229" o:title="KX9qe67alj4KRb-_apA5Fv9F59WtZIK5rpS1f77Mrs3tj0vUquVK3Hd9RrapT852ow3jliBGnQ0S_EOlWJFiw4U_A6SC3EiruF6zNJsUuF-wh6ZdarPxyAoVEWbIOLUgEexltZP4gYRR3S7x0w"/>
                </v:shape>
              </w:pict>
            </w:r>
          </w:p>
          <w:p w14:paraId="49579022" w14:textId="77777777" w:rsidR="00541C41" w:rsidRPr="00541C41" w:rsidRDefault="00541C41" w:rsidP="00541C41">
            <w:pPr>
              <w:spacing w:after="0"/>
              <w:rPr>
                <w:kern w:val="2"/>
                <w:sz w:val="28"/>
                <w:szCs w:val="28"/>
              </w:rPr>
            </w:pPr>
            <w:r w:rsidRPr="00541C41">
              <w:rPr>
                <w:color w:val="000000"/>
                <w:kern w:val="2"/>
                <w:sz w:val="28"/>
                <w:szCs w:val="28"/>
              </w:rPr>
              <w:t>PTHH</w:t>
            </w:r>
          </w:p>
          <w:p w14:paraId="3F4144D0" w14:textId="77777777" w:rsidR="00541C41" w:rsidRPr="00541C41" w:rsidRDefault="00541C41" w:rsidP="00541C41">
            <w:pPr>
              <w:spacing w:after="0"/>
              <w:rPr>
                <w:kern w:val="2"/>
                <w:sz w:val="28"/>
                <w:szCs w:val="28"/>
              </w:rPr>
            </w:pPr>
            <w:r w:rsidRPr="00541C41">
              <w:rPr>
                <w:color w:val="000000"/>
                <w:kern w:val="2"/>
                <w:sz w:val="28"/>
                <w:szCs w:val="28"/>
              </w:rPr>
              <w:t xml:space="preserve">MgO + 2HCl  </w:t>
            </w:r>
            <w:r w:rsidRPr="00541C41">
              <w:rPr>
                <w:noProof/>
                <w:color w:val="000000"/>
                <w:kern w:val="2"/>
                <w:sz w:val="28"/>
                <w:szCs w:val="28"/>
                <w:bdr w:val="none" w:sz="0" w:space="0" w:color="auto" w:frame="1"/>
                <w:vertAlign w:val="subscript"/>
                <w:lang w:eastAsia="en-SG"/>
              </w:rPr>
              <w:pict w14:anchorId="311B3CA4">
                <v:shape id="Picture 1191344461" o:spid="_x0000_i2151" type="#_x0000_t75" alt="Description: https://lh4.googleusercontent.com/x8mYHNlFuNLuv8Nad04oRTp99YqKTjdA9D-eHr-jJcBycZgTGZjsLjTQ1g95BNUNbK7dwbgdLARXsNN35b_FLwYZ6mhgrJqDbl8F_pvGXlh2v5x87AZOQGUMx-JBx2nan4njZYGxi0Gb2xdxow" style="width:24.75pt;height:18.75pt;visibility:visible">
                  <v:imagedata r:id="rId230" o:title="x8mYHNlFuNLuv8Nad04oRTp99YqKTjdA9D-eHr-jJcBycZgTGZjsLjTQ1g95BNUNbK7dwbgdLARXsNN35b_FLwYZ6mhgrJqDbl8F_pvGXlh2v5x87AZOQGUMx-JBx2nan4njZYGxi0Gb2xdxow"/>
                </v:shape>
              </w:pict>
            </w:r>
            <w:r w:rsidRPr="00541C41">
              <w:rPr>
                <w:color w:val="000000"/>
                <w:kern w:val="2"/>
                <w:sz w:val="28"/>
                <w:szCs w:val="28"/>
              </w:rPr>
              <w:t xml:space="preserve"> MgCl</w:t>
            </w:r>
            <w:r w:rsidRPr="00541C41">
              <w:rPr>
                <w:color w:val="000000"/>
                <w:kern w:val="2"/>
                <w:sz w:val="28"/>
                <w:szCs w:val="28"/>
                <w:vertAlign w:val="subscript"/>
              </w:rPr>
              <w:t>2</w:t>
            </w:r>
            <w:r w:rsidRPr="00541C41">
              <w:rPr>
                <w:color w:val="000000"/>
                <w:kern w:val="2"/>
                <w:sz w:val="28"/>
                <w:szCs w:val="28"/>
              </w:rPr>
              <w:t xml:space="preserve"> + H</w:t>
            </w:r>
            <w:r w:rsidRPr="00541C41">
              <w:rPr>
                <w:color w:val="000000"/>
                <w:kern w:val="2"/>
                <w:sz w:val="28"/>
                <w:szCs w:val="28"/>
                <w:vertAlign w:val="subscript"/>
              </w:rPr>
              <w:t>2</w:t>
            </w:r>
            <w:r w:rsidRPr="00541C41">
              <w:rPr>
                <w:color w:val="000000"/>
                <w:kern w:val="2"/>
                <w:sz w:val="28"/>
                <w:szCs w:val="28"/>
              </w:rPr>
              <w:t>O     (1)</w:t>
            </w:r>
          </w:p>
          <w:p w14:paraId="45F9BEF2" w14:textId="77777777" w:rsidR="00541C41" w:rsidRPr="00541C41" w:rsidRDefault="00541C41" w:rsidP="00541C41">
            <w:pPr>
              <w:spacing w:after="0"/>
              <w:rPr>
                <w:kern w:val="2"/>
                <w:sz w:val="28"/>
                <w:szCs w:val="28"/>
              </w:rPr>
            </w:pPr>
            <w:r w:rsidRPr="00541C41">
              <w:rPr>
                <w:color w:val="000000"/>
                <w:kern w:val="2"/>
                <w:sz w:val="28"/>
                <w:szCs w:val="28"/>
              </w:rPr>
              <w:t>  x         2x</w:t>
            </w:r>
          </w:p>
          <w:p w14:paraId="191F2C86" w14:textId="77777777" w:rsidR="00541C41" w:rsidRPr="00541C41" w:rsidRDefault="00541C41" w:rsidP="00541C41">
            <w:pPr>
              <w:spacing w:after="0"/>
              <w:rPr>
                <w:kern w:val="2"/>
                <w:sz w:val="28"/>
                <w:szCs w:val="28"/>
              </w:rPr>
            </w:pPr>
            <w:r w:rsidRPr="00541C41">
              <w:rPr>
                <w:color w:val="000000"/>
                <w:kern w:val="2"/>
                <w:sz w:val="28"/>
                <w:szCs w:val="28"/>
              </w:rPr>
              <w:t>Fe</w:t>
            </w:r>
            <w:r w:rsidRPr="00541C41">
              <w:rPr>
                <w:color w:val="000000"/>
                <w:kern w:val="2"/>
                <w:sz w:val="28"/>
                <w:szCs w:val="28"/>
                <w:vertAlign w:val="subscript"/>
              </w:rPr>
              <w:t>2</w:t>
            </w:r>
            <w:r w:rsidRPr="00541C41">
              <w:rPr>
                <w:color w:val="000000"/>
                <w:kern w:val="2"/>
                <w:sz w:val="28"/>
                <w:szCs w:val="28"/>
              </w:rPr>
              <w:t>O</w:t>
            </w:r>
            <w:r w:rsidRPr="00541C41">
              <w:rPr>
                <w:color w:val="000000"/>
                <w:kern w:val="2"/>
                <w:sz w:val="28"/>
                <w:szCs w:val="28"/>
                <w:vertAlign w:val="subscript"/>
              </w:rPr>
              <w:t>3</w:t>
            </w:r>
            <w:r w:rsidRPr="00541C41">
              <w:rPr>
                <w:color w:val="000000"/>
                <w:kern w:val="2"/>
                <w:sz w:val="28"/>
                <w:szCs w:val="28"/>
              </w:rPr>
              <w:t xml:space="preserve"> + 6HCl  </w:t>
            </w:r>
            <w:r w:rsidRPr="00541C41">
              <w:rPr>
                <w:noProof/>
                <w:color w:val="000000"/>
                <w:kern w:val="2"/>
                <w:sz w:val="28"/>
                <w:szCs w:val="28"/>
                <w:bdr w:val="none" w:sz="0" w:space="0" w:color="auto" w:frame="1"/>
                <w:vertAlign w:val="subscript"/>
                <w:lang w:eastAsia="en-SG"/>
              </w:rPr>
              <w:pict w14:anchorId="7CF224F5">
                <v:shape id="Picture 1191344460" o:spid="_x0000_i2152" type="#_x0000_t75" alt="Description: https://lh4.googleusercontent.com/x8mYHNlFuNLuv8Nad04oRTp99YqKTjdA9D-eHr-jJcBycZgTGZjsLjTQ1g95BNUNbK7dwbgdLARXsNN35b_FLwYZ6mhgrJqDbl8F_pvGXlh2v5x87AZOQGUMx-JBx2nan4njZYGxi0Gb2xdxow" style="width:24.75pt;height:18.75pt;visibility:visible">
                  <v:imagedata r:id="rId230" o:title="x8mYHNlFuNLuv8Nad04oRTp99YqKTjdA9D-eHr-jJcBycZgTGZjsLjTQ1g95BNUNbK7dwbgdLARXsNN35b_FLwYZ6mhgrJqDbl8F_pvGXlh2v5x87AZOQGUMx-JBx2nan4njZYGxi0Gb2xdxow"/>
                </v:shape>
              </w:pict>
            </w:r>
            <w:r w:rsidRPr="00541C41">
              <w:rPr>
                <w:color w:val="000000"/>
                <w:kern w:val="2"/>
                <w:sz w:val="28"/>
                <w:szCs w:val="28"/>
              </w:rPr>
              <w:t xml:space="preserve"> 2FeCl</w:t>
            </w:r>
            <w:r w:rsidRPr="00541C41">
              <w:rPr>
                <w:color w:val="000000"/>
                <w:kern w:val="2"/>
                <w:sz w:val="28"/>
                <w:szCs w:val="28"/>
                <w:vertAlign w:val="subscript"/>
              </w:rPr>
              <w:t>3</w:t>
            </w:r>
            <w:r w:rsidRPr="00541C41">
              <w:rPr>
                <w:color w:val="000000"/>
                <w:kern w:val="2"/>
                <w:sz w:val="28"/>
                <w:szCs w:val="28"/>
              </w:rPr>
              <w:t xml:space="preserve"> +3 H</w:t>
            </w:r>
            <w:r w:rsidRPr="00541C41">
              <w:rPr>
                <w:color w:val="000000"/>
                <w:kern w:val="2"/>
                <w:sz w:val="28"/>
                <w:szCs w:val="28"/>
                <w:vertAlign w:val="subscript"/>
              </w:rPr>
              <w:t>2</w:t>
            </w:r>
            <w:r w:rsidRPr="00541C41">
              <w:rPr>
                <w:color w:val="000000"/>
                <w:kern w:val="2"/>
                <w:sz w:val="28"/>
                <w:szCs w:val="28"/>
              </w:rPr>
              <w:t>O  (2)</w:t>
            </w:r>
          </w:p>
          <w:p w14:paraId="5BFBC5A7" w14:textId="77777777" w:rsidR="00541C41" w:rsidRPr="00541C41" w:rsidRDefault="00541C41" w:rsidP="00541C41">
            <w:pPr>
              <w:spacing w:after="0"/>
              <w:rPr>
                <w:kern w:val="2"/>
                <w:sz w:val="28"/>
                <w:szCs w:val="28"/>
              </w:rPr>
            </w:pPr>
            <w:r w:rsidRPr="00541C41">
              <w:rPr>
                <w:color w:val="000000"/>
                <w:kern w:val="2"/>
                <w:sz w:val="28"/>
                <w:szCs w:val="28"/>
              </w:rPr>
              <w:t>  y           6y</w:t>
            </w:r>
          </w:p>
          <w:p w14:paraId="64DA819D" w14:textId="77777777" w:rsidR="00541C41" w:rsidRPr="00541C41" w:rsidRDefault="00541C41" w:rsidP="00541C41">
            <w:pPr>
              <w:spacing w:after="0"/>
              <w:rPr>
                <w:kern w:val="2"/>
                <w:sz w:val="28"/>
                <w:szCs w:val="28"/>
              </w:rPr>
            </w:pPr>
            <w:r w:rsidRPr="00541C41">
              <w:rPr>
                <w:color w:val="000000"/>
                <w:kern w:val="2"/>
                <w:sz w:val="28"/>
                <w:szCs w:val="28"/>
              </w:rPr>
              <w:t xml:space="preserve">CuO + 2HCl  </w:t>
            </w:r>
            <w:r w:rsidRPr="00541C41">
              <w:rPr>
                <w:noProof/>
                <w:color w:val="000000"/>
                <w:kern w:val="2"/>
                <w:sz w:val="28"/>
                <w:szCs w:val="28"/>
                <w:bdr w:val="none" w:sz="0" w:space="0" w:color="auto" w:frame="1"/>
                <w:vertAlign w:val="subscript"/>
                <w:lang w:eastAsia="en-SG"/>
              </w:rPr>
              <w:pict w14:anchorId="7080D2D9">
                <v:shape id="Picture 1191344459" o:spid="_x0000_i2153" type="#_x0000_t75" alt="Description: https://lh4.googleusercontent.com/x8mYHNlFuNLuv8Nad04oRTp99YqKTjdA9D-eHr-jJcBycZgTGZjsLjTQ1g95BNUNbK7dwbgdLARXsNN35b_FLwYZ6mhgrJqDbl8F_pvGXlh2v5x87AZOQGUMx-JBx2nan4njZYGxi0Gb2xdxow" style="width:24.75pt;height:18.75pt;visibility:visible">
                  <v:imagedata r:id="rId230" o:title="x8mYHNlFuNLuv8Nad04oRTp99YqKTjdA9D-eHr-jJcBycZgTGZjsLjTQ1g95BNUNbK7dwbgdLARXsNN35b_FLwYZ6mhgrJqDbl8F_pvGXlh2v5x87AZOQGUMx-JBx2nan4njZYGxi0Gb2xdxow"/>
                </v:shape>
              </w:pict>
            </w:r>
            <w:r w:rsidRPr="00541C41">
              <w:rPr>
                <w:color w:val="000000"/>
                <w:kern w:val="2"/>
                <w:sz w:val="28"/>
                <w:szCs w:val="28"/>
              </w:rPr>
              <w:t>  CuCl</w:t>
            </w:r>
            <w:r w:rsidRPr="00541C41">
              <w:rPr>
                <w:color w:val="000000"/>
                <w:kern w:val="2"/>
                <w:sz w:val="28"/>
                <w:szCs w:val="28"/>
                <w:vertAlign w:val="subscript"/>
              </w:rPr>
              <w:t xml:space="preserve">2    </w:t>
            </w:r>
            <w:r w:rsidRPr="00541C41">
              <w:rPr>
                <w:color w:val="000000"/>
                <w:kern w:val="2"/>
                <w:sz w:val="28"/>
                <w:szCs w:val="28"/>
              </w:rPr>
              <w:t> + H</w:t>
            </w:r>
            <w:r w:rsidRPr="00541C41">
              <w:rPr>
                <w:color w:val="000000"/>
                <w:kern w:val="2"/>
                <w:sz w:val="28"/>
                <w:szCs w:val="28"/>
                <w:vertAlign w:val="subscript"/>
              </w:rPr>
              <w:t>2</w:t>
            </w:r>
            <w:r w:rsidRPr="00541C41">
              <w:rPr>
                <w:color w:val="000000"/>
                <w:kern w:val="2"/>
                <w:sz w:val="28"/>
                <w:szCs w:val="28"/>
              </w:rPr>
              <w:t>O    (3)</w:t>
            </w:r>
          </w:p>
          <w:p w14:paraId="2DAB5E18" w14:textId="77777777" w:rsidR="00541C41" w:rsidRPr="00541C41" w:rsidRDefault="00541C41" w:rsidP="00541C41">
            <w:pPr>
              <w:spacing w:after="0"/>
              <w:rPr>
                <w:kern w:val="2"/>
                <w:sz w:val="28"/>
                <w:szCs w:val="28"/>
              </w:rPr>
            </w:pPr>
            <w:r w:rsidRPr="00541C41">
              <w:rPr>
                <w:color w:val="000000"/>
                <w:kern w:val="2"/>
                <w:sz w:val="28"/>
                <w:szCs w:val="28"/>
              </w:rPr>
              <w:t>  z         2z</w:t>
            </w:r>
          </w:p>
          <w:p w14:paraId="22459470" w14:textId="77777777" w:rsidR="00541C41" w:rsidRPr="00541C41" w:rsidRDefault="00541C41" w:rsidP="00541C41">
            <w:pPr>
              <w:spacing w:after="0"/>
              <w:rPr>
                <w:kern w:val="2"/>
                <w:sz w:val="28"/>
                <w:szCs w:val="28"/>
              </w:rPr>
            </w:pPr>
            <w:r w:rsidRPr="00541C41">
              <w:rPr>
                <w:color w:val="000000"/>
                <w:kern w:val="2"/>
                <w:sz w:val="28"/>
                <w:szCs w:val="28"/>
              </w:rPr>
              <w:t> Fe</w:t>
            </w:r>
            <w:r w:rsidRPr="00541C41">
              <w:rPr>
                <w:color w:val="000000"/>
                <w:kern w:val="2"/>
                <w:sz w:val="28"/>
                <w:szCs w:val="28"/>
                <w:vertAlign w:val="subscript"/>
              </w:rPr>
              <w:t>2</w:t>
            </w:r>
            <w:r w:rsidRPr="00541C41">
              <w:rPr>
                <w:color w:val="000000"/>
                <w:kern w:val="2"/>
                <w:sz w:val="28"/>
                <w:szCs w:val="28"/>
              </w:rPr>
              <w:t>O</w:t>
            </w:r>
            <w:r w:rsidRPr="00541C41">
              <w:rPr>
                <w:color w:val="000000"/>
                <w:kern w:val="2"/>
                <w:sz w:val="28"/>
                <w:szCs w:val="28"/>
                <w:vertAlign w:val="subscript"/>
              </w:rPr>
              <w:t xml:space="preserve">3 </w:t>
            </w:r>
            <w:r w:rsidRPr="00541C41">
              <w:rPr>
                <w:color w:val="000000"/>
                <w:kern w:val="2"/>
                <w:sz w:val="28"/>
                <w:szCs w:val="28"/>
              </w:rPr>
              <w:t> + 3H</w:t>
            </w:r>
            <w:r w:rsidRPr="00541C41">
              <w:rPr>
                <w:color w:val="000000"/>
                <w:kern w:val="2"/>
                <w:sz w:val="28"/>
                <w:szCs w:val="28"/>
                <w:vertAlign w:val="subscript"/>
              </w:rPr>
              <w:t>2</w:t>
            </w:r>
            <w:r w:rsidRPr="00541C41">
              <w:rPr>
                <w:color w:val="000000"/>
                <w:kern w:val="2"/>
                <w:sz w:val="28"/>
                <w:szCs w:val="28"/>
              </w:rPr>
              <w:t xml:space="preserve">  </w:t>
            </w:r>
            <w:r w:rsidRPr="00541C41">
              <w:rPr>
                <w:noProof/>
                <w:color w:val="000000"/>
                <w:kern w:val="2"/>
                <w:sz w:val="28"/>
                <w:szCs w:val="28"/>
                <w:bdr w:val="none" w:sz="0" w:space="0" w:color="auto" w:frame="1"/>
                <w:vertAlign w:val="subscript"/>
                <w:lang w:eastAsia="en-SG"/>
              </w:rPr>
              <w:pict w14:anchorId="1925B4D0">
                <v:shape id="Picture 1191344458" o:spid="_x0000_i2154" type="#_x0000_t75" alt="Description: https://lh5.googleusercontent.com/JaTPYruWWsKbJtWo9QOxDGbR_a_YDLorYq9I5Ye7DGcyDXJbTRKFQc4msWROjMzSNbt2s7eKoYNovC-0y9KleomrLAfT6kbYaeuh7Ifz1aRPAYsNtnP6CzXuYAUUzq95gFHKV2nMLXNA84C1sg" style="width:42.75pt;height:21pt;visibility:visible">
                  <v:imagedata r:id="rId231" o:title="JaTPYruWWsKbJtWo9QOxDGbR_a_YDLorYq9I5Ye7DGcyDXJbTRKFQc4msWROjMzSNbt2s7eKoYNovC-0y9KleomrLAfT6kbYaeuh7Ifz1aRPAYsNtnP6CzXuYAUUzq95gFHKV2nMLXNA84C1sg"/>
                </v:shape>
              </w:pict>
            </w:r>
            <w:r w:rsidRPr="00541C41">
              <w:rPr>
                <w:color w:val="000000"/>
                <w:kern w:val="2"/>
                <w:sz w:val="28"/>
                <w:szCs w:val="28"/>
              </w:rPr>
              <w:t>2Fe + 3H</w:t>
            </w:r>
            <w:r w:rsidRPr="00541C41">
              <w:rPr>
                <w:color w:val="000000"/>
                <w:kern w:val="2"/>
                <w:sz w:val="28"/>
                <w:szCs w:val="28"/>
                <w:vertAlign w:val="subscript"/>
              </w:rPr>
              <w:t>2</w:t>
            </w:r>
            <w:r w:rsidRPr="00541C41">
              <w:rPr>
                <w:color w:val="000000"/>
                <w:kern w:val="2"/>
                <w:sz w:val="28"/>
                <w:szCs w:val="28"/>
              </w:rPr>
              <w:t>O     (4)</w:t>
            </w:r>
          </w:p>
          <w:p w14:paraId="625C5EBB" w14:textId="77777777" w:rsidR="00541C41" w:rsidRPr="00541C41" w:rsidRDefault="00541C41" w:rsidP="00541C41">
            <w:pPr>
              <w:spacing w:after="0"/>
              <w:rPr>
                <w:kern w:val="2"/>
                <w:sz w:val="28"/>
                <w:szCs w:val="28"/>
              </w:rPr>
            </w:pPr>
            <w:r w:rsidRPr="00541C41">
              <w:rPr>
                <w:color w:val="000000"/>
                <w:kern w:val="2"/>
                <w:sz w:val="28"/>
                <w:szCs w:val="28"/>
              </w:rPr>
              <w:t>  ky                                          3ky</w:t>
            </w:r>
          </w:p>
          <w:p w14:paraId="0CAB282B" w14:textId="77777777" w:rsidR="00541C41" w:rsidRPr="00541C41" w:rsidRDefault="00541C41" w:rsidP="00541C41">
            <w:pPr>
              <w:spacing w:after="0"/>
              <w:rPr>
                <w:kern w:val="2"/>
                <w:sz w:val="28"/>
                <w:szCs w:val="28"/>
              </w:rPr>
            </w:pPr>
            <w:r w:rsidRPr="00541C41">
              <w:rPr>
                <w:color w:val="000000"/>
                <w:kern w:val="2"/>
                <w:sz w:val="28"/>
                <w:szCs w:val="28"/>
              </w:rPr>
              <w:t> CuO</w:t>
            </w:r>
            <w:r w:rsidRPr="00541C41">
              <w:rPr>
                <w:color w:val="000000"/>
                <w:kern w:val="2"/>
                <w:sz w:val="28"/>
                <w:szCs w:val="28"/>
                <w:vertAlign w:val="subscript"/>
              </w:rPr>
              <w:t xml:space="preserve"> </w:t>
            </w:r>
            <w:r w:rsidRPr="00541C41">
              <w:rPr>
                <w:color w:val="000000"/>
                <w:kern w:val="2"/>
                <w:sz w:val="28"/>
                <w:szCs w:val="28"/>
              </w:rPr>
              <w:t> +  H</w:t>
            </w:r>
            <w:r w:rsidRPr="00541C41">
              <w:rPr>
                <w:color w:val="000000"/>
                <w:kern w:val="2"/>
                <w:sz w:val="28"/>
                <w:szCs w:val="28"/>
                <w:vertAlign w:val="subscript"/>
              </w:rPr>
              <w:t>2</w:t>
            </w:r>
            <w:r w:rsidRPr="00541C41">
              <w:rPr>
                <w:color w:val="000000"/>
                <w:kern w:val="2"/>
                <w:sz w:val="28"/>
                <w:szCs w:val="28"/>
              </w:rPr>
              <w:t xml:space="preserve">  </w:t>
            </w:r>
            <w:r w:rsidRPr="00541C41">
              <w:rPr>
                <w:noProof/>
                <w:color w:val="000000"/>
                <w:kern w:val="2"/>
                <w:sz w:val="28"/>
                <w:szCs w:val="28"/>
                <w:bdr w:val="none" w:sz="0" w:space="0" w:color="auto" w:frame="1"/>
                <w:vertAlign w:val="subscript"/>
                <w:lang w:eastAsia="en-SG"/>
              </w:rPr>
              <w:pict w14:anchorId="56964B48">
                <v:shape id="Picture 1191344457" o:spid="_x0000_i2155" type="#_x0000_t75" alt="Description: https://lh4.googleusercontent.com/1HuaLgHqf7kkn0yZRsBnztn3wsYeaFhFEySn5Vz_bEpYp0Gt60lJnajAliLV93Ry365quL2ffzTlvx0Q6BhJMR5fyIo_jBOZ5esKcJqn4Vtsv-xjQ0ffuAon4M-gis_Al7SsfP0Qhk7G4ZwXuQ" style="width:39pt;height:21pt;visibility:visible">
                  <v:imagedata r:id="rId232" o:title="1HuaLgHqf7kkn0yZRsBnztn3wsYeaFhFEySn5Vz_bEpYp0Gt60lJnajAliLV93Ry365quL2ffzTlvx0Q6BhJMR5fyIo_jBOZ5esKcJqn4Vtsv-xjQ0ffuAon4M-gis_Al7SsfP0Qhk7G4ZwXuQ"/>
                </v:shape>
              </w:pict>
            </w:r>
            <w:r w:rsidRPr="00541C41">
              <w:rPr>
                <w:color w:val="000000"/>
                <w:kern w:val="2"/>
                <w:sz w:val="28"/>
                <w:szCs w:val="28"/>
              </w:rPr>
              <w:t xml:space="preserve"> Cu + H</w:t>
            </w:r>
            <w:r w:rsidRPr="00541C41">
              <w:rPr>
                <w:color w:val="000000"/>
                <w:kern w:val="2"/>
                <w:sz w:val="28"/>
                <w:szCs w:val="28"/>
                <w:vertAlign w:val="subscript"/>
              </w:rPr>
              <w:t>2</w:t>
            </w:r>
            <w:r w:rsidRPr="00541C41">
              <w:rPr>
                <w:color w:val="000000"/>
                <w:kern w:val="2"/>
                <w:sz w:val="28"/>
                <w:szCs w:val="28"/>
              </w:rPr>
              <w:t>O           (5)</w:t>
            </w:r>
          </w:p>
          <w:p w14:paraId="1D30B33E" w14:textId="77777777" w:rsidR="00541C41" w:rsidRPr="00541C41" w:rsidRDefault="00541C41" w:rsidP="00541C41">
            <w:pPr>
              <w:spacing w:after="0"/>
              <w:rPr>
                <w:kern w:val="2"/>
                <w:sz w:val="28"/>
                <w:szCs w:val="28"/>
              </w:rPr>
            </w:pPr>
            <w:r w:rsidRPr="00541C41">
              <w:rPr>
                <w:color w:val="000000"/>
                <w:kern w:val="2"/>
                <w:sz w:val="28"/>
                <w:szCs w:val="28"/>
              </w:rPr>
              <w:lastRenderedPageBreak/>
              <w:t>  kz                                      kz</w:t>
            </w:r>
          </w:p>
          <w:p w14:paraId="70591F26" w14:textId="77777777" w:rsidR="00541C41" w:rsidRPr="00541C41" w:rsidRDefault="00541C41" w:rsidP="00541C41">
            <w:pPr>
              <w:spacing w:after="0"/>
              <w:rPr>
                <w:kern w:val="2"/>
                <w:sz w:val="28"/>
                <w:szCs w:val="28"/>
              </w:rPr>
            </w:pPr>
            <w:r w:rsidRPr="00541C41">
              <w:rPr>
                <w:color w:val="000000"/>
                <w:kern w:val="2"/>
                <w:sz w:val="28"/>
                <w:szCs w:val="28"/>
              </w:rPr>
              <w:t>Gọi x, y, z lần lượt là số mol của MgO, Fe</w:t>
            </w:r>
            <w:r w:rsidRPr="00541C41">
              <w:rPr>
                <w:color w:val="000000"/>
                <w:kern w:val="2"/>
                <w:sz w:val="28"/>
                <w:szCs w:val="28"/>
                <w:vertAlign w:val="subscript"/>
              </w:rPr>
              <w:t>2</w:t>
            </w:r>
            <w:r w:rsidRPr="00541C41">
              <w:rPr>
                <w:color w:val="000000"/>
                <w:kern w:val="2"/>
                <w:sz w:val="28"/>
                <w:szCs w:val="28"/>
              </w:rPr>
              <w:t>O</w:t>
            </w:r>
            <w:r w:rsidRPr="00541C41">
              <w:rPr>
                <w:color w:val="000000"/>
                <w:kern w:val="2"/>
                <w:sz w:val="28"/>
                <w:szCs w:val="28"/>
                <w:vertAlign w:val="subscript"/>
              </w:rPr>
              <w:t>3</w:t>
            </w:r>
            <w:r w:rsidRPr="00541C41">
              <w:rPr>
                <w:color w:val="000000"/>
                <w:kern w:val="2"/>
                <w:sz w:val="28"/>
                <w:szCs w:val="28"/>
              </w:rPr>
              <w:t>, CuO trong 4,8 gam hh A</w:t>
            </w:r>
          </w:p>
          <w:p w14:paraId="260CD58A" w14:textId="77777777" w:rsidR="00541C41" w:rsidRPr="00541C41" w:rsidRDefault="00541C41" w:rsidP="00541C41">
            <w:pPr>
              <w:spacing w:after="0"/>
              <w:rPr>
                <w:kern w:val="2"/>
                <w:sz w:val="28"/>
                <w:szCs w:val="28"/>
              </w:rPr>
            </w:pPr>
            <w:r w:rsidRPr="00541C41">
              <w:rPr>
                <w:color w:val="000000"/>
                <w:kern w:val="2"/>
                <w:sz w:val="28"/>
                <w:szCs w:val="28"/>
              </w:rPr>
              <w:t>Khối lượng của hỗn hợp X là</w:t>
            </w:r>
          </w:p>
          <w:p w14:paraId="5568D5CA" w14:textId="77777777" w:rsidR="00541C41" w:rsidRPr="00541C41" w:rsidRDefault="00541C41" w:rsidP="00541C41">
            <w:pPr>
              <w:spacing w:after="0"/>
              <w:rPr>
                <w:kern w:val="2"/>
                <w:sz w:val="28"/>
                <w:szCs w:val="28"/>
              </w:rPr>
            </w:pPr>
            <w:r w:rsidRPr="00541C41">
              <w:rPr>
                <w:color w:val="000000"/>
                <w:kern w:val="2"/>
                <w:sz w:val="28"/>
                <w:szCs w:val="28"/>
              </w:rPr>
              <w:t>40x +160y + 80z = 4,8 (I)</w:t>
            </w:r>
          </w:p>
          <w:p w14:paraId="31DE8B3D" w14:textId="77777777" w:rsidR="00541C41" w:rsidRPr="00541C41" w:rsidRDefault="00541C41" w:rsidP="00541C41">
            <w:pPr>
              <w:spacing w:after="0"/>
              <w:rPr>
                <w:kern w:val="2"/>
                <w:sz w:val="28"/>
                <w:szCs w:val="28"/>
              </w:rPr>
            </w:pPr>
            <w:r w:rsidRPr="00541C41">
              <w:rPr>
                <w:color w:val="000000"/>
                <w:kern w:val="2"/>
                <w:sz w:val="28"/>
                <w:szCs w:val="28"/>
              </w:rPr>
              <w:t>Theo PTHH (1), (2), (3), ta có</w:t>
            </w:r>
          </w:p>
          <w:p w14:paraId="4190695E" w14:textId="77777777" w:rsidR="00541C41" w:rsidRPr="00541C41" w:rsidRDefault="00541C41" w:rsidP="00541C41">
            <w:pPr>
              <w:spacing w:after="0"/>
              <w:rPr>
                <w:kern w:val="2"/>
                <w:sz w:val="28"/>
                <w:szCs w:val="28"/>
              </w:rPr>
            </w:pPr>
            <w:r w:rsidRPr="00541C41">
              <w:rPr>
                <w:color w:val="000000"/>
                <w:kern w:val="2"/>
                <w:sz w:val="28"/>
                <w:szCs w:val="28"/>
              </w:rPr>
              <w:t>2x + 6y + 2z = 0,16       (II)</w:t>
            </w:r>
          </w:p>
          <w:p w14:paraId="5C271C8E" w14:textId="77777777" w:rsidR="00541C41" w:rsidRPr="00541C41" w:rsidRDefault="00541C41" w:rsidP="00541C41">
            <w:pPr>
              <w:spacing w:after="0"/>
              <w:rPr>
                <w:kern w:val="2"/>
                <w:sz w:val="28"/>
                <w:szCs w:val="28"/>
              </w:rPr>
            </w:pPr>
            <w:r w:rsidRPr="00541C41">
              <w:rPr>
                <w:color w:val="000000"/>
                <w:kern w:val="2"/>
                <w:sz w:val="28"/>
                <w:szCs w:val="28"/>
              </w:rPr>
              <w:t>Gọi kx, ky, kz lần lượt là số mol của MgO, Fe</w:t>
            </w:r>
            <w:r w:rsidRPr="00541C41">
              <w:rPr>
                <w:color w:val="000000"/>
                <w:kern w:val="2"/>
                <w:sz w:val="28"/>
                <w:szCs w:val="28"/>
                <w:vertAlign w:val="subscript"/>
              </w:rPr>
              <w:t>2</w:t>
            </w:r>
            <w:r w:rsidRPr="00541C41">
              <w:rPr>
                <w:color w:val="000000"/>
                <w:kern w:val="2"/>
                <w:sz w:val="28"/>
                <w:szCs w:val="28"/>
              </w:rPr>
              <w:t>O</w:t>
            </w:r>
            <w:r w:rsidRPr="00541C41">
              <w:rPr>
                <w:color w:val="000000"/>
                <w:kern w:val="2"/>
                <w:sz w:val="28"/>
                <w:szCs w:val="28"/>
                <w:vertAlign w:val="subscript"/>
              </w:rPr>
              <w:t>3</w:t>
            </w:r>
            <w:r w:rsidRPr="00541C41">
              <w:rPr>
                <w:color w:val="000000"/>
                <w:kern w:val="2"/>
                <w:sz w:val="28"/>
                <w:szCs w:val="28"/>
              </w:rPr>
              <w:t>, CuO trong 0,09 mol hh A, ta có</w:t>
            </w:r>
          </w:p>
          <w:p w14:paraId="637F5285" w14:textId="77777777" w:rsidR="00541C41" w:rsidRPr="00541C41" w:rsidRDefault="00541C41" w:rsidP="00541C41">
            <w:pPr>
              <w:spacing w:after="0"/>
              <w:rPr>
                <w:kern w:val="2"/>
                <w:sz w:val="28"/>
                <w:szCs w:val="28"/>
              </w:rPr>
            </w:pPr>
            <w:r w:rsidRPr="00541C41">
              <w:rPr>
                <w:color w:val="000000"/>
                <w:kern w:val="2"/>
                <w:sz w:val="28"/>
                <w:szCs w:val="28"/>
              </w:rPr>
              <w:t>kx + ky + kz = 0,09       (III)</w:t>
            </w:r>
          </w:p>
          <w:p w14:paraId="268D977A" w14:textId="77777777" w:rsidR="00541C41" w:rsidRPr="00541C41" w:rsidRDefault="00541C41" w:rsidP="00541C41">
            <w:pPr>
              <w:spacing w:after="0"/>
              <w:rPr>
                <w:kern w:val="2"/>
                <w:sz w:val="28"/>
                <w:szCs w:val="28"/>
              </w:rPr>
            </w:pPr>
            <w:r w:rsidRPr="00541C41">
              <w:rPr>
                <w:color w:val="000000"/>
                <w:kern w:val="2"/>
                <w:sz w:val="28"/>
                <w:szCs w:val="28"/>
              </w:rPr>
              <w:t>Theo PTHH  (4), (5), ta có</w:t>
            </w:r>
          </w:p>
          <w:p w14:paraId="20F8F106" w14:textId="77777777" w:rsidR="00541C41" w:rsidRPr="00541C41" w:rsidRDefault="00541C41" w:rsidP="00541C41">
            <w:pPr>
              <w:spacing w:after="0"/>
              <w:rPr>
                <w:kern w:val="2"/>
                <w:sz w:val="28"/>
                <w:szCs w:val="28"/>
              </w:rPr>
            </w:pPr>
            <w:r w:rsidRPr="00541C41">
              <w:rPr>
                <w:color w:val="000000"/>
                <w:kern w:val="2"/>
                <w:sz w:val="28"/>
                <w:szCs w:val="28"/>
              </w:rPr>
              <w:t>3ky + kz = 0,09       (IV)</w:t>
            </w:r>
          </w:p>
          <w:p w14:paraId="09433485" w14:textId="77777777" w:rsidR="00541C41" w:rsidRPr="00541C41" w:rsidRDefault="00541C41" w:rsidP="00541C41">
            <w:pPr>
              <w:spacing w:after="0"/>
              <w:rPr>
                <w:kern w:val="2"/>
                <w:sz w:val="28"/>
                <w:szCs w:val="28"/>
              </w:rPr>
            </w:pPr>
            <w:r w:rsidRPr="00541C41">
              <w:rPr>
                <w:color w:val="000000"/>
                <w:kern w:val="2"/>
                <w:sz w:val="28"/>
                <w:szCs w:val="28"/>
              </w:rPr>
              <w:t xml:space="preserve">Từ (III) và (IV) ta có </w:t>
            </w:r>
            <w:r w:rsidRPr="00541C41">
              <w:rPr>
                <w:noProof/>
                <w:color w:val="000000"/>
                <w:kern w:val="2"/>
                <w:sz w:val="28"/>
                <w:szCs w:val="28"/>
                <w:bdr w:val="none" w:sz="0" w:space="0" w:color="auto" w:frame="1"/>
                <w:vertAlign w:val="subscript"/>
                <w:lang w:eastAsia="en-SG"/>
              </w:rPr>
              <w:pict w14:anchorId="5ED2DA14">
                <v:shape id="Picture 1191344456" o:spid="_x0000_i2156" type="#_x0000_t75" alt="Description: https://lh4.googleusercontent.com/y9eR4hsLFeRk3IAAQ8zK9wumhQ_z6B7H0oHuF7FMywYwZn5f2_0Y2rKMysNDNf1Uu3wdFEjzx6xEjberzVvTHwq__ZQUQYzXDAeUr07oM69rN3wxhZTHbpvHlnuRENjIrOPzTQX1m9h66dURMg" style="width:221.25pt;height:38.25pt;visibility:visible">
                  <v:imagedata r:id="rId233" o:title="y9eR4hsLFeRk3IAAQ8zK9wumhQ_z6B7H0oHuF7FMywYwZn5f2_0Y2rKMysNDNf1Uu3wdFEjzx6xEjberzVvTHwq__ZQUQYzXDAeUr07oM69rN3wxhZTHbpvHlnuRENjIrOPzTQX1m9h66dURMg"/>
                </v:shape>
              </w:pict>
            </w:r>
          </w:p>
          <w:p w14:paraId="724294C6" w14:textId="77777777" w:rsidR="00541C41" w:rsidRPr="00541C41" w:rsidRDefault="00541C41" w:rsidP="00541C41">
            <w:pPr>
              <w:spacing w:after="0"/>
              <w:rPr>
                <w:kern w:val="2"/>
                <w:sz w:val="28"/>
                <w:szCs w:val="28"/>
              </w:rPr>
            </w:pPr>
            <w:r w:rsidRPr="00541C41">
              <w:rPr>
                <w:color w:val="000000"/>
                <w:kern w:val="2"/>
                <w:sz w:val="28"/>
                <w:szCs w:val="28"/>
              </w:rPr>
              <w:t>Giải hệ (I), (II), (V) ta được:</w:t>
            </w:r>
          </w:p>
          <w:p w14:paraId="7F52748D" w14:textId="77777777" w:rsidR="00541C41" w:rsidRPr="00541C41" w:rsidRDefault="00541C41" w:rsidP="00541C41">
            <w:pPr>
              <w:spacing w:after="0"/>
              <w:rPr>
                <w:kern w:val="2"/>
                <w:sz w:val="28"/>
                <w:szCs w:val="28"/>
              </w:rPr>
            </w:pPr>
            <w:r w:rsidRPr="00541C41">
              <w:rPr>
                <w:color w:val="000000"/>
                <w:kern w:val="2"/>
                <w:sz w:val="28"/>
                <w:szCs w:val="28"/>
              </w:rPr>
              <w:t>x = 0,02; y = 0,01; z = 0,03</w:t>
            </w:r>
          </w:p>
          <w:p w14:paraId="194E328C" w14:textId="77777777" w:rsidR="00541C41" w:rsidRPr="00541C41" w:rsidRDefault="00541C41" w:rsidP="00541C41">
            <w:pPr>
              <w:spacing w:after="0"/>
              <w:rPr>
                <w:kern w:val="2"/>
                <w:sz w:val="28"/>
                <w:szCs w:val="28"/>
              </w:rPr>
            </w:pPr>
            <w:r w:rsidRPr="00541C41">
              <w:rPr>
                <w:color w:val="000000"/>
                <w:kern w:val="2"/>
                <w:sz w:val="28"/>
                <w:szCs w:val="28"/>
              </w:rPr>
              <w:t>Vậy khối lượng mỗi chất trong hỗn hợp A là</w:t>
            </w:r>
          </w:p>
          <w:p w14:paraId="67F5D8EF" w14:textId="77777777" w:rsidR="00541C41" w:rsidRPr="00541C41" w:rsidRDefault="00541C41" w:rsidP="00541C41">
            <w:pPr>
              <w:spacing w:after="0"/>
              <w:rPr>
                <w:kern w:val="2"/>
                <w:sz w:val="28"/>
                <w:szCs w:val="28"/>
              </w:rPr>
            </w:pPr>
            <w:r w:rsidRPr="00541C41">
              <w:rPr>
                <w:noProof/>
                <w:color w:val="000000"/>
                <w:kern w:val="2"/>
                <w:sz w:val="28"/>
                <w:szCs w:val="28"/>
                <w:bdr w:val="none" w:sz="0" w:space="0" w:color="auto" w:frame="1"/>
                <w:vertAlign w:val="subscript"/>
                <w:lang w:eastAsia="en-SG"/>
              </w:rPr>
              <w:pict w14:anchorId="5A0511B2">
                <v:shape id="Picture 1191344455" o:spid="_x0000_i2157" type="#_x0000_t75" alt="Description: https://lh4.googleusercontent.com/2ImYCsvSMyGUpZ0nRSwij9sP1oJu9j88R6-Qgqb-2QVz2gYMJHRw1VzkvpooGsYtHguL_XomWh6SJisXNFH9R2eX3uwT0uLWxQhNntzbdCJDZL4Zxm_9TVVcj8FC6crLlhc2d3qDwCPYbs1Yow" style="width:2in;height:21pt;visibility:visible">
                  <v:imagedata r:id="rId234" o:title="2ImYCsvSMyGUpZ0nRSwij9sP1oJu9j88R6-Qgqb-2QVz2gYMJHRw1VzkvpooGsYtHguL_XomWh6SJisXNFH9R2eX3uwT0uLWxQhNntzbdCJDZL4Zxm_9TVVcj8FC6crLlhc2d3qDwCPYbs1Yow"/>
                </v:shape>
              </w:pict>
            </w:r>
          </w:p>
          <w:p w14:paraId="5D902BE1" w14:textId="77777777" w:rsidR="00541C41" w:rsidRPr="00541C41" w:rsidRDefault="00541C41" w:rsidP="00541C41">
            <w:pPr>
              <w:spacing w:after="0"/>
              <w:rPr>
                <w:kern w:val="2"/>
                <w:sz w:val="28"/>
                <w:szCs w:val="28"/>
              </w:rPr>
            </w:pPr>
            <w:r w:rsidRPr="00541C41">
              <w:rPr>
                <w:noProof/>
                <w:color w:val="000000"/>
                <w:kern w:val="2"/>
                <w:sz w:val="28"/>
                <w:szCs w:val="28"/>
                <w:bdr w:val="none" w:sz="0" w:space="0" w:color="auto" w:frame="1"/>
                <w:vertAlign w:val="subscript"/>
                <w:lang w:eastAsia="en-SG"/>
              </w:rPr>
              <w:pict w14:anchorId="0F84D11A">
                <v:shape id="Picture 1191344454" o:spid="_x0000_i2158" type="#_x0000_t75" alt="Description: https://lh3.googleusercontent.com/LFy2Aj6WPNaNfWkbWo_-4fzN_eb7ZBdz2SEH1oVy2HUrrNQb1iT1EOG9mlJKaIRYUqhevtMIB2cwTRtxeu9Nzdw74MyPuk4GMZI0Gc_jCYI8zuRItCxN5VMWxq8kWGaemGWX7HOZKK2TvGxHRg" style="width:152.25pt;height:21pt;visibility:visible">
                  <v:imagedata r:id="rId235" o:title="LFy2Aj6WPNaNfWkbWo_-4fzN_eb7ZBdz2SEH1oVy2HUrrNQb1iT1EOG9mlJKaIRYUqhevtMIB2cwTRtxeu9Nzdw74MyPuk4GMZI0Gc_jCYI8zuRItCxN5VMWxq8kWGaemGWX7HOZKK2TvGxHRg"/>
                </v:shape>
              </w:pict>
            </w:r>
          </w:p>
          <w:p w14:paraId="7EF03585" w14:textId="77777777" w:rsidR="00541C41" w:rsidRPr="00541C41" w:rsidRDefault="00541C41" w:rsidP="00541C41">
            <w:pPr>
              <w:spacing w:after="0"/>
              <w:rPr>
                <w:kern w:val="2"/>
                <w:sz w:val="28"/>
                <w:szCs w:val="28"/>
              </w:rPr>
            </w:pPr>
            <w:r w:rsidRPr="00541C41">
              <w:rPr>
                <w:noProof/>
                <w:color w:val="000000"/>
                <w:kern w:val="2"/>
                <w:sz w:val="28"/>
                <w:szCs w:val="28"/>
                <w:bdr w:val="none" w:sz="0" w:space="0" w:color="auto" w:frame="1"/>
                <w:vertAlign w:val="subscript"/>
                <w:lang w:eastAsia="en-SG"/>
              </w:rPr>
              <w:pict w14:anchorId="75569A73">
                <v:shape id="Picture 1191344453" o:spid="_x0000_i2159" type="#_x0000_t75" alt="Description: https://lh5.googleusercontent.com/KTJr6WC1bGExIh2RF6Tz3pf6hBrvqxTUHjhtL_gk-evQ8QhY6pPfLEvw3Snm8-4cjJOC-HxdnJTulCmS4GnICGD59EcRCwzDvDWFiTZA7ZocZ9Rslu2dI4UAub0b2TZ6la_YezrHiYooQackwg" style="width:143.25pt;height:18.75pt;visibility:visible">
                  <v:imagedata r:id="rId236" o:title="KTJr6WC1bGExIh2RF6Tz3pf6hBrvqxTUHjhtL_gk-evQ8QhY6pPfLEvw3Snm8-4cjJOC-HxdnJTulCmS4GnICGD59EcRCwzDvDWFiTZA7ZocZ9Rslu2dI4UAub0b2TZ6la_YezrHiYooQackwg"/>
                </v:shape>
              </w:pict>
            </w:r>
          </w:p>
          <w:p w14:paraId="604226E6" w14:textId="77777777" w:rsidR="00541C41" w:rsidRPr="00541C41" w:rsidRDefault="00541C41" w:rsidP="00541C41">
            <w:pPr>
              <w:spacing w:after="0"/>
              <w:ind w:left="720" w:hanging="720"/>
              <w:rPr>
                <w:kern w:val="2"/>
                <w:sz w:val="28"/>
                <w:szCs w:val="28"/>
                <w:lang w:val="fr-FR"/>
              </w:rPr>
            </w:pPr>
          </w:p>
        </w:tc>
        <w:tc>
          <w:tcPr>
            <w:tcW w:w="1270" w:type="dxa"/>
            <w:shd w:val="clear" w:color="auto" w:fill="auto"/>
          </w:tcPr>
          <w:p w14:paraId="64DB41DC"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lastRenderedPageBreak/>
              <w:t>0,25</w:t>
            </w:r>
          </w:p>
          <w:p w14:paraId="4A7A7BDF" w14:textId="77777777" w:rsidR="00541C41" w:rsidRPr="00541C41" w:rsidRDefault="00541C41" w:rsidP="00541C41">
            <w:pPr>
              <w:tabs>
                <w:tab w:val="left" w:pos="360"/>
              </w:tabs>
              <w:spacing w:after="0" w:line="312" w:lineRule="auto"/>
              <w:rPr>
                <w:kern w:val="2"/>
                <w:sz w:val="28"/>
                <w:szCs w:val="28"/>
                <w:lang w:val="pt-BR"/>
              </w:rPr>
            </w:pPr>
          </w:p>
          <w:p w14:paraId="57EF09E1" w14:textId="77777777" w:rsidR="00541C41" w:rsidRPr="00541C41" w:rsidRDefault="00541C41" w:rsidP="00541C41">
            <w:pPr>
              <w:tabs>
                <w:tab w:val="left" w:pos="360"/>
              </w:tabs>
              <w:spacing w:after="0" w:line="312" w:lineRule="auto"/>
              <w:rPr>
                <w:kern w:val="2"/>
                <w:sz w:val="28"/>
                <w:szCs w:val="28"/>
                <w:lang w:val="pt-BR"/>
              </w:rPr>
            </w:pPr>
          </w:p>
          <w:p w14:paraId="085ADDD9"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25</w:t>
            </w:r>
          </w:p>
          <w:p w14:paraId="20FD90E5" w14:textId="77777777" w:rsidR="00541C41" w:rsidRPr="00541C41" w:rsidRDefault="00541C41" w:rsidP="00541C41">
            <w:pPr>
              <w:tabs>
                <w:tab w:val="left" w:pos="360"/>
              </w:tabs>
              <w:spacing w:after="0" w:line="312" w:lineRule="auto"/>
              <w:rPr>
                <w:kern w:val="2"/>
                <w:sz w:val="28"/>
                <w:szCs w:val="28"/>
                <w:lang w:val="pt-BR"/>
              </w:rPr>
            </w:pPr>
          </w:p>
          <w:p w14:paraId="3AAC6A79" w14:textId="77777777" w:rsidR="00541C41" w:rsidRPr="00541C41" w:rsidRDefault="00541C41" w:rsidP="00541C41">
            <w:pPr>
              <w:tabs>
                <w:tab w:val="left" w:pos="360"/>
              </w:tabs>
              <w:spacing w:after="0" w:line="312" w:lineRule="auto"/>
              <w:rPr>
                <w:kern w:val="2"/>
                <w:sz w:val="28"/>
                <w:szCs w:val="28"/>
                <w:lang w:val="pt-BR"/>
              </w:rPr>
            </w:pPr>
          </w:p>
          <w:p w14:paraId="037D702A" w14:textId="77777777" w:rsidR="00541C41" w:rsidRPr="00541C41" w:rsidRDefault="00541C41" w:rsidP="00541C41">
            <w:pPr>
              <w:tabs>
                <w:tab w:val="left" w:pos="360"/>
              </w:tabs>
              <w:spacing w:after="0" w:line="312" w:lineRule="auto"/>
              <w:rPr>
                <w:kern w:val="2"/>
                <w:sz w:val="28"/>
                <w:szCs w:val="28"/>
                <w:lang w:val="pt-BR"/>
              </w:rPr>
            </w:pPr>
          </w:p>
          <w:p w14:paraId="7E44A451"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25</w:t>
            </w:r>
          </w:p>
          <w:p w14:paraId="2A60A5F2" w14:textId="77777777" w:rsidR="00541C41" w:rsidRPr="00541C41" w:rsidRDefault="00541C41" w:rsidP="00541C41">
            <w:pPr>
              <w:tabs>
                <w:tab w:val="left" w:pos="360"/>
              </w:tabs>
              <w:spacing w:after="0" w:line="312" w:lineRule="auto"/>
              <w:rPr>
                <w:kern w:val="2"/>
                <w:sz w:val="28"/>
                <w:szCs w:val="28"/>
                <w:lang w:val="pt-BR"/>
              </w:rPr>
            </w:pPr>
          </w:p>
          <w:p w14:paraId="58CB0BC1" w14:textId="77777777" w:rsidR="00541C41" w:rsidRPr="00541C41" w:rsidRDefault="00541C41" w:rsidP="00541C41">
            <w:pPr>
              <w:tabs>
                <w:tab w:val="left" w:pos="360"/>
              </w:tabs>
              <w:spacing w:after="0" w:line="312" w:lineRule="auto"/>
              <w:rPr>
                <w:kern w:val="2"/>
                <w:sz w:val="28"/>
                <w:szCs w:val="28"/>
                <w:lang w:val="pt-BR"/>
              </w:rPr>
            </w:pPr>
          </w:p>
          <w:p w14:paraId="008ED8F6"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25</w:t>
            </w:r>
          </w:p>
          <w:p w14:paraId="032613C9" w14:textId="77777777" w:rsidR="00541C41" w:rsidRPr="00541C41" w:rsidRDefault="00541C41" w:rsidP="00541C41">
            <w:pPr>
              <w:tabs>
                <w:tab w:val="left" w:pos="360"/>
              </w:tabs>
              <w:spacing w:after="0" w:line="312" w:lineRule="auto"/>
              <w:rPr>
                <w:kern w:val="2"/>
                <w:sz w:val="28"/>
                <w:szCs w:val="28"/>
                <w:lang w:val="pt-BR"/>
              </w:rPr>
            </w:pPr>
          </w:p>
          <w:p w14:paraId="66D1C542" w14:textId="77777777" w:rsidR="00541C41" w:rsidRPr="00541C41" w:rsidRDefault="00541C41" w:rsidP="00541C41">
            <w:pPr>
              <w:tabs>
                <w:tab w:val="left" w:pos="360"/>
              </w:tabs>
              <w:spacing w:after="0" w:line="312" w:lineRule="auto"/>
              <w:rPr>
                <w:kern w:val="2"/>
                <w:sz w:val="28"/>
                <w:szCs w:val="28"/>
                <w:lang w:val="pt-BR"/>
              </w:rPr>
            </w:pPr>
          </w:p>
          <w:p w14:paraId="18896602"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25</w:t>
            </w:r>
          </w:p>
          <w:p w14:paraId="6A1B0A9A" w14:textId="77777777" w:rsidR="00541C41" w:rsidRPr="00541C41" w:rsidRDefault="00541C41" w:rsidP="00541C41">
            <w:pPr>
              <w:tabs>
                <w:tab w:val="left" w:pos="360"/>
              </w:tabs>
              <w:spacing w:after="0" w:line="312" w:lineRule="auto"/>
              <w:rPr>
                <w:kern w:val="2"/>
                <w:sz w:val="28"/>
                <w:szCs w:val="28"/>
                <w:lang w:val="pt-BR"/>
              </w:rPr>
            </w:pPr>
          </w:p>
          <w:p w14:paraId="2A72B8C6" w14:textId="77777777" w:rsidR="00541C41" w:rsidRPr="00541C41" w:rsidRDefault="00541C41" w:rsidP="00541C41">
            <w:pPr>
              <w:tabs>
                <w:tab w:val="left" w:pos="360"/>
              </w:tabs>
              <w:spacing w:after="0" w:line="312" w:lineRule="auto"/>
              <w:rPr>
                <w:kern w:val="2"/>
                <w:sz w:val="28"/>
                <w:szCs w:val="28"/>
                <w:lang w:val="pt-BR"/>
              </w:rPr>
            </w:pPr>
          </w:p>
          <w:p w14:paraId="0E273CF4" w14:textId="77777777" w:rsidR="00541C41" w:rsidRPr="00541C41" w:rsidRDefault="00541C41" w:rsidP="00541C41">
            <w:pPr>
              <w:tabs>
                <w:tab w:val="left" w:pos="360"/>
              </w:tabs>
              <w:spacing w:after="0" w:line="312" w:lineRule="auto"/>
              <w:rPr>
                <w:kern w:val="2"/>
                <w:sz w:val="28"/>
                <w:szCs w:val="28"/>
                <w:lang w:val="pt-BR"/>
              </w:rPr>
            </w:pPr>
          </w:p>
          <w:p w14:paraId="125A18E3" w14:textId="77777777" w:rsidR="00541C41" w:rsidRPr="00541C41" w:rsidRDefault="00541C41" w:rsidP="00541C41">
            <w:pPr>
              <w:tabs>
                <w:tab w:val="left" w:pos="360"/>
              </w:tabs>
              <w:spacing w:after="0" w:line="312" w:lineRule="auto"/>
              <w:rPr>
                <w:kern w:val="2"/>
                <w:sz w:val="28"/>
                <w:szCs w:val="28"/>
                <w:lang w:val="pt-BR"/>
              </w:rPr>
            </w:pPr>
          </w:p>
          <w:p w14:paraId="25797171" w14:textId="77777777" w:rsidR="00541C41" w:rsidRPr="00541C41" w:rsidRDefault="00541C41" w:rsidP="00541C41">
            <w:pPr>
              <w:tabs>
                <w:tab w:val="left" w:pos="360"/>
              </w:tabs>
              <w:spacing w:after="0" w:line="312" w:lineRule="auto"/>
              <w:rPr>
                <w:kern w:val="2"/>
                <w:sz w:val="28"/>
                <w:szCs w:val="28"/>
                <w:lang w:val="pt-BR"/>
              </w:rPr>
            </w:pPr>
          </w:p>
          <w:p w14:paraId="3F01BFA3"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25</w:t>
            </w:r>
          </w:p>
          <w:p w14:paraId="4121A3E9" w14:textId="77777777" w:rsidR="00541C41" w:rsidRPr="00541C41" w:rsidRDefault="00541C41" w:rsidP="00541C41">
            <w:pPr>
              <w:tabs>
                <w:tab w:val="left" w:pos="360"/>
              </w:tabs>
              <w:spacing w:after="0" w:line="312" w:lineRule="auto"/>
              <w:rPr>
                <w:kern w:val="2"/>
                <w:sz w:val="28"/>
                <w:szCs w:val="28"/>
                <w:lang w:val="pt-BR"/>
              </w:rPr>
            </w:pPr>
          </w:p>
          <w:p w14:paraId="4299F75D" w14:textId="77777777" w:rsidR="00541C41" w:rsidRPr="00541C41" w:rsidRDefault="00541C41" w:rsidP="00541C41">
            <w:pPr>
              <w:tabs>
                <w:tab w:val="left" w:pos="360"/>
              </w:tabs>
              <w:spacing w:after="0" w:line="312" w:lineRule="auto"/>
              <w:rPr>
                <w:kern w:val="2"/>
                <w:sz w:val="28"/>
                <w:szCs w:val="28"/>
                <w:lang w:val="pt-BR"/>
              </w:rPr>
            </w:pPr>
          </w:p>
          <w:p w14:paraId="27B37CD5"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25</w:t>
            </w:r>
          </w:p>
          <w:p w14:paraId="2BC8CD40" w14:textId="77777777" w:rsidR="00541C41" w:rsidRPr="00541C41" w:rsidRDefault="00541C41" w:rsidP="00541C41">
            <w:pPr>
              <w:tabs>
                <w:tab w:val="left" w:pos="360"/>
              </w:tabs>
              <w:spacing w:after="0" w:line="312" w:lineRule="auto"/>
              <w:rPr>
                <w:kern w:val="2"/>
                <w:sz w:val="28"/>
                <w:szCs w:val="28"/>
                <w:lang w:val="pt-BR"/>
              </w:rPr>
            </w:pPr>
          </w:p>
          <w:p w14:paraId="5176C9DE" w14:textId="77777777" w:rsidR="00541C41" w:rsidRPr="00541C41" w:rsidRDefault="00541C41" w:rsidP="00541C41">
            <w:pPr>
              <w:tabs>
                <w:tab w:val="left" w:pos="360"/>
              </w:tabs>
              <w:spacing w:after="0" w:line="312" w:lineRule="auto"/>
              <w:rPr>
                <w:kern w:val="2"/>
                <w:sz w:val="28"/>
                <w:szCs w:val="28"/>
                <w:lang w:val="pt-BR"/>
              </w:rPr>
            </w:pPr>
          </w:p>
          <w:p w14:paraId="552B3DA3" w14:textId="77777777" w:rsidR="00541C41" w:rsidRPr="00541C41" w:rsidRDefault="00541C41" w:rsidP="00541C41">
            <w:pPr>
              <w:tabs>
                <w:tab w:val="left" w:pos="360"/>
              </w:tabs>
              <w:spacing w:after="0" w:line="312" w:lineRule="auto"/>
              <w:rPr>
                <w:kern w:val="2"/>
                <w:sz w:val="28"/>
                <w:szCs w:val="28"/>
                <w:lang w:val="pt-BR"/>
              </w:rPr>
            </w:pPr>
          </w:p>
          <w:p w14:paraId="76E876F2" w14:textId="77777777" w:rsidR="00541C41" w:rsidRPr="00541C41" w:rsidRDefault="00541C41" w:rsidP="00541C41">
            <w:pPr>
              <w:tabs>
                <w:tab w:val="left" w:pos="360"/>
              </w:tabs>
              <w:spacing w:after="0" w:line="312" w:lineRule="auto"/>
              <w:rPr>
                <w:kern w:val="2"/>
                <w:sz w:val="28"/>
                <w:szCs w:val="28"/>
                <w:lang w:val="pt-BR"/>
              </w:rPr>
            </w:pPr>
          </w:p>
          <w:p w14:paraId="4F280EDC" w14:textId="77777777" w:rsidR="00541C41" w:rsidRPr="00541C41" w:rsidRDefault="00541C41" w:rsidP="00541C41">
            <w:pPr>
              <w:tabs>
                <w:tab w:val="left" w:pos="360"/>
              </w:tabs>
              <w:spacing w:after="0" w:line="312" w:lineRule="auto"/>
              <w:rPr>
                <w:kern w:val="2"/>
                <w:sz w:val="28"/>
                <w:szCs w:val="28"/>
                <w:lang w:val="pt-BR"/>
              </w:rPr>
            </w:pPr>
          </w:p>
          <w:p w14:paraId="4ECEEBF5"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25</w:t>
            </w:r>
          </w:p>
        </w:tc>
      </w:tr>
      <w:tr w:rsidR="00541C41" w:rsidRPr="00541C41" w14:paraId="0132F152" w14:textId="77777777" w:rsidTr="00254898">
        <w:tc>
          <w:tcPr>
            <w:tcW w:w="988" w:type="dxa"/>
            <w:shd w:val="clear" w:color="auto" w:fill="auto"/>
          </w:tcPr>
          <w:p w14:paraId="5047A5DB" w14:textId="77777777" w:rsidR="00541C41" w:rsidRPr="00541C41" w:rsidRDefault="00541C41" w:rsidP="00541C41">
            <w:pPr>
              <w:tabs>
                <w:tab w:val="left" w:pos="360"/>
              </w:tabs>
              <w:spacing w:after="0" w:line="312" w:lineRule="auto"/>
              <w:rPr>
                <w:b/>
                <w:kern w:val="2"/>
                <w:sz w:val="28"/>
                <w:szCs w:val="28"/>
                <w:lang w:val="pt-BR"/>
              </w:rPr>
            </w:pPr>
            <w:r w:rsidRPr="00541C41">
              <w:rPr>
                <w:b/>
                <w:kern w:val="2"/>
                <w:sz w:val="28"/>
                <w:szCs w:val="28"/>
                <w:lang w:val="pt-BR"/>
              </w:rPr>
              <w:lastRenderedPageBreak/>
              <w:t>5</w:t>
            </w:r>
          </w:p>
        </w:tc>
        <w:tc>
          <w:tcPr>
            <w:tcW w:w="6804" w:type="dxa"/>
            <w:shd w:val="clear" w:color="auto" w:fill="auto"/>
          </w:tcPr>
          <w:p w14:paraId="67B2A5D6" w14:textId="77777777" w:rsidR="00541C41" w:rsidRPr="00541C41" w:rsidRDefault="00541C41" w:rsidP="00541C41">
            <w:pPr>
              <w:spacing w:after="0"/>
              <w:rPr>
                <w:color w:val="000000"/>
                <w:kern w:val="2"/>
                <w:sz w:val="28"/>
                <w:szCs w:val="28"/>
                <w:lang w:val="nl-NL"/>
              </w:rPr>
            </w:pPr>
            <w:r w:rsidRPr="00541C41">
              <w:rPr>
                <w:color w:val="000000"/>
                <w:kern w:val="2"/>
                <w:sz w:val="28"/>
                <w:szCs w:val="28"/>
                <w:lang w:val="nl-NL"/>
              </w:rPr>
              <w:t>oxit axit: SO</w:t>
            </w:r>
            <w:r w:rsidRPr="00541C41">
              <w:rPr>
                <w:color w:val="000000"/>
                <w:kern w:val="2"/>
                <w:sz w:val="28"/>
                <w:szCs w:val="28"/>
                <w:vertAlign w:val="subscript"/>
                <w:lang w:val="nl-NL"/>
              </w:rPr>
              <w:t>3</w:t>
            </w:r>
            <w:r w:rsidRPr="00541C41">
              <w:rPr>
                <w:color w:val="000000"/>
                <w:kern w:val="2"/>
                <w:sz w:val="28"/>
                <w:szCs w:val="28"/>
                <w:lang w:val="nl-NL"/>
              </w:rPr>
              <w:t>, N</w:t>
            </w:r>
            <w:r w:rsidRPr="00541C41">
              <w:rPr>
                <w:color w:val="000000"/>
                <w:kern w:val="2"/>
                <w:sz w:val="28"/>
                <w:szCs w:val="28"/>
                <w:vertAlign w:val="subscript"/>
                <w:lang w:val="nl-NL"/>
              </w:rPr>
              <w:t>2</w:t>
            </w:r>
            <w:r w:rsidRPr="00541C41">
              <w:rPr>
                <w:color w:val="000000"/>
                <w:kern w:val="2"/>
                <w:sz w:val="28"/>
                <w:szCs w:val="28"/>
                <w:lang w:val="nl-NL"/>
              </w:rPr>
              <w:t>O</w:t>
            </w:r>
            <w:r w:rsidRPr="00541C41">
              <w:rPr>
                <w:color w:val="000000"/>
                <w:kern w:val="2"/>
                <w:sz w:val="28"/>
                <w:szCs w:val="28"/>
                <w:vertAlign w:val="subscript"/>
                <w:lang w:val="nl-NL"/>
              </w:rPr>
              <w:t>5</w:t>
            </w:r>
            <w:r w:rsidRPr="00541C41">
              <w:rPr>
                <w:color w:val="000000"/>
                <w:kern w:val="2"/>
                <w:sz w:val="28"/>
                <w:szCs w:val="28"/>
                <w:lang w:val="nl-NL"/>
              </w:rPr>
              <w:t>, Mn</w:t>
            </w:r>
            <w:r w:rsidRPr="00541C41">
              <w:rPr>
                <w:color w:val="000000"/>
                <w:kern w:val="2"/>
                <w:sz w:val="28"/>
                <w:szCs w:val="28"/>
                <w:vertAlign w:val="subscript"/>
                <w:lang w:val="nl-NL"/>
              </w:rPr>
              <w:t>2</w:t>
            </w:r>
            <w:r w:rsidRPr="00541C41">
              <w:rPr>
                <w:color w:val="000000"/>
                <w:kern w:val="2"/>
                <w:sz w:val="28"/>
                <w:szCs w:val="28"/>
                <w:lang w:val="nl-NL"/>
              </w:rPr>
              <w:t>O</w:t>
            </w:r>
            <w:r w:rsidRPr="00541C41">
              <w:rPr>
                <w:color w:val="000000"/>
                <w:kern w:val="2"/>
                <w:sz w:val="28"/>
                <w:szCs w:val="28"/>
                <w:vertAlign w:val="subscript"/>
                <w:lang w:val="nl-NL"/>
              </w:rPr>
              <w:t>7</w:t>
            </w:r>
            <w:r w:rsidRPr="00541C41">
              <w:rPr>
                <w:color w:val="000000"/>
                <w:kern w:val="2"/>
                <w:sz w:val="28"/>
                <w:szCs w:val="28"/>
                <w:lang w:val="nl-NL"/>
              </w:rPr>
              <w:t>, SiO</w:t>
            </w:r>
            <w:r w:rsidRPr="00541C41">
              <w:rPr>
                <w:color w:val="000000"/>
                <w:kern w:val="2"/>
                <w:sz w:val="28"/>
                <w:szCs w:val="28"/>
                <w:vertAlign w:val="subscript"/>
                <w:lang w:val="nl-NL"/>
              </w:rPr>
              <w:t>2</w:t>
            </w:r>
            <w:r w:rsidRPr="00541C41">
              <w:rPr>
                <w:color w:val="000000"/>
                <w:kern w:val="2"/>
                <w:sz w:val="28"/>
                <w:szCs w:val="28"/>
                <w:lang w:val="nl-NL"/>
              </w:rPr>
              <w:t>.</w:t>
            </w:r>
          </w:p>
          <w:p w14:paraId="4B90F66E" w14:textId="77777777" w:rsidR="00541C41" w:rsidRPr="00541C41" w:rsidRDefault="00541C41" w:rsidP="00541C41">
            <w:pPr>
              <w:spacing w:after="0"/>
              <w:rPr>
                <w:color w:val="000000"/>
                <w:kern w:val="2"/>
                <w:sz w:val="28"/>
                <w:szCs w:val="28"/>
                <w:lang w:val="nl-NL"/>
              </w:rPr>
            </w:pPr>
            <w:r w:rsidRPr="00541C41">
              <w:rPr>
                <w:color w:val="000000"/>
                <w:kern w:val="2"/>
                <w:sz w:val="28"/>
                <w:szCs w:val="28"/>
                <w:lang w:val="nl-NL"/>
              </w:rPr>
              <w:t>Oxit bazơ: Fe</w:t>
            </w:r>
            <w:r w:rsidRPr="00541C41">
              <w:rPr>
                <w:color w:val="000000"/>
                <w:kern w:val="2"/>
                <w:sz w:val="28"/>
                <w:szCs w:val="28"/>
                <w:vertAlign w:val="subscript"/>
                <w:lang w:val="nl-NL"/>
              </w:rPr>
              <w:t>2</w:t>
            </w:r>
            <w:r w:rsidRPr="00541C41">
              <w:rPr>
                <w:color w:val="000000"/>
                <w:kern w:val="2"/>
                <w:sz w:val="28"/>
                <w:szCs w:val="28"/>
                <w:lang w:val="nl-NL"/>
              </w:rPr>
              <w:t>O</w:t>
            </w:r>
            <w:r w:rsidRPr="00541C41">
              <w:rPr>
                <w:color w:val="000000"/>
                <w:kern w:val="2"/>
                <w:sz w:val="28"/>
                <w:szCs w:val="28"/>
                <w:vertAlign w:val="subscript"/>
                <w:lang w:val="nl-NL"/>
              </w:rPr>
              <w:t>3</w:t>
            </w:r>
            <w:r w:rsidRPr="00541C41">
              <w:rPr>
                <w:color w:val="000000"/>
                <w:kern w:val="2"/>
                <w:sz w:val="28"/>
                <w:szCs w:val="28"/>
                <w:lang w:val="nl-NL"/>
              </w:rPr>
              <w:t>, MgO, Na</w:t>
            </w:r>
            <w:r w:rsidRPr="00541C41">
              <w:rPr>
                <w:color w:val="000000"/>
                <w:kern w:val="2"/>
                <w:sz w:val="28"/>
                <w:szCs w:val="28"/>
                <w:vertAlign w:val="subscript"/>
                <w:lang w:val="nl-NL"/>
              </w:rPr>
              <w:t>2</w:t>
            </w:r>
            <w:r w:rsidRPr="00541C41">
              <w:rPr>
                <w:color w:val="000000"/>
                <w:kern w:val="2"/>
                <w:sz w:val="28"/>
                <w:szCs w:val="28"/>
                <w:lang w:val="nl-NL"/>
              </w:rPr>
              <w:t>O, CuO.</w:t>
            </w:r>
          </w:p>
          <w:p w14:paraId="134AC530" w14:textId="77777777" w:rsidR="00541C41" w:rsidRPr="00541C41" w:rsidRDefault="00541C41" w:rsidP="00541C41">
            <w:pPr>
              <w:spacing w:after="0"/>
              <w:rPr>
                <w:kern w:val="2"/>
                <w:sz w:val="28"/>
                <w:szCs w:val="28"/>
              </w:rPr>
            </w:pPr>
            <w:r w:rsidRPr="00541C41">
              <w:rPr>
                <w:kern w:val="2"/>
                <w:sz w:val="28"/>
                <w:szCs w:val="28"/>
              </w:rPr>
              <w:t>Oxit tác dung với nước: SO</w:t>
            </w:r>
            <w:r w:rsidRPr="00541C41">
              <w:rPr>
                <w:kern w:val="2"/>
                <w:sz w:val="28"/>
                <w:szCs w:val="28"/>
                <w:vertAlign w:val="subscript"/>
              </w:rPr>
              <w:t>3</w:t>
            </w:r>
            <w:r w:rsidRPr="00541C41">
              <w:rPr>
                <w:kern w:val="2"/>
                <w:sz w:val="28"/>
                <w:szCs w:val="28"/>
              </w:rPr>
              <w:t>, N</w:t>
            </w:r>
            <w:r w:rsidRPr="00541C41">
              <w:rPr>
                <w:kern w:val="2"/>
                <w:sz w:val="28"/>
                <w:szCs w:val="28"/>
                <w:vertAlign w:val="subscript"/>
              </w:rPr>
              <w:t>2</w:t>
            </w:r>
            <w:r w:rsidRPr="00541C41">
              <w:rPr>
                <w:kern w:val="2"/>
                <w:sz w:val="28"/>
                <w:szCs w:val="28"/>
              </w:rPr>
              <w:t>O</w:t>
            </w:r>
            <w:r w:rsidRPr="00541C41">
              <w:rPr>
                <w:kern w:val="2"/>
                <w:sz w:val="28"/>
                <w:szCs w:val="28"/>
                <w:vertAlign w:val="subscript"/>
              </w:rPr>
              <w:t>5</w:t>
            </w:r>
            <w:r w:rsidRPr="00541C41">
              <w:rPr>
                <w:kern w:val="2"/>
                <w:sz w:val="28"/>
                <w:szCs w:val="28"/>
              </w:rPr>
              <w:t>, Mn</w:t>
            </w:r>
            <w:r w:rsidRPr="00541C41">
              <w:rPr>
                <w:kern w:val="2"/>
                <w:sz w:val="28"/>
                <w:szCs w:val="28"/>
                <w:vertAlign w:val="subscript"/>
              </w:rPr>
              <w:t>2</w:t>
            </w:r>
            <w:r w:rsidRPr="00541C41">
              <w:rPr>
                <w:kern w:val="2"/>
                <w:sz w:val="28"/>
                <w:szCs w:val="28"/>
              </w:rPr>
              <w:t>O</w:t>
            </w:r>
            <w:r w:rsidRPr="00541C41">
              <w:rPr>
                <w:kern w:val="2"/>
                <w:sz w:val="28"/>
                <w:szCs w:val="28"/>
                <w:vertAlign w:val="subscript"/>
              </w:rPr>
              <w:t>7</w:t>
            </w:r>
            <w:r w:rsidRPr="00541C41">
              <w:rPr>
                <w:kern w:val="2"/>
                <w:sz w:val="28"/>
                <w:szCs w:val="28"/>
              </w:rPr>
              <w:t>, Na</w:t>
            </w:r>
            <w:r w:rsidRPr="00541C41">
              <w:rPr>
                <w:kern w:val="2"/>
                <w:sz w:val="28"/>
                <w:szCs w:val="28"/>
                <w:vertAlign w:val="subscript"/>
              </w:rPr>
              <w:t>2</w:t>
            </w:r>
            <w:r w:rsidRPr="00541C41">
              <w:rPr>
                <w:kern w:val="2"/>
                <w:sz w:val="28"/>
                <w:szCs w:val="28"/>
              </w:rPr>
              <w:t>O.</w:t>
            </w:r>
          </w:p>
          <w:p w14:paraId="367B7324" w14:textId="77777777" w:rsidR="00541C41" w:rsidRPr="00541C41" w:rsidRDefault="00541C41" w:rsidP="00541C41">
            <w:pPr>
              <w:spacing w:after="0"/>
              <w:rPr>
                <w:kern w:val="2"/>
                <w:sz w:val="28"/>
                <w:szCs w:val="28"/>
              </w:rPr>
            </w:pPr>
            <w:r w:rsidRPr="00541C41">
              <w:rPr>
                <w:kern w:val="2"/>
                <w:sz w:val="28"/>
                <w:szCs w:val="28"/>
              </w:rPr>
              <w:t xml:space="preserve">  SO</w:t>
            </w:r>
            <w:r w:rsidRPr="00541C41">
              <w:rPr>
                <w:kern w:val="2"/>
                <w:sz w:val="28"/>
                <w:szCs w:val="28"/>
                <w:vertAlign w:val="subscript"/>
              </w:rPr>
              <w:t>3</w:t>
            </w:r>
            <w:r w:rsidRPr="00541C41">
              <w:rPr>
                <w:kern w:val="2"/>
                <w:sz w:val="28"/>
                <w:szCs w:val="28"/>
              </w:rPr>
              <w:t xml:space="preserve"> +  H</w:t>
            </w:r>
            <w:r w:rsidRPr="00541C41">
              <w:rPr>
                <w:kern w:val="2"/>
                <w:sz w:val="28"/>
                <w:szCs w:val="28"/>
                <w:vertAlign w:val="subscript"/>
              </w:rPr>
              <w:t>2</w:t>
            </w:r>
            <w:r w:rsidRPr="00541C41">
              <w:rPr>
                <w:kern w:val="2"/>
                <w:sz w:val="28"/>
                <w:szCs w:val="28"/>
              </w:rPr>
              <w:t xml:space="preserve">O  </w:t>
            </w:r>
            <w:r w:rsidRPr="00541C41">
              <w:rPr>
                <w:kern w:val="2"/>
                <w:position w:val="-6"/>
                <w:sz w:val="28"/>
                <w:szCs w:val="28"/>
              </w:rPr>
              <w:object w:dxaOrig="300" w:dyaOrig="225" w14:anchorId="16701CF9">
                <v:shape id="_x0000_i2160" type="#_x0000_t75" style="width:15pt;height:12pt" o:ole="">
                  <v:imagedata r:id="rId237" o:title=""/>
                </v:shape>
                <o:OLEObject Type="Embed" ProgID="Equation.3" ShapeID="_x0000_i2160" DrawAspect="Content" ObjectID="_1773308172" r:id="rId238"/>
              </w:object>
            </w:r>
            <w:r w:rsidRPr="00541C41">
              <w:rPr>
                <w:kern w:val="2"/>
                <w:sz w:val="28"/>
                <w:szCs w:val="28"/>
              </w:rPr>
              <w:t xml:space="preserve">   H</w:t>
            </w:r>
            <w:r w:rsidRPr="00541C41">
              <w:rPr>
                <w:kern w:val="2"/>
                <w:sz w:val="28"/>
                <w:szCs w:val="28"/>
                <w:vertAlign w:val="subscript"/>
              </w:rPr>
              <w:t>2</w:t>
            </w:r>
            <w:r w:rsidRPr="00541C41">
              <w:rPr>
                <w:kern w:val="2"/>
                <w:sz w:val="28"/>
                <w:szCs w:val="28"/>
              </w:rPr>
              <w:t>SO</w:t>
            </w:r>
            <w:r w:rsidRPr="00541C41">
              <w:rPr>
                <w:kern w:val="2"/>
                <w:sz w:val="28"/>
                <w:szCs w:val="28"/>
                <w:vertAlign w:val="subscript"/>
              </w:rPr>
              <w:t>4</w:t>
            </w:r>
          </w:p>
          <w:p w14:paraId="38FD0877" w14:textId="77777777" w:rsidR="00541C41" w:rsidRPr="00541C41" w:rsidRDefault="00541C41" w:rsidP="00541C41">
            <w:pPr>
              <w:spacing w:after="0"/>
              <w:rPr>
                <w:kern w:val="2"/>
                <w:sz w:val="28"/>
                <w:szCs w:val="28"/>
              </w:rPr>
            </w:pPr>
            <w:r w:rsidRPr="00541C41">
              <w:rPr>
                <w:kern w:val="2"/>
                <w:sz w:val="28"/>
                <w:szCs w:val="28"/>
              </w:rPr>
              <w:t xml:space="preserve"> N</w:t>
            </w:r>
            <w:r w:rsidRPr="00541C41">
              <w:rPr>
                <w:kern w:val="2"/>
                <w:sz w:val="28"/>
                <w:szCs w:val="28"/>
                <w:vertAlign w:val="subscript"/>
              </w:rPr>
              <w:t>2</w:t>
            </w:r>
            <w:r w:rsidRPr="00541C41">
              <w:rPr>
                <w:kern w:val="2"/>
                <w:sz w:val="28"/>
                <w:szCs w:val="28"/>
              </w:rPr>
              <w:t>O</w:t>
            </w:r>
            <w:r w:rsidRPr="00541C41">
              <w:rPr>
                <w:kern w:val="2"/>
                <w:sz w:val="28"/>
                <w:szCs w:val="28"/>
                <w:vertAlign w:val="subscript"/>
              </w:rPr>
              <w:t>5</w:t>
            </w:r>
            <w:r w:rsidRPr="00541C41">
              <w:rPr>
                <w:kern w:val="2"/>
                <w:sz w:val="28"/>
                <w:szCs w:val="28"/>
              </w:rPr>
              <w:t xml:space="preserve">  +  H</w:t>
            </w:r>
            <w:r w:rsidRPr="00541C41">
              <w:rPr>
                <w:kern w:val="2"/>
                <w:sz w:val="28"/>
                <w:szCs w:val="28"/>
                <w:vertAlign w:val="subscript"/>
              </w:rPr>
              <w:t>2</w:t>
            </w:r>
            <w:r w:rsidRPr="00541C41">
              <w:rPr>
                <w:kern w:val="2"/>
                <w:sz w:val="28"/>
                <w:szCs w:val="28"/>
              </w:rPr>
              <w:t xml:space="preserve">O </w:t>
            </w:r>
            <w:r w:rsidRPr="00541C41">
              <w:rPr>
                <w:kern w:val="2"/>
                <w:position w:val="-6"/>
                <w:sz w:val="28"/>
                <w:szCs w:val="28"/>
              </w:rPr>
              <w:object w:dxaOrig="300" w:dyaOrig="225" w14:anchorId="66144536">
                <v:shape id="_x0000_i2161" type="#_x0000_t75" style="width:15pt;height:12pt" o:ole="">
                  <v:imagedata r:id="rId239" o:title=""/>
                </v:shape>
                <o:OLEObject Type="Embed" ProgID="Equation.3" ShapeID="_x0000_i2161" DrawAspect="Content" ObjectID="_1773308173" r:id="rId240"/>
              </w:object>
            </w:r>
            <w:r w:rsidRPr="00541C41">
              <w:rPr>
                <w:kern w:val="2"/>
                <w:sz w:val="28"/>
                <w:szCs w:val="28"/>
              </w:rPr>
              <w:t xml:space="preserve"> 2HNO</w:t>
            </w:r>
            <w:r w:rsidRPr="00541C41">
              <w:rPr>
                <w:kern w:val="2"/>
                <w:sz w:val="28"/>
                <w:szCs w:val="28"/>
                <w:vertAlign w:val="subscript"/>
              </w:rPr>
              <w:t>3</w:t>
            </w:r>
          </w:p>
          <w:p w14:paraId="5E3A95A5" w14:textId="77777777" w:rsidR="00541C41" w:rsidRPr="00541C41" w:rsidRDefault="00541C41" w:rsidP="00541C41">
            <w:pPr>
              <w:spacing w:after="0"/>
              <w:rPr>
                <w:kern w:val="2"/>
                <w:sz w:val="28"/>
                <w:szCs w:val="28"/>
              </w:rPr>
            </w:pPr>
            <w:r w:rsidRPr="00541C41">
              <w:rPr>
                <w:kern w:val="2"/>
                <w:sz w:val="28"/>
                <w:szCs w:val="28"/>
              </w:rPr>
              <w:t xml:space="preserve"> Mn</w:t>
            </w:r>
            <w:r w:rsidRPr="00541C41">
              <w:rPr>
                <w:kern w:val="2"/>
                <w:sz w:val="28"/>
                <w:szCs w:val="28"/>
                <w:vertAlign w:val="subscript"/>
              </w:rPr>
              <w:t>2</w:t>
            </w:r>
            <w:r w:rsidRPr="00541C41">
              <w:rPr>
                <w:kern w:val="2"/>
                <w:sz w:val="28"/>
                <w:szCs w:val="28"/>
              </w:rPr>
              <w:t>O</w:t>
            </w:r>
            <w:r w:rsidRPr="00541C41">
              <w:rPr>
                <w:kern w:val="2"/>
                <w:sz w:val="28"/>
                <w:szCs w:val="28"/>
                <w:vertAlign w:val="subscript"/>
              </w:rPr>
              <w:t>7</w:t>
            </w:r>
            <w:r w:rsidRPr="00541C41">
              <w:rPr>
                <w:kern w:val="2"/>
                <w:sz w:val="28"/>
                <w:szCs w:val="28"/>
              </w:rPr>
              <w:t xml:space="preserve">   +  H</w:t>
            </w:r>
            <w:r w:rsidRPr="00541C41">
              <w:rPr>
                <w:kern w:val="2"/>
                <w:sz w:val="28"/>
                <w:szCs w:val="28"/>
                <w:vertAlign w:val="subscript"/>
              </w:rPr>
              <w:t>2</w:t>
            </w:r>
            <w:r w:rsidRPr="00541C41">
              <w:rPr>
                <w:kern w:val="2"/>
                <w:sz w:val="28"/>
                <w:szCs w:val="28"/>
              </w:rPr>
              <w:t xml:space="preserve">O  </w:t>
            </w:r>
            <w:r w:rsidRPr="00541C41">
              <w:rPr>
                <w:kern w:val="2"/>
                <w:position w:val="-6"/>
                <w:sz w:val="28"/>
                <w:szCs w:val="28"/>
              </w:rPr>
              <w:object w:dxaOrig="300" w:dyaOrig="225" w14:anchorId="32B010C5">
                <v:shape id="_x0000_i2162" type="#_x0000_t75" style="width:15pt;height:12pt" o:ole="">
                  <v:imagedata r:id="rId239" o:title=""/>
                </v:shape>
                <o:OLEObject Type="Embed" ProgID="Equation.3" ShapeID="_x0000_i2162" DrawAspect="Content" ObjectID="_1773308174" r:id="rId241"/>
              </w:object>
            </w:r>
            <w:r w:rsidRPr="00541C41">
              <w:rPr>
                <w:kern w:val="2"/>
                <w:sz w:val="28"/>
                <w:szCs w:val="28"/>
              </w:rPr>
              <w:t xml:space="preserve">  2HMnO</w:t>
            </w:r>
            <w:r w:rsidRPr="00541C41">
              <w:rPr>
                <w:kern w:val="2"/>
                <w:sz w:val="28"/>
                <w:szCs w:val="28"/>
                <w:vertAlign w:val="subscript"/>
              </w:rPr>
              <w:t>4</w:t>
            </w:r>
          </w:p>
          <w:p w14:paraId="088BC1AC" w14:textId="77777777" w:rsidR="00541C41" w:rsidRPr="00541C41" w:rsidRDefault="00541C41" w:rsidP="00541C41">
            <w:pPr>
              <w:spacing w:after="0"/>
              <w:rPr>
                <w:kern w:val="2"/>
                <w:sz w:val="28"/>
                <w:szCs w:val="28"/>
              </w:rPr>
            </w:pPr>
            <w:r w:rsidRPr="00541C41">
              <w:rPr>
                <w:kern w:val="2"/>
                <w:sz w:val="28"/>
                <w:szCs w:val="28"/>
              </w:rPr>
              <w:t xml:space="preserve"> Na</w:t>
            </w:r>
            <w:r w:rsidRPr="00541C41">
              <w:rPr>
                <w:kern w:val="2"/>
                <w:sz w:val="28"/>
                <w:szCs w:val="28"/>
                <w:vertAlign w:val="subscript"/>
              </w:rPr>
              <w:t>2</w:t>
            </w:r>
            <w:r w:rsidRPr="00541C41">
              <w:rPr>
                <w:kern w:val="2"/>
                <w:sz w:val="28"/>
                <w:szCs w:val="28"/>
              </w:rPr>
              <w:t>O   +  H</w:t>
            </w:r>
            <w:r w:rsidRPr="00541C41">
              <w:rPr>
                <w:kern w:val="2"/>
                <w:sz w:val="28"/>
                <w:szCs w:val="28"/>
                <w:vertAlign w:val="subscript"/>
              </w:rPr>
              <w:t>2</w:t>
            </w:r>
            <w:r w:rsidRPr="00541C41">
              <w:rPr>
                <w:kern w:val="2"/>
                <w:sz w:val="28"/>
                <w:szCs w:val="28"/>
              </w:rPr>
              <w:t xml:space="preserve">O  </w:t>
            </w:r>
            <w:r w:rsidRPr="00541C41">
              <w:rPr>
                <w:kern w:val="2"/>
                <w:position w:val="-6"/>
                <w:sz w:val="28"/>
                <w:szCs w:val="28"/>
              </w:rPr>
              <w:object w:dxaOrig="300" w:dyaOrig="225" w14:anchorId="27801B7A">
                <v:shape id="_x0000_i2163" type="#_x0000_t75" style="width:15pt;height:12pt" o:ole="">
                  <v:imagedata r:id="rId239" o:title=""/>
                </v:shape>
                <o:OLEObject Type="Embed" ProgID="Equation.3" ShapeID="_x0000_i2163" DrawAspect="Content" ObjectID="_1773308175" r:id="rId242"/>
              </w:object>
            </w:r>
            <w:r w:rsidRPr="00541C41">
              <w:rPr>
                <w:kern w:val="2"/>
                <w:sz w:val="28"/>
                <w:szCs w:val="28"/>
              </w:rPr>
              <w:t xml:space="preserve">  2NaOH</w:t>
            </w:r>
          </w:p>
        </w:tc>
        <w:tc>
          <w:tcPr>
            <w:tcW w:w="1270" w:type="dxa"/>
            <w:shd w:val="clear" w:color="auto" w:fill="auto"/>
          </w:tcPr>
          <w:p w14:paraId="74919815"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10844B1A"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3E41E675"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1</w:t>
            </w:r>
          </w:p>
        </w:tc>
      </w:tr>
      <w:tr w:rsidR="00541C41" w:rsidRPr="00541C41" w14:paraId="17562976" w14:textId="77777777" w:rsidTr="00254898">
        <w:tc>
          <w:tcPr>
            <w:tcW w:w="988" w:type="dxa"/>
            <w:shd w:val="clear" w:color="auto" w:fill="auto"/>
          </w:tcPr>
          <w:p w14:paraId="1A608FF6" w14:textId="77777777" w:rsidR="00541C41" w:rsidRPr="00541C41" w:rsidRDefault="00541C41" w:rsidP="00541C41">
            <w:pPr>
              <w:tabs>
                <w:tab w:val="left" w:pos="360"/>
              </w:tabs>
              <w:spacing w:after="0" w:line="312" w:lineRule="auto"/>
              <w:rPr>
                <w:b/>
                <w:kern w:val="2"/>
                <w:sz w:val="28"/>
                <w:szCs w:val="28"/>
                <w:lang w:val="pt-BR"/>
              </w:rPr>
            </w:pPr>
            <w:r w:rsidRPr="00541C41">
              <w:rPr>
                <w:b/>
                <w:kern w:val="2"/>
                <w:sz w:val="28"/>
                <w:szCs w:val="28"/>
                <w:lang w:val="pt-BR"/>
              </w:rPr>
              <w:t>6</w:t>
            </w:r>
          </w:p>
        </w:tc>
        <w:tc>
          <w:tcPr>
            <w:tcW w:w="6804" w:type="dxa"/>
            <w:shd w:val="clear" w:color="auto" w:fill="auto"/>
          </w:tcPr>
          <w:p w14:paraId="057F9A8D" w14:textId="77777777" w:rsidR="00541C41" w:rsidRPr="00541C41" w:rsidRDefault="00541C41" w:rsidP="00541C41">
            <w:pPr>
              <w:spacing w:after="0"/>
              <w:rPr>
                <w:kern w:val="2"/>
                <w:sz w:val="28"/>
                <w:szCs w:val="28"/>
                <w:lang w:val="pt-BR"/>
              </w:rPr>
            </w:pPr>
            <w:r w:rsidRPr="00541C41">
              <w:rPr>
                <w:kern w:val="2"/>
                <w:sz w:val="28"/>
                <w:szCs w:val="28"/>
                <w:lang w:val="pt-BR"/>
              </w:rPr>
              <w:t>1. Gọi x là số mol của khí N</w:t>
            </w:r>
            <w:r w:rsidRPr="00541C41">
              <w:rPr>
                <w:kern w:val="2"/>
                <w:sz w:val="28"/>
                <w:szCs w:val="28"/>
                <w:vertAlign w:val="subscript"/>
                <w:lang w:val="pt-BR"/>
              </w:rPr>
              <w:t>2</w:t>
            </w:r>
            <w:r w:rsidRPr="00541C41">
              <w:rPr>
                <w:kern w:val="2"/>
                <w:sz w:val="28"/>
                <w:szCs w:val="28"/>
                <w:lang w:val="pt-BR"/>
              </w:rPr>
              <w:t>O và y là số mol của khí O</w:t>
            </w:r>
            <w:r w:rsidRPr="00541C41">
              <w:rPr>
                <w:kern w:val="2"/>
                <w:sz w:val="28"/>
                <w:szCs w:val="28"/>
                <w:vertAlign w:val="subscript"/>
                <w:lang w:val="pt-BR"/>
              </w:rPr>
              <w:t>2</w:t>
            </w:r>
            <w:r w:rsidRPr="00541C41">
              <w:rPr>
                <w:kern w:val="2"/>
                <w:sz w:val="28"/>
                <w:szCs w:val="28"/>
                <w:lang w:val="pt-BR"/>
              </w:rPr>
              <w:t>.</w:t>
            </w:r>
          </w:p>
          <w:p w14:paraId="0B58CB76" w14:textId="77777777" w:rsidR="00541C41" w:rsidRPr="00541C41" w:rsidRDefault="00541C41" w:rsidP="00541C41">
            <w:pPr>
              <w:spacing w:after="0"/>
              <w:rPr>
                <w:kern w:val="2"/>
                <w:sz w:val="28"/>
                <w:szCs w:val="28"/>
                <w:lang w:val="fr-FR"/>
              </w:rPr>
            </w:pPr>
            <w:r w:rsidRPr="00541C41">
              <w:rPr>
                <w:kern w:val="2"/>
                <w:sz w:val="28"/>
                <w:szCs w:val="28"/>
              </w:rPr>
              <w:t xml:space="preserve">             </w:t>
            </w:r>
            <w:r w:rsidRPr="00541C41">
              <w:rPr>
                <w:kern w:val="2"/>
                <w:sz w:val="28"/>
                <w:szCs w:val="28"/>
                <w:lang w:val="fr-FR"/>
              </w:rPr>
              <w:t>Ta có: M</w:t>
            </w:r>
            <w:r w:rsidRPr="00541C41">
              <w:rPr>
                <w:kern w:val="2"/>
                <w:sz w:val="28"/>
                <w:szCs w:val="28"/>
                <w:vertAlign w:val="subscript"/>
                <w:lang w:val="fr-FR"/>
              </w:rPr>
              <w:t>hh</w:t>
            </w:r>
            <w:r w:rsidRPr="00541C41">
              <w:rPr>
                <w:kern w:val="2"/>
                <w:sz w:val="28"/>
                <w:szCs w:val="28"/>
                <w:lang w:val="fr-FR"/>
              </w:rPr>
              <w:t xml:space="preserve"> = 2,25.16 = 36 = </w:t>
            </w:r>
            <w:r w:rsidRPr="00541C41">
              <w:rPr>
                <w:kern w:val="2"/>
                <w:position w:val="-36"/>
                <w:sz w:val="28"/>
                <w:szCs w:val="28"/>
              </w:rPr>
              <w:object w:dxaOrig="1219" w:dyaOrig="820" w14:anchorId="78AADCDA">
                <v:shape id="_x0000_i2164" type="#_x0000_t75" style="width:61.5pt;height:42.75pt" o:ole="">
                  <v:imagedata r:id="rId243" o:title=""/>
                </v:shape>
                <o:OLEObject Type="Embed" ProgID="Equation.DSMT4" ShapeID="_x0000_i2164" DrawAspect="Content" ObjectID="_1773308176" r:id="rId244"/>
              </w:object>
            </w:r>
          </w:p>
          <w:p w14:paraId="68821A7C" w14:textId="77777777" w:rsidR="00541C41" w:rsidRPr="00541C41" w:rsidRDefault="00541C41" w:rsidP="00541C41">
            <w:pPr>
              <w:spacing w:after="0"/>
              <w:rPr>
                <w:kern w:val="2"/>
                <w:sz w:val="28"/>
                <w:szCs w:val="28"/>
                <w:lang w:val="fr-FR"/>
              </w:rPr>
            </w:pPr>
            <w:r w:rsidRPr="00541C41">
              <w:rPr>
                <w:kern w:val="2"/>
                <w:position w:val="-6"/>
                <w:sz w:val="28"/>
                <w:szCs w:val="28"/>
                <w:lang w:val="fr-FR"/>
              </w:rPr>
              <w:t xml:space="preserve">                     </w:t>
            </w:r>
            <w:r w:rsidRPr="00541C41">
              <w:rPr>
                <w:kern w:val="2"/>
                <w:position w:val="-6"/>
                <w:sz w:val="28"/>
                <w:szCs w:val="28"/>
              </w:rPr>
              <w:object w:dxaOrig="320" w:dyaOrig="240" w14:anchorId="4DE7869D">
                <v:shape id="_x0000_i2165" type="#_x0000_t75" style="width:15.75pt;height:12.75pt" o:ole="">
                  <v:imagedata r:id="rId245" o:title=""/>
                </v:shape>
                <o:OLEObject Type="Embed" ProgID="Equation.DSMT4" ShapeID="_x0000_i2165" DrawAspect="Content" ObjectID="_1773308177" r:id="rId246"/>
              </w:object>
            </w:r>
            <w:r w:rsidRPr="00541C41">
              <w:rPr>
                <w:kern w:val="2"/>
                <w:position w:val="-30"/>
                <w:sz w:val="28"/>
                <w:szCs w:val="28"/>
              </w:rPr>
              <w:object w:dxaOrig="1160" w:dyaOrig="720" w14:anchorId="462412C5">
                <v:shape id="_x0000_i2166" type="#_x0000_t75" style="width:57pt;height:36pt" o:ole="">
                  <v:imagedata r:id="rId247" o:title=""/>
                </v:shape>
                <o:OLEObject Type="Embed" ProgID="Equation.DSMT4" ShapeID="_x0000_i2166" DrawAspect="Content" ObjectID="_1773308178" r:id="rId248"/>
              </w:object>
            </w:r>
            <w:r w:rsidRPr="00541C41">
              <w:rPr>
                <w:kern w:val="2"/>
                <w:sz w:val="28"/>
                <w:szCs w:val="28"/>
                <w:lang w:val="fr-FR"/>
              </w:rPr>
              <w:t xml:space="preserve"> = 40 </w:t>
            </w:r>
            <w:r w:rsidRPr="00541C41">
              <w:rPr>
                <w:kern w:val="2"/>
                <w:position w:val="-6"/>
                <w:sz w:val="28"/>
                <w:szCs w:val="28"/>
              </w:rPr>
              <w:object w:dxaOrig="320" w:dyaOrig="240" w14:anchorId="70F0F252">
                <v:shape id="_x0000_i2167" type="#_x0000_t75" style="width:15.75pt;height:12.75pt" o:ole="">
                  <v:imagedata r:id="rId249" o:title=""/>
                </v:shape>
                <o:OLEObject Type="Embed" ProgID="Equation.DSMT4" ShapeID="_x0000_i2167" DrawAspect="Content" ObjectID="_1773308179" r:id="rId250"/>
              </w:object>
            </w:r>
            <w:r w:rsidRPr="00541C41">
              <w:rPr>
                <w:kern w:val="2"/>
                <w:sz w:val="28"/>
                <w:szCs w:val="28"/>
                <w:lang w:val="fr-FR"/>
              </w:rPr>
              <w:t xml:space="preserve"> 2x = y</w:t>
            </w:r>
          </w:p>
          <w:p w14:paraId="623EFA79" w14:textId="77777777" w:rsidR="00541C41" w:rsidRPr="00541C41" w:rsidRDefault="00541C41" w:rsidP="00541C41">
            <w:pPr>
              <w:spacing w:after="0"/>
              <w:rPr>
                <w:kern w:val="2"/>
                <w:sz w:val="28"/>
                <w:szCs w:val="28"/>
                <w:lang w:val="fr-FR"/>
              </w:rPr>
            </w:pPr>
            <w:r w:rsidRPr="00541C41">
              <w:rPr>
                <w:kern w:val="2"/>
                <w:position w:val="-16"/>
                <w:sz w:val="28"/>
                <w:szCs w:val="28"/>
                <w:lang w:val="fr-FR"/>
              </w:rPr>
              <w:t xml:space="preserve">             </w:t>
            </w:r>
            <w:r w:rsidRPr="00541C41">
              <w:rPr>
                <w:kern w:val="2"/>
                <w:position w:val="-16"/>
                <w:sz w:val="28"/>
                <w:szCs w:val="28"/>
              </w:rPr>
              <w:object w:dxaOrig="1180" w:dyaOrig="400" w14:anchorId="668D1D10">
                <v:shape id="_x0000_i2168" type="#_x0000_t75" style="width:59.25pt;height:20.25pt" o:ole="">
                  <v:imagedata r:id="rId251" o:title=""/>
                </v:shape>
                <o:OLEObject Type="Embed" ProgID="Equation.DSMT4" ShapeID="_x0000_i2168" DrawAspect="Content" ObjectID="_1773308180" r:id="rId252"/>
              </w:object>
            </w:r>
            <w:r w:rsidRPr="00541C41">
              <w:rPr>
                <w:kern w:val="2"/>
                <w:sz w:val="28"/>
                <w:szCs w:val="28"/>
                <w:lang w:val="fr-FR"/>
              </w:rPr>
              <w:t xml:space="preserve"> = 44x + 32y = 44.x + 32.2x = 10,8</w:t>
            </w:r>
          </w:p>
          <w:p w14:paraId="251BDA03" w14:textId="77777777" w:rsidR="00541C41" w:rsidRPr="00541C41" w:rsidRDefault="00541C41" w:rsidP="00541C41">
            <w:pPr>
              <w:spacing w:after="0"/>
              <w:rPr>
                <w:kern w:val="2"/>
                <w:sz w:val="28"/>
                <w:szCs w:val="28"/>
                <w:lang w:val="fr-FR"/>
              </w:rPr>
            </w:pPr>
            <w:r w:rsidRPr="00541C41">
              <w:rPr>
                <w:kern w:val="2"/>
                <w:position w:val="-6"/>
                <w:sz w:val="28"/>
                <w:szCs w:val="28"/>
                <w:lang w:val="fr-FR"/>
              </w:rPr>
              <w:t xml:space="preserve">                     </w:t>
            </w:r>
            <w:r w:rsidRPr="00541C41">
              <w:rPr>
                <w:kern w:val="2"/>
                <w:position w:val="-6"/>
                <w:sz w:val="28"/>
                <w:szCs w:val="28"/>
              </w:rPr>
              <w:object w:dxaOrig="320" w:dyaOrig="240" w14:anchorId="4EA0D098">
                <v:shape id="_x0000_i2169" type="#_x0000_t75" style="width:15.75pt;height:12.75pt" o:ole="">
                  <v:imagedata r:id="rId253" o:title=""/>
                </v:shape>
                <o:OLEObject Type="Embed" ProgID="Equation.DSMT4" ShapeID="_x0000_i2169" DrawAspect="Content" ObjectID="_1773308181" r:id="rId254"/>
              </w:object>
            </w:r>
            <w:r w:rsidRPr="00541C41">
              <w:rPr>
                <w:kern w:val="2"/>
                <w:sz w:val="28"/>
                <w:szCs w:val="28"/>
                <w:lang w:val="fr-FR"/>
              </w:rPr>
              <w:t xml:space="preserve">  x = 0,1 mol </w:t>
            </w:r>
            <w:r w:rsidRPr="00541C41">
              <w:rPr>
                <w:kern w:val="2"/>
                <w:position w:val="-6"/>
                <w:sz w:val="28"/>
                <w:szCs w:val="28"/>
              </w:rPr>
              <w:object w:dxaOrig="320" w:dyaOrig="240" w14:anchorId="0A6F32A3">
                <v:shape id="_x0000_i2170" type="#_x0000_t75" style="width:15.75pt;height:12.75pt" o:ole="">
                  <v:imagedata r:id="rId255" o:title=""/>
                </v:shape>
                <o:OLEObject Type="Embed" ProgID="Equation.DSMT4" ShapeID="_x0000_i2170" DrawAspect="Content" ObjectID="_1773308182" r:id="rId256"/>
              </w:object>
            </w:r>
            <w:r w:rsidRPr="00541C41">
              <w:rPr>
                <w:kern w:val="2"/>
                <w:sz w:val="28"/>
                <w:szCs w:val="28"/>
                <w:lang w:val="fr-FR"/>
              </w:rPr>
              <w:t xml:space="preserve"> y = 0,2 mol</w:t>
            </w:r>
          </w:p>
          <w:p w14:paraId="388767B4" w14:textId="77777777" w:rsidR="00541C41" w:rsidRPr="00541C41" w:rsidRDefault="00541C41" w:rsidP="00541C41">
            <w:pPr>
              <w:spacing w:after="0"/>
              <w:rPr>
                <w:kern w:val="2"/>
                <w:sz w:val="28"/>
                <w:szCs w:val="28"/>
                <w:lang w:val="fr-FR"/>
              </w:rPr>
            </w:pPr>
            <w:r w:rsidRPr="00541C41">
              <w:rPr>
                <w:kern w:val="2"/>
                <w:sz w:val="28"/>
                <w:szCs w:val="28"/>
                <w:lang w:val="fr-FR"/>
              </w:rPr>
              <w:t xml:space="preserve">            Vậy V</w:t>
            </w:r>
            <w:r w:rsidRPr="00541C41">
              <w:rPr>
                <w:kern w:val="2"/>
                <w:sz w:val="28"/>
                <w:szCs w:val="28"/>
                <w:vertAlign w:val="subscript"/>
                <w:lang w:val="fr-FR"/>
              </w:rPr>
              <w:t xml:space="preserve">N2O  </w:t>
            </w:r>
            <w:r w:rsidRPr="00541C41">
              <w:rPr>
                <w:kern w:val="2"/>
                <w:sz w:val="28"/>
                <w:szCs w:val="28"/>
                <w:lang w:val="fr-FR"/>
              </w:rPr>
              <w:t xml:space="preserve"> = 0,1.22,4 = 2,24 lít</w:t>
            </w:r>
          </w:p>
          <w:p w14:paraId="3DA22A39" w14:textId="77777777" w:rsidR="00541C41" w:rsidRPr="00541C41" w:rsidRDefault="00541C41" w:rsidP="00541C41">
            <w:pPr>
              <w:spacing w:after="0"/>
              <w:rPr>
                <w:kern w:val="2"/>
                <w:sz w:val="28"/>
                <w:szCs w:val="28"/>
                <w:lang w:val="pt-BR"/>
              </w:rPr>
            </w:pPr>
            <w:r w:rsidRPr="00541C41">
              <w:rPr>
                <w:kern w:val="2"/>
                <w:sz w:val="28"/>
                <w:szCs w:val="28"/>
                <w:lang w:val="fr-FR"/>
              </w:rPr>
              <w:t xml:space="preserve">              </w:t>
            </w:r>
            <w:r w:rsidRPr="00541C41">
              <w:rPr>
                <w:kern w:val="2"/>
                <w:sz w:val="28"/>
                <w:szCs w:val="28"/>
              </w:rPr>
              <w:t>V</w:t>
            </w:r>
            <w:r w:rsidRPr="00541C41">
              <w:rPr>
                <w:kern w:val="2"/>
                <w:sz w:val="28"/>
                <w:szCs w:val="28"/>
                <w:vertAlign w:val="subscript"/>
              </w:rPr>
              <w:t>O2</w:t>
            </w:r>
            <w:r w:rsidRPr="00541C41">
              <w:rPr>
                <w:kern w:val="2"/>
                <w:sz w:val="28"/>
                <w:szCs w:val="28"/>
              </w:rPr>
              <w:t xml:space="preserve"> = 0,2.22,4 = 4,48 lít</w:t>
            </w:r>
            <w:r w:rsidRPr="00541C41">
              <w:rPr>
                <w:kern w:val="2"/>
                <w:sz w:val="28"/>
                <w:szCs w:val="28"/>
                <w:lang w:val="pt-BR"/>
              </w:rPr>
              <w:t xml:space="preserve"> </w:t>
            </w:r>
          </w:p>
          <w:p w14:paraId="113AB1A3" w14:textId="77777777" w:rsidR="00541C41" w:rsidRPr="00541C41" w:rsidRDefault="00541C41" w:rsidP="00541C41">
            <w:pPr>
              <w:spacing w:after="0"/>
              <w:rPr>
                <w:kern w:val="2"/>
                <w:sz w:val="28"/>
                <w:szCs w:val="28"/>
                <w:lang w:val="pt-BR"/>
              </w:rPr>
            </w:pPr>
            <w:r w:rsidRPr="00541C41">
              <w:rPr>
                <w:kern w:val="2"/>
                <w:sz w:val="28"/>
                <w:szCs w:val="28"/>
                <w:lang w:val="pt-BR"/>
              </w:rPr>
              <w:lastRenderedPageBreak/>
              <w:t xml:space="preserve">2.  Lấy ở mỗi lọ một ít hóa chất ra làm mẫu thử, cho các mẫu thử vào các ống nghiệm đựng nước rồi khuấy đều: </w:t>
            </w:r>
          </w:p>
          <w:p w14:paraId="13BD8765" w14:textId="77777777" w:rsidR="00541C41" w:rsidRPr="00541C41" w:rsidRDefault="00541C41" w:rsidP="00541C41">
            <w:pPr>
              <w:spacing w:after="0"/>
              <w:rPr>
                <w:kern w:val="2"/>
                <w:sz w:val="28"/>
                <w:szCs w:val="28"/>
                <w:lang w:val="nl-NL"/>
              </w:rPr>
            </w:pPr>
            <w:r w:rsidRPr="00541C41">
              <w:rPr>
                <w:kern w:val="2"/>
                <w:sz w:val="28"/>
                <w:szCs w:val="28"/>
                <w:lang w:val="pt-BR"/>
              </w:rPr>
              <w:t xml:space="preserve">    +  3 mẫu thử tan là </w:t>
            </w:r>
            <w:r w:rsidRPr="00541C41">
              <w:rPr>
                <w:kern w:val="2"/>
                <w:sz w:val="28"/>
                <w:szCs w:val="28"/>
                <w:lang w:val="nl-NL"/>
              </w:rPr>
              <w:t>P</w:t>
            </w:r>
            <w:r w:rsidRPr="00541C41">
              <w:rPr>
                <w:kern w:val="2"/>
                <w:sz w:val="28"/>
                <w:szCs w:val="28"/>
                <w:vertAlign w:val="subscript"/>
                <w:lang w:val="nl-NL"/>
              </w:rPr>
              <w:t>2</w:t>
            </w:r>
            <w:r w:rsidRPr="00541C41">
              <w:rPr>
                <w:kern w:val="2"/>
                <w:sz w:val="28"/>
                <w:szCs w:val="28"/>
                <w:lang w:val="nl-NL"/>
              </w:rPr>
              <w:t>O</w:t>
            </w:r>
            <w:r w:rsidRPr="00541C41">
              <w:rPr>
                <w:kern w:val="2"/>
                <w:sz w:val="28"/>
                <w:szCs w:val="28"/>
                <w:vertAlign w:val="subscript"/>
                <w:lang w:val="nl-NL"/>
              </w:rPr>
              <w:t>5</w:t>
            </w:r>
            <w:r w:rsidRPr="00541C41">
              <w:rPr>
                <w:kern w:val="2"/>
                <w:sz w:val="28"/>
                <w:szCs w:val="28"/>
                <w:lang w:val="nl-NL"/>
              </w:rPr>
              <w:t>, Na</w:t>
            </w:r>
            <w:r w:rsidRPr="00541C41">
              <w:rPr>
                <w:kern w:val="2"/>
                <w:sz w:val="28"/>
                <w:szCs w:val="28"/>
                <w:vertAlign w:val="subscript"/>
                <w:lang w:val="nl-NL"/>
              </w:rPr>
              <w:t>2</w:t>
            </w:r>
            <w:r w:rsidRPr="00541C41">
              <w:rPr>
                <w:kern w:val="2"/>
                <w:sz w:val="28"/>
                <w:szCs w:val="28"/>
                <w:lang w:val="nl-NL"/>
              </w:rPr>
              <w:t xml:space="preserve">O, và </w:t>
            </w:r>
            <w:r w:rsidRPr="00541C41">
              <w:rPr>
                <w:color w:val="000000"/>
                <w:kern w:val="2"/>
                <w:sz w:val="28"/>
                <w:szCs w:val="28"/>
              </w:rPr>
              <w:t>NaCl</w:t>
            </w:r>
            <w:r w:rsidRPr="00541C41">
              <w:rPr>
                <w:kern w:val="2"/>
                <w:sz w:val="28"/>
                <w:szCs w:val="28"/>
                <w:lang w:val="nl-NL"/>
              </w:rPr>
              <w:t>.</w:t>
            </w:r>
          </w:p>
          <w:p w14:paraId="68FFE49D" w14:textId="77777777" w:rsidR="00541C41" w:rsidRPr="00541C41" w:rsidRDefault="00541C41" w:rsidP="00541C41">
            <w:pPr>
              <w:spacing w:after="0"/>
              <w:rPr>
                <w:kern w:val="2"/>
                <w:sz w:val="28"/>
                <w:szCs w:val="28"/>
                <w:lang w:val="nl-NL"/>
              </w:rPr>
            </w:pPr>
            <w:r w:rsidRPr="00541C41">
              <w:rPr>
                <w:kern w:val="2"/>
                <w:sz w:val="28"/>
                <w:szCs w:val="28"/>
                <w:lang w:val="nl-NL"/>
              </w:rPr>
              <w:t xml:space="preserve">    +  mẫu thử không tan là CaCO</w:t>
            </w:r>
            <w:r w:rsidRPr="00541C41">
              <w:rPr>
                <w:kern w:val="2"/>
                <w:sz w:val="28"/>
                <w:szCs w:val="28"/>
                <w:vertAlign w:val="subscript"/>
                <w:lang w:val="nl-NL"/>
              </w:rPr>
              <w:t>3</w:t>
            </w:r>
            <w:r w:rsidRPr="00541C41">
              <w:rPr>
                <w:kern w:val="2"/>
                <w:sz w:val="28"/>
                <w:szCs w:val="28"/>
                <w:lang w:val="nl-NL"/>
              </w:rPr>
              <w:t>.</w:t>
            </w:r>
          </w:p>
          <w:p w14:paraId="3BF23A58" w14:textId="77777777" w:rsidR="00541C41" w:rsidRPr="00541C41" w:rsidRDefault="00541C41" w:rsidP="00541C41">
            <w:pPr>
              <w:spacing w:after="0"/>
              <w:rPr>
                <w:kern w:val="2"/>
                <w:sz w:val="28"/>
                <w:szCs w:val="28"/>
                <w:lang w:val="nl-NL"/>
              </w:rPr>
            </w:pPr>
            <w:r w:rsidRPr="00541C41">
              <w:rPr>
                <w:kern w:val="2"/>
                <w:sz w:val="28"/>
                <w:szCs w:val="28"/>
                <w:lang w:val="nl-NL"/>
              </w:rPr>
              <w:t>PTHH : P</w:t>
            </w:r>
            <w:r w:rsidRPr="00541C41">
              <w:rPr>
                <w:kern w:val="2"/>
                <w:sz w:val="28"/>
                <w:szCs w:val="28"/>
                <w:vertAlign w:val="subscript"/>
                <w:lang w:val="nl-NL"/>
              </w:rPr>
              <w:t>2</w:t>
            </w:r>
            <w:r w:rsidRPr="00541C41">
              <w:rPr>
                <w:kern w:val="2"/>
                <w:sz w:val="28"/>
                <w:szCs w:val="28"/>
                <w:lang w:val="nl-NL"/>
              </w:rPr>
              <w:t>O</w:t>
            </w:r>
            <w:r w:rsidRPr="00541C41">
              <w:rPr>
                <w:kern w:val="2"/>
                <w:sz w:val="28"/>
                <w:szCs w:val="28"/>
                <w:vertAlign w:val="subscript"/>
                <w:lang w:val="nl-NL"/>
              </w:rPr>
              <w:t>5</w:t>
            </w:r>
            <w:r w:rsidRPr="00541C41">
              <w:rPr>
                <w:kern w:val="2"/>
                <w:sz w:val="28"/>
                <w:szCs w:val="28"/>
                <w:lang w:val="nl-NL"/>
              </w:rPr>
              <w:t xml:space="preserve">  + 3H</w:t>
            </w:r>
            <w:r w:rsidRPr="00541C41">
              <w:rPr>
                <w:kern w:val="2"/>
                <w:sz w:val="28"/>
                <w:szCs w:val="28"/>
                <w:vertAlign w:val="subscript"/>
                <w:lang w:val="nl-NL"/>
              </w:rPr>
              <w:t>2</w:t>
            </w:r>
            <w:r w:rsidRPr="00541C41">
              <w:rPr>
                <w:kern w:val="2"/>
                <w:sz w:val="28"/>
                <w:szCs w:val="28"/>
                <w:lang w:val="nl-NL"/>
              </w:rPr>
              <w:t>O  -&gt; 2H</w:t>
            </w:r>
            <w:r w:rsidRPr="00541C41">
              <w:rPr>
                <w:kern w:val="2"/>
                <w:sz w:val="28"/>
                <w:szCs w:val="28"/>
                <w:vertAlign w:val="subscript"/>
                <w:lang w:val="nl-NL"/>
              </w:rPr>
              <w:t>3</w:t>
            </w:r>
            <w:r w:rsidRPr="00541C41">
              <w:rPr>
                <w:kern w:val="2"/>
                <w:sz w:val="28"/>
                <w:szCs w:val="28"/>
                <w:lang w:val="nl-NL"/>
              </w:rPr>
              <w:t>PO</w:t>
            </w:r>
            <w:r w:rsidRPr="00541C41">
              <w:rPr>
                <w:kern w:val="2"/>
                <w:sz w:val="28"/>
                <w:szCs w:val="28"/>
                <w:vertAlign w:val="subscript"/>
                <w:lang w:val="nl-NL"/>
              </w:rPr>
              <w:t>4</w:t>
            </w:r>
          </w:p>
          <w:p w14:paraId="56B51D9B" w14:textId="77777777" w:rsidR="00541C41" w:rsidRPr="00541C41" w:rsidRDefault="00541C41" w:rsidP="00541C41">
            <w:pPr>
              <w:spacing w:after="0"/>
              <w:rPr>
                <w:kern w:val="2"/>
                <w:sz w:val="28"/>
                <w:szCs w:val="28"/>
                <w:lang w:val="nl-NL"/>
              </w:rPr>
            </w:pPr>
            <w:r w:rsidRPr="00541C41">
              <w:rPr>
                <w:kern w:val="2"/>
                <w:sz w:val="28"/>
                <w:szCs w:val="28"/>
                <w:lang w:val="nl-NL"/>
              </w:rPr>
              <w:t xml:space="preserve">           Na</w:t>
            </w:r>
            <w:r w:rsidRPr="00541C41">
              <w:rPr>
                <w:kern w:val="2"/>
                <w:sz w:val="28"/>
                <w:szCs w:val="28"/>
                <w:vertAlign w:val="subscript"/>
                <w:lang w:val="nl-NL"/>
              </w:rPr>
              <w:t>2</w:t>
            </w:r>
            <w:r w:rsidRPr="00541C41">
              <w:rPr>
                <w:kern w:val="2"/>
                <w:sz w:val="28"/>
                <w:szCs w:val="28"/>
                <w:lang w:val="nl-NL"/>
              </w:rPr>
              <w:t>O + H</w:t>
            </w:r>
            <w:r w:rsidRPr="00541C41">
              <w:rPr>
                <w:kern w:val="2"/>
                <w:sz w:val="28"/>
                <w:szCs w:val="28"/>
                <w:vertAlign w:val="subscript"/>
                <w:lang w:val="nl-NL"/>
              </w:rPr>
              <w:t>2</w:t>
            </w:r>
            <w:r w:rsidRPr="00541C41">
              <w:rPr>
                <w:kern w:val="2"/>
                <w:sz w:val="28"/>
                <w:szCs w:val="28"/>
                <w:lang w:val="nl-NL"/>
              </w:rPr>
              <w:t>O   -&gt; 2NaOH</w:t>
            </w:r>
          </w:p>
          <w:p w14:paraId="7D3DA2C4" w14:textId="77777777" w:rsidR="00541C41" w:rsidRPr="00541C41" w:rsidRDefault="00541C41" w:rsidP="00541C41">
            <w:pPr>
              <w:spacing w:after="0"/>
              <w:rPr>
                <w:kern w:val="2"/>
                <w:sz w:val="28"/>
                <w:szCs w:val="28"/>
                <w:lang w:val="nl-NL"/>
              </w:rPr>
            </w:pPr>
            <w:r w:rsidRPr="00541C41">
              <w:rPr>
                <w:kern w:val="2"/>
                <w:sz w:val="28"/>
                <w:szCs w:val="28"/>
                <w:lang w:val="nl-NL"/>
              </w:rPr>
              <w:t xml:space="preserve">           NaCl tan tạo thành dd  nhưng không có pu.</w:t>
            </w:r>
          </w:p>
          <w:p w14:paraId="409A22C7" w14:textId="77777777" w:rsidR="00541C41" w:rsidRPr="00541C41" w:rsidRDefault="00541C41" w:rsidP="00541C41">
            <w:pPr>
              <w:spacing w:after="0"/>
              <w:rPr>
                <w:kern w:val="2"/>
                <w:sz w:val="28"/>
                <w:szCs w:val="28"/>
                <w:lang w:val="pt-BR"/>
              </w:rPr>
            </w:pPr>
            <w:r w:rsidRPr="00541C41">
              <w:rPr>
                <w:kern w:val="2"/>
                <w:sz w:val="28"/>
                <w:szCs w:val="28"/>
                <w:lang w:val="nl-NL"/>
              </w:rPr>
              <w:t>-</w:t>
            </w:r>
            <w:r w:rsidRPr="00541C41">
              <w:rPr>
                <w:kern w:val="2"/>
                <w:sz w:val="28"/>
                <w:szCs w:val="28"/>
                <w:lang w:val="pt-BR"/>
              </w:rPr>
              <w:t xml:space="preserve"> Nhúng quỳ tím vào 3 dung dịch vừa thu được, nếu : </w:t>
            </w:r>
          </w:p>
          <w:p w14:paraId="74350395" w14:textId="77777777" w:rsidR="00541C41" w:rsidRPr="00541C41" w:rsidRDefault="00541C41" w:rsidP="00541C41">
            <w:pPr>
              <w:spacing w:after="0"/>
              <w:rPr>
                <w:kern w:val="2"/>
                <w:sz w:val="28"/>
                <w:szCs w:val="28"/>
                <w:lang w:val="pt-BR"/>
              </w:rPr>
            </w:pPr>
            <w:r w:rsidRPr="00541C41">
              <w:rPr>
                <w:kern w:val="2"/>
                <w:sz w:val="28"/>
                <w:szCs w:val="28"/>
                <w:lang w:val="pt-BR"/>
              </w:rPr>
              <w:t xml:space="preserve">   + dd nào làm quỳ hóa đỏ là dd H</w:t>
            </w:r>
            <w:r w:rsidRPr="00541C41">
              <w:rPr>
                <w:kern w:val="2"/>
                <w:sz w:val="28"/>
                <w:szCs w:val="28"/>
                <w:vertAlign w:val="subscript"/>
                <w:lang w:val="pt-BR"/>
              </w:rPr>
              <w:t>3</w:t>
            </w:r>
            <w:r w:rsidRPr="00541C41">
              <w:rPr>
                <w:kern w:val="2"/>
                <w:sz w:val="28"/>
                <w:szCs w:val="28"/>
                <w:lang w:val="pt-BR"/>
              </w:rPr>
              <w:t>PO</w:t>
            </w:r>
            <w:r w:rsidRPr="00541C41">
              <w:rPr>
                <w:kern w:val="2"/>
                <w:sz w:val="28"/>
                <w:szCs w:val="28"/>
                <w:vertAlign w:val="subscript"/>
                <w:lang w:val="pt-BR"/>
              </w:rPr>
              <w:t>4</w:t>
            </w:r>
            <w:r w:rsidRPr="00541C41">
              <w:rPr>
                <w:kern w:val="2"/>
                <w:sz w:val="28"/>
                <w:szCs w:val="28"/>
                <w:lang w:val="pt-BR"/>
              </w:rPr>
              <w:t>, chất rắn ban đầu là P</w:t>
            </w:r>
            <w:r w:rsidRPr="00541C41">
              <w:rPr>
                <w:kern w:val="2"/>
                <w:sz w:val="28"/>
                <w:szCs w:val="28"/>
                <w:vertAlign w:val="subscript"/>
                <w:lang w:val="pt-BR"/>
              </w:rPr>
              <w:t>2</w:t>
            </w:r>
            <w:r w:rsidRPr="00541C41">
              <w:rPr>
                <w:kern w:val="2"/>
                <w:sz w:val="28"/>
                <w:szCs w:val="28"/>
                <w:lang w:val="pt-BR"/>
              </w:rPr>
              <w:t>O</w:t>
            </w:r>
            <w:r w:rsidRPr="00541C41">
              <w:rPr>
                <w:kern w:val="2"/>
                <w:sz w:val="28"/>
                <w:szCs w:val="28"/>
                <w:vertAlign w:val="subscript"/>
                <w:lang w:val="pt-BR"/>
              </w:rPr>
              <w:t>5</w:t>
            </w:r>
            <w:r w:rsidRPr="00541C41">
              <w:rPr>
                <w:kern w:val="2"/>
                <w:sz w:val="28"/>
                <w:szCs w:val="28"/>
                <w:lang w:val="pt-BR"/>
              </w:rPr>
              <w:t>.</w:t>
            </w:r>
          </w:p>
          <w:p w14:paraId="30D75C6C" w14:textId="77777777" w:rsidR="00541C41" w:rsidRPr="00541C41" w:rsidRDefault="00541C41" w:rsidP="00541C41">
            <w:pPr>
              <w:spacing w:after="0"/>
              <w:rPr>
                <w:kern w:val="2"/>
                <w:sz w:val="28"/>
                <w:szCs w:val="28"/>
                <w:lang w:val="pt-BR"/>
              </w:rPr>
            </w:pPr>
            <w:r w:rsidRPr="00541C41">
              <w:rPr>
                <w:kern w:val="2"/>
                <w:sz w:val="28"/>
                <w:szCs w:val="28"/>
                <w:lang w:val="pt-BR"/>
              </w:rPr>
              <w:t xml:space="preserve">   + dd nào làm quỳ hóa xanh là dd NaOH, chất rắn ban đầu là Na</w:t>
            </w:r>
            <w:r w:rsidRPr="00541C41">
              <w:rPr>
                <w:kern w:val="2"/>
                <w:sz w:val="28"/>
                <w:szCs w:val="28"/>
                <w:vertAlign w:val="subscript"/>
                <w:lang w:val="pt-BR"/>
              </w:rPr>
              <w:t>2</w:t>
            </w:r>
            <w:r w:rsidRPr="00541C41">
              <w:rPr>
                <w:kern w:val="2"/>
                <w:sz w:val="28"/>
                <w:szCs w:val="28"/>
                <w:lang w:val="pt-BR"/>
              </w:rPr>
              <w:t>O.</w:t>
            </w:r>
          </w:p>
          <w:p w14:paraId="51016749" w14:textId="77777777" w:rsidR="00541C41" w:rsidRPr="00541C41" w:rsidRDefault="00541C41" w:rsidP="00541C41">
            <w:pPr>
              <w:spacing w:after="0"/>
              <w:rPr>
                <w:kern w:val="2"/>
                <w:sz w:val="28"/>
                <w:szCs w:val="28"/>
                <w:lang w:val="pt-BR"/>
              </w:rPr>
            </w:pPr>
            <w:r w:rsidRPr="00541C41">
              <w:rPr>
                <w:kern w:val="2"/>
                <w:sz w:val="28"/>
                <w:szCs w:val="28"/>
                <w:lang w:val="pt-BR"/>
              </w:rPr>
              <w:t xml:space="preserve">   + dd nào không làm quỳ tím đổi màu là NaCl</w:t>
            </w:r>
          </w:p>
          <w:p w14:paraId="3DE4435F" w14:textId="77777777" w:rsidR="00541C41" w:rsidRPr="00541C41" w:rsidRDefault="00541C41" w:rsidP="00541C41">
            <w:pPr>
              <w:spacing w:after="0"/>
              <w:rPr>
                <w:kern w:val="2"/>
                <w:sz w:val="28"/>
                <w:szCs w:val="28"/>
              </w:rPr>
            </w:pPr>
          </w:p>
          <w:p w14:paraId="78F963E8" w14:textId="77777777" w:rsidR="00541C41" w:rsidRPr="00541C41" w:rsidRDefault="00541C41" w:rsidP="00541C41">
            <w:pPr>
              <w:spacing w:after="0"/>
              <w:rPr>
                <w:b/>
                <w:color w:val="000000"/>
                <w:kern w:val="2"/>
                <w:sz w:val="28"/>
                <w:szCs w:val="28"/>
                <w:lang w:val="nl-NL"/>
              </w:rPr>
            </w:pPr>
          </w:p>
        </w:tc>
        <w:tc>
          <w:tcPr>
            <w:tcW w:w="1270" w:type="dxa"/>
            <w:shd w:val="clear" w:color="auto" w:fill="auto"/>
          </w:tcPr>
          <w:p w14:paraId="127AB7AA"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lastRenderedPageBreak/>
              <w:t>1</w:t>
            </w:r>
          </w:p>
          <w:p w14:paraId="08E4BC51" w14:textId="77777777" w:rsidR="00541C41" w:rsidRPr="00541C41" w:rsidRDefault="00541C41" w:rsidP="00541C41">
            <w:pPr>
              <w:tabs>
                <w:tab w:val="left" w:pos="360"/>
              </w:tabs>
              <w:spacing w:after="0" w:line="312" w:lineRule="auto"/>
              <w:rPr>
                <w:kern w:val="2"/>
                <w:sz w:val="28"/>
                <w:szCs w:val="28"/>
                <w:lang w:val="pt-BR"/>
              </w:rPr>
            </w:pPr>
          </w:p>
          <w:p w14:paraId="4A1934CF" w14:textId="77777777" w:rsidR="00541C41" w:rsidRPr="00541C41" w:rsidRDefault="00541C41" w:rsidP="00541C41">
            <w:pPr>
              <w:tabs>
                <w:tab w:val="left" w:pos="360"/>
              </w:tabs>
              <w:spacing w:after="0" w:line="312" w:lineRule="auto"/>
              <w:rPr>
                <w:kern w:val="2"/>
                <w:sz w:val="28"/>
                <w:szCs w:val="28"/>
                <w:lang w:val="pt-BR"/>
              </w:rPr>
            </w:pPr>
          </w:p>
          <w:p w14:paraId="440BCAAE" w14:textId="77777777" w:rsidR="00541C41" w:rsidRPr="00541C41" w:rsidRDefault="00541C41" w:rsidP="00541C41">
            <w:pPr>
              <w:tabs>
                <w:tab w:val="left" w:pos="360"/>
              </w:tabs>
              <w:spacing w:after="0" w:line="312" w:lineRule="auto"/>
              <w:rPr>
                <w:kern w:val="2"/>
                <w:sz w:val="28"/>
                <w:szCs w:val="28"/>
                <w:lang w:val="pt-BR"/>
              </w:rPr>
            </w:pPr>
          </w:p>
          <w:p w14:paraId="136B5B1E" w14:textId="77777777" w:rsidR="00541C41" w:rsidRPr="00541C41" w:rsidRDefault="00541C41" w:rsidP="00541C41">
            <w:pPr>
              <w:tabs>
                <w:tab w:val="left" w:pos="360"/>
              </w:tabs>
              <w:spacing w:after="0" w:line="312" w:lineRule="auto"/>
              <w:rPr>
                <w:kern w:val="2"/>
                <w:sz w:val="28"/>
                <w:szCs w:val="28"/>
                <w:lang w:val="pt-BR"/>
              </w:rPr>
            </w:pPr>
          </w:p>
          <w:p w14:paraId="18934293" w14:textId="77777777" w:rsidR="00541C41" w:rsidRPr="00541C41" w:rsidRDefault="00541C41" w:rsidP="00541C41">
            <w:pPr>
              <w:tabs>
                <w:tab w:val="left" w:pos="360"/>
              </w:tabs>
              <w:spacing w:after="0" w:line="312" w:lineRule="auto"/>
              <w:rPr>
                <w:kern w:val="2"/>
                <w:sz w:val="28"/>
                <w:szCs w:val="28"/>
                <w:lang w:val="pt-BR"/>
              </w:rPr>
            </w:pPr>
          </w:p>
          <w:p w14:paraId="646DCF7A" w14:textId="77777777" w:rsidR="00541C41" w:rsidRPr="00541C41" w:rsidRDefault="00541C41" w:rsidP="00541C41">
            <w:pPr>
              <w:tabs>
                <w:tab w:val="left" w:pos="360"/>
              </w:tabs>
              <w:spacing w:after="0" w:line="312" w:lineRule="auto"/>
              <w:rPr>
                <w:kern w:val="2"/>
                <w:sz w:val="28"/>
                <w:szCs w:val="28"/>
                <w:lang w:val="pt-BR"/>
              </w:rPr>
            </w:pPr>
          </w:p>
          <w:p w14:paraId="63BD5F7F" w14:textId="77777777" w:rsidR="00541C41" w:rsidRPr="00541C41" w:rsidRDefault="00541C41" w:rsidP="00541C41">
            <w:pPr>
              <w:tabs>
                <w:tab w:val="left" w:pos="360"/>
              </w:tabs>
              <w:spacing w:after="0" w:line="312" w:lineRule="auto"/>
              <w:rPr>
                <w:kern w:val="2"/>
                <w:sz w:val="28"/>
                <w:szCs w:val="28"/>
                <w:lang w:val="pt-BR"/>
              </w:rPr>
            </w:pPr>
          </w:p>
          <w:p w14:paraId="730585B7" w14:textId="77777777" w:rsidR="00541C41" w:rsidRPr="00541C41" w:rsidRDefault="00541C41" w:rsidP="00541C41">
            <w:pPr>
              <w:tabs>
                <w:tab w:val="left" w:pos="360"/>
              </w:tabs>
              <w:spacing w:after="0" w:line="312" w:lineRule="auto"/>
              <w:rPr>
                <w:kern w:val="2"/>
                <w:sz w:val="28"/>
                <w:szCs w:val="28"/>
                <w:lang w:val="pt-BR"/>
              </w:rPr>
            </w:pPr>
          </w:p>
          <w:p w14:paraId="35E7C3FA"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1</w:t>
            </w:r>
          </w:p>
        </w:tc>
      </w:tr>
      <w:tr w:rsidR="00541C41" w:rsidRPr="00541C41" w14:paraId="1853DF87" w14:textId="77777777" w:rsidTr="00254898">
        <w:tc>
          <w:tcPr>
            <w:tcW w:w="988" w:type="dxa"/>
            <w:shd w:val="clear" w:color="auto" w:fill="auto"/>
          </w:tcPr>
          <w:p w14:paraId="5F814CF6" w14:textId="77777777" w:rsidR="00541C41" w:rsidRPr="00541C41" w:rsidRDefault="00541C41" w:rsidP="00541C41">
            <w:pPr>
              <w:tabs>
                <w:tab w:val="left" w:pos="360"/>
              </w:tabs>
              <w:spacing w:after="0" w:line="312" w:lineRule="auto"/>
              <w:rPr>
                <w:b/>
                <w:kern w:val="2"/>
                <w:sz w:val="28"/>
                <w:szCs w:val="28"/>
                <w:lang w:val="pt-BR"/>
              </w:rPr>
            </w:pPr>
          </w:p>
        </w:tc>
        <w:tc>
          <w:tcPr>
            <w:tcW w:w="6804" w:type="dxa"/>
            <w:shd w:val="clear" w:color="auto" w:fill="auto"/>
          </w:tcPr>
          <w:p w14:paraId="7E7262F0" w14:textId="77777777" w:rsidR="00541C41" w:rsidRPr="00541C41" w:rsidRDefault="00541C41" w:rsidP="00541C41">
            <w:pPr>
              <w:spacing w:after="0"/>
              <w:rPr>
                <w:kern w:val="2"/>
                <w:sz w:val="28"/>
                <w:szCs w:val="28"/>
                <w:lang w:val="pt-BR"/>
              </w:rPr>
            </w:pPr>
          </w:p>
        </w:tc>
        <w:tc>
          <w:tcPr>
            <w:tcW w:w="1270" w:type="dxa"/>
            <w:shd w:val="clear" w:color="auto" w:fill="auto"/>
          </w:tcPr>
          <w:p w14:paraId="054A8EC5" w14:textId="77777777" w:rsidR="00541C41" w:rsidRPr="00541C41" w:rsidRDefault="00541C41" w:rsidP="00541C41">
            <w:pPr>
              <w:tabs>
                <w:tab w:val="left" w:pos="360"/>
              </w:tabs>
              <w:spacing w:after="0" w:line="312" w:lineRule="auto"/>
              <w:rPr>
                <w:kern w:val="2"/>
                <w:sz w:val="28"/>
                <w:szCs w:val="28"/>
                <w:lang w:val="pt-BR"/>
              </w:rPr>
            </w:pPr>
          </w:p>
        </w:tc>
      </w:tr>
      <w:tr w:rsidR="00541C41" w:rsidRPr="00541C41" w14:paraId="609A4A4D" w14:textId="77777777" w:rsidTr="00254898">
        <w:tc>
          <w:tcPr>
            <w:tcW w:w="988" w:type="dxa"/>
            <w:shd w:val="clear" w:color="auto" w:fill="auto"/>
          </w:tcPr>
          <w:p w14:paraId="64B30E37" w14:textId="77777777" w:rsidR="00541C41" w:rsidRPr="00541C41" w:rsidRDefault="00541C41" w:rsidP="00541C41">
            <w:pPr>
              <w:tabs>
                <w:tab w:val="left" w:pos="360"/>
              </w:tabs>
              <w:spacing w:after="0" w:line="312" w:lineRule="auto"/>
              <w:rPr>
                <w:b/>
                <w:kern w:val="2"/>
                <w:sz w:val="28"/>
                <w:szCs w:val="28"/>
                <w:lang w:val="pt-BR"/>
              </w:rPr>
            </w:pPr>
            <w:r w:rsidRPr="00541C41">
              <w:rPr>
                <w:b/>
                <w:kern w:val="2"/>
                <w:sz w:val="28"/>
                <w:szCs w:val="28"/>
                <w:lang w:val="pt-BR"/>
              </w:rPr>
              <w:t>8</w:t>
            </w:r>
          </w:p>
        </w:tc>
        <w:tc>
          <w:tcPr>
            <w:tcW w:w="6804" w:type="dxa"/>
            <w:shd w:val="clear" w:color="auto" w:fill="auto"/>
          </w:tcPr>
          <w:p w14:paraId="44353B75" w14:textId="77777777" w:rsidR="00541C41" w:rsidRPr="00541C41" w:rsidRDefault="00541C41" w:rsidP="00541C41">
            <w:pPr>
              <w:spacing w:after="0" w:line="324" w:lineRule="auto"/>
              <w:rPr>
                <w:spacing w:val="-8"/>
                <w:kern w:val="2"/>
                <w:sz w:val="28"/>
                <w:szCs w:val="28"/>
                <w:lang w:val="pt-BR"/>
              </w:rPr>
            </w:pPr>
            <w:r w:rsidRPr="00541C41">
              <w:rPr>
                <w:spacing w:val="-8"/>
                <w:kern w:val="2"/>
                <w:sz w:val="28"/>
                <w:szCs w:val="28"/>
                <w:lang w:val="pt-BR"/>
              </w:rPr>
              <w:t>Khi đốt cháy X thu được CO</w:t>
            </w:r>
            <w:r w:rsidRPr="00541C41">
              <w:rPr>
                <w:spacing w:val="-8"/>
                <w:kern w:val="2"/>
                <w:sz w:val="28"/>
                <w:szCs w:val="28"/>
                <w:vertAlign w:val="subscript"/>
                <w:lang w:val="pt-BR"/>
              </w:rPr>
              <w:t>2</w:t>
            </w:r>
            <w:r w:rsidRPr="00541C41">
              <w:rPr>
                <w:spacing w:val="-8"/>
                <w:kern w:val="2"/>
                <w:sz w:val="28"/>
                <w:szCs w:val="28"/>
                <w:lang w:val="pt-BR"/>
              </w:rPr>
              <w:t xml:space="preserve"> và SO</w:t>
            </w:r>
            <w:r w:rsidRPr="00541C41">
              <w:rPr>
                <w:spacing w:val="-8"/>
                <w:kern w:val="2"/>
                <w:sz w:val="28"/>
                <w:szCs w:val="28"/>
                <w:vertAlign w:val="subscript"/>
                <w:lang w:val="pt-BR"/>
              </w:rPr>
              <w:t>2</w:t>
            </w:r>
            <w:r w:rsidRPr="00541C41">
              <w:rPr>
                <w:spacing w:val="-8"/>
                <w:kern w:val="2"/>
                <w:sz w:val="28"/>
                <w:szCs w:val="28"/>
                <w:lang w:val="pt-BR"/>
              </w:rPr>
              <w:t xml:space="preserve">, trong X có nguyên tố C, S và có thể có O. </w:t>
            </w:r>
          </w:p>
          <w:p w14:paraId="4936CB6C" w14:textId="77777777" w:rsidR="00541C41" w:rsidRPr="00541C41" w:rsidRDefault="00541C41" w:rsidP="00541C41">
            <w:pPr>
              <w:spacing w:after="0"/>
              <w:rPr>
                <w:kern w:val="2"/>
                <w:sz w:val="28"/>
                <w:szCs w:val="28"/>
                <w:lang w:val="pt-BR"/>
              </w:rPr>
            </w:pPr>
            <w:r w:rsidRPr="00541C41">
              <w:rPr>
                <w:kern w:val="2"/>
                <w:sz w:val="28"/>
                <w:szCs w:val="28"/>
                <w:lang w:val="pt-BR"/>
              </w:rPr>
              <w:t>Gọi x là số mol của CO</w:t>
            </w:r>
            <w:r w:rsidRPr="00541C41">
              <w:rPr>
                <w:kern w:val="2"/>
                <w:sz w:val="28"/>
                <w:szCs w:val="28"/>
                <w:vertAlign w:val="subscript"/>
                <w:lang w:val="pt-BR"/>
              </w:rPr>
              <w:t>2</w:t>
            </w:r>
            <w:r w:rsidRPr="00541C41">
              <w:rPr>
                <w:kern w:val="2"/>
                <w:sz w:val="28"/>
                <w:szCs w:val="28"/>
                <w:lang w:val="pt-BR"/>
              </w:rPr>
              <w:t>, y là số mol của SO</w:t>
            </w:r>
            <w:r w:rsidRPr="00541C41">
              <w:rPr>
                <w:kern w:val="2"/>
                <w:sz w:val="28"/>
                <w:szCs w:val="28"/>
                <w:vertAlign w:val="subscript"/>
                <w:lang w:val="pt-BR"/>
              </w:rPr>
              <w:t>2</w:t>
            </w:r>
            <w:r w:rsidRPr="00541C41">
              <w:rPr>
                <w:kern w:val="2"/>
                <w:sz w:val="28"/>
                <w:szCs w:val="28"/>
                <w:lang w:val="pt-BR"/>
              </w:rPr>
              <w:t xml:space="preserve"> (x, y &gt;0)</w:t>
            </w:r>
            <w:r w:rsidRPr="00541C41">
              <w:rPr>
                <w:b/>
                <w:kern w:val="2"/>
                <w:sz w:val="28"/>
                <w:szCs w:val="28"/>
                <w:lang w:val="pt-BR"/>
              </w:rPr>
              <w:t xml:space="preserve"> </w:t>
            </w:r>
          </w:p>
          <w:p w14:paraId="5626D8DB" w14:textId="77777777" w:rsidR="00541C41" w:rsidRPr="00541C41" w:rsidRDefault="00541C41" w:rsidP="00541C41">
            <w:pPr>
              <w:spacing w:after="0" w:line="324" w:lineRule="auto"/>
              <w:rPr>
                <w:kern w:val="2"/>
                <w:sz w:val="28"/>
                <w:szCs w:val="28"/>
                <w:lang w:val="pt-BR"/>
              </w:rPr>
            </w:pPr>
            <w:r w:rsidRPr="00541C41">
              <w:rPr>
                <w:kern w:val="2"/>
                <w:sz w:val="28"/>
                <w:szCs w:val="28"/>
                <w:lang w:val="pt-BR"/>
              </w:rPr>
              <w:t xml:space="preserve">Ta có: </w:t>
            </w:r>
            <w:r w:rsidRPr="00541C41">
              <w:rPr>
                <w:kern w:val="2"/>
                <w:position w:val="-28"/>
                <w:sz w:val="28"/>
                <w:szCs w:val="28"/>
              </w:rPr>
              <w:object w:dxaOrig="1980" w:dyaOrig="660" w14:anchorId="66F63B67">
                <v:shape id="_x0000_i2171" type="#_x0000_t75" style="width:99pt;height:33pt" o:ole="">
                  <v:imagedata r:id="rId257" o:title=""/>
                </v:shape>
                <o:OLEObject Type="Embed" ProgID="Equation.DSMT4" ShapeID="_x0000_i2171" DrawAspect="Content" ObjectID="_1773308183" r:id="rId258"/>
              </w:object>
            </w:r>
            <w:r w:rsidRPr="00541C41">
              <w:rPr>
                <w:kern w:val="2"/>
                <w:sz w:val="28"/>
                <w:szCs w:val="28"/>
                <w:lang w:val="pt-BR"/>
              </w:rPr>
              <w:t xml:space="preserve">  =&gt;  </w:t>
            </w:r>
            <w:r w:rsidRPr="00541C41">
              <w:rPr>
                <w:kern w:val="2"/>
                <w:position w:val="-28"/>
                <w:sz w:val="28"/>
                <w:szCs w:val="28"/>
              </w:rPr>
              <w:object w:dxaOrig="639" w:dyaOrig="660" w14:anchorId="0F51D45C">
                <v:shape id="_x0000_i2172" type="#_x0000_t75" style="width:32.25pt;height:33pt" o:ole="">
                  <v:imagedata r:id="rId259" o:title=""/>
                </v:shape>
                <o:OLEObject Type="Embed" ProgID="Equation.DSMT4" ShapeID="_x0000_i2172" DrawAspect="Content" ObjectID="_1773308184" r:id="rId260"/>
              </w:object>
            </w:r>
            <w:r w:rsidRPr="00541C41">
              <w:rPr>
                <w:kern w:val="2"/>
                <w:sz w:val="28"/>
                <w:szCs w:val="28"/>
                <w:lang w:val="pt-BR"/>
              </w:rPr>
              <w:t xml:space="preserve"> </w:t>
            </w:r>
          </w:p>
          <w:p w14:paraId="2B5A359B" w14:textId="77777777" w:rsidR="00541C41" w:rsidRPr="00541C41" w:rsidRDefault="00541C41" w:rsidP="00541C41">
            <w:pPr>
              <w:spacing w:after="0" w:line="324" w:lineRule="auto"/>
              <w:rPr>
                <w:kern w:val="2"/>
                <w:sz w:val="28"/>
                <w:szCs w:val="28"/>
                <w:lang w:val="pt-BR"/>
              </w:rPr>
            </w:pPr>
            <w:r w:rsidRPr="00541C41">
              <w:rPr>
                <w:kern w:val="2"/>
                <w:sz w:val="28"/>
                <w:szCs w:val="28"/>
                <w:lang w:val="pt-BR"/>
              </w:rPr>
              <w:t xml:space="preserve">Do </w:t>
            </w:r>
            <w:r w:rsidRPr="00541C41">
              <w:rPr>
                <w:kern w:val="2"/>
                <w:position w:val="-14"/>
                <w:sz w:val="28"/>
                <w:szCs w:val="28"/>
              </w:rPr>
              <w:object w:dxaOrig="1460" w:dyaOrig="380" w14:anchorId="514C7D27">
                <v:shape id="_x0000_i2173" type="#_x0000_t75" style="width:97.5pt;height:25.5pt" o:ole="">
                  <v:imagedata r:id="rId261" o:title=""/>
                </v:shape>
                <o:OLEObject Type="Embed" ProgID="Equation.DSMT4" ShapeID="_x0000_i2173" DrawAspect="Content" ObjectID="_1773308185" r:id="rId262"/>
              </w:object>
            </w:r>
            <w:r w:rsidRPr="00541C41">
              <w:rPr>
                <w:kern w:val="2"/>
                <w:sz w:val="28"/>
                <w:szCs w:val="28"/>
                <w:lang w:val="pt-BR"/>
              </w:rPr>
              <w:t xml:space="preserve">; </w:t>
            </w:r>
            <w:r w:rsidRPr="00541C41">
              <w:rPr>
                <w:kern w:val="2"/>
                <w:position w:val="-14"/>
                <w:sz w:val="28"/>
                <w:szCs w:val="28"/>
              </w:rPr>
              <w:object w:dxaOrig="1420" w:dyaOrig="380" w14:anchorId="7E6A0FB0">
                <v:shape id="_x0000_i2174" type="#_x0000_t75" style="width:92.25pt;height:24pt" o:ole="">
                  <v:imagedata r:id="rId263" o:title=""/>
                </v:shape>
                <o:OLEObject Type="Embed" ProgID="Equation.DSMT4" ShapeID="_x0000_i2174" DrawAspect="Content" ObjectID="_1773308186" r:id="rId264"/>
              </w:object>
            </w:r>
            <w:r w:rsidRPr="00541C41">
              <w:rPr>
                <w:kern w:val="2"/>
                <w:sz w:val="28"/>
                <w:szCs w:val="28"/>
                <w:lang w:val="pt-BR"/>
              </w:rPr>
              <w:t xml:space="preserve"> </w:t>
            </w:r>
          </w:p>
          <w:p w14:paraId="3EC7524D" w14:textId="77777777" w:rsidR="00541C41" w:rsidRPr="00541C41" w:rsidRDefault="00541C41" w:rsidP="00541C41">
            <w:pPr>
              <w:spacing w:after="0"/>
              <w:rPr>
                <w:kern w:val="2"/>
                <w:sz w:val="28"/>
                <w:szCs w:val="28"/>
                <w:lang w:val="pt-BR"/>
              </w:rPr>
            </w:pPr>
            <w:r w:rsidRPr="00541C41">
              <w:rPr>
                <w:kern w:val="2"/>
                <w:sz w:val="28"/>
                <w:szCs w:val="28"/>
                <w:lang w:val="pt-BR"/>
              </w:rPr>
              <w:t xml:space="preserve"> Nên trong phân tử X, tỉ lệ số nguyên tử C: số nguyên tử S = 1:2</w:t>
            </w:r>
          </w:p>
          <w:p w14:paraId="7FAD2963" w14:textId="77777777" w:rsidR="00541C41" w:rsidRPr="00541C41" w:rsidRDefault="00541C41" w:rsidP="00541C41">
            <w:pPr>
              <w:spacing w:after="0" w:line="324" w:lineRule="auto"/>
              <w:rPr>
                <w:kern w:val="2"/>
                <w:sz w:val="28"/>
                <w:szCs w:val="28"/>
                <w:lang w:val="pt-BR"/>
              </w:rPr>
            </w:pPr>
            <w:r w:rsidRPr="00541C41">
              <w:rPr>
                <w:kern w:val="2"/>
                <w:sz w:val="28"/>
                <w:szCs w:val="28"/>
                <w:lang w:val="pt-BR"/>
              </w:rPr>
              <w:t xml:space="preserve">Trong X không thể có nguyên rố oxi vì nếu trong phân tử X chỉ có 1 nguyên tử oxi thì: </w:t>
            </w:r>
          </w:p>
          <w:p w14:paraId="3119BDDE" w14:textId="77777777" w:rsidR="00541C41" w:rsidRPr="00541C41" w:rsidRDefault="00541C41" w:rsidP="00541C41">
            <w:pPr>
              <w:spacing w:after="0" w:line="324" w:lineRule="auto"/>
              <w:rPr>
                <w:kern w:val="2"/>
                <w:sz w:val="28"/>
                <w:szCs w:val="28"/>
                <w:lang w:val="pt-BR"/>
              </w:rPr>
            </w:pPr>
            <w:r w:rsidRPr="00541C41">
              <w:rPr>
                <w:kern w:val="2"/>
                <w:sz w:val="28"/>
                <w:szCs w:val="28"/>
                <w:lang w:val="pt-BR"/>
              </w:rPr>
              <w:t>12 + 64 + 16 = 92 &gt; 87  (Vì M</w:t>
            </w:r>
            <w:r w:rsidRPr="00541C41">
              <w:rPr>
                <w:kern w:val="2"/>
                <w:sz w:val="28"/>
                <w:szCs w:val="28"/>
                <w:vertAlign w:val="subscript"/>
                <w:lang w:val="pt-BR"/>
              </w:rPr>
              <w:t xml:space="preserve">X </w:t>
            </w:r>
            <w:r w:rsidRPr="00541C41">
              <w:rPr>
                <w:kern w:val="2"/>
                <w:sz w:val="28"/>
                <w:szCs w:val="28"/>
                <w:lang w:val="pt-BR"/>
              </w:rPr>
              <w:t>&lt; 3.29 =87)(vô lý)</w:t>
            </w:r>
            <w:r w:rsidRPr="00541C41">
              <w:rPr>
                <w:b/>
                <w:kern w:val="2"/>
                <w:sz w:val="28"/>
                <w:szCs w:val="28"/>
                <w:lang w:val="pt-BR"/>
              </w:rPr>
              <w:t xml:space="preserve"> </w:t>
            </w:r>
            <w:r w:rsidRPr="00541C41">
              <w:rPr>
                <w:kern w:val="2"/>
                <w:sz w:val="28"/>
                <w:szCs w:val="28"/>
                <w:lang w:val="pt-BR"/>
              </w:rPr>
              <w:t xml:space="preserve">Vậy trong X chỉ có 2 nguyên tố là C và S </w:t>
            </w:r>
          </w:p>
          <w:p w14:paraId="4395ADB6" w14:textId="77777777" w:rsidR="00541C41" w:rsidRPr="00541C41" w:rsidRDefault="00541C41" w:rsidP="00541C41">
            <w:pPr>
              <w:spacing w:after="0"/>
              <w:rPr>
                <w:kern w:val="2"/>
                <w:sz w:val="28"/>
                <w:szCs w:val="28"/>
                <w:lang w:val="pt-BR"/>
              </w:rPr>
            </w:pPr>
            <w:r w:rsidRPr="00541C41">
              <w:rPr>
                <w:kern w:val="2"/>
                <w:sz w:val="28"/>
                <w:szCs w:val="28"/>
                <w:lang w:val="pt-BR"/>
              </w:rPr>
              <w:t>Gọi công thức đơn giản của X là (CS</w:t>
            </w:r>
            <w:r w:rsidRPr="00541C41">
              <w:rPr>
                <w:kern w:val="2"/>
                <w:sz w:val="28"/>
                <w:szCs w:val="28"/>
                <w:vertAlign w:val="subscript"/>
                <w:lang w:val="pt-BR"/>
              </w:rPr>
              <w:t>2</w:t>
            </w:r>
            <w:r w:rsidRPr="00541C41">
              <w:rPr>
                <w:kern w:val="2"/>
                <w:sz w:val="28"/>
                <w:szCs w:val="28"/>
                <w:lang w:val="pt-BR"/>
              </w:rPr>
              <w:t>)</w:t>
            </w:r>
            <w:r w:rsidRPr="00541C41">
              <w:rPr>
                <w:kern w:val="2"/>
                <w:sz w:val="28"/>
                <w:szCs w:val="28"/>
                <w:vertAlign w:val="subscript"/>
                <w:lang w:val="pt-BR"/>
              </w:rPr>
              <w:t>n</w:t>
            </w:r>
            <w:r w:rsidRPr="00541C41">
              <w:rPr>
                <w:kern w:val="2"/>
                <w:sz w:val="28"/>
                <w:szCs w:val="28"/>
                <w:lang w:val="pt-BR"/>
              </w:rPr>
              <w:t xml:space="preserve">  (</w:t>
            </w:r>
            <w:r w:rsidRPr="00541C41">
              <w:rPr>
                <w:kern w:val="2"/>
                <w:position w:val="-6"/>
                <w:sz w:val="28"/>
                <w:szCs w:val="28"/>
              </w:rPr>
              <w:object w:dxaOrig="660" w:dyaOrig="320" w14:anchorId="45E8E0ED">
                <v:shape id="_x0000_i2175" type="#_x0000_t75" style="width:33pt;height:16.5pt" o:ole="">
                  <v:imagedata r:id="rId265" o:title=""/>
                </v:shape>
                <o:OLEObject Type="Embed" ProgID="Equation.DSMT4" ShapeID="_x0000_i2175" DrawAspect="Content" ObjectID="_1773308187" r:id="rId266"/>
              </w:object>
            </w:r>
            <w:r w:rsidRPr="00541C41">
              <w:rPr>
                <w:kern w:val="2"/>
                <w:sz w:val="28"/>
                <w:szCs w:val="28"/>
                <w:lang w:val="pt-BR"/>
              </w:rPr>
              <w:t>)</w:t>
            </w:r>
            <w:r w:rsidRPr="00541C41">
              <w:rPr>
                <w:b/>
                <w:kern w:val="2"/>
                <w:sz w:val="28"/>
                <w:szCs w:val="28"/>
                <w:lang w:val="pt-BR"/>
              </w:rPr>
              <w:t xml:space="preserve"> </w:t>
            </w:r>
            <w:r w:rsidRPr="00541C41">
              <w:rPr>
                <w:kern w:val="2"/>
                <w:sz w:val="28"/>
                <w:szCs w:val="28"/>
                <w:lang w:val="pt-BR"/>
              </w:rPr>
              <w:t xml:space="preserve"> Do </w:t>
            </w:r>
            <w:r w:rsidRPr="00541C41">
              <w:rPr>
                <w:kern w:val="2"/>
                <w:position w:val="-10"/>
                <w:sz w:val="28"/>
                <w:szCs w:val="28"/>
              </w:rPr>
              <w:object w:dxaOrig="2820" w:dyaOrig="320" w14:anchorId="1209C608">
                <v:shape id="_x0000_i2176" type="#_x0000_t75" style="width:141pt;height:16.5pt" o:ole="">
                  <v:imagedata r:id="rId267" o:title=""/>
                </v:shape>
                <o:OLEObject Type="Embed" ProgID="Equation.DSMT4" ShapeID="_x0000_i2176" DrawAspect="Content" ObjectID="_1773308188" r:id="rId268"/>
              </w:object>
            </w:r>
            <w:r w:rsidRPr="00541C41">
              <w:rPr>
                <w:kern w:val="2"/>
                <w:sz w:val="28"/>
                <w:szCs w:val="28"/>
                <w:lang w:val="pt-BR"/>
              </w:rPr>
              <w:t xml:space="preserve">  Vậy n = 1, công thức phân tử X là CS</w:t>
            </w:r>
            <w:r w:rsidRPr="00541C41">
              <w:rPr>
                <w:kern w:val="2"/>
                <w:sz w:val="28"/>
                <w:szCs w:val="28"/>
                <w:vertAlign w:val="subscript"/>
                <w:lang w:val="pt-BR"/>
              </w:rPr>
              <w:t xml:space="preserve">2 </w:t>
            </w:r>
          </w:p>
          <w:p w14:paraId="60360492" w14:textId="77777777" w:rsidR="00541C41" w:rsidRPr="00541C41" w:rsidRDefault="00541C41" w:rsidP="00541C41">
            <w:pPr>
              <w:spacing w:after="0"/>
              <w:rPr>
                <w:kern w:val="2"/>
                <w:sz w:val="28"/>
                <w:szCs w:val="28"/>
              </w:rPr>
            </w:pPr>
          </w:p>
        </w:tc>
        <w:tc>
          <w:tcPr>
            <w:tcW w:w="1270" w:type="dxa"/>
            <w:shd w:val="clear" w:color="auto" w:fill="auto"/>
          </w:tcPr>
          <w:p w14:paraId="135A2CA2"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056F034B" w14:textId="77777777" w:rsidR="00541C41" w:rsidRPr="00541C41" w:rsidRDefault="00541C41" w:rsidP="00541C41">
            <w:pPr>
              <w:tabs>
                <w:tab w:val="left" w:pos="360"/>
              </w:tabs>
              <w:spacing w:after="0" w:line="312" w:lineRule="auto"/>
              <w:rPr>
                <w:kern w:val="2"/>
                <w:sz w:val="28"/>
                <w:szCs w:val="28"/>
                <w:lang w:val="pt-BR"/>
              </w:rPr>
            </w:pPr>
          </w:p>
          <w:p w14:paraId="0EDE0FD1" w14:textId="77777777" w:rsidR="00541C41" w:rsidRPr="00541C41" w:rsidRDefault="00541C41" w:rsidP="00541C41">
            <w:pPr>
              <w:tabs>
                <w:tab w:val="left" w:pos="360"/>
              </w:tabs>
              <w:spacing w:after="0" w:line="312" w:lineRule="auto"/>
              <w:rPr>
                <w:kern w:val="2"/>
                <w:sz w:val="28"/>
                <w:szCs w:val="28"/>
                <w:lang w:val="pt-BR"/>
              </w:rPr>
            </w:pPr>
          </w:p>
          <w:p w14:paraId="781187E9"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5397DE52" w14:textId="77777777" w:rsidR="00541C41" w:rsidRPr="00541C41" w:rsidRDefault="00541C41" w:rsidP="00541C41">
            <w:pPr>
              <w:tabs>
                <w:tab w:val="left" w:pos="360"/>
              </w:tabs>
              <w:spacing w:after="0" w:line="312" w:lineRule="auto"/>
              <w:rPr>
                <w:kern w:val="2"/>
                <w:sz w:val="28"/>
                <w:szCs w:val="28"/>
                <w:lang w:val="pt-BR"/>
              </w:rPr>
            </w:pPr>
          </w:p>
          <w:p w14:paraId="0438C031" w14:textId="77777777" w:rsidR="00541C41" w:rsidRPr="00541C41" w:rsidRDefault="00541C41" w:rsidP="00541C41">
            <w:pPr>
              <w:tabs>
                <w:tab w:val="left" w:pos="360"/>
              </w:tabs>
              <w:spacing w:after="0" w:line="312" w:lineRule="auto"/>
              <w:rPr>
                <w:kern w:val="2"/>
                <w:sz w:val="28"/>
                <w:szCs w:val="28"/>
                <w:lang w:val="pt-BR"/>
              </w:rPr>
            </w:pPr>
          </w:p>
          <w:p w14:paraId="1031C775"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p w14:paraId="60BD9B0F" w14:textId="77777777" w:rsidR="00541C41" w:rsidRPr="00541C41" w:rsidRDefault="00541C41" w:rsidP="00541C41">
            <w:pPr>
              <w:tabs>
                <w:tab w:val="left" w:pos="360"/>
              </w:tabs>
              <w:spacing w:after="0" w:line="312" w:lineRule="auto"/>
              <w:rPr>
                <w:kern w:val="2"/>
                <w:sz w:val="28"/>
                <w:szCs w:val="28"/>
                <w:lang w:val="pt-BR"/>
              </w:rPr>
            </w:pPr>
          </w:p>
          <w:p w14:paraId="64F27A32" w14:textId="77777777" w:rsidR="00541C41" w:rsidRPr="00541C41" w:rsidRDefault="00541C41" w:rsidP="00541C41">
            <w:pPr>
              <w:tabs>
                <w:tab w:val="left" w:pos="360"/>
              </w:tabs>
              <w:spacing w:after="0" w:line="312" w:lineRule="auto"/>
              <w:rPr>
                <w:kern w:val="2"/>
                <w:sz w:val="28"/>
                <w:szCs w:val="28"/>
                <w:lang w:val="pt-BR"/>
              </w:rPr>
            </w:pPr>
          </w:p>
          <w:p w14:paraId="4546B1A5" w14:textId="77777777" w:rsidR="00541C41" w:rsidRPr="00541C41" w:rsidRDefault="00541C41" w:rsidP="00541C41">
            <w:pPr>
              <w:tabs>
                <w:tab w:val="left" w:pos="360"/>
              </w:tabs>
              <w:spacing w:after="0" w:line="312" w:lineRule="auto"/>
              <w:rPr>
                <w:kern w:val="2"/>
                <w:sz w:val="28"/>
                <w:szCs w:val="28"/>
                <w:lang w:val="pt-BR"/>
              </w:rPr>
            </w:pPr>
          </w:p>
          <w:p w14:paraId="4419ECD8" w14:textId="77777777" w:rsidR="00541C41" w:rsidRPr="00541C41" w:rsidRDefault="00541C41" w:rsidP="00541C41">
            <w:pPr>
              <w:tabs>
                <w:tab w:val="left" w:pos="360"/>
              </w:tabs>
              <w:spacing w:after="0" w:line="312" w:lineRule="auto"/>
              <w:rPr>
                <w:kern w:val="2"/>
                <w:sz w:val="28"/>
                <w:szCs w:val="28"/>
                <w:lang w:val="pt-BR"/>
              </w:rPr>
            </w:pPr>
          </w:p>
          <w:p w14:paraId="319FF582" w14:textId="77777777" w:rsidR="00541C41" w:rsidRPr="00541C41" w:rsidRDefault="00541C41" w:rsidP="00541C41">
            <w:pPr>
              <w:tabs>
                <w:tab w:val="left" w:pos="360"/>
              </w:tabs>
              <w:spacing w:after="0" w:line="312" w:lineRule="auto"/>
              <w:rPr>
                <w:kern w:val="2"/>
                <w:sz w:val="28"/>
                <w:szCs w:val="28"/>
                <w:lang w:val="pt-BR"/>
              </w:rPr>
            </w:pPr>
            <w:r w:rsidRPr="00541C41">
              <w:rPr>
                <w:kern w:val="2"/>
                <w:sz w:val="28"/>
                <w:szCs w:val="28"/>
                <w:lang w:val="pt-BR"/>
              </w:rPr>
              <w:t>0,5</w:t>
            </w:r>
          </w:p>
        </w:tc>
      </w:tr>
    </w:tbl>
    <w:p w14:paraId="1A215028" w14:textId="77777777" w:rsidR="00541C41" w:rsidRPr="00541C41" w:rsidRDefault="00541C41" w:rsidP="00541C41">
      <w:pPr>
        <w:spacing w:after="0" w:line="240" w:lineRule="auto"/>
        <w:jc w:val="both"/>
        <w:rPr>
          <w:b/>
          <w:sz w:val="28"/>
          <w:szCs w:val="28"/>
        </w:rPr>
      </w:pPr>
      <w:r w:rsidRPr="00541C41">
        <w:rPr>
          <w:b/>
          <w:sz w:val="28"/>
          <w:szCs w:val="28"/>
        </w:rPr>
        <w:t>3. Nội dung 3: 1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622"/>
        <w:gridCol w:w="854"/>
      </w:tblGrid>
      <w:tr w:rsidR="00541C41" w:rsidRPr="00541C41" w14:paraId="0D491670" w14:textId="77777777" w:rsidTr="00254898">
        <w:tc>
          <w:tcPr>
            <w:tcW w:w="810" w:type="dxa"/>
            <w:shd w:val="clear" w:color="auto" w:fill="auto"/>
          </w:tcPr>
          <w:p w14:paraId="0B0CBC64"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Câu</w:t>
            </w:r>
          </w:p>
        </w:tc>
        <w:tc>
          <w:tcPr>
            <w:tcW w:w="8622" w:type="dxa"/>
            <w:shd w:val="clear" w:color="auto" w:fill="auto"/>
          </w:tcPr>
          <w:p w14:paraId="02A4021A"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Nội dung</w:t>
            </w:r>
          </w:p>
        </w:tc>
        <w:tc>
          <w:tcPr>
            <w:tcW w:w="763" w:type="dxa"/>
            <w:shd w:val="clear" w:color="auto" w:fill="auto"/>
          </w:tcPr>
          <w:p w14:paraId="68F154A4"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Điểm</w:t>
            </w:r>
          </w:p>
        </w:tc>
      </w:tr>
      <w:tr w:rsidR="00541C41" w:rsidRPr="00541C41" w14:paraId="05F7F7DF" w14:textId="77777777" w:rsidTr="00254898">
        <w:tc>
          <w:tcPr>
            <w:tcW w:w="810" w:type="dxa"/>
            <w:vMerge w:val="restart"/>
            <w:shd w:val="clear" w:color="auto" w:fill="auto"/>
            <w:vAlign w:val="center"/>
          </w:tcPr>
          <w:p w14:paraId="47EE7EA9"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1/.</w:t>
            </w:r>
          </w:p>
          <w:p w14:paraId="237DE72C"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1,5đ)</w:t>
            </w:r>
          </w:p>
        </w:tc>
        <w:tc>
          <w:tcPr>
            <w:tcW w:w="8622" w:type="dxa"/>
            <w:tcBorders>
              <w:bottom w:val="dotted" w:sz="4" w:space="0" w:color="auto"/>
            </w:tcBorders>
            <w:shd w:val="clear" w:color="auto" w:fill="auto"/>
          </w:tcPr>
          <w:p w14:paraId="301A4B4B" w14:textId="77777777" w:rsidR="00541C41" w:rsidRPr="00541C41" w:rsidRDefault="00541C41" w:rsidP="00541C41">
            <w:pPr>
              <w:pStyle w:val="NormalWeb"/>
              <w:spacing w:before="0" w:beforeAutospacing="0" w:after="0" w:afterAutospacing="0"/>
              <w:jc w:val="both"/>
              <w:rPr>
                <w:kern w:val="2"/>
                <w:sz w:val="28"/>
                <w:szCs w:val="28"/>
              </w:rPr>
            </w:pPr>
            <w:r w:rsidRPr="00541C41">
              <w:rPr>
                <w:b/>
                <w:bCs/>
                <w:color w:val="000000"/>
                <w:kern w:val="2"/>
                <w:sz w:val="28"/>
                <w:szCs w:val="28"/>
              </w:rPr>
              <w:t>1/.</w:t>
            </w:r>
            <w:r w:rsidRPr="00541C41">
              <w:rPr>
                <w:color w:val="000000"/>
                <w:kern w:val="2"/>
                <w:sz w:val="28"/>
                <w:szCs w:val="28"/>
              </w:rPr>
              <w:t xml:space="preserve"> Chế độ dinh dưỡng hợp lý giúp cơ thể phát triển cân đối, phòng ngừa bệnh tật và nâng cao sức đề kháng. Nguyên tắc xây dựng chế độ dinh dưỡng hợp lý:</w:t>
            </w:r>
          </w:p>
          <w:p w14:paraId="7BC73A95"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 Đủ về năng lượng, đủ và cân bằng về các nhóm chất dinh dưỡng.</w:t>
            </w:r>
          </w:p>
          <w:p w14:paraId="251F6B21"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lastRenderedPageBreak/>
              <w:t>- Phù hợp với nhu cầu cơ thể (tuỳ theo độ tuổi, giới tính, mức độ hoạt động của cơ thể, tình trạng bệnh tật).</w:t>
            </w:r>
          </w:p>
          <w:p w14:paraId="415D9459"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 Đa dạng các loại thực phẩm, phù hợp theo mùa và theo từng địa phương.</w:t>
            </w:r>
          </w:p>
          <w:p w14:paraId="3E10FF7C" w14:textId="77777777" w:rsidR="00541C41" w:rsidRPr="00541C41" w:rsidRDefault="00541C41" w:rsidP="00541C41">
            <w:pPr>
              <w:pStyle w:val="NormalWeb"/>
              <w:spacing w:before="0" w:beforeAutospacing="0" w:after="0" w:afterAutospacing="0"/>
              <w:jc w:val="both"/>
              <w:rPr>
                <w:color w:val="000000"/>
                <w:kern w:val="2"/>
                <w:sz w:val="28"/>
                <w:szCs w:val="28"/>
              </w:rPr>
            </w:pPr>
            <w:r w:rsidRPr="00541C41">
              <w:rPr>
                <w:color w:val="000000"/>
                <w:kern w:val="2"/>
                <w:sz w:val="28"/>
                <w:szCs w:val="28"/>
              </w:rPr>
              <w:t>- Phù hợp với hoàn cảnh kinh tế của hộ gia đình</w:t>
            </w:r>
          </w:p>
          <w:p w14:paraId="2D261A21" w14:textId="77777777" w:rsidR="00541C41" w:rsidRPr="00541C41" w:rsidRDefault="00541C41" w:rsidP="00541C41">
            <w:pPr>
              <w:spacing w:after="0" w:line="240" w:lineRule="auto"/>
              <w:jc w:val="both"/>
              <w:rPr>
                <w:color w:val="000000"/>
                <w:kern w:val="2"/>
                <w:sz w:val="28"/>
                <w:szCs w:val="28"/>
              </w:rPr>
            </w:pPr>
          </w:p>
        </w:tc>
        <w:tc>
          <w:tcPr>
            <w:tcW w:w="763" w:type="dxa"/>
            <w:tcBorders>
              <w:bottom w:val="dotted" w:sz="4" w:space="0" w:color="auto"/>
            </w:tcBorders>
            <w:shd w:val="clear" w:color="auto" w:fill="auto"/>
          </w:tcPr>
          <w:p w14:paraId="29C534EA" w14:textId="77777777" w:rsidR="00541C41" w:rsidRPr="00541C41" w:rsidRDefault="00541C41" w:rsidP="00541C41">
            <w:pPr>
              <w:spacing w:after="0" w:line="240" w:lineRule="auto"/>
              <w:jc w:val="center"/>
              <w:rPr>
                <w:color w:val="000000"/>
                <w:kern w:val="2"/>
                <w:sz w:val="28"/>
                <w:szCs w:val="28"/>
              </w:rPr>
            </w:pPr>
          </w:p>
          <w:p w14:paraId="0D8BAF15"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42C86357" w14:textId="77777777" w:rsidR="00541C41" w:rsidRPr="00541C41" w:rsidRDefault="00541C41" w:rsidP="00541C41">
            <w:pPr>
              <w:spacing w:after="0" w:line="240" w:lineRule="auto"/>
              <w:jc w:val="center"/>
              <w:rPr>
                <w:color w:val="000000"/>
                <w:kern w:val="2"/>
                <w:sz w:val="28"/>
                <w:szCs w:val="28"/>
              </w:rPr>
            </w:pPr>
          </w:p>
          <w:p w14:paraId="1C97C89D"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5</w:t>
            </w:r>
          </w:p>
        </w:tc>
      </w:tr>
      <w:tr w:rsidR="00541C41" w:rsidRPr="00541C41" w14:paraId="41B1E513" w14:textId="77777777" w:rsidTr="00254898">
        <w:tc>
          <w:tcPr>
            <w:tcW w:w="810" w:type="dxa"/>
            <w:vMerge/>
            <w:shd w:val="clear" w:color="auto" w:fill="auto"/>
          </w:tcPr>
          <w:p w14:paraId="14ECC868"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bottom w:val="single" w:sz="4" w:space="0" w:color="auto"/>
            </w:tcBorders>
            <w:shd w:val="clear" w:color="auto" w:fill="auto"/>
          </w:tcPr>
          <w:p w14:paraId="5AD0FF91"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lang w:eastAsia="en-SG"/>
              </w:rPr>
              <w:t xml:space="preserve">2/ </w:t>
            </w:r>
            <w:r w:rsidRPr="00541C41">
              <w:rPr>
                <w:color w:val="000000"/>
                <w:kern w:val="2"/>
                <w:sz w:val="28"/>
                <w:szCs w:val="28"/>
              </w:rPr>
              <w:t>Chế độ ăn của bố bạn A là không lành mạnh với các lí do như sau:</w:t>
            </w:r>
          </w:p>
          <w:p w14:paraId="1EE949F3"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 Các món ăn đều giàu protein, nếu ăn quá nhiều mà cơ thể không tiêu hoá và đào thải hết thì có nguy cơ tích luỹ một lượng uric acid cao, dẫn đến nguy cơ mắc bệnh Gout – là một dạng viêm khớp, gây đau đớn ở các khớp ngón chân, ngón tay, đầu gối, kèm theo là hiện tượng sưng đỏ, thậm chí không đi lại được.</w:t>
            </w:r>
          </w:p>
          <w:p w14:paraId="76C6B4CF"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 Các món ăn được chế biến với nhiều dầu mỡ, gây đầy hơi, suy yếu hệ vi sinh vật đường ruột, làm giảm chức năng của hệ tiêu hoá.</w:t>
            </w:r>
          </w:p>
          <w:p w14:paraId="4013589E"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 Uống nhiều bia rượu cũng ảnh hưởng không tốt đến sức khoẻ vì chúng làm suy yếu hệ men tiêu hoá, thậm chí gây bệnh cho nhiều hệ cơ quan trong cơ thể như làm chức năng gan suy yếu đi, ảnh hưởng đến cơ tim, giảm trí nhớ, gây bệnh phổi, bệnh Gout, viêm tuỵ, làm giảm sức khoẻ nghiêm trọng, thậm chí nếu nghiện rượu nặng có thể làm bục dạ dày, gây tử vong.</w:t>
            </w:r>
          </w:p>
          <w:p w14:paraId="413B8322" w14:textId="77777777" w:rsidR="00541C41" w:rsidRPr="00541C41" w:rsidRDefault="00541C41" w:rsidP="00541C41">
            <w:pPr>
              <w:spacing w:after="0" w:line="240" w:lineRule="auto"/>
              <w:jc w:val="both"/>
              <w:rPr>
                <w:b/>
                <w:bCs/>
                <w:color w:val="000000"/>
                <w:kern w:val="2"/>
                <w:sz w:val="28"/>
                <w:szCs w:val="28"/>
              </w:rPr>
            </w:pPr>
          </w:p>
          <w:p w14:paraId="2322921C" w14:textId="77777777" w:rsidR="00541C41" w:rsidRPr="00541C41" w:rsidRDefault="00541C41" w:rsidP="00541C41">
            <w:pPr>
              <w:pStyle w:val="NormalWeb"/>
              <w:spacing w:before="0" w:beforeAutospacing="0" w:after="0" w:afterAutospacing="0"/>
              <w:rPr>
                <w:color w:val="000000"/>
                <w:kern w:val="2"/>
                <w:sz w:val="28"/>
                <w:szCs w:val="28"/>
              </w:rPr>
            </w:pPr>
          </w:p>
        </w:tc>
        <w:tc>
          <w:tcPr>
            <w:tcW w:w="763" w:type="dxa"/>
            <w:tcBorders>
              <w:top w:val="dotted" w:sz="4" w:space="0" w:color="auto"/>
              <w:bottom w:val="single" w:sz="4" w:space="0" w:color="auto"/>
            </w:tcBorders>
            <w:shd w:val="clear" w:color="auto" w:fill="auto"/>
          </w:tcPr>
          <w:p w14:paraId="004BFF16" w14:textId="77777777" w:rsidR="00541C41" w:rsidRPr="00541C41" w:rsidRDefault="00541C41" w:rsidP="00541C41">
            <w:pPr>
              <w:spacing w:after="0" w:line="240" w:lineRule="auto"/>
              <w:jc w:val="center"/>
              <w:rPr>
                <w:color w:val="000000"/>
                <w:kern w:val="2"/>
                <w:sz w:val="28"/>
                <w:szCs w:val="28"/>
              </w:rPr>
            </w:pPr>
          </w:p>
          <w:p w14:paraId="7E85AA55" w14:textId="77777777" w:rsidR="00541C41" w:rsidRPr="00541C41" w:rsidRDefault="00541C41" w:rsidP="00541C41">
            <w:pPr>
              <w:spacing w:after="0" w:line="240" w:lineRule="auto"/>
              <w:jc w:val="center"/>
              <w:rPr>
                <w:color w:val="000000"/>
                <w:kern w:val="2"/>
                <w:sz w:val="28"/>
                <w:szCs w:val="28"/>
              </w:rPr>
            </w:pPr>
          </w:p>
          <w:p w14:paraId="68E479B0"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201D3213" w14:textId="77777777" w:rsidR="00541C41" w:rsidRPr="00541C41" w:rsidRDefault="00541C41" w:rsidP="00541C41">
            <w:pPr>
              <w:spacing w:after="0" w:line="240" w:lineRule="auto"/>
              <w:jc w:val="center"/>
              <w:rPr>
                <w:color w:val="000000"/>
                <w:kern w:val="2"/>
                <w:sz w:val="28"/>
                <w:szCs w:val="28"/>
              </w:rPr>
            </w:pPr>
          </w:p>
          <w:p w14:paraId="1B16D447" w14:textId="77777777" w:rsidR="00541C41" w:rsidRPr="00541C41" w:rsidRDefault="00541C41" w:rsidP="00541C41">
            <w:pPr>
              <w:spacing w:after="0" w:line="240" w:lineRule="auto"/>
              <w:jc w:val="center"/>
              <w:rPr>
                <w:color w:val="000000"/>
                <w:kern w:val="2"/>
                <w:sz w:val="28"/>
                <w:szCs w:val="28"/>
              </w:rPr>
            </w:pPr>
          </w:p>
          <w:p w14:paraId="55DA654F" w14:textId="77777777" w:rsidR="00541C41" w:rsidRPr="00541C41" w:rsidRDefault="00541C41" w:rsidP="00541C41">
            <w:pPr>
              <w:spacing w:after="0" w:line="240" w:lineRule="auto"/>
              <w:jc w:val="center"/>
              <w:rPr>
                <w:color w:val="000000"/>
                <w:kern w:val="2"/>
                <w:sz w:val="28"/>
                <w:szCs w:val="28"/>
              </w:rPr>
            </w:pPr>
          </w:p>
          <w:p w14:paraId="366D6669"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1DFE9467" w14:textId="77777777" w:rsidR="00541C41" w:rsidRPr="00541C41" w:rsidRDefault="00541C41" w:rsidP="00541C41">
            <w:pPr>
              <w:spacing w:after="0" w:line="240" w:lineRule="auto"/>
              <w:jc w:val="center"/>
              <w:rPr>
                <w:color w:val="000000"/>
                <w:kern w:val="2"/>
                <w:sz w:val="28"/>
                <w:szCs w:val="28"/>
              </w:rPr>
            </w:pPr>
          </w:p>
          <w:p w14:paraId="4A8FE71E"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0DA2507B" w14:textId="77777777" w:rsidR="00541C41" w:rsidRPr="00541C41" w:rsidRDefault="00541C41" w:rsidP="00541C41">
            <w:pPr>
              <w:spacing w:after="0" w:line="240" w:lineRule="auto"/>
              <w:jc w:val="center"/>
              <w:rPr>
                <w:color w:val="000000"/>
                <w:kern w:val="2"/>
                <w:sz w:val="28"/>
                <w:szCs w:val="28"/>
              </w:rPr>
            </w:pPr>
          </w:p>
          <w:p w14:paraId="26F62559" w14:textId="77777777" w:rsidR="00541C41" w:rsidRPr="00541C41" w:rsidRDefault="00541C41" w:rsidP="00541C41">
            <w:pPr>
              <w:spacing w:after="0" w:line="240" w:lineRule="auto"/>
              <w:jc w:val="center"/>
              <w:rPr>
                <w:color w:val="000000"/>
                <w:kern w:val="2"/>
                <w:sz w:val="28"/>
                <w:szCs w:val="28"/>
              </w:rPr>
            </w:pPr>
          </w:p>
          <w:p w14:paraId="4C0396AE" w14:textId="77777777" w:rsidR="00541C41" w:rsidRPr="00541C41" w:rsidRDefault="00541C41" w:rsidP="00541C41">
            <w:pPr>
              <w:spacing w:after="0" w:line="240" w:lineRule="auto"/>
              <w:jc w:val="center"/>
              <w:rPr>
                <w:color w:val="000000"/>
                <w:kern w:val="2"/>
                <w:sz w:val="28"/>
                <w:szCs w:val="28"/>
              </w:rPr>
            </w:pPr>
          </w:p>
          <w:p w14:paraId="40B878C3" w14:textId="77777777" w:rsidR="00541C41" w:rsidRPr="00541C41" w:rsidRDefault="00541C41" w:rsidP="00541C41">
            <w:pPr>
              <w:spacing w:after="0" w:line="240" w:lineRule="auto"/>
              <w:jc w:val="center"/>
              <w:rPr>
                <w:color w:val="000000"/>
                <w:kern w:val="2"/>
                <w:sz w:val="28"/>
                <w:szCs w:val="28"/>
              </w:rPr>
            </w:pPr>
          </w:p>
          <w:p w14:paraId="7FFDABB9" w14:textId="77777777" w:rsidR="00541C41" w:rsidRPr="00541C41" w:rsidRDefault="00541C41" w:rsidP="00541C41">
            <w:pPr>
              <w:spacing w:after="0" w:line="240" w:lineRule="auto"/>
              <w:jc w:val="center"/>
              <w:rPr>
                <w:color w:val="000000"/>
                <w:kern w:val="2"/>
                <w:sz w:val="28"/>
                <w:szCs w:val="28"/>
              </w:rPr>
            </w:pPr>
          </w:p>
        </w:tc>
      </w:tr>
      <w:tr w:rsidR="00541C41" w:rsidRPr="00541C41" w14:paraId="5FA8D0B6" w14:textId="77777777" w:rsidTr="00254898">
        <w:tc>
          <w:tcPr>
            <w:tcW w:w="810" w:type="dxa"/>
            <w:vMerge w:val="restart"/>
            <w:shd w:val="clear" w:color="auto" w:fill="auto"/>
            <w:vAlign w:val="center"/>
          </w:tcPr>
          <w:p w14:paraId="60ADCFF5" w14:textId="77777777" w:rsidR="00541C41" w:rsidRPr="00541C41" w:rsidRDefault="00541C41" w:rsidP="00541C41">
            <w:pPr>
              <w:spacing w:after="0" w:line="240" w:lineRule="auto"/>
              <w:rPr>
                <w:b/>
                <w:bCs/>
                <w:color w:val="000000"/>
                <w:kern w:val="2"/>
                <w:sz w:val="28"/>
                <w:szCs w:val="28"/>
              </w:rPr>
            </w:pPr>
            <w:r w:rsidRPr="00541C41">
              <w:rPr>
                <w:b/>
                <w:bCs/>
                <w:color w:val="000000"/>
                <w:kern w:val="2"/>
                <w:sz w:val="28"/>
                <w:szCs w:val="28"/>
              </w:rPr>
              <w:t>2/</w:t>
            </w:r>
          </w:p>
          <w:p w14:paraId="070FE3D7"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1,5đ)</w:t>
            </w:r>
          </w:p>
        </w:tc>
        <w:tc>
          <w:tcPr>
            <w:tcW w:w="8622" w:type="dxa"/>
            <w:tcBorders>
              <w:bottom w:val="dotted" w:sz="4" w:space="0" w:color="auto"/>
            </w:tcBorders>
            <w:shd w:val="clear" w:color="auto" w:fill="auto"/>
          </w:tcPr>
          <w:p w14:paraId="07A46FEC" w14:textId="77777777" w:rsidR="00541C41" w:rsidRPr="00541C41" w:rsidRDefault="00541C41" w:rsidP="00541C41">
            <w:pPr>
              <w:pStyle w:val="NormalWeb"/>
              <w:spacing w:before="0" w:beforeAutospacing="0" w:after="0" w:afterAutospacing="0"/>
              <w:rPr>
                <w:kern w:val="2"/>
                <w:sz w:val="28"/>
                <w:szCs w:val="28"/>
              </w:rPr>
            </w:pPr>
            <w:r w:rsidRPr="00541C41">
              <w:rPr>
                <w:b/>
                <w:bCs/>
                <w:color w:val="000000"/>
                <w:kern w:val="2"/>
                <w:sz w:val="28"/>
                <w:szCs w:val="28"/>
              </w:rPr>
              <w:t>1. Hệ tiêu hóa gồm những cơ quan sau: </w:t>
            </w:r>
          </w:p>
          <w:p w14:paraId="4A6668C8" w14:textId="77777777" w:rsidR="00541C41" w:rsidRPr="00541C41" w:rsidRDefault="00541C41" w:rsidP="00541C41">
            <w:pPr>
              <w:pStyle w:val="NormalWeb"/>
              <w:spacing w:before="0" w:beforeAutospacing="0" w:after="0" w:afterAutospacing="0"/>
              <w:rPr>
                <w:kern w:val="2"/>
                <w:sz w:val="28"/>
                <w:szCs w:val="28"/>
              </w:rPr>
            </w:pPr>
            <w:r w:rsidRPr="00541C41">
              <w:rPr>
                <w:color w:val="000000"/>
                <w:kern w:val="2"/>
                <w:sz w:val="28"/>
                <w:szCs w:val="28"/>
              </w:rPr>
              <w:t>* Ống tiêu hoá gồm: Miệng, hầu, thực quản, dạ dày, ruột non, ruột già, trực tràng và hậu môn. Thực hiện chức năng biến đổi thức ăn về mặt lí học, vận chuyển dần thức ăn qua các đoạn khác nhau của ống tiêu hóa. </w:t>
            </w:r>
          </w:p>
          <w:p w14:paraId="55CE9566" w14:textId="77777777" w:rsidR="00541C41" w:rsidRPr="00541C41" w:rsidRDefault="00541C41" w:rsidP="00541C41">
            <w:pPr>
              <w:spacing w:after="0" w:line="240" w:lineRule="auto"/>
              <w:jc w:val="both"/>
              <w:rPr>
                <w:color w:val="000000"/>
                <w:kern w:val="2"/>
                <w:sz w:val="28"/>
                <w:szCs w:val="28"/>
              </w:rPr>
            </w:pPr>
            <w:r w:rsidRPr="00541C41">
              <w:rPr>
                <w:color w:val="000000"/>
                <w:kern w:val="2"/>
                <w:sz w:val="28"/>
                <w:szCs w:val="28"/>
              </w:rPr>
              <w:t xml:space="preserve"> cần thiết cho cơ thể .</w:t>
            </w:r>
          </w:p>
          <w:p w14:paraId="7146549A" w14:textId="77777777" w:rsidR="00541C41" w:rsidRPr="00541C41" w:rsidRDefault="00541C41" w:rsidP="00541C41">
            <w:pPr>
              <w:pStyle w:val="NormalWeb"/>
              <w:spacing w:before="0" w:beforeAutospacing="0" w:after="0" w:afterAutospacing="0"/>
              <w:rPr>
                <w:kern w:val="2"/>
                <w:sz w:val="28"/>
                <w:szCs w:val="28"/>
              </w:rPr>
            </w:pPr>
            <w:r w:rsidRPr="00541C41">
              <w:rPr>
                <w:color w:val="000000"/>
                <w:kern w:val="2"/>
                <w:sz w:val="28"/>
                <w:szCs w:val="28"/>
              </w:rPr>
              <w:t>* Tuyến tiêu hoá: gồm ba đôi tuyến nước bọt tiết nước bọt vào miệng, tuyến vị của dạ dày, tuyến gan, tuyến tuỵ và các tuyến ruột. </w:t>
            </w:r>
          </w:p>
          <w:p w14:paraId="32287D06" w14:textId="77777777" w:rsidR="00541C41" w:rsidRPr="00541C41" w:rsidRDefault="00541C41" w:rsidP="00541C41">
            <w:pPr>
              <w:pStyle w:val="NormalWeb"/>
              <w:spacing w:before="0" w:beforeAutospacing="0" w:after="0" w:afterAutospacing="0"/>
              <w:rPr>
                <w:kern w:val="2"/>
                <w:sz w:val="28"/>
                <w:szCs w:val="28"/>
              </w:rPr>
            </w:pPr>
            <w:r w:rsidRPr="00541C41">
              <w:rPr>
                <w:color w:val="000000"/>
                <w:kern w:val="2"/>
                <w:sz w:val="28"/>
                <w:szCs w:val="28"/>
              </w:rPr>
              <w:t>- Các tuyến tiêu hóa thực hiện chức năng tiết dịch tiêu hóa (nước bọt, dịch vị, dịch mật, dịch tụy, dịch ruột), biến đổi thức ăn về mặt hóa học.</w:t>
            </w:r>
          </w:p>
          <w:p w14:paraId="56512A5E" w14:textId="77777777" w:rsidR="00541C41" w:rsidRPr="00541C41" w:rsidRDefault="00541C41" w:rsidP="00541C41">
            <w:pPr>
              <w:spacing w:after="0" w:line="240" w:lineRule="auto"/>
              <w:jc w:val="both"/>
              <w:rPr>
                <w:color w:val="000000"/>
                <w:kern w:val="2"/>
                <w:sz w:val="28"/>
                <w:szCs w:val="28"/>
              </w:rPr>
            </w:pPr>
            <w:r w:rsidRPr="00541C41">
              <w:rPr>
                <w:b/>
                <w:bCs/>
                <w:color w:val="000000"/>
                <w:kern w:val="2"/>
                <w:sz w:val="28"/>
                <w:szCs w:val="28"/>
              </w:rPr>
              <w:t xml:space="preserve">Chức năng của hệ tiêu hóa đối với cơ thể người là: </w:t>
            </w:r>
            <w:r w:rsidRPr="00541C41">
              <w:rPr>
                <w:color w:val="000000"/>
                <w:kern w:val="2"/>
                <w:sz w:val="28"/>
                <w:szCs w:val="28"/>
              </w:rPr>
              <w:t>Biến đổi thức ăn thành các chất dinh dưỡng mà cơ thể có thể hấp thụ được qua thành ruột non, đồng thời thải bỏ các chất bã, chất thừa, chất không cần thiết... ra khỏi cơ thể. </w:t>
            </w:r>
          </w:p>
        </w:tc>
        <w:tc>
          <w:tcPr>
            <w:tcW w:w="763" w:type="dxa"/>
            <w:tcBorders>
              <w:bottom w:val="dotted" w:sz="4" w:space="0" w:color="auto"/>
            </w:tcBorders>
            <w:shd w:val="clear" w:color="auto" w:fill="auto"/>
          </w:tcPr>
          <w:p w14:paraId="02D3342A" w14:textId="77777777" w:rsidR="00541C41" w:rsidRPr="00541C41" w:rsidRDefault="00541C41" w:rsidP="00541C41">
            <w:pPr>
              <w:spacing w:after="0" w:line="240" w:lineRule="auto"/>
              <w:jc w:val="center"/>
              <w:rPr>
                <w:color w:val="000000"/>
                <w:kern w:val="2"/>
                <w:sz w:val="28"/>
                <w:szCs w:val="28"/>
              </w:rPr>
            </w:pPr>
          </w:p>
          <w:p w14:paraId="7B84E4D4" w14:textId="77777777" w:rsidR="00541C41" w:rsidRPr="00541C41" w:rsidRDefault="00541C41" w:rsidP="00541C41">
            <w:pPr>
              <w:spacing w:after="0" w:line="240" w:lineRule="auto"/>
              <w:jc w:val="center"/>
              <w:rPr>
                <w:color w:val="000000"/>
                <w:kern w:val="2"/>
                <w:sz w:val="28"/>
                <w:szCs w:val="28"/>
              </w:rPr>
            </w:pPr>
          </w:p>
          <w:p w14:paraId="344B945A"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52870A80" w14:textId="77777777" w:rsidR="00541C41" w:rsidRPr="00541C41" w:rsidRDefault="00541C41" w:rsidP="00541C41">
            <w:pPr>
              <w:spacing w:after="0" w:line="240" w:lineRule="auto"/>
              <w:jc w:val="center"/>
              <w:rPr>
                <w:color w:val="000000"/>
                <w:kern w:val="2"/>
                <w:sz w:val="28"/>
                <w:szCs w:val="28"/>
              </w:rPr>
            </w:pPr>
          </w:p>
          <w:p w14:paraId="21AAA71F" w14:textId="77777777" w:rsidR="00541C41" w:rsidRPr="00541C41" w:rsidRDefault="00541C41" w:rsidP="00541C41">
            <w:pPr>
              <w:spacing w:after="0" w:line="240" w:lineRule="auto"/>
              <w:jc w:val="center"/>
              <w:rPr>
                <w:color w:val="000000"/>
                <w:kern w:val="2"/>
                <w:sz w:val="28"/>
                <w:szCs w:val="28"/>
              </w:rPr>
            </w:pPr>
          </w:p>
          <w:p w14:paraId="2ADA02D7" w14:textId="77777777" w:rsidR="00541C41" w:rsidRPr="00541C41" w:rsidRDefault="00541C41" w:rsidP="00541C41">
            <w:pPr>
              <w:spacing w:after="0" w:line="240" w:lineRule="auto"/>
              <w:jc w:val="center"/>
              <w:rPr>
                <w:color w:val="000000"/>
                <w:kern w:val="2"/>
                <w:sz w:val="28"/>
                <w:szCs w:val="28"/>
              </w:rPr>
            </w:pPr>
          </w:p>
          <w:p w14:paraId="08ABBCE3"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3F7A0E95" w14:textId="77777777" w:rsidR="00541C41" w:rsidRPr="00541C41" w:rsidRDefault="00541C41" w:rsidP="00541C41">
            <w:pPr>
              <w:spacing w:after="0" w:line="240" w:lineRule="auto"/>
              <w:jc w:val="center"/>
              <w:rPr>
                <w:color w:val="000000"/>
                <w:kern w:val="2"/>
                <w:sz w:val="28"/>
                <w:szCs w:val="28"/>
              </w:rPr>
            </w:pPr>
          </w:p>
          <w:p w14:paraId="488E33DC" w14:textId="77777777" w:rsidR="00541C41" w:rsidRPr="00541C41" w:rsidRDefault="00541C41" w:rsidP="00541C41">
            <w:pPr>
              <w:spacing w:after="0" w:line="240" w:lineRule="auto"/>
              <w:jc w:val="center"/>
              <w:rPr>
                <w:color w:val="000000"/>
                <w:kern w:val="2"/>
                <w:sz w:val="28"/>
                <w:szCs w:val="28"/>
              </w:rPr>
            </w:pPr>
          </w:p>
          <w:p w14:paraId="12684E93" w14:textId="77777777" w:rsidR="00541C41" w:rsidRPr="00541C41" w:rsidRDefault="00541C41" w:rsidP="00541C41">
            <w:pPr>
              <w:spacing w:after="0" w:line="240" w:lineRule="auto"/>
              <w:jc w:val="center"/>
              <w:rPr>
                <w:color w:val="000000"/>
                <w:kern w:val="2"/>
                <w:sz w:val="28"/>
                <w:szCs w:val="28"/>
              </w:rPr>
            </w:pPr>
          </w:p>
          <w:p w14:paraId="469B141A" w14:textId="77777777" w:rsidR="00541C41" w:rsidRPr="00541C41" w:rsidRDefault="00541C41" w:rsidP="00541C41">
            <w:pPr>
              <w:spacing w:after="0" w:line="240" w:lineRule="auto"/>
              <w:jc w:val="center"/>
              <w:rPr>
                <w:color w:val="000000"/>
                <w:kern w:val="2"/>
                <w:sz w:val="28"/>
                <w:szCs w:val="28"/>
              </w:rPr>
            </w:pPr>
          </w:p>
          <w:p w14:paraId="465EF3D9" w14:textId="77777777" w:rsidR="00541C41" w:rsidRPr="00541C41" w:rsidRDefault="00541C41" w:rsidP="00541C41">
            <w:pPr>
              <w:spacing w:after="0" w:line="240" w:lineRule="auto"/>
              <w:rPr>
                <w:color w:val="000000"/>
                <w:kern w:val="2"/>
                <w:sz w:val="28"/>
                <w:szCs w:val="28"/>
              </w:rPr>
            </w:pPr>
          </w:p>
          <w:p w14:paraId="43BDB3D5"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tc>
      </w:tr>
      <w:tr w:rsidR="00541C41" w:rsidRPr="00541C41" w14:paraId="780A8357" w14:textId="77777777" w:rsidTr="00254898">
        <w:tc>
          <w:tcPr>
            <w:tcW w:w="810" w:type="dxa"/>
            <w:vMerge/>
            <w:shd w:val="clear" w:color="auto" w:fill="auto"/>
          </w:tcPr>
          <w:p w14:paraId="6A5BCA41"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bottom w:val="dotted" w:sz="4" w:space="0" w:color="auto"/>
            </w:tcBorders>
            <w:shd w:val="clear" w:color="auto" w:fill="auto"/>
          </w:tcPr>
          <w:p w14:paraId="5E6B0E48" w14:textId="77777777" w:rsidR="00541C41" w:rsidRPr="00541C41" w:rsidRDefault="00541C41" w:rsidP="00541C41">
            <w:pPr>
              <w:pStyle w:val="NormalWeb"/>
              <w:spacing w:before="0" w:beforeAutospacing="0" w:after="0" w:afterAutospacing="0"/>
              <w:rPr>
                <w:kern w:val="2"/>
                <w:sz w:val="28"/>
                <w:szCs w:val="28"/>
              </w:rPr>
            </w:pPr>
            <w:r w:rsidRPr="00541C41">
              <w:rPr>
                <w:color w:val="000000"/>
                <w:kern w:val="2"/>
                <w:sz w:val="28"/>
                <w:szCs w:val="28"/>
              </w:rPr>
              <w:t> </w:t>
            </w:r>
            <w:r w:rsidRPr="00541C41">
              <w:rPr>
                <w:b/>
                <w:bCs/>
                <w:color w:val="000000"/>
                <w:kern w:val="2"/>
                <w:sz w:val="28"/>
                <w:szCs w:val="28"/>
              </w:rPr>
              <w:t>2. Các cơ quan trong hệ tiêu hóa đã phối hợp và thống nhất với nhau trong quá trình biến đổi thức ăn: </w:t>
            </w:r>
          </w:p>
          <w:p w14:paraId="4C0FC4DC" w14:textId="77777777" w:rsidR="00541C41" w:rsidRPr="00541C41" w:rsidRDefault="00541C41" w:rsidP="00541C41">
            <w:pPr>
              <w:pStyle w:val="NormalWeb"/>
              <w:spacing w:before="0" w:beforeAutospacing="0" w:after="0" w:afterAutospacing="0"/>
              <w:rPr>
                <w:kern w:val="2"/>
                <w:sz w:val="28"/>
                <w:szCs w:val="28"/>
              </w:rPr>
            </w:pPr>
            <w:r w:rsidRPr="00541C41">
              <w:rPr>
                <w:color w:val="000000"/>
                <w:kern w:val="2"/>
                <w:sz w:val="28"/>
                <w:szCs w:val="28"/>
              </w:rPr>
              <w:t>- Giữa ống tiêu hoá và các tuyến tiêu hoá có sự thống nhất và hỗ trợ nhau trong hoạt động tiêu hoá thức ăn. Kết quả hoạt động của bộ phận này tạo điều kiện cho hoạt động của bộ phận còn khác diễn ra. </w:t>
            </w:r>
          </w:p>
          <w:p w14:paraId="14000A8F" w14:textId="77777777" w:rsidR="00541C41" w:rsidRPr="00541C41" w:rsidRDefault="00541C41" w:rsidP="00541C41">
            <w:pPr>
              <w:pStyle w:val="NormalWeb"/>
              <w:spacing w:before="0" w:beforeAutospacing="0" w:after="0" w:afterAutospacing="0"/>
              <w:rPr>
                <w:kern w:val="2"/>
                <w:sz w:val="28"/>
                <w:szCs w:val="28"/>
              </w:rPr>
            </w:pPr>
            <w:r w:rsidRPr="00541C41">
              <w:rPr>
                <w:color w:val="000000"/>
                <w:kern w:val="2"/>
                <w:sz w:val="28"/>
                <w:szCs w:val="28"/>
              </w:rPr>
              <w:t>+ Thức ăn qua biến đổi cơ học(nhai, trộn, co bóp...) của ống tiêu hoá trở nên mềm, nhỏ hơn rất thuận lợi cho các enzyme của dịch tiêu hoá tiết ra từ các tuyến tiêu hoá biến đổi hoá học. </w:t>
            </w:r>
          </w:p>
          <w:p w14:paraId="60A1D33C" w14:textId="77777777" w:rsidR="00541C41" w:rsidRPr="00541C41" w:rsidRDefault="00541C41" w:rsidP="00541C41">
            <w:pPr>
              <w:pStyle w:val="NormalWeb"/>
              <w:spacing w:before="0" w:beforeAutospacing="0" w:after="0" w:afterAutospacing="0"/>
              <w:rPr>
                <w:kern w:val="2"/>
                <w:sz w:val="28"/>
                <w:szCs w:val="28"/>
              </w:rPr>
            </w:pPr>
            <w:r w:rsidRPr="00541C41">
              <w:rPr>
                <w:color w:val="000000"/>
                <w:kern w:val="2"/>
                <w:sz w:val="28"/>
                <w:szCs w:val="28"/>
              </w:rPr>
              <w:t>+ Ngược lại, hoạt động biến đổi hoá học của các tuyến tiêu hoá càng triệt để thì các sản phẩn dinh dưỡng đơn giản hấp thụ càng nhiều, cung cấp chất dinh dưỡng và năng lượng cho cơ thể và các ống tiêu hoá hoạt động. </w:t>
            </w:r>
          </w:p>
        </w:tc>
        <w:tc>
          <w:tcPr>
            <w:tcW w:w="763" w:type="dxa"/>
            <w:tcBorders>
              <w:top w:val="dotted" w:sz="4" w:space="0" w:color="auto"/>
              <w:bottom w:val="dotted" w:sz="4" w:space="0" w:color="auto"/>
            </w:tcBorders>
            <w:shd w:val="clear" w:color="auto" w:fill="auto"/>
          </w:tcPr>
          <w:p w14:paraId="3B3182FB" w14:textId="77777777" w:rsidR="00541C41" w:rsidRPr="00541C41" w:rsidRDefault="00541C41" w:rsidP="00541C41">
            <w:pPr>
              <w:spacing w:after="0" w:line="240" w:lineRule="auto"/>
              <w:jc w:val="center"/>
              <w:rPr>
                <w:color w:val="000000"/>
                <w:kern w:val="2"/>
                <w:sz w:val="28"/>
                <w:szCs w:val="28"/>
              </w:rPr>
            </w:pPr>
          </w:p>
          <w:p w14:paraId="757ABD62" w14:textId="77777777" w:rsidR="00541C41" w:rsidRPr="00541C41" w:rsidRDefault="00541C41" w:rsidP="00541C41">
            <w:pPr>
              <w:spacing w:after="0" w:line="240" w:lineRule="auto"/>
              <w:jc w:val="center"/>
              <w:rPr>
                <w:color w:val="000000"/>
                <w:kern w:val="2"/>
                <w:sz w:val="28"/>
                <w:szCs w:val="28"/>
              </w:rPr>
            </w:pPr>
          </w:p>
          <w:p w14:paraId="00C04F84" w14:textId="77777777" w:rsidR="00541C41" w:rsidRPr="00541C41" w:rsidRDefault="00541C41" w:rsidP="00541C41">
            <w:pPr>
              <w:spacing w:after="0" w:line="240" w:lineRule="auto"/>
              <w:jc w:val="center"/>
              <w:rPr>
                <w:color w:val="000000"/>
                <w:kern w:val="2"/>
                <w:sz w:val="28"/>
                <w:szCs w:val="28"/>
              </w:rPr>
            </w:pPr>
          </w:p>
          <w:p w14:paraId="6CB7389E" w14:textId="77777777" w:rsidR="00541C41" w:rsidRPr="00541C41" w:rsidRDefault="00541C41" w:rsidP="00541C41">
            <w:pPr>
              <w:spacing w:after="0" w:line="240" w:lineRule="auto"/>
              <w:jc w:val="center"/>
              <w:rPr>
                <w:color w:val="000000"/>
                <w:kern w:val="2"/>
                <w:sz w:val="28"/>
                <w:szCs w:val="28"/>
              </w:rPr>
            </w:pPr>
          </w:p>
          <w:p w14:paraId="4C03F20C"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4E6983E9" w14:textId="77777777" w:rsidR="00541C41" w:rsidRPr="00541C41" w:rsidRDefault="00541C41" w:rsidP="00541C41">
            <w:pPr>
              <w:spacing w:after="0" w:line="240" w:lineRule="auto"/>
              <w:jc w:val="center"/>
              <w:rPr>
                <w:color w:val="000000"/>
                <w:kern w:val="2"/>
                <w:sz w:val="28"/>
                <w:szCs w:val="28"/>
              </w:rPr>
            </w:pPr>
          </w:p>
          <w:p w14:paraId="40F65B69" w14:textId="77777777" w:rsidR="00541C41" w:rsidRPr="00541C41" w:rsidRDefault="00541C41" w:rsidP="00541C41">
            <w:pPr>
              <w:spacing w:after="0" w:line="240" w:lineRule="auto"/>
              <w:jc w:val="center"/>
              <w:rPr>
                <w:color w:val="000000"/>
                <w:kern w:val="2"/>
                <w:sz w:val="28"/>
                <w:szCs w:val="28"/>
              </w:rPr>
            </w:pPr>
          </w:p>
          <w:p w14:paraId="461D95D9"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tc>
      </w:tr>
      <w:tr w:rsidR="00541C41" w:rsidRPr="00541C41" w14:paraId="2406EBD9" w14:textId="77777777" w:rsidTr="00254898">
        <w:tc>
          <w:tcPr>
            <w:tcW w:w="810" w:type="dxa"/>
            <w:vMerge/>
            <w:shd w:val="clear" w:color="auto" w:fill="auto"/>
          </w:tcPr>
          <w:p w14:paraId="465D94D2"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bottom w:val="dotted" w:sz="4" w:space="0" w:color="auto"/>
            </w:tcBorders>
            <w:shd w:val="clear" w:color="auto" w:fill="auto"/>
          </w:tcPr>
          <w:p w14:paraId="0F230BA4" w14:textId="77777777" w:rsidR="00541C41" w:rsidRPr="00541C41" w:rsidRDefault="00541C41" w:rsidP="00541C41">
            <w:pPr>
              <w:spacing w:after="0" w:line="240" w:lineRule="auto"/>
              <w:jc w:val="both"/>
              <w:rPr>
                <w:b/>
                <w:bCs/>
                <w:color w:val="000000"/>
                <w:kern w:val="2"/>
                <w:sz w:val="28"/>
                <w:szCs w:val="28"/>
              </w:rPr>
            </w:pPr>
          </w:p>
          <w:p w14:paraId="4E8253C4" w14:textId="77777777" w:rsidR="00541C41" w:rsidRPr="00541C41" w:rsidRDefault="00541C41" w:rsidP="00541C41">
            <w:pPr>
              <w:pStyle w:val="NormalWeb"/>
              <w:spacing w:before="0" w:beforeAutospacing="0" w:after="0" w:afterAutospacing="0"/>
              <w:rPr>
                <w:kern w:val="2"/>
                <w:sz w:val="28"/>
                <w:szCs w:val="28"/>
              </w:rPr>
            </w:pPr>
            <w:r w:rsidRPr="00541C41">
              <w:rPr>
                <w:b/>
                <w:bCs/>
                <w:color w:val="000000"/>
                <w:kern w:val="2"/>
                <w:sz w:val="28"/>
                <w:szCs w:val="28"/>
              </w:rPr>
              <w:t xml:space="preserve">3. Nghĩa đen về mặt sinh học của câu thành ngữ: “Nhai kĩ no lâu” </w:t>
            </w:r>
            <w:r w:rsidRPr="00541C41">
              <w:rPr>
                <w:color w:val="000000"/>
                <w:kern w:val="2"/>
                <w:sz w:val="28"/>
                <w:szCs w:val="28"/>
              </w:rPr>
              <w:t>- Khi nhai kĩ thức ăn sẽ được biến thành dạng nhỏ, làm tăng bề mặt tiếp xúc với các enzyme tiêu hóa → nên hiệu suất tiêu hóa cao, cơ thể sẽ hấp thụ được nhiều chất dinh dưỡng, cơ thể được đáp ứng đầy đủ nhu cầu nên no lâu. </w:t>
            </w:r>
          </w:p>
          <w:p w14:paraId="78D46117" w14:textId="77777777" w:rsidR="00541C41" w:rsidRPr="00541C41" w:rsidRDefault="00541C41" w:rsidP="00541C41">
            <w:pPr>
              <w:spacing w:after="0" w:line="240" w:lineRule="auto"/>
              <w:jc w:val="both"/>
              <w:rPr>
                <w:color w:val="000000"/>
                <w:kern w:val="2"/>
                <w:sz w:val="28"/>
                <w:szCs w:val="28"/>
              </w:rPr>
            </w:pPr>
          </w:p>
        </w:tc>
        <w:tc>
          <w:tcPr>
            <w:tcW w:w="763" w:type="dxa"/>
            <w:tcBorders>
              <w:top w:val="dotted" w:sz="4" w:space="0" w:color="auto"/>
              <w:bottom w:val="dotted" w:sz="4" w:space="0" w:color="auto"/>
            </w:tcBorders>
            <w:shd w:val="clear" w:color="auto" w:fill="auto"/>
          </w:tcPr>
          <w:p w14:paraId="069D95DC" w14:textId="77777777" w:rsidR="00541C41" w:rsidRPr="00541C41" w:rsidRDefault="00541C41" w:rsidP="00541C41">
            <w:pPr>
              <w:spacing w:after="0" w:line="240" w:lineRule="auto"/>
              <w:jc w:val="center"/>
              <w:rPr>
                <w:color w:val="000000"/>
                <w:kern w:val="2"/>
                <w:sz w:val="28"/>
                <w:szCs w:val="28"/>
              </w:rPr>
            </w:pPr>
          </w:p>
          <w:p w14:paraId="668ADEFA" w14:textId="77777777" w:rsidR="00541C41" w:rsidRPr="00541C41" w:rsidRDefault="00541C41" w:rsidP="00541C41">
            <w:pPr>
              <w:spacing w:after="0" w:line="240" w:lineRule="auto"/>
              <w:jc w:val="center"/>
              <w:rPr>
                <w:color w:val="000000"/>
                <w:kern w:val="2"/>
                <w:sz w:val="28"/>
                <w:szCs w:val="28"/>
              </w:rPr>
            </w:pPr>
          </w:p>
          <w:p w14:paraId="789916A7"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tc>
      </w:tr>
      <w:tr w:rsidR="00541C41" w:rsidRPr="00541C41" w14:paraId="2DD854CA" w14:textId="77777777" w:rsidTr="00254898">
        <w:tc>
          <w:tcPr>
            <w:tcW w:w="810" w:type="dxa"/>
            <w:vMerge/>
            <w:shd w:val="clear" w:color="auto" w:fill="auto"/>
          </w:tcPr>
          <w:p w14:paraId="38929BF4"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bottom w:val="single" w:sz="4" w:space="0" w:color="auto"/>
            </w:tcBorders>
            <w:shd w:val="clear" w:color="auto" w:fill="auto"/>
          </w:tcPr>
          <w:p w14:paraId="6B75BB5A" w14:textId="77777777" w:rsidR="00541C41" w:rsidRPr="00541C41" w:rsidRDefault="00541C41" w:rsidP="00541C41">
            <w:pPr>
              <w:spacing w:after="0" w:line="240" w:lineRule="auto"/>
              <w:jc w:val="both"/>
              <w:rPr>
                <w:color w:val="000000"/>
                <w:kern w:val="2"/>
                <w:sz w:val="28"/>
                <w:szCs w:val="28"/>
                <w:shd w:val="clear" w:color="auto" w:fill="FFFFFF"/>
              </w:rPr>
            </w:pPr>
          </w:p>
        </w:tc>
        <w:tc>
          <w:tcPr>
            <w:tcW w:w="763" w:type="dxa"/>
            <w:tcBorders>
              <w:top w:val="dotted" w:sz="4" w:space="0" w:color="auto"/>
              <w:bottom w:val="single" w:sz="4" w:space="0" w:color="auto"/>
            </w:tcBorders>
            <w:shd w:val="clear" w:color="auto" w:fill="auto"/>
          </w:tcPr>
          <w:p w14:paraId="1EA15220" w14:textId="77777777" w:rsidR="00541C41" w:rsidRPr="00541C41" w:rsidRDefault="00541C41" w:rsidP="00541C41">
            <w:pPr>
              <w:spacing w:after="0" w:line="240" w:lineRule="auto"/>
              <w:rPr>
                <w:color w:val="000000"/>
                <w:kern w:val="2"/>
                <w:sz w:val="28"/>
                <w:szCs w:val="28"/>
              </w:rPr>
            </w:pPr>
          </w:p>
        </w:tc>
      </w:tr>
      <w:tr w:rsidR="00541C41" w:rsidRPr="00541C41" w14:paraId="3D47C317" w14:textId="77777777" w:rsidTr="00254898">
        <w:tc>
          <w:tcPr>
            <w:tcW w:w="810" w:type="dxa"/>
            <w:vMerge w:val="restart"/>
            <w:shd w:val="clear" w:color="auto" w:fill="auto"/>
            <w:vAlign w:val="center"/>
          </w:tcPr>
          <w:p w14:paraId="5F39A7F1"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3/.</w:t>
            </w:r>
          </w:p>
          <w:p w14:paraId="41ECAB3B"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3.0đ)</w:t>
            </w:r>
          </w:p>
        </w:tc>
        <w:tc>
          <w:tcPr>
            <w:tcW w:w="8622" w:type="dxa"/>
            <w:tcBorders>
              <w:bottom w:val="dotted" w:sz="4" w:space="0" w:color="auto"/>
            </w:tcBorders>
            <w:shd w:val="clear" w:color="auto" w:fill="auto"/>
          </w:tcPr>
          <w:p w14:paraId="2F71D8BE" w14:textId="77777777" w:rsidR="00541C41" w:rsidRPr="00541C41" w:rsidRDefault="00541C41" w:rsidP="00541C41">
            <w:pPr>
              <w:spacing w:after="0" w:line="240" w:lineRule="auto"/>
              <w:jc w:val="both"/>
              <w:rPr>
                <w:rFonts w:eastAsia="Times New Roman"/>
                <w:kern w:val="2"/>
                <w:sz w:val="28"/>
                <w:szCs w:val="28"/>
                <w:lang w:eastAsia="en-SG"/>
              </w:rPr>
            </w:pPr>
            <w:r w:rsidRPr="00541C41">
              <w:rPr>
                <w:b/>
                <w:bCs/>
                <w:color w:val="000000"/>
                <w:kern w:val="2"/>
                <w:sz w:val="28"/>
                <w:szCs w:val="28"/>
              </w:rPr>
              <w:t>1./.</w:t>
            </w:r>
            <w:r w:rsidRPr="00541C41">
              <w:rPr>
                <w:rFonts w:eastAsia="Times New Roman"/>
                <w:color w:val="000000"/>
                <w:kern w:val="2"/>
                <w:sz w:val="28"/>
                <w:szCs w:val="28"/>
                <w:lang w:eastAsia="en-SG"/>
              </w:rPr>
              <w:t>a. - Nguyên tắc truyền máu:</w:t>
            </w:r>
          </w:p>
          <w:p w14:paraId="3D94B07D"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ab/>
              <w:t>+ Lúc truyền máu người ta chú ý đến nguyên tắc, xem chất bị ngưng trong hồng cầu người cho có bị chất gây ngưng trong huyết tương của người nhận làm cho hồng cầu bị dính lại hay không, do đó cần phải thử máu.</w:t>
            </w:r>
          </w:p>
          <w:p w14:paraId="0C437F7C"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ab/>
              <w:t>+ Phải xét nghiệm máu để xem có bị các loại bệnh truyền nhiễm hay không.</w:t>
            </w:r>
          </w:p>
          <w:p w14:paraId="147E63E2"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Nguyên nhân của hiện tượng đông máu: Do tiểu cầu bị vỡ sẽ giải phóng một loại enzyme, enzyme này cùng với ion Ca</w:t>
            </w:r>
            <w:r w:rsidRPr="00541C41">
              <w:rPr>
                <w:rFonts w:eastAsia="Times New Roman"/>
                <w:color w:val="000000"/>
                <w:kern w:val="2"/>
                <w:sz w:val="28"/>
                <w:szCs w:val="28"/>
                <w:vertAlign w:val="superscript"/>
                <w:lang w:eastAsia="en-SG"/>
              </w:rPr>
              <w:t>++</w:t>
            </w:r>
            <w:r w:rsidRPr="00541C41">
              <w:rPr>
                <w:rFonts w:eastAsia="Times New Roman"/>
                <w:color w:val="000000"/>
                <w:kern w:val="2"/>
                <w:sz w:val="28"/>
                <w:szCs w:val="28"/>
                <w:lang w:eastAsia="en-SG"/>
              </w:rPr>
              <w:t xml:space="preserve"> giúp hình thành sợi tơ máu gây đông máu.</w:t>
            </w:r>
          </w:p>
          <w:p w14:paraId="4FCA928B"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Ý nghĩa: Sự đông máu giúp người bị thương tránh mất nhiều máu và có ý nghĩa trong phẫu thuật.</w:t>
            </w:r>
          </w:p>
          <w:p w14:paraId="2964B63D" w14:textId="77777777" w:rsidR="00541C41" w:rsidRPr="00541C41" w:rsidRDefault="00541C41" w:rsidP="00541C41">
            <w:pPr>
              <w:spacing w:after="0" w:line="240" w:lineRule="auto"/>
              <w:jc w:val="both"/>
              <w:rPr>
                <w:i/>
                <w:iCs/>
                <w:color w:val="000000"/>
                <w:kern w:val="2"/>
                <w:sz w:val="28"/>
                <w:szCs w:val="28"/>
              </w:rPr>
            </w:pPr>
          </w:p>
        </w:tc>
        <w:tc>
          <w:tcPr>
            <w:tcW w:w="763" w:type="dxa"/>
            <w:tcBorders>
              <w:bottom w:val="dotted" w:sz="4" w:space="0" w:color="auto"/>
            </w:tcBorders>
            <w:shd w:val="clear" w:color="auto" w:fill="auto"/>
          </w:tcPr>
          <w:p w14:paraId="17B0108A" w14:textId="77777777" w:rsidR="00541C41" w:rsidRPr="00541C41" w:rsidRDefault="00541C41" w:rsidP="00541C41">
            <w:pPr>
              <w:spacing w:after="0" w:line="240" w:lineRule="auto"/>
              <w:jc w:val="center"/>
              <w:rPr>
                <w:color w:val="000000"/>
                <w:kern w:val="2"/>
                <w:sz w:val="28"/>
                <w:szCs w:val="28"/>
              </w:rPr>
            </w:pPr>
          </w:p>
          <w:p w14:paraId="58773175"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6FB13F9A" w14:textId="77777777" w:rsidR="00541C41" w:rsidRPr="00541C41" w:rsidRDefault="00541C41" w:rsidP="00541C41">
            <w:pPr>
              <w:spacing w:after="0" w:line="240" w:lineRule="auto"/>
              <w:jc w:val="center"/>
              <w:rPr>
                <w:color w:val="000000"/>
                <w:kern w:val="2"/>
                <w:sz w:val="28"/>
                <w:szCs w:val="28"/>
              </w:rPr>
            </w:pPr>
          </w:p>
          <w:p w14:paraId="7DE1D893" w14:textId="77777777" w:rsidR="00541C41" w:rsidRPr="00541C41" w:rsidRDefault="00541C41" w:rsidP="00541C41">
            <w:pPr>
              <w:spacing w:after="0" w:line="240" w:lineRule="auto"/>
              <w:jc w:val="center"/>
              <w:rPr>
                <w:color w:val="000000"/>
                <w:kern w:val="2"/>
                <w:sz w:val="28"/>
                <w:szCs w:val="28"/>
              </w:rPr>
            </w:pPr>
          </w:p>
          <w:p w14:paraId="5C3E7351" w14:textId="77777777" w:rsidR="00541C41" w:rsidRPr="00541C41" w:rsidRDefault="00541C41" w:rsidP="00541C41">
            <w:pPr>
              <w:spacing w:after="0" w:line="240" w:lineRule="auto"/>
              <w:jc w:val="center"/>
              <w:rPr>
                <w:color w:val="000000"/>
                <w:kern w:val="2"/>
                <w:sz w:val="28"/>
                <w:szCs w:val="28"/>
              </w:rPr>
            </w:pPr>
          </w:p>
          <w:p w14:paraId="62DAC443"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7DA8365F" w14:textId="77777777" w:rsidR="00541C41" w:rsidRPr="00541C41" w:rsidRDefault="00541C41" w:rsidP="00541C41">
            <w:pPr>
              <w:spacing w:after="0" w:line="240" w:lineRule="auto"/>
              <w:jc w:val="center"/>
              <w:rPr>
                <w:color w:val="000000"/>
                <w:kern w:val="2"/>
                <w:sz w:val="28"/>
                <w:szCs w:val="28"/>
              </w:rPr>
            </w:pPr>
          </w:p>
          <w:p w14:paraId="393ADA44"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21D43101" w14:textId="77777777" w:rsidR="00541C41" w:rsidRPr="00541C41" w:rsidRDefault="00541C41" w:rsidP="00541C41">
            <w:pPr>
              <w:spacing w:after="0" w:line="240" w:lineRule="auto"/>
              <w:jc w:val="center"/>
              <w:rPr>
                <w:color w:val="000000"/>
                <w:kern w:val="2"/>
                <w:sz w:val="28"/>
                <w:szCs w:val="28"/>
              </w:rPr>
            </w:pPr>
          </w:p>
          <w:p w14:paraId="6468C615" w14:textId="77777777" w:rsidR="00541C41" w:rsidRPr="00541C41" w:rsidRDefault="00541C41" w:rsidP="00541C41">
            <w:pPr>
              <w:spacing w:after="0" w:line="240" w:lineRule="auto"/>
              <w:jc w:val="center"/>
              <w:rPr>
                <w:color w:val="000000"/>
                <w:kern w:val="2"/>
                <w:sz w:val="28"/>
                <w:szCs w:val="28"/>
              </w:rPr>
            </w:pPr>
          </w:p>
          <w:p w14:paraId="228401DA"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tc>
      </w:tr>
      <w:tr w:rsidR="00541C41" w:rsidRPr="00541C41" w14:paraId="16891EE2" w14:textId="77777777" w:rsidTr="00254898">
        <w:tc>
          <w:tcPr>
            <w:tcW w:w="810" w:type="dxa"/>
            <w:vMerge/>
            <w:shd w:val="clear" w:color="auto" w:fill="auto"/>
            <w:vAlign w:val="center"/>
          </w:tcPr>
          <w:p w14:paraId="05141A5B"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bottom w:val="dotted" w:sz="4" w:space="0" w:color="auto"/>
            </w:tcBorders>
            <w:shd w:val="clear" w:color="auto" w:fill="auto"/>
          </w:tcPr>
          <w:p w14:paraId="6F43D618"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b. Đường kính mạch máu và áp lực máu chảy khác nhau giữa động mạch, mao mạch và tĩnh mạch nên có sự khác nhau trong đặc điểm chảy máu khi bị tổn thương các dạng mạch máu này. </w:t>
            </w:r>
          </w:p>
          <w:p w14:paraId="18794A09"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Cụ thể:</w:t>
            </w:r>
          </w:p>
          <w:p w14:paraId="001A03BB"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Đường kính động mạch lớn, máu chảy trong động mạch có áp lực lớn nên khi bị tổn thương động mạch máu sẽ nhiều, nhanh, có thể thành tia.</w:t>
            </w:r>
          </w:p>
          <w:p w14:paraId="010DC2DA"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Đường kính mao mạch nhỏ, máu chảy trong mao mạch có áp lực thấp nên khi bị tổn thương mao mạch, máu sẽ chảy ít, chậm.</w:t>
            </w:r>
          </w:p>
          <w:p w14:paraId="07F8D53B" w14:textId="77777777" w:rsidR="00541C41" w:rsidRPr="00541C41" w:rsidRDefault="00541C41" w:rsidP="00541C41">
            <w:pPr>
              <w:spacing w:after="0" w:line="240" w:lineRule="auto"/>
              <w:jc w:val="both"/>
              <w:rPr>
                <w:b/>
                <w:bCs/>
                <w:color w:val="000000"/>
                <w:kern w:val="2"/>
                <w:sz w:val="28"/>
                <w:szCs w:val="28"/>
              </w:rPr>
            </w:pPr>
            <w:r w:rsidRPr="00541C41">
              <w:rPr>
                <w:rFonts w:eastAsia="Times New Roman"/>
                <w:color w:val="000000"/>
                <w:kern w:val="2"/>
                <w:sz w:val="28"/>
                <w:szCs w:val="28"/>
                <w:lang w:eastAsia="en-SG"/>
              </w:rPr>
              <w:t>- Đường kính tĩnh mạch lớn, máu chảy trong tĩnh mạch có áp lực thấp nên khi bị tổn thương tĩnh mạch máu sẽ chảy nhiều, chậm</w:t>
            </w:r>
          </w:p>
          <w:p w14:paraId="7018E47A" w14:textId="77777777" w:rsidR="00541C41" w:rsidRPr="00541C41" w:rsidRDefault="00541C41" w:rsidP="00541C41">
            <w:pPr>
              <w:spacing w:after="0" w:line="240" w:lineRule="auto"/>
              <w:jc w:val="both"/>
              <w:rPr>
                <w:color w:val="000000"/>
                <w:kern w:val="2"/>
                <w:sz w:val="28"/>
                <w:szCs w:val="28"/>
              </w:rPr>
            </w:pPr>
          </w:p>
        </w:tc>
        <w:tc>
          <w:tcPr>
            <w:tcW w:w="763" w:type="dxa"/>
            <w:tcBorders>
              <w:top w:val="dotted" w:sz="4" w:space="0" w:color="auto"/>
              <w:bottom w:val="dotted" w:sz="4" w:space="0" w:color="auto"/>
            </w:tcBorders>
            <w:shd w:val="clear" w:color="auto" w:fill="auto"/>
          </w:tcPr>
          <w:p w14:paraId="060209A5" w14:textId="77777777" w:rsidR="00541C41" w:rsidRPr="00541C41" w:rsidRDefault="00541C41" w:rsidP="00541C41">
            <w:pPr>
              <w:spacing w:after="0" w:line="240" w:lineRule="auto"/>
              <w:jc w:val="center"/>
              <w:rPr>
                <w:color w:val="000000"/>
                <w:kern w:val="2"/>
                <w:sz w:val="28"/>
                <w:szCs w:val="28"/>
              </w:rPr>
            </w:pPr>
          </w:p>
          <w:p w14:paraId="1738B305"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75388381" w14:textId="77777777" w:rsidR="00541C41" w:rsidRPr="00541C41" w:rsidRDefault="00541C41" w:rsidP="00541C41">
            <w:pPr>
              <w:spacing w:after="0" w:line="240" w:lineRule="auto"/>
              <w:jc w:val="center"/>
              <w:rPr>
                <w:color w:val="000000"/>
                <w:kern w:val="2"/>
                <w:sz w:val="28"/>
                <w:szCs w:val="28"/>
              </w:rPr>
            </w:pPr>
          </w:p>
          <w:p w14:paraId="1419F104" w14:textId="77777777" w:rsidR="00541C41" w:rsidRPr="00541C41" w:rsidRDefault="00541C41" w:rsidP="00541C41">
            <w:pPr>
              <w:spacing w:after="0" w:line="240" w:lineRule="auto"/>
              <w:jc w:val="center"/>
              <w:rPr>
                <w:color w:val="000000"/>
                <w:kern w:val="2"/>
                <w:sz w:val="28"/>
                <w:szCs w:val="28"/>
              </w:rPr>
            </w:pPr>
          </w:p>
          <w:p w14:paraId="423FD163"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25509FE1" w14:textId="77777777" w:rsidR="00541C41" w:rsidRPr="00541C41" w:rsidRDefault="00541C41" w:rsidP="00541C41">
            <w:pPr>
              <w:spacing w:after="0" w:line="240" w:lineRule="auto"/>
              <w:jc w:val="center"/>
              <w:rPr>
                <w:color w:val="000000"/>
                <w:kern w:val="2"/>
                <w:sz w:val="28"/>
                <w:szCs w:val="28"/>
              </w:rPr>
            </w:pPr>
          </w:p>
          <w:p w14:paraId="21123735" w14:textId="77777777" w:rsidR="00541C41" w:rsidRPr="00541C41" w:rsidRDefault="00541C41" w:rsidP="00541C41">
            <w:pPr>
              <w:spacing w:after="0" w:line="240" w:lineRule="auto"/>
              <w:jc w:val="center"/>
              <w:rPr>
                <w:color w:val="000000"/>
                <w:kern w:val="2"/>
                <w:sz w:val="28"/>
                <w:szCs w:val="28"/>
              </w:rPr>
            </w:pPr>
          </w:p>
          <w:p w14:paraId="52DCB622"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784413EF" w14:textId="77777777" w:rsidR="00541C41" w:rsidRPr="00541C41" w:rsidRDefault="00541C41" w:rsidP="00541C41">
            <w:pPr>
              <w:spacing w:after="0" w:line="240" w:lineRule="auto"/>
              <w:jc w:val="center"/>
              <w:rPr>
                <w:color w:val="000000"/>
                <w:kern w:val="2"/>
                <w:sz w:val="28"/>
                <w:szCs w:val="28"/>
              </w:rPr>
            </w:pPr>
          </w:p>
          <w:p w14:paraId="66BDB301"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tc>
      </w:tr>
      <w:tr w:rsidR="00541C41" w:rsidRPr="00541C41" w14:paraId="67DE0994" w14:textId="77777777" w:rsidTr="00254898">
        <w:tc>
          <w:tcPr>
            <w:tcW w:w="810" w:type="dxa"/>
            <w:vMerge/>
            <w:shd w:val="clear" w:color="auto" w:fill="auto"/>
            <w:vAlign w:val="center"/>
          </w:tcPr>
          <w:p w14:paraId="25727EB3"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bottom w:val="dotted" w:sz="4" w:space="0" w:color="auto"/>
            </w:tcBorders>
            <w:shd w:val="clear" w:color="auto" w:fill="auto"/>
          </w:tcPr>
          <w:p w14:paraId="34734E27" w14:textId="77777777" w:rsidR="00541C41" w:rsidRPr="00541C41" w:rsidRDefault="00541C41" w:rsidP="00541C41">
            <w:pPr>
              <w:pStyle w:val="NormalWeb"/>
              <w:spacing w:before="0" w:after="0" w:line="312" w:lineRule="auto"/>
              <w:jc w:val="both"/>
              <w:rPr>
                <w:bCs/>
                <w:color w:val="000000"/>
                <w:kern w:val="2"/>
                <w:sz w:val="28"/>
                <w:szCs w:val="28"/>
              </w:rPr>
            </w:pPr>
            <w:r w:rsidRPr="00541C41">
              <w:rPr>
                <w:bCs/>
                <w:color w:val="000000"/>
                <w:kern w:val="2"/>
                <w:sz w:val="28"/>
                <w:szCs w:val="28"/>
              </w:rPr>
              <w:t>2.a)</w:t>
            </w:r>
            <w:r w:rsidRPr="00541C41">
              <w:rPr>
                <w:rFonts w:eastAsia="SimSun"/>
                <w:color w:val="000000"/>
                <w:kern w:val="2"/>
                <w:sz w:val="28"/>
                <w:szCs w:val="28"/>
                <w:lang w:eastAsia="zh-CN" w:bidi="ar"/>
              </w:rPr>
              <w:t>S</w:t>
            </w:r>
            <w:r w:rsidRPr="00541C41">
              <w:rPr>
                <w:rFonts w:eastAsia="SimSun"/>
                <w:color w:val="000000"/>
                <w:kern w:val="2"/>
                <w:sz w:val="28"/>
                <w:szCs w:val="28"/>
                <w:lang w:val="vi-VN" w:eastAsia="zh-CN" w:bidi="ar"/>
              </w:rPr>
              <w:t xml:space="preserve">ố lít máu trong cơ thể </w:t>
            </w:r>
            <w:r w:rsidRPr="00541C41">
              <w:rPr>
                <w:rFonts w:eastAsia="SimSun"/>
                <w:color w:val="000000"/>
                <w:kern w:val="2"/>
                <w:sz w:val="28"/>
                <w:szCs w:val="28"/>
                <w:lang w:eastAsia="zh-CN" w:bidi="ar"/>
              </w:rPr>
              <w:t>người này</w:t>
            </w:r>
            <w:r w:rsidRPr="00541C41">
              <w:rPr>
                <w:rFonts w:eastAsia="SimSun"/>
                <w:color w:val="000000"/>
                <w:kern w:val="2"/>
                <w:sz w:val="28"/>
                <w:szCs w:val="28"/>
                <w:lang w:val="vi-VN" w:eastAsia="zh-CN" w:bidi="ar"/>
              </w:rPr>
              <w:t xml:space="preserve"> là:</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80 x 65 = 5200 ml = 5,2 lít</w:t>
            </w:r>
          </w:p>
          <w:p w14:paraId="4689FFB1" w14:textId="77777777" w:rsidR="00541C41" w:rsidRPr="00541C41" w:rsidRDefault="00541C41" w:rsidP="00541C41">
            <w:pPr>
              <w:shd w:val="clear" w:color="auto" w:fill="FFFFFF"/>
              <w:spacing w:after="0" w:line="312" w:lineRule="auto"/>
              <w:rPr>
                <w:rFonts w:eastAsia="SimSun"/>
                <w:color w:val="000000"/>
                <w:kern w:val="2"/>
                <w:sz w:val="28"/>
                <w:szCs w:val="28"/>
                <w:lang w:val="vi-VN" w:eastAsia="zh-CN" w:bidi="ar"/>
              </w:rPr>
            </w:pPr>
            <w:r w:rsidRPr="00541C41">
              <w:rPr>
                <w:rFonts w:eastAsia="SimSun"/>
                <w:color w:val="000000"/>
                <w:kern w:val="2"/>
                <w:sz w:val="28"/>
                <w:szCs w:val="28"/>
                <w:lang w:val="vi-VN" w:eastAsia="zh-CN" w:bidi="ar"/>
              </w:rPr>
              <w:t>Lượng máu tối đa người đàn ông này có thể cho là: 5200 x 10% = 520 ml</w:t>
            </w:r>
          </w:p>
          <w:p w14:paraId="3722F4C1" w14:textId="77777777" w:rsidR="00541C41" w:rsidRPr="00541C41" w:rsidRDefault="00541C41" w:rsidP="00541C41">
            <w:pPr>
              <w:shd w:val="clear" w:color="auto" w:fill="FFFFFF"/>
              <w:spacing w:after="0" w:line="312" w:lineRule="auto"/>
              <w:rPr>
                <w:rFonts w:eastAsia="SimSun"/>
                <w:color w:val="000000"/>
                <w:kern w:val="2"/>
                <w:sz w:val="28"/>
                <w:szCs w:val="28"/>
                <w:lang w:eastAsia="zh-CN" w:bidi="ar"/>
              </w:rPr>
            </w:pPr>
            <w:r w:rsidRPr="00541C41">
              <w:rPr>
                <w:rFonts w:eastAsia="SimSun"/>
                <w:color w:val="000000"/>
                <w:kern w:val="2"/>
                <w:sz w:val="28"/>
                <w:szCs w:val="28"/>
                <w:lang w:eastAsia="zh-CN" w:bidi="ar"/>
              </w:rPr>
              <w:t>b)</w:t>
            </w:r>
            <w:r w:rsidRPr="00541C41">
              <w:rPr>
                <w:rFonts w:eastAsia="SimSun"/>
                <w:color w:val="000000"/>
                <w:kern w:val="2"/>
                <w:sz w:val="28"/>
                <w:szCs w:val="28"/>
                <w:lang w:val="vi-VN" w:eastAsia="zh-CN" w:bidi="ar"/>
              </w:rPr>
              <w:t>- Số lượng hồng cầu của người này là:</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4,5 x 5,2 = 23,4 triệu hồng cầu.</w:t>
            </w:r>
          </w:p>
          <w:p w14:paraId="53146694" w14:textId="77777777" w:rsidR="00541C41" w:rsidRPr="00541C41" w:rsidRDefault="00541C41" w:rsidP="00541C41">
            <w:pPr>
              <w:shd w:val="clear" w:color="auto" w:fill="FFFFFF"/>
              <w:spacing w:after="0" w:line="312" w:lineRule="auto"/>
              <w:jc w:val="both"/>
              <w:rPr>
                <w:rFonts w:eastAsia="SimSun"/>
                <w:color w:val="000000"/>
                <w:kern w:val="2"/>
                <w:sz w:val="28"/>
                <w:szCs w:val="28"/>
                <w:lang w:val="vi-VN" w:eastAsia="zh-CN" w:bidi="ar"/>
              </w:rPr>
            </w:pPr>
            <w:r w:rsidRPr="00541C41">
              <w:rPr>
                <w:rFonts w:eastAsia="SimSun"/>
                <w:color w:val="000000"/>
                <w:kern w:val="2"/>
                <w:sz w:val="28"/>
                <w:szCs w:val="28"/>
                <w:lang w:val="vi-VN" w:eastAsia="zh-CN" w:bidi="ar"/>
              </w:rPr>
              <w:t xml:space="preserve">- Hồng cầu có chứa chất </w:t>
            </w:r>
            <w:r w:rsidRPr="00541C41">
              <w:rPr>
                <w:rFonts w:eastAsia="SimSun"/>
                <w:color w:val="000000"/>
                <w:kern w:val="2"/>
                <w:sz w:val="28"/>
                <w:szCs w:val="28"/>
                <w:lang w:eastAsia="zh-CN" w:bidi="ar"/>
              </w:rPr>
              <w:t>hemoglobin</w:t>
            </w:r>
            <w:r w:rsidRPr="00541C41">
              <w:rPr>
                <w:rFonts w:eastAsia="SimSun"/>
                <w:color w:val="000000"/>
                <w:kern w:val="2"/>
                <w:sz w:val="28"/>
                <w:szCs w:val="28"/>
                <w:lang w:val="vi-VN" w:eastAsia="zh-CN" w:bidi="ar"/>
              </w:rPr>
              <w:t xml:space="preserve"> (huyết sắc tố). Các huyết sắc tố là các protein chứa hợp chất màu đỏ (heme) đóng vai trò quan trọng trong việc vận chuyển khí oxy</w:t>
            </w:r>
            <w:r w:rsidRPr="00541C41">
              <w:rPr>
                <w:rFonts w:eastAsia="SimSun"/>
                <w:color w:val="000000"/>
                <w:kern w:val="2"/>
                <w:sz w:val="28"/>
                <w:szCs w:val="28"/>
                <w:lang w:eastAsia="zh-CN" w:bidi="ar"/>
              </w:rPr>
              <w:t>gen</w:t>
            </w:r>
            <w:r w:rsidRPr="00541C41">
              <w:rPr>
                <w:rFonts w:eastAsia="SimSun"/>
                <w:color w:val="000000"/>
                <w:kern w:val="2"/>
                <w:sz w:val="28"/>
                <w:szCs w:val="28"/>
                <w:lang w:val="vi-VN" w:eastAsia="zh-CN" w:bidi="ar"/>
              </w:rPr>
              <w:t xml:space="preserve"> từ phổi đến các mô, cơ quan.</w:t>
            </w:r>
          </w:p>
          <w:p w14:paraId="50B02D22" w14:textId="77777777" w:rsidR="00541C41" w:rsidRPr="00541C41" w:rsidRDefault="00541C41" w:rsidP="00541C41">
            <w:pPr>
              <w:shd w:val="clear" w:color="auto" w:fill="FFFFFF"/>
              <w:spacing w:after="0" w:line="312" w:lineRule="auto"/>
              <w:jc w:val="both"/>
              <w:rPr>
                <w:rFonts w:eastAsia="SimSun"/>
                <w:color w:val="000000"/>
                <w:kern w:val="2"/>
                <w:sz w:val="28"/>
                <w:szCs w:val="28"/>
                <w:lang w:val="vi-VN" w:eastAsia="zh-CN" w:bidi="ar"/>
              </w:rPr>
            </w:pPr>
            <w:r w:rsidRPr="00541C41">
              <w:rPr>
                <w:rFonts w:eastAsia="SimSun"/>
                <w:color w:val="000000"/>
                <w:kern w:val="2"/>
                <w:sz w:val="28"/>
                <w:szCs w:val="28"/>
                <w:lang w:val="vi-VN" w:eastAsia="zh-CN" w:bidi="ar"/>
              </w:rPr>
              <w:t>Các huyết sắc tố khi liên kết với khí oxy</w:t>
            </w:r>
            <w:r w:rsidRPr="00541C41">
              <w:rPr>
                <w:rFonts w:eastAsia="SimSun"/>
                <w:color w:val="000000"/>
                <w:kern w:val="2"/>
                <w:sz w:val="28"/>
                <w:szCs w:val="28"/>
                <w:lang w:eastAsia="zh-CN" w:bidi="ar"/>
              </w:rPr>
              <w:t>gen</w:t>
            </w:r>
            <w:r w:rsidRPr="00541C41">
              <w:rPr>
                <w:rFonts w:eastAsia="SimSun"/>
                <w:color w:val="000000"/>
                <w:kern w:val="2"/>
                <w:sz w:val="28"/>
                <w:szCs w:val="28"/>
                <w:lang w:val="vi-VN" w:eastAsia="zh-CN" w:bidi="ar"/>
              </w:rPr>
              <w:t xml:space="preserve"> sẽ hấp thụ ánh sáng màu xanh và phản xạ ánh sáng đỏ cam nên khi chúng ta nhìn máu sẽ có màu đỏ.</w:t>
            </w:r>
          </w:p>
          <w:p w14:paraId="11C04460" w14:textId="77777777" w:rsidR="00541C41" w:rsidRPr="00541C41" w:rsidRDefault="00541C41" w:rsidP="00541C41">
            <w:pPr>
              <w:shd w:val="clear" w:color="auto" w:fill="FFFFFF"/>
              <w:spacing w:after="0" w:line="312" w:lineRule="auto"/>
              <w:jc w:val="both"/>
              <w:rPr>
                <w:rFonts w:eastAsia="SimSun"/>
                <w:color w:val="000000"/>
                <w:kern w:val="2"/>
                <w:sz w:val="28"/>
                <w:szCs w:val="28"/>
                <w:lang w:eastAsia="zh-CN" w:bidi="ar"/>
              </w:rPr>
            </w:pPr>
            <w:r w:rsidRPr="00541C41">
              <w:rPr>
                <w:rFonts w:eastAsia="SimSun"/>
                <w:color w:val="000000"/>
                <w:kern w:val="2"/>
                <w:sz w:val="28"/>
                <w:szCs w:val="28"/>
                <w:lang w:eastAsia="zh-CN" w:bidi="ar"/>
              </w:rPr>
              <w:t>c)</w:t>
            </w:r>
            <w:r w:rsidRPr="00541C41">
              <w:rPr>
                <w:rFonts w:eastAsia="SimSun"/>
                <w:color w:val="000000"/>
                <w:kern w:val="2"/>
                <w:sz w:val="28"/>
                <w:szCs w:val="28"/>
                <w:lang w:val="vi-VN" w:eastAsia="zh-CN" w:bidi="ar"/>
              </w:rPr>
              <w:t>Một ngày có 24×60</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1440 phút</w:t>
            </w:r>
            <w:r w:rsidRPr="00541C41">
              <w:rPr>
                <w:rFonts w:eastAsia="SimSun"/>
                <w:color w:val="000000"/>
                <w:kern w:val="2"/>
                <w:sz w:val="28"/>
                <w:szCs w:val="28"/>
                <w:lang w:eastAsia="zh-CN" w:bidi="ar"/>
              </w:rPr>
              <w:t>, m</w:t>
            </w:r>
            <w:r w:rsidRPr="00541C41">
              <w:rPr>
                <w:rFonts w:eastAsia="SimSun"/>
                <w:color w:val="000000"/>
                <w:kern w:val="2"/>
                <w:sz w:val="28"/>
                <w:szCs w:val="28"/>
                <w:lang w:val="vi-VN" w:eastAsia="zh-CN" w:bidi="ar"/>
              </w:rPr>
              <w:t>ỗi phút não được cung cấp 750ml</w:t>
            </w:r>
          </w:p>
          <w:p w14:paraId="180BD43E" w14:textId="77777777" w:rsidR="00541C41" w:rsidRPr="00541C41" w:rsidRDefault="00541C41" w:rsidP="00541C41">
            <w:pPr>
              <w:spacing w:after="0" w:line="240" w:lineRule="auto"/>
              <w:jc w:val="both"/>
              <w:rPr>
                <w:color w:val="000000"/>
                <w:kern w:val="2"/>
                <w:sz w:val="28"/>
                <w:szCs w:val="28"/>
              </w:rPr>
            </w:pPr>
            <w:r w:rsidRPr="00541C41">
              <w:rPr>
                <w:rFonts w:eastAsia="SimSun"/>
                <w:color w:val="000000"/>
                <w:kern w:val="2"/>
                <w:sz w:val="28"/>
                <w:szCs w:val="28"/>
                <w:lang w:val="vi-VN" w:eastAsia="zh-CN" w:bidi="ar"/>
              </w:rPr>
              <w:t>Vậy mỗi ngày não được cung cấp:</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750x1440</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1080000 ml</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w:t>
            </w:r>
            <w:r w:rsidRPr="00541C41">
              <w:rPr>
                <w:rFonts w:eastAsia="SimSun"/>
                <w:color w:val="000000"/>
                <w:kern w:val="2"/>
                <w:sz w:val="28"/>
                <w:szCs w:val="28"/>
                <w:lang w:eastAsia="zh-CN" w:bidi="ar"/>
              </w:rPr>
              <w:t xml:space="preserve"> </w:t>
            </w:r>
            <w:r w:rsidRPr="00541C41">
              <w:rPr>
                <w:rFonts w:eastAsia="SimSun"/>
                <w:color w:val="000000"/>
                <w:kern w:val="2"/>
                <w:sz w:val="28"/>
                <w:szCs w:val="28"/>
                <w:lang w:val="vi-VN" w:eastAsia="zh-CN" w:bidi="ar"/>
              </w:rPr>
              <w:t>1080 lít máu</w:t>
            </w:r>
          </w:p>
        </w:tc>
        <w:tc>
          <w:tcPr>
            <w:tcW w:w="763" w:type="dxa"/>
            <w:tcBorders>
              <w:top w:val="dotted" w:sz="4" w:space="0" w:color="auto"/>
              <w:bottom w:val="dotted" w:sz="4" w:space="0" w:color="auto"/>
            </w:tcBorders>
            <w:shd w:val="clear" w:color="auto" w:fill="auto"/>
          </w:tcPr>
          <w:p w14:paraId="18DA1F4D"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02EF791C" w14:textId="77777777" w:rsidR="00541C41" w:rsidRPr="00541C41" w:rsidRDefault="00541C41" w:rsidP="00541C41">
            <w:pPr>
              <w:spacing w:after="0" w:line="240" w:lineRule="auto"/>
              <w:jc w:val="center"/>
              <w:rPr>
                <w:color w:val="000000"/>
                <w:kern w:val="2"/>
                <w:sz w:val="28"/>
                <w:szCs w:val="28"/>
              </w:rPr>
            </w:pPr>
          </w:p>
          <w:p w14:paraId="3805DA20" w14:textId="77777777" w:rsidR="00541C41" w:rsidRPr="00541C41" w:rsidRDefault="00541C41" w:rsidP="00541C41">
            <w:pPr>
              <w:spacing w:after="0" w:line="240" w:lineRule="auto"/>
              <w:jc w:val="center"/>
              <w:rPr>
                <w:color w:val="000000"/>
                <w:kern w:val="2"/>
                <w:sz w:val="28"/>
                <w:szCs w:val="28"/>
              </w:rPr>
            </w:pPr>
          </w:p>
          <w:p w14:paraId="538DC4E2" w14:textId="77777777" w:rsidR="00541C41" w:rsidRPr="00541C41" w:rsidRDefault="00541C41" w:rsidP="00541C41">
            <w:pPr>
              <w:spacing w:after="0" w:line="240" w:lineRule="auto"/>
              <w:jc w:val="center"/>
              <w:rPr>
                <w:color w:val="000000"/>
                <w:kern w:val="2"/>
                <w:sz w:val="28"/>
                <w:szCs w:val="28"/>
              </w:rPr>
            </w:pPr>
          </w:p>
          <w:p w14:paraId="00C6F8FB" w14:textId="77777777" w:rsidR="00541C41" w:rsidRPr="00541C41" w:rsidRDefault="00541C41" w:rsidP="00541C41">
            <w:pPr>
              <w:spacing w:after="0" w:line="240" w:lineRule="auto"/>
              <w:jc w:val="center"/>
              <w:rPr>
                <w:color w:val="000000"/>
                <w:kern w:val="2"/>
                <w:sz w:val="28"/>
                <w:szCs w:val="28"/>
              </w:rPr>
            </w:pPr>
          </w:p>
          <w:p w14:paraId="6C4A77B8" w14:textId="77777777" w:rsidR="00541C41" w:rsidRPr="00541C41" w:rsidRDefault="00541C41" w:rsidP="00541C41">
            <w:pPr>
              <w:spacing w:after="0" w:line="240" w:lineRule="auto"/>
              <w:jc w:val="center"/>
              <w:rPr>
                <w:color w:val="000000"/>
                <w:kern w:val="2"/>
                <w:sz w:val="28"/>
                <w:szCs w:val="28"/>
              </w:rPr>
            </w:pPr>
          </w:p>
          <w:p w14:paraId="7FDFB312"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43E5AE34" w14:textId="77777777" w:rsidR="00541C41" w:rsidRPr="00541C41" w:rsidRDefault="00541C41" w:rsidP="00541C41">
            <w:pPr>
              <w:spacing w:after="0" w:line="240" w:lineRule="auto"/>
              <w:jc w:val="center"/>
              <w:rPr>
                <w:color w:val="000000"/>
                <w:kern w:val="2"/>
                <w:sz w:val="28"/>
                <w:szCs w:val="28"/>
              </w:rPr>
            </w:pPr>
          </w:p>
          <w:p w14:paraId="5D58D3AF" w14:textId="77777777" w:rsidR="00541C41" w:rsidRPr="00541C41" w:rsidRDefault="00541C41" w:rsidP="00541C41">
            <w:pPr>
              <w:spacing w:after="0" w:line="240" w:lineRule="auto"/>
              <w:jc w:val="center"/>
              <w:rPr>
                <w:color w:val="000000"/>
                <w:kern w:val="2"/>
                <w:sz w:val="28"/>
                <w:szCs w:val="28"/>
              </w:rPr>
            </w:pPr>
          </w:p>
          <w:p w14:paraId="33BDD5C3"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14BE76FB" w14:textId="77777777" w:rsidR="00541C41" w:rsidRPr="00541C41" w:rsidRDefault="00541C41" w:rsidP="00541C41">
            <w:pPr>
              <w:spacing w:after="0" w:line="240" w:lineRule="auto"/>
              <w:jc w:val="center"/>
              <w:rPr>
                <w:color w:val="000000"/>
                <w:kern w:val="2"/>
                <w:sz w:val="28"/>
                <w:szCs w:val="28"/>
              </w:rPr>
            </w:pPr>
          </w:p>
          <w:p w14:paraId="69E72631" w14:textId="77777777" w:rsidR="00541C41" w:rsidRPr="00541C41" w:rsidRDefault="00541C41" w:rsidP="00541C41">
            <w:pPr>
              <w:spacing w:after="0" w:line="240" w:lineRule="auto"/>
              <w:jc w:val="center"/>
              <w:rPr>
                <w:color w:val="000000"/>
                <w:kern w:val="2"/>
                <w:sz w:val="28"/>
                <w:szCs w:val="28"/>
              </w:rPr>
            </w:pPr>
          </w:p>
          <w:p w14:paraId="63B109AE" w14:textId="77777777" w:rsidR="00541C41" w:rsidRPr="00541C41" w:rsidRDefault="00541C41" w:rsidP="00541C41">
            <w:pPr>
              <w:spacing w:after="0" w:line="240" w:lineRule="auto"/>
              <w:jc w:val="center"/>
              <w:rPr>
                <w:color w:val="000000"/>
                <w:kern w:val="2"/>
                <w:sz w:val="28"/>
                <w:szCs w:val="28"/>
              </w:rPr>
            </w:pPr>
          </w:p>
          <w:p w14:paraId="19CD36EC" w14:textId="77777777" w:rsidR="00541C41" w:rsidRPr="00541C41" w:rsidRDefault="00541C41" w:rsidP="00541C41">
            <w:pPr>
              <w:spacing w:after="0" w:line="240" w:lineRule="auto"/>
              <w:jc w:val="center"/>
              <w:rPr>
                <w:color w:val="000000"/>
                <w:kern w:val="2"/>
                <w:sz w:val="28"/>
                <w:szCs w:val="28"/>
              </w:rPr>
            </w:pPr>
          </w:p>
          <w:p w14:paraId="70C0C5FC" w14:textId="77777777" w:rsidR="00541C41" w:rsidRPr="00541C41" w:rsidRDefault="00541C41" w:rsidP="00541C41">
            <w:pPr>
              <w:spacing w:after="0" w:line="240" w:lineRule="auto"/>
              <w:jc w:val="center"/>
              <w:rPr>
                <w:color w:val="000000"/>
                <w:kern w:val="2"/>
                <w:sz w:val="28"/>
                <w:szCs w:val="28"/>
              </w:rPr>
            </w:pPr>
          </w:p>
          <w:p w14:paraId="2E7854FA" w14:textId="77777777" w:rsidR="00541C41" w:rsidRPr="00541C41" w:rsidRDefault="00541C41" w:rsidP="00541C41">
            <w:pPr>
              <w:spacing w:after="0" w:line="240" w:lineRule="auto"/>
              <w:jc w:val="center"/>
              <w:rPr>
                <w:color w:val="000000"/>
                <w:kern w:val="2"/>
                <w:sz w:val="28"/>
                <w:szCs w:val="28"/>
              </w:rPr>
            </w:pPr>
          </w:p>
          <w:p w14:paraId="5960BB2F" w14:textId="77777777" w:rsidR="00541C41" w:rsidRPr="00541C41" w:rsidRDefault="00541C41" w:rsidP="00541C41">
            <w:pPr>
              <w:spacing w:after="0" w:line="240" w:lineRule="auto"/>
              <w:jc w:val="center"/>
              <w:rPr>
                <w:color w:val="000000"/>
                <w:kern w:val="2"/>
                <w:sz w:val="28"/>
                <w:szCs w:val="28"/>
              </w:rPr>
            </w:pPr>
          </w:p>
          <w:p w14:paraId="6EF9D509" w14:textId="77777777" w:rsidR="00541C41" w:rsidRPr="00541C41" w:rsidRDefault="00541C41" w:rsidP="00541C41">
            <w:pPr>
              <w:spacing w:after="0" w:line="240" w:lineRule="auto"/>
              <w:jc w:val="center"/>
              <w:rPr>
                <w:color w:val="000000"/>
                <w:kern w:val="2"/>
                <w:sz w:val="28"/>
                <w:szCs w:val="28"/>
              </w:rPr>
            </w:pPr>
          </w:p>
          <w:p w14:paraId="016EA7BE" w14:textId="77777777" w:rsidR="00541C41" w:rsidRPr="00541C41" w:rsidRDefault="00541C41" w:rsidP="00541C41">
            <w:pPr>
              <w:spacing w:after="0" w:line="240" w:lineRule="auto"/>
              <w:jc w:val="center"/>
              <w:rPr>
                <w:color w:val="000000"/>
                <w:kern w:val="2"/>
                <w:sz w:val="28"/>
                <w:szCs w:val="28"/>
              </w:rPr>
            </w:pPr>
          </w:p>
          <w:p w14:paraId="0D25E60A" w14:textId="77777777" w:rsidR="00541C41" w:rsidRPr="00541C41" w:rsidRDefault="00541C41" w:rsidP="00541C41">
            <w:pPr>
              <w:spacing w:after="0" w:line="240" w:lineRule="auto"/>
              <w:jc w:val="center"/>
              <w:rPr>
                <w:color w:val="000000"/>
                <w:kern w:val="2"/>
                <w:sz w:val="28"/>
                <w:szCs w:val="28"/>
              </w:rPr>
            </w:pPr>
          </w:p>
          <w:p w14:paraId="01F6C217" w14:textId="77777777" w:rsidR="00541C41" w:rsidRPr="00541C41" w:rsidRDefault="00541C41" w:rsidP="00541C41">
            <w:pPr>
              <w:spacing w:after="0" w:line="240" w:lineRule="auto"/>
              <w:jc w:val="center"/>
              <w:rPr>
                <w:color w:val="000000"/>
                <w:kern w:val="2"/>
                <w:sz w:val="28"/>
                <w:szCs w:val="28"/>
              </w:rPr>
            </w:pPr>
          </w:p>
          <w:p w14:paraId="72808AA9" w14:textId="77777777" w:rsidR="00541C41" w:rsidRPr="00541C41" w:rsidRDefault="00541C41" w:rsidP="00541C41">
            <w:pPr>
              <w:spacing w:after="0" w:line="240" w:lineRule="auto"/>
              <w:jc w:val="center"/>
              <w:rPr>
                <w:color w:val="000000"/>
                <w:kern w:val="2"/>
                <w:sz w:val="28"/>
                <w:szCs w:val="28"/>
              </w:rPr>
            </w:pPr>
          </w:p>
          <w:p w14:paraId="48547496"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6B09891D" w14:textId="77777777" w:rsidR="00541C41" w:rsidRPr="00541C41" w:rsidRDefault="00541C41" w:rsidP="00541C41">
            <w:pPr>
              <w:spacing w:after="0" w:line="240" w:lineRule="auto"/>
              <w:jc w:val="center"/>
              <w:rPr>
                <w:color w:val="000000"/>
                <w:kern w:val="2"/>
                <w:sz w:val="28"/>
                <w:szCs w:val="28"/>
              </w:rPr>
            </w:pPr>
          </w:p>
        </w:tc>
      </w:tr>
      <w:tr w:rsidR="00541C41" w:rsidRPr="00541C41" w14:paraId="2857F325" w14:textId="77777777" w:rsidTr="00254898">
        <w:tc>
          <w:tcPr>
            <w:tcW w:w="810" w:type="dxa"/>
            <w:vMerge/>
            <w:shd w:val="clear" w:color="auto" w:fill="auto"/>
            <w:vAlign w:val="center"/>
          </w:tcPr>
          <w:p w14:paraId="4C227045"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tcBorders>
            <w:shd w:val="clear" w:color="auto" w:fill="auto"/>
          </w:tcPr>
          <w:p w14:paraId="6039EA6B" w14:textId="77777777" w:rsidR="00541C41" w:rsidRPr="00541C41" w:rsidRDefault="00541C41" w:rsidP="00541C41">
            <w:pPr>
              <w:spacing w:after="0" w:line="240" w:lineRule="auto"/>
              <w:jc w:val="both"/>
              <w:rPr>
                <w:i/>
                <w:iCs/>
                <w:color w:val="000000"/>
                <w:kern w:val="2"/>
                <w:sz w:val="28"/>
                <w:szCs w:val="28"/>
              </w:rPr>
            </w:pPr>
          </w:p>
        </w:tc>
        <w:tc>
          <w:tcPr>
            <w:tcW w:w="763" w:type="dxa"/>
            <w:tcBorders>
              <w:top w:val="dotted" w:sz="4" w:space="0" w:color="auto"/>
            </w:tcBorders>
            <w:shd w:val="clear" w:color="auto" w:fill="auto"/>
          </w:tcPr>
          <w:p w14:paraId="28E30588" w14:textId="77777777" w:rsidR="00541C41" w:rsidRPr="00541C41" w:rsidRDefault="00541C41" w:rsidP="00541C41">
            <w:pPr>
              <w:spacing w:after="0" w:line="240" w:lineRule="auto"/>
              <w:jc w:val="center"/>
              <w:rPr>
                <w:color w:val="000000"/>
                <w:kern w:val="2"/>
                <w:sz w:val="28"/>
                <w:szCs w:val="28"/>
              </w:rPr>
            </w:pPr>
          </w:p>
        </w:tc>
      </w:tr>
      <w:tr w:rsidR="00541C41" w:rsidRPr="00541C41" w14:paraId="67025B60" w14:textId="77777777" w:rsidTr="00254898">
        <w:tc>
          <w:tcPr>
            <w:tcW w:w="810" w:type="dxa"/>
            <w:shd w:val="clear" w:color="auto" w:fill="auto"/>
            <w:vAlign w:val="center"/>
          </w:tcPr>
          <w:p w14:paraId="5117A9E2"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4/.</w:t>
            </w:r>
          </w:p>
          <w:p w14:paraId="13DD1BF8"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2điểm)</w:t>
            </w:r>
          </w:p>
        </w:tc>
        <w:tc>
          <w:tcPr>
            <w:tcW w:w="8622" w:type="dxa"/>
            <w:tcBorders>
              <w:bottom w:val="single" w:sz="4" w:space="0" w:color="auto"/>
            </w:tcBorders>
            <w:shd w:val="clear" w:color="auto" w:fill="auto"/>
          </w:tcPr>
          <w:p w14:paraId="2486BCE8"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1. Hô hấp nhân tạo sử dụng cấp cứu trong các trường hợp: đuối nước, ngạt bị vùi lấp, ngạt khí độc, điện giật...dẫn đến ngừng thở, ngừng tim.</w:t>
            </w:r>
          </w:p>
          <w:p w14:paraId="6009D284"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 xml:space="preserve">- Hô hấp nhân tạo giúp lưu thông không khí và lưu thông máu. </w:t>
            </w:r>
          </w:p>
          <w:p w14:paraId="73DE01AB" w14:textId="77777777" w:rsidR="00541C41" w:rsidRPr="00541C41" w:rsidRDefault="00541C41" w:rsidP="00541C41">
            <w:pPr>
              <w:pStyle w:val="NormalWeb"/>
              <w:spacing w:before="0" w:beforeAutospacing="0" w:after="0" w:afterAutospacing="0"/>
              <w:jc w:val="both"/>
              <w:rPr>
                <w:color w:val="000000"/>
                <w:kern w:val="2"/>
                <w:sz w:val="28"/>
                <w:szCs w:val="28"/>
              </w:rPr>
            </w:pPr>
            <w:r w:rsidRPr="00541C41">
              <w:rPr>
                <w:rFonts w:eastAsia="Calibri"/>
                <w:kern w:val="2"/>
                <w:sz w:val="28"/>
                <w:szCs w:val="28"/>
              </w:rPr>
              <w:t xml:space="preserve">           </w:t>
            </w:r>
            <w:r w:rsidRPr="00541C41">
              <w:rPr>
                <w:color w:val="000000"/>
                <w:kern w:val="2"/>
                <w:sz w:val="28"/>
                <w:szCs w:val="28"/>
              </w:rPr>
              <w:t>Các bước tiến hành hô hấp nhân tạo :</w:t>
            </w:r>
          </w:p>
          <w:p w14:paraId="26F2F6A8" w14:textId="77777777" w:rsidR="00541C41" w:rsidRPr="00541C41" w:rsidRDefault="00541C41" w:rsidP="00D07AEF">
            <w:pPr>
              <w:pStyle w:val="NormalWeb"/>
              <w:numPr>
                <w:ilvl w:val="0"/>
                <w:numId w:val="19"/>
              </w:numPr>
              <w:spacing w:before="0" w:beforeAutospacing="0" w:after="0" w:afterAutospacing="0"/>
              <w:jc w:val="both"/>
              <w:rPr>
                <w:kern w:val="2"/>
                <w:sz w:val="28"/>
                <w:szCs w:val="28"/>
              </w:rPr>
            </w:pPr>
            <w:r w:rsidRPr="00541C41">
              <w:rPr>
                <w:color w:val="000000"/>
                <w:kern w:val="2"/>
                <w:sz w:val="28"/>
                <w:szCs w:val="28"/>
              </w:rPr>
              <w:t>Đầu tiên phải loại bỏ nguyên nhân gây gián đoạn hô hấp, gọi ngay cấp cứu, tiến hành hô hấp nhân tạo cho bệnh nhân theo các bước sau:</w:t>
            </w:r>
          </w:p>
          <w:p w14:paraId="51ED567C"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Bước 1: Đặt bệnh nhân nằm ngửa trên nền phẳng, cứng: lau đờm rãi, lấy hết dị vật ở mũi, miệng... và nới rộng quần áo.</w:t>
            </w:r>
          </w:p>
          <w:p w14:paraId="191BA984"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Bước 2: Tiến hành ép tim và thổi ngạt trong 2 phút theo chu kỳ 30 lần ép tim thì thổi ngạt 2 lần liên tiếp. Thao tác liên tục, dứt khoát, nhịp nhàng.</w:t>
            </w:r>
          </w:p>
          <w:p w14:paraId="5542F7F5"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 xml:space="preserve">         + Bước 3: Đánh giá bệnh nhân có thở lại hay không bằng cách: quan sát màu sắc môi, kiểm tra mạch cổ. Nếu chưa có dấu hiệu thở lại thì thực hiện lại bước 2, nếu có thở lại thì đặt bệnh nhân nằm nghiêng, giữ ấm và chuyển đến cơ sở y tế gần nhất.</w:t>
            </w:r>
          </w:p>
          <w:p w14:paraId="052F4507"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2. Các chất độc hại trong thuốc lá chủ yếu là:</w:t>
            </w:r>
          </w:p>
          <w:p w14:paraId="0177DAEA"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Cacbon oxide (CO)</w:t>
            </w:r>
          </w:p>
          <w:p w14:paraId="6E15ED6A"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Nicotine</w:t>
            </w:r>
          </w:p>
          <w:p w14:paraId="5A41F45E"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Nitrozamin</w:t>
            </w:r>
          </w:p>
          <w:p w14:paraId="2F489F14"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Benzene</w:t>
            </w:r>
          </w:p>
          <w:p w14:paraId="100B8F72"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b/>
                <w:bCs/>
                <w:color w:val="000000"/>
                <w:kern w:val="2"/>
                <w:sz w:val="28"/>
                <w:szCs w:val="28"/>
                <w:lang w:eastAsia="en-SG"/>
              </w:rPr>
              <w:t xml:space="preserve">- </w:t>
            </w:r>
            <w:r w:rsidRPr="00541C41">
              <w:rPr>
                <w:rFonts w:eastAsia="Times New Roman"/>
                <w:color w:val="222222"/>
                <w:kern w:val="2"/>
                <w:sz w:val="28"/>
                <w:szCs w:val="28"/>
                <w:lang w:eastAsia="en-SG"/>
              </w:rPr>
              <w:t>Người phụ nữ này đã bị ung thư phổi.</w:t>
            </w:r>
          </w:p>
          <w:p w14:paraId="268ABF57"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Người phụ nữ đó hút thuốc theo hình thức bị động vì người phụ nữ đó không phải là người trực tiếp hút, không có chủ ý hút mà chỉ hít phải khói thuốc nên cũng được coi là hút thuốc thụ động. </w:t>
            </w:r>
          </w:p>
          <w:p w14:paraId="33DB258D" w14:textId="77777777" w:rsidR="00541C41" w:rsidRPr="00541C41" w:rsidRDefault="00541C41" w:rsidP="00541C41">
            <w:pPr>
              <w:spacing w:after="0" w:line="240" w:lineRule="auto"/>
              <w:ind w:firstLine="284"/>
              <w:jc w:val="both"/>
              <w:rPr>
                <w:color w:val="000000"/>
                <w:kern w:val="2"/>
                <w:sz w:val="28"/>
                <w:szCs w:val="28"/>
              </w:rPr>
            </w:pPr>
          </w:p>
        </w:tc>
        <w:tc>
          <w:tcPr>
            <w:tcW w:w="763" w:type="dxa"/>
            <w:tcBorders>
              <w:bottom w:val="single" w:sz="4" w:space="0" w:color="auto"/>
            </w:tcBorders>
            <w:shd w:val="clear" w:color="auto" w:fill="auto"/>
          </w:tcPr>
          <w:p w14:paraId="793C6DDB"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p w14:paraId="1E4F7062" w14:textId="77777777" w:rsidR="00541C41" w:rsidRPr="00541C41" w:rsidRDefault="00541C41" w:rsidP="00541C41">
            <w:pPr>
              <w:spacing w:after="0" w:line="240" w:lineRule="auto"/>
              <w:jc w:val="center"/>
              <w:rPr>
                <w:color w:val="000000"/>
                <w:kern w:val="2"/>
                <w:sz w:val="28"/>
                <w:szCs w:val="28"/>
              </w:rPr>
            </w:pPr>
          </w:p>
          <w:p w14:paraId="689722F6" w14:textId="77777777" w:rsidR="00541C41" w:rsidRPr="00541C41" w:rsidRDefault="00541C41" w:rsidP="00541C41">
            <w:pPr>
              <w:spacing w:after="0" w:line="240" w:lineRule="auto"/>
              <w:jc w:val="center"/>
              <w:rPr>
                <w:color w:val="000000"/>
                <w:kern w:val="2"/>
                <w:sz w:val="28"/>
                <w:szCs w:val="28"/>
              </w:rPr>
            </w:pPr>
          </w:p>
          <w:p w14:paraId="09251C86" w14:textId="77777777" w:rsidR="00541C41" w:rsidRPr="00541C41" w:rsidRDefault="00541C41" w:rsidP="00541C41">
            <w:pPr>
              <w:spacing w:after="0" w:line="240" w:lineRule="auto"/>
              <w:jc w:val="center"/>
              <w:rPr>
                <w:color w:val="000000"/>
                <w:kern w:val="2"/>
                <w:sz w:val="28"/>
                <w:szCs w:val="28"/>
              </w:rPr>
            </w:pPr>
          </w:p>
          <w:p w14:paraId="6FC3FC65"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p w14:paraId="4CB6A5FA" w14:textId="77777777" w:rsidR="00541C41" w:rsidRPr="00541C41" w:rsidRDefault="00541C41" w:rsidP="00541C41">
            <w:pPr>
              <w:spacing w:after="0" w:line="240" w:lineRule="auto"/>
              <w:jc w:val="center"/>
              <w:rPr>
                <w:color w:val="000000"/>
                <w:kern w:val="2"/>
                <w:sz w:val="28"/>
                <w:szCs w:val="28"/>
              </w:rPr>
            </w:pPr>
          </w:p>
          <w:p w14:paraId="160A4842" w14:textId="77777777" w:rsidR="00541C41" w:rsidRPr="00541C41" w:rsidRDefault="00541C41" w:rsidP="00541C41">
            <w:pPr>
              <w:spacing w:after="0" w:line="240" w:lineRule="auto"/>
              <w:jc w:val="center"/>
              <w:rPr>
                <w:color w:val="000000"/>
                <w:kern w:val="2"/>
                <w:sz w:val="28"/>
                <w:szCs w:val="28"/>
              </w:rPr>
            </w:pPr>
          </w:p>
          <w:p w14:paraId="2382B6B0"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p w14:paraId="68A745F1" w14:textId="77777777" w:rsidR="00541C41" w:rsidRPr="00541C41" w:rsidRDefault="00541C41" w:rsidP="00541C41">
            <w:pPr>
              <w:spacing w:after="0" w:line="240" w:lineRule="auto"/>
              <w:rPr>
                <w:color w:val="000000"/>
                <w:kern w:val="2"/>
                <w:sz w:val="28"/>
                <w:szCs w:val="28"/>
              </w:rPr>
            </w:pPr>
          </w:p>
          <w:p w14:paraId="74331DBE"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p w14:paraId="6808F124" w14:textId="77777777" w:rsidR="00541C41" w:rsidRPr="00541C41" w:rsidRDefault="00541C41" w:rsidP="00541C41">
            <w:pPr>
              <w:spacing w:after="0" w:line="240" w:lineRule="auto"/>
              <w:jc w:val="center"/>
              <w:rPr>
                <w:color w:val="000000"/>
                <w:kern w:val="2"/>
                <w:sz w:val="28"/>
                <w:szCs w:val="28"/>
              </w:rPr>
            </w:pPr>
          </w:p>
          <w:p w14:paraId="3A17DA4E" w14:textId="77777777" w:rsidR="00541C41" w:rsidRPr="00541C41" w:rsidRDefault="00541C41" w:rsidP="00541C41">
            <w:pPr>
              <w:spacing w:after="0" w:line="240" w:lineRule="auto"/>
              <w:rPr>
                <w:color w:val="000000"/>
                <w:kern w:val="2"/>
                <w:sz w:val="28"/>
                <w:szCs w:val="28"/>
              </w:rPr>
            </w:pPr>
          </w:p>
          <w:p w14:paraId="401EAF36" w14:textId="77777777" w:rsidR="00541C41" w:rsidRPr="00541C41" w:rsidRDefault="00541C41" w:rsidP="00541C41">
            <w:pPr>
              <w:spacing w:after="0" w:line="240" w:lineRule="auto"/>
              <w:rPr>
                <w:color w:val="000000"/>
                <w:kern w:val="2"/>
                <w:sz w:val="28"/>
                <w:szCs w:val="28"/>
              </w:rPr>
            </w:pPr>
          </w:p>
          <w:p w14:paraId="74349264" w14:textId="77777777" w:rsidR="00541C41" w:rsidRPr="00541C41" w:rsidRDefault="00541C41" w:rsidP="00541C41">
            <w:pPr>
              <w:spacing w:after="0" w:line="240" w:lineRule="auto"/>
              <w:rPr>
                <w:color w:val="000000"/>
                <w:kern w:val="2"/>
                <w:sz w:val="28"/>
                <w:szCs w:val="28"/>
              </w:rPr>
            </w:pPr>
          </w:p>
          <w:p w14:paraId="1FE0F620"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p w14:paraId="144EDD67" w14:textId="77777777" w:rsidR="00541C41" w:rsidRPr="00541C41" w:rsidRDefault="00541C41" w:rsidP="00541C41">
            <w:pPr>
              <w:spacing w:after="0" w:line="240" w:lineRule="auto"/>
              <w:jc w:val="center"/>
              <w:rPr>
                <w:color w:val="000000"/>
                <w:kern w:val="2"/>
                <w:sz w:val="28"/>
                <w:szCs w:val="28"/>
              </w:rPr>
            </w:pPr>
          </w:p>
          <w:p w14:paraId="30907F9A" w14:textId="77777777" w:rsidR="00541C41" w:rsidRPr="00541C41" w:rsidRDefault="00541C41" w:rsidP="00541C41">
            <w:pPr>
              <w:spacing w:after="0" w:line="240" w:lineRule="auto"/>
              <w:jc w:val="center"/>
              <w:rPr>
                <w:color w:val="000000"/>
                <w:kern w:val="2"/>
                <w:sz w:val="28"/>
                <w:szCs w:val="28"/>
              </w:rPr>
            </w:pPr>
          </w:p>
          <w:p w14:paraId="327BFFDA" w14:textId="77777777" w:rsidR="00541C41" w:rsidRPr="00541C41" w:rsidRDefault="00541C41" w:rsidP="00541C41">
            <w:pPr>
              <w:spacing w:after="0" w:line="240" w:lineRule="auto"/>
              <w:jc w:val="center"/>
              <w:rPr>
                <w:color w:val="000000"/>
                <w:kern w:val="2"/>
                <w:sz w:val="28"/>
                <w:szCs w:val="28"/>
              </w:rPr>
            </w:pPr>
          </w:p>
          <w:p w14:paraId="5A131DEB" w14:textId="77777777" w:rsidR="00541C41" w:rsidRPr="00541C41" w:rsidRDefault="00541C41" w:rsidP="00541C41">
            <w:pPr>
              <w:spacing w:after="0" w:line="240" w:lineRule="auto"/>
              <w:jc w:val="center"/>
              <w:rPr>
                <w:color w:val="000000"/>
                <w:kern w:val="2"/>
                <w:sz w:val="28"/>
                <w:szCs w:val="28"/>
              </w:rPr>
            </w:pPr>
          </w:p>
          <w:p w14:paraId="2A6FA467"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5</w:t>
            </w:r>
          </w:p>
          <w:p w14:paraId="1802C9B4" w14:textId="77777777" w:rsidR="00541C41" w:rsidRPr="00541C41" w:rsidRDefault="00541C41" w:rsidP="00541C41">
            <w:pPr>
              <w:spacing w:after="0" w:line="240" w:lineRule="auto"/>
              <w:jc w:val="center"/>
              <w:rPr>
                <w:color w:val="000000"/>
                <w:kern w:val="2"/>
                <w:sz w:val="28"/>
                <w:szCs w:val="28"/>
              </w:rPr>
            </w:pPr>
          </w:p>
          <w:p w14:paraId="3E00C067" w14:textId="77777777" w:rsidR="00541C41" w:rsidRPr="00541C41" w:rsidRDefault="00541C41" w:rsidP="00541C41">
            <w:pPr>
              <w:spacing w:after="0" w:line="240" w:lineRule="auto"/>
              <w:jc w:val="center"/>
              <w:rPr>
                <w:color w:val="000000"/>
                <w:kern w:val="2"/>
                <w:sz w:val="28"/>
                <w:szCs w:val="28"/>
              </w:rPr>
            </w:pPr>
          </w:p>
          <w:p w14:paraId="3DE20A3B" w14:textId="77777777" w:rsidR="00541C41" w:rsidRPr="00541C41" w:rsidRDefault="00541C41" w:rsidP="00541C41">
            <w:pPr>
              <w:spacing w:after="0" w:line="240" w:lineRule="auto"/>
              <w:jc w:val="center"/>
              <w:rPr>
                <w:color w:val="000000"/>
                <w:kern w:val="2"/>
                <w:sz w:val="28"/>
                <w:szCs w:val="28"/>
              </w:rPr>
            </w:pPr>
          </w:p>
          <w:p w14:paraId="23AF58F8" w14:textId="77777777" w:rsidR="00541C41" w:rsidRPr="00541C41" w:rsidRDefault="00541C41" w:rsidP="00541C41">
            <w:pPr>
              <w:spacing w:after="0" w:line="240" w:lineRule="auto"/>
              <w:rPr>
                <w:color w:val="000000"/>
                <w:kern w:val="2"/>
                <w:sz w:val="28"/>
                <w:szCs w:val="28"/>
              </w:rPr>
            </w:pPr>
          </w:p>
          <w:p w14:paraId="18F4EC47"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p w14:paraId="07190C87" w14:textId="77777777" w:rsidR="00541C41" w:rsidRPr="00541C41" w:rsidRDefault="00541C41" w:rsidP="00541C41">
            <w:pPr>
              <w:spacing w:after="0" w:line="240" w:lineRule="auto"/>
              <w:jc w:val="center"/>
              <w:rPr>
                <w:color w:val="000000"/>
                <w:kern w:val="2"/>
                <w:sz w:val="28"/>
                <w:szCs w:val="28"/>
              </w:rPr>
            </w:pPr>
          </w:p>
        </w:tc>
      </w:tr>
      <w:tr w:rsidR="00541C41" w:rsidRPr="00541C41" w14:paraId="045CFB3F" w14:textId="77777777" w:rsidTr="00254898">
        <w:tc>
          <w:tcPr>
            <w:tcW w:w="810" w:type="dxa"/>
            <w:shd w:val="clear" w:color="auto" w:fill="auto"/>
            <w:vAlign w:val="center"/>
          </w:tcPr>
          <w:p w14:paraId="607864E3"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5/.</w:t>
            </w:r>
          </w:p>
          <w:p w14:paraId="05C351B4"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2.0đ)</w:t>
            </w:r>
          </w:p>
        </w:tc>
        <w:tc>
          <w:tcPr>
            <w:tcW w:w="8622" w:type="dxa"/>
            <w:shd w:val="clear" w:color="auto" w:fill="auto"/>
          </w:tcPr>
          <w:p w14:paraId="312215D2" w14:textId="77777777" w:rsidR="00541C41" w:rsidRPr="00541C41" w:rsidRDefault="00541C41" w:rsidP="00541C41">
            <w:pPr>
              <w:spacing w:after="0" w:line="240" w:lineRule="auto"/>
              <w:jc w:val="both"/>
              <w:rPr>
                <w:b/>
                <w:bCs/>
                <w:color w:val="000000"/>
                <w:kern w:val="2"/>
                <w:sz w:val="28"/>
                <w:szCs w:val="28"/>
              </w:rPr>
            </w:pPr>
            <w:r w:rsidRPr="00541C41">
              <w:rPr>
                <w:b/>
                <w:bCs/>
                <w:color w:val="000000"/>
                <w:kern w:val="2"/>
                <w:sz w:val="28"/>
                <w:szCs w:val="28"/>
              </w:rPr>
              <w:t>a/.</w:t>
            </w:r>
          </w:p>
          <w:p w14:paraId="03ABF24F"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 Khi người đó hô hấp bình thường:</w:t>
            </w:r>
          </w:p>
          <w:p w14:paraId="767B6C14"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Lưu lượng khí lưu thông trong 1 phút là: 18 × 450 ml = 8 100 ml.</w:t>
            </w:r>
          </w:p>
          <w:p w14:paraId="77EE41FC"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Lưu lượng khí ở khoảng chết mà người đó hô hấp thường (vô ích) là:</w:t>
            </w:r>
          </w:p>
          <w:p w14:paraId="0A66512B"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18 × 150 ml = 2 700 ml.</w:t>
            </w:r>
          </w:p>
          <w:p w14:paraId="12449266"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Lượng khí hữu ích trong 1 phút hô hấp thường là:</w:t>
            </w:r>
          </w:p>
          <w:p w14:paraId="6BB11A3C"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8 100 ml – 2 700 ml = 5 400 ml.</w:t>
            </w:r>
          </w:p>
          <w:p w14:paraId="04485F12"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lastRenderedPageBreak/>
              <w:t>- Khi người đó hô hấp sâu:</w:t>
            </w:r>
          </w:p>
          <w:p w14:paraId="6773DEF9"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Lưu lượng khí lưu thông trong 1 phút là: 13 × 650 ml = 8 450 mL.</w:t>
            </w:r>
          </w:p>
          <w:p w14:paraId="633DE174"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Lưu lượng khí vô ích ở khoảng chết là: 13 × 150 ml = 1 950 mL.</w:t>
            </w:r>
          </w:p>
          <w:p w14:paraId="57FF07AA"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 Lượng khí hữu ích trong 1 phút hô hấp thường là:</w:t>
            </w:r>
          </w:p>
          <w:p w14:paraId="6DD5ED81"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8 450 ml – 1 950 ml = 6 500 ml.</w:t>
            </w:r>
          </w:p>
          <w:p w14:paraId="43056B85"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b) Lượng khí hữu ích hô hấp sâu nhiều hơn hô hấp thường là:</w:t>
            </w:r>
          </w:p>
          <w:p w14:paraId="41FA9852" w14:textId="77777777" w:rsidR="00541C41" w:rsidRPr="00541C41" w:rsidRDefault="00541C41" w:rsidP="00541C41">
            <w:pPr>
              <w:spacing w:after="0" w:line="240" w:lineRule="auto"/>
              <w:jc w:val="both"/>
              <w:rPr>
                <w:rFonts w:eastAsia="Times New Roman"/>
                <w:kern w:val="2"/>
                <w:sz w:val="28"/>
                <w:szCs w:val="28"/>
                <w:lang w:eastAsia="en-SG"/>
              </w:rPr>
            </w:pPr>
            <w:r w:rsidRPr="00541C41">
              <w:rPr>
                <w:rFonts w:eastAsia="Times New Roman"/>
                <w:color w:val="000000"/>
                <w:kern w:val="2"/>
                <w:sz w:val="28"/>
                <w:szCs w:val="28"/>
                <w:lang w:eastAsia="en-SG"/>
              </w:rPr>
              <w:t>6 500 ml – 5 400 ml = 1 100 ml.</w:t>
            </w:r>
          </w:p>
          <w:p w14:paraId="45B254CF" w14:textId="77777777" w:rsidR="00541C41" w:rsidRPr="00541C41" w:rsidRDefault="00541C41" w:rsidP="00541C41">
            <w:pPr>
              <w:spacing w:after="0" w:line="240" w:lineRule="auto"/>
              <w:jc w:val="both"/>
              <w:rPr>
                <w:color w:val="000000"/>
                <w:kern w:val="2"/>
                <w:sz w:val="28"/>
                <w:szCs w:val="28"/>
              </w:rPr>
            </w:pPr>
            <w:r w:rsidRPr="00541C41">
              <w:rPr>
                <w:rFonts w:eastAsia="Times New Roman"/>
                <w:color w:val="000000"/>
                <w:kern w:val="2"/>
                <w:sz w:val="28"/>
                <w:szCs w:val="28"/>
                <w:lang w:eastAsia="en-SG"/>
              </w:rPr>
              <w:t>c) Ý nghĩa của việc của hô hấp sâu: Hô hấp sâu sẽ làm tăng lượng khí hữu ích cho hoạt</w:t>
            </w:r>
            <w:r w:rsidRPr="00541C41">
              <w:rPr>
                <w:rFonts w:eastAsia="Times New Roman"/>
                <w:kern w:val="2"/>
                <w:sz w:val="28"/>
                <w:szCs w:val="28"/>
                <w:lang w:eastAsia="en-SG"/>
              </w:rPr>
              <w:t xml:space="preserve"> </w:t>
            </w:r>
            <w:r w:rsidRPr="00541C41">
              <w:rPr>
                <w:rFonts w:eastAsia="Times New Roman"/>
                <w:color w:val="000000"/>
                <w:kern w:val="2"/>
                <w:sz w:val="28"/>
                <w:szCs w:val="28"/>
                <w:lang w:eastAsia="en-SG"/>
              </w:rPr>
              <w:t>động hô hấp. Vì thế, cần phải rèn luyện để có thể hô hấp sâu và giảm nhịp thở.</w:t>
            </w:r>
          </w:p>
        </w:tc>
        <w:tc>
          <w:tcPr>
            <w:tcW w:w="763" w:type="dxa"/>
            <w:shd w:val="clear" w:color="auto" w:fill="auto"/>
          </w:tcPr>
          <w:p w14:paraId="656C6CED" w14:textId="77777777" w:rsidR="00541C41" w:rsidRPr="00541C41" w:rsidRDefault="00541C41" w:rsidP="00541C41">
            <w:pPr>
              <w:spacing w:after="0" w:line="240" w:lineRule="auto"/>
              <w:jc w:val="center"/>
              <w:rPr>
                <w:color w:val="000000"/>
                <w:kern w:val="2"/>
                <w:sz w:val="28"/>
                <w:szCs w:val="28"/>
              </w:rPr>
            </w:pPr>
          </w:p>
          <w:p w14:paraId="0B9BB73D" w14:textId="77777777" w:rsidR="00541C41" w:rsidRPr="00541C41" w:rsidRDefault="00541C41" w:rsidP="00541C41">
            <w:pPr>
              <w:spacing w:after="0" w:line="240" w:lineRule="auto"/>
              <w:jc w:val="center"/>
              <w:rPr>
                <w:color w:val="000000"/>
                <w:kern w:val="2"/>
                <w:sz w:val="28"/>
                <w:szCs w:val="28"/>
              </w:rPr>
            </w:pPr>
          </w:p>
          <w:p w14:paraId="6FD14B4A"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4B42558F" w14:textId="77777777" w:rsidR="00541C41" w:rsidRPr="00541C41" w:rsidRDefault="00541C41" w:rsidP="00541C41">
            <w:pPr>
              <w:spacing w:after="0" w:line="240" w:lineRule="auto"/>
              <w:jc w:val="center"/>
              <w:rPr>
                <w:color w:val="000000"/>
                <w:kern w:val="2"/>
                <w:sz w:val="28"/>
                <w:szCs w:val="28"/>
              </w:rPr>
            </w:pPr>
          </w:p>
          <w:p w14:paraId="4AD93C92"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0AF57CEB" w14:textId="77777777" w:rsidR="00541C41" w:rsidRPr="00541C41" w:rsidRDefault="00541C41" w:rsidP="00541C41">
            <w:pPr>
              <w:spacing w:after="0" w:line="240" w:lineRule="auto"/>
              <w:jc w:val="center"/>
              <w:rPr>
                <w:color w:val="000000"/>
                <w:kern w:val="2"/>
                <w:sz w:val="28"/>
                <w:szCs w:val="28"/>
              </w:rPr>
            </w:pPr>
          </w:p>
          <w:p w14:paraId="06C5E89D"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71798D13" w14:textId="77777777" w:rsidR="00541C41" w:rsidRPr="00541C41" w:rsidRDefault="00541C41" w:rsidP="00541C41">
            <w:pPr>
              <w:spacing w:after="0" w:line="240" w:lineRule="auto"/>
              <w:jc w:val="center"/>
              <w:rPr>
                <w:color w:val="000000"/>
                <w:kern w:val="2"/>
                <w:sz w:val="28"/>
                <w:szCs w:val="28"/>
              </w:rPr>
            </w:pPr>
          </w:p>
          <w:p w14:paraId="5F25FB06" w14:textId="77777777" w:rsidR="00541C41" w:rsidRPr="00541C41" w:rsidRDefault="00541C41" w:rsidP="00541C41">
            <w:pPr>
              <w:spacing w:after="0" w:line="240" w:lineRule="auto"/>
              <w:jc w:val="center"/>
              <w:rPr>
                <w:color w:val="000000"/>
                <w:kern w:val="2"/>
                <w:sz w:val="28"/>
                <w:szCs w:val="28"/>
              </w:rPr>
            </w:pPr>
          </w:p>
          <w:p w14:paraId="4F1C0F63" w14:textId="77777777" w:rsidR="00541C41" w:rsidRPr="00541C41" w:rsidRDefault="00541C41" w:rsidP="00541C41">
            <w:pPr>
              <w:spacing w:after="0" w:line="240" w:lineRule="auto"/>
              <w:jc w:val="center"/>
              <w:rPr>
                <w:color w:val="000000"/>
                <w:kern w:val="2"/>
                <w:sz w:val="28"/>
                <w:szCs w:val="28"/>
              </w:rPr>
            </w:pPr>
          </w:p>
          <w:p w14:paraId="02872CA0"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16C79992" w14:textId="77777777" w:rsidR="00541C41" w:rsidRPr="00541C41" w:rsidRDefault="00541C41" w:rsidP="00541C41">
            <w:pPr>
              <w:spacing w:after="0" w:line="240" w:lineRule="auto"/>
              <w:jc w:val="center"/>
              <w:rPr>
                <w:color w:val="000000"/>
                <w:kern w:val="2"/>
                <w:sz w:val="28"/>
                <w:szCs w:val="28"/>
              </w:rPr>
            </w:pPr>
          </w:p>
          <w:p w14:paraId="025B264D"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7DD8FB2F" w14:textId="77777777" w:rsidR="00541C41" w:rsidRPr="00541C41" w:rsidRDefault="00541C41" w:rsidP="00541C41">
            <w:pPr>
              <w:spacing w:after="0" w:line="240" w:lineRule="auto"/>
              <w:jc w:val="center"/>
              <w:rPr>
                <w:color w:val="000000"/>
                <w:kern w:val="2"/>
                <w:sz w:val="28"/>
                <w:szCs w:val="28"/>
              </w:rPr>
            </w:pPr>
          </w:p>
          <w:p w14:paraId="08294885" w14:textId="77777777" w:rsidR="00541C41" w:rsidRPr="00541C41" w:rsidRDefault="00541C41" w:rsidP="00541C41">
            <w:pPr>
              <w:spacing w:after="0" w:line="240" w:lineRule="auto"/>
              <w:jc w:val="center"/>
              <w:rPr>
                <w:color w:val="000000"/>
                <w:kern w:val="2"/>
                <w:sz w:val="28"/>
                <w:szCs w:val="28"/>
              </w:rPr>
            </w:pPr>
          </w:p>
          <w:p w14:paraId="32CFC5E6"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67E7C924" w14:textId="77777777" w:rsidR="00541C41" w:rsidRPr="00541C41" w:rsidRDefault="00541C41" w:rsidP="00541C41">
            <w:pPr>
              <w:spacing w:after="0" w:line="240" w:lineRule="auto"/>
              <w:jc w:val="center"/>
              <w:rPr>
                <w:color w:val="000000"/>
                <w:kern w:val="2"/>
                <w:sz w:val="28"/>
                <w:szCs w:val="28"/>
              </w:rPr>
            </w:pPr>
          </w:p>
          <w:p w14:paraId="421C59F2" w14:textId="77777777" w:rsidR="00541C41" w:rsidRPr="00541C41" w:rsidRDefault="00541C41" w:rsidP="00541C41">
            <w:pPr>
              <w:spacing w:after="0" w:line="240" w:lineRule="auto"/>
              <w:rPr>
                <w:color w:val="000000"/>
                <w:kern w:val="2"/>
                <w:sz w:val="28"/>
                <w:szCs w:val="28"/>
              </w:rPr>
            </w:pPr>
          </w:p>
          <w:p w14:paraId="54B37A05"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5</w:t>
            </w:r>
          </w:p>
        </w:tc>
      </w:tr>
      <w:tr w:rsidR="00541C41" w:rsidRPr="00541C41" w14:paraId="4B4D41D9" w14:textId="77777777" w:rsidTr="00254898">
        <w:tc>
          <w:tcPr>
            <w:tcW w:w="810" w:type="dxa"/>
            <w:shd w:val="clear" w:color="auto" w:fill="auto"/>
            <w:vAlign w:val="center"/>
          </w:tcPr>
          <w:p w14:paraId="7E1F42CD"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lastRenderedPageBreak/>
              <w:t>6/.</w:t>
            </w:r>
          </w:p>
          <w:p w14:paraId="1052A50B"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2.0đ)</w:t>
            </w:r>
          </w:p>
        </w:tc>
        <w:tc>
          <w:tcPr>
            <w:tcW w:w="8622" w:type="dxa"/>
            <w:tcBorders>
              <w:bottom w:val="single" w:sz="4" w:space="0" w:color="auto"/>
            </w:tcBorders>
            <w:shd w:val="clear" w:color="auto" w:fill="auto"/>
          </w:tcPr>
          <w:p w14:paraId="4D924022" w14:textId="77777777" w:rsidR="00541C41" w:rsidRPr="00541C41" w:rsidRDefault="00541C41" w:rsidP="00541C41">
            <w:pPr>
              <w:spacing w:after="0" w:line="240" w:lineRule="auto"/>
              <w:jc w:val="both"/>
              <w:rPr>
                <w:iCs/>
                <w:color w:val="000000"/>
                <w:kern w:val="2"/>
                <w:sz w:val="28"/>
                <w:szCs w:val="28"/>
                <w:lang w:val="pt-BR"/>
              </w:rPr>
            </w:pPr>
            <w:r w:rsidRPr="00541C41">
              <w:rPr>
                <w:color w:val="000000"/>
                <w:kern w:val="2"/>
                <w:sz w:val="28"/>
                <w:szCs w:val="28"/>
                <w:lang w:val="pt-BR"/>
              </w:rPr>
              <w:t xml:space="preserve"> a, </w:t>
            </w:r>
            <w:r w:rsidRPr="00541C41">
              <w:rPr>
                <w:iCs/>
                <w:color w:val="000000"/>
                <w:kern w:val="2"/>
                <w:sz w:val="28"/>
                <w:szCs w:val="28"/>
                <w:lang w:val="pt-BR"/>
              </w:rPr>
              <w:t>Giới hạn sinh thái rộng hay hẹp phụ thuộc vào loài và môi trường</w:t>
            </w:r>
          </w:p>
          <w:p w14:paraId="7EB32779" w14:textId="77777777" w:rsidR="00541C41" w:rsidRPr="00541C41" w:rsidRDefault="00541C41" w:rsidP="00541C41">
            <w:pPr>
              <w:spacing w:after="0" w:line="240" w:lineRule="auto"/>
              <w:jc w:val="both"/>
              <w:rPr>
                <w:iCs/>
                <w:color w:val="000000"/>
                <w:kern w:val="2"/>
                <w:sz w:val="28"/>
                <w:szCs w:val="28"/>
                <w:lang w:val="vi-VN"/>
              </w:rPr>
            </w:pPr>
            <w:r w:rsidRPr="00541C41">
              <w:rPr>
                <w:iCs/>
                <w:color w:val="000000"/>
                <w:kern w:val="2"/>
                <w:sz w:val="28"/>
                <w:szCs w:val="28"/>
                <w:lang w:val="pt-BR"/>
              </w:rPr>
              <w:t xml:space="preserve"> - Giới hạn sinh thái đ</w:t>
            </w:r>
            <w:r w:rsidRPr="00541C41">
              <w:rPr>
                <w:iCs/>
                <w:color w:val="000000"/>
                <w:kern w:val="2"/>
                <w:sz w:val="28"/>
                <w:szCs w:val="28"/>
                <w:lang w:val="vi-VN"/>
              </w:rPr>
              <w:t>ược hình th</w:t>
            </w:r>
            <w:r w:rsidRPr="00541C41">
              <w:rPr>
                <w:iCs/>
                <w:color w:val="000000"/>
                <w:kern w:val="2"/>
                <w:sz w:val="28"/>
                <w:szCs w:val="28"/>
                <w:lang w:val="pt-BR"/>
              </w:rPr>
              <w:t>à</w:t>
            </w:r>
            <w:r w:rsidRPr="00541C41">
              <w:rPr>
                <w:iCs/>
                <w:color w:val="000000"/>
                <w:kern w:val="2"/>
                <w:sz w:val="28"/>
                <w:szCs w:val="28"/>
                <w:lang w:val="vi-VN"/>
              </w:rPr>
              <w:t>nh trong qu</w:t>
            </w:r>
            <w:r w:rsidRPr="00541C41">
              <w:rPr>
                <w:iCs/>
                <w:color w:val="000000"/>
                <w:kern w:val="2"/>
                <w:sz w:val="28"/>
                <w:szCs w:val="28"/>
                <w:lang w:val="pt-BR"/>
              </w:rPr>
              <w:t>á</w:t>
            </w:r>
            <w:r w:rsidRPr="00541C41">
              <w:rPr>
                <w:iCs/>
                <w:color w:val="000000"/>
                <w:kern w:val="2"/>
                <w:sz w:val="28"/>
                <w:szCs w:val="28"/>
                <w:lang w:val="vi-VN"/>
              </w:rPr>
              <w:t xml:space="preserve"> trình tiến h</w:t>
            </w:r>
            <w:r w:rsidRPr="00541C41">
              <w:rPr>
                <w:iCs/>
                <w:color w:val="000000"/>
                <w:kern w:val="2"/>
                <w:sz w:val="28"/>
                <w:szCs w:val="28"/>
                <w:lang w:val="pt-BR"/>
              </w:rPr>
              <w:t>ó</w:t>
            </w:r>
            <w:r w:rsidRPr="00541C41">
              <w:rPr>
                <w:iCs/>
                <w:color w:val="000000"/>
                <w:kern w:val="2"/>
                <w:sz w:val="28"/>
                <w:szCs w:val="28"/>
                <w:lang w:val="vi-VN"/>
              </w:rPr>
              <w:t>a của sinh vật.</w:t>
            </w:r>
          </w:p>
          <w:p w14:paraId="39FE45F8" w14:textId="77777777" w:rsidR="00541C41" w:rsidRPr="00541C41" w:rsidRDefault="00541C41" w:rsidP="00541C41">
            <w:pPr>
              <w:spacing w:after="0" w:line="240" w:lineRule="auto"/>
              <w:jc w:val="both"/>
              <w:rPr>
                <w:color w:val="000000"/>
                <w:kern w:val="2"/>
                <w:sz w:val="28"/>
                <w:szCs w:val="28"/>
              </w:rPr>
            </w:pPr>
            <w:r w:rsidRPr="00541C41">
              <w:rPr>
                <w:color w:val="000000"/>
                <w:kern w:val="2"/>
                <w:sz w:val="28"/>
                <w:szCs w:val="28"/>
                <w:lang w:val="vi-VN"/>
              </w:rPr>
              <w:t xml:space="preserve"> </w:t>
            </w:r>
          </w:p>
          <w:p w14:paraId="6ACEFC0E" w14:textId="77777777" w:rsidR="00541C41" w:rsidRPr="00541C41" w:rsidRDefault="00541C41" w:rsidP="00541C41">
            <w:pPr>
              <w:spacing w:after="0" w:line="240" w:lineRule="auto"/>
              <w:jc w:val="both"/>
              <w:rPr>
                <w:color w:val="000000"/>
                <w:kern w:val="2"/>
                <w:sz w:val="28"/>
                <w:szCs w:val="28"/>
                <w:lang w:val="vi-VN"/>
              </w:rPr>
            </w:pPr>
            <w:r w:rsidRPr="00541C41">
              <w:rPr>
                <w:color w:val="000000"/>
                <w:kern w:val="2"/>
                <w:sz w:val="28"/>
                <w:szCs w:val="28"/>
                <w:lang w:val="vi-VN"/>
              </w:rPr>
              <w:t>b, SV có giới hạn sinh thái rộng thường có vùng phân bố rộng, dễ thích nghi .</w:t>
            </w:r>
          </w:p>
          <w:p w14:paraId="21A8916F" w14:textId="77777777" w:rsidR="00541C41" w:rsidRPr="00541C41" w:rsidRDefault="00541C41" w:rsidP="00541C41">
            <w:pPr>
              <w:spacing w:after="0" w:line="240" w:lineRule="auto"/>
              <w:jc w:val="both"/>
              <w:rPr>
                <w:color w:val="000000"/>
                <w:kern w:val="2"/>
                <w:sz w:val="28"/>
                <w:szCs w:val="28"/>
                <w:lang w:val="vi-VN"/>
              </w:rPr>
            </w:pPr>
            <w:r w:rsidRPr="00541C41">
              <w:rPr>
                <w:color w:val="000000"/>
                <w:kern w:val="2"/>
                <w:sz w:val="28"/>
                <w:szCs w:val="28"/>
                <w:lang w:val="vi-VN"/>
              </w:rPr>
              <w:t xml:space="preserve">    SV có giới hạn sinh thái hẹp thường có vùng phân bố hẹp, thích nghi kém .</w:t>
            </w:r>
          </w:p>
          <w:p w14:paraId="5AE01BF9" w14:textId="77777777" w:rsidR="00541C41" w:rsidRPr="00541C41" w:rsidRDefault="00541C41" w:rsidP="00541C41">
            <w:pPr>
              <w:spacing w:after="0" w:line="240" w:lineRule="auto"/>
              <w:jc w:val="both"/>
              <w:rPr>
                <w:b/>
                <w:bCs/>
                <w:color w:val="000000"/>
                <w:kern w:val="2"/>
                <w:sz w:val="28"/>
                <w:szCs w:val="28"/>
              </w:rPr>
            </w:pPr>
          </w:p>
          <w:p w14:paraId="629E18B0" w14:textId="77777777" w:rsidR="00541C41" w:rsidRPr="00541C41" w:rsidRDefault="00541C41" w:rsidP="00541C41">
            <w:pPr>
              <w:spacing w:after="0" w:line="240" w:lineRule="auto"/>
              <w:jc w:val="both"/>
              <w:rPr>
                <w:b/>
                <w:bCs/>
                <w:color w:val="000000"/>
                <w:kern w:val="2"/>
                <w:sz w:val="28"/>
                <w:szCs w:val="28"/>
              </w:rPr>
            </w:pPr>
            <w:r w:rsidRPr="00541C41">
              <w:rPr>
                <w:b/>
                <w:bCs/>
                <w:color w:val="000000"/>
                <w:kern w:val="2"/>
                <w:sz w:val="28"/>
                <w:szCs w:val="28"/>
              </w:rPr>
              <w:t xml:space="preserve">- </w:t>
            </w:r>
            <w:r w:rsidRPr="00541C41">
              <w:rPr>
                <w:noProof/>
                <w:kern w:val="2"/>
                <w:sz w:val="28"/>
                <w:szCs w:val="28"/>
                <w:lang w:eastAsia="en-SG"/>
              </w:rPr>
              <w:pict w14:anchorId="1BFEE3E5">
                <v:shape id="Picture 128497764" o:spid="_x0000_i2177" type="#_x0000_t75" style="width:317.25pt;height:138.75pt;visibility:visible">
                  <v:imagedata r:id="rId194" o:title="" blacklevel="1966f"/>
                </v:shape>
              </w:pict>
            </w:r>
          </w:p>
          <w:p w14:paraId="66261417" w14:textId="77777777" w:rsidR="00541C41" w:rsidRPr="00541C41" w:rsidRDefault="00541C41" w:rsidP="00541C41">
            <w:pPr>
              <w:spacing w:after="0" w:line="240" w:lineRule="auto"/>
              <w:jc w:val="both"/>
              <w:rPr>
                <w:color w:val="000000"/>
                <w:kern w:val="2"/>
                <w:sz w:val="28"/>
                <w:szCs w:val="28"/>
              </w:rPr>
            </w:pPr>
            <w:r w:rsidRPr="00541C41">
              <w:rPr>
                <w:kern w:val="2"/>
                <w:sz w:val="28"/>
                <w:szCs w:val="28"/>
                <w:lang w:val="vi-VN"/>
              </w:rPr>
              <w:t>Loài A phân bố rộng, có thể phân bố khắp trái đất.</w:t>
            </w:r>
          </w:p>
          <w:p w14:paraId="5DDDB5BB" w14:textId="77777777" w:rsidR="00541C41" w:rsidRPr="00541C41" w:rsidRDefault="00541C41" w:rsidP="00541C41">
            <w:pPr>
              <w:tabs>
                <w:tab w:val="left" w:pos="374"/>
              </w:tabs>
              <w:spacing w:after="0" w:line="240" w:lineRule="auto"/>
              <w:jc w:val="both"/>
              <w:rPr>
                <w:kern w:val="2"/>
                <w:sz w:val="28"/>
                <w:szCs w:val="28"/>
                <w:lang w:val="vi-VN"/>
              </w:rPr>
            </w:pPr>
            <w:r w:rsidRPr="00541C41">
              <w:rPr>
                <w:kern w:val="2"/>
                <w:sz w:val="28"/>
                <w:szCs w:val="28"/>
                <w:lang w:val="vi-VN"/>
              </w:rPr>
              <w:t>Loài B và C phân bố hẹp.</w:t>
            </w:r>
          </w:p>
          <w:p w14:paraId="1D91BF0C" w14:textId="77777777" w:rsidR="00541C41" w:rsidRPr="00541C41" w:rsidRDefault="00541C41" w:rsidP="00541C41">
            <w:pPr>
              <w:tabs>
                <w:tab w:val="left" w:pos="374"/>
              </w:tabs>
              <w:spacing w:after="0" w:line="240" w:lineRule="auto"/>
              <w:jc w:val="both"/>
              <w:rPr>
                <w:kern w:val="2"/>
                <w:sz w:val="28"/>
                <w:szCs w:val="28"/>
              </w:rPr>
            </w:pPr>
            <w:r w:rsidRPr="00541C41">
              <w:rPr>
                <w:kern w:val="2"/>
                <w:sz w:val="28"/>
                <w:szCs w:val="28"/>
                <w:lang w:val="vi-VN"/>
              </w:rPr>
              <w:t>Loài B sống ở vùng có nhiệt độ thấp (VD: vùng ôn đới…).</w:t>
            </w:r>
          </w:p>
          <w:p w14:paraId="7B5AE95A" w14:textId="77777777" w:rsidR="00541C41" w:rsidRPr="00541C41" w:rsidRDefault="00541C41" w:rsidP="00541C41">
            <w:pPr>
              <w:tabs>
                <w:tab w:val="left" w:pos="374"/>
              </w:tabs>
              <w:spacing w:after="0" w:line="240" w:lineRule="auto"/>
              <w:jc w:val="both"/>
              <w:rPr>
                <w:kern w:val="2"/>
                <w:sz w:val="28"/>
                <w:szCs w:val="28"/>
                <w:lang w:val="vi-VN"/>
              </w:rPr>
            </w:pPr>
            <w:r w:rsidRPr="00541C41">
              <w:rPr>
                <w:kern w:val="2"/>
                <w:sz w:val="28"/>
                <w:szCs w:val="28"/>
                <w:lang w:val="vi-VN"/>
              </w:rPr>
              <w:t>Loài C sống ở vùng có nhiệt độ cao (VD: vùng nhiệt đới…).</w:t>
            </w:r>
          </w:p>
          <w:p w14:paraId="69B71229" w14:textId="77777777" w:rsidR="00541C41" w:rsidRPr="00541C41" w:rsidRDefault="00541C41" w:rsidP="00541C41">
            <w:pPr>
              <w:spacing w:after="0" w:line="240" w:lineRule="auto"/>
              <w:jc w:val="both"/>
              <w:rPr>
                <w:b/>
                <w:bCs/>
                <w:color w:val="000000"/>
                <w:kern w:val="2"/>
                <w:sz w:val="28"/>
                <w:szCs w:val="28"/>
              </w:rPr>
            </w:pPr>
          </w:p>
        </w:tc>
        <w:tc>
          <w:tcPr>
            <w:tcW w:w="763" w:type="dxa"/>
            <w:tcBorders>
              <w:bottom w:val="single" w:sz="4" w:space="0" w:color="auto"/>
            </w:tcBorders>
            <w:shd w:val="clear" w:color="auto" w:fill="auto"/>
          </w:tcPr>
          <w:p w14:paraId="2F40A176" w14:textId="77777777" w:rsidR="00541C41" w:rsidRPr="00541C41" w:rsidRDefault="00541C41" w:rsidP="00541C41">
            <w:pPr>
              <w:spacing w:after="0" w:line="240" w:lineRule="auto"/>
              <w:jc w:val="center"/>
              <w:rPr>
                <w:color w:val="000000"/>
                <w:kern w:val="2"/>
                <w:sz w:val="28"/>
                <w:szCs w:val="28"/>
              </w:rPr>
            </w:pPr>
          </w:p>
          <w:p w14:paraId="5D7EFB4A"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6B7B3466"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25</w:t>
            </w:r>
          </w:p>
          <w:p w14:paraId="70962A2F" w14:textId="77777777" w:rsidR="00541C41" w:rsidRPr="00541C41" w:rsidRDefault="00541C41" w:rsidP="00541C41">
            <w:pPr>
              <w:spacing w:after="0" w:line="240" w:lineRule="auto"/>
              <w:jc w:val="center"/>
              <w:rPr>
                <w:color w:val="000000"/>
                <w:kern w:val="2"/>
                <w:sz w:val="28"/>
                <w:szCs w:val="28"/>
              </w:rPr>
            </w:pPr>
          </w:p>
          <w:p w14:paraId="4BDD341A" w14:textId="77777777" w:rsidR="00541C41" w:rsidRPr="00541C41" w:rsidRDefault="00541C41" w:rsidP="00541C41">
            <w:pPr>
              <w:spacing w:after="0" w:line="240" w:lineRule="auto"/>
              <w:jc w:val="center"/>
              <w:rPr>
                <w:color w:val="000000"/>
                <w:kern w:val="2"/>
                <w:sz w:val="28"/>
                <w:szCs w:val="28"/>
              </w:rPr>
            </w:pPr>
          </w:p>
          <w:p w14:paraId="002499FF"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75</w:t>
            </w:r>
          </w:p>
          <w:p w14:paraId="1734893B" w14:textId="77777777" w:rsidR="00541C41" w:rsidRPr="00541C41" w:rsidRDefault="00541C41" w:rsidP="00541C41">
            <w:pPr>
              <w:spacing w:after="0" w:line="240" w:lineRule="auto"/>
              <w:jc w:val="center"/>
              <w:rPr>
                <w:color w:val="000000"/>
                <w:kern w:val="2"/>
                <w:sz w:val="28"/>
                <w:szCs w:val="28"/>
              </w:rPr>
            </w:pPr>
          </w:p>
          <w:p w14:paraId="55815BC0" w14:textId="77777777" w:rsidR="00541C41" w:rsidRPr="00541C41" w:rsidRDefault="00541C41" w:rsidP="00541C41">
            <w:pPr>
              <w:spacing w:after="0" w:line="240" w:lineRule="auto"/>
              <w:jc w:val="center"/>
              <w:rPr>
                <w:color w:val="000000"/>
                <w:kern w:val="2"/>
                <w:sz w:val="28"/>
                <w:szCs w:val="28"/>
              </w:rPr>
            </w:pPr>
          </w:p>
          <w:p w14:paraId="5EA9A940" w14:textId="77777777" w:rsidR="00541C41" w:rsidRPr="00541C41" w:rsidRDefault="00541C41" w:rsidP="00541C41">
            <w:pPr>
              <w:spacing w:after="0" w:line="240" w:lineRule="auto"/>
              <w:jc w:val="center"/>
              <w:rPr>
                <w:color w:val="000000"/>
                <w:kern w:val="2"/>
                <w:sz w:val="28"/>
                <w:szCs w:val="28"/>
              </w:rPr>
            </w:pPr>
          </w:p>
          <w:p w14:paraId="2DCED9C3" w14:textId="77777777" w:rsidR="00541C41" w:rsidRPr="00541C41" w:rsidRDefault="00541C41" w:rsidP="00541C41">
            <w:pPr>
              <w:spacing w:after="0" w:line="240" w:lineRule="auto"/>
              <w:jc w:val="center"/>
              <w:rPr>
                <w:color w:val="000000"/>
                <w:kern w:val="2"/>
                <w:sz w:val="28"/>
                <w:szCs w:val="28"/>
              </w:rPr>
            </w:pPr>
          </w:p>
          <w:p w14:paraId="7384DBB0" w14:textId="77777777" w:rsidR="00541C41" w:rsidRPr="00541C41" w:rsidRDefault="00541C41" w:rsidP="00541C41">
            <w:pPr>
              <w:spacing w:after="0" w:line="240" w:lineRule="auto"/>
              <w:jc w:val="center"/>
              <w:rPr>
                <w:color w:val="000000"/>
                <w:kern w:val="2"/>
                <w:sz w:val="28"/>
                <w:szCs w:val="28"/>
              </w:rPr>
            </w:pPr>
          </w:p>
          <w:p w14:paraId="4AECE493" w14:textId="77777777" w:rsidR="00541C41" w:rsidRPr="00541C41" w:rsidRDefault="00541C41" w:rsidP="00541C41">
            <w:pPr>
              <w:spacing w:after="0" w:line="240" w:lineRule="auto"/>
              <w:jc w:val="center"/>
              <w:rPr>
                <w:color w:val="000000"/>
                <w:kern w:val="2"/>
                <w:sz w:val="28"/>
                <w:szCs w:val="28"/>
              </w:rPr>
            </w:pPr>
          </w:p>
          <w:p w14:paraId="7D09BC22" w14:textId="77777777" w:rsidR="00541C41" w:rsidRPr="00541C41" w:rsidRDefault="00541C41" w:rsidP="00541C41">
            <w:pPr>
              <w:spacing w:after="0" w:line="240" w:lineRule="auto"/>
              <w:jc w:val="center"/>
              <w:rPr>
                <w:color w:val="000000"/>
                <w:kern w:val="2"/>
                <w:sz w:val="28"/>
                <w:szCs w:val="28"/>
              </w:rPr>
            </w:pPr>
          </w:p>
          <w:p w14:paraId="7983514B" w14:textId="77777777" w:rsidR="00541C41" w:rsidRPr="00541C41" w:rsidRDefault="00541C41" w:rsidP="00541C41">
            <w:pPr>
              <w:spacing w:after="0" w:line="240" w:lineRule="auto"/>
              <w:jc w:val="center"/>
              <w:rPr>
                <w:color w:val="000000"/>
                <w:kern w:val="2"/>
                <w:sz w:val="28"/>
                <w:szCs w:val="28"/>
              </w:rPr>
            </w:pPr>
          </w:p>
          <w:p w14:paraId="3DD2AEA5" w14:textId="77777777" w:rsidR="00541C41" w:rsidRPr="00541C41" w:rsidRDefault="00541C41" w:rsidP="00541C41">
            <w:pPr>
              <w:spacing w:after="0" w:line="240" w:lineRule="auto"/>
              <w:jc w:val="center"/>
              <w:rPr>
                <w:color w:val="000000"/>
                <w:kern w:val="2"/>
                <w:sz w:val="28"/>
                <w:szCs w:val="28"/>
              </w:rPr>
            </w:pPr>
          </w:p>
          <w:p w14:paraId="5682C848" w14:textId="77777777" w:rsidR="00541C41" w:rsidRPr="00541C41" w:rsidRDefault="00541C41" w:rsidP="00541C41">
            <w:pPr>
              <w:spacing w:after="0" w:line="240" w:lineRule="auto"/>
              <w:jc w:val="center"/>
              <w:rPr>
                <w:color w:val="000000"/>
                <w:kern w:val="2"/>
                <w:sz w:val="28"/>
                <w:szCs w:val="28"/>
              </w:rPr>
            </w:pPr>
          </w:p>
          <w:p w14:paraId="724A51E9" w14:textId="77777777" w:rsidR="00541C41" w:rsidRPr="00541C41" w:rsidRDefault="00541C41" w:rsidP="00541C41">
            <w:pPr>
              <w:spacing w:after="0" w:line="240" w:lineRule="auto"/>
              <w:jc w:val="center"/>
              <w:rPr>
                <w:color w:val="000000"/>
                <w:kern w:val="2"/>
                <w:sz w:val="28"/>
                <w:szCs w:val="28"/>
              </w:rPr>
            </w:pPr>
          </w:p>
          <w:p w14:paraId="28355D18" w14:textId="77777777" w:rsidR="00541C41" w:rsidRPr="00541C41" w:rsidRDefault="00541C41" w:rsidP="00541C41">
            <w:pPr>
              <w:spacing w:after="0" w:line="240" w:lineRule="auto"/>
              <w:jc w:val="center"/>
              <w:rPr>
                <w:color w:val="000000"/>
                <w:kern w:val="2"/>
                <w:sz w:val="28"/>
                <w:szCs w:val="28"/>
              </w:rPr>
            </w:pPr>
          </w:p>
          <w:p w14:paraId="22412887" w14:textId="77777777" w:rsidR="00541C41" w:rsidRPr="00541C41" w:rsidRDefault="00541C41" w:rsidP="00541C41">
            <w:pPr>
              <w:spacing w:after="0" w:line="240" w:lineRule="auto"/>
              <w:jc w:val="center"/>
              <w:rPr>
                <w:color w:val="000000"/>
                <w:kern w:val="2"/>
                <w:sz w:val="28"/>
                <w:szCs w:val="28"/>
              </w:rPr>
            </w:pPr>
          </w:p>
          <w:p w14:paraId="38BC8F78" w14:textId="77777777" w:rsidR="00541C41" w:rsidRPr="00541C41" w:rsidRDefault="00541C41" w:rsidP="00541C41">
            <w:pPr>
              <w:spacing w:after="0" w:line="240" w:lineRule="auto"/>
              <w:jc w:val="center"/>
              <w:rPr>
                <w:color w:val="000000"/>
                <w:kern w:val="2"/>
                <w:sz w:val="28"/>
                <w:szCs w:val="28"/>
              </w:rPr>
            </w:pPr>
          </w:p>
          <w:p w14:paraId="34D8D2EC" w14:textId="77777777" w:rsidR="00541C41" w:rsidRPr="00541C41" w:rsidRDefault="00541C41" w:rsidP="00541C41">
            <w:pPr>
              <w:spacing w:after="0" w:line="240" w:lineRule="auto"/>
              <w:jc w:val="center"/>
              <w:rPr>
                <w:color w:val="000000"/>
                <w:kern w:val="2"/>
                <w:sz w:val="28"/>
                <w:szCs w:val="28"/>
              </w:rPr>
            </w:pPr>
          </w:p>
          <w:p w14:paraId="7D2089E3"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75</w:t>
            </w:r>
          </w:p>
          <w:p w14:paraId="6456C7B8" w14:textId="77777777" w:rsidR="00541C41" w:rsidRPr="00541C41" w:rsidRDefault="00541C41" w:rsidP="00541C41">
            <w:pPr>
              <w:spacing w:after="0" w:line="240" w:lineRule="auto"/>
              <w:jc w:val="center"/>
              <w:rPr>
                <w:color w:val="000000"/>
                <w:kern w:val="2"/>
                <w:sz w:val="28"/>
                <w:szCs w:val="28"/>
              </w:rPr>
            </w:pPr>
          </w:p>
          <w:p w14:paraId="7038BA3A" w14:textId="77777777" w:rsidR="00541C41" w:rsidRPr="00541C41" w:rsidRDefault="00541C41" w:rsidP="00541C41">
            <w:pPr>
              <w:spacing w:after="0" w:line="240" w:lineRule="auto"/>
              <w:jc w:val="center"/>
              <w:rPr>
                <w:color w:val="000000"/>
                <w:kern w:val="2"/>
                <w:sz w:val="28"/>
                <w:szCs w:val="28"/>
              </w:rPr>
            </w:pPr>
          </w:p>
        </w:tc>
      </w:tr>
      <w:tr w:rsidR="00541C41" w:rsidRPr="00541C41" w14:paraId="25087930" w14:textId="77777777" w:rsidTr="00254898">
        <w:tc>
          <w:tcPr>
            <w:tcW w:w="810" w:type="dxa"/>
            <w:vMerge w:val="restart"/>
            <w:shd w:val="clear" w:color="auto" w:fill="auto"/>
            <w:vAlign w:val="center"/>
          </w:tcPr>
          <w:p w14:paraId="6DE4088E"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7/.</w:t>
            </w:r>
          </w:p>
          <w:p w14:paraId="602930E9" w14:textId="77777777" w:rsidR="00541C41" w:rsidRPr="00541C41" w:rsidRDefault="00541C41" w:rsidP="00541C41">
            <w:pPr>
              <w:spacing w:after="0" w:line="240" w:lineRule="auto"/>
              <w:jc w:val="center"/>
              <w:rPr>
                <w:b/>
                <w:bCs/>
                <w:color w:val="000000"/>
                <w:kern w:val="2"/>
                <w:sz w:val="28"/>
                <w:szCs w:val="28"/>
              </w:rPr>
            </w:pPr>
            <w:r w:rsidRPr="00541C41">
              <w:rPr>
                <w:b/>
                <w:bCs/>
                <w:color w:val="000000"/>
                <w:kern w:val="2"/>
                <w:sz w:val="28"/>
                <w:szCs w:val="28"/>
              </w:rPr>
              <w:t>(2.0đ)</w:t>
            </w:r>
          </w:p>
        </w:tc>
        <w:tc>
          <w:tcPr>
            <w:tcW w:w="8622" w:type="dxa"/>
            <w:tcBorders>
              <w:bottom w:val="dotted" w:sz="4" w:space="0" w:color="auto"/>
            </w:tcBorders>
            <w:shd w:val="clear" w:color="auto" w:fill="auto"/>
          </w:tcPr>
          <w:p w14:paraId="27464844"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a, Quần thể là tập hợp:</w:t>
            </w:r>
          </w:p>
          <w:p w14:paraId="4E4F2893"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Các cá thể cùng loài.</w:t>
            </w:r>
          </w:p>
          <w:p w14:paraId="4DD4815E"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Cùng sinh sống trong một không gian thời gian nhất định.</w:t>
            </w:r>
          </w:p>
          <w:p w14:paraId="6C73D78D"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Có khả năng sinh sản như tạo nên loài mới.</w:t>
            </w:r>
          </w:p>
          <w:p w14:paraId="33212559"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Ví dụ: quần thể cá rô trong ap, quần thể thông trong rừng, quần thể cá chép trong hồ,…</w:t>
            </w:r>
          </w:p>
          <w:p w14:paraId="19A29B2E" w14:textId="77777777" w:rsidR="00541C41" w:rsidRPr="00541C41" w:rsidRDefault="00541C41" w:rsidP="00541C41">
            <w:pPr>
              <w:pStyle w:val="NormalWeb"/>
              <w:spacing w:before="0" w:beforeAutospacing="0" w:after="0" w:afterAutospacing="0"/>
              <w:ind w:left="142"/>
              <w:jc w:val="both"/>
              <w:rPr>
                <w:kern w:val="2"/>
                <w:sz w:val="28"/>
                <w:szCs w:val="28"/>
              </w:rPr>
            </w:pPr>
            <w:r w:rsidRPr="00541C41">
              <w:rPr>
                <w:color w:val="000000"/>
                <w:kern w:val="2"/>
                <w:sz w:val="28"/>
                <w:szCs w:val="28"/>
              </w:rPr>
              <w:t>.</w:t>
            </w:r>
          </w:p>
        </w:tc>
        <w:tc>
          <w:tcPr>
            <w:tcW w:w="763" w:type="dxa"/>
            <w:tcBorders>
              <w:bottom w:val="dotted" w:sz="4" w:space="0" w:color="auto"/>
            </w:tcBorders>
            <w:shd w:val="clear" w:color="auto" w:fill="auto"/>
          </w:tcPr>
          <w:p w14:paraId="0E27F101" w14:textId="77777777" w:rsidR="00541C41" w:rsidRPr="00541C41" w:rsidRDefault="00541C41" w:rsidP="00541C41">
            <w:pPr>
              <w:spacing w:after="0" w:line="240" w:lineRule="auto"/>
              <w:rPr>
                <w:color w:val="000000"/>
                <w:kern w:val="2"/>
                <w:sz w:val="28"/>
                <w:szCs w:val="28"/>
              </w:rPr>
            </w:pPr>
          </w:p>
          <w:p w14:paraId="2D557D2B"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p w14:paraId="43AFB13D" w14:textId="77777777" w:rsidR="00541C41" w:rsidRPr="00541C41" w:rsidRDefault="00541C41" w:rsidP="00541C41">
            <w:pPr>
              <w:spacing w:after="0" w:line="240" w:lineRule="auto"/>
              <w:jc w:val="center"/>
              <w:rPr>
                <w:color w:val="000000"/>
                <w:kern w:val="2"/>
                <w:sz w:val="28"/>
                <w:szCs w:val="28"/>
              </w:rPr>
            </w:pPr>
          </w:p>
          <w:p w14:paraId="462F4A1A" w14:textId="77777777" w:rsidR="00541C41" w:rsidRPr="00541C41" w:rsidRDefault="00541C41" w:rsidP="00541C41">
            <w:pPr>
              <w:spacing w:after="0" w:line="240" w:lineRule="auto"/>
              <w:rPr>
                <w:color w:val="000000"/>
                <w:kern w:val="2"/>
                <w:sz w:val="28"/>
                <w:szCs w:val="28"/>
              </w:rPr>
            </w:pPr>
          </w:p>
          <w:p w14:paraId="1F3A923A" w14:textId="77777777" w:rsidR="00541C41" w:rsidRPr="00541C41" w:rsidRDefault="00541C41" w:rsidP="00541C41">
            <w:pPr>
              <w:spacing w:after="0" w:line="240" w:lineRule="auto"/>
              <w:rPr>
                <w:color w:val="000000"/>
                <w:kern w:val="2"/>
                <w:sz w:val="28"/>
                <w:szCs w:val="28"/>
              </w:rPr>
            </w:pPr>
            <w:r w:rsidRPr="00541C41">
              <w:rPr>
                <w:color w:val="000000"/>
                <w:kern w:val="2"/>
                <w:sz w:val="28"/>
                <w:szCs w:val="28"/>
              </w:rPr>
              <w:t>0.25</w:t>
            </w:r>
          </w:p>
        </w:tc>
      </w:tr>
      <w:tr w:rsidR="00541C41" w:rsidRPr="00541C41" w14:paraId="1B3D0CB7" w14:textId="77777777" w:rsidTr="00254898">
        <w:tc>
          <w:tcPr>
            <w:tcW w:w="810" w:type="dxa"/>
            <w:vMerge/>
            <w:shd w:val="clear" w:color="auto" w:fill="auto"/>
          </w:tcPr>
          <w:p w14:paraId="511DF02B"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bottom w:val="dotted" w:sz="4" w:space="0" w:color="auto"/>
            </w:tcBorders>
            <w:shd w:val="clear" w:color="auto" w:fill="auto"/>
          </w:tcPr>
          <w:p w14:paraId="04937146" w14:textId="77777777" w:rsidR="00541C41" w:rsidRPr="00541C41" w:rsidRDefault="00541C41" w:rsidP="00541C41">
            <w:pPr>
              <w:pStyle w:val="NormalWeb"/>
              <w:spacing w:before="0" w:beforeAutospacing="0" w:after="0" w:afterAutospacing="0"/>
              <w:jc w:val="both"/>
              <w:rPr>
                <w:kern w:val="2"/>
                <w:sz w:val="28"/>
                <w:szCs w:val="28"/>
              </w:rPr>
            </w:pPr>
            <w:r w:rsidRPr="00541C41">
              <w:rPr>
                <w:b/>
                <w:bCs/>
                <w:color w:val="000000"/>
                <w:kern w:val="2"/>
                <w:sz w:val="28"/>
                <w:szCs w:val="28"/>
              </w:rPr>
              <w:t xml:space="preserve">b/ </w:t>
            </w:r>
            <w:r w:rsidRPr="00541C41">
              <w:rPr>
                <w:color w:val="000000"/>
                <w:kern w:val="2"/>
                <w:sz w:val="28"/>
                <w:szCs w:val="28"/>
              </w:rPr>
              <w:t>Quần thể có 5 đặc trưng cơ bản</w:t>
            </w:r>
          </w:p>
          <w:p w14:paraId="276D4121"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 Bao gồm:</w:t>
            </w:r>
          </w:p>
          <w:p w14:paraId="25685965" w14:textId="77777777" w:rsidR="00541C41" w:rsidRPr="00541C41" w:rsidRDefault="00541C41" w:rsidP="00541C41">
            <w:pPr>
              <w:pStyle w:val="NormalWeb"/>
              <w:spacing w:before="0" w:beforeAutospacing="0" w:after="0" w:afterAutospacing="0"/>
              <w:ind w:left="142"/>
              <w:jc w:val="both"/>
              <w:rPr>
                <w:rStyle w:val="apple-tab-span"/>
                <w:color w:val="000000"/>
                <w:kern w:val="2"/>
                <w:sz w:val="28"/>
                <w:szCs w:val="28"/>
              </w:rPr>
            </w:pPr>
            <w:r w:rsidRPr="00541C41">
              <w:rPr>
                <w:color w:val="000000"/>
                <w:kern w:val="2"/>
                <w:sz w:val="28"/>
                <w:szCs w:val="28"/>
              </w:rPr>
              <w:lastRenderedPageBreak/>
              <w:t>(1) Kích thước quần thể sinh vật.</w:t>
            </w:r>
            <w:r w:rsidRPr="00541C41">
              <w:rPr>
                <w:rStyle w:val="apple-tab-span"/>
                <w:color w:val="000000"/>
                <w:kern w:val="2"/>
                <w:sz w:val="28"/>
                <w:szCs w:val="28"/>
              </w:rPr>
              <w:tab/>
            </w:r>
          </w:p>
          <w:p w14:paraId="2F3A3954" w14:textId="77777777" w:rsidR="00541C41" w:rsidRPr="00541C41" w:rsidRDefault="00541C41" w:rsidP="00541C41">
            <w:pPr>
              <w:pStyle w:val="NormalWeb"/>
              <w:spacing w:before="0" w:beforeAutospacing="0" w:after="0" w:afterAutospacing="0"/>
              <w:ind w:left="142"/>
              <w:jc w:val="both"/>
              <w:rPr>
                <w:kern w:val="2"/>
                <w:sz w:val="28"/>
                <w:szCs w:val="28"/>
              </w:rPr>
            </w:pPr>
            <w:r w:rsidRPr="00541C41">
              <w:rPr>
                <w:color w:val="000000"/>
                <w:kern w:val="2"/>
                <w:sz w:val="28"/>
                <w:szCs w:val="28"/>
              </w:rPr>
              <w:t>(2) Mật độ cá thể của quần thể.</w:t>
            </w:r>
          </w:p>
          <w:p w14:paraId="67B629D9" w14:textId="77777777" w:rsidR="00541C41" w:rsidRPr="00541C41" w:rsidRDefault="00541C41" w:rsidP="00541C41">
            <w:pPr>
              <w:pStyle w:val="NormalWeb"/>
              <w:spacing w:before="0" w:beforeAutospacing="0" w:after="0" w:afterAutospacing="0"/>
              <w:ind w:left="142"/>
              <w:jc w:val="both"/>
              <w:rPr>
                <w:rStyle w:val="apple-tab-span"/>
                <w:color w:val="000000"/>
                <w:kern w:val="2"/>
                <w:sz w:val="28"/>
                <w:szCs w:val="28"/>
              </w:rPr>
            </w:pPr>
            <w:r w:rsidRPr="00541C41">
              <w:rPr>
                <w:color w:val="000000"/>
                <w:kern w:val="2"/>
                <w:sz w:val="28"/>
                <w:szCs w:val="28"/>
              </w:rPr>
              <w:t>(3) Tỉ lệ giới tính.</w:t>
            </w:r>
            <w:r w:rsidRPr="00541C41">
              <w:rPr>
                <w:rStyle w:val="apple-tab-span"/>
                <w:color w:val="000000"/>
                <w:kern w:val="2"/>
                <w:sz w:val="28"/>
                <w:szCs w:val="28"/>
              </w:rPr>
              <w:tab/>
            </w:r>
            <w:r w:rsidRPr="00541C41">
              <w:rPr>
                <w:rStyle w:val="apple-tab-span"/>
                <w:color w:val="000000"/>
                <w:kern w:val="2"/>
                <w:sz w:val="28"/>
                <w:szCs w:val="28"/>
              </w:rPr>
              <w:tab/>
            </w:r>
          </w:p>
          <w:p w14:paraId="52705DF8" w14:textId="77777777" w:rsidR="00541C41" w:rsidRPr="00541C41" w:rsidRDefault="00541C41" w:rsidP="00541C41">
            <w:pPr>
              <w:pStyle w:val="NormalWeb"/>
              <w:spacing w:before="0" w:beforeAutospacing="0" w:after="0" w:afterAutospacing="0"/>
              <w:ind w:left="142"/>
              <w:jc w:val="both"/>
              <w:rPr>
                <w:kern w:val="2"/>
                <w:sz w:val="28"/>
                <w:szCs w:val="28"/>
              </w:rPr>
            </w:pPr>
            <w:r w:rsidRPr="00541C41">
              <w:rPr>
                <w:color w:val="000000"/>
                <w:kern w:val="2"/>
                <w:sz w:val="28"/>
                <w:szCs w:val="28"/>
              </w:rPr>
              <w:t>(4) Thành phần nhóm tuổi.</w:t>
            </w:r>
          </w:p>
          <w:p w14:paraId="3BD1E1C3" w14:textId="77777777" w:rsidR="00541C41" w:rsidRPr="00541C41" w:rsidRDefault="00541C41" w:rsidP="00541C41">
            <w:pPr>
              <w:spacing w:after="0" w:line="240" w:lineRule="auto"/>
              <w:jc w:val="both"/>
              <w:rPr>
                <w:b/>
                <w:bCs/>
                <w:color w:val="000000"/>
                <w:kern w:val="2"/>
                <w:sz w:val="28"/>
                <w:szCs w:val="28"/>
              </w:rPr>
            </w:pPr>
            <w:r w:rsidRPr="00541C41">
              <w:rPr>
                <w:color w:val="000000"/>
                <w:kern w:val="2"/>
                <w:sz w:val="28"/>
                <w:szCs w:val="28"/>
              </w:rPr>
              <w:t xml:space="preserve">  (5) Sự phân bố cá thể trong quần thể</w:t>
            </w:r>
          </w:p>
        </w:tc>
        <w:tc>
          <w:tcPr>
            <w:tcW w:w="763" w:type="dxa"/>
            <w:tcBorders>
              <w:top w:val="dotted" w:sz="4" w:space="0" w:color="auto"/>
              <w:bottom w:val="dotted" w:sz="4" w:space="0" w:color="auto"/>
            </w:tcBorders>
            <w:shd w:val="clear" w:color="auto" w:fill="auto"/>
          </w:tcPr>
          <w:p w14:paraId="7DCEDA8A" w14:textId="77777777" w:rsidR="00541C41" w:rsidRPr="00541C41" w:rsidRDefault="00541C41" w:rsidP="00541C41">
            <w:pPr>
              <w:spacing w:after="0" w:line="240" w:lineRule="auto"/>
              <w:jc w:val="center"/>
              <w:rPr>
                <w:color w:val="000000"/>
                <w:kern w:val="2"/>
                <w:sz w:val="28"/>
                <w:szCs w:val="28"/>
              </w:rPr>
            </w:pPr>
          </w:p>
          <w:p w14:paraId="03A2E522"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75</w:t>
            </w:r>
          </w:p>
        </w:tc>
      </w:tr>
      <w:tr w:rsidR="00541C41" w:rsidRPr="00541C41" w14:paraId="10563F4C" w14:textId="77777777" w:rsidTr="00254898">
        <w:tc>
          <w:tcPr>
            <w:tcW w:w="810" w:type="dxa"/>
            <w:vMerge/>
            <w:shd w:val="clear" w:color="auto" w:fill="auto"/>
          </w:tcPr>
          <w:p w14:paraId="101D8746" w14:textId="77777777" w:rsidR="00541C41" w:rsidRPr="00541C41" w:rsidRDefault="00541C41" w:rsidP="00541C41">
            <w:pPr>
              <w:spacing w:after="0" w:line="240" w:lineRule="auto"/>
              <w:jc w:val="center"/>
              <w:rPr>
                <w:b/>
                <w:bCs/>
                <w:color w:val="000000"/>
                <w:kern w:val="2"/>
                <w:sz w:val="28"/>
                <w:szCs w:val="28"/>
              </w:rPr>
            </w:pPr>
          </w:p>
        </w:tc>
        <w:tc>
          <w:tcPr>
            <w:tcW w:w="8622" w:type="dxa"/>
            <w:tcBorders>
              <w:top w:val="dotted" w:sz="4" w:space="0" w:color="auto"/>
            </w:tcBorders>
            <w:shd w:val="clear" w:color="auto" w:fill="auto"/>
          </w:tcPr>
          <w:p w14:paraId="57DB4425" w14:textId="77777777" w:rsidR="00541C41" w:rsidRPr="00541C41" w:rsidRDefault="00541C41" w:rsidP="00541C41">
            <w:pPr>
              <w:pStyle w:val="NormalWeb"/>
              <w:spacing w:before="0" w:beforeAutospacing="0" w:after="0" w:afterAutospacing="0"/>
              <w:jc w:val="both"/>
              <w:rPr>
                <w:kern w:val="2"/>
                <w:sz w:val="28"/>
                <w:szCs w:val="28"/>
              </w:rPr>
            </w:pPr>
            <w:r w:rsidRPr="00541C41">
              <w:rPr>
                <w:color w:val="000000"/>
                <w:kern w:val="2"/>
                <w:sz w:val="28"/>
                <w:szCs w:val="28"/>
              </w:rPr>
              <w:t>c.Mật độ là đặc trưng cơ bản nhất của quần thể vì:</w:t>
            </w:r>
          </w:p>
          <w:p w14:paraId="11D236BB"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Mật độ ảnh hưởng đến khả năng sử dụng nguồn sống của cơ thể.</w:t>
            </w:r>
          </w:p>
          <w:p w14:paraId="488A5E01"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Mật độ ảnh hưởng đến khả năng giao phối và kết đôi trong quần thể.</w:t>
            </w:r>
          </w:p>
          <w:p w14:paraId="7F451D6F"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Mật độ thể hiện vai trò của quần thể trong quần xã.</w:t>
            </w:r>
          </w:p>
          <w:p w14:paraId="198719B2" w14:textId="77777777" w:rsidR="00541C41" w:rsidRPr="00541C41" w:rsidRDefault="00541C41" w:rsidP="00541C41">
            <w:pPr>
              <w:pStyle w:val="NormalWeb"/>
              <w:spacing w:before="0" w:beforeAutospacing="0" w:after="0" w:afterAutospacing="0"/>
              <w:jc w:val="both"/>
              <w:rPr>
                <w:kern w:val="2"/>
                <w:sz w:val="28"/>
                <w:szCs w:val="28"/>
              </w:rPr>
            </w:pPr>
            <w:r w:rsidRPr="00541C41">
              <w:rPr>
                <w:rStyle w:val="apple-tab-span"/>
                <w:color w:val="000000"/>
                <w:kern w:val="2"/>
                <w:sz w:val="28"/>
                <w:szCs w:val="28"/>
              </w:rPr>
              <w:tab/>
            </w:r>
            <w:r w:rsidRPr="00541C41">
              <w:rPr>
                <w:color w:val="000000"/>
                <w:kern w:val="2"/>
                <w:sz w:val="28"/>
                <w:szCs w:val="28"/>
              </w:rPr>
              <w:t>+ Mật độ lớn dẫn đến tạo ra quan hệ lớn.</w:t>
            </w:r>
          </w:p>
          <w:p w14:paraId="6EF18A91" w14:textId="77777777" w:rsidR="00541C41" w:rsidRPr="00541C41" w:rsidRDefault="00541C41" w:rsidP="00541C41">
            <w:pPr>
              <w:spacing w:after="0" w:line="240" w:lineRule="auto"/>
              <w:jc w:val="both"/>
              <w:rPr>
                <w:color w:val="000000"/>
                <w:kern w:val="2"/>
                <w:sz w:val="28"/>
                <w:szCs w:val="28"/>
              </w:rPr>
            </w:pPr>
            <w:r w:rsidRPr="00541C41">
              <w:rPr>
                <w:rStyle w:val="apple-tab-span"/>
                <w:color w:val="000000"/>
                <w:kern w:val="2"/>
                <w:sz w:val="28"/>
                <w:szCs w:val="28"/>
              </w:rPr>
              <w:tab/>
            </w:r>
            <w:r w:rsidRPr="00541C41">
              <w:rPr>
                <w:color w:val="000000"/>
                <w:kern w:val="2"/>
                <w:sz w:val="28"/>
                <w:szCs w:val="28"/>
              </w:rPr>
              <w:t>+ Khi nghiên cứu về quần thể đầu tiên phải quan tâm đến mật độ</w:t>
            </w:r>
          </w:p>
        </w:tc>
        <w:tc>
          <w:tcPr>
            <w:tcW w:w="763" w:type="dxa"/>
            <w:tcBorders>
              <w:top w:val="dotted" w:sz="4" w:space="0" w:color="auto"/>
            </w:tcBorders>
            <w:shd w:val="clear" w:color="auto" w:fill="auto"/>
          </w:tcPr>
          <w:p w14:paraId="435DD2C3" w14:textId="77777777" w:rsidR="00541C41" w:rsidRPr="00541C41" w:rsidRDefault="00541C41" w:rsidP="00541C41">
            <w:pPr>
              <w:spacing w:after="0" w:line="240" w:lineRule="auto"/>
              <w:jc w:val="center"/>
              <w:rPr>
                <w:color w:val="000000"/>
                <w:kern w:val="2"/>
                <w:sz w:val="28"/>
                <w:szCs w:val="28"/>
              </w:rPr>
            </w:pPr>
          </w:p>
          <w:p w14:paraId="016B66E0" w14:textId="77777777" w:rsidR="00541C41" w:rsidRPr="00541C41" w:rsidRDefault="00541C41" w:rsidP="00541C41">
            <w:pPr>
              <w:spacing w:after="0" w:line="240" w:lineRule="auto"/>
              <w:jc w:val="center"/>
              <w:rPr>
                <w:color w:val="000000"/>
                <w:kern w:val="2"/>
                <w:sz w:val="28"/>
                <w:szCs w:val="28"/>
              </w:rPr>
            </w:pPr>
            <w:r w:rsidRPr="00541C41">
              <w:rPr>
                <w:color w:val="000000"/>
                <w:kern w:val="2"/>
                <w:sz w:val="28"/>
                <w:szCs w:val="28"/>
              </w:rPr>
              <w:t>0,75</w:t>
            </w:r>
          </w:p>
        </w:tc>
      </w:tr>
    </w:tbl>
    <w:p w14:paraId="57C7089F" w14:textId="77777777" w:rsidR="00541C41" w:rsidRPr="00541C41" w:rsidRDefault="00541C41" w:rsidP="00541C41">
      <w:pPr>
        <w:spacing w:after="0" w:line="240" w:lineRule="auto"/>
        <w:jc w:val="center"/>
        <w:rPr>
          <w:b/>
          <w:sz w:val="28"/>
          <w:szCs w:val="28"/>
          <w:lang w:val="en-GB"/>
        </w:rPr>
      </w:pPr>
      <w:r w:rsidRPr="00541C41">
        <w:rPr>
          <w:b/>
          <w:sz w:val="28"/>
          <w:szCs w:val="28"/>
          <w:lang w:val="en-GB"/>
        </w:rPr>
        <w:t>……………………..Hết……………………..</w:t>
      </w:r>
    </w:p>
    <w:p w14:paraId="09A2A214" w14:textId="77777777" w:rsidR="00541C41" w:rsidRPr="00541C41" w:rsidRDefault="00541C41" w:rsidP="00541C41">
      <w:pPr>
        <w:spacing w:after="0" w:line="240" w:lineRule="auto"/>
        <w:jc w:val="center"/>
        <w:rPr>
          <w:b/>
          <w:sz w:val="28"/>
          <w:szCs w:val="28"/>
          <w:lang w:val="en-GB"/>
        </w:rPr>
      </w:pPr>
    </w:p>
    <w:p w14:paraId="3F30A10C" w14:textId="77777777" w:rsidR="00541C41" w:rsidRPr="00541C41" w:rsidRDefault="00541C41" w:rsidP="00541C41">
      <w:pPr>
        <w:spacing w:after="0" w:line="240" w:lineRule="auto"/>
        <w:jc w:val="center"/>
        <w:rPr>
          <w:b/>
          <w:sz w:val="28"/>
          <w:szCs w:val="28"/>
          <w:lang w:val="en-GB"/>
        </w:rPr>
      </w:pPr>
    </w:p>
    <w:p w14:paraId="479F23A6" w14:textId="77777777" w:rsidR="00541C41" w:rsidRPr="00541C41" w:rsidRDefault="00541C41" w:rsidP="00541C41">
      <w:pPr>
        <w:spacing w:after="0" w:line="240" w:lineRule="auto"/>
        <w:jc w:val="center"/>
        <w:rPr>
          <w:b/>
          <w:sz w:val="28"/>
          <w:szCs w:val="28"/>
          <w:lang w:val="en-GB"/>
        </w:rPr>
      </w:pPr>
    </w:p>
    <w:p w14:paraId="3F276C6C" w14:textId="77777777" w:rsidR="00541C41" w:rsidRPr="00541C41" w:rsidRDefault="00541C41" w:rsidP="00541C41">
      <w:pPr>
        <w:spacing w:after="0" w:line="240" w:lineRule="auto"/>
        <w:jc w:val="center"/>
        <w:rPr>
          <w:b/>
          <w:sz w:val="28"/>
          <w:szCs w:val="28"/>
          <w:lang w:val="en-GB"/>
        </w:rPr>
      </w:pPr>
    </w:p>
    <w:p w14:paraId="66775242" w14:textId="77777777" w:rsidR="00541C41" w:rsidRPr="00541C41" w:rsidRDefault="00541C41" w:rsidP="00541C41">
      <w:pPr>
        <w:spacing w:after="0" w:line="240" w:lineRule="auto"/>
        <w:jc w:val="center"/>
        <w:rPr>
          <w:b/>
          <w:sz w:val="28"/>
          <w:szCs w:val="28"/>
          <w:lang w:val="en-GB"/>
        </w:rPr>
      </w:pPr>
    </w:p>
    <w:p w14:paraId="0A9BA4D1" w14:textId="77777777" w:rsidR="00541C41" w:rsidRPr="00541C41" w:rsidRDefault="00541C41" w:rsidP="00541C41">
      <w:pPr>
        <w:spacing w:after="0"/>
        <w:rPr>
          <w:sz w:val="28"/>
          <w:szCs w:val="28"/>
        </w:rPr>
      </w:pPr>
    </w:p>
    <w:tbl>
      <w:tblPr>
        <w:tblW w:w="11273" w:type="dxa"/>
        <w:tblInd w:w="-815" w:type="dxa"/>
        <w:tblLook w:val="04A0" w:firstRow="1" w:lastRow="0" w:firstColumn="1" w:lastColumn="0" w:noHBand="0" w:noVBand="1"/>
      </w:tblPr>
      <w:tblGrid>
        <w:gridCol w:w="4860"/>
        <w:gridCol w:w="6413"/>
      </w:tblGrid>
      <w:tr w:rsidR="00541C41" w:rsidRPr="00541C41" w14:paraId="6C74E0AA" w14:textId="77777777" w:rsidTr="00957983">
        <w:tc>
          <w:tcPr>
            <w:tcW w:w="4860" w:type="dxa"/>
          </w:tcPr>
          <w:p w14:paraId="0CECD6A9"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noProof/>
                <w:sz w:val="28"/>
                <w:szCs w:val="28"/>
              </w:rPr>
              <w:pict w14:anchorId="47CDED12">
                <v:shape id="_x0000_s1229" type="#_x0000_t32" style="position:absolute;left:0;text-align:left;margin-left:77.05pt;margin-top:33.15pt;width:80.8pt;height:0;z-index:2517841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5liJLQIAAFQEAAAOAAAAZHJzL2Uyb0RvYy54bWysVMGO2jAQvVfqP1i5s4lpoBBtWK0S6GXb IrH9AGM7xGrisWwvAVX9944NRLvtpaqagzPOeN68eTPO/cOp78hRWqdAlwm9yxIiNQeh9KFMvj1v JouEOM+0YB1oWSZn6ZKH1ft394Mp5BRa6IS0BEG0KwZTJq33pkhTx1vZM3cHRmp0NmB75nFrD6mw bED0vkunWTZPB7DCWODSOfxaX5zJKuI3jeT+a9M46UlXJsjNx9XGdR/WdHXPioNlplX8SoP9A4ue KY1JR6iaeUZerPoDqlfcgoPG33HoU2gaxWWsAauh2W/V7FpmZKwFxXFmlMn9P1j+5bi1RAnsXU7p bEnzjCZEsx57tfOWqUPryaO1MJAKtEY9wZJp1G0wrsDwSm9tqJyf9M48Af/uiIaqZfogI//ns0Es GpRO34SEjTOYfT98BoFn2IuHKOKpsX2ARHnIKfbqPPZKnjzh+JFm0zmdY0v5zZey4hZorPOfJPQk GGXiroWMFdCYhh2fnA+0WHELCFk1bFTXxcHoNBnKZDmbzmKAg06J4AzHnD3sq86SIwujFZ9YI3pe H7PwokUEayUT66vtmeouNibvdMDDwpDO1brMzo9ltlwv1ot8kk/n60me1fXkcVPlk/mGfpzVH+qq qunPQI3mRauEkDqwu80xzf9uTq436jKB4ySPMqRv0aNeSPb2jqRjZ0Mzw8VzxR7EeWtvHcfRjYev 1yzcjdd7tF//DFa/AAAA//8DAFBLAwQUAAYACAAAACEAFoXP2t4AAAAJAQAADwAAAGRycy9kb3du cmV2LnhtbEyPwU7DMAyG70i8Q2QkLoil3WiBruk0IXHgyDaJa9aYtqxxqiZdy54eTzuM429/+v05 X022FUfsfeNIQTyLQCCVzjRUKdht3x9fQPigyejWESr4RQ+r4vYm15lxI33icRMqwSXkM62gDqHL pPRljVb7meuQePfteqsDx76Sptcjl9tWzqMolVY3xBdq3eFbjeVhM1gF6Ickjtavttp9nMaHr/np Z+y2St3fTesliIBTuMJw1md1KNhp7wYyXrSck6eYUQVpugDBwCJOnkHsLwNZ5PL/B8UfAAAA//8D AFBLAQItABQABgAIAAAAIQC2gziS/gAAAOEBAAATAAAAAAAAAAAAAAAAAAAAAABbQ29udGVudF9U eXBlc10ueG1sUEsBAi0AFAAGAAgAAAAhADj9If/WAAAAlAEAAAsAAAAAAAAAAAAAAAAALwEAAF9y ZWxzLy5yZWxzUEsBAi0AFAAGAAgAAAAhAEDmWIktAgAAVAQAAA4AAAAAAAAAAAAAAAAALgIAAGRy cy9lMm9Eb2MueG1sUEsBAi0AFAAGAAgAAAAhABaFz9reAAAACQEAAA8AAAAAAAAAAAAAAAAAhwQA AGRycy9kb3ducmV2LnhtbFBLBQYAAAAABAAEAPMAAACSBQAAAAA= "/>
              </w:pict>
            </w:r>
            <w:r w:rsidRPr="00541C41">
              <w:rPr>
                <w:rFonts w:eastAsia="Times New Roman"/>
                <w:b/>
                <w:sz w:val="28"/>
                <w:szCs w:val="28"/>
              </w:rPr>
              <w:t>PHÒNG GIÁO DỤC VÀ ĐÀO TẠO HUYỆN QUẢNG XƯƠNG</w:t>
            </w:r>
          </w:p>
          <w:p w14:paraId="74F3C6AA" w14:textId="77777777" w:rsidR="00541C41" w:rsidRPr="00541C41" w:rsidRDefault="00541C41" w:rsidP="00541C41">
            <w:pPr>
              <w:spacing w:after="0" w:line="240" w:lineRule="auto"/>
              <w:jc w:val="center"/>
              <w:rPr>
                <w:rFonts w:eastAsia="Times New Roman"/>
                <w:sz w:val="28"/>
                <w:szCs w:val="28"/>
              </w:rPr>
            </w:pPr>
          </w:p>
          <w:p w14:paraId="47196D94"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TRƯỜNG THCS QUẢNG  CHÍNH</w:t>
            </w:r>
          </w:p>
        </w:tc>
        <w:tc>
          <w:tcPr>
            <w:tcW w:w="6413" w:type="dxa"/>
          </w:tcPr>
          <w:p w14:paraId="358DB07E"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17B89091"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rPr>
              <w:pict w14:anchorId="420CB916">
                <v:line id="_x0000_s1230" style="position:absolute;left:0;text-align:left;z-index:251785216;visibility:visible"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es9xgEAANADAAAOAAAAZHJzL2Uyb0RvYy54bWysU8FuGyEQvVfKPyDu9a6dxIlWXufgKL1U rdUkH0BY8KICgwbqXf99B2xvorSqqqqyhIGZ92beY3Z1NzrL9gqjAd/y+azmTHkJnfG7lj8/PXy8 5Swm4TthwauWH1Tkd+uLD6shNGoBPdhOISMSH5shtLxPKTRVFWWvnIgzCMpTUAM6keiIu6pDMRC7 s9WirpfVANgFBKlipNv7Y5CvC7/WSqavWkeVmG059ZbKimV9yWu1XolmhyL0Rp7aEP/QhRPGU9GJ 6l4kwX6g+YXKGYkQQaeZBFeB1kaqooHUzOt3ah57EVTRQubEMNkU/x+t/LLfIjNdyy+X9c3VNf04 88LRUz0mFGbXJ7YB78lIQDbPfg0hNgTb+C2eTjFsMYsfNbr8T7LYWDw+TB6rMTFJl/PL5e3V4poz eY5Vr8CAMX1S4FjetNwan+WLRuw/x0TFKPWckq+tZwMxLm7q8pBV7uzYS9mlg1XHtG9Kk8ZcvdCV 6VIbi2wvaC6670UXkVtPmRmijbUTqP4z6JSbYapM3N8Cp+xSEXyagM54wN9VTeO5VX3MJ0/eaM3b F+gO5WVKgMam2HYa8TyXb88F/vohrn8CAAD//wMAUEsDBBQABgAIAAAAIQAgFTUj4AAAAAkBAAAP AAAAZHJzL2Rvd25yZXYueG1sTI9BT8JAEIXvJv6HzZh4ky2loqndEgKSaMIF6sHj0h3aSne26S6l /nvHcNDTZOa9vPlethhtKwbsfeNIwXQSgUAqnWmoUvBRbB6eQfigyejWESr4Rg+L/PYm06lxF9rh sA+V4BDyqVZQh9ClUvqyRqv9xHVIrB1db3Xgta+k6fWFw20r4yiaS6sb4g+17nBVY3nan62C4StZ W7c9vm+K7WexXL+dKE5elbq/G5cvIAKO4c8Mv/iMDjkzHdyZjBetgjiKuUtQMEt4siGZPj2COFwP Ms/k/wb5DwAAAP//AwBQSwECLQAUAAYACAAAACEAtoM4kv4AAADhAQAAEwAAAAAAAAAAAAAAAAAA AAAAW0NvbnRlbnRfVHlwZXNdLnhtbFBLAQItABQABgAIAAAAIQA4/SH/1gAAAJQBAAALAAAAAAAA AAAAAAAAAC8BAABfcmVscy8ucmVsc1BLAQItABQABgAIAAAAIQBzzes9xgEAANADAAAOAAAAAAAA AAAAAAAAAC4CAABkcnMvZTJvRG9jLnhtbFBLAQItABQABgAIAAAAIQAgFTUj4AAAAAkBAAAPAAAA AAAAAAAAAAAAACAEAABkcnMvZG93bnJldi54bWxQSwUGAAAAAAQABADzAAAALQUAAAAA " strokecolor="black [3040]" strokeweight="1pt"/>
              </w:pict>
            </w:r>
            <w:r w:rsidRPr="00541C41">
              <w:rPr>
                <w:rFonts w:eastAsia="Times New Roman"/>
                <w:b/>
                <w:sz w:val="28"/>
                <w:szCs w:val="28"/>
              </w:rPr>
              <w:t>Năm học 2023  - 2024</w:t>
            </w:r>
          </w:p>
          <w:p w14:paraId="1E8EC665"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Môn thi: KHOA HỌC TỰ NHIÊN</w:t>
            </w:r>
          </w:p>
          <w:p w14:paraId="665DE19D"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3AA52478" w14:textId="77777777" w:rsidR="00541C41" w:rsidRPr="00541C41" w:rsidRDefault="00541C41" w:rsidP="00541C41">
            <w:pPr>
              <w:spacing w:after="0" w:line="240" w:lineRule="auto"/>
              <w:jc w:val="center"/>
              <w:rPr>
                <w:rFonts w:eastAsia="Times New Roman"/>
                <w:sz w:val="28"/>
                <w:szCs w:val="28"/>
              </w:rPr>
            </w:pPr>
          </w:p>
        </w:tc>
      </w:tr>
    </w:tbl>
    <w:p w14:paraId="5ADBC820" w14:textId="77777777" w:rsidR="00541C41" w:rsidRPr="00541C41" w:rsidRDefault="00541C41" w:rsidP="00541C41">
      <w:pPr>
        <w:spacing w:after="0" w:line="240" w:lineRule="auto"/>
        <w:rPr>
          <w:sz w:val="28"/>
          <w:szCs w:val="28"/>
        </w:rPr>
      </w:pPr>
      <w:r w:rsidRPr="00541C41">
        <w:rPr>
          <w:b/>
          <w:sz w:val="28"/>
          <w:szCs w:val="28"/>
          <w:lang w:val="vi-VN"/>
        </w:rPr>
        <w:t>PHẦN I ( BẮT BUỘC)</w:t>
      </w:r>
      <w:r w:rsidRPr="00541C41">
        <w:rPr>
          <w:sz w:val="28"/>
          <w:szCs w:val="28"/>
          <w:lang w:val="vi-VN"/>
        </w:rPr>
        <w:t xml:space="preserve"> ( 6 điểm</w:t>
      </w:r>
      <w:r w:rsidRPr="00541C41">
        <w:rPr>
          <w:sz w:val="28"/>
          <w:szCs w:val="28"/>
        </w:rPr>
        <w:t>)</w:t>
      </w:r>
    </w:p>
    <w:p w14:paraId="3C9962E5" w14:textId="77777777" w:rsidR="00541C41" w:rsidRPr="00541C41" w:rsidRDefault="00541C41" w:rsidP="00541C41">
      <w:pPr>
        <w:spacing w:after="0"/>
        <w:jc w:val="both"/>
        <w:rPr>
          <w:bCs/>
          <w:sz w:val="26"/>
          <w:szCs w:val="26"/>
          <w:lang w:val="nl-NL"/>
        </w:rPr>
      </w:pPr>
      <w:r w:rsidRPr="00541C41">
        <w:rPr>
          <w:rStyle w:val="Strong"/>
          <w:sz w:val="28"/>
          <w:szCs w:val="28"/>
          <w:lang w:val="vi-VN"/>
        </w:rPr>
        <w:t xml:space="preserve">   </w:t>
      </w:r>
      <w:r w:rsidRPr="00541C41">
        <w:rPr>
          <w:b/>
          <w:bCs/>
          <w:sz w:val="26"/>
          <w:szCs w:val="26"/>
          <w:lang w:val="nl-NL"/>
        </w:rPr>
        <w:t xml:space="preserve">Câu 1(1 đ) </w:t>
      </w:r>
      <w:r w:rsidRPr="00541C41">
        <w:rPr>
          <w:bCs/>
          <w:sz w:val="26"/>
          <w:szCs w:val="26"/>
          <w:lang w:val="nl-NL"/>
        </w:rPr>
        <w:t>Một ô tôđi 5 phút trên con đường bằng phẳng v ới vận tốc 60km/h, sau đó lên dốc 3 phút với vận tốc 40km/h. Coi ô tô chuyển động đều. Tính quãng đường ô tô đi trong cả hai giai đoạn.</w:t>
      </w:r>
    </w:p>
    <w:p w14:paraId="6373BAEA" w14:textId="77777777" w:rsidR="00541C41" w:rsidRPr="00541C41" w:rsidRDefault="00541C41" w:rsidP="00541C41">
      <w:pPr>
        <w:pStyle w:val="NormalWeb"/>
        <w:shd w:val="clear" w:color="auto" w:fill="FFFFFF"/>
        <w:spacing w:before="0" w:after="0" w:afterAutospacing="0"/>
        <w:rPr>
          <w:sz w:val="28"/>
          <w:szCs w:val="28"/>
          <w:lang w:val="nl-NL"/>
        </w:rPr>
      </w:pPr>
      <w:r w:rsidRPr="00541C41">
        <w:rPr>
          <w:noProof/>
          <w:sz w:val="28"/>
          <w:szCs w:val="28"/>
        </w:rPr>
        <w:pict w14:anchorId="7D2549E5">
          <v:group id="Group 147" o:spid="_x0000_s1268" style="position:absolute;margin-left:356.05pt;margin-top:28.45pt;width:109.6pt;height:93.85pt;z-index:251787264" coordorigin="7888,6840" coordsize="2192,18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lennNwcAAIxoAAAOAAAAZHJzL2Uyb0RvYy54bWzsXV1v2zYUfR+w/yDo3bWoT1KoU7RxXAzo tgLt9s7Isi1MljRKiZ0V+++7JCXZZqIsaxur224eHNqUKH4cXV7eQx29fLXf5tZtKuqsLGY2eeHY Vlok5TIr1jP7l4+LCbWtuuHFkudlkc7su7S2X118/93LXRWnbrkp82UqLCikqONdNbM3TVPF02md bNItr1+UVVpA5qoUW97AV7GeLgXfQenbfOo6TjjdlWJZiTJJ6xp+netM+0KVv1qlSfPzalWnjZXP bKhboz6F+ryWn9OLlzxeC15tsqStBv+MWmx5VsBF+6LmvOHWjcjuFbXNElHW5ap5kZTbablaZUmq 2gCtIY7RmreivKlUW9bxbl313QRda/TTZxeb/HT7XljZEsbOj2yr4FsYJHVdS/4A3bOr1jEc9VZU H6r3QrcRku/K5Lcasqdmvvy+1gdb17sfyyUUyG+aUnXPfiW2sghouLVXo3DXj0K6b6wEfiQeI8yF wUogjxBGKAv0OCUbGEx5XkQp4AqyQ+q3Y5hsrtrzXTi7PZlGqglTHusLq8q2ldMtU1/6RvZdAaWf dAXxnrsr+ibRgDLd3K5DXIeFbYNceq8nAt0TxKEB6TL7rnBIeyb0lxysoY6Am68+4Kv+Mnx92PAq VbCtJXL6TmVdp77LitQixJdV2lXqoMtCYyvZFy22rKK83PBinariPt5VgCPVQBjEo1PklxqA+bdY i2joK8zInlKX5vGhh0mLN4Wmvpt4XIm6eZuWW0smZnYONVdA5rfv6kb3aHeIxHVRLrI8h995nBfW DmrsRo6jzqjLPFvKXJlZi/X1ZS6sWy7tkvprx+fkMLj/i6UqbZPy5VWbbniW6zRUNC9kedAQqE+b 0obnE3PYFb2i/sR3w6uJ78znk9eLS38SLkgUzL355eWc/CmrRvx4ky2XaSFr1xlB4j8NBK051uar N4N9P0xPS1cQhMp2/1Wl1YDKMdRouC6Xd++F7Fs5toBL/fPzAzQADOi7vgWoMjsnaOPxVwaotcqz 6leJbDl4rVmMwAb0UG1v6g6qIeRIw0hV5RCpMQDs/4dUYiA1fH5T+jBSGQGvQc7T940qIhVtKgnA FTuxqa1PeTSDn8mmMjo4/SNSEakk8AykKo95hNmfOuDIo01FP3U9sJCC1cupTVXrxTGQSsjBTzWW VGhT0aaSIDhFKkR1YF03ClJhvYQ2FW3qoE2FONmxn+qqZfcYSHWly4wrKoxSDc3+fZheR6lcdyyb 6hGI6CJSEalDSAXn8MSmtiTK2df+1KNg3hGpiNQhpBrUlHsGaurBeCr1ZRgCkYpIHUBqaHBU7lgc FQ3g0h1SkaNCNrVb1nd0f2hwVO5YHBWQqRj5R94fdocN2VSDo3LH4qhoiJF/3KEi9zEOIdXgqPR2 sDGiVBFG/hGpjyHV4Kjc0Tgq2EzV+6nIUaGfes9PNTgqbzSOCpZUiFTcnzo8+xsclTcaRwUb9BGp iNRhpBoclTcaR8Uw8o9+6mN+qsFReWNxVMzByD8i9TGkGhyVNxZHxYh8OA85KuSoBqJUkcFReWNx VOCmHtb+yFHh2t9c+0cGR+WNxVExV27qRpuKNnXIphoclTcWR8U82BqLSMWd1EMcVWRwVN5Yz1Ex rxWJwGdT8Xn/hwQpIoOj8sbiqJgvH5TB2R9n/6HZ3+CotOjNCLw/C+BxA0Qqzv6Ds7/BUfljcVRM yighUhGpg0g1OCp/LI6KhQE+nYL7U4d3/UUGR+WPxlFFLj6dgkh9BKkGR+WPxlFFDDmqfydSDxqd 59L9owZf5Y/FV1HGdGw1crVw6UGhEqooVf9Cdipo+hUEKmHjwTMJVFqNEu3kQpQ7W4phbtOlbeUp CAXLlFR4RP3KVuj4Hwn4DkQJaM9mfZRqkW/KPWj4HjNaUsDXavaQ0QlO1lrHt9dafS3HSmqNggSs Wrl1Yqta+1dGHJ4ktsooaZEcQpRNKZh2ApZuCJOExLKvOYxhCUsB6s1KFvMpYqtSPvNIdfQb1UU9 UXc9EYFdqL/2pjg6bFBAVdsGpTH9CbZk+M4bl00WIY0m/sIPJixy6MQh7A0LHZ/588Wp1KvSjtCy 218goClvaggJBWqUjir9ZIHbbdaA/HeebUHQtFfB5fGQ2m2vVCur32nIdv8f0pJt9td7pW7dL+60 uqwlSlDzBaMK0uWQ2JTiD7BQIAM+s+vfb7hIwU79UMBNAIc0XUJ0iesuwYsETp3ZjW3p5GWjtcVv KpGtN1Cy1nUtyteggL3KlGKwvIl0Lc4vcUt7GvHIRBxTieczEZS2G94OGt5oIqQ09KBONJqIZzUR /ar6f24iDP7WH4u/pUw65uAoRMz0ISg8TK58iK8u147esHy5xn9BzV0+9K/Vh46mumOG94xTXdhO dVEEwu7oDXcvS8Gp7nS2P5s33IflvtWpTgWB4JU3yrdvX88j36lz/F15z4eXCF38BQAA//8DAFBL AwQUAAYACAAAACEA+4Jfdt8AAAAJAQAADwAAAGRycy9kb3ducmV2LnhtbEyPwUrDQBCG74LvsIzg zW7SWjUxm1KKeiqCrSDepsk0Cc3Ohuw2Sd/e8aS3Gf6fb77JVpNt1UC9bxwbiGcRKOLClQ1XBj73 r3dPoHxALrF1TAYu5GGVX19lmJZu5A8adqFSAmGfooE6hC7V2hc1WfQz1xFLdnS9xSBrX+myx1Hg ttXzKHrQFhuWCzV2tKmpOO3O1sDbiON6Eb8M29Nxc/neL9+/tjEZc3szrZ9BBZrCXxl+9UUdcnE6 uDOXXrUGHgUvVRnuQUmeLJI5qIMUk2UMOs/0/w/yHwAAAP//AwBQSwECLQAUAAYACAAAACEAtoM4 kv4AAADhAQAAEwAAAAAAAAAAAAAAAAAAAAAAW0NvbnRlbnRfVHlwZXNdLnhtbFBLAQItABQABgAI AAAAIQA4/SH/1gAAAJQBAAALAAAAAAAAAAAAAAAAAC8BAABfcmVscy8ucmVsc1BLAQItABQABgAI AAAAIQDolennNwcAAIxoAAAOAAAAAAAAAAAAAAAAAC4CAABkcnMvZTJvRG9jLnhtbFBLAQItABQA BgAIAAAAIQD7gl923wAAAAkBAAAPAAAAAAAAAAAAAAAAAJEJAABkcnMvZG93bnJldi54bWxQSwUG AAAAAAQABADzAAAAnQoAAAAA ">
            <v:group id="Group 113" o:spid="_x0000_s1269" style="position:absolute;left:7888;top:8589;width:2096;height:12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gvmsYAAADcAAAADwAAAGRycy9kb3ducmV2LnhtbESPT2vCQBDF74V+h2UK vdVNbCsluoqIigcp+AeKtyE7JsHsbMiuSfz2nUOhtxnem/d+M1sMrlYdtaHybCAdJaCIc28rLgyc T5u3L1AhIlusPZOBBwVYzJ+fZphZ3/OBumMslIRwyNBAGWOTaR3ykhyGkW+IRbv61mGUtS20bbGX cFfrcZJMtMOKpaHEhlYl5bfj3RnY9tgv39N1t79dV4/L6fP7Z5+SMa8vw3IKKtIQ/81/1zsr+B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2C+axgAAANwA AAAPAAAAAAAAAAAAAAAAAKoCAABkcnMvZG93bnJldi54bWxQSwUGAAAAAAQABAD6AAAAnQMAAAAA ">
              <v:line id="Line 114" o:spid="_x0000_s1270" style="position:absolute;visibility:visibl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5C2OsIAAADcAAAADwAAAGRycy9kb3ducmV2LnhtbERP22oCMRB9L/gPYQTfalaRoqtRxAtU +lCqfsC4GTerm8mSRN3265uC0Lc5nOvMFq2txZ18qBwrGPQzEMSF0xWXCo6H7esYRIjIGmvHpOCb AizmnZcZ5to9+Ivu+1iKFMIhRwUmxiaXMhSGLIa+a4gTd3beYkzQl1J7fKRwW8thlr1JixWnBoMN rQwV1/3NKtj508d18FMaeeKd39Sf60mwF6V63XY5BRGpjf/ip/tdp/mjCfw9ky6Q8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5C2OsIAAADcAAAADwAAAAAAAAAAAAAA AAChAgAAZHJzL2Rvd25yZXYueG1sUEsFBgAAAAAEAAQA+QAAAJADAAAAAA== " strokeweight="1pt"/>
              <v:line id="Line 115" o:spid="_x0000_s1271" style="position:absolute;flip:y;visibility:visibl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SnjYsUAAADcAAAADwAAAGRycy9kb3ducmV2LnhtbESPTWvCQBCG7wX/wzKCl1I3ChVNXUWE QhF68AO0tyE7TaLZ2ZBdTfz3zkHwNsO8H8/Ml52r1I2aUHo2MBomoIgzb0vODRz23x9TUCEiW6w8 k4E7BVguem9zTK1veUu3XcyVhHBI0UARY51qHbKCHIahr4nl9u8bh1HWJte2wVbCXaXHSTLRDkuW hgJrWheUXXZXJyXndf73e6bsODvWm3Yyem9Pp6sxg363+gIVqYsv8dP9YwX/U/D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SnjYsUAAADcAAAADwAAAAAAAAAA AAAAAAChAgAAZHJzL2Rvd25yZXYueG1sUEsFBgAAAAAEAAQA+QAAAJMDAAAAAA== " strokeweight="1pt"/>
              <v:line id="Line 116" o:spid="_x0000_s1272" style="position:absolute;flip:y;visibility:visibl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VG+ccAAADcAAAADwAAAGRycy9kb3ducmV2LnhtbESPT2vCQBDF7wW/wzJCL1I3KVRsmlUk IJSCh6qgvQ3ZMX/MzobsxsRv3y0Ivc3w3rzfm3Q9mkbcqHOVZQXxPAJBnFtdcaHgeNi+LEE4j6yx sUwK7uRgvZo8pZhoO/A33fa+ECGEXYIKSu/bREqXl2TQzW1LHLSL7Qz6sHaF1B0OIdw08jWKFtJg xYFQYktZSfl135sAqbPiZ1dTfno/tV/DIp4N53Ov1PN03HyA8DT6f/Pj+lOH+m8x/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Ub5xwAAANwAAAAPAAAAAAAA AAAAAAAAAKECAABkcnMvZG93bnJldi54bWxQSwUGAAAAAAQABAD5AAAAlQMAAAAA " strokeweight="1pt"/>
              <v:line id="Line 117" o:spid="_x0000_s1273" style="position:absolute;flip:y;visibility:visibl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fYjsYAAADcAAAADwAAAGRycy9kb3ducmV2LnhtbESPQWvCQBCF7wX/wzKCl6IbAw0aXUWE QhE8NC2otyE7JtHsbMiuSfz33UKhtxnem/e9WW8HU4uOWldZVjCfRSCIc6srLhR8f71PFyCcR9ZY WyYFT3Kw3Yxe1phq2/MndZkvRAhhl6KC0vsmldLlJRl0M9sQB+1qW4M+rG0hdYt9CDe1jKMokQYr DoQSG9qXlN+zhwmQ2764HG+Un5an5tAn89f+fH4oNRkPuxUIT4P/N/9df+hQ/y2G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632I7GAAAA3AAAAA8AAAAAAAAA AAAAAAAAoQIAAGRycy9kb3ducmV2LnhtbFBLBQYAAAAABAAEAPkAAACUAwAAAAA= " strokeweight="1pt"/>
              <v:line id="Line 118" o:spid="_x0000_s1274" style="position:absolute;flip:y;visibility:visibl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t9FcUAAADcAAAADwAAAGRycy9kb3ducmV2LnhtbESPQYvCMBCF74L/IYzgRTTVRdFqFBEE EfagK6i3oRnbajMpTbTdf78RhL3N8N68781i1ZhCvKhyuWUFw0EEgjixOudUweln25+CcB5ZY2GZ FPySg9Wy3VpgrG3NB3odfSpCCLsYFWTel7GULsnIoBvYkjhoN1sZ9GGtUqkrrEO4KeQoiibSYM6B kGFJm4ySx/FpAuS+Sa/fd0rOs3O5ryfDXn25PJXqdpr1HISnxv+bP9c7HeqPv+D9TJh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ft9FcUAAADcAAAADwAAAAAAAAAA AAAAAAChAgAAZHJzL2Rvd25yZXYueG1sUEsFBgAAAAAEAAQA+QAAAJMDAAAAAA== " strokeweight="1pt"/>
              <v:line id="Line 119" o:spid="_x0000_s1275" style="position:absolute;flip:y;visibility:visibl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LlYcUAAADcAAAADwAAAGRycy9kb3ducmV2LnhtbESPQYvCMBCF74L/IYzgRTRVVtFqFBEE EfagK6i3oRnbajMpTbTdf78RhL3N8N68781i1ZhCvKhyuWUFw0EEgjixOudUweln25+CcB5ZY2GZ FPySg9Wy3VpgrG3NB3odfSpCCLsYFWTel7GULsnIoBvYkjhoN1sZ9GGtUqkrrEO4KeQoiibSYM6B kGFJm4ySx/FpAuS+Sa/fd0rOs3O5ryfDXn25PJXqdpr1HISnxv+bP9c7HeqPv+D9TJh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hLlYcUAAADcAAAADwAAAAAAAAAA AAAAAAChAgAAZHJzL2Rvd25yZXYueG1sUEsFBgAAAAAEAAQA+QAAAJMDAAAAAA== " strokeweight="1pt"/>
              <v:line id="Line 120" o:spid="_x0000_s1276" style="position:absolute;flip:y;visibility:visibl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5A+sYAAADcAAAADwAAAGRycy9kb3ducmV2LnhtbESPT2vCQBDF7wW/wzKCl6IbhYhGV5FA oRR60BbU25Adk2h2NmQ3f/rtu0Khtxnem/d7s90PphIdNa60rGA+i0AQZ1aXnCv4/nqbrkA4j6yx skwKfsjBfjd62WKibc9H6k4+FyGEXYIKCu/rREqXFWTQzWxNHLSbbQz6sDa51A32IdxUchFFS2mw 5EAosKa0oOxxak2A3NP8+nmn7Lw+1x/9cv7aXy6tUpPxcNiA8DT4f/Pf9bsO9eMYns+ECeTu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eQPrGAAAA3AAAAA8AAAAAAAAA AAAAAAAAoQIAAGRycy9kb3ducmV2LnhtbFBLBQYAAAAABAAEAPkAAACUAwAAAAA= " strokeweight="1pt"/>
              <v:line id="Line 121" o:spid="_x0000_s1277" style="position:absolute;flip:y;visibility:visibl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zejcYAAADcAAAADwAAAGRycy9kb3ducmV2LnhtbESPT4vCMBDF74LfIYywF9FUwaLVKIuw IAt78A9Ub0Mz29ZtJqWJtvvtjSB4m+G9eb83q01nKnGnxpWWFUzGEQjizOqScwWn49doDsJ5ZI2V ZVLwTw42635vhYm2Le/pfvC5CCHsElRQeF8nUrqsIINubGvioP3axqAPa5NL3WAbwk0lp1EUS4Ml B0KBNW0Lyv4ONxMg121++blSli7S+ruNJ8P2fL4p9THoPpcgPHX+bX5d73SoP4vh+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GM3o3GAAAA3AAAAA8AAAAAAAAA AAAAAAAAoQIAAGRycy9kb3ducmV2LnhtbFBLBQYAAAAABAAEAPkAAACUAwAAAAA= " strokeweight="1pt"/>
              <v:line id="Line 122" o:spid="_x0000_s1278" style="position:absolute;flip:y;visibility:visibl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B7FsUAAADcAAAADwAAAGRycy9kb3ducmV2LnhtbESPT4vCMBDF74LfIYzgRTR1Yf1TjSLC gix40BXU29CMbbWZlCba+u2NIOxthvfm/d7Ml40pxIMql1tWMBxEIIgTq3NOFRz+fvoTEM4jayws k4InOVgu2q05xtrWvKPH3qcihLCLUUHmfRlL6ZKMDLqBLYmDdrGVQR/WKpW6wjqEm0J+RdFIGsw5 EDIsaZ1RctvfTYBc1+l5e6XkOD2Wv/Vo2KtPp7tS3U6zmoHw1Ph/8+d6o0P97zG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sB7FsUAAADcAAAADwAAAAAAAAAA AAAAAAChAgAAZHJzL2Rvd25yZXYueG1sUEsFBgAAAAAEAAQA+QAAAJMDAAAAAA== " strokeweight="1pt"/>
              <v:line id="_x0000_s1279" style="position:absolute;flip:y;visibility:visibl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vZMUAAADcAAAADwAAAGRycy9kb3ducmV2LnhtbESPTWvCQBCG7wX/wzKCl1I3ChVNXUWE QhF68AO0tyE7TaLZ2ZBdTfz3zkHwNsO8H8/Ml52r1I2aUHo2MBomoIgzb0vODRz23x9TUCEiW6w8 k4E7BVguem9zTK1veUu3XcyVhHBI0UARY51qHbKCHIahr4nl9u8bh1HWJte2wVbCXaXHSTLRDkuW hgJrWheUXXZXJyXndf73e6bsODvWm3Yyem9Pp6sxg363+gIVqYsv8dP9YwX/U2j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1/vZMUAAADcAAAADwAAAAAAAAAA AAAAAAChAgAAZHJzL2Rvd25yZXYueG1sUEsFBgAAAAAEAAQA+QAAAJMDAAAAAA== " strokeweight="1pt"/>
              <v:line id="_x0000_s1280" style="position:absolute;flip:y;visibility:visibl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NK/8YAAADcAAAADwAAAGRycy9kb3ducmV2LnhtbESPT4vCMBDF74LfIYzgZdG0gqJdoyyF BRH24B/QvQ3N2FabSWmi7X57Iyx4m+G9eb83y3VnKvGgxpWWFcTjCARxZnXJuYLj4Xs0B+E8ssbK Min4IwfrVb+3xETblnf02PtchBB2CSoovK8TKV1WkEE3tjVx0C62MejD2uRSN9iGcFPJSRTNpMGS A6HAmtKCstv+bgLkmua/P1fKTotTvW1n8Ud7Pt+VGg66r08Qnjr/Nv9fb3SoP13A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TSv/GAAAA3AAAAA8AAAAAAAAA AAAAAAAAoQIAAGRycy9kb3ducmV2LnhtbFBLBQYAAAAABAAEAPkAAACUAwAAAAA= " strokeweight="1pt"/>
              <v:line id="_x0000_s1281" style="position:absolute;flip:y;visibility:visibl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Up38QAAADcAAAADwAAAGRycy9kb3ducmV2LnhtbESPTWvCQBCG7wX/wzKCl6IbPYQaXUUE oRQ81ArqbciOSTQ7G7Krif++cyj0NsO8H88s172r1ZPaUHk2MJ0koIhzbysuDBx/duMPUCEiW6w9 k4EXBVivBm9LzKzv+Jueh1goCeGQoYEyxibTOuQlOQwT3xDL7epbh1HWttC2xU7CXa1nSZJqhxVL Q4kNbUvK74eHk5Lbtrjsb5Sf5qfmq0un7935/DBmNOw3C1CR+vgv/nN/WsFPBV+ekQn0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RSnfxAAAANwAAAAPAAAAAAAAAAAA AAAAAKECAABkcnMvZG93bnJldi54bWxQSwUGAAAAAAQABAD5AAAAkgMAAAAA " strokeweight="1pt"/>
              <v:line id="_x0000_s1282" style="position:absolute;flip:y;visibility:visibl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mMRMUAAADcAAAADwAAAGRycy9kb3ducmV2LnhtbESPQYvCMBCF7wv+hzCCl0XTeihrNYoI ggge1hXU29CMbbWZlCba+u/NguBthvfmfW9mi85U4kGNKy0riEcRCOLM6pJzBYe/9fAHhPPIGivL pOBJDhbz3tcMU21b/qXH3ucihLBLUUHhfZ1K6bKCDLqRrYmDdrGNQR/WJpe6wTaEm0qOoyiRBksO hAJrWhWU3fZ3EyDXVX7eXSk7To71tk3i7/Z0uis16HfLKQhPnf+Y39cbHeonMfw/Eya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mMRMUAAADcAAAADwAAAAAAAAAA AAAAAAChAgAAZHJzL2Rvd25yZXYueG1sUEsFBgAAAAAEAAQA+QAAAJMDAAAAAA== " strokeweight="1pt"/>
              <v:line id="_x0000_s1283" style="position:absolute;flip:y;visibility:visibl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sSM8UAAADcAAAADwAAAGRycy9kb3ducmV2LnhtbESPzarCMBCF94LvEEZwI9dUF0V7jSKC IIILf0DdDc3ctt5mUppo69sbQXA3wzlzvjOzRWtK8aDaFZYVjIYRCOLU6oIzBafj+mcCwnlkjaVl UvAkB4t5tzPDRNuG9/Q4+EyEEHYJKsi9rxIpXZqTQTe0FXHQ/mxt0Ie1zqSusQnhppTjKIqlwYID IceKVjml/4e7CZDbKrvubpSep+dq28SjQXO53JXq99rlLwhPrf+aP9cbHerHY3g/Eya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sSM8UAAADcAAAADwAAAAAAAAAA AAAAAAChAgAAZHJzL2Rvd25yZXYueG1sUEsFBgAAAAAEAAQA+QAAAJMDAAAAAA== " strokeweight="1pt"/>
              <v:line id="_x0000_s1284" style="position:absolute;flip:y;visibility:visibl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e3qMYAAADcAAAADwAAAGRycy9kb3ducmV2LnhtbESPT4vCMBDF74LfIYywF9FUhaLVKIuw IAt78A9Ub0Mz29ZtJqWJtvvtjSB4m+G9eb83q01nKnGnxpWWFUzGEQjizOqScwWn49doDsJ5ZI2V ZVLwTw42635vhYm2Le/pfvC5CCHsElRQeF8nUrqsIINubGvioP3axqAPa5NL3WAbwk0lp1EUS4Ml B0KBNW0Lyv4ONxMg121++blSli7S+ruNJ8P2fL4p9THoPpcgPHX+bX5d73SoH8/g+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t6jGAAAA3AAAAA8AAAAAAAAA AAAAAAAAoQIAAGRycy9kb3ducmV2LnhtbFBLBQYAAAAABAAEAPkAAACUAwAAAAA= " strokeweight="1pt"/>
              <v:line id="_x0000_s1285" style="position:absolute;flip:y;visibility:visibl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4v3MYAAADcAAAADwAAAGRycy9kb3ducmV2LnhtbESPT4vCMBDF74LfIYywF9FUkaLVKIuw IAt78A9Ub0Mz29ZtJqWJtvvtjSB4m+G9eb83q01nKnGnxpWWFUzGEQjizOqScwWn49doDsJ5ZI2V ZVLwTw42635vhYm2Le/pfvC5CCHsElRQeF8nUrqsIINubGvioP3axqAPa5NL3WAbwk0lp1EUS4Ml B0KBNW0Lyv4ONxMg121++blSli7S+ruNJ8P2fL4p9THoPpcgPHX+bX5d73SoH8/g+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L9zGAAAA3AAAAA8AAAAAAAAA AAAAAAAAoQIAAGRycy9kb3ducmV2LnhtbFBLBQYAAAAABAAEAPkAAACUAwAAAAA= " strokeweight="1pt"/>
              <v:line id="Line 130" o:spid="_x0000_s1286" style="position:absolute;flip:y;visibility:visibl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KKR8YAAADcAAAADwAAAGRycy9kb3ducmV2LnhtbESPT4vCMBDF74LfIYywF9FUwaLVKIuw IAt78A9Ub0Mz29ZtJqWJtvvtjSB4m+G9eb83q01nKnGnxpWWFUzGEQjizOqScwWn49doDsJ5ZI2V ZVLwTw42635vhYm2Le/pfvC5CCHsElRQeF8nUrqsIINubGvioP3axqAPa5NL3WAbwk0lp1EUS4Ml B0KBNW0Lyv4ONxMg121++blSli7S+ruNJ8P2fL4p9THoPpcgPHX+bX5d73SoH8/g+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yikfGAAAA3AAAAA8AAAAAAAAA AAAAAAAAoQIAAGRycy9kb3ducmV2LnhtbFBLBQYAAAAABAAEAPkAAACUAwAAAAA= " strokeweight="1pt"/>
              <v:line id="Line 131" o:spid="_x0000_s1287" style="position:absolute;flip:y;visibility:visibl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MMUAAADcAAAADwAAAGRycy9kb3ducmV2LnhtbESPT4vCMBDF74LfIYzgRTR1D8WtpiKC IAseVhfU29CM/WMzKU209dubhYW9zfDevN+b1bo3tXhS60rLCuazCARxZnXJuYKf0266AOE8ssba Mil4kYN1OhysMNG24296Hn0uQgi7BBUU3jeJlC4ryKCb2YY4aDfbGvRhbXOpW+xCuKnlRxTF0mDJ gVBgQ9uCsvvxYQKk2ubXQ0XZ+fPcfHXxfNJdLg+lxqN+swThqff/5r/rvQ714xh+nwkTyPQ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UMMUAAADcAAAADwAAAAAAAAAA AAAAAAChAgAAZHJzL2Rvd25yZXYueG1sUEsFBgAAAAAEAAQA+QAAAJMDAAAAAA== " strokeweight="1pt"/>
              <v:line id="_x0000_s1288" style="position:absolute;flip:y;visibility:visibl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yxq8YAAADcAAAADwAAAGRycy9kb3ducmV2LnhtbESPT4vCMBDF74LfIYywF9FUD1WrURZh QRb24B+o3oZmtq3bTEoTbffbG0HwNsN7835vVpvOVOJOjSstK5iMIxDEmdUl5wpOx6/RHITzyBor y6Tgnxxs1v3eChNtW97T/eBzEULYJaig8L5OpHRZQQbd2NbEQfu1jUEf1iaXusE2hJtKTqMolgZL DoQCa9oWlP0dbiZArtv88nOlLF2k9XcbT4bt+XxT6mPQfS5BeOr82/y63ulQP57B85kwgVw/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ssavGAAAA3AAAAA8AAAAAAAAA AAAAAAAAoQIAAGRycy9kb3ducmV2LnhtbFBLBQYAAAAABAAEAPkAAACUAwAAAAA= " strokeweight="1pt"/>
              <v:line id="_x0000_s1289" style="position:absolute;flip:y;visibility:visibl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Ml2cQAAADcAAAADwAAAGRycy9kb3ducmV2LnhtbESPTWvCQBCG7wX/wzKCl6IbPYQaXUUE oRQ81ArqbciOSTQ7G7Krif++cyj0NsO8H88s172r1ZPaUHk2MJ0koIhzbysuDBx/duMPUCEiW6w9 k4EXBVivBm9LzKzv+Jueh1goCeGQoYEyxibTOuQlOQwT3xDL7epbh1HWttC2xU7CXa1nSZJqhxVL Q4kNbUvK74eHk5Lbtrjsb5Sf5qfmq0un7935/DBmNOw3C1CR+vgv/nN/WsFPhVaekQn0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MyXZxAAAANwAAAAPAAAAAAAAAAAA AAAAAKECAABkcnMvZG93bnJldi54bWxQSwUGAAAAAAQABAD5AAAAkgMAAAAA " strokeweight="1pt"/>
              <v:line id="_x0000_s1290" style="position:absolute;flip:y;visibility:visibl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AQscAAADcAAAADwAAAGRycy9kb3ducmV2LnhtbESPzWrDMBCE74W8g9hAL6WR3YNpHMsh GAql0EPTQNLbYm1sJ9bKWPJP3j4qFHrbZWbnm822s2nFSL1rLCuIVxEI4tLqhisFh++351cQziNr bC2Tghs52OaLhwxTbSf+onHvKxFC2KWooPa+S6V0ZU0G3cp2xEE7296gD2tfSd3jFMJNK1+iKJEG Gw6EGjsqaiqv+8EEyKWofj4vVB7Xx+5jSuKn6XQalHpczrsNCE+z/zf/Xb/rUD9Zw+8zYQKZ3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f4BCxwAAANwAAAAPAAAAAAAA AAAAAAAAAKECAABkcnMvZG93bnJldi54bWxQSwUGAAAAAAQABAD5AAAAlQMAAAAA " strokeweight="1pt"/>
              <v:line id="_x0000_s1291" style="position:absolute;flip:y;visibility:visibl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y/AsUAAADcAAAADwAAAGRycy9kb3ducmV2LnhtbESPTWvCQBCG70L/wzIFL1I3etA2dZUi CCJ4qAqxtyE7TWKzsyG7mvjvnUPB2wzzfjyzWPWuVjdqQ+XZwGScgCLOva24MHA6bt7eQYWIbLH2 TAbuFGC1fBksMLW+42+6HWKhJIRDigbKGJtU65CX5DCMfUMst1/fOoyytoW2LXYS7mo9TZKZdlix NJTY0Lqk/O9wdVJyWRc/+wvl2UfW7LrZZNSdz1djhq/91yeoSH18iv/dWyv4c8GXZ2QCvX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py/AsUAAADcAAAADwAAAAAAAAAA AAAAAAChAgAAZHJzL2Rvd25yZXYueG1sUEsFBgAAAAAEAAQA+QAAAJMDAAAAAA== " strokeweight="1pt"/>
              <v:line id="_x0000_s1292" style="position:absolute;flip:y;visibility:visibl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AamccAAADcAAAADwAAAGRycy9kb3ducmV2LnhtbESPT2vCQBDF7wW/wzJCL6Vu0oO1aVaR gFAKHqqC9jZkx/wxOxuyGxO/fVcQepvhvXm/N+lqNI24UucqywriWQSCOLe64kLBYb95XYBwHllj Y5kU3MjBajl5SjHRduAfuu58IUIIuwQVlN63iZQuL8mgm9mWOGhn2xn0Ye0KqTscQrhp5FsUzaXB igOhxJaykvLLrjcBUmfF77am/PhxbL+HefwynE69Us/Tcf0JwtPo/82P6y8d6r/HcH8mTC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0BqZxwAAANwAAAAPAAAAAAAA AAAAAAAAAKECAABkcnMvZG93bnJldi54bWxQSwUGAAAAAAQABAD5AAAAlQMAAAAA " strokeweight="1pt"/>
              <v:line id="_x0000_s1293" style="position:absolute;flip:y;visibility:visibl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KE7sYAAADcAAAADwAAAGRycy9kb3ducmV2LnhtbESPQWvCQBCF7wX/wzKCl6Ibc0g1uooI hSJ4aFpQb0N2TKLZ2ZBdk/jvu4VCbzO8N+97s94OphYdta6yrGA+i0AQ51ZXXCj4/nqfLkA4j6yx tkwKnuRguxm9rDHVtudP6jJfiBDCLkUFpfdNKqXLSzLoZrYhDtrVtgZ9WNtC6hb7EG5qGUdRIg1W HAglNrQvKb9nDxMgt31xOd4oPy1PzaFP5q/9+fxQajIedisQngb/b/67/tCh/lsMv8+ECeTm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ChO7GAAAA3AAAAA8AAAAAAAAA AAAAAAAAoQIAAGRycy9kb3ducmV2LnhtbFBLBQYAAAAABAAEAPkAAACUAwAAAAA= " strokeweight="1pt"/>
              <v:line id="_x0000_s1294" style="position:absolute;flip:y;visibility:visibl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4hdcUAAADcAAAADwAAAGRycy9kb3ducmV2LnhtbESPT4vCMBDF74LfIYzgRTR1F/xTjSLC gix40BXU29CMbbWZlCba+u2NIOxthvfm/d7Ml40pxIMql1tWMBxEIIgTq3NOFRz+fvoTEM4jayws k4InOVgu2q05xtrWvKPH3qcihLCLUUHmfRlL6ZKMDLqBLYmDdrGVQR/WKpW6wjqEm0J+RdFIGsw5 EDIsaZ1RctvfTYBc1+l5e6XkOD2Wv/Vo2KtPp7tS3U6zmoHw1Ph/8+d6o0P98Te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k4hdcUAAADcAAAADwAAAAAAAAAA AAAAAAChAgAAZHJzL2Rvd25yZXYueG1sUEsFBgAAAAAEAAQA+QAAAJMDAAAAAA== " strokeweight="1pt"/>
              <v:line id="Line 139" o:spid="_x0000_s1295" style="position:absolute;flip:y;visibility:visibl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e5AcUAAADcAAAADwAAAGRycy9kb3ducmV2LnhtbESPT4vCMBDF74LfIYzgRTR1WfxTjSLC gix40BXU29CMbbWZlCba+u2NIOxthvfm/d7Ml40pxIMql1tWMBxEIIgTq3NOFRz+fvoTEM4jayws k4InOVgu2q05xtrWvKPH3qcihLCLUUHmfRlL6ZKMDLqBLYmDdrGVQR/WKpW6wjqEm0J+RdFIGsw5 EDIsaZ1RctvfTYBc1+l5e6XkOD2Wv/Vo2KtPp7tS3U6zmoHw1Ph/8+d6o0P98Te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ae5AcUAAADcAAAADwAAAAAAAAAA AAAAAAChAgAAZHJzL2Rvd25yZXYueG1sUEsFBgAAAAAEAAQA+QAAAJMDAAAAAA== " strokeweight="1pt"/>
              <v:line id="Line 140" o:spid="_x0000_s1296" style="position:absolute;flip:y;visibility:visibl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scmsUAAADcAAAADwAAAGRycy9kb3ducmV2LnhtbESPT4vCMBDF74LfIYzgRTR1Yf1TjSLC gix40BXU29CMbbWZlCba+u2NIOxthvfm/d7Ml40pxIMql1tWMBxEIIgTq3NOFRz+fvoTEM4jayws k4InOVgu2q05xtrWvKPH3qcihLCLUUHmfRlL6ZKMDLqBLYmDdrGVQR/WKpW6wjqEm0J+RdFIGsw5 EDIsaZ1RctvfTYBc1+l5e6XkOD2Wv/Vo2KtPp7tS3U6zmoHw1Ph/8+d6o0P98Te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scmsUAAADcAAAADwAAAAAAAAAA AAAAAAChAgAAZHJzL2Rvd25yZXYueG1sUEsFBgAAAAAEAAQA+QAAAJMDAAAAAA== " strokeweight="1pt"/>
              <v:line id="_x0000_s1297" style="position:absolute;flip:y;visibility:visibl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mC7cYAAADcAAAADwAAAGRycy9kb3ducmV2LnhtbESPT4vCMBDF74LfIYywF9FUD1WrURZh QRb24B+o3oZmtq3bTEoTbffbG0HwNsN7835vVpvOVOJOjSstK5iMIxDEmdUl5wpOx6/RHITzyBor y6Tgnxxs1v3eChNtW97T/eBzEULYJaig8L5OpHRZQQbd2NbEQfu1jUEf1iaXusE2hJtKTqMolgZL DoQCa9oWlP0dbiZArtv88nOlLF2k9XcbT4bt+XxT6mPQfS5BeOr82/y63ulQfxbD85kwgVw/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5gu3GAAAA3AAAAA8AAAAAAAAA AAAAAAAAoQIAAGRycy9kb3ducmV2LnhtbFBLBQYAAAAABAAEAPkAAACUAwAAAAA= " strokeweight="1pt"/>
              <v:line id="_x0000_s1298" style="position:absolute;flip:y;visibility:visibl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UndscAAADcAAAADwAAAGRycy9kb3ducmV2LnhtbESPT2vCQBDF7wW/wzKCl6IbPUSNriKB Qin0oC2otyE7JtHsbMhu/vTbd4VCbzO8N+/3ZrsfTCU6alxpWcF8FoEgzqwuOVfw/fU2XYFwHllj ZZkU/JCD/W70ssVE256P1J18LkIIuwQVFN7XiZQuK8igm9maOGg32xj0YW1yqRvsQ7ip5CKKYmmw 5EAosKa0oOxxak2A3NP8+nmn7Lw+1x99PH/tL5dWqcl4OGxAeBr8v/nv+l2H+sslPJ8JE8jd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dSd2xwAAANwAAAAPAAAAAAAA AAAAAAAAAKECAABkcnMvZG93bnJldi54bWxQSwUGAAAAAAQABAD5AAAAlQMAAAAA " strokeweight="1pt"/>
              <v:line id="Line 143" o:spid="_x0000_s1299" style="position:absolute;flip:y;visibility:visibl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qzBMUAAADcAAAADwAAAGRycy9kb3ducmV2LnhtbESPTWvCQBCG70L/wzIFL1I3etA2dZUi CCJ4qAqxtyE7TWKzsyG7mvjvnUPB2wzzfjyzWPWuVjdqQ+XZwGScgCLOva24MHA6bt7eQYWIbLH2 TAbuFGC1fBksMLW+42+6HWKhJIRDigbKGJtU65CX5DCMfUMst1/fOoyytoW2LXYS7mo9TZKZdlix NJTY0Lqk/O9wdVJyWRc/+wvl2UfW7LrZZNSdz1djhq/91yeoSH18iv/dWyv4c6GVZ2QCvX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qzBMUAAADcAAAADwAAAAAAAAAA AAAAAAChAgAAZHJzL2Rvd25yZXYueG1sUEsFBgAAAAAEAAQA+QAAAJMDAAAAAA== " strokeweight="1pt"/>
              <v:line id="Line 144" o:spid="_x0000_s1300" style="position:absolute;flip:y;visibility:visibl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YWn8cAAADcAAAADwAAAGRycy9kb3ducmV2LnhtbESPT2vCQBDF74LfYRmhF9FNeoiaukoJ FEqhh6YF7W3Ijkk0Oxuymz/99t1CwdsM7837vdkfJ9OIgTpXW1YQryMQxIXVNZcKvj5fVlsQziNr bCyTgh9ycDzMZ3tMtR35g4bclyKEsEtRQeV9m0rpiooMurVtiYN2sZ1BH9aulLrDMYSbRj5GUSIN 1hwIFbaUVVTc8t4EyDUrv9+vVJx2p/ZtTOLleD73Sj0spucnEJ4mfzf/X7/qUH+zg79nwgTy8A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phafxwAAANwAAAAPAAAAAAAA AAAAAAAAAKECAABkcnMvZG93bnJldi54bWxQSwUGAAAAAAQABAD5AAAAlQMAAAAA " strokeweight="1pt"/>
            </v:group>
            <v:line id="Line 145" o:spid="_x0000_s1301" style="position:absolute;flip:y;visibility:visible" from="8991,7277" to="8991,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etfMUAAADcAAAADwAAAGRycy9kb3ducmV2LnhtbESPQUvDQBCF74L/YRnBm90oKjFmU0Qo KIKYtIceh+wkmzY7G7JrG/+9cxC8zfDevPdNuV78qE40xyGwgdtVBoq4DXbg3sBuu7nJQcWEbHEM TAZ+KMK6urwosbDhzDWdmtQrCeFYoAGX0lRoHVtHHuMqTMSidWH2mGSde21nPEu4H/Vdlj1qjwNL g8OJXh21x+bbG/jcv6d7V3d689HsH9zTVx4OXWvM9dXy8gwq0ZL+zX/Xb1bwc8GXZ2QCXf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tetfMUAAADcAAAADwAAAAAAAAAA AAAAAAChAgAAZHJzL2Rvd25yZXYueG1sUEsFBgAAAAAEAAQA+QAAAJMDAAAAAA== " strokeweight="1.5pt">
              <v:stroke endarrow="open"/>
            </v:line>
            <v:shape id="Text Box 146" o:spid="_x0000_s1302" type="#_x0000_t202" style="position:absolute;left:9811;top:7674;width:269;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H3LsMA AADcAAAADwAAAGRycy9kb3ducmV2LnhtbERPTWvCQBC9F/oflil4qxt7CDa6BikWBKE0xoPHaXZM lmRnY3aN6b/vFgq9zeN9zjqfbCdGGrxxrGAxT0AQV04brhWcyvfnJQgfkDV2jknBN3nIN48Pa8y0 u3NB4zHUIoawz1BBE0KfSemrhiz6ueuJI3dxg8UQ4VBLPeA9httOviRJKi0ajg0N9vTWUNUeb1bB 9szFzlw/vj6LS2HK8jXhQ9oqNXuatisQgabwL/5z73Wcv1zA7zPxArn5AQAA//8DAFBLAQItABQA BgAIAAAAIQDw94q7/QAAAOIBAAATAAAAAAAAAAAAAAAAAAAAAABbQ29udGVudF9UeXBlc10ueG1s UEsBAi0AFAAGAAgAAAAhADHdX2HSAAAAjwEAAAsAAAAAAAAAAAAAAAAALgEAAF9yZWxzLy5yZWxz UEsBAi0AFAAGAAgAAAAhADMvBZ5BAAAAOQAAABAAAAAAAAAAAAAAAAAAKQIAAGRycy9zaGFwZXht bC54bWxQSwECLQAUAAYACAAAACEAY0H3LsMAAADcAAAADwAAAAAAAAAAAAAAAACYAgAAZHJzL2Rv d25yZXYueG1sUEsFBgAAAAAEAAQA9QAAAIgDAAAAAA== " filled="f" stroked="f">
              <v:textbox style="mso-next-textbox:#Text Box 146" inset="0,0,0,0">
                <w:txbxContent>
                  <w:p w14:paraId="39F6F9BA" w14:textId="77777777" w:rsidR="00541C41" w:rsidRPr="00AF45EC" w:rsidRDefault="00541C41" w:rsidP="00370D36">
                    <w:pPr>
                      <w:rPr>
                        <w:lang w:val="nl-NL"/>
                      </w:rPr>
                    </w:pPr>
                    <w:r w:rsidRPr="00AF45EC">
                      <w:rPr>
                        <w:lang w:val="nl-NL"/>
                      </w:rPr>
                      <w:t>A</w:t>
                    </w:r>
                  </w:p>
                </w:txbxContent>
              </v:textbox>
            </v:shape>
            <v:shape id="Text Box 147" o:spid="_x0000_s1303" type="#_x0000_t202" style="position:absolute;left:8853;top:6840;width:269;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NpWcEA AADcAAAADwAAAGRycy9kb3ducmV2LnhtbERPTYvCMBC9L/gfwgh7W1M9iFajiCgIC7K1HjyOzdgG m0ltotZ/v1lY8DaP9znzZWdr8aDWG8cKhoMEBHHhtOFSwTHffk1A+ICssXZMCl7kYbnofcwx1e7J GT0OoRQxhH2KCqoQmlRKX1Rk0Q9cQxy5i2sthgjbUuoWnzHc1nKUJGNp0XBsqLChdUXF9XC3ClYn zjbmtj//ZJfM5Pk04e/xVanPfreagQjUhbf4373Tcf5kBH/PxAvk4hcAAP//AwBQSwECLQAUAAYA CAAAACEA8PeKu/0AAADiAQAAEwAAAAAAAAAAAAAAAAAAAAAAW0NvbnRlbnRfVHlwZXNdLnhtbFBL AQItABQABgAIAAAAIQAx3V9h0gAAAI8BAAALAAAAAAAAAAAAAAAAAC4BAABfcmVscy8ucmVsc1BL AQItABQABgAIAAAAIQAzLwWeQQAAADkAAAAQAAAAAAAAAAAAAAAAACkCAABkcnMvc2hhcGV4bWwu eG1sUEsBAi0AFAAGAAgAAAAhAJOTaVnBAAAA3AAAAA8AAAAAAAAAAAAAAAAAmAIAAGRycy9kb3du cmV2LnhtbFBLBQYAAAAABAAEAPUAAACGAwAAAAA= " filled="f" stroked="f">
              <v:textbox style="mso-next-textbox:#Text Box 147" inset="0,0,0,0">
                <w:txbxContent>
                  <w:p w14:paraId="25331746" w14:textId="77777777" w:rsidR="00541C41" w:rsidRPr="00AF45EC" w:rsidRDefault="00541C41" w:rsidP="00370D36">
                    <w:pPr>
                      <w:rPr>
                        <w:lang w:val="nl-NL"/>
                      </w:rPr>
                    </w:pPr>
                    <w:r w:rsidRPr="00AF45EC">
                      <w:rPr>
                        <w:lang w:val="nl-NL"/>
                      </w:rPr>
                      <w:t>B</w:t>
                    </w:r>
                  </w:p>
                </w:txbxContent>
              </v:textbox>
            </v:shape>
            <v:line id="Line 148" o:spid="_x0000_s1304" style="position:absolute;flip:y;visibility:visible" from="8980,7974" to="9806,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UzC8MAAADcAAAADwAAAGRycy9kb3ducmV2LnhtbERPTWvCQBC9F/oflil4q5uqLTG6ShEE RSg17cHjkJ1ko9nZkF01/ntXKPQ2j/c582VvG3GhzteOFbwNExDEhdM1Vwp+f9avKQgfkDU2jknB jTwsF89Pc8y0u/KeLnmoRAxhn6ECE0KbSekLQxb90LXEkStdZzFE2FVSd3iN4baRoyT5kBZrjg0G W1oZKk752Sr4OmzDxOxLud7lh3cz/U7dsSyUGrz0nzMQgfrwL/5zb3Scn47h8Uy8QC7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4FMwvDAAAA3AAAAA8AAAAAAAAAAAAA AAAAoQIAAGRycy9kb3ducmV2LnhtbFBLBQYAAAAABAAEAPkAAACRAwAAAAA= " strokeweight="1.5pt">
              <v:stroke endarrow="open"/>
            </v:line>
            <v:shape id="Text Box 149" o:spid="_x0000_s1305" type="#_x0000_t202" style="position:absolute;left:8653;top:7758;width:269;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ZUtsMA AADcAAAADwAAAGRycy9kb3ducmV2LnhtbERPTWvCQBC9F/wPywje6qYioqkbkWJBEIoxHnqcZsdk SXY2zW41/fduoeBtHu9z1pvBtuJKvTeOFbxMExDEpdOGKwXn4v15CcIHZI2tY1LwSx422ehpjal2 N87pegqViCHsU1RQh9ClUvqyJot+6jriyF1cbzFE2FdS93iL4baVsyRZSIuGY0ONHb3VVDanH6tg +8n5znx/fB3zS26KYpXwYdEoNRkP21cQgYbwEP+79zrOX87h75l4gczuAAAA//8DAFBLAQItABQA BgAIAAAAIQDw94q7/QAAAOIBAAATAAAAAAAAAAAAAAAAAAAAAABbQ29udGVudF9UeXBlc10ueG1s UEsBAi0AFAAGAAgAAAAhADHdX2HSAAAAjwEAAAsAAAAAAAAAAAAAAAAALgEAAF9yZWxzLy5yZWxz UEsBAi0AFAAGAAgAAAAhADMvBZ5BAAAAOQAAABAAAAAAAAAAAAAAAAAAKQIAAGRycy9zaGFwZXht bC54bWxQSwECLQAUAAYACAAAACEAczZUtsMAAADcAAAADwAAAAAAAAAAAAAAAACYAgAAZHJzL2Rv d25yZXYueG1sUEsFBgAAAAAEAAQA9QAAAIgDAAAAAA== " filled="f" stroked="f">
              <v:textbox style="mso-next-textbox:#Text Box 149" inset="0,0,0,0">
                <w:txbxContent>
                  <w:p w14:paraId="7D188F51" w14:textId="77777777" w:rsidR="00541C41" w:rsidRPr="00AF45EC" w:rsidRDefault="00541C41" w:rsidP="00370D36">
                    <w:pPr>
                      <w:rPr>
                        <w:lang w:val="nl-NL"/>
                      </w:rPr>
                    </w:pPr>
                    <w:r w:rsidRPr="00AF45EC">
                      <w:rPr>
                        <w:lang w:val="nl-NL"/>
                      </w:rPr>
                      <w:t>O</w:t>
                    </w:r>
                  </w:p>
                </w:txbxContent>
              </v:textbox>
            </v:shape>
          </v:group>
        </w:pict>
      </w:r>
      <w:r w:rsidRPr="00541C41">
        <w:rPr>
          <w:b/>
          <w:sz w:val="28"/>
          <w:szCs w:val="28"/>
          <w:lang w:val="nl-NL"/>
        </w:rPr>
        <w:t>Câu 2 (1.0đ).</w:t>
      </w:r>
      <w:r w:rsidRPr="00541C41">
        <w:rPr>
          <w:sz w:val="28"/>
          <w:szCs w:val="28"/>
          <w:lang w:val="nl-NL"/>
        </w:rPr>
        <w:t xml:space="preserve">Dựa vào tính chất ảnh của vật tạo bởi gương phẳng, hãy vẽ ảnh của vật sáng AB (Hình 1) và vật sáng AOB (Hình 2). </w:t>
      </w:r>
    </w:p>
    <w:p w14:paraId="69D68709" w14:textId="77777777" w:rsidR="00541C41" w:rsidRPr="00541C41" w:rsidRDefault="00541C41" w:rsidP="00541C41">
      <w:pPr>
        <w:spacing w:beforeAutospacing="1" w:after="0" w:line="240" w:lineRule="auto"/>
        <w:ind w:left="270" w:hanging="270"/>
        <w:rPr>
          <w:sz w:val="28"/>
          <w:szCs w:val="28"/>
          <w:lang w:val="nl-NL"/>
        </w:rPr>
      </w:pPr>
      <w:bookmarkStart w:id="1" w:name="0.1_graphic22"/>
      <w:bookmarkEnd w:id="1"/>
      <w:r w:rsidRPr="00541C41">
        <w:rPr>
          <w:noProof/>
          <w:sz w:val="28"/>
          <w:szCs w:val="28"/>
        </w:rPr>
        <w:pict w14:anchorId="1A90CC48">
          <v:group id="Group 269" o:spid="_x0000_s1231" style="position:absolute;left:0;text-align:left;margin-left:64.8pt;margin-top:17.55pt;width:89.55pt;height:60.1pt;z-index:251786240" coordsize="11372,76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5RKUQwcAAGViAAAOAAAAZHJzL2Uyb0RvYy54bWzsXV2PozYUfa/U/4B4zwbzbbSZ1W4yWVXa tivttu8eIAkqwdQwk8xW/e+9toHgTJj9asJG8jzMMHwFXx+fc68PkJev9tvceEhZldFiZqIXlmmk RUyTrFjPzD8+LiehaVQ1KRKS0yKdmY9pZb66+fmnl7sySm26oXmSMgNOUlTRrpyZm7ouo+m0ijfp llQvaJkWsHFF2ZbU8C9bTxNGdnD2bT61Lcuf7ihLSkbjtKpg7UJuNG/E+VerNK5/X62qtDbymQnX VovfTPy+47+nNy9JtGak3GRxcxnkG65iS7ICPrQ71YLUxLhn2ZNTbbOY0Yqu6hcx3U7papXFqWgD tAZZR615y+h9KdqyjnbrsgsThPYoTt982vi3h/fMyJKZafvYNAqyhU4Sn2vwFRCeXbmOYK+3rPxQ vmeyjbD4jsZ/VbB5eryd/78+7LxfsS0/CJpq7EXcH7u4p/vaiGElQk5gh55pxLAt8B07aDom3kDv PTks3twOHOiELr/kKYnkx4qL6y5mVwLGqkMYq+8L44cNKVPROxUPUBNG5EI7ZBg/8va9oXsDIdEe /vmwIw+jUe9hA7RcgKaS0TQKOt+QYp2+ZozuNilJ4AqRaFDvUN4jVVTxk9ztfqUJ9Be5r6k40VGw sWd7APoTAQ8d13FkvG3fcS1bCRuJSlbVb1O6NfjCzGQwjsQHkId3VS0j3O7CO7egyyzPYT2J8kJZ AV0h10As4FC+jUdFDI1/sIVvw9vQnbi2fztxrcVi8no5dyf+EgXewlnM5wv0L/9c5EabLEnSgn9M O0yR+2X91xCGHGDdQK1oniX8dPySKra+m+fMeCBAE0vx0wSkt9tUvQwBM2jLUZOQ7VpvbDxZ+mEw cZeuN8GBFU4shN9g33Kxu1iqTXqXFen3N8nYzUze3RJPg22zxM/TtpFom9VAxHm2nZlhtxOJOApv i0R0bU2yXC73QsEv/xAK6O62o2HsSZhKwNb7uz2cha+8o8kjoJdRQBbAE9QDFjaUfTKNHTDxzKz+ vicsNY38lwJGAKftdoG1C3ftAiliOHRm1qYhF+e1pPf7kmXrDZxZjrGCvoZRssoEeg9XIQhM0IJk OkEWcvEwpm0fVEylxpDHUKW+ZkVHNy0JfR33NRRGoqvkPreNk0A1shoFEbw3L6R8xPuikY+O8ASV fnwsgcsUvpOHtED6LN/ZTohgCHDCczzbhUWBW044XGa8AOEAepKrjCDkTieeEF4OqP5iwuNjD2EL qFZwyTcMPtD5ZoydGG9GLQJDuCjACJmZ2zSBsZFCvsWXoIk/LMl2utAjDMm5kiha4hDKcEQYkiV4 63j/g25L8riAgPstiHsCLmDJL+SiAh4EiHP6CQUH/fZsYEaOZdBvDNmTBEKbArTyrBX8MB4HUagk JVrBm1TtaEByBReVQjcWrk7IEbLbsS1rnCB4quOcxIWIf0mJ81lNkvm3H3qQValypFY9gSdrl57w B3CQGPvICj0RdL7xtlEzqBeBqPj4D0Uy0okZdFuvAmvIs6sdz1P0ICgmZIIkhB9UFtioocvz634Q +pB4QCR4oEQFKAc0F31eVp9J8qFMPZPka03vzQF91dzGQFGO1MQ0uEBeaqzyrPyzLT+a6Y9TQ7pN T3mRIYbzZ6T863NTDdT+/EGbdLZ/f6jkE3WzR4JIw/7E0ZmI9DRQMQqGKFUD9f+dirrKKoknHz3F D7ukEAqkywIV8qYB7ddA1UBFnMf6QBVT3edNTU8yamhBDq+BepHJ/etk1G6SWUq/c/4a6jRQETqU nUfVlGZUzagIdUaxBKrAyBiMirhnfLrs10DVQEV8grwv/aKwHgOotgfzjhqol/D1r1L6bcgM+0D1 x5J+h3O7BqoG6sA8qt35J1L6G/vknP7+6RzVCWH+QQNVA3UIqKohJS2yMaTf9eBKNFA1UIeAqjpT 4VjOVNjeaNIzm7UzBfcCnOHe0+vMUVVnCo/lTMFNEXrC/0I3SV8nUFVnCo/lTIW+nvC/1N381wlU 1ZnCozlTgZ7w10Dlj88N5aiqM4VHc6bg9ildTF3m+ajrZFTVmcKjOVNQTWmgaqAOMqqjOlN4NGcK 6wl/Lf3PSL+jOlN4NGcK6wl/DdTngKo6U3gsZwqeA9UT/np6ariY4u9d6Hn9+AKPSp20ULG4PUY7 U9qZGqj6HdWZwmM5U5CiHqr+5jFI7UxpZ6p7446jOlNIPmg7gtmPbXj6VJv9+hb/oYlUR7WmkDWW N4UdfsuhFn8t/kPir3pTSL4hbAxOdeDeLY1UzamDnKqaU8gay53CrnfIU/VzU2d9e99VulOO6k4h ayx7Cl4UqO0pPUc1PEflqvYUssbyp7AHN8Rq9dfqP6T+rupPIWssgwr7nn4iRXPqM5yqGlTIGs2h CmztUGmkPoNU1aGCB0JGehwVB/CUgVb/a1T/w0soxQt8mxdSNsvwXQbi5WvN9y7wL0vo/y/2Onw7 xM1/AAAA//8DAFBLAwQUAAYACAAAACEAn1656+AAAAAKAQAADwAAAGRycy9kb3ducmV2LnhtbEyP QUvDQBCF74L/YRnBm92kIbWN2ZRS1FMRbAXpbZqdJqHZ3ZDdJum/dzzp8fE+3nyTryfTioF63zir IJ5FIMiWTje2UvB1eHtagvABrcbWWVJwIw/r4v4ux0y70X7SsA+V4BHrM1RQh9BlUvqyJoN+5jqy 3J1dbzBw7Cupexx53LRyHkULabCxfKHGjrY1lZf91Sh4H3HcJPHrsLuct7fjIf343sWk1OPDtHkB EWgKfzD86rM6FOx0clervWg5z1cLRhUkaQyCgSRaPoM4cZOmCcgil/9fKH4AAAD//wMAUEsBAi0A FAAGAAgAAAAhALaDOJL+AAAA4QEAABMAAAAAAAAAAAAAAAAAAAAAAFtDb250ZW50X1R5cGVzXS54 bWxQSwECLQAUAAYACAAAACEAOP0h/9YAAACUAQAACwAAAAAAAAAAAAAAAAAvAQAAX3JlbHMvLnJl bHNQSwECLQAUAAYACAAAACEAguUSlEMHAABlYgAADgAAAAAAAAAAAAAAAAAuAgAAZHJzL2Uyb0Rv Yy54bWxQSwECLQAUAAYACAAAACEAn1656+AAAAAKAQAADwAAAAAAAAAAAAAAAACdCQAAZHJzL2Rv d25yZXYueG1sUEsFBgAAAAAEAAQA8wAAAKoKAAAAAA== ">
            <v:shape id="Text Box 110" o:spid="_x0000_s1232" type="#_x0000_t202" style="position:absolute;left:952;width:1834;height:26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8NLt8MA AADcAAAADwAAAGRycy9kb3ducmV2LnhtbERPTWvCQBC9F/wPywi91Y2lFY2uIqIgFEpjPHgcs2Oy mJ1Ns6vGf+8WCt7m8T5ntuhsLa7UeuNYwXCQgCAunDZcKtjnm7cxCB+QNdaOScGdPCzmvZcZptrd OKPrLpQihrBPUUEVQpNK6YuKLPqBa4gjd3KtxRBhW0rd4i2G21q+J8lIWjQcGypsaFVRcd5drILl gbO1+f0+/mSnzOT5JOGv0Vm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58NLt8MAAADcAAAADwAAAAAAAAAAAAAAAACYAgAAZHJzL2Rv d25yZXYueG1sUEsFBgAAAAAEAAQA9QAAAIgDAAAAAA== " filled="f" stroked="f">
              <v:textbox style="mso-next-textbox:#Text Box 110" inset="0,0,0,0">
                <w:txbxContent>
                  <w:p w14:paraId="37C46223" w14:textId="77777777" w:rsidR="00541C41" w:rsidRPr="00AF45EC" w:rsidRDefault="00541C41" w:rsidP="00370D36">
                    <w:pPr>
                      <w:rPr>
                        <w:lang w:val="nl-NL"/>
                      </w:rPr>
                    </w:pPr>
                    <w:r w:rsidRPr="00AF45EC">
                      <w:rPr>
                        <w:lang w:val="nl-NL"/>
                      </w:rPr>
                      <w:t>A</w:t>
                    </w:r>
                  </w:p>
                </w:txbxContent>
              </v:textbox>
            </v:shape>
            <v:group id="Group 268" o:spid="_x0000_s1233" style="position:absolute;width:11372;height:7633" coordsize="11372,7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gShsMAAADcAAAADwAAAGRycy9kb3ducmV2LnhtbERPTWvCQBC9F/oflhF6 q5tYDBJdg0gtPQShKpTehuyYhGRnQ3ZN4r93D0KPj/e9ySbTioF6V1tWEM8jEMSF1TWXCi7nw/sK hPPIGlvLpOBODrLt68sGU21H/qHh5EsRQtilqKDyvkuldEVFBt3cdsSBu9reoA+wL6XucQzhppWL KEqkwZpDQ4Ud7SsqmtPNKPgacdx9xJ9D3lz397/z8vibx6TU22zarUF4mvy/+On+1goWSVgb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zSBKGwwAAANwAAAAP AAAAAAAAAAAAAAAAAKoCAABkcnMvZG93bnJldi54bWxQSwUGAAAAAAQABAD6AAAAmgMAAAAA ">
              <v:line id="Line 109" o:spid="_x0000_s1234" style="position:absolute;visibility:visible" from="2381,3524" to="8101,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FL7MIAAADcAAAADwAAAGRycy9kb3ducmV2LnhtbERP22rCQBB9L/gPywi+6cZbkdRVRBAq LRRNKfg2ZKdJaHY27E41/n23UOjbHM511tvetepKITaeDUwnGSji0tuGKwPvxWG8AhUF2WLrmQzc KcJ2M3hYY279jU90PUulUgjHHA3UIl2udSxrchgnviNO3KcPDiXBUGkb8JbCXatnWfaoHTacGmrs aF9T+XX+dgb6N9G6KGbH1Ws5X35Ie3kJxcWY0bDfPYES6uVf/Od+tmn+YgG/z6QL9OY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2FL7MIAAADcAAAADwAAAAAAAAAAAAAA AAChAgAAZHJzL2Rvd25yZXYueG1sUEsFBgAAAAAEAAQA+QAAAJADAAAAAA== " strokeweight="1.5pt">
                <v:stroke endarrow="open"/>
              </v:line>
              <v:shape id="Text Box 111" o:spid="_x0000_s1235" type="#_x0000_t202" style="position:absolute;left:7715;width:3435;height:340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HVwMIA AADcAAAADwAAAGRycy9kb3ducmV2LnhtbERPTWvCQBC9C/0PyxS86aYiQVNXkaJQEKQxPfQ4zY7J YnY2Zrca/71bELzN433OYtXbRlyo88axgrdxAoK4dNpwpeC72I5mIHxA1tg4JgU38rBavgwWmGl3 5Zwuh1CJGMI+QwV1CG0mpS9rsujHriWO3NF1FkOEXSV1h9cYbhs5SZJUWjQcG2ps6aOm8nT4swrW P5xvzHn/+5Ufc1MU84R36Ump4Wu/fgcRqA9P8cP9qeP8aQ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AXEdXAwgAAANwAAAAPAAAAAAAAAAAAAAAAAJgCAABkcnMvZG93 bnJldi54bWxQSwUGAAAAAAQABAD1AAAAhwMAAAAA " filled="f" stroked="f">
                <v:textbox style="mso-next-textbox:#Text Box 111" inset="0,0,0,0">
                  <w:txbxContent>
                    <w:p w14:paraId="0359E890" w14:textId="77777777" w:rsidR="00541C41" w:rsidRPr="00AF45EC" w:rsidRDefault="00541C41" w:rsidP="00370D36">
                      <w:pPr>
                        <w:rPr>
                          <w:lang w:val="nl-NL"/>
                        </w:rPr>
                      </w:pPr>
                      <w:r w:rsidRPr="00AF45EC">
                        <w:rPr>
                          <w:lang w:val="nl-NL"/>
                        </w:rPr>
                        <w:t>B</w:t>
                      </w:r>
                    </w:p>
                  </w:txbxContent>
                </v:textbox>
              </v:shape>
              <v:group id="Group 77" o:spid="_x0000_s1236" style="position:absolute;top:6858;width:11372;height:775"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3bcQAAADcAAAADwAAAGRycy9kb3ducmV2LnhtbERPS2vCQBC+C/0Pywi9 6SaWikTXEKQtPYSCUSi9DdkxCWZnQ3abx7/vFgq9zcf3nEM6mVYM1LvGsoJ4HYEgLq1uuFJwvbyu diCcR9bYWiYFMzlIjw+LAybajnymofCVCCHsElRQe98lUrqyJoNubTviwN1sb9AH2FdS9ziGcNPK TRRtpcGGQ0ONHZ1qKu/Ft1HwNuKYPcUvQ36/neavy/PHZx6TUo/LKduD8DT5f/Gf+12H+fEG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M3bcQAAADcAAAA DwAAAAAAAAAAAAAAAACqAgAAZHJzL2Rvd25yZXYueG1sUEsFBgAAAAAEAAQA+gAAAJsDAAAAAA== ">
                <v:line id="Line 78" o:spid="_x0000_s1237" style="position:absolute;visibility:visibl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uuzcIAAADcAAAADwAAAGRycy9kb3ducmV2LnhtbERPzWoCMRC+C32HMIXeanYrFLsapbQK lR7ErQ8wbsbN6mayJFG3Pr0pFLzNx/c703lvW3EmHxrHCvJhBoK4crrhWsH2Z/k8BhEissbWMSn4 pQDz2cNgioV2F97QuYy1SCEcClRgYuwKKUNlyGIYuo44cXvnLcYEfS21x0sKt618ybJXabHh1GCw ow9D1bE8WQUrv/s+5tfayB2v/KJdf74Fe1Dq6bF/n4CI1Me7+N/9pdP8fAR/z6QL5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cuuzcIAAADcAAAADwAAAAAAAAAAAAAA AAChAgAAZHJzL2Rvd25yZXYueG1sUEsFBgAAAAAEAAQA+QAAAJADAAAAAA== " strokeweight="1pt"/>
                <v:line id="Line 79" o:spid="_x0000_s1238" style="position:absolute;flip:y;visibility:visibl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hcoccAAADcAAAADwAAAGRycy9kb3ducmV2LnhtbESPT2vCQBDF7wW/wzJCL1I3KUVsmlUk IJSCh6qgvQ3ZMX/MzobsxsRv3y0Ivc3w3rzfm3Q9mkbcqHOVZQXxPAJBnFtdcaHgeNi+LEE4j6yx sUwK7uRgvZo8pZhoO/A33fa+ECGEXYIKSu/bREqXl2TQzW1LHLSL7Qz6sHaF1B0OIdw08jWKFtJg xYFQYktZSfl135sAqbPiZ1dTfno/tV/DIp4N53Ov1PN03HyA8DT6f/Pj+lOH+vEb/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eFyhxwAAANwAAAAPAAAAAAAA AAAAAAAAAKECAABkcnMvZG93bnJldi54bWxQSwUGAAAAAAQABAD5AAAAlQMAAAAA " strokeweight="1pt"/>
                <v:line id="Line 80" o:spid="_x0000_s1239" style="position:absolute;flip:y;visibility:visibl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T5OscAAADcAAAADwAAAGRycy9kb3ducmV2LnhtbESPT2vCQBDF7wW/wzJCL1I3KVRsmlUk IJSCh6qgvQ3ZMX/MzobsxsRv3y0Ivc3w3rzfm3Q9mkbcqHOVZQXxPAJBnFtdcaHgeNi+LEE4j6yx sUwK7uRgvZo8pZhoO/A33fa+ECGEXYIKSu/bREqXl2TQzW1LHLSL7Qz6sHaF1B0OIdw08jWKFtJg xYFQYktZSfl135sAqbPiZ1dTfno/tV/DIp4N53Ov1PN03HyA8DT6f/Pj+lOH+vEb/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NPk6xwAAANwAAAAPAAAAAAAA AAAAAAAAAKECAABkcnMvZG93bnJldi54bWxQSwUGAAAAAAQABAD5AAAAlQMAAAAA " strokeweight="1pt"/>
                <v:line id="Line 81" o:spid="_x0000_s1240" style="position:absolute;flip:y;visibility:visibl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nTcUAAADcAAAADwAAAGRycy9kb3ducmV2LnhtbESPQYvCMBCF7wv+hzCCl0XTeihrNYoI ggge1hXU29CMbbWZlCba+u/NguBthvfmfW9mi85U4kGNKy0riEcRCOLM6pJzBYe/9fAHhPPIGivL pOBJDhbz3tcMU21b/qXH3ucihLBLUUHhfZ1K6bKCDLqRrYmDdrGNQR/WJpe6wTaEm0qOoyiRBksO hAJrWhWU3fZ3EyDXVX7eXSk7To71tk3i7/Z0uis16HfLKQhPnf+Y39cbHerHCfw/Eya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ZnTcUAAADcAAAADwAAAAAAAAAA AAAAAAChAgAAZHJzL2Rvd25yZXYueG1sUEsFBgAAAAAEAAQA+QAAAJMDAAAAAA== " strokeweight="1pt"/>
                <v:line id="Line 82" o:spid="_x0000_s1241" style="position:absolute;flip:y;visibility:visibl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rC1scAAADcAAAADwAAAGRycy9kb3ducmV2LnhtbESPT2vCQBDF7wW/wzJCL6Vu0oO1aVaR gFAKHqqC9jZkx/wxOxuyGxO/fVcQepvhvXm/N+lqNI24UucqywriWQSCOLe64kLBYb95XYBwHllj Y5kU3MjBajl5SjHRduAfuu58IUIIuwQVlN63iZQuL8mgm9mWOGhn2xn0Ye0KqTscQrhp5FsUzaXB igOhxJaykvLLrjcBUmfF77am/PhxbL+HefwynE69Us/Tcf0JwtPo/82P6y8d6sfvcH8mTC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qsLWxwAAANwAAAAPAAAAAAAA AAAAAAAAAKECAABkcnMvZG93bnJldi54bWxQSwUGAAAAAAQABAD5AAAAlQMAAAAA " strokeweight="1pt"/>
                <v:line id="Line 83" o:spid="_x0000_s1242" style="position:absolute;flip:y;visibility:visibl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VWpMQAAADcAAAADwAAAGRycy9kb3ducmV2LnhtbESPTWvCQBCG7wX/wzKCl6KbeJAaXUUE oRQ81ArqbciOSTQ7G7Krif++cyj0NsO8H88s172r1ZPaUHk2kE4SUMS5txUXBo4/u/EHqBCRLdae ycCLAqxXg7clZtZ3/E3PQyyUhHDI0EAZY5NpHfKSHIaJb4jldvWtwyhrW2jbYifhrtbTJJlphxVL Q4kNbUvK74eHk5Lbtrjsb5Sf5qfmq5ul7935/DBmNOw3C1CR+vgv/nN/WsFPhVaekQn0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NVakxAAAANwAAAAPAAAAAAAAAAAA AAAAAKECAABkcnMvZG93bnJldi54bWxQSwUGAAAAAAQABAD5AAAAkgMAAAAA " strokeweight="1pt"/>
                <v:line id="Line 84" o:spid="_x0000_s1243" style="position:absolute;flip:y;visibility:visibl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nzP8YAAADcAAAADwAAAGRycy9kb3ducmV2LnhtbESPT2vCQBDF74LfYRmhF6mb9BBqdBUJ FEqhh1pBexuyYxLNzobs5o/f3i0I3mZ4b97vzXo7mlr01LrKsoJ4EYEgzq2uuFBw+P14fQfhPLLG 2jIpuJGD7WY6WWOq7cA/1O99IUIIuxQVlN43qZQuL8mgW9iGOGhn2xr0YW0LqVscQrip5VsUJdJg xYFQYkNZSfl135kAuWTF3/eF8uPy2HwNSTwfTqdOqZfZuFuB8DT6p/lx/alD/XgJ/8+ECeTm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58z/GAAAA3AAAAA8AAAAAAAAA AAAAAAAAoQIAAGRycy9kb3ducmV2LnhtbFBLBQYAAAAABAAEAPkAAACUAwAAAAA= " strokeweight="1pt"/>
                <v:line id="Line 85" o:spid="_x0000_s1244" style="position:absolute;flip:y;visibility:visibl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QH8QAAADcAAAADwAAAGRycy9kb3ducmV2LnhtbESPTYvCQAyG74L/YYiwF9GpHkSro4iw sCzswQ9Qb6ET22onUzqj7f57c1jYW0LejyerTecq9aImlJ4NTMYJKOLM25JzA6fj52gOKkRki5Vn MvBLATbrfm+FqfUt7+l1iLmSEA4pGihirFOtQ1aQwzD2NbHcbr5xGGVtcm0bbCXcVXqaJDPtsGRp KLCmXUHZ4/B0UnLf5defO2Xnxbn+bmeTYXu5PI35GHTbJahIXfwX/7m/rOBPBV+ekQn0+g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L5AfxAAAANwAAAAPAAAAAAAAAAAA AAAAAKECAABkcnMvZG93bnJldi54bWxQSwUGAAAAAAQABAD5AAAAkgMAAAAA " strokeweight="1pt"/>
                <v:line id="Line 86" o:spid="_x0000_s1245" style="position:absolute;flip:y;visibility:visibl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M1hMYAAADcAAAADwAAAGRycy9kb3ducmV2LnhtbESPS4vCQBCE7wv+h6EFL8s6iQfRrBMR QRDBgw9Qb02mN4/N9ITMaOK/d4SFvXVT1fVVL5a9qcWDWldaVhCPIxDEmdUl5wrOp83XDITzyBpr y6TgSQ6W6eBjgYm2HR/ocfS5CCHsElRQeN8kUrqsIINubBvioP3Y1qAPa5tL3WIXwk0tJ1E0lQZL DoQCG1oXlP0e7yZAqnV+21eUXeaXZtdN48/uer0rNRr2q28Qnnr/b/673upQfxLD+5kwgUx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jNYTGAAAA3AAAAA8AAAAAAAAA AAAAAAAAoQIAAGRycy9kb3ducmV2LnhtbFBLBQYAAAAABAAEAPkAAACUAwAAAAA= " strokeweight="1pt"/>
                <v:line id="Line 87" o:spid="_x0000_s1246" style="position:absolute;flip:y;visibility:visibl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Gr88YAAADcAAAADwAAAGRycy9kb3ducmV2LnhtbESPS4vCQBCE7wv+h6EFL8s6MQfRrBMR QRDBgw9Qb02mN4/N9ITMaOK/d4SFvXVT1fVVL5a9qcWDWldaVjAZRyCIM6tLzhWcT5uvGQjnkTXW lknBkxws08HHAhNtOz7Q4+hzEULYJaig8L5JpHRZQQbd2DbEQfuxrUEf1jaXusUuhJtaxlE0lQZL DoQCG1oXlP0e7yZAqnV+21eUXeaXZtdNJ5/d9XpXajTsV98gPPX+3/x3vdWhfhzD+5kwgUx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axq/PGAAAA3AAAAA8AAAAAAAAA AAAAAAAAoQIAAGRycy9kb3ducmV2LnhtbFBLBQYAAAAABAAEAPkAAACUAwAAAAA= " strokeweight="1pt"/>
                <v:line id="Line 88" o:spid="_x0000_s1247" style="position:absolute;flip:y;visibility:visibl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0OaMYAAADcAAAADwAAAGRycy9kb3ducmV2LnhtbESPQWvCQBCF7wX/wzKCl6IbUwgaXUWE QhE8NC2otyE7JtHsbMiuSfz33UKhtxnem/e9WW8HU4uOWldZVjCfRSCIc6srLhR8f71PFyCcR9ZY WyYFT3Kw3Yxe1phq2/MndZkvRAhhl6KC0vsmldLlJRl0M9sQB+1qW4M+rG0hdYt9CDe1jKMokQYr DoQSG9qXlN+zhwmQ2764HG+Un5an5tAn89f+fH4oNRkPuxUIT4P/N/9df+hQP36D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n9DmjGAAAA3AAAAA8AAAAAAAAA AAAAAAAAoQIAAGRycy9kb3ducmV2LnhtbFBLBQYAAAAABAAEAPkAAACUAwAAAAA= " strokeweight="1pt"/>
                <v:line id="Line 89" o:spid="_x0000_s1248" style="position:absolute;flip:y;visibility:visibl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SWHMYAAADcAAAADwAAAGRycy9kb3ducmV2LnhtbESPQWvCQBCF7wX/wzKCl6IbQwkaXUWE QhE8NC2otyE7JtHsbMiuSfz33UKhtxnem/e9WW8HU4uOWldZVjCfRSCIc6srLhR8f71PFyCcR9ZY WyYFT3Kw3Yxe1phq2/MndZkvRAhhl6KC0vsmldLlJRl0M9sQB+1qW4M+rG0hdYt9CDe1jKMokQYr DoQSG9qXlN+zhwmQ2764HG+Un5an5tAn89f+fH4oNRkPuxUIT4P/N/9df+hQP36D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YUlhzGAAAA3AAAAA8AAAAAAAAA AAAAAAAAoQIAAGRycy9kb3ducmV2LnhtbFBLBQYAAAAABAAEAPkAAACUAwAAAAA= " strokeweight="1pt"/>
                <v:line id="Line 90" o:spid="_x0000_s1249" style="position:absolute;flip:y;visibility:visibl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gzh8YAAADcAAAADwAAAGRycy9kb3ducmV2LnhtbESPQWvCQBCF7wX/wzKCl6IbAw0aXUWE QhE8NC2otyE7JtHsbMiuSfz33UKhtxnem/e9WW8HU4uOWldZVjCfRSCIc6srLhR8f71PFyCcR9ZY WyYFT3Kw3Yxe1phq2/MndZkvRAhhl6KC0vsmldLlJRl0M9sQB+1qW4M+rG0hdYt9CDe1jKMokQYr DoQSG9qXlN+zhwmQ2764HG+Un5an5tAn89f+fH4oNRkPuxUIT4P/N/9df+hQP36D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lYM4fGAAAA3AAAAA8AAAAAAAAA AAAAAAAAoQIAAGRycy9kb3ducmV2LnhtbFBLBQYAAAAABAAEAPkAAACUAwAAAAA= " strokeweight="1pt"/>
                <v:line id="Line 91" o:spid="_x0000_s1250" style="position:absolute;flip:y;visibility:visibl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qt8MUAAADcAAAADwAAAGRycy9kb3ducmV2LnhtbESPzarCMBCF94LvEEZwI9dUF0V7jSKC IIILf0DdDc3ctt5mUppo69sbQXA3wzlzvjOzRWtK8aDaFZYVjIYRCOLU6oIzBafj+mcCwnlkjaVl UvAkB4t5tzPDRNuG9/Q4+EyEEHYJKsi9rxIpXZqTQTe0FXHQ/mxt0Ie1zqSusQnhppTjKIqlwYID IceKVjml/4e7CZDbKrvubpSep+dq28SjQXO53JXq99rlLwhPrf+aP9cbHeqPY3g/Eya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Yqt8MUAAADcAAAADwAAAAAAAAAA AAAAAAChAgAAZHJzL2Rvd25yZXYueG1sUEsFBgAAAAAEAAQA+QAAAJMDAAAAAA== " strokeweight="1pt"/>
                <v:line id="Line 92" o:spid="_x0000_s1251" style="position:absolute;flip:y;visibility:visibl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YIa8YAAADcAAAADwAAAGRycy9kb3ducmV2LnhtbESPQWvCQBCF7wX/wzKCl6Ibc0g1uooI hSJ4aFpQb0N2TKLZ2ZBdk/jvu4VCbzO8N+97s94OphYdta6yrGA+i0AQ51ZXXCj4/nqfLkA4j6yx tkwKnuRguxm9rDHVtudP6jJfiBDCLkUFpfdNKqXLSzLoZrYhDtrVtgZ9WNtC6hb7EG5qGUdRIg1W HAglNrQvKb9nDxMgt31xOd4oPy1PzaFP5q/9+fxQajIedisQngb/b/67/tChfvwGv8+ECeTm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bGCGvGAAAA3AAAAA8AAAAAAAAA AAAAAAAAoQIAAGRycy9kb3ducmV2LnhtbFBLBQYAAAAABAAEAPkAAACUAwAAAAA= " strokeweight="1pt"/>
                <v:line id="Line 93" o:spid="_x0000_s1252" style="position:absolute;flip:y;visibility:visibl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mcGcQAAADcAAAADwAAAGRycy9kb3ducmV2LnhtbESPTYvCQAyG74L/YYiwF9GpHkSro4iw sCzswQ9Qb6ET22onUzqj7f57c1jYW0LejyerTecq9aImlJ4NTMYJKOLM25JzA6fj52gOKkRki5Vn MvBLATbrfm+FqfUt7+l1iLmSEA4pGihirFOtQ1aQwzD2NbHcbr5xGGVtcm0bbCXcVXqaJDPtsGRp KLCmXUHZ4/B0UnLf5defO2Xnxbn+bmeTYXu5PI35GHTbJahIXfwX/7m/rOBPhVaekQn0+g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WZwZxAAAANwAAAAPAAAAAAAAAAAA AAAAAKECAABkcnMvZG93bnJldi54bWxQSwUGAAAAAAQABAD5AAAAkgMAAAAA " strokeweight="1pt"/>
                <v:line id="Line 94" o:spid="_x0000_s1253" style="position:absolute;flip:y;visibility:visibl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U5gsYAAADcAAAADwAAAGRycy9kb3ducmV2LnhtbESPQWvCQBCF70L/wzKCF6mbeAhN6ioi FErBQ1NBvQ3ZMYlmZ0N2Y9J/3y0I3mZ4b973ZrUZTSPu1LnasoJ4EYEgLqyuuVRw+Pl4fQPhPLLG xjIp+CUHm/XLZIWZtgN/0z33pQgh7DJUUHnfZlK6oiKDbmFb4qBdbGfQh7Urpe5wCOGmkcsoSqTB mgOhwpZ2FRW3vDcBct2V5/2VimN6bL+GJJ4Pp1Ov1Gw6bt9BeBr90/y4/tSh/jKF/2fCBHL9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VOYLGAAAA3AAAAA8AAAAAAAAA AAAAAAAAoQIAAGRycy9kb3ducmV2LnhtbFBLBQYAAAAABAAEAPkAAACUAwAAAAA= " strokeweight="1pt"/>
                <v:line id="Line 95" o:spid="_x0000_s1254" style="position:absolute;flip:y;visibility:visibl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YGwsUAAADcAAAADwAAAGRycy9kb3ducmV2LnhtbESPTWvCQBCG7wX/wzKCl1I3WhBNXUWE QhF68AO0tyE7TaLZ2ZBdTfz3zkHwNsO8H8/Ml52r1I2aUHo2MBomoIgzb0vODRz23x9TUCEiW6w8 k4E7BVguem9zTK1veUu3XcyVhHBI0UARY51qHbKCHIahr4nl9u8bh1HWJte2wVbCXaXHSTLRDkuW hgJrWheUXXZXJyXndf73e6bsODvWm3Yyem9Pp6sxg363+gIVqYsv8dP9YwX/U/D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YGwsUAAADcAAAADwAAAAAAAAAA AAAAAAChAgAAZHJzL2Rvd25yZXYueG1sUEsFBgAAAAAEAAQA+QAAAJMDAAAAAA== " strokeweight="1pt"/>
                <v:line id="Line 96" o:spid="_x0000_s1255" style="position:absolute;flip:y;visibility:visibl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qjWccAAADcAAAADwAAAGRycy9kb3ducmV2LnhtbESPT2vCQBDF7wW/wzJCL1I3aUFsmlUk IJSCh6qgvQ3ZMX/MzobsxsRv3y0Ivc3w3rzfm3Q9mkbcqHOVZQXxPAJBnFtdcaHgeNi+LEE4j6yx sUwK7uRgvZo8pZhoO/A33fa+ECGEXYIKSu/bREqXl2TQzW1LHLSL7Qz6sHaF1B0OIdw08jWKFtJg xYFQYktZSfl135sAqbPiZ1dTfno/tV/DIp4N53Ov1PN03HyA8DT6f/Pj+lOH+m8x/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uqNZxwAAANwAAAAPAAAAAAAA AAAAAAAAAKECAABkcnMvZG93bnJldi54bWxQSwUGAAAAAAQABAD5AAAAlQMAAAAA " strokeweight="1pt"/>
                <v:line id="Line 97" o:spid="_x0000_s1256" style="position:absolute;flip:y;visibility:visibl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g9LsYAAADcAAAADwAAAGRycy9kb3ducmV2LnhtbESPQWvCQBCF7wX/wzKCl6IbUwgaXUWE QhE8NC2otyE7JtHsbMiuSfz33UKhtxnem/e9WW8HU4uOWldZVjCfRSCIc6srLhR8f71PFyCcR9ZY WyYFT3Kw3Yxe1phq2/MndZkvRAhhl6KC0vsmldLlJRl0M9sQB+1qW4M+rG0hdYt9CDe1jKMokQYr DoQSG9qXlN+zhwmQ2764HG+Un5an5tAn89f+fH4oNRkPuxUIT4P/N/9df+hQ/y2G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oPS7GAAAA3AAAAA8AAAAAAAAA AAAAAAAAoQIAAGRycy9kb3ducmV2LnhtbFBLBQYAAAAABAAEAPkAAACUAwAAAAA= " strokeweight="1pt"/>
                <v:line id="Line 98" o:spid="_x0000_s1257" style="position:absolute;flip:y;visibility:visibl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YtcYAAADcAAAADwAAAGRycy9kb3ducmV2LnhtbESPT2vCQBDF7wW/wzKCl6IbDYhGV5FA oRR60BbU25Adk2h2NmQ3f/rtu0Khtxnem/d7s90PphIdNa60rGA+i0AQZ1aXnCv4/nqbrkA4j6yx skwKfsjBfjd62WKibc9H6k4+FyGEXYIKCu/rREqXFWTQzWxNHLSbbQz6sDa51A32IdxUchFFS2mw 5EAosKa0oOxxak2A3NP8+nmn7Lw+1x/9cv7aXy6tUpPxcNiA8DT4f/Pf9bsO9eMYns+ECeTu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kmLXGAAAA3AAAAA8AAAAAAAAA AAAAAAAAoQIAAGRycy9kb3ducmV2LnhtbFBLBQYAAAAABAAEAPkAAACUAwAAAAA= " strokeweight="1pt"/>
                <v:line id="Line 99" o:spid="_x0000_s1258" style="position:absolute;flip:y;visibility:visibl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0AwcUAAADcAAAADwAAAGRycy9kb3ducmV2LnhtbESPQYvCMBCF74L/IYzgRTTVFdFqFBEE EfagK6i3oRnbajMpTbTdf78RhL3N8N68781i1ZhCvKhyuWUFw0EEgjixOudUweln25+CcB5ZY2GZ FPySg9Wy3VpgrG3NB3odfSpCCLsYFWTel7GULsnIoBvYkjhoN1sZ9GGtUqkrrEO4KeQoiibSYM6B kGFJm4ySx/FpAuS+Sa/fd0rOs3O5ryfDXn25PJXqdpr1HISnxv+bP9c7Hep/jeH9TJh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80AwcUAAADcAAAADwAAAAAAAAAA AAAAAAChAgAAZHJzL2Rvd25yZXYueG1sUEsFBgAAAAAEAAQA+QAAAJMDAAAAAA== " strokeweight="1pt"/>
                <v:line id="Line 100" o:spid="_x0000_s1259" style="position:absolute;flip:y;visibility:visibl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GlWsUAAADcAAAADwAAAGRycy9kb3ducmV2LnhtbESPQYvCMBCF74L/IYzgRTTVRdFqFBEE EfagK6i3oRnbajMpTbTdf78RhL3N8N68781i1ZhCvKhyuWUFw0EEgjixOudUweln25+CcB5ZY2GZ FPySg9Wy3VpgrG3NB3odfSpCCLsYFWTel7GULsnIoBvYkjhoN1sZ9GGtUqkrrEO4KeQoiibSYM6B kGFJm4ySx/FpAuS+Sa/fd0rOs3O5ryfDXn25PJXqdpr1HISnxv+bP9c7Hep/jeH9TJh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GlWsUAAADcAAAADwAAAAAAAAAA AAAAAAChAgAAZHJzL2Rvd25yZXYueG1sUEsFBgAAAAAEAAQA+QAAAJMDAAAAAA== " strokeweight="1pt"/>
                <v:line id="Line 101" o:spid="_x0000_s1260" style="position:absolute;flip:y;visibility:visibl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M7LcYAAADcAAAADwAAAGRycy9kb3ducmV2LnhtbESPT4vCMBDF74LfIYywF9FUhaLVKIuw IAt78A9Ub0Mz29ZtJqWJtvvtjSB4m+G9eb83q01nKnGnxpWWFUzGEQjizOqScwWn49doDsJ5ZI2V ZVLwTw42635vhYm2Le/pfvC5CCHsElRQeF8nUrqsIINubGvioP3axqAPa5NL3WAbwk0lp1EUS4Ml B0KBNW0Lyv4ONxMg121++blSli7S+ruNJ8P2fL4p9THoPpcgPHX+bX5d73SoP4vh+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TOy3GAAAA3AAAAA8AAAAAAAAA AAAAAAAAoQIAAGRycy9kb3ducmV2LnhtbFBLBQYAAAAABAAEAPkAAACUAwAAAAA= " strokeweight="1pt"/>
                <v:line id="Line 102" o:spid="_x0000_s1261" style="position:absolute;flip:y;visibility:visibl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etsUAAADcAAAADwAAAGRycy9kb3ducmV2LnhtbESPT4vCMBDF74LfIYzgRTR1F/xTjSLC gix40BXU29CMbbWZlCba+u2NIOxthvfm/d7Ml40pxIMql1tWMBxEIIgTq3NOFRz+fvoTEM4jayws k4InOVgu2q05xtrWvKPH3qcihLCLUUHmfRlL6ZKMDLqBLYmDdrGVQR/WKpW6wjqEm0J+RdFIGsw5 EDIsaZ1RctvfTYBc1+l5e6XkOD2Wv/Vo2KtPp7tS3U6zmoHw1Ph/8+d6o0P97zG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x+etsUAAADcAAAADwAAAAAAAAAA AAAAAAChAgAAZHJzL2Rvd25yZXYueG1sUEsFBgAAAAAEAAQA+QAAAJMDAAAAAA== " strokeweight="1pt"/>
                <v:line id="Line 103" o:spid="_x0000_s1262" style="position:absolute;flip:y;visibility:visibl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AKxMUAAADcAAAADwAAAGRycy9kb3ducmV2LnhtbESPTWvCQBCG7wX/wzKCl1I3WhBNXUWE QhF68AO0tyE7TaLZ2ZBdTfz3zkHwNsO8H8/Ml52r1I2aUHo2MBomoIgzb0vODRz23x9TUCEiW6w8 k4E7BVguem9zTK1veUu3XcyVhHBI0UARY51qHbKCHIahr4nl9u8bh1HWJte2wVbCXaXHSTLRDkuW hgJrWheUXXZXJyXndf73e6bsODvWm3Yyem9Pp6sxg363+gIVqYsv8dP9YwX/U2j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oAKxMUAAADcAAAADwAAAAAAAAAA AAAAAAChAgAAZHJzL2Rvd25yZXYueG1sUEsFBgAAAAAEAAQA+QAAAJMDAAAAAA== " strokeweight="1pt"/>
                <v:line id="Line 104" o:spid="_x0000_s1263" style="position:absolute;flip:y;visibility:visibl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yvX8YAAADcAAAADwAAAGRycy9kb3ducmV2LnhtbESPT4vCMBDF74LfIYzgZdG0CqJdoyyF BRH24B/QvQ3N2FabSWmi7X57Iyx4m+G9eb83y3VnKvGgxpWWFcTjCARxZnXJuYLj4Xs0B+E8ssbK Min4IwfrVb+3xETblnf02PtchBB2CSoovK8TKV1WkEE3tjVx0C62MejD2uRSN9iGcFPJSRTNpMGS A6HAmtKCstv+bgLkmua/P1fKTotTvW1n8Ud7Pt+VGg66r08Qnjr/Nv9fb3SoP13A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3Mr1/GAAAA3AAAAA8AAAAAAAAA AAAAAAAAoQIAAGRycy9kb3ducmV2LnhtbFBLBQYAAAAABAAEAPkAAACUAwAAAAA= " strokeweight="1pt"/>
                <v:line id="Line 105" o:spid="_x0000_s1264" style="position:absolute;flip:y;visibility:visibl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B1v8UAAADcAAAADwAAAGRycy9kb3ducmV2LnhtbESPTWvCQBCG7wX/wzKCl1I3ShFNXUWE QhF68AO0tyE7TaLZ2ZBdTfz3zkHwNsO8H8/Ml52r1I2aUHo2MBomoIgzb0vODRz23x9TUCEiW6w8 k4E7BVguem9zTK1veUu3XcyVhHBI0UARY51qHbKCHIahr4nl9u8bh1HWJte2wVbCXaXHSTLRDkuW hgJrWheUXXZXJyXndf73e6bsODvWm3Yyem9Pp6sxg363+gIVqYsv8dP9YwX/U/D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PB1v8UAAADcAAAADwAAAAAAAAAA AAAAAAChAgAAZHJzL2Rvd25yZXYueG1sUEsFBgAAAAAEAAQA+QAAAJMDAAAAAA== " strokeweight="1pt"/>
                <v:line id="Line 106" o:spid="_x0000_s1265" style="position:absolute;flip:y;visibility:visibl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zQJMcAAADcAAAADwAAAGRycy9kb3ducmV2LnhtbESPT2vCQBDF7wW/wzJCL1I3KUVsmlUk IJSCh6qgvQ3ZMX/MzobsxsRv3y0Ivc3w3rzfm3Q9mkbcqHOVZQXxPAJBnFtdcaHgeNi+LEE4j6yx sUwK7uRgvZo8pZhoO/A33fa+ECGEXYIKSu/bREqXl2TQzW1LHLSL7Qz6sHaF1B0OIdw08jWKFtJg xYFQYktZSfl135sAqbPiZ1dTfno/tV/DIp4N53Ov1PN03HyA8DT6f/Pj+lOH+m8x/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vNAkxwAAANwAAAAPAAAAAAAA AAAAAAAAAKECAABkcnMvZG93bnJldi54bWxQSwUGAAAAAAQABAD5AAAAlQMAAAAA " strokeweight="1pt"/>
                <v:line id="Line 107" o:spid="_x0000_s1266" style="position:absolute;flip:y;visibility:visibl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5OU8YAAADcAAAADwAAAGRycy9kb3ducmV2LnhtbESPQWvCQBCF7wX/wzKCl6IbQwkaXUWE QhE8NC2otyE7JtHsbMiuSfz33UKhtxnem/e9WW8HU4uOWldZVjCfRSCIc6srLhR8f71PFyCcR9ZY WyYFT3Kw3Yxe1phq2/MndZkvRAhhl6KC0vsmldLlJRl0M9sQB+1qW4M+rG0hdYt9CDe1jKMokQYr DoQSG9qXlN+zhwmQ2764HG+Un5an5tAn89f+fH4oNRkPuxUIT4P/N/9df+hQ/y2G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uTlPGAAAA3AAAAA8AAAAAAAAA AAAAAAAAoQIAAGRycy9kb3ducmV2LnhtbFBLBQYAAAAABAAEAPkAAACUAwAAAAA= " strokeweight="1pt"/>
                <v:line id="Line 108" o:spid="_x0000_s1267" style="position:absolute;flip:y;visibility:visibl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LryMUAAADcAAAADwAAAGRycy9kb3ducmV2LnhtbESPQYvCMBCF74L/IYzgRTTVFdFqFBEE EfagK6i3oRnbajMpTbTdf78RhL3N8N68781i1ZhCvKhyuWUFw0EEgjixOudUweln25+CcB5ZY2GZ FPySg9Wy3VpgrG3NB3odfSpCCLsYFWTel7GULsnIoBvYkjhoN1sZ9GGtUqkrrEO4KeQoiibSYM6B kGFJm4ySx/FpAuS+Sa/fd0rOs3O5ryfDXn25PJXqdpr1HISnxv+bP9c7HeqPv+D9TJh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LryMUAAADcAAAADwAAAAAAAAAA AAAAAAChAgAAZHJzL2Rvd25yZXYueG1sUEsFBgAAAAAEAAQA+QAAAJMDAAAAAA== " strokeweight="1pt"/>
              </v:group>
            </v:group>
          </v:group>
        </w:pict>
      </w:r>
      <w:r w:rsidRPr="00541C41">
        <w:rPr>
          <w:noProof/>
          <w:sz w:val="28"/>
          <w:szCs w:val="28"/>
        </w:rPr>
        <w:drawing>
          <wp:inline distT="0" distB="0" distL="0" distR="0" wp14:anchorId="60FAC08D" wp14:editId="0EB9C16F">
            <wp:extent cx="8890" cy="8890"/>
            <wp:effectExtent l="0" t="0" r="0" b="0"/>
            <wp:docPr id="8" name="Picture 8" descr="Trình duyệt của bạn có thể không hỗ trợ hiển thị hình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ình duyệt của bạn có thể không hỗ trợ hiển thị hình này."/>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bookmarkStart w:id="2" w:name="0.1_graphic23"/>
      <w:bookmarkEnd w:id="2"/>
      <w:r w:rsidRPr="00541C41">
        <w:rPr>
          <w:noProof/>
          <w:sz w:val="28"/>
          <w:szCs w:val="28"/>
        </w:rPr>
        <w:drawing>
          <wp:inline distT="0" distB="0" distL="0" distR="0" wp14:anchorId="073E7B7F" wp14:editId="03146526">
            <wp:extent cx="8890" cy="8890"/>
            <wp:effectExtent l="0" t="0" r="0" b="0"/>
            <wp:docPr id="9" name="Picture 9" descr="Trình duyệt của bạn có thể không hỗ trợ hiển thị hình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ình duyệt của bạn có thể không hỗ trợ hiển thị hình này."/>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r w:rsidRPr="00541C41">
        <w:rPr>
          <w:sz w:val="28"/>
          <w:szCs w:val="28"/>
          <w:lang w:val="nl-NL"/>
        </w:rPr>
        <w:t> </w:t>
      </w:r>
      <w:r w:rsidRPr="00541C41">
        <w:rPr>
          <w:sz w:val="28"/>
          <w:szCs w:val="28"/>
          <w:lang w:val="nl-NL"/>
        </w:rPr>
        <w:br/>
        <w:t> </w:t>
      </w:r>
      <w:r w:rsidRPr="00541C41">
        <w:rPr>
          <w:sz w:val="28"/>
          <w:szCs w:val="28"/>
          <w:lang w:val="nl-NL"/>
        </w:rPr>
        <w:br/>
        <w:t> </w:t>
      </w:r>
    </w:p>
    <w:p w14:paraId="660750EA" w14:textId="77777777" w:rsidR="00541C41" w:rsidRPr="00541C41" w:rsidRDefault="00541C41" w:rsidP="00541C41">
      <w:pPr>
        <w:spacing w:after="0" w:line="240" w:lineRule="auto"/>
        <w:ind w:left="360"/>
        <w:rPr>
          <w:sz w:val="28"/>
          <w:szCs w:val="28"/>
          <w:lang w:val="nl-NL"/>
        </w:rPr>
      </w:pPr>
    </w:p>
    <w:p w14:paraId="41B80962" w14:textId="77777777" w:rsidR="00541C41" w:rsidRPr="00541C41" w:rsidRDefault="00541C41" w:rsidP="00541C41">
      <w:pPr>
        <w:spacing w:after="0" w:line="240" w:lineRule="auto"/>
        <w:ind w:left="360"/>
        <w:rPr>
          <w:sz w:val="28"/>
          <w:szCs w:val="28"/>
          <w:lang w:val="nl-NL"/>
        </w:rPr>
      </w:pPr>
      <w:r w:rsidRPr="00541C41">
        <w:rPr>
          <w:sz w:val="28"/>
          <w:szCs w:val="28"/>
          <w:lang w:val="nl-NL"/>
        </w:rPr>
        <w:t xml:space="preserve">                    Hình 1                                                                                      </w:t>
      </w:r>
    </w:p>
    <w:p w14:paraId="4C4CCF6A" w14:textId="77777777" w:rsidR="00541C41" w:rsidRPr="00541C41" w:rsidRDefault="00541C41" w:rsidP="00541C41">
      <w:pPr>
        <w:spacing w:after="0" w:line="240" w:lineRule="auto"/>
        <w:ind w:left="360"/>
        <w:rPr>
          <w:sz w:val="28"/>
          <w:szCs w:val="28"/>
          <w:lang w:val="nl-NL"/>
        </w:rPr>
      </w:pPr>
      <w:r w:rsidRPr="00541C41">
        <w:rPr>
          <w:sz w:val="28"/>
          <w:szCs w:val="28"/>
          <w:lang w:val="nl-NL"/>
        </w:rPr>
        <w:t xml:space="preserve">                                                                                                             Hình 2</w:t>
      </w:r>
    </w:p>
    <w:p w14:paraId="39BDF50B" w14:textId="77777777" w:rsidR="00541C41" w:rsidRPr="00541C41" w:rsidRDefault="00541C41" w:rsidP="00541C41">
      <w:pPr>
        <w:spacing w:after="0" w:line="240" w:lineRule="auto"/>
        <w:jc w:val="both"/>
        <w:rPr>
          <w:b/>
          <w:sz w:val="28"/>
          <w:szCs w:val="28"/>
          <w:lang w:val="nl-NL"/>
        </w:rPr>
      </w:pPr>
    </w:p>
    <w:p w14:paraId="476E712D" w14:textId="77777777" w:rsidR="00541C41" w:rsidRPr="00541C41" w:rsidRDefault="00541C41" w:rsidP="00541C41">
      <w:pPr>
        <w:spacing w:after="0" w:line="240" w:lineRule="auto"/>
        <w:jc w:val="both"/>
        <w:rPr>
          <w:sz w:val="28"/>
          <w:szCs w:val="28"/>
          <w:lang w:val="nl-NL"/>
        </w:rPr>
      </w:pPr>
      <w:r w:rsidRPr="00541C41">
        <w:rPr>
          <w:b/>
          <w:sz w:val="28"/>
          <w:szCs w:val="28"/>
          <w:lang w:val="nl-NL"/>
        </w:rPr>
        <w:t>Câu 3 ( 1.0 đ).</w:t>
      </w:r>
      <w:r w:rsidRPr="00541C41">
        <w:rPr>
          <w:sz w:val="28"/>
          <w:szCs w:val="28"/>
          <w:lang w:val="nl-NL"/>
        </w:rPr>
        <w:t xml:space="preserve"> Quần thể sinh vật là gì? Hãy cho biết đâu là quần thể trong ví dụ sau:</w:t>
      </w:r>
    </w:p>
    <w:p w14:paraId="72F89E71" w14:textId="77777777" w:rsidR="00541C41" w:rsidRPr="00541C41" w:rsidRDefault="00541C41" w:rsidP="00541C41">
      <w:pPr>
        <w:pStyle w:val="ListParagraph"/>
        <w:spacing w:after="0" w:line="240" w:lineRule="auto"/>
        <w:jc w:val="both"/>
        <w:rPr>
          <w:sz w:val="28"/>
          <w:szCs w:val="28"/>
          <w:lang w:val="nl-NL"/>
        </w:rPr>
      </w:pPr>
      <w:r w:rsidRPr="00541C41">
        <w:rPr>
          <w:sz w:val="28"/>
          <w:szCs w:val="28"/>
          <w:lang w:val="nl-NL"/>
        </w:rPr>
        <w:t xml:space="preserve">            a.Các cây ngô trên một ruộng ngô</w:t>
      </w:r>
    </w:p>
    <w:p w14:paraId="46E33FC0" w14:textId="77777777" w:rsidR="00541C41" w:rsidRPr="00541C41" w:rsidRDefault="00541C41" w:rsidP="00541C41">
      <w:pPr>
        <w:spacing w:after="0" w:line="240" w:lineRule="auto"/>
        <w:jc w:val="both"/>
        <w:rPr>
          <w:sz w:val="28"/>
          <w:szCs w:val="28"/>
          <w:lang w:val="nl-NL"/>
        </w:rPr>
      </w:pPr>
      <w:r w:rsidRPr="00541C41">
        <w:rPr>
          <w:sz w:val="28"/>
          <w:szCs w:val="28"/>
          <w:lang w:val="nl-NL"/>
        </w:rPr>
        <w:t xml:space="preserve">                      b.Các cá thể rắn hổ mang sống ở 3 hòn đảo cách xa nhau.</w:t>
      </w:r>
    </w:p>
    <w:p w14:paraId="17117568" w14:textId="77777777" w:rsidR="00541C41" w:rsidRPr="00541C41" w:rsidRDefault="00541C41" w:rsidP="00541C41">
      <w:pPr>
        <w:spacing w:after="0" w:line="240" w:lineRule="auto"/>
        <w:jc w:val="both"/>
        <w:rPr>
          <w:sz w:val="28"/>
          <w:szCs w:val="28"/>
          <w:lang w:val="nl-NL"/>
        </w:rPr>
      </w:pPr>
      <w:r w:rsidRPr="00541C41">
        <w:rPr>
          <w:b/>
          <w:sz w:val="28"/>
          <w:szCs w:val="28"/>
          <w:lang w:val="nl-NL"/>
        </w:rPr>
        <w:t>Câu 4 ( 1.0đ).</w:t>
      </w:r>
      <w:r w:rsidRPr="00541C41">
        <w:rPr>
          <w:sz w:val="28"/>
          <w:szCs w:val="28"/>
          <w:lang w:val="nl-NL"/>
        </w:rPr>
        <w:t xml:space="preserve"> Môi trường sống là gì ? Có những loại môi trường nào?</w:t>
      </w:r>
    </w:p>
    <w:p w14:paraId="13D1C34B" w14:textId="77777777" w:rsidR="00541C41" w:rsidRPr="00541C41" w:rsidRDefault="00541C41" w:rsidP="00541C41">
      <w:pPr>
        <w:spacing w:after="0" w:line="240" w:lineRule="auto"/>
        <w:rPr>
          <w:rFonts w:eastAsia="Aptos"/>
          <w:sz w:val="28"/>
          <w:szCs w:val="28"/>
          <w:lang w:val="nl-NL"/>
        </w:rPr>
      </w:pPr>
      <w:r w:rsidRPr="00541C41">
        <w:rPr>
          <w:b/>
          <w:sz w:val="28"/>
          <w:szCs w:val="28"/>
          <w:lang w:val="nl-NL"/>
        </w:rPr>
        <w:t>Câu 5 ( 1.0đ).</w:t>
      </w:r>
      <w:r w:rsidRPr="00541C41">
        <w:rPr>
          <w:sz w:val="28"/>
          <w:szCs w:val="28"/>
          <w:lang w:val="nl-NL"/>
        </w:rPr>
        <w:t xml:space="preserve"> </w:t>
      </w:r>
      <w:r w:rsidRPr="00541C41">
        <w:rPr>
          <w:rFonts w:eastAsia="Aptos"/>
          <w:spacing w:val="-8"/>
          <w:sz w:val="28"/>
          <w:szCs w:val="28"/>
          <w:lang w:val="pt-BR"/>
        </w:rPr>
        <w:t xml:space="preserve">Hãy viết một phương trình hóa học minh họa cho mỗi trường hợp sau(Ghi rõ điều kiện nếu có): </w:t>
      </w:r>
    </w:p>
    <w:p w14:paraId="713DC3AC" w14:textId="77777777" w:rsidR="00541C41" w:rsidRPr="00541C41" w:rsidRDefault="00541C41" w:rsidP="00541C41">
      <w:pPr>
        <w:spacing w:after="0" w:line="240" w:lineRule="auto"/>
        <w:rPr>
          <w:rFonts w:eastAsia="Aptos"/>
          <w:spacing w:val="-8"/>
          <w:sz w:val="28"/>
          <w:szCs w:val="28"/>
          <w:lang w:val="pt-BR"/>
        </w:rPr>
      </w:pPr>
      <w:r w:rsidRPr="00541C41">
        <w:rPr>
          <w:rFonts w:eastAsia="Aptos"/>
          <w:spacing w:val="-8"/>
          <w:sz w:val="28"/>
          <w:szCs w:val="28"/>
          <w:lang w:val="pt-BR"/>
        </w:rPr>
        <w:t xml:space="preserve">a) Oixde base  tác dụng với nước tạo base tương ứng </w:t>
      </w:r>
    </w:p>
    <w:p w14:paraId="69889CDC" w14:textId="77777777" w:rsidR="00541C41" w:rsidRPr="00541C41" w:rsidRDefault="00541C41" w:rsidP="00541C41">
      <w:pPr>
        <w:spacing w:after="0" w:line="240" w:lineRule="auto"/>
        <w:rPr>
          <w:rFonts w:eastAsia="Aptos"/>
          <w:sz w:val="28"/>
          <w:szCs w:val="28"/>
          <w:lang w:val="pt-BR"/>
        </w:rPr>
      </w:pPr>
      <w:r w:rsidRPr="00541C41">
        <w:rPr>
          <w:rFonts w:eastAsia="Aptos"/>
          <w:sz w:val="28"/>
          <w:szCs w:val="28"/>
          <w:lang w:val="pt-BR"/>
        </w:rPr>
        <w:lastRenderedPageBreak/>
        <w:t>b, Oxide acid tác dụng với nước tạo acid tương ứng</w:t>
      </w:r>
    </w:p>
    <w:p w14:paraId="38F69C08" w14:textId="77777777" w:rsidR="00541C41" w:rsidRPr="00541C41" w:rsidRDefault="00541C41" w:rsidP="00541C41">
      <w:pPr>
        <w:spacing w:after="0" w:line="240" w:lineRule="auto"/>
        <w:rPr>
          <w:rFonts w:eastAsia="Aptos"/>
          <w:sz w:val="28"/>
          <w:szCs w:val="28"/>
          <w:lang w:val="pt-BR"/>
        </w:rPr>
      </w:pPr>
      <w:r w:rsidRPr="00541C41">
        <w:rPr>
          <w:rFonts w:eastAsia="Aptos"/>
          <w:sz w:val="28"/>
          <w:szCs w:val="28"/>
          <w:lang w:val="pt-BR"/>
        </w:rPr>
        <w:t>c) Acid tác dụng với base tạo thành muối và nước</w:t>
      </w:r>
    </w:p>
    <w:p w14:paraId="67CCBF43" w14:textId="77777777" w:rsidR="00541C41" w:rsidRPr="00541C41" w:rsidRDefault="00541C41" w:rsidP="00541C41">
      <w:pPr>
        <w:spacing w:after="0" w:line="240" w:lineRule="auto"/>
        <w:rPr>
          <w:rFonts w:eastAsia="Aptos"/>
          <w:sz w:val="28"/>
          <w:szCs w:val="28"/>
          <w:lang w:val="pt-BR"/>
        </w:rPr>
      </w:pPr>
      <w:r w:rsidRPr="00541C41">
        <w:rPr>
          <w:rFonts w:eastAsia="Aptos"/>
          <w:sz w:val="28"/>
          <w:szCs w:val="28"/>
          <w:lang w:val="pt-BR"/>
        </w:rPr>
        <w:t>d) Acid tác dụng với oxide base tạo thành muối và nước</w:t>
      </w:r>
    </w:p>
    <w:p w14:paraId="34D25DCF" w14:textId="77777777" w:rsidR="00541C41" w:rsidRPr="00541C41" w:rsidRDefault="00541C41" w:rsidP="00541C41">
      <w:pPr>
        <w:tabs>
          <w:tab w:val="left" w:pos="2295"/>
          <w:tab w:val="left" w:pos="3600"/>
        </w:tabs>
        <w:spacing w:after="0" w:line="240" w:lineRule="auto"/>
        <w:jc w:val="both"/>
        <w:rPr>
          <w:sz w:val="28"/>
          <w:szCs w:val="28"/>
          <w:lang w:val="pt-BR"/>
        </w:rPr>
      </w:pPr>
      <w:r w:rsidRPr="00541C41">
        <w:rPr>
          <w:b/>
          <w:sz w:val="28"/>
          <w:szCs w:val="28"/>
          <w:lang w:val="pt-BR"/>
        </w:rPr>
        <w:t>Câu 6: (1.0 đ)</w:t>
      </w:r>
    </w:p>
    <w:p w14:paraId="05659A55" w14:textId="77777777" w:rsidR="00541C41" w:rsidRPr="00541C41" w:rsidRDefault="00541C41" w:rsidP="00541C41">
      <w:pPr>
        <w:spacing w:after="0" w:line="240" w:lineRule="auto"/>
        <w:jc w:val="both"/>
        <w:rPr>
          <w:sz w:val="28"/>
          <w:szCs w:val="28"/>
          <w:lang w:val="pt-BR"/>
        </w:rPr>
      </w:pPr>
      <w:r w:rsidRPr="00541C41">
        <w:rPr>
          <w:sz w:val="28"/>
          <w:szCs w:val="28"/>
          <w:lang w:val="pt-BR"/>
        </w:rPr>
        <w:t>Cho 0,65 gam  Zn tác dụng  với 7,3 gam HCl.</w:t>
      </w:r>
    </w:p>
    <w:p w14:paraId="25DE50F9" w14:textId="77777777" w:rsidR="00541C41" w:rsidRPr="00541C41" w:rsidRDefault="00541C41" w:rsidP="00541C41">
      <w:pPr>
        <w:spacing w:after="0" w:line="240" w:lineRule="auto"/>
        <w:jc w:val="both"/>
        <w:rPr>
          <w:sz w:val="28"/>
          <w:szCs w:val="28"/>
          <w:lang w:val="pt-BR"/>
        </w:rPr>
      </w:pPr>
      <w:r w:rsidRPr="00541C41">
        <w:rPr>
          <w:sz w:val="28"/>
          <w:szCs w:val="28"/>
          <w:lang w:val="pt-BR"/>
        </w:rPr>
        <w:t>1/  Chất nào còn dư sau phản ứng ? Khối lượng là bao nhiêu gam ?</w:t>
      </w:r>
    </w:p>
    <w:p w14:paraId="5CD52CBC" w14:textId="77777777" w:rsidR="00541C41" w:rsidRPr="00541C41" w:rsidRDefault="00541C41" w:rsidP="00541C41">
      <w:pPr>
        <w:spacing w:after="0" w:line="240" w:lineRule="auto"/>
        <w:jc w:val="both"/>
        <w:rPr>
          <w:sz w:val="28"/>
          <w:szCs w:val="28"/>
          <w:lang w:val="pt-BR"/>
        </w:rPr>
      </w:pPr>
      <w:r w:rsidRPr="00541C41">
        <w:rPr>
          <w:sz w:val="28"/>
          <w:szCs w:val="28"/>
          <w:lang w:val="pt-BR"/>
        </w:rPr>
        <w:t>2/ Tính thể tích khí hidro thu được ở đktc ?</w:t>
      </w:r>
    </w:p>
    <w:p w14:paraId="7921FEB0" w14:textId="77777777" w:rsidR="00541C41" w:rsidRPr="00541C41" w:rsidRDefault="00541C41" w:rsidP="00541C41">
      <w:pPr>
        <w:spacing w:after="0" w:line="240" w:lineRule="auto"/>
        <w:jc w:val="both"/>
        <w:rPr>
          <w:sz w:val="28"/>
          <w:szCs w:val="28"/>
          <w:lang w:val="pt-BR"/>
        </w:rPr>
      </w:pPr>
    </w:p>
    <w:p w14:paraId="28349056" w14:textId="77777777" w:rsidR="00541C41" w:rsidRPr="00541C41" w:rsidRDefault="00541C41" w:rsidP="00541C41">
      <w:pPr>
        <w:spacing w:after="0" w:line="240" w:lineRule="auto"/>
        <w:rPr>
          <w:b/>
          <w:sz w:val="28"/>
          <w:szCs w:val="28"/>
          <w:lang w:val="pt-BR"/>
        </w:rPr>
      </w:pPr>
      <w:r w:rsidRPr="00541C41">
        <w:rPr>
          <w:b/>
          <w:sz w:val="28"/>
          <w:szCs w:val="28"/>
          <w:lang w:val="pt-BR"/>
        </w:rPr>
        <w:t xml:space="preserve"> PHẦN II( TỰ CHỌN)</w:t>
      </w:r>
    </w:p>
    <w:p w14:paraId="03920A63" w14:textId="77777777" w:rsidR="00541C41" w:rsidRPr="00541C41" w:rsidRDefault="00541C41" w:rsidP="00541C41">
      <w:pPr>
        <w:pStyle w:val="ListParagraph"/>
        <w:spacing w:after="0" w:line="240" w:lineRule="auto"/>
        <w:ind w:left="1080"/>
        <w:rPr>
          <w:sz w:val="28"/>
          <w:szCs w:val="28"/>
          <w:lang w:val="pt-BR"/>
        </w:rPr>
      </w:pPr>
      <w:r w:rsidRPr="00541C41">
        <w:rPr>
          <w:sz w:val="28"/>
          <w:szCs w:val="28"/>
          <w:lang w:val="pt-BR"/>
        </w:rPr>
        <w:t>Thí sinh lựa chọn hoàn thành một trong 3 dung sau:</w:t>
      </w:r>
    </w:p>
    <w:p w14:paraId="14A534F6" w14:textId="77777777" w:rsidR="00541C41" w:rsidRPr="00541C41" w:rsidRDefault="00541C41" w:rsidP="00D07AEF">
      <w:pPr>
        <w:pStyle w:val="ListParagraph"/>
        <w:numPr>
          <w:ilvl w:val="0"/>
          <w:numId w:val="21"/>
        </w:numPr>
        <w:spacing w:after="0" w:line="240" w:lineRule="auto"/>
        <w:rPr>
          <w:b/>
          <w:sz w:val="28"/>
          <w:szCs w:val="28"/>
        </w:rPr>
      </w:pPr>
      <w:r w:rsidRPr="00541C41">
        <w:rPr>
          <w:b/>
          <w:sz w:val="28"/>
          <w:szCs w:val="28"/>
        </w:rPr>
        <w:t>PHẦN VẬT LÝ</w:t>
      </w:r>
      <w:r w:rsidRPr="00541C41">
        <w:rPr>
          <w:rFonts w:eastAsia="Aptos"/>
          <w:b/>
          <w:sz w:val="28"/>
          <w:szCs w:val="28"/>
          <w:lang w:val="pt-BR"/>
        </w:rPr>
        <w:t>(14đ)</w:t>
      </w:r>
    </w:p>
    <w:p w14:paraId="20ED6F4D" w14:textId="77777777" w:rsidR="00541C41" w:rsidRPr="00541C41" w:rsidRDefault="00541C41" w:rsidP="00541C41">
      <w:pPr>
        <w:tabs>
          <w:tab w:val="left" w:pos="3195"/>
        </w:tabs>
        <w:spacing w:after="0"/>
        <w:rPr>
          <w:sz w:val="26"/>
          <w:szCs w:val="26"/>
          <w:lang w:val="nl-NL"/>
        </w:rPr>
      </w:pPr>
      <w:r w:rsidRPr="00541C41">
        <w:rPr>
          <w:b/>
          <w:sz w:val="26"/>
          <w:szCs w:val="26"/>
          <w:lang w:val="nl-NL"/>
        </w:rPr>
        <w:t>Câu 1(2đ)</w:t>
      </w:r>
      <w:r w:rsidRPr="00541C41">
        <w:rPr>
          <w:sz w:val="26"/>
          <w:szCs w:val="26"/>
          <w:lang w:val="nl-NL"/>
        </w:rPr>
        <w:t xml:space="preserve"> Một đồng tử xuất phát từ A chuyển động thẳng đều về B cách A là 120m với vận tốc 8m/s. Cùng lúc đó 1 động tử khác chuyển động thẳng đều từ B về A. Sau 10 giây hai động tử gặp nhau. Tính vận tốc của động tử 2 và vị trí hai động tử gặp nhau.</w:t>
      </w:r>
    </w:p>
    <w:p w14:paraId="4FD39DB6" w14:textId="77777777" w:rsidR="00541C41" w:rsidRPr="00541C41" w:rsidRDefault="00541C41" w:rsidP="00541C41">
      <w:pPr>
        <w:tabs>
          <w:tab w:val="left" w:pos="3195"/>
        </w:tabs>
        <w:spacing w:after="0"/>
        <w:rPr>
          <w:sz w:val="26"/>
          <w:szCs w:val="26"/>
          <w:lang w:val="nl-NL"/>
        </w:rPr>
      </w:pPr>
      <w:r w:rsidRPr="00541C41">
        <w:rPr>
          <w:b/>
          <w:sz w:val="28"/>
          <w:szCs w:val="28"/>
        </w:rPr>
        <w:t>Câu 2( 3 điểm )</w:t>
      </w:r>
    </w:p>
    <w:p w14:paraId="04562690" w14:textId="77777777" w:rsidR="00541C41" w:rsidRPr="00541C41" w:rsidRDefault="00541C41" w:rsidP="00541C41">
      <w:pPr>
        <w:tabs>
          <w:tab w:val="left" w:pos="3195"/>
        </w:tabs>
        <w:spacing w:after="0"/>
        <w:rPr>
          <w:sz w:val="26"/>
          <w:szCs w:val="26"/>
          <w:lang w:val="nl-NL"/>
        </w:rPr>
      </w:pPr>
      <w:r w:rsidRPr="00541C41">
        <w:rPr>
          <w:sz w:val="28"/>
          <w:szCs w:val="28"/>
        </w:rPr>
        <w:t xml:space="preserve">Bình  thông   nhau  gồm  hai  nhánh  hình  trụ  tiết </w:t>
      </w:r>
    </w:p>
    <w:p w14:paraId="781214D0" w14:textId="77777777" w:rsidR="00541C41" w:rsidRPr="00541C41" w:rsidRDefault="00541C41" w:rsidP="00541C41">
      <w:pPr>
        <w:spacing w:after="0" w:line="240" w:lineRule="auto"/>
        <w:rPr>
          <w:sz w:val="28"/>
          <w:szCs w:val="28"/>
        </w:rPr>
      </w:pPr>
      <w:r w:rsidRPr="00541C41">
        <w:rPr>
          <w:noProof/>
          <w:sz w:val="28"/>
          <w:szCs w:val="28"/>
        </w:rPr>
        <w:drawing>
          <wp:anchor distT="0" distB="0" distL="114300" distR="114300" simplePos="0" relativeHeight="251783168" behindDoc="0" locked="0" layoutInCell="1" allowOverlap="1" wp14:anchorId="40790426" wp14:editId="7DA0F920">
            <wp:simplePos x="0" y="0"/>
            <wp:positionH relativeFrom="column">
              <wp:posOffset>4686300</wp:posOffset>
            </wp:positionH>
            <wp:positionV relativeFrom="paragraph">
              <wp:posOffset>-147320</wp:posOffset>
            </wp:positionV>
            <wp:extent cx="1725295" cy="132778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cstate="email">
                      <a:extLst>
                        <a:ext uri="{28A0092B-C50C-407E-A947-70E740481C1C}">
                          <a14:useLocalDpi xmlns:a14="http://schemas.microsoft.com/office/drawing/2010/main"/>
                        </a:ext>
                      </a:extLst>
                    </a:blip>
                    <a:srcRect/>
                    <a:stretch>
                      <a:fillRect/>
                    </a:stretch>
                  </pic:blipFill>
                  <pic:spPr bwMode="auto">
                    <a:xfrm>
                      <a:off x="0" y="0"/>
                      <a:ext cx="1725295" cy="1327785"/>
                    </a:xfrm>
                    <a:prstGeom prst="rect">
                      <a:avLst/>
                    </a:prstGeom>
                    <a:noFill/>
                    <a:ln w="9525">
                      <a:noFill/>
                      <a:miter lim="800000"/>
                      <a:headEnd/>
                      <a:tailEnd/>
                    </a:ln>
                  </pic:spPr>
                </pic:pic>
              </a:graphicData>
            </a:graphic>
          </wp:anchor>
        </w:drawing>
      </w:r>
      <w:r w:rsidRPr="00541C41">
        <w:rPr>
          <w:sz w:val="28"/>
          <w:szCs w:val="28"/>
        </w:rPr>
        <w:t>diện lần lượt là S</w:t>
      </w:r>
      <w:r w:rsidRPr="00541C41">
        <w:rPr>
          <w:sz w:val="28"/>
          <w:szCs w:val="28"/>
          <w:vertAlign w:val="subscript"/>
        </w:rPr>
        <w:t>1</w:t>
      </w:r>
      <w:r w:rsidRPr="00541C41">
        <w:rPr>
          <w:sz w:val="28"/>
          <w:szCs w:val="28"/>
        </w:rPr>
        <w:t>, S</w:t>
      </w:r>
      <w:r w:rsidRPr="00541C41">
        <w:rPr>
          <w:sz w:val="28"/>
          <w:szCs w:val="28"/>
          <w:vertAlign w:val="subscript"/>
        </w:rPr>
        <w:t>2</w:t>
      </w:r>
      <w:r w:rsidRPr="00541C41">
        <w:rPr>
          <w:sz w:val="28"/>
          <w:szCs w:val="28"/>
        </w:rPr>
        <w:t xml:space="preserve"> có chứa nước như  hình  vẽ. </w:t>
      </w:r>
    </w:p>
    <w:p w14:paraId="68B559BC" w14:textId="77777777" w:rsidR="00541C41" w:rsidRPr="00541C41" w:rsidRDefault="00541C41" w:rsidP="00541C41">
      <w:pPr>
        <w:spacing w:after="0" w:line="240" w:lineRule="auto"/>
        <w:rPr>
          <w:sz w:val="28"/>
          <w:szCs w:val="28"/>
        </w:rPr>
      </w:pPr>
      <w:r w:rsidRPr="00541C41">
        <w:rPr>
          <w:sz w:val="28"/>
          <w:szCs w:val="28"/>
        </w:rPr>
        <w:t xml:space="preserve"> Trên mặt nước có đặt các pittông  mỏng, khối lượng m</w:t>
      </w:r>
      <w:r w:rsidRPr="00541C41">
        <w:rPr>
          <w:sz w:val="28"/>
          <w:szCs w:val="28"/>
          <w:vertAlign w:val="subscript"/>
        </w:rPr>
        <w:t xml:space="preserve">1, </w:t>
      </w:r>
      <w:r w:rsidRPr="00541C41">
        <w:rPr>
          <w:sz w:val="28"/>
          <w:szCs w:val="28"/>
        </w:rPr>
        <w:t>m</w:t>
      </w:r>
      <w:r w:rsidRPr="00541C41">
        <w:rPr>
          <w:sz w:val="28"/>
          <w:szCs w:val="28"/>
          <w:vertAlign w:val="subscript"/>
        </w:rPr>
        <w:t xml:space="preserve">2 </w:t>
      </w:r>
      <w:r w:rsidRPr="00541C41">
        <w:rPr>
          <w:sz w:val="28"/>
          <w:szCs w:val="28"/>
        </w:rPr>
        <w:t>.</w:t>
      </w:r>
    </w:p>
    <w:p w14:paraId="104069FA" w14:textId="77777777" w:rsidR="00541C41" w:rsidRPr="00541C41" w:rsidRDefault="00541C41" w:rsidP="00541C41">
      <w:pPr>
        <w:spacing w:after="0" w:line="240" w:lineRule="auto"/>
        <w:rPr>
          <w:sz w:val="28"/>
          <w:szCs w:val="28"/>
        </w:rPr>
      </w:pPr>
      <w:r w:rsidRPr="00541C41">
        <w:rPr>
          <w:sz w:val="28"/>
          <w:szCs w:val="28"/>
        </w:rPr>
        <w:t xml:space="preserve"> Mực nước hai nhánh chênh nhau một đoạn h = 10cm.</w:t>
      </w:r>
    </w:p>
    <w:p w14:paraId="122E45C9" w14:textId="77777777" w:rsidR="00541C41" w:rsidRPr="00541C41" w:rsidRDefault="00541C41" w:rsidP="00541C41">
      <w:pPr>
        <w:spacing w:after="0" w:line="240" w:lineRule="auto"/>
        <w:rPr>
          <w:sz w:val="28"/>
          <w:szCs w:val="28"/>
        </w:rPr>
      </w:pPr>
      <w:r w:rsidRPr="00541C41">
        <w:rPr>
          <w:sz w:val="28"/>
          <w:szCs w:val="28"/>
        </w:rPr>
        <w:t xml:space="preserve">a. Tính  khối  lượng  m  của  quả cân đặt lên  pittông lớn để </w:t>
      </w:r>
    </w:p>
    <w:p w14:paraId="1437D8B5" w14:textId="77777777" w:rsidR="00541C41" w:rsidRPr="00541C41" w:rsidRDefault="00541C41" w:rsidP="00541C41">
      <w:pPr>
        <w:spacing w:after="0" w:line="240" w:lineRule="auto"/>
        <w:rPr>
          <w:sz w:val="28"/>
          <w:szCs w:val="28"/>
        </w:rPr>
      </w:pPr>
      <w:r w:rsidRPr="00541C41">
        <w:rPr>
          <w:sz w:val="28"/>
          <w:szCs w:val="28"/>
        </w:rPr>
        <w:t xml:space="preserve">mực nước ở hai nhánh ngang nhau.                                                                     </w:t>
      </w:r>
    </w:p>
    <w:p w14:paraId="3D81636F" w14:textId="77777777" w:rsidR="00541C41" w:rsidRPr="00541C41" w:rsidRDefault="00541C41" w:rsidP="00541C41">
      <w:pPr>
        <w:spacing w:after="0" w:line="240" w:lineRule="auto"/>
        <w:rPr>
          <w:sz w:val="28"/>
          <w:szCs w:val="28"/>
        </w:rPr>
      </w:pPr>
      <w:r w:rsidRPr="00541C41">
        <w:rPr>
          <w:sz w:val="28"/>
          <w:szCs w:val="28"/>
        </w:rPr>
        <w:t>b. Nếu đặt quả cân sang pittông nhỏ thì mực nước hai nhánh</w:t>
      </w:r>
    </w:p>
    <w:p w14:paraId="27D05E56" w14:textId="77777777" w:rsidR="00541C41" w:rsidRPr="00541C41" w:rsidRDefault="00541C41" w:rsidP="00541C41">
      <w:pPr>
        <w:spacing w:after="0" w:line="240" w:lineRule="auto"/>
        <w:rPr>
          <w:sz w:val="28"/>
          <w:szCs w:val="28"/>
        </w:rPr>
      </w:pPr>
      <w:r w:rsidRPr="00541C41">
        <w:rPr>
          <w:sz w:val="28"/>
          <w:szCs w:val="28"/>
        </w:rPr>
        <w:t xml:space="preserve">lúc bấy giờ sẽ chênh nhau một đoạn H  bằng bao nhiêu? </w:t>
      </w:r>
    </w:p>
    <w:p w14:paraId="7FBFC7E1" w14:textId="77777777" w:rsidR="00541C41" w:rsidRPr="00541C41" w:rsidRDefault="00541C41" w:rsidP="00541C41">
      <w:pPr>
        <w:spacing w:after="0" w:line="240" w:lineRule="auto"/>
        <w:rPr>
          <w:sz w:val="28"/>
          <w:szCs w:val="28"/>
        </w:rPr>
      </w:pPr>
      <w:r w:rsidRPr="00541C41">
        <w:rPr>
          <w:sz w:val="28"/>
          <w:szCs w:val="28"/>
        </w:rPr>
        <w:t>Cho khối lượng riêng của nước D = 1000kg/m</w:t>
      </w:r>
      <w:r w:rsidRPr="00541C41">
        <w:rPr>
          <w:sz w:val="28"/>
          <w:szCs w:val="28"/>
          <w:vertAlign w:val="superscript"/>
        </w:rPr>
        <w:t>3</w:t>
      </w:r>
      <w:r w:rsidRPr="00541C41">
        <w:rPr>
          <w:sz w:val="28"/>
          <w:szCs w:val="28"/>
        </w:rPr>
        <w:t>, S</w:t>
      </w:r>
      <w:r w:rsidRPr="00541C41">
        <w:rPr>
          <w:sz w:val="28"/>
          <w:szCs w:val="28"/>
          <w:vertAlign w:val="subscript"/>
        </w:rPr>
        <w:t>1</w:t>
      </w:r>
      <w:r w:rsidRPr="00541C41">
        <w:rPr>
          <w:sz w:val="28"/>
          <w:szCs w:val="28"/>
        </w:rPr>
        <w:t xml:space="preserve"> = 200cm</w:t>
      </w:r>
      <w:r w:rsidRPr="00541C41">
        <w:rPr>
          <w:sz w:val="28"/>
          <w:szCs w:val="28"/>
          <w:vertAlign w:val="superscript"/>
        </w:rPr>
        <w:t>2</w:t>
      </w:r>
      <w:r w:rsidRPr="00541C41">
        <w:rPr>
          <w:sz w:val="28"/>
          <w:szCs w:val="28"/>
        </w:rPr>
        <w:t>, S</w:t>
      </w:r>
      <w:r w:rsidRPr="00541C41">
        <w:rPr>
          <w:sz w:val="28"/>
          <w:szCs w:val="28"/>
          <w:vertAlign w:val="subscript"/>
        </w:rPr>
        <w:t>2</w:t>
      </w:r>
      <w:r w:rsidRPr="00541C41">
        <w:rPr>
          <w:sz w:val="28"/>
          <w:szCs w:val="28"/>
        </w:rPr>
        <w:t xml:space="preserve"> = 100cm</w:t>
      </w:r>
      <w:r w:rsidRPr="00541C41">
        <w:rPr>
          <w:sz w:val="28"/>
          <w:szCs w:val="28"/>
          <w:vertAlign w:val="superscript"/>
        </w:rPr>
        <w:t>2</w:t>
      </w:r>
      <w:r w:rsidRPr="00541C41">
        <w:rPr>
          <w:sz w:val="28"/>
          <w:szCs w:val="28"/>
        </w:rPr>
        <w:t xml:space="preserve"> và bỏ qua áp suất khí quyển. </w:t>
      </w:r>
    </w:p>
    <w:p w14:paraId="7B63FD3E" w14:textId="77777777" w:rsidR="00541C41" w:rsidRPr="00541C41" w:rsidRDefault="00541C41" w:rsidP="00541C41">
      <w:pPr>
        <w:spacing w:after="0" w:line="240" w:lineRule="auto"/>
        <w:rPr>
          <w:color w:val="000000"/>
          <w:sz w:val="28"/>
          <w:szCs w:val="28"/>
          <w:shd w:val="clear" w:color="auto" w:fill="FFFFFF"/>
        </w:rPr>
      </w:pPr>
      <w:r w:rsidRPr="00541C41">
        <w:rPr>
          <w:b/>
          <w:color w:val="000000"/>
          <w:sz w:val="28"/>
          <w:szCs w:val="28"/>
          <w:shd w:val="clear" w:color="auto" w:fill="FFFFFF"/>
        </w:rPr>
        <w:t>Câu 3(1đ)</w:t>
      </w:r>
      <w:r w:rsidRPr="00541C41">
        <w:rPr>
          <w:color w:val="000000"/>
          <w:sz w:val="28"/>
          <w:szCs w:val="28"/>
          <w:shd w:val="clear" w:color="auto" w:fill="FFFFFF"/>
        </w:rPr>
        <w:t xml:space="preserve"> </w:t>
      </w:r>
    </w:p>
    <w:p w14:paraId="45F73320" w14:textId="77777777" w:rsidR="00541C41" w:rsidRPr="00541C41" w:rsidRDefault="00541C41" w:rsidP="00541C41">
      <w:pPr>
        <w:spacing w:after="0" w:line="240" w:lineRule="auto"/>
        <w:rPr>
          <w:b/>
          <w:sz w:val="28"/>
          <w:szCs w:val="28"/>
          <w:lang w:val="pt-BR"/>
        </w:rPr>
      </w:pPr>
      <w:r w:rsidRPr="00541C41">
        <w:rPr>
          <w:color w:val="000000"/>
          <w:sz w:val="28"/>
          <w:szCs w:val="28"/>
          <w:shd w:val="clear" w:color="auto" w:fill="FFFFFF"/>
        </w:rPr>
        <w:t>Tại sao nhà lợp rạ hoặc lá cọ về mùa đông ấm hơn, về mùa hè mát hơn nhà lợp tôn?</w:t>
      </w:r>
    </w:p>
    <w:p w14:paraId="3771395A" w14:textId="77777777" w:rsidR="00541C41" w:rsidRPr="00541C41" w:rsidRDefault="00541C41" w:rsidP="00541C41">
      <w:pPr>
        <w:spacing w:after="0" w:line="240" w:lineRule="auto"/>
        <w:rPr>
          <w:b/>
          <w:sz w:val="28"/>
          <w:szCs w:val="28"/>
          <w:lang w:val="pt-BR"/>
        </w:rPr>
      </w:pPr>
      <w:r w:rsidRPr="00541C41">
        <w:rPr>
          <w:b/>
          <w:sz w:val="28"/>
          <w:szCs w:val="28"/>
          <w:lang w:val="pt-BR"/>
        </w:rPr>
        <w:t>Câu 4(1 điểm )</w:t>
      </w:r>
    </w:p>
    <w:p w14:paraId="0DB20CA9" w14:textId="77777777" w:rsidR="00541C41" w:rsidRPr="00541C41" w:rsidRDefault="00541C41" w:rsidP="00541C41">
      <w:pPr>
        <w:spacing w:after="0" w:line="240" w:lineRule="auto"/>
        <w:rPr>
          <w:sz w:val="28"/>
          <w:szCs w:val="28"/>
          <w:lang w:val="pt-BR"/>
        </w:rPr>
      </w:pPr>
      <w:r w:rsidRPr="00541C41">
        <w:rPr>
          <w:sz w:val="28"/>
          <w:szCs w:val="28"/>
          <w:lang w:val="pt-BR"/>
        </w:rPr>
        <w:t>a, Giải thích vì sao  vật bị nhiễm điện khi cọ xát vào vật khác?</w:t>
      </w:r>
    </w:p>
    <w:p w14:paraId="029C7681" w14:textId="77777777" w:rsidR="00541C41" w:rsidRPr="00541C41" w:rsidRDefault="00541C41" w:rsidP="00541C41">
      <w:pPr>
        <w:spacing w:after="0" w:line="240" w:lineRule="auto"/>
        <w:rPr>
          <w:b/>
          <w:sz w:val="28"/>
          <w:szCs w:val="28"/>
          <w:lang w:val="pt-BR"/>
        </w:rPr>
      </w:pPr>
      <w:r w:rsidRPr="00541C41">
        <w:rPr>
          <w:b/>
          <w:sz w:val="28"/>
          <w:szCs w:val="28"/>
          <w:lang w:val="pt-BR"/>
        </w:rPr>
        <w:t>b,</w:t>
      </w:r>
      <w:r w:rsidRPr="00541C41">
        <w:rPr>
          <w:sz w:val="28"/>
          <w:szCs w:val="28"/>
          <w:lang w:val="pt-BR"/>
        </w:rPr>
        <w:t>Em hãy giải thích hiện tượng</w:t>
      </w:r>
      <w:r w:rsidRPr="00541C41">
        <w:rPr>
          <w:sz w:val="26"/>
          <w:szCs w:val="26"/>
          <w:lang w:val="pt-BR"/>
        </w:rPr>
        <w:t> :Tại sao cánh quạt trong các quạt điện thường xuyên quay mà vẫn có rất nhiều bụi dính vào?</w:t>
      </w:r>
    </w:p>
    <w:p w14:paraId="477AF4CD" w14:textId="77777777" w:rsidR="00541C41" w:rsidRPr="00541C41" w:rsidRDefault="00541C41" w:rsidP="00541C41">
      <w:pPr>
        <w:spacing w:after="0" w:line="240" w:lineRule="auto"/>
        <w:rPr>
          <w:b/>
          <w:sz w:val="26"/>
          <w:szCs w:val="26"/>
        </w:rPr>
      </w:pPr>
      <w:r w:rsidRPr="00541C41">
        <w:rPr>
          <w:b/>
          <w:bCs/>
          <w:sz w:val="26"/>
          <w:szCs w:val="26"/>
        </w:rPr>
        <w:t>Câu 5:</w:t>
      </w:r>
      <w:r w:rsidRPr="00541C41">
        <w:rPr>
          <w:b/>
          <w:sz w:val="26"/>
          <w:szCs w:val="26"/>
        </w:rPr>
        <w:t>( 3 điểm )</w:t>
      </w:r>
    </w:p>
    <w:p w14:paraId="530E3052" w14:textId="77777777" w:rsidR="00541C41" w:rsidRPr="00541C41" w:rsidRDefault="00541C41" w:rsidP="00541C41">
      <w:pPr>
        <w:spacing w:after="0" w:line="240" w:lineRule="auto"/>
        <w:rPr>
          <w:sz w:val="28"/>
          <w:szCs w:val="28"/>
        </w:rPr>
      </w:pPr>
      <w:r w:rsidRPr="00541C41">
        <w:rPr>
          <w:sz w:val="28"/>
          <w:szCs w:val="28"/>
        </w:rPr>
        <w:t xml:space="preserve">Một người đứng cách gương phẳng treo đứng trên tường một khoảng 1m. Mắt người cách chân 1,5m. Người ấy nhìn vào điểm I trên gương, I cách sàn 1,9m. Mắt sẽ nhìn thấy I nằm trên đường nối mắt và ảnh của góc trên cùng của bức tường phía sau.   </w:t>
      </w:r>
    </w:p>
    <w:p w14:paraId="62608E15" w14:textId="77777777" w:rsidR="00541C41" w:rsidRPr="00541C41" w:rsidRDefault="00541C41" w:rsidP="00541C41">
      <w:pPr>
        <w:spacing w:after="0" w:line="240" w:lineRule="auto"/>
        <w:rPr>
          <w:sz w:val="28"/>
          <w:szCs w:val="28"/>
        </w:rPr>
      </w:pPr>
      <w:r w:rsidRPr="00541C41">
        <w:rPr>
          <w:sz w:val="28"/>
          <w:szCs w:val="28"/>
        </w:rPr>
        <w:t>a.Tìm chiều cao của phòng? Biết người cách bức tường phía sau 3m.</w:t>
      </w:r>
    </w:p>
    <w:p w14:paraId="2D37A2BB" w14:textId="77777777" w:rsidR="00541C41" w:rsidRPr="00541C41" w:rsidRDefault="00541C41" w:rsidP="00541C41">
      <w:pPr>
        <w:spacing w:after="0" w:line="240" w:lineRule="auto"/>
        <w:rPr>
          <w:sz w:val="28"/>
          <w:szCs w:val="28"/>
        </w:rPr>
      </w:pPr>
      <w:r w:rsidRPr="00541C41">
        <w:rPr>
          <w:sz w:val="28"/>
          <w:szCs w:val="28"/>
        </w:rPr>
        <w:t>b.Mép dưới của gương cách sàn tối đa bao nhiêu để mắt nhìn thấy được ảnh của góc dưới cùng của tường phía sau?</w:t>
      </w:r>
    </w:p>
    <w:p w14:paraId="4A6AB760" w14:textId="77777777" w:rsidR="00541C41" w:rsidRPr="00541C41" w:rsidRDefault="00541C41" w:rsidP="00541C41">
      <w:pPr>
        <w:spacing w:after="0" w:line="240" w:lineRule="auto"/>
        <w:jc w:val="both"/>
        <w:rPr>
          <w:b/>
          <w:sz w:val="28"/>
          <w:szCs w:val="28"/>
          <w:lang w:val="pt-BR"/>
        </w:rPr>
      </w:pPr>
      <w:r w:rsidRPr="00541C41">
        <w:rPr>
          <w:b/>
          <w:sz w:val="28"/>
          <w:szCs w:val="28"/>
          <w:lang w:val="pt-BR"/>
        </w:rPr>
        <w:t xml:space="preserve">Câu 6 (4 điểm) </w:t>
      </w:r>
      <w:r w:rsidRPr="00541C41">
        <w:rPr>
          <w:sz w:val="28"/>
          <w:szCs w:val="28"/>
          <w:lang w:val="pt-BR"/>
        </w:rPr>
        <w:t>Cho một bình đựng nước, một bình đựng dầu, một lực kế, một quả nặng có móc treo. Nêu cách xác định trọng lượng riêng của dầu. Biết quả nặng có thể bỏ lọt và chìm hoàn toàn trong bình đựng nước và bình đựng dầu. Cho trọng lượng riêng của nước là d</w:t>
      </w:r>
      <w:r w:rsidRPr="00541C41">
        <w:rPr>
          <w:sz w:val="28"/>
          <w:szCs w:val="28"/>
          <w:vertAlign w:val="subscript"/>
          <w:lang w:val="pt-BR"/>
        </w:rPr>
        <w:t>n</w:t>
      </w:r>
      <w:r w:rsidRPr="00541C41">
        <w:rPr>
          <w:sz w:val="28"/>
          <w:szCs w:val="28"/>
          <w:lang w:val="pt-BR"/>
        </w:rPr>
        <w:t>.</w:t>
      </w:r>
    </w:p>
    <w:p w14:paraId="7B09B6BD" w14:textId="77777777" w:rsidR="00541C41" w:rsidRPr="00541C41" w:rsidRDefault="00541C41" w:rsidP="00541C41">
      <w:pPr>
        <w:spacing w:after="0" w:line="240" w:lineRule="auto"/>
        <w:rPr>
          <w:rFonts w:eastAsia="Times New Roman"/>
          <w:sz w:val="24"/>
          <w:szCs w:val="24"/>
          <w:lang w:val="pt-BR"/>
        </w:rPr>
      </w:pPr>
    </w:p>
    <w:p w14:paraId="3EB45AD5" w14:textId="77777777" w:rsidR="00541C41" w:rsidRPr="00541C41" w:rsidRDefault="00541C41" w:rsidP="00541C41">
      <w:pPr>
        <w:spacing w:after="0" w:line="240" w:lineRule="auto"/>
        <w:rPr>
          <w:rFonts w:eastAsia="Aptos"/>
          <w:b/>
          <w:sz w:val="28"/>
          <w:szCs w:val="28"/>
          <w:lang w:val="pt-BR"/>
        </w:rPr>
      </w:pPr>
      <w:r w:rsidRPr="00541C41">
        <w:rPr>
          <w:rFonts w:eastAsia="Aptos"/>
          <w:b/>
          <w:sz w:val="28"/>
          <w:szCs w:val="28"/>
          <w:lang w:val="pt-BR"/>
        </w:rPr>
        <w:t>B.PHẦN HÓA HỌC(14đ)</w:t>
      </w:r>
    </w:p>
    <w:p w14:paraId="280D860E" w14:textId="77777777" w:rsidR="00541C41" w:rsidRPr="00541C41" w:rsidRDefault="00541C41" w:rsidP="00541C41">
      <w:pPr>
        <w:tabs>
          <w:tab w:val="left" w:pos="567"/>
        </w:tabs>
        <w:spacing w:after="0" w:line="240" w:lineRule="auto"/>
        <w:rPr>
          <w:b/>
          <w:sz w:val="28"/>
          <w:szCs w:val="28"/>
          <w:lang w:val="nl-NL"/>
        </w:rPr>
      </w:pPr>
      <w:r w:rsidRPr="00541C41">
        <w:rPr>
          <w:b/>
          <w:sz w:val="28"/>
          <w:szCs w:val="28"/>
          <w:lang w:val="nl-NL"/>
        </w:rPr>
        <w:t>Câu 1. (2,0 đ)</w:t>
      </w:r>
    </w:p>
    <w:p w14:paraId="29DC9769" w14:textId="77777777" w:rsidR="00541C41" w:rsidRPr="00541C41" w:rsidRDefault="00541C41" w:rsidP="00541C41">
      <w:pPr>
        <w:tabs>
          <w:tab w:val="left" w:pos="567"/>
        </w:tabs>
        <w:spacing w:after="0" w:line="240" w:lineRule="auto"/>
        <w:jc w:val="both"/>
        <w:rPr>
          <w:spacing w:val="-6"/>
          <w:sz w:val="28"/>
          <w:szCs w:val="28"/>
          <w:lang w:val="nl-NL"/>
        </w:rPr>
      </w:pPr>
      <w:r w:rsidRPr="00541C41">
        <w:rPr>
          <w:sz w:val="28"/>
          <w:szCs w:val="28"/>
          <w:lang w:val="nl-NL"/>
        </w:rPr>
        <w:t xml:space="preserve"> 1,  </w:t>
      </w:r>
      <w:r w:rsidRPr="00541C41">
        <w:rPr>
          <w:spacing w:val="-6"/>
          <w:sz w:val="28"/>
          <w:szCs w:val="28"/>
          <w:lang w:val="nl-NL"/>
        </w:rPr>
        <w:t>Chọn các chất thích hợp điền vào chỗ trống và hoàn thành các phản ứng hóa học sau:</w:t>
      </w:r>
    </w:p>
    <w:p w14:paraId="0EA96632" w14:textId="77777777" w:rsidR="00541C41" w:rsidRPr="00541C41" w:rsidRDefault="00541C41" w:rsidP="00541C41">
      <w:pPr>
        <w:tabs>
          <w:tab w:val="left" w:pos="567"/>
        </w:tabs>
        <w:spacing w:after="0" w:line="240" w:lineRule="auto"/>
        <w:ind w:left="360"/>
        <w:jc w:val="both"/>
        <w:rPr>
          <w:sz w:val="28"/>
          <w:szCs w:val="28"/>
          <w:lang w:val="nl-NL"/>
        </w:rPr>
      </w:pPr>
      <w:r w:rsidRPr="00541C41">
        <w:rPr>
          <w:sz w:val="28"/>
          <w:szCs w:val="28"/>
          <w:lang w:val="nl-NL"/>
        </w:rPr>
        <w:lastRenderedPageBreak/>
        <w:t xml:space="preserve"> a) Ba + H</w:t>
      </w:r>
      <w:r w:rsidRPr="00541C41">
        <w:rPr>
          <w:sz w:val="28"/>
          <w:szCs w:val="28"/>
          <w:vertAlign w:val="subscript"/>
          <w:lang w:val="nl-NL"/>
        </w:rPr>
        <w:t>2</w:t>
      </w:r>
      <w:r w:rsidRPr="00541C41">
        <w:rPr>
          <w:sz w:val="28"/>
          <w:szCs w:val="28"/>
          <w:lang w:val="nl-NL"/>
        </w:rPr>
        <w:t xml:space="preserve">O </w:t>
      </w:r>
      <w:r w:rsidRPr="00541C41">
        <w:rPr>
          <w:position w:val="-6"/>
          <w:sz w:val="28"/>
          <w:szCs w:val="28"/>
          <w:lang w:val="nl-NL"/>
        </w:rPr>
        <w:object w:dxaOrig="620" w:dyaOrig="320" w14:anchorId="5A40D35A">
          <v:shape id="_x0000_i1106" type="#_x0000_t75" style="width:31.5pt;height:15.75pt" o:ole="">
            <v:imagedata r:id="rId271" o:title=""/>
          </v:shape>
          <o:OLEObject Type="Embed" ProgID="Equation.DSMT4" ShapeID="_x0000_i1106" DrawAspect="Content" ObjectID="_1773308189" r:id="rId272"/>
        </w:object>
      </w:r>
      <w:r w:rsidRPr="00541C41">
        <w:rPr>
          <w:sz w:val="28"/>
          <w:szCs w:val="28"/>
          <w:lang w:val="nl-NL"/>
        </w:rPr>
        <w:t xml:space="preserve"> ......+ ......</w:t>
      </w:r>
    </w:p>
    <w:p w14:paraId="13C257D8" w14:textId="77777777" w:rsidR="00541C41" w:rsidRPr="00541C41" w:rsidRDefault="00541C41" w:rsidP="00541C41">
      <w:pPr>
        <w:tabs>
          <w:tab w:val="left" w:pos="567"/>
        </w:tabs>
        <w:spacing w:after="0" w:line="240" w:lineRule="auto"/>
        <w:jc w:val="both"/>
        <w:rPr>
          <w:sz w:val="28"/>
          <w:szCs w:val="28"/>
          <w:lang w:val="nl-NL"/>
        </w:rPr>
      </w:pPr>
      <w:r w:rsidRPr="00541C41">
        <w:rPr>
          <w:sz w:val="28"/>
          <w:szCs w:val="28"/>
          <w:lang w:val="nl-NL"/>
        </w:rPr>
        <w:t xml:space="preserve">      b) Fe</w:t>
      </w:r>
      <w:r w:rsidRPr="00541C41">
        <w:rPr>
          <w:sz w:val="28"/>
          <w:szCs w:val="28"/>
          <w:vertAlign w:val="subscript"/>
          <w:lang w:val="nl-NL"/>
        </w:rPr>
        <w:t>3</w:t>
      </w:r>
      <w:r w:rsidRPr="00541C41">
        <w:rPr>
          <w:sz w:val="28"/>
          <w:szCs w:val="28"/>
          <w:lang w:val="nl-NL"/>
        </w:rPr>
        <w:t>O</w:t>
      </w:r>
      <w:r w:rsidRPr="00541C41">
        <w:rPr>
          <w:sz w:val="28"/>
          <w:szCs w:val="28"/>
          <w:vertAlign w:val="subscript"/>
          <w:lang w:val="nl-NL"/>
        </w:rPr>
        <w:t xml:space="preserve">4 </w:t>
      </w:r>
      <w:r w:rsidRPr="00541C41">
        <w:rPr>
          <w:sz w:val="28"/>
          <w:szCs w:val="28"/>
          <w:lang w:val="nl-NL"/>
        </w:rPr>
        <w:t xml:space="preserve"> +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loãng) </w:t>
      </w:r>
      <w:r w:rsidRPr="00541C41">
        <w:rPr>
          <w:position w:val="-6"/>
          <w:sz w:val="28"/>
          <w:szCs w:val="28"/>
          <w:lang w:val="nl-NL"/>
        </w:rPr>
        <w:object w:dxaOrig="620" w:dyaOrig="320" w14:anchorId="03F8FE23">
          <v:shape id="_x0000_i1107" type="#_x0000_t75" style="width:31.5pt;height:15.75pt" o:ole="">
            <v:imagedata r:id="rId271" o:title=""/>
          </v:shape>
          <o:OLEObject Type="Embed" ProgID="Equation.DSMT4" ShapeID="_x0000_i1107" DrawAspect="Content" ObjectID="_1773308190" r:id="rId273"/>
        </w:object>
      </w:r>
      <w:r w:rsidRPr="00541C41">
        <w:rPr>
          <w:sz w:val="28"/>
          <w:szCs w:val="28"/>
          <w:lang w:val="nl-NL"/>
        </w:rPr>
        <w:t xml:space="preserve">   ......  +   ....... +  H</w:t>
      </w:r>
      <w:r w:rsidRPr="00541C41">
        <w:rPr>
          <w:sz w:val="28"/>
          <w:szCs w:val="28"/>
          <w:vertAlign w:val="subscript"/>
          <w:lang w:val="nl-NL"/>
        </w:rPr>
        <w:t>2</w:t>
      </w:r>
      <w:r w:rsidRPr="00541C41">
        <w:rPr>
          <w:sz w:val="28"/>
          <w:szCs w:val="28"/>
          <w:lang w:val="nl-NL"/>
        </w:rPr>
        <w:t>O</w:t>
      </w:r>
    </w:p>
    <w:p w14:paraId="21B0BE7B" w14:textId="77777777" w:rsidR="00541C41" w:rsidRPr="00541C41" w:rsidRDefault="00541C41" w:rsidP="00541C41">
      <w:pPr>
        <w:tabs>
          <w:tab w:val="left" w:pos="567"/>
        </w:tabs>
        <w:spacing w:after="0" w:line="240" w:lineRule="auto"/>
        <w:jc w:val="both"/>
        <w:rPr>
          <w:sz w:val="28"/>
          <w:szCs w:val="28"/>
          <w:lang w:val="nl-NL"/>
        </w:rPr>
      </w:pPr>
      <w:r w:rsidRPr="00541C41">
        <w:rPr>
          <w:sz w:val="28"/>
          <w:szCs w:val="28"/>
          <w:lang w:val="nl-NL"/>
        </w:rPr>
        <w:t xml:space="preserve">      c) M</w:t>
      </w:r>
      <w:r w:rsidRPr="00541C41">
        <w:rPr>
          <w:sz w:val="28"/>
          <w:szCs w:val="28"/>
          <w:vertAlign w:val="subscript"/>
          <w:lang w:val="nl-NL"/>
        </w:rPr>
        <w:t>x</w:t>
      </w:r>
      <w:r w:rsidRPr="00541C41">
        <w:rPr>
          <w:sz w:val="28"/>
          <w:szCs w:val="28"/>
          <w:lang w:val="nl-NL"/>
        </w:rPr>
        <w:t>O</w:t>
      </w:r>
      <w:r w:rsidRPr="00541C41">
        <w:rPr>
          <w:sz w:val="28"/>
          <w:szCs w:val="28"/>
          <w:vertAlign w:val="subscript"/>
          <w:lang w:val="nl-NL"/>
        </w:rPr>
        <w:t>y</w:t>
      </w:r>
      <w:r w:rsidRPr="00541C41">
        <w:rPr>
          <w:sz w:val="28"/>
          <w:szCs w:val="28"/>
          <w:lang w:val="nl-NL"/>
        </w:rPr>
        <w:t xml:space="preserve">  + HCl </w:t>
      </w:r>
      <w:r w:rsidRPr="00541C41">
        <w:rPr>
          <w:position w:val="-6"/>
          <w:sz w:val="28"/>
          <w:szCs w:val="28"/>
          <w:lang w:val="nl-NL"/>
        </w:rPr>
        <w:object w:dxaOrig="620" w:dyaOrig="320" w14:anchorId="023A4169">
          <v:shape id="_x0000_i1108" type="#_x0000_t75" style="width:31.5pt;height:15.75pt" o:ole="">
            <v:imagedata r:id="rId271" o:title=""/>
          </v:shape>
          <o:OLEObject Type="Embed" ProgID="Equation.DSMT4" ShapeID="_x0000_i1108" DrawAspect="Content" ObjectID="_1773308191" r:id="rId274"/>
        </w:object>
      </w:r>
      <w:r w:rsidRPr="00541C41">
        <w:rPr>
          <w:sz w:val="28"/>
          <w:szCs w:val="28"/>
          <w:lang w:val="nl-NL"/>
        </w:rPr>
        <w:t xml:space="preserve"> ........+  H</w:t>
      </w:r>
      <w:r w:rsidRPr="00541C41">
        <w:rPr>
          <w:sz w:val="28"/>
          <w:szCs w:val="28"/>
          <w:vertAlign w:val="subscript"/>
          <w:lang w:val="nl-NL"/>
        </w:rPr>
        <w:t>2</w:t>
      </w:r>
      <w:r w:rsidRPr="00541C41">
        <w:rPr>
          <w:sz w:val="28"/>
          <w:szCs w:val="28"/>
          <w:lang w:val="nl-NL"/>
        </w:rPr>
        <w:t>O</w:t>
      </w:r>
    </w:p>
    <w:p w14:paraId="14883354" w14:textId="77777777" w:rsidR="00541C41" w:rsidRPr="00541C41" w:rsidRDefault="00541C41" w:rsidP="00541C41">
      <w:pPr>
        <w:tabs>
          <w:tab w:val="left" w:pos="567"/>
        </w:tabs>
        <w:spacing w:after="0" w:line="240" w:lineRule="auto"/>
        <w:jc w:val="both"/>
        <w:rPr>
          <w:sz w:val="28"/>
          <w:szCs w:val="28"/>
          <w:lang w:val="nl-NL"/>
        </w:rPr>
      </w:pPr>
      <w:r w:rsidRPr="00541C41">
        <w:rPr>
          <w:sz w:val="28"/>
          <w:szCs w:val="28"/>
          <w:lang w:val="nl-NL"/>
        </w:rPr>
        <w:t xml:space="preserve">      d) Al + HNO</w:t>
      </w:r>
      <w:r w:rsidRPr="00541C41">
        <w:rPr>
          <w:sz w:val="28"/>
          <w:szCs w:val="28"/>
          <w:vertAlign w:val="subscript"/>
          <w:lang w:val="nl-NL"/>
        </w:rPr>
        <w:t>3</w:t>
      </w:r>
      <w:r w:rsidRPr="00541C41">
        <w:rPr>
          <w:position w:val="-6"/>
          <w:sz w:val="28"/>
          <w:szCs w:val="28"/>
          <w:lang w:val="nl-NL"/>
        </w:rPr>
        <w:object w:dxaOrig="620" w:dyaOrig="320" w14:anchorId="0FEC1192">
          <v:shape id="_x0000_i1109" type="#_x0000_t75" style="width:31.5pt;height:15.75pt" o:ole="">
            <v:imagedata r:id="rId271" o:title=""/>
          </v:shape>
          <o:OLEObject Type="Embed" ProgID="Equation.DSMT4" ShapeID="_x0000_i1109" DrawAspect="Content" ObjectID="_1773308192" r:id="rId275"/>
        </w:object>
      </w:r>
      <w:r w:rsidRPr="00541C41">
        <w:rPr>
          <w:sz w:val="28"/>
          <w:szCs w:val="28"/>
          <w:lang w:val="nl-NL"/>
        </w:rPr>
        <w:t xml:space="preserve"> .....+  N</w:t>
      </w:r>
      <w:r w:rsidRPr="00541C41">
        <w:rPr>
          <w:sz w:val="28"/>
          <w:szCs w:val="28"/>
          <w:vertAlign w:val="subscript"/>
          <w:lang w:val="nl-NL"/>
        </w:rPr>
        <w:t>a</w:t>
      </w:r>
      <w:r w:rsidRPr="00541C41">
        <w:rPr>
          <w:sz w:val="28"/>
          <w:szCs w:val="28"/>
          <w:lang w:val="nl-NL"/>
        </w:rPr>
        <w:t>O</w:t>
      </w:r>
      <w:r w:rsidRPr="00541C41">
        <w:rPr>
          <w:sz w:val="28"/>
          <w:szCs w:val="28"/>
          <w:vertAlign w:val="subscript"/>
          <w:lang w:val="nl-NL"/>
        </w:rPr>
        <w:t xml:space="preserve">b </w:t>
      </w:r>
      <w:r w:rsidRPr="00541C41">
        <w:rPr>
          <w:sz w:val="28"/>
          <w:szCs w:val="28"/>
          <w:lang w:val="nl-NL"/>
        </w:rPr>
        <w:t>+ ....</w:t>
      </w:r>
    </w:p>
    <w:p w14:paraId="4825CB4C" w14:textId="77777777" w:rsidR="00541C41" w:rsidRPr="00541C41" w:rsidRDefault="00541C41" w:rsidP="00541C41">
      <w:pPr>
        <w:spacing w:after="0" w:line="240" w:lineRule="auto"/>
        <w:jc w:val="both"/>
        <w:rPr>
          <w:b/>
          <w:sz w:val="28"/>
          <w:szCs w:val="28"/>
          <w:lang w:val="nl-NL"/>
        </w:rPr>
      </w:pPr>
      <w:r w:rsidRPr="00541C41">
        <w:rPr>
          <w:sz w:val="28"/>
          <w:szCs w:val="28"/>
          <w:lang w:val="nl-NL"/>
        </w:rPr>
        <w:t>2, Hãy phân biệt các chất đựng trong các lọ riêng biệt mất nhãn gồm:</w:t>
      </w:r>
      <w:r w:rsidRPr="00541C41">
        <w:rPr>
          <w:sz w:val="28"/>
          <w:szCs w:val="28"/>
          <w:lang w:val="nl-NL"/>
        </w:rPr>
        <w:tab/>
      </w:r>
    </w:p>
    <w:p w14:paraId="6CF4FBC6" w14:textId="77777777" w:rsidR="00541C41" w:rsidRPr="00541C41" w:rsidRDefault="00541C41" w:rsidP="00541C41">
      <w:pPr>
        <w:tabs>
          <w:tab w:val="left" w:pos="567"/>
        </w:tabs>
        <w:spacing w:after="0" w:line="240" w:lineRule="auto"/>
        <w:jc w:val="both"/>
        <w:rPr>
          <w:sz w:val="28"/>
          <w:szCs w:val="28"/>
          <w:lang w:val="nl-NL"/>
        </w:rPr>
      </w:pPr>
      <w:r w:rsidRPr="00541C41">
        <w:rPr>
          <w:sz w:val="28"/>
          <w:szCs w:val="28"/>
          <w:lang w:val="nl-NL"/>
        </w:rPr>
        <w:t xml:space="preserve">          2/ K, K</w:t>
      </w:r>
      <w:r w:rsidRPr="00541C41">
        <w:rPr>
          <w:sz w:val="28"/>
          <w:szCs w:val="28"/>
          <w:vertAlign w:val="subscript"/>
          <w:lang w:val="nl-NL"/>
        </w:rPr>
        <w:t>2</w:t>
      </w:r>
      <w:r w:rsidRPr="00541C41">
        <w:rPr>
          <w:sz w:val="28"/>
          <w:szCs w:val="28"/>
          <w:lang w:val="nl-NL"/>
        </w:rPr>
        <w:t>O , KCl, AgCl</w:t>
      </w:r>
      <w:r w:rsidRPr="00541C41">
        <w:rPr>
          <w:sz w:val="28"/>
          <w:szCs w:val="28"/>
          <w:lang w:val="nl-NL"/>
        </w:rPr>
        <w:tab/>
      </w:r>
    </w:p>
    <w:p w14:paraId="0D6BBA9E" w14:textId="77777777" w:rsidR="00541C41" w:rsidRPr="00541C41" w:rsidRDefault="00541C41" w:rsidP="00541C41">
      <w:pPr>
        <w:spacing w:after="0" w:line="240" w:lineRule="auto"/>
        <w:jc w:val="both"/>
        <w:rPr>
          <w:sz w:val="28"/>
          <w:szCs w:val="28"/>
          <w:lang w:val="pt-BR"/>
        </w:rPr>
      </w:pPr>
      <w:r w:rsidRPr="00541C41">
        <w:rPr>
          <w:b/>
          <w:bCs/>
          <w:sz w:val="28"/>
          <w:szCs w:val="28"/>
          <w:lang w:val="pt-BR"/>
        </w:rPr>
        <w:t>Câu 2</w:t>
      </w:r>
      <w:r w:rsidRPr="00541C41">
        <w:rPr>
          <w:b/>
          <w:iCs/>
          <w:sz w:val="28"/>
          <w:szCs w:val="28"/>
          <w:lang w:val="pt-BR"/>
        </w:rPr>
        <w:t>(2,0đ</w:t>
      </w:r>
      <w:r w:rsidRPr="00541C41">
        <w:rPr>
          <w:i/>
          <w:iCs/>
          <w:sz w:val="28"/>
          <w:szCs w:val="28"/>
          <w:lang w:val="pt-BR"/>
        </w:rPr>
        <w:t>)</w:t>
      </w:r>
      <w:r w:rsidRPr="00541C41">
        <w:rPr>
          <w:sz w:val="28"/>
          <w:szCs w:val="28"/>
          <w:lang w:val="pt-BR"/>
        </w:rPr>
        <w:t>: Dẫn từ từ 9,916 lít H</w:t>
      </w:r>
      <w:r w:rsidRPr="00541C41">
        <w:rPr>
          <w:sz w:val="28"/>
          <w:szCs w:val="28"/>
          <w:vertAlign w:val="subscript"/>
          <w:lang w:val="pt-BR"/>
        </w:rPr>
        <w:t>2</w:t>
      </w:r>
      <w:r w:rsidRPr="00541C41">
        <w:rPr>
          <w:sz w:val="28"/>
          <w:szCs w:val="28"/>
          <w:lang w:val="pt-BR"/>
        </w:rPr>
        <w:t xml:space="preserve"> (đkc) qua m gam oxit sắt Fe</w:t>
      </w:r>
      <w:r w:rsidRPr="00541C41">
        <w:rPr>
          <w:sz w:val="28"/>
          <w:szCs w:val="28"/>
          <w:vertAlign w:val="subscript"/>
          <w:lang w:val="pt-BR"/>
        </w:rPr>
        <w:t>x</w:t>
      </w:r>
      <w:r w:rsidRPr="00541C41">
        <w:rPr>
          <w:sz w:val="28"/>
          <w:szCs w:val="28"/>
          <w:lang w:val="pt-BR"/>
        </w:rPr>
        <w:t>O</w:t>
      </w:r>
      <w:r w:rsidRPr="00541C41">
        <w:rPr>
          <w:sz w:val="28"/>
          <w:szCs w:val="28"/>
          <w:vertAlign w:val="subscript"/>
          <w:lang w:val="pt-BR"/>
        </w:rPr>
        <w:t>y</w:t>
      </w:r>
      <w:r w:rsidRPr="00541C41">
        <w:rPr>
          <w:sz w:val="28"/>
          <w:szCs w:val="28"/>
          <w:lang w:val="pt-BR"/>
        </w:rPr>
        <w:t xml:space="preserve"> nung nóng. Sau phản ứng được 7,2 gam nước và hỗn hợp A gồm 2 chất rắn nặng 28,4 gam (phản ứng xảy ra hoàn toàn).</w:t>
      </w:r>
    </w:p>
    <w:p w14:paraId="78E2F139" w14:textId="77777777" w:rsidR="00541C41" w:rsidRPr="00541C41" w:rsidRDefault="00541C41" w:rsidP="00541C41">
      <w:pPr>
        <w:spacing w:after="0" w:line="240" w:lineRule="auto"/>
        <w:jc w:val="both"/>
        <w:rPr>
          <w:sz w:val="28"/>
          <w:szCs w:val="28"/>
          <w:lang w:val="pt-BR"/>
        </w:rPr>
      </w:pPr>
      <w:r w:rsidRPr="00541C41">
        <w:rPr>
          <w:sz w:val="28"/>
          <w:szCs w:val="28"/>
          <w:lang w:val="pt-BR"/>
        </w:rPr>
        <w:tab/>
        <w:t>1/ Tìm giá trị m?</w:t>
      </w:r>
    </w:p>
    <w:p w14:paraId="354D0FE5" w14:textId="77777777" w:rsidR="00541C41" w:rsidRPr="00541C41" w:rsidRDefault="00541C41" w:rsidP="00541C41">
      <w:pPr>
        <w:spacing w:after="0" w:line="240" w:lineRule="auto"/>
        <w:rPr>
          <w:sz w:val="28"/>
          <w:szCs w:val="28"/>
          <w:lang w:val="pt-BR"/>
        </w:rPr>
      </w:pPr>
      <w:r w:rsidRPr="00541C41">
        <w:rPr>
          <w:sz w:val="28"/>
          <w:szCs w:val="28"/>
          <w:lang w:val="pt-BR"/>
        </w:rPr>
        <w:tab/>
        <w:t>2/ Lập công thức phân tử của oxit sắt, biết A có chứa 59,155% khối lượng sắt đơn chất.</w:t>
      </w:r>
    </w:p>
    <w:p w14:paraId="68678527" w14:textId="77777777" w:rsidR="00541C41" w:rsidRPr="00541C41" w:rsidRDefault="00541C41" w:rsidP="00541C41">
      <w:pPr>
        <w:spacing w:after="0" w:line="240" w:lineRule="auto"/>
        <w:rPr>
          <w:b/>
          <w:sz w:val="28"/>
          <w:szCs w:val="28"/>
          <w:lang w:val="pt-BR"/>
        </w:rPr>
      </w:pPr>
      <w:r w:rsidRPr="00541C41">
        <w:rPr>
          <w:b/>
          <w:sz w:val="28"/>
          <w:szCs w:val="28"/>
          <w:lang w:val="pt-BR"/>
        </w:rPr>
        <w:t xml:space="preserve"> Câu</w:t>
      </w:r>
      <w:r w:rsidRPr="00541C41">
        <w:rPr>
          <w:b/>
          <w:bCs/>
          <w:sz w:val="28"/>
          <w:szCs w:val="28"/>
          <w:lang w:val="pt-BR"/>
        </w:rPr>
        <w:t xml:space="preserve"> 3</w:t>
      </w:r>
      <w:r w:rsidRPr="00541C41">
        <w:rPr>
          <w:b/>
          <w:sz w:val="28"/>
          <w:szCs w:val="28"/>
          <w:lang w:val="pt-BR"/>
        </w:rPr>
        <w:t>(2,0 đ):</w:t>
      </w:r>
    </w:p>
    <w:p w14:paraId="666C1583" w14:textId="77777777" w:rsidR="00541C41" w:rsidRPr="00541C41" w:rsidRDefault="00541C41" w:rsidP="00541C41">
      <w:pPr>
        <w:spacing w:after="0" w:line="240" w:lineRule="auto"/>
        <w:rPr>
          <w:sz w:val="28"/>
          <w:szCs w:val="28"/>
        </w:rPr>
      </w:pPr>
      <w:r w:rsidRPr="00541C41">
        <w:rPr>
          <w:sz w:val="28"/>
          <w:szCs w:val="28"/>
          <w:lang w:val="pt-BR"/>
        </w:rPr>
        <w:t>Trên hai đĩa cân để hai cốc đựng  dung dịch HCl ( cốc 1) và dung dịch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cốc 2) sao cho cân ở vị trí thăng bằng . Cho vào (cốc 1) 25 gam CaCO</w:t>
      </w:r>
      <w:r w:rsidRPr="00541C41">
        <w:rPr>
          <w:sz w:val="28"/>
          <w:szCs w:val="28"/>
          <w:vertAlign w:val="subscript"/>
          <w:lang w:val="pt-BR"/>
        </w:rPr>
        <w:t xml:space="preserve">3  </w:t>
      </w:r>
      <w:r w:rsidRPr="00541C41">
        <w:rPr>
          <w:sz w:val="28"/>
          <w:szCs w:val="28"/>
          <w:lang w:val="pt-BR"/>
        </w:rPr>
        <w:t xml:space="preserve">, rồi cho vào (cốc 2) a gam Al . Cân vẫn ở vị trí thăng bằng . Biết các phản ứng xảy ra hoàn toàn theo PTHH. </w:t>
      </w:r>
      <w:r w:rsidRPr="00541C41">
        <w:rPr>
          <w:sz w:val="28"/>
          <w:szCs w:val="28"/>
        </w:rPr>
        <w:t>Tìm a  .</w:t>
      </w:r>
    </w:p>
    <w:p w14:paraId="5B823574" w14:textId="77777777" w:rsidR="00541C41" w:rsidRPr="00541C41" w:rsidRDefault="00541C41" w:rsidP="00541C41">
      <w:pPr>
        <w:spacing w:after="0" w:line="240" w:lineRule="auto"/>
        <w:ind w:left="780"/>
        <w:rPr>
          <w:sz w:val="28"/>
          <w:szCs w:val="28"/>
        </w:rPr>
      </w:pPr>
    </w:p>
    <w:p w14:paraId="2D498E70" w14:textId="77777777" w:rsidR="00541C41" w:rsidRPr="00541C41" w:rsidRDefault="00541C41" w:rsidP="00541C41">
      <w:pPr>
        <w:tabs>
          <w:tab w:val="center" w:pos="4710"/>
        </w:tabs>
        <w:spacing w:after="0" w:line="240" w:lineRule="auto"/>
        <w:rPr>
          <w:sz w:val="28"/>
          <w:szCs w:val="28"/>
        </w:rPr>
      </w:pPr>
      <w:r w:rsidRPr="00541C41">
        <w:rPr>
          <w:noProof/>
          <w:sz w:val="28"/>
          <w:szCs w:val="28"/>
        </w:rPr>
        <w:pict w14:anchorId="3FF9A3D3">
          <v:line id="Line 123" o:spid="_x0000_s1306" style="position:absolute;z-index:251788288;visibility:visible" from="201pt,7.25pt" to="227.8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IEltKgIAAEwEAAAOAAAAZHJzL2Uyb0RvYy54bWysVNuO2jAQfa/Uf7D8DrkQKESEVZVAX7Zd pN1+gLEdYtWxLdsQUNV/79hcutu+VFXz4IwzM2fO3LJ8OPUSHbl1QqsKZ+MUI66oZkLtK/z1ZTOa Y+Q8UYxIrXiFz9zhh9X7d8vBlDzXnZaMWwQgypWDqXDnvSmTxNGO98SNteEKlK22PfFwtfuEWTIA ei+TPE1nyaAtM1ZT7hx8bS5KvIr4bcupf2pbxz2SFQZuPp42nrtwJqslKfeWmE7QKw3yDyx6IhQE vUM1xBN0sOIPqF5Qq51u/ZjqPtFtKyiPOUA2WfpbNs8dMTzmAsVx5l4m9/9g6Zfj1iLBKpzPMFKk hx49CsVRlk9CcQbjSrCp1daG9OhJPZtHTb85pHTdEbXnkeTL2YBjFjySNy7h4gyE2A2fNQMbcvA6 VurU2j5AQg3QKTbkfG8IP3lE4eOkSCczaBu9qRJS3vyMdf4T1z0KQoUlkI645PjofOBByptJCKP0 RkgZ2y0VGiq8mObT6OC0FCwog5mz+10tLTqSMDDxiUmB5rWZ1QfFIljHCVtfZU+EBBn5WA1vBdRH chyi9ZxhJDnsSJAu9KQKESFXIHyVLjPzfZEu1vP1vBgV+Ww9KtKmGX3c1MVotsk+TJtJU9dN9iOQ z4qyE4xxFfjf5jcr/m4+rpt0mbz7BN8LlbxFjxUFsrd3JB2bHfp7mZSdZuetDdmFvsPIRuPreoWd eH2PVr9+AqufAAAA//8DAFBLAwQUAAYACAAAACEAtvwgZt8AAAAJAQAADwAAAGRycy9kb3ducmV2 LnhtbEyPQUvDQBCF74L/YRnBm920JCXEbIoI9dKqtBXR2zY7JsHsbNjdtPHfO+JBj/Pe4833ytVk e3FCHzpHCuazBARS7UxHjYKXw/omBxGiJqN7R6jgCwOsqsuLUhfGnWmHp31sBJdQKLSCNsahkDLU LVodZm5AYu/Deasjn76Rxuszl9teLpJkKa3uiD+0esD7FuvP/WgV7LbrTf66Gafavz/Mnw7P28e3 kCt1fTXd3YKIOMW/MPzgMzpUzHR0I5kgegVpsuAtkY00A8GBNMuWII6/gqxK+X9B9Q0AAP//AwBQ SwECLQAUAAYACAAAACEAtoM4kv4AAADhAQAAEwAAAAAAAAAAAAAAAAAAAAAAW0NvbnRlbnRfVHlw ZXNdLnhtbFBLAQItABQABgAIAAAAIQA4/SH/1gAAAJQBAAALAAAAAAAAAAAAAAAAAC8BAABfcmVs cy8ucmVsc1BLAQItABQABgAIAAAAIQBvIEltKgIAAEwEAAAOAAAAAAAAAAAAAAAAAC4CAABkcnMv ZTJvRG9jLnhtbFBLAQItABQABgAIAAAAIQC2/CBm3wAAAAkBAAAPAAAAAAAAAAAAAAAAAIQEAABk cnMvZG93bnJldi54bWxQSwUGAAAAAAQABADzAAAAkAUAAAAA ">
            <v:stroke endarrow="block"/>
          </v:line>
        </w:pict>
      </w:r>
      <w:r w:rsidRPr="00541C41">
        <w:rPr>
          <w:sz w:val="28"/>
          <w:szCs w:val="28"/>
        </w:rPr>
        <w:t xml:space="preserve">            CaCO</w:t>
      </w:r>
      <w:r w:rsidRPr="00541C41">
        <w:rPr>
          <w:sz w:val="28"/>
          <w:szCs w:val="28"/>
          <w:vertAlign w:val="subscript"/>
        </w:rPr>
        <w:t>3 (r)</w:t>
      </w:r>
      <w:r w:rsidRPr="00541C41">
        <w:rPr>
          <w:sz w:val="28"/>
          <w:szCs w:val="28"/>
        </w:rPr>
        <w:t xml:space="preserve">  + 2HCl </w:t>
      </w:r>
      <w:r w:rsidRPr="00541C41">
        <w:rPr>
          <w:sz w:val="28"/>
          <w:szCs w:val="28"/>
          <w:vertAlign w:val="subscript"/>
        </w:rPr>
        <w:t>(dd)</w:t>
      </w:r>
      <w:r w:rsidRPr="00541C41">
        <w:rPr>
          <w:sz w:val="28"/>
          <w:szCs w:val="28"/>
        </w:rPr>
        <w:tab/>
        <w:t xml:space="preserve">                     CaCl</w:t>
      </w:r>
      <w:r w:rsidRPr="00541C41">
        <w:rPr>
          <w:sz w:val="28"/>
          <w:szCs w:val="28"/>
          <w:vertAlign w:val="subscript"/>
        </w:rPr>
        <w:t>2  (dd)</w:t>
      </w:r>
      <w:r w:rsidRPr="00541C41">
        <w:rPr>
          <w:sz w:val="28"/>
          <w:szCs w:val="28"/>
        </w:rPr>
        <w:t xml:space="preserve">  +  CO</w:t>
      </w:r>
      <w:r w:rsidRPr="00541C41">
        <w:rPr>
          <w:sz w:val="28"/>
          <w:szCs w:val="28"/>
          <w:vertAlign w:val="subscript"/>
        </w:rPr>
        <w:t>2 (k)</w:t>
      </w:r>
      <w:r w:rsidRPr="00541C41">
        <w:rPr>
          <w:sz w:val="28"/>
          <w:szCs w:val="28"/>
        </w:rPr>
        <w:t xml:space="preserve">   +   H</w:t>
      </w:r>
      <w:r w:rsidRPr="00541C41">
        <w:rPr>
          <w:sz w:val="28"/>
          <w:szCs w:val="28"/>
          <w:vertAlign w:val="subscript"/>
        </w:rPr>
        <w:t>2</w:t>
      </w:r>
      <w:r w:rsidRPr="00541C41">
        <w:rPr>
          <w:sz w:val="28"/>
          <w:szCs w:val="28"/>
        </w:rPr>
        <w:t xml:space="preserve">O </w:t>
      </w:r>
      <w:r w:rsidRPr="00541C41">
        <w:rPr>
          <w:sz w:val="28"/>
          <w:szCs w:val="28"/>
          <w:vertAlign w:val="subscript"/>
        </w:rPr>
        <w:t>(l)</w:t>
      </w:r>
      <w:r w:rsidRPr="00541C41">
        <w:rPr>
          <w:sz w:val="28"/>
          <w:szCs w:val="28"/>
        </w:rPr>
        <w:t xml:space="preserve"> (1)</w:t>
      </w:r>
    </w:p>
    <w:p w14:paraId="79EA3CB8" w14:textId="77777777" w:rsidR="00541C41" w:rsidRPr="00541C41" w:rsidRDefault="00541C41" w:rsidP="00541C41">
      <w:pPr>
        <w:tabs>
          <w:tab w:val="center" w:pos="4710"/>
        </w:tabs>
        <w:spacing w:after="0" w:line="240" w:lineRule="auto"/>
        <w:rPr>
          <w:sz w:val="28"/>
          <w:szCs w:val="28"/>
        </w:rPr>
      </w:pPr>
      <w:r w:rsidRPr="00541C41">
        <w:rPr>
          <w:noProof/>
          <w:sz w:val="28"/>
          <w:szCs w:val="28"/>
        </w:rPr>
        <w:pict w14:anchorId="670E9BEF">
          <v:line id="Line 124" o:spid="_x0000_s1307" style="position:absolute;z-index:251789312;visibility:visible" from="201pt,8.8pt" to="227.8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UkKAIAAEwEAAAOAAAAZHJzL2Uyb0RvYy54bWysVE2P2jAQvVfqf7B8hyQQKESEVZVAL7SL tLs/wNgOserYlm0IqOp/79h8tLt7qarm4Iwz4zdv3oyzeDh1Eh25dUKrEmfDFCOuqGZC7Uv88rwe zDBynihGpFa8xGfu8MPy44dFbwo+0q2WjFsEIMoVvSlx670pksTRlnfEDbXhCpyNth3xsLX7hFnS A3onk1GaTpNeW2asptw5+FpfnHgZ8ZuGU//YNI57JEsM3HxcbVx3YU2WC1LsLTGtoFca5B9YdEQo SHqHqokn6GDFO6hOUKudbvyQ6i7RTSMojzVANVn6ppqnlhgeawFxnLnL5P4fLP123FokWIlHE4wU 6aBHG6E4ykZ5EKc3roCYSm1tKI+e1JPZaPrdIaWrlqg9jySfzwYOZuFE8upI2DgDKXb9V80ghhy8 jkqdGtsFSNAAnWJDzveG8JNHFD6O83Q8hbbRmyshxe2csc5/4bpDwSixBNIRlxw3zgcepLiFhDRK r4WUsd1Sob7E8wlUHDxOS8GCM27sfldJi44kDEx8YlFvwqw+KBbBWk7Y6mp7IiTYyEc1vBWgj+Q4 ZOs4w0hyuCPButCTKmSEWoHw1brMzI95Ol/NVrN8kI+mq0Ge1vXg87rKB9N19mlSj+uqqrOfgXyW F61gjKvA/za/Wf5383G9SZfJu0/wXajkNXpUFMje3pF0bHbo72VSdpqdtzZUF/oOIxuDr9cr3Ik/ 9zHq909g+QsAAP//AwBQSwMEFAAGAAgAAAAhAEtzXlTgAAAACQEAAA8AAABkcnMvZG93bnJldi54 bWxMj0FPwkAQhe8m/ofNmHiTLQSwqd0SY4IXUAIYgrelO7aN3dlmdwv13zvGg95m5r28+V6+GGwr zuhD40jBeJSAQCqdaahS8LZf3qUgQtRkdOsIFXxhgEVxfZXrzLgLbfG8i5XgEAqZVlDH2GVShrJG q8PIdUisfThvdeTVV9J4feFw28pJksyl1Q3xh1p3+FRj+bnrrYLterlKD6t+KP378/h1v1m/HEOq 1O3N8PgAIuIQ/8zwg8/oUDDTyfVkgmgVTJMJd4ks3M9BsGE6m/Fw+j3IIpf/GxTfAAAA//8DAFBL AQItABQABgAIAAAAIQC2gziS/gAAAOEBAAATAAAAAAAAAAAAAAAAAAAAAABbQ29udGVudF9UeXBl c10ueG1sUEsBAi0AFAAGAAgAAAAhADj9If/WAAAAlAEAAAsAAAAAAAAAAAAAAAAALwEAAF9yZWxz Ly5yZWxzUEsBAi0AFAAGAAgAAAAhAFlH5SQoAgAATAQAAA4AAAAAAAAAAAAAAAAALgIAAGRycy9l Mm9Eb2MueG1sUEsBAi0AFAAGAAgAAAAhAEtzXlTgAAAACQEAAA8AAAAAAAAAAAAAAAAAggQAAGRy cy9kb3ducmV2LnhtbFBLBQYAAAAABAAEAPMAAACPBQAAAAA= ">
            <v:stroke endarrow="block"/>
          </v:line>
        </w:pict>
      </w:r>
      <w:r w:rsidRPr="00541C41">
        <w:rPr>
          <w:sz w:val="28"/>
          <w:szCs w:val="28"/>
        </w:rPr>
        <w:t xml:space="preserve">              Al </w:t>
      </w:r>
      <w:r w:rsidRPr="00541C41">
        <w:rPr>
          <w:sz w:val="28"/>
          <w:szCs w:val="28"/>
          <w:vertAlign w:val="subscript"/>
        </w:rPr>
        <w:t>(r)</w:t>
      </w:r>
      <w:r w:rsidRPr="00541C41">
        <w:rPr>
          <w:sz w:val="28"/>
          <w:szCs w:val="28"/>
        </w:rPr>
        <w:t xml:space="preserve">         +  H</w:t>
      </w:r>
      <w:r w:rsidRPr="00541C41">
        <w:rPr>
          <w:sz w:val="28"/>
          <w:szCs w:val="28"/>
          <w:vertAlign w:val="subscript"/>
        </w:rPr>
        <w:t>2</w:t>
      </w:r>
      <w:r w:rsidRPr="00541C41">
        <w:rPr>
          <w:sz w:val="28"/>
          <w:szCs w:val="28"/>
        </w:rPr>
        <w:t>SO</w:t>
      </w:r>
      <w:r w:rsidRPr="00541C41">
        <w:rPr>
          <w:sz w:val="28"/>
          <w:szCs w:val="28"/>
          <w:vertAlign w:val="subscript"/>
        </w:rPr>
        <w:t>4(dd)</w:t>
      </w:r>
      <w:r w:rsidRPr="00541C41">
        <w:rPr>
          <w:sz w:val="28"/>
          <w:szCs w:val="28"/>
        </w:rPr>
        <w:tab/>
        <w:t xml:space="preserve">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 xml:space="preserve">3 (dd) </w:t>
      </w:r>
      <w:r w:rsidRPr="00541C41">
        <w:rPr>
          <w:sz w:val="28"/>
          <w:szCs w:val="28"/>
        </w:rPr>
        <w:t xml:space="preserve"> +  H</w:t>
      </w:r>
      <w:r w:rsidRPr="00541C41">
        <w:rPr>
          <w:sz w:val="28"/>
          <w:szCs w:val="28"/>
          <w:vertAlign w:val="subscript"/>
        </w:rPr>
        <w:t>2 (k)</w:t>
      </w:r>
      <w:r w:rsidRPr="00541C41">
        <w:rPr>
          <w:sz w:val="28"/>
          <w:szCs w:val="28"/>
        </w:rPr>
        <w:t xml:space="preserve">                  (2)  </w:t>
      </w:r>
    </w:p>
    <w:p w14:paraId="2A285D79" w14:textId="77777777" w:rsidR="00541C41" w:rsidRPr="00541C41" w:rsidRDefault="00541C41" w:rsidP="00541C41">
      <w:pPr>
        <w:tabs>
          <w:tab w:val="center" w:pos="4710"/>
        </w:tabs>
        <w:spacing w:after="0" w:line="240" w:lineRule="auto"/>
        <w:rPr>
          <w:sz w:val="28"/>
          <w:szCs w:val="28"/>
        </w:rPr>
      </w:pPr>
    </w:p>
    <w:p w14:paraId="6996C3E5" w14:textId="77777777" w:rsidR="00541C41" w:rsidRPr="00541C41" w:rsidRDefault="00541C41" w:rsidP="00541C41">
      <w:pPr>
        <w:tabs>
          <w:tab w:val="left" w:pos="567"/>
        </w:tabs>
        <w:spacing w:after="0" w:line="240" w:lineRule="auto"/>
        <w:rPr>
          <w:b/>
          <w:sz w:val="28"/>
          <w:szCs w:val="28"/>
          <w:lang w:val="nl-NL"/>
        </w:rPr>
      </w:pPr>
      <w:r w:rsidRPr="00541C41">
        <w:rPr>
          <w:b/>
          <w:sz w:val="28"/>
          <w:szCs w:val="28"/>
          <w:lang w:val="nl-NL"/>
        </w:rPr>
        <w:t>Câu 4. (2,0 đ)</w:t>
      </w:r>
    </w:p>
    <w:p w14:paraId="57E61955" w14:textId="77777777" w:rsidR="00541C41" w:rsidRPr="00541C41" w:rsidRDefault="00541C41" w:rsidP="00541C41">
      <w:pPr>
        <w:tabs>
          <w:tab w:val="left" w:pos="567"/>
        </w:tabs>
        <w:spacing w:after="0" w:line="240" w:lineRule="auto"/>
        <w:jc w:val="both"/>
        <w:rPr>
          <w:sz w:val="28"/>
          <w:szCs w:val="28"/>
        </w:rPr>
      </w:pPr>
      <w:r w:rsidRPr="00541C41">
        <w:rPr>
          <w:sz w:val="28"/>
          <w:szCs w:val="28"/>
        </w:rPr>
        <w:tab/>
        <w:t>Cho 32,4 gam kim loại nhôm tác dụng với 23,7984 lít khí oxi ở điều kiện  chuẩn.</w:t>
      </w:r>
    </w:p>
    <w:p w14:paraId="3166B65C" w14:textId="77777777" w:rsidR="00541C41" w:rsidRPr="00541C41" w:rsidRDefault="00541C41" w:rsidP="00541C41">
      <w:pPr>
        <w:tabs>
          <w:tab w:val="left" w:pos="567"/>
        </w:tabs>
        <w:spacing w:after="0" w:line="240" w:lineRule="auto"/>
        <w:jc w:val="both"/>
        <w:rPr>
          <w:sz w:val="28"/>
          <w:szCs w:val="28"/>
        </w:rPr>
      </w:pPr>
      <w:r w:rsidRPr="00541C41">
        <w:rPr>
          <w:sz w:val="28"/>
          <w:szCs w:val="28"/>
        </w:rPr>
        <w:tab/>
        <w:t>a/ Chất nào còn dư sau phản ứng ? khối lượng chất còn dư là bao nhiêu gam ?</w:t>
      </w:r>
    </w:p>
    <w:p w14:paraId="4C6EB127" w14:textId="77777777" w:rsidR="00541C41" w:rsidRPr="00541C41" w:rsidRDefault="00541C41" w:rsidP="00541C41">
      <w:pPr>
        <w:tabs>
          <w:tab w:val="left" w:pos="567"/>
        </w:tabs>
        <w:spacing w:after="0" w:line="240" w:lineRule="auto"/>
        <w:jc w:val="both"/>
        <w:rPr>
          <w:sz w:val="28"/>
          <w:szCs w:val="28"/>
        </w:rPr>
      </w:pPr>
      <w:r w:rsidRPr="00541C41">
        <w:rPr>
          <w:sz w:val="28"/>
          <w:szCs w:val="28"/>
        </w:rPr>
        <w:tab/>
        <w:t>b/ Tính khối lượng nhôm oxit tạo thành sau phản ứng?.</w:t>
      </w:r>
    </w:p>
    <w:p w14:paraId="4D8EF4D1" w14:textId="77777777" w:rsidR="00541C41" w:rsidRPr="00541C41" w:rsidRDefault="00541C41" w:rsidP="00541C41">
      <w:pPr>
        <w:spacing w:after="0" w:line="240" w:lineRule="auto"/>
        <w:rPr>
          <w:sz w:val="28"/>
          <w:szCs w:val="28"/>
        </w:rPr>
      </w:pPr>
      <w:r w:rsidRPr="00541C41">
        <w:rPr>
          <w:sz w:val="28"/>
          <w:szCs w:val="28"/>
        </w:rPr>
        <w:tab/>
        <w:t>c/ Cho toàn bộ lượng kim loại nhôm ở trên vào dung dịch axit HCl. Sau khi phản ứng xảy ra hoàn toàn thu được bao nhiêu lít khí H</w:t>
      </w:r>
      <w:r w:rsidRPr="00541C41">
        <w:rPr>
          <w:sz w:val="28"/>
          <w:szCs w:val="28"/>
          <w:vertAlign w:val="subscript"/>
        </w:rPr>
        <w:t>2</w:t>
      </w:r>
      <w:r w:rsidRPr="00541C41">
        <w:rPr>
          <w:sz w:val="28"/>
          <w:szCs w:val="28"/>
        </w:rPr>
        <w:t xml:space="preserve"> ở đkc?.  </w:t>
      </w:r>
    </w:p>
    <w:p w14:paraId="0052D2FE" w14:textId="77777777" w:rsidR="00541C41" w:rsidRPr="00541C41" w:rsidRDefault="00541C41" w:rsidP="00541C41">
      <w:pPr>
        <w:spacing w:after="0" w:line="240" w:lineRule="auto"/>
        <w:rPr>
          <w:spacing w:val="-8"/>
          <w:sz w:val="28"/>
          <w:szCs w:val="28"/>
        </w:rPr>
      </w:pPr>
      <w:r w:rsidRPr="00541C41">
        <w:rPr>
          <w:b/>
          <w:sz w:val="28"/>
          <w:szCs w:val="28"/>
        </w:rPr>
        <w:t>Câu 5:(2,0đ):</w:t>
      </w:r>
    </w:p>
    <w:p w14:paraId="0474FE51" w14:textId="77777777" w:rsidR="00541C41" w:rsidRPr="00541C41" w:rsidRDefault="00541C41" w:rsidP="00541C41">
      <w:pPr>
        <w:spacing w:after="0" w:line="240" w:lineRule="auto"/>
        <w:rPr>
          <w:spacing w:val="-8"/>
          <w:sz w:val="28"/>
          <w:szCs w:val="28"/>
        </w:rPr>
      </w:pPr>
      <w:r w:rsidRPr="00541C41">
        <w:rPr>
          <w:spacing w:val="-8"/>
          <w:sz w:val="28"/>
          <w:szCs w:val="28"/>
        </w:rPr>
        <w:t xml:space="preserve">   Một hỗn hợp khí A gồm N</w:t>
      </w:r>
      <w:r w:rsidRPr="00541C41">
        <w:rPr>
          <w:spacing w:val="-8"/>
          <w:sz w:val="28"/>
          <w:szCs w:val="28"/>
          <w:vertAlign w:val="subscript"/>
        </w:rPr>
        <w:t>2</w:t>
      </w:r>
      <w:r w:rsidRPr="00541C41">
        <w:rPr>
          <w:spacing w:val="-8"/>
          <w:sz w:val="28"/>
          <w:szCs w:val="28"/>
        </w:rPr>
        <w:t xml:space="preserve"> và H</w:t>
      </w:r>
      <w:r w:rsidRPr="00541C41">
        <w:rPr>
          <w:spacing w:val="-8"/>
          <w:sz w:val="28"/>
          <w:szCs w:val="28"/>
          <w:vertAlign w:val="subscript"/>
        </w:rPr>
        <w:t>2</w:t>
      </w:r>
      <w:r w:rsidRPr="00541C41">
        <w:rPr>
          <w:spacing w:val="-8"/>
          <w:sz w:val="28"/>
          <w:szCs w:val="28"/>
        </w:rPr>
        <w:t xml:space="preserve"> có tỉ khối đối với H</w:t>
      </w:r>
      <w:r w:rsidRPr="00541C41">
        <w:rPr>
          <w:spacing w:val="-8"/>
          <w:sz w:val="28"/>
          <w:szCs w:val="28"/>
          <w:vertAlign w:val="subscript"/>
        </w:rPr>
        <w:t>2</w:t>
      </w:r>
      <w:r w:rsidRPr="00541C41">
        <w:rPr>
          <w:spacing w:val="-8"/>
          <w:sz w:val="28"/>
          <w:szCs w:val="28"/>
        </w:rPr>
        <w:t xml:space="preserve"> bằng 7,5 . Tạo phản ứng giữa N</w:t>
      </w:r>
      <w:r w:rsidRPr="00541C41">
        <w:rPr>
          <w:spacing w:val="-8"/>
          <w:sz w:val="28"/>
          <w:szCs w:val="28"/>
          <w:vertAlign w:val="subscript"/>
        </w:rPr>
        <w:t xml:space="preserve">2 </w:t>
      </w:r>
      <w:r w:rsidRPr="00541C41">
        <w:rPr>
          <w:spacing w:val="-8"/>
          <w:sz w:val="28"/>
          <w:szCs w:val="28"/>
        </w:rPr>
        <w:t>và H</w:t>
      </w:r>
      <w:r w:rsidRPr="00541C41">
        <w:rPr>
          <w:spacing w:val="-8"/>
          <w:sz w:val="28"/>
          <w:szCs w:val="28"/>
          <w:vertAlign w:val="subscript"/>
        </w:rPr>
        <w:t>2</w:t>
      </w:r>
      <w:r w:rsidRPr="00541C41">
        <w:rPr>
          <w:spacing w:val="-8"/>
          <w:sz w:val="28"/>
          <w:szCs w:val="28"/>
        </w:rPr>
        <w:t xml:space="preserve"> cho ra NH</w:t>
      </w:r>
      <w:r w:rsidRPr="00541C41">
        <w:rPr>
          <w:spacing w:val="-8"/>
          <w:sz w:val="28"/>
          <w:szCs w:val="28"/>
          <w:vertAlign w:val="subscript"/>
        </w:rPr>
        <w:t>3</w:t>
      </w:r>
      <w:r w:rsidRPr="00541C41">
        <w:rPr>
          <w:spacing w:val="-8"/>
          <w:sz w:val="28"/>
          <w:szCs w:val="28"/>
        </w:rPr>
        <w:t xml:space="preserve"> bằng cách cho A đi qua chất xúc tác nung nóng thu được hỗn hợp khí B ( gồm 3 khí) có tỉ khối so với H</w:t>
      </w:r>
      <w:r w:rsidRPr="00541C41">
        <w:rPr>
          <w:spacing w:val="-8"/>
          <w:sz w:val="28"/>
          <w:szCs w:val="28"/>
          <w:vertAlign w:val="subscript"/>
        </w:rPr>
        <w:t xml:space="preserve">2 </w:t>
      </w:r>
      <w:r w:rsidRPr="00541C41">
        <w:rPr>
          <w:spacing w:val="-8"/>
          <w:sz w:val="28"/>
          <w:szCs w:val="28"/>
        </w:rPr>
        <w:t>bằng 9,375. Tính hiệu suất phản ứng?.</w:t>
      </w:r>
    </w:p>
    <w:p w14:paraId="174D2B11" w14:textId="77777777" w:rsidR="00541C41" w:rsidRPr="00541C41" w:rsidRDefault="00541C41" w:rsidP="00541C41">
      <w:pPr>
        <w:spacing w:after="0" w:line="240" w:lineRule="auto"/>
        <w:jc w:val="both"/>
        <w:rPr>
          <w:sz w:val="28"/>
          <w:szCs w:val="28"/>
          <w:lang w:val="es-ES_tradnl"/>
        </w:rPr>
      </w:pPr>
      <w:r w:rsidRPr="00541C41">
        <w:rPr>
          <w:b/>
          <w:bCs/>
          <w:sz w:val="28"/>
          <w:szCs w:val="28"/>
        </w:rPr>
        <w:t>Câu 6</w:t>
      </w:r>
      <w:r w:rsidRPr="00541C41">
        <w:rPr>
          <w:sz w:val="28"/>
          <w:szCs w:val="28"/>
        </w:rPr>
        <w:t>. (2,0 điểm)</w:t>
      </w:r>
      <w:r w:rsidRPr="00541C41">
        <w:rPr>
          <w:spacing w:val="-2"/>
          <w:sz w:val="28"/>
          <w:szCs w:val="28"/>
          <w:lang w:val="es-ES_tradnl"/>
        </w:rPr>
        <w:t xml:space="preserve"> Cho dung dịch A chứa CuSO</w:t>
      </w:r>
      <w:r w:rsidRPr="00541C41">
        <w:rPr>
          <w:spacing w:val="-2"/>
          <w:sz w:val="28"/>
          <w:szCs w:val="28"/>
          <w:vertAlign w:val="subscript"/>
          <w:lang w:val="es-ES_tradnl"/>
        </w:rPr>
        <w:t>4</w:t>
      </w:r>
      <w:r w:rsidRPr="00541C41">
        <w:rPr>
          <w:spacing w:val="-2"/>
          <w:sz w:val="28"/>
          <w:szCs w:val="28"/>
          <w:lang w:val="es-ES_tradnl"/>
        </w:rPr>
        <w:t xml:space="preserve"> nồng độ x%, sau khi cho bay hơi 20% lượng nước thì dung dịch trở nên bão hoà. Thêm 2,75 gam CuSO</w:t>
      </w:r>
      <w:r w:rsidRPr="00541C41">
        <w:rPr>
          <w:spacing w:val="-2"/>
          <w:sz w:val="28"/>
          <w:szCs w:val="28"/>
          <w:vertAlign w:val="subscript"/>
          <w:lang w:val="es-ES_tradnl"/>
        </w:rPr>
        <w:t xml:space="preserve">4 </w:t>
      </w:r>
      <w:r w:rsidRPr="00541C41">
        <w:rPr>
          <w:spacing w:val="-2"/>
          <w:sz w:val="28"/>
          <w:szCs w:val="28"/>
          <w:lang w:val="es-ES_tradnl"/>
        </w:rPr>
        <w:t>vào dung dịch bão hoà thì có 5 gam CuSO</w:t>
      </w:r>
      <w:r w:rsidRPr="00541C41">
        <w:rPr>
          <w:spacing w:val="-2"/>
          <w:sz w:val="28"/>
          <w:szCs w:val="28"/>
          <w:vertAlign w:val="subscript"/>
          <w:lang w:val="es-ES_tradnl"/>
        </w:rPr>
        <w:t>4</w:t>
      </w:r>
      <w:r w:rsidRPr="00541C41">
        <w:rPr>
          <w:spacing w:val="-2"/>
          <w:sz w:val="28"/>
          <w:szCs w:val="28"/>
          <w:lang w:val="es-ES_tradnl"/>
        </w:rPr>
        <w:t>.5H</w:t>
      </w:r>
      <w:r w:rsidRPr="00541C41">
        <w:rPr>
          <w:spacing w:val="-2"/>
          <w:sz w:val="28"/>
          <w:szCs w:val="28"/>
          <w:vertAlign w:val="subscript"/>
          <w:lang w:val="es-ES_tradnl"/>
        </w:rPr>
        <w:t>2</w:t>
      </w:r>
      <w:r w:rsidRPr="00541C41">
        <w:rPr>
          <w:spacing w:val="-2"/>
          <w:sz w:val="28"/>
          <w:szCs w:val="28"/>
          <w:lang w:val="es-ES_tradnl"/>
        </w:rPr>
        <w:t>Okết tinh tách ra.</w:t>
      </w:r>
    </w:p>
    <w:p w14:paraId="0679F186" w14:textId="77777777" w:rsidR="00541C41" w:rsidRPr="00541C41" w:rsidRDefault="00541C41" w:rsidP="00541C41">
      <w:pPr>
        <w:spacing w:after="0" w:line="240" w:lineRule="auto"/>
        <w:ind w:firstLine="720"/>
        <w:jc w:val="both"/>
        <w:rPr>
          <w:sz w:val="28"/>
          <w:szCs w:val="28"/>
          <w:lang w:val="es-ES_tradnl"/>
        </w:rPr>
      </w:pPr>
      <w:r w:rsidRPr="00541C41">
        <w:rPr>
          <w:sz w:val="28"/>
          <w:szCs w:val="28"/>
          <w:lang w:val="es-ES_tradnl"/>
        </w:rPr>
        <w:t>a) Tính nồng độ % của dung dịch bão hoà.</w:t>
      </w:r>
    </w:p>
    <w:p w14:paraId="0F3353C6" w14:textId="77777777" w:rsidR="00541C41" w:rsidRPr="00541C41" w:rsidRDefault="00541C41" w:rsidP="00541C41">
      <w:pPr>
        <w:spacing w:after="0" w:line="240" w:lineRule="auto"/>
        <w:ind w:firstLine="720"/>
        <w:jc w:val="both"/>
        <w:rPr>
          <w:sz w:val="28"/>
          <w:szCs w:val="28"/>
          <w:lang w:val="es-ES_tradnl"/>
        </w:rPr>
      </w:pPr>
      <w:r w:rsidRPr="00541C41">
        <w:rPr>
          <w:sz w:val="28"/>
          <w:szCs w:val="28"/>
          <w:lang w:val="es-ES_tradnl"/>
        </w:rPr>
        <w:t>b) Tính nồng độ % của dung dịch A.</w:t>
      </w:r>
    </w:p>
    <w:p w14:paraId="3F218399" w14:textId="77777777" w:rsidR="00541C41" w:rsidRPr="00541C41" w:rsidRDefault="00541C41" w:rsidP="00541C41">
      <w:pPr>
        <w:spacing w:after="0" w:line="240" w:lineRule="auto"/>
        <w:rPr>
          <w:rFonts w:eastAsia="Aptos"/>
          <w:sz w:val="28"/>
          <w:szCs w:val="28"/>
          <w:lang w:val="vi-VN"/>
        </w:rPr>
      </w:pPr>
      <w:r w:rsidRPr="00541C41">
        <w:rPr>
          <w:rFonts w:eastAsia="Aptos"/>
          <w:b/>
          <w:bCs/>
          <w:sz w:val="28"/>
          <w:szCs w:val="28"/>
          <w:lang w:val="es-ES_tradnl"/>
        </w:rPr>
        <w:t>Câu 7</w:t>
      </w:r>
      <w:r w:rsidRPr="00541C41">
        <w:rPr>
          <w:rFonts w:eastAsia="Aptos"/>
          <w:sz w:val="28"/>
          <w:szCs w:val="28"/>
          <w:lang w:val="es-ES_tradnl"/>
        </w:rPr>
        <w:t>. (2,0 điểm)</w:t>
      </w:r>
      <w:r w:rsidRPr="00541C41">
        <w:rPr>
          <w:rFonts w:eastAsia="Aptos"/>
          <w:sz w:val="28"/>
          <w:szCs w:val="28"/>
          <w:lang w:val="vi-VN"/>
        </w:rPr>
        <w:t xml:space="preserve"> Nêu hiện tượng, viết các phương trình phản ứng cho những trường hợp sau:</w:t>
      </w:r>
    </w:p>
    <w:p w14:paraId="03C24A4F" w14:textId="77777777" w:rsidR="00541C41" w:rsidRPr="00541C41" w:rsidRDefault="00541C41" w:rsidP="00D07AEF">
      <w:pPr>
        <w:numPr>
          <w:ilvl w:val="0"/>
          <w:numId w:val="1"/>
        </w:numPr>
        <w:spacing w:after="0" w:line="240" w:lineRule="auto"/>
        <w:ind w:left="0"/>
        <w:contextualSpacing/>
        <w:rPr>
          <w:rFonts w:eastAsia="Aptos"/>
          <w:kern w:val="2"/>
          <w:sz w:val="28"/>
          <w:szCs w:val="28"/>
          <w:lang w:val="pt-BR"/>
        </w:rPr>
      </w:pPr>
      <w:r w:rsidRPr="00541C41">
        <w:rPr>
          <w:rFonts w:eastAsia="Aptos"/>
          <w:kern w:val="2"/>
          <w:sz w:val="28"/>
          <w:szCs w:val="28"/>
          <w:lang w:val="vi-VN"/>
        </w:rPr>
        <w:t>Cho bột sắt vào dung dịch CuSO4</w:t>
      </w:r>
    </w:p>
    <w:p w14:paraId="4FA959AB" w14:textId="77777777" w:rsidR="00541C41" w:rsidRPr="00541C41" w:rsidRDefault="00541C41" w:rsidP="00D07AEF">
      <w:pPr>
        <w:numPr>
          <w:ilvl w:val="0"/>
          <w:numId w:val="1"/>
        </w:numPr>
        <w:spacing w:after="0" w:line="240" w:lineRule="auto"/>
        <w:ind w:left="0"/>
        <w:contextualSpacing/>
        <w:rPr>
          <w:iCs/>
          <w:kern w:val="2"/>
          <w:sz w:val="28"/>
          <w:szCs w:val="28"/>
          <w:lang w:val="pt-BR"/>
        </w:rPr>
      </w:pPr>
      <w:r w:rsidRPr="00541C41">
        <w:rPr>
          <w:iCs/>
          <w:kern w:val="2"/>
          <w:sz w:val="28"/>
          <w:szCs w:val="28"/>
          <w:lang w:val="pt-BR"/>
        </w:rPr>
        <w:t>Cho mẩu Na vào cốc nước có sẵn mẩu giấy quì tím</w:t>
      </w:r>
    </w:p>
    <w:p w14:paraId="2EE1CBF7" w14:textId="77777777" w:rsidR="00541C41" w:rsidRPr="00541C41" w:rsidRDefault="00541C41" w:rsidP="00D07AEF">
      <w:pPr>
        <w:numPr>
          <w:ilvl w:val="0"/>
          <w:numId w:val="1"/>
        </w:numPr>
        <w:spacing w:after="0" w:line="240" w:lineRule="auto"/>
        <w:ind w:left="0"/>
        <w:contextualSpacing/>
        <w:rPr>
          <w:rFonts w:eastAsia="Aptos"/>
          <w:kern w:val="2"/>
          <w:sz w:val="28"/>
          <w:szCs w:val="28"/>
          <w:lang w:val="pt-BR"/>
        </w:rPr>
      </w:pPr>
      <w:r w:rsidRPr="00541C41">
        <w:rPr>
          <w:rFonts w:eastAsia="Aptos"/>
          <w:kern w:val="2"/>
          <w:sz w:val="28"/>
          <w:szCs w:val="28"/>
          <w:lang w:val="vi-VN"/>
        </w:rPr>
        <w:t>Sục từ từ CO</w:t>
      </w:r>
      <w:r w:rsidRPr="00541C41">
        <w:rPr>
          <w:rFonts w:eastAsia="Aptos"/>
          <w:kern w:val="2"/>
          <w:sz w:val="28"/>
          <w:szCs w:val="28"/>
          <w:vertAlign w:val="subscript"/>
          <w:lang w:val="vi-VN"/>
        </w:rPr>
        <w:t>2</w:t>
      </w:r>
      <w:r w:rsidRPr="00541C41">
        <w:rPr>
          <w:rFonts w:eastAsia="Aptos"/>
          <w:kern w:val="2"/>
          <w:sz w:val="28"/>
          <w:szCs w:val="28"/>
          <w:lang w:val="vi-VN"/>
        </w:rPr>
        <w:t xml:space="preserve"> đễn dư vào dung dịch  Ca(OH)</w:t>
      </w:r>
      <w:r w:rsidRPr="00541C41">
        <w:rPr>
          <w:rFonts w:eastAsia="Aptos"/>
          <w:kern w:val="2"/>
          <w:sz w:val="28"/>
          <w:szCs w:val="28"/>
          <w:vertAlign w:val="subscript"/>
          <w:lang w:val="vi-VN"/>
        </w:rPr>
        <w:t>2</w:t>
      </w:r>
      <w:r w:rsidRPr="00541C41">
        <w:rPr>
          <w:rFonts w:eastAsia="Aptos"/>
          <w:kern w:val="2"/>
          <w:sz w:val="28"/>
          <w:szCs w:val="28"/>
          <w:lang w:val="vi-VN"/>
        </w:rPr>
        <w:t xml:space="preserve"> .</w:t>
      </w:r>
    </w:p>
    <w:p w14:paraId="275A8A37" w14:textId="77777777" w:rsidR="00541C41" w:rsidRPr="00541C41" w:rsidRDefault="00541C41" w:rsidP="00D07AEF">
      <w:pPr>
        <w:numPr>
          <w:ilvl w:val="0"/>
          <w:numId w:val="1"/>
        </w:numPr>
        <w:spacing w:after="0" w:line="240" w:lineRule="auto"/>
        <w:ind w:left="0"/>
        <w:contextualSpacing/>
        <w:rPr>
          <w:rFonts w:eastAsia="Aptos"/>
          <w:kern w:val="2"/>
          <w:sz w:val="28"/>
          <w:szCs w:val="28"/>
          <w:lang w:val="pt-BR"/>
        </w:rPr>
      </w:pPr>
      <w:r w:rsidRPr="00541C41">
        <w:rPr>
          <w:rFonts w:eastAsia="Aptos"/>
          <w:kern w:val="2"/>
          <w:sz w:val="28"/>
          <w:szCs w:val="28"/>
          <w:lang w:val="vi-VN"/>
        </w:rPr>
        <w:t>Cho kẽm viên  vào dung dịch HCl.</w:t>
      </w:r>
    </w:p>
    <w:p w14:paraId="57751E65" w14:textId="77777777" w:rsidR="00541C41" w:rsidRPr="00541C41" w:rsidRDefault="00541C41" w:rsidP="00541C41">
      <w:pPr>
        <w:spacing w:after="0" w:line="240" w:lineRule="auto"/>
        <w:rPr>
          <w:rFonts w:eastAsia="Aptos"/>
          <w:b/>
          <w:sz w:val="28"/>
          <w:szCs w:val="28"/>
          <w:lang w:val="pt-BR"/>
        </w:rPr>
      </w:pPr>
      <w:r w:rsidRPr="00541C41">
        <w:rPr>
          <w:rFonts w:eastAsia="Aptos"/>
          <w:b/>
          <w:sz w:val="28"/>
          <w:szCs w:val="28"/>
          <w:lang w:val="pt-BR"/>
        </w:rPr>
        <w:t>C.PHẦN SINH HỌC (14đ)</w:t>
      </w:r>
    </w:p>
    <w:p w14:paraId="431BEE4B" w14:textId="77777777" w:rsidR="00541C41" w:rsidRPr="00541C41" w:rsidRDefault="00541C41" w:rsidP="00541C41">
      <w:pPr>
        <w:spacing w:after="0" w:line="240" w:lineRule="auto"/>
        <w:rPr>
          <w:rFonts w:eastAsia="Aptos"/>
          <w:b/>
          <w:sz w:val="28"/>
          <w:szCs w:val="28"/>
          <w:u w:val="single"/>
          <w:lang w:val="pt-BR"/>
        </w:rPr>
      </w:pPr>
      <w:r w:rsidRPr="00541C41">
        <w:rPr>
          <w:rFonts w:eastAsia="Times New Roman"/>
          <w:b/>
          <w:sz w:val="28"/>
          <w:szCs w:val="28"/>
          <w:lang w:val="vi-VN"/>
        </w:rPr>
        <w:t xml:space="preserve">Câu </w:t>
      </w:r>
      <w:r w:rsidRPr="00541C41">
        <w:rPr>
          <w:rFonts w:eastAsia="Times New Roman"/>
          <w:b/>
          <w:sz w:val="28"/>
          <w:szCs w:val="28"/>
          <w:lang w:val="pt-BR"/>
        </w:rPr>
        <w:t>1</w:t>
      </w:r>
      <w:r w:rsidRPr="00541C41">
        <w:rPr>
          <w:rFonts w:eastAsia="Times New Roman"/>
          <w:b/>
          <w:sz w:val="28"/>
          <w:szCs w:val="28"/>
          <w:lang w:val="vi-VN"/>
        </w:rPr>
        <w:t xml:space="preserve"> (</w:t>
      </w:r>
      <w:r w:rsidRPr="00541C41">
        <w:rPr>
          <w:rFonts w:eastAsia="Times New Roman"/>
          <w:b/>
          <w:sz w:val="28"/>
          <w:szCs w:val="28"/>
          <w:lang w:val="pt-BR"/>
        </w:rPr>
        <w:t xml:space="preserve"> 1.5</w:t>
      </w:r>
      <w:r w:rsidRPr="00541C41">
        <w:rPr>
          <w:rFonts w:eastAsia="Times New Roman"/>
          <w:b/>
          <w:sz w:val="28"/>
          <w:szCs w:val="28"/>
          <w:lang w:val="vi-VN"/>
        </w:rPr>
        <w:t xml:space="preserve"> điểm</w:t>
      </w:r>
      <w:r w:rsidRPr="00541C41">
        <w:rPr>
          <w:rFonts w:eastAsia="Times New Roman"/>
          <w:b/>
          <w:sz w:val="28"/>
          <w:szCs w:val="28"/>
          <w:lang w:val="pt-BR"/>
        </w:rPr>
        <w:t>)</w:t>
      </w:r>
    </w:p>
    <w:p w14:paraId="219198C7" w14:textId="77777777" w:rsidR="00541C41" w:rsidRPr="00541C41" w:rsidRDefault="00541C41" w:rsidP="00541C41">
      <w:pPr>
        <w:spacing w:after="0" w:line="240" w:lineRule="auto"/>
        <w:ind w:firstLine="284"/>
        <w:jc w:val="both"/>
        <w:rPr>
          <w:rFonts w:eastAsia="Times New Roman"/>
          <w:sz w:val="28"/>
          <w:szCs w:val="28"/>
          <w:lang w:val="pt-BR"/>
        </w:rPr>
      </w:pPr>
      <w:r w:rsidRPr="00541C41">
        <w:rPr>
          <w:rFonts w:eastAsia="Times New Roman"/>
          <w:b/>
          <w:iCs/>
          <w:sz w:val="28"/>
          <w:szCs w:val="28"/>
          <w:lang w:val="pt-BR"/>
        </w:rPr>
        <w:t>a.</w:t>
      </w:r>
      <w:r w:rsidRPr="00541C41">
        <w:rPr>
          <w:rFonts w:eastAsia="Times New Roman"/>
          <w:sz w:val="28"/>
          <w:szCs w:val="28"/>
          <w:lang w:val="pt-BR"/>
        </w:rPr>
        <w:t>Hoạt động hấp thụ và vận chuyển các chất dinh dưỡng ở ruột non được thực hiện theo những con đường nào? Vì sao sự hấp thụ và vận chuyển các chất được thực hiện theo những con đường đó?</w:t>
      </w:r>
    </w:p>
    <w:p w14:paraId="699EC27D" w14:textId="77777777" w:rsidR="00541C41" w:rsidRPr="00541C41" w:rsidRDefault="00541C41" w:rsidP="00541C41">
      <w:pPr>
        <w:spacing w:after="0" w:line="240" w:lineRule="auto"/>
        <w:ind w:firstLine="284"/>
        <w:jc w:val="both"/>
        <w:rPr>
          <w:rFonts w:eastAsia="Times New Roman"/>
          <w:sz w:val="28"/>
          <w:szCs w:val="28"/>
          <w:lang w:val="pt-BR"/>
        </w:rPr>
      </w:pPr>
      <w:r w:rsidRPr="00541C41">
        <w:rPr>
          <w:rFonts w:eastAsia="Times New Roman"/>
          <w:b/>
          <w:bCs/>
          <w:sz w:val="28"/>
          <w:szCs w:val="28"/>
          <w:lang w:val="pt-BR"/>
        </w:rPr>
        <w:t>b.</w:t>
      </w:r>
      <w:r w:rsidRPr="00541C41">
        <w:rPr>
          <w:rFonts w:eastAsia="Times New Roman"/>
          <w:sz w:val="28"/>
          <w:szCs w:val="28"/>
          <w:lang w:val="pt-BR"/>
        </w:rPr>
        <w:t xml:space="preserve"> Những đặc điểm nào của ruột non giúp nó đảm nhiệm tốt vai trò hấp thụ các chất dinh dưỡng?</w:t>
      </w:r>
    </w:p>
    <w:p w14:paraId="0A981818"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b/>
          <w:sz w:val="28"/>
          <w:szCs w:val="28"/>
          <w:lang w:val="vi-VN"/>
        </w:rPr>
        <w:lastRenderedPageBreak/>
        <w:t xml:space="preserve">Câu </w:t>
      </w:r>
      <w:r w:rsidRPr="00541C41">
        <w:rPr>
          <w:rFonts w:eastAsia="Times New Roman"/>
          <w:b/>
          <w:sz w:val="28"/>
          <w:szCs w:val="28"/>
          <w:lang w:val="pt-BR"/>
        </w:rPr>
        <w:t>2</w:t>
      </w:r>
      <w:r w:rsidRPr="00541C41">
        <w:rPr>
          <w:rFonts w:eastAsia="Times New Roman"/>
          <w:b/>
          <w:sz w:val="28"/>
          <w:szCs w:val="28"/>
          <w:lang w:val="vi-VN"/>
        </w:rPr>
        <w:t xml:space="preserve"> (</w:t>
      </w:r>
      <w:r w:rsidRPr="00541C41">
        <w:rPr>
          <w:rFonts w:eastAsia="Times New Roman"/>
          <w:b/>
          <w:sz w:val="28"/>
          <w:szCs w:val="28"/>
          <w:lang w:val="pt-BR"/>
        </w:rPr>
        <w:t xml:space="preserve">1.5 </w:t>
      </w:r>
      <w:r w:rsidRPr="00541C41">
        <w:rPr>
          <w:rFonts w:eastAsia="Times New Roman"/>
          <w:b/>
          <w:sz w:val="28"/>
          <w:szCs w:val="28"/>
          <w:lang w:val="vi-VN"/>
        </w:rPr>
        <w:t>điểm</w:t>
      </w:r>
      <w:r w:rsidRPr="00541C41">
        <w:rPr>
          <w:rFonts w:eastAsia="Times New Roman"/>
          <w:b/>
          <w:sz w:val="28"/>
          <w:szCs w:val="28"/>
          <w:lang w:val="pt-BR"/>
        </w:rPr>
        <w:t>)</w:t>
      </w:r>
    </w:p>
    <w:p w14:paraId="07E10CAA" w14:textId="77777777" w:rsidR="00541C41" w:rsidRPr="00541C41" w:rsidRDefault="00541C41" w:rsidP="00541C41">
      <w:pPr>
        <w:spacing w:after="0" w:line="240" w:lineRule="auto"/>
        <w:ind w:firstLine="284"/>
        <w:jc w:val="both"/>
        <w:rPr>
          <w:rFonts w:eastAsia="Times New Roman"/>
          <w:sz w:val="28"/>
          <w:szCs w:val="28"/>
          <w:lang w:val="pt-BR"/>
        </w:rPr>
      </w:pPr>
      <w:r w:rsidRPr="00541C41">
        <w:rPr>
          <w:rFonts w:eastAsia="Times New Roman"/>
          <w:b/>
          <w:bCs/>
          <w:sz w:val="28"/>
          <w:szCs w:val="28"/>
          <w:lang w:val="pt-BR"/>
        </w:rPr>
        <w:t>a.</w:t>
      </w:r>
      <w:r w:rsidRPr="00541C41">
        <w:rPr>
          <w:rFonts w:eastAsia="Times New Roman"/>
          <w:sz w:val="28"/>
          <w:szCs w:val="28"/>
          <w:lang w:val="pt-BR"/>
        </w:rPr>
        <w:t xml:space="preserve"> Quá trình tiêu hóa gồm những hoạt động chủ yếu nào ? Thực chất của quá trình tiêu hóa là gì ? </w:t>
      </w:r>
    </w:p>
    <w:p w14:paraId="5FAF9538" w14:textId="77777777" w:rsidR="00541C41" w:rsidRPr="00541C41" w:rsidRDefault="00541C41" w:rsidP="00541C41">
      <w:pPr>
        <w:spacing w:after="0" w:line="240" w:lineRule="auto"/>
        <w:ind w:firstLine="284"/>
        <w:jc w:val="both"/>
        <w:rPr>
          <w:rFonts w:eastAsia="Times New Roman"/>
          <w:sz w:val="28"/>
          <w:szCs w:val="28"/>
          <w:lang w:val="pt-BR"/>
        </w:rPr>
      </w:pPr>
      <w:r w:rsidRPr="00541C41">
        <w:rPr>
          <w:rFonts w:eastAsia="Times New Roman"/>
          <w:b/>
          <w:bCs/>
          <w:sz w:val="28"/>
          <w:szCs w:val="28"/>
          <w:lang w:val="pt-BR"/>
        </w:rPr>
        <w:t>b.</w:t>
      </w:r>
      <w:r w:rsidRPr="00541C41">
        <w:rPr>
          <w:rFonts w:eastAsia="Times New Roman"/>
          <w:sz w:val="28"/>
          <w:szCs w:val="28"/>
          <w:lang w:val="pt-BR"/>
        </w:rPr>
        <w:t xml:space="preserve"> Cần có thói quen ăn uống như thế nào để hạn chế các tác nhân gây hại cho hệ tiêu hóa  ?</w:t>
      </w:r>
    </w:p>
    <w:p w14:paraId="6DFC7FC6"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b/>
          <w:sz w:val="28"/>
          <w:szCs w:val="28"/>
          <w:lang w:val="vi-VN"/>
        </w:rPr>
        <w:t xml:space="preserve">Câu </w:t>
      </w:r>
      <w:r w:rsidRPr="00541C41">
        <w:rPr>
          <w:rFonts w:eastAsia="Times New Roman"/>
          <w:b/>
          <w:sz w:val="28"/>
          <w:szCs w:val="28"/>
          <w:lang w:val="pt-BR"/>
        </w:rPr>
        <w:t>3</w:t>
      </w:r>
      <w:r w:rsidRPr="00541C41">
        <w:rPr>
          <w:rFonts w:eastAsia="Times New Roman"/>
          <w:b/>
          <w:sz w:val="28"/>
          <w:szCs w:val="28"/>
          <w:lang w:val="vi-VN"/>
        </w:rPr>
        <w:t xml:space="preserve"> (</w:t>
      </w:r>
      <w:r w:rsidRPr="00541C41">
        <w:rPr>
          <w:rFonts w:eastAsia="Times New Roman"/>
          <w:b/>
          <w:sz w:val="28"/>
          <w:szCs w:val="28"/>
          <w:lang w:val="nl-NL"/>
        </w:rPr>
        <w:t xml:space="preserve"> 2.0</w:t>
      </w:r>
      <w:r w:rsidRPr="00541C41">
        <w:rPr>
          <w:rFonts w:eastAsia="Times New Roman"/>
          <w:b/>
          <w:sz w:val="28"/>
          <w:szCs w:val="28"/>
          <w:lang w:val="vi-VN"/>
        </w:rPr>
        <w:t xml:space="preserve"> điểm</w:t>
      </w:r>
      <w:r w:rsidRPr="00541C41">
        <w:rPr>
          <w:rFonts w:eastAsia="Times New Roman"/>
          <w:b/>
          <w:sz w:val="28"/>
          <w:szCs w:val="28"/>
          <w:lang w:val="pt-BR"/>
        </w:rPr>
        <w:t xml:space="preserve">) </w:t>
      </w:r>
    </w:p>
    <w:p w14:paraId="0ABEC77E" w14:textId="77777777" w:rsidR="00541C41" w:rsidRPr="00541C41" w:rsidRDefault="00541C41" w:rsidP="00541C41">
      <w:pPr>
        <w:spacing w:after="0" w:line="240" w:lineRule="auto"/>
        <w:ind w:firstLine="284"/>
        <w:jc w:val="both"/>
        <w:rPr>
          <w:rFonts w:eastAsia="Times New Roman"/>
          <w:sz w:val="28"/>
          <w:szCs w:val="28"/>
          <w:lang w:val="nl-NL"/>
        </w:rPr>
      </w:pPr>
      <w:r w:rsidRPr="00541C41">
        <w:rPr>
          <w:rFonts w:eastAsia="Times New Roman"/>
          <w:b/>
          <w:bCs/>
          <w:sz w:val="28"/>
          <w:szCs w:val="28"/>
          <w:lang w:val="nl-NL"/>
        </w:rPr>
        <w:t>a.</w:t>
      </w:r>
      <w:r w:rsidRPr="00541C41">
        <w:rPr>
          <w:rFonts w:eastAsia="Times New Roman"/>
          <w:sz w:val="28"/>
          <w:szCs w:val="28"/>
          <w:lang w:val="nl-NL"/>
        </w:rPr>
        <w:t xml:space="preserve"> Khi tiêm phòng bệnh lao người đó có khả năng miễn dịch với bệnh lao . Sau khi mắc bệnh sởi người đó có khả năng miễn dịch với bệnh sởi . Đó là những loại miễn dịch nào ? Vì sao ? </w:t>
      </w:r>
    </w:p>
    <w:p w14:paraId="53F7EA4A" w14:textId="77777777" w:rsidR="00541C41" w:rsidRPr="00541C41" w:rsidRDefault="00541C41" w:rsidP="00541C41">
      <w:pPr>
        <w:tabs>
          <w:tab w:val="left" w:pos="851"/>
        </w:tabs>
        <w:spacing w:after="0" w:line="240" w:lineRule="auto"/>
        <w:ind w:firstLine="284"/>
        <w:jc w:val="both"/>
        <w:rPr>
          <w:rFonts w:eastAsia="Times New Roman"/>
          <w:sz w:val="28"/>
          <w:szCs w:val="28"/>
          <w:lang w:val="nl-NL"/>
        </w:rPr>
      </w:pPr>
      <w:r w:rsidRPr="00541C41">
        <w:rPr>
          <w:rFonts w:eastAsia="Times New Roman"/>
          <w:b/>
          <w:bCs/>
          <w:sz w:val="28"/>
          <w:szCs w:val="28"/>
          <w:lang w:val="nl-NL"/>
        </w:rPr>
        <w:t>b.</w:t>
      </w:r>
      <w:r w:rsidRPr="00541C41">
        <w:rPr>
          <w:rFonts w:eastAsia="Times New Roman"/>
          <w:sz w:val="28"/>
          <w:szCs w:val="28"/>
          <w:lang w:val="nl-NL"/>
        </w:rPr>
        <w:t>Miễn dịch là gì? Nêu sự khác biệt giữa miễn dịch chủ động và miễn dịch thụ động ?</w:t>
      </w:r>
    </w:p>
    <w:p w14:paraId="68E3F797" w14:textId="77777777" w:rsidR="00541C41" w:rsidRPr="00541C41" w:rsidRDefault="00541C41" w:rsidP="00541C41">
      <w:pPr>
        <w:tabs>
          <w:tab w:val="left" w:pos="450"/>
        </w:tabs>
        <w:spacing w:after="0" w:line="240" w:lineRule="auto"/>
        <w:jc w:val="both"/>
        <w:rPr>
          <w:rFonts w:eastAsia="Times New Roman"/>
          <w:sz w:val="28"/>
          <w:szCs w:val="28"/>
          <w:lang w:val="nl-NL"/>
        </w:rPr>
      </w:pPr>
      <w:r w:rsidRPr="00541C41">
        <w:rPr>
          <w:rFonts w:eastAsia="Times New Roman"/>
          <w:b/>
          <w:iCs/>
          <w:sz w:val="28"/>
          <w:szCs w:val="28"/>
          <w:lang w:val="nl-NL"/>
        </w:rPr>
        <w:t>c.</w:t>
      </w:r>
      <w:r w:rsidRPr="00541C41">
        <w:rPr>
          <w:rFonts w:eastAsia="Times New Roman"/>
          <w:sz w:val="28"/>
          <w:szCs w:val="28"/>
          <w:lang w:val="nl-NL"/>
        </w:rPr>
        <w:t xml:space="preserve">Hãy kể tên các loại van tim ở người ? </w:t>
      </w:r>
    </w:p>
    <w:p w14:paraId="0C9E4C7A" w14:textId="77777777" w:rsidR="00541C41" w:rsidRPr="00541C41" w:rsidRDefault="00541C41" w:rsidP="00541C41">
      <w:pPr>
        <w:tabs>
          <w:tab w:val="left" w:pos="450"/>
        </w:tabs>
        <w:spacing w:after="0" w:line="240" w:lineRule="auto"/>
        <w:jc w:val="both"/>
        <w:rPr>
          <w:rFonts w:eastAsia="Times New Roman"/>
          <w:sz w:val="28"/>
          <w:szCs w:val="28"/>
          <w:lang w:val="nl-NL"/>
        </w:rPr>
      </w:pPr>
      <w:r w:rsidRPr="00541C41">
        <w:rPr>
          <w:rFonts w:eastAsia="Times New Roman"/>
          <w:b/>
          <w:bCs/>
          <w:sz w:val="28"/>
          <w:szCs w:val="28"/>
          <w:lang w:val="it-IT"/>
        </w:rPr>
        <w:t>Câu 4.</w:t>
      </w:r>
      <w:r w:rsidRPr="00541C41">
        <w:rPr>
          <w:b/>
          <w:bCs/>
          <w:sz w:val="28"/>
          <w:szCs w:val="28"/>
          <w:lang w:val="it-IT"/>
        </w:rPr>
        <w:t>(1.0 điểm)</w:t>
      </w:r>
    </w:p>
    <w:p w14:paraId="2FE89806" w14:textId="77777777" w:rsidR="00541C41" w:rsidRPr="00541C41" w:rsidRDefault="00541C41" w:rsidP="00541C41">
      <w:pPr>
        <w:tabs>
          <w:tab w:val="left" w:pos="450"/>
        </w:tabs>
        <w:spacing w:after="0" w:line="240" w:lineRule="auto"/>
        <w:jc w:val="both"/>
        <w:rPr>
          <w:rFonts w:eastAsia="Times New Roman"/>
          <w:sz w:val="28"/>
          <w:szCs w:val="28"/>
          <w:lang w:val="nl-NL"/>
        </w:rPr>
      </w:pPr>
      <w:r w:rsidRPr="00541C41">
        <w:rPr>
          <w:rFonts w:eastAsia="Times New Roman"/>
          <w:sz w:val="28"/>
          <w:szCs w:val="28"/>
          <w:lang w:val="nl-NL"/>
        </w:rPr>
        <w:t xml:space="preserve"> </w:t>
      </w:r>
      <w:r w:rsidRPr="00541C41">
        <w:rPr>
          <w:sz w:val="28"/>
          <w:szCs w:val="28"/>
          <w:lang w:val="it-IT"/>
        </w:rPr>
        <w:t>Một người có 5 lít máu, b</w:t>
      </w:r>
      <w:r w:rsidRPr="00541C41">
        <w:rPr>
          <w:rFonts w:eastAsia="Times New Roman"/>
          <w:sz w:val="28"/>
          <w:szCs w:val="28"/>
          <w:lang w:val="it-IT"/>
        </w:rPr>
        <w:t>ình th</w:t>
      </w:r>
      <w:r w:rsidRPr="00541C41">
        <w:rPr>
          <w:sz w:val="28"/>
          <w:szCs w:val="28"/>
          <w:lang w:val="it-IT"/>
        </w:rPr>
        <w:t>ường hàm lượng Hb trong máu khoảng 15 gam/100 ml máu có khả năng liên kết với  20 ml ô xi</w:t>
      </w:r>
    </w:p>
    <w:p w14:paraId="091CDE66" w14:textId="77777777" w:rsidR="00541C41" w:rsidRPr="00541C41" w:rsidRDefault="00541C41" w:rsidP="00541C41">
      <w:pPr>
        <w:tabs>
          <w:tab w:val="left" w:pos="450"/>
        </w:tabs>
        <w:spacing w:after="0" w:line="240" w:lineRule="auto"/>
        <w:jc w:val="both"/>
        <w:rPr>
          <w:rFonts w:eastAsia="Times New Roman"/>
          <w:sz w:val="28"/>
          <w:szCs w:val="28"/>
          <w:lang w:val="it-IT"/>
        </w:rPr>
      </w:pPr>
      <w:r w:rsidRPr="00541C41">
        <w:rPr>
          <w:sz w:val="28"/>
          <w:szCs w:val="28"/>
          <w:lang w:val="it-IT"/>
        </w:rPr>
        <w:t>a. Hỏi người b</w:t>
      </w:r>
      <w:r w:rsidRPr="00541C41">
        <w:rPr>
          <w:rFonts w:eastAsia="Times New Roman"/>
          <w:sz w:val="28"/>
          <w:szCs w:val="28"/>
          <w:lang w:val="it-IT"/>
        </w:rPr>
        <w:t>ình th</w:t>
      </w:r>
      <w:r w:rsidRPr="00541C41">
        <w:rPr>
          <w:sz w:val="28"/>
          <w:szCs w:val="28"/>
          <w:lang w:val="it-IT"/>
        </w:rPr>
        <w:t>ường cơ thể có bao nhiêu ml ô xi trong máu</w:t>
      </w:r>
    </w:p>
    <w:p w14:paraId="338C95B8" w14:textId="77777777" w:rsidR="00541C41" w:rsidRPr="00541C41" w:rsidRDefault="00541C41" w:rsidP="00541C41">
      <w:pPr>
        <w:tabs>
          <w:tab w:val="left" w:pos="450"/>
        </w:tabs>
        <w:spacing w:after="0" w:line="240" w:lineRule="auto"/>
        <w:jc w:val="both"/>
        <w:rPr>
          <w:rFonts w:eastAsia="Times New Roman"/>
          <w:sz w:val="28"/>
          <w:szCs w:val="28"/>
          <w:lang w:val="it-IT"/>
        </w:rPr>
      </w:pPr>
      <w:r w:rsidRPr="00541C41">
        <w:rPr>
          <w:sz w:val="28"/>
          <w:szCs w:val="28"/>
          <w:lang w:val="it-IT"/>
        </w:rPr>
        <w:t>b. Khi người ấy sống ở vùng núi cao, độ cao là 4000 m th</w:t>
      </w:r>
      <w:r w:rsidRPr="00541C41">
        <w:rPr>
          <w:rFonts w:eastAsia="Times New Roman"/>
          <w:sz w:val="28"/>
          <w:szCs w:val="28"/>
          <w:lang w:val="it-IT"/>
        </w:rPr>
        <w:t>ì hàm l</w:t>
      </w:r>
      <w:r w:rsidRPr="00541C41">
        <w:rPr>
          <w:sz w:val="28"/>
          <w:szCs w:val="28"/>
          <w:lang w:val="it-IT"/>
        </w:rPr>
        <w:t>ượng Hb tăng hay giảm? V</w:t>
      </w:r>
      <w:r w:rsidRPr="00541C41">
        <w:rPr>
          <w:rFonts w:eastAsia="Times New Roman"/>
          <w:sz w:val="28"/>
          <w:szCs w:val="28"/>
          <w:lang w:val="it-IT"/>
        </w:rPr>
        <w:t>ì sao</w:t>
      </w:r>
    </w:p>
    <w:p w14:paraId="33588332" w14:textId="77777777" w:rsidR="00541C41" w:rsidRPr="00541C41" w:rsidRDefault="00541C41" w:rsidP="00541C41">
      <w:pPr>
        <w:keepLines/>
        <w:spacing w:after="0" w:line="240" w:lineRule="auto"/>
        <w:rPr>
          <w:sz w:val="28"/>
          <w:szCs w:val="28"/>
          <w:lang w:val="vi-VN"/>
        </w:rPr>
      </w:pPr>
      <w:r w:rsidRPr="00541C41">
        <w:rPr>
          <w:rFonts w:eastAsia="Times New Roman"/>
          <w:b/>
          <w:sz w:val="28"/>
          <w:szCs w:val="28"/>
          <w:lang w:val="sv-SE"/>
        </w:rPr>
        <w:t>Câu 5.</w:t>
      </w:r>
      <w:r w:rsidRPr="00541C41">
        <w:rPr>
          <w:rFonts w:eastAsia="Times New Roman"/>
          <w:b/>
          <w:sz w:val="28"/>
          <w:szCs w:val="28"/>
          <w:lang w:val="vi-VN"/>
        </w:rPr>
        <w:t xml:space="preserve"> </w:t>
      </w:r>
      <w:r w:rsidRPr="00541C41">
        <w:rPr>
          <w:b/>
          <w:bCs/>
          <w:sz w:val="28"/>
          <w:szCs w:val="28"/>
          <w:lang w:val="it-IT"/>
        </w:rPr>
        <w:t>(2.0 điểm)</w:t>
      </w:r>
      <w:r w:rsidRPr="00541C41">
        <w:rPr>
          <w:sz w:val="28"/>
          <w:szCs w:val="28"/>
          <w:lang w:val="sv-SE"/>
        </w:rPr>
        <w:t>Hệ hô hấp gồm những cơ quan nào? Phân tích đặc điểm cấu tạo của các cơ quan hô hấp phù hợp với chức năng của chúng?</w:t>
      </w:r>
    </w:p>
    <w:p w14:paraId="65ADD65A" w14:textId="77777777" w:rsidR="00541C41" w:rsidRPr="00541C41" w:rsidRDefault="00541C41" w:rsidP="00541C41">
      <w:pPr>
        <w:spacing w:after="0" w:line="240" w:lineRule="auto"/>
        <w:jc w:val="both"/>
        <w:rPr>
          <w:sz w:val="28"/>
          <w:szCs w:val="28"/>
          <w:lang w:val="vi-VN"/>
        </w:rPr>
      </w:pPr>
      <w:r w:rsidRPr="00541C41">
        <w:rPr>
          <w:b/>
          <w:bCs/>
          <w:sz w:val="28"/>
          <w:szCs w:val="28"/>
          <w:lang w:val="sv-SE"/>
        </w:rPr>
        <w:t>Câu 6.</w:t>
      </w:r>
      <w:r w:rsidRPr="00541C41">
        <w:rPr>
          <w:b/>
          <w:bCs/>
          <w:sz w:val="28"/>
          <w:szCs w:val="28"/>
          <w:lang w:val="it-IT"/>
        </w:rPr>
        <w:t>(2.0 điểm)</w:t>
      </w:r>
    </w:p>
    <w:p w14:paraId="59051595" w14:textId="77777777" w:rsidR="00541C41" w:rsidRPr="00541C41" w:rsidRDefault="00541C41" w:rsidP="00541C41">
      <w:pPr>
        <w:spacing w:after="0" w:line="240" w:lineRule="auto"/>
        <w:rPr>
          <w:sz w:val="28"/>
          <w:szCs w:val="28"/>
          <w:lang w:val="vi-VN"/>
        </w:rPr>
      </w:pPr>
      <w:r w:rsidRPr="00541C41">
        <w:rPr>
          <w:sz w:val="28"/>
          <w:szCs w:val="28"/>
          <w:lang w:val="vi-VN"/>
        </w:rPr>
        <w:t xml:space="preserve">       Một người hô hấp bình thường là 18 nhịp/ phút, mỗi nhịp hít vào với một lượng khí là 420 ml. Khi người ấy tập luyện hô hấp sâu 12 nhịp/ phút, mỗi nhịp hít vào là 620 ml không khí.</w:t>
      </w:r>
    </w:p>
    <w:p w14:paraId="3319DBA2" w14:textId="77777777" w:rsidR="00541C41" w:rsidRPr="00541C41" w:rsidRDefault="00541C41" w:rsidP="00541C41">
      <w:pPr>
        <w:spacing w:after="0" w:line="240" w:lineRule="auto"/>
        <w:rPr>
          <w:sz w:val="28"/>
          <w:szCs w:val="28"/>
          <w:lang w:val="vi-VN"/>
        </w:rPr>
      </w:pPr>
      <w:r w:rsidRPr="00541C41">
        <w:rPr>
          <w:sz w:val="28"/>
          <w:szCs w:val="28"/>
          <w:lang w:val="vi-VN"/>
        </w:rPr>
        <w:t>a.Tính lưu lượng khí lưu thông, khí vô ích ở khoảng chết, khí hữu ích ở phế nang của người  hô hấp thường và hô hấp sâu được thực hiện trong mỗi phút ?</w:t>
      </w:r>
    </w:p>
    <w:p w14:paraId="020B9BEA" w14:textId="77777777" w:rsidR="00541C41" w:rsidRPr="00541C41" w:rsidRDefault="00541C41" w:rsidP="00541C41">
      <w:pPr>
        <w:spacing w:after="0" w:line="240" w:lineRule="auto"/>
        <w:rPr>
          <w:sz w:val="28"/>
          <w:szCs w:val="28"/>
          <w:lang w:val="vi-VN"/>
        </w:rPr>
      </w:pPr>
      <w:r w:rsidRPr="00541C41">
        <w:rPr>
          <w:sz w:val="28"/>
          <w:szCs w:val="28"/>
          <w:lang w:val="vi-VN"/>
        </w:rPr>
        <w:t>b.So sánh lượng khí hữu ích giữa hô hấp thường và hô hấp sâu trong mỗi phút ?</w:t>
      </w:r>
    </w:p>
    <w:p w14:paraId="12690D1E" w14:textId="77777777" w:rsidR="00541C41" w:rsidRPr="00541C41" w:rsidRDefault="00541C41" w:rsidP="00541C41">
      <w:pPr>
        <w:spacing w:after="0" w:line="240" w:lineRule="auto"/>
        <w:rPr>
          <w:sz w:val="28"/>
          <w:szCs w:val="28"/>
          <w:lang w:val="vi-VN"/>
        </w:rPr>
      </w:pPr>
      <w:r w:rsidRPr="00541C41">
        <w:rPr>
          <w:sz w:val="28"/>
          <w:szCs w:val="28"/>
          <w:lang w:val="vi-VN"/>
        </w:rPr>
        <w:t xml:space="preserve"> (Biết rằng lượng khí vô ích ở khoảng chết của mỗi nhịp hô hấp là 150 ml).</w:t>
      </w:r>
    </w:p>
    <w:p w14:paraId="6328F8B6" w14:textId="77777777" w:rsidR="00541C41" w:rsidRPr="00541C41" w:rsidRDefault="00541C41" w:rsidP="00541C41">
      <w:pPr>
        <w:spacing w:after="0" w:line="240" w:lineRule="auto"/>
        <w:rPr>
          <w:b/>
          <w:bCs/>
          <w:sz w:val="28"/>
          <w:szCs w:val="28"/>
          <w:lang w:val="it-IT"/>
        </w:rPr>
      </w:pPr>
      <w:r w:rsidRPr="00541C41">
        <w:rPr>
          <w:sz w:val="28"/>
          <w:szCs w:val="28"/>
        </w:rPr>
        <w:t xml:space="preserve">Câu 7 </w:t>
      </w:r>
      <w:r w:rsidRPr="00541C41">
        <w:rPr>
          <w:b/>
          <w:bCs/>
          <w:sz w:val="28"/>
          <w:szCs w:val="28"/>
          <w:lang w:val="it-IT"/>
        </w:rPr>
        <w:t>(2.0 điểm)</w:t>
      </w:r>
    </w:p>
    <w:p w14:paraId="35DA5388" w14:textId="77777777" w:rsidR="00541C41" w:rsidRPr="00541C41" w:rsidRDefault="00541C41" w:rsidP="00541C41">
      <w:pPr>
        <w:spacing w:after="0" w:line="240" w:lineRule="auto"/>
        <w:rPr>
          <w:bCs/>
          <w:sz w:val="28"/>
          <w:szCs w:val="28"/>
          <w:lang w:val="it-IT"/>
        </w:rPr>
      </w:pPr>
      <w:r w:rsidRPr="00541C41">
        <w:rPr>
          <w:b/>
          <w:bCs/>
          <w:sz w:val="28"/>
          <w:szCs w:val="28"/>
          <w:lang w:val="it-IT"/>
        </w:rPr>
        <w:t>a</w:t>
      </w:r>
      <w:r w:rsidRPr="00541C41">
        <w:rPr>
          <w:bCs/>
          <w:sz w:val="28"/>
          <w:szCs w:val="28"/>
          <w:lang w:val="it-IT"/>
        </w:rPr>
        <w:t>. Giới hạn sinh thái là gì? Sinh vật sẽ sinh trưởng và phát triển như thế nào khi chúng sống trong khoảng cực thuận, khi sống ngoài khoảng cực thuận nhưng trong giới hạn chịu đựng và khi sống ngoài giới hạn chịu đựng về một nhân tố sinh thái nào đó?</w:t>
      </w:r>
    </w:p>
    <w:p w14:paraId="13C35416" w14:textId="77777777" w:rsidR="00541C41" w:rsidRPr="00541C41" w:rsidRDefault="00541C41" w:rsidP="00541C41">
      <w:pPr>
        <w:spacing w:after="0" w:line="240" w:lineRule="auto"/>
        <w:rPr>
          <w:sz w:val="28"/>
          <w:szCs w:val="28"/>
          <w:lang w:val="it-IT"/>
        </w:rPr>
      </w:pPr>
      <w:r w:rsidRPr="00541C41">
        <w:rPr>
          <w:sz w:val="28"/>
          <w:szCs w:val="28"/>
          <w:lang w:val="it-IT"/>
        </w:rPr>
        <w:t>b. Trình bày mối quan hệ giữa giới hạn sinh thái với vùng phân bố của sinh vật.</w:t>
      </w:r>
    </w:p>
    <w:p w14:paraId="477D9500" w14:textId="77777777" w:rsidR="00541C41" w:rsidRPr="00541C41" w:rsidRDefault="00541C41" w:rsidP="00541C41">
      <w:pPr>
        <w:spacing w:after="0" w:line="240" w:lineRule="auto"/>
        <w:rPr>
          <w:b/>
          <w:bCs/>
          <w:sz w:val="28"/>
          <w:szCs w:val="28"/>
          <w:lang w:val="it-IT"/>
        </w:rPr>
      </w:pPr>
      <w:r w:rsidRPr="00541C41">
        <w:rPr>
          <w:sz w:val="28"/>
          <w:szCs w:val="28"/>
          <w:lang w:val="it-IT"/>
        </w:rPr>
        <w:t xml:space="preserve">Câu 8 </w:t>
      </w:r>
      <w:r w:rsidRPr="00541C41">
        <w:rPr>
          <w:b/>
          <w:bCs/>
          <w:sz w:val="28"/>
          <w:szCs w:val="28"/>
          <w:lang w:val="it-IT"/>
        </w:rPr>
        <w:t xml:space="preserve">(2.0 điểm) </w:t>
      </w:r>
    </w:p>
    <w:p w14:paraId="37CA0601" w14:textId="77777777" w:rsidR="00541C41" w:rsidRPr="00541C41" w:rsidRDefault="00541C41" w:rsidP="00541C41">
      <w:pPr>
        <w:spacing w:after="0" w:line="240" w:lineRule="auto"/>
        <w:rPr>
          <w:bCs/>
          <w:sz w:val="28"/>
          <w:szCs w:val="28"/>
          <w:lang w:val="it-IT"/>
        </w:rPr>
      </w:pPr>
      <w:r w:rsidRPr="00541C41">
        <w:rPr>
          <w:b/>
          <w:bCs/>
          <w:sz w:val="28"/>
          <w:szCs w:val="28"/>
          <w:lang w:val="it-IT"/>
        </w:rPr>
        <w:t xml:space="preserve"> </w:t>
      </w:r>
      <w:r w:rsidRPr="00541C41">
        <w:rPr>
          <w:bCs/>
          <w:sz w:val="28"/>
          <w:szCs w:val="28"/>
          <w:lang w:val="it-IT"/>
        </w:rPr>
        <w:t>Người ta đã tiến hành thả một số cá thể chuột đồng vào cánh đồng cỏ, lúc đầu số lượng chuột đồng tăng lên nhanh chóng, nhưng sau đó tăng chậm lại và càng về sau số lượng chuột đồng càng ít thay đổi.</w:t>
      </w:r>
    </w:p>
    <w:p w14:paraId="5C552882" w14:textId="77777777" w:rsidR="00541C41" w:rsidRPr="00541C41" w:rsidRDefault="00541C41" w:rsidP="00541C41">
      <w:pPr>
        <w:spacing w:after="0" w:line="240" w:lineRule="auto"/>
        <w:rPr>
          <w:bCs/>
          <w:sz w:val="28"/>
          <w:szCs w:val="28"/>
          <w:lang w:val="it-IT"/>
        </w:rPr>
      </w:pPr>
      <w:r w:rsidRPr="00541C41">
        <w:rPr>
          <w:bCs/>
          <w:sz w:val="28"/>
          <w:szCs w:val="28"/>
          <w:lang w:val="it-IT"/>
        </w:rPr>
        <w:t>a.Nguyên nhân nào dẫn đến số lượng chuột đồng tăng nhanh ở giai đoạn đầu?</w:t>
      </w:r>
    </w:p>
    <w:p w14:paraId="49FFDC64" w14:textId="77777777" w:rsidR="00541C41" w:rsidRPr="00541C41" w:rsidRDefault="00541C41" w:rsidP="00541C41">
      <w:pPr>
        <w:spacing w:after="0" w:line="240" w:lineRule="auto"/>
        <w:rPr>
          <w:sz w:val="28"/>
          <w:szCs w:val="28"/>
          <w:lang w:val="it-IT"/>
        </w:rPr>
      </w:pPr>
      <w:r w:rsidRPr="00541C41">
        <w:rPr>
          <w:sz w:val="28"/>
          <w:szCs w:val="28"/>
          <w:lang w:val="it-IT"/>
        </w:rPr>
        <w:t>a.Nguyên nhân nào làm giảm dần mức độ tăng số lượng cá thể chuột đồng</w:t>
      </w:r>
    </w:p>
    <w:p w14:paraId="77B6C802" w14:textId="77777777" w:rsidR="00541C41" w:rsidRPr="00541C41" w:rsidRDefault="00541C41" w:rsidP="00541C41">
      <w:pPr>
        <w:spacing w:after="0" w:line="240" w:lineRule="auto"/>
        <w:jc w:val="both"/>
        <w:rPr>
          <w:lang w:val="pt-BR"/>
        </w:rPr>
      </w:pPr>
    </w:p>
    <w:p w14:paraId="3A23F335" w14:textId="77777777" w:rsidR="00541C41" w:rsidRPr="00541C41" w:rsidRDefault="00541C41" w:rsidP="00541C41">
      <w:pPr>
        <w:spacing w:after="0" w:line="240" w:lineRule="auto"/>
        <w:jc w:val="both"/>
        <w:rPr>
          <w:lang w:val="pt-BR"/>
        </w:rPr>
      </w:pPr>
    </w:p>
    <w:p w14:paraId="1036031C" w14:textId="77777777" w:rsidR="00541C41" w:rsidRPr="00541C41" w:rsidRDefault="00541C41" w:rsidP="00541C41">
      <w:pPr>
        <w:spacing w:after="0" w:line="240" w:lineRule="auto"/>
        <w:jc w:val="both"/>
        <w:rPr>
          <w:lang w:val="pt-BR"/>
        </w:rPr>
      </w:pPr>
    </w:p>
    <w:p w14:paraId="03220E43" w14:textId="77777777" w:rsidR="00541C41" w:rsidRPr="00541C41" w:rsidRDefault="00541C41" w:rsidP="00541C41">
      <w:pPr>
        <w:spacing w:after="0" w:line="240" w:lineRule="auto"/>
        <w:jc w:val="both"/>
        <w:rPr>
          <w:lang w:val="pt-BR"/>
        </w:rPr>
      </w:pPr>
    </w:p>
    <w:p w14:paraId="4C89BF96" w14:textId="77777777" w:rsidR="00541C41" w:rsidRPr="00541C41" w:rsidRDefault="00541C41" w:rsidP="00541C41">
      <w:pPr>
        <w:spacing w:after="0" w:line="240" w:lineRule="auto"/>
        <w:jc w:val="both"/>
        <w:rPr>
          <w:lang w:val="pt-BR"/>
        </w:rPr>
      </w:pPr>
    </w:p>
    <w:p w14:paraId="5B87AD84" w14:textId="77777777" w:rsidR="00541C41" w:rsidRPr="00541C41" w:rsidRDefault="00541C41" w:rsidP="00541C41">
      <w:pPr>
        <w:spacing w:after="0" w:line="240" w:lineRule="auto"/>
        <w:jc w:val="both"/>
        <w:rPr>
          <w:lang w:val="pt-BR"/>
        </w:rPr>
      </w:pPr>
    </w:p>
    <w:p w14:paraId="7F18917E" w14:textId="77777777" w:rsidR="00541C41" w:rsidRPr="00541C41" w:rsidRDefault="00541C41" w:rsidP="00541C41">
      <w:pPr>
        <w:spacing w:after="0" w:line="240" w:lineRule="auto"/>
        <w:jc w:val="both"/>
        <w:rPr>
          <w:lang w:val="pt-BR"/>
        </w:rPr>
      </w:pPr>
    </w:p>
    <w:p w14:paraId="6C92883B" w14:textId="77777777" w:rsidR="00541C41" w:rsidRPr="00541C41" w:rsidRDefault="00541C41" w:rsidP="00541C41">
      <w:pPr>
        <w:spacing w:after="0" w:line="240" w:lineRule="auto"/>
        <w:jc w:val="both"/>
        <w:rPr>
          <w:lang w:val="pt-BR"/>
        </w:rPr>
      </w:pPr>
    </w:p>
    <w:p w14:paraId="4C812A35" w14:textId="77777777" w:rsidR="00541C41" w:rsidRPr="00541C41" w:rsidRDefault="00541C41" w:rsidP="00541C41">
      <w:pPr>
        <w:spacing w:after="0" w:line="240" w:lineRule="auto"/>
        <w:rPr>
          <w:lang w:val="pt-BR"/>
        </w:rPr>
      </w:pPr>
    </w:p>
    <w:p w14:paraId="123D06F4" w14:textId="77777777" w:rsidR="00541C41" w:rsidRPr="00541C41" w:rsidRDefault="00541C41" w:rsidP="00541C41">
      <w:pPr>
        <w:spacing w:after="0" w:line="240" w:lineRule="auto"/>
        <w:rPr>
          <w:lang w:val="pt-BR"/>
        </w:rPr>
      </w:pPr>
    </w:p>
    <w:p w14:paraId="4A406DFF" w14:textId="77777777" w:rsidR="00541C41" w:rsidRPr="00541C41" w:rsidRDefault="00541C41" w:rsidP="00541C41">
      <w:pPr>
        <w:spacing w:after="0" w:line="240" w:lineRule="auto"/>
        <w:rPr>
          <w:lang w:val="pt-BR"/>
        </w:rPr>
      </w:pPr>
    </w:p>
    <w:p w14:paraId="24C8A1AF" w14:textId="77777777" w:rsidR="00541C41" w:rsidRPr="00541C41" w:rsidRDefault="00541C41" w:rsidP="00541C41">
      <w:pPr>
        <w:spacing w:after="0" w:line="240" w:lineRule="auto"/>
        <w:rPr>
          <w:lang w:val="pt-BR"/>
        </w:rPr>
      </w:pPr>
    </w:p>
    <w:p w14:paraId="3FEF8C71" w14:textId="77777777" w:rsidR="00541C41" w:rsidRPr="00541C41" w:rsidRDefault="00541C41" w:rsidP="00541C41">
      <w:pPr>
        <w:spacing w:after="0" w:line="240" w:lineRule="auto"/>
        <w:rPr>
          <w:lang w:val="pt-BR"/>
        </w:rPr>
      </w:pPr>
    </w:p>
    <w:p w14:paraId="63EBAB08" w14:textId="77777777" w:rsidR="00541C41" w:rsidRPr="00541C41" w:rsidRDefault="00541C41" w:rsidP="00541C41">
      <w:pPr>
        <w:spacing w:after="0" w:line="240" w:lineRule="auto"/>
        <w:rPr>
          <w:lang w:val="pt-BR"/>
        </w:rPr>
      </w:pPr>
    </w:p>
    <w:p w14:paraId="630D45E5" w14:textId="77777777" w:rsidR="00541C41" w:rsidRPr="00541C41" w:rsidRDefault="00541C41" w:rsidP="00541C41">
      <w:pPr>
        <w:spacing w:after="0" w:line="240" w:lineRule="auto"/>
        <w:jc w:val="center"/>
        <w:rPr>
          <w:b/>
          <w:sz w:val="28"/>
          <w:szCs w:val="28"/>
          <w:lang w:val="pt-BR"/>
        </w:rPr>
      </w:pPr>
      <w:r w:rsidRPr="00541C41">
        <w:rPr>
          <w:b/>
          <w:sz w:val="28"/>
          <w:szCs w:val="28"/>
          <w:lang w:val="pt-BR"/>
        </w:rPr>
        <w:lastRenderedPageBreak/>
        <w:t>BIỂU CHẤM VÀ ĐÁP ÁN</w:t>
      </w:r>
    </w:p>
    <w:p w14:paraId="0F3F42ED" w14:textId="77777777" w:rsidR="00541C41" w:rsidRPr="00541C41" w:rsidRDefault="00541C41" w:rsidP="00541C41">
      <w:pPr>
        <w:spacing w:after="0" w:line="240" w:lineRule="auto"/>
        <w:rPr>
          <w:sz w:val="28"/>
          <w:szCs w:val="28"/>
        </w:rPr>
      </w:pPr>
      <w:r w:rsidRPr="00541C41">
        <w:rPr>
          <w:b/>
          <w:sz w:val="28"/>
          <w:szCs w:val="28"/>
          <w:lang w:val="vi-VN"/>
        </w:rPr>
        <w:t>PHẦN I ( BẮT BUỘC)</w:t>
      </w:r>
      <w:r w:rsidRPr="00541C41">
        <w:rPr>
          <w:sz w:val="28"/>
          <w:szCs w:val="28"/>
          <w:lang w:val="vi-VN"/>
        </w:rPr>
        <w:t xml:space="preserve"> ( 6 điểm</w:t>
      </w:r>
      <w:r w:rsidRPr="00541C41">
        <w:rPr>
          <w:sz w:val="28"/>
          <w:szCs w:val="28"/>
        </w:rPr>
        <w:t>)</w:t>
      </w:r>
    </w:p>
    <w:p w14:paraId="08F744AF" w14:textId="77777777" w:rsidR="00541C41" w:rsidRPr="00541C41" w:rsidRDefault="00541C41" w:rsidP="00541C41">
      <w:pPr>
        <w:tabs>
          <w:tab w:val="left" w:pos="4045"/>
        </w:tabs>
        <w:spacing w:after="0" w:line="240" w:lineRule="auto"/>
        <w:rPr>
          <w:sz w:val="28"/>
          <w:szCs w:val="28"/>
        </w:rPr>
      </w:pPr>
      <w:r w:rsidRPr="00541C41">
        <w:rPr>
          <w:sz w:val="28"/>
          <w:szCs w:val="28"/>
        </w:rPr>
        <w:t>Câu 1</w:t>
      </w:r>
      <w:r w:rsidRPr="00541C41">
        <w:rPr>
          <w:sz w:val="28"/>
          <w:szCs w:val="28"/>
        </w:rPr>
        <w:tab/>
        <w:t>Tóm tắt (0,25đ)</w:t>
      </w:r>
    </w:p>
    <w:p w14:paraId="1112A519" w14:textId="77777777" w:rsidR="00541C41" w:rsidRPr="00541C41" w:rsidRDefault="00541C41" w:rsidP="00541C41">
      <w:pPr>
        <w:tabs>
          <w:tab w:val="left" w:pos="4050"/>
        </w:tabs>
        <w:spacing w:after="0"/>
        <w:jc w:val="both"/>
        <w:rPr>
          <w:bCs/>
          <w:sz w:val="26"/>
          <w:szCs w:val="26"/>
          <w:lang w:val="nl-NL"/>
        </w:rPr>
      </w:pPr>
      <w:r w:rsidRPr="00541C41">
        <w:rPr>
          <w:bCs/>
          <w:noProof/>
          <w:sz w:val="26"/>
          <w:szCs w:val="26"/>
        </w:rPr>
        <w:pict w14:anchorId="36810833">
          <v:group id="Group 143" o:spid="_x0000_s1418" style="position:absolute;left:0;text-align:left;margin-left:-6.3pt;margin-top:10.95pt;width:115.9pt;height:2in;z-index:251822080" coordorigin="1034,9518" coordsize="2318,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qHkYgwMAAJIJAAAOAAAAZHJzL2Uyb0RvYy54bWzMVttu4zYQfS/QfyD0rkiUZVsSoiwSX4IC aRtgtx9AS9QFlUiVpCOnRf+9w6HsOE63DTZAUT0IFIcczpyZc6jrT4e+I09c6VaK3KNXoUe4KGTZ ijr3fvmy9ROPaMNEyTopeO49c+19uvn+u+txyHgkG9mVXBFwInQ2DrnXGDNkQaCLhvdMX8mBCzBW UvXMwKeqg1KxEbz3XRCF4SIYpSoHJQuuNcyundG7Qf9VxQvzc1VpbkiXexCbwbfC986+g5trltWK DU1bTGGwb4iiZ62AQ0+u1swwslftG1d9WyipZWWuCtkHsqragmMOkA0NL7K5V3I/YC51NtbDCSaA 9gKnb3Zb/PT0qEhbQu3imUcE66FIeC6xEwDPONQZrLpXw+fhUbkcYfggi181mINLu/2u3WKyG3+U JThkeyMRnkOleusCEicHrMLzqQr8YEgBkzRe0nQGxSrARpMoScKpTkUDxbT7aDiLPQLmdE4TV8Oi 2Uz7oxnM4Wa71VoDlrmDMdgpOJsZ9Jx+gVV/DNbPDRs4VktbwE6wQqQO1i82wzt5IBSjssfDOosq MQeYh7wQJO3AJUKuGiZqfquUHBvOSgiQYj5nW10a2jr5N7T/BrUj5v+AGcsGpc09lz2xg9xTQCqM kz09aOPgPS6xtRVy23YdzLOsE68moA5uBo6FrdZmA0Ce/JGG6SbZJLEfR4uNH4frtX+7XcX+YkuX 8/VsvVqt6Z/2XBpnTVuWXNhjjpyl8fuKN6mHY9uJtVp2bWnd2ZC0qnerTpEnBpqxxWdqorNlwesw sMcgl4uUaBSHd1HqbxfJ0o+38dxPl2HihzS9SxdhnMbr7euUHlrBP54SGS0zornrpq/mFuLzNjeW 9a0BVe7aPveAfPDYRSyzPbgRJY4Nazs3PoPChv8CBZT7WGggns5sk7p2NYfdAUUntY6tbSfLZ2hh JaHBgPpwo8Cgkep3j4ygzrmnf9szxT3S/SCABimNYyvn+BHPlxF8qHPL7tzCRAGucs94xA1Xxl0B +0G1dQMnOeIJeQtCVbXY1C9RocihVPxnmjE/agY2BEXWT6RfiUc1gfY+1tP5ArWS0mWCiu5Yh1Kb HHX2tU6+4XwHhX035z/cfnDtTV32tY77n+rISfrOOOFkxXHhyA0UvwtOOAZAZXEe7iUc4cWP26af FPtncf6Nq15+pW7+AgAA//8DAFBLAwQUAAYACAAAACEAkztkEd4AAAAJAQAADwAAAGRycy9kb3du cmV2LnhtbEyPwWrDMBBE74X+g9hCb43kmITgWg4htD2FQpNA6W1jbWwTSzKWYjt/382pPS3DDLNv 8vVkWzFQHxrvNCQzBYJc6U3jKg3Hw/vLCkSI6Ay23pGGGwVYF48POWbGj+6Lhn2sBJe4kKGGOsYu kzKUNVkMM9+RY+/se4uRZV9J0+PI5baVc6WW0mLj+EONHW1rKi/7q9XwMeK4SZO3YXc5b28/h8Xn 9y4hrZ+fps0riEhT/AvDHZ/RoWCmk786E0TLepVy8n55EvvzhUpAnDSkaqlAFrn8v6D4BQAA//8D AFBLAQItABQABgAIAAAAIQC2gziS/gAAAOEBAAATAAAAAAAAAAAAAAAAAAAAAABbQ29udGVudF9U eXBlc10ueG1sUEsBAi0AFAAGAAgAAAAhADj9If/WAAAAlAEAAAsAAAAAAAAAAAAAAAAALwEAAF9y ZWxzLy5yZWxzUEsBAi0AFAAGAAgAAAAhACqoeRiDAwAAkgkAAA4AAAAAAAAAAAAAAAAALgIAAGRy cy9lMm9Eb2MueG1sUEsBAi0AFAAGAAgAAAAhAJM7ZBHeAAAACQEAAA8AAAAAAAAAAAAAAAAA3QUA AGRycy9kb3ducmV2LnhtbFBLBQYAAAAABAAEAPMAAADoBgAAAAA= ">
            <v:shape id="Text Box 10" o:spid="_x0000_s1419" type="#_x0000_t202" style="position:absolute;left:1034;top:9518;width:2318;height:28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14:paraId="4915D34D" w14:textId="77777777" w:rsidR="00541C41" w:rsidRPr="006E6890" w:rsidRDefault="00541C41" w:rsidP="00AA7AD7">
                    <w:pPr>
                      <w:jc w:val="both"/>
                      <w:rPr>
                        <w:bCs/>
                        <w:lang w:val="nl-NL"/>
                      </w:rPr>
                    </w:pPr>
                    <w:r w:rsidRPr="006E6890">
                      <w:rPr>
                        <w:bCs/>
                        <w:lang w:val="nl-NL"/>
                      </w:rPr>
                      <w:t xml:space="preserve">    Tóm tắt</w:t>
                    </w:r>
                  </w:p>
                  <w:p w14:paraId="655811C7" w14:textId="77777777" w:rsidR="00541C41" w:rsidRPr="006E6890" w:rsidRDefault="00541C41" w:rsidP="00AA7AD7">
                    <w:pPr>
                      <w:jc w:val="both"/>
                      <w:rPr>
                        <w:bCs/>
                        <w:lang w:val="nl-NL"/>
                      </w:rPr>
                    </w:pPr>
                    <w:r w:rsidRPr="006E6890">
                      <w:rPr>
                        <w:bCs/>
                        <w:lang w:val="nl-NL"/>
                      </w:rPr>
                      <w:t>t</w:t>
                    </w:r>
                    <w:r w:rsidRPr="006E6890">
                      <w:rPr>
                        <w:bCs/>
                        <w:vertAlign w:val="subscript"/>
                        <w:lang w:val="nl-NL"/>
                      </w:rPr>
                      <w:t xml:space="preserve">1 </w:t>
                    </w:r>
                    <w:r w:rsidRPr="006E6890">
                      <w:rPr>
                        <w:bCs/>
                        <w:lang w:val="nl-NL"/>
                      </w:rPr>
                      <w:t xml:space="preserve">= 5 phút = </w:t>
                    </w:r>
                    <w:r w:rsidRPr="006E6890">
                      <w:rPr>
                        <w:bCs/>
                        <w:position w:val="-24"/>
                        <w:lang w:val="nl-NL"/>
                      </w:rPr>
                      <w:object w:dxaOrig="320" w:dyaOrig="620" w14:anchorId="2949D010">
                        <v:shape id="_x0000_i2269" type="#_x0000_t75" style="width:15.75pt;height:30.75pt" o:ole="">
                          <v:imagedata r:id="rId276" o:title=""/>
                        </v:shape>
                        <o:OLEObject Type="Embed" ProgID="Equation.DSMT4" ShapeID="_x0000_i2269" DrawAspect="Content" ObjectID="_1773309108" r:id="rId277"/>
                      </w:object>
                    </w:r>
                    <w:r w:rsidRPr="006E6890">
                      <w:rPr>
                        <w:bCs/>
                        <w:lang w:val="nl-NL"/>
                      </w:rPr>
                      <w:t>h</w:t>
                    </w:r>
                  </w:p>
                  <w:p w14:paraId="7EAEF334" w14:textId="77777777" w:rsidR="00541C41" w:rsidRPr="006E6890" w:rsidRDefault="00541C41" w:rsidP="00AA7AD7">
                    <w:pPr>
                      <w:jc w:val="both"/>
                      <w:rPr>
                        <w:bCs/>
                        <w:lang w:val="nl-NL"/>
                      </w:rPr>
                    </w:pPr>
                    <w:r w:rsidRPr="006E6890">
                      <w:rPr>
                        <w:bCs/>
                        <w:lang w:val="nl-NL"/>
                      </w:rPr>
                      <w:t>t</w:t>
                    </w:r>
                    <w:r w:rsidRPr="006E6890">
                      <w:rPr>
                        <w:bCs/>
                        <w:vertAlign w:val="subscript"/>
                        <w:lang w:val="nl-NL"/>
                      </w:rPr>
                      <w:t>2</w:t>
                    </w:r>
                    <w:r w:rsidRPr="006E6890">
                      <w:rPr>
                        <w:bCs/>
                        <w:lang w:val="nl-NL"/>
                      </w:rPr>
                      <w:t xml:space="preserve"> = 3 phút = </w:t>
                    </w:r>
                    <w:r w:rsidRPr="006E6890">
                      <w:rPr>
                        <w:bCs/>
                        <w:position w:val="-24"/>
                        <w:lang w:val="nl-NL"/>
                      </w:rPr>
                      <w:object w:dxaOrig="360" w:dyaOrig="620" w14:anchorId="0FBFB881">
                        <v:shape id="_x0000_i2270" type="#_x0000_t75" style="width:18pt;height:30.75pt" o:ole="">
                          <v:imagedata r:id="rId278" o:title=""/>
                        </v:shape>
                        <o:OLEObject Type="Embed" ProgID="Equation.DSMT4" ShapeID="_x0000_i2270" DrawAspect="Content" ObjectID="_1773309109" r:id="rId279"/>
                      </w:object>
                    </w:r>
                    <w:r w:rsidRPr="006E6890">
                      <w:rPr>
                        <w:bCs/>
                        <w:lang w:val="nl-NL"/>
                      </w:rPr>
                      <w:t>h</w:t>
                    </w:r>
                  </w:p>
                  <w:p w14:paraId="18B51205" w14:textId="77777777" w:rsidR="00541C41" w:rsidRPr="006E6890" w:rsidRDefault="00541C41" w:rsidP="00AA7AD7">
                    <w:pPr>
                      <w:jc w:val="both"/>
                      <w:rPr>
                        <w:bCs/>
                        <w:lang w:val="nl-NL"/>
                      </w:rPr>
                    </w:pPr>
                    <w:r w:rsidRPr="006E6890">
                      <w:rPr>
                        <w:bCs/>
                        <w:lang w:val="nl-NL"/>
                      </w:rPr>
                      <w:t>v</w:t>
                    </w:r>
                    <w:r w:rsidRPr="006E6890">
                      <w:rPr>
                        <w:bCs/>
                        <w:vertAlign w:val="subscript"/>
                        <w:lang w:val="nl-NL"/>
                      </w:rPr>
                      <w:t>1</w:t>
                    </w:r>
                    <w:r w:rsidRPr="006E6890">
                      <w:rPr>
                        <w:bCs/>
                        <w:lang w:val="nl-NL"/>
                      </w:rPr>
                      <w:t xml:space="preserve"> = 60km/h</w:t>
                    </w:r>
                  </w:p>
                  <w:p w14:paraId="758114AB" w14:textId="77777777" w:rsidR="00541C41" w:rsidRPr="006E6890" w:rsidRDefault="00541C41" w:rsidP="00AA7AD7">
                    <w:pPr>
                      <w:jc w:val="both"/>
                      <w:rPr>
                        <w:bCs/>
                        <w:lang w:val="nl-NL"/>
                      </w:rPr>
                    </w:pPr>
                    <w:r w:rsidRPr="006E6890">
                      <w:rPr>
                        <w:bCs/>
                        <w:lang w:val="nl-NL"/>
                      </w:rPr>
                      <w:t>v</w:t>
                    </w:r>
                    <w:r w:rsidRPr="006E6890">
                      <w:rPr>
                        <w:bCs/>
                        <w:vertAlign w:val="subscript"/>
                        <w:lang w:val="nl-NL"/>
                      </w:rPr>
                      <w:t>2</w:t>
                    </w:r>
                    <w:r w:rsidRPr="006E6890">
                      <w:rPr>
                        <w:bCs/>
                        <w:lang w:val="nl-NL"/>
                      </w:rPr>
                      <w:t xml:space="preserve"> = 40km/h</w:t>
                    </w:r>
                  </w:p>
                  <w:p w14:paraId="7402CF91" w14:textId="77777777" w:rsidR="00541C41" w:rsidRPr="006E6890" w:rsidRDefault="00541C41" w:rsidP="00AA7AD7">
                    <w:pPr>
                      <w:rPr>
                        <w:vertAlign w:val="subscript"/>
                        <w:lang w:val="nl-NL"/>
                      </w:rPr>
                    </w:pPr>
                    <w:r w:rsidRPr="006E6890">
                      <w:rPr>
                        <w:lang w:val="nl-NL"/>
                      </w:rPr>
                      <w:t>S = S</w:t>
                    </w:r>
                    <w:r w:rsidRPr="006E6890">
                      <w:rPr>
                        <w:vertAlign w:val="subscript"/>
                        <w:lang w:val="nl-NL"/>
                      </w:rPr>
                      <w:t>1</w:t>
                    </w:r>
                    <w:r w:rsidRPr="006E6890">
                      <w:rPr>
                        <w:lang w:val="nl-NL"/>
                      </w:rPr>
                      <w:t xml:space="preserve"> + S</w:t>
                    </w:r>
                    <w:r w:rsidRPr="006E6890">
                      <w:rPr>
                        <w:vertAlign w:val="subscript"/>
                        <w:lang w:val="nl-NL"/>
                      </w:rPr>
                      <w:t>2</w:t>
                    </w:r>
                  </w:p>
                </w:txbxContent>
              </v:textbox>
            </v:shape>
            <v:line id="Line 11" o:spid="_x0000_s1420" style="position:absolute;visibility:visible" from="1156,11783" to="2986,117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QahsUAAADcAAAADwAAAGRycy9kb3ducmV2LnhtbERPTWvCQBC9C/6HZYTedNNWQ0ldRVoK 2oOoLbTHMTtNotnZsLsm6b93hUJv83ifM1/2phYtOV9ZVnA/SUAQ51ZXXCj4/HgbP4HwAVljbZkU /JKH5WI4mGOmbcd7ag+hEDGEfYYKyhCaTEqfl2TQT2xDHLkf6wyGCF0htcMuhptaPiRJKg1WHBtK bOilpPx8uBgF28dd2q427+v+a5Me89f98fvUOaXuRv3qGUSgPvyL/9xrHedPZ3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QahsUAAADcAAAADwAAAAAAAAAA AAAAAAChAgAAZHJzL2Rvd25yZXYueG1sUEsFBgAAAAAEAAQA+QAAAJMDAAAAAA== "/>
          </v:group>
        </w:pict>
      </w:r>
      <w:r w:rsidRPr="00541C41">
        <w:rPr>
          <w:bCs/>
          <w:sz w:val="26"/>
          <w:szCs w:val="26"/>
          <w:lang w:val="nl-NL"/>
        </w:rPr>
        <w:t xml:space="preserve">                                      Quãng đường bằng phẳng có độ dài là</w:t>
      </w:r>
    </w:p>
    <w:p w14:paraId="13547A6A" w14:textId="77777777" w:rsidR="00541C41" w:rsidRPr="00541C41" w:rsidRDefault="00541C41" w:rsidP="00541C41">
      <w:pPr>
        <w:tabs>
          <w:tab w:val="left" w:pos="4050"/>
        </w:tabs>
        <w:spacing w:after="0"/>
        <w:jc w:val="both"/>
        <w:rPr>
          <w:bCs/>
          <w:sz w:val="26"/>
          <w:szCs w:val="26"/>
          <w:lang w:val="nl-NL"/>
        </w:rPr>
      </w:pPr>
      <w:r w:rsidRPr="00541C41">
        <w:rPr>
          <w:bCs/>
          <w:sz w:val="26"/>
          <w:szCs w:val="26"/>
          <w:lang w:val="nl-NL"/>
        </w:rPr>
        <w:t xml:space="preserve">                                      Từ công thức v</w:t>
      </w:r>
      <w:r w:rsidRPr="00541C41">
        <w:rPr>
          <w:bCs/>
          <w:sz w:val="26"/>
          <w:szCs w:val="26"/>
          <w:vertAlign w:val="subscript"/>
          <w:lang w:val="nl-NL"/>
        </w:rPr>
        <w:t>1</w:t>
      </w:r>
      <w:r w:rsidRPr="00541C41">
        <w:rPr>
          <w:bCs/>
          <w:sz w:val="26"/>
          <w:szCs w:val="26"/>
          <w:lang w:val="nl-NL"/>
        </w:rPr>
        <w:t xml:space="preserve"> = </w:t>
      </w:r>
      <w:r w:rsidRPr="00541C41">
        <w:rPr>
          <w:bCs/>
          <w:position w:val="-30"/>
          <w:sz w:val="26"/>
          <w:szCs w:val="26"/>
          <w:lang w:val="nl-NL"/>
        </w:rPr>
        <w:object w:dxaOrig="320" w:dyaOrig="680" w14:anchorId="6E6AB8E6">
          <v:shape id="_x0000_i1110" type="#_x0000_t75" style="width:15.75pt;height:33.75pt" o:ole="">
            <v:imagedata r:id="rId280" o:title=""/>
          </v:shape>
          <o:OLEObject Type="Embed" ProgID="Equation.DSMT4" ShapeID="_x0000_i1110" DrawAspect="Content" ObjectID="_1773308193" r:id="rId281"/>
        </w:object>
      </w:r>
      <w:r w:rsidRPr="00541C41">
        <w:rPr>
          <w:bCs/>
          <w:position w:val="-6"/>
          <w:sz w:val="26"/>
          <w:szCs w:val="26"/>
          <w:lang w:val="nl-NL"/>
        </w:rPr>
        <w:object w:dxaOrig="300" w:dyaOrig="240" w14:anchorId="0F443C81">
          <v:shape id="_x0000_i1111" type="#_x0000_t75" style="width:15pt;height:12pt" o:ole="">
            <v:imagedata r:id="rId282" o:title=""/>
          </v:shape>
          <o:OLEObject Type="Embed" ProgID="Equation.DSMT4" ShapeID="_x0000_i1111" DrawAspect="Content" ObjectID="_1773308194" r:id="rId283"/>
        </w:object>
      </w:r>
      <w:r w:rsidRPr="00541C41">
        <w:rPr>
          <w:bCs/>
          <w:sz w:val="26"/>
          <w:szCs w:val="26"/>
          <w:lang w:val="nl-NL"/>
        </w:rPr>
        <w:t xml:space="preserve"> S</w:t>
      </w:r>
      <w:r w:rsidRPr="00541C41">
        <w:rPr>
          <w:bCs/>
          <w:sz w:val="26"/>
          <w:szCs w:val="26"/>
          <w:vertAlign w:val="subscript"/>
          <w:lang w:val="nl-NL"/>
        </w:rPr>
        <w:t>1</w:t>
      </w:r>
      <w:r w:rsidRPr="00541C41">
        <w:rPr>
          <w:bCs/>
          <w:sz w:val="26"/>
          <w:szCs w:val="26"/>
          <w:lang w:val="nl-NL"/>
        </w:rPr>
        <w:t xml:space="preserve"> = v</w:t>
      </w:r>
      <w:r w:rsidRPr="00541C41">
        <w:rPr>
          <w:bCs/>
          <w:sz w:val="26"/>
          <w:szCs w:val="26"/>
          <w:vertAlign w:val="subscript"/>
          <w:lang w:val="nl-NL"/>
        </w:rPr>
        <w:t>1</w:t>
      </w:r>
      <w:r w:rsidRPr="00541C41">
        <w:rPr>
          <w:bCs/>
          <w:sz w:val="26"/>
          <w:szCs w:val="26"/>
          <w:lang w:val="nl-NL"/>
        </w:rPr>
        <w:t>.t</w:t>
      </w:r>
      <w:r w:rsidRPr="00541C41">
        <w:rPr>
          <w:bCs/>
          <w:sz w:val="26"/>
          <w:szCs w:val="26"/>
          <w:vertAlign w:val="subscript"/>
          <w:lang w:val="nl-NL"/>
        </w:rPr>
        <w:t>1</w:t>
      </w:r>
      <w:r w:rsidRPr="00541C41">
        <w:rPr>
          <w:bCs/>
          <w:sz w:val="26"/>
          <w:szCs w:val="26"/>
          <w:lang w:val="nl-NL"/>
        </w:rPr>
        <w:t xml:space="preserve"> = 60.</w:t>
      </w:r>
      <w:r w:rsidRPr="00541C41">
        <w:rPr>
          <w:bCs/>
          <w:position w:val="-24"/>
          <w:sz w:val="26"/>
          <w:szCs w:val="26"/>
          <w:lang w:val="nl-NL"/>
        </w:rPr>
        <w:object w:dxaOrig="320" w:dyaOrig="620" w14:anchorId="47D1D889">
          <v:shape id="_x0000_i1112" type="#_x0000_t75" style="width:15.75pt;height:30.75pt" o:ole="">
            <v:imagedata r:id="rId276" o:title=""/>
          </v:shape>
          <o:OLEObject Type="Embed" ProgID="Equation.DSMT4" ShapeID="_x0000_i1112" DrawAspect="Content" ObjectID="_1773308195" r:id="rId284"/>
        </w:object>
      </w:r>
      <w:r w:rsidRPr="00541C41">
        <w:rPr>
          <w:bCs/>
          <w:sz w:val="26"/>
          <w:szCs w:val="26"/>
          <w:lang w:val="nl-NL"/>
        </w:rPr>
        <w:t xml:space="preserve"> = 5(km) (0,25đ)</w:t>
      </w:r>
    </w:p>
    <w:p w14:paraId="2AE8EF2E" w14:textId="77777777" w:rsidR="00541C41" w:rsidRPr="00541C41" w:rsidRDefault="00541C41" w:rsidP="00541C41">
      <w:pPr>
        <w:tabs>
          <w:tab w:val="left" w:pos="4050"/>
        </w:tabs>
        <w:spacing w:after="0"/>
        <w:jc w:val="both"/>
        <w:rPr>
          <w:bCs/>
          <w:sz w:val="26"/>
          <w:szCs w:val="26"/>
          <w:lang w:val="nl-NL"/>
        </w:rPr>
      </w:pPr>
      <w:r w:rsidRPr="00541C41">
        <w:rPr>
          <w:bCs/>
          <w:sz w:val="26"/>
          <w:szCs w:val="26"/>
          <w:lang w:val="nl-NL"/>
        </w:rPr>
        <w:t xml:space="preserve">                                      Quãng đường bằng phẳng có độ dài là</w:t>
      </w:r>
    </w:p>
    <w:p w14:paraId="452C73CE" w14:textId="77777777" w:rsidR="00541C41" w:rsidRPr="00541C41" w:rsidRDefault="00541C41" w:rsidP="00541C41">
      <w:pPr>
        <w:tabs>
          <w:tab w:val="left" w:pos="4050"/>
        </w:tabs>
        <w:spacing w:after="0"/>
        <w:jc w:val="both"/>
        <w:rPr>
          <w:bCs/>
          <w:sz w:val="26"/>
          <w:szCs w:val="26"/>
          <w:lang w:val="nl-NL"/>
        </w:rPr>
      </w:pPr>
      <w:r w:rsidRPr="00541C41">
        <w:rPr>
          <w:bCs/>
          <w:sz w:val="26"/>
          <w:szCs w:val="26"/>
          <w:lang w:val="nl-NL"/>
        </w:rPr>
        <w:t xml:space="preserve">                                       Từ công thức v</w:t>
      </w:r>
      <w:r w:rsidRPr="00541C41">
        <w:rPr>
          <w:bCs/>
          <w:sz w:val="26"/>
          <w:szCs w:val="26"/>
          <w:vertAlign w:val="subscript"/>
          <w:lang w:val="nl-NL"/>
        </w:rPr>
        <w:t>2</w:t>
      </w:r>
      <w:r w:rsidRPr="00541C41">
        <w:rPr>
          <w:bCs/>
          <w:sz w:val="26"/>
          <w:szCs w:val="26"/>
          <w:lang w:val="nl-NL"/>
        </w:rPr>
        <w:t xml:space="preserve"> = </w:t>
      </w:r>
      <w:r w:rsidRPr="00541C41">
        <w:rPr>
          <w:bCs/>
          <w:position w:val="-30"/>
          <w:sz w:val="26"/>
          <w:szCs w:val="26"/>
          <w:lang w:val="nl-NL"/>
        </w:rPr>
        <w:object w:dxaOrig="340" w:dyaOrig="680" w14:anchorId="586CD809">
          <v:shape id="_x0000_i1113" type="#_x0000_t75" style="width:17.25pt;height:33.75pt" o:ole="">
            <v:imagedata r:id="rId285" o:title=""/>
          </v:shape>
          <o:OLEObject Type="Embed" ProgID="Equation.DSMT4" ShapeID="_x0000_i1113" DrawAspect="Content" ObjectID="_1773308196" r:id="rId286"/>
        </w:object>
      </w:r>
      <w:r w:rsidRPr="00541C41">
        <w:rPr>
          <w:bCs/>
          <w:position w:val="-6"/>
          <w:sz w:val="26"/>
          <w:szCs w:val="26"/>
          <w:lang w:val="nl-NL"/>
        </w:rPr>
        <w:object w:dxaOrig="300" w:dyaOrig="240" w14:anchorId="62A8AA0F">
          <v:shape id="_x0000_i1114" type="#_x0000_t75" style="width:15pt;height:12pt" o:ole="">
            <v:imagedata r:id="rId282" o:title=""/>
          </v:shape>
          <o:OLEObject Type="Embed" ProgID="Equation.DSMT4" ShapeID="_x0000_i1114" DrawAspect="Content" ObjectID="_1773308197" r:id="rId287"/>
        </w:object>
      </w:r>
      <w:r w:rsidRPr="00541C41">
        <w:rPr>
          <w:bCs/>
          <w:sz w:val="26"/>
          <w:szCs w:val="26"/>
          <w:lang w:val="nl-NL"/>
        </w:rPr>
        <w:t xml:space="preserve"> S</w:t>
      </w:r>
      <w:r w:rsidRPr="00541C41">
        <w:rPr>
          <w:bCs/>
          <w:sz w:val="26"/>
          <w:szCs w:val="26"/>
          <w:vertAlign w:val="subscript"/>
          <w:lang w:val="nl-NL"/>
        </w:rPr>
        <w:t>2</w:t>
      </w:r>
      <w:r w:rsidRPr="00541C41">
        <w:rPr>
          <w:bCs/>
          <w:sz w:val="26"/>
          <w:szCs w:val="26"/>
          <w:lang w:val="nl-NL"/>
        </w:rPr>
        <w:t xml:space="preserve"> = v</w:t>
      </w:r>
      <w:r w:rsidRPr="00541C41">
        <w:rPr>
          <w:bCs/>
          <w:sz w:val="26"/>
          <w:szCs w:val="26"/>
          <w:vertAlign w:val="subscript"/>
          <w:lang w:val="nl-NL"/>
        </w:rPr>
        <w:t>2</w:t>
      </w:r>
      <w:r w:rsidRPr="00541C41">
        <w:rPr>
          <w:bCs/>
          <w:sz w:val="26"/>
          <w:szCs w:val="26"/>
          <w:lang w:val="nl-NL"/>
        </w:rPr>
        <w:t>.t</w:t>
      </w:r>
      <w:r w:rsidRPr="00541C41">
        <w:rPr>
          <w:bCs/>
          <w:sz w:val="26"/>
          <w:szCs w:val="26"/>
          <w:vertAlign w:val="subscript"/>
          <w:lang w:val="nl-NL"/>
        </w:rPr>
        <w:t>2</w:t>
      </w:r>
      <w:r w:rsidRPr="00541C41">
        <w:rPr>
          <w:bCs/>
          <w:sz w:val="26"/>
          <w:szCs w:val="26"/>
          <w:lang w:val="nl-NL"/>
        </w:rPr>
        <w:t xml:space="preserve"> = 40.</w:t>
      </w:r>
      <w:r w:rsidRPr="00541C41">
        <w:rPr>
          <w:bCs/>
          <w:position w:val="-24"/>
          <w:sz w:val="26"/>
          <w:szCs w:val="26"/>
          <w:lang w:val="nl-NL"/>
        </w:rPr>
        <w:object w:dxaOrig="360" w:dyaOrig="620" w14:anchorId="7B90E4A7">
          <v:shape id="_x0000_i1115" type="#_x0000_t75" style="width:18pt;height:30.75pt" o:ole="">
            <v:imagedata r:id="rId288" o:title=""/>
          </v:shape>
          <o:OLEObject Type="Embed" ProgID="Equation.DSMT4" ShapeID="_x0000_i1115" DrawAspect="Content" ObjectID="_1773308198" r:id="rId289"/>
        </w:object>
      </w:r>
      <w:r w:rsidRPr="00541C41">
        <w:rPr>
          <w:bCs/>
          <w:sz w:val="26"/>
          <w:szCs w:val="26"/>
          <w:lang w:val="nl-NL"/>
        </w:rPr>
        <w:t xml:space="preserve"> = 2(km)(0,25đ)</w:t>
      </w:r>
    </w:p>
    <w:p w14:paraId="5563733C" w14:textId="77777777" w:rsidR="00541C41" w:rsidRPr="00541C41" w:rsidRDefault="00541C41" w:rsidP="00541C41">
      <w:pPr>
        <w:tabs>
          <w:tab w:val="left" w:pos="4050"/>
        </w:tabs>
        <w:spacing w:after="0"/>
        <w:jc w:val="both"/>
        <w:rPr>
          <w:bCs/>
          <w:sz w:val="26"/>
          <w:szCs w:val="26"/>
          <w:lang w:val="nl-NL"/>
        </w:rPr>
      </w:pPr>
      <w:r w:rsidRPr="00541C41">
        <w:rPr>
          <w:bCs/>
          <w:sz w:val="26"/>
          <w:szCs w:val="26"/>
          <w:lang w:val="nl-NL"/>
        </w:rPr>
        <w:t xml:space="preserve">                                        Quãng đường ô tô đi trong 2 giai đoạn là </w:t>
      </w:r>
    </w:p>
    <w:p w14:paraId="6348B6FC" w14:textId="77777777" w:rsidR="00541C41" w:rsidRPr="00541C41" w:rsidRDefault="00541C41" w:rsidP="00541C41">
      <w:pPr>
        <w:spacing w:after="0"/>
        <w:rPr>
          <w:sz w:val="26"/>
          <w:szCs w:val="26"/>
          <w:lang w:val="nl-NL"/>
        </w:rPr>
      </w:pPr>
      <w:r w:rsidRPr="00541C41">
        <w:rPr>
          <w:bCs/>
          <w:sz w:val="26"/>
          <w:szCs w:val="26"/>
          <w:lang w:val="nl-NL"/>
        </w:rPr>
        <w:tab/>
      </w:r>
      <w:r w:rsidRPr="00541C41">
        <w:rPr>
          <w:sz w:val="26"/>
          <w:szCs w:val="26"/>
          <w:lang w:val="nl-NL"/>
        </w:rPr>
        <w:t>S = S</w:t>
      </w:r>
      <w:r w:rsidRPr="00541C41">
        <w:rPr>
          <w:sz w:val="26"/>
          <w:szCs w:val="26"/>
          <w:vertAlign w:val="subscript"/>
          <w:lang w:val="nl-NL"/>
        </w:rPr>
        <w:t>1</w:t>
      </w:r>
      <w:r w:rsidRPr="00541C41">
        <w:rPr>
          <w:sz w:val="26"/>
          <w:szCs w:val="26"/>
          <w:lang w:val="nl-NL"/>
        </w:rPr>
        <w:t xml:space="preserve"> + S</w:t>
      </w:r>
      <w:r w:rsidRPr="00541C41">
        <w:rPr>
          <w:sz w:val="26"/>
          <w:szCs w:val="26"/>
          <w:vertAlign w:val="subscript"/>
          <w:lang w:val="nl-NL"/>
        </w:rPr>
        <w:t xml:space="preserve">2 </w:t>
      </w:r>
      <w:r w:rsidRPr="00541C41">
        <w:rPr>
          <w:sz w:val="26"/>
          <w:szCs w:val="26"/>
          <w:lang w:val="nl-NL"/>
        </w:rPr>
        <w:t xml:space="preserve"> = 5 + 2 = 7(km)</w:t>
      </w:r>
      <w:r w:rsidRPr="00541C41">
        <w:rPr>
          <w:bCs/>
          <w:sz w:val="26"/>
          <w:szCs w:val="26"/>
          <w:lang w:val="nl-NL"/>
        </w:rPr>
        <w:t>(0,25đ)</w:t>
      </w:r>
    </w:p>
    <w:p w14:paraId="77A0DADA" w14:textId="77777777" w:rsidR="00541C41" w:rsidRPr="00541C41" w:rsidRDefault="00541C41" w:rsidP="00541C41">
      <w:pPr>
        <w:spacing w:after="0" w:line="240" w:lineRule="auto"/>
        <w:rPr>
          <w:b/>
          <w:sz w:val="28"/>
          <w:szCs w:val="28"/>
          <w:lang w:val="fr-FR"/>
        </w:rPr>
      </w:pPr>
    </w:p>
    <w:p w14:paraId="70F8E051" w14:textId="77777777" w:rsidR="00541C41" w:rsidRPr="00541C41" w:rsidRDefault="00541C41" w:rsidP="00541C41">
      <w:pPr>
        <w:spacing w:after="0" w:line="240" w:lineRule="auto"/>
        <w:rPr>
          <w:b/>
          <w:sz w:val="28"/>
          <w:szCs w:val="28"/>
          <w:lang w:val="fr-FR"/>
        </w:rPr>
      </w:pPr>
      <w:r w:rsidRPr="00541C41">
        <w:rPr>
          <w:b/>
          <w:sz w:val="28"/>
          <w:szCs w:val="28"/>
          <w:lang w:val="fr-FR"/>
        </w:rPr>
        <w:t>Câu 2:</w:t>
      </w:r>
    </w:p>
    <w:p w14:paraId="16C27ED6" w14:textId="77777777" w:rsidR="00541C41" w:rsidRPr="00541C41" w:rsidRDefault="00541C41" w:rsidP="00541C41">
      <w:pPr>
        <w:tabs>
          <w:tab w:val="left" w:pos="280"/>
          <w:tab w:val="left" w:pos="560"/>
          <w:tab w:val="left" w:pos="6720"/>
        </w:tabs>
        <w:spacing w:after="0" w:line="240" w:lineRule="auto"/>
        <w:jc w:val="both"/>
        <w:rPr>
          <w:sz w:val="28"/>
          <w:szCs w:val="28"/>
          <w:lang w:val="nl-NL"/>
        </w:rPr>
      </w:pPr>
      <w:r w:rsidRPr="00541C41">
        <w:rPr>
          <w:noProof/>
          <w:sz w:val="24"/>
          <w:szCs w:val="24"/>
        </w:rPr>
        <w:pict w14:anchorId="0F246758">
          <v:group id="Group 267" o:spid="_x0000_s1353" style="position:absolute;left:0;text-align:left;margin-left:213.35pt;margin-top:6.4pt;width:117pt;height:139.5pt;z-index:251799552" coordsize="14859,24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0Qq+fwgAAM97AAAOAAAAZHJzL2Uyb0RvYy54bWzsXVtzm0YUfu9M/wPDuyJ2uWsiZxLLSjuT tplJ2neMkMQUAQVsyc30v/ecBZaLheI4sXCb4wcZxEV7+fac3fPtfvvy1WEXKbdBlodJPFfZC01V gthPVmG8mau/f1xOHFXJCy9eeVESB3P1LsjVVxc//vByn84CnmyTaBVkCrwkzmf7dK5uiyKdTae5 vw12Xv4iSYMYLq6TbOcVcJptpqvM28Pbd9GUa5o13SfZKs0SP8hz+HZRXlQvxPvX68Avfluv86BQ orkKaSvEZyY+r/FzevHSm20yL92GfpUM7xGp2HlhDD8qX7XwCk+5ycJ7r9qFfpbkybp44Se7abJe h34g8gC5YVovN2+z5CYVednM9ptUFhMUba+cHv1a/9fb95kSruYqt2xVib0dVJL4XQW/gOLZp5sZ 3PU2Sz+k77Myj3D4LvH/zOHytH8dzzfNzYd1tsOHIKvKQZT7nSz34FAoPnzJDMd0NageH64x22aW WdWMv4Xqu/ecv7069iQ3GNNcExM99WblD4vkyeTItMlsVZlnjtXNPH7xdZlXrve/JCsoTe+mSAQ2 vrgouGbr3BYZ8mayKHTNMlUFS0rjpqgivFiXCNeNqiB1Dvc9qix6QGCuqI1+RSPYHwiEz5ZFkyds 1Jhqb1ajgzOuV9DgTnlJloXtmGBgRFk4JqsvyrLQGFQrgsoRDw6iAmxP3jSv/Oua14etlwai1ebY cCTCIKFl83oXxoHCXJHcfSpuuozLpuUf4qppKXFyufXiTSBe9/EuBSSJJwDRrUfwJId2+dkSth3L kCVl9EoYTE9ZTqKiZTF5szTLi7dBslPwYK5GkHIBZe/2XV6U2KpvwSqLk2UYRaL2oljZQ4q5De0a L+VJFK7wqjjJNteXUabcemiWxR+mCH64cxuYv3gl3rYNvNVVdVx4YVQew/1RXEEF0lMdlXb3k6u5 V86VY0wMbl1NDG2xmLxeXhoTa8lsc6EvLi8X7B9MGjNm23C1CmJMXe0DmPEwEFTeqLTe0gvIcph2 3y6yCLiu/4tEiwrFOkSjlM+uk9Xd+wxLA88Al+XXZwCo2wMoxzrpoA0MzbcFqLKOwvQPRDZWXuUj jjXq2hhY0IpEg+6aNkJqu9d0tDfwP0Iq+KOuKdXHQqrLwFdW7qdnVAmpZFPRyXeRKkAyhk11nUH3 T0glpDKX95AqHOwISHU06MiTTaV+6mZgIOXCaLAzkKpG6q1R0Xn6qQ5jzeCTvD+NqOrBUj3kd8Hl dpBaBdRGQKpTh4wck5BKSL2HVIBHB6kiXjaG9+cmdERoREVRqiHvLwP1VRjVHWns7+gMAmaEVELq EFIljSKQCsTGaEhFdouQSkgdQmqXmgImeiykGiYM7giphNQhpHY5Kq6NxVE5Jm9GVBXxTBwVsak1 3Y/evj2i4tpYHBXMkKDIP/H+MDnuuE1Fb99F6lgclWNR5J9mqOA0ziGkdjkqro3GUdkU+SeknkJq l6Pi5ZzGMeKpMJmKRlQ062/YpnY5KphyPNbYH4ZUhFRC6jBSuxwV10bjqFyK/JP3P+X9uxwV10bj qFyK/BNSTyG1x1HBOpBx5vy7GkX+CamnkNrjqNhYHJXLOIR2iaMijmooStXjqNhYHBV0U5uxP3FU NOuvN+uP46rP1qw/zsbiqFwOs1LJptKc/6HIP3j7LlLH4qhcndPqFGJThzkq8PZdpI7FUbk6iB6Q TSWbOmhTexwVaGWMNPY3zKafSqtTqJ96r5/a46hg0f1ISDU5cVTk/U94/x5HBdNExkKqQ6tTCKkn kNrjqIDSHAmplkmrUwipJ5Da46gg/D4SUm0UoqPIP0X+ByL/OCm0HU+FUNFYSEWJLELqfxCpjWDp mXT/OE5m6qB2LL7KYE49urJAOgOaTiMCCnBG2T/LFUO/b6lQCTMPnkihUimEaqeXZcleRTXMXbBS lSgAoWQ8gvyRgGUt9HxUshC1nY/pIg+YX+TlSyB/xKV4b5KDwsFjNyYYBYyV4gAXasXJvNQxlmKr r7GuUGwUNGCF8a7VVkvtY5zA/SC1VVPDODAaYFAk7lGv3IZeBILZ0D8D5gzkq4Uw5kPkVrG1tHRH n6kyakffNW/LwC7FX9UqWrcNSqiWxkGIbH+CSRmG9oa7k6Xl2BNjaZgT19acicbcN66lGa6xWHbF XsWa/FJ3HDRaHyv2iq3axaWgWPqtRMNJO2/DEre7sAD98yjcgUax1MH1ZkN6t1KrFpNfq8jW/4+p yRaH64OQ95Y0RKkvq2QJ6PlCgwHtdjjYJtnfYKJAB32u5n/deFkAhurnGFoB3FLUB1l9cF0feLEP j87VQlXKw8uiFFe/SbNws4U3l8qucfIaVLDXodAMxlZUpuLsIrcc2bt7NqJNJp7PRhiaUbs7qeNd LyEmG3FUKppsxJPaCEkAfec2Applp0MsbSfIuT+RUvtRIWyD1aExpsMyrk6H2NEhaoa9iG8u2U4d Ytxf5H+g6I6d3/vOTjZyAPP5nJ3u4LYUokMM8vtdKJOzI2cnt4Y4W4dYcsjfubPrcetclssTO7uf 6rFBtesDOLtqZh23bZGIJvoDrCq6OtsQluPZRH9w65OFl2/LfUzyu3yRFKVpO7lzCcWFzrqxCUel pk5/7gykPMYDJLABtsL13Qe2gzP0EdoiTEXAph17vijgKTn8VsCzzeOfsX9noeAV9u+4WcboG+ut W3CJAp4YIWwHBSmY8aTBDGnkv/P+nZw90dgIvT2D4nw2wtSGHaG0EXhQMmP1don1BnPVHnREisAW ekSKtDYBfDwpIn3lc7URZ58NwFAuqkeQ4HdjkKjQpdAgVoS9ChDQsmCRYDdupBtc7hqrGwazyXI0 u2pS7+JJexeNUMazNh2wa7Rgh6sdrnFb6va54F+bfbgv/gUAAP//AwBQSwMEFAAGAAgAAAAhAD15 aUDgAAAACgEAAA8AAABkcnMvZG93bnJldi54bWxMj8FOwzAQRO9I/IO1SNyokwChhDhVVQGnqhIt UtWbG2+TqPE6it0k/XuWExx35ml2Jl9MthUD9r5xpCCeRSCQSmcaqhR87z4e5iB80GR06wgVXNHD ori9yXVm3EhfOGxDJTiEfKYV1CF0mZS+rNFqP3MdEnsn11sd+OwraXo9crhtZRJFqbS6If5Q6w5X NZbn7cUq+Bz1uHyM34f1+bS6HnbPm/06RqXu76blG4iAU/iD4bc+V4eCOx3dhYwXrYKnJH1hlI2E JzCQphELRwXJazwHWeTy/4TiBwAA//8DAFBLAQItABQABgAIAAAAIQC2gziS/gAAAOEBAAATAAAA AAAAAAAAAAAAAAAAAABbQ29udGVudF9UeXBlc10ueG1sUEsBAi0AFAAGAAgAAAAhADj9If/WAAAA lAEAAAsAAAAAAAAAAAAAAAAALwEAAF9yZWxzLy5yZWxzUEsBAi0AFAAGAAgAAAAhAFLRCr5/CAAA z3sAAA4AAAAAAAAAAAAAAAAALgIAAGRycy9lMm9Eb2MueG1sUEsBAi0AFAAGAAgAAAAhAD15aUDg AAAACgEAAA8AAAAAAAAAAAAAAAAA2QoAAGRycy9kb3ducmV2LnhtbFBLBQYAAAAABAAEAPMAAADm CwAAAAA= ">
            <v:group id="Group 186" o:spid="_x0000_s1354" style="position:absolute;width:14859;height:20732" coordorigin="3065,10257" coordsize="2340,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group id="Group 190" o:spid="_x0000_s1355" style="position:absolute;left:3065;top:12006;width:2123;height:12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4BcsQAAADcAAAADwAAAGRycy9kb3ducmV2LnhtbERPS2uDQBC+F/Iflink 1qwmtAk2q0hoQg+hkAeU3gZ3oqI7K+5Wzb/vFgq9zcf3nG02mVYM1LvasoJ4EYEgLqyuuVRwveyf NiCcR9bYWiYFd3KQpbOHLSbajnyi4exLEULYJaig8r5LpHRFRQbdwnbEgbvZ3qAPsC+l7nEM4aaV yyh6kQZrDg0VdrSrqGjO30bBYcQxX8Vvw7G57e5fl+ePz2NMSs0fp/wVhKfJ/4v/3O86zN+s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4BcsQAAADcAAAA DwAAAAAAAAAAAAAAAACqAgAAZHJzL2Rvd25yZXYueG1sUEsFBgAAAAAEAAQA+gAAAJsDAAAAAA== ">
                <v:line id="Line 191" o:spid="_x0000_s1356" style="position:absolute;visibility:visibl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WpO8UAAADcAAAADwAAAGRycy9kb3ducmV2LnhtbESPwW4CMQxE75X4h8hIvZUsPSC6EBCC IoF6qEr7AWZjNgsbZ5UE2Pbr60Ol3mzNeOZ5vux9q24UUxPYwHhUgCKugm24NvD1uX2agkoZ2WIb mAx8U4LlYvAwx9KGO3/Q7ZBrJSGcSjTgcu5KrVPlyGMahY5YtFOIHrOssdY24l3Cfaufi2KiPTYs DQ47WjuqLoerN7CPx7fL+Kd2+sj7+Nq+b16SPxvzOOxXM1CZ+vxv/rveWcGfCq08IxPo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2WpO8UAAADcAAAADwAAAAAAAAAA AAAAAAChAgAAZHJzL2Rvd25yZXYueG1sUEsFBgAAAAAEAAQA+QAAAJMDAAAAAA== " strokeweight="1pt"/>
                <v:line id="Line 192" o:spid="_x0000_s1357" style="position:absolute;flip:y;visibility:visibl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NmuMQAAADcAAAADwAAAGRycy9kb3ducmV2LnhtbESPQYvCMBCF74L/IYzgRTTVg9hqFBEE EfagK6i3oRnbajMpTbTdf28EYW8zvDfve7NYtaYUL6pdYVnBeBSBIE6tLjhTcPrdDmcgnEfWWFom BX/kYLXsdhaYaNvwgV5Hn4kQwi5BBbn3VSKlS3My6Ea2Ig7azdYGfVjrTOoamxBuSjmJoqk0WHAg 5FjRJqf0cXyaALlvsuvPndJzfK72zXQ8aC6Xp1L9Xrueg/DU+n/z93qnQ/1ZDJ9nwgRy+Q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2a4xAAAANwAAAAPAAAAAAAAAAAA AAAAAKECAABkcnMvZG93bnJldi54bWxQSwUGAAAAAAQABAD5AAAAkgMAAAAA " strokeweight="1pt"/>
                <v:line id="Line 193" o:spid="_x0000_s1358" style="position:absolute;flip:y;visibility:visibl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BZ+MQAAADcAAAADwAAAGRycy9kb3ducmV2LnhtbESPTYvCQAyG7wv+hyGCl2Wd6kG06ygi CMuCBz9AvYVOtq3byZTOaOu/NwfBW0LejyfzZecqdacmlJ4NjIYJKOLM25JzA8fD5msKKkRki5Vn MvCgAMtF72OOqfUt7+i+j7mSEA4pGihirFOtQ1aQwzD0NbHc/nzjMMra5No22Eq4q/Q4SSbaYcnS UGBN64Ky//3NScl1nV+2V8pOs1P9205Gn+35fDNm0O9W36AidfEtfrl/rODPBF+ekQn04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kFn4xAAAANwAAAAPAAAAAAAAAAAA AAAAAKECAABkcnMvZG93bnJldi54bWxQSwUGAAAAAAQABAD5AAAAkgMAAAAA " strokeweight="1pt"/>
                <v:line id="Line 194" o:spid="_x0000_s1359" style="position:absolute;flip:y;visibility:visibl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z8Y8YAAADcAAAADwAAAGRycy9kb3ducmV2LnhtbESPT2vCQBDF74LfYRmhF6mb9BBqdBUJ FEqhh1pBexuyYxLNzobs5o/f3i0I3mZ4b97vzXo7mlr01LrKsoJ4EYEgzq2uuFBw+P14fQfhPLLG 2jIpuJGD7WY6WWOq7cA/1O99IUIIuxQVlN43qZQuL8mgW9iGOGhn2xr0YW0LqVscQrip5VsUJdJg xYFQYkNZSfl135kAuWTF3/eF8uPy2HwNSTwfTqdOqZfZuFuB8DT6p/lx/alD/WUM/8+ECeTm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Xc/GPGAAAA3AAAAA8AAAAAAAAA AAAAAAAAoQIAAGRycy9kb3ducmV2LnhtbFBLBQYAAAAABAAEAPkAAACUAwAAAAA= " strokeweight="1pt"/>
                <v:line id="Line 195" o:spid="_x0000_s1360" style="position:absolute;flip:y;visibility:visibl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5iFMYAAADcAAAADwAAAGRycy9kb3ducmV2LnhtbESPQWvCQBCF70L/wzKCF6mbeAhN6ioi FErBQ1NBvQ3ZMYlmZ0N2Y9J/3y0I3mZ4b973ZrUZTSPu1LnasoJ4EYEgLqyuuVRw+Pl4fQPhPLLG xjIp+CUHm/XLZIWZtgN/0z33pQgh7DJUUHnfZlK6oiKDbmFb4qBdbGfQh7Urpe5wCOGmkcsoSqTB mgOhwpZ2FRW3vDcBct2V5/2VimN6bL+GJJ4Pp1Ov1Gw6bt9BeBr90/y4/tShfrqE/2fCBHL9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OYhTGAAAA3AAAAA8AAAAAAAAA AAAAAAAAoQIAAGRycy9kb3ducmV2LnhtbFBLBQYAAAAABAAEAPkAAACUAwAAAAA= " strokeweight="1pt"/>
                <v:line id="Line 196" o:spid="_x0000_s1361" style="position:absolute;flip:y;visibility:visibl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LHj8YAAADcAAAADwAAAGRycy9kb3ducmV2LnhtbESPT4vCMBDF74LfIYzgZdG0CqJdoyyF BRH24B/QvQ3N2FabSWmi7X57Iyx4m+G9eb83y3VnKvGgxpWWFcTjCARxZnXJuYLj4Xs0B+E8ssbK Min4IwfrVb+3xETblnf02PtchBB2CSoovK8TKV1WkEE3tjVx0C62MejD2uRSN9iGcFPJSRTNpMGS A6HAmtKCstv+bgLkmua/P1fKTotTvW1n8Ud7Pt+VGg66r08Qnjr/Nv9fb3Sov5jC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Cx4/GAAAA3AAAAA8AAAAAAAAA AAAAAAAAoQIAAGRycy9kb3ducmV2LnhtbFBLBQYAAAAABAAEAPkAAACUAwAAAAA= " strokeweight="1pt"/>
                <v:line id="Line 197" o:spid="_x0000_s1362" style="position:absolute;flip:y;visibility:visibl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tf+8YAAADcAAAADwAAAGRycy9kb3ducmV2LnhtbESPT4vCMBDF74LfIYzgZdG0IqJdoyyF BRH24B/QvQ3N2FabSWmi7X57Iyx4m+G9eb83y3VnKvGgxpWWFcTjCARxZnXJuYLj4Xs0B+E8ssbK Min4IwfrVb+3xETblnf02PtchBB2CSoovK8TKV1WkEE3tjVx0C62MejD2uRSN9iGcFPJSRTNpMGS A6HAmtKCstv+bgLkmua/P1fKTotTvW1n8Ud7Pt+VGg66r08Qnjr/Nv9fb3Sov5jC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rX/vGAAAA3AAAAA8AAAAAAAAA AAAAAAAAoQIAAGRycy9kb3ducmV2LnhtbFBLBQYAAAAABAAEAPkAAACUAwAAAAA= " strokeweight="1pt"/>
                <v:line id="Line 198" o:spid="_x0000_s1363" style="position:absolute;flip:y;visibility:visibl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f6YMYAAADcAAAADwAAAGRycy9kb3ducmV2LnhtbESPT4vCMBDF74LfIYzgZdG0gqJdoyyF BRH24B/QvQ3N2FabSWmi7X57Iyx4m+G9eb83y3VnKvGgxpWWFcTjCARxZnXJuYLj4Xs0B+E8ssbK Min4IwfrVb+3xETblnf02PtchBB2CSoovK8TKV1WkEE3tjVx0C62MejD2uRSN9iGcFPJSRTNpMGS A6HAmtKCstv+bgLkmua/P1fKTotTvW1n8Ud7Pt+VGg66r08Qnjr/Nv9fb3Sov5jC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n+mDGAAAA3AAAAA8AAAAAAAAA AAAAAAAAoQIAAGRycy9kb3ducmV2LnhtbFBLBQYAAAAABAAEAPkAAACUAwAAAAA= " strokeweight="1pt"/>
                <v:line id="Line 199" o:spid="_x0000_s1364" style="position:absolute;flip:y;visibility:visibl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VkF8cAAADcAAAADwAAAGRycy9kb3ducmV2LnhtbESPzWrDMBCE74W8g9hAL6WR3YNpHMsh GAql0EPTQNLbYm1sJ9bKWPJP3j4qFHrbZWbnm822s2nFSL1rLCuIVxEI4tLqhisFh++351cQziNr bC2Tghs52OaLhwxTbSf+onHvKxFC2KWooPa+S6V0ZU0G3cp2xEE7296gD2tfSd3jFMJNK1+iKJEG Gw6EGjsqaiqv+8EEyKWofj4vVB7Xx+5jSuKn6XQalHpczrsNCE+z/zf/Xb/rUH+dwO8zYQKZ3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NWQXxwAAANwAAAAPAAAAAAAA AAAAAAAAAKECAABkcnMvZG93bnJldi54bWxQSwUGAAAAAAQABAD5AAAAlQMAAAAA " strokeweight="1pt"/>
                <v:line id="Line 200" o:spid="_x0000_s1365" style="position:absolute;flip:y;visibility:visibl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nBjMcAAADcAAAADwAAAGRycy9kb3ducmV2LnhtbESPT2vCQBDF74LfYRmhF9FNeoiaukoJ FEqhh6YF7W3Ijkk0Oxuymz/99t1CwdsM7837vdkfJ9OIgTpXW1YQryMQxIXVNZcKvj5fVlsQziNr bCyTgh9ycDzMZ3tMtR35g4bclyKEsEtRQeV9m0rpiooMurVtiYN2sZ1BH9aulLrDMYSbRj5GUSIN 1hwIFbaUVVTc8t4EyDUrv9+vVJx2p/ZtTOLleD73Sj0spucnEJ4mfzf/X7/qUH+3gb9nwgTy8A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ecGMxwAAANwAAAAPAAAAAAAA AAAAAAAAAKECAABkcnMvZG93bnJldi54bWxQSwUGAAAAAAQABAD5AAAAlQMAAAAA " strokeweight="1pt"/>
                <v:line id="Line 201" o:spid="_x0000_s1366" style="position:absolute;flip:y;visibility:visibl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ZV/sQAAADcAAAADwAAAGRycy9kb3ducmV2LnhtbESPTYvCQAyG7wv+hyGCl2Wd6kG06ygi CMuCBz9AvYVOtq3byZTOaOu/NwfBW0LejyfzZecqdacmlJ4NjIYJKOLM25JzA8fD5msKKkRki5Vn MvCgAMtF72OOqfUt7+i+j7mSEA4pGihirFOtQ1aQwzD0NbHc/nzjMMra5No22Eq4q/Q4SSbaYcnS UGBN64Ky//3NScl1nV+2V8pOs1P9205Gn+35fDNm0O9W36AidfEtfrl/rODPhFaekQn04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5lX+xAAAANwAAAAPAAAAAAAAAAAA AAAAAKECAABkcnMvZG93bnJldi54bWxQSwUGAAAAAAQABAD5AAAAkgMAAAAA " strokeweight="1pt"/>
                <v:line id="Line 202" o:spid="_x0000_s1367" style="position:absolute;flip:y;visibility:visibl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rwZccAAADcAAAADwAAAGRycy9kb3ducmV2LnhtbESPT2vCQBDF7wW/wzJCL6XZ2EMwMauI UCiFHvwD2tuQHZNodjZk1yR+e1co9DbDe/N+b/LVaBrRU+dqywpmUQyCuLC65lLBYf/5PgfhPLLG xjIpuJOD1XLykmOm7cBb6ne+FCGEXYYKKu/bTEpXVGTQRbYlDtrZdgZ9WLtS6g6HEG4a+RHHiTRY cyBU2NKmouK6u5kAuWzK358LFcf02H4PyextOJ1uSr1Ox/UChKfR/5v/rr90qJ+m8HwmTC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7qvBlxwAAANwAAAAPAAAAAAAA AAAAAAAAAKECAABkcnMvZG93bnJldi54bWxQSwUGAAAAAAQABAD5AAAAlQMAAAAA " strokeweight="1pt"/>
                <v:line id="Line 203" o:spid="_x0000_s1368" style="position:absolute;flip:y;visibility:visibl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tA8QAAADcAAAADwAAAGRycy9kb3ducmV2LnhtbESPT4vCMBTE78J+h/AWvMia6kG0NhUR FhbBg3+g7u3RPNtq81KaaLvffiMIHoeZ+Q2TrHpTiwe1rrKsYDKOQBDnVldcKDgdv7/mIJxH1lhb JgV/5GCVfgwSjLXteE+Pgy9EgLCLUUHpfRNL6fKSDLqxbYiDd7GtQR9kW0jdYhfgppbTKJpJgxWH hRIb2pSU3w53E0aum+J3d6U8W2TNtptNRt35fFdq+NmvlyA89f4dfrV/tIJAhOeZcAR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v60DxAAAANwAAAAPAAAAAAAAAAAA AAAAAKECAABkcnMvZG93bnJldi54bWxQSwUGAAAAAAQABAD5AAAAkgMAAAAA " strokeweight="1pt"/>
                <v:line id="Line 204" o:spid="_x0000_s1369" style="position:absolute;flip:y;visibility:visibl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MImMQAAADcAAAADwAAAGRycy9kb3ducmV2LnhtbESPS4vCMBSF9wP+h3AFN8OY1oVox1RE EERw4QPU3aW508c0N6WJtv57IwzM8nAeH2ex7E0tHtS60rKCeByBIM6sLjlXcD5tvmYgnEfWWFsm BU9ysEwHHwtMtO34QI+jz0UYYZeggsL7JpHSZQUZdGPbEAfvx7YGfZBtLnWLXRg3tZxE0VQaLDkQ CmxoXVD2e7ybAKnW+W1fUXaZX5pdN40/u+v1rtRo2K++QXjq/X/4r73VCiZRDO8z4QjI9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8wiYxAAAANwAAAAPAAAAAAAAAAAA AAAAAKECAABkcnMvZG93bnJldi54bWxQSwUGAAAAAAQABAD5AAAAkgMAAAAA " strokeweight="1pt"/>
                <v:line id="Line 205" o:spid="_x0000_s1370" style="position:absolute;flip:y;visibility:visibl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GW78QAAADcAAAADwAAAGRycy9kb3ducmV2LnhtbESPS4vCMBSF94L/IVxhNqKpXchMNRUR hGFgFjqCzu7SXPuwuSlNtPXfG0FweTiPj7Nc9aYWN2pdaVnBbBqBIM6sLjlXcPjbTj5BOI+ssbZM Cu7kYJUOB0tMtO14R7e9z0UYYZeggsL7JpHSZQUZdFPbEAfvbFuDPsg2l7rFLoybWsZRNJcGSw6E AhvaFJRd9lcTINUm//+tKDt+HZufbj4bd6fTVamPUb9egPDU+3f41f7WCuIohueZcARk+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IZbvxAAAANwAAAAPAAAAAAAAAAAA AAAAAKECAABkcnMvZG93bnJldi54bWxQSwUGAAAAAAQABAD5AAAAkgMAAAAA " strokeweight="1pt"/>
                <v:line id="Line 206" o:spid="_x0000_s1371" style="position:absolute;flip:y;visibility:visibl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0zdMMAAADcAAAADwAAAGRycy9kb3ducmV2LnhtbESPS4vCMBSF9wP+h3AFN6KpCqLVKCIM DIILH6DuLs21rTY3pYm2/nsjCLM8nMfHmS8bU4gnVS63rGDQj0AQJ1bnnCo4Hn57ExDOI2ssLJOC FzlYLlo/c4y1rXlHz71PRRhhF6OCzPsyltIlGRl0fVsSB+9qK4M+yCqVusI6jJtCDqNoLA3mHAgZ lrTOKLnvHyZAbuv0sr1Rcpqeyk09HnTr8/mhVKfdrGYgPDX+P/xt/2kFw2gEnzPhCMjF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tM3TDAAAA3AAAAA8AAAAAAAAAAAAA AAAAoQIAAGRycy9kb3ducmV2LnhtbFBLBQYAAAAABAAEAPkAAACRAwAAAAA= " strokeweight="1pt"/>
                <v:line id="Line 207" o:spid="_x0000_s1372" style="position:absolute;flip:y;visibility:visibl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SrAMMAAADcAAAADwAAAGRycy9kb3ducmV2LnhtbESPS4vCMBSF9wP+h3AFN6KpIqLVKCIM DIILH6DuLs21rTY3pYm2/nsjCLM8nMfHmS8bU4gnVS63rGDQj0AQJ1bnnCo4Hn57ExDOI2ssLJOC FzlYLlo/c4y1rXlHz71PRRhhF6OCzPsyltIlGRl0fVsSB+9qK4M+yCqVusI6jJtCDqNoLA3mHAgZ lrTOKLnvHyZAbuv0sr1Rcpqeyk09HnTr8/mhVKfdrGYgPDX+P/xt/2kFw2gEnzPhCMjF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aEqwDDAAAA3AAAAA8AAAAAAAAAAAAA AAAAoQIAAGRycy9kb3ducmV2LnhtbFBLBQYAAAAABAAEAPkAAACRAwAAAAA= " strokeweight="1pt"/>
                <v:line id="Line 208" o:spid="_x0000_s1373" style="position:absolute;flip:y;visibility:visibl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gOm8MAAADcAAAADwAAAGRycy9kb3ducmV2LnhtbESPS4vCMBSF9wP+h3AFN6KpgqLVKCIM DIILH6DuLs21rTY3pYm2/nsjCLM8nMfHmS8bU4gnVS63rGDQj0AQJ1bnnCo4Hn57ExDOI2ssLJOC FzlYLlo/c4y1rXlHz71PRRhhF6OCzPsyltIlGRl0fVsSB+9qK4M+yCqVusI6jJtCDqNoLA3mHAgZ lrTOKLnvHyZAbuv0sr1Rcpqeyk09HnTr8/mhVKfdrGYgPDX+P/xt/2kFw2gEnzPhCMjF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IDpvDAAAA3AAAAA8AAAAAAAAAAAAA AAAAoQIAAGRycy9kb3ducmV2LnhtbFBLBQYAAAAABAAEAPkAAACRAwAAAAA= " strokeweight="1pt"/>
                <v:line id="Line 209" o:spid="_x0000_s1374" style="position:absolute;flip:y;visibility:visibl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Q7MYAAADcAAAADwAAAGRycy9kb3ducmV2LnhtbESPy2rDMBBF94X8g5hANyWW44VpHcsh BAKl0EXTQNLdYE38iDUylmK7f18VCl1e7uNw8+1sOjHS4BrLCtZRDIK4tLrhSsHp87B6BuE8ssbO Min4JgfbYvGQY6btxB80Hn0lwgi7DBXU3veZlK6syaCLbE8cvKsdDPogh0rqAacwbjqZxHEqDTYc CDX2tK+pvB3vJkDaffX13lJ5fjn3b1O6fpoul7tSj8t5twHhafb/4b/2q1aQxCn8nglHQB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kakOzGAAAA3AAAAA8AAAAAAAAA AAAAAAAAoQIAAGRycy9kb3ducmV2LnhtbFBLBQYAAAAABAAEAPkAAACUAwAAAAA= " strokeweight="1pt"/>
                <v:line id="Line 210" o:spid="_x0000_s1375" style="position:absolute;flip:y;visibility:visibl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Y1d8QAAADcAAAADwAAAGRycy9kb3ducmV2LnhtbESPS4vCMBSF9wP+h3AFN4OmunC0GkUE QQQXPkDdXZprW21uShNt/fdGEGZ5OI+PM503phBPqlxuWUG/F4EgTqzOOVVwPKy6IxDOI2ssLJOC FzmYz1o/U4y1rXlHz71PRRhhF6OCzPsyltIlGRl0PVsSB+9qK4M+yCqVusI6jJtCDqJoKA3mHAgZ lrTMKLnvHyZAbsv0sr1Rchqfyk097P/W5/NDqU67WUxAeGr8f/jbXmsFg+gPPmfCEZCz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VjV3xAAAANwAAAAPAAAAAAAAAAAA AAAAAKECAABkcnMvZG93bnJldi54bWxQSwUGAAAAAAQABAD5AAAAkgMAAAAA " strokeweight="1pt"/>
                <v:line id="Line 211" o:spid="_x0000_s1376" style="position:absolute;flip:y;visibility:visibl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mhBcIAAADcAAAADwAAAGRycy9kb3ducmV2LnhtbERPS4vCMBC+C/sfwix4kTXVg2g1iggL i7AHH6B7G5qxrTaT0kTb/ffOQfD48b0Xq85V6kFNKD0bGA0TUMSZtyXnBo6H768pqBCRLVaeycA/ BVgtP3oLTK1veUePfcyVhHBI0UARY51qHbKCHIahr4mFu/jGYRTY5No22Eq4q/Q4SSbaYcnSUGBN m4Ky2/7upOS6yf9+r5SdZqd6205Gg/Z8vhvT/+zWc1CRuvgWv9w/1sA4kbVyRo6AXj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8mhBcIAAADcAAAADwAAAAAAAAAAAAAA AAChAgAAZHJzL2Rvd25yZXYueG1sUEsFBgAAAAAEAAQA+QAAAJADAAAAAA== " strokeweight="1pt"/>
                <v:line id="Line 212" o:spid="_x0000_s1377" style="position:absolute;flip:y;visibility:visibl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UEnsUAAADcAAAADwAAAGRycy9kb3ducmV2LnhtbESPzWrCQBSF90LfYbiCG6mTuAhN6igi FErBRVNB3V0y1ySauRMyE5O+facguDycn4+z2oymEXfqXG1ZQbyIQBAXVtdcKjj8fLy+gXAeWWNj mRT8koPN+mWywkzbgb/pnvtShBF2GSqovG8zKV1RkUG3sC1x8C62M+iD7EqpOxzCuGnkMooSabDm QKiwpV1FxS3vTYBcd+V5f6XimB7bryGJ58Pp1Cs1m47bdxCeRv8MP9qfWsEySuH/TDgCcv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IUEnsUAAADcAAAADwAAAAAAAAAA AAAAAAChAgAAZHJzL2Rvd25yZXYueG1sUEsFBgAAAAAEAAQA+QAAAJMDAAAAAA== " strokeweight="1pt"/>
                <v:line id="Line 213" o:spid="_x0000_s1378" style="position:absolute;flip:y;visibility:visibl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Y73sIAAADcAAAADwAAAGRycy9kb3ducmV2LnhtbERPTWvCQBC9F/wPywheim7iQdroKiII InioLai3ITsm0exsyK4m/vvOodDj430vVr2r1ZPaUHk2kE4SUMS5txUXBn6+t+MPUCEiW6w9k4EX BVgtB28LzKzv+Iuex1goCeGQoYEyxibTOuQlOQwT3xALd/WtwyiwLbRtsZNwV+tpksy0w4qlocSG NiXl9+PDScltU1wON8pPn6dm383S9+58fhgzGvbrOahIffwX/7l31sA0lfl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GY73sIAAADcAAAADwAAAAAAAAAAAAAA AAChAgAAZHJzL2Rvd25yZXYueG1sUEsFBgAAAAAEAAQA+QAAAJADAAAAAA== " strokeweight="1pt"/>
                <v:line id="Line 214" o:spid="_x0000_s1379" style="position:absolute;flip:y;visibility:visibl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qeRcQAAADcAAAADwAAAGRycy9kb3ducmV2LnhtbESPS4vCMBSF9wP+h3AFN8OY1oVox1RE EERw4QPU3aW508c0N6WJtv57IwzM8nAeH2ex7E0tHtS60rKCeByBIM6sLjlXcD5tvmYgnEfWWFsm BU9ysEwHHwtMtO34QI+jz0UYYZeggsL7JpHSZQUZdGPbEAfvx7YGfZBtLnWLXRg3tZxE0VQaLDkQ CmxoXVD2e7ybAKnW+W1fUXaZX5pdN40/u+v1rtRo2K++QXjq/X/4r73VCiZxDO8z4QjI9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Kp5FxAAAANwAAAAPAAAAAAAAAAAA AAAAAKECAABkcnMvZG93bnJldi54bWxQSwUGAAAAAAQABAD5AAAAkgMAAAAA " strokeweight="1pt"/>
                <v:line id="Line 215" o:spid="_x0000_s1380" style="position:absolute;flip:y;visibility:visibl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AMsYAAADcAAAADwAAAGRycy9kb3ducmV2LnhtbESPzWrCQBSF94W+w3ALbkozSRahTR2l CAURXGgF090lc02imTshMybx7R2h0OXh/Hyc+XIyrRiod41lBUkUgyAurW64UnD4+X57B+E8ssbW Mim4kYPl4vlpjrm2I+9o2PtKhBF2OSqove9yKV1Zk0EX2Y44eCfbG/RB9pXUPY5h3LQyjeNMGmw4 EGrsaFVTedlfTYCcV9Xv9kzl8ePYbcYseR2L4qrU7GX6+gThafL/4b/2WitIkxQeZ8IRkI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4ADLGAAAA3AAAAA8AAAAAAAAA AAAAAAAAoQIAAGRycy9kb3ducmV2LnhtbFBLBQYAAAAABAAEAPkAAACUAwAAAAA= " strokeweight="1pt"/>
                <v:line id="Line 216" o:spid="_x0000_s1381" style="position:absolute;flip:y;visibility:visibl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SlqcQAAADcAAAADwAAAGRycy9kb3ducmV2LnhtbESPzYrCMBSF9wO+Q7iCGxnTKoh2jCKC IIILnYE6u0tzp602N6WJtr69EYRZHs7Px1msOlOJOzWutKwgHkUgiDOrS84V/HxvP2cgnEfWWFkm BQ9ysFr2PhaYaNvyke4nn4swwi5BBYX3dSKlywoy6Ea2Jg7en20M+iCbXOoG2zBuKjmOoqk0WHIg FFjTpqDserqZALls8t/DhbJ0ntb7dhoP2/P5ptSg362/QHjq/H/43d5pBeN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tKWpxAAAANwAAAAPAAAAAAAAAAAA AAAAAKECAABkcnMvZG93bnJldi54bWxQSwUGAAAAAAQABAD5AAAAkgMAAAAA " strokeweight="1pt"/>
                <v:line id="Line 217" o:spid="_x0000_s1382" style="position:absolute;flip:y;visibility:visibl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093cQAAADcAAAADwAAAGRycy9kb3ducmV2LnhtbESPzYrCMBSF9wO+Q7iCGxnTioh2jCKC IIILnYE6u0tzp602N6WJtr69EYRZHs7Px1msOlOJOzWutKwgHkUgiDOrS84V/HxvP2cgnEfWWFkm BQ9ysFr2PhaYaNvyke4nn4swwi5BBYX3dSKlywoy6Ea2Jg7en20M+iCbXOoG2zBuKjmOoqk0WHIg FFjTpqDserqZALls8t/DhbJ0ntb7dhoP2/P5ptSg362/QHjq/H/43d5pBeN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XT3dxAAAANwAAAAPAAAAAAAAAAAA AAAAAKECAABkcnMvZG93bnJldi54bWxQSwUGAAAAAAQABAD5AAAAkgMAAAAA " strokeweight="1pt"/>
                <v:line id="Line 218" o:spid="_x0000_s1383" style="position:absolute;flip:y;visibility:visibl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GYRsQAAADcAAAADwAAAGRycy9kb3ducmV2LnhtbESPzYrCMBSF9wO+Q7iCGxnTCop2jCKC IIILnYE6u0tzp602N6WJtr69EYRZHs7Px1msOlOJOzWutKwgHkUgiDOrS84V/HxvP2cgnEfWWFkm BQ9ysFr2PhaYaNvyke4nn4swwi5BBYX3dSKlywoy6Ea2Jg7en20M+iCbXOoG2zBuKjmOoqk0WHIg FFjTpqDserqZALls8t/DhbJ0ntb7dhoP2/P5ptSg362/QHjq/H/43d5pBeN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EZhGxAAAANwAAAAPAAAAAAAAAAAA AAAAAKECAABkcnMvZG93bnJldi54bWxQSwUGAAAAAAQABAD5AAAAkgMAAAAA " strokeweight="1pt"/>
                <v:line id="Line 219" o:spid="_x0000_s1384" style="position:absolute;flip:y;visibility:visibl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MGMcUAAADcAAAADwAAAGRycy9kb3ducmV2LnhtbESPS2vCQBSF9wX/w3CFbopOkkWo0VEk IJRCF7WCurtkrkk0cydkJo/++06h0OXhPD7OZjeZRgzUudqygngZgSAurK65VHD6OixeQTiPrLGx TAq+ycFuO3vaYKbtyJ80HH0pwgi7DBVU3reZlK6oyKBb2pY4eDfbGfRBdqXUHY5h3DQyiaJUGqw5 ECpsKa+oeBx7EyD3vLx+3Kk4r87t+5jGL+Pl0iv1PJ/2axCeJv8f/mu/aQVJnMLvmXAE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MMGMcUAAADcAAAADwAAAAAAAAAA AAAAAAChAgAAZHJzL2Rvd25yZXYueG1sUEsFBgAAAAAEAAQA+QAAAJMDAAAAAA== " strokeweight="1pt"/>
                <v:line id="Line 220" o:spid="_x0000_s1385" style="position:absolute;flip:y;visibility:visibl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jqsUAAADcAAAADwAAAGRycy9kb3ducmV2LnhtbESPzYrCMBSF94LvEK7gZhjTunC0YxQR BBFc6AzU2V2aO221uSlNtPXtjSC4PJyfjzNfdqYSN2pcaVlBPIpAEGdWl5wr+P3ZfE5BOI+ssbJM Cu7kYLno9+aYaNvygW5Hn4swwi5BBYX3dSKlywoy6Ea2Jg7ev20M+iCbXOoG2zBuKjmOook0WHIg FFjTuqDscryaADmv87/9mbJ0lta7dhJ/tKfTVanhoFt9g/DU+Xf41d5qBeP4C5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4+jqsUAAADcAAAADwAAAAAAAAAA AAAAAAChAgAAZHJzL2Rvd25yZXYueG1sUEsFBgAAAAAEAAQA+QAAAJMDAAAAAA== " strokeweight="1pt"/>
                <v:line id="Line 221" o:spid="_x0000_s1386" style="position:absolute;flip:y;visibility:visibl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A32MIAAADcAAAADwAAAGRycy9kb3ducmV2LnhtbERPTWvCQBC9F/wPywheim7iQdroKiII InioLai3ITsm0exsyK4m/vvOodDj430vVr2r1ZPaUHk2kE4SUMS5txUXBn6+t+MPUCEiW6w9k4EX BVgtB28LzKzv+Iuex1goCeGQoYEyxibTOuQlOQwT3xALd/WtwyiwLbRtsZNwV+tpksy0w4qlocSG NiXl9+PDScltU1wON8pPn6dm383S9+58fhgzGvbrOahIffwX/7l31sA0lbV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hA32MIAAADcAAAADwAAAAAAAAAAAAAA AAChAgAAZHJzL2Rvd25yZXYueG1sUEsFBgAAAAAEAAQA+QAAAJADAAAAAA== " strokeweight="1pt"/>
              </v:group>
              <v:line id="Line 222" o:spid="_x0000_s1387" style="position:absolute;flip:y;visibility:visible" from="4182,10694" to="4182,11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LwGsUAAADcAAAADwAAAGRycy9kb3ducmV2LnhtbESPQWvCQBSE7wX/w/IEb3WjaInRVUQQ WgSpqQePj+xLNpp9G7JbTf+9Wyj0OMzMN8xq09tG3KnztWMFk3ECgrhwuuZKwflr/5qC8AFZY+OY FPyQh8168LLCTLsHn+ieh0pECPsMFZgQ2kxKXxiy6MeuJY5e6TqLIcqukrrDR4TbRk6T5E1arDku GGxpZ6i45d9WwfHyEWbmVMr9Ib/MzeIzddeyUGo07LdLEIH68B/+a79rBdPJAn7PxCMg1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LwGsUAAADcAAAADwAAAAAAAAAA AAAAAAChAgAAZHJzL2Rvd25yZXYueG1sUEsFBgAAAAAEAAQA+QAAAJMDAAAAAA== " strokeweight="1.5pt">
                <v:stroke endarrow="open"/>
              </v:line>
              <v:shape id="Text Box 223" o:spid="_x0000_s1388" type="#_x0000_t202" style="position:absolute;left:5012;top:11091;width:273;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5s88MA AADcAAAADwAAAGRycy9kb3ducmV2LnhtbERPPWvDMBDdC/kP4grZarkeQutYMaGkEAiUOs6Q8Wpd bGHr5FpK4v77aih0fLzvopztIG40eeNYwXOSgiBunDbcKjjV708vIHxA1jg4JgU/5KHcLB4KzLW7 c0W3Y2hFDGGfo4IuhDGX0jcdWfSJG4kjd3GTxRDh1Eo94T2G20FmabqSFg3Hhg5Heuuo6Y9Xq2B7 5mpnvj++PqtLZer6NeXDqldq+Thv1yACzeFf/OfeawVZFufHM/EI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8U5s88MAAADcAAAADwAAAAAAAAAAAAAAAACYAgAAZHJzL2Rv d25yZXYueG1sUEsFBgAAAAAEAAQA9QAAAIgDAAAAAA== " filled="f" stroked="f">
                <v:textbox inset="0,0,0,0">
                  <w:txbxContent>
                    <w:p w14:paraId="356D4525" w14:textId="77777777" w:rsidR="00541C41" w:rsidRPr="00AF45EC" w:rsidRDefault="00541C41" w:rsidP="00AB723F">
                      <w:pPr>
                        <w:rPr>
                          <w:lang w:val="nl-NL"/>
                        </w:rPr>
                      </w:pPr>
                      <w:r w:rsidRPr="00AF45EC">
                        <w:rPr>
                          <w:lang w:val="nl-NL"/>
                        </w:rPr>
                        <w:t>A</w:t>
                      </w:r>
                    </w:p>
                  </w:txbxContent>
                </v:textbox>
              </v:shape>
              <v:shape id="Text Box 224" o:spid="_x0000_s1389" type="#_x0000_t202" style="position:absolute;left:4042;top:10257;width:273;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LJaMQA AADcAAAADwAAAGRycy9kb3ducmV2LnhtbESPQWvCQBSE7wX/w/IEb3VjDtJGVxFREARpjAePz+wz Wcy+jdlV03/fLRR6HGbmG2a+7G0jntR541jBZJyAIC6dNlwpOBXb9w8QPiBrbByTgm/ysFwM3uaY affinJ7HUIkIYZ+hgjqENpPSlzVZ9GPXEkfv6jqLIcqukrrDV4TbRqZJMpUWDceFGlta11Tejg+r YHXmfGPuh8tXfs1NUXwmvJ/elBoN+9UMRKA+/If/2jutIE0n8HsmH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J4CyWjEAAAA3AAAAA8AAAAAAAAAAAAAAAAAmAIAAGRycy9k b3ducmV2LnhtbFBLBQYAAAAABAAEAPUAAACJAwAAAAA= " filled="f" stroked="f">
                <v:textbox inset="0,0,0,0">
                  <w:txbxContent>
                    <w:p w14:paraId="45441C8B" w14:textId="77777777" w:rsidR="00541C41" w:rsidRPr="00AF45EC" w:rsidRDefault="00541C41" w:rsidP="00AB723F">
                      <w:pPr>
                        <w:rPr>
                          <w:lang w:val="nl-NL"/>
                        </w:rPr>
                      </w:pPr>
                      <w:r w:rsidRPr="00AF45EC">
                        <w:rPr>
                          <w:lang w:val="nl-NL"/>
                        </w:rPr>
                        <w:t>B</w:t>
                      </w:r>
                    </w:p>
                  </w:txbxContent>
                </v:textbox>
              </v:shape>
              <v:line id="Line 225" o:spid="_x0000_s1390" style="position:absolute;flip:y;visibility:visible" from="4156,11385" to="4992,11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qo1sQAAADcAAAADwAAAGRycy9kb3ducmV2LnhtbESPQWvCQBSE74X+h+UVeqsbQys2ukop CEpBNPbg8ZF9yUazb0N21fjvXUHwOMzMN8x03ttGnKnztWMFw0ECgrhwuuZKwf9u8TEG4QOyxsYx KbiSh/ns9WWKmXYX3tI5D5WIEPYZKjAhtJmUvjBk0Q9cSxy90nUWQ5RdJXWHlwi3jUyTZCQt1hwX DLb0a6g45ierYL1fhU+zLeXiL99/me/N2B3KQqn3t/5nAiJQH57hR3upFaRpCvcz8Qj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CqjWxAAAANwAAAAPAAAAAAAAAAAA AAAAAKECAABkcnMvZG93bnJldi54bWxQSwUGAAAAAAQABAD5AAAAkgMAAAAA " strokeweight="1.5pt">
                <v:stroke endarrow="open"/>
              </v:line>
              <v:shape id="Text Box 226" o:spid="_x0000_s1391" type="#_x0000_t202" style="position:absolute;left:3840;top:11175;width:273;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zyhMUA AADcAAAADwAAAGRycy9kb3ducmV2LnhtbESPQWvCQBSE7wX/w/KE3urGFKRGVxFpQSgUYzx4fGaf yWL2bcyumv77rlDwOMzMN8x82dtG3KjzxrGC8SgBQVw6bbhSsC++3j5A+ICssXFMCn7Jw3IxeJlj pt2dc7rtQiUihH2GCuoQ2kxKX9Zk0Y9cSxy9k+sshii7SuoO7xFuG5kmyURaNBwXamxpXVN53l2t gtWB809z+Tlu81NuimKa8PfkrNTrsF/NQATqwzP8395oBWn6D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BnPKExQAAANwAAAAPAAAAAAAAAAAAAAAAAJgCAABkcnMv ZG93bnJldi54bWxQSwUGAAAAAAQABAD1AAAAigMAAAAA " filled="f" stroked="f">
                <v:textbox inset="0,0,0,0">
                  <w:txbxContent>
                    <w:p w14:paraId="06B736C1" w14:textId="77777777" w:rsidR="00541C41" w:rsidRPr="00AF45EC" w:rsidRDefault="00541C41" w:rsidP="00AB723F">
                      <w:pPr>
                        <w:rPr>
                          <w:lang w:val="nl-NL"/>
                        </w:rPr>
                      </w:pPr>
                      <w:r w:rsidRPr="00AF45EC">
                        <w:rPr>
                          <w:lang w:val="nl-NL"/>
                        </w:rPr>
                        <w:t>O</w:t>
                      </w:r>
                    </w:p>
                  </w:txbxContent>
                </v:textbox>
              </v:shape>
              <v:line id="Line 227" o:spid="_x0000_s1392" style="position:absolute;flip:x;visibility:visible" from="4151,12777" to="4156,135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j78sIAAADcAAAADwAAAGRycy9kb3ducmV2LnhtbESPzWoCMRSF94W+Q7hCdzVjKu0wGqUI hS660Yrry+R2JpjcDJPoxLdvCgWXh/Pzcdbb7J240hhtYA2LeQWCuA3Gcqfh+P3xXIOICdmgC0wa bhRhu3l8WGNjwsR7uh5SJ8oIxwY19CkNjZSx7cljnIeBuHg/YfSYihw7aUacyrh3UlXVq/RouRB6 HGjXU3s+XHzhZule1NHd7GS/3mp1ynXr9lo/zfL7CkSinO7h//an0aDUEv7OlCMgN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aj78sIAAADcAAAADwAAAAAAAAAAAAAA AAChAgAAZHJzL2Rvd25yZXYueG1sUEsFBgAAAAAEAAQA+QAAAJADAAAAAA== " strokeweight="1.5pt">
                <v:stroke dashstyle="1 1" endarrow="open"/>
              </v:line>
              <v:line id="Line 228" o:spid="_x0000_s1393" style="position:absolute;visibility:visible" from="4145,12777" to="5040,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DtWcYAAADcAAAADwAAAGRycy9kb3ducmV2LnhtbESPS2/CMBCE75X6H6yt1EsFDlGLUMCg CpVHDxx45L7ESxLVXofYQPrvcSWkHkcz841mMuusEVdqfe1YwaCfgCAunK65VHDYL3ojED4gazSO ScEveZhNn58mmGl34y1dd6EUEcI+QwVVCE0mpS8qsuj7riGO3sm1FkOUbSl1i7cIt0amSTKUFmuO CxU2NK+o+NldrIJlbjbvX8eV3czfzvtLHsx3vjBKvb50n2MQgbrwH36011pBmn7A35l4BOT0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w7VnGAAAA3AAAAA8AAAAAAAAA AAAAAAAAoQIAAGRycy9kb3ducmV2LnhtbFBLBQYAAAAABAAEAPkAAACUAwAAAAA= " strokeweight="1.5pt">
                <v:stroke dashstyle="1 1" endarrow="open"/>
              </v:line>
              <v:shape id="_x0000_s1394" type="#_x0000_t202" style="position:absolute;left:3600;top:12597;width:360;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tRHMQA AADcAAAADwAAAGRycy9kb3ducmV2LnhtbESPQWvCQBSE74X+h+UVeqsbcwiauoqIhYJQjPHg8TX7 TBazb2N21fTfdwXB4zAz3zCzxWBbcaXeG8cKxqMEBHHltOFawb78+piA8AFZY+uYFPyRh8X89WWG uXY3Lui6C7WIEPY5KmhC6HIpfdWQRT9yHXH0jq63GKLsa6l7vEW4bWWaJJm0aDguNNjRqqHqtLtY BcsDF2tz/vndFsfClOU04U12Uur9bVh+ggg0hGf40f7WCtI0g/uZeATk/B8AAP//AwBQSwECLQAU AAYACAAAACEA8PeKu/0AAADiAQAAEwAAAAAAAAAAAAAAAAAAAAAAW0NvbnRlbnRfVHlwZXNdLnht bFBLAQItABQABgAIAAAAIQAx3V9h0gAAAI8BAAALAAAAAAAAAAAAAAAAAC4BAABfcmVscy8ucmVs c1BLAQItABQABgAIAAAAIQAzLwWeQQAAADkAAAAQAAAAAAAAAAAAAAAAACkCAABkcnMvc2hhcGV4 bWwueG1sUEsBAi0AFAAGAAgAAAAhABHrURzEAAAA3AAAAA8AAAAAAAAAAAAAAAAAmAIAAGRycy9k b3ducmV2LnhtbFBLBQYAAAAABAAEAPUAAACJAwAAAAA= " filled="f" stroked="f">
                <v:textbox inset="0,0,0,0">
                  <w:txbxContent>
                    <w:p w14:paraId="770CD89F" w14:textId="77777777" w:rsidR="00541C41" w:rsidRPr="00AF45EC" w:rsidRDefault="00541C41" w:rsidP="00AB723F">
                      <w:pPr>
                        <w:rPr>
                          <w:vertAlign w:val="superscript"/>
                          <w:lang w:val="nl-NL"/>
                        </w:rPr>
                      </w:pPr>
                      <w:r w:rsidRPr="00AF45EC">
                        <w:rPr>
                          <w:lang w:val="nl-NL"/>
                        </w:rPr>
                        <w:t xml:space="preserve"> O</w:t>
                      </w:r>
                      <w:r w:rsidRPr="00AF45EC">
                        <w:rPr>
                          <w:vertAlign w:val="superscript"/>
                          <w:lang w:val="nl-NL"/>
                        </w:rPr>
                        <w:t>’</w:t>
                      </w:r>
                    </w:p>
                  </w:txbxContent>
                </v:textbox>
              </v:shape>
              <v:shape id="Text Box 230" o:spid="_x0000_s1395" type="#_x0000_t202" style="position:absolute;left:5045;top:12777;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f0h8UA AADcAAAADwAAAGRycy9kb3ducmV2LnhtbESPQWvCQBSE7wX/w/KE3urGHGyNriLSglCQxnjw+Mw+ k8Xs25hdNf77bqHgcZiZb5j5sreNuFHnjWMF41ECgrh02nClYF98vX2A8AFZY+OYFDzIw3IxeJlj pt2dc7rtQiUihH2GCuoQ2kxKX9Zk0Y9cSxy9k+sshii7SuoO7xFuG5kmyURaNBwXamxpXVN53l2t gtWB809z2R5/8lNuimKa8PfkrNTrsF/NQATqwzP8395oBWn6Dn9n4hG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SHxQAAANwAAAAPAAAAAAAAAAAAAAAAAJgCAABkcnMv ZG93bnJldi54bWxQSwUGAAAAAAQABAD1AAAAigMAAAAA " filled="f" stroked="f">
                <v:textbox inset="0,0,0,0">
                  <w:txbxContent>
                    <w:p w14:paraId="0C5AE9EE" w14:textId="77777777" w:rsidR="00541C41" w:rsidRPr="00AF45EC" w:rsidRDefault="00541C41" w:rsidP="00AB723F">
                      <w:pPr>
                        <w:rPr>
                          <w:vertAlign w:val="superscript"/>
                          <w:lang w:val="nl-NL"/>
                        </w:rPr>
                      </w:pPr>
                      <w:r w:rsidRPr="00AF45EC">
                        <w:rPr>
                          <w:lang w:val="nl-NL"/>
                        </w:rPr>
                        <w:t>A</w:t>
                      </w:r>
                      <w:r w:rsidRPr="00AF45EC">
                        <w:rPr>
                          <w:vertAlign w:val="superscript"/>
                          <w:lang w:val="nl-NL"/>
                        </w:rPr>
                        <w:t>’</w:t>
                      </w:r>
                    </w:p>
                  </w:txbxContent>
                </v:textbox>
              </v:shape>
            </v:group>
            <v:shape id="Text Box 185" o:spid="_x0000_s1396" type="#_x0000_t202" style="position:absolute;left:6000;top:20669;width:3429;height:344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rxLcMA AADcAAAADwAAAGRycy9kb3ducmV2LnhtbERPTWvCQBC9F/wPywje6qaCoqkbkWJBEIoxHnqcZsdk SXY2zW41/fduoeBtHu9z1pvBtuJKvTeOFbxMExDEpdOGKwXn4v15CcIHZI2tY1LwSx422ehpjal2 N87pegqViCHsU1RQh9ClUvqyJot+6jriyF1cbzFE2FdS93iL4baVsyRZSIuGY0ONHb3VVDanH6tg +8n5znx/fB3zS26KYpXwYdEoNRkP21cQgYbwEP+79zrOX87h75l4gczuAAAA//8DAFBLAQItABQA BgAIAAAAIQDw94q7/QAAAOIBAAATAAAAAAAAAAAAAAAAAAAAAABbQ29udGVudF9UeXBlc10ueG1s UEsBAi0AFAAGAAgAAAAhADHdX2HSAAAAjwEAAAsAAAAAAAAAAAAAAAAALgEAAF9yZWxzLy5yZWxz UEsBAi0AFAAGAAgAAAAhADMvBZ5BAAAAOQAAABAAAAAAAAAAAAAAAAAAKQIAAGRycy9zaGFwZXht bC54bWxQSwECLQAUAAYACAAAACEAHHrxLcMAAADcAAAADwAAAAAAAAAAAAAAAACYAgAAZHJzL2Rv d25yZXYueG1sUEsFBgAAAAAEAAQA9QAAAIgDAAAAAA== " filled="f" stroked="f">
              <v:textbox inset="0,0,0,0">
                <w:txbxContent>
                  <w:p w14:paraId="539D0FD9" w14:textId="77777777" w:rsidR="00541C41" w:rsidRPr="00AF45EC" w:rsidRDefault="00541C41" w:rsidP="00AB723F">
                    <w:pPr>
                      <w:rPr>
                        <w:vertAlign w:val="superscript"/>
                        <w:lang w:val="nl-NL"/>
                      </w:rPr>
                    </w:pPr>
                    <w:r w:rsidRPr="00AF45EC">
                      <w:rPr>
                        <w:lang w:val="nl-NL"/>
                      </w:rPr>
                      <w:t>B</w:t>
                    </w:r>
                    <w:r w:rsidRPr="00AF45EC">
                      <w:rPr>
                        <w:vertAlign w:val="superscript"/>
                        <w:lang w:val="nl-NL"/>
                      </w:rPr>
                      <w:t>’</w:t>
                    </w:r>
                  </w:p>
                </w:txbxContent>
              </v:textbox>
            </v:shape>
          </v:group>
        </w:pict>
      </w:r>
      <w:r w:rsidRPr="00541C41">
        <w:rPr>
          <w:sz w:val="28"/>
          <w:szCs w:val="28"/>
          <w:lang w:val="nl-NL"/>
        </w:rPr>
        <w:t>- Vẽ ảnh của vật sáng AB 0,5 đ):</w:t>
      </w:r>
    </w:p>
    <w:p w14:paraId="3E889183" w14:textId="77777777" w:rsidR="00541C41" w:rsidRPr="00541C41" w:rsidRDefault="00541C41" w:rsidP="00541C41">
      <w:pPr>
        <w:tabs>
          <w:tab w:val="left" w:pos="280"/>
          <w:tab w:val="left" w:pos="560"/>
          <w:tab w:val="left" w:pos="6720"/>
        </w:tabs>
        <w:spacing w:after="0" w:line="240" w:lineRule="auto"/>
        <w:jc w:val="both"/>
        <w:rPr>
          <w:sz w:val="28"/>
          <w:szCs w:val="28"/>
          <w:lang w:val="nl-NL"/>
        </w:rPr>
      </w:pPr>
      <w:r w:rsidRPr="00541C41">
        <w:rPr>
          <w:noProof/>
          <w:sz w:val="24"/>
          <w:szCs w:val="24"/>
        </w:rPr>
        <w:pict w14:anchorId="029D5425">
          <v:group id="Group 230" o:spid="_x0000_s1314" style="position:absolute;left:0;text-align:left;margin-left:50.1pt;margin-top:13.5pt;width:89.75pt;height:81pt;z-index:251796480" coordorigin="3605,7380" coordsize="1791,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NKPjRAcAAHFkAAAOAAAAZHJzL2Uyb0RvYy54bWzsXV1v2zYUfR+w/yDo3bG+JRp1ijaOiwHd FqDd3hlJtoXJokYpsbNi/32XpCRbiuUW/TC77ebBkUyZJi8PL8l7yOMXL/fb3HhMeZWxYm7aV5Zp pEXMkqxYz83f3i8nkWlUNS0SmrMinZtPaWW+vP7xhxe7cpY6bMPyJOUGZFJUs105Nzd1Xc6m0yre pFtaXbEyLSBxxfiW1nDL19OE0x3kvs2njmUF0x3jSclZnFYVvLtQiea1zH+1SuP619WqSmsjn5tQ tlq+cvl6L16n1y/obM1pucniphj0M0qxpVkBX9pltaA1NR549iyrbRZzVrFVfRWz7ZStVlmcyjpA bWxrUJs3nD2Usi7r2W5ddmYC0w7s9NnZxr883nEjS+am44J9CrqFRpLfa4g3wDy7cj2Dp97w8l15 x1Ud4fIti/+oIHk6TBf3a/Wwcb/7mSWQIX2omTTPfsW3IguouLGXrfDUtUK6r40Y3rRtl0SObxox pNmWE4VW007xBhpTfM4NLEiH5NCNurTb9vMhsZsPB45MndKZ+mJZ2KZwqmbypqtkZwrI4NgUtm9/ a1N0VYo8P1Sw7AxyqJDjqKTOEmHkQw+ThopUIeks3rSmAEwFyhRRJD44agjofNUBX9WX4evdhpap hG0lkNMZ1WmN+jYrUsP2ZV12pXzoplDYivdFgy2jYDcbWqxTmd37pxJwJFsBGvHoI+KmAmB+FGth FHidpby+hUXfU3bq44XOSl7Vb1K2NcTF3Myh5BLI9PFtVSuLto8IXBdsmeU5vE9neWHsoMSOQK+4 r1ieJSJV3vD1/U3OjUcq/JL8a9qn9xj0/yKRuW1Smtw21zXNcnUN7ZkXIj+ACpSnuVKO5wOxyG10 G3kTzwluJ561WExeLW+8SbC0Q3/hLm5uFvbfomi2N9tkSZIWonStE7S9TwNB446V++rcYGeHaT93 CUEobPtfFlo2qGhD0Q+r2T1Lnu64sK24A1yqty8AUHcAUFe0SQ9t0Lm+LkCNVZ6Vvwtki8Zr3OKp Tt06gwC6u3CMkd8ApnWpLQwRqdXVyeHwv4RU8GRqfGpcqfRnOpBK7HDMqSJS0ac6LszTekiVbksL UqPR4R+Rikh1XJgp95AaaBr9Iwsm8u2UfjBRRaQiUh0XhtweUuV6UYNPjWz7sPhEpOKKql0sdUt+ gEcPqTIKoQWpsF5Cn4pr//VYcIoMkEp0jf4OxMUQqYjUMaR6XZherf0DGbLU4VNdGzpNE3rG0R9H /+Ho73UsSoPUhkQ5it5fJp4auREs7hCpGPkfGf29ATUVXICaOhn5B/IPSAhEKiJ1DKkDjirQxVFF vqDoG6RKxy5ZSMngY5QKo1SON+CogH3Xw6bCDgmM/CPvD7vDxnzqgKMKdHFUUYCRf9yhIvYxjiF1 wFEF2jiqECP/iNRzSB1wVIE2jgo2U3XzVIxSYZTqWZRqwFHB4kXTPBWWVIhU3J86PvoPOKpAG0dF MPKPo/+Z0d8fcFShNo6KYOQfkXoOqQOOKtTFURELI/+I1HNIHXBUoS6Oithwqq6N/OOKCldUwxWV cGTHu/5CXRwVTFMPa3/kqBCpz5A64KhCXRwVcXzkqJCjGo/8+wOOKtTFURHXwdMpiNQzSB1wVKEu joq4IHqA81TcST3GpoLORn+eqoujIp5w77jrD3f9jfD+QuOlt6LSxVERHxRoEKnoU0d96oCjCnVx VMSP8HQKzlPH56lwbqrnU5WQmIZzVCTw8XQKIvUMUgccVaSNowodPJ2CSD2D1AFHFWnjqEKCHNW/ E6kHjc5L6f7BGar+TOACfNWR2p9n2SqiGhJQdoG9h4eDVMSCFKH299VlKWG7wTeSpTRqKdVJOWc7 U0hgbtPENPIU5IHFFdQPVStbeeOTOoVC0fiUGvBIbEComqrYwHuhEfma7Q0bDjwd9rAK2V6j3kNC KzNZKfXeTmH1lWgroTAKwq9ybtFKrCrFXzEn/iSJVTeEqYmIDhxkeVvZSkesxgSSPfsjwpUcNJul GOanSKyKznKkNfqdqqH2NF2rY+nXpfxrOsXRY6Oyqco3SGXpD7ARw7NeO2SyDKJw4i09f0JCK5pY NnlNAssj3mLZF3iV5/CV2Dbosn6uwKvo1BAI8mUrHRUaNG6P6zYua7vNahD9zrMtyJh22rd0NqZx 2+nTiuK3yrHt/1MKsvX+fi81rcGxNv1AicoanIGIL8wMQLEcLjaM/wUuCtS/52b15wPlKTiqnwro BfBI3V7w9uK+vaBFDB+dm7VpqMubWkmKP5Q8W28gZyXnWrBXIHy9yqRQsOhFqhSXV7aFE23PfcQx g3g5H+FFYnPoSR/hC8EI4SN8NQ52atXPZJjRR4CKNPqIIx3sL/AR3Rrlf+4jBrwtbJw+zCG+vTy7 CyOW9AsERgTxzd/9LFgIbi9otVEi7tVTtWC1KvhZ2XacH7eq7nKlB79rIYfy5jc4xA9nHN/LsfLw SyHX/wAAAP//AwBQSwMEFAAGAAgAAAAhAMDkjePfAAAACgEAAA8AAABkcnMvZG93bnJldi54bWxM j0FLw0AUhO+C/2F5BW92NxFNm2ZTSlFPRbAVxNs2eU1Cs29Ddpuk/97nyR6HGWa+ydaTbcWAvW8c aYjmCgRS4cqGKg1fh7fHBQgfDJWmdYQaruhhnd/fZSYt3UifOOxDJbiEfGo01CF0qZS+qNEaP3cd Ensn11sTWPaVLHszcrltZazUi7SmIV6oTYfbGovz/mI1vI9m3DxFr8PufNpefw7PH9+7CLV+mE2b FYiAU/gPwx8+o0POTEd3odKLlrVSMUc1xAl/4kCcLBMQR3YWSwUyz+TthfwXAAD//wMAUEsBAi0A FAAGAAgAAAAhALaDOJL+AAAA4QEAABMAAAAAAAAAAAAAAAAAAAAAAFtDb250ZW50X1R5cGVzXS54 bWxQSwECLQAUAAYACAAAACEAOP0h/9YAAACUAQAACwAAAAAAAAAAAAAAAAAvAQAAX3JlbHMvLnJl bHNQSwECLQAUAAYACAAAACEATTSj40QHAABxZAAADgAAAAAAAAAAAAAAAAAuAgAAZHJzL2Uyb0Rv Yy54bWxQSwECLQAUAAYACAAAACEAwOSN498AAAAKAQAADwAAAAAAAAAAAAAAAACeCQAAZHJzL2Rv d25yZXYueG1sUEsFBgAAAAAEAAQA8wAAAKoKAAAAAA== ">
            <v:group id="Group 151" o:spid="_x0000_s1315" style="position:absolute;left:3605;top:8457;width:1791;height:122"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GUBsQAAADcAAAADwAAAGRycy9kb3ducmV2LnhtbESPQYvCMBSE78L+h/AW vGlaZRepRhFR8SDCVkG8PZpnW2xeShPb+u83wsIeh5n5hlmselOJlhpXWlYQjyMQxJnVJecKLufd aAbCeWSNlWVS8CIHq+XHYIGJth3/UJv6XAQIuwQVFN7XiZQuK8igG9uaOHh32xj0QTa51A12AW4q OYmib2mw5LBQYE2bgrJH+jQK9h1262m8bY+P++Z1O3+drseYlBp+9us5CE+9/w//tQ9awWQaw/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cGUBsQAAADcAAAA DwAAAAAAAAAAAAAAAACqAgAAZHJzL2Rvd25yZXYueG1sUEsFBgAAAAAEAAQA+gAAAJsDAAAAAA== ">
              <v:line id="Line 152" o:spid="_x0000_s1316" style="position:absolute;visibility:visibl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2SsUAAADcAAAADwAAAGRycy9kb3ducmV2LnhtbESP3WoCMRSE74W+QzgF7zTrFqRdjSL9 AcWL0m0f4Lg5blY3J0uS6tqnbwTBy2FmvmHmy9624kQ+NI4VTMYZCOLK6YZrBT/fH6NnECEia2wd k4ILBVguHgZzLLQ78xedyliLBOFQoAITY1dIGSpDFsPYdcTJ2ztvMSbpa6k9nhPctjLPsqm02HBa MNjRq6HqWP5aBRu/2x4nf7WRO9749/bz7SXYg1LDx341AxGpj/fwrb3WCvKnHK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hc2SsUAAADcAAAADwAAAAAAAAAA AAAAAAChAgAAZHJzL2Rvd25yZXYueG1sUEsFBgAAAAAEAAQA+QAAAJMDAAAAAA== " strokeweight="1pt"/>
              <v:line id="Line 153" o:spid="_x0000_s1317" style="position:absolute;flip:y;visibility:visibl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H5ycYAAADcAAAADwAAAGRycy9kb3ducmV2LnhtbESPS2vCQBSF9wX/w3CFbkqdmEB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B+cnGAAAA3AAAAA8AAAAAAAAA AAAAAAAAoQIAAGRycy9kb3ducmV2LnhtbFBLBQYAAAAABAAEAPkAAACUAwAAAAA= " strokeweight="1pt"/>
              <v:line id="Line 154" o:spid="_x0000_s1318" style="position:absolute;flip:y;visibility:visibl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hhvcYAAADcAAAADwAAAGRycy9kb3ducmV2LnhtbESPzWrCQBSF94W+w3AL3ZQ6SSyhRsdQ AgURuqgK6u6SuSaxmTshM5r49p1CweXh/HycRT6aVlypd41lBfEkAkFcWt1wpWC3/Xx9B+E8ssbW Mim4kYN8+fiwwEzbgb/puvGVCCPsMlRQe99lUrqyJoNuYjvi4J1sb9AH2VdS9ziEcdPKJIpSabDh QKixo6Km8mdzMQFyLqrj15nK/WzfrYc0fhkOh4tSz0/jxxyEp9Hfw//tlVaQTN/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oYb3GAAAA3AAAAA8AAAAAAAAA AAAAAAAAoQIAAGRycy9kb3ducmV2LnhtbFBLBQYAAAAABAAEAPkAAACUAwAAAAA= " strokeweight="1pt"/>
              <v:line id="Line 155" o:spid="_x0000_s1319" style="position:absolute;flip:y;visibility:visibl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TEJsYAAADcAAAADwAAAGRycy9kb3ducmV2LnhtbESPzWrCQBSF94W+w3AL3ZQ6SaShRsdQ AgURuqgK6u6SuSaxmTshM5r49p1CweXh/HycRT6aVlypd41lBfEkAkFcWt1wpWC3/Xx9B+E8ssbW Mim4kYN8+fiwwEzbgb/puvGVCCPsMlRQe99lUrqyJoNuYjvi4J1sb9AH2VdS9ziEcdPKJIpSabDh QKixo6Km8mdzMQFyLqrj15nK/WzfrYc0fhkOh4tSz0/jxxyEp9Hfw//tlVaQTN/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ekxCbGAAAA3AAAAA8AAAAAAAAA AAAAAAAAoQIAAGRycy9kb3ducmV2LnhtbFBLBQYAAAAABAAEAPkAAACUAwAAAAA= " strokeweight="1pt"/>
              <v:line id="Line 156" o:spid="_x0000_s1320" style="position:absolute;flip:y;visibility:visibl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ZaUcUAAADcAAAADwAAAGRycy9kb3ducmV2LnhtbESPS4vCMBSF9wP+h3AFN4OmOlC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3ZaUcUAAADcAAAADwAAAAAAAAAA AAAAAAChAgAAZHJzL2Rvd25yZXYueG1sUEsFBgAAAAAEAAQA+QAAAJMDAAAAAA== " strokeweight="1pt"/>
              <v:line id="Line 157" o:spid="_x0000_s1321" style="position:absolute;flip:y;visibility:visibl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r/ysYAAADcAAAADwAAAGRycy9kb3ducmV2LnhtbESPzWrCQBSF9wXfYbhCN8VMTMG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6/8rGAAAA3AAAAA8AAAAAAAAA AAAAAAAAoQIAAGRycy9kb3ducmV2LnhtbFBLBQYAAAAABAAEAPkAAACUAwAAAAA= " strokeweight="1pt"/>
              <v:line id="Line 158" o:spid="_x0000_s1322" style="position:absolute;flip:y;visibility:visibl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VruMMAAADcAAAADwAAAGRycy9kb3ducmV2LnhtbERPS2vCQBC+F/wPywi9lLrRgt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mla7jDAAAA3AAAAA8AAAAAAAAAAAAA AAAAoQIAAGRycy9kb3ducmV2LnhtbFBLBQYAAAAABAAEAPkAAACRAwAAAAA= " strokeweight="1pt"/>
              <v:line id="Line 159" o:spid="_x0000_s1323" style="position:absolute;flip:y;visibility:visibl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nOI8UAAADcAAAADwAAAGRycy9kb3ducmV2LnhtbESPS4vCMBSF98L8h3AH3MiYqiD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nOI8UAAADcAAAADwAAAAAAAAAA AAAAAAChAgAAZHJzL2Rvd25yZXYueG1sUEsFBgAAAAAEAAQA+QAAAJMDAAAAAA== " strokeweight="1pt"/>
              <v:line id="Line 160" o:spid="_x0000_s1324" style="position:absolute;flip:y;visibility:visibl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UUw8MAAADcAAAADwAAAGRycy9kb3ducmV2LnhtbERPS2vCQBC+F/wPywi9lLpRit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FMPDAAAA3AAAAA8AAAAAAAAAAAAA AAAAoQIAAGRycy9kb3ducmV2LnhtbFBLBQYAAAAABAAEAPkAAACRAwAAAAA= " strokeweight="1pt"/>
              <v:line id="Line 161" o:spid="_x0000_s1325" style="position:absolute;flip:y;visibility:visibl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mxWMQAAADcAAAADwAAAGRycy9kb3ducmV2LnhtbESPzYrCMBSF9wO+Q7iCGxnTioh2jCKC IIILnYE6u0tzp602N6WJtr69EYRZHs7Px1msOlOJOzWutKwgHkUgiDOrS84V/HxvP2cgnEfWWFkm BQ9ysFr2PhaYaNvyke4nn4swwi5BBYX3dSKlywoy6Ea2Jg7en20M+iCbXOoG2zBuKjmOoqk0WHIg FFjTpqDserqZALls8t/DhbJ0ntb7dhoP2/P5ptSg362/QHjq/H/43d5pBeN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mbFYxAAAANwAAAAPAAAAAAAAAAAA AAAAAKECAABkcnMvZG93bnJldi54bWxQSwUGAAAAAAQABAD5AAAAkgMAAAAA " strokeweight="1pt"/>
              <v:line id="Line 162" o:spid="_x0000_s1326" style="position:absolute;flip:y;visibility:visibl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svL8QAAADcAAAADwAAAGRycy9kb3ducmV2LnhtbESPzYrCMBSF9wO+Q7iCGxlTi4h2jCKC IIILnYE6u0tzp602N6WJtr69EYRZHs7Px1msOlOJOzWutKxgPIpAEGdWl5wr+Pnefs5AOI+ssbJM Ch7kYLXsfSww0bblI91PPhdhhF2CCgrv60RKlxVk0I1sTRy8P9sY9EE2udQNtmHcVDKOoqk0WHIg FFjTpqDserqZALls8t/DhbJ0ntb7djoetufzTalBv1t/gfDU+f/wu73TCuJ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Sy8vxAAAANwAAAAPAAAAAAAAAAAA AAAAAKECAABkcnMvZG93bnJldi54bWxQSwUGAAAAAAQABAD5AAAAkgMAAAAA " strokeweight="1pt"/>
              <v:line id="Line 163" o:spid="_x0000_s1327" style="position:absolute;flip:y;visibility:visibl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eKtMYAAADcAAAADwAAAGRycy9kb3ducmV2LnhtbESPzWrCQBSF94W+w3AL3ZQ6SSy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HirTGAAAA3AAAAA8AAAAAAAAA AAAAAAAAoQIAAGRycy9kb3ducmV2LnhtbFBLBQYAAAAABAAEAPkAAACUAwAAAAA= " strokeweight="1pt"/>
              <v:line id="Line 164" o:spid="_x0000_s1328" style="position:absolute;flip:y;visibility:visibl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4SwMYAAADcAAAADwAAAGRycy9kb3ducmV2LnhtbESPS2vCQBSF9wX/w3CFbkqdGEJ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uEsDGAAAA3AAAAA8AAAAAAAAA AAAAAAAAoQIAAGRycy9kb3ducmV2LnhtbFBLBQYAAAAABAAEAPkAAACUAwAAAAA= " strokeweight="1pt"/>
              <v:line id="Line 165" o:spid="_x0000_s1329" style="position:absolute;flip:y;visibility:visibl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K3W8YAAADcAAAADwAAAGRycy9kb3ducmV2LnhtbESPzWrCQBSF94W+w3AL3ZQ6SbChRsdQ AgURuqgK6u6SuSaxmTshM5r49p1CweXh/HycRT6aVlypd41lBfEkAkFcWt1wpWC3/Xx9B+E8ssbW Mim4kYN8+fiwwEzbgb/puvGVCCPsMlRQe99lUrqyJoNuYjvi4J1sb9AH2VdS9ziEcdPKJIpSabDh QKixo6Km8mdzMQFyLqrj15nK/WzfrYc0fhkOh4tSz0/jxxyEp9Hfw//tlVaQTN/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t1vGAAAA3AAAAA8AAAAAAAAA AAAAAAAAoQIAAGRycy9kb3ducmV2LnhtbFBLBQYAAAAABAAEAPkAAACUAwAAAAA= " strokeweight="1pt"/>
              <v:line id="Line 166" o:spid="_x0000_s1330" style="position:absolute;flip:y;visibility:visibl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ApLMUAAADcAAAADwAAAGRycy9kb3ducmV2LnhtbESPS4vCMBSF9wP+h3AFN4OmylC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3ApLMUAAADcAAAADwAAAAAAAAAA AAAAAAChAgAAZHJzL2Rvd25yZXYueG1sUEsFBgAAAAAEAAQA+QAAAJMDAAAAAA== " strokeweight="1pt"/>
              <v:line id="Line 167" o:spid="_x0000_s1331" style="position:absolute;flip:y;visibility:visibl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yMt8YAAADcAAAADwAAAGRycy9kb3ducmV2LnhtbESPzWrCQBSF9wXfYbhCN8VMDMW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8jLfGAAAA3AAAAA8AAAAAAAAA AAAAAAAAoQIAAGRycy9kb3ducmV2LnhtbFBLBQYAAAAABAAEAPkAAACUAwAAAAA= " strokeweight="1pt"/>
              <v:line id="Line 168" o:spid="_x0000_s1332" style="position:absolute;flip:y;visibility:visibl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MYxcMAAADcAAAADwAAAGRycy9kb3ducmV2LnhtbERPS2vCQBC+F/wPywi9lLpRit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jGMXDAAAA3AAAAA8AAAAAAAAAAAAA AAAAoQIAAGRycy9kb3ducmV2LnhtbFBLBQYAAAAABAAEAPkAAACRAwAAAAA= " strokeweight="1pt"/>
              <v:line id="Line 169" o:spid="_x0000_s1333" style="position:absolute;flip:y;visibility:visibl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9XsUAAADcAAAADwAAAGRycy9kb3ducmV2LnhtbESPS4vCMBSF98L8h3AH3MiYKiL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u+9XsUAAADcAAAADwAAAAAAAAAA AAAAAAChAgAAZHJzL2Rvd25yZXYueG1sUEsFBgAAAAAEAAQA+QAAAJMDAAAAAA== " strokeweight="1pt"/>
              <v:line id="Line 170" o:spid="_x0000_s1334" style="position:absolute;flip:y;visibility:visibl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yCHsMAAADcAAAADwAAAGRycy9kb3ducmV2LnhtbERPS2vCQBC+F/wPywi9lLpRqN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Mgh7DAAAA3AAAAA8AAAAAAAAAAAAA AAAAoQIAAGRycy9kb3ducmV2LnhtbFBLBQYAAAAABAAEAPkAAACRAwAAAAA= " strokeweight="1pt"/>
              <v:line id="Line 171" o:spid="_x0000_s1335" style="position:absolute;flip:y;visibility:visibl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AnhcQAAADcAAAADwAAAGRycy9kb3ducmV2LnhtbESPzYrCMBSF9wO+Q7iCGxnTCop2jCKC IIILnYE6u0tzp602N6WJtr69EYRZHs7Px1msOlOJOzWutKwgHkUgiDOrS84V/HxvP2cgnEfWWFkm BQ9ysFr2PhaYaNvyke4nn4swwi5BBYX3dSKlywoy6Ea2Jg7en20M+iCbXOoG2zBuKjmOoqk0WHIg FFjTpqDserqZALls8t/DhbJ0ntb7dhoP2/P5ptSg362/QHjq/H/43d5pBeN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QCeFxAAAANwAAAAPAAAAAAAAAAAA AAAAAKECAABkcnMvZG93bnJldi54bWxQSwUGAAAAAAQABAD5AAAAkgMAAAAA " strokeweight="1pt"/>
              <v:line id="Line 172" o:spid="_x0000_s1336" style="position:absolute;flip:y;visibility:visibl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K58sQAAADcAAAADwAAAGRycy9kb3ducmV2LnhtbESPzYrCMBSF9wO+Q7iCGxlTC4p2jCKC IIILnYE6u0tzp602N6WJtr69EYRZHs7Px1msOlOJOzWutKxgPIpAEGdWl5wr+Pnefs5AOI+ssbJM Ch7kYLXsfSww0bblI91PPhdhhF2CCgrv60RKlxVk0I1sTRy8P9sY9EE2udQNtmHcVDKOoqk0WHIg FFjTpqDserqZALls8t/DhbJ0ntb7djoetufzTalBv1t/gfDU+f/wu73TCuJ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krnyxAAAANwAAAAPAAAAAAAAAAAA AAAAAKECAABkcnMvZG93bnJldi54bWxQSwUGAAAAAAQABAD5AAAAkgMAAAAA " strokeweight="1pt"/>
              <v:line id="Line 173" o:spid="_x0000_s1337" style="position:absolute;flip:y;visibility:visibl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cacYAAADcAAAADwAAAGRycy9kb3ducmV2LnhtbESPzWrCQBSF94W+w3AL3ZQ6SaS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eHGnGAAAA3AAAAA8AAAAAAAAA AAAAAAAAoQIAAGRycy9kb3ducmV2LnhtbFBLBQYAAAAABAAEAPkAAACUAwAAAAA= " strokeweight="1pt"/>
              <v:line id="Line 174" o:spid="_x0000_s1338" style="position:absolute;flip:y;visibility:visibl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eEHcYAAADcAAAADwAAAGRycy9kb3ducmV2LnhtbESPzWrCQBSF94W+w3AL3ZQ6SbC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3hB3GAAAA3AAAAA8AAAAAAAAA AAAAAAAAoQIAAGRycy9kb3ducmV2LnhtbFBLBQYAAAAABAAEAPkAAACUAwAAAAA= " strokeweight="1pt"/>
              <v:line id="Line 175" o:spid="_x0000_s1339" style="position:absolute;flip:y;visibility:visibl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shhsYAAADcAAAADwAAAGRycy9kb3ducmV2LnhtbESPS2vCQBSF9wX/w3CFbkqdGEh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7IYbGAAAA3AAAAA8AAAAAAAAA AAAAAAAAoQIAAGRycy9kb3ducmV2LnhtbFBLBQYAAAAABAAEAPkAAACUAwAAAAA= " strokeweight="1pt"/>
              <v:line id="Line 176" o:spid="_x0000_s1340" style="position:absolute;flip:y;visibility:visibl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m/8cUAAADcAAAADwAAAGRycy9kb3ducmV2LnhtbESPS4vCMBSF9wP+h3AFN4OmClO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qm/8cUAAADcAAAADwAAAAAAAAAA AAAAAAChAgAAZHJzL2Rvd25yZXYueG1sUEsFBgAAAAAEAAQA+QAAAJMDAAAAAA== " strokeweight="1pt"/>
              <v:line id="Line 177" o:spid="_x0000_s1341" style="position:absolute;flip:y;visibility:visibl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UaasYAAADcAAAADwAAAGRycy9kb3ducmV2LnhtbESPzWrCQBSF9wXfYbhCN8VMDNS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lGmrGAAAA3AAAAA8AAAAAAAAA AAAAAAAAoQIAAGRycy9kb3ducmV2LnhtbFBLBQYAAAAABAAEAPkAAACUAwAAAAA= " strokeweight="1pt"/>
              <v:line id="Line 178" o:spid="_x0000_s1342" style="position:absolute;flip:y;visibility:visibl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qOGMMAAADcAAAADwAAAGRycy9kb3ducmV2LnhtbERPS2vCQBC+F/wPywi9lLpRqN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6jhjDAAAA3AAAAA8AAAAAAAAAAAAA AAAAoQIAAGRycy9kb3ducmV2LnhtbFBLBQYAAAAABAAEAPkAAACRAwAAAAA= " strokeweight="1pt"/>
              <v:line id="Line 179" o:spid="_x0000_s1343" style="position:absolute;flip:y;visibility:visibl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Yrg8UAAADcAAAADwAAAGRycy9kb3ducmV2LnhtbESPS4vCMBSF98L8h3AH3MiYKij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zYrg8UAAADcAAAADwAAAAAAAAAA AAAAAAChAgAAZHJzL2Rvd25yZXYueG1sUEsFBgAAAAAEAAQA+QAAAJMDAAAAAA== " strokeweight="1pt"/>
              <v:line id="Line 180" o:spid="_x0000_s1344" style="position:absolute;flip:y;visibility:visibl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BIo8IAAADcAAAADwAAAGRycy9kb3ducmV2LnhtbERPTWvCQBC9F/wPywheim70ENroKiII InioLai3ITsm0exsyK4m/vvOodDj430vVr2r1ZPaUHk2MJ0koIhzbysuDPx8b8cfoEJEtlh7JgMv CrBaDt4WmFnf8Rc9j7FQEsIhQwNljE2mdchLchgmviEW7upbh1FgW2jbYifhrtazJEm1w4qlocSG NiXl9+PDScltU1wON8pPn6dm36XT9+58fhgzGvbrOahIffwX/7l31sAslfl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GBIo8IAAADcAAAADwAAAAAAAAAAAAAA AAChAgAAZHJzL2Rvd25yZXYueG1sUEsFBgAAAAAEAAQA+QAAAJADAAAAAA== " strokeweight="1pt"/>
              <v:line id="Line 181" o:spid="_x0000_s1345" style="position:absolute;flip:y;visibility:visibl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ztOMUAAADcAAAADwAAAGRycy9kb3ducmV2LnhtbESPS2vCQBSF9wX/w3CFbopOkkWo0VEk IJRCF7WCurtkrkk0cydkJo/++06h0OXhPD7OZjeZRgzUudqygngZgSAurK65VHD6OixeQTiPrLGx TAq+ycFuO3vaYKbtyJ80HH0pwgi7DBVU3reZlK6oyKBb2pY4eDfbGfRBdqXUHY5h3DQyiaJUGqw5 ECpsKa+oeBx7EyD3vLx+3Kk4r87t+5jGL+Pl0iv1PJ/2axCeJv8f/mu/aQVJGsPvmXAE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ztOMUAAADcAAAADwAAAAAAAAAA AAAAAAChAgAAZHJzL2Rvd25yZXYueG1sUEsFBgAAAAAEAAQA+QAAAJMDAAAAAA== " strokeweight="1pt"/>
              <v:line id="Line 182" o:spid="_x0000_s1346" style="position:absolute;flip:y;visibility:visibl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zT8QAAADcAAAADwAAAGRycy9kb3ducmV2LnhtbESPzYrCMBSF9wO+Q7iCm0FTuyhjNYoI wjDgQkdQd5fm2labm9JEW9/eCILLw/n5OLNFZypxp8aVlhWMRxEI4szqknMF+//18AeE88gaK8uk 4EEOFvPe1wxTbVve0n3ncxFG2KWooPC+TqV0WUEG3cjWxME728agD7LJpW6wDeOmknEUJdJgyYFQ YE2rgrLr7mYC5LLKT5sLZYfJof5rk/F3ezzelBr0u+UUhKfOf8Lv9q9WECcxvM6EI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nNPxAAAANwAAAAPAAAAAAAAAAAA AAAAAKECAABkcnMvZG93bnJldi54bWxQSwUGAAAAAAQABAD5AAAAkgMAAAAA " strokeweight="1pt"/>
            </v:group>
            <v:line id="Line 183" o:spid="_x0000_s1347" style="position:absolute;visibility:visible" from="4011,7937" to="4912,7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juhMQAAADcAAAADwAAAGRycy9kb3ducmV2LnhtbESPUWvCQBCE34X+h2MLfdNLIxVJPaUU Ci0VRCMF35bcmgRze+Fuq+m/9wqCj8PMfMMsVoPr1JlCbD0beJ5koIgrb1uuDezLj/EcVBRki51n MvBHEVbLh9ECC+svvKXzTmqVIBwLNNCI9IXWsWrIYZz4njh5Rx8cSpKh1jbgJcFdp/Msm2mHLaeF Bnt6b6g67X6dgWEjWpdl/jVfV9OXH+kO36E8GPP0OLy9ghIa5B6+tT+tgXw2hf8z6Qjo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GO6ExAAAANwAAAAPAAAAAAAAAAAA AAAAAKECAABkcnMvZG93bnJldi54bWxQSwUGAAAAAAQABAD5AAAAkgMAAAAA " strokeweight="1.5pt">
              <v:stroke endarrow="open"/>
            </v:line>
            <v:shape id="Text Box 184" o:spid="_x0000_s1348" type="#_x0000_t202" style="position:absolute;left:3781;top:7380;width:289;height:4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TMMUA AADcAAAADwAAAGRycy9kb3ducmV2LnhtbESPQWvCQBSE7wX/w/KE3upGKaFGVxFpQSgUYzx4fGaf yWL2bcyumv77rlDwOMzMN8x82dtG3KjzxrGC8SgBQVw6bbhSsC++3j5A+ICssXFMCn7Jw3IxeJlj pt2dc7rtQiUihH2GCuoQ2kxKX9Zk0Y9cSxy9k+sshii7SuoO7xFuGzlJklRaNBwXamxpXVN53l2t gtWB809z+Tlu81NuimKa8Hd6Vup12K9mIAL14Rn+b2+0gkn6D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H9MwxQAAANwAAAAPAAAAAAAAAAAAAAAAAJgCAABkcnMv ZG93bnJldi54bWxQSwUGAAAAAAQABAD1AAAAigMAAAAA " filled="f" stroked="f">
              <v:textbox inset="0,0,0,0">
                <w:txbxContent>
                  <w:p w14:paraId="031BD819" w14:textId="77777777" w:rsidR="00541C41" w:rsidRPr="00AF45EC" w:rsidRDefault="00541C41" w:rsidP="00AB723F">
                    <w:pPr>
                      <w:rPr>
                        <w:lang w:val="nl-NL"/>
                      </w:rPr>
                    </w:pPr>
                    <w:r w:rsidRPr="00AF45EC">
                      <w:rPr>
                        <w:lang w:val="nl-NL"/>
                      </w:rPr>
                      <w:t>A</w:t>
                    </w:r>
                  </w:p>
                </w:txbxContent>
              </v:textbox>
            </v:shape>
            <v:shape id="Text Box 185" o:spid="_x0000_s1349" type="#_x0000_t202" style="position:absolute;left:4850;top:7380;width:541;height:5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N2q8UA AADcAAAADwAAAGRycy9kb3ducmV2LnhtbESPQWvCQBSE7wX/w/KE3upGoaFGVxFpQSgUYzx4fGaf yWL2bcyumv77rlDwOMzMN8x82dtG3KjzxrGC8SgBQVw6bbhSsC++3j5A+ICssXFMCn7Jw3IxeJlj pt2dc7rtQiUihH2GCuoQ2kxKX9Zk0Y9cSxy9k+sshii7SuoO7xFuGzlJklRaNBwXamxpXVN53l2t gtWB809z+Tlu81NuimKa8Hd6Vup12K9mIAL14Rn+b2+0gkn6D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3U3arxQAAANwAAAAPAAAAAAAAAAAAAAAAAJgCAABkcnMv ZG93bnJldi54bWxQSwUGAAAAAAQABAD1AAAAigMAAAAA " filled="f" stroked="f">
              <v:textbox inset="0,0,0,0">
                <w:txbxContent>
                  <w:p w14:paraId="09285872" w14:textId="77777777" w:rsidR="00541C41" w:rsidRPr="00AF45EC" w:rsidRDefault="00541C41" w:rsidP="00AB723F">
                    <w:pPr>
                      <w:rPr>
                        <w:lang w:val="nl-NL"/>
                      </w:rPr>
                    </w:pPr>
                    <w:r w:rsidRPr="00AF45EC">
                      <w:rPr>
                        <w:lang w:val="nl-NL"/>
                      </w:rPr>
                      <w:t>B</w:t>
                    </w:r>
                  </w:p>
                </w:txbxContent>
              </v:textbox>
            </v:shape>
            <v:line id="Line 186" o:spid="_x0000_s1350" style="position:absolute;visibility:visible" from="3960,9000" to="4861,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jK7sYAAADcAAAADwAAAGRycy9kb3ducmV2LnhtbESPS2vDMBCE74H8B7GBXkIjNxQT3Mim hKaPQw55+L6xNraptHItJXH/fVUI5DjMzDfMshisERfqfetYwdMsAUFcOd1yreCwXz8uQPiArNE4 JgW/5KHIx6MlZtpdeUuXXahFhLDPUEETQpdJ6auGLPqZ64ijd3K9xRBlX0vd4zXCrZHzJEmlxZbj QoMdrRqqvndnq+C9NJvnt+OH3aymP/tzGcxXuTZKPUyG1xcQgYZwD9/an1rBPE3h/0w8AjL/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0Iyu7GAAAA3AAAAA8AAAAAAAAA AAAAAAAAoQIAAGRycy9kb3ducmV2LnhtbFBLBQYAAAAABAAEAPkAAACUAwAAAAA= " strokeweight="1.5pt">
              <v:stroke dashstyle="1 1" endarrow="open"/>
            </v:line>
          </v:group>
        </w:pict>
      </w:r>
    </w:p>
    <w:p w14:paraId="18432A28" w14:textId="77777777" w:rsidR="00541C41" w:rsidRPr="00541C41" w:rsidRDefault="00541C41" w:rsidP="00541C41">
      <w:pPr>
        <w:spacing w:after="0" w:line="240" w:lineRule="auto"/>
        <w:rPr>
          <w:sz w:val="28"/>
          <w:szCs w:val="28"/>
          <w:lang w:val="nl-NL"/>
        </w:rPr>
      </w:pPr>
    </w:p>
    <w:p w14:paraId="63B4F2A8" w14:textId="77777777" w:rsidR="00541C41" w:rsidRPr="00541C41" w:rsidRDefault="00541C41" w:rsidP="00541C41">
      <w:pPr>
        <w:spacing w:after="0" w:line="240" w:lineRule="auto"/>
        <w:rPr>
          <w:sz w:val="28"/>
          <w:szCs w:val="28"/>
          <w:lang w:val="nl-NL"/>
        </w:rPr>
      </w:pPr>
    </w:p>
    <w:p w14:paraId="2FCE04BA" w14:textId="77777777" w:rsidR="00541C41" w:rsidRPr="00541C41" w:rsidRDefault="00541C41" w:rsidP="00541C41">
      <w:pPr>
        <w:spacing w:after="0" w:line="240" w:lineRule="auto"/>
        <w:rPr>
          <w:sz w:val="28"/>
          <w:szCs w:val="28"/>
          <w:lang w:val="nl-NL"/>
        </w:rPr>
      </w:pPr>
      <w:r w:rsidRPr="00541C41">
        <w:rPr>
          <w:noProof/>
          <w:sz w:val="24"/>
          <w:szCs w:val="24"/>
        </w:rPr>
        <w:pict w14:anchorId="68B1B341">
          <v:shape id="Text Box 229" o:spid="_x0000_s1352" type="#_x0000_t202" style="position:absolute;margin-left:120.6pt;margin-top:22.6pt;width:27.05pt;height:28.55pt;z-index:25179852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8J2UtgIAALQFAAAOAAAAZHJzL2Uyb0RvYy54bWysVNtu2zAMfR+wfxD07vqaNDbiFG0cDwO6 C9DuAxRbjoXZkicpsbti/z5KjpM2fRm2+UGgJerokDzk8mZoG3SgUjHBU+xfeRhRXoiS8V2Kvz3m zgIjpQkvSSM4TfETVfhm9f7dsu8SGohaNCWVCEC4SvouxbXWXeK6qqhpS9SV6CiHw0rIlmj4lTu3 lKQH9LZxA8+bu72QZSdFQZWC3Ww8xCuLX1W00F+qSlGNmhQDN21XadetWd3VkiQ7SbqaFUca5C9Y tIRxePQElRFN0F6yN1AtK6RQotJXhWhdUVWsoDYGiMb3LqJ5qElHbSyQHNWd0qT+H2zx+fBVIlam OAhijDhpoUiPdNDoTgzI7EGG+k4l4PjQgase4AAqbaNV3b0ovivExbomfEdvpRR9TUkJDH1z031x dcRRBmTbfxIlPET2WligoZKtSR8kBAE6VOrpVB1DpoDNMApn4QyjAo7CeRB6lptLkulyJ5X+QEWL jJFiCcW34ORwr7QhQ5LJxbzFRc6axgqg4a82wHHcgafhqjkzJGw9n2Mv3iw2i8iJgvnGibwsc27z deTMc/96loXZep35v8y7fpTUrCwpN89M2vKjP6vdUeWjKk7qUqJhpYEzlJTcbdeNRAcC2s7tZ1MO J2c39zUNmwSI5SIkP4i8uyB28vni2onyaObE197C8fz4Lp57URxl+euQ7hmn/x4S6lMcz4LZqKUz 6YvYPPu9jY0kLdMwPRrWpnhxciKJUeCGl7a0mrBmtF+kwtA/pwLKPRXa6tVIdBSrHraDbQ4/nPpg K8onULAUoDCQKYw+MGohf2LUwxhJsfqxJ5Ji1Hzk0AVm5kyGnIztZBBewNUUa4xGc63H2bTvJNvV gDz2GRe30CkVsyo2LTWyOPYXjAYbzHGMmdnz8t96nYft6jcAAAD//wMAUEsDBBQABgAIAAAAIQDe BpnD4AAAAAoBAAAPAAAAZHJzL2Rvd25yZXYueG1sTI/LTsMwEEX3SPyDNUjsqF33IRriVBWCFRIi DQuWTuwmVuNxiN02/D3DqqxGozm6c26+nXzPznaMLqCC+UwAs9gE47BV8Fm9PjwCi0mj0X1Aq+DH RtgWtze5zky4YGnP+9QyCsGYaQVdSkPGeWw663WchcEi3Q5h9DrROrbcjPpC4b7nUog199ohfej0 YJ872xz3J69g94Xli/t+rz/KQ+mqaiPwbX1U6v5u2j0BS3ZKVxj+9EkdCnKqwwlNZL0CuZxLQhUs VzQJkJvVAlhNpJAL4EXO/1cofgEAAP//AwBQSwECLQAUAAYACAAAACEAtoM4kv4AAADhAQAAEwAA AAAAAAAAAAAAAAAAAAAAW0NvbnRlbnRfVHlwZXNdLnhtbFBLAQItABQABgAIAAAAIQA4/SH/1gAA AJQBAAALAAAAAAAAAAAAAAAAAC8BAABfcmVscy8ucmVsc1BLAQItABQABgAIAAAAIQA08J2UtgIA ALQFAAAOAAAAAAAAAAAAAAAAAC4CAABkcnMvZTJvRG9jLnhtbFBLAQItABQABgAIAAAAIQDeBpnD 4AAAAAoBAAAPAAAAAAAAAAAAAAAAABAFAABkcnMvZG93bnJldi54bWxQSwUGAAAAAAQABADzAAAA HQYAAAAA " filled="f" stroked="f">
            <v:textbox inset="0,0,0,0">
              <w:txbxContent>
                <w:p w14:paraId="021C3F17" w14:textId="77777777" w:rsidR="00541C41" w:rsidRPr="00AF45EC" w:rsidRDefault="00541C41" w:rsidP="00AB723F">
                  <w:pPr>
                    <w:rPr>
                      <w:vertAlign w:val="superscript"/>
                      <w:lang w:val="nl-NL"/>
                    </w:rPr>
                  </w:pPr>
                  <w:r w:rsidRPr="00AF45EC">
                    <w:rPr>
                      <w:lang w:val="nl-NL"/>
                    </w:rPr>
                    <w:t>B</w:t>
                  </w:r>
                  <w:r w:rsidRPr="00AF45EC">
                    <w:rPr>
                      <w:vertAlign w:val="superscript"/>
                      <w:lang w:val="nl-NL"/>
                    </w:rPr>
                    <w:t>’</w:t>
                  </w:r>
                </w:p>
              </w:txbxContent>
            </v:textbox>
          </v:shape>
        </w:pict>
      </w:r>
    </w:p>
    <w:p w14:paraId="0D982A6A" w14:textId="77777777" w:rsidR="00541C41" w:rsidRPr="00541C41" w:rsidRDefault="00541C41" w:rsidP="00541C41">
      <w:pPr>
        <w:spacing w:after="0" w:line="240" w:lineRule="auto"/>
        <w:rPr>
          <w:sz w:val="28"/>
          <w:szCs w:val="28"/>
          <w:lang w:val="nl-NL"/>
        </w:rPr>
      </w:pPr>
      <w:r w:rsidRPr="00541C41">
        <w:rPr>
          <w:noProof/>
          <w:sz w:val="24"/>
          <w:szCs w:val="24"/>
        </w:rPr>
        <w:pict w14:anchorId="0436BE14">
          <v:shape id="Text Box 228" o:spid="_x0000_s1351" type="#_x0000_t202" style="position:absolute;margin-left:57.85pt;margin-top:1.15pt;width:14.45pt;height:20.75pt;z-index:2517975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8KWwsQIAALQFAAAOAAAAZHJzL2Uyb0RvYy54bWysVG1vmzAQ/j5p/8Hyd8pLSAqopEpDmCZ1 L1K7H+CACdbAZrYT6Kb9951NSJNWk6ZtfLAO+/zcPXeP7+Z2aBt0oFIxwVPsX3kYUV6IkvFdir88 5k6EkdKEl6QRnKb4iSp8u3z75qbvEhqIWjQllQhAuEr6LsW11l3iuqqoaUvUlegoh8NKyJZo+JU7 t5SkB/S2cQPPW7i9kGUnRUGVgt1sPMRLi19VtNCfqkpRjZoUQ27artKuW7O6yxuS7CTpalYc0yB/ kUVLGIegJ6iMaIL2kr2CalkhhRKVvipE64qqYgW1HICN771g81CTjlouUBzVncqk/h9s8fHwWSJW pjgIoFWctNCkRzpodCcGZPagQn2nEnB86MBVD3AAnbZsVXcviq8KcbGuCd/RlZSirykpIUPf3HTP ro44yoBs+w+ihEBkr4UFGirZmvJBQRCgQ6eeTt0xyRQmZDSb+3OMCjgKFrN5MLcRSDJd7qTS76ho kTFSLKH5Fpwc7pU2yZBkcjGxuMhZ01gBNPxiAxzHHQgNV82ZScL280fsxZtoE4VOGCw2TuhlmbPK 16GzyP3reTbL1uvM/2ni+mFSs7Kk3ISZtOWHf9a7o8pHVZzUpUTDSgNnUlJyt103Eh0IaDu337Eg Z27uZRq2CMDlBSU/CL27IHbyRXTthHk4d+JrL3I8P76LF14Yh1l+SemecfrvlFCf4tj00dL5LTfP fq+5kaRlGqZHw9oURycnkhgFbnhpW6sJa0b7rBQm/edSQLunRlu9GomOYtXDdrCPww9NeCPmrSif QMFSgMJApjD6wKiF/I5RD2MkxerbnkiKUfOewyswM2cy5GRsJ4PwAq6mWGM0mms9zqZ9J9muBuTx nXGxgpdSMavi5yyO7wtGgyVzHGNm9pz/W6/nYbv8BQAA//8DAFBLAwQUAAYACAAAACEAW7qzqt4A AAAIAQAADwAAAGRycy9kb3ducmV2LnhtbEyPMW/CMBSE90r8B+tV6lYcIA2QxkGoaqdKVUMYGJ34 kVjEzyE2kP77mqkdT3e6+y7bjKZjVxyctiRgNo2AIdVWaWoE7MuP5xUw5yUp2VlCAT/oYJNPHjKZ KnujAq8737BQQi6VAlrv+5RzV7dopJvaHil4RzsY6YMcGq4GeQvlpuPzKEq4kZrCQit7fGuxPu0u RsD2QMW7Pn9V38Wx0GW5jugzOQnx9DhuX4F5HP1fGO74AR3ywFTZCynHuqBnL8sQFTBfALv7cZwA qwTEixXwPOP/D+S/AAAA//8DAFBLAQItABQABgAIAAAAIQC2gziS/gAAAOEBAAATAAAAAAAAAAAA AAAAAAAAAABbQ29udGVudF9UeXBlc10ueG1sUEsBAi0AFAAGAAgAAAAhADj9If/WAAAAlAEAAAsA AAAAAAAAAAAAAAAALwEAAF9yZWxzLy5yZWxzUEsBAi0AFAAGAAgAAAAhADHwpbCxAgAAtAUAAA4A AAAAAAAAAAAAAAAALgIAAGRycy9lMm9Eb2MueG1sUEsBAi0AFAAGAAgAAAAhAFu6s6reAAAACAEA AA8AAAAAAAAAAAAAAAAACwUAAGRycy9kb3ducmV2LnhtbFBLBQYAAAAABAAEAPMAAAAWBgAAAAA= " filled="f" stroked="f">
            <v:textbox inset="0,0,0,0">
              <w:txbxContent>
                <w:p w14:paraId="5A079BBE" w14:textId="77777777" w:rsidR="00541C41" w:rsidRPr="00AF45EC" w:rsidRDefault="00541C41" w:rsidP="00AB723F">
                  <w:pPr>
                    <w:rPr>
                      <w:vertAlign w:val="superscript"/>
                      <w:lang w:val="nl-NL"/>
                    </w:rPr>
                  </w:pPr>
                  <w:r w:rsidRPr="00AF45EC">
                    <w:rPr>
                      <w:lang w:val="nl-NL"/>
                    </w:rPr>
                    <w:t>A</w:t>
                  </w:r>
                  <w:r w:rsidRPr="00AF45EC">
                    <w:rPr>
                      <w:vertAlign w:val="superscript"/>
                      <w:lang w:val="nl-NL"/>
                    </w:rPr>
                    <w:t>’</w:t>
                  </w:r>
                </w:p>
              </w:txbxContent>
            </v:textbox>
          </v:shape>
        </w:pict>
      </w:r>
    </w:p>
    <w:p w14:paraId="219FEBFE" w14:textId="77777777" w:rsidR="00541C41" w:rsidRPr="00541C41" w:rsidRDefault="00541C41" w:rsidP="00541C41">
      <w:pPr>
        <w:spacing w:after="0" w:line="240" w:lineRule="auto"/>
        <w:rPr>
          <w:sz w:val="28"/>
          <w:szCs w:val="28"/>
          <w:lang w:val="nl-NL"/>
        </w:rPr>
      </w:pPr>
    </w:p>
    <w:p w14:paraId="0F2D2DB1" w14:textId="77777777" w:rsidR="00541C41" w:rsidRPr="00541C41" w:rsidRDefault="00541C41" w:rsidP="00541C41">
      <w:pPr>
        <w:spacing w:after="0" w:line="240" w:lineRule="auto"/>
        <w:rPr>
          <w:sz w:val="28"/>
          <w:szCs w:val="28"/>
          <w:lang w:val="nl-NL"/>
        </w:rPr>
      </w:pPr>
      <w:r w:rsidRPr="00541C41">
        <w:rPr>
          <w:sz w:val="28"/>
          <w:szCs w:val="28"/>
          <w:lang w:val="nl-NL"/>
        </w:rPr>
        <w:t>- Vẽ ảnh của vật sáng AOB (0,5 đ):</w:t>
      </w:r>
    </w:p>
    <w:p w14:paraId="533E9E8A" w14:textId="77777777" w:rsidR="00541C41" w:rsidRPr="00541C41" w:rsidRDefault="00541C41" w:rsidP="00541C41">
      <w:pPr>
        <w:spacing w:after="0" w:line="240" w:lineRule="auto"/>
        <w:rPr>
          <w:b/>
          <w:sz w:val="28"/>
          <w:szCs w:val="28"/>
          <w:lang w:val="nl-NL"/>
        </w:rPr>
      </w:pPr>
    </w:p>
    <w:p w14:paraId="2454F9AA" w14:textId="77777777" w:rsidR="00541C41" w:rsidRPr="00541C41" w:rsidRDefault="00541C41" w:rsidP="00541C41">
      <w:pPr>
        <w:spacing w:after="0" w:line="240" w:lineRule="auto"/>
        <w:rPr>
          <w:sz w:val="28"/>
          <w:szCs w:val="28"/>
          <w:lang w:val="nl-NL"/>
        </w:rPr>
      </w:pPr>
      <w:r w:rsidRPr="00541C41">
        <w:rPr>
          <w:b/>
          <w:sz w:val="28"/>
          <w:szCs w:val="28"/>
          <w:lang w:val="nl-NL"/>
        </w:rPr>
        <w:t xml:space="preserve">Câu 3. </w:t>
      </w:r>
      <w:r w:rsidRPr="00541C41">
        <w:rPr>
          <w:sz w:val="28"/>
          <w:szCs w:val="28"/>
          <w:lang w:val="nl-NL"/>
        </w:rPr>
        <w:t>Quần thể sinh vật là tập hợp các cá thể cùng loài, sinh sống trong một khoảng không gian nhất định ,ở một thời điểm nhất định và có khả năng sinh ra thế hệ mới ( 0,25đ)</w:t>
      </w:r>
    </w:p>
    <w:p w14:paraId="6AFAA6F4" w14:textId="77777777" w:rsidR="00541C41" w:rsidRPr="00541C41" w:rsidRDefault="00541C41" w:rsidP="00D07AEF">
      <w:pPr>
        <w:pStyle w:val="ListParagraph"/>
        <w:numPr>
          <w:ilvl w:val="0"/>
          <w:numId w:val="23"/>
        </w:numPr>
        <w:spacing w:after="0" w:line="240" w:lineRule="auto"/>
        <w:rPr>
          <w:i/>
          <w:sz w:val="28"/>
          <w:szCs w:val="28"/>
          <w:lang w:val="nl-NL"/>
        </w:rPr>
      </w:pPr>
      <w:r w:rsidRPr="00541C41">
        <w:rPr>
          <w:i/>
          <w:sz w:val="28"/>
          <w:szCs w:val="28"/>
          <w:lang w:val="nl-NL"/>
        </w:rPr>
        <w:t>Là quần thể (0,25đ)</w:t>
      </w:r>
    </w:p>
    <w:p w14:paraId="2CE3C153" w14:textId="77777777" w:rsidR="00541C41" w:rsidRPr="00541C41" w:rsidRDefault="00541C41" w:rsidP="00D07AEF">
      <w:pPr>
        <w:pStyle w:val="ListParagraph"/>
        <w:numPr>
          <w:ilvl w:val="0"/>
          <w:numId w:val="23"/>
        </w:numPr>
        <w:spacing w:after="0" w:line="240" w:lineRule="auto"/>
        <w:rPr>
          <w:i/>
          <w:sz w:val="28"/>
          <w:szCs w:val="28"/>
          <w:lang w:val="nl-NL"/>
        </w:rPr>
      </w:pPr>
      <w:r w:rsidRPr="00541C41">
        <w:rPr>
          <w:i/>
          <w:sz w:val="28"/>
          <w:szCs w:val="28"/>
          <w:lang w:val="nl-NL"/>
        </w:rPr>
        <w:t>Không phải quần thể(0,25đ)</w:t>
      </w:r>
    </w:p>
    <w:p w14:paraId="387C492C" w14:textId="77777777" w:rsidR="00541C41" w:rsidRPr="00541C41" w:rsidRDefault="00541C41" w:rsidP="00541C41">
      <w:pPr>
        <w:pStyle w:val="NormalWeb"/>
        <w:spacing w:before="0" w:beforeAutospacing="0" w:after="0" w:afterAutospacing="0"/>
        <w:ind w:right="48"/>
        <w:jc w:val="both"/>
        <w:rPr>
          <w:sz w:val="28"/>
          <w:szCs w:val="28"/>
        </w:rPr>
      </w:pPr>
      <w:r w:rsidRPr="00541C41">
        <w:rPr>
          <w:b/>
          <w:sz w:val="28"/>
          <w:szCs w:val="28"/>
          <w:lang w:val="nl-NL"/>
        </w:rPr>
        <w:t>Câu 4</w:t>
      </w:r>
      <w:r w:rsidRPr="00541C41">
        <w:rPr>
          <w:sz w:val="23"/>
          <w:szCs w:val="23"/>
          <w:lang w:val="nl-NL"/>
        </w:rPr>
        <w:t xml:space="preserve"> </w:t>
      </w:r>
      <w:r w:rsidRPr="00541C41">
        <w:rPr>
          <w:sz w:val="28"/>
          <w:szCs w:val="28"/>
          <w:lang w:val="nl-NL"/>
        </w:rPr>
        <w:t>- Môi trường sống của sinh vật bao gồm tất cả những gì bao quanh sinh vật,</w:t>
      </w:r>
      <w:r w:rsidRPr="00541C41">
        <w:rPr>
          <w:sz w:val="28"/>
          <w:szCs w:val="28"/>
        </w:rPr>
        <w:t>có tác động trực tiếp hay gián tiếp tới các hoạt động sống của sinh vật.</w:t>
      </w:r>
      <w:r w:rsidRPr="00541C41">
        <w:rPr>
          <w:sz w:val="28"/>
          <w:szCs w:val="28"/>
          <w:lang w:val="nl-NL"/>
        </w:rPr>
        <w:t xml:space="preserve"> (0,25đ)</w:t>
      </w:r>
    </w:p>
    <w:p w14:paraId="130FE36C" w14:textId="77777777" w:rsidR="00541C41" w:rsidRPr="00541C41" w:rsidRDefault="00541C41" w:rsidP="00541C41">
      <w:pPr>
        <w:pStyle w:val="NormalWeb"/>
        <w:spacing w:before="0" w:beforeAutospacing="0" w:after="0" w:afterAutospacing="0"/>
        <w:ind w:left="720" w:right="48"/>
        <w:jc w:val="both"/>
        <w:rPr>
          <w:sz w:val="28"/>
          <w:szCs w:val="28"/>
        </w:rPr>
      </w:pPr>
      <w:r w:rsidRPr="00541C41">
        <w:rPr>
          <w:sz w:val="28"/>
          <w:szCs w:val="28"/>
        </w:rPr>
        <w:t>- Có 4 loại môi trường:</w:t>
      </w:r>
    </w:p>
    <w:p w14:paraId="63944FD1" w14:textId="77777777" w:rsidR="00541C41" w:rsidRPr="00541C41" w:rsidRDefault="00541C41" w:rsidP="00541C41">
      <w:pPr>
        <w:pStyle w:val="NormalWeb"/>
        <w:spacing w:before="0" w:beforeAutospacing="0" w:after="0" w:afterAutospacing="0"/>
        <w:ind w:left="720" w:right="48"/>
        <w:jc w:val="both"/>
        <w:rPr>
          <w:sz w:val="28"/>
          <w:szCs w:val="28"/>
          <w:lang w:val="nl-NL"/>
        </w:rPr>
      </w:pPr>
      <w:r w:rsidRPr="00541C41">
        <w:rPr>
          <w:sz w:val="28"/>
          <w:szCs w:val="28"/>
        </w:rPr>
        <w:t>   + Môi trường đất: gồm các lớp đất.</w:t>
      </w:r>
      <w:r w:rsidRPr="00541C41">
        <w:rPr>
          <w:sz w:val="28"/>
          <w:szCs w:val="28"/>
          <w:lang w:val="nl-NL"/>
        </w:rPr>
        <w:t xml:space="preserve"> (0,25đ)</w:t>
      </w:r>
    </w:p>
    <w:p w14:paraId="4BC6FDDC" w14:textId="77777777" w:rsidR="00541C41" w:rsidRPr="00541C41" w:rsidRDefault="00541C41" w:rsidP="00541C41">
      <w:pPr>
        <w:pStyle w:val="NormalWeb"/>
        <w:spacing w:before="0" w:beforeAutospacing="0" w:after="0" w:afterAutospacing="0"/>
        <w:ind w:left="720" w:right="48"/>
        <w:jc w:val="both"/>
        <w:rPr>
          <w:sz w:val="28"/>
          <w:szCs w:val="28"/>
          <w:lang w:val="nl-NL"/>
        </w:rPr>
      </w:pPr>
      <w:r w:rsidRPr="00541C41">
        <w:rPr>
          <w:sz w:val="28"/>
          <w:szCs w:val="28"/>
          <w:lang w:val="nl-NL"/>
        </w:rPr>
        <w:t>   + Môi trường trên cạn: gồm mặt đất và lớp khí quyển gần mặt đất. (0,25đ)</w:t>
      </w:r>
    </w:p>
    <w:p w14:paraId="2C05C135" w14:textId="77777777" w:rsidR="00541C41" w:rsidRPr="00541C41" w:rsidRDefault="00541C41" w:rsidP="00541C41">
      <w:pPr>
        <w:pStyle w:val="NormalWeb"/>
        <w:spacing w:before="0" w:beforeAutospacing="0" w:after="0" w:afterAutospacing="0"/>
        <w:ind w:left="720" w:right="48"/>
        <w:jc w:val="both"/>
        <w:rPr>
          <w:sz w:val="28"/>
          <w:szCs w:val="28"/>
          <w:lang w:val="nl-NL"/>
        </w:rPr>
      </w:pPr>
      <w:r w:rsidRPr="00541C41">
        <w:rPr>
          <w:sz w:val="28"/>
          <w:szCs w:val="28"/>
          <w:lang w:val="nl-NL"/>
        </w:rPr>
        <w:t>   + Môi trường nước: gồm vùng nước ngọt, nước lợ và nước mặn. (0,25đ)</w:t>
      </w:r>
    </w:p>
    <w:p w14:paraId="73D1D163" w14:textId="77777777" w:rsidR="00541C41" w:rsidRPr="00541C41" w:rsidRDefault="00541C41" w:rsidP="00541C41">
      <w:pPr>
        <w:pStyle w:val="NormalWeb"/>
        <w:spacing w:before="0" w:beforeAutospacing="0" w:after="0" w:afterAutospacing="0"/>
        <w:ind w:left="720" w:right="48"/>
        <w:jc w:val="both"/>
        <w:rPr>
          <w:sz w:val="28"/>
          <w:szCs w:val="28"/>
          <w:lang w:val="nl-NL"/>
        </w:rPr>
      </w:pPr>
      <w:r w:rsidRPr="00541C41">
        <w:rPr>
          <w:sz w:val="28"/>
          <w:szCs w:val="28"/>
          <w:lang w:val="nl-NL"/>
        </w:rPr>
        <w:t>   + Môi trường sinh vật: gồm thực vật, động vật, con người. (0,25đ)</w:t>
      </w:r>
    </w:p>
    <w:p w14:paraId="535AB993" w14:textId="77777777" w:rsidR="00541C41" w:rsidRPr="00541C41" w:rsidRDefault="00541C41" w:rsidP="00541C41">
      <w:pPr>
        <w:pStyle w:val="ListParagraph"/>
        <w:spacing w:after="0" w:line="240" w:lineRule="auto"/>
        <w:rPr>
          <w:i/>
          <w:sz w:val="28"/>
          <w:szCs w:val="28"/>
          <w:lang w:val="nl-NL"/>
        </w:rPr>
      </w:pPr>
    </w:p>
    <w:p w14:paraId="5A8E2AEC" w14:textId="77777777" w:rsidR="00541C41" w:rsidRPr="00541C41" w:rsidRDefault="00541C41" w:rsidP="00541C41">
      <w:pPr>
        <w:spacing w:after="0" w:line="240" w:lineRule="auto"/>
        <w:rPr>
          <w:b/>
          <w:sz w:val="28"/>
          <w:szCs w:val="28"/>
        </w:rPr>
      </w:pPr>
      <w:r w:rsidRPr="00541C41">
        <w:rPr>
          <w:b/>
          <w:sz w:val="28"/>
          <w:szCs w:val="28"/>
        </w:rPr>
        <w:t>Câu 5:</w:t>
      </w:r>
    </w:p>
    <w:p w14:paraId="1B117681" w14:textId="77777777" w:rsidR="00541C41" w:rsidRPr="00541C41" w:rsidRDefault="00541C41" w:rsidP="00541C41">
      <w:pPr>
        <w:spacing w:after="0" w:line="240" w:lineRule="auto"/>
        <w:jc w:val="both"/>
        <w:rPr>
          <w:sz w:val="28"/>
          <w:szCs w:val="28"/>
          <w:lang w:val="nl-NL"/>
        </w:rPr>
      </w:pPr>
      <w:r w:rsidRPr="00541C41">
        <w:rPr>
          <w:sz w:val="28"/>
          <w:szCs w:val="28"/>
          <w:lang w:val="nl-NL"/>
        </w:rPr>
        <w:t xml:space="preserve">                   a, CaO   +  H</w:t>
      </w:r>
      <w:r w:rsidRPr="00541C41">
        <w:rPr>
          <w:sz w:val="28"/>
          <w:szCs w:val="28"/>
          <w:vertAlign w:val="subscript"/>
          <w:lang w:val="nl-NL"/>
        </w:rPr>
        <w:t>2</w:t>
      </w:r>
      <w:r w:rsidRPr="00541C41">
        <w:rPr>
          <w:sz w:val="28"/>
          <w:szCs w:val="28"/>
          <w:lang w:val="nl-NL"/>
        </w:rPr>
        <w:t>O                      Ca(OH)</w:t>
      </w:r>
      <w:r w:rsidRPr="00541C41">
        <w:rPr>
          <w:sz w:val="28"/>
          <w:szCs w:val="28"/>
          <w:vertAlign w:val="subscript"/>
          <w:lang w:val="nl-NL"/>
        </w:rPr>
        <w:t>2</w:t>
      </w:r>
      <w:r w:rsidRPr="00541C41">
        <w:rPr>
          <w:sz w:val="28"/>
          <w:szCs w:val="28"/>
          <w:lang w:val="nl-NL"/>
        </w:rPr>
        <w:t xml:space="preserve">             ( 0,25 đ)</w:t>
      </w:r>
    </w:p>
    <w:p w14:paraId="07FBF361" w14:textId="77777777" w:rsidR="00541C41" w:rsidRPr="00541C41" w:rsidRDefault="00541C41" w:rsidP="00541C41">
      <w:pPr>
        <w:spacing w:after="0" w:line="240" w:lineRule="auto"/>
        <w:jc w:val="both"/>
        <w:rPr>
          <w:sz w:val="28"/>
          <w:szCs w:val="28"/>
          <w:lang w:val="nl-NL"/>
        </w:rPr>
      </w:pPr>
      <w:r w:rsidRPr="00541C41">
        <w:rPr>
          <w:noProof/>
          <w:sz w:val="28"/>
          <w:szCs w:val="28"/>
          <w:lang w:val="vi-VN" w:eastAsia="vi-VN"/>
        </w:rPr>
        <w:pict w14:anchorId="4326BA3D">
          <v:line id="_x0000_s1416" style="position:absolute;left:0;text-align:left;z-index:251820032;visibility:visible" from="189.2pt,4.7pt" to="225.2pt,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pD0EMwIAAFk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E4wU 6aFHO2+JaDuPKq0UKKgtAicoNRhXQEKltjbUSk9qZ541/eaQ0lVHVMsj45ezAZQsZCRvUsLGGbhv P3zSDGLIweso26mxfYAEQdApdud87w4/eUThMJ8+QscxojdXQopbnrHOf+S6R8EosRQq6EYKcnx2 PvAgxS0kHCu9EVLG3kuFhhIvppNpTHBaChacIczZdl9Ji44kTE/8xaLA8zrM6oNiEazjhK2vtidC go18VMNbAfpIjsNtPWcYSQ4PJlgXelKFG6FWIHy1LgP0fZEu1vP1PB/lk9l6lKd1PfqwqfLRbJM9 TuuHuqrq7Ecgn+VFJxjjKvC/DXOW/92wXJ/VZQzv43wXKnmLHhUFsrf/SDo2O/T3Mil7zc5bG6oL fYf5jcHXtxYeyOt9jPr1RVj9BAAA//8DAFBLAwQUAAYACAAAACEAN11bS98AAAAJAQAADwAAAGRy cy9kb3ducmV2LnhtbEyPwUrDQBCG74LvsIzgze42lhLSbIoI9dKqtBWpt212TILZ2ZDdtPHtHelB j/PPxz/f5MvRteKEfWg8aZhOFAik0tuGKg1v+9VdCiJEQ9a0nlDDNwZYFtdXucmsP9MWT7tYCS6h kBkNdYxdJmUoa3QmTHyHxLtP3zsTeewraXtz5nLXykSpuXSmIb5Qmw4fayy/doPTsN2s1un7ehjL /uNp+rJ/3TwfQqr17c34sAARcYx/MPzqszoU7HT0A9kgWg33STpjVEOi5iAYmCnFwfESyCKX/z8o fgAAAP//AwBQSwECLQAUAAYACAAAACEAtoM4kv4AAADhAQAAEwAAAAAAAAAAAAAAAAAAAAAAW0Nv bnRlbnRfVHlwZXNdLnhtbFBLAQItABQABgAIAAAAIQA4/SH/1gAAAJQBAAALAAAAAAAAAAAAAAAA AC8BAABfcmVscy8ucmVsc1BLAQItABQABgAIAAAAIQAwpD0EMwIAAFkEAAAOAAAAAAAAAAAAAAAA AC4CAABkcnMvZTJvRG9jLnhtbFBLAQItABQABgAIAAAAIQA3XVtL3wAAAAkBAAAPAAAAAAAAAAAA AAAAAI0EAABkcnMvZG93bnJldi54bWxQSwUGAAAAAAQABADzAAAAmQUAAAAA ">
            <v:stroke endarrow="block"/>
            <w10:anchorlock/>
          </v:line>
        </w:pict>
      </w:r>
      <w:r w:rsidRPr="00541C41">
        <w:rPr>
          <w:noProof/>
          <w:sz w:val="28"/>
          <w:szCs w:val="28"/>
        </w:rPr>
        <w:pict w14:anchorId="3FC3A01C">
          <v:line id="Straight Connector 32" o:spid="_x0000_s1313" style="position:absolute;left:0;text-align:left;z-index:251795456;visibility:visible" from="187.5pt,-7.3pt" to="223.5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pD0EMwIAAFk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E4wU 6aFHO2+JaDuPKq0UKKgtAicoNRhXQEKltjbUSk9qZ541/eaQ0lVHVMsj45ezAZQsZCRvUsLGGbhv P3zSDGLIweso26mxfYAEQdApdud87w4/eUThMJ8+QscxojdXQopbnrHOf+S6R8EosRQq6EYKcnx2 PvAgxS0kHCu9EVLG3kuFhhIvppNpTHBaChacIczZdl9Ji44kTE/8xaLA8zrM6oNiEazjhK2vtidC go18VMNbAfpIjsNtPWcYSQ4PJlgXelKFG6FWIHy1LgP0fZEu1vP1PB/lk9l6lKd1PfqwqfLRbJM9 TuuHuqrq7Ecgn+VFJxjjKvC/DXOW/92wXJ/VZQzv43wXKnmLHhUFsrf/SDo2O/T3Mil7zc5bG6oL fYf5jcHXtxYeyOt9jPr1RVj9BAAA//8DAFBLAwQUAAYACAAAACEAN11bS98AAAAJAQAADwAAAGRy cy9kb3ducmV2LnhtbEyPwUrDQBCG74LvsIzgze42lhLSbIoI9dKqtBWpt212TILZ2ZDdtPHtHelB j/PPxz/f5MvRteKEfWg8aZhOFAik0tuGKg1v+9VdCiJEQ9a0nlDDNwZYFtdXucmsP9MWT7tYCS6h kBkNdYxdJmUoa3QmTHyHxLtP3zsTeewraXtz5nLXykSpuXSmIb5Qmw4fayy/doPTsN2s1un7ehjL /uNp+rJ/3TwfQqr17c34sAARcYx/MPzqszoU7HT0A9kgWg33STpjVEOi5iAYmCnFwfESyCKX/z8o fgAAAP//AwBQSwECLQAUAAYACAAAACEAtoM4kv4AAADhAQAAEwAAAAAAAAAAAAAAAAAAAAAAW0Nv bnRlbnRfVHlwZXNdLnhtbFBLAQItABQABgAIAAAAIQA4/SH/1gAAAJQBAAALAAAAAAAAAAAAAAAA AC8BAABfcmVscy8ucmVsc1BLAQItABQABgAIAAAAIQAwpD0EMwIAAFkEAAAOAAAAAAAAAAAAAAAA AC4CAABkcnMvZTJvRG9jLnhtbFBLAQItABQABgAIAAAAIQA3XVtL3wAAAAkBAAAPAAAAAAAAAAAA AAAAAI0EAABkcnMvZG93bnJldi54bWxQSwUGAAAAAAQABADzAAAAmQUAAAAA ">
            <v:stroke endarrow="block"/>
            <w10:anchorlock/>
          </v:line>
        </w:pict>
      </w:r>
      <w:r w:rsidRPr="00541C41">
        <w:rPr>
          <w:sz w:val="28"/>
          <w:szCs w:val="28"/>
          <w:lang w:val="nl-NL"/>
        </w:rPr>
        <w:t xml:space="preserve">                   b,  P</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 xml:space="preserve">5  </w:t>
      </w:r>
      <w:r w:rsidRPr="00541C41">
        <w:rPr>
          <w:sz w:val="28"/>
          <w:szCs w:val="28"/>
          <w:lang w:val="nl-NL"/>
        </w:rPr>
        <w:t xml:space="preserve"> +  3H</w:t>
      </w:r>
      <w:r w:rsidRPr="00541C41">
        <w:rPr>
          <w:sz w:val="28"/>
          <w:szCs w:val="28"/>
          <w:vertAlign w:val="subscript"/>
          <w:lang w:val="nl-NL"/>
        </w:rPr>
        <w:t>2</w:t>
      </w:r>
      <w:r w:rsidRPr="00541C41">
        <w:rPr>
          <w:sz w:val="28"/>
          <w:szCs w:val="28"/>
          <w:lang w:val="nl-NL"/>
        </w:rPr>
        <w:t>O                    2H</w:t>
      </w:r>
      <w:r w:rsidRPr="00541C41">
        <w:rPr>
          <w:sz w:val="28"/>
          <w:szCs w:val="28"/>
          <w:vertAlign w:val="subscript"/>
          <w:lang w:val="nl-NL"/>
        </w:rPr>
        <w:t>3</w:t>
      </w:r>
      <w:r w:rsidRPr="00541C41">
        <w:rPr>
          <w:sz w:val="28"/>
          <w:szCs w:val="28"/>
          <w:lang w:val="nl-NL"/>
        </w:rPr>
        <w:t>PO</w:t>
      </w:r>
      <w:r w:rsidRPr="00541C41">
        <w:rPr>
          <w:sz w:val="28"/>
          <w:szCs w:val="28"/>
          <w:vertAlign w:val="subscript"/>
          <w:lang w:val="nl-NL"/>
        </w:rPr>
        <w:t>4</w:t>
      </w:r>
      <w:r w:rsidRPr="00541C41">
        <w:rPr>
          <w:sz w:val="28"/>
          <w:szCs w:val="28"/>
          <w:vertAlign w:val="subscript"/>
          <w:lang w:val="nl-NL"/>
        </w:rPr>
        <w:softHyphen/>
      </w:r>
      <w:r w:rsidRPr="00541C41">
        <w:rPr>
          <w:sz w:val="28"/>
          <w:szCs w:val="28"/>
          <w:lang w:val="nl-NL"/>
        </w:rPr>
        <w:t xml:space="preserve">              ( 0,25 đ) </w:t>
      </w:r>
    </w:p>
    <w:p w14:paraId="67B492C6" w14:textId="77777777" w:rsidR="00541C41" w:rsidRPr="00541C41" w:rsidRDefault="00541C41" w:rsidP="00541C41">
      <w:pPr>
        <w:spacing w:after="0" w:line="240" w:lineRule="auto"/>
        <w:jc w:val="both"/>
        <w:rPr>
          <w:sz w:val="28"/>
          <w:szCs w:val="28"/>
          <w:lang w:val="nl-NL"/>
        </w:rPr>
      </w:pPr>
      <w:r w:rsidRPr="00541C41">
        <w:rPr>
          <w:noProof/>
          <w:sz w:val="28"/>
          <w:szCs w:val="28"/>
          <w:lang w:val="vi-VN" w:eastAsia="vi-VN"/>
        </w:rPr>
        <w:pict w14:anchorId="4EE225DE">
          <v:line id="_x0000_s1417" style="position:absolute;left:0;text-align:left;z-index:251821056;visibility:visible" from="189.2pt,8.8pt" to="225.2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w52MgIAAFkEAAAOAAAAZHJzL2Uyb0RvYy54bWysVE2P2yAQvVfqf0DcE9tZZzex4qwqO+ll 242U7Q8ggG1UDAhInKjqf+9APtq0l6pqDmRgZh5v3gxePB97iQ7cOqFVibNxihFXVDOh2hJ/eVuP Zhg5TxQjUite4hN3+Hn5/t1iMAWf6E5Lxi0CEOWKwZS4894USeJox3vixtpwBc5G25542No2YZYM gN7LZJKmj8mgLTNWU+4cnNZnJ15G/Kbh1L82jeMeyRIDNx9XG9ddWJPlghStJaYT9EKD/AOLnggF l96gauIJ2lvxB1QvqNVON35MdZ/ophGUxxqgmiz9rZptRwyPtYA4ztxkcv8Pln4+bCwSrMQPGUaK 9NCjrbdEtJ1HlVYKFNQWgROUGowrIKFSGxtqpUe1NS+afnVI6aojquWR8dvJAErMSO5SwsYZuG83 fNIMYsje6yjbsbF9gARB0DF253TrDj96ROEwnz5BxzGiV1dCimuesc5/5LpHwSixFCroRgpyeHEe mEPoNSQcK70WUsbeS4WGEs+nk2lMcFoKFpwhzNl2V0mLDiRMT/wFGQDsLszqvWIRrOOErS62J0KC jXxUw1sB+kiOw209ZxhJDg8mWGdEqcKNUCsQvljnAfo2T+er2WqWj/LJ42qUp3U9+rCu8tHjOnua 1g91VdXZ90A+y4tOMMZV4H8d5iz/u2G5PKvzGN7G+SZUco8eRQCy1/9IOjY79Pc8KTvNThsbqgt9 h/mNwZe3Fh7Ir/sY9fOLsPwBAAD//wMAUEsDBBQABgAIAAAAIQBQihbN4AAAAAkBAAAPAAAAZHJz L2Rvd25yZXYueG1sTI/BTsMwDIbvSLxDZCRuLO3KUFeaTghpXDZA29A0bllj2orGqZp0K2+PEQc4 +ven35/zxWhbccLeN44UxJMIBFLpTEOVgrfd8iYF4YMmo1tHqOALPSyKy4tcZ8adaYOnbagEl5DP tII6hC6T0pc1Wu0nrkPi3YfrrQ489pU0vT5zuW3lNIrupNUN8YVad/hYY/m5HayCzXq5SverYSz7 96f4Zfe6fj74VKnrq/HhHkTAMfzB8KPP6lCw09ENZLxoFSTTZM6ogll8C4KBZD7j4PgbyCKX/z8o vgEAAP//AwBQSwECLQAUAAYACAAAACEAtoM4kv4AAADhAQAAEwAAAAAAAAAAAAAAAAAAAAAAW0Nv bnRlbnRfVHlwZXNdLnhtbFBLAQItABQABgAIAAAAIQA4/SH/1gAAAJQBAAALAAAAAAAAAAAAAAAA AC8BAABfcmVscy8ucmVsc1BLAQItABQABgAIAAAAIQClMw52MgIAAFkEAAAOAAAAAAAAAAAAAAAA AC4CAABkcnMvZTJvRG9jLnhtbFBLAQItABQABgAIAAAAIQBQihbN4AAAAAkBAAAPAAAAAAAAAAAA AAAAAIwEAABkcnMvZG93bnJldi54bWxQSwUGAAAAAAQABADzAAAAmQUAAAAA ">
            <v:stroke endarrow="block"/>
            <w10:anchorlock/>
          </v:line>
        </w:pict>
      </w:r>
      <w:r w:rsidRPr="00541C41">
        <w:rPr>
          <w:noProof/>
          <w:sz w:val="28"/>
          <w:szCs w:val="28"/>
        </w:rPr>
        <w:pict w14:anchorId="54D38B5E">
          <v:line id="Straight Connector 31" o:spid="_x0000_s1312" style="position:absolute;left:0;text-align:left;z-index:251794432;visibility:visible" from="196.55pt,25.7pt" to="232.55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w52MgIAAFkEAAAOAAAAZHJzL2Uyb0RvYy54bWysVE2P2yAQvVfqf0DcE9tZZzex4qwqO+ll 242U7Q8ggG1UDAhInKjqf+9APtq0l6pqDmRgZh5v3gxePB97iQ7cOqFVibNxihFXVDOh2hJ/eVuP Zhg5TxQjUite4hN3+Hn5/t1iMAWf6E5Lxi0CEOWKwZS4894USeJox3vixtpwBc5G25542No2YZYM gN7LZJKmj8mgLTNWU+4cnNZnJ15G/Kbh1L82jeMeyRIDNx9XG9ddWJPlghStJaYT9EKD/AOLnggF l96gauIJ2lvxB1QvqNVON35MdZ/ophGUxxqgmiz9rZptRwyPtYA4ztxkcv8Pln4+bCwSrMQPGUaK 9NCjrbdEtJ1HlVYKFNQWgROUGowrIKFSGxtqpUe1NS+afnVI6aojquWR8dvJAErMSO5SwsYZuG83 fNIMYsje6yjbsbF9gARB0DF253TrDj96ROEwnz5BxzGiV1dCimuesc5/5LpHwSixFCroRgpyeHEe mEPoNSQcK70WUsbeS4WGEs+nk2lMcFoKFpwhzNl2V0mLDiRMT/wFGQDsLszqvWIRrOOErS62J0KC jXxUw1sB+kiOw209ZxhJDg8mWGdEqcKNUCsQvljnAfo2T+er2WqWj/LJ42qUp3U9+rCu8tHjOnua 1g91VdXZ90A+y4tOMMZV4H8d5iz/u2G5PKvzGN7G+SZUco8eRQCy1/9IOjY79Pc8KTvNThsbqgt9 h/mNwZe3Fh7Ir/sY9fOLsPwBAAD//wMAUEsDBBQABgAIAAAAIQBQihbN4AAAAAkBAAAPAAAAZHJz L2Rvd25yZXYueG1sTI/BTsMwDIbvSLxDZCRuLO3KUFeaTghpXDZA29A0bllj2orGqZp0K2+PEQc4 +ven35/zxWhbccLeN44UxJMIBFLpTEOVgrfd8iYF4YMmo1tHqOALPSyKy4tcZ8adaYOnbagEl5DP tII6hC6T0pc1Wu0nrkPi3YfrrQ489pU0vT5zuW3lNIrupNUN8YVad/hYY/m5HayCzXq5SverYSz7 96f4Zfe6fj74VKnrq/HhHkTAMfzB8KPP6lCw09ENZLxoFSTTZM6ogll8C4KBZD7j4PgbyCKX/z8o vgEAAP//AwBQSwECLQAUAAYACAAAACEAtoM4kv4AAADhAQAAEwAAAAAAAAAAAAAAAAAAAAAAW0Nv bnRlbnRfVHlwZXNdLnhtbFBLAQItABQABgAIAAAAIQA4/SH/1gAAAJQBAAALAAAAAAAAAAAAAAAA AC8BAABfcmVscy8ucmVsc1BLAQItABQABgAIAAAAIQClMw52MgIAAFkEAAAOAAAAAAAAAAAAAAAA AC4CAABkcnMvZTJvRG9jLnhtbFBLAQItABQABgAIAAAAIQBQihbN4AAAAAkBAAAPAAAAAAAAAAAA AAAAAIwEAABkcnMvZG93bnJldi54bWxQSwUGAAAAAAQABADzAAAAmQUAAAAA ">
            <v:stroke endarrow="block"/>
            <w10:anchorlock/>
          </v:line>
        </w:pict>
      </w:r>
      <w:r w:rsidRPr="00541C41">
        <w:rPr>
          <w:sz w:val="28"/>
          <w:szCs w:val="28"/>
          <w:lang w:val="nl-NL"/>
        </w:rPr>
        <w:t xml:space="preserve">                   c,  HCl    +  NaOH                   NaCl   + H</w:t>
      </w:r>
      <w:r w:rsidRPr="00541C41">
        <w:rPr>
          <w:sz w:val="28"/>
          <w:szCs w:val="28"/>
          <w:vertAlign w:val="subscript"/>
          <w:lang w:val="nl-NL"/>
        </w:rPr>
        <w:t>2</w:t>
      </w:r>
      <w:r w:rsidRPr="00541C41">
        <w:rPr>
          <w:sz w:val="28"/>
          <w:szCs w:val="28"/>
          <w:lang w:val="nl-NL"/>
        </w:rPr>
        <w:t>O    ( 0,25 đ)</w:t>
      </w:r>
    </w:p>
    <w:p w14:paraId="156F9B29" w14:textId="77777777" w:rsidR="00541C41" w:rsidRPr="00541C41" w:rsidRDefault="00541C41" w:rsidP="00541C41">
      <w:pPr>
        <w:spacing w:after="0" w:line="240" w:lineRule="auto"/>
        <w:jc w:val="both"/>
        <w:rPr>
          <w:sz w:val="28"/>
          <w:szCs w:val="28"/>
          <w:lang w:val="nl-NL"/>
        </w:rPr>
      </w:pPr>
      <w:r w:rsidRPr="00541C41">
        <w:rPr>
          <w:sz w:val="28"/>
          <w:szCs w:val="28"/>
          <w:lang w:val="nl-NL"/>
        </w:rPr>
        <w:t xml:space="preserve">                   d, 2HCl    + Na</w:t>
      </w:r>
      <w:r w:rsidRPr="00541C41">
        <w:rPr>
          <w:sz w:val="28"/>
          <w:szCs w:val="28"/>
          <w:vertAlign w:val="subscript"/>
          <w:lang w:val="nl-NL"/>
        </w:rPr>
        <w:t>2</w:t>
      </w:r>
      <w:r w:rsidRPr="00541C41">
        <w:rPr>
          <w:sz w:val="28"/>
          <w:szCs w:val="28"/>
          <w:lang w:val="nl-NL"/>
        </w:rPr>
        <w:t>O  +                 2 NaCl + H</w:t>
      </w:r>
      <w:r w:rsidRPr="00541C41">
        <w:rPr>
          <w:sz w:val="28"/>
          <w:szCs w:val="28"/>
          <w:vertAlign w:val="subscript"/>
          <w:lang w:val="nl-NL"/>
        </w:rPr>
        <w:t>2</w:t>
      </w:r>
      <w:r w:rsidRPr="00541C41">
        <w:rPr>
          <w:sz w:val="28"/>
          <w:szCs w:val="28"/>
          <w:lang w:val="nl-NL"/>
        </w:rPr>
        <w:t>O   ( 0,25 đ)</w:t>
      </w:r>
    </w:p>
    <w:p w14:paraId="75A03694" w14:textId="77777777" w:rsidR="00541C41" w:rsidRPr="00541C41" w:rsidRDefault="00541C41" w:rsidP="00541C41">
      <w:pPr>
        <w:spacing w:after="0" w:line="240" w:lineRule="auto"/>
        <w:rPr>
          <w:i/>
          <w:sz w:val="28"/>
          <w:szCs w:val="28"/>
          <w:lang w:val="nl-NL"/>
        </w:rPr>
      </w:pPr>
    </w:p>
    <w:p w14:paraId="1E5ABEEF" w14:textId="77777777" w:rsidR="00541C41" w:rsidRPr="00541C41" w:rsidRDefault="00541C41" w:rsidP="00541C41">
      <w:pPr>
        <w:spacing w:after="0" w:line="240" w:lineRule="auto"/>
        <w:rPr>
          <w:b/>
          <w:sz w:val="28"/>
          <w:szCs w:val="28"/>
          <w:lang w:val="nl-NL"/>
        </w:rPr>
      </w:pPr>
      <w:r w:rsidRPr="00541C41">
        <w:rPr>
          <w:b/>
          <w:sz w:val="28"/>
          <w:szCs w:val="28"/>
          <w:lang w:val="nl-NL"/>
        </w:rPr>
        <w:t>Câu 6: 1/  Chất còn dư sau phản ứng.</w:t>
      </w:r>
    </w:p>
    <w:p w14:paraId="1A5B9159" w14:textId="77777777" w:rsidR="00541C41" w:rsidRPr="00541C41" w:rsidRDefault="00541C41" w:rsidP="00541C41">
      <w:pPr>
        <w:spacing w:after="0" w:line="240" w:lineRule="auto"/>
        <w:ind w:left="720"/>
        <w:rPr>
          <w:sz w:val="28"/>
          <w:szCs w:val="28"/>
          <w:lang w:val="nl-NL"/>
        </w:rPr>
      </w:pPr>
    </w:p>
    <w:p w14:paraId="45E3B17D" w14:textId="77777777" w:rsidR="00541C41" w:rsidRPr="00541C41" w:rsidRDefault="00541C41" w:rsidP="00541C41">
      <w:pPr>
        <w:spacing w:after="0" w:line="240" w:lineRule="auto"/>
        <w:ind w:left="720"/>
        <w:rPr>
          <w:sz w:val="28"/>
          <w:szCs w:val="28"/>
          <w:vertAlign w:val="subscript"/>
          <w:lang w:val="nl-NL"/>
        </w:rPr>
      </w:pPr>
      <w:r w:rsidRPr="00541C41">
        <w:rPr>
          <w:sz w:val="28"/>
          <w:szCs w:val="28"/>
          <w:lang w:val="nl-NL"/>
        </w:rPr>
        <w:t xml:space="preserve"> Zn          +       2HCl  →  ZnCl</w:t>
      </w:r>
      <w:r w:rsidRPr="00541C41">
        <w:rPr>
          <w:sz w:val="28"/>
          <w:szCs w:val="28"/>
          <w:vertAlign w:val="subscript"/>
          <w:lang w:val="nl-NL"/>
        </w:rPr>
        <w:t>2</w:t>
      </w:r>
      <w:r w:rsidRPr="00541C41">
        <w:rPr>
          <w:sz w:val="28"/>
          <w:szCs w:val="28"/>
          <w:lang w:val="nl-NL"/>
        </w:rPr>
        <w:t xml:space="preserve">     +    H</w:t>
      </w:r>
      <w:r w:rsidRPr="00541C41">
        <w:rPr>
          <w:sz w:val="28"/>
          <w:szCs w:val="28"/>
          <w:vertAlign w:val="subscript"/>
          <w:lang w:val="nl-NL"/>
        </w:rPr>
        <w:t xml:space="preserve">2 </w:t>
      </w:r>
      <w:r w:rsidRPr="00541C41">
        <w:rPr>
          <w:sz w:val="28"/>
          <w:szCs w:val="28"/>
          <w:lang w:val="nl-NL"/>
        </w:rPr>
        <w:t xml:space="preserve">  ( 0,25 đ)</w:t>
      </w:r>
      <w:r w:rsidRPr="00541C41">
        <w:rPr>
          <w:sz w:val="28"/>
          <w:szCs w:val="28"/>
          <w:vertAlign w:val="superscript"/>
          <w:lang w:val="nl-NL"/>
        </w:rPr>
        <w:t xml:space="preserve">   </w:t>
      </w:r>
    </w:p>
    <w:p w14:paraId="4B1CDE0E" w14:textId="77777777" w:rsidR="00541C41" w:rsidRPr="00541C41" w:rsidRDefault="00541C41" w:rsidP="00541C41">
      <w:pPr>
        <w:tabs>
          <w:tab w:val="left" w:pos="1095"/>
          <w:tab w:val="left" w:pos="1920"/>
        </w:tabs>
        <w:spacing w:after="0" w:line="240" w:lineRule="auto"/>
        <w:rPr>
          <w:sz w:val="28"/>
          <w:szCs w:val="28"/>
          <w:lang w:val="nl-NL"/>
        </w:rPr>
      </w:pPr>
      <w:r w:rsidRPr="00541C41">
        <w:rPr>
          <w:noProof/>
          <w:sz w:val="28"/>
          <w:szCs w:val="28"/>
        </w:rPr>
        <w:pict w14:anchorId="52966732">
          <v:line id="Straight Connector 30" o:spid="_x0000_s1309" style="position:absolute;z-index:251791360;visibility:visible" from="74.45pt,10.5pt" to="121.2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rl9ZMQIAAFkEAAAOAAAAZHJzL2Uyb0RvYy54bWysVE2P2yAQvVfqf0DcE9uJs5tYcVaVnfSy bSNl+wMIYBsVAwISJ6r63zuQj3a3l6pqDmRghsebNzNePp16iY7cOqFVibNxihFXVDOh2hJ/fdmM 5hg5TxQjUite4jN3+Gn1/t1yMAWf6E5Lxi0CEOWKwZS4894USeJox3vixtpwBc5G25542No2YZYM gN7LZJKmD8mgLTNWU+4cnNYXJ15F/Kbh1H9pGsc9kiUGbj6uNq77sCarJSlaS0wn6JUG+QcWPREK Hr1D1cQTdLDiD6heUKudbvyY6j7RTSMojzlANln6JptdRwyPuYA4ztxlcv8Pln4+bi0SrMRTkEeR Hmq085aItvOo0kqBgtoicIJSg3EFXKjU1oZc6UntzLOm3xxSuuqIanlk/HI2gJKFG8mrK2HjDLy3 Hz5pBjHk4HWU7dTYPkCCIOgUq3O+V4efPKJwOFtMHyczjOjNlZDids9Y5z9y3aNglFgKFXQjBTk+ Ox94kOIWEo6V3ggpY+2lQkOJFzNADh6npWDBGTe23VfSoiMJ3RN/Mak3YVYfFItgHSdsfbU9ERJs 5KMa3grQR3IcXus5w0hyGJhgXehJFV6EXIHw1bo00PdFuljP1/N8lE8e1qM8revRh02Vjx422eOs ntZVVWc/AvksLzrBGFeB/62Zs/zvmuU6Vpc2vLfzXajkNXpUFMje/iPpWOxQ30un7DU7b23ILtQd +jcGX2ctDMjv+xj164uw+gkAAP//AwBQSwMEFAAGAAgAAAAhAAAKGSbeAAAACQEAAA8AAABkcnMv ZG93bnJldi54bWxMj0FLw0AQhe+C/2EZwZvdJASJMZsiQr20Km1F9LbNjkkwOxt2N23894540ON7 8/HmvWo520Ec0YfekYJ0kYBAapzpqVXwsl9dFSBC1GT04AgVfGGAZX1+VunSuBNt8biLreAQCqVW 0MU4llKGpkOrw8KNSHz7cN7qyNK30nh94nA7yCxJrqXVPfGHTo9432HzuZusgu1mtS5e19Pc+PeH 9Gn/vHl8C4VSlxfz3S2IiHP8g+GnPleHmjsd3EQmiIF1XtwwqiBLeRMDWZ7lIA6/hqwr+X9B/Q0A AP//AwBQSwECLQAUAAYACAAAACEAtoM4kv4AAADhAQAAEwAAAAAAAAAAAAAAAAAAAAAAW0NvbnRl bnRfVHlwZXNdLnhtbFBLAQItABQABgAIAAAAIQA4/SH/1gAAAJQBAAALAAAAAAAAAAAAAAAAAC8B AABfcmVscy8ucmVsc1BLAQItABQABgAIAAAAIQD5rl9ZMQIAAFkEAAAOAAAAAAAAAAAAAAAAAC4C AABkcnMvZTJvRG9jLnhtbFBLAQItABQABgAIAAAAIQAAChkm3gAAAAkBAAAPAAAAAAAAAAAAAAAA AIsEAABkcnMvZG93bnJldi54bWxQSwUGAAAAAAQABADzAAAAlgUAAAAA ">
            <v:stroke endarrow="block"/>
          </v:line>
        </w:pict>
      </w:r>
      <w:r w:rsidRPr="00541C41">
        <w:rPr>
          <w:sz w:val="28"/>
          <w:szCs w:val="28"/>
          <w:lang w:val="nl-NL"/>
        </w:rPr>
        <w:t xml:space="preserve">            65g</w:t>
      </w:r>
      <w:r w:rsidRPr="00541C41">
        <w:rPr>
          <w:sz w:val="28"/>
          <w:szCs w:val="28"/>
          <w:lang w:val="nl-NL"/>
        </w:rPr>
        <w:tab/>
        <w:t xml:space="preserve">        73g</w:t>
      </w:r>
    </w:p>
    <w:p w14:paraId="2D7F8A2A" w14:textId="77777777" w:rsidR="00541C41" w:rsidRPr="00541C41" w:rsidRDefault="00541C41" w:rsidP="00541C41">
      <w:pPr>
        <w:tabs>
          <w:tab w:val="left" w:pos="1095"/>
          <w:tab w:val="left" w:pos="1920"/>
        </w:tabs>
        <w:spacing w:after="0" w:line="240" w:lineRule="auto"/>
        <w:rPr>
          <w:sz w:val="28"/>
          <w:szCs w:val="28"/>
          <w:lang w:val="nl-NL"/>
        </w:rPr>
      </w:pPr>
      <w:r w:rsidRPr="00541C41">
        <w:rPr>
          <w:noProof/>
          <w:sz w:val="28"/>
          <w:szCs w:val="28"/>
        </w:rPr>
        <w:pict w14:anchorId="6F01BF08">
          <v:line id="Straight Connector 29" o:spid="_x0000_s1310" style="position:absolute;z-index:251792384;visibility:visible" from="83.8pt,12.4pt" to="121.2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sIhfMwIAAFk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JAiNF eujRzlsi2s6jSisFCmqLwAlKDcYVkFCprQ210pPamSdNvzmkdNUR1fLI+OVsACULGcmblLBxBu7b D581gxhy8DrKdmpsHyBBEHSK3Tnfu8NPHlE4zB/yxRx6SG+uhBS3PGOd/8R1j4JRYilU0I0U5Pjk fOBBiltIOFZ6I6SMvZcKDSVeTCfTmOC0FCw4Q5iz7b6SFh1JmJ74i0WB53WY1QfFIljHCVtfbU+E BBv5qIa3AvSRHIfbes4wkhweTLAu9KQKN0KtQPhqXQbo+yJdrOfreT7KJ7P1KE/revRxU+Wj2SZ7 mNYf6qqqsx+BfJYXnWCMq8D/NsxZ/nfDcn1WlzG8j/NdqOQtelQUyN7+I+nY7NDfy6TsNTtvbagu 9B3mNwZf31p4IK/3MerXF2H1EwAA//8DAFBLAwQUAAYACAAAACEAjOis+d8AAAAJAQAADwAAAGRy cy9kb3ducmV2LnhtbEyPQUvDQBCF74L/YRnBm900hBjSbIoI9dKqtBWpt212TILZ2ZDdtPHfO9KD Ht+bjzfvFcvJduKEg28dKZjPIhBIlTMt1Qre9qu7DIQPmozuHKGCb/SwLK+vCp0bd6YtnnahFhxC PtcKmhD6XEpfNWi1n7keiW+fbrA6sBxqaQZ95nDbyTiKUml1S/yh0T0+Nlh97UarYLtZrbP39ThV w8fT/GX/unk++Eyp25vpYQEi4BT+YPitz9Wh5E5HN5LxomOd3qeMKogTnsBAnMQJiOPFkGUh/y8o fwAAAP//AwBQSwECLQAUAAYACAAAACEAtoM4kv4AAADhAQAAEwAAAAAAAAAAAAAAAAAAAAAAW0Nv bnRlbnRfVHlwZXNdLnhtbFBLAQItABQABgAIAAAAIQA4/SH/1gAAAJQBAAALAAAAAAAAAAAAAAAA AC8BAABfcmVscy8ucmVsc1BLAQItABQABgAIAAAAIQDSsIhfMwIAAFkEAAAOAAAAAAAAAAAAAAAA AC4CAABkcnMvZTJvRG9jLnhtbFBLAQItABQABgAIAAAAIQCM6Kz53wAAAAkBAAAPAAAAAAAAAAAA AAAAAI0EAABkcnMvZG93bnJldi54bWxQSwUGAAAAAAQABADzAAAAmQUAAAAA ">
            <v:stroke endarrow="block"/>
          </v:line>
        </w:pict>
      </w:r>
      <w:r w:rsidRPr="00541C41">
        <w:rPr>
          <w:sz w:val="28"/>
          <w:szCs w:val="28"/>
          <w:lang w:val="nl-NL"/>
        </w:rPr>
        <w:t xml:space="preserve">            0.65g</w:t>
      </w:r>
      <w:r w:rsidRPr="00541C41">
        <w:rPr>
          <w:sz w:val="28"/>
          <w:szCs w:val="28"/>
          <w:lang w:val="nl-NL"/>
        </w:rPr>
        <w:tab/>
        <w:t xml:space="preserve">        xg ?</w:t>
      </w:r>
    </w:p>
    <w:p w14:paraId="10E44740" w14:textId="77777777" w:rsidR="00541C41" w:rsidRPr="00541C41" w:rsidRDefault="00541C41" w:rsidP="00541C41">
      <w:pPr>
        <w:tabs>
          <w:tab w:val="left" w:pos="1095"/>
          <w:tab w:val="left" w:pos="1920"/>
        </w:tabs>
        <w:spacing w:after="0" w:line="240" w:lineRule="auto"/>
        <w:rPr>
          <w:sz w:val="28"/>
          <w:szCs w:val="28"/>
          <w:lang w:val="nl-NL"/>
        </w:rPr>
      </w:pPr>
      <w:r w:rsidRPr="00541C41">
        <w:rPr>
          <w:sz w:val="28"/>
          <w:szCs w:val="28"/>
          <w:lang w:val="nl-NL"/>
        </w:rPr>
        <w:lastRenderedPageBreak/>
        <w:t>- Theo PT phản ứng 0,65 g kẽm tác dụng với 1 lượng HCl là:</w:t>
      </w:r>
    </w:p>
    <w:p w14:paraId="208E1B7F" w14:textId="77777777" w:rsidR="00541C41" w:rsidRPr="00541C41" w:rsidRDefault="00541C41" w:rsidP="00541C41">
      <w:pPr>
        <w:tabs>
          <w:tab w:val="left" w:pos="1095"/>
          <w:tab w:val="left" w:pos="1920"/>
        </w:tabs>
        <w:spacing w:after="0" w:line="240" w:lineRule="auto"/>
        <w:rPr>
          <w:sz w:val="28"/>
          <w:szCs w:val="28"/>
          <w:lang w:val="nl-NL"/>
        </w:rPr>
      </w:pPr>
      <w:r w:rsidRPr="00541C41">
        <w:rPr>
          <w:sz w:val="28"/>
          <w:szCs w:val="28"/>
          <w:lang w:val="nl-NL"/>
        </w:rPr>
        <w:t xml:space="preserve">                      73 x 0.65</w:t>
      </w:r>
    </w:p>
    <w:p w14:paraId="06C1A84A" w14:textId="77777777" w:rsidR="00541C41" w:rsidRPr="00541C41" w:rsidRDefault="00541C41" w:rsidP="00541C41">
      <w:pPr>
        <w:tabs>
          <w:tab w:val="left" w:pos="1095"/>
          <w:tab w:val="left" w:pos="1920"/>
        </w:tabs>
        <w:spacing w:after="0" w:line="240" w:lineRule="auto"/>
        <w:rPr>
          <w:sz w:val="28"/>
          <w:szCs w:val="28"/>
          <w:lang w:val="pt-BR"/>
        </w:rPr>
      </w:pPr>
      <w:r w:rsidRPr="00541C41">
        <w:rPr>
          <w:noProof/>
          <w:sz w:val="28"/>
          <w:szCs w:val="28"/>
        </w:rPr>
        <w:pict w14:anchorId="310A75E4">
          <v:line id="Straight Connector 28" o:spid="_x0000_s1308" style="position:absolute;z-index:251790336;visibility:visible" from="74.45pt,9.1pt" to="130.55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Q8GFHQIAADcEAAAOAAAAZHJzL2Uyb0RvYy54bWysU02P2jAQvVfqf7Byh3w0s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0zLKoFMS 99CjvTOYt51DlZISFFQGgROUGrQtIKGSO+NrJWe51y+KfLdIqqrDsmWB8etFA0rqM+I3KX5jNdx3 GD4rCjH46FSQ7dyY3kOCIOgcunO5d4edHSJw+JRm+RP0kIyuGBdjnjbWfWKqR94oI8Gl1w0X+PRi neeBizHEH0u15UKE3guJhjJazrJZSLBKcOqdPsya9lAJg07YT0/4QlHgeQwz6ihpAOsYppub7TAX VxsuF9LjQSVA52Zdx+PHMlluFptFPsmz+WaSJ3U9+bit8sl8mz7N6g91VdXpT08tzYuOU8qkZzeO apr/3SjcHs11yO7Depchfose9AKy4z+QDq303bvOwUHRy86MLYbpDMG3l+TH/3EP9uN7X/8CAAD/ /wMAUEsDBBQABgAIAAAAIQBRqsOD3AAAAAkBAAAPAAAAZHJzL2Rvd25yZXYueG1sTI9BT8MwDIXv SPyHyEhcJpa2oKmUphMCeuPCAHH1GtNWNE7XZFvh12PEAW5+9tPz98r17AZ1oCn0ng2kywQUceNt z62Bl+f6IgcVIrLFwTMZ+KQA6+r0pMTC+iM/0WETWyUhHAo00MU4FlqHpiOHYelHYrm9+8lhFDm1 2k54lHA36CxJVtphz/Khw5HuOmo+NntnINSvtKu/Fs0iebtsPWW7+8cHNOb8bL69ARVpjn9m+MEX dKiEaev3bIMaRF/l12KVIc9AiSFbpSmo7e9CV6X+36D6BgAA//8DAFBLAQItABQABgAIAAAAIQC2 gziS/gAAAOEBAAATAAAAAAAAAAAAAAAAAAAAAABbQ29udGVudF9UeXBlc10ueG1sUEsBAi0AFAAG AAgAAAAhADj9If/WAAAAlAEAAAsAAAAAAAAAAAAAAAAALwEAAF9yZWxzLy5yZWxzUEsBAi0AFAAG AAgAAAAhAN1DwYUdAgAANwQAAA4AAAAAAAAAAAAAAAAALgIAAGRycy9lMm9Eb2MueG1sUEsBAi0A FAAGAAgAAAAhAFGqw4PcAAAACQEAAA8AAAAAAAAAAAAAAAAAdwQAAGRycy9kb3ducmV2LnhtbFBL BQYAAAAABAAEAPMAAACABQAAAAA= "/>
        </w:pict>
      </w:r>
      <w:r w:rsidRPr="00541C41">
        <w:rPr>
          <w:sz w:val="28"/>
          <w:szCs w:val="28"/>
          <w:lang w:val="nl-NL"/>
        </w:rPr>
        <w:t xml:space="preserve">   m</w:t>
      </w:r>
      <w:r w:rsidRPr="00541C41">
        <w:rPr>
          <w:sz w:val="28"/>
          <w:szCs w:val="28"/>
          <w:vertAlign w:val="subscript"/>
          <w:lang w:val="nl-NL"/>
        </w:rPr>
        <w:t xml:space="preserve">HCl  </w:t>
      </w:r>
      <w:r w:rsidRPr="00541C41">
        <w:rPr>
          <w:sz w:val="28"/>
          <w:szCs w:val="28"/>
          <w:lang w:val="nl-NL"/>
        </w:rPr>
        <w:t xml:space="preserve">   =                      =  0,73 (g)  HCl  ( 0,25 đ)</w:t>
      </w:r>
    </w:p>
    <w:p w14:paraId="4E61C77E" w14:textId="77777777" w:rsidR="00541C41" w:rsidRPr="00541C41" w:rsidRDefault="00541C41" w:rsidP="00541C41">
      <w:pPr>
        <w:tabs>
          <w:tab w:val="left" w:pos="720"/>
        </w:tabs>
        <w:spacing w:after="0" w:line="240" w:lineRule="auto"/>
        <w:rPr>
          <w:sz w:val="28"/>
          <w:szCs w:val="28"/>
          <w:lang w:val="nl-NL"/>
        </w:rPr>
      </w:pPr>
      <w:r w:rsidRPr="00541C41">
        <w:rPr>
          <w:sz w:val="28"/>
          <w:szCs w:val="28"/>
          <w:lang w:val="nl-NL"/>
        </w:rPr>
        <w:tab/>
      </w:r>
      <w:r w:rsidRPr="00541C41">
        <w:rPr>
          <w:sz w:val="28"/>
          <w:szCs w:val="28"/>
          <w:lang w:val="nl-NL"/>
        </w:rPr>
        <w:tab/>
        <w:t xml:space="preserve">       65</w:t>
      </w:r>
    </w:p>
    <w:p w14:paraId="182F17D9" w14:textId="77777777" w:rsidR="00541C41" w:rsidRPr="00541C41" w:rsidRDefault="00541C41" w:rsidP="00541C41">
      <w:pPr>
        <w:spacing w:after="0" w:line="240" w:lineRule="auto"/>
        <w:rPr>
          <w:sz w:val="28"/>
          <w:szCs w:val="28"/>
          <w:lang w:val="nl-NL"/>
        </w:rPr>
      </w:pPr>
      <w:r w:rsidRPr="00541C41">
        <w:rPr>
          <w:sz w:val="28"/>
          <w:szCs w:val="28"/>
          <w:lang w:val="nl-NL"/>
        </w:rPr>
        <w:t>Vậy chất còn dư sau phản ứng là HCl, có khối lượng là:</w:t>
      </w:r>
    </w:p>
    <w:p w14:paraId="61B2A8F6" w14:textId="77777777" w:rsidR="00541C41" w:rsidRPr="00541C41" w:rsidRDefault="00541C41" w:rsidP="00541C41">
      <w:pPr>
        <w:spacing w:after="0" w:line="240" w:lineRule="auto"/>
        <w:rPr>
          <w:sz w:val="28"/>
          <w:szCs w:val="28"/>
          <w:lang w:val="nl-NL"/>
        </w:rPr>
      </w:pPr>
      <w:r w:rsidRPr="00541C41">
        <w:rPr>
          <w:sz w:val="28"/>
          <w:szCs w:val="28"/>
          <w:lang w:val="nl-NL"/>
        </w:rPr>
        <w:t xml:space="preserve">             7,3 – 0,73 = 6,57 (g)  ( 0,25 đ)</w:t>
      </w:r>
    </w:p>
    <w:p w14:paraId="1E08CA00" w14:textId="77777777" w:rsidR="00541C41" w:rsidRPr="00541C41" w:rsidRDefault="00541C41" w:rsidP="00541C41">
      <w:pPr>
        <w:spacing w:after="0" w:line="240" w:lineRule="auto"/>
        <w:rPr>
          <w:b/>
          <w:sz w:val="28"/>
          <w:szCs w:val="28"/>
          <w:lang w:val="nl-NL"/>
        </w:rPr>
      </w:pPr>
      <w:r w:rsidRPr="00541C41">
        <w:rPr>
          <w:b/>
          <w:sz w:val="28"/>
          <w:szCs w:val="28"/>
          <w:lang w:val="nl-NL"/>
        </w:rPr>
        <w:t>2/ Thể tích khí hidro sinh ra là:</w:t>
      </w:r>
    </w:p>
    <w:p w14:paraId="523A134D" w14:textId="77777777" w:rsidR="00541C41" w:rsidRPr="00541C41" w:rsidRDefault="00541C41" w:rsidP="00541C41">
      <w:pPr>
        <w:spacing w:after="0" w:line="240" w:lineRule="auto"/>
        <w:rPr>
          <w:sz w:val="28"/>
          <w:szCs w:val="28"/>
          <w:lang w:val="pt-BR"/>
        </w:rPr>
      </w:pPr>
      <w:r w:rsidRPr="00541C41">
        <w:rPr>
          <w:noProof/>
          <w:sz w:val="28"/>
          <w:szCs w:val="28"/>
          <w:vertAlign w:val="superscript"/>
        </w:rPr>
        <w:pict w14:anchorId="79597987">
          <v:line id="Straight Connector 27" o:spid="_x0000_s1311" style="position:absolute;z-index:251793408;visibility:visible" from="37.05pt,17.5pt" to="111.8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gzuwHAIAADcEAAAOAAAAZHJzL2Uyb0RvYy54bWysU8GO2jAQvVfqP1i+QwgNLESEVZVAL9sW ie0HGNtJrDq2ZRsCqvrvHRuC2PZSVc3BGXtmnt+8Ga+ez51EJ26d0KrA6XiCEVdUM6GaAn973Y4W GDlPFCNSK17gC3f4ef3+3ao3OZ/qVkvGLQIQ5fLeFLj13uRJ4mjLO+LG2nAFzlrbjnjY2iZhlvSA 3slkOpnMk15bZqym3Dk4ra5OvI74dc2p/1rXjnskCwzcfFxtXA9hTdYrkjeWmFbQGw3yDyw6IhRc eoeqiCfoaMUfUJ2gVjtd+zHVXaLrWlAea4Bq0slv1exbYnisBcRx5i6T+3+w9MtpZ5FgBZ4+YaRI Bz3ae0tE03pUaqVAQW0ROEGp3rgcEkq1s6FWelZ786Lpd4eULluiGh4Zv14MoKQhI3mTEjbOwH2H /rNmEEOOXkfZzrXtAiQIgs6xO5d7d/jZIwqHy2y5nEMP6eBKSD7kGev8J647FIwCS6GCbiQnpxfn Aw+SDyHhWOmtkDL2XirUA/ZsOosJTkvBgjOEOdscSmnRiYTpiV8sCjyPYVYfFYtgLSdsc7M9EfJq w+VSBTyoBOjcrOt4/FhOlpvFZpGNsul8M8omVTX6uC2z0XybPs2qD1VZVunPQC3N8lYwxlVgN4xq mv3dKNwezXXI7sN6lyF5ix71ArLDP5KOrQzdu87BQbPLzg4thumMwbeXFMb/cQ/243tf/wIAAP// AwBQSwMEFAAGAAgAAAAhAOVpks/cAAAACAEAAA8AAABkcnMvZG93bnJldi54bWxMj8FOwzAQRO9I /IO1SFwq6jQBikKcCgG5cWkBcd3GSxIRr9PYbQNfzyIOcNyZ0eybYjW5Xh1oDJ1nA4t5Aoq49rbj xsDLc3VxAypEZIu9ZzLwSQFW5elJgbn1R17TYRMbJSUccjTQxjjkWoe6JYdh7gdi8d796DDKOTba jniUctfrNEmutcOO5UOLA923VH9s9s5AqF5pV33N6lnyljWe0t3D0yMac3423d2CijTFvzD84As6 lMK09Xu2QfUGlpcLSRrIrmSS+GmaLUFtfwVdFvr/gPIbAAD//wMAUEsBAi0AFAAGAAgAAAAhALaD OJL+AAAA4QEAABMAAAAAAAAAAAAAAAAAAAAAAFtDb250ZW50X1R5cGVzXS54bWxQSwECLQAUAAYA CAAAACEAOP0h/9YAAACUAQAACwAAAAAAAAAAAAAAAAAvAQAAX3JlbHMvLnJlbHNQSwECLQAUAAYA CAAAACEACYM7sBwCAAA3BAAADgAAAAAAAAAAAAAAAAAuAgAAZHJzL2Uyb0RvYy54bWxQSwECLQAU AAYACAAAACEA5WmSz9wAAAAIAQAADwAAAAAAAAAAAAAAAAB2BAAAZHJzL2Rvd25yZXYueG1sUEsF BgAAAAAEAAQA8wAAAH8FAAAAAA== "/>
        </w:pict>
      </w:r>
      <w:r w:rsidRPr="00541C41">
        <w:rPr>
          <w:sz w:val="28"/>
          <w:szCs w:val="28"/>
          <w:vertAlign w:val="superscript"/>
          <w:lang w:val="pt-BR"/>
        </w:rPr>
        <w:t>V</w:t>
      </w:r>
      <w:r w:rsidRPr="00541C41">
        <w:rPr>
          <w:sz w:val="28"/>
          <w:szCs w:val="28"/>
          <w:lang w:val="pt-BR"/>
        </w:rPr>
        <w:t>H</w:t>
      </w:r>
      <w:r w:rsidRPr="00541C41">
        <w:rPr>
          <w:sz w:val="28"/>
          <w:szCs w:val="28"/>
          <w:vertAlign w:val="subscript"/>
          <w:lang w:val="pt-BR"/>
        </w:rPr>
        <w:t>2</w:t>
      </w:r>
      <w:r w:rsidRPr="00541C41">
        <w:rPr>
          <w:sz w:val="28"/>
          <w:szCs w:val="28"/>
          <w:lang w:val="pt-BR"/>
        </w:rPr>
        <w:t xml:space="preserve"> =  </w:t>
      </w:r>
      <w:r w:rsidRPr="00541C41">
        <w:rPr>
          <w:sz w:val="28"/>
          <w:szCs w:val="28"/>
          <w:vertAlign w:val="superscript"/>
          <w:lang w:val="pt-BR"/>
        </w:rPr>
        <w:t>24,79 x  0.65</w:t>
      </w:r>
      <w:r w:rsidRPr="00541C41">
        <w:rPr>
          <w:sz w:val="28"/>
          <w:szCs w:val="28"/>
          <w:lang w:val="pt-BR"/>
        </w:rPr>
        <w:t xml:space="preserve"> = 0,2479( lít) hidro    ( 0,25 đ)</w:t>
      </w:r>
    </w:p>
    <w:p w14:paraId="19035EBF" w14:textId="77777777" w:rsidR="00541C41" w:rsidRPr="00541C41" w:rsidRDefault="00541C41" w:rsidP="00541C41">
      <w:pPr>
        <w:spacing w:after="0" w:line="240" w:lineRule="auto"/>
        <w:rPr>
          <w:sz w:val="28"/>
          <w:szCs w:val="28"/>
          <w:lang w:val="pt-BR"/>
        </w:rPr>
      </w:pPr>
      <w:r w:rsidRPr="00541C41">
        <w:rPr>
          <w:sz w:val="28"/>
          <w:szCs w:val="28"/>
          <w:lang w:val="pt-BR"/>
        </w:rPr>
        <w:t xml:space="preserve">               65    </w:t>
      </w:r>
    </w:p>
    <w:p w14:paraId="31567CD6" w14:textId="77777777" w:rsidR="00541C41" w:rsidRPr="00541C41" w:rsidRDefault="00541C41" w:rsidP="00541C41">
      <w:pPr>
        <w:spacing w:after="0" w:line="240" w:lineRule="auto"/>
        <w:rPr>
          <w:b/>
          <w:sz w:val="28"/>
          <w:szCs w:val="28"/>
          <w:lang w:val="pt-BR"/>
        </w:rPr>
      </w:pPr>
      <w:r w:rsidRPr="00541C41">
        <w:rPr>
          <w:b/>
          <w:sz w:val="28"/>
          <w:szCs w:val="28"/>
          <w:lang w:val="pt-BR"/>
        </w:rPr>
        <w:t>PHẦN II( TỰ CHỌN)</w:t>
      </w:r>
    </w:p>
    <w:p w14:paraId="5DFFE11A" w14:textId="77777777" w:rsidR="00541C41" w:rsidRPr="00541C41" w:rsidRDefault="00541C41" w:rsidP="00541C41">
      <w:pPr>
        <w:spacing w:after="0" w:line="240" w:lineRule="auto"/>
        <w:rPr>
          <w:b/>
          <w:u w:val="single"/>
        </w:rPr>
      </w:pPr>
    </w:p>
    <w:p w14:paraId="3C6B8799" w14:textId="77777777" w:rsidR="00541C41" w:rsidRPr="00541C41" w:rsidRDefault="00541C41" w:rsidP="00541C41">
      <w:pPr>
        <w:spacing w:after="0" w:line="240" w:lineRule="auto"/>
        <w:ind w:firstLine="720"/>
        <w:rPr>
          <w:b/>
          <w:sz w:val="28"/>
          <w:szCs w:val="28"/>
        </w:rPr>
      </w:pPr>
      <w:r w:rsidRPr="00541C41">
        <w:rPr>
          <w:b/>
          <w:sz w:val="28"/>
          <w:szCs w:val="28"/>
        </w:rPr>
        <w:t>A.PHẦN VẬT LÍ</w:t>
      </w:r>
    </w:p>
    <w:tbl>
      <w:tblPr>
        <w:tblStyle w:val="TableGrid"/>
        <w:tblW w:w="0" w:type="auto"/>
        <w:tblInd w:w="360" w:type="dxa"/>
        <w:tblLook w:val="04A0" w:firstRow="1" w:lastRow="0" w:firstColumn="1" w:lastColumn="0" w:noHBand="0" w:noVBand="1"/>
      </w:tblPr>
      <w:tblGrid>
        <w:gridCol w:w="1024"/>
        <w:gridCol w:w="7655"/>
        <w:gridCol w:w="1149"/>
      </w:tblGrid>
      <w:tr w:rsidR="00541C41" w:rsidRPr="00541C41" w14:paraId="21952E04" w14:textId="77777777" w:rsidTr="00370D36">
        <w:tc>
          <w:tcPr>
            <w:tcW w:w="1024" w:type="dxa"/>
          </w:tcPr>
          <w:p w14:paraId="043DDAAB" w14:textId="77777777" w:rsidR="00541C41" w:rsidRPr="00541C41" w:rsidRDefault="00541C41" w:rsidP="00541C41">
            <w:pPr>
              <w:spacing w:after="0"/>
              <w:jc w:val="center"/>
              <w:rPr>
                <w:szCs w:val="28"/>
              </w:rPr>
            </w:pPr>
            <w:r w:rsidRPr="00541C41">
              <w:rPr>
                <w:szCs w:val="28"/>
              </w:rPr>
              <w:t>CÂU</w:t>
            </w:r>
          </w:p>
        </w:tc>
        <w:tc>
          <w:tcPr>
            <w:tcW w:w="7655" w:type="dxa"/>
          </w:tcPr>
          <w:p w14:paraId="53FA7CAE" w14:textId="77777777" w:rsidR="00541C41" w:rsidRPr="00541C41" w:rsidRDefault="00541C41" w:rsidP="00541C41">
            <w:pPr>
              <w:spacing w:after="0"/>
              <w:jc w:val="center"/>
              <w:rPr>
                <w:szCs w:val="28"/>
              </w:rPr>
            </w:pPr>
            <w:r w:rsidRPr="00541C41">
              <w:rPr>
                <w:szCs w:val="28"/>
              </w:rPr>
              <w:t>HƯỚNG DẪN CHẤM</w:t>
            </w:r>
          </w:p>
        </w:tc>
        <w:tc>
          <w:tcPr>
            <w:tcW w:w="1149" w:type="dxa"/>
          </w:tcPr>
          <w:p w14:paraId="4B8DFFA5" w14:textId="77777777" w:rsidR="00541C41" w:rsidRPr="00541C41" w:rsidRDefault="00541C41" w:rsidP="00541C41">
            <w:pPr>
              <w:spacing w:after="0"/>
              <w:jc w:val="center"/>
              <w:rPr>
                <w:szCs w:val="28"/>
              </w:rPr>
            </w:pPr>
            <w:r w:rsidRPr="00541C41">
              <w:rPr>
                <w:szCs w:val="28"/>
              </w:rPr>
              <w:t>ĐIỂM</w:t>
            </w:r>
          </w:p>
        </w:tc>
      </w:tr>
      <w:tr w:rsidR="00541C41" w:rsidRPr="00541C41" w14:paraId="7958D580" w14:textId="77777777" w:rsidTr="00370D36">
        <w:tc>
          <w:tcPr>
            <w:tcW w:w="1024" w:type="dxa"/>
          </w:tcPr>
          <w:p w14:paraId="73131775" w14:textId="77777777" w:rsidR="00541C41" w:rsidRPr="00541C41" w:rsidRDefault="00541C41" w:rsidP="00541C41">
            <w:pPr>
              <w:spacing w:after="0"/>
              <w:jc w:val="center"/>
              <w:rPr>
                <w:sz w:val="25"/>
                <w:szCs w:val="25"/>
                <w:lang w:val="es-ES"/>
              </w:rPr>
            </w:pPr>
            <w:r w:rsidRPr="00541C41">
              <w:rPr>
                <w:sz w:val="25"/>
                <w:szCs w:val="25"/>
                <w:lang w:val="es-ES"/>
              </w:rPr>
              <w:t>Câu 1</w:t>
            </w:r>
          </w:p>
          <w:p w14:paraId="3E77D2B3" w14:textId="77777777" w:rsidR="00541C41" w:rsidRPr="00541C41" w:rsidRDefault="00541C41" w:rsidP="00541C41">
            <w:pPr>
              <w:spacing w:after="0"/>
              <w:jc w:val="center"/>
              <w:rPr>
                <w:sz w:val="25"/>
                <w:szCs w:val="25"/>
                <w:lang w:val="es-ES"/>
              </w:rPr>
            </w:pPr>
            <w:r w:rsidRPr="00541C41">
              <w:rPr>
                <w:sz w:val="25"/>
                <w:szCs w:val="25"/>
                <w:lang w:val="es-ES"/>
              </w:rPr>
              <w:t>2 điểm</w:t>
            </w:r>
          </w:p>
        </w:tc>
        <w:tc>
          <w:tcPr>
            <w:tcW w:w="7655" w:type="dxa"/>
          </w:tcPr>
          <w:p w14:paraId="15DAE5C9" w14:textId="77777777" w:rsidR="00541C41" w:rsidRPr="00541C41" w:rsidRDefault="00541C41" w:rsidP="00541C41">
            <w:pPr>
              <w:tabs>
                <w:tab w:val="left" w:pos="5535"/>
              </w:tabs>
              <w:spacing w:after="0"/>
              <w:rPr>
                <w:sz w:val="26"/>
                <w:szCs w:val="26"/>
                <w:lang w:val="nl-NL"/>
              </w:rPr>
            </w:pPr>
            <w:r w:rsidRPr="00541C41">
              <w:rPr>
                <w:sz w:val="26"/>
                <w:szCs w:val="26"/>
                <w:lang w:val="nl-NL"/>
              </w:rPr>
              <w:t xml:space="preserve">Quãng đường động tử 1 đi từ A đến khi gặp nhau là </w:t>
            </w:r>
          </w:p>
          <w:p w14:paraId="09AE11CF" w14:textId="77777777" w:rsidR="00541C41" w:rsidRPr="00541C41" w:rsidRDefault="00541C41" w:rsidP="00541C41">
            <w:pPr>
              <w:tabs>
                <w:tab w:val="left" w:pos="4185"/>
              </w:tabs>
              <w:spacing w:after="0"/>
              <w:rPr>
                <w:sz w:val="26"/>
                <w:szCs w:val="26"/>
                <w:lang w:val="nl-NL"/>
              </w:rPr>
            </w:pPr>
            <w:r w:rsidRPr="00541C41">
              <w:rPr>
                <w:sz w:val="26"/>
                <w:szCs w:val="26"/>
                <w:lang w:val="nl-NL"/>
              </w:rPr>
              <w:tab/>
              <w:t>S</w:t>
            </w:r>
            <w:r w:rsidRPr="00541C41">
              <w:rPr>
                <w:sz w:val="26"/>
                <w:szCs w:val="26"/>
                <w:vertAlign w:val="subscript"/>
                <w:lang w:val="nl-NL"/>
              </w:rPr>
              <w:t>1</w:t>
            </w:r>
            <w:r w:rsidRPr="00541C41">
              <w:rPr>
                <w:sz w:val="26"/>
                <w:szCs w:val="26"/>
                <w:lang w:val="nl-NL"/>
              </w:rPr>
              <w:t xml:space="preserve"> = v</w:t>
            </w:r>
            <w:r w:rsidRPr="00541C41">
              <w:rPr>
                <w:sz w:val="26"/>
                <w:szCs w:val="26"/>
                <w:vertAlign w:val="subscript"/>
                <w:lang w:val="nl-NL"/>
              </w:rPr>
              <w:t>1</w:t>
            </w:r>
            <w:r w:rsidRPr="00541C41">
              <w:rPr>
                <w:sz w:val="26"/>
                <w:szCs w:val="26"/>
                <w:lang w:val="nl-NL"/>
              </w:rPr>
              <w:t>.t</w:t>
            </w:r>
            <w:r w:rsidRPr="00541C41">
              <w:rPr>
                <w:sz w:val="26"/>
                <w:szCs w:val="26"/>
                <w:vertAlign w:val="subscript"/>
                <w:lang w:val="nl-NL"/>
              </w:rPr>
              <w:t>1</w:t>
            </w:r>
            <w:r w:rsidRPr="00541C41">
              <w:rPr>
                <w:sz w:val="26"/>
                <w:szCs w:val="26"/>
                <w:lang w:val="nl-NL"/>
              </w:rPr>
              <w:t xml:space="preserve"> = 8.10 = 80(m)</w:t>
            </w:r>
          </w:p>
          <w:p w14:paraId="75EDF81B" w14:textId="77777777" w:rsidR="00541C41" w:rsidRPr="00541C41" w:rsidRDefault="00541C41" w:rsidP="00541C41">
            <w:pPr>
              <w:tabs>
                <w:tab w:val="left" w:pos="2610"/>
              </w:tabs>
              <w:spacing w:after="0"/>
              <w:rPr>
                <w:sz w:val="26"/>
                <w:szCs w:val="26"/>
                <w:lang w:val="nl-NL"/>
              </w:rPr>
            </w:pPr>
            <w:r w:rsidRPr="00541C41">
              <w:rPr>
                <w:sz w:val="26"/>
                <w:szCs w:val="26"/>
                <w:lang w:val="nl-NL"/>
              </w:rPr>
              <w:tab/>
              <w:t xml:space="preserve">Quãng đường động tử 2 đi từ B đến khi gặp nhau là </w:t>
            </w:r>
          </w:p>
          <w:p w14:paraId="45540FB5" w14:textId="77777777" w:rsidR="00541C41" w:rsidRPr="00541C41" w:rsidRDefault="00541C41" w:rsidP="00541C41">
            <w:pPr>
              <w:spacing w:after="0"/>
              <w:jc w:val="center"/>
              <w:rPr>
                <w:sz w:val="26"/>
                <w:szCs w:val="26"/>
                <w:lang w:val="nl-NL"/>
              </w:rPr>
            </w:pPr>
            <w:r w:rsidRPr="00541C41">
              <w:rPr>
                <w:sz w:val="26"/>
                <w:szCs w:val="26"/>
                <w:lang w:val="nl-NL"/>
              </w:rPr>
              <w:t>S</w:t>
            </w:r>
            <w:r w:rsidRPr="00541C41">
              <w:rPr>
                <w:sz w:val="26"/>
                <w:szCs w:val="26"/>
                <w:vertAlign w:val="subscript"/>
                <w:lang w:val="nl-NL"/>
              </w:rPr>
              <w:t>2</w:t>
            </w:r>
            <w:r w:rsidRPr="00541C41">
              <w:rPr>
                <w:sz w:val="26"/>
                <w:szCs w:val="26"/>
                <w:lang w:val="nl-NL"/>
              </w:rPr>
              <w:t xml:space="preserve"> = v</w:t>
            </w:r>
            <w:r w:rsidRPr="00541C41">
              <w:rPr>
                <w:sz w:val="26"/>
                <w:szCs w:val="26"/>
                <w:vertAlign w:val="subscript"/>
                <w:lang w:val="nl-NL"/>
              </w:rPr>
              <w:t>2</w:t>
            </w:r>
            <w:r w:rsidRPr="00541C41">
              <w:rPr>
                <w:sz w:val="26"/>
                <w:szCs w:val="26"/>
                <w:lang w:val="nl-NL"/>
              </w:rPr>
              <w:t>.t</w:t>
            </w:r>
            <w:r w:rsidRPr="00541C41">
              <w:rPr>
                <w:sz w:val="26"/>
                <w:szCs w:val="26"/>
                <w:vertAlign w:val="subscript"/>
                <w:lang w:val="nl-NL"/>
              </w:rPr>
              <w:t>2</w:t>
            </w:r>
            <w:r w:rsidRPr="00541C41">
              <w:rPr>
                <w:sz w:val="26"/>
                <w:szCs w:val="26"/>
                <w:lang w:val="nl-NL"/>
              </w:rPr>
              <w:t xml:space="preserve">  =10.t</w:t>
            </w:r>
            <w:r w:rsidRPr="00541C41">
              <w:rPr>
                <w:sz w:val="26"/>
                <w:szCs w:val="26"/>
                <w:vertAlign w:val="subscript"/>
                <w:lang w:val="nl-NL"/>
              </w:rPr>
              <w:t>2</w:t>
            </w:r>
          </w:p>
          <w:p w14:paraId="44EB5BCF" w14:textId="77777777" w:rsidR="00541C41" w:rsidRPr="00541C41" w:rsidRDefault="00541C41" w:rsidP="00541C41">
            <w:pPr>
              <w:spacing w:after="0"/>
              <w:jc w:val="center"/>
              <w:rPr>
                <w:sz w:val="26"/>
                <w:szCs w:val="26"/>
                <w:lang w:val="nl-NL"/>
              </w:rPr>
            </w:pPr>
            <w:r w:rsidRPr="00541C41">
              <w:rPr>
                <w:sz w:val="26"/>
                <w:szCs w:val="26"/>
                <w:lang w:val="nl-NL"/>
              </w:rPr>
              <w:t xml:space="preserve">                         Do hai động tử chuyển động ngược chiều gặp nhau nên</w:t>
            </w:r>
          </w:p>
          <w:p w14:paraId="142DF1DD" w14:textId="77777777" w:rsidR="00541C41" w:rsidRPr="00541C41" w:rsidRDefault="00541C41" w:rsidP="00541C41">
            <w:pPr>
              <w:tabs>
                <w:tab w:val="left" w:pos="3825"/>
              </w:tabs>
              <w:spacing w:after="0"/>
              <w:rPr>
                <w:sz w:val="26"/>
                <w:szCs w:val="26"/>
                <w:vertAlign w:val="subscript"/>
                <w:lang w:val="nl-NL"/>
              </w:rPr>
            </w:pPr>
            <w:r w:rsidRPr="00541C41">
              <w:rPr>
                <w:sz w:val="26"/>
                <w:szCs w:val="26"/>
                <w:lang w:val="nl-NL"/>
              </w:rPr>
              <w:tab/>
              <w:t>S = S</w:t>
            </w:r>
            <w:r w:rsidRPr="00541C41">
              <w:rPr>
                <w:sz w:val="26"/>
                <w:szCs w:val="26"/>
                <w:vertAlign w:val="subscript"/>
                <w:lang w:val="nl-NL"/>
              </w:rPr>
              <w:t>1</w:t>
            </w:r>
            <w:r w:rsidRPr="00541C41">
              <w:rPr>
                <w:sz w:val="26"/>
                <w:szCs w:val="26"/>
                <w:lang w:val="nl-NL"/>
              </w:rPr>
              <w:t xml:space="preserve"> + S</w:t>
            </w:r>
            <w:r w:rsidRPr="00541C41">
              <w:rPr>
                <w:sz w:val="26"/>
                <w:szCs w:val="26"/>
                <w:vertAlign w:val="subscript"/>
                <w:lang w:val="nl-NL"/>
              </w:rPr>
              <w:t>2</w:t>
            </w:r>
            <w:r w:rsidRPr="00541C41">
              <w:rPr>
                <w:sz w:val="26"/>
                <w:szCs w:val="26"/>
                <w:lang w:val="nl-NL"/>
              </w:rPr>
              <w:t xml:space="preserve">  Hay  120 = 80+10.v</w:t>
            </w:r>
            <w:r w:rsidRPr="00541C41">
              <w:rPr>
                <w:sz w:val="26"/>
                <w:szCs w:val="26"/>
                <w:vertAlign w:val="subscript"/>
                <w:lang w:val="nl-NL"/>
              </w:rPr>
              <w:t>2</w:t>
            </w:r>
          </w:p>
          <w:p w14:paraId="41A460B6" w14:textId="77777777" w:rsidR="00541C41" w:rsidRPr="00541C41" w:rsidRDefault="00541C41" w:rsidP="00541C41">
            <w:pPr>
              <w:tabs>
                <w:tab w:val="left" w:pos="3825"/>
              </w:tabs>
              <w:spacing w:after="0"/>
              <w:rPr>
                <w:sz w:val="26"/>
                <w:szCs w:val="26"/>
                <w:lang w:val="nl-NL"/>
              </w:rPr>
            </w:pPr>
            <w:r w:rsidRPr="00541C41">
              <w:rPr>
                <w:sz w:val="26"/>
                <w:szCs w:val="26"/>
                <w:lang w:val="nl-NL"/>
              </w:rPr>
              <w:t xml:space="preserve">                                                    Giải ra tìm được v</w:t>
            </w:r>
            <w:r w:rsidRPr="00541C41">
              <w:rPr>
                <w:sz w:val="26"/>
                <w:szCs w:val="26"/>
                <w:vertAlign w:val="subscript"/>
                <w:lang w:val="nl-NL"/>
              </w:rPr>
              <w:t>2</w:t>
            </w:r>
            <w:r w:rsidRPr="00541C41">
              <w:rPr>
                <w:sz w:val="26"/>
                <w:szCs w:val="26"/>
                <w:lang w:val="nl-NL"/>
              </w:rPr>
              <w:t xml:space="preserve"> = 4(m/s)</w:t>
            </w:r>
          </w:p>
          <w:p w14:paraId="5A1EED26" w14:textId="77777777" w:rsidR="00541C41" w:rsidRPr="00541C41" w:rsidRDefault="00541C41" w:rsidP="00541C41">
            <w:pPr>
              <w:tabs>
                <w:tab w:val="left" w:pos="3825"/>
              </w:tabs>
              <w:spacing w:after="0"/>
              <w:rPr>
                <w:sz w:val="26"/>
                <w:szCs w:val="26"/>
                <w:lang w:val="nl-NL"/>
              </w:rPr>
            </w:pPr>
            <w:r w:rsidRPr="00541C41">
              <w:rPr>
                <w:sz w:val="26"/>
                <w:szCs w:val="26"/>
                <w:lang w:val="nl-NL"/>
              </w:rPr>
              <w:t>Vị trí gặp nhau cách A một đoạn đúng bằng quãng đường động tử 1 đi được đến khi gặp nhau và bằng 80m</w:t>
            </w:r>
          </w:p>
          <w:p w14:paraId="6F7CAC22" w14:textId="77777777" w:rsidR="00541C41" w:rsidRPr="00541C41" w:rsidRDefault="00541C41" w:rsidP="00541C41">
            <w:pPr>
              <w:tabs>
                <w:tab w:val="left" w:pos="3825"/>
              </w:tabs>
              <w:spacing w:after="0"/>
              <w:rPr>
                <w:sz w:val="26"/>
                <w:szCs w:val="26"/>
                <w:lang w:val="nl-NL"/>
              </w:rPr>
            </w:pPr>
            <w:r w:rsidRPr="00541C41">
              <w:rPr>
                <w:sz w:val="26"/>
                <w:szCs w:val="26"/>
                <w:lang w:val="nl-NL"/>
              </w:rPr>
              <w:t xml:space="preserve">                                                                    Đáp số:4(m/s) và 80m</w:t>
            </w:r>
          </w:p>
          <w:p w14:paraId="1CE492AF" w14:textId="77777777" w:rsidR="00541C41" w:rsidRPr="00541C41" w:rsidRDefault="00541C41" w:rsidP="00541C41">
            <w:pPr>
              <w:spacing w:after="0"/>
              <w:jc w:val="both"/>
              <w:rPr>
                <w:sz w:val="25"/>
                <w:szCs w:val="25"/>
                <w:lang w:val="es-ES"/>
              </w:rPr>
            </w:pPr>
          </w:p>
        </w:tc>
        <w:tc>
          <w:tcPr>
            <w:tcW w:w="1149" w:type="dxa"/>
          </w:tcPr>
          <w:p w14:paraId="07DC00A5" w14:textId="77777777" w:rsidR="00541C41" w:rsidRPr="00541C41" w:rsidRDefault="00541C41" w:rsidP="00541C41">
            <w:pPr>
              <w:spacing w:after="0"/>
              <w:jc w:val="center"/>
              <w:rPr>
                <w:sz w:val="25"/>
                <w:szCs w:val="25"/>
                <w:lang w:val="es-ES"/>
              </w:rPr>
            </w:pPr>
          </w:p>
          <w:p w14:paraId="1E116ED8" w14:textId="77777777" w:rsidR="00541C41" w:rsidRPr="00541C41" w:rsidRDefault="00541C41" w:rsidP="00541C41">
            <w:pPr>
              <w:spacing w:after="0"/>
              <w:jc w:val="center"/>
              <w:rPr>
                <w:sz w:val="25"/>
                <w:szCs w:val="25"/>
                <w:lang w:val="es-ES"/>
              </w:rPr>
            </w:pPr>
            <w:r w:rsidRPr="00541C41">
              <w:rPr>
                <w:sz w:val="25"/>
                <w:szCs w:val="25"/>
                <w:lang w:val="es-ES"/>
              </w:rPr>
              <w:t>0,5</w:t>
            </w:r>
          </w:p>
          <w:p w14:paraId="1DD61117" w14:textId="77777777" w:rsidR="00541C41" w:rsidRPr="00541C41" w:rsidRDefault="00541C41" w:rsidP="00541C41">
            <w:pPr>
              <w:spacing w:after="0"/>
              <w:jc w:val="center"/>
              <w:rPr>
                <w:sz w:val="25"/>
                <w:szCs w:val="25"/>
                <w:lang w:val="es-ES"/>
              </w:rPr>
            </w:pPr>
          </w:p>
          <w:p w14:paraId="385A50CF" w14:textId="77777777" w:rsidR="00541C41" w:rsidRPr="00541C41" w:rsidRDefault="00541C41" w:rsidP="00541C41">
            <w:pPr>
              <w:spacing w:after="0"/>
              <w:jc w:val="center"/>
              <w:rPr>
                <w:sz w:val="25"/>
                <w:szCs w:val="25"/>
                <w:lang w:val="es-ES"/>
              </w:rPr>
            </w:pPr>
          </w:p>
          <w:p w14:paraId="7BDAEA8A" w14:textId="77777777" w:rsidR="00541C41" w:rsidRPr="00541C41" w:rsidRDefault="00541C41" w:rsidP="00541C41">
            <w:pPr>
              <w:spacing w:after="0"/>
              <w:jc w:val="center"/>
              <w:rPr>
                <w:sz w:val="25"/>
                <w:szCs w:val="25"/>
                <w:lang w:val="es-ES"/>
              </w:rPr>
            </w:pPr>
            <w:r w:rsidRPr="00541C41">
              <w:rPr>
                <w:sz w:val="25"/>
                <w:szCs w:val="25"/>
                <w:lang w:val="es-ES"/>
              </w:rPr>
              <w:t>0,5</w:t>
            </w:r>
          </w:p>
          <w:p w14:paraId="1864AC11" w14:textId="77777777" w:rsidR="00541C41" w:rsidRPr="00541C41" w:rsidRDefault="00541C41" w:rsidP="00541C41">
            <w:pPr>
              <w:spacing w:after="0"/>
              <w:rPr>
                <w:sz w:val="25"/>
                <w:szCs w:val="25"/>
                <w:lang w:val="es-ES"/>
              </w:rPr>
            </w:pPr>
          </w:p>
          <w:p w14:paraId="6929CC6F" w14:textId="77777777" w:rsidR="00541C41" w:rsidRPr="00541C41" w:rsidRDefault="00541C41" w:rsidP="00541C41">
            <w:pPr>
              <w:spacing w:after="0"/>
              <w:rPr>
                <w:sz w:val="25"/>
                <w:szCs w:val="25"/>
                <w:lang w:val="es-ES"/>
              </w:rPr>
            </w:pPr>
          </w:p>
          <w:p w14:paraId="0394AA60" w14:textId="77777777" w:rsidR="00541C41" w:rsidRPr="00541C41" w:rsidRDefault="00541C41" w:rsidP="00541C41">
            <w:pPr>
              <w:spacing w:after="0"/>
              <w:rPr>
                <w:sz w:val="25"/>
                <w:szCs w:val="25"/>
                <w:lang w:val="es-ES"/>
              </w:rPr>
            </w:pPr>
            <w:r w:rsidRPr="00541C41">
              <w:rPr>
                <w:sz w:val="25"/>
                <w:szCs w:val="25"/>
                <w:lang w:val="es-ES"/>
              </w:rPr>
              <w:t xml:space="preserve">      1</w:t>
            </w:r>
          </w:p>
        </w:tc>
      </w:tr>
      <w:tr w:rsidR="00541C41" w:rsidRPr="00541C41" w14:paraId="6A1B0424" w14:textId="77777777" w:rsidTr="00957983">
        <w:tc>
          <w:tcPr>
            <w:tcW w:w="1024" w:type="dxa"/>
          </w:tcPr>
          <w:p w14:paraId="60038B48" w14:textId="77777777" w:rsidR="00541C41" w:rsidRPr="00541C41" w:rsidRDefault="00541C41" w:rsidP="00541C41">
            <w:pPr>
              <w:spacing w:after="0"/>
              <w:jc w:val="both"/>
              <w:rPr>
                <w:sz w:val="25"/>
                <w:szCs w:val="25"/>
                <w:lang w:val="es-ES"/>
              </w:rPr>
            </w:pPr>
            <w:r w:rsidRPr="00541C41">
              <w:rPr>
                <w:sz w:val="25"/>
                <w:szCs w:val="25"/>
                <w:lang w:val="es-ES"/>
              </w:rPr>
              <w:t>Câu 2</w:t>
            </w:r>
          </w:p>
          <w:p w14:paraId="030325B2" w14:textId="77777777" w:rsidR="00541C41" w:rsidRPr="00541C41" w:rsidRDefault="00541C41" w:rsidP="00541C41">
            <w:pPr>
              <w:spacing w:after="0"/>
              <w:jc w:val="both"/>
              <w:rPr>
                <w:sz w:val="25"/>
                <w:szCs w:val="25"/>
                <w:lang w:val="es-ES"/>
              </w:rPr>
            </w:pPr>
            <w:r w:rsidRPr="00541C41">
              <w:rPr>
                <w:sz w:val="25"/>
                <w:szCs w:val="25"/>
                <w:lang w:val="es-ES"/>
              </w:rPr>
              <w:t>1điểm</w:t>
            </w:r>
          </w:p>
        </w:tc>
        <w:tc>
          <w:tcPr>
            <w:tcW w:w="7655" w:type="dxa"/>
          </w:tcPr>
          <w:p w14:paraId="2AC9DDA8" w14:textId="77777777" w:rsidR="00541C41" w:rsidRPr="00541C41" w:rsidRDefault="00541C41" w:rsidP="00541C41">
            <w:pPr>
              <w:spacing w:after="0"/>
              <w:jc w:val="both"/>
              <w:rPr>
                <w:b/>
                <w:sz w:val="25"/>
                <w:szCs w:val="25"/>
                <w:lang w:val="es-ES"/>
              </w:rPr>
            </w:pPr>
          </w:p>
          <w:p w14:paraId="1D492E28" w14:textId="77777777" w:rsidR="00541C41" w:rsidRPr="00541C41" w:rsidRDefault="00541C41" w:rsidP="00541C41">
            <w:pPr>
              <w:pStyle w:val="NormalWeb"/>
              <w:shd w:val="clear" w:color="auto" w:fill="FFFFFF"/>
              <w:spacing w:before="0" w:after="0" w:afterAutospacing="0"/>
              <w:rPr>
                <w:sz w:val="28"/>
                <w:szCs w:val="28"/>
              </w:rPr>
            </w:pPr>
            <w:r w:rsidRPr="00541C41">
              <w:rPr>
                <w:sz w:val="28"/>
                <w:szCs w:val="28"/>
              </w:rPr>
              <w:t>Cánh quạt trong các quạt điện thường xuyên quay mà vẫn có rất nhiều bụi bám vào vì cánh quạt khi quay sẽ cọ xát với không khí </w:t>
            </w:r>
            <w:r w:rsidRPr="00541C41">
              <w:rPr>
                <w:rFonts w:ascii="Cambria Math" w:hAnsi="Cambria Math" w:cs="Cambria Math"/>
                <w:sz w:val="28"/>
                <w:szCs w:val="28"/>
              </w:rPr>
              <w:t>⇒</w:t>
            </w:r>
            <w:r w:rsidRPr="00541C41">
              <w:rPr>
                <w:sz w:val="28"/>
                <w:szCs w:val="28"/>
              </w:rPr>
              <w:t> bị nhiễm điện </w:t>
            </w:r>
            <w:r w:rsidRPr="00541C41">
              <w:rPr>
                <w:rFonts w:ascii="Cambria Math" w:hAnsi="Cambria Math" w:cs="Cambria Math"/>
                <w:sz w:val="28"/>
                <w:szCs w:val="28"/>
              </w:rPr>
              <w:t>⇒</w:t>
            </w:r>
            <w:r w:rsidRPr="00541C41">
              <w:rPr>
                <w:sz w:val="28"/>
                <w:szCs w:val="28"/>
              </w:rPr>
              <w:t> hút các hạt bụi bẩn</w:t>
            </w:r>
          </w:p>
          <w:p w14:paraId="1B7C80E3" w14:textId="77777777" w:rsidR="00541C41" w:rsidRPr="00541C41" w:rsidRDefault="00541C41" w:rsidP="00541C41">
            <w:pPr>
              <w:spacing w:after="0"/>
              <w:jc w:val="both"/>
              <w:rPr>
                <w:sz w:val="25"/>
                <w:szCs w:val="25"/>
                <w:lang w:val="es-ES"/>
              </w:rPr>
            </w:pPr>
          </w:p>
        </w:tc>
        <w:tc>
          <w:tcPr>
            <w:tcW w:w="1149" w:type="dxa"/>
            <w:vAlign w:val="center"/>
          </w:tcPr>
          <w:p w14:paraId="12693B77" w14:textId="77777777" w:rsidR="00541C41" w:rsidRPr="00541C41" w:rsidRDefault="00541C41" w:rsidP="00541C41">
            <w:pPr>
              <w:spacing w:after="0"/>
              <w:jc w:val="center"/>
              <w:rPr>
                <w:sz w:val="25"/>
                <w:szCs w:val="25"/>
                <w:lang w:val="es-ES"/>
              </w:rPr>
            </w:pPr>
            <w:r w:rsidRPr="00541C41">
              <w:rPr>
                <w:sz w:val="25"/>
                <w:szCs w:val="25"/>
                <w:lang w:val="es-ES"/>
              </w:rPr>
              <w:t>1</w:t>
            </w:r>
          </w:p>
        </w:tc>
      </w:tr>
      <w:tr w:rsidR="00541C41" w:rsidRPr="00541C41" w14:paraId="7A6A56F8" w14:textId="77777777" w:rsidTr="00957983">
        <w:tc>
          <w:tcPr>
            <w:tcW w:w="1024" w:type="dxa"/>
          </w:tcPr>
          <w:p w14:paraId="297AD6F6" w14:textId="77777777" w:rsidR="00541C41" w:rsidRPr="00541C41" w:rsidRDefault="00541C41" w:rsidP="00541C41">
            <w:pPr>
              <w:spacing w:after="0"/>
              <w:jc w:val="both"/>
              <w:rPr>
                <w:sz w:val="25"/>
                <w:szCs w:val="25"/>
                <w:lang w:val="es-ES"/>
              </w:rPr>
            </w:pPr>
            <w:r w:rsidRPr="00541C41">
              <w:rPr>
                <w:sz w:val="25"/>
                <w:szCs w:val="25"/>
                <w:lang w:val="es-ES"/>
              </w:rPr>
              <w:t>Câu 3</w:t>
            </w:r>
          </w:p>
          <w:p w14:paraId="689554D6" w14:textId="77777777" w:rsidR="00541C41" w:rsidRPr="00541C41" w:rsidRDefault="00541C41" w:rsidP="00541C41">
            <w:pPr>
              <w:spacing w:after="0"/>
              <w:jc w:val="both"/>
              <w:rPr>
                <w:sz w:val="25"/>
                <w:szCs w:val="25"/>
                <w:lang w:val="es-ES"/>
              </w:rPr>
            </w:pPr>
            <w:r w:rsidRPr="00541C41">
              <w:rPr>
                <w:sz w:val="25"/>
                <w:szCs w:val="25"/>
                <w:lang w:val="es-ES"/>
              </w:rPr>
              <w:t>1 điểm</w:t>
            </w:r>
          </w:p>
        </w:tc>
        <w:tc>
          <w:tcPr>
            <w:tcW w:w="7655" w:type="dxa"/>
          </w:tcPr>
          <w:p w14:paraId="43E47BCB" w14:textId="77777777" w:rsidR="00541C41" w:rsidRPr="00541C41" w:rsidRDefault="00541C41" w:rsidP="00541C41">
            <w:pPr>
              <w:pStyle w:val="NormalWeb"/>
              <w:spacing w:before="0" w:beforeAutospacing="0" w:after="0" w:afterAutospacing="0" w:line="301" w:lineRule="atLeast"/>
              <w:ind w:left="48" w:right="48"/>
              <w:jc w:val="both"/>
              <w:rPr>
                <w:color w:val="000000"/>
                <w:sz w:val="23"/>
                <w:szCs w:val="23"/>
              </w:rPr>
            </w:pPr>
          </w:p>
          <w:p w14:paraId="2F6E03B9" w14:textId="77777777" w:rsidR="00541C41" w:rsidRPr="00541C41" w:rsidRDefault="00541C41" w:rsidP="00541C41">
            <w:pPr>
              <w:pStyle w:val="NormalWeb"/>
              <w:spacing w:before="0" w:beforeAutospacing="0" w:after="0" w:afterAutospacing="0" w:line="301" w:lineRule="atLeast"/>
              <w:ind w:left="48" w:right="48"/>
              <w:jc w:val="both"/>
              <w:rPr>
                <w:color w:val="000000"/>
                <w:sz w:val="28"/>
                <w:szCs w:val="28"/>
              </w:rPr>
            </w:pPr>
            <w:r w:rsidRPr="00541C41">
              <w:rPr>
                <w:color w:val="000000"/>
                <w:sz w:val="28"/>
                <w:szCs w:val="28"/>
              </w:rPr>
              <w:t>Giữa các lớp rạ hoặc giữa các lá cọ có những khoảng trống chứa không khí nên dẫn nhiệt kém.</w:t>
            </w:r>
          </w:p>
          <w:p w14:paraId="2A91960B" w14:textId="77777777" w:rsidR="00541C41" w:rsidRPr="00541C41" w:rsidRDefault="00541C41" w:rsidP="00541C41">
            <w:pPr>
              <w:pStyle w:val="NormalWeb"/>
              <w:spacing w:before="0" w:beforeAutospacing="0" w:after="0" w:afterAutospacing="0" w:line="301" w:lineRule="atLeast"/>
              <w:ind w:left="48" w:right="48"/>
              <w:jc w:val="both"/>
              <w:rPr>
                <w:color w:val="000000"/>
                <w:sz w:val="28"/>
                <w:szCs w:val="28"/>
              </w:rPr>
            </w:pPr>
            <w:r w:rsidRPr="00541C41">
              <w:rPr>
                <w:color w:val="000000"/>
                <w:sz w:val="28"/>
                <w:szCs w:val="28"/>
              </w:rPr>
              <w:t>Về mùa đông mái nhà lợp rạ hoặc lá cọ làm cho sự truyền nhiệt từ trong nhà ra ngoài chậm lại, giữ cho nhà ấm hơn nhà có mái lợp tôn là chất dẫn nhiệt tốt.</w:t>
            </w:r>
          </w:p>
          <w:p w14:paraId="2E35E290" w14:textId="77777777" w:rsidR="00541C41" w:rsidRPr="00541C41" w:rsidRDefault="00541C41" w:rsidP="00541C41">
            <w:pPr>
              <w:pStyle w:val="NormalWeb"/>
              <w:spacing w:before="0" w:beforeAutospacing="0" w:after="0" w:afterAutospacing="0" w:line="301" w:lineRule="atLeast"/>
              <w:ind w:left="48" w:right="48"/>
              <w:jc w:val="both"/>
              <w:rPr>
                <w:color w:val="000000"/>
                <w:sz w:val="28"/>
                <w:szCs w:val="28"/>
              </w:rPr>
            </w:pPr>
            <w:r w:rsidRPr="00541C41">
              <w:rPr>
                <w:color w:val="000000"/>
                <w:sz w:val="28"/>
                <w:szCs w:val="28"/>
              </w:rPr>
              <w:t>Ngược lại về mùa hè, những mái nhà này lại làm cho sự truyền nhiệt từ không khí nóng bên ngoài vào trong nhà chậm lại, giữ cho nhà mát hơn nhà có mái lợp tôn.</w:t>
            </w:r>
          </w:p>
          <w:p w14:paraId="64417B7D" w14:textId="77777777" w:rsidR="00541C41" w:rsidRPr="00541C41" w:rsidRDefault="00541C41" w:rsidP="00541C41">
            <w:pPr>
              <w:spacing w:after="0"/>
              <w:jc w:val="both"/>
              <w:rPr>
                <w:b/>
                <w:sz w:val="25"/>
                <w:szCs w:val="25"/>
                <w:lang w:val="es-ES"/>
              </w:rPr>
            </w:pPr>
          </w:p>
        </w:tc>
        <w:tc>
          <w:tcPr>
            <w:tcW w:w="1149" w:type="dxa"/>
            <w:vAlign w:val="center"/>
          </w:tcPr>
          <w:p w14:paraId="3F2B47B2" w14:textId="77777777" w:rsidR="00541C41" w:rsidRPr="00541C41" w:rsidRDefault="00541C41" w:rsidP="00541C41">
            <w:pPr>
              <w:spacing w:after="0"/>
              <w:jc w:val="center"/>
              <w:rPr>
                <w:sz w:val="25"/>
                <w:szCs w:val="25"/>
                <w:lang w:val="es-ES"/>
              </w:rPr>
            </w:pPr>
            <w:r w:rsidRPr="00541C41">
              <w:rPr>
                <w:sz w:val="25"/>
                <w:szCs w:val="25"/>
                <w:lang w:val="es-ES"/>
              </w:rPr>
              <w:t>1</w:t>
            </w:r>
          </w:p>
        </w:tc>
      </w:tr>
      <w:tr w:rsidR="00541C41" w:rsidRPr="00541C41" w14:paraId="39DE20C3" w14:textId="77777777" w:rsidTr="00370D36">
        <w:tc>
          <w:tcPr>
            <w:tcW w:w="1024" w:type="dxa"/>
          </w:tcPr>
          <w:p w14:paraId="5C976A18" w14:textId="77777777" w:rsidR="00541C41" w:rsidRPr="00541C41" w:rsidRDefault="00541C41" w:rsidP="00541C41">
            <w:pPr>
              <w:spacing w:after="0"/>
              <w:jc w:val="center"/>
              <w:rPr>
                <w:b/>
                <w:sz w:val="25"/>
                <w:szCs w:val="25"/>
                <w:lang w:val="es-ES"/>
              </w:rPr>
            </w:pPr>
            <w:r w:rsidRPr="00541C41">
              <w:rPr>
                <w:b/>
                <w:sz w:val="25"/>
                <w:szCs w:val="25"/>
                <w:lang w:val="es-ES"/>
              </w:rPr>
              <w:t>Câu 4</w:t>
            </w:r>
          </w:p>
          <w:p w14:paraId="37CDFA41" w14:textId="77777777" w:rsidR="00541C41" w:rsidRPr="00541C41" w:rsidRDefault="00541C41" w:rsidP="00541C41">
            <w:pPr>
              <w:spacing w:after="0"/>
              <w:rPr>
                <w:sz w:val="26"/>
                <w:szCs w:val="26"/>
              </w:rPr>
            </w:pPr>
            <w:r w:rsidRPr="00541C41">
              <w:rPr>
                <w:b/>
                <w:sz w:val="25"/>
                <w:szCs w:val="25"/>
                <w:lang w:val="es-ES"/>
              </w:rPr>
              <w:t>3 điểm</w:t>
            </w:r>
          </w:p>
        </w:tc>
        <w:tc>
          <w:tcPr>
            <w:tcW w:w="7655" w:type="dxa"/>
          </w:tcPr>
          <w:p w14:paraId="740659CA" w14:textId="77777777" w:rsidR="00541C41" w:rsidRPr="00541C41" w:rsidRDefault="00541C41" w:rsidP="00541C41">
            <w:pPr>
              <w:spacing w:after="0"/>
              <w:rPr>
                <w:sz w:val="26"/>
                <w:szCs w:val="26"/>
              </w:rPr>
            </w:pPr>
            <w:r w:rsidRPr="00541C41">
              <w:rPr>
                <w:sz w:val="26"/>
                <w:szCs w:val="26"/>
              </w:rPr>
              <w:t>a. -Áp suất ở mặt dưới pittông nhỏ là :</w:t>
            </w:r>
          </w:p>
          <w:p w14:paraId="32AF93D8" w14:textId="77777777" w:rsidR="00541C41" w:rsidRPr="00541C41" w:rsidRDefault="00541C41" w:rsidP="00541C41">
            <w:pPr>
              <w:spacing w:after="0"/>
              <w:rPr>
                <w:sz w:val="26"/>
                <w:szCs w:val="26"/>
              </w:rPr>
            </w:pPr>
            <w:r w:rsidRPr="00541C41">
              <w:rPr>
                <w:position w:val="-30"/>
                <w:sz w:val="26"/>
                <w:szCs w:val="26"/>
              </w:rPr>
              <w:object w:dxaOrig="2060" w:dyaOrig="680" w14:anchorId="00A0C765">
                <v:shape id="_x0000_i1116" type="#_x0000_t75" style="width:102.75pt;height:33.75pt" o:ole="">
                  <v:imagedata r:id="rId115" o:title=""/>
                </v:shape>
                <o:OLEObject Type="Embed" ProgID="Equation.DSMT4" ShapeID="_x0000_i1116" DrawAspect="Content" ObjectID="_1773308199" r:id="rId290"/>
              </w:object>
            </w:r>
          </w:p>
          <w:p w14:paraId="14C789E2" w14:textId="77777777" w:rsidR="00541C41" w:rsidRPr="00541C41" w:rsidRDefault="00541C41" w:rsidP="00541C41">
            <w:pPr>
              <w:spacing w:after="0"/>
              <w:rPr>
                <w:sz w:val="26"/>
                <w:szCs w:val="26"/>
              </w:rPr>
            </w:pPr>
            <w:r w:rsidRPr="00541C41">
              <w:rPr>
                <w:sz w:val="26"/>
                <w:szCs w:val="26"/>
              </w:rPr>
              <w:lastRenderedPageBreak/>
              <w:t>&lt;=&gt;</w:t>
            </w:r>
            <w:r w:rsidRPr="00541C41">
              <w:rPr>
                <w:position w:val="-30"/>
                <w:sz w:val="26"/>
                <w:szCs w:val="26"/>
              </w:rPr>
              <w:object w:dxaOrig="1420" w:dyaOrig="680" w14:anchorId="330E1062">
                <v:shape id="_x0000_i1117" type="#_x0000_t75" style="width:71.25pt;height:33.75pt" o:ole="">
                  <v:imagedata r:id="rId119" o:title=""/>
                </v:shape>
                <o:OLEObject Type="Embed" ProgID="Equation.DSMT4" ShapeID="_x0000_i1117" DrawAspect="Content" ObjectID="_1773308200" r:id="rId291"/>
              </w:object>
            </w:r>
            <w:r w:rsidRPr="00541C41">
              <w:rPr>
                <w:sz w:val="26"/>
                <w:szCs w:val="26"/>
              </w:rPr>
              <w:t xml:space="preserve">   (1)</w:t>
            </w:r>
          </w:p>
          <w:p w14:paraId="4601505C" w14:textId="77777777" w:rsidR="00541C41" w:rsidRPr="00541C41" w:rsidRDefault="00541C41" w:rsidP="00541C41">
            <w:pPr>
              <w:spacing w:after="0"/>
              <w:rPr>
                <w:sz w:val="26"/>
                <w:szCs w:val="26"/>
              </w:rPr>
            </w:pPr>
            <w:r w:rsidRPr="00541C41">
              <w:rPr>
                <w:sz w:val="26"/>
                <w:szCs w:val="26"/>
              </w:rPr>
              <w:t>- Khi đặt quả cân m lên pittông lớn mực nước ở hai bên ngang nhau nên:</w:t>
            </w:r>
          </w:p>
          <w:p w14:paraId="3B74A82C" w14:textId="77777777" w:rsidR="00541C41" w:rsidRPr="00541C41" w:rsidRDefault="00541C41" w:rsidP="00541C41">
            <w:pPr>
              <w:spacing w:after="0"/>
              <w:rPr>
                <w:sz w:val="26"/>
                <w:szCs w:val="26"/>
                <w:lang w:val="fr-FR"/>
              </w:rPr>
            </w:pPr>
            <w:r w:rsidRPr="00541C41">
              <w:rPr>
                <w:position w:val="-30"/>
                <w:sz w:val="26"/>
                <w:szCs w:val="26"/>
              </w:rPr>
              <w:object w:dxaOrig="3460" w:dyaOrig="680" w14:anchorId="3D975D43">
                <v:shape id="_x0000_i1118" type="#_x0000_t75" style="width:173.25pt;height:33.75pt" o:ole="">
                  <v:imagedata r:id="rId121" o:title=""/>
                </v:shape>
                <o:OLEObject Type="Embed" ProgID="Equation.DSMT4" ShapeID="_x0000_i1118" DrawAspect="Content" ObjectID="_1773308201" r:id="rId292"/>
              </w:object>
            </w:r>
            <w:r w:rsidRPr="00541C41">
              <w:rPr>
                <w:sz w:val="26"/>
                <w:szCs w:val="26"/>
                <w:lang w:val="fr-FR"/>
              </w:rPr>
              <w:t xml:space="preserve"> (2)</w:t>
            </w:r>
          </w:p>
          <w:p w14:paraId="05647628" w14:textId="77777777" w:rsidR="00541C41" w:rsidRPr="00541C41" w:rsidRDefault="00541C41" w:rsidP="00541C41">
            <w:pPr>
              <w:spacing w:after="0"/>
              <w:rPr>
                <w:sz w:val="26"/>
                <w:szCs w:val="26"/>
                <w:lang w:val="fr-FR"/>
              </w:rPr>
            </w:pPr>
            <w:r w:rsidRPr="00541C41">
              <w:rPr>
                <w:sz w:val="26"/>
                <w:szCs w:val="26"/>
                <w:lang w:val="fr-FR"/>
              </w:rPr>
              <w:t xml:space="preserve">     Từ (1) và (2) ta có : </w:t>
            </w:r>
            <w:r w:rsidRPr="00541C41">
              <w:rPr>
                <w:position w:val="-30"/>
                <w:sz w:val="26"/>
                <w:szCs w:val="26"/>
              </w:rPr>
              <w:object w:dxaOrig="2000" w:dyaOrig="680" w14:anchorId="72E1BAA0">
                <v:shape id="_x0000_i1119" type="#_x0000_t75" style="width:100.5pt;height:33.75pt" o:ole="">
                  <v:imagedata r:id="rId123" o:title=""/>
                </v:shape>
                <o:OLEObject Type="Embed" ProgID="Equation.DSMT4" ShapeID="_x0000_i1119" DrawAspect="Content" ObjectID="_1773308202" r:id="rId293"/>
              </w:object>
            </w:r>
          </w:p>
          <w:p w14:paraId="7A158BA8" w14:textId="77777777" w:rsidR="00541C41" w:rsidRPr="00541C41" w:rsidRDefault="00541C41" w:rsidP="00541C41">
            <w:pPr>
              <w:spacing w:after="0"/>
              <w:rPr>
                <w:sz w:val="26"/>
                <w:szCs w:val="26"/>
                <w:lang w:val="fr-FR"/>
              </w:rPr>
            </w:pPr>
            <w:r w:rsidRPr="00541C41">
              <w:rPr>
                <w:sz w:val="26"/>
                <w:szCs w:val="26"/>
              </w:rPr>
              <w:sym w:font="Wingdings" w:char="F0F3"/>
            </w:r>
            <w:r w:rsidRPr="00541C41">
              <w:rPr>
                <w:position w:val="-30"/>
                <w:sz w:val="26"/>
                <w:szCs w:val="26"/>
              </w:rPr>
              <w:object w:dxaOrig="900" w:dyaOrig="680" w14:anchorId="58C18834">
                <v:shape id="_x0000_i1120" type="#_x0000_t75" style="width:45pt;height:33.75pt" o:ole="">
                  <v:imagedata r:id="rId126" o:title=""/>
                </v:shape>
                <o:OLEObject Type="Embed" ProgID="Equation.DSMT4" ShapeID="_x0000_i1120" DrawAspect="Content" ObjectID="_1773308203" r:id="rId294"/>
              </w:object>
            </w:r>
            <w:r w:rsidRPr="00541C41">
              <w:rPr>
                <w:sz w:val="26"/>
                <w:szCs w:val="26"/>
                <w:lang w:val="fr-FR"/>
              </w:rPr>
              <w:t xml:space="preserve"> =&gt;  m = DS</w:t>
            </w:r>
            <w:r w:rsidRPr="00541C41">
              <w:rPr>
                <w:sz w:val="26"/>
                <w:szCs w:val="26"/>
                <w:vertAlign w:val="subscript"/>
                <w:lang w:val="fr-FR"/>
              </w:rPr>
              <w:t>1</w:t>
            </w:r>
            <w:r w:rsidRPr="00541C41">
              <w:rPr>
                <w:sz w:val="26"/>
                <w:szCs w:val="26"/>
                <w:lang w:val="fr-FR"/>
              </w:rPr>
              <w:t>h = 2kg</w:t>
            </w:r>
          </w:p>
          <w:p w14:paraId="279BB5E7" w14:textId="77777777" w:rsidR="00541C41" w:rsidRPr="00541C41" w:rsidRDefault="00541C41" w:rsidP="00541C41">
            <w:pPr>
              <w:spacing w:after="0"/>
              <w:rPr>
                <w:sz w:val="26"/>
                <w:szCs w:val="26"/>
                <w:lang w:val="fr-FR"/>
              </w:rPr>
            </w:pPr>
          </w:p>
        </w:tc>
        <w:tc>
          <w:tcPr>
            <w:tcW w:w="1149" w:type="dxa"/>
          </w:tcPr>
          <w:p w14:paraId="1B9E1ACA" w14:textId="77777777" w:rsidR="00541C41" w:rsidRPr="00541C41" w:rsidRDefault="00541C41" w:rsidP="00541C41">
            <w:pPr>
              <w:spacing w:after="0"/>
              <w:rPr>
                <w:sz w:val="26"/>
                <w:szCs w:val="26"/>
                <w:lang w:val="fr-FR"/>
              </w:rPr>
            </w:pPr>
          </w:p>
          <w:p w14:paraId="1B766FE2" w14:textId="77777777" w:rsidR="00541C41" w:rsidRPr="00541C41" w:rsidRDefault="00541C41" w:rsidP="00541C41">
            <w:pPr>
              <w:spacing w:after="0"/>
              <w:rPr>
                <w:sz w:val="26"/>
                <w:szCs w:val="26"/>
                <w:lang w:val="fr-FR"/>
              </w:rPr>
            </w:pPr>
          </w:p>
          <w:p w14:paraId="29AEE2EE" w14:textId="77777777" w:rsidR="00541C41" w:rsidRPr="00541C41" w:rsidRDefault="00541C41" w:rsidP="00541C41">
            <w:pPr>
              <w:spacing w:after="0"/>
              <w:rPr>
                <w:sz w:val="26"/>
                <w:szCs w:val="26"/>
                <w:lang w:val="fr-FR"/>
              </w:rPr>
            </w:pPr>
          </w:p>
          <w:p w14:paraId="35449649" w14:textId="77777777" w:rsidR="00541C41" w:rsidRPr="00541C41" w:rsidRDefault="00541C41" w:rsidP="00541C41">
            <w:pPr>
              <w:spacing w:after="0"/>
              <w:jc w:val="center"/>
              <w:rPr>
                <w:sz w:val="26"/>
                <w:szCs w:val="26"/>
              </w:rPr>
            </w:pPr>
            <w:r w:rsidRPr="00541C41">
              <w:rPr>
                <w:sz w:val="26"/>
                <w:szCs w:val="26"/>
              </w:rPr>
              <w:lastRenderedPageBreak/>
              <w:t>1.0</w:t>
            </w:r>
          </w:p>
          <w:p w14:paraId="23462F7C" w14:textId="77777777" w:rsidR="00541C41" w:rsidRPr="00541C41" w:rsidRDefault="00541C41" w:rsidP="00541C41">
            <w:pPr>
              <w:spacing w:after="0"/>
              <w:jc w:val="center"/>
              <w:rPr>
                <w:sz w:val="26"/>
                <w:szCs w:val="26"/>
              </w:rPr>
            </w:pPr>
          </w:p>
          <w:p w14:paraId="56986E07" w14:textId="77777777" w:rsidR="00541C41" w:rsidRPr="00541C41" w:rsidRDefault="00541C41" w:rsidP="00541C41">
            <w:pPr>
              <w:spacing w:after="0"/>
              <w:jc w:val="center"/>
              <w:rPr>
                <w:sz w:val="26"/>
                <w:szCs w:val="26"/>
              </w:rPr>
            </w:pPr>
          </w:p>
          <w:p w14:paraId="30C1F569" w14:textId="77777777" w:rsidR="00541C41" w:rsidRPr="00541C41" w:rsidRDefault="00541C41" w:rsidP="00541C41">
            <w:pPr>
              <w:spacing w:after="0"/>
              <w:jc w:val="center"/>
              <w:rPr>
                <w:sz w:val="26"/>
                <w:szCs w:val="26"/>
              </w:rPr>
            </w:pPr>
          </w:p>
          <w:p w14:paraId="1BF08215" w14:textId="77777777" w:rsidR="00541C41" w:rsidRPr="00541C41" w:rsidRDefault="00541C41" w:rsidP="00541C41">
            <w:pPr>
              <w:spacing w:after="0"/>
              <w:jc w:val="center"/>
              <w:rPr>
                <w:sz w:val="26"/>
                <w:szCs w:val="26"/>
              </w:rPr>
            </w:pPr>
            <w:r w:rsidRPr="00541C41">
              <w:rPr>
                <w:sz w:val="26"/>
                <w:szCs w:val="26"/>
              </w:rPr>
              <w:t>1.0</w:t>
            </w:r>
          </w:p>
          <w:p w14:paraId="74BB174C" w14:textId="77777777" w:rsidR="00541C41" w:rsidRPr="00541C41" w:rsidRDefault="00541C41" w:rsidP="00541C41">
            <w:pPr>
              <w:spacing w:after="0"/>
              <w:jc w:val="center"/>
              <w:rPr>
                <w:sz w:val="26"/>
                <w:szCs w:val="26"/>
              </w:rPr>
            </w:pPr>
          </w:p>
          <w:p w14:paraId="4879BD3D" w14:textId="77777777" w:rsidR="00541C41" w:rsidRPr="00541C41" w:rsidRDefault="00541C41" w:rsidP="00541C41">
            <w:pPr>
              <w:spacing w:after="0"/>
              <w:jc w:val="center"/>
              <w:rPr>
                <w:sz w:val="26"/>
                <w:szCs w:val="26"/>
              </w:rPr>
            </w:pPr>
          </w:p>
          <w:p w14:paraId="015DA61B" w14:textId="77777777" w:rsidR="00541C41" w:rsidRPr="00541C41" w:rsidRDefault="00541C41" w:rsidP="00541C41">
            <w:pPr>
              <w:spacing w:after="0"/>
              <w:jc w:val="center"/>
              <w:rPr>
                <w:sz w:val="26"/>
                <w:szCs w:val="26"/>
              </w:rPr>
            </w:pPr>
          </w:p>
          <w:p w14:paraId="00B9FE3A" w14:textId="77777777" w:rsidR="00541C41" w:rsidRPr="00541C41" w:rsidRDefault="00541C41" w:rsidP="00541C41">
            <w:pPr>
              <w:spacing w:after="0"/>
              <w:jc w:val="center"/>
              <w:rPr>
                <w:sz w:val="26"/>
                <w:szCs w:val="26"/>
              </w:rPr>
            </w:pPr>
          </w:p>
          <w:p w14:paraId="7A5AB52F" w14:textId="77777777" w:rsidR="00541C41" w:rsidRPr="00541C41" w:rsidRDefault="00541C41" w:rsidP="00541C41">
            <w:pPr>
              <w:spacing w:after="0"/>
              <w:jc w:val="center"/>
              <w:rPr>
                <w:sz w:val="26"/>
                <w:szCs w:val="26"/>
              </w:rPr>
            </w:pPr>
          </w:p>
          <w:p w14:paraId="04E5C7AC" w14:textId="77777777" w:rsidR="00541C41" w:rsidRPr="00541C41" w:rsidRDefault="00541C41" w:rsidP="00541C41">
            <w:pPr>
              <w:spacing w:after="0"/>
              <w:jc w:val="center"/>
              <w:rPr>
                <w:sz w:val="26"/>
                <w:szCs w:val="26"/>
              </w:rPr>
            </w:pPr>
            <w:r w:rsidRPr="00541C41">
              <w:rPr>
                <w:sz w:val="26"/>
                <w:szCs w:val="26"/>
              </w:rPr>
              <w:t>1.0</w:t>
            </w:r>
          </w:p>
          <w:p w14:paraId="7E29B286" w14:textId="77777777" w:rsidR="00541C41" w:rsidRPr="00541C41" w:rsidRDefault="00541C41" w:rsidP="00541C41">
            <w:pPr>
              <w:spacing w:after="0"/>
              <w:jc w:val="center"/>
              <w:rPr>
                <w:sz w:val="26"/>
                <w:szCs w:val="26"/>
              </w:rPr>
            </w:pPr>
          </w:p>
          <w:p w14:paraId="20B2C2DB" w14:textId="77777777" w:rsidR="00541C41" w:rsidRPr="00541C41" w:rsidRDefault="00541C41" w:rsidP="00541C41">
            <w:pPr>
              <w:spacing w:after="0"/>
              <w:jc w:val="center"/>
              <w:rPr>
                <w:sz w:val="26"/>
                <w:szCs w:val="26"/>
              </w:rPr>
            </w:pPr>
          </w:p>
          <w:p w14:paraId="04EA0EEC" w14:textId="77777777" w:rsidR="00541C41" w:rsidRPr="00541C41" w:rsidRDefault="00541C41" w:rsidP="00541C41">
            <w:pPr>
              <w:spacing w:after="0"/>
              <w:jc w:val="center"/>
              <w:rPr>
                <w:sz w:val="26"/>
                <w:szCs w:val="26"/>
              </w:rPr>
            </w:pPr>
          </w:p>
          <w:p w14:paraId="224B3287" w14:textId="77777777" w:rsidR="00541C41" w:rsidRPr="00541C41" w:rsidRDefault="00541C41" w:rsidP="00541C41">
            <w:pPr>
              <w:spacing w:after="0"/>
              <w:rPr>
                <w:sz w:val="26"/>
                <w:szCs w:val="26"/>
              </w:rPr>
            </w:pPr>
          </w:p>
        </w:tc>
      </w:tr>
      <w:tr w:rsidR="00541C41" w:rsidRPr="00541C41" w14:paraId="3972DE87" w14:textId="77777777" w:rsidTr="00370D36">
        <w:tc>
          <w:tcPr>
            <w:tcW w:w="1024" w:type="dxa"/>
          </w:tcPr>
          <w:p w14:paraId="199BA9C4" w14:textId="77777777" w:rsidR="00541C41" w:rsidRPr="00541C41" w:rsidRDefault="00541C41" w:rsidP="00541C41">
            <w:pPr>
              <w:spacing w:after="0"/>
              <w:jc w:val="center"/>
              <w:rPr>
                <w:b/>
                <w:sz w:val="25"/>
                <w:szCs w:val="25"/>
                <w:lang w:val="es-ES"/>
              </w:rPr>
            </w:pPr>
            <w:r w:rsidRPr="00541C41">
              <w:rPr>
                <w:b/>
                <w:sz w:val="25"/>
                <w:szCs w:val="25"/>
                <w:lang w:val="es-ES"/>
              </w:rPr>
              <w:lastRenderedPageBreak/>
              <w:t>Câu 1</w:t>
            </w:r>
          </w:p>
          <w:p w14:paraId="03CC7E47" w14:textId="77777777" w:rsidR="00541C41" w:rsidRPr="00541C41" w:rsidRDefault="00541C41" w:rsidP="00541C41">
            <w:pPr>
              <w:spacing w:after="0"/>
              <w:rPr>
                <w:sz w:val="26"/>
                <w:szCs w:val="26"/>
              </w:rPr>
            </w:pPr>
            <w:r w:rsidRPr="00541C41">
              <w:rPr>
                <w:b/>
                <w:sz w:val="25"/>
                <w:szCs w:val="25"/>
                <w:lang w:val="es-ES"/>
              </w:rPr>
              <w:t>3 điểm</w:t>
            </w:r>
          </w:p>
        </w:tc>
        <w:tc>
          <w:tcPr>
            <w:tcW w:w="7655" w:type="dxa"/>
          </w:tcPr>
          <w:p w14:paraId="57151480" w14:textId="77777777" w:rsidR="00541C41" w:rsidRPr="00541C41" w:rsidRDefault="00541C41" w:rsidP="00541C41">
            <w:pPr>
              <w:spacing w:after="0"/>
              <w:rPr>
                <w:sz w:val="26"/>
                <w:szCs w:val="26"/>
              </w:rPr>
            </w:pPr>
            <w:r w:rsidRPr="00541C41">
              <w:rPr>
                <w:noProof/>
                <w:sz w:val="26"/>
                <w:szCs w:val="26"/>
              </w:rPr>
              <w:drawing>
                <wp:inline distT="0" distB="0" distL="0" distR="0" wp14:anchorId="238230DF" wp14:editId="54999262">
                  <wp:extent cx="2527300" cy="1771650"/>
                  <wp:effectExtent l="0" t="0" r="0" b="0"/>
                  <wp:docPr id="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5" cstate="email">
                            <a:extLst>
                              <a:ext uri="{28A0092B-C50C-407E-A947-70E740481C1C}">
                                <a14:useLocalDpi xmlns:a14="http://schemas.microsoft.com/office/drawing/2010/main"/>
                              </a:ext>
                            </a:extLst>
                          </a:blip>
                          <a:srcRect/>
                          <a:stretch>
                            <a:fillRect/>
                          </a:stretch>
                        </pic:blipFill>
                        <pic:spPr bwMode="auto">
                          <a:xfrm>
                            <a:off x="0" y="0"/>
                            <a:ext cx="2527300" cy="1771650"/>
                          </a:xfrm>
                          <a:prstGeom prst="rect">
                            <a:avLst/>
                          </a:prstGeom>
                          <a:noFill/>
                          <a:ln w="9525">
                            <a:noFill/>
                            <a:miter lim="800000"/>
                            <a:headEnd/>
                            <a:tailEnd/>
                          </a:ln>
                        </pic:spPr>
                      </pic:pic>
                    </a:graphicData>
                  </a:graphic>
                </wp:inline>
              </w:drawing>
            </w:r>
          </w:p>
          <w:p w14:paraId="5EC060DE" w14:textId="77777777" w:rsidR="00541C41" w:rsidRPr="00541C41" w:rsidRDefault="00541C41" w:rsidP="00541C41">
            <w:pPr>
              <w:spacing w:after="0"/>
              <w:rPr>
                <w:sz w:val="26"/>
                <w:szCs w:val="26"/>
              </w:rPr>
            </w:pPr>
            <w:r w:rsidRPr="00541C41">
              <w:rPr>
                <w:sz w:val="26"/>
                <w:szCs w:val="26"/>
              </w:rPr>
              <w:t>a.Vẽ ảnh A’B’ của AB đối xứng qua gương PQ</w:t>
            </w:r>
          </w:p>
          <w:p w14:paraId="155113D8" w14:textId="77777777" w:rsidR="00541C41" w:rsidRPr="00541C41" w:rsidRDefault="00541C41" w:rsidP="00541C41">
            <w:pPr>
              <w:spacing w:after="0"/>
              <w:rPr>
                <w:sz w:val="26"/>
                <w:szCs w:val="26"/>
              </w:rPr>
            </w:pPr>
            <w:r w:rsidRPr="00541C41">
              <w:rPr>
                <w:sz w:val="26"/>
                <w:szCs w:val="26"/>
              </w:rPr>
              <w:t xml:space="preserve">-Tia sáng từ A phản xạ trên gương tại I và lọt vào mắt nên mắt nhìn thấy A’. </w:t>
            </w:r>
          </w:p>
          <w:p w14:paraId="62730E39" w14:textId="77777777" w:rsidR="00541C41" w:rsidRPr="00541C41" w:rsidRDefault="00541C41" w:rsidP="00541C41">
            <w:pPr>
              <w:spacing w:after="0"/>
              <w:rPr>
                <w:sz w:val="26"/>
                <w:szCs w:val="26"/>
              </w:rPr>
            </w:pPr>
            <w:r w:rsidRPr="00541C41">
              <w:rPr>
                <w:sz w:val="26"/>
                <w:szCs w:val="26"/>
              </w:rPr>
              <w:t xml:space="preserve">Xét </w:t>
            </w:r>
            <w:r w:rsidRPr="00541C41">
              <w:rPr>
                <w:position w:val="-106"/>
                <w:sz w:val="26"/>
                <w:szCs w:val="26"/>
              </w:rPr>
              <w:object w:dxaOrig="5899" w:dyaOrig="2000" w14:anchorId="13932B4E">
                <v:shape id="_x0000_i1121" type="#_x0000_t75" style="width:294.75pt;height:100.5pt" o:ole="">
                  <v:imagedata r:id="rId296" o:title=""/>
                </v:shape>
                <o:OLEObject Type="Embed" ProgID="Equation.DSMT4" ShapeID="_x0000_i1121" DrawAspect="Content" ObjectID="_1773308204" r:id="rId297"/>
              </w:object>
            </w:r>
          </w:p>
          <w:p w14:paraId="72F588DB" w14:textId="77777777" w:rsidR="00541C41" w:rsidRPr="00541C41" w:rsidRDefault="00541C41" w:rsidP="00541C41">
            <w:pPr>
              <w:spacing w:after="0"/>
              <w:rPr>
                <w:sz w:val="26"/>
                <w:szCs w:val="26"/>
              </w:rPr>
            </w:pPr>
            <w:r w:rsidRPr="00541C41">
              <w:rPr>
                <w:sz w:val="26"/>
                <w:szCs w:val="26"/>
              </w:rPr>
              <w:t>b.Gọi QE là khoảng cách cực đại cần tìm, khi đó B’ bắt đầu ở trong vùng nhìn thấy FPQB nên mắt nhìn thấy ảnh B’ của B (Nếu Q ở thấp hơn thì càng thấy B).</w:t>
            </w:r>
          </w:p>
          <w:p w14:paraId="509025D4" w14:textId="77777777" w:rsidR="00541C41" w:rsidRPr="00541C41" w:rsidRDefault="00541C41" w:rsidP="00541C41">
            <w:pPr>
              <w:spacing w:after="0"/>
              <w:rPr>
                <w:sz w:val="26"/>
                <w:szCs w:val="26"/>
              </w:rPr>
            </w:pPr>
            <w:r w:rsidRPr="00541C41">
              <w:rPr>
                <w:position w:val="-56"/>
                <w:sz w:val="26"/>
                <w:szCs w:val="26"/>
              </w:rPr>
              <w:object w:dxaOrig="5380" w:dyaOrig="1240" w14:anchorId="0FF0FED8">
                <v:shape id="_x0000_i1122" type="#_x0000_t75" style="width:269.25pt;height:62.25pt" o:ole="">
                  <v:imagedata r:id="rId298" o:title=""/>
                </v:shape>
                <o:OLEObject Type="Embed" ProgID="Equation.DSMT4" ShapeID="_x0000_i1122" DrawAspect="Content" ObjectID="_1773308205" r:id="rId299"/>
              </w:object>
            </w:r>
          </w:p>
          <w:p w14:paraId="450821FD" w14:textId="77777777" w:rsidR="00541C41" w:rsidRPr="00541C41" w:rsidRDefault="00541C41" w:rsidP="00541C41">
            <w:pPr>
              <w:spacing w:after="0"/>
              <w:rPr>
                <w:sz w:val="26"/>
                <w:szCs w:val="26"/>
              </w:rPr>
            </w:pPr>
          </w:p>
        </w:tc>
        <w:tc>
          <w:tcPr>
            <w:tcW w:w="1149" w:type="dxa"/>
          </w:tcPr>
          <w:p w14:paraId="640CB6EF" w14:textId="77777777" w:rsidR="00541C41" w:rsidRPr="00541C41" w:rsidRDefault="00541C41" w:rsidP="00541C41">
            <w:pPr>
              <w:spacing w:after="0"/>
              <w:rPr>
                <w:sz w:val="26"/>
                <w:szCs w:val="26"/>
              </w:rPr>
            </w:pPr>
            <w:r w:rsidRPr="00541C41">
              <w:rPr>
                <w:sz w:val="26"/>
                <w:szCs w:val="26"/>
              </w:rPr>
              <w:t>H.vẽ 0,5đ</w:t>
            </w:r>
          </w:p>
          <w:p w14:paraId="56D2C85D" w14:textId="77777777" w:rsidR="00541C41" w:rsidRPr="00541C41" w:rsidRDefault="00541C41" w:rsidP="00541C41">
            <w:pPr>
              <w:spacing w:after="0"/>
              <w:rPr>
                <w:sz w:val="26"/>
                <w:szCs w:val="26"/>
              </w:rPr>
            </w:pPr>
          </w:p>
          <w:p w14:paraId="6F5D73F2" w14:textId="77777777" w:rsidR="00541C41" w:rsidRPr="00541C41" w:rsidRDefault="00541C41" w:rsidP="00541C41">
            <w:pPr>
              <w:spacing w:after="0"/>
              <w:rPr>
                <w:sz w:val="26"/>
                <w:szCs w:val="26"/>
              </w:rPr>
            </w:pPr>
          </w:p>
          <w:p w14:paraId="6F35F4C9" w14:textId="77777777" w:rsidR="00541C41" w:rsidRPr="00541C41" w:rsidRDefault="00541C41" w:rsidP="00541C41">
            <w:pPr>
              <w:spacing w:after="0"/>
              <w:rPr>
                <w:sz w:val="26"/>
                <w:szCs w:val="26"/>
              </w:rPr>
            </w:pPr>
          </w:p>
          <w:p w14:paraId="03FCB630" w14:textId="77777777" w:rsidR="00541C41" w:rsidRPr="00541C41" w:rsidRDefault="00541C41" w:rsidP="00541C41">
            <w:pPr>
              <w:spacing w:after="0"/>
              <w:rPr>
                <w:sz w:val="26"/>
                <w:szCs w:val="26"/>
              </w:rPr>
            </w:pPr>
          </w:p>
          <w:p w14:paraId="10E609F6" w14:textId="77777777" w:rsidR="00541C41" w:rsidRPr="00541C41" w:rsidRDefault="00541C41" w:rsidP="00541C41">
            <w:pPr>
              <w:spacing w:after="0"/>
              <w:rPr>
                <w:sz w:val="26"/>
                <w:szCs w:val="26"/>
              </w:rPr>
            </w:pPr>
          </w:p>
          <w:p w14:paraId="6418D085" w14:textId="77777777" w:rsidR="00541C41" w:rsidRPr="00541C41" w:rsidRDefault="00541C41" w:rsidP="00541C41">
            <w:pPr>
              <w:spacing w:after="0"/>
              <w:rPr>
                <w:sz w:val="26"/>
                <w:szCs w:val="26"/>
              </w:rPr>
            </w:pPr>
          </w:p>
          <w:p w14:paraId="27047A53" w14:textId="77777777" w:rsidR="00541C41" w:rsidRPr="00541C41" w:rsidRDefault="00541C41" w:rsidP="00541C41">
            <w:pPr>
              <w:spacing w:after="0"/>
              <w:rPr>
                <w:sz w:val="26"/>
                <w:szCs w:val="26"/>
              </w:rPr>
            </w:pPr>
          </w:p>
          <w:p w14:paraId="71D58D3A" w14:textId="77777777" w:rsidR="00541C41" w:rsidRPr="00541C41" w:rsidRDefault="00541C41" w:rsidP="00541C41">
            <w:pPr>
              <w:spacing w:after="0"/>
              <w:rPr>
                <w:sz w:val="26"/>
                <w:szCs w:val="26"/>
              </w:rPr>
            </w:pPr>
          </w:p>
          <w:p w14:paraId="2897EA6D" w14:textId="77777777" w:rsidR="00541C41" w:rsidRPr="00541C41" w:rsidRDefault="00541C41" w:rsidP="00541C41">
            <w:pPr>
              <w:spacing w:after="0"/>
              <w:rPr>
                <w:sz w:val="26"/>
                <w:szCs w:val="26"/>
              </w:rPr>
            </w:pPr>
          </w:p>
          <w:p w14:paraId="670910EA" w14:textId="77777777" w:rsidR="00541C41" w:rsidRPr="00541C41" w:rsidRDefault="00541C41" w:rsidP="00541C41">
            <w:pPr>
              <w:spacing w:after="0"/>
              <w:rPr>
                <w:sz w:val="26"/>
                <w:szCs w:val="26"/>
              </w:rPr>
            </w:pPr>
          </w:p>
          <w:p w14:paraId="61DADF7C" w14:textId="77777777" w:rsidR="00541C41" w:rsidRPr="00541C41" w:rsidRDefault="00541C41" w:rsidP="00541C41">
            <w:pPr>
              <w:spacing w:after="0"/>
              <w:rPr>
                <w:sz w:val="26"/>
                <w:szCs w:val="26"/>
              </w:rPr>
            </w:pPr>
            <w:r w:rsidRPr="00541C41">
              <w:rPr>
                <w:sz w:val="26"/>
                <w:szCs w:val="26"/>
              </w:rPr>
              <w:t>0,5đ</w:t>
            </w:r>
          </w:p>
          <w:p w14:paraId="24BC8944" w14:textId="77777777" w:rsidR="00541C41" w:rsidRPr="00541C41" w:rsidRDefault="00541C41" w:rsidP="00541C41">
            <w:pPr>
              <w:spacing w:after="0"/>
              <w:rPr>
                <w:sz w:val="26"/>
                <w:szCs w:val="26"/>
              </w:rPr>
            </w:pPr>
          </w:p>
          <w:p w14:paraId="6FEABAC9" w14:textId="77777777" w:rsidR="00541C41" w:rsidRPr="00541C41" w:rsidRDefault="00541C41" w:rsidP="00541C41">
            <w:pPr>
              <w:spacing w:after="0"/>
              <w:rPr>
                <w:sz w:val="26"/>
                <w:szCs w:val="26"/>
              </w:rPr>
            </w:pPr>
          </w:p>
          <w:p w14:paraId="1B0C9CFE" w14:textId="77777777" w:rsidR="00541C41" w:rsidRPr="00541C41" w:rsidRDefault="00541C41" w:rsidP="00541C41">
            <w:pPr>
              <w:spacing w:after="0"/>
              <w:rPr>
                <w:sz w:val="26"/>
                <w:szCs w:val="26"/>
              </w:rPr>
            </w:pPr>
          </w:p>
          <w:p w14:paraId="4DEF8C5F" w14:textId="77777777" w:rsidR="00541C41" w:rsidRPr="00541C41" w:rsidRDefault="00541C41" w:rsidP="00541C41">
            <w:pPr>
              <w:spacing w:after="0"/>
              <w:rPr>
                <w:sz w:val="26"/>
                <w:szCs w:val="26"/>
              </w:rPr>
            </w:pPr>
            <w:r w:rsidRPr="00541C41">
              <w:rPr>
                <w:sz w:val="26"/>
                <w:szCs w:val="26"/>
              </w:rPr>
              <w:t>0,5đ</w:t>
            </w:r>
          </w:p>
          <w:p w14:paraId="79E8F904" w14:textId="77777777" w:rsidR="00541C41" w:rsidRPr="00541C41" w:rsidRDefault="00541C41" w:rsidP="00541C41">
            <w:pPr>
              <w:spacing w:after="0"/>
              <w:rPr>
                <w:sz w:val="26"/>
                <w:szCs w:val="26"/>
              </w:rPr>
            </w:pPr>
          </w:p>
          <w:p w14:paraId="79A60CDB" w14:textId="77777777" w:rsidR="00541C41" w:rsidRPr="00541C41" w:rsidRDefault="00541C41" w:rsidP="00541C41">
            <w:pPr>
              <w:spacing w:after="0"/>
              <w:rPr>
                <w:sz w:val="26"/>
                <w:szCs w:val="26"/>
              </w:rPr>
            </w:pPr>
          </w:p>
          <w:p w14:paraId="724817E1" w14:textId="77777777" w:rsidR="00541C41" w:rsidRPr="00541C41" w:rsidRDefault="00541C41" w:rsidP="00541C41">
            <w:pPr>
              <w:spacing w:after="0"/>
              <w:rPr>
                <w:sz w:val="26"/>
                <w:szCs w:val="26"/>
              </w:rPr>
            </w:pPr>
          </w:p>
          <w:p w14:paraId="52C90959" w14:textId="77777777" w:rsidR="00541C41" w:rsidRPr="00541C41" w:rsidRDefault="00541C41" w:rsidP="00541C41">
            <w:pPr>
              <w:spacing w:after="0"/>
              <w:rPr>
                <w:sz w:val="26"/>
                <w:szCs w:val="26"/>
              </w:rPr>
            </w:pPr>
            <w:r w:rsidRPr="00541C41">
              <w:rPr>
                <w:sz w:val="26"/>
                <w:szCs w:val="26"/>
              </w:rPr>
              <w:t>0,5đ</w:t>
            </w:r>
          </w:p>
          <w:p w14:paraId="057889DB" w14:textId="77777777" w:rsidR="00541C41" w:rsidRPr="00541C41" w:rsidRDefault="00541C41" w:rsidP="00541C41">
            <w:pPr>
              <w:spacing w:after="0"/>
              <w:rPr>
                <w:sz w:val="26"/>
                <w:szCs w:val="26"/>
              </w:rPr>
            </w:pPr>
          </w:p>
          <w:p w14:paraId="7C4D46F5" w14:textId="77777777" w:rsidR="00541C41" w:rsidRPr="00541C41" w:rsidRDefault="00541C41" w:rsidP="00541C41">
            <w:pPr>
              <w:spacing w:after="0"/>
              <w:rPr>
                <w:sz w:val="26"/>
                <w:szCs w:val="26"/>
              </w:rPr>
            </w:pPr>
            <w:r w:rsidRPr="00541C41">
              <w:rPr>
                <w:sz w:val="26"/>
                <w:szCs w:val="26"/>
              </w:rPr>
              <w:t>0,5đ</w:t>
            </w:r>
          </w:p>
          <w:p w14:paraId="3BA8323F" w14:textId="77777777" w:rsidR="00541C41" w:rsidRPr="00541C41" w:rsidRDefault="00541C41" w:rsidP="00541C41">
            <w:pPr>
              <w:spacing w:after="0"/>
              <w:rPr>
                <w:sz w:val="26"/>
                <w:szCs w:val="26"/>
              </w:rPr>
            </w:pPr>
          </w:p>
          <w:p w14:paraId="3E9C5D80" w14:textId="77777777" w:rsidR="00541C41" w:rsidRPr="00541C41" w:rsidRDefault="00541C41" w:rsidP="00541C41">
            <w:pPr>
              <w:spacing w:after="0"/>
              <w:rPr>
                <w:sz w:val="26"/>
                <w:szCs w:val="26"/>
              </w:rPr>
            </w:pPr>
          </w:p>
          <w:p w14:paraId="0FBBBD56" w14:textId="77777777" w:rsidR="00541C41" w:rsidRPr="00541C41" w:rsidRDefault="00541C41" w:rsidP="00541C41">
            <w:pPr>
              <w:spacing w:after="0"/>
              <w:rPr>
                <w:sz w:val="26"/>
                <w:szCs w:val="26"/>
              </w:rPr>
            </w:pPr>
          </w:p>
          <w:p w14:paraId="305B4ACF" w14:textId="77777777" w:rsidR="00541C41" w:rsidRPr="00541C41" w:rsidRDefault="00541C41" w:rsidP="00541C41">
            <w:pPr>
              <w:spacing w:after="0"/>
              <w:rPr>
                <w:sz w:val="26"/>
                <w:szCs w:val="26"/>
              </w:rPr>
            </w:pPr>
          </w:p>
          <w:p w14:paraId="3951B460" w14:textId="77777777" w:rsidR="00541C41" w:rsidRPr="00541C41" w:rsidRDefault="00541C41" w:rsidP="00541C41">
            <w:pPr>
              <w:spacing w:after="0"/>
              <w:rPr>
                <w:sz w:val="26"/>
                <w:szCs w:val="26"/>
              </w:rPr>
            </w:pPr>
            <w:r w:rsidRPr="00541C41">
              <w:rPr>
                <w:sz w:val="26"/>
                <w:szCs w:val="26"/>
              </w:rPr>
              <w:lastRenderedPageBreak/>
              <w:t>0,5</w:t>
            </w:r>
          </w:p>
          <w:p w14:paraId="0E81A42A" w14:textId="77777777" w:rsidR="00541C41" w:rsidRPr="00541C41" w:rsidRDefault="00541C41" w:rsidP="00541C41">
            <w:pPr>
              <w:spacing w:after="0"/>
              <w:rPr>
                <w:sz w:val="26"/>
                <w:szCs w:val="26"/>
              </w:rPr>
            </w:pPr>
          </w:p>
          <w:p w14:paraId="1E839835" w14:textId="77777777" w:rsidR="00541C41" w:rsidRPr="00541C41" w:rsidRDefault="00541C41" w:rsidP="00541C41">
            <w:pPr>
              <w:spacing w:after="0"/>
              <w:rPr>
                <w:sz w:val="26"/>
                <w:szCs w:val="26"/>
              </w:rPr>
            </w:pPr>
          </w:p>
        </w:tc>
      </w:tr>
      <w:tr w:rsidR="00541C41" w:rsidRPr="00541C41" w14:paraId="46F1E260" w14:textId="77777777" w:rsidTr="00370D36">
        <w:tc>
          <w:tcPr>
            <w:tcW w:w="1024" w:type="dxa"/>
          </w:tcPr>
          <w:p w14:paraId="06CFC081" w14:textId="77777777" w:rsidR="00541C41" w:rsidRPr="00541C41" w:rsidRDefault="00541C41" w:rsidP="00541C41">
            <w:pPr>
              <w:spacing w:after="0"/>
              <w:jc w:val="center"/>
              <w:rPr>
                <w:b/>
                <w:sz w:val="25"/>
                <w:szCs w:val="25"/>
                <w:lang w:val="es-ES"/>
              </w:rPr>
            </w:pPr>
            <w:r w:rsidRPr="00541C41">
              <w:rPr>
                <w:b/>
                <w:sz w:val="25"/>
                <w:szCs w:val="25"/>
                <w:lang w:val="es-ES"/>
              </w:rPr>
              <w:lastRenderedPageBreak/>
              <w:t>Câu 4</w:t>
            </w:r>
          </w:p>
          <w:p w14:paraId="6B18D812" w14:textId="77777777" w:rsidR="00541C41" w:rsidRPr="00541C41" w:rsidRDefault="00541C41" w:rsidP="00541C41">
            <w:pPr>
              <w:spacing w:after="0"/>
              <w:jc w:val="center"/>
              <w:rPr>
                <w:sz w:val="25"/>
                <w:szCs w:val="25"/>
                <w:lang w:val="es-ES"/>
              </w:rPr>
            </w:pPr>
            <w:r w:rsidRPr="00541C41">
              <w:rPr>
                <w:b/>
                <w:sz w:val="25"/>
                <w:szCs w:val="25"/>
                <w:lang w:val="es-ES"/>
              </w:rPr>
              <w:t>4 điểm</w:t>
            </w:r>
          </w:p>
        </w:tc>
        <w:tc>
          <w:tcPr>
            <w:tcW w:w="7655" w:type="dxa"/>
          </w:tcPr>
          <w:p w14:paraId="3326281F" w14:textId="77777777" w:rsidR="00541C41" w:rsidRPr="00541C41" w:rsidRDefault="00541C41" w:rsidP="00541C41">
            <w:pPr>
              <w:spacing w:after="0"/>
              <w:jc w:val="both"/>
              <w:rPr>
                <w:noProof/>
                <w:sz w:val="25"/>
                <w:szCs w:val="25"/>
                <w:lang w:val="es-ES"/>
              </w:rPr>
            </w:pPr>
            <w:r w:rsidRPr="00541C41">
              <w:rPr>
                <w:noProof/>
                <w:sz w:val="25"/>
                <w:szCs w:val="25"/>
                <w:lang w:val="es-ES"/>
              </w:rPr>
              <w:t>Dùng lực kế xác định trọng lượng quả cầu ngoài không khí được F</w:t>
            </w:r>
            <w:r w:rsidRPr="00541C41">
              <w:rPr>
                <w:noProof/>
                <w:sz w:val="25"/>
                <w:szCs w:val="25"/>
                <w:vertAlign w:val="subscript"/>
                <w:lang w:val="es-ES"/>
              </w:rPr>
              <w:t>1</w:t>
            </w:r>
          </w:p>
          <w:p w14:paraId="59DDF138" w14:textId="77777777" w:rsidR="00541C41" w:rsidRPr="00541C41" w:rsidRDefault="00541C41" w:rsidP="00541C41">
            <w:pPr>
              <w:spacing w:after="0"/>
              <w:jc w:val="both"/>
              <w:rPr>
                <w:noProof/>
                <w:sz w:val="25"/>
                <w:szCs w:val="25"/>
                <w:lang w:val="es-ES"/>
              </w:rPr>
            </w:pPr>
            <w:r w:rsidRPr="00541C41">
              <w:rPr>
                <w:noProof/>
                <w:sz w:val="25"/>
                <w:szCs w:val="25"/>
                <w:lang w:val="es-ES"/>
              </w:rPr>
              <w:t>Nhúng chìm quả cầu vào nước, lực kế chỉ giá trị F</w:t>
            </w:r>
            <w:r w:rsidRPr="00541C41">
              <w:rPr>
                <w:noProof/>
                <w:sz w:val="25"/>
                <w:szCs w:val="25"/>
                <w:vertAlign w:val="subscript"/>
                <w:lang w:val="es-ES"/>
              </w:rPr>
              <w:t>2</w:t>
            </w:r>
          </w:p>
          <w:p w14:paraId="327BE7E2" w14:textId="77777777" w:rsidR="00541C41" w:rsidRPr="00541C41" w:rsidRDefault="00541C41" w:rsidP="00541C41">
            <w:pPr>
              <w:spacing w:after="0"/>
              <w:jc w:val="both"/>
              <w:rPr>
                <w:noProof/>
                <w:sz w:val="25"/>
                <w:szCs w:val="25"/>
                <w:lang w:val="es-ES"/>
              </w:rPr>
            </w:pPr>
            <w:r w:rsidRPr="00541C41">
              <w:rPr>
                <w:noProof/>
                <w:sz w:val="25"/>
                <w:szCs w:val="25"/>
                <w:lang w:val="es-ES"/>
              </w:rPr>
              <w:t>Lực đẩy Acsimet của nước tác dụng lên quả cầu là:</w:t>
            </w:r>
          </w:p>
          <w:p w14:paraId="567B8A37" w14:textId="77777777" w:rsidR="00541C41" w:rsidRPr="00541C41" w:rsidRDefault="00541C41" w:rsidP="00541C41">
            <w:pPr>
              <w:spacing w:after="0"/>
              <w:jc w:val="both"/>
              <w:rPr>
                <w:noProof/>
                <w:position w:val="-32"/>
                <w:sz w:val="25"/>
                <w:szCs w:val="25"/>
                <w:lang w:val="es-ES"/>
              </w:rPr>
            </w:pPr>
            <w:r w:rsidRPr="00541C41">
              <w:rPr>
                <w:noProof/>
                <w:sz w:val="25"/>
                <w:szCs w:val="25"/>
                <w:lang w:val="es-ES"/>
              </w:rPr>
              <w:t>F</w:t>
            </w:r>
            <w:r w:rsidRPr="00541C41">
              <w:rPr>
                <w:noProof/>
                <w:sz w:val="25"/>
                <w:szCs w:val="25"/>
                <w:vertAlign w:val="subscript"/>
                <w:lang w:val="es-ES"/>
              </w:rPr>
              <w:t>A</w:t>
            </w:r>
            <w:r w:rsidRPr="00541C41">
              <w:rPr>
                <w:noProof/>
                <w:sz w:val="25"/>
                <w:szCs w:val="25"/>
                <w:lang w:val="es-ES"/>
              </w:rPr>
              <w:t xml:space="preserve"> = F</w:t>
            </w:r>
            <w:r w:rsidRPr="00541C41">
              <w:rPr>
                <w:noProof/>
                <w:sz w:val="25"/>
                <w:szCs w:val="25"/>
                <w:vertAlign w:val="subscript"/>
                <w:lang w:val="es-ES"/>
              </w:rPr>
              <w:t>1</w:t>
            </w:r>
            <w:r w:rsidRPr="00541C41">
              <w:rPr>
                <w:noProof/>
                <w:sz w:val="25"/>
                <w:szCs w:val="25"/>
                <w:lang w:val="es-ES"/>
              </w:rPr>
              <w:t xml:space="preserve"> – F</w:t>
            </w:r>
            <w:r w:rsidRPr="00541C41">
              <w:rPr>
                <w:noProof/>
                <w:sz w:val="25"/>
                <w:szCs w:val="25"/>
                <w:vertAlign w:val="subscript"/>
                <w:lang w:val="es-ES"/>
              </w:rPr>
              <w:t>2</w:t>
            </w:r>
            <w:r w:rsidRPr="00541C41">
              <w:rPr>
                <w:noProof/>
                <w:sz w:val="25"/>
                <w:szCs w:val="25"/>
                <w:lang w:val="es-ES"/>
              </w:rPr>
              <w:t xml:space="preserve"> = 10D</w:t>
            </w:r>
            <w:r w:rsidRPr="00541C41">
              <w:rPr>
                <w:noProof/>
                <w:sz w:val="25"/>
                <w:szCs w:val="25"/>
                <w:vertAlign w:val="subscript"/>
                <w:lang w:val="es-ES"/>
              </w:rPr>
              <w:t>n</w:t>
            </w:r>
            <w:r w:rsidRPr="00541C41">
              <w:rPr>
                <w:noProof/>
                <w:sz w:val="25"/>
                <w:szCs w:val="25"/>
                <w:lang w:val="es-ES"/>
              </w:rPr>
              <w:t xml:space="preserve">V </w:t>
            </w:r>
            <w:r w:rsidRPr="00541C41">
              <w:rPr>
                <w:noProof/>
                <w:sz w:val="25"/>
                <w:szCs w:val="25"/>
              </w:rPr>
              <w:sym w:font="Symbol" w:char="F0DE"/>
            </w:r>
            <w:r w:rsidRPr="00541C41">
              <w:rPr>
                <w:noProof/>
                <w:position w:val="-32"/>
                <w:sz w:val="25"/>
                <w:szCs w:val="25"/>
              </w:rPr>
              <w:object w:dxaOrig="1140" w:dyaOrig="740" w14:anchorId="2B6D5E17">
                <v:shape id="_x0000_i1123" type="#_x0000_t75" style="width:57pt;height:36.75pt" o:ole="">
                  <v:imagedata r:id="rId300" o:title=""/>
                </v:shape>
                <o:OLEObject Type="Embed" ProgID="Equation.DSMT4" ShapeID="_x0000_i1123" DrawAspect="Content" ObjectID="_1773308206" r:id="rId301"/>
              </w:object>
            </w:r>
          </w:p>
          <w:p w14:paraId="5C7233E6" w14:textId="77777777" w:rsidR="00541C41" w:rsidRPr="00541C41" w:rsidRDefault="00541C41" w:rsidP="00541C41">
            <w:pPr>
              <w:spacing w:after="0"/>
              <w:jc w:val="both"/>
              <w:rPr>
                <w:noProof/>
                <w:sz w:val="25"/>
                <w:szCs w:val="25"/>
                <w:lang w:val="es-ES"/>
              </w:rPr>
            </w:pPr>
            <w:r w:rsidRPr="00541C41">
              <w:rPr>
                <w:noProof/>
                <w:sz w:val="25"/>
                <w:szCs w:val="25"/>
                <w:lang w:val="es-ES"/>
              </w:rPr>
              <w:t>Thể tích phần đặc trong quả cầu là:</w:t>
            </w:r>
          </w:p>
          <w:p w14:paraId="243DE92E" w14:textId="77777777" w:rsidR="00541C41" w:rsidRPr="00541C41" w:rsidRDefault="00541C41" w:rsidP="00541C41">
            <w:pPr>
              <w:spacing w:after="0"/>
              <w:jc w:val="both"/>
              <w:rPr>
                <w:noProof/>
                <w:sz w:val="25"/>
                <w:szCs w:val="25"/>
              </w:rPr>
            </w:pPr>
            <w:r w:rsidRPr="00541C41">
              <w:rPr>
                <w:noProof/>
                <w:position w:val="-26"/>
                <w:sz w:val="25"/>
                <w:szCs w:val="25"/>
              </w:rPr>
              <w:object w:dxaOrig="1080" w:dyaOrig="680" w14:anchorId="1DBF65FC">
                <v:shape id="_x0000_i1124" type="#_x0000_t75" style="width:54.75pt;height:33.75pt" o:ole="">
                  <v:imagedata r:id="rId302" o:title=""/>
                </v:shape>
                <o:OLEObject Type="Embed" ProgID="Equation.DSMT4" ShapeID="_x0000_i1124" DrawAspect="Content" ObjectID="_1773308207" r:id="rId303"/>
              </w:object>
            </w:r>
          </w:p>
          <w:p w14:paraId="76274F64" w14:textId="77777777" w:rsidR="00541C41" w:rsidRPr="00541C41" w:rsidRDefault="00541C41" w:rsidP="00541C41">
            <w:pPr>
              <w:spacing w:after="0"/>
              <w:jc w:val="both"/>
              <w:rPr>
                <w:noProof/>
                <w:sz w:val="25"/>
                <w:szCs w:val="25"/>
              </w:rPr>
            </w:pPr>
            <w:r w:rsidRPr="00541C41">
              <w:rPr>
                <w:noProof/>
                <w:sz w:val="25"/>
                <w:szCs w:val="25"/>
              </w:rPr>
              <w:t>Thể tích phần rỗng trong quả cầu là:</w:t>
            </w:r>
          </w:p>
          <w:p w14:paraId="5D1DACAF" w14:textId="77777777" w:rsidR="00541C41" w:rsidRPr="00541C41" w:rsidRDefault="00541C41" w:rsidP="00541C41">
            <w:pPr>
              <w:spacing w:after="0"/>
              <w:jc w:val="both"/>
            </w:pPr>
            <w:r w:rsidRPr="00541C41">
              <w:rPr>
                <w:noProof/>
                <w:sz w:val="25"/>
                <w:szCs w:val="25"/>
              </w:rPr>
              <w:sym w:font="Symbol" w:char="F044"/>
            </w:r>
            <w:r w:rsidRPr="00541C41">
              <w:rPr>
                <w:noProof/>
                <w:sz w:val="25"/>
                <w:szCs w:val="25"/>
              </w:rPr>
              <w:t>V = V – V</w:t>
            </w:r>
            <w:r w:rsidRPr="00541C41">
              <w:rPr>
                <w:noProof/>
                <w:sz w:val="25"/>
                <w:szCs w:val="25"/>
                <w:vertAlign w:val="subscript"/>
              </w:rPr>
              <w:t>1</w:t>
            </w:r>
            <w:r w:rsidRPr="00541C41">
              <w:rPr>
                <w:noProof/>
                <w:sz w:val="25"/>
                <w:szCs w:val="25"/>
              </w:rPr>
              <w:t xml:space="preserve"> = </w:t>
            </w:r>
            <w:r w:rsidRPr="00541C41">
              <w:rPr>
                <w:position w:val="-32"/>
              </w:rPr>
              <w:object w:dxaOrig="680" w:dyaOrig="740" w14:anchorId="52B82EEA">
                <v:shape id="_x0000_i1125" type="#_x0000_t75" style="width:33.75pt;height:36.75pt" o:ole="">
                  <v:imagedata r:id="rId304" o:title=""/>
                </v:shape>
                <o:OLEObject Type="Embed" ProgID="Equation.DSMT4" ShapeID="_x0000_i1125" DrawAspect="Content" ObjectID="_1773308208" r:id="rId305"/>
              </w:object>
            </w:r>
            <w:r w:rsidRPr="00541C41">
              <w:t xml:space="preserve"> - </w:t>
            </w:r>
            <w:r w:rsidRPr="00541C41">
              <w:rPr>
                <w:position w:val="-26"/>
              </w:rPr>
              <w:object w:dxaOrig="560" w:dyaOrig="680" w14:anchorId="7EECB3F3">
                <v:shape id="_x0000_i1126" type="#_x0000_t75" style="width:27.75pt;height:33.75pt" o:ole="">
                  <v:imagedata r:id="rId306" o:title=""/>
                </v:shape>
                <o:OLEObject Type="Embed" ProgID="Equation.DSMT4" ShapeID="_x0000_i1126" DrawAspect="Content" ObjectID="_1773308209" r:id="rId307"/>
              </w:object>
            </w:r>
            <w:r w:rsidRPr="00541C41">
              <w:t xml:space="preserve">  (*)</w:t>
            </w:r>
          </w:p>
          <w:p w14:paraId="56768B11" w14:textId="77777777" w:rsidR="00541C41" w:rsidRPr="00541C41" w:rsidRDefault="00541C41" w:rsidP="00541C41">
            <w:pPr>
              <w:spacing w:after="0"/>
              <w:jc w:val="both"/>
              <w:rPr>
                <w:noProof/>
                <w:position w:val="-32"/>
                <w:sz w:val="25"/>
                <w:szCs w:val="25"/>
              </w:rPr>
            </w:pPr>
            <w:r w:rsidRPr="00541C41">
              <w:t>Thay F</w:t>
            </w:r>
            <w:r w:rsidRPr="00541C41">
              <w:rPr>
                <w:vertAlign w:val="subscript"/>
              </w:rPr>
              <w:t>1</w:t>
            </w:r>
            <w:r w:rsidRPr="00541C41">
              <w:t>, F</w:t>
            </w:r>
            <w:r w:rsidRPr="00541C41">
              <w:rPr>
                <w:vertAlign w:val="subscript"/>
              </w:rPr>
              <w:t>2</w:t>
            </w:r>
            <w:r w:rsidRPr="00541C41">
              <w:t>, D, D</w:t>
            </w:r>
            <w:r w:rsidRPr="00541C41">
              <w:rPr>
                <w:vertAlign w:val="subscript"/>
              </w:rPr>
              <w:t>n</w:t>
            </w:r>
            <w:r w:rsidRPr="00541C41">
              <w:t xml:space="preserve"> vào (*) ta các định được </w:t>
            </w:r>
            <w:r w:rsidRPr="00541C41">
              <w:sym w:font="Symbol" w:char="F044"/>
            </w:r>
            <w:r w:rsidRPr="00541C41">
              <w:t>V.</w:t>
            </w:r>
          </w:p>
          <w:p w14:paraId="1CC1EEAF" w14:textId="77777777" w:rsidR="00541C41" w:rsidRPr="00541C41" w:rsidRDefault="00541C41" w:rsidP="00541C41">
            <w:pPr>
              <w:spacing w:after="0"/>
              <w:jc w:val="both"/>
              <w:rPr>
                <w:noProof/>
                <w:sz w:val="25"/>
                <w:szCs w:val="25"/>
              </w:rPr>
            </w:pPr>
          </w:p>
        </w:tc>
        <w:tc>
          <w:tcPr>
            <w:tcW w:w="1149" w:type="dxa"/>
          </w:tcPr>
          <w:p w14:paraId="56EE6B71" w14:textId="77777777" w:rsidR="00541C41" w:rsidRPr="00541C41" w:rsidRDefault="00541C41" w:rsidP="00541C41">
            <w:pPr>
              <w:spacing w:after="0"/>
              <w:jc w:val="center"/>
              <w:rPr>
                <w:sz w:val="25"/>
                <w:szCs w:val="25"/>
                <w:lang w:val="es-ES"/>
              </w:rPr>
            </w:pPr>
          </w:p>
          <w:p w14:paraId="139CACEA" w14:textId="77777777" w:rsidR="00541C41" w:rsidRPr="00541C41" w:rsidRDefault="00541C41" w:rsidP="00541C41">
            <w:pPr>
              <w:spacing w:after="0"/>
              <w:jc w:val="center"/>
              <w:rPr>
                <w:sz w:val="25"/>
                <w:szCs w:val="25"/>
                <w:lang w:val="es-ES"/>
              </w:rPr>
            </w:pPr>
            <w:r w:rsidRPr="00541C41">
              <w:rPr>
                <w:sz w:val="25"/>
                <w:szCs w:val="25"/>
                <w:lang w:val="es-ES"/>
              </w:rPr>
              <w:t>1</w:t>
            </w:r>
          </w:p>
          <w:p w14:paraId="7CA23ED5" w14:textId="77777777" w:rsidR="00541C41" w:rsidRPr="00541C41" w:rsidRDefault="00541C41" w:rsidP="00541C41">
            <w:pPr>
              <w:spacing w:after="0"/>
              <w:jc w:val="center"/>
              <w:rPr>
                <w:sz w:val="25"/>
                <w:szCs w:val="25"/>
                <w:lang w:val="es-ES"/>
              </w:rPr>
            </w:pPr>
          </w:p>
          <w:p w14:paraId="77516990" w14:textId="77777777" w:rsidR="00541C41" w:rsidRPr="00541C41" w:rsidRDefault="00541C41" w:rsidP="00541C41">
            <w:pPr>
              <w:spacing w:after="0"/>
              <w:jc w:val="center"/>
              <w:rPr>
                <w:sz w:val="25"/>
                <w:szCs w:val="25"/>
                <w:lang w:val="es-ES"/>
              </w:rPr>
            </w:pPr>
            <w:r w:rsidRPr="00541C41">
              <w:rPr>
                <w:sz w:val="25"/>
                <w:szCs w:val="25"/>
                <w:lang w:val="es-ES"/>
              </w:rPr>
              <w:t>1</w:t>
            </w:r>
          </w:p>
          <w:p w14:paraId="094BA0A4" w14:textId="77777777" w:rsidR="00541C41" w:rsidRPr="00541C41" w:rsidRDefault="00541C41" w:rsidP="00541C41">
            <w:pPr>
              <w:spacing w:after="0"/>
              <w:jc w:val="center"/>
              <w:rPr>
                <w:sz w:val="25"/>
                <w:szCs w:val="25"/>
                <w:lang w:val="es-ES"/>
              </w:rPr>
            </w:pPr>
          </w:p>
          <w:p w14:paraId="355E79A3" w14:textId="77777777" w:rsidR="00541C41" w:rsidRPr="00541C41" w:rsidRDefault="00541C41" w:rsidP="00541C41">
            <w:pPr>
              <w:spacing w:after="0"/>
              <w:jc w:val="center"/>
              <w:rPr>
                <w:sz w:val="25"/>
                <w:szCs w:val="25"/>
                <w:lang w:val="es-ES"/>
              </w:rPr>
            </w:pPr>
          </w:p>
          <w:p w14:paraId="046D35B0" w14:textId="77777777" w:rsidR="00541C41" w:rsidRPr="00541C41" w:rsidRDefault="00541C41" w:rsidP="00541C41">
            <w:pPr>
              <w:spacing w:after="0"/>
              <w:jc w:val="center"/>
              <w:rPr>
                <w:sz w:val="25"/>
                <w:szCs w:val="25"/>
                <w:lang w:val="es-ES"/>
              </w:rPr>
            </w:pPr>
            <w:r w:rsidRPr="00541C41">
              <w:rPr>
                <w:sz w:val="25"/>
                <w:szCs w:val="25"/>
                <w:lang w:val="es-ES"/>
              </w:rPr>
              <w:t>1</w:t>
            </w:r>
          </w:p>
          <w:p w14:paraId="6CB161C0" w14:textId="77777777" w:rsidR="00541C41" w:rsidRPr="00541C41" w:rsidRDefault="00541C41" w:rsidP="00541C41">
            <w:pPr>
              <w:spacing w:after="0"/>
              <w:rPr>
                <w:sz w:val="25"/>
                <w:szCs w:val="25"/>
                <w:lang w:val="es-ES"/>
              </w:rPr>
            </w:pPr>
          </w:p>
          <w:p w14:paraId="6BFFE128" w14:textId="77777777" w:rsidR="00541C41" w:rsidRPr="00541C41" w:rsidRDefault="00541C41" w:rsidP="00541C41">
            <w:pPr>
              <w:spacing w:after="0"/>
              <w:rPr>
                <w:sz w:val="25"/>
                <w:szCs w:val="25"/>
                <w:lang w:val="es-ES"/>
              </w:rPr>
            </w:pPr>
          </w:p>
          <w:p w14:paraId="526DB6A3" w14:textId="77777777" w:rsidR="00541C41" w:rsidRPr="00541C41" w:rsidRDefault="00541C41" w:rsidP="00541C41">
            <w:pPr>
              <w:spacing w:after="0"/>
              <w:rPr>
                <w:sz w:val="25"/>
                <w:szCs w:val="25"/>
                <w:lang w:val="es-ES"/>
              </w:rPr>
            </w:pPr>
          </w:p>
          <w:p w14:paraId="560475D6" w14:textId="77777777" w:rsidR="00541C41" w:rsidRPr="00541C41" w:rsidRDefault="00541C41" w:rsidP="00541C41">
            <w:pPr>
              <w:spacing w:after="0"/>
              <w:rPr>
                <w:sz w:val="25"/>
                <w:szCs w:val="25"/>
                <w:lang w:val="es-ES"/>
              </w:rPr>
            </w:pPr>
          </w:p>
          <w:p w14:paraId="04297ECB" w14:textId="77777777" w:rsidR="00541C41" w:rsidRPr="00541C41" w:rsidRDefault="00541C41" w:rsidP="00541C41">
            <w:pPr>
              <w:spacing w:after="0"/>
              <w:rPr>
                <w:sz w:val="25"/>
                <w:szCs w:val="25"/>
                <w:lang w:val="es-ES"/>
              </w:rPr>
            </w:pPr>
            <w:r w:rsidRPr="00541C41">
              <w:rPr>
                <w:sz w:val="25"/>
                <w:szCs w:val="25"/>
                <w:lang w:val="es-ES"/>
              </w:rPr>
              <w:t xml:space="preserve">     1</w:t>
            </w:r>
          </w:p>
        </w:tc>
      </w:tr>
      <w:tr w:rsidR="00541C41" w:rsidRPr="00541C41" w14:paraId="7ECA6935" w14:textId="77777777" w:rsidTr="00370D36">
        <w:tc>
          <w:tcPr>
            <w:tcW w:w="1024" w:type="dxa"/>
          </w:tcPr>
          <w:p w14:paraId="4886524B" w14:textId="77777777" w:rsidR="00541C41" w:rsidRPr="00541C41" w:rsidRDefault="00541C41" w:rsidP="00541C41">
            <w:pPr>
              <w:spacing w:after="0"/>
              <w:jc w:val="both"/>
              <w:rPr>
                <w:sz w:val="25"/>
                <w:szCs w:val="25"/>
                <w:lang w:val="es-ES"/>
              </w:rPr>
            </w:pPr>
          </w:p>
        </w:tc>
        <w:tc>
          <w:tcPr>
            <w:tcW w:w="7655" w:type="dxa"/>
          </w:tcPr>
          <w:p w14:paraId="640FE3C8" w14:textId="77777777" w:rsidR="00541C41" w:rsidRPr="00541C41" w:rsidRDefault="00541C41" w:rsidP="00541C41">
            <w:pPr>
              <w:spacing w:after="0"/>
              <w:jc w:val="both"/>
              <w:rPr>
                <w:noProof/>
                <w:sz w:val="25"/>
                <w:szCs w:val="25"/>
              </w:rPr>
            </w:pPr>
          </w:p>
        </w:tc>
        <w:tc>
          <w:tcPr>
            <w:tcW w:w="1149" w:type="dxa"/>
          </w:tcPr>
          <w:p w14:paraId="50A25602" w14:textId="77777777" w:rsidR="00541C41" w:rsidRPr="00541C41" w:rsidRDefault="00541C41" w:rsidP="00541C41">
            <w:pPr>
              <w:spacing w:after="0"/>
              <w:jc w:val="center"/>
              <w:rPr>
                <w:sz w:val="25"/>
                <w:szCs w:val="25"/>
                <w:lang w:val="es-ES"/>
              </w:rPr>
            </w:pPr>
          </w:p>
        </w:tc>
      </w:tr>
    </w:tbl>
    <w:p w14:paraId="36331855" w14:textId="77777777" w:rsidR="00541C41" w:rsidRPr="00541C41" w:rsidRDefault="00541C41" w:rsidP="00541C41">
      <w:pPr>
        <w:spacing w:after="0" w:line="240" w:lineRule="auto"/>
      </w:pPr>
      <w:r w:rsidRPr="00541C41">
        <w:rPr>
          <w:b/>
          <w:sz w:val="28"/>
          <w:szCs w:val="28"/>
        </w:rPr>
        <w:t>B.PHẦN HÓA</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7879"/>
        <w:gridCol w:w="900"/>
      </w:tblGrid>
      <w:tr w:rsidR="00541C41" w:rsidRPr="00541C41" w14:paraId="14E7BF72" w14:textId="77777777" w:rsidTr="00BD5C87">
        <w:trPr>
          <w:trHeight w:val="240"/>
        </w:trPr>
        <w:tc>
          <w:tcPr>
            <w:tcW w:w="851" w:type="dxa"/>
            <w:tcBorders>
              <w:top w:val="single" w:sz="4" w:space="0" w:color="auto"/>
              <w:left w:val="single" w:sz="4" w:space="0" w:color="auto"/>
              <w:bottom w:val="single" w:sz="4" w:space="0" w:color="auto"/>
              <w:right w:val="single" w:sz="4" w:space="0" w:color="auto"/>
            </w:tcBorders>
          </w:tcPr>
          <w:p w14:paraId="613934F1" w14:textId="77777777" w:rsidR="00541C41" w:rsidRPr="00541C41" w:rsidRDefault="00541C41" w:rsidP="00541C41">
            <w:pPr>
              <w:spacing w:after="0" w:line="240" w:lineRule="auto"/>
              <w:jc w:val="center"/>
              <w:rPr>
                <w:sz w:val="24"/>
                <w:szCs w:val="24"/>
              </w:rPr>
            </w:pPr>
            <w:r w:rsidRPr="00541C41">
              <w:rPr>
                <w:sz w:val="24"/>
                <w:szCs w:val="24"/>
              </w:rPr>
              <w:t>CÂU</w:t>
            </w:r>
          </w:p>
        </w:tc>
        <w:tc>
          <w:tcPr>
            <w:tcW w:w="7879" w:type="dxa"/>
            <w:tcBorders>
              <w:top w:val="single" w:sz="4" w:space="0" w:color="auto"/>
              <w:left w:val="single" w:sz="4" w:space="0" w:color="auto"/>
              <w:bottom w:val="single" w:sz="4" w:space="0" w:color="auto"/>
              <w:right w:val="single" w:sz="4" w:space="0" w:color="auto"/>
            </w:tcBorders>
          </w:tcPr>
          <w:p w14:paraId="6AB0E700" w14:textId="77777777" w:rsidR="00541C41" w:rsidRPr="00541C41" w:rsidRDefault="00541C41" w:rsidP="00541C41">
            <w:pPr>
              <w:spacing w:after="0" w:line="240" w:lineRule="auto"/>
              <w:jc w:val="center"/>
              <w:rPr>
                <w:sz w:val="24"/>
                <w:szCs w:val="24"/>
              </w:rPr>
            </w:pPr>
            <w:r w:rsidRPr="00541C41">
              <w:rPr>
                <w:sz w:val="24"/>
                <w:szCs w:val="24"/>
              </w:rPr>
              <w:t>HƯỚNG DẪN CHẤM</w:t>
            </w:r>
          </w:p>
        </w:tc>
        <w:tc>
          <w:tcPr>
            <w:tcW w:w="900" w:type="dxa"/>
            <w:tcBorders>
              <w:top w:val="single" w:sz="4" w:space="0" w:color="auto"/>
              <w:left w:val="single" w:sz="4" w:space="0" w:color="auto"/>
              <w:bottom w:val="single" w:sz="4" w:space="0" w:color="auto"/>
              <w:right w:val="single" w:sz="4" w:space="0" w:color="auto"/>
            </w:tcBorders>
          </w:tcPr>
          <w:p w14:paraId="1F9AE8F5" w14:textId="77777777" w:rsidR="00541C41" w:rsidRPr="00541C41" w:rsidRDefault="00541C41" w:rsidP="00541C41">
            <w:pPr>
              <w:spacing w:after="0" w:line="240" w:lineRule="auto"/>
              <w:jc w:val="center"/>
              <w:rPr>
                <w:sz w:val="24"/>
                <w:szCs w:val="24"/>
                <w:lang w:val="nl-NL"/>
              </w:rPr>
            </w:pPr>
            <w:r w:rsidRPr="00541C41">
              <w:rPr>
                <w:sz w:val="24"/>
                <w:szCs w:val="24"/>
                <w:lang w:val="nl-NL"/>
              </w:rPr>
              <w:t>ĐIỂM</w:t>
            </w:r>
          </w:p>
        </w:tc>
      </w:tr>
      <w:tr w:rsidR="00541C41" w:rsidRPr="00541C41" w14:paraId="2E1837B1" w14:textId="77777777" w:rsidTr="00BD5C87">
        <w:trPr>
          <w:trHeight w:val="240"/>
        </w:trPr>
        <w:tc>
          <w:tcPr>
            <w:tcW w:w="851" w:type="dxa"/>
            <w:vMerge w:val="restart"/>
          </w:tcPr>
          <w:p w14:paraId="19A833FC" w14:textId="77777777" w:rsidR="00541C41" w:rsidRPr="00541C41" w:rsidRDefault="00541C41" w:rsidP="00541C41">
            <w:pPr>
              <w:spacing w:after="0" w:line="240" w:lineRule="auto"/>
              <w:rPr>
                <w:sz w:val="28"/>
                <w:szCs w:val="28"/>
              </w:rPr>
            </w:pPr>
            <w:r w:rsidRPr="00541C41">
              <w:rPr>
                <w:sz w:val="28"/>
                <w:szCs w:val="28"/>
              </w:rPr>
              <w:t xml:space="preserve">   1</w:t>
            </w:r>
          </w:p>
          <w:p w14:paraId="64DF0D88" w14:textId="77777777" w:rsidR="00541C41" w:rsidRPr="00541C41" w:rsidRDefault="00541C41" w:rsidP="00541C41">
            <w:pPr>
              <w:spacing w:after="0" w:line="240" w:lineRule="auto"/>
              <w:rPr>
                <w:sz w:val="28"/>
                <w:szCs w:val="28"/>
              </w:rPr>
            </w:pPr>
            <w:r w:rsidRPr="00541C41">
              <w:rPr>
                <w:b/>
                <w:sz w:val="25"/>
                <w:szCs w:val="25"/>
                <w:lang w:val="es-ES"/>
              </w:rPr>
              <w:t>( 2 đ)</w:t>
            </w:r>
          </w:p>
        </w:tc>
        <w:tc>
          <w:tcPr>
            <w:tcW w:w="7879" w:type="dxa"/>
          </w:tcPr>
          <w:p w14:paraId="5C170314" w14:textId="77777777" w:rsidR="00541C41" w:rsidRPr="00541C41" w:rsidRDefault="00541C41" w:rsidP="00541C41">
            <w:pPr>
              <w:spacing w:after="0" w:line="240" w:lineRule="auto"/>
              <w:rPr>
                <w:sz w:val="28"/>
                <w:szCs w:val="28"/>
                <w:lang w:val="nl-NL"/>
              </w:rPr>
            </w:pPr>
            <w:r w:rsidRPr="00541C41">
              <w:rPr>
                <w:sz w:val="28"/>
                <w:szCs w:val="28"/>
              </w:rPr>
              <w:t>1, a</w:t>
            </w:r>
            <w:r w:rsidRPr="00541C41">
              <w:rPr>
                <w:sz w:val="28"/>
                <w:szCs w:val="28"/>
                <w:lang w:val="nl-NL"/>
              </w:rPr>
              <w:t>) Ba + 2H</w:t>
            </w:r>
            <w:r w:rsidRPr="00541C41">
              <w:rPr>
                <w:sz w:val="28"/>
                <w:szCs w:val="28"/>
                <w:vertAlign w:val="subscript"/>
                <w:lang w:val="nl-NL"/>
              </w:rPr>
              <w:t>2</w:t>
            </w:r>
            <w:r w:rsidRPr="00541C41">
              <w:rPr>
                <w:sz w:val="28"/>
                <w:szCs w:val="28"/>
                <w:lang w:val="nl-NL"/>
              </w:rPr>
              <w:t xml:space="preserve">O </w:t>
            </w:r>
            <w:r w:rsidRPr="00541C41">
              <w:rPr>
                <w:position w:val="-6"/>
                <w:sz w:val="28"/>
                <w:szCs w:val="28"/>
                <w:lang w:val="nl-NL"/>
              </w:rPr>
              <w:object w:dxaOrig="620" w:dyaOrig="320" w14:anchorId="59C07586">
                <v:shape id="_x0000_i1127" type="#_x0000_t75" style="width:30.75pt;height:15.75pt" o:ole="">
                  <v:imagedata r:id="rId271" o:title=""/>
                </v:shape>
                <o:OLEObject Type="Embed" ProgID="Equation.DSMT4" ShapeID="_x0000_i1127" DrawAspect="Content" ObjectID="_1773308210" r:id="rId308"/>
              </w:object>
            </w:r>
            <w:r w:rsidRPr="00541C41">
              <w:rPr>
                <w:sz w:val="28"/>
                <w:szCs w:val="28"/>
                <w:lang w:val="nl-NL"/>
              </w:rPr>
              <w:t xml:space="preserve"> Ba(OH)</w:t>
            </w:r>
            <w:r w:rsidRPr="00541C41">
              <w:rPr>
                <w:sz w:val="28"/>
                <w:szCs w:val="28"/>
                <w:vertAlign w:val="subscript"/>
                <w:lang w:val="nl-NL"/>
              </w:rPr>
              <w:t>2</w:t>
            </w:r>
            <w:r w:rsidRPr="00541C41">
              <w:rPr>
                <w:sz w:val="28"/>
                <w:szCs w:val="28"/>
                <w:lang w:val="nl-NL"/>
              </w:rPr>
              <w:t xml:space="preserve"> + H</w:t>
            </w:r>
            <w:r w:rsidRPr="00541C41">
              <w:rPr>
                <w:sz w:val="28"/>
                <w:szCs w:val="28"/>
                <w:vertAlign w:val="subscript"/>
                <w:lang w:val="nl-NL"/>
              </w:rPr>
              <w:t>2</w:t>
            </w:r>
            <w:r w:rsidRPr="00541C41">
              <w:rPr>
                <w:position w:val="-6"/>
                <w:sz w:val="28"/>
                <w:szCs w:val="28"/>
                <w:vertAlign w:val="subscript"/>
                <w:lang w:val="nl-NL"/>
              </w:rPr>
              <w:object w:dxaOrig="220" w:dyaOrig="320" w14:anchorId="47698672">
                <v:shape id="_x0000_i1128" type="#_x0000_t75" style="width:11.25pt;height:15.75pt" o:ole="">
                  <v:imagedata r:id="rId309" o:title=""/>
                </v:shape>
                <o:OLEObject Type="Embed" ProgID="Equation.DSMT4" ShapeID="_x0000_i1128" DrawAspect="Content" ObjectID="_1773308211" r:id="rId310"/>
              </w:object>
            </w:r>
          </w:p>
          <w:p w14:paraId="79DE0CF3" w14:textId="77777777" w:rsidR="00541C41" w:rsidRPr="00541C41" w:rsidRDefault="00541C41" w:rsidP="00541C41">
            <w:pPr>
              <w:spacing w:after="0" w:line="240" w:lineRule="auto"/>
              <w:rPr>
                <w:sz w:val="28"/>
                <w:szCs w:val="28"/>
                <w:lang w:val="nl-NL"/>
              </w:rPr>
            </w:pPr>
            <w:r w:rsidRPr="00541C41">
              <w:rPr>
                <w:sz w:val="28"/>
                <w:szCs w:val="28"/>
                <w:lang w:val="nl-NL"/>
              </w:rPr>
              <w:t xml:space="preserve"> b) Fe</w:t>
            </w:r>
            <w:r w:rsidRPr="00541C41">
              <w:rPr>
                <w:sz w:val="28"/>
                <w:szCs w:val="28"/>
                <w:vertAlign w:val="subscript"/>
                <w:lang w:val="nl-NL"/>
              </w:rPr>
              <w:t>3</w:t>
            </w:r>
            <w:r w:rsidRPr="00541C41">
              <w:rPr>
                <w:sz w:val="28"/>
                <w:szCs w:val="28"/>
                <w:lang w:val="nl-NL"/>
              </w:rPr>
              <w:t>O</w:t>
            </w:r>
            <w:r w:rsidRPr="00541C41">
              <w:rPr>
                <w:sz w:val="28"/>
                <w:szCs w:val="28"/>
                <w:vertAlign w:val="subscript"/>
                <w:lang w:val="nl-NL"/>
              </w:rPr>
              <w:t xml:space="preserve">4 </w:t>
            </w:r>
            <w:r w:rsidRPr="00541C41">
              <w:rPr>
                <w:sz w:val="28"/>
                <w:szCs w:val="28"/>
                <w:lang w:val="nl-NL"/>
              </w:rPr>
              <w:t xml:space="preserve"> + 4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loãng) </w:t>
            </w:r>
            <w:r w:rsidRPr="00541C41">
              <w:rPr>
                <w:position w:val="-6"/>
                <w:sz w:val="28"/>
                <w:szCs w:val="28"/>
                <w:lang w:val="nl-NL"/>
              </w:rPr>
              <w:object w:dxaOrig="620" w:dyaOrig="320" w14:anchorId="3657AB6A">
                <v:shape id="_x0000_i1129" type="#_x0000_t75" style="width:30.75pt;height:15.75pt" o:ole="">
                  <v:imagedata r:id="rId271" o:title=""/>
                </v:shape>
                <o:OLEObject Type="Embed" ProgID="Equation.DSMT4" ShapeID="_x0000_i1129" DrawAspect="Content" ObjectID="_1773308212" r:id="rId311"/>
              </w:object>
            </w:r>
            <w:r w:rsidRPr="00541C41">
              <w:rPr>
                <w:sz w:val="28"/>
                <w:szCs w:val="28"/>
                <w:lang w:val="nl-NL"/>
              </w:rPr>
              <w:t xml:space="preserve"> FeSO</w:t>
            </w:r>
            <w:r w:rsidRPr="00541C41">
              <w:rPr>
                <w:sz w:val="28"/>
                <w:szCs w:val="28"/>
                <w:vertAlign w:val="subscript"/>
                <w:lang w:val="nl-NL"/>
              </w:rPr>
              <w:t>4</w:t>
            </w:r>
            <w:r w:rsidRPr="00541C41">
              <w:rPr>
                <w:sz w:val="28"/>
                <w:szCs w:val="28"/>
                <w:lang w:val="nl-NL"/>
              </w:rPr>
              <w:t xml:space="preserve">  + Fe</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4H</w:t>
            </w:r>
            <w:r w:rsidRPr="00541C41">
              <w:rPr>
                <w:sz w:val="28"/>
                <w:szCs w:val="28"/>
                <w:vertAlign w:val="subscript"/>
                <w:lang w:val="nl-NL"/>
              </w:rPr>
              <w:t>2</w:t>
            </w:r>
            <w:r w:rsidRPr="00541C41">
              <w:rPr>
                <w:sz w:val="28"/>
                <w:szCs w:val="28"/>
                <w:lang w:val="nl-NL"/>
              </w:rPr>
              <w:t>O</w:t>
            </w:r>
          </w:p>
          <w:p w14:paraId="56A3BBB0" w14:textId="77777777" w:rsidR="00541C41" w:rsidRPr="00541C41" w:rsidRDefault="00541C41" w:rsidP="00541C41">
            <w:pPr>
              <w:spacing w:after="0" w:line="240" w:lineRule="auto"/>
              <w:rPr>
                <w:sz w:val="28"/>
                <w:szCs w:val="28"/>
                <w:lang w:val="nl-NL"/>
              </w:rPr>
            </w:pPr>
            <w:r w:rsidRPr="00541C41">
              <w:rPr>
                <w:sz w:val="28"/>
                <w:szCs w:val="28"/>
                <w:lang w:val="nl-NL"/>
              </w:rPr>
              <w:t xml:space="preserve"> c) M</w:t>
            </w:r>
            <w:r w:rsidRPr="00541C41">
              <w:rPr>
                <w:sz w:val="28"/>
                <w:szCs w:val="28"/>
                <w:vertAlign w:val="subscript"/>
                <w:lang w:val="nl-NL"/>
              </w:rPr>
              <w:t>x</w:t>
            </w:r>
            <w:r w:rsidRPr="00541C41">
              <w:rPr>
                <w:sz w:val="28"/>
                <w:szCs w:val="28"/>
                <w:lang w:val="nl-NL"/>
              </w:rPr>
              <w:t>O</w:t>
            </w:r>
            <w:r w:rsidRPr="00541C41">
              <w:rPr>
                <w:sz w:val="28"/>
                <w:szCs w:val="28"/>
                <w:vertAlign w:val="subscript"/>
                <w:lang w:val="nl-NL"/>
              </w:rPr>
              <w:t>y</w:t>
            </w:r>
            <w:r w:rsidRPr="00541C41">
              <w:rPr>
                <w:sz w:val="28"/>
                <w:szCs w:val="28"/>
                <w:lang w:val="nl-NL"/>
              </w:rPr>
              <w:t xml:space="preserve">  + 2yHCl </w:t>
            </w:r>
            <w:r w:rsidRPr="00541C41">
              <w:rPr>
                <w:position w:val="-6"/>
                <w:sz w:val="28"/>
                <w:szCs w:val="28"/>
                <w:lang w:val="nl-NL"/>
              </w:rPr>
              <w:object w:dxaOrig="620" w:dyaOrig="320" w14:anchorId="5C57DFD7">
                <v:shape id="_x0000_i1130" type="#_x0000_t75" style="width:30.75pt;height:15.75pt" o:ole="">
                  <v:imagedata r:id="rId271" o:title=""/>
                </v:shape>
                <o:OLEObject Type="Embed" ProgID="Equation.DSMT4" ShapeID="_x0000_i1130" DrawAspect="Content" ObjectID="_1773308213" r:id="rId312"/>
              </w:object>
            </w:r>
            <w:r w:rsidRPr="00541C41">
              <w:rPr>
                <w:sz w:val="28"/>
                <w:szCs w:val="28"/>
                <w:lang w:val="nl-NL"/>
              </w:rPr>
              <w:t xml:space="preserve"> x</w:t>
            </w:r>
            <w:r w:rsidRPr="00541C41">
              <w:rPr>
                <w:position w:val="-30"/>
                <w:sz w:val="28"/>
                <w:szCs w:val="28"/>
                <w:lang w:val="nl-NL"/>
              </w:rPr>
              <w:object w:dxaOrig="700" w:dyaOrig="540" w14:anchorId="32332F3F">
                <v:shape id="_x0000_i1131" type="#_x0000_t75" style="width:35.25pt;height:27pt" o:ole="">
                  <v:imagedata r:id="rId313" o:title=""/>
                </v:shape>
                <o:OLEObject Type="Embed" ProgID="Equation.DSMT4" ShapeID="_x0000_i1131" DrawAspect="Content" ObjectID="_1773308214" r:id="rId314"/>
              </w:object>
            </w:r>
            <w:r w:rsidRPr="00541C41">
              <w:rPr>
                <w:sz w:val="28"/>
                <w:szCs w:val="28"/>
                <w:lang w:val="nl-NL"/>
              </w:rPr>
              <w:t xml:space="preserve"> +  yH</w:t>
            </w:r>
            <w:r w:rsidRPr="00541C41">
              <w:rPr>
                <w:sz w:val="28"/>
                <w:szCs w:val="28"/>
                <w:vertAlign w:val="subscript"/>
                <w:lang w:val="nl-NL"/>
              </w:rPr>
              <w:t>2</w:t>
            </w:r>
            <w:r w:rsidRPr="00541C41">
              <w:rPr>
                <w:sz w:val="28"/>
                <w:szCs w:val="28"/>
                <w:lang w:val="nl-NL"/>
              </w:rPr>
              <w:t>O</w:t>
            </w:r>
          </w:p>
          <w:p w14:paraId="6264410D" w14:textId="77777777" w:rsidR="00541C41" w:rsidRPr="00541C41" w:rsidRDefault="00541C41" w:rsidP="00541C41">
            <w:pPr>
              <w:spacing w:after="0" w:line="240" w:lineRule="auto"/>
              <w:rPr>
                <w:position w:val="-6"/>
                <w:sz w:val="28"/>
                <w:szCs w:val="28"/>
                <w:lang w:val="nl-NL"/>
              </w:rPr>
            </w:pPr>
            <w:r w:rsidRPr="00541C41">
              <w:rPr>
                <w:sz w:val="28"/>
                <w:szCs w:val="28"/>
                <w:lang w:val="nl-NL"/>
              </w:rPr>
              <w:t>d) (5a–2b)Al + (18a–6b)HNO</w:t>
            </w:r>
            <w:r w:rsidRPr="00541C41">
              <w:rPr>
                <w:sz w:val="28"/>
                <w:szCs w:val="28"/>
                <w:vertAlign w:val="subscript"/>
                <w:lang w:val="nl-NL"/>
              </w:rPr>
              <w:t>3</w:t>
            </w:r>
            <w:r w:rsidRPr="00541C41">
              <w:rPr>
                <w:position w:val="-6"/>
                <w:sz w:val="28"/>
                <w:szCs w:val="28"/>
                <w:lang w:val="nl-NL"/>
              </w:rPr>
              <w:object w:dxaOrig="620" w:dyaOrig="320" w14:anchorId="70A84C31">
                <v:shape id="_x0000_i1132" type="#_x0000_t75" style="width:30.75pt;height:15.75pt" o:ole="">
                  <v:imagedata r:id="rId271" o:title=""/>
                </v:shape>
                <o:OLEObject Type="Embed" ProgID="Equation.DSMT4" ShapeID="_x0000_i1132" DrawAspect="Content" ObjectID="_1773308215" r:id="rId315"/>
              </w:object>
            </w:r>
          </w:p>
          <w:p w14:paraId="3B208210" w14:textId="77777777" w:rsidR="00541C41" w:rsidRPr="00541C41" w:rsidRDefault="00541C41" w:rsidP="00541C41">
            <w:pPr>
              <w:spacing w:after="0" w:line="240" w:lineRule="auto"/>
              <w:rPr>
                <w:sz w:val="28"/>
                <w:szCs w:val="28"/>
              </w:rPr>
            </w:pPr>
            <w:r w:rsidRPr="00541C41">
              <w:rPr>
                <w:sz w:val="28"/>
                <w:szCs w:val="28"/>
                <w:lang w:val="nl-NL"/>
              </w:rPr>
              <w:t>(5a–2b)Al(NO</w:t>
            </w:r>
            <w:r w:rsidRPr="00541C41">
              <w:rPr>
                <w:sz w:val="28"/>
                <w:szCs w:val="28"/>
                <w:vertAlign w:val="subscript"/>
                <w:lang w:val="nl-NL"/>
              </w:rPr>
              <w:t>3</w:t>
            </w:r>
            <w:r w:rsidRPr="00541C41">
              <w:rPr>
                <w:sz w:val="28"/>
                <w:szCs w:val="28"/>
                <w:lang w:val="nl-NL"/>
              </w:rPr>
              <w:t>)</w:t>
            </w:r>
            <w:r w:rsidRPr="00541C41">
              <w:rPr>
                <w:sz w:val="28"/>
                <w:szCs w:val="28"/>
                <w:vertAlign w:val="subscript"/>
                <w:lang w:val="nl-NL"/>
              </w:rPr>
              <w:t>3</w:t>
            </w:r>
            <w:r w:rsidRPr="00541C41">
              <w:rPr>
                <w:sz w:val="28"/>
                <w:szCs w:val="28"/>
                <w:lang w:val="nl-NL"/>
              </w:rPr>
              <w:t>+ 3N</w:t>
            </w:r>
            <w:r w:rsidRPr="00541C41">
              <w:rPr>
                <w:sz w:val="28"/>
                <w:szCs w:val="28"/>
                <w:vertAlign w:val="subscript"/>
                <w:lang w:val="nl-NL"/>
              </w:rPr>
              <w:t>a</w:t>
            </w:r>
            <w:r w:rsidRPr="00541C41">
              <w:rPr>
                <w:sz w:val="28"/>
                <w:szCs w:val="28"/>
                <w:lang w:val="nl-NL"/>
              </w:rPr>
              <w:t>O</w:t>
            </w:r>
            <w:r w:rsidRPr="00541C41">
              <w:rPr>
                <w:sz w:val="28"/>
                <w:szCs w:val="28"/>
                <w:vertAlign w:val="subscript"/>
                <w:lang w:val="nl-NL"/>
              </w:rPr>
              <w:t xml:space="preserve">b </w:t>
            </w:r>
            <w:r w:rsidRPr="00541C41">
              <w:rPr>
                <w:sz w:val="28"/>
                <w:szCs w:val="28"/>
                <w:lang w:val="nl-NL"/>
              </w:rPr>
              <w:t>+(9a–3b)H</w:t>
            </w:r>
            <w:r w:rsidRPr="00541C41">
              <w:rPr>
                <w:sz w:val="28"/>
                <w:szCs w:val="28"/>
                <w:vertAlign w:val="subscript"/>
                <w:lang w:val="nl-NL"/>
              </w:rPr>
              <w:t>2</w:t>
            </w:r>
            <w:r w:rsidRPr="00541C41">
              <w:rPr>
                <w:sz w:val="28"/>
                <w:szCs w:val="28"/>
                <w:lang w:val="nl-NL"/>
              </w:rPr>
              <w:t>O</w:t>
            </w:r>
          </w:p>
        </w:tc>
        <w:tc>
          <w:tcPr>
            <w:tcW w:w="900" w:type="dxa"/>
          </w:tcPr>
          <w:p w14:paraId="692A80B1" w14:textId="77777777" w:rsidR="00541C41" w:rsidRPr="00541C41" w:rsidRDefault="00541C41" w:rsidP="00541C41">
            <w:pPr>
              <w:spacing w:after="0" w:line="240" w:lineRule="auto"/>
              <w:rPr>
                <w:sz w:val="28"/>
                <w:szCs w:val="28"/>
                <w:lang w:val="nl-NL"/>
              </w:rPr>
            </w:pPr>
            <w:r w:rsidRPr="00541C41">
              <w:rPr>
                <w:sz w:val="28"/>
                <w:szCs w:val="28"/>
                <w:lang w:val="nl-NL"/>
              </w:rPr>
              <w:t xml:space="preserve"> 0,25</w:t>
            </w:r>
          </w:p>
          <w:p w14:paraId="1E98012F" w14:textId="77777777" w:rsidR="00541C41" w:rsidRPr="00541C41" w:rsidRDefault="00541C41" w:rsidP="00541C41">
            <w:pPr>
              <w:spacing w:after="0" w:line="240" w:lineRule="auto"/>
              <w:jc w:val="center"/>
              <w:rPr>
                <w:sz w:val="28"/>
                <w:szCs w:val="28"/>
                <w:lang w:val="nl-NL"/>
              </w:rPr>
            </w:pPr>
            <w:r w:rsidRPr="00541C41">
              <w:rPr>
                <w:sz w:val="28"/>
                <w:szCs w:val="28"/>
                <w:lang w:val="nl-NL"/>
              </w:rPr>
              <w:t>0,25</w:t>
            </w:r>
          </w:p>
          <w:p w14:paraId="48723DB8" w14:textId="77777777" w:rsidR="00541C41" w:rsidRPr="00541C41" w:rsidRDefault="00541C41" w:rsidP="00541C41">
            <w:pPr>
              <w:spacing w:after="0" w:line="240" w:lineRule="auto"/>
              <w:rPr>
                <w:sz w:val="28"/>
                <w:szCs w:val="28"/>
                <w:lang w:val="nl-NL"/>
              </w:rPr>
            </w:pPr>
          </w:p>
          <w:p w14:paraId="61B686EC" w14:textId="77777777" w:rsidR="00541C41" w:rsidRPr="00541C41" w:rsidRDefault="00541C41" w:rsidP="00541C41">
            <w:pPr>
              <w:spacing w:after="0" w:line="240" w:lineRule="auto"/>
              <w:rPr>
                <w:sz w:val="28"/>
                <w:szCs w:val="28"/>
                <w:lang w:val="nl-NL"/>
              </w:rPr>
            </w:pPr>
            <w:r w:rsidRPr="00541C41">
              <w:rPr>
                <w:sz w:val="28"/>
                <w:szCs w:val="28"/>
                <w:lang w:val="nl-NL"/>
              </w:rPr>
              <w:t xml:space="preserve">  0,25</w:t>
            </w:r>
          </w:p>
          <w:p w14:paraId="3262E5B9" w14:textId="77777777" w:rsidR="00541C41" w:rsidRPr="00541C41" w:rsidRDefault="00541C41" w:rsidP="00541C41">
            <w:pPr>
              <w:spacing w:after="0" w:line="240" w:lineRule="auto"/>
              <w:jc w:val="center"/>
              <w:rPr>
                <w:sz w:val="28"/>
                <w:szCs w:val="28"/>
                <w:lang w:val="nl-NL"/>
              </w:rPr>
            </w:pPr>
          </w:p>
          <w:p w14:paraId="1713C9D1" w14:textId="77777777" w:rsidR="00541C41" w:rsidRPr="00541C41" w:rsidRDefault="00541C41" w:rsidP="00541C41">
            <w:pPr>
              <w:spacing w:after="0" w:line="240" w:lineRule="auto"/>
              <w:rPr>
                <w:sz w:val="28"/>
                <w:szCs w:val="28"/>
                <w:lang w:val="nl-NL"/>
              </w:rPr>
            </w:pPr>
          </w:p>
          <w:p w14:paraId="6D322812" w14:textId="77777777" w:rsidR="00541C41" w:rsidRPr="00541C41" w:rsidRDefault="00541C41" w:rsidP="00541C41">
            <w:pPr>
              <w:spacing w:after="0" w:line="240" w:lineRule="auto"/>
              <w:rPr>
                <w:sz w:val="28"/>
                <w:szCs w:val="28"/>
                <w:lang w:val="nl-NL"/>
              </w:rPr>
            </w:pPr>
            <w:r w:rsidRPr="00541C41">
              <w:rPr>
                <w:sz w:val="28"/>
                <w:szCs w:val="28"/>
                <w:lang w:val="nl-NL"/>
              </w:rPr>
              <w:t xml:space="preserve">  0,25</w:t>
            </w:r>
          </w:p>
          <w:p w14:paraId="38382FE1" w14:textId="77777777" w:rsidR="00541C41" w:rsidRPr="00541C41" w:rsidRDefault="00541C41" w:rsidP="00541C41">
            <w:pPr>
              <w:spacing w:after="0" w:line="240" w:lineRule="auto"/>
              <w:jc w:val="center"/>
              <w:rPr>
                <w:sz w:val="28"/>
                <w:szCs w:val="28"/>
                <w:lang w:val="nl-NL"/>
              </w:rPr>
            </w:pPr>
          </w:p>
          <w:p w14:paraId="5E918F99" w14:textId="77777777" w:rsidR="00541C41" w:rsidRPr="00541C41" w:rsidRDefault="00541C41" w:rsidP="00541C41">
            <w:pPr>
              <w:spacing w:after="0" w:line="240" w:lineRule="auto"/>
              <w:jc w:val="center"/>
              <w:rPr>
                <w:sz w:val="28"/>
                <w:szCs w:val="28"/>
                <w:lang w:val="nl-NL"/>
              </w:rPr>
            </w:pPr>
          </w:p>
          <w:p w14:paraId="113EB7A7" w14:textId="77777777" w:rsidR="00541C41" w:rsidRPr="00541C41" w:rsidRDefault="00541C41" w:rsidP="00541C41">
            <w:pPr>
              <w:spacing w:after="0" w:line="240" w:lineRule="auto"/>
              <w:rPr>
                <w:sz w:val="28"/>
                <w:szCs w:val="28"/>
              </w:rPr>
            </w:pPr>
          </w:p>
        </w:tc>
      </w:tr>
      <w:tr w:rsidR="00541C41" w:rsidRPr="00541C41" w14:paraId="5011B40D" w14:textId="77777777" w:rsidTr="00BD5C87">
        <w:trPr>
          <w:trHeight w:val="375"/>
        </w:trPr>
        <w:tc>
          <w:tcPr>
            <w:tcW w:w="851" w:type="dxa"/>
            <w:vMerge/>
          </w:tcPr>
          <w:p w14:paraId="721D59B7" w14:textId="77777777" w:rsidR="00541C41" w:rsidRPr="00541C41" w:rsidRDefault="00541C41" w:rsidP="00541C41">
            <w:pPr>
              <w:spacing w:after="0" w:line="240" w:lineRule="auto"/>
              <w:rPr>
                <w:sz w:val="28"/>
                <w:szCs w:val="28"/>
              </w:rPr>
            </w:pPr>
          </w:p>
        </w:tc>
        <w:tc>
          <w:tcPr>
            <w:tcW w:w="7879" w:type="dxa"/>
          </w:tcPr>
          <w:p w14:paraId="6B07A834" w14:textId="77777777" w:rsidR="00541C41" w:rsidRPr="00541C41" w:rsidRDefault="00541C41" w:rsidP="00541C41">
            <w:pPr>
              <w:spacing w:after="0" w:line="240" w:lineRule="auto"/>
              <w:jc w:val="both"/>
              <w:rPr>
                <w:sz w:val="28"/>
                <w:szCs w:val="28"/>
              </w:rPr>
            </w:pPr>
            <w:r w:rsidRPr="00541C41">
              <w:rPr>
                <w:sz w:val="28"/>
                <w:szCs w:val="28"/>
              </w:rPr>
              <w:t>2/ Trích mẫu thử và đánh số thứ tự</w:t>
            </w:r>
          </w:p>
          <w:p w14:paraId="1FCCD44B" w14:textId="77777777" w:rsidR="00541C41" w:rsidRPr="00541C41" w:rsidRDefault="00541C41" w:rsidP="00541C41">
            <w:pPr>
              <w:spacing w:after="0" w:line="240" w:lineRule="auto"/>
              <w:jc w:val="both"/>
              <w:rPr>
                <w:sz w:val="28"/>
                <w:szCs w:val="28"/>
              </w:rPr>
            </w:pPr>
            <w:r w:rsidRPr="00541C41">
              <w:rPr>
                <w:sz w:val="28"/>
                <w:szCs w:val="28"/>
              </w:rPr>
              <w:t>Cho nước và quỳ tím vào các mẫu thử</w:t>
            </w:r>
          </w:p>
          <w:p w14:paraId="0FF90F66" w14:textId="77777777" w:rsidR="00541C41" w:rsidRPr="00541C41" w:rsidRDefault="00541C41" w:rsidP="00541C41">
            <w:pPr>
              <w:spacing w:after="0" w:line="240" w:lineRule="auto"/>
              <w:jc w:val="both"/>
              <w:rPr>
                <w:sz w:val="28"/>
                <w:szCs w:val="28"/>
                <w:lang w:val="fr-FR"/>
              </w:rPr>
            </w:pPr>
            <w:r w:rsidRPr="00541C41">
              <w:rPr>
                <w:sz w:val="28"/>
                <w:szCs w:val="28"/>
                <w:lang w:val="fr-FR"/>
              </w:rPr>
              <w:t>Mẫu thử nào không tan là AgCl</w:t>
            </w:r>
          </w:p>
          <w:p w14:paraId="60D080D6" w14:textId="77777777" w:rsidR="00541C41" w:rsidRPr="00541C41" w:rsidRDefault="00541C41" w:rsidP="00541C41">
            <w:pPr>
              <w:spacing w:after="0" w:line="240" w:lineRule="auto"/>
              <w:jc w:val="both"/>
              <w:rPr>
                <w:sz w:val="28"/>
                <w:szCs w:val="28"/>
                <w:lang w:val="fr-FR"/>
              </w:rPr>
            </w:pPr>
            <w:r w:rsidRPr="00541C41">
              <w:rPr>
                <w:sz w:val="28"/>
                <w:szCs w:val="28"/>
                <w:lang w:val="fr-FR"/>
              </w:rPr>
              <w:t>Mẫu thử tan, quỳ tím không đổi màu là KCl</w:t>
            </w:r>
          </w:p>
          <w:p w14:paraId="39EB8834" w14:textId="77777777" w:rsidR="00541C41" w:rsidRPr="00541C41" w:rsidRDefault="00541C41" w:rsidP="00541C41">
            <w:pPr>
              <w:spacing w:after="0" w:line="240" w:lineRule="auto"/>
              <w:jc w:val="both"/>
              <w:rPr>
                <w:sz w:val="28"/>
                <w:szCs w:val="28"/>
                <w:lang w:val="fr-FR"/>
              </w:rPr>
            </w:pPr>
            <w:r w:rsidRPr="00541C41">
              <w:rPr>
                <w:sz w:val="28"/>
                <w:szCs w:val="28"/>
                <w:lang w:val="fr-FR"/>
              </w:rPr>
              <w:t>Mẫu thử tan, quỳ tím đổi màu xanh, có khí thoát ra là K</w:t>
            </w:r>
          </w:p>
          <w:p w14:paraId="1BD51367" w14:textId="77777777" w:rsidR="00541C41" w:rsidRPr="00541C41" w:rsidRDefault="00541C41" w:rsidP="00541C41">
            <w:pPr>
              <w:spacing w:after="0" w:line="240" w:lineRule="auto"/>
              <w:jc w:val="both"/>
              <w:rPr>
                <w:sz w:val="28"/>
                <w:szCs w:val="28"/>
                <w:lang w:val="fr-FR"/>
              </w:rPr>
            </w:pPr>
            <w:r w:rsidRPr="00541C41">
              <w:rPr>
                <w:sz w:val="28"/>
                <w:szCs w:val="28"/>
                <w:lang w:val="fr-FR"/>
              </w:rPr>
              <w:t>2K +2 H</w:t>
            </w:r>
            <w:r w:rsidRPr="00541C41">
              <w:rPr>
                <w:sz w:val="28"/>
                <w:szCs w:val="28"/>
                <w:vertAlign w:val="subscript"/>
                <w:lang w:val="fr-FR"/>
              </w:rPr>
              <w:t>2</w:t>
            </w:r>
            <w:r w:rsidRPr="00541C41">
              <w:rPr>
                <w:sz w:val="28"/>
                <w:szCs w:val="28"/>
                <w:lang w:val="fr-FR"/>
              </w:rPr>
              <w:t>O --</w:t>
            </w:r>
            <w:r w:rsidRPr="00541C41">
              <w:rPr>
                <w:sz w:val="28"/>
                <w:szCs w:val="28"/>
              </w:rPr>
              <w:sym w:font="Wingdings" w:char="F0E0"/>
            </w:r>
            <w:r w:rsidRPr="00541C41">
              <w:rPr>
                <w:sz w:val="28"/>
                <w:szCs w:val="28"/>
                <w:lang w:val="fr-FR"/>
              </w:rPr>
              <w:t xml:space="preserve"> 2KOH  + H</w:t>
            </w:r>
            <w:r w:rsidRPr="00541C41">
              <w:rPr>
                <w:sz w:val="28"/>
                <w:szCs w:val="28"/>
                <w:vertAlign w:val="subscript"/>
                <w:lang w:val="fr-FR"/>
              </w:rPr>
              <w:t>2</w:t>
            </w:r>
          </w:p>
          <w:p w14:paraId="58560818" w14:textId="77777777" w:rsidR="00541C41" w:rsidRPr="00541C41" w:rsidRDefault="00541C41" w:rsidP="00541C41">
            <w:pPr>
              <w:spacing w:after="0" w:line="240" w:lineRule="auto"/>
              <w:jc w:val="both"/>
              <w:rPr>
                <w:sz w:val="28"/>
                <w:szCs w:val="28"/>
                <w:lang w:val="fr-FR"/>
              </w:rPr>
            </w:pPr>
            <w:r w:rsidRPr="00541C41">
              <w:rPr>
                <w:sz w:val="28"/>
                <w:szCs w:val="28"/>
                <w:lang w:val="fr-FR"/>
              </w:rPr>
              <w:t>Mẫu thử tan, quỳ tím đổi màu xanh, không có khí thoát ra là K</w:t>
            </w:r>
            <w:r w:rsidRPr="00541C41">
              <w:rPr>
                <w:sz w:val="28"/>
                <w:szCs w:val="28"/>
                <w:vertAlign w:val="subscript"/>
                <w:lang w:val="fr-FR"/>
              </w:rPr>
              <w:t>2</w:t>
            </w:r>
            <w:r w:rsidRPr="00541C41">
              <w:rPr>
                <w:sz w:val="28"/>
                <w:szCs w:val="28"/>
                <w:lang w:val="fr-FR"/>
              </w:rPr>
              <w:t>O</w:t>
            </w:r>
          </w:p>
          <w:p w14:paraId="77816AF7" w14:textId="77777777" w:rsidR="00541C41" w:rsidRPr="00541C41" w:rsidRDefault="00541C41" w:rsidP="00541C41">
            <w:pPr>
              <w:spacing w:after="0" w:line="240" w:lineRule="auto"/>
              <w:jc w:val="both"/>
              <w:rPr>
                <w:sz w:val="28"/>
                <w:szCs w:val="28"/>
              </w:rPr>
            </w:pPr>
            <w:r w:rsidRPr="00541C41">
              <w:rPr>
                <w:sz w:val="28"/>
                <w:szCs w:val="28"/>
              </w:rPr>
              <w:t>K</w:t>
            </w:r>
            <w:r w:rsidRPr="00541C41">
              <w:rPr>
                <w:sz w:val="28"/>
                <w:szCs w:val="28"/>
                <w:vertAlign w:val="subscript"/>
              </w:rPr>
              <w:t>2</w:t>
            </w:r>
            <w:r w:rsidRPr="00541C41">
              <w:rPr>
                <w:sz w:val="28"/>
                <w:szCs w:val="28"/>
              </w:rPr>
              <w:t>O + H</w:t>
            </w:r>
            <w:r w:rsidRPr="00541C41">
              <w:rPr>
                <w:sz w:val="28"/>
                <w:szCs w:val="28"/>
                <w:vertAlign w:val="subscript"/>
              </w:rPr>
              <w:t>2</w:t>
            </w:r>
            <w:r w:rsidRPr="00541C41">
              <w:rPr>
                <w:sz w:val="28"/>
                <w:szCs w:val="28"/>
              </w:rPr>
              <w:t>O --</w:t>
            </w:r>
            <w:r w:rsidRPr="00541C41">
              <w:rPr>
                <w:sz w:val="28"/>
                <w:szCs w:val="28"/>
              </w:rPr>
              <w:sym w:font="Wingdings" w:char="F0E0"/>
            </w:r>
            <w:r w:rsidRPr="00541C41">
              <w:rPr>
                <w:sz w:val="28"/>
                <w:szCs w:val="28"/>
              </w:rPr>
              <w:t xml:space="preserve"> 2KOH   </w:t>
            </w:r>
          </w:p>
          <w:p w14:paraId="3AF1754D" w14:textId="77777777" w:rsidR="00541C41" w:rsidRPr="00541C41" w:rsidRDefault="00541C41" w:rsidP="00541C41">
            <w:pPr>
              <w:spacing w:after="0" w:line="240" w:lineRule="auto"/>
              <w:rPr>
                <w:sz w:val="28"/>
                <w:szCs w:val="28"/>
              </w:rPr>
            </w:pPr>
          </w:p>
        </w:tc>
        <w:tc>
          <w:tcPr>
            <w:tcW w:w="900" w:type="dxa"/>
          </w:tcPr>
          <w:p w14:paraId="5C2DD048" w14:textId="77777777" w:rsidR="00541C41" w:rsidRPr="00541C41" w:rsidRDefault="00541C41" w:rsidP="00541C41">
            <w:pPr>
              <w:spacing w:after="0" w:line="240" w:lineRule="auto"/>
              <w:rPr>
                <w:sz w:val="28"/>
                <w:szCs w:val="28"/>
              </w:rPr>
            </w:pPr>
          </w:p>
          <w:p w14:paraId="649C34AB"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579D6E25" w14:textId="77777777" w:rsidR="00541C41" w:rsidRPr="00541C41" w:rsidRDefault="00541C41" w:rsidP="00541C41">
            <w:pPr>
              <w:spacing w:after="0" w:line="240" w:lineRule="auto"/>
              <w:rPr>
                <w:sz w:val="28"/>
                <w:szCs w:val="28"/>
              </w:rPr>
            </w:pPr>
          </w:p>
          <w:p w14:paraId="4D975C1B"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42B54968" w14:textId="77777777" w:rsidR="00541C41" w:rsidRPr="00541C41" w:rsidRDefault="00541C41" w:rsidP="00541C41">
            <w:pPr>
              <w:spacing w:after="0" w:line="240" w:lineRule="auto"/>
              <w:rPr>
                <w:sz w:val="28"/>
                <w:szCs w:val="28"/>
              </w:rPr>
            </w:pPr>
          </w:p>
          <w:p w14:paraId="3FCDED34"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5A11B63C" w14:textId="77777777" w:rsidR="00541C41" w:rsidRPr="00541C41" w:rsidRDefault="00541C41" w:rsidP="00541C41">
            <w:pPr>
              <w:spacing w:after="0" w:line="240" w:lineRule="auto"/>
              <w:rPr>
                <w:sz w:val="28"/>
                <w:szCs w:val="28"/>
              </w:rPr>
            </w:pPr>
          </w:p>
          <w:p w14:paraId="74890D89"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48D936A2" w14:textId="77777777" w:rsidR="00541C41" w:rsidRPr="00541C41" w:rsidRDefault="00541C41" w:rsidP="00541C41">
            <w:pPr>
              <w:spacing w:after="0" w:line="240" w:lineRule="auto"/>
              <w:rPr>
                <w:sz w:val="28"/>
                <w:szCs w:val="28"/>
              </w:rPr>
            </w:pPr>
          </w:p>
        </w:tc>
      </w:tr>
      <w:tr w:rsidR="00541C41" w:rsidRPr="00541C41" w14:paraId="5EDCC7AB" w14:textId="77777777" w:rsidTr="00BD5C87">
        <w:trPr>
          <w:trHeight w:val="315"/>
        </w:trPr>
        <w:tc>
          <w:tcPr>
            <w:tcW w:w="851" w:type="dxa"/>
          </w:tcPr>
          <w:p w14:paraId="52353056" w14:textId="77777777" w:rsidR="00541C41" w:rsidRPr="00541C41" w:rsidRDefault="00541C41" w:rsidP="00541C41">
            <w:pPr>
              <w:spacing w:after="0" w:line="240" w:lineRule="auto"/>
              <w:jc w:val="center"/>
              <w:rPr>
                <w:b/>
                <w:sz w:val="28"/>
                <w:szCs w:val="28"/>
              </w:rPr>
            </w:pPr>
            <w:r w:rsidRPr="00541C41">
              <w:rPr>
                <w:b/>
                <w:sz w:val="28"/>
                <w:szCs w:val="28"/>
              </w:rPr>
              <w:t>2</w:t>
            </w:r>
          </w:p>
          <w:p w14:paraId="5D8C365F" w14:textId="77777777" w:rsidR="00541C41" w:rsidRPr="00541C41" w:rsidRDefault="00541C41" w:rsidP="00541C41">
            <w:pPr>
              <w:spacing w:after="0" w:line="240" w:lineRule="auto"/>
              <w:jc w:val="center"/>
              <w:rPr>
                <w:sz w:val="28"/>
                <w:szCs w:val="28"/>
              </w:rPr>
            </w:pPr>
            <w:r w:rsidRPr="00541C41">
              <w:rPr>
                <w:b/>
                <w:sz w:val="28"/>
                <w:szCs w:val="28"/>
              </w:rPr>
              <w:t>( 2 đ</w:t>
            </w:r>
            <w:r w:rsidRPr="00541C41">
              <w:rPr>
                <w:sz w:val="28"/>
                <w:szCs w:val="28"/>
              </w:rPr>
              <w:t>)</w:t>
            </w:r>
          </w:p>
        </w:tc>
        <w:tc>
          <w:tcPr>
            <w:tcW w:w="7879" w:type="dxa"/>
          </w:tcPr>
          <w:p w14:paraId="670EC043" w14:textId="77777777" w:rsidR="00541C41" w:rsidRPr="00541C41" w:rsidRDefault="00541C41" w:rsidP="00541C41">
            <w:pPr>
              <w:spacing w:after="0" w:line="240" w:lineRule="auto"/>
              <w:rPr>
                <w:sz w:val="28"/>
                <w:szCs w:val="28"/>
              </w:rPr>
            </w:pPr>
          </w:p>
          <w:p w14:paraId="3BF2BDCE" w14:textId="77777777" w:rsidR="00541C41" w:rsidRPr="00541C41" w:rsidRDefault="00541C41" w:rsidP="00541C41">
            <w:pPr>
              <w:tabs>
                <w:tab w:val="left" w:pos="2550"/>
                <w:tab w:val="center" w:pos="3541"/>
              </w:tabs>
              <w:spacing w:after="0" w:line="240" w:lineRule="auto"/>
              <w:rPr>
                <w:sz w:val="28"/>
                <w:szCs w:val="28"/>
              </w:rPr>
            </w:pPr>
            <w:r w:rsidRPr="00541C41">
              <w:rPr>
                <w:sz w:val="28"/>
                <w:szCs w:val="28"/>
              </w:rPr>
              <w:t>Số mol H</w:t>
            </w:r>
            <w:r w:rsidRPr="00541C41">
              <w:rPr>
                <w:sz w:val="28"/>
                <w:szCs w:val="28"/>
                <w:vertAlign w:val="subscript"/>
              </w:rPr>
              <w:t xml:space="preserve">2 </w:t>
            </w:r>
            <w:r w:rsidRPr="00541C41">
              <w:rPr>
                <w:sz w:val="28"/>
                <w:szCs w:val="28"/>
              </w:rPr>
              <w:t>= 0,4 mol</w:t>
            </w:r>
            <w:r w:rsidRPr="00541C41">
              <w:rPr>
                <w:sz w:val="28"/>
                <w:szCs w:val="28"/>
              </w:rPr>
              <w:tab/>
            </w:r>
          </w:p>
          <w:p w14:paraId="6A685E27" w14:textId="77777777" w:rsidR="00541C41" w:rsidRPr="00541C41" w:rsidRDefault="00541C41" w:rsidP="00541C41">
            <w:pPr>
              <w:tabs>
                <w:tab w:val="left" w:pos="2550"/>
              </w:tabs>
              <w:spacing w:after="0" w:line="240" w:lineRule="auto"/>
              <w:rPr>
                <w:sz w:val="28"/>
                <w:szCs w:val="28"/>
              </w:rPr>
            </w:pPr>
            <w:r w:rsidRPr="00541C41">
              <w:rPr>
                <w:sz w:val="28"/>
                <w:szCs w:val="28"/>
              </w:rPr>
              <w:t>Số  mol nước 0,4 mol</w:t>
            </w:r>
            <w:r w:rsidRPr="00541C41">
              <w:rPr>
                <w:sz w:val="28"/>
                <w:szCs w:val="28"/>
              </w:rPr>
              <w:tab/>
            </w:r>
          </w:p>
          <w:p w14:paraId="40F0E199" w14:textId="77777777" w:rsidR="00541C41" w:rsidRPr="00541C41" w:rsidRDefault="00541C41" w:rsidP="00541C41">
            <w:pPr>
              <w:tabs>
                <w:tab w:val="left" w:pos="2550"/>
              </w:tabs>
              <w:spacing w:after="0" w:line="240" w:lineRule="auto"/>
              <w:rPr>
                <w:sz w:val="28"/>
                <w:szCs w:val="28"/>
                <w:lang w:val="pt-BR"/>
              </w:rPr>
            </w:pPr>
            <w:r w:rsidRPr="00541C41">
              <w:rPr>
                <w:sz w:val="28"/>
                <w:szCs w:val="28"/>
                <w:lang w:val="pt-BR"/>
              </w:rPr>
              <w:t>a/=&gt; số mol oxi nguyên tử là 0,4 mol</w:t>
            </w:r>
          </w:p>
          <w:p w14:paraId="740B85D8" w14:textId="77777777" w:rsidR="00541C41" w:rsidRPr="00541C41" w:rsidRDefault="00541C41" w:rsidP="00541C41">
            <w:pPr>
              <w:tabs>
                <w:tab w:val="left" w:pos="2550"/>
              </w:tabs>
              <w:spacing w:after="0" w:line="240" w:lineRule="auto"/>
              <w:rPr>
                <w:sz w:val="28"/>
                <w:szCs w:val="28"/>
              </w:rPr>
            </w:pPr>
            <w:r w:rsidRPr="00541C41">
              <w:rPr>
                <w:sz w:val="28"/>
                <w:szCs w:val="28"/>
              </w:rPr>
              <w:t>=&gt; m</w:t>
            </w:r>
            <w:r w:rsidRPr="00541C41">
              <w:rPr>
                <w:bCs/>
                <w:sz w:val="28"/>
                <w:szCs w:val="28"/>
              </w:rPr>
              <w:t>O</w:t>
            </w:r>
            <w:r w:rsidRPr="00541C41">
              <w:rPr>
                <w:sz w:val="28"/>
                <w:szCs w:val="28"/>
              </w:rPr>
              <w:t xml:space="preserve"> = </w:t>
            </w:r>
            <w:r w:rsidRPr="00541C41">
              <w:rPr>
                <w:bCs/>
                <w:sz w:val="28"/>
                <w:szCs w:val="28"/>
              </w:rPr>
              <w:t>0,4 x16 = 6,4 gam</w:t>
            </w:r>
          </w:p>
          <w:p w14:paraId="791A9272" w14:textId="77777777" w:rsidR="00541C41" w:rsidRPr="00541C41" w:rsidRDefault="00541C41" w:rsidP="00541C41">
            <w:pPr>
              <w:spacing w:after="0" w:line="240" w:lineRule="auto"/>
              <w:rPr>
                <w:sz w:val="28"/>
                <w:szCs w:val="28"/>
              </w:rPr>
            </w:pPr>
            <w:r w:rsidRPr="00541C41">
              <w:rPr>
                <w:sz w:val="28"/>
                <w:szCs w:val="28"/>
              </w:rPr>
              <w:t>Vậy m = 28,4 + 6,4 = 34,8 gam</w:t>
            </w:r>
          </w:p>
          <w:p w14:paraId="0B711DAC" w14:textId="77777777" w:rsidR="00541C41" w:rsidRPr="00541C41" w:rsidRDefault="00541C41" w:rsidP="00541C41">
            <w:pPr>
              <w:spacing w:after="0" w:line="240" w:lineRule="auto"/>
              <w:rPr>
                <w:sz w:val="28"/>
                <w:szCs w:val="28"/>
                <w:lang w:val="fr-FR"/>
              </w:rPr>
            </w:pPr>
            <w:r w:rsidRPr="00541C41">
              <w:rPr>
                <w:noProof/>
                <w:sz w:val="28"/>
                <w:szCs w:val="28"/>
              </w:rPr>
              <w:lastRenderedPageBreak/>
              <w:pict w14:anchorId="789817BE">
                <v:line id="Line 75" o:spid="_x0000_s1397" style="position:absolute;flip:y;z-index:251800576;visibility:visible" from="73.2pt,9.6pt" to="101.25pt,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55HtLwIAAFQEAAAOAAAAZHJzL2Uyb0RvYy54bWysVEuP2yAQvlfqf0DcEz/y2MSKs6rspJe0 jbTb3gngGBUDAhInqvrfO5DH7raXqqoPePDMfHwz8+HF46mT6MitE1qVOBumGHFFNRNqX+Kvz+vB DCPniWJEasVLfOYOPy7fv1v0puC5brVk3CIAUa7oTYlb702RJI62vCNuqA1X4Gy07YiHrd0nzJIe 0DuZ5Gk6TXptmbGacufga31x4mXEbxpO/ZemcdwjWWLg5uNq47oLa7JckGJviWkFvdIg/8CiI0LB oXeomniCDlb8AdUJarXTjR9S3SW6aQTlsQaoJkt/q+apJYbHWqA5ztzb5P4fLP183FokWIlzjBTp YEQboTh6mITW9MYVEFGprQ3F0ZN6MhtNvzukdNUSteeR4vPZQF4WMpI3KWHjDByw6z9pBjHk4HXs 06mxHWqkMN9CYgCHXqBTHMz5Phh+8ojCx9Fkmo8mGNGbKyFFQAh5xjr/kesOBaPEEthHPHLcOB8Y vYSEcKXXQso4dqlQX+L5JJ/EBKelYMEZwpzd7ypp0ZEE4cQnlgee12FWHxSLYC0nbHW1PRESbORj X7wV0CnJcTit4wwjyeGuBOtCT6pwItQKhK/WRTs/5ul8NVvNxoNxPl0NxmldDz6sq/Fgus4eJvWo rqo6+xnIZ+OiFYxxFfjfdJyN/04n1xt1UeBdyfdGJW/RY0eB7O0dScexh0lfNLPT7Ly1obqgAJBu DL5es3A3Xu9j1MvPYPkLAAD//wMAUEsDBBQABgAIAAAAIQAUsfWN3wAAAAkBAAAPAAAAZHJzL2Rv d25yZXYueG1sTI9BT8MwDIXvSPsPkSdxY+mqbtpK0wkhkDgh2BASt6wxbVnjlCRbC78eIw7s5mc/ PX+v2Iy2Eyf0oXWkYD5LQCBVzrRUK3jZ3V+tQISoyejOESr4wgCbcnJR6Ny4gZ7xtI214BAKuVbQ xNjnUoaqQavDzPVIfHt33urI0tfSeD1wuO1kmiRLaXVL/KHRPd42WB22R6tgvRsW7skfXrN5+/n2 ffcR+4fHqNTldLy5BhFxjP9m+MVndCiZae+OZILoWGfLjK08rFMQbEiTdAFi/7eQZSHPG5Q/AAAA //8DAFBLAQItABQABgAIAAAAIQC2gziS/gAAAOEBAAATAAAAAAAAAAAAAAAAAAAAAABbQ29udGVu dF9UeXBlc10ueG1sUEsBAi0AFAAGAAgAAAAhADj9If/WAAAAlAEAAAsAAAAAAAAAAAAAAAAALwEA AF9yZWxzLy5yZWxzUEsBAi0AFAAGAAgAAAAhAEznke0vAgAAVAQAAA4AAAAAAAAAAAAAAAAALgIA AGRycy9lMm9Eb2MueG1sUEsBAi0AFAAGAAgAAAAhABSx9Y3fAAAACQEAAA8AAAAAAAAAAAAAAAAA iQQAAGRycy9kb3ducmV2LnhtbFBLBQYAAAAABAAEAPMAAACVBQAAAAA= ">
                  <v:stroke endarrow="block"/>
                </v:line>
              </w:pict>
            </w:r>
            <w:r w:rsidRPr="00541C41">
              <w:rPr>
                <w:sz w:val="28"/>
                <w:szCs w:val="28"/>
                <w:lang w:val="fr-FR"/>
              </w:rPr>
              <w:t>Fe</w:t>
            </w:r>
            <w:r w:rsidRPr="00541C41">
              <w:rPr>
                <w:sz w:val="28"/>
                <w:szCs w:val="28"/>
                <w:vertAlign w:val="subscript"/>
                <w:lang w:val="fr-FR"/>
              </w:rPr>
              <w:t>x</w:t>
            </w:r>
            <w:r w:rsidRPr="00541C41">
              <w:rPr>
                <w:sz w:val="28"/>
                <w:szCs w:val="28"/>
                <w:lang w:val="fr-FR"/>
              </w:rPr>
              <w:t>O</w:t>
            </w:r>
            <w:r w:rsidRPr="00541C41">
              <w:rPr>
                <w:sz w:val="28"/>
                <w:szCs w:val="28"/>
                <w:vertAlign w:val="subscript"/>
                <w:lang w:val="fr-FR"/>
              </w:rPr>
              <w:t>y</w:t>
            </w:r>
            <w:r w:rsidRPr="00541C41">
              <w:rPr>
                <w:sz w:val="28"/>
                <w:szCs w:val="28"/>
                <w:lang w:val="fr-FR"/>
              </w:rPr>
              <w:t xml:space="preserve"> +y H</w:t>
            </w:r>
            <w:r w:rsidRPr="00541C41">
              <w:rPr>
                <w:sz w:val="28"/>
                <w:szCs w:val="28"/>
                <w:vertAlign w:val="subscript"/>
                <w:lang w:val="fr-FR"/>
              </w:rPr>
              <w:t>2</w:t>
            </w:r>
            <w:r w:rsidRPr="00541C41">
              <w:rPr>
                <w:sz w:val="28"/>
                <w:szCs w:val="28"/>
                <w:lang w:val="fr-FR"/>
              </w:rPr>
              <w:t xml:space="preserve">                xFe+  y H</w:t>
            </w:r>
            <w:r w:rsidRPr="00541C41">
              <w:rPr>
                <w:sz w:val="28"/>
                <w:szCs w:val="28"/>
                <w:vertAlign w:val="subscript"/>
                <w:lang w:val="fr-FR"/>
              </w:rPr>
              <w:t>2</w:t>
            </w:r>
            <w:r w:rsidRPr="00541C41">
              <w:rPr>
                <w:sz w:val="28"/>
                <w:szCs w:val="28"/>
                <w:lang w:val="fr-FR"/>
              </w:rPr>
              <w:t xml:space="preserve">O               </w:t>
            </w:r>
          </w:p>
          <w:p w14:paraId="0D8C0583" w14:textId="77777777" w:rsidR="00541C41" w:rsidRPr="00541C41" w:rsidRDefault="00541C41" w:rsidP="00541C41">
            <w:pPr>
              <w:tabs>
                <w:tab w:val="left" w:pos="930"/>
                <w:tab w:val="left" w:pos="3015"/>
              </w:tabs>
              <w:spacing w:after="0" w:line="240" w:lineRule="auto"/>
              <w:rPr>
                <w:sz w:val="28"/>
                <w:szCs w:val="28"/>
              </w:rPr>
            </w:pPr>
            <w:r w:rsidRPr="00541C41">
              <w:rPr>
                <w:noProof/>
                <w:sz w:val="28"/>
                <w:szCs w:val="28"/>
              </w:rPr>
              <w:pict w14:anchorId="7DD3BCD8">
                <v:line id="Line 76" o:spid="_x0000_s1398" style="position:absolute;flip:y;z-index:251801600;visibility:visible" from="193.65pt,874.55pt" to="221.7pt,87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8j/JMAIAAFQEAAAOAAAAZHJzL2Uyb0RvYy54bWysVE2P2jAQvVfqf7B8hyQQWIgIqyqBXmiL tNveje0Qq45t2YaAqv73js3H7raXqmoOzjgz8/xm5jmLx1Mn0ZFbJ7QqcTZMMeKKaibUvsRfn9eD GUbOE8WI1IqX+Mwdfly+f7foTcFHutWScYsARLmiNyVuvTdFkjja8o64oTZcgbPRtiMetnafMEt6 QO9kMkrTadJry4zVlDsHX+uLEy8jftNw6r80jeMeyRIDNx9XG9ddWJPlghR7S0wr6JUG+QcWHREK Dr1D1cQTdLDiD6hOUKudbvyQ6i7RTSMojzVANVn6WzVPLTE81gLNcebeJvf/YOnn49YiwUo8xkiR Dka0EYqjh2loTW9cARGV2tpQHD2pJ7PR9LtDSlctUXseKT6fDeRlISN5kxI2zsABu/6TZhBDDl7H Pp0a26FGCvMtJAZw6AU6xcGc74PhJ48ofBxPpqPxBCN6cyWkCAghz1jnP3LdoWCUWAL7iEeOG+cD o5eQEK70WkgZxy4V6ks8n4wmMcFpKVhwhjBn97tKWnQkQTjxieWB53WY1QfFIljLCVtdbU+EBBv5 2BdvBXRKchxO6zjDSHK4K8G60JMqnAi1AuGrddHOj3k6X81Ws3yQj6arQZ7W9eDDusoH03X2MKnH dVXV2c9APsuLVjDGVeB/03GW/51OrjfqosC7ku+NSt6ix44C2ds7ko5jD5O+aGan2XlrQ3VBASDd GHy9ZuFuvN7HqJefwfIXAAAA//8DAFBLAwQUAAYACAAAACEAGYA+MuAAAAANAQAADwAAAGRycy9k b3ducmV2LnhtbEyPwU7DMAyG70i8Q2QkbiwtDWwrTSeEQOKEYENI3LLWtGWNU5JsLTw95oDgaP+f fn8uVpPtxQF96BxpSGcJCKTK1R01Gp43d2cLECEaqk3vCDV8YoBVeXxUmLx2Iz3hYR0bwSUUcqOh jXHIpQxVi9aEmRuQOHtz3prIo29k7c3I5baX50lyKa3piC+0ZsCbFqvdem81LDfjhXv0uxeVdh+v X7fvcbh/iFqfnkzXVyAiTvEPhh99VoeSnbZuT3UQvYZsMc8Y5WCulikIRpTKFIjt70qWhfz/RfkN AAD//wMAUEsBAi0AFAAGAAgAAAAhALaDOJL+AAAA4QEAABMAAAAAAAAAAAAAAAAAAAAAAFtDb250 ZW50X1R5cGVzXS54bWxQSwECLQAUAAYACAAAACEAOP0h/9YAAACUAQAACwAAAAAAAAAAAAAAAAAv AQAAX3JlbHMvLnJlbHNQSwECLQAUAAYACAAAACEA5/I/yTACAABUBAAADgAAAAAAAAAAAAAAAAAu AgAAZHJzL2Uyb0RvYy54bWxQSwECLQAUAAYACAAAACEAGYA+MuAAAAANAQAADwAAAAAAAAAAAAAA AACKBAAAZHJzL2Rvd25yZXYueG1sUEsFBgAAAAAEAAQA8wAAAJcFAAAAAA== ">
                  <v:stroke endarrow="block"/>
                </v:line>
              </w:pict>
            </w:r>
            <w:r w:rsidRPr="00541C41">
              <w:rPr>
                <w:sz w:val="28"/>
                <w:szCs w:val="28"/>
              </w:rPr>
              <w:t xml:space="preserve">            0,4mol</w:t>
            </w:r>
            <w:r w:rsidRPr="00541C41">
              <w:rPr>
                <w:sz w:val="28"/>
                <w:szCs w:val="28"/>
              </w:rPr>
              <w:tab/>
              <w:t>0,4mol</w:t>
            </w:r>
          </w:p>
          <w:p w14:paraId="4FBC24A4" w14:textId="77777777" w:rsidR="00541C41" w:rsidRPr="00541C41" w:rsidRDefault="00541C41" w:rsidP="00541C41">
            <w:pPr>
              <w:spacing w:after="0" w:line="240" w:lineRule="auto"/>
              <w:rPr>
                <w:sz w:val="28"/>
                <w:szCs w:val="28"/>
              </w:rPr>
            </w:pPr>
            <w:r w:rsidRPr="00541C41">
              <w:rPr>
                <w:sz w:val="28"/>
                <w:szCs w:val="28"/>
              </w:rPr>
              <w:t>b/ mFe = 59,155 x 28,4= 16,8 gam</w:t>
            </w:r>
          </w:p>
          <w:p w14:paraId="7FD68E4D" w14:textId="77777777" w:rsidR="00541C41" w:rsidRPr="00541C41" w:rsidRDefault="00541C41" w:rsidP="00541C41">
            <w:pPr>
              <w:spacing w:after="0" w:line="240" w:lineRule="auto"/>
              <w:rPr>
                <w:bCs/>
                <w:sz w:val="28"/>
                <w:szCs w:val="28"/>
              </w:rPr>
            </w:pPr>
            <w:r w:rsidRPr="00541C41">
              <w:rPr>
                <w:sz w:val="28"/>
                <w:szCs w:val="28"/>
              </w:rPr>
              <w:t>=&gt;</w:t>
            </w:r>
            <w:r w:rsidRPr="00541C41">
              <w:rPr>
                <w:bCs/>
                <w:sz w:val="28"/>
                <w:szCs w:val="28"/>
              </w:rPr>
              <w:t>Khối lượng oxi là mO = 34,8 – 16,8 = 18 gam</w:t>
            </w:r>
          </w:p>
          <w:p w14:paraId="651E214C" w14:textId="77777777" w:rsidR="00541C41" w:rsidRPr="00541C41" w:rsidRDefault="00541C41" w:rsidP="00541C41">
            <w:pPr>
              <w:spacing w:after="0" w:line="240" w:lineRule="auto"/>
              <w:rPr>
                <w:sz w:val="28"/>
                <w:szCs w:val="28"/>
              </w:rPr>
            </w:pPr>
          </w:p>
          <w:p w14:paraId="4FF04E3B" w14:textId="77777777" w:rsidR="00541C41" w:rsidRPr="00541C41" w:rsidRDefault="00541C41" w:rsidP="00541C41">
            <w:pPr>
              <w:spacing w:after="0" w:line="240" w:lineRule="auto"/>
              <w:rPr>
                <w:sz w:val="28"/>
                <w:szCs w:val="28"/>
              </w:rPr>
            </w:pPr>
            <w:r w:rsidRPr="00541C41">
              <w:rPr>
                <w:sz w:val="28"/>
                <w:szCs w:val="28"/>
              </w:rPr>
              <w:t>Gọi công thức oxit sắt là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ta  có x:y =  mFe/56 : mO /16</w:t>
            </w:r>
          </w:p>
          <w:p w14:paraId="50F5FD4E" w14:textId="77777777" w:rsidR="00541C41" w:rsidRPr="00541C41" w:rsidRDefault="00541C41" w:rsidP="00541C41">
            <w:pPr>
              <w:spacing w:after="0" w:line="240" w:lineRule="auto"/>
              <w:rPr>
                <w:sz w:val="28"/>
                <w:szCs w:val="28"/>
                <w:lang w:val="pt-BR"/>
              </w:rPr>
            </w:pPr>
          </w:p>
          <w:p w14:paraId="08038B4E" w14:textId="77777777" w:rsidR="00541C41" w:rsidRPr="00541C41" w:rsidRDefault="00541C41" w:rsidP="00541C41">
            <w:pPr>
              <w:spacing w:after="0" w:line="240" w:lineRule="auto"/>
              <w:rPr>
                <w:sz w:val="28"/>
                <w:szCs w:val="28"/>
                <w:lang w:val="pt-BR"/>
              </w:rPr>
            </w:pPr>
            <w:r w:rsidRPr="00541C41">
              <w:rPr>
                <w:sz w:val="28"/>
                <w:szCs w:val="28"/>
                <w:lang w:val="pt-BR"/>
              </w:rPr>
              <w:t>=&gt; x= 3, y= 4 tương ứng công thức Fe</w:t>
            </w:r>
            <w:r w:rsidRPr="00541C41">
              <w:rPr>
                <w:sz w:val="28"/>
                <w:szCs w:val="28"/>
                <w:vertAlign w:val="subscript"/>
                <w:lang w:val="pt-BR"/>
              </w:rPr>
              <w:t>3</w:t>
            </w:r>
            <w:r w:rsidRPr="00541C41">
              <w:rPr>
                <w:sz w:val="28"/>
                <w:szCs w:val="28"/>
                <w:lang w:val="pt-BR"/>
              </w:rPr>
              <w:t>O</w:t>
            </w:r>
            <w:r w:rsidRPr="00541C41">
              <w:rPr>
                <w:sz w:val="28"/>
                <w:szCs w:val="28"/>
                <w:vertAlign w:val="subscript"/>
                <w:lang w:val="pt-BR"/>
              </w:rPr>
              <w:t>4</w:t>
            </w:r>
          </w:p>
        </w:tc>
        <w:tc>
          <w:tcPr>
            <w:tcW w:w="900" w:type="dxa"/>
          </w:tcPr>
          <w:p w14:paraId="0B03ED61" w14:textId="77777777" w:rsidR="00541C41" w:rsidRPr="00541C41" w:rsidRDefault="00541C41" w:rsidP="00541C41">
            <w:pPr>
              <w:spacing w:after="0" w:line="240" w:lineRule="auto"/>
              <w:rPr>
                <w:sz w:val="28"/>
                <w:szCs w:val="28"/>
                <w:lang w:val="pt-BR"/>
              </w:rPr>
            </w:pPr>
          </w:p>
          <w:p w14:paraId="30B66500" w14:textId="77777777" w:rsidR="00541C41" w:rsidRPr="00541C41" w:rsidRDefault="00541C41" w:rsidP="00541C41">
            <w:pPr>
              <w:spacing w:after="0" w:line="240" w:lineRule="auto"/>
              <w:rPr>
                <w:sz w:val="28"/>
                <w:szCs w:val="28"/>
              </w:rPr>
            </w:pPr>
            <w:r w:rsidRPr="00541C41">
              <w:rPr>
                <w:noProof/>
                <w:sz w:val="28"/>
                <w:szCs w:val="28"/>
              </w:rPr>
              <w:pict w14:anchorId="3F00AF2B">
                <v:line id="Line 77" o:spid="_x0000_s1399" style="position:absolute;z-index:251802624;visibility:visible" from="-5.4pt,9.55pt" to="-5.4pt,3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UnREwIAACkEAAAOAAAAZHJzL2Uyb0RvYy54bWysU02P2jAQvVfqf7B8hyRs+IoIq4pAL7SL tNsfYGyHWHVsyzYEVPW/d+wAYttLVTUHZ2zPvHkzb7x4PrcSnbh1QqsSZ8MUI66oZkIdSvztbTOY YeQ8UYxIrXiJL9zh5+XHD4vOFHykGy0ZtwhAlCs6U+LGe1MkiaMNb4kbasMVXNbatsTD1h4SZkkH 6K1MRmk6STptmbGacufgtOov8TLi1zWn/qWuHfdIlhi4+bjauO7DmiwXpDhYYhpBrzTIP7BoiVCQ 9A5VEU/Q0Yo/oFpBrXa69kOq20TXtaA81gDVZOlv1bw2xPBYCzTHmXub3P+DpV9PO4sEA+2mGCnS gkZboTiaTkNvOuMKcFmpnQ3V0bN6NVtNvzuk9Koh6sAjx7eLgbgsRCTvQsLGGciw775oBj7k6HVs 1Lm2bYCEFqBz1ONy14OfPaL9IYXTp3w0T6NUCSluccY6/5nrFgWjxBI4R1xy2jofeJDi5hLSKL0R Uka1pUJdiefj0TgGOC0FC5fBzdnDfiUtOpEwL/GLRcHNo5vVR8UiWMMJW19tT4TsbUguVcCDSoDO 1eoH4sc8na9n61k+yEeT9SBPq2rwabPKB5NNNh1XT9VqVWU/A7UsLxrBGFeB3W04s/zvxL8+k36s 7uN5b0PyHj32C8je/pF0lDKo18/BXrPLzt4khnmMzte3Ewb+cQ/24wtf/gIAAP//AwBQSwMEFAAG AAgAAAAhAMYjZW3dAAAACQEAAA8AAABkcnMvZG93bnJldi54bWxMj81OwzAQhO9IvIO1SFyq1k4r 8RPiVAjIjQsFxHUbL0lEvE5jtw08PYs4wHF2RjPfFuvJ9+pAY+wCW8gWBhRxHVzHjYWX52p+BSom ZId9YLLwSRHW5elJgbkLR36iwyY1Sko45mihTWnItY51Sx7jIgzE4r2H0WMSOTbajXiUct/rpTEX 2mPHstDiQHct1R+bvbcQq1faVV+zembeVk2g5e7+8QGtPT+bbm9AJZrSXxh+8AUdSmHahj27qHoL 88wIehLjOgMlgd/D1sLlKgNdFvr/B+U3AAAA//8DAFBLAQItABQABgAIAAAAIQC2gziS/gAAAOEB AAATAAAAAAAAAAAAAAAAAAAAAABbQ29udGVudF9UeXBlc10ueG1sUEsBAi0AFAAGAAgAAAAhADj9 If/WAAAAlAEAAAsAAAAAAAAAAAAAAAAALwEAAF9yZWxzLy5yZWxzUEsBAi0AFAAGAAgAAAAhAMH9 SdETAgAAKQQAAA4AAAAAAAAAAAAAAAAALgIAAGRycy9lMm9Eb2MueG1sUEsBAi0AFAAGAAgAAAAh AMYjZW3dAAAACQEAAA8AAAAAAAAAAAAAAAAAbQQAAGRycy9kb3ducmV2LnhtbFBLBQYAAAAABAAE APMAAAB3BQAAAAA= "/>
              </w:pict>
            </w:r>
            <w:r w:rsidRPr="00541C41">
              <w:rPr>
                <w:sz w:val="28"/>
                <w:szCs w:val="28"/>
              </w:rPr>
              <w:t>0,25</w:t>
            </w:r>
          </w:p>
          <w:p w14:paraId="604D84C5" w14:textId="77777777" w:rsidR="00541C41" w:rsidRPr="00541C41" w:rsidRDefault="00541C41" w:rsidP="00541C41">
            <w:pPr>
              <w:spacing w:after="0" w:line="240" w:lineRule="auto"/>
              <w:rPr>
                <w:sz w:val="28"/>
                <w:szCs w:val="28"/>
              </w:rPr>
            </w:pPr>
          </w:p>
          <w:p w14:paraId="18EB5641" w14:textId="77777777" w:rsidR="00541C41" w:rsidRPr="00541C41" w:rsidRDefault="00541C41" w:rsidP="00541C41">
            <w:pPr>
              <w:spacing w:after="0" w:line="240" w:lineRule="auto"/>
              <w:rPr>
                <w:sz w:val="28"/>
                <w:szCs w:val="28"/>
              </w:rPr>
            </w:pPr>
            <w:r w:rsidRPr="00541C41">
              <w:rPr>
                <w:sz w:val="28"/>
                <w:szCs w:val="28"/>
              </w:rPr>
              <w:t>0,25</w:t>
            </w:r>
          </w:p>
          <w:p w14:paraId="1758C98B" w14:textId="77777777" w:rsidR="00541C41" w:rsidRPr="00541C41" w:rsidRDefault="00541C41" w:rsidP="00541C41">
            <w:pPr>
              <w:spacing w:after="0" w:line="240" w:lineRule="auto"/>
              <w:rPr>
                <w:sz w:val="28"/>
                <w:szCs w:val="28"/>
              </w:rPr>
            </w:pPr>
          </w:p>
          <w:p w14:paraId="44388960" w14:textId="77777777" w:rsidR="00541C41" w:rsidRPr="00541C41" w:rsidRDefault="00541C41" w:rsidP="00541C41">
            <w:pPr>
              <w:spacing w:after="0" w:line="240" w:lineRule="auto"/>
              <w:rPr>
                <w:sz w:val="28"/>
                <w:szCs w:val="28"/>
              </w:rPr>
            </w:pPr>
            <w:r w:rsidRPr="00541C41">
              <w:rPr>
                <w:sz w:val="28"/>
                <w:szCs w:val="28"/>
              </w:rPr>
              <w:t>0,25</w:t>
            </w:r>
          </w:p>
          <w:p w14:paraId="47FB0456" w14:textId="77777777" w:rsidR="00541C41" w:rsidRPr="00541C41" w:rsidRDefault="00541C41" w:rsidP="00541C41">
            <w:pPr>
              <w:spacing w:after="0" w:line="240" w:lineRule="auto"/>
              <w:rPr>
                <w:sz w:val="28"/>
                <w:szCs w:val="28"/>
              </w:rPr>
            </w:pPr>
          </w:p>
          <w:p w14:paraId="03E236A1" w14:textId="77777777" w:rsidR="00541C41" w:rsidRPr="00541C41" w:rsidRDefault="00541C41" w:rsidP="00541C41">
            <w:pPr>
              <w:spacing w:after="0" w:line="240" w:lineRule="auto"/>
              <w:rPr>
                <w:sz w:val="28"/>
                <w:szCs w:val="28"/>
              </w:rPr>
            </w:pPr>
            <w:r w:rsidRPr="00541C41">
              <w:rPr>
                <w:sz w:val="28"/>
                <w:szCs w:val="28"/>
              </w:rPr>
              <w:t>0,25</w:t>
            </w:r>
          </w:p>
          <w:p w14:paraId="18567ABC" w14:textId="77777777" w:rsidR="00541C41" w:rsidRPr="00541C41" w:rsidRDefault="00541C41" w:rsidP="00541C41">
            <w:pPr>
              <w:spacing w:after="0" w:line="240" w:lineRule="auto"/>
              <w:rPr>
                <w:sz w:val="28"/>
                <w:szCs w:val="28"/>
              </w:rPr>
            </w:pPr>
          </w:p>
          <w:p w14:paraId="48AF3345" w14:textId="77777777" w:rsidR="00541C41" w:rsidRPr="00541C41" w:rsidRDefault="00541C41" w:rsidP="00541C41">
            <w:pPr>
              <w:spacing w:after="0" w:line="240" w:lineRule="auto"/>
              <w:rPr>
                <w:sz w:val="28"/>
                <w:szCs w:val="28"/>
              </w:rPr>
            </w:pPr>
            <w:r w:rsidRPr="00541C41">
              <w:rPr>
                <w:sz w:val="28"/>
                <w:szCs w:val="28"/>
              </w:rPr>
              <w:t>0,25</w:t>
            </w:r>
          </w:p>
          <w:p w14:paraId="044EC805" w14:textId="77777777" w:rsidR="00541C41" w:rsidRPr="00541C41" w:rsidRDefault="00541C41" w:rsidP="00541C41">
            <w:pPr>
              <w:spacing w:after="0" w:line="240" w:lineRule="auto"/>
              <w:rPr>
                <w:sz w:val="28"/>
                <w:szCs w:val="28"/>
              </w:rPr>
            </w:pPr>
          </w:p>
          <w:p w14:paraId="5D5C1526" w14:textId="77777777" w:rsidR="00541C41" w:rsidRPr="00541C41" w:rsidRDefault="00541C41" w:rsidP="00541C41">
            <w:pPr>
              <w:spacing w:after="0" w:line="240" w:lineRule="auto"/>
              <w:rPr>
                <w:sz w:val="28"/>
                <w:szCs w:val="28"/>
              </w:rPr>
            </w:pPr>
            <w:r w:rsidRPr="00541C41">
              <w:rPr>
                <w:sz w:val="28"/>
                <w:szCs w:val="28"/>
              </w:rPr>
              <w:t>0,25</w:t>
            </w:r>
          </w:p>
          <w:p w14:paraId="30A42886" w14:textId="77777777" w:rsidR="00541C41" w:rsidRPr="00541C41" w:rsidRDefault="00541C41" w:rsidP="00541C41">
            <w:pPr>
              <w:spacing w:after="0" w:line="240" w:lineRule="auto"/>
              <w:rPr>
                <w:sz w:val="28"/>
                <w:szCs w:val="28"/>
              </w:rPr>
            </w:pPr>
          </w:p>
          <w:p w14:paraId="24B36EBA" w14:textId="77777777" w:rsidR="00541C41" w:rsidRPr="00541C41" w:rsidRDefault="00541C41" w:rsidP="00541C41">
            <w:pPr>
              <w:spacing w:after="0" w:line="240" w:lineRule="auto"/>
              <w:rPr>
                <w:sz w:val="28"/>
                <w:szCs w:val="28"/>
              </w:rPr>
            </w:pPr>
            <w:r w:rsidRPr="00541C41">
              <w:rPr>
                <w:sz w:val="28"/>
                <w:szCs w:val="28"/>
              </w:rPr>
              <w:t>0,5</w:t>
            </w:r>
          </w:p>
          <w:p w14:paraId="12ABAB71" w14:textId="77777777" w:rsidR="00541C41" w:rsidRPr="00541C41" w:rsidRDefault="00541C41" w:rsidP="00541C41">
            <w:pPr>
              <w:spacing w:after="0" w:line="240" w:lineRule="auto"/>
              <w:rPr>
                <w:sz w:val="28"/>
                <w:szCs w:val="28"/>
              </w:rPr>
            </w:pPr>
          </w:p>
        </w:tc>
      </w:tr>
      <w:tr w:rsidR="00541C41" w:rsidRPr="00541C41" w14:paraId="31BFA8A6" w14:textId="77777777" w:rsidTr="00BD5C87">
        <w:trPr>
          <w:trHeight w:val="360"/>
        </w:trPr>
        <w:tc>
          <w:tcPr>
            <w:tcW w:w="851" w:type="dxa"/>
          </w:tcPr>
          <w:p w14:paraId="56E4DF1C" w14:textId="77777777" w:rsidR="00541C41" w:rsidRPr="00541C41" w:rsidRDefault="00541C41" w:rsidP="00541C41">
            <w:pPr>
              <w:spacing w:after="0" w:line="240" w:lineRule="auto"/>
              <w:jc w:val="center"/>
              <w:rPr>
                <w:b/>
                <w:sz w:val="28"/>
                <w:szCs w:val="28"/>
              </w:rPr>
            </w:pPr>
            <w:r w:rsidRPr="00541C41">
              <w:rPr>
                <w:b/>
                <w:sz w:val="28"/>
                <w:szCs w:val="28"/>
              </w:rPr>
              <w:lastRenderedPageBreak/>
              <w:t>3</w:t>
            </w:r>
          </w:p>
          <w:p w14:paraId="255015E8" w14:textId="77777777" w:rsidR="00541C41" w:rsidRPr="00541C41" w:rsidRDefault="00541C41" w:rsidP="00541C41">
            <w:pPr>
              <w:spacing w:after="0" w:line="240" w:lineRule="auto"/>
              <w:rPr>
                <w:sz w:val="28"/>
                <w:szCs w:val="28"/>
              </w:rPr>
            </w:pPr>
            <w:r w:rsidRPr="00541C41">
              <w:rPr>
                <w:b/>
                <w:sz w:val="28"/>
                <w:szCs w:val="28"/>
              </w:rPr>
              <w:t>( 2 đ</w:t>
            </w:r>
            <w:r w:rsidRPr="00541C41">
              <w:rPr>
                <w:sz w:val="28"/>
                <w:szCs w:val="28"/>
              </w:rPr>
              <w:t>)</w:t>
            </w:r>
          </w:p>
        </w:tc>
        <w:tc>
          <w:tcPr>
            <w:tcW w:w="7879" w:type="dxa"/>
          </w:tcPr>
          <w:p w14:paraId="0C652BDE" w14:textId="77777777" w:rsidR="00541C41" w:rsidRPr="00541C41" w:rsidRDefault="00541C41" w:rsidP="00541C41">
            <w:pPr>
              <w:tabs>
                <w:tab w:val="left" w:pos="4335"/>
                <w:tab w:val="center" w:pos="4740"/>
              </w:tabs>
              <w:spacing w:after="0" w:line="240" w:lineRule="auto"/>
              <w:ind w:left="840"/>
              <w:rPr>
                <w:sz w:val="28"/>
                <w:szCs w:val="28"/>
              </w:rPr>
            </w:pPr>
            <w:r w:rsidRPr="00541C41">
              <w:rPr>
                <w:noProof/>
                <w:sz w:val="28"/>
                <w:szCs w:val="28"/>
              </w:rPr>
              <w:pict w14:anchorId="184CD279">
                <v:line id="Line 125" o:spid="_x0000_s1400" style="position:absolute;left:0;text-align:left;z-index:251803648;visibility:visible;mso-position-horizontal-relative:text;mso-position-vertical-relative:text" from="205.5pt,11.35pt" to="232.3pt,1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3pRRKAIAAEwEAAAOAAAAZHJzL2Uyb0RvYy54bWysVE2P2jAQvVfqf7B8hyQQKESEVZVAL7SL tLs/wNgOserYlm0IqOp/79h8tLt7qarm4Iwz4zdv5o2zeDh1Eh25dUKrEmfDFCOuqGZC7Uv88rwe zDBynihGpFa8xGfu8MPy44dFbwo+0q2WjFsEIMoVvSlx670pksTRlnfEDbXhCpyNth3xsLX7hFnS A3onk1GaTpNeW2asptw5+FpfnHgZ8ZuGU//YNI57JEsM3HxcbVx3YU2WC1LsLTGtoFca5B9YdEQo SHqHqokn6GDFO6hOUKudbvyQ6i7RTSMojzVANVn6ppqnlhgea4HmOHNvk/t/sPTbcWuRYKDdFCNF OtBoIxRH2WgSmtMbV0BMpbY2lEdP6slsNP3ukNJVS9SeR5LPZwMHs3AieXUkbJyBFLv+q2YQQw5e x06dGtsFSOgBOkVBzndB+MkjCh/HeTqegmz05kpIcTtnrPNfuO5QMEosgXTEJceN84EHKW4hIY3S ayFllFsq1Jd4PoEKg8dpKVhwxo3d7ypp0ZGEgYlPLOpNmNUHxSJYywlbXW1PhAQb+dgNbwX0R3Ic snWcYSQ53JFgXehJFTJCrUD4al1m5sc8na9mq1k+yEfT1SBP63rweV3lg+k6+zSpx3VV1dnPQD7L i1YwxlXgf5vfLP+7+bjepMvk3Sf43qjkNXrsKJC9vSPpKHbQ9zIpO83OWxuqC7rDyMbg6/UKd+LP fYz6/RNY/gIAAP//AwBQSwMEFAAGAAgAAAAhAMpHrAHgAAAACQEAAA8AAABkcnMvZG93bnJldi54 bWxMj8FOwzAQRO9I/IO1SNyokygKUYhTIaRyaQG1RYje3HibRMTryHba8PcY9dAeZ2c0+6acT7pn R7SuMyQgnkXAkGqjOmoEfG4XDzkw5yUp2RtCAb/oYF7d3pSyUOZEazxufMNCCblCCmi9HwrOXd2i lm5mBqTgHYzV0gdpG66sPIVy3fMkijKuZUfhQysHfGmx/tmMWsB6tVjmX8txqu3uNX7ffqzevl0u xP3d9PwEzOPkL2H4xw/oUAWmvRlJOdYLSOM4bPECkuQRWAikWZoB258PvCr59YLqDwAA//8DAFBL AQItABQABgAIAAAAIQC2gziS/gAAAOEBAAATAAAAAAAAAAAAAAAAAAAAAABbQ29udGVudF9UeXBl c10ueG1sUEsBAi0AFAAGAAgAAAAhADj9If/WAAAAlAEAAAsAAAAAAAAAAAAAAAAALwEAAF9yZWxz Ly5yZWxzUEsBAi0AFAAGAAgAAAAhAOLelFEoAgAATAQAAA4AAAAAAAAAAAAAAAAALgIAAGRycy9l Mm9Eb2MueG1sUEsBAi0AFAAGAAgAAAAhAMpHrAHgAAAACQEAAA8AAAAAAAAAAAAAAAAAggQAAGRy cy9kb3ducmV2LnhtbFBLBQYAAAAABAAEAPMAAACPBQAAAAA= ">
                  <v:stroke endarrow="block"/>
                </v:line>
              </w:pict>
            </w:r>
            <w:r w:rsidRPr="00541C41">
              <w:rPr>
                <w:sz w:val="28"/>
                <w:szCs w:val="28"/>
              </w:rPr>
              <w:t>Từ PTHH : CaCO</w:t>
            </w:r>
            <w:r w:rsidRPr="00541C41">
              <w:rPr>
                <w:sz w:val="28"/>
                <w:szCs w:val="28"/>
                <w:vertAlign w:val="subscript"/>
              </w:rPr>
              <w:t>3</w:t>
            </w:r>
            <w:r w:rsidRPr="00541C41">
              <w:rPr>
                <w:sz w:val="28"/>
                <w:szCs w:val="28"/>
              </w:rPr>
              <w:t xml:space="preserve"> + 2HCl  </w:t>
            </w:r>
            <w:r w:rsidRPr="00541C41">
              <w:rPr>
                <w:sz w:val="28"/>
                <w:szCs w:val="28"/>
              </w:rPr>
              <w:tab/>
            </w:r>
            <w:r w:rsidRPr="00541C41">
              <w:rPr>
                <w:sz w:val="28"/>
                <w:szCs w:val="28"/>
              </w:rPr>
              <w:tab/>
              <w:t>CaCl</w:t>
            </w:r>
            <w:r w:rsidRPr="00541C41">
              <w:rPr>
                <w:sz w:val="28"/>
                <w:szCs w:val="28"/>
                <w:vertAlign w:val="subscript"/>
              </w:rPr>
              <w:t>2</w:t>
            </w:r>
            <w:r w:rsidRPr="00541C41">
              <w:rPr>
                <w:sz w:val="28"/>
                <w:szCs w:val="28"/>
              </w:rPr>
              <w:t xml:space="preserve">  + CO</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O.</w:t>
            </w:r>
          </w:p>
          <w:p w14:paraId="20509B2C" w14:textId="77777777" w:rsidR="00541C41" w:rsidRPr="00541C41" w:rsidRDefault="00541C41" w:rsidP="00541C41">
            <w:pPr>
              <w:tabs>
                <w:tab w:val="left" w:pos="5640"/>
                <w:tab w:val="left" w:pos="5850"/>
              </w:tabs>
              <w:spacing w:after="0" w:line="240" w:lineRule="auto"/>
              <w:ind w:left="840"/>
              <w:rPr>
                <w:sz w:val="28"/>
                <w:szCs w:val="28"/>
              </w:rPr>
            </w:pPr>
            <w:r w:rsidRPr="00541C41">
              <w:rPr>
                <w:sz w:val="28"/>
                <w:szCs w:val="28"/>
              </w:rPr>
              <w:t xml:space="preserve">                      0,25 mol</w:t>
            </w:r>
            <w:r w:rsidRPr="00541C41">
              <w:rPr>
                <w:sz w:val="28"/>
                <w:szCs w:val="28"/>
              </w:rPr>
              <w:tab/>
              <w:t xml:space="preserve">0,25 mol                </w:t>
            </w:r>
          </w:p>
          <w:p w14:paraId="4F5DB150" w14:textId="77777777" w:rsidR="00541C41" w:rsidRPr="00541C41" w:rsidRDefault="00541C41" w:rsidP="00541C41">
            <w:pPr>
              <w:tabs>
                <w:tab w:val="left" w:pos="5640"/>
                <w:tab w:val="left" w:pos="5850"/>
              </w:tabs>
              <w:spacing w:after="0" w:line="240" w:lineRule="auto"/>
              <w:ind w:left="840"/>
              <w:rPr>
                <w:sz w:val="28"/>
                <w:szCs w:val="28"/>
              </w:rPr>
            </w:pPr>
            <w:r w:rsidRPr="00541C41">
              <w:rPr>
                <w:noProof/>
                <w:sz w:val="28"/>
                <w:szCs w:val="28"/>
              </w:rPr>
              <w:pict w14:anchorId="56333B3B">
                <v:line id="Line 126" o:spid="_x0000_s1401" style="position:absolute;left:0;text-align:left;z-index:251804672;visibility:visible" from="190.95pt,6.4pt" to="217.75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zuHQKgIAAEw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8mGCnS QY82QnGUjaahOL1xBdhUamtDevSknsxG0x8OKV21RO15JPl8NuCYBY/klUu4OAMhdv1XzcCGHLyO lTo1tguQUAN0ig053xvCTx5R+DjO0/EU2kZvqoQUNz9jnf/CdYeCUGIJpCMuOW6cDzxIcTMJYZRe Cylju6VCfYnnk9EkOjgtBQvKYObsfldJi44kDEx8YlKgeWlm9UGxCNZywlZX2RMhQUY+VsNbAfWR HIdoHWcYSQ47EqQLPalCRMgVCF+ly8z8nKfz1Ww1ywf5aLoa5GldDz6vq3wwXWefJvW4rqo6+xXI Z3nRCsa4Cvxv85vl75uP6yZdJu8+wfdCJa/RY0WB7O0dScdmh/5eJmWn2XlrQ3ah7zCy0fi6XmEn Xt6j1Z+fwPI3AAAA//8DAFBLAwQUAAYACAAAACEALCr8jN8AAAAJAQAADwAAAGRycy9kb3ducmV2 LnhtbEyPwU7DMBBE70j8g7VI3KiTlqIQ4lQIqVxaitoiBDc3XpKIeB3ZThv+nkUc4LgzT7MzxWK0 nTiiD60jBekkAYFUOdNSreBlv7zKQISoyejOESr4wgCL8vys0LlxJ9ricRdrwSEUcq2gibHPpQxV g1aHieuR2Ptw3urIp6+l8frE4baT0yS5kVa3xB8a3eNDg9XnbrAKtuvlKntdDWPl3x/Tzf55/fQW MqUuL8b7OxARx/gHw099rg4ldzq4gUwQnYJZlt4yysaUJzBwPZvPQRx+BVkW8v+C8hsAAP//AwBQ SwECLQAUAAYACAAAACEAtoM4kv4AAADhAQAAEwAAAAAAAAAAAAAAAAAAAAAAW0NvbnRlbnRfVHlw ZXNdLnhtbFBLAQItABQABgAIAAAAIQA4/SH/1gAAAJQBAAALAAAAAAAAAAAAAAAAAC8BAABfcmVs cy8ucmVsc1BLAQItABQABgAIAAAAIQCYzuHQKgIAAEwEAAAOAAAAAAAAAAAAAAAAAC4CAABkcnMv ZTJvRG9jLnhtbFBLAQItABQABgAIAAAAIQAsKvyM3wAAAAkBAAAPAAAAAAAAAAAAAAAAAIQEAABk cnMvZG93bnJldi54bWxQSwUGAAAAAAQABADzAAAAkAUAAAAA ">
                  <v:stroke endarrow="block"/>
                </v:line>
              </w:pict>
            </w:r>
            <w:r w:rsidRPr="00541C41">
              <w:rPr>
                <w:sz w:val="28"/>
                <w:szCs w:val="28"/>
              </w:rPr>
              <w:t xml:space="preserve">                 2Al    + 3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Al</w:t>
            </w:r>
            <w:r w:rsidRPr="00541C41">
              <w:rPr>
                <w:sz w:val="28"/>
                <w:szCs w:val="28"/>
                <w:vertAlign w:val="subscript"/>
              </w:rPr>
              <w:t>2</w:t>
            </w:r>
            <w:r w:rsidRPr="00541C41">
              <w:rPr>
                <w:sz w:val="28"/>
                <w:szCs w:val="28"/>
              </w:rPr>
              <w:t>(SO4)</w:t>
            </w:r>
            <w:r w:rsidRPr="00541C41">
              <w:rPr>
                <w:sz w:val="28"/>
                <w:szCs w:val="28"/>
                <w:vertAlign w:val="subscript"/>
              </w:rPr>
              <w:t>3</w:t>
            </w:r>
            <w:r w:rsidRPr="00541C41">
              <w:rPr>
                <w:sz w:val="28"/>
                <w:szCs w:val="28"/>
              </w:rPr>
              <w:t xml:space="preserve">   +  3H</w:t>
            </w:r>
            <w:r w:rsidRPr="00541C41">
              <w:rPr>
                <w:sz w:val="28"/>
                <w:szCs w:val="28"/>
                <w:vertAlign w:val="subscript"/>
              </w:rPr>
              <w:t>2</w:t>
            </w:r>
            <w:r w:rsidRPr="00541C41">
              <w:rPr>
                <w:sz w:val="28"/>
                <w:szCs w:val="28"/>
              </w:rPr>
              <w:t>.</w:t>
            </w:r>
          </w:p>
          <w:p w14:paraId="58682B18" w14:textId="77777777" w:rsidR="00541C41" w:rsidRPr="00541C41" w:rsidRDefault="00541C41" w:rsidP="00541C41">
            <w:pPr>
              <w:tabs>
                <w:tab w:val="left" w:pos="7035"/>
              </w:tabs>
              <w:spacing w:after="0" w:line="240" w:lineRule="auto"/>
              <w:ind w:left="840"/>
              <w:rPr>
                <w:sz w:val="28"/>
                <w:szCs w:val="28"/>
              </w:rPr>
            </w:pPr>
            <w:r w:rsidRPr="00541C41">
              <w:rPr>
                <w:noProof/>
                <w:sz w:val="28"/>
                <w:szCs w:val="28"/>
              </w:rPr>
              <w:pict w14:anchorId="06742705">
                <v:line id="Line 129" o:spid="_x0000_s1404" style="position:absolute;left:0;text-align:left;z-index:251807744;visibility:visible" from="289.95pt,12.45pt" to="303.35pt,1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9QY9EwIAACo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5Rop0 oNFWKI6yySI0pzeugJhK7Wwoj57Vi9lq+t0hpauWqAOPJF8vBhKzkJG8SQkbZ+CKff9ZM4ghR69j p86N7QIk9ACdoyCXuyD87BGFw+wpzeYgGx1cCSmGPGOd/8R1h4JRYgmkIy45bZ0PPEgxhIRrlN4I KaPcUqG+xIvpZBoTnJaCBWcIc/awr6RFJxIGJn6xKPA8hll9VCyCtZyw9c32RMirDZdLFfCgEqBz s64T8WORLtbz9Twf5ZPZepSndT36uKny0WyTPU3rD3VV1dnPQC3Li1YwxlVgN0xnlv+d+rd3cp2r +3ze25C8RY/9ArLDP5KOUgb1rnOw1+yys4PEMJAx+PZ4wsQ/7sF+fOKrXwAAAP//AwBQSwMEFAAG AAgAAAAhAALiqu/dAAAACQEAAA8AAABkcnMvZG93bnJldi54bWxMj8FOwzAMhu9IvENkJC4TSyjQ sdJ0QkBvXBggrl5r2orG6ZpsKzw9RhzgZNn+9Ptzvppcr/Y0hs6zhfO5AUVc+brjxsLLc3l2DSpE 5Bp7z2ThkwKsiuOjHLPaH/iJ9uvYKAnhkKGFNsYh0zpULTkMcz8Qy+7djw6jtGOj6xEPEu56nRiT aocdy4UWB7prqfpY75yFUL7StvyaVTPzdtF4Srb3jw9o7enJdHsDKtIU/2D40Rd1KMRp43dcB9Vb uFosl4JaSC6lCpCadAFq8zvQRa7/f1B8AwAA//8DAFBLAQItABQABgAIAAAAIQC2gziS/gAAAOEB AAATAAAAAAAAAAAAAAAAAAAAAABbQ29udGVudF9UeXBlc10ueG1sUEsBAi0AFAAGAAgAAAAhADj9 If/WAAAAlAEAAAsAAAAAAAAAAAAAAAAALwEAAF9yZWxzLy5yZWxzUEsBAi0AFAAGAAgAAAAhAFr1 Bj0TAgAAKgQAAA4AAAAAAAAAAAAAAAAALgIAAGRycy9lMm9Eb2MueG1sUEsBAi0AFAAGAAgAAAAh AALiqu/dAAAACQEAAA8AAAAAAAAAAAAAAAAAbQQAAGRycy9kb3ducmV2LnhtbFBLBQYAAAAABAAE APMAAAB3BQAAAAA= "/>
              </w:pict>
            </w:r>
            <w:r w:rsidRPr="00541C41">
              <w:rPr>
                <w:noProof/>
                <w:sz w:val="28"/>
                <w:szCs w:val="28"/>
              </w:rPr>
              <w:pict w14:anchorId="3109A377">
                <v:line id="Line 128" o:spid="_x0000_s1403" style="position:absolute;left:0;text-align:left;z-index:251806720;visibility:visible" from="275.8pt,12.45pt" to="285.85pt,1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Vr3FAIAACoEAAAOAAAAZHJzL2Uyb0RvYy54bWysU9uO2yAQfa/Uf0C8J77ksokVZ1XZSV/S bqTdfgABHKNiQEDiRFX/vQO5KNu+VFX9gAdm5nBmzrB4PnUSHbl1QqsSZ8MUI66oZkLtS/ztbT2Y YeQ8UYxIrXiJz9zh5+XHD4veFDzXrZaMWwQgyhW9KXHrvSmSxNGWd8QNteEKnI22HfGwtfuEWdID eieTPE2nSa8tM1ZT7hyc1hcnXkb8puHUvzSN4x7JEgM3H1cb111Yk+WCFHtLTCvolQb5BxYdEQou vUPVxBN0sOIPqE5Qq51u/JDqLtFNIyiPNUA1WfpbNa8tMTzWAs1x5t4m9/9g6dfj1iLBQLsRRop0 oNFGKI6yfBaa0xtXQEyltjaUR0/q1Ww0/e6Q0lVL1J5Hkm9nA4lZyEjepYSNM3DFrv+iGcSQg9ex U6fGdgESeoBOUZDzXRB+8ojCYZY/TUcTjOjNlZDilmes85+57lAwSiyBdMQlx43zgQcpbiHhGqXX Qsoot1SoL/F8kk9igtNSsOAMYc7ud5W06EjCwMQvFgWexzCrD4pFsJYTtrrangh5seFyqQIeVAJ0 rtZlIn7M0/lqtpqNB+N8uhqM07oefFpX48F0nT1N6lFdVXX2M1DLxkUrGOMqsLtNZzb+O/Wv7+Qy V/f5vLcheY8e+wVkb/9IOkoZ1LvMwU6z89beJIaBjMHXxxMm/nEP9uMTX/4CAAD//wMAUEsDBBQA BgAIAAAAIQAKN/ni3gAAAAkBAAAPAAAAZHJzL2Rvd25yZXYueG1sTI/BTsMwDIbvSLxDZCQuE0tb 6AZd0wkBve3CBuLqNV5b0Thdk22FpyeIAzva/vT7+/PlaDpxpMG1lhXE0wgEcWV1y7WCt015cw/C eWSNnWVS8EUOlsXlRY6Ztid+pePa1yKEsMtQQeN9n0npqoYMuqnticNtZweDPoxDLfWApxBuOplE 0UwabDl8aLCnp4aqz/XBKHDlO+3L70k1iT5ua0vJ/nn1gkpdX42PCxCeRv8Pw69+UIciOG3tgbUT nYI0jWcBVZDcPYAIQDqP5yC2fwtZ5PK8QfEDAAD//wMAUEsBAi0AFAAGAAgAAAAhALaDOJL+AAAA 4QEAABMAAAAAAAAAAAAAAAAAAAAAAFtDb250ZW50X1R5cGVzXS54bWxQSwECLQAUAAYACAAAACEA OP0h/9YAAACUAQAACwAAAAAAAAAAAAAAAAAvAQAAX3JlbHMvLnJlbHNQSwECLQAUAAYACAAAACEA Hvla9xQCAAAqBAAADgAAAAAAAAAAAAAAAAAuAgAAZHJzL2Uyb0RvYy54bWxQSwECLQAUAAYACAAA ACEACjf54t4AAAAJAQAADwAAAAAAAAAAAAAAAABuBAAAZHJzL2Rvd25yZXYueG1sUEsFBgAAAAAE AAQA8wAAAHkFAAAAAA== "/>
              </w:pict>
            </w:r>
            <w:r w:rsidRPr="00541C41">
              <w:rPr>
                <w:noProof/>
                <w:sz w:val="28"/>
                <w:szCs w:val="28"/>
              </w:rPr>
              <w:pict w14:anchorId="59D0CBFE">
                <v:line id="Line 127" o:spid="_x0000_s1402" style="position:absolute;left:0;text-align:left;z-index:251805696;visibility:visible" from="90.45pt,13.95pt" to="100.5pt,1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ij2sFAIAACo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TLMVKk B42eheIoyx9DcwbjSoip1caG8uhRvZpnTb87pHTdEbXjkeTbyUBiFjKSdylh4wxcsR2+aAYxZO91 7NSxtX2AhB6gYxTkdBOEHz2icAgkpg8TjOjVlZDymmes85+57lEwKiyBdMQlh2fnAw9SXkPCNUqv hZRRbqnQUOH5JJ/EBKelYMEZwpzdbWtp0YGEgYlfLAo892FW7xWLYB0nbHWxPRHybMPlUgU8qATo XKzzRPyYp/PVbDUrRkU+XY2KtGlGn9Z1MZqus8dJ89DUdZP9DNSyouwEY1wFdtfpzIq/U//yTs5z dZvPWxuS9+ixX0D2+o+ko5RBvfMcbDU7bexVYhjIGHx5PGHi7/dg3z/x5S8AAAD//wMAUEsDBBQA BgAIAAAAIQDB73sQ3AAAAAkBAAAPAAAAZHJzL2Rvd25yZXYueG1sTI9BT8MwDIXvSPyHyEhcJpas SDBK0wkBvXFhgLh6jWkrGqdrsq3w6zHaAU7Ws5+ev1esJt+rPY2xC2xhMTegiOvgOm4svL5UF0tQ MSE77AOThS+KsCpPTwrMXTjwM+3XqVESwjFHC21KQ651rFvyGOdhIJbbRxg9JpFjo92IBwn3vc6M udIeO5YPLQ5031L9ud55C7F6o231Patn5v2yCZRtH54e0drzs+nuFlSiKf2Z4Rdf0KEUpk3YsYuq F700N2K1kF3LFENmFlJuc1zostD/G5Q/AAAA//8DAFBLAQItABQABgAIAAAAIQC2gziS/gAAAOEB AAATAAAAAAAAAAAAAAAAAAAAAABbQ29udGVudF9UeXBlc10ueG1sUEsBAi0AFAAGAAgAAAAhADj9 If/WAAAAlAEAAAsAAAAAAAAAAAAAAAAALwEAAF9yZWxzLy5yZWxzUEsBAi0AFAAGAAgAAAAhALeK PawUAgAAKgQAAA4AAAAAAAAAAAAAAAAALgIAAGRycy9lMm9Eb2MueG1sUEsBAi0AFAAGAAgAAAAh AMHvexDcAAAACQEAAA8AAAAAAAAAAAAAAAAAbgQAAGRycy9kb3ducmV2LnhtbFBLBQYAAAAABAAE APMAAAB3BQAAAAA= "/>
              </w:pict>
            </w:r>
            <w:r w:rsidRPr="00541C41">
              <w:rPr>
                <w:sz w:val="28"/>
                <w:szCs w:val="28"/>
              </w:rPr>
              <w:t xml:space="preserve">               a </w:t>
            </w:r>
            <w:r w:rsidRPr="00541C41">
              <w:rPr>
                <w:sz w:val="28"/>
                <w:szCs w:val="28"/>
                <w:vertAlign w:val="subscript"/>
              </w:rPr>
              <w:t>mol</w:t>
            </w:r>
            <w:r w:rsidRPr="00541C41">
              <w:rPr>
                <w:sz w:val="28"/>
                <w:szCs w:val="28"/>
              </w:rPr>
              <w:t xml:space="preserve">                                             3 . a  </w:t>
            </w:r>
            <w:r w:rsidRPr="00541C41">
              <w:rPr>
                <w:sz w:val="28"/>
                <w:szCs w:val="28"/>
                <w:vertAlign w:val="subscript"/>
              </w:rPr>
              <w:t>mol</w:t>
            </w:r>
          </w:p>
          <w:p w14:paraId="2F4A1A2D" w14:textId="77777777" w:rsidR="00541C41" w:rsidRPr="00541C41" w:rsidRDefault="00541C41" w:rsidP="00541C41">
            <w:pPr>
              <w:tabs>
                <w:tab w:val="left" w:pos="7035"/>
              </w:tabs>
              <w:spacing w:after="0" w:line="240" w:lineRule="auto"/>
              <w:ind w:left="840"/>
              <w:rPr>
                <w:sz w:val="28"/>
                <w:szCs w:val="28"/>
              </w:rPr>
            </w:pPr>
            <w:r w:rsidRPr="00541C41">
              <w:rPr>
                <w:sz w:val="28"/>
                <w:szCs w:val="28"/>
              </w:rPr>
              <w:t xml:space="preserve">               27                                                2  27</w:t>
            </w:r>
          </w:p>
          <w:p w14:paraId="48DAFDC0" w14:textId="77777777" w:rsidR="00541C41" w:rsidRPr="00541C41" w:rsidRDefault="00541C41" w:rsidP="00541C41">
            <w:pPr>
              <w:tabs>
                <w:tab w:val="left" w:pos="7035"/>
              </w:tabs>
              <w:spacing w:after="0" w:line="240" w:lineRule="auto"/>
              <w:ind w:left="840"/>
              <w:rPr>
                <w:sz w:val="28"/>
                <w:szCs w:val="28"/>
              </w:rPr>
            </w:pPr>
            <w:r w:rsidRPr="00541C41">
              <w:rPr>
                <w:sz w:val="28"/>
                <w:szCs w:val="28"/>
              </w:rPr>
              <w:t>Theo định luật bảo toàn khối lượng , khối lượng cốc 1 đựng dung dịch HCl tăng thêm  là   25g - (0,25.44g)= 14 g , thì cốc 2 đựng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cũng phải có khối lượng tăng thêm 14 g thì cân mới thăng bằng . Tức là </w:t>
            </w:r>
          </w:p>
          <w:p w14:paraId="14457A95" w14:textId="77777777" w:rsidR="00541C41" w:rsidRPr="00541C41" w:rsidRDefault="00541C41" w:rsidP="00541C41">
            <w:pPr>
              <w:tabs>
                <w:tab w:val="left" w:pos="7035"/>
                <w:tab w:val="left" w:pos="7200"/>
                <w:tab w:val="right" w:pos="8640"/>
              </w:tabs>
              <w:spacing w:after="0" w:line="240" w:lineRule="auto"/>
              <w:ind w:left="840"/>
              <w:rPr>
                <w:sz w:val="28"/>
                <w:szCs w:val="28"/>
              </w:rPr>
            </w:pPr>
            <w:r w:rsidRPr="00541C41">
              <w:rPr>
                <w:sz w:val="28"/>
                <w:szCs w:val="28"/>
              </w:rPr>
              <w:t xml:space="preserve">    a-((3/2).(a/27).2)=14 (g)               </w:t>
            </w:r>
            <w:r w:rsidRPr="00541C41">
              <w:rPr>
                <w:sz w:val="28"/>
                <w:szCs w:val="28"/>
              </w:rPr>
              <w:tab/>
            </w:r>
            <w:r w:rsidRPr="00541C41">
              <w:rPr>
                <w:sz w:val="28"/>
                <w:szCs w:val="28"/>
              </w:rPr>
              <w:tab/>
            </w:r>
          </w:p>
          <w:p w14:paraId="487C52B6" w14:textId="77777777" w:rsidR="00541C41" w:rsidRPr="00541C41" w:rsidRDefault="00541C41" w:rsidP="00541C41">
            <w:pPr>
              <w:tabs>
                <w:tab w:val="left" w:pos="7035"/>
                <w:tab w:val="left" w:pos="7200"/>
                <w:tab w:val="right" w:pos="8640"/>
              </w:tabs>
              <w:spacing w:after="0" w:line="240" w:lineRule="auto"/>
              <w:ind w:left="840"/>
              <w:rPr>
                <w:sz w:val="28"/>
                <w:szCs w:val="28"/>
              </w:rPr>
            </w:pPr>
            <w:r w:rsidRPr="00541C41">
              <w:rPr>
                <w:sz w:val="28"/>
                <w:szCs w:val="28"/>
              </w:rPr>
              <w:sym w:font="Wingdings" w:char="F0E0"/>
            </w:r>
            <w:r w:rsidRPr="00541C41">
              <w:rPr>
                <w:sz w:val="28"/>
                <w:szCs w:val="28"/>
              </w:rPr>
              <w:t xml:space="preserve"> a-(6a/54)               = 14</w:t>
            </w:r>
          </w:p>
          <w:p w14:paraId="647DECE0" w14:textId="77777777" w:rsidR="00541C41" w:rsidRPr="00541C41" w:rsidRDefault="00541C41" w:rsidP="00541C41">
            <w:pPr>
              <w:tabs>
                <w:tab w:val="left" w:pos="7035"/>
                <w:tab w:val="left" w:pos="7200"/>
                <w:tab w:val="right" w:pos="8640"/>
              </w:tabs>
              <w:spacing w:after="0" w:line="240" w:lineRule="auto"/>
              <w:ind w:left="840"/>
              <w:rPr>
                <w:sz w:val="28"/>
                <w:szCs w:val="28"/>
              </w:rPr>
            </w:pPr>
            <w:r w:rsidRPr="00541C41">
              <w:rPr>
                <w:sz w:val="28"/>
                <w:szCs w:val="28"/>
              </w:rPr>
              <w:sym w:font="Wingdings" w:char="F0E0"/>
            </w:r>
            <w:r w:rsidRPr="00541C41">
              <w:rPr>
                <w:sz w:val="28"/>
                <w:szCs w:val="28"/>
              </w:rPr>
              <w:t xml:space="preserve"> a =15,75 (g).</w:t>
            </w:r>
          </w:p>
        </w:tc>
        <w:tc>
          <w:tcPr>
            <w:tcW w:w="900" w:type="dxa"/>
          </w:tcPr>
          <w:p w14:paraId="4DF548A2" w14:textId="77777777" w:rsidR="00541C41" w:rsidRPr="00541C41" w:rsidRDefault="00541C41" w:rsidP="00541C41">
            <w:pPr>
              <w:spacing w:after="0" w:line="240" w:lineRule="auto"/>
              <w:rPr>
                <w:bCs/>
                <w:sz w:val="28"/>
                <w:szCs w:val="28"/>
                <w:lang w:val="pt-BR"/>
              </w:rPr>
            </w:pPr>
            <w:r w:rsidRPr="00541C41">
              <w:rPr>
                <w:bCs/>
                <w:sz w:val="28"/>
                <w:szCs w:val="28"/>
                <w:lang w:val="pt-BR"/>
              </w:rPr>
              <w:t>0,5</w:t>
            </w:r>
          </w:p>
          <w:p w14:paraId="55F040F9" w14:textId="77777777" w:rsidR="00541C41" w:rsidRPr="00541C41" w:rsidRDefault="00541C41" w:rsidP="00541C41">
            <w:pPr>
              <w:spacing w:after="0" w:line="240" w:lineRule="auto"/>
              <w:jc w:val="center"/>
              <w:rPr>
                <w:sz w:val="28"/>
                <w:szCs w:val="28"/>
                <w:lang w:val="pt-BR"/>
              </w:rPr>
            </w:pPr>
          </w:p>
          <w:p w14:paraId="7CF96D4A" w14:textId="77777777" w:rsidR="00541C41" w:rsidRPr="00541C41" w:rsidRDefault="00541C41" w:rsidP="00541C41">
            <w:pPr>
              <w:spacing w:after="0" w:line="240" w:lineRule="auto"/>
              <w:rPr>
                <w:sz w:val="28"/>
                <w:szCs w:val="28"/>
                <w:lang w:val="pt-BR"/>
              </w:rPr>
            </w:pPr>
            <w:r w:rsidRPr="00541C41">
              <w:rPr>
                <w:sz w:val="28"/>
                <w:szCs w:val="28"/>
                <w:lang w:val="pt-BR"/>
              </w:rPr>
              <w:t>0,25</w:t>
            </w:r>
          </w:p>
          <w:p w14:paraId="07E2B21D" w14:textId="77777777" w:rsidR="00541C41" w:rsidRPr="00541C41" w:rsidRDefault="00541C41" w:rsidP="00541C41">
            <w:pPr>
              <w:spacing w:after="0" w:line="240" w:lineRule="auto"/>
              <w:jc w:val="center"/>
              <w:rPr>
                <w:sz w:val="28"/>
                <w:szCs w:val="28"/>
                <w:lang w:val="pt-BR"/>
              </w:rPr>
            </w:pPr>
          </w:p>
          <w:p w14:paraId="1ED7AA53" w14:textId="77777777" w:rsidR="00541C41" w:rsidRPr="00541C41" w:rsidRDefault="00541C41" w:rsidP="00541C41">
            <w:pPr>
              <w:spacing w:after="0" w:line="240" w:lineRule="auto"/>
              <w:rPr>
                <w:sz w:val="28"/>
                <w:szCs w:val="28"/>
                <w:lang w:val="pt-BR"/>
              </w:rPr>
            </w:pPr>
            <w:r w:rsidRPr="00541C41">
              <w:rPr>
                <w:sz w:val="28"/>
                <w:szCs w:val="28"/>
                <w:lang w:val="pt-BR"/>
              </w:rPr>
              <w:t>0,25</w:t>
            </w:r>
          </w:p>
          <w:p w14:paraId="52ADF6F0" w14:textId="77777777" w:rsidR="00541C41" w:rsidRPr="00541C41" w:rsidRDefault="00541C41" w:rsidP="00541C41">
            <w:pPr>
              <w:spacing w:after="0" w:line="240" w:lineRule="auto"/>
              <w:jc w:val="center"/>
              <w:rPr>
                <w:sz w:val="28"/>
                <w:szCs w:val="28"/>
                <w:lang w:val="pt-BR"/>
              </w:rPr>
            </w:pPr>
          </w:p>
          <w:p w14:paraId="76E72548" w14:textId="77777777" w:rsidR="00541C41" w:rsidRPr="00541C41" w:rsidRDefault="00541C41" w:rsidP="00541C41">
            <w:pPr>
              <w:spacing w:after="0" w:line="240" w:lineRule="auto"/>
              <w:rPr>
                <w:sz w:val="28"/>
                <w:szCs w:val="28"/>
                <w:lang w:val="pt-BR"/>
              </w:rPr>
            </w:pPr>
            <w:r w:rsidRPr="00541C41">
              <w:rPr>
                <w:sz w:val="28"/>
                <w:szCs w:val="28"/>
                <w:lang w:val="pt-BR"/>
              </w:rPr>
              <w:t>0,25</w:t>
            </w:r>
          </w:p>
          <w:p w14:paraId="1C8E4208" w14:textId="77777777" w:rsidR="00541C41" w:rsidRPr="00541C41" w:rsidRDefault="00541C41" w:rsidP="00541C41">
            <w:pPr>
              <w:spacing w:after="0" w:line="240" w:lineRule="auto"/>
              <w:jc w:val="center"/>
              <w:rPr>
                <w:sz w:val="28"/>
                <w:szCs w:val="28"/>
                <w:lang w:val="pt-BR"/>
              </w:rPr>
            </w:pPr>
          </w:p>
          <w:p w14:paraId="1887DE96" w14:textId="77777777" w:rsidR="00541C41" w:rsidRPr="00541C41" w:rsidRDefault="00541C41" w:rsidP="00541C41">
            <w:pPr>
              <w:spacing w:after="0" w:line="240" w:lineRule="auto"/>
              <w:jc w:val="center"/>
              <w:rPr>
                <w:sz w:val="28"/>
                <w:szCs w:val="28"/>
                <w:lang w:val="pt-BR"/>
              </w:rPr>
            </w:pPr>
          </w:p>
          <w:p w14:paraId="2F72E461" w14:textId="77777777" w:rsidR="00541C41" w:rsidRPr="00541C41" w:rsidRDefault="00541C41" w:rsidP="00541C41">
            <w:pPr>
              <w:spacing w:after="0" w:line="240" w:lineRule="auto"/>
              <w:rPr>
                <w:sz w:val="28"/>
                <w:szCs w:val="28"/>
                <w:lang w:val="pt-BR"/>
              </w:rPr>
            </w:pPr>
          </w:p>
          <w:p w14:paraId="65B02671" w14:textId="77777777" w:rsidR="00541C41" w:rsidRPr="00541C41" w:rsidRDefault="00541C41" w:rsidP="00541C41">
            <w:pPr>
              <w:spacing w:after="0" w:line="240" w:lineRule="auto"/>
              <w:rPr>
                <w:sz w:val="28"/>
                <w:szCs w:val="28"/>
              </w:rPr>
            </w:pPr>
            <w:r w:rsidRPr="00541C41">
              <w:rPr>
                <w:sz w:val="28"/>
                <w:szCs w:val="28"/>
                <w:lang w:val="pt-BR"/>
              </w:rPr>
              <w:t>0,5</w:t>
            </w:r>
          </w:p>
        </w:tc>
      </w:tr>
      <w:tr w:rsidR="00541C41" w:rsidRPr="00541C41" w14:paraId="1B6D76E7" w14:textId="77777777" w:rsidTr="00BD5C87">
        <w:trPr>
          <w:trHeight w:val="420"/>
        </w:trPr>
        <w:tc>
          <w:tcPr>
            <w:tcW w:w="851" w:type="dxa"/>
          </w:tcPr>
          <w:p w14:paraId="20B5BBDA" w14:textId="77777777" w:rsidR="00541C41" w:rsidRPr="00541C41" w:rsidRDefault="00541C41" w:rsidP="00541C41">
            <w:pPr>
              <w:spacing w:after="0" w:line="240" w:lineRule="auto"/>
              <w:jc w:val="center"/>
              <w:rPr>
                <w:b/>
                <w:sz w:val="28"/>
                <w:szCs w:val="28"/>
              </w:rPr>
            </w:pPr>
            <w:r w:rsidRPr="00541C41">
              <w:rPr>
                <w:b/>
                <w:sz w:val="28"/>
                <w:szCs w:val="28"/>
              </w:rPr>
              <w:t>4</w:t>
            </w:r>
          </w:p>
          <w:p w14:paraId="76F461F9" w14:textId="77777777" w:rsidR="00541C41" w:rsidRPr="00541C41" w:rsidRDefault="00541C41" w:rsidP="00541C41">
            <w:pPr>
              <w:spacing w:after="0" w:line="240" w:lineRule="auto"/>
              <w:rPr>
                <w:sz w:val="28"/>
                <w:szCs w:val="28"/>
              </w:rPr>
            </w:pPr>
            <w:r w:rsidRPr="00541C41">
              <w:rPr>
                <w:b/>
                <w:sz w:val="28"/>
                <w:szCs w:val="28"/>
              </w:rPr>
              <w:t>( 2 đ</w:t>
            </w:r>
            <w:r w:rsidRPr="00541C41">
              <w:rPr>
                <w:sz w:val="28"/>
                <w:szCs w:val="28"/>
              </w:rPr>
              <w:t>)</w:t>
            </w:r>
          </w:p>
        </w:tc>
        <w:tc>
          <w:tcPr>
            <w:tcW w:w="7879" w:type="dxa"/>
          </w:tcPr>
          <w:p w14:paraId="185F8E1D" w14:textId="77777777" w:rsidR="00541C41" w:rsidRPr="00541C41" w:rsidRDefault="00541C41" w:rsidP="00541C41">
            <w:pPr>
              <w:spacing w:after="0" w:line="240" w:lineRule="auto"/>
              <w:rPr>
                <w:sz w:val="28"/>
                <w:szCs w:val="28"/>
              </w:rPr>
            </w:pPr>
            <w:r w:rsidRPr="00541C41">
              <w:rPr>
                <w:noProof/>
                <w:sz w:val="28"/>
                <w:szCs w:val="28"/>
              </w:rPr>
              <w:pict w14:anchorId="3A2EBF38">
                <v:shape id="AutoShape 18" o:spid="_x0000_s1405" type="#_x0000_t32" style="position:absolute;margin-left:135.85pt;margin-top:7.7pt;width:34.55pt;height:0;z-index:25180876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36YtNQIAAF4EAAAOAAAAZHJzL2Uyb0RvYy54bWysVM2O2yAQvlfqOyDuie2sk3WsOKuVnfSy 7Uba7QMQwDEqBgQkTlT13TuQn+62l6qqD3jw/H0z840XD8deogO3TmhV4WycYsQV1UyoXYW/vq5H BUbOE8WI1IpX+MQdflh+/LAYTMknutOScYsgiHLlYCrceW/KJHG04z1xY224AmWrbU88XO0uYZYM EL2XySRNZ8mgLTNWU+4cfG3OSryM8duWU//cto57JCsM2Hw8bTy34UyWC1LuLDGdoBcY5B9Q9EQo SHoL1RBP0N6KP0L1glrtdOvHVPeJbltBeawBqsnS36p56YjhsRZojjO3Nrn/F5Z+OWwsEgxml2Gk SA8zetx7HVOjrAgNGowrwa5WGxtKpEf1Yp40/eaQ0nVH1I5H69eTAecseCTvXMLFGUizHT5rBjYE EsRuHVvbh5DQB3SMQzndhsKPHlH4mN8V98UUI3pVJaS8+hnr/CeuexSECjtvidh1vtZKweS1zWIW cnhyPqAi5dUhJFV6LaSMBJAKDRWeTyfT6OC0FCwog5mzu20tLTqQQKH4xBJB89bM6r1iMVjHCVtd ZE+EBBn52BtvBXRLchyy9ZxhJDlsTZDO8KQKGaFyAHyRziz6Pk/nq2JV5KN8MluN8rRpRo/rOh/N 1tn9tLlr6rrJfgTwWV52gjGuAv4ro7P87xhz2a0zF2+cvjUqeR89dhTAXt8RdBx9mPaZN1vNThsb qgssABJH48vChS15e49Wv34Ly58AAAD//wMAUEsDBBQABgAIAAAAIQDfldZC4AAAAAkBAAAPAAAA ZHJzL2Rvd25yZXYueG1sTI/BTsMwEETvSPyDtUjcqNNS0hLiVECFyAWktghxdOMlsYjXUey2KV/f RRzguDNPszP5YnCt2GMfrCcF41ECAqnyxlKt4G3zdDUHEaImo1tPqOCIARbF+VmuM+MPtML9OtaC QyhkWkETY5dJGaoGnQ4j3yGx9+l7pyOffS1Nrw8c7lo5SZJUOm2JPzS6w8cGq6/1zimIy49jk75X D7f2dfP8ktrvsiyXSl1eDPd3ICIO8Q+Gn/pcHQrutPU7MkG0Ciaz8YxRNm6mIBi4nia8ZfsryCKX /xcUJwAAAP//AwBQSwECLQAUAAYACAAAACEAtoM4kv4AAADhAQAAEwAAAAAAAAAAAAAAAAAAAAAA W0NvbnRlbnRfVHlwZXNdLnhtbFBLAQItABQABgAIAAAAIQA4/SH/1gAAAJQBAAALAAAAAAAAAAAA AAAAAC8BAABfcmVscy8ucmVsc1BLAQItABQABgAIAAAAIQCS36YtNQIAAF4EAAAOAAAAAAAAAAAA AAAAAC4CAABkcnMvZTJvRG9jLnhtbFBLAQItABQABgAIAAAAIQDfldZC4AAAAAkBAAAPAAAAAAAA AAAAAAAAAI8EAABkcnMvZG93bnJldi54bWxQSwUGAAAAAAQABADzAAAAnAUAAAAA ">
                  <v:stroke endarrow="block"/>
                </v:shape>
              </w:pict>
            </w:r>
            <w:r w:rsidRPr="00541C41">
              <w:rPr>
                <w:sz w:val="28"/>
                <w:szCs w:val="28"/>
              </w:rPr>
              <w:t>PTHH: 4Al   +    3O</w:t>
            </w:r>
            <w:r w:rsidRPr="00541C41">
              <w:rPr>
                <w:sz w:val="28"/>
                <w:szCs w:val="28"/>
                <w:vertAlign w:val="subscript"/>
              </w:rPr>
              <w:t>2</w:t>
            </w:r>
            <w:r w:rsidRPr="00541C41">
              <w:rPr>
                <w:sz w:val="28"/>
                <w:szCs w:val="28"/>
              </w:rPr>
              <w:t xml:space="preserve">                2Al</w:t>
            </w:r>
            <w:r w:rsidRPr="00541C41">
              <w:rPr>
                <w:sz w:val="28"/>
                <w:szCs w:val="28"/>
                <w:vertAlign w:val="subscript"/>
              </w:rPr>
              <w:t>2</w:t>
            </w:r>
            <w:r w:rsidRPr="00541C41">
              <w:rPr>
                <w:sz w:val="28"/>
                <w:szCs w:val="28"/>
              </w:rPr>
              <w:t>O</w:t>
            </w:r>
            <w:r w:rsidRPr="00541C41">
              <w:rPr>
                <w:sz w:val="28"/>
                <w:szCs w:val="28"/>
                <w:vertAlign w:val="subscript"/>
              </w:rPr>
              <w:t>3</w:t>
            </w:r>
          </w:p>
          <w:p w14:paraId="24DB9D5E" w14:textId="77777777" w:rsidR="00541C41" w:rsidRPr="00541C41" w:rsidRDefault="00541C41" w:rsidP="00541C41">
            <w:pPr>
              <w:spacing w:after="0" w:line="240" w:lineRule="auto"/>
              <w:rPr>
                <w:sz w:val="28"/>
                <w:szCs w:val="28"/>
              </w:rPr>
            </w:pPr>
            <w:r w:rsidRPr="00541C41">
              <w:rPr>
                <w:sz w:val="28"/>
                <w:szCs w:val="28"/>
              </w:rPr>
              <w:t xml:space="preserve">Số mol Al: </w:t>
            </w:r>
            <w:r w:rsidRPr="00541C41">
              <w:rPr>
                <w:position w:val="-28"/>
                <w:sz w:val="28"/>
                <w:szCs w:val="28"/>
              </w:rPr>
              <w:object w:dxaOrig="4620" w:dyaOrig="660" w14:anchorId="037FD882">
                <v:shape id="Picture 22" o:spid="_x0000_i1133" type="#_x0000_t75" style="width:231pt;height:33pt;mso-position-horizontal-relative:page;mso-position-vertical-relative:page" o:ole="">
                  <v:imagedata r:id="rId316" o:title=""/>
                </v:shape>
                <o:OLEObject Type="Embed" ProgID="Equation.DSMT4" ShapeID="Picture 22" DrawAspect="Content" ObjectID="_1773308216" r:id="rId317"/>
              </w:object>
            </w:r>
          </w:p>
          <w:p w14:paraId="1830E6C8" w14:textId="77777777" w:rsidR="00541C41" w:rsidRPr="00541C41" w:rsidRDefault="00541C41" w:rsidP="00541C41">
            <w:pPr>
              <w:spacing w:after="0" w:line="240" w:lineRule="auto"/>
              <w:rPr>
                <w:sz w:val="28"/>
                <w:szCs w:val="28"/>
              </w:rPr>
            </w:pPr>
            <w:r w:rsidRPr="00541C41">
              <w:rPr>
                <w:sz w:val="28"/>
                <w:szCs w:val="28"/>
              </w:rPr>
              <w:t xml:space="preserve">Ta có tỷ lệ: </w:t>
            </w:r>
            <w:r w:rsidRPr="00541C41">
              <w:rPr>
                <w:position w:val="-72"/>
                <w:sz w:val="28"/>
                <w:szCs w:val="28"/>
              </w:rPr>
              <w:object w:dxaOrig="3600" w:dyaOrig="1561" w14:anchorId="5AA1AB7F">
                <v:shape id="Picture 23" o:spid="_x0000_i1134" type="#_x0000_t75" style="width:180pt;height:78pt;mso-position-horizontal-relative:page;mso-position-vertical-relative:page" o:ole="">
                  <v:imagedata r:id="rId318" o:title=""/>
                </v:shape>
                <o:OLEObject Type="Embed" ProgID="Equation.DSMT4" ShapeID="Picture 23" DrawAspect="Content" ObjectID="_1773308217" r:id="rId319"/>
              </w:object>
            </w:r>
          </w:p>
          <w:p w14:paraId="27125303" w14:textId="77777777" w:rsidR="00541C41" w:rsidRPr="00541C41" w:rsidRDefault="00541C41" w:rsidP="00541C41">
            <w:pPr>
              <w:spacing w:after="0" w:line="240" w:lineRule="auto"/>
              <w:rPr>
                <w:sz w:val="28"/>
                <w:szCs w:val="28"/>
              </w:rPr>
            </w:pPr>
            <w:r w:rsidRPr="00541C41">
              <w:rPr>
                <w:sz w:val="28"/>
                <w:szCs w:val="28"/>
              </w:rPr>
              <w:t xml:space="preserve">Vậy oxi còn dư sau PƯ: </w:t>
            </w:r>
            <w:r w:rsidRPr="00541C41">
              <w:rPr>
                <w:position w:val="-24"/>
                <w:sz w:val="28"/>
                <w:szCs w:val="28"/>
              </w:rPr>
              <w:object w:dxaOrig="2360" w:dyaOrig="620" w14:anchorId="073D10CA">
                <v:shape id="Picture 24" o:spid="_x0000_i1135" type="#_x0000_t75" style="width:117.75pt;height:30.75pt;mso-position-horizontal-relative:page;mso-position-vertical-relative:page" o:ole="">
                  <v:imagedata r:id="rId320" o:title=""/>
                </v:shape>
                <o:OLEObject Type="Embed" ProgID="Equation.DSMT4" ShapeID="Picture 24" DrawAspect="Content" ObjectID="_1773308218" r:id="rId321"/>
              </w:object>
            </w:r>
          </w:p>
          <w:p w14:paraId="05075117" w14:textId="77777777" w:rsidR="00541C41" w:rsidRPr="00541C41" w:rsidRDefault="00541C41" w:rsidP="00541C41">
            <w:pPr>
              <w:spacing w:after="0" w:line="240" w:lineRule="auto"/>
              <w:rPr>
                <w:i/>
                <w:sz w:val="28"/>
                <w:szCs w:val="28"/>
              </w:rPr>
            </w:pPr>
            <w:r w:rsidRPr="00541C41">
              <w:rPr>
                <w:i/>
                <w:position w:val="-14"/>
                <w:sz w:val="28"/>
                <w:szCs w:val="28"/>
              </w:rPr>
              <w:object w:dxaOrig="2740" w:dyaOrig="380" w14:anchorId="4CB9CD34">
                <v:shape id="Picture 25" o:spid="_x0000_i1136" type="#_x0000_t75" style="width:137.25pt;height:18.75pt;mso-position-horizontal-relative:page;mso-position-vertical-relative:page" o:ole="">
                  <v:imagedata r:id="rId322" o:title=""/>
                </v:shape>
                <o:OLEObject Type="Embed" ProgID="Equation.DSMT4" ShapeID="Picture 25" DrawAspect="Content" ObjectID="_1773308219" r:id="rId323"/>
              </w:object>
            </w:r>
          </w:p>
          <w:p w14:paraId="04BE9F46" w14:textId="77777777" w:rsidR="00541C41" w:rsidRPr="00541C41" w:rsidRDefault="00541C41" w:rsidP="00541C41">
            <w:pPr>
              <w:spacing w:after="0" w:line="240" w:lineRule="auto"/>
              <w:rPr>
                <w:sz w:val="28"/>
                <w:szCs w:val="28"/>
              </w:rPr>
            </w:pPr>
            <w:r w:rsidRPr="00541C41">
              <w:rPr>
                <w:i/>
                <w:sz w:val="28"/>
                <w:szCs w:val="28"/>
              </w:rPr>
              <w:t>=&gt;</w:t>
            </w:r>
            <w:r w:rsidRPr="00541C41">
              <w:rPr>
                <w:i/>
                <w:position w:val="-14"/>
                <w:sz w:val="28"/>
                <w:szCs w:val="28"/>
              </w:rPr>
              <w:object w:dxaOrig="2680" w:dyaOrig="380" w14:anchorId="0F022A19">
                <v:shape id="Picture 26" o:spid="_x0000_i1137" type="#_x0000_t75" style="width:134.25pt;height:18.75pt;mso-position-horizontal-relative:page;mso-position-vertical-relative:page" o:ole="">
                  <v:imagedata r:id="rId324" o:title=""/>
                </v:shape>
                <o:OLEObject Type="Embed" ProgID="Equation.DSMT4" ShapeID="Picture 26" DrawAspect="Content" ObjectID="_1773308220" r:id="rId325"/>
              </w:object>
            </w:r>
          </w:p>
          <w:p w14:paraId="1FF0F196" w14:textId="77777777" w:rsidR="00541C41" w:rsidRPr="00541C41" w:rsidRDefault="00541C41" w:rsidP="00541C41">
            <w:pPr>
              <w:spacing w:after="0" w:line="240" w:lineRule="auto"/>
              <w:rPr>
                <w:sz w:val="28"/>
                <w:szCs w:val="28"/>
              </w:rPr>
            </w:pPr>
            <w:r w:rsidRPr="00541C41">
              <w:rPr>
                <w:sz w:val="28"/>
                <w:szCs w:val="28"/>
              </w:rPr>
              <w:t xml:space="preserve">Theo PTHH ta có: </w:t>
            </w:r>
            <w:r w:rsidRPr="00541C41">
              <w:rPr>
                <w:position w:val="-24"/>
                <w:sz w:val="28"/>
                <w:szCs w:val="28"/>
              </w:rPr>
              <w:object w:dxaOrig="2680" w:dyaOrig="620" w14:anchorId="6115AB44">
                <v:shape id="Picture 27" o:spid="_x0000_i1138" type="#_x0000_t75" style="width:134.25pt;height:30.75pt;mso-position-horizontal-relative:page;mso-position-vertical-relative:page" o:ole="">
                  <v:imagedata r:id="rId326" o:title=""/>
                </v:shape>
                <o:OLEObject Type="Embed" ProgID="Equation.DSMT4" ShapeID="Picture 27" DrawAspect="Content" ObjectID="_1773308221" r:id="rId327"/>
              </w:object>
            </w:r>
          </w:p>
          <w:p w14:paraId="7970C0F6" w14:textId="77777777" w:rsidR="00541C41" w:rsidRPr="00541C41" w:rsidRDefault="00541C41" w:rsidP="00541C41">
            <w:pPr>
              <w:spacing w:after="0" w:line="240" w:lineRule="auto"/>
              <w:rPr>
                <w:sz w:val="28"/>
                <w:szCs w:val="28"/>
              </w:rPr>
            </w:pPr>
            <w:r w:rsidRPr="00541C41">
              <w:rPr>
                <w:position w:val="-14"/>
                <w:sz w:val="28"/>
                <w:szCs w:val="28"/>
              </w:rPr>
              <w:object w:dxaOrig="2720" w:dyaOrig="380" w14:anchorId="175833A9">
                <v:shape id="Picture 28" o:spid="_x0000_i1139" type="#_x0000_t75" style="width:135.75pt;height:18.75pt;mso-position-horizontal-relative:page;mso-position-vertical-relative:page" o:ole="">
                  <v:imagedata r:id="rId328" o:title=""/>
                </v:shape>
                <o:OLEObject Type="Embed" ProgID="Equation.DSMT4" ShapeID="Picture 28" DrawAspect="Content" ObjectID="_1773308222" r:id="rId329"/>
              </w:object>
            </w:r>
          </w:p>
          <w:p w14:paraId="75A7836B" w14:textId="77777777" w:rsidR="00541C41" w:rsidRPr="00541C41" w:rsidRDefault="00541C41" w:rsidP="00541C41">
            <w:pPr>
              <w:spacing w:after="0" w:line="240" w:lineRule="auto"/>
              <w:rPr>
                <w:sz w:val="28"/>
                <w:szCs w:val="28"/>
              </w:rPr>
            </w:pPr>
            <w:r w:rsidRPr="00541C41">
              <w:rPr>
                <w:noProof/>
                <w:sz w:val="28"/>
                <w:szCs w:val="28"/>
              </w:rPr>
              <w:pict w14:anchorId="2E6A890F">
                <v:shape id="AutoShape 19" o:spid="_x0000_s1406" type="#_x0000_t32" style="position:absolute;margin-left:140.8pt;margin-top:8.15pt;width:35.7pt;height:0;z-index:2518097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11DTNAIAAF4EAAAOAAAAZHJzL2Uyb0RvYy54bWysVMuO2yAU3VfqPyD2ie3ESRMrzmhkJ91M 20gz/QAC2EbFgIDEiar+ey/k0Zl2U1X1Al/MfZx77sGrh1Mv0ZFbJ7QqcTZOMeKKaiZUW+KvL9vR AiPniWJEasVLfOYOP6zfv1sNpuAT3WnJuEWQRLliMCXuvDdFkjja8Z64sTZcwWGjbU88bG2bMEsG yN7LZJKm82TQlhmrKXcOvtaXQ7yO+ZuGU/+laRz3SJYYsPm42rjuw5qsV6RoLTGdoFcY5B9Q9EQo KHpPVRNP0MGKP1L1glrtdOPHVPeJbhpBeewBusnS37p57ojhsRcgx5k7Te7/paWfjzuLBIPZAT2K 9DCjx4PXsTTKloGgwbgC/Cq1s6FFelLP5knTbw4pXXVEtTx6v5wNBGchInkTEjbOQJn98Ekz8CFQ ILJ1amwfUgIP6BSHcr4PhZ88ovAxn02nS8BGb0cJKW5xxjr/keseBaPEzlsi2s5XWimYvLZZrEKO T84HVKS4BYSiSm+FlFEAUqGhxMvZZBYDnJaChcPg5my7r6RFRxIkFJ/YIpy8drP6oFhM1nHCNlfb EyHBRj5y460AtiTHoVrPGUaSw60J1gWeVKEidA6Ar9ZFRd+X6XKz2CzyUT6Zb0Z5Wtejx22Vj+bb 7MOsntZVVWc/AvgsLzrBGFcB/03RWf53irnerYsW75q+E5W8zR4ZBbC3dwQdRx+mfdHNXrPzzobu ggpAxNH5euHCLXm9j16/fgvrnwAAAP//AwBQSwMEFAAGAAgAAAAhAB5rQMTfAAAACQEAAA8AAABk cnMvZG93bnJldi54bWxMj8FOwzAQRO9I/IO1SNyo00ZYJcSpgAqRC5Voq4qjGy+xRWxHsdumfD2L OMBxZ55mZ8rF6Dp2xCHa4CVMJxkw9E3Q1rcStpvnmzmwmJTXqgseJZwxwqK6vChVocPJv+FxnVpG IT4WSoJJqS84j41Bp+Ik9OjJ+wiDU4nOoeV6UCcKdx2fZZngTllPH4zq8clg87k+OAlp+X42Ytc8 3tnV5uVV2K+6rpdSXl+ND/fAEo7pD4af+lQdKuq0DwevI+skzOZTQSgZIgdGQH6b07j9r8Crkv9f UH0DAAD//wMAUEsBAi0AFAAGAAgAAAAhALaDOJL+AAAA4QEAABMAAAAAAAAAAAAAAAAAAAAAAFtD b250ZW50X1R5cGVzXS54bWxQSwECLQAUAAYACAAAACEAOP0h/9YAAACUAQAACwAAAAAAAAAAAAAA AAAvAQAAX3JlbHMvLnJlbHNQSwECLQAUAAYACAAAACEA3tdQ0zQCAABeBAAADgAAAAAAAAAAAAAA AAAuAgAAZHJzL2Uyb0RvYy54bWxQSwECLQAUAAYACAAAACEAHmtAxN8AAAAJAQAADwAAAAAAAAAA AAAAAACOBAAAZHJzL2Rvd25yZXYueG1sUEsFBgAAAAAEAAQA8wAAAJoFAAAAAA== ">
                  <v:stroke endarrow="block"/>
                </v:shape>
              </w:pict>
            </w:r>
            <w:r w:rsidRPr="00541C41">
              <w:rPr>
                <w:sz w:val="28"/>
                <w:szCs w:val="28"/>
              </w:rPr>
              <w:t>PTHH: 2Al  +   6HCl                 2AlCl</w:t>
            </w:r>
            <w:r w:rsidRPr="00541C41">
              <w:rPr>
                <w:sz w:val="28"/>
                <w:szCs w:val="28"/>
                <w:vertAlign w:val="subscript"/>
              </w:rPr>
              <w:t>3</w:t>
            </w:r>
            <w:r w:rsidRPr="00541C41">
              <w:rPr>
                <w:sz w:val="28"/>
                <w:szCs w:val="28"/>
              </w:rPr>
              <w:t xml:space="preserve">    +   3H</w:t>
            </w:r>
            <w:r w:rsidRPr="00541C41">
              <w:rPr>
                <w:sz w:val="28"/>
                <w:szCs w:val="28"/>
                <w:vertAlign w:val="subscript"/>
              </w:rPr>
              <w:t>2</w:t>
            </w:r>
          </w:p>
          <w:p w14:paraId="366988FF" w14:textId="77777777" w:rsidR="00541C41" w:rsidRPr="00541C41" w:rsidRDefault="00541C41" w:rsidP="00541C41">
            <w:pPr>
              <w:spacing w:after="0" w:line="240" w:lineRule="auto"/>
              <w:rPr>
                <w:sz w:val="28"/>
                <w:szCs w:val="28"/>
              </w:rPr>
            </w:pPr>
            <w:r w:rsidRPr="00541C41">
              <w:rPr>
                <w:sz w:val="28"/>
                <w:szCs w:val="28"/>
              </w:rPr>
              <w:t xml:space="preserve">Theo PTHH ta có: </w:t>
            </w:r>
            <w:r w:rsidRPr="00541C41">
              <w:rPr>
                <w:position w:val="-24"/>
                <w:sz w:val="28"/>
                <w:szCs w:val="28"/>
              </w:rPr>
              <w:object w:dxaOrig="2740" w:dyaOrig="620" w14:anchorId="2DC299B6">
                <v:shape id="Picture 30" o:spid="_x0000_i1140" type="#_x0000_t75" style="width:137.25pt;height:30.75pt;mso-position-horizontal-relative:page;mso-position-vertical-relative:page" o:ole="">
                  <v:imagedata r:id="rId330" o:title=""/>
                </v:shape>
                <o:OLEObject Type="Embed" ProgID="Equation.DSMT4" ShapeID="Picture 30" DrawAspect="Content" ObjectID="_1773308223" r:id="rId331"/>
              </w:object>
            </w:r>
          </w:p>
          <w:p w14:paraId="09B9727C" w14:textId="77777777" w:rsidR="00541C41" w:rsidRPr="00541C41" w:rsidRDefault="00541C41" w:rsidP="00541C41">
            <w:pPr>
              <w:spacing w:after="0" w:line="240" w:lineRule="auto"/>
              <w:rPr>
                <w:sz w:val="28"/>
                <w:szCs w:val="28"/>
              </w:rPr>
            </w:pPr>
            <w:r w:rsidRPr="00541C41">
              <w:rPr>
                <w:position w:val="-14"/>
                <w:sz w:val="28"/>
                <w:szCs w:val="28"/>
              </w:rPr>
              <w:object w:dxaOrig="2640" w:dyaOrig="380" w14:anchorId="1D8FA141">
                <v:shape id="Picture 31" o:spid="_x0000_i1141" type="#_x0000_t75" style="width:130.5pt;height:18.75pt;mso-position-horizontal-relative:page;mso-position-vertical-relative:page" o:ole="">
                  <v:imagedata r:id="rId332" o:title=""/>
                </v:shape>
                <o:OLEObject Type="Embed" ProgID="Equation.DSMT4" ShapeID="Picture 31" DrawAspect="Content" ObjectID="_1773308224" r:id="rId333"/>
              </w:object>
            </w:r>
          </w:p>
        </w:tc>
        <w:tc>
          <w:tcPr>
            <w:tcW w:w="900" w:type="dxa"/>
          </w:tcPr>
          <w:p w14:paraId="2A69BC57" w14:textId="77777777" w:rsidR="00541C41" w:rsidRPr="00541C41" w:rsidRDefault="00541C41" w:rsidP="00541C41">
            <w:pPr>
              <w:spacing w:after="0" w:line="240" w:lineRule="auto"/>
              <w:rPr>
                <w:sz w:val="28"/>
                <w:szCs w:val="28"/>
              </w:rPr>
            </w:pPr>
            <w:r w:rsidRPr="00541C41">
              <w:rPr>
                <w:sz w:val="28"/>
                <w:szCs w:val="28"/>
              </w:rPr>
              <w:t xml:space="preserve">0,3 </w:t>
            </w:r>
          </w:p>
          <w:p w14:paraId="356B1F69" w14:textId="77777777" w:rsidR="00541C41" w:rsidRPr="00541C41" w:rsidRDefault="00541C41" w:rsidP="00541C41">
            <w:pPr>
              <w:spacing w:after="0" w:line="240" w:lineRule="auto"/>
              <w:rPr>
                <w:sz w:val="28"/>
                <w:szCs w:val="28"/>
              </w:rPr>
            </w:pPr>
            <w:r w:rsidRPr="00541C41">
              <w:rPr>
                <w:sz w:val="28"/>
                <w:szCs w:val="28"/>
              </w:rPr>
              <w:t xml:space="preserve">0,2 </w:t>
            </w:r>
          </w:p>
          <w:p w14:paraId="69A0D5C2" w14:textId="77777777" w:rsidR="00541C41" w:rsidRPr="00541C41" w:rsidRDefault="00541C41" w:rsidP="00541C41">
            <w:pPr>
              <w:spacing w:after="0" w:line="240" w:lineRule="auto"/>
              <w:jc w:val="center"/>
              <w:rPr>
                <w:sz w:val="28"/>
                <w:szCs w:val="28"/>
              </w:rPr>
            </w:pPr>
          </w:p>
          <w:p w14:paraId="5A3572C7" w14:textId="77777777" w:rsidR="00541C41" w:rsidRPr="00541C41" w:rsidRDefault="00541C41" w:rsidP="00541C41">
            <w:pPr>
              <w:spacing w:after="0" w:line="240" w:lineRule="auto"/>
              <w:rPr>
                <w:sz w:val="28"/>
                <w:szCs w:val="28"/>
              </w:rPr>
            </w:pPr>
            <w:r w:rsidRPr="00541C41">
              <w:rPr>
                <w:sz w:val="28"/>
                <w:szCs w:val="28"/>
              </w:rPr>
              <w:t xml:space="preserve">0,25 </w:t>
            </w:r>
          </w:p>
          <w:p w14:paraId="4F812D6F" w14:textId="77777777" w:rsidR="00541C41" w:rsidRPr="00541C41" w:rsidRDefault="00541C41" w:rsidP="00541C41">
            <w:pPr>
              <w:spacing w:after="0" w:line="240" w:lineRule="auto"/>
              <w:jc w:val="center"/>
              <w:rPr>
                <w:sz w:val="28"/>
                <w:szCs w:val="28"/>
              </w:rPr>
            </w:pPr>
          </w:p>
          <w:p w14:paraId="29B8DFCE" w14:textId="77777777" w:rsidR="00541C41" w:rsidRPr="00541C41" w:rsidRDefault="00541C41" w:rsidP="00541C41">
            <w:pPr>
              <w:spacing w:after="0" w:line="240" w:lineRule="auto"/>
              <w:jc w:val="center"/>
              <w:rPr>
                <w:sz w:val="28"/>
                <w:szCs w:val="28"/>
              </w:rPr>
            </w:pPr>
          </w:p>
          <w:p w14:paraId="346EAB91" w14:textId="77777777" w:rsidR="00541C41" w:rsidRPr="00541C41" w:rsidRDefault="00541C41" w:rsidP="00541C41">
            <w:pPr>
              <w:spacing w:after="0" w:line="240" w:lineRule="auto"/>
              <w:jc w:val="center"/>
              <w:rPr>
                <w:sz w:val="28"/>
                <w:szCs w:val="28"/>
              </w:rPr>
            </w:pPr>
          </w:p>
          <w:p w14:paraId="14B8A954" w14:textId="77777777" w:rsidR="00541C41" w:rsidRPr="00541C41" w:rsidRDefault="00541C41" w:rsidP="00541C41">
            <w:pPr>
              <w:spacing w:after="0" w:line="240" w:lineRule="auto"/>
              <w:rPr>
                <w:sz w:val="28"/>
                <w:szCs w:val="28"/>
              </w:rPr>
            </w:pPr>
            <w:r w:rsidRPr="00541C41">
              <w:rPr>
                <w:sz w:val="28"/>
                <w:szCs w:val="28"/>
              </w:rPr>
              <w:t xml:space="preserve">0,2 </w:t>
            </w:r>
          </w:p>
          <w:p w14:paraId="0B44B238" w14:textId="77777777" w:rsidR="00541C41" w:rsidRPr="00541C41" w:rsidRDefault="00541C41" w:rsidP="00541C41">
            <w:pPr>
              <w:spacing w:after="0" w:line="240" w:lineRule="auto"/>
              <w:jc w:val="center"/>
              <w:rPr>
                <w:sz w:val="28"/>
                <w:szCs w:val="28"/>
              </w:rPr>
            </w:pPr>
          </w:p>
          <w:p w14:paraId="6575B262" w14:textId="77777777" w:rsidR="00541C41" w:rsidRPr="00541C41" w:rsidRDefault="00541C41" w:rsidP="00541C41">
            <w:pPr>
              <w:spacing w:after="0" w:line="240" w:lineRule="auto"/>
              <w:rPr>
                <w:sz w:val="28"/>
                <w:szCs w:val="28"/>
              </w:rPr>
            </w:pPr>
            <w:r w:rsidRPr="00541C41">
              <w:rPr>
                <w:sz w:val="28"/>
                <w:szCs w:val="28"/>
              </w:rPr>
              <w:t xml:space="preserve">0,2 </w:t>
            </w:r>
          </w:p>
          <w:p w14:paraId="6F494199" w14:textId="77777777" w:rsidR="00541C41" w:rsidRPr="00541C41" w:rsidRDefault="00541C41" w:rsidP="00541C41">
            <w:pPr>
              <w:spacing w:after="0" w:line="240" w:lineRule="auto"/>
              <w:rPr>
                <w:sz w:val="28"/>
                <w:szCs w:val="28"/>
              </w:rPr>
            </w:pPr>
            <w:r w:rsidRPr="00541C41">
              <w:rPr>
                <w:sz w:val="28"/>
                <w:szCs w:val="28"/>
              </w:rPr>
              <w:t xml:space="preserve">0,1 </w:t>
            </w:r>
          </w:p>
          <w:p w14:paraId="68668F47" w14:textId="77777777" w:rsidR="00541C41" w:rsidRPr="00541C41" w:rsidRDefault="00541C41" w:rsidP="00541C41">
            <w:pPr>
              <w:spacing w:after="0" w:line="240" w:lineRule="auto"/>
              <w:rPr>
                <w:sz w:val="28"/>
                <w:szCs w:val="28"/>
              </w:rPr>
            </w:pPr>
          </w:p>
          <w:p w14:paraId="41938B02" w14:textId="77777777" w:rsidR="00541C41" w:rsidRPr="00541C41" w:rsidRDefault="00541C41" w:rsidP="00541C41">
            <w:pPr>
              <w:spacing w:after="0" w:line="240" w:lineRule="auto"/>
              <w:rPr>
                <w:sz w:val="28"/>
                <w:szCs w:val="28"/>
              </w:rPr>
            </w:pPr>
            <w:r w:rsidRPr="00541C41">
              <w:rPr>
                <w:sz w:val="28"/>
                <w:szCs w:val="28"/>
              </w:rPr>
              <w:t xml:space="preserve">0,1 </w:t>
            </w:r>
          </w:p>
          <w:p w14:paraId="54489B00" w14:textId="77777777" w:rsidR="00541C41" w:rsidRPr="00541C41" w:rsidRDefault="00541C41" w:rsidP="00541C41">
            <w:pPr>
              <w:spacing w:after="0" w:line="240" w:lineRule="auto"/>
              <w:rPr>
                <w:sz w:val="28"/>
                <w:szCs w:val="28"/>
              </w:rPr>
            </w:pPr>
            <w:r w:rsidRPr="00541C41">
              <w:rPr>
                <w:sz w:val="28"/>
                <w:szCs w:val="28"/>
              </w:rPr>
              <w:t xml:space="preserve">0,3 </w:t>
            </w:r>
          </w:p>
          <w:p w14:paraId="006F2F96" w14:textId="77777777" w:rsidR="00541C41" w:rsidRPr="00541C41" w:rsidRDefault="00541C41" w:rsidP="00541C41">
            <w:pPr>
              <w:spacing w:after="0" w:line="240" w:lineRule="auto"/>
              <w:rPr>
                <w:sz w:val="28"/>
                <w:szCs w:val="28"/>
              </w:rPr>
            </w:pPr>
          </w:p>
          <w:p w14:paraId="44814623" w14:textId="77777777" w:rsidR="00541C41" w:rsidRPr="00541C41" w:rsidRDefault="00541C41" w:rsidP="00541C41">
            <w:pPr>
              <w:spacing w:after="0" w:line="240" w:lineRule="auto"/>
              <w:rPr>
                <w:sz w:val="28"/>
                <w:szCs w:val="28"/>
              </w:rPr>
            </w:pPr>
          </w:p>
          <w:p w14:paraId="2E6C92D8" w14:textId="77777777" w:rsidR="00541C41" w:rsidRPr="00541C41" w:rsidRDefault="00541C41" w:rsidP="00541C41">
            <w:pPr>
              <w:spacing w:after="0" w:line="240" w:lineRule="auto"/>
              <w:rPr>
                <w:sz w:val="28"/>
                <w:szCs w:val="28"/>
              </w:rPr>
            </w:pPr>
            <w:r w:rsidRPr="00541C41">
              <w:rPr>
                <w:sz w:val="28"/>
                <w:szCs w:val="28"/>
              </w:rPr>
              <w:t>0,25</w:t>
            </w:r>
          </w:p>
          <w:p w14:paraId="164A3D84" w14:textId="77777777" w:rsidR="00541C41" w:rsidRPr="00541C41" w:rsidRDefault="00541C41" w:rsidP="00541C41">
            <w:pPr>
              <w:spacing w:after="0" w:line="240" w:lineRule="auto"/>
              <w:rPr>
                <w:sz w:val="28"/>
                <w:szCs w:val="28"/>
              </w:rPr>
            </w:pPr>
          </w:p>
          <w:p w14:paraId="3926AAA6" w14:textId="77777777" w:rsidR="00541C41" w:rsidRPr="00541C41" w:rsidRDefault="00541C41" w:rsidP="00541C41">
            <w:pPr>
              <w:spacing w:after="0" w:line="240" w:lineRule="auto"/>
              <w:rPr>
                <w:sz w:val="28"/>
                <w:szCs w:val="28"/>
              </w:rPr>
            </w:pPr>
            <w:r w:rsidRPr="00541C41">
              <w:rPr>
                <w:sz w:val="28"/>
                <w:szCs w:val="28"/>
              </w:rPr>
              <w:t>0.1</w:t>
            </w:r>
          </w:p>
        </w:tc>
      </w:tr>
      <w:tr w:rsidR="00541C41" w:rsidRPr="00541C41" w14:paraId="561D1E6A" w14:textId="77777777" w:rsidTr="00BD5C87">
        <w:trPr>
          <w:trHeight w:val="270"/>
        </w:trPr>
        <w:tc>
          <w:tcPr>
            <w:tcW w:w="851" w:type="dxa"/>
          </w:tcPr>
          <w:p w14:paraId="5177322A" w14:textId="77777777" w:rsidR="00541C41" w:rsidRPr="00541C41" w:rsidRDefault="00541C41" w:rsidP="00541C41">
            <w:pPr>
              <w:spacing w:after="0" w:line="240" w:lineRule="auto"/>
              <w:jc w:val="center"/>
              <w:rPr>
                <w:b/>
                <w:sz w:val="28"/>
                <w:szCs w:val="28"/>
              </w:rPr>
            </w:pPr>
            <w:r w:rsidRPr="00541C41">
              <w:rPr>
                <w:b/>
                <w:sz w:val="28"/>
                <w:szCs w:val="28"/>
              </w:rPr>
              <w:t>5</w:t>
            </w:r>
          </w:p>
          <w:p w14:paraId="64CC6294" w14:textId="77777777" w:rsidR="00541C41" w:rsidRPr="00541C41" w:rsidRDefault="00541C41" w:rsidP="00541C41">
            <w:pPr>
              <w:spacing w:after="0" w:line="240" w:lineRule="auto"/>
              <w:rPr>
                <w:sz w:val="28"/>
                <w:szCs w:val="28"/>
              </w:rPr>
            </w:pPr>
            <w:r w:rsidRPr="00541C41">
              <w:rPr>
                <w:b/>
                <w:sz w:val="28"/>
                <w:szCs w:val="28"/>
              </w:rPr>
              <w:t>( 2 đ</w:t>
            </w:r>
            <w:r w:rsidRPr="00541C41">
              <w:rPr>
                <w:sz w:val="28"/>
                <w:szCs w:val="28"/>
              </w:rPr>
              <w:t>)</w:t>
            </w:r>
          </w:p>
        </w:tc>
        <w:tc>
          <w:tcPr>
            <w:tcW w:w="7879" w:type="dxa"/>
          </w:tcPr>
          <w:p w14:paraId="0FEEA222" w14:textId="77777777" w:rsidR="00541C41" w:rsidRPr="00541C41" w:rsidRDefault="00541C41" w:rsidP="00541C41">
            <w:pPr>
              <w:spacing w:after="0" w:line="240" w:lineRule="auto"/>
              <w:rPr>
                <w:sz w:val="28"/>
                <w:szCs w:val="28"/>
                <w:lang w:val="fr-FR"/>
              </w:rPr>
            </w:pPr>
            <w:r w:rsidRPr="00541C41">
              <w:rPr>
                <w:sz w:val="28"/>
                <w:szCs w:val="28"/>
                <w:lang w:val="fr-FR"/>
              </w:rPr>
              <w:t>Giả sử N</w:t>
            </w:r>
            <w:r w:rsidRPr="00541C41">
              <w:rPr>
                <w:sz w:val="28"/>
                <w:szCs w:val="28"/>
                <w:vertAlign w:val="subscript"/>
                <w:lang w:val="fr-FR"/>
              </w:rPr>
              <w:t xml:space="preserve">2 </w:t>
            </w:r>
            <w:r w:rsidRPr="00541C41">
              <w:rPr>
                <w:sz w:val="28"/>
                <w:szCs w:val="28"/>
                <w:lang w:val="fr-FR"/>
              </w:rPr>
              <w:t xml:space="preserve"> phản ứng là a mol</w:t>
            </w:r>
          </w:p>
          <w:p w14:paraId="50CEA813" w14:textId="77777777" w:rsidR="00541C41" w:rsidRPr="00541C41" w:rsidRDefault="00541C41" w:rsidP="00541C41">
            <w:pPr>
              <w:spacing w:after="0" w:line="240" w:lineRule="auto"/>
              <w:rPr>
                <w:sz w:val="28"/>
                <w:szCs w:val="28"/>
                <w:lang w:val="fr-FR"/>
              </w:rPr>
            </w:pPr>
            <w:r w:rsidRPr="00541C41">
              <w:rPr>
                <w:sz w:val="28"/>
                <w:szCs w:val="28"/>
                <w:lang w:val="fr-FR"/>
              </w:rPr>
              <w:t xml:space="preserve">                                                 xt ,t</w:t>
            </w:r>
            <w:r w:rsidRPr="00541C41">
              <w:rPr>
                <w:sz w:val="28"/>
                <w:szCs w:val="28"/>
                <w:vertAlign w:val="superscript"/>
                <w:lang w:val="fr-FR"/>
              </w:rPr>
              <w:t>0</w:t>
            </w:r>
          </w:p>
          <w:p w14:paraId="2312C3CF" w14:textId="77777777" w:rsidR="00541C41" w:rsidRPr="00541C41" w:rsidRDefault="00541C41" w:rsidP="00541C41">
            <w:pPr>
              <w:tabs>
                <w:tab w:val="left" w:pos="3720"/>
              </w:tabs>
              <w:spacing w:after="0" w:line="240" w:lineRule="auto"/>
              <w:rPr>
                <w:sz w:val="28"/>
                <w:szCs w:val="28"/>
                <w:lang w:val="fr-FR"/>
              </w:rPr>
            </w:pPr>
            <w:r w:rsidRPr="00541C41">
              <w:rPr>
                <w:noProof/>
                <w:sz w:val="28"/>
                <w:szCs w:val="28"/>
              </w:rPr>
              <w:pict w14:anchorId="4818C364">
                <v:line id="Line 132" o:spid="_x0000_s1407" style="position:absolute;z-index:251810816;visibility:visible" from="169.6pt,6.25pt" to="204.6pt,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J0XHKAIAAEsEAAAOAAAAZHJzL2Uyb0RvYy54bWysVM2O2jAQvlfqO1i+QxI2U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SrzASJEO WrQViqPsYRJq0xtXgEmldjZkR8/q2Ww1/eaQ0lVL1IFHji8XA45Z8EjeuISLMxBh33/WDGzI0etY qHNjuwAJJUDn2I/LvR/87BGFj3meT1PoGr2pElLc/Ix1/hPXHQpCiSWQjrjktHU+8CDFzSSEUXoj pIzdlgr1kO50Mo0OTkvBgjKYOXvYV9KiEwnzEp+YFGhem1l9VCyCtZyw9SB7IiTIyMdqeCugPpLj EK3jDCPJYUWCdKUnVYgIuQLhQbqOzPdFuljP1/N8lE9m61Ge1vXo46bKR7NN9mFaP9RVVWc/Avks L1rBGFeB/218s/zvxmNYpOvg3Qf4XqjkLXqsKJC9vSPp2OzQ3+uk7DW77GzILvQdJjYaD9sVVuL1 PVr9+gesfgIAAP//AwBQSwMEFAAGAAgAAAAhALYWqDrfAAAACQEAAA8AAABkcnMvZG93bnJldi54 bWxMj8FOwzAQRO9I/IO1SNyo0xRQCHEqhFQuLUVtEYKbGy9JRLyObKcNf89WHOC4M0+zM8V8tJ04 oA+tIwXTSQICqXKmpVrB625xlYEIUZPRnSNU8I0B5uX5WaFz4460wcM21oJDKORaQRNjn0sZqgat DhPXI7H36bzVkU9fS+P1kcNtJ9MkuZVWt8QfGt3jY4PV13awCjarxTJ7Ww5j5T+epuvdy+r5PWRK XV6MD/cgIo7xD4ZTfa4OJXfau4FMEJ2C2ewuZZSN9AYEA9fJSdj/CrIs5P8F5Q8AAAD//wMAUEsB Ai0AFAAGAAgAAAAhALaDOJL+AAAA4QEAABMAAAAAAAAAAAAAAAAAAAAAAFtDb250ZW50X1R5cGVz XS54bWxQSwECLQAUAAYACAAAACEAOP0h/9YAAACUAQAACwAAAAAAAAAAAAAAAAAvAQAAX3JlbHMv LnJlbHNQSwECLQAUAAYACAAAACEAGidFxygCAABLBAAADgAAAAAAAAAAAAAAAAAuAgAAZHJzL2Uy b0RvYy54bWxQSwECLQAUAAYACAAAACEAthaoOt8AAAAJAQAADwAAAAAAAAAAAAAAAACCBAAAZHJz L2Rvd25yZXYueG1sUEsFBgAAAAAEAAQA8wAAAI4FAAAAAA== ">
                  <v:stroke endarrow="block"/>
                </v:line>
              </w:pict>
            </w:r>
            <w:r w:rsidRPr="00541C41">
              <w:rPr>
                <w:sz w:val="28"/>
                <w:szCs w:val="28"/>
                <w:lang w:val="fr-FR"/>
              </w:rPr>
              <w:t>PTHH:                N</w:t>
            </w:r>
            <w:r w:rsidRPr="00541C41">
              <w:rPr>
                <w:sz w:val="28"/>
                <w:szCs w:val="28"/>
                <w:vertAlign w:val="subscript"/>
                <w:lang w:val="fr-FR"/>
              </w:rPr>
              <w:t>2</w:t>
            </w:r>
            <w:r w:rsidRPr="00541C41">
              <w:rPr>
                <w:sz w:val="28"/>
                <w:szCs w:val="28"/>
                <w:lang w:val="fr-FR"/>
              </w:rPr>
              <w:t xml:space="preserve">    +   3H</w:t>
            </w:r>
            <w:r w:rsidRPr="00541C41">
              <w:rPr>
                <w:sz w:val="28"/>
                <w:szCs w:val="28"/>
                <w:vertAlign w:val="subscript"/>
                <w:lang w:val="fr-FR"/>
              </w:rPr>
              <w:t xml:space="preserve">2  </w:t>
            </w:r>
            <w:r w:rsidRPr="00541C41">
              <w:rPr>
                <w:sz w:val="28"/>
                <w:szCs w:val="28"/>
                <w:lang w:val="fr-FR"/>
              </w:rPr>
              <w:tab/>
              <w:t xml:space="preserve">       2NH</w:t>
            </w:r>
            <w:r w:rsidRPr="00541C41">
              <w:rPr>
                <w:sz w:val="28"/>
                <w:szCs w:val="28"/>
                <w:vertAlign w:val="subscript"/>
                <w:lang w:val="fr-FR"/>
              </w:rPr>
              <w:t>3</w:t>
            </w:r>
          </w:p>
          <w:p w14:paraId="21EEAD0D" w14:textId="77777777" w:rsidR="00541C41" w:rsidRPr="00541C41" w:rsidRDefault="00541C41" w:rsidP="00541C41">
            <w:pPr>
              <w:tabs>
                <w:tab w:val="left" w:pos="3720"/>
              </w:tabs>
              <w:spacing w:after="0" w:line="240" w:lineRule="auto"/>
              <w:rPr>
                <w:sz w:val="28"/>
                <w:szCs w:val="28"/>
              </w:rPr>
            </w:pPr>
            <w:r w:rsidRPr="00541C41">
              <w:rPr>
                <w:sz w:val="28"/>
                <w:szCs w:val="28"/>
                <w:lang w:val="fr-FR"/>
              </w:rPr>
              <w:t xml:space="preserve"> </w:t>
            </w:r>
            <w:r w:rsidRPr="00541C41">
              <w:rPr>
                <w:sz w:val="28"/>
                <w:szCs w:val="28"/>
              </w:rPr>
              <w:t>Ban đầu:             x             x                   0            mol</w:t>
            </w:r>
          </w:p>
          <w:p w14:paraId="5C717ED3" w14:textId="77777777" w:rsidR="00541C41" w:rsidRPr="00541C41" w:rsidRDefault="00541C41" w:rsidP="00541C41">
            <w:pPr>
              <w:tabs>
                <w:tab w:val="left" w:pos="3720"/>
              </w:tabs>
              <w:spacing w:after="0" w:line="240" w:lineRule="auto"/>
              <w:rPr>
                <w:sz w:val="28"/>
                <w:szCs w:val="28"/>
              </w:rPr>
            </w:pPr>
            <w:r w:rsidRPr="00541C41">
              <w:rPr>
                <w:sz w:val="28"/>
                <w:szCs w:val="28"/>
              </w:rPr>
              <w:t>Phản ứng:            a            3a                 2a            mol</w:t>
            </w:r>
          </w:p>
          <w:p w14:paraId="091B39D9" w14:textId="77777777" w:rsidR="00541C41" w:rsidRPr="00541C41" w:rsidRDefault="00541C41" w:rsidP="00541C41">
            <w:pPr>
              <w:tabs>
                <w:tab w:val="left" w:pos="3720"/>
              </w:tabs>
              <w:spacing w:after="0" w:line="240" w:lineRule="auto"/>
              <w:rPr>
                <w:sz w:val="28"/>
                <w:szCs w:val="28"/>
              </w:rPr>
            </w:pPr>
            <w:r w:rsidRPr="00541C41">
              <w:rPr>
                <w:sz w:val="28"/>
                <w:szCs w:val="28"/>
              </w:rPr>
              <w:lastRenderedPageBreak/>
              <w:t>Sau phản ứng:    x-a         x- 3a              2a            mol</w:t>
            </w:r>
          </w:p>
          <w:p w14:paraId="74870176" w14:textId="77777777" w:rsidR="00541C41" w:rsidRPr="00541C41" w:rsidRDefault="00541C41" w:rsidP="00541C41">
            <w:pPr>
              <w:tabs>
                <w:tab w:val="left" w:pos="3720"/>
              </w:tabs>
              <w:spacing w:after="0" w:line="240" w:lineRule="auto"/>
              <w:rPr>
                <w:sz w:val="28"/>
                <w:szCs w:val="28"/>
              </w:rPr>
            </w:pPr>
          </w:p>
          <w:p w14:paraId="7A4FFE94" w14:textId="77777777" w:rsidR="00541C41" w:rsidRPr="00541C41" w:rsidRDefault="00541C41" w:rsidP="00541C41">
            <w:pPr>
              <w:tabs>
                <w:tab w:val="left" w:pos="3720"/>
              </w:tabs>
              <w:spacing w:after="0" w:line="240" w:lineRule="auto"/>
              <w:rPr>
                <w:sz w:val="28"/>
                <w:szCs w:val="28"/>
              </w:rPr>
            </w:pPr>
            <w:r w:rsidRPr="00541C41">
              <w:rPr>
                <w:sz w:val="28"/>
                <w:szCs w:val="28"/>
              </w:rPr>
              <w:t xml:space="preserve">                                           28 ( x - a ) + 2 (x - 3a) + 17.2a</w:t>
            </w:r>
          </w:p>
          <w:p w14:paraId="69E67790" w14:textId="77777777" w:rsidR="00541C41" w:rsidRPr="00541C41" w:rsidRDefault="00541C41" w:rsidP="00541C41">
            <w:pPr>
              <w:tabs>
                <w:tab w:val="right" w:pos="7064"/>
              </w:tabs>
              <w:spacing w:after="0" w:line="240" w:lineRule="auto"/>
              <w:rPr>
                <w:sz w:val="28"/>
                <w:szCs w:val="28"/>
              </w:rPr>
            </w:pPr>
            <w:r w:rsidRPr="00541C41">
              <w:rPr>
                <w:noProof/>
                <w:sz w:val="28"/>
                <w:szCs w:val="28"/>
              </w:rPr>
              <w:pict w14:anchorId="790C9CFB">
                <v:line id="Line 134" o:spid="_x0000_s1408" style="position:absolute;z-index:251811840;visibility:visible" from=".1pt,.45pt" to="14.1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9QrZEwIAACk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zEIpUgL Em2F4ih7ykNvOuMKCFmpnQ3V0bN6NVtNvzuk9Koh6sAjx7eLgcQsZCTvUsLGGbhh333RDGLI0evY qHNt2wAJLUDnqMflrgc/e0ThMJtOZymoRntXQoo+z1jnP3PdomCUWALpiEtOW+cDD1L0IeEapTdC yqi2VKgr8Xw8GscEp6VgwRnCnD3sV9KiEwnzEr9YFHgew6w+KhbBGk7Y+mZ7IuTVhsulCnhQCdC5 WdeB+DFP5+vZepYP8tFkPcjTqhp82qzywWSTTcfVU7VaVdnPQC3Li0YwxlVg1w9nlv+d+Ldnch2r +3je25C8R4/9ArL9P5KOUgb1rnOw1+yys73EMI8x+PZ2wsA/7sF+fOHLXwAAAP//AwBQSwMEFAAG AAgAAAAhAJfsfBfWAAAAAQEAAA8AAABkcnMvZG93bnJldi54bWxMjkFPwkAQhe8m/IfNkHghsLUm Bku3hKC9eRE0Xofu2DZ2Z0t3geqvdzjp8ct7ee/L16Pr1JmG0Ho2cLdIQBFX3rZcG3jbl/MlqBCR LXaeycA3BVgXk5scM+sv/ErnXayVjHDI0EATY59pHaqGHIaF74kl+/SDwyg41NoOeJFx1+k0SR60 w5blocGetg1VX7uTMxDKdzqWP7Nqlnzc157S49PLMxpzOx03K1CRxvhXhqu+qEMhTgd/YhtUZyCV noFHUJKlS6HDlXSR6//mxS8AAAD//wMAUEsBAi0AFAAGAAgAAAAhALaDOJL+AAAA4QEAABMAAAAA AAAAAAAAAAAAAAAAAFtDb250ZW50X1R5cGVzXS54bWxQSwECLQAUAAYACAAAACEAOP0h/9YAAACU AQAACwAAAAAAAAAAAAAAAAAvAQAAX3JlbHMvLnJlbHNQSwECLQAUAAYACAAAACEAY/UK2RMCAAAp BAAADgAAAAAAAAAAAAAAAAAuAgAAZHJzL2Uyb0RvYy54bWxQSwECLQAUAAYACAAAACEAl+x8F9YA AAABAQAADwAAAAAAAAAAAAAAAABtBAAAZHJzL2Rvd25yZXYueG1sUEsFBgAAAAAEAAQA8wAAAHAF AAAAAA== "/>
              </w:pict>
            </w:r>
            <w:r w:rsidRPr="00541C41">
              <w:rPr>
                <w:noProof/>
                <w:sz w:val="28"/>
                <w:szCs w:val="28"/>
              </w:rPr>
              <w:pict w14:anchorId="73EF3839">
                <v:line id="Line 133" o:spid="_x0000_s1409" style="position:absolute;z-index:251812864;visibility:visible" from="154.35pt,8.6pt" to="315.35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R9krFAIAACo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X7CSJEW JNoKxVE2HofedMYVELJSOxuqo2f1araafndI6VVD1IFHjm8XA4lZyEjepYSNM3DDvvuiGcSQo9ex UefatgESWoDOUY/LXQ9+9ojC4SjN86cUZKO9LyFFn2is85+5blEwSiyBdQQmp63zgQgp+pBwj9Ib IWWUWyrUlXg+GU1igtNSsOAMYc4e9itp0YmEgYlfrAo8j2FWHxWLYA0nbH2zPRHyasPlUgU8KAXo 3KzrRPyYp/P1bD3LB/louh7kaVUNPm1W+WC6yZ4m1bhararsZ6CW5UUjGOMqsOunM8v/Tv3bO7nO 1X0+721I3qPHfgHZ/h9JRy2DfNdB2Gt22dleYxjIGHx7PGHiH/dgPz7x5S8AAAD//wMAUEsDBBQA BgAIAAAAIQAEo6vv3AAAAAkBAAAPAAAAZHJzL2Rvd25yZXYueG1sTI/BTsMwEETvSPyDtUhcKmqT SG0V4lQIyI0LBcR1myxJRLxOY7cNfH0X9QDHnXmancnXk+vVgcbQebZwOzegiCtfd9xYeHstb1ag QkSusfdMFr4pwLq4vMgxq/2RX+iwiY2SEA4ZWmhjHDKtQ9WSwzD3A7F4n350GOUcG12PeJRw1+vE mIV22LF8aHGgh5aqr83eWQjlO+3Kn1k1Mx9p4ynZPT4/obXXV9P9HahIU/yD4be+VIdCOm39nuug egupWS0FFWOZgBJgkRoRtmdBF7n+v6A4AQAA//8DAFBLAQItABQABgAIAAAAIQC2gziS/gAAAOEB AAATAAAAAAAAAAAAAAAAAAAAAABbQ29udGVudF9UeXBlc10ueG1sUEsBAi0AFAAGAAgAAAAhADj9 If/WAAAAlAEAAAsAAAAAAAAAAAAAAAAALwEAAF9yZWxzLy5yZWxzUEsBAi0AFAAGAAgAAAAhAMtH 2SsUAgAAKgQAAA4AAAAAAAAAAAAAAAAALgIAAGRycy9lMm9Eb2MueG1sUEsBAi0AFAAGAAgAAAAh AASjq+/cAAAACQEAAA8AAAAAAAAAAAAAAAAAbgQAAGRycy9kb3ducmV2LnhtbFBLBQYAAAAABAAE APMAAAB3BQAAAAA= "/>
              </w:pict>
            </w:r>
            <w:r w:rsidRPr="00541C41">
              <w:rPr>
                <w:sz w:val="28"/>
                <w:szCs w:val="28"/>
              </w:rPr>
              <w:t>M</w:t>
            </w:r>
            <w:r w:rsidRPr="00541C41">
              <w:rPr>
                <w:sz w:val="28"/>
                <w:szCs w:val="28"/>
                <w:vertAlign w:val="subscript"/>
              </w:rPr>
              <w:t xml:space="preserve">B  </w:t>
            </w:r>
            <w:r w:rsidRPr="00541C41">
              <w:rPr>
                <w:sz w:val="28"/>
                <w:szCs w:val="28"/>
              </w:rPr>
              <w:t xml:space="preserve">=  9,375.2 = 18,75 = </w:t>
            </w:r>
            <w:r w:rsidRPr="00541C41">
              <w:rPr>
                <w:sz w:val="28"/>
                <w:szCs w:val="28"/>
              </w:rPr>
              <w:tab/>
            </w:r>
          </w:p>
          <w:p w14:paraId="4985BCA2" w14:textId="77777777" w:rsidR="00541C41" w:rsidRPr="00541C41" w:rsidRDefault="00541C41" w:rsidP="00541C41">
            <w:pPr>
              <w:tabs>
                <w:tab w:val="right" w:pos="7064"/>
              </w:tabs>
              <w:spacing w:after="0" w:line="240" w:lineRule="auto"/>
              <w:rPr>
                <w:sz w:val="28"/>
                <w:szCs w:val="28"/>
              </w:rPr>
            </w:pPr>
            <w:r w:rsidRPr="00541C41">
              <w:rPr>
                <w:sz w:val="28"/>
                <w:szCs w:val="28"/>
              </w:rPr>
              <w:t xml:space="preserve">                                               ( x - a ) + ( x - 3a ) + 2a</w:t>
            </w:r>
          </w:p>
          <w:p w14:paraId="2AA26D37" w14:textId="77777777" w:rsidR="00541C41" w:rsidRPr="00541C41" w:rsidRDefault="00541C41" w:rsidP="00541C41">
            <w:pPr>
              <w:tabs>
                <w:tab w:val="right" w:pos="7064"/>
              </w:tabs>
              <w:spacing w:after="0" w:line="240" w:lineRule="auto"/>
              <w:ind w:left="360"/>
              <w:rPr>
                <w:sz w:val="28"/>
                <w:szCs w:val="28"/>
              </w:rPr>
            </w:pPr>
            <w:r w:rsidRPr="00541C41">
              <w:rPr>
                <w:sz w:val="28"/>
                <w:szCs w:val="28"/>
              </w:rPr>
              <w:t>=&gt;  5a = x</w:t>
            </w:r>
          </w:p>
          <w:p w14:paraId="3444B312" w14:textId="77777777" w:rsidR="00541C41" w:rsidRPr="00541C41" w:rsidRDefault="00541C41" w:rsidP="00541C41">
            <w:pPr>
              <w:spacing w:after="0" w:line="240" w:lineRule="auto"/>
              <w:rPr>
                <w:sz w:val="28"/>
                <w:szCs w:val="28"/>
              </w:rPr>
            </w:pPr>
          </w:p>
          <w:p w14:paraId="4A967615" w14:textId="77777777" w:rsidR="00541C41" w:rsidRPr="00541C41" w:rsidRDefault="00541C41" w:rsidP="00541C41">
            <w:pPr>
              <w:spacing w:after="0" w:line="240" w:lineRule="auto"/>
              <w:rPr>
                <w:sz w:val="28"/>
                <w:szCs w:val="28"/>
              </w:rPr>
            </w:pPr>
            <w:r w:rsidRPr="00541C41">
              <w:rPr>
                <w:sz w:val="28"/>
                <w:szCs w:val="28"/>
              </w:rPr>
              <w:t>Ta thấy:    nN</w:t>
            </w:r>
            <w:r w:rsidRPr="00541C41">
              <w:rPr>
                <w:sz w:val="28"/>
                <w:szCs w:val="28"/>
                <w:vertAlign w:val="subscript"/>
              </w:rPr>
              <w:t>2</w:t>
            </w:r>
            <w:r w:rsidRPr="00541C41">
              <w:rPr>
                <w:sz w:val="28"/>
                <w:szCs w:val="28"/>
              </w:rPr>
              <w:t xml:space="preserve">         x          nH</w:t>
            </w:r>
            <w:r w:rsidRPr="00541C41">
              <w:rPr>
                <w:sz w:val="28"/>
                <w:szCs w:val="28"/>
                <w:vertAlign w:val="subscript"/>
              </w:rPr>
              <w:t xml:space="preserve">2                     </w:t>
            </w:r>
            <w:r w:rsidRPr="00541C41">
              <w:rPr>
                <w:sz w:val="28"/>
                <w:szCs w:val="28"/>
              </w:rPr>
              <w:t>x</w:t>
            </w:r>
          </w:p>
          <w:p w14:paraId="093CD47B" w14:textId="77777777" w:rsidR="00541C41" w:rsidRPr="00541C41" w:rsidRDefault="00541C41" w:rsidP="00541C41">
            <w:pPr>
              <w:tabs>
                <w:tab w:val="left" w:pos="1440"/>
                <w:tab w:val="left" w:pos="2775"/>
                <w:tab w:val="left" w:pos="3975"/>
              </w:tabs>
              <w:spacing w:after="0" w:line="240" w:lineRule="auto"/>
              <w:rPr>
                <w:sz w:val="28"/>
                <w:szCs w:val="28"/>
                <w:vertAlign w:val="subscript"/>
              </w:rPr>
            </w:pPr>
            <w:r w:rsidRPr="00541C41">
              <w:rPr>
                <w:noProof/>
                <w:sz w:val="28"/>
                <w:szCs w:val="28"/>
              </w:rPr>
              <w:pict w14:anchorId="3B4CEA67">
                <v:line id="Line 138" o:spid="_x0000_s1413" style="position:absolute;z-index:251816960;visibility:visible" from="211.85pt,6.8pt" to="246.8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U1oqEgIAACk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GkSId SLQViqPsaR560xtXQEildjZUR8/qxWw1/e6Q0lVL1IFHjq8XA4lZyEjepISNM3DDvv+sGcSQo9ex UefGdgESWoDOUY/LXQ9+9ojCYZ7n0xRUo4MrIcWQZ6zzn7juUDBKLIF0xCWnrfOBBymGkHCN0hsh ZVRbKtSXeDGdTGOC01Kw4Axhzh72lbToRMK8xC8WBZ7HMKuPikWwlhO2vtmeCHm14XKpAh5UAnRu 1nUgfizSxXq+nuejfDJbj/K0rkcfN1U+mm2yD9P6qa6qOvsZqGV50QrGuArshuHM8r8T//ZMrmN1 H897G5K36LFfQHb4R9JRyqDedQ72ml12dpAY5jEG395OGPjHPdiPL3z1CwAA//8DAFBLAwQUAAYA CAAAACEAJNNBFdwAAAAJAQAADwAAAGRycy9kb3ducmV2LnhtbEyPwU7DMBBE70j8g7VIXCrqkFQF QpwKAblxoYC4buMliYjXaey2ga9nKw5w3Jmn2ZliNble7WkMnWcDl/MEFHHtbceNgdeX6uIaVIjI FnvPZOCLAqzK05MCc+sP/Ez7dWyUhHDI0UAb45BrHeqWHIa5H4jF+/Cjwyjn2Gg74kHCXa/TJFlq hx3LhxYHum+p/lzvnIFQvdG2+p7Vs+Q9azyl24enRzTm/Gy6uwUVaYp/MBzrS3UopdPG79gG1RtY pNmVoGJkS1ACLG6OwuZX0GWh/y8ofwAAAP//AwBQSwECLQAUAAYACAAAACEAtoM4kv4AAADhAQAA EwAAAAAAAAAAAAAAAAAAAAAAW0NvbnRlbnRfVHlwZXNdLnhtbFBLAQItABQABgAIAAAAIQA4/SH/ 1gAAAJQBAAALAAAAAAAAAAAAAAAAAC8BAABfcmVscy8ucmVsc1BLAQItABQABgAIAAAAIQDHU1oq EgIAACkEAAAOAAAAAAAAAAAAAAAAAC4CAABkcnMvZTJvRG9jLnhtbFBLAQItABQABgAIAAAAIQAk 00EV3AAAAAkBAAAPAAAAAAAAAAAAAAAAAGwEAABkcnMvZG93bnJldi54bWxQSwUGAAAAAAQABADz AAAAdQUAAAAA "/>
              </w:pict>
            </w:r>
            <w:r w:rsidRPr="00541C41">
              <w:rPr>
                <w:noProof/>
                <w:sz w:val="28"/>
                <w:szCs w:val="28"/>
              </w:rPr>
              <w:pict w14:anchorId="10C94976">
                <v:line id="Line 137" o:spid="_x0000_s1412" style="position:absolute;z-index:251815936;visibility:visible" from="155.85pt,6.05pt" to="190.85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IHcm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RTjBTp QKJnoTjKHh5Db3rjCgip1NaG6uhJvZpnTb87pHTVErXnkePb2UBiFjKSdylh4wzcsOu/aAYx5OB1 bNSpsV2AhBagU9TjfNODnzyicJjn+TQF1ejgSkgx5Bnr/GeuOxSMEksgHXHJ8dn5wIMUQ0i4RumN kDKqLRXqS7yYTqYxwWkpWHCGMGf3u0padCRhXuIXiwLPfZjVB8UiWMsJW19tT4S82HC5VAEPKgE6 V+syED8W6WI9X8/zUT6ZrUd5WtejT5sqH8022eO0fqirqs5+BmpZXrSCMa4Cu2E4s/zvxL8+k8tY 3cbz1obkPXrsF5Ad/pF0lDKod5mDnWbnrR0khnmMwde3Ewb+fg/2/Qtf/QIAAP//AwBQSwMEFAAG AAgAAAAhAG8RD+rbAAAACQEAAA8AAABkcnMvZG93bnJldi54bWxMj81OwzAQhO9IvIO1SFwq6vxI UIU4FQJy40IBcd3GSxIRr9PYbQNPz1Yc4Lgzn2ZnyvXsBnWgKfSeDaTLBBRx423PrYHXl/pqBSpE ZIuDZzLwRQHW1flZiYX1R36mwya2SkI4FGigi3EstA5NRw7D0o/E4n34yWGUc2q1nfAo4W7QWZJc a4c9y4cOR7rvqPnc7J2BUL/Rrv5eNIvkPW89ZbuHp0c05vJivrsFFWmOfzCc6kt1qKTT1u/ZBjUY yNP0RlAxshSUAPnqJGx/BV2V+v+C6gcAAP//AwBQSwECLQAUAAYACAAAACEAtoM4kv4AAADhAQAA EwAAAAAAAAAAAAAAAAAAAAAAW0NvbnRlbnRfVHlwZXNdLnhtbFBLAQItABQABgAIAAAAIQA4/SH/ 1gAAAJQBAAALAAAAAAAAAAAAAAAAAC8BAABfcmVscy8ucmVsc1BLAQItABQABgAIAAAAIQBBIHcm EwIAACkEAAAOAAAAAAAAAAAAAAAAAC4CAABkcnMvZTJvRG9jLnhtbFBLAQItABQABgAIAAAAIQBv EQ/q2wAAAAkBAAAPAAAAAAAAAAAAAAAAAG0EAABkcnMvZG93bnJldi54bWxQSwUGAAAAAAQABADz AAAAdQUAAAAA "/>
              </w:pict>
            </w:r>
            <w:r w:rsidRPr="00541C41">
              <w:rPr>
                <w:noProof/>
                <w:sz w:val="28"/>
                <w:szCs w:val="28"/>
              </w:rPr>
              <w:pict w14:anchorId="1513F7C1">
                <v:line id="Line 135" o:spid="_x0000_s1410" style="position:absolute;z-index:251813888;visibility:visible" from="58.1pt,6.75pt" to="79.1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3Uex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5Rop0 INGzUBxlD9PQm964AkIqtbWhOnpSr+ZZ0+8OKV21RO155Ph2NpCYhYzkXUrYOAM37PovmkEMOXgd G3VqbBcgoQXoFPU43/TgJ48oHE5ms8cUVKODKyHFkGes85+57lAwSiyBdMQlx2fnAw9SDCHhGqU3 QsqotlSoL/FiOpnGBKelYMEZwpzd7ypp0ZGEeYlfLAo892FWHxSLYC0nbH21PRHyYsPlUgU8qATo XK3LQPxYpIv1fD3PR/lkth7laV2PPm2qfDTbZI/T+qGuqjr7GahledEKxrgK7IbhzPK/E//6TC5j dRvPWxuS9+ixX0B2+EfSUcqg3mUOdpqdt3aQGOYxBl/fThj4+z3Y9y989QsAAP//AwBQSwMEFAAG AAgAAAAhALOvebPcAAAACQEAAA8AAABkcnMvZG93bnJldi54bWxMj0FPwzAMhe9I/IfISFwmlq7T pqlrOiGgNy4MEFev8dqKxumabCv8ejxxgJvf89Pz53wzuk6daAitZwOzaQKKuPK25drA22t5twIV IrLFzjMZ+KIAm+L6KsfM+jO/0GkbayUlHDI00MTYZ1qHqiGHYep7Ytnt/eAwihxqbQc8S7nrdJok S+2wZbnQYE8PDVWf26MzEMp3OpTfk2qSfMxrT+nh8fkJjbm9Ge/XoCKN8S8MF3xBh0KYdv7INqhO 9GyZSlSG+QLUJbBYibH7NXSR6/8fFD8AAAD//wMAUEsBAi0AFAAGAAgAAAAhALaDOJL+AAAA4QEA ABMAAAAAAAAAAAAAAAAAAAAAAFtDb250ZW50X1R5cGVzXS54bWxQSwECLQAUAAYACAAAACEAOP0h /9YAAACUAQAACwAAAAAAAAAAAAAAAAAvAQAAX3JlbHMvLnJlbHNQSwECLQAUAAYACAAAACEA9N1H sRMCAAApBAAADgAAAAAAAAAAAAAAAAAuAgAAZHJzL2Uyb0RvYy54bWxQSwECLQAUAAYACAAAACEA s695s9wAAAAJAQAADwAAAAAAAAAAAAAAAABtBAAAZHJzL2Rvd25yZXYueG1sUEsFBgAAAAAEAAQA 8wAAAHYFAAAAAA== "/>
              </w:pict>
            </w:r>
            <w:r w:rsidRPr="00541C41">
              <w:rPr>
                <w:noProof/>
                <w:sz w:val="28"/>
                <w:szCs w:val="28"/>
              </w:rPr>
              <w:pict w14:anchorId="3A147052">
                <v:line id="Line 136" o:spid="_x0000_s1411" style="position:absolute;z-index:251814912;visibility:visible" from="107.35pt,7.8pt" to="128.3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R11CFAIAACoEAAAOAAAAZHJzL2Uyb0RvYy54bWysU8GO2jAQvVfqP1i5QxI2ZCEirKoEeqFd pN1+gLEdYtWxLdsQUNV/79gQxLaXarU5OGPPzPObeePF06kT6MiM5UqWUTpOIsQkUZTLfRn9eF2P ZhGyDkuKhZKsjM7MRk/Lz58WvS7YRLVKUGYQgEhb9LqMWud0EceWtKzDdqw0k+BslOmwg63Zx9Tg HtA7EU+SJI97Zag2ijBr4bS+OKNlwG8aRtxz01jmkCgj4ObCasK682u8XOBib7BuObnSwO9g0WEu 4dIbVI0dRgfD/4HqODHKqsaNiepi1TScsFADVJMmf1Xz0mLNQi3QHKtvbbIfB0u+H7cGcQragVIS d6DRhkuG0ofcN6fXtoCYSm6NL4+c5IveKPLTIqmqFss9CyRfzxoSU58Rv0nxG6vhil3/TVGIwQen QqdOjek8JPQAnYIg55sg7OQQgcNJnj8mIBsZXDEuhjxtrPvKVIe8UUYCSAdcfNxY53ngYgjx10i1 5kIEuYVEfRnNp5NpSLBKcOqdPsya/a4SBh2xH5jwhaLAcx9m1EHSANYyTFdX22EuLjZcLqTHg0qA ztW6TMSveTJfzVazbJRN8tUoS+p69GVdZaN8nT5O64e6qur0t6eWZkXLKWXSsxumM83+T/3rO7nM 1W0+b22I36KHfgHZ4R9IBym9epc52Cl63ppBYhjIEHx9PH7i7/dg3z/x5R8AAAD//wMAUEsDBBQA BgAIAAAAIQDXkA+i3AAAAAkBAAAPAAAAZHJzL2Rvd25yZXYueG1sTI/BTsMwEETvSPyDtUhcKuo0 0IBCnAoBuXFpAXHdxksSEa/T2G0DX88iDnDcmafZmWI1uV4daAydZwOLeQKKuPa248bAy3N1cQMq RGSLvWcy8EkBVuXpSYG59Ude02ETGyUhHHI00MY45FqHuiWHYe4HYvHe/egwyjk22o54lHDX6zRJ Mu2wY/nQ4kD3LdUfm70zEKpX2lVfs3qWvF02ntLdw9MjGnN+Nt3dgoo0xT8YfupLdSil09bv2QbV G0gXV9eCirHMQAmQLjMRtr+CLgv9f0H5DQAA//8DAFBLAQItABQABgAIAAAAIQC2gziS/gAAAOEB AAATAAAAAAAAAAAAAAAAAAAAAABbQ29udGVudF9UeXBlc10ueG1sUEsBAi0AFAAGAAgAAAAhADj9 If/WAAAAlAEAAAsAAAAAAAAAAAAAAAAALwEAAF9yZWxzLy5yZWxzUEsBAi0AFAAGAAgAAAAhAARH XUIUAgAAKgQAAA4AAAAAAAAAAAAAAAAALgIAAGRycy9lMm9Eb2MueG1sUEsBAi0AFAAGAAgAAAAh ANeQD6LcAAAACQEAAA8AAAAAAAAAAAAAAAAAbgQAAGRycy9kb3ducmV2LnhtbFBLBQYAAAAABAAE APMAAAB3BQAAAAA= "/>
              </w:pict>
            </w:r>
            <w:r w:rsidRPr="00541C41">
              <w:rPr>
                <w:sz w:val="28"/>
                <w:szCs w:val="28"/>
              </w:rPr>
              <w:tab/>
              <w:t xml:space="preserve">      =</w:t>
            </w:r>
            <w:r w:rsidRPr="00541C41">
              <w:rPr>
                <w:sz w:val="28"/>
                <w:szCs w:val="28"/>
              </w:rPr>
              <w:tab/>
              <w:t>&gt;</w:t>
            </w:r>
            <w:r w:rsidRPr="00541C41">
              <w:rPr>
                <w:sz w:val="28"/>
                <w:szCs w:val="28"/>
              </w:rPr>
              <w:tab/>
              <w:t>=</w:t>
            </w:r>
          </w:p>
          <w:p w14:paraId="7DB025C8" w14:textId="77777777" w:rsidR="00541C41" w:rsidRPr="00541C41" w:rsidRDefault="00541C41" w:rsidP="00541C41">
            <w:pPr>
              <w:spacing w:after="0" w:line="240" w:lineRule="auto"/>
              <w:rPr>
                <w:sz w:val="28"/>
                <w:szCs w:val="28"/>
              </w:rPr>
            </w:pPr>
            <w:r w:rsidRPr="00541C41">
              <w:rPr>
                <w:sz w:val="28"/>
                <w:szCs w:val="28"/>
              </w:rPr>
              <w:t xml:space="preserve">                  1            1           3                3</w:t>
            </w:r>
          </w:p>
          <w:p w14:paraId="69A66536" w14:textId="77777777" w:rsidR="00541C41" w:rsidRPr="00541C41" w:rsidRDefault="00541C41" w:rsidP="00541C41">
            <w:pPr>
              <w:spacing w:after="0" w:line="240" w:lineRule="auto"/>
              <w:rPr>
                <w:sz w:val="28"/>
                <w:szCs w:val="28"/>
              </w:rPr>
            </w:pPr>
          </w:p>
          <w:p w14:paraId="2F85B6B0" w14:textId="77777777" w:rsidR="00541C41" w:rsidRPr="00541C41" w:rsidRDefault="00541C41" w:rsidP="00541C41">
            <w:pPr>
              <w:tabs>
                <w:tab w:val="left" w:pos="2040"/>
                <w:tab w:val="left" w:pos="3765"/>
              </w:tabs>
              <w:spacing w:after="0" w:line="240" w:lineRule="auto"/>
              <w:rPr>
                <w:sz w:val="28"/>
                <w:szCs w:val="28"/>
              </w:rPr>
            </w:pPr>
            <w:r w:rsidRPr="00541C41">
              <w:rPr>
                <w:sz w:val="28"/>
                <w:szCs w:val="28"/>
              </w:rPr>
              <w:t>Hiệu suất tính theo H</w:t>
            </w:r>
            <w:r w:rsidRPr="00541C41">
              <w:rPr>
                <w:sz w:val="28"/>
                <w:szCs w:val="28"/>
                <w:vertAlign w:val="subscript"/>
              </w:rPr>
              <w:t>2</w:t>
            </w:r>
          </w:p>
          <w:p w14:paraId="37BE5142" w14:textId="77777777" w:rsidR="00541C41" w:rsidRPr="00541C41" w:rsidRDefault="00541C41" w:rsidP="00541C41">
            <w:pPr>
              <w:tabs>
                <w:tab w:val="left" w:pos="2040"/>
                <w:tab w:val="left" w:pos="3765"/>
              </w:tabs>
              <w:spacing w:after="0" w:line="240" w:lineRule="auto"/>
              <w:rPr>
                <w:sz w:val="28"/>
                <w:szCs w:val="28"/>
              </w:rPr>
            </w:pPr>
          </w:p>
          <w:p w14:paraId="1B402A38" w14:textId="77777777" w:rsidR="00541C41" w:rsidRPr="00541C41" w:rsidRDefault="00541C41" w:rsidP="00541C41">
            <w:pPr>
              <w:tabs>
                <w:tab w:val="left" w:pos="2040"/>
                <w:tab w:val="left" w:pos="3765"/>
              </w:tabs>
              <w:spacing w:after="0" w:line="240" w:lineRule="auto"/>
              <w:rPr>
                <w:sz w:val="28"/>
                <w:szCs w:val="28"/>
              </w:rPr>
            </w:pPr>
            <w:r w:rsidRPr="00541C41">
              <w:rPr>
                <w:sz w:val="28"/>
                <w:szCs w:val="28"/>
              </w:rPr>
              <w:t xml:space="preserve">                   3a                        3a</w:t>
            </w:r>
          </w:p>
          <w:p w14:paraId="07A066A3" w14:textId="77777777" w:rsidR="00541C41" w:rsidRPr="00541C41" w:rsidRDefault="00541C41" w:rsidP="00541C41">
            <w:pPr>
              <w:tabs>
                <w:tab w:val="left" w:pos="2040"/>
                <w:tab w:val="left" w:pos="3765"/>
              </w:tabs>
              <w:spacing w:after="0" w:line="240" w:lineRule="auto"/>
              <w:rPr>
                <w:sz w:val="28"/>
                <w:szCs w:val="28"/>
              </w:rPr>
            </w:pPr>
            <w:r w:rsidRPr="00541C41">
              <w:rPr>
                <w:noProof/>
                <w:sz w:val="28"/>
                <w:szCs w:val="28"/>
              </w:rPr>
              <w:pict w14:anchorId="3D25BF06">
                <v:line id="Line 142" o:spid="_x0000_s1415" style="position:absolute;z-index:251819008;visibility:visible" from="155.6pt,6.9pt" to="183.6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3JBwFAIAACo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TjPMVKk A422QnGUFXloTm9cCTErtbOhPHpWL2ar6XeHlF61RB14JPl6MZCYhYzkTUrYOANX7PvPmkEMOXod O3VubBcgoQfoHAW53AXhZ48oHD5NJtMUZKODKyHlkGes85+47lAwKiyBdMQlp63zgQcph5BwjdIb IWWUWyrUV3g+yScxwWkpWHCGMGcP+5W06ETCwMQvFgWexzCrj4pFsJYTtr7Zngh5teFyqQIeVAJ0 btZ1In7M0/l6tp4VoyKfrkdFWtejj5tVMZpusg+T+qlerersZ6CWFWUrGOMqsBumMyv+Tv3bO7nO 1X0+721I3qLHfgHZ4R9JRymDetc52Gt22dlBYhjIGHx7PGHiH/dgPz7x5S8AAAD//wMAUEsDBBQA BgAIAAAAIQDLd0+D3AAAAAkBAAAPAAAAZHJzL2Rvd25yZXYueG1sTI/NTsMwEITvSLyDtUhcKur8 SAWFOBUCcuNCC+K6jZckIl6nsdsGnp5FHOC4M59mZ8r17AZ1pCn0ng2kywQUceNtz62Bl219dQMq RGSLg2cy8EkB1tX5WYmF9Sd+puMmtkpCOBRooItxLLQOTUcOw9KPxOK9+8lhlHNqtZ3wJOFu0FmS rLTDnuVDhyPdd9R8bA7OQKhfaV9/LZpF8pa3nrL9w9MjGnN5Md/dgoo0xz8YfupLdaik084f2AY1 GMjTNBNUjFwmCJCvrkXY/Qq6KvX/BdU3AAAA//8DAFBLAQItABQABgAIAAAAIQC2gziS/gAAAOEB AAATAAAAAAAAAAAAAAAAAAAAAABbQ29udGVudF9UeXBlc10ueG1sUEsBAi0AFAAGAAgAAAAhADj9 If/WAAAAlAEAAAsAAAAAAAAAAAAAAAAALwEAAF9yZWxzLy5yZWxzUEsBAi0AFAAGAAgAAAAhAKLc kHAUAgAAKgQAAA4AAAAAAAAAAAAAAAAALgIAAGRycy9lMm9Eb2MueG1sUEsBAi0AFAAGAAgAAAAh AMt3T4PcAAAACQEAAA8AAAAAAAAAAAAAAAAAbgQAAGRycy9kb3ducmV2LnhtbFBLBQYAAAAABAAE APMAAAB3BQAAAAA= "/>
              </w:pict>
            </w:r>
            <w:r w:rsidRPr="00541C41">
              <w:rPr>
                <w:noProof/>
                <w:sz w:val="28"/>
                <w:szCs w:val="28"/>
              </w:rPr>
              <w:pict w14:anchorId="6C1E1CB9">
                <v:line id="Line 141" o:spid="_x0000_s1414" style="position:absolute;z-index:251817984;visibility:visible" from="57.6pt,8.4pt" to="92.6pt,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4YZNFAIAACoEAAAOAAAAZHJzL2Uyb0RvYy54bWysU8uu2jAQ3VfqP1jeQxJuo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lXjyhJEi HXi0FYqjLM9CcXrjCsBUamdDevSsXsxW068OKV21RB14FPl6MRAYI5KHkLBwBq7Y9x81Aww5eh0r dW5sFyihBugcDbkMhvCzRxQ28zyfpmAbvR8lpLjHGev8B647FCYlliA68pLT1nlQDtA7JFyj9EZI Ge2WCvUlXkwn0xjgtBQsHAaYs4d9JS06kdAw8QtlALIHmNVHxSJZywlb3+aeCHmdA16qwAeZgJzb 7NoR3xbpYj1fz/NRPpmtR3la16P3myofzTbZu2n9VFdVnX0P0rK8aAVjXAV19+7M8r9z//ZOrn01 9OdQhuSRPaYIYu//KDpaGdy79sFes8vOhmoEV6EhI/j2eELH/7qOqJ9PfPUDAAD//wMAUEsDBBQA BgAIAAAAIQBcckgz2QAAAAkBAAAPAAAAZHJzL2Rvd25yZXYueG1sTE/LTsMwELwj8Q/WInGpqNMg qiqNUyEgNy4UENdtvE0i4nUau23g69mIA9x2HpqdyTej69SJhtB6NrCYJ6CIK29brg28vZY3K1Ah IlvsPJOBLwqwKS4vcsysP/MLnbaxVhLCIUMDTYx9pnWoGnIY5r4nFm3vB4dR4FBrO+BZwl2n0yRZ aocty4cGe3poqPrcHp2BUL7TofyeVbPk47b2lB4en5/QmOur8X4NKtIY/8ww1ZfqUEinnT+yDaoT vLhLxSrHUiZMhtVE7H4JXeT6/4LiBwAA//8DAFBLAQItABQABgAIAAAAIQC2gziS/gAAAOEBAAAT AAAAAAAAAAAAAAAAAAAAAABbQ29udGVudF9UeXBlc10ueG1sUEsBAi0AFAAGAAgAAAAhADj9If/W AAAAlAEAAAsAAAAAAAAAAAAAAAAALwEAAF9yZWxzLy5yZWxzUEsBAi0AFAAGAAgAAAAhAFThhk0U AgAAKgQAAA4AAAAAAAAAAAAAAAAALgIAAGRycy9lMm9Eb2MueG1sUEsBAi0AFAAGAAgAAAAhAFxy SDPZAAAACQEAAA8AAAAAAAAAAAAAAAAAbgQAAGRycy9kb3ducmV2LnhtbFBLBQYAAAAABAAEAPMA AAB0BQAAAAA= "/>
              </w:pict>
            </w:r>
            <w:r w:rsidRPr="00541C41">
              <w:rPr>
                <w:sz w:val="28"/>
                <w:szCs w:val="28"/>
              </w:rPr>
              <w:t xml:space="preserve">=&gt;H %  = </w:t>
            </w:r>
            <w:r w:rsidRPr="00541C41">
              <w:rPr>
                <w:sz w:val="28"/>
                <w:szCs w:val="28"/>
              </w:rPr>
              <w:tab/>
              <w:t xml:space="preserve">.100%  =  </w:t>
            </w:r>
            <w:r w:rsidRPr="00541C41">
              <w:rPr>
                <w:sz w:val="28"/>
                <w:szCs w:val="28"/>
              </w:rPr>
              <w:tab/>
              <w:t>.100%  = 60%</w:t>
            </w:r>
          </w:p>
          <w:p w14:paraId="2F8E28D9" w14:textId="77777777" w:rsidR="00541C41" w:rsidRPr="00541C41" w:rsidRDefault="00541C41" w:rsidP="00541C41">
            <w:pPr>
              <w:tabs>
                <w:tab w:val="right" w:pos="7064"/>
              </w:tabs>
              <w:spacing w:after="0" w:line="240" w:lineRule="auto"/>
              <w:ind w:left="360"/>
              <w:rPr>
                <w:sz w:val="28"/>
                <w:szCs w:val="28"/>
                <w:vertAlign w:val="subscript"/>
              </w:rPr>
            </w:pPr>
            <w:r w:rsidRPr="00541C41">
              <w:rPr>
                <w:sz w:val="28"/>
                <w:szCs w:val="28"/>
              </w:rPr>
              <w:t xml:space="preserve">                   X                        5a </w:t>
            </w:r>
          </w:p>
        </w:tc>
        <w:tc>
          <w:tcPr>
            <w:tcW w:w="900" w:type="dxa"/>
          </w:tcPr>
          <w:p w14:paraId="7BC1D80F" w14:textId="77777777" w:rsidR="00541C41" w:rsidRPr="00541C41" w:rsidRDefault="00541C41" w:rsidP="00541C41">
            <w:pPr>
              <w:spacing w:after="0" w:line="240" w:lineRule="auto"/>
              <w:rPr>
                <w:sz w:val="28"/>
                <w:szCs w:val="28"/>
              </w:rPr>
            </w:pPr>
          </w:p>
          <w:p w14:paraId="568A9F60" w14:textId="77777777" w:rsidR="00541C41" w:rsidRPr="00541C41" w:rsidRDefault="00541C41" w:rsidP="00541C41">
            <w:pPr>
              <w:spacing w:after="0" w:line="240" w:lineRule="auto"/>
              <w:rPr>
                <w:sz w:val="28"/>
                <w:szCs w:val="28"/>
              </w:rPr>
            </w:pPr>
          </w:p>
          <w:p w14:paraId="1F10FD52" w14:textId="77777777" w:rsidR="00541C41" w:rsidRPr="00541C41" w:rsidRDefault="00541C41" w:rsidP="00541C41">
            <w:pPr>
              <w:spacing w:after="0" w:line="240" w:lineRule="auto"/>
              <w:rPr>
                <w:sz w:val="28"/>
                <w:szCs w:val="28"/>
              </w:rPr>
            </w:pPr>
            <w:r w:rsidRPr="00541C41">
              <w:rPr>
                <w:sz w:val="28"/>
                <w:szCs w:val="28"/>
              </w:rPr>
              <w:t>0.5</w:t>
            </w:r>
          </w:p>
          <w:p w14:paraId="69D2E54A" w14:textId="77777777" w:rsidR="00541C41" w:rsidRPr="00541C41" w:rsidRDefault="00541C41" w:rsidP="00541C41">
            <w:pPr>
              <w:spacing w:after="0" w:line="240" w:lineRule="auto"/>
              <w:rPr>
                <w:sz w:val="28"/>
                <w:szCs w:val="28"/>
              </w:rPr>
            </w:pPr>
          </w:p>
          <w:p w14:paraId="5AB3320E" w14:textId="77777777" w:rsidR="00541C41" w:rsidRPr="00541C41" w:rsidRDefault="00541C41" w:rsidP="00541C41">
            <w:pPr>
              <w:spacing w:after="0" w:line="240" w:lineRule="auto"/>
              <w:rPr>
                <w:sz w:val="28"/>
                <w:szCs w:val="28"/>
              </w:rPr>
            </w:pPr>
          </w:p>
          <w:p w14:paraId="27942BB0" w14:textId="77777777" w:rsidR="00541C41" w:rsidRPr="00541C41" w:rsidRDefault="00541C41" w:rsidP="00541C41">
            <w:pPr>
              <w:spacing w:after="0" w:line="240" w:lineRule="auto"/>
              <w:rPr>
                <w:sz w:val="28"/>
                <w:szCs w:val="28"/>
              </w:rPr>
            </w:pPr>
          </w:p>
          <w:p w14:paraId="7A5CC84A" w14:textId="77777777" w:rsidR="00541C41" w:rsidRPr="00541C41" w:rsidRDefault="00541C41" w:rsidP="00541C41">
            <w:pPr>
              <w:spacing w:after="0" w:line="240" w:lineRule="auto"/>
              <w:rPr>
                <w:sz w:val="28"/>
                <w:szCs w:val="28"/>
              </w:rPr>
            </w:pPr>
          </w:p>
          <w:p w14:paraId="547CB86A" w14:textId="77777777" w:rsidR="00541C41" w:rsidRPr="00541C41" w:rsidRDefault="00541C41" w:rsidP="00541C41">
            <w:pPr>
              <w:spacing w:after="0" w:line="240" w:lineRule="auto"/>
              <w:rPr>
                <w:sz w:val="28"/>
                <w:szCs w:val="28"/>
              </w:rPr>
            </w:pPr>
          </w:p>
          <w:p w14:paraId="4FBBAC53" w14:textId="77777777" w:rsidR="00541C41" w:rsidRPr="00541C41" w:rsidRDefault="00541C41" w:rsidP="00541C41">
            <w:pPr>
              <w:spacing w:after="0" w:line="240" w:lineRule="auto"/>
              <w:rPr>
                <w:sz w:val="28"/>
                <w:szCs w:val="28"/>
              </w:rPr>
            </w:pPr>
          </w:p>
          <w:p w14:paraId="6DCEC29E" w14:textId="77777777" w:rsidR="00541C41" w:rsidRPr="00541C41" w:rsidRDefault="00541C41" w:rsidP="00541C41">
            <w:pPr>
              <w:spacing w:after="0" w:line="240" w:lineRule="auto"/>
              <w:rPr>
                <w:sz w:val="28"/>
                <w:szCs w:val="28"/>
              </w:rPr>
            </w:pPr>
          </w:p>
          <w:p w14:paraId="300D18C4" w14:textId="77777777" w:rsidR="00541C41" w:rsidRPr="00541C41" w:rsidRDefault="00541C41" w:rsidP="00541C41">
            <w:pPr>
              <w:spacing w:after="0" w:line="240" w:lineRule="auto"/>
              <w:rPr>
                <w:sz w:val="28"/>
                <w:szCs w:val="28"/>
              </w:rPr>
            </w:pPr>
            <w:r w:rsidRPr="00541C41">
              <w:rPr>
                <w:sz w:val="28"/>
                <w:szCs w:val="28"/>
              </w:rPr>
              <w:t>1</w:t>
            </w:r>
          </w:p>
          <w:p w14:paraId="017BEA4E" w14:textId="77777777" w:rsidR="00541C41" w:rsidRPr="00541C41" w:rsidRDefault="00541C41" w:rsidP="00541C41">
            <w:pPr>
              <w:spacing w:after="0" w:line="240" w:lineRule="auto"/>
              <w:rPr>
                <w:sz w:val="28"/>
                <w:szCs w:val="28"/>
              </w:rPr>
            </w:pPr>
          </w:p>
          <w:p w14:paraId="09D85050" w14:textId="77777777" w:rsidR="00541C41" w:rsidRPr="00541C41" w:rsidRDefault="00541C41" w:rsidP="00541C41">
            <w:pPr>
              <w:spacing w:after="0" w:line="240" w:lineRule="auto"/>
              <w:rPr>
                <w:sz w:val="28"/>
                <w:szCs w:val="28"/>
              </w:rPr>
            </w:pPr>
          </w:p>
          <w:p w14:paraId="4A8DB35A" w14:textId="77777777" w:rsidR="00541C41" w:rsidRPr="00541C41" w:rsidRDefault="00541C41" w:rsidP="00541C41">
            <w:pPr>
              <w:spacing w:after="0" w:line="240" w:lineRule="auto"/>
              <w:rPr>
                <w:sz w:val="28"/>
                <w:szCs w:val="28"/>
              </w:rPr>
            </w:pPr>
          </w:p>
          <w:p w14:paraId="39266211" w14:textId="77777777" w:rsidR="00541C41" w:rsidRPr="00541C41" w:rsidRDefault="00541C41" w:rsidP="00541C41">
            <w:pPr>
              <w:spacing w:after="0" w:line="240" w:lineRule="auto"/>
              <w:rPr>
                <w:sz w:val="28"/>
                <w:szCs w:val="28"/>
              </w:rPr>
            </w:pPr>
          </w:p>
          <w:p w14:paraId="108D0A95" w14:textId="77777777" w:rsidR="00541C41" w:rsidRPr="00541C41" w:rsidRDefault="00541C41" w:rsidP="00541C41">
            <w:pPr>
              <w:spacing w:after="0" w:line="240" w:lineRule="auto"/>
              <w:rPr>
                <w:sz w:val="28"/>
                <w:szCs w:val="28"/>
              </w:rPr>
            </w:pPr>
          </w:p>
          <w:p w14:paraId="0DDBB8E5" w14:textId="77777777" w:rsidR="00541C41" w:rsidRPr="00541C41" w:rsidRDefault="00541C41" w:rsidP="00541C41">
            <w:pPr>
              <w:spacing w:after="0" w:line="240" w:lineRule="auto"/>
              <w:rPr>
                <w:sz w:val="28"/>
                <w:szCs w:val="28"/>
              </w:rPr>
            </w:pPr>
          </w:p>
          <w:p w14:paraId="4150D699" w14:textId="77777777" w:rsidR="00541C41" w:rsidRPr="00541C41" w:rsidRDefault="00541C41" w:rsidP="00541C41">
            <w:pPr>
              <w:spacing w:after="0" w:line="240" w:lineRule="auto"/>
              <w:rPr>
                <w:sz w:val="28"/>
                <w:szCs w:val="28"/>
              </w:rPr>
            </w:pPr>
          </w:p>
          <w:p w14:paraId="55458844" w14:textId="77777777" w:rsidR="00541C41" w:rsidRPr="00541C41" w:rsidRDefault="00541C41" w:rsidP="00541C41">
            <w:pPr>
              <w:spacing w:after="0" w:line="240" w:lineRule="auto"/>
              <w:rPr>
                <w:sz w:val="28"/>
                <w:szCs w:val="28"/>
              </w:rPr>
            </w:pPr>
          </w:p>
          <w:p w14:paraId="67898CFD" w14:textId="77777777" w:rsidR="00541C41" w:rsidRPr="00541C41" w:rsidRDefault="00541C41" w:rsidP="00541C41">
            <w:pPr>
              <w:spacing w:after="0" w:line="240" w:lineRule="auto"/>
              <w:rPr>
                <w:sz w:val="28"/>
                <w:szCs w:val="28"/>
              </w:rPr>
            </w:pPr>
          </w:p>
          <w:p w14:paraId="22F2C285" w14:textId="77777777" w:rsidR="00541C41" w:rsidRPr="00541C41" w:rsidRDefault="00541C41" w:rsidP="00541C41">
            <w:pPr>
              <w:spacing w:after="0" w:line="240" w:lineRule="auto"/>
              <w:rPr>
                <w:sz w:val="28"/>
                <w:szCs w:val="28"/>
              </w:rPr>
            </w:pPr>
            <w:r w:rsidRPr="00541C41">
              <w:rPr>
                <w:sz w:val="28"/>
                <w:szCs w:val="28"/>
              </w:rPr>
              <w:t>0,5</w:t>
            </w:r>
          </w:p>
        </w:tc>
      </w:tr>
      <w:tr w:rsidR="00541C41" w:rsidRPr="00541C41" w14:paraId="5A32C38C" w14:textId="77777777" w:rsidTr="00BD5C87">
        <w:trPr>
          <w:trHeight w:val="345"/>
        </w:trPr>
        <w:tc>
          <w:tcPr>
            <w:tcW w:w="851" w:type="dxa"/>
          </w:tcPr>
          <w:p w14:paraId="3624A7E4" w14:textId="77777777" w:rsidR="00541C41" w:rsidRPr="00541C41" w:rsidRDefault="00541C41" w:rsidP="00541C41">
            <w:pPr>
              <w:spacing w:after="0" w:line="240" w:lineRule="auto"/>
              <w:jc w:val="center"/>
              <w:rPr>
                <w:b/>
                <w:sz w:val="28"/>
                <w:szCs w:val="28"/>
              </w:rPr>
            </w:pPr>
            <w:r w:rsidRPr="00541C41">
              <w:rPr>
                <w:sz w:val="28"/>
                <w:szCs w:val="28"/>
              </w:rPr>
              <w:lastRenderedPageBreak/>
              <w:t>6</w:t>
            </w:r>
          </w:p>
          <w:p w14:paraId="3749B86F" w14:textId="77777777" w:rsidR="00541C41" w:rsidRPr="00541C41" w:rsidRDefault="00541C41" w:rsidP="00541C41">
            <w:pPr>
              <w:spacing w:after="0" w:line="240" w:lineRule="auto"/>
              <w:rPr>
                <w:sz w:val="28"/>
                <w:szCs w:val="28"/>
              </w:rPr>
            </w:pPr>
            <w:r w:rsidRPr="00541C41">
              <w:rPr>
                <w:b/>
                <w:sz w:val="28"/>
                <w:szCs w:val="28"/>
              </w:rPr>
              <w:t>( 2 đ</w:t>
            </w:r>
            <w:r w:rsidRPr="00541C41">
              <w:rPr>
                <w:sz w:val="28"/>
                <w:szCs w:val="28"/>
              </w:rPr>
              <w:t>)</w:t>
            </w:r>
          </w:p>
        </w:tc>
        <w:tc>
          <w:tcPr>
            <w:tcW w:w="7879" w:type="dxa"/>
          </w:tcPr>
          <w:p w14:paraId="223555AA" w14:textId="77777777" w:rsidR="00541C41" w:rsidRPr="00541C41" w:rsidRDefault="00541C41" w:rsidP="00541C41">
            <w:pPr>
              <w:spacing w:after="0" w:line="240" w:lineRule="auto"/>
              <w:rPr>
                <w:sz w:val="28"/>
                <w:szCs w:val="28"/>
                <w:lang w:val="pt-BR"/>
              </w:rPr>
            </w:pPr>
            <w:r w:rsidRPr="00541C41">
              <w:rPr>
                <w:sz w:val="28"/>
                <w:szCs w:val="28"/>
                <w:lang w:val="pt-BR"/>
              </w:rPr>
              <w:t>Trong 5 gam CuSO</w:t>
            </w:r>
            <w:r w:rsidRPr="00541C41">
              <w:rPr>
                <w:sz w:val="28"/>
                <w:szCs w:val="28"/>
                <w:vertAlign w:val="subscript"/>
                <w:lang w:val="pt-BR"/>
              </w:rPr>
              <w:t>4</w:t>
            </w:r>
            <w:r w:rsidRPr="00541C41">
              <w:rPr>
                <w:sz w:val="28"/>
                <w:szCs w:val="28"/>
                <w:lang w:val="pt-BR"/>
              </w:rPr>
              <w:t>.5H</w:t>
            </w:r>
            <w:r w:rsidRPr="00541C41">
              <w:rPr>
                <w:sz w:val="28"/>
                <w:szCs w:val="28"/>
                <w:vertAlign w:val="subscript"/>
                <w:lang w:val="pt-BR"/>
              </w:rPr>
              <w:t>2</w:t>
            </w:r>
            <w:r w:rsidRPr="00541C41">
              <w:rPr>
                <w:sz w:val="28"/>
                <w:szCs w:val="28"/>
                <w:lang w:val="pt-BR"/>
              </w:rPr>
              <w:t>O kết tinh có:</w:t>
            </w:r>
          </w:p>
          <w:p w14:paraId="73241E57" w14:textId="77777777" w:rsidR="00541C41" w:rsidRPr="00541C41" w:rsidRDefault="00541C41" w:rsidP="00541C41">
            <w:pPr>
              <w:spacing w:after="0" w:line="240" w:lineRule="auto"/>
              <w:rPr>
                <w:sz w:val="28"/>
                <w:szCs w:val="28"/>
                <w:lang w:val="pt-BR"/>
              </w:rPr>
            </w:pPr>
            <w:r w:rsidRPr="00541C41">
              <w:rPr>
                <w:position w:val="-14"/>
                <w:sz w:val="28"/>
                <w:szCs w:val="28"/>
              </w:rPr>
              <w:object w:dxaOrig="680" w:dyaOrig="380" w14:anchorId="2A29EEB1">
                <v:shape id="_x0000_i1142" type="#_x0000_t75" style="width:36pt;height:21pt" o:ole="">
                  <v:imagedata r:id="rId334" o:title=""/>
                </v:shape>
                <o:OLEObject Type="Embed" ProgID="Equation.DSMT4" ShapeID="_x0000_i1142" DrawAspect="Content" ObjectID="_1773308225" r:id="rId335"/>
              </w:object>
            </w:r>
            <w:r w:rsidRPr="00541C41">
              <w:rPr>
                <w:sz w:val="28"/>
                <w:szCs w:val="28"/>
                <w:lang w:val="pt-BR"/>
              </w:rPr>
              <w:t xml:space="preserve"> = 5.160/250 = 3,2 gam</w:t>
            </w:r>
            <w:r w:rsidRPr="00541C41">
              <w:rPr>
                <w:position w:val="-14"/>
                <w:sz w:val="28"/>
                <w:szCs w:val="28"/>
              </w:rPr>
              <w:object w:dxaOrig="540" w:dyaOrig="380" w14:anchorId="25B6B8FF">
                <v:shape id="_x0000_i1143" type="#_x0000_t75" style="width:25.5pt;height:21pt" o:ole="">
                  <v:imagedata r:id="rId336" o:title=""/>
                </v:shape>
                <o:OLEObject Type="Embed" ProgID="Equation.DSMT4" ShapeID="_x0000_i1143" DrawAspect="Content" ObjectID="_1773308226" r:id="rId337"/>
              </w:object>
            </w:r>
            <w:r w:rsidRPr="00541C41">
              <w:rPr>
                <w:sz w:val="28"/>
                <w:szCs w:val="28"/>
                <w:lang w:val="pt-BR"/>
              </w:rPr>
              <w:t>= 5 – 3,2 = 1,8 gam.</w:t>
            </w:r>
          </w:p>
          <w:p w14:paraId="4BACE9AA" w14:textId="77777777" w:rsidR="00541C41" w:rsidRPr="00541C41" w:rsidRDefault="00541C41" w:rsidP="00541C41">
            <w:pPr>
              <w:spacing w:after="0" w:line="240" w:lineRule="auto"/>
              <w:rPr>
                <w:sz w:val="28"/>
                <w:szCs w:val="28"/>
                <w:lang w:val="pt-BR"/>
              </w:rPr>
            </w:pPr>
            <w:r w:rsidRPr="00541C41">
              <w:rPr>
                <w:sz w:val="28"/>
                <w:szCs w:val="28"/>
                <w:lang w:val="pt-BR"/>
              </w:rPr>
              <w:sym w:font="Symbol" w:char="F0DE"/>
            </w:r>
            <w:r w:rsidRPr="00541C41">
              <w:rPr>
                <w:sz w:val="28"/>
                <w:szCs w:val="28"/>
                <w:lang w:val="pt-BR"/>
              </w:rPr>
              <w:t xml:space="preserve"> Lượng CuSO</w:t>
            </w:r>
            <w:r w:rsidRPr="00541C41">
              <w:rPr>
                <w:sz w:val="28"/>
                <w:szCs w:val="28"/>
                <w:vertAlign w:val="subscript"/>
                <w:lang w:val="pt-BR"/>
              </w:rPr>
              <w:t>4</w:t>
            </w:r>
            <w:r w:rsidRPr="00541C41">
              <w:rPr>
                <w:sz w:val="28"/>
                <w:szCs w:val="28"/>
                <w:lang w:val="pt-BR"/>
              </w:rPr>
              <w:t xml:space="preserve"> tách ra từ dung dịch bão hoà là  3,2 - 2,75  =  0,45 gam</w:t>
            </w:r>
          </w:p>
          <w:p w14:paraId="438CF48D" w14:textId="77777777" w:rsidR="00541C41" w:rsidRPr="00541C41" w:rsidRDefault="00541C41" w:rsidP="00541C41">
            <w:pPr>
              <w:pStyle w:val="ListParagraph"/>
              <w:spacing w:after="0" w:line="240" w:lineRule="auto"/>
              <w:ind w:left="0"/>
              <w:rPr>
                <w:sz w:val="28"/>
                <w:szCs w:val="28"/>
                <w:lang w:val="es-ES_tradnl"/>
              </w:rPr>
            </w:pPr>
            <w:r w:rsidRPr="00541C41">
              <w:rPr>
                <w:sz w:val="28"/>
                <w:szCs w:val="28"/>
                <w:lang w:val="pt-BR"/>
              </w:rPr>
              <w:t xml:space="preserve">     Lượng H</w:t>
            </w:r>
            <w:r w:rsidRPr="00541C41">
              <w:rPr>
                <w:sz w:val="28"/>
                <w:szCs w:val="28"/>
                <w:vertAlign w:val="subscript"/>
                <w:lang w:val="pt-BR"/>
              </w:rPr>
              <w:t>2</w:t>
            </w:r>
            <w:r w:rsidRPr="00541C41">
              <w:rPr>
                <w:sz w:val="28"/>
                <w:szCs w:val="28"/>
                <w:lang w:val="pt-BR"/>
              </w:rPr>
              <w:t>O tách ra từ dung dịch bão hoà là 1,8 gam</w:t>
            </w:r>
            <w:r w:rsidRPr="00541C41">
              <w:rPr>
                <w:sz w:val="28"/>
                <w:szCs w:val="28"/>
                <w:lang w:val="pt-BR"/>
              </w:rPr>
              <w:tab/>
            </w:r>
          </w:p>
          <w:p w14:paraId="118E9E3E" w14:textId="77777777" w:rsidR="00541C41" w:rsidRPr="00541C41" w:rsidRDefault="00541C41" w:rsidP="00541C41">
            <w:pPr>
              <w:spacing w:after="0" w:line="240" w:lineRule="auto"/>
              <w:rPr>
                <w:spacing w:val="-4"/>
                <w:sz w:val="28"/>
                <w:szCs w:val="28"/>
                <w:lang w:val="es-ES_tradnl"/>
              </w:rPr>
            </w:pPr>
            <w:r w:rsidRPr="00541C41">
              <w:rPr>
                <w:spacing w:val="-4"/>
                <w:sz w:val="28"/>
                <w:szCs w:val="28"/>
                <w:lang w:val="es-ES_tradnl"/>
              </w:rPr>
              <w:t>Ta có: Tỉ lệ của CuSO</w:t>
            </w:r>
            <w:r w:rsidRPr="00541C41">
              <w:rPr>
                <w:spacing w:val="-4"/>
                <w:sz w:val="28"/>
                <w:szCs w:val="28"/>
                <w:vertAlign w:val="subscript"/>
                <w:lang w:val="es-ES_tradnl"/>
              </w:rPr>
              <w:t>4</w:t>
            </w:r>
            <w:r w:rsidRPr="00541C41">
              <w:rPr>
                <w:spacing w:val="-4"/>
                <w:sz w:val="28"/>
                <w:szCs w:val="28"/>
                <w:lang w:val="es-ES_tradnl"/>
              </w:rPr>
              <w:t xml:space="preserve"> và H</w:t>
            </w:r>
            <w:r w:rsidRPr="00541C41">
              <w:rPr>
                <w:spacing w:val="-4"/>
                <w:sz w:val="28"/>
                <w:szCs w:val="28"/>
                <w:vertAlign w:val="subscript"/>
                <w:lang w:val="es-ES_tradnl"/>
              </w:rPr>
              <w:t>2</w:t>
            </w:r>
            <w:r w:rsidRPr="00541C41">
              <w:rPr>
                <w:spacing w:val="-4"/>
                <w:sz w:val="28"/>
                <w:szCs w:val="28"/>
                <w:lang w:val="es-ES_tradnl"/>
              </w:rPr>
              <w:t>O tách ra từ dung dịch bão hoà đúng bằng tỉ lệ của CuSO</w:t>
            </w:r>
            <w:r w:rsidRPr="00541C41">
              <w:rPr>
                <w:spacing w:val="-4"/>
                <w:sz w:val="28"/>
                <w:szCs w:val="28"/>
                <w:vertAlign w:val="subscript"/>
                <w:lang w:val="es-ES_tradnl"/>
              </w:rPr>
              <w:t>4</w:t>
            </w:r>
            <w:r w:rsidRPr="00541C41">
              <w:rPr>
                <w:spacing w:val="-4"/>
                <w:sz w:val="28"/>
                <w:szCs w:val="28"/>
                <w:lang w:val="es-ES_tradnl"/>
              </w:rPr>
              <w:t xml:space="preserve"> và H</w:t>
            </w:r>
            <w:r w:rsidRPr="00541C41">
              <w:rPr>
                <w:spacing w:val="-4"/>
                <w:sz w:val="28"/>
                <w:szCs w:val="28"/>
                <w:vertAlign w:val="subscript"/>
                <w:lang w:val="es-ES_tradnl"/>
              </w:rPr>
              <w:t>2</w:t>
            </w:r>
            <w:r w:rsidRPr="00541C41">
              <w:rPr>
                <w:spacing w:val="-4"/>
                <w:sz w:val="28"/>
                <w:szCs w:val="28"/>
                <w:lang w:val="es-ES_tradnl"/>
              </w:rPr>
              <w:t xml:space="preserve">O trong dung dịch bão hoà </w:t>
            </w:r>
          </w:p>
          <w:p w14:paraId="27595BE9" w14:textId="77777777" w:rsidR="00541C41" w:rsidRPr="00541C41" w:rsidRDefault="00541C41" w:rsidP="00541C41">
            <w:pPr>
              <w:spacing w:after="0" w:line="240" w:lineRule="auto"/>
              <w:rPr>
                <w:spacing w:val="-4"/>
                <w:sz w:val="28"/>
                <w:szCs w:val="28"/>
                <w:lang w:val="es-ES_tradnl"/>
              </w:rPr>
            </w:pPr>
            <w:r w:rsidRPr="00541C41">
              <w:rPr>
                <w:spacing w:val="-4"/>
                <w:sz w:val="28"/>
                <w:szCs w:val="28"/>
              </w:rPr>
              <w:sym w:font="Symbol" w:char="F0DE"/>
            </w:r>
            <w:r w:rsidRPr="00541C41">
              <w:rPr>
                <w:spacing w:val="-4"/>
                <w:sz w:val="28"/>
                <w:szCs w:val="28"/>
                <w:lang w:val="es-ES_tradnl"/>
              </w:rPr>
              <w:t xml:space="preserve"> C% </w:t>
            </w:r>
            <w:r w:rsidRPr="00541C41">
              <w:rPr>
                <w:spacing w:val="-4"/>
                <w:sz w:val="28"/>
                <w:szCs w:val="28"/>
                <w:vertAlign w:val="subscript"/>
                <w:lang w:val="es-ES_tradnl"/>
              </w:rPr>
              <w:t>ddbão hoà</w:t>
            </w:r>
            <w:r w:rsidRPr="00541C41">
              <w:rPr>
                <w:spacing w:val="-4"/>
                <w:sz w:val="28"/>
                <w:szCs w:val="28"/>
                <w:lang w:val="es-ES_tradnl"/>
              </w:rPr>
              <w:t xml:space="preserve">  =  0,45/(0,45  +  1,8) =  20%</w:t>
            </w:r>
          </w:p>
          <w:p w14:paraId="2A27B3A4"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b. Khối lượng nước trong dung dịch A = </w:t>
            </w:r>
            <w:r w:rsidRPr="00541C41">
              <w:rPr>
                <w:position w:val="-24"/>
                <w:sz w:val="28"/>
                <w:szCs w:val="28"/>
              </w:rPr>
              <w:object w:dxaOrig="240" w:dyaOrig="620" w14:anchorId="6DE3C70E">
                <v:shape id="_x0000_i1144" type="#_x0000_t75" style="width:9.75pt;height:30.75pt" o:ole="">
                  <v:imagedata r:id="rId338" o:title=""/>
                </v:shape>
                <o:OLEObject Type="Embed" ProgID="Equation.DSMT4" ShapeID="_x0000_i1144" DrawAspect="Content" ObjectID="_1773308227" r:id="rId339"/>
              </w:object>
            </w:r>
            <w:r w:rsidRPr="00541C41">
              <w:rPr>
                <w:position w:val="-14"/>
                <w:sz w:val="28"/>
                <w:szCs w:val="28"/>
              </w:rPr>
              <w:object w:dxaOrig="540" w:dyaOrig="380" w14:anchorId="56585BAC">
                <v:shape id="_x0000_i1145" type="#_x0000_t75" style="width:25.5pt;height:21pt" o:ole="">
                  <v:imagedata r:id="rId336" o:title=""/>
                </v:shape>
                <o:OLEObject Type="Embed" ProgID="Equation.DSMT4" ShapeID="_x0000_i1145" DrawAspect="Content" ObjectID="_1773308228" r:id="rId340"/>
              </w:object>
            </w:r>
            <w:r w:rsidRPr="00541C41">
              <w:rPr>
                <w:sz w:val="28"/>
                <w:szCs w:val="28"/>
                <w:lang w:val="es-ES_tradnl"/>
              </w:rPr>
              <w:t xml:space="preserve">trong dung dịch bão hòa </w:t>
            </w:r>
          </w:p>
          <w:p w14:paraId="502364AE"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 </w:t>
            </w:r>
            <w:r w:rsidRPr="00541C41">
              <w:rPr>
                <w:position w:val="-24"/>
                <w:sz w:val="28"/>
                <w:szCs w:val="28"/>
              </w:rPr>
              <w:object w:dxaOrig="240" w:dyaOrig="620" w14:anchorId="16C1AB6E">
                <v:shape id="_x0000_i1146" type="#_x0000_t75" style="width:9.75pt;height:30.75pt" o:ole="">
                  <v:imagedata r:id="rId338" o:title=""/>
                </v:shape>
                <o:OLEObject Type="Embed" ProgID="Equation.DSMT4" ShapeID="_x0000_i1146" DrawAspect="Content" ObjectID="_1773308229" r:id="rId341"/>
              </w:object>
            </w:r>
            <w:r w:rsidRPr="00541C41">
              <w:rPr>
                <w:sz w:val="28"/>
                <w:szCs w:val="28"/>
                <w:lang w:val="es-ES_tradnl"/>
              </w:rPr>
              <w:t>.0,8m</w:t>
            </w:r>
            <w:r w:rsidRPr="00541C41">
              <w:rPr>
                <w:sz w:val="28"/>
                <w:szCs w:val="28"/>
                <w:vertAlign w:val="subscript"/>
                <w:lang w:val="es-ES_tradnl"/>
              </w:rPr>
              <w:t>dd bão hòa</w:t>
            </w:r>
            <w:r w:rsidRPr="00541C41">
              <w:rPr>
                <w:sz w:val="28"/>
                <w:szCs w:val="28"/>
                <w:lang w:val="es-ES_tradnl"/>
              </w:rPr>
              <w:t xml:space="preserve"> = m</w:t>
            </w:r>
            <w:r w:rsidRPr="00541C41">
              <w:rPr>
                <w:sz w:val="28"/>
                <w:szCs w:val="28"/>
                <w:vertAlign w:val="subscript"/>
                <w:lang w:val="es-ES_tradnl"/>
              </w:rPr>
              <w:t xml:space="preserve">dd bão hòa </w:t>
            </w:r>
            <w:r w:rsidRPr="00541C41">
              <w:rPr>
                <w:sz w:val="28"/>
                <w:szCs w:val="28"/>
                <w:lang w:val="es-ES_tradnl"/>
              </w:rPr>
              <w:t xml:space="preserve">. </w:t>
            </w:r>
          </w:p>
          <w:p w14:paraId="78DA59B3" w14:textId="77777777" w:rsidR="00541C41" w:rsidRPr="00541C41" w:rsidRDefault="00541C41" w:rsidP="00541C41">
            <w:pPr>
              <w:spacing w:after="0" w:line="240" w:lineRule="auto"/>
              <w:rPr>
                <w:sz w:val="28"/>
                <w:szCs w:val="28"/>
                <w:vertAlign w:val="subscript"/>
                <w:lang w:val="es-ES_tradnl"/>
              </w:rPr>
            </w:pPr>
            <w:r w:rsidRPr="00541C41">
              <w:rPr>
                <w:sz w:val="28"/>
                <w:szCs w:val="28"/>
                <w:lang w:val="es-ES_tradnl"/>
              </w:rPr>
              <w:t>Khối lượng CuSO</w:t>
            </w:r>
            <w:r w:rsidRPr="00541C41">
              <w:rPr>
                <w:sz w:val="28"/>
                <w:szCs w:val="28"/>
                <w:vertAlign w:val="subscript"/>
                <w:lang w:val="es-ES_tradnl"/>
              </w:rPr>
              <w:t>4</w:t>
            </w:r>
            <w:r w:rsidRPr="00541C41">
              <w:rPr>
                <w:sz w:val="28"/>
                <w:szCs w:val="28"/>
                <w:lang w:val="es-ES_tradnl"/>
              </w:rPr>
              <w:t xml:space="preserve"> trong dung dịch A = khối lượng CuSO</w:t>
            </w:r>
            <w:r w:rsidRPr="00541C41">
              <w:rPr>
                <w:sz w:val="28"/>
                <w:szCs w:val="28"/>
                <w:vertAlign w:val="subscript"/>
                <w:lang w:val="es-ES_tradnl"/>
              </w:rPr>
              <w:t>4</w:t>
            </w:r>
            <w:r w:rsidRPr="00541C41">
              <w:rPr>
                <w:sz w:val="28"/>
                <w:szCs w:val="28"/>
                <w:lang w:val="es-ES_tradnl"/>
              </w:rPr>
              <w:t xml:space="preserve"> trong dung dịch bão hòa = 0,2.m</w:t>
            </w:r>
            <w:r w:rsidRPr="00541C41">
              <w:rPr>
                <w:sz w:val="28"/>
                <w:szCs w:val="28"/>
                <w:vertAlign w:val="subscript"/>
                <w:lang w:val="es-ES_tradnl"/>
              </w:rPr>
              <w:t xml:space="preserve">dd bão hòa </w:t>
            </w:r>
          </w:p>
          <w:p w14:paraId="6BB016D8" w14:textId="77777777" w:rsidR="00541C41" w:rsidRPr="00541C41" w:rsidRDefault="00541C41" w:rsidP="00541C41">
            <w:pPr>
              <w:spacing w:after="0" w:line="240" w:lineRule="auto"/>
              <w:rPr>
                <w:sz w:val="28"/>
                <w:szCs w:val="28"/>
                <w:lang w:val="nl-NL"/>
              </w:rPr>
            </w:pPr>
            <w:r w:rsidRPr="00541C41">
              <w:rPr>
                <w:sz w:val="28"/>
                <w:szCs w:val="28"/>
                <w:lang w:val="es-ES_tradnl"/>
              </w:rPr>
              <w:t>x = 0,2.m</w:t>
            </w:r>
            <w:r w:rsidRPr="00541C41">
              <w:rPr>
                <w:sz w:val="28"/>
                <w:szCs w:val="28"/>
                <w:vertAlign w:val="subscript"/>
                <w:lang w:val="es-ES_tradnl"/>
              </w:rPr>
              <w:t>dd bão hòa</w:t>
            </w:r>
            <w:r w:rsidRPr="00541C41">
              <w:rPr>
                <w:sz w:val="28"/>
                <w:szCs w:val="28"/>
                <w:lang w:val="es-ES_tradnl"/>
              </w:rPr>
              <w:t>/(0,2.m</w:t>
            </w:r>
            <w:r w:rsidRPr="00541C41">
              <w:rPr>
                <w:sz w:val="28"/>
                <w:szCs w:val="28"/>
                <w:vertAlign w:val="subscript"/>
                <w:lang w:val="es-ES_tradnl"/>
              </w:rPr>
              <w:t>dd bão hòa</w:t>
            </w:r>
            <w:r w:rsidRPr="00541C41">
              <w:rPr>
                <w:sz w:val="28"/>
                <w:szCs w:val="28"/>
                <w:lang w:val="es-ES_tradnl"/>
              </w:rPr>
              <w:t>+ m</w:t>
            </w:r>
            <w:r w:rsidRPr="00541C41">
              <w:rPr>
                <w:sz w:val="28"/>
                <w:szCs w:val="28"/>
                <w:vertAlign w:val="subscript"/>
                <w:lang w:val="es-ES_tradnl"/>
              </w:rPr>
              <w:t>dd bão hòa</w:t>
            </w:r>
            <w:r w:rsidRPr="00541C41">
              <w:rPr>
                <w:sz w:val="28"/>
                <w:szCs w:val="28"/>
                <w:lang w:val="es-ES_tradnl"/>
              </w:rPr>
              <w:t xml:space="preserve">) = 16,67% </w:t>
            </w:r>
          </w:p>
        </w:tc>
        <w:tc>
          <w:tcPr>
            <w:tcW w:w="900" w:type="dxa"/>
          </w:tcPr>
          <w:p w14:paraId="5D694F2F" w14:textId="77777777" w:rsidR="00541C41" w:rsidRPr="00541C41" w:rsidRDefault="00541C41" w:rsidP="00541C41">
            <w:pPr>
              <w:spacing w:after="0" w:line="240" w:lineRule="auto"/>
              <w:rPr>
                <w:sz w:val="28"/>
                <w:szCs w:val="28"/>
                <w:lang w:val="es-ES_tradnl"/>
              </w:rPr>
            </w:pPr>
          </w:p>
          <w:p w14:paraId="2C0F9B83" w14:textId="77777777" w:rsidR="00541C41" w:rsidRPr="00541C41" w:rsidRDefault="00541C41" w:rsidP="00541C41">
            <w:pPr>
              <w:spacing w:after="0" w:line="240" w:lineRule="auto"/>
              <w:rPr>
                <w:sz w:val="28"/>
                <w:szCs w:val="28"/>
              </w:rPr>
            </w:pPr>
            <w:r w:rsidRPr="00541C41">
              <w:rPr>
                <w:sz w:val="28"/>
                <w:szCs w:val="28"/>
              </w:rPr>
              <w:t>0,25</w:t>
            </w:r>
          </w:p>
          <w:p w14:paraId="6DCDB778" w14:textId="77777777" w:rsidR="00541C41" w:rsidRPr="00541C41" w:rsidRDefault="00541C41" w:rsidP="00541C41">
            <w:pPr>
              <w:spacing w:after="0" w:line="240" w:lineRule="auto"/>
              <w:rPr>
                <w:sz w:val="28"/>
                <w:szCs w:val="28"/>
              </w:rPr>
            </w:pPr>
            <w:r w:rsidRPr="00541C41">
              <w:rPr>
                <w:sz w:val="28"/>
                <w:szCs w:val="28"/>
              </w:rPr>
              <w:t>0,25</w:t>
            </w:r>
          </w:p>
          <w:p w14:paraId="0804705B" w14:textId="77777777" w:rsidR="00541C41" w:rsidRPr="00541C41" w:rsidRDefault="00541C41" w:rsidP="00541C41">
            <w:pPr>
              <w:spacing w:after="0" w:line="240" w:lineRule="auto"/>
              <w:rPr>
                <w:sz w:val="28"/>
                <w:szCs w:val="28"/>
                <w:lang w:val="es-ES_tradnl"/>
              </w:rPr>
            </w:pPr>
          </w:p>
          <w:p w14:paraId="2D570CFB" w14:textId="77777777" w:rsidR="00541C41" w:rsidRPr="00541C41" w:rsidRDefault="00541C41" w:rsidP="00541C41">
            <w:pPr>
              <w:spacing w:after="0" w:line="240" w:lineRule="auto"/>
              <w:rPr>
                <w:sz w:val="28"/>
                <w:szCs w:val="28"/>
                <w:lang w:val="es-ES_tradnl"/>
              </w:rPr>
            </w:pPr>
          </w:p>
          <w:p w14:paraId="7F99BC51" w14:textId="77777777" w:rsidR="00541C41" w:rsidRPr="00541C41" w:rsidRDefault="00541C41" w:rsidP="00541C41">
            <w:pPr>
              <w:spacing w:after="0" w:line="240" w:lineRule="auto"/>
              <w:rPr>
                <w:sz w:val="28"/>
                <w:szCs w:val="28"/>
              </w:rPr>
            </w:pPr>
            <w:r w:rsidRPr="00541C41">
              <w:rPr>
                <w:sz w:val="28"/>
                <w:szCs w:val="28"/>
              </w:rPr>
              <w:t>0,5</w:t>
            </w:r>
          </w:p>
          <w:p w14:paraId="47DA660A" w14:textId="77777777" w:rsidR="00541C41" w:rsidRPr="00541C41" w:rsidRDefault="00541C41" w:rsidP="00541C41">
            <w:pPr>
              <w:spacing w:after="0" w:line="240" w:lineRule="auto"/>
              <w:rPr>
                <w:sz w:val="28"/>
                <w:szCs w:val="28"/>
                <w:lang w:val="es-ES_tradnl"/>
              </w:rPr>
            </w:pPr>
          </w:p>
          <w:p w14:paraId="208955CA" w14:textId="77777777" w:rsidR="00541C41" w:rsidRPr="00541C41" w:rsidRDefault="00541C41" w:rsidP="00541C41">
            <w:pPr>
              <w:spacing w:after="0" w:line="240" w:lineRule="auto"/>
              <w:rPr>
                <w:sz w:val="28"/>
                <w:szCs w:val="28"/>
                <w:lang w:val="es-ES_tradnl"/>
              </w:rPr>
            </w:pPr>
          </w:p>
          <w:p w14:paraId="4FACFD26" w14:textId="77777777" w:rsidR="00541C41" w:rsidRPr="00541C41" w:rsidRDefault="00541C41" w:rsidP="00541C41">
            <w:pPr>
              <w:spacing w:after="0" w:line="240" w:lineRule="auto"/>
              <w:rPr>
                <w:sz w:val="28"/>
                <w:szCs w:val="28"/>
                <w:lang w:val="es-ES_tradnl"/>
              </w:rPr>
            </w:pPr>
          </w:p>
          <w:p w14:paraId="3A7881AF" w14:textId="77777777" w:rsidR="00541C41" w:rsidRPr="00541C41" w:rsidRDefault="00541C41" w:rsidP="00541C41">
            <w:pPr>
              <w:spacing w:after="0" w:line="240" w:lineRule="auto"/>
              <w:rPr>
                <w:sz w:val="28"/>
                <w:szCs w:val="28"/>
                <w:lang w:val="es-ES_tradnl"/>
              </w:rPr>
            </w:pPr>
          </w:p>
          <w:p w14:paraId="3C13D91C" w14:textId="77777777" w:rsidR="00541C41" w:rsidRPr="00541C41" w:rsidRDefault="00541C41" w:rsidP="00541C41">
            <w:pPr>
              <w:spacing w:after="0" w:line="240" w:lineRule="auto"/>
              <w:rPr>
                <w:sz w:val="28"/>
                <w:szCs w:val="28"/>
                <w:lang w:val="es-ES_tradnl"/>
              </w:rPr>
            </w:pPr>
          </w:p>
          <w:p w14:paraId="607CEC66" w14:textId="77777777" w:rsidR="00541C41" w:rsidRPr="00541C41" w:rsidRDefault="00541C41" w:rsidP="00541C41">
            <w:pPr>
              <w:spacing w:after="0" w:line="240" w:lineRule="auto"/>
              <w:rPr>
                <w:sz w:val="28"/>
                <w:szCs w:val="28"/>
              </w:rPr>
            </w:pPr>
            <w:r w:rsidRPr="00541C41">
              <w:rPr>
                <w:sz w:val="28"/>
                <w:szCs w:val="28"/>
              </w:rPr>
              <w:t>0,25</w:t>
            </w:r>
          </w:p>
          <w:p w14:paraId="3385EE1B" w14:textId="77777777" w:rsidR="00541C41" w:rsidRPr="00541C41" w:rsidRDefault="00541C41" w:rsidP="00541C41">
            <w:pPr>
              <w:spacing w:after="0" w:line="240" w:lineRule="auto"/>
              <w:rPr>
                <w:sz w:val="28"/>
                <w:szCs w:val="28"/>
                <w:lang w:val="es-ES_tradnl"/>
              </w:rPr>
            </w:pPr>
          </w:p>
          <w:p w14:paraId="340C4E9C" w14:textId="77777777" w:rsidR="00541C41" w:rsidRPr="00541C41" w:rsidRDefault="00541C41" w:rsidP="00541C41">
            <w:pPr>
              <w:spacing w:after="0" w:line="240" w:lineRule="auto"/>
              <w:rPr>
                <w:sz w:val="28"/>
                <w:szCs w:val="28"/>
                <w:lang w:val="es-ES_tradnl"/>
              </w:rPr>
            </w:pPr>
          </w:p>
          <w:p w14:paraId="5730977A" w14:textId="77777777" w:rsidR="00541C41" w:rsidRPr="00541C41" w:rsidRDefault="00541C41" w:rsidP="00541C41">
            <w:pPr>
              <w:spacing w:after="0" w:line="240" w:lineRule="auto"/>
              <w:rPr>
                <w:sz w:val="28"/>
                <w:szCs w:val="28"/>
              </w:rPr>
            </w:pPr>
            <w:r w:rsidRPr="00541C41">
              <w:rPr>
                <w:sz w:val="28"/>
                <w:szCs w:val="28"/>
              </w:rPr>
              <w:t>0,25</w:t>
            </w:r>
          </w:p>
          <w:p w14:paraId="7E30173B" w14:textId="77777777" w:rsidR="00541C41" w:rsidRPr="00541C41" w:rsidRDefault="00541C41" w:rsidP="00541C41">
            <w:pPr>
              <w:spacing w:after="0" w:line="240" w:lineRule="auto"/>
              <w:rPr>
                <w:sz w:val="28"/>
                <w:szCs w:val="28"/>
                <w:lang w:val="es-ES_tradnl"/>
              </w:rPr>
            </w:pPr>
          </w:p>
          <w:p w14:paraId="15F83290" w14:textId="77777777" w:rsidR="00541C41" w:rsidRPr="00541C41" w:rsidRDefault="00541C41" w:rsidP="00541C41">
            <w:pPr>
              <w:spacing w:after="0" w:line="240" w:lineRule="auto"/>
              <w:rPr>
                <w:sz w:val="28"/>
                <w:szCs w:val="28"/>
              </w:rPr>
            </w:pPr>
            <w:r w:rsidRPr="00541C41">
              <w:rPr>
                <w:sz w:val="28"/>
                <w:szCs w:val="28"/>
              </w:rPr>
              <w:t>0,5</w:t>
            </w:r>
          </w:p>
          <w:p w14:paraId="6DB8892A" w14:textId="77777777" w:rsidR="00541C41" w:rsidRPr="00541C41" w:rsidRDefault="00541C41" w:rsidP="00541C41">
            <w:pPr>
              <w:spacing w:after="0" w:line="240" w:lineRule="auto"/>
              <w:rPr>
                <w:sz w:val="28"/>
                <w:szCs w:val="28"/>
                <w:lang w:val="es-ES_tradnl"/>
              </w:rPr>
            </w:pPr>
          </w:p>
          <w:p w14:paraId="5B72FBB4" w14:textId="77777777" w:rsidR="00541C41" w:rsidRPr="00541C41" w:rsidRDefault="00541C41" w:rsidP="00541C41">
            <w:pPr>
              <w:spacing w:after="0" w:line="240" w:lineRule="auto"/>
              <w:rPr>
                <w:sz w:val="28"/>
                <w:szCs w:val="28"/>
                <w:lang w:val="es-ES_tradnl"/>
              </w:rPr>
            </w:pPr>
          </w:p>
          <w:p w14:paraId="652F1483" w14:textId="77777777" w:rsidR="00541C41" w:rsidRPr="00541C41" w:rsidRDefault="00541C41" w:rsidP="00541C41">
            <w:pPr>
              <w:spacing w:after="0" w:line="240" w:lineRule="auto"/>
              <w:rPr>
                <w:sz w:val="28"/>
                <w:szCs w:val="28"/>
                <w:lang w:val="es-ES_tradnl"/>
              </w:rPr>
            </w:pPr>
          </w:p>
        </w:tc>
      </w:tr>
      <w:tr w:rsidR="00541C41" w:rsidRPr="00541C41" w14:paraId="4E18A63E" w14:textId="77777777" w:rsidTr="00BD5C87">
        <w:trPr>
          <w:trHeight w:val="315"/>
        </w:trPr>
        <w:tc>
          <w:tcPr>
            <w:tcW w:w="851" w:type="dxa"/>
          </w:tcPr>
          <w:p w14:paraId="6884C985" w14:textId="77777777" w:rsidR="00541C41" w:rsidRPr="00541C41" w:rsidRDefault="00541C41" w:rsidP="00541C41">
            <w:pPr>
              <w:spacing w:after="0" w:line="240" w:lineRule="auto"/>
              <w:jc w:val="center"/>
              <w:rPr>
                <w:b/>
                <w:sz w:val="28"/>
                <w:szCs w:val="28"/>
              </w:rPr>
            </w:pPr>
            <w:r w:rsidRPr="00541C41">
              <w:rPr>
                <w:b/>
                <w:sz w:val="28"/>
                <w:szCs w:val="28"/>
              </w:rPr>
              <w:t>2</w:t>
            </w:r>
          </w:p>
          <w:p w14:paraId="4933D03A" w14:textId="77777777" w:rsidR="00541C41" w:rsidRPr="00541C41" w:rsidRDefault="00541C41" w:rsidP="00541C41">
            <w:pPr>
              <w:spacing w:after="0" w:line="240" w:lineRule="auto"/>
            </w:pPr>
            <w:r w:rsidRPr="00541C41">
              <w:rPr>
                <w:b/>
                <w:sz w:val="28"/>
                <w:szCs w:val="28"/>
              </w:rPr>
              <w:t>( 2 đ</w:t>
            </w:r>
            <w:r w:rsidRPr="00541C41">
              <w:rPr>
                <w:sz w:val="28"/>
                <w:szCs w:val="28"/>
              </w:rPr>
              <w:t>)</w:t>
            </w:r>
          </w:p>
        </w:tc>
        <w:tc>
          <w:tcPr>
            <w:tcW w:w="7879" w:type="dxa"/>
          </w:tcPr>
          <w:p w14:paraId="63C823E6" w14:textId="77777777" w:rsidR="00541C41" w:rsidRPr="00541C41" w:rsidRDefault="00541C41" w:rsidP="00541C41">
            <w:pPr>
              <w:pStyle w:val="NormalWeb"/>
              <w:spacing w:before="0" w:beforeAutospacing="0" w:after="0" w:afterAutospacing="0"/>
              <w:rPr>
                <w:sz w:val="26"/>
                <w:szCs w:val="26"/>
                <w:lang w:val="vi-VN"/>
              </w:rPr>
            </w:pPr>
            <w:r w:rsidRPr="00541C41">
              <w:rPr>
                <w:sz w:val="26"/>
                <w:szCs w:val="26"/>
              </w:rPr>
              <w:t xml:space="preserve"> a) Hiện tượng: Đinh sắt màu trắng xám (Fe) bị 1 lớp đỏ đồng Cu phủ lên bề mặt</w:t>
            </w:r>
            <w:r w:rsidRPr="00541C41">
              <w:rPr>
                <w:sz w:val="26"/>
                <w:szCs w:val="26"/>
                <w:lang w:val="vi-VN"/>
              </w:rPr>
              <w:t>, dung dịch màu xanh bị nhật dần.</w:t>
            </w:r>
          </w:p>
          <w:p w14:paraId="10161ECD" w14:textId="77777777" w:rsidR="00541C41" w:rsidRPr="00541C41" w:rsidRDefault="00541C41" w:rsidP="00541C41">
            <w:pPr>
              <w:spacing w:after="0" w:line="240" w:lineRule="auto"/>
              <w:rPr>
                <w:sz w:val="26"/>
                <w:szCs w:val="26"/>
                <w:lang w:val="vi-VN"/>
              </w:rPr>
            </w:pPr>
            <w:r w:rsidRPr="00541C41">
              <w:rPr>
                <w:sz w:val="26"/>
                <w:szCs w:val="26"/>
                <w:lang w:val="vi-VN"/>
              </w:rPr>
              <w:t xml:space="preserve">Fe + CuSO4 </w:t>
            </w:r>
            <w:r w:rsidRPr="00541C41">
              <w:rPr>
                <w:rFonts w:ascii="Cambria Math" w:hAnsi="Cambria Math" w:cs="Cambria Math"/>
                <w:sz w:val="26"/>
                <w:szCs w:val="26"/>
                <w:lang w:val="vi-VN"/>
              </w:rPr>
              <w:t>⟶</w:t>
            </w:r>
            <w:r w:rsidRPr="00541C41">
              <w:rPr>
                <w:sz w:val="26"/>
                <w:szCs w:val="26"/>
                <w:lang w:val="vi-VN"/>
              </w:rPr>
              <w:t xml:space="preserve"> Cu + FeSO4</w:t>
            </w:r>
          </w:p>
          <w:p w14:paraId="3BA855B2" w14:textId="77777777" w:rsidR="00541C41" w:rsidRPr="00541C41" w:rsidRDefault="00541C41" w:rsidP="00541C41">
            <w:pPr>
              <w:pStyle w:val="NormalWeb"/>
              <w:shd w:val="clear" w:color="auto" w:fill="FFFFFF"/>
              <w:spacing w:before="0" w:beforeAutospacing="0" w:after="0" w:afterAutospacing="0"/>
              <w:jc w:val="both"/>
              <w:rPr>
                <w:sz w:val="26"/>
                <w:szCs w:val="26"/>
                <w:lang w:val="vi-VN"/>
              </w:rPr>
            </w:pPr>
            <w:r w:rsidRPr="00541C41">
              <w:rPr>
                <w:sz w:val="26"/>
                <w:szCs w:val="26"/>
                <w:lang w:val="vi-VN"/>
              </w:rPr>
              <w:t>b. Hiện tượng: kim loại Na tan trong nước, phản ứng mãnh liệt, tỏa nhiều nhiệt và sủi bọt khí không màu là H2. Mẫu giấy quỳ tím chuyển dần sang màu xanh.Do Na tác dụng với H2O</w:t>
            </w:r>
          </w:p>
          <w:p w14:paraId="43EC627C" w14:textId="77777777" w:rsidR="00541C41" w:rsidRPr="00541C41" w:rsidRDefault="00541C41" w:rsidP="00541C41">
            <w:pPr>
              <w:pStyle w:val="NormalWeb"/>
              <w:shd w:val="clear" w:color="auto" w:fill="FFFFFF"/>
              <w:spacing w:before="0" w:beforeAutospacing="0" w:after="0" w:afterAutospacing="0"/>
              <w:jc w:val="both"/>
              <w:rPr>
                <w:sz w:val="26"/>
                <w:szCs w:val="26"/>
                <w:lang w:val="vi-VN"/>
              </w:rPr>
            </w:pPr>
            <w:r w:rsidRPr="00541C41">
              <w:rPr>
                <w:sz w:val="26"/>
                <w:szCs w:val="26"/>
                <w:lang w:val="vi-VN"/>
              </w:rPr>
              <w:t>2Na +2H2O -&gt; 2NaOH + H2</w:t>
            </w:r>
          </w:p>
          <w:p w14:paraId="5E8AFA33" w14:textId="77777777" w:rsidR="00541C41" w:rsidRPr="00541C41" w:rsidRDefault="00541C41" w:rsidP="00541C41">
            <w:pPr>
              <w:pStyle w:val="NormalWeb"/>
              <w:shd w:val="clear" w:color="auto" w:fill="FFFFFF"/>
              <w:spacing w:before="0" w:beforeAutospacing="0" w:after="0" w:afterAutospacing="0"/>
              <w:jc w:val="both"/>
              <w:rPr>
                <w:sz w:val="26"/>
                <w:szCs w:val="26"/>
                <w:lang w:val="vi-VN"/>
              </w:rPr>
            </w:pPr>
            <w:r w:rsidRPr="00541C41">
              <w:rPr>
                <w:sz w:val="26"/>
                <w:szCs w:val="26"/>
                <w:lang w:val="vi-VN"/>
              </w:rPr>
              <w:t>NaOH là bazo nên làm qùy tím hóa xanh.</w:t>
            </w:r>
          </w:p>
          <w:p w14:paraId="14AD577D" w14:textId="77777777" w:rsidR="00541C41" w:rsidRPr="00541C41" w:rsidRDefault="00541C41" w:rsidP="00541C41">
            <w:pPr>
              <w:spacing w:after="0" w:line="240" w:lineRule="auto"/>
              <w:rPr>
                <w:sz w:val="26"/>
                <w:szCs w:val="26"/>
                <w:lang w:val="es-ES"/>
              </w:rPr>
            </w:pPr>
            <w:r w:rsidRPr="00541C41">
              <w:rPr>
                <w:sz w:val="26"/>
                <w:szCs w:val="26"/>
                <w:lang w:val="es-ES"/>
              </w:rPr>
              <w:t>c,Hiện tượng:  - Có kết tủa trắng xuất hiện sau đó kết tủa lại tan dần tạo thành dung dịch trong suốt.</w:t>
            </w:r>
          </w:p>
          <w:p w14:paraId="59020B88" w14:textId="77777777" w:rsidR="00541C41" w:rsidRPr="00541C41" w:rsidRDefault="00541C41" w:rsidP="00541C41">
            <w:pPr>
              <w:spacing w:after="0" w:line="240" w:lineRule="auto"/>
              <w:rPr>
                <w:sz w:val="26"/>
                <w:szCs w:val="26"/>
                <w:lang w:val="es-ES"/>
              </w:rPr>
            </w:pPr>
            <w:r w:rsidRPr="00541C41">
              <w:rPr>
                <w:sz w:val="26"/>
                <w:szCs w:val="26"/>
                <w:lang w:val="es-ES"/>
              </w:rPr>
              <w:lastRenderedPageBreak/>
              <w:t>PTHH:    CO</w:t>
            </w:r>
            <w:r w:rsidRPr="00541C41">
              <w:rPr>
                <w:sz w:val="26"/>
                <w:szCs w:val="26"/>
                <w:vertAlign w:val="subscript"/>
                <w:lang w:val="es-ES"/>
              </w:rPr>
              <w:t>2</w:t>
            </w:r>
            <w:r w:rsidRPr="00541C41">
              <w:rPr>
                <w:sz w:val="26"/>
                <w:szCs w:val="26"/>
                <w:lang w:val="es-ES"/>
              </w:rPr>
              <w:t>+ Ca(OH)</w:t>
            </w:r>
            <w:r w:rsidRPr="00541C41">
              <w:rPr>
                <w:sz w:val="26"/>
                <w:szCs w:val="26"/>
                <w:vertAlign w:val="subscript"/>
                <w:lang w:val="es-ES"/>
              </w:rPr>
              <w:t>2</w:t>
            </w:r>
            <w:r w:rsidRPr="00541C41">
              <w:rPr>
                <w:sz w:val="26"/>
                <w:szCs w:val="26"/>
                <w:lang w:val="pt-BR"/>
              </w:rPr>
              <w:t xml:space="preserve">→ </w:t>
            </w:r>
            <w:r w:rsidRPr="00541C41">
              <w:rPr>
                <w:sz w:val="26"/>
                <w:szCs w:val="26"/>
                <w:lang w:val="es-ES"/>
              </w:rPr>
              <w:t xml:space="preserve">  CaCO</w:t>
            </w:r>
            <w:r w:rsidRPr="00541C41">
              <w:rPr>
                <w:sz w:val="26"/>
                <w:szCs w:val="26"/>
                <w:vertAlign w:val="subscript"/>
                <w:lang w:val="es-ES"/>
              </w:rPr>
              <w:t>3</w:t>
            </w:r>
            <w:r w:rsidRPr="00541C41">
              <w:rPr>
                <w:sz w:val="26"/>
                <w:szCs w:val="26"/>
                <w:lang w:val="es-ES"/>
              </w:rPr>
              <w:t xml:space="preserve">   + H</w:t>
            </w:r>
            <w:r w:rsidRPr="00541C41">
              <w:rPr>
                <w:sz w:val="26"/>
                <w:szCs w:val="26"/>
                <w:vertAlign w:val="subscript"/>
                <w:lang w:val="es-ES"/>
              </w:rPr>
              <w:t>2</w:t>
            </w:r>
            <w:r w:rsidRPr="00541C41">
              <w:rPr>
                <w:sz w:val="26"/>
                <w:szCs w:val="26"/>
                <w:lang w:val="es-ES"/>
              </w:rPr>
              <w:t>O</w:t>
            </w:r>
          </w:p>
          <w:p w14:paraId="3E81584B" w14:textId="77777777" w:rsidR="00541C41" w:rsidRPr="00541C41" w:rsidRDefault="00541C41" w:rsidP="00541C41">
            <w:pPr>
              <w:spacing w:after="0" w:line="240" w:lineRule="auto"/>
              <w:rPr>
                <w:sz w:val="26"/>
                <w:szCs w:val="26"/>
                <w:lang w:val="es-ES"/>
              </w:rPr>
            </w:pPr>
            <w:r w:rsidRPr="00541C41">
              <w:rPr>
                <w:sz w:val="26"/>
                <w:szCs w:val="26"/>
                <w:lang w:val="es-ES"/>
              </w:rPr>
              <w:t xml:space="preserve">                                                     (trắng)</w:t>
            </w:r>
          </w:p>
          <w:p w14:paraId="032500B4" w14:textId="77777777" w:rsidR="00541C41" w:rsidRPr="00541C41" w:rsidRDefault="00541C41" w:rsidP="00541C41">
            <w:pPr>
              <w:spacing w:after="0" w:line="240" w:lineRule="auto"/>
              <w:rPr>
                <w:sz w:val="26"/>
                <w:szCs w:val="26"/>
                <w:lang w:val="es-ES"/>
              </w:rPr>
            </w:pPr>
            <w:r w:rsidRPr="00541C41">
              <w:rPr>
                <w:sz w:val="26"/>
                <w:szCs w:val="26"/>
                <w:lang w:val="es-ES"/>
              </w:rPr>
              <w:t xml:space="preserve">   CO</w:t>
            </w:r>
            <w:r w:rsidRPr="00541C41">
              <w:rPr>
                <w:sz w:val="26"/>
                <w:szCs w:val="26"/>
                <w:vertAlign w:val="subscript"/>
                <w:lang w:val="es-ES"/>
              </w:rPr>
              <w:t>2</w:t>
            </w:r>
            <w:r w:rsidRPr="00541C41">
              <w:rPr>
                <w:sz w:val="26"/>
                <w:szCs w:val="26"/>
                <w:lang w:val="es-ES"/>
              </w:rPr>
              <w:t>+  CaCO</w:t>
            </w:r>
            <w:r w:rsidRPr="00541C41">
              <w:rPr>
                <w:sz w:val="26"/>
                <w:szCs w:val="26"/>
                <w:vertAlign w:val="subscript"/>
                <w:lang w:val="es-ES"/>
              </w:rPr>
              <w:t>3</w:t>
            </w:r>
            <w:r w:rsidRPr="00541C41">
              <w:rPr>
                <w:sz w:val="26"/>
                <w:szCs w:val="26"/>
                <w:lang w:val="es-ES"/>
              </w:rPr>
              <w:t xml:space="preserve">   + H</w:t>
            </w:r>
            <w:r w:rsidRPr="00541C41">
              <w:rPr>
                <w:sz w:val="26"/>
                <w:szCs w:val="26"/>
                <w:vertAlign w:val="subscript"/>
                <w:lang w:val="es-ES"/>
              </w:rPr>
              <w:t>2</w:t>
            </w:r>
            <w:r w:rsidRPr="00541C41">
              <w:rPr>
                <w:sz w:val="26"/>
                <w:szCs w:val="26"/>
                <w:lang w:val="es-ES"/>
              </w:rPr>
              <w:t xml:space="preserve">O  </w:t>
            </w:r>
            <w:r w:rsidRPr="00541C41">
              <w:rPr>
                <w:sz w:val="26"/>
                <w:szCs w:val="26"/>
                <w:lang w:val="pt-BR"/>
              </w:rPr>
              <w:t xml:space="preserve">→ </w:t>
            </w:r>
            <w:r w:rsidRPr="00541C41">
              <w:rPr>
                <w:sz w:val="26"/>
                <w:szCs w:val="26"/>
                <w:lang w:val="es-ES"/>
              </w:rPr>
              <w:t xml:space="preserve">     Ca(HCO</w:t>
            </w:r>
            <w:r w:rsidRPr="00541C41">
              <w:rPr>
                <w:sz w:val="26"/>
                <w:szCs w:val="26"/>
                <w:vertAlign w:val="subscript"/>
                <w:lang w:val="es-ES"/>
              </w:rPr>
              <w:t>3</w:t>
            </w:r>
            <w:r w:rsidRPr="00541C41">
              <w:rPr>
                <w:sz w:val="26"/>
                <w:szCs w:val="26"/>
                <w:lang w:val="es-ES"/>
              </w:rPr>
              <w:t>)</w:t>
            </w:r>
            <w:r w:rsidRPr="00541C41">
              <w:rPr>
                <w:sz w:val="26"/>
                <w:szCs w:val="26"/>
                <w:vertAlign w:val="subscript"/>
                <w:lang w:val="es-ES"/>
              </w:rPr>
              <w:t>2</w:t>
            </w:r>
            <w:r w:rsidRPr="00541C41">
              <w:rPr>
                <w:sz w:val="26"/>
                <w:szCs w:val="26"/>
                <w:lang w:val="es-ES"/>
              </w:rPr>
              <w:t>.</w:t>
            </w:r>
          </w:p>
          <w:p w14:paraId="3D98A97F" w14:textId="77777777" w:rsidR="00541C41" w:rsidRPr="00541C41" w:rsidRDefault="00541C41" w:rsidP="00541C41">
            <w:pPr>
              <w:spacing w:after="0" w:line="240" w:lineRule="auto"/>
              <w:rPr>
                <w:sz w:val="26"/>
                <w:szCs w:val="26"/>
                <w:lang w:val="es-ES"/>
              </w:rPr>
            </w:pPr>
          </w:p>
          <w:p w14:paraId="24AB3825" w14:textId="77777777" w:rsidR="00541C41" w:rsidRPr="00541C41" w:rsidRDefault="00541C41" w:rsidP="00541C41">
            <w:pPr>
              <w:spacing w:after="0" w:line="240" w:lineRule="auto"/>
              <w:rPr>
                <w:sz w:val="26"/>
                <w:szCs w:val="26"/>
                <w:lang w:val="es-ES"/>
              </w:rPr>
            </w:pPr>
            <w:r w:rsidRPr="00541C41">
              <w:rPr>
                <w:sz w:val="26"/>
                <w:szCs w:val="26"/>
                <w:lang w:val="es-ES"/>
              </w:rPr>
              <w:t>d, Hiện tượng: -Mẫu kim loại Zn tan dần đồng thời có khí không màu thoát ra.</w:t>
            </w:r>
          </w:p>
          <w:p w14:paraId="5795A71A" w14:textId="77777777" w:rsidR="00541C41" w:rsidRPr="00541C41" w:rsidRDefault="00541C41" w:rsidP="00541C41">
            <w:pPr>
              <w:spacing w:after="0" w:line="240" w:lineRule="auto"/>
              <w:rPr>
                <w:sz w:val="26"/>
                <w:szCs w:val="26"/>
                <w:lang w:val="es-ES"/>
              </w:rPr>
            </w:pPr>
            <w:r w:rsidRPr="00541C41">
              <w:rPr>
                <w:sz w:val="26"/>
                <w:szCs w:val="26"/>
                <w:lang w:val="es-ES"/>
              </w:rPr>
              <w:t xml:space="preserve">PTHH:   Zn  + 2HCl   </w:t>
            </w:r>
            <w:r w:rsidRPr="00541C41">
              <w:rPr>
                <w:sz w:val="26"/>
                <w:szCs w:val="26"/>
                <w:lang w:val="pt-BR"/>
              </w:rPr>
              <w:t xml:space="preserve">→ </w:t>
            </w:r>
            <w:r w:rsidRPr="00541C41">
              <w:rPr>
                <w:sz w:val="26"/>
                <w:szCs w:val="26"/>
                <w:lang w:val="es-ES"/>
              </w:rPr>
              <w:t xml:space="preserve">   ZnCl</w:t>
            </w:r>
            <w:r w:rsidRPr="00541C41">
              <w:rPr>
                <w:sz w:val="26"/>
                <w:szCs w:val="26"/>
                <w:vertAlign w:val="subscript"/>
                <w:lang w:val="es-ES"/>
              </w:rPr>
              <w:t>2</w:t>
            </w:r>
            <w:r w:rsidRPr="00541C41">
              <w:rPr>
                <w:sz w:val="26"/>
                <w:szCs w:val="26"/>
                <w:lang w:val="es-ES"/>
              </w:rPr>
              <w:t xml:space="preserve">  + H</w:t>
            </w:r>
            <w:r w:rsidRPr="00541C41">
              <w:rPr>
                <w:sz w:val="26"/>
                <w:szCs w:val="26"/>
                <w:vertAlign w:val="subscript"/>
                <w:lang w:val="es-ES"/>
              </w:rPr>
              <w:t>2</w:t>
            </w:r>
          </w:p>
          <w:p w14:paraId="23386B1C" w14:textId="77777777" w:rsidR="00541C41" w:rsidRPr="00541C41" w:rsidRDefault="00541C41" w:rsidP="00541C41">
            <w:pPr>
              <w:spacing w:after="0" w:line="240" w:lineRule="auto"/>
              <w:rPr>
                <w:sz w:val="26"/>
                <w:szCs w:val="26"/>
                <w:lang w:val="nl-NL"/>
              </w:rPr>
            </w:pPr>
          </w:p>
        </w:tc>
        <w:tc>
          <w:tcPr>
            <w:tcW w:w="900" w:type="dxa"/>
          </w:tcPr>
          <w:p w14:paraId="4671E2C5" w14:textId="77777777" w:rsidR="00541C41" w:rsidRPr="00541C41" w:rsidRDefault="00541C41" w:rsidP="00541C41">
            <w:pPr>
              <w:spacing w:after="0" w:line="240" w:lineRule="auto"/>
              <w:rPr>
                <w:lang w:val="fr-FR"/>
              </w:rPr>
            </w:pPr>
          </w:p>
          <w:p w14:paraId="1A1571FD" w14:textId="77777777" w:rsidR="00541C41" w:rsidRPr="00541C41" w:rsidRDefault="00541C41" w:rsidP="00541C41">
            <w:pPr>
              <w:spacing w:after="0" w:line="240" w:lineRule="auto"/>
              <w:rPr>
                <w:lang w:val="fr-FR"/>
              </w:rPr>
            </w:pPr>
          </w:p>
          <w:p w14:paraId="43C2C942" w14:textId="77777777" w:rsidR="00541C41" w:rsidRPr="00541C41" w:rsidRDefault="00541C41" w:rsidP="00541C41">
            <w:pPr>
              <w:spacing w:after="0" w:line="240" w:lineRule="auto"/>
              <w:rPr>
                <w:sz w:val="28"/>
                <w:szCs w:val="28"/>
              </w:rPr>
            </w:pPr>
            <w:r w:rsidRPr="00541C41">
              <w:rPr>
                <w:sz w:val="28"/>
                <w:szCs w:val="28"/>
              </w:rPr>
              <w:t>0,5</w:t>
            </w:r>
          </w:p>
          <w:p w14:paraId="22AFB45B" w14:textId="77777777" w:rsidR="00541C41" w:rsidRPr="00541C41" w:rsidRDefault="00541C41" w:rsidP="00541C41">
            <w:pPr>
              <w:spacing w:after="0" w:line="240" w:lineRule="auto"/>
              <w:rPr>
                <w:lang w:val="fr-FR"/>
              </w:rPr>
            </w:pPr>
          </w:p>
          <w:p w14:paraId="49A6D68F" w14:textId="77777777" w:rsidR="00541C41" w:rsidRPr="00541C41" w:rsidRDefault="00541C41" w:rsidP="00541C41">
            <w:pPr>
              <w:spacing w:after="0" w:line="240" w:lineRule="auto"/>
              <w:rPr>
                <w:lang w:val="fr-FR"/>
              </w:rPr>
            </w:pPr>
          </w:p>
          <w:p w14:paraId="2081FB13" w14:textId="77777777" w:rsidR="00541C41" w:rsidRPr="00541C41" w:rsidRDefault="00541C41" w:rsidP="00541C41">
            <w:pPr>
              <w:spacing w:after="0" w:line="240" w:lineRule="auto"/>
              <w:rPr>
                <w:lang w:val="fr-FR"/>
              </w:rPr>
            </w:pPr>
          </w:p>
          <w:p w14:paraId="3589DA8D" w14:textId="77777777" w:rsidR="00541C41" w:rsidRPr="00541C41" w:rsidRDefault="00541C41" w:rsidP="00541C41">
            <w:pPr>
              <w:spacing w:after="0" w:line="240" w:lineRule="auto"/>
              <w:rPr>
                <w:sz w:val="28"/>
                <w:szCs w:val="28"/>
              </w:rPr>
            </w:pPr>
            <w:r w:rsidRPr="00541C41">
              <w:rPr>
                <w:sz w:val="28"/>
                <w:szCs w:val="28"/>
              </w:rPr>
              <w:t>0,5</w:t>
            </w:r>
          </w:p>
          <w:p w14:paraId="0492141D" w14:textId="77777777" w:rsidR="00541C41" w:rsidRPr="00541C41" w:rsidRDefault="00541C41" w:rsidP="00541C41">
            <w:pPr>
              <w:spacing w:after="0" w:line="240" w:lineRule="auto"/>
              <w:rPr>
                <w:lang w:val="fr-FR"/>
              </w:rPr>
            </w:pPr>
          </w:p>
          <w:p w14:paraId="731A5B8C" w14:textId="77777777" w:rsidR="00541C41" w:rsidRPr="00541C41" w:rsidRDefault="00541C41" w:rsidP="00541C41">
            <w:pPr>
              <w:spacing w:after="0" w:line="240" w:lineRule="auto"/>
              <w:rPr>
                <w:lang w:val="fr-FR"/>
              </w:rPr>
            </w:pPr>
          </w:p>
          <w:p w14:paraId="553700D8" w14:textId="77777777" w:rsidR="00541C41" w:rsidRPr="00541C41" w:rsidRDefault="00541C41" w:rsidP="00541C41">
            <w:pPr>
              <w:spacing w:after="0" w:line="240" w:lineRule="auto"/>
              <w:rPr>
                <w:lang w:val="fr-FR"/>
              </w:rPr>
            </w:pPr>
          </w:p>
          <w:p w14:paraId="3A284964" w14:textId="77777777" w:rsidR="00541C41" w:rsidRPr="00541C41" w:rsidRDefault="00541C41" w:rsidP="00541C41">
            <w:pPr>
              <w:spacing w:after="0" w:line="240" w:lineRule="auto"/>
              <w:rPr>
                <w:sz w:val="28"/>
                <w:szCs w:val="28"/>
              </w:rPr>
            </w:pPr>
            <w:r w:rsidRPr="00541C41">
              <w:rPr>
                <w:sz w:val="28"/>
                <w:szCs w:val="28"/>
              </w:rPr>
              <w:t>0,5</w:t>
            </w:r>
          </w:p>
          <w:p w14:paraId="369462E3" w14:textId="77777777" w:rsidR="00541C41" w:rsidRPr="00541C41" w:rsidRDefault="00541C41" w:rsidP="00541C41">
            <w:pPr>
              <w:spacing w:after="0" w:line="240" w:lineRule="auto"/>
              <w:rPr>
                <w:lang w:val="fr-FR"/>
              </w:rPr>
            </w:pPr>
          </w:p>
          <w:p w14:paraId="75A264F8" w14:textId="77777777" w:rsidR="00541C41" w:rsidRPr="00541C41" w:rsidRDefault="00541C41" w:rsidP="00541C41">
            <w:pPr>
              <w:spacing w:after="0" w:line="240" w:lineRule="auto"/>
              <w:rPr>
                <w:lang w:val="fr-FR"/>
              </w:rPr>
            </w:pPr>
          </w:p>
          <w:p w14:paraId="72087B5F" w14:textId="77777777" w:rsidR="00541C41" w:rsidRPr="00541C41" w:rsidRDefault="00541C41" w:rsidP="00541C41">
            <w:pPr>
              <w:spacing w:after="0" w:line="240" w:lineRule="auto"/>
              <w:rPr>
                <w:lang w:val="fr-FR"/>
              </w:rPr>
            </w:pPr>
          </w:p>
          <w:p w14:paraId="4A71E053" w14:textId="77777777" w:rsidR="00541C41" w:rsidRPr="00541C41" w:rsidRDefault="00541C41" w:rsidP="00541C41">
            <w:pPr>
              <w:spacing w:after="0" w:line="240" w:lineRule="auto"/>
              <w:rPr>
                <w:lang w:val="fr-FR"/>
              </w:rPr>
            </w:pPr>
          </w:p>
          <w:p w14:paraId="0DB7B0E3" w14:textId="77777777" w:rsidR="00541C41" w:rsidRPr="00541C41" w:rsidRDefault="00541C41" w:rsidP="00541C41">
            <w:pPr>
              <w:spacing w:after="0" w:line="240" w:lineRule="auto"/>
              <w:rPr>
                <w:lang w:val="fr-FR"/>
              </w:rPr>
            </w:pPr>
          </w:p>
          <w:p w14:paraId="5B09BB0C" w14:textId="77777777" w:rsidR="00541C41" w:rsidRPr="00541C41" w:rsidRDefault="00541C41" w:rsidP="00541C41">
            <w:pPr>
              <w:spacing w:after="0" w:line="240" w:lineRule="auto"/>
              <w:rPr>
                <w:lang w:val="fr-FR"/>
              </w:rPr>
            </w:pPr>
          </w:p>
          <w:p w14:paraId="1F59993F" w14:textId="77777777" w:rsidR="00541C41" w:rsidRPr="00541C41" w:rsidRDefault="00541C41" w:rsidP="00541C41">
            <w:pPr>
              <w:spacing w:after="0" w:line="240" w:lineRule="auto"/>
              <w:rPr>
                <w:lang w:val="fr-FR"/>
              </w:rPr>
            </w:pPr>
          </w:p>
          <w:p w14:paraId="4B58D037" w14:textId="77777777" w:rsidR="00541C41" w:rsidRPr="00541C41" w:rsidRDefault="00541C41" w:rsidP="00541C41">
            <w:pPr>
              <w:spacing w:after="0" w:line="240" w:lineRule="auto"/>
              <w:rPr>
                <w:lang w:val="fr-FR"/>
              </w:rPr>
            </w:pPr>
          </w:p>
          <w:p w14:paraId="2938AF04" w14:textId="77777777" w:rsidR="00541C41" w:rsidRPr="00541C41" w:rsidRDefault="00541C41" w:rsidP="00541C41">
            <w:pPr>
              <w:spacing w:after="0" w:line="240" w:lineRule="auto"/>
              <w:rPr>
                <w:lang w:val="fr-FR"/>
              </w:rPr>
            </w:pPr>
          </w:p>
          <w:p w14:paraId="7E9EE88B" w14:textId="77777777" w:rsidR="00541C41" w:rsidRPr="00541C41" w:rsidRDefault="00541C41" w:rsidP="00541C41">
            <w:pPr>
              <w:spacing w:after="0" w:line="240" w:lineRule="auto"/>
              <w:rPr>
                <w:sz w:val="28"/>
                <w:szCs w:val="28"/>
              </w:rPr>
            </w:pPr>
            <w:r w:rsidRPr="00541C41">
              <w:rPr>
                <w:sz w:val="28"/>
                <w:szCs w:val="28"/>
              </w:rPr>
              <w:t>0,5</w:t>
            </w:r>
          </w:p>
          <w:p w14:paraId="314C1043" w14:textId="77777777" w:rsidR="00541C41" w:rsidRPr="00541C41" w:rsidRDefault="00541C41" w:rsidP="00541C41">
            <w:pPr>
              <w:spacing w:after="0" w:line="240" w:lineRule="auto"/>
              <w:rPr>
                <w:lang w:val="fr-FR"/>
              </w:rPr>
            </w:pPr>
          </w:p>
        </w:tc>
      </w:tr>
    </w:tbl>
    <w:p w14:paraId="22AE7271" w14:textId="77777777" w:rsidR="00541C41" w:rsidRPr="00541C41" w:rsidRDefault="00541C41" w:rsidP="00541C41">
      <w:pPr>
        <w:spacing w:after="0" w:line="240" w:lineRule="auto"/>
      </w:pPr>
    </w:p>
    <w:p w14:paraId="19690B55" w14:textId="77777777" w:rsidR="00541C41" w:rsidRPr="00541C41" w:rsidRDefault="00541C41" w:rsidP="00541C41">
      <w:pPr>
        <w:spacing w:after="0" w:line="240" w:lineRule="auto"/>
        <w:jc w:val="both"/>
        <w:rPr>
          <w:rFonts w:eastAsia="Times New Roman"/>
          <w:b/>
          <w:sz w:val="24"/>
          <w:szCs w:val="24"/>
          <w:lang w:val="fr-FR"/>
        </w:rPr>
      </w:pPr>
      <w:r w:rsidRPr="00541C41">
        <w:rPr>
          <w:rFonts w:eastAsia="Times New Roman"/>
          <w:b/>
          <w:sz w:val="24"/>
          <w:szCs w:val="24"/>
          <w:lang w:val="fr-FR"/>
        </w:rPr>
        <w:t>C.PHẦN SINH HỌC</w:t>
      </w:r>
    </w:p>
    <w:p w14:paraId="6DE46AC8" w14:textId="77777777" w:rsidR="00541C41" w:rsidRPr="00541C41" w:rsidRDefault="00541C41" w:rsidP="00541C41">
      <w:pPr>
        <w:spacing w:after="0" w:line="240" w:lineRule="auto"/>
        <w:jc w:val="both"/>
        <w:rPr>
          <w:rFonts w:eastAsia="Times New Roman"/>
          <w:sz w:val="24"/>
          <w:szCs w:val="24"/>
          <w:lang w:val="fr-FR"/>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656"/>
        <w:gridCol w:w="1148"/>
      </w:tblGrid>
      <w:tr w:rsidR="00541C41" w:rsidRPr="00541C41" w14:paraId="3B76CD3E" w14:textId="77777777" w:rsidTr="004D3CC7">
        <w:tc>
          <w:tcPr>
            <w:tcW w:w="1276" w:type="dxa"/>
            <w:shd w:val="clear" w:color="auto" w:fill="auto"/>
            <w:vAlign w:val="center"/>
          </w:tcPr>
          <w:p w14:paraId="6EE16F9E"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656" w:type="dxa"/>
            <w:shd w:val="clear" w:color="auto" w:fill="auto"/>
            <w:vAlign w:val="center"/>
          </w:tcPr>
          <w:p w14:paraId="5983EF11" w14:textId="77777777" w:rsidR="00541C41" w:rsidRPr="00541C41" w:rsidRDefault="00541C41" w:rsidP="00541C41">
            <w:pPr>
              <w:spacing w:after="0" w:line="240" w:lineRule="auto"/>
              <w:jc w:val="center"/>
              <w:rPr>
                <w:b/>
                <w:sz w:val="28"/>
                <w:szCs w:val="28"/>
              </w:rPr>
            </w:pPr>
            <w:r w:rsidRPr="00541C41">
              <w:rPr>
                <w:b/>
                <w:sz w:val="28"/>
                <w:szCs w:val="28"/>
              </w:rPr>
              <w:t>HƯỚNG DẪN CHẤM</w:t>
            </w:r>
          </w:p>
        </w:tc>
        <w:tc>
          <w:tcPr>
            <w:tcW w:w="1148" w:type="dxa"/>
            <w:vAlign w:val="center"/>
          </w:tcPr>
          <w:p w14:paraId="357743F5"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79A4D60B" w14:textId="77777777" w:rsidTr="004D3CC7">
        <w:tc>
          <w:tcPr>
            <w:tcW w:w="1276" w:type="dxa"/>
            <w:shd w:val="clear" w:color="auto" w:fill="auto"/>
            <w:vAlign w:val="center"/>
          </w:tcPr>
          <w:p w14:paraId="57ACA90D" w14:textId="77777777" w:rsidR="00541C41" w:rsidRPr="00541C41" w:rsidRDefault="00541C41" w:rsidP="00541C41">
            <w:pPr>
              <w:spacing w:after="0" w:line="240" w:lineRule="auto"/>
              <w:jc w:val="center"/>
              <w:rPr>
                <w:b/>
                <w:sz w:val="28"/>
                <w:szCs w:val="28"/>
              </w:rPr>
            </w:pPr>
            <w:r w:rsidRPr="00541C41">
              <w:rPr>
                <w:b/>
                <w:sz w:val="28"/>
                <w:szCs w:val="28"/>
              </w:rPr>
              <w:t>1</w:t>
            </w:r>
          </w:p>
        </w:tc>
        <w:tc>
          <w:tcPr>
            <w:tcW w:w="7656" w:type="dxa"/>
            <w:shd w:val="clear" w:color="auto" w:fill="auto"/>
            <w:vAlign w:val="center"/>
          </w:tcPr>
          <w:p w14:paraId="15DE3649" w14:textId="77777777" w:rsidR="00541C41" w:rsidRPr="00541C41" w:rsidRDefault="00541C41" w:rsidP="00541C41">
            <w:pPr>
              <w:spacing w:after="0" w:line="240" w:lineRule="auto"/>
              <w:jc w:val="center"/>
              <w:rPr>
                <w:b/>
                <w:sz w:val="28"/>
                <w:szCs w:val="28"/>
              </w:rPr>
            </w:pPr>
          </w:p>
        </w:tc>
        <w:tc>
          <w:tcPr>
            <w:tcW w:w="1148" w:type="dxa"/>
            <w:vAlign w:val="center"/>
          </w:tcPr>
          <w:p w14:paraId="08D54AD7" w14:textId="77777777" w:rsidR="00541C41" w:rsidRPr="00541C41" w:rsidRDefault="00541C41" w:rsidP="00541C41">
            <w:pPr>
              <w:spacing w:after="0" w:line="240" w:lineRule="auto"/>
              <w:jc w:val="center"/>
              <w:rPr>
                <w:b/>
                <w:sz w:val="28"/>
                <w:szCs w:val="28"/>
              </w:rPr>
            </w:pPr>
          </w:p>
        </w:tc>
      </w:tr>
      <w:tr w:rsidR="00541C41" w:rsidRPr="00541C41" w14:paraId="55F90691" w14:textId="77777777" w:rsidTr="002C03B8">
        <w:tc>
          <w:tcPr>
            <w:tcW w:w="1276" w:type="dxa"/>
            <w:shd w:val="clear" w:color="auto" w:fill="auto"/>
          </w:tcPr>
          <w:p w14:paraId="43B47030" w14:textId="77777777" w:rsidR="00541C41" w:rsidRPr="00541C41" w:rsidRDefault="00541C41" w:rsidP="00541C41">
            <w:pPr>
              <w:spacing w:after="0" w:line="240" w:lineRule="auto"/>
              <w:jc w:val="center"/>
              <w:rPr>
                <w:b/>
                <w:sz w:val="28"/>
                <w:szCs w:val="28"/>
              </w:rPr>
            </w:pPr>
          </w:p>
          <w:p w14:paraId="7C40B594" w14:textId="77777777" w:rsidR="00541C41" w:rsidRPr="00541C41" w:rsidRDefault="00541C41" w:rsidP="00541C41">
            <w:pPr>
              <w:spacing w:after="0" w:line="240" w:lineRule="auto"/>
              <w:jc w:val="center"/>
              <w:rPr>
                <w:b/>
                <w:sz w:val="28"/>
                <w:szCs w:val="28"/>
              </w:rPr>
            </w:pPr>
            <w:r w:rsidRPr="00541C41">
              <w:rPr>
                <w:b/>
                <w:sz w:val="28"/>
                <w:szCs w:val="28"/>
              </w:rPr>
              <w:t>1,5 đ</w:t>
            </w:r>
          </w:p>
        </w:tc>
        <w:tc>
          <w:tcPr>
            <w:tcW w:w="7656" w:type="dxa"/>
            <w:shd w:val="clear" w:color="auto" w:fill="auto"/>
            <w:vAlign w:val="center"/>
          </w:tcPr>
          <w:p w14:paraId="5982EE4B"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b/>
                <w:sz w:val="28"/>
                <w:szCs w:val="28"/>
                <w:lang w:val="pt-BR"/>
              </w:rPr>
              <w:t xml:space="preserve">a. </w:t>
            </w:r>
          </w:p>
          <w:p w14:paraId="0EFC9315"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Hoạt động hấp thụ và vận chuyển các chất dinh dưỡng ở ruột non được thực hiện theo 2 con đường là: Đường máu và đường bạch huyết.</w:t>
            </w:r>
          </w:p>
          <w:p w14:paraId="0AA34C52"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Sự hấp thụ và vận chuyển các chất được thực hiện theo những con đường này vì:</w:t>
            </w:r>
          </w:p>
          <w:p w14:paraId="35B3A867"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Để làm giảm gánh nặng cho gan trong vai trò điều tiết, điều hòa các chất dinh dưỡng và giải độc cho cơ thể.</w:t>
            </w:r>
          </w:p>
          <w:p w14:paraId="48503D40"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Kịp thời vận chuyển các chất dinh dưỡng về tim để theo vòng tuần hoàn đi nuôi cơ thể.</w:t>
            </w:r>
          </w:p>
          <w:p w14:paraId="494AA52E"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b/>
                <w:sz w:val="28"/>
                <w:szCs w:val="28"/>
                <w:lang w:val="pt-BR"/>
              </w:rPr>
              <w:t>b</w:t>
            </w:r>
            <w:r w:rsidRPr="00541C41">
              <w:rPr>
                <w:rFonts w:eastAsia="Times New Roman"/>
                <w:sz w:val="28"/>
                <w:szCs w:val="28"/>
                <w:lang w:val="pt-BR"/>
              </w:rPr>
              <w:t>. Những đặc điểm của ruột non giúp nó đảm nhiệm tốt vai trò hấp thụ các chất dinh dưỡng:</w:t>
            </w:r>
          </w:p>
          <w:p w14:paraId="4FAFA2E3"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 Lớp niêm mạc ruột non có các nếp gấp với các lông ruột và lông cực nhỏ làm cho diện tích bề mặt bên trong của nó tăng gấp khoảng 600 lần so với diện tích mặt ngoài.                                                                                                    </w:t>
            </w:r>
          </w:p>
          <w:p w14:paraId="2008BBC1"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bCs/>
                <w:iCs/>
                <w:sz w:val="28"/>
                <w:szCs w:val="28"/>
                <w:lang w:val="pt-BR"/>
              </w:rPr>
              <w:t>-</w:t>
            </w:r>
            <w:r w:rsidRPr="00541C41">
              <w:rPr>
                <w:rFonts w:eastAsia="Times New Roman"/>
                <w:sz w:val="28"/>
                <w:szCs w:val="28"/>
                <w:lang w:val="pt-BR"/>
              </w:rPr>
              <w:t xml:space="preserve"> Ruột non rất dài (tới 2,8 – 3m ở người trưởng thành), dài nhất trong các cơ quan của ống tiêu hóa.                                                                                </w:t>
            </w:r>
          </w:p>
          <w:p w14:paraId="0A179410" w14:textId="77777777" w:rsidR="00541C41" w:rsidRPr="00541C41" w:rsidRDefault="00541C41" w:rsidP="00541C41">
            <w:pPr>
              <w:spacing w:after="0" w:line="240" w:lineRule="auto"/>
              <w:jc w:val="center"/>
              <w:rPr>
                <w:b/>
                <w:sz w:val="28"/>
                <w:szCs w:val="28"/>
                <w:lang w:val="pt-BR"/>
              </w:rPr>
            </w:pPr>
            <w:r w:rsidRPr="00541C41">
              <w:rPr>
                <w:rFonts w:eastAsia="Times New Roman"/>
                <w:bCs/>
                <w:iCs/>
                <w:sz w:val="28"/>
                <w:szCs w:val="28"/>
                <w:lang w:val="pt-BR"/>
              </w:rPr>
              <w:t>-</w:t>
            </w:r>
            <w:r w:rsidRPr="00541C41">
              <w:rPr>
                <w:rFonts w:eastAsia="Times New Roman"/>
                <w:sz w:val="28"/>
                <w:szCs w:val="28"/>
                <w:lang w:val="pt-BR"/>
              </w:rPr>
              <w:t xml:space="preserve"> Mạng mao mạch máu và mạng mạch bạch huyết phân bố dày đặc tới từng lông ruột.  </w:t>
            </w:r>
          </w:p>
        </w:tc>
        <w:tc>
          <w:tcPr>
            <w:tcW w:w="1148" w:type="dxa"/>
          </w:tcPr>
          <w:p w14:paraId="4597DF16" w14:textId="77777777" w:rsidR="00541C41" w:rsidRPr="00541C41" w:rsidRDefault="00541C41" w:rsidP="00541C41">
            <w:pPr>
              <w:spacing w:after="0" w:line="240" w:lineRule="auto"/>
              <w:jc w:val="center"/>
              <w:rPr>
                <w:b/>
                <w:sz w:val="28"/>
                <w:szCs w:val="28"/>
                <w:lang w:val="pt-BR"/>
              </w:rPr>
            </w:pPr>
          </w:p>
          <w:p w14:paraId="6E562E73" w14:textId="77777777" w:rsidR="00541C41" w:rsidRPr="00541C41" w:rsidRDefault="00541C41" w:rsidP="00541C41">
            <w:pPr>
              <w:spacing w:after="0" w:line="240" w:lineRule="auto"/>
              <w:jc w:val="center"/>
              <w:rPr>
                <w:sz w:val="28"/>
                <w:szCs w:val="28"/>
              </w:rPr>
            </w:pPr>
            <w:r w:rsidRPr="00541C41">
              <w:rPr>
                <w:sz w:val="28"/>
                <w:szCs w:val="28"/>
              </w:rPr>
              <w:t>0,25</w:t>
            </w:r>
          </w:p>
          <w:p w14:paraId="7B40DB59" w14:textId="77777777" w:rsidR="00541C41" w:rsidRPr="00541C41" w:rsidRDefault="00541C41" w:rsidP="00541C41">
            <w:pPr>
              <w:spacing w:after="0" w:line="240" w:lineRule="auto"/>
              <w:jc w:val="center"/>
              <w:rPr>
                <w:b/>
                <w:sz w:val="28"/>
                <w:szCs w:val="28"/>
                <w:lang w:val="pt-BR"/>
              </w:rPr>
            </w:pPr>
            <w:r w:rsidRPr="00541C41">
              <w:rPr>
                <w:b/>
                <w:sz w:val="28"/>
                <w:szCs w:val="28"/>
                <w:lang w:val="pt-BR"/>
              </w:rPr>
              <w:t xml:space="preserve">     </w:t>
            </w:r>
          </w:p>
          <w:p w14:paraId="022BE2FE" w14:textId="77777777" w:rsidR="00541C41" w:rsidRPr="00541C41" w:rsidRDefault="00541C41" w:rsidP="00541C41">
            <w:pPr>
              <w:spacing w:after="0" w:line="240" w:lineRule="auto"/>
              <w:jc w:val="center"/>
              <w:rPr>
                <w:b/>
                <w:sz w:val="28"/>
                <w:szCs w:val="28"/>
                <w:lang w:val="pt-BR"/>
              </w:rPr>
            </w:pPr>
          </w:p>
          <w:p w14:paraId="68AFCEE9" w14:textId="77777777" w:rsidR="00541C41" w:rsidRPr="00541C41" w:rsidRDefault="00541C41" w:rsidP="00541C41">
            <w:pPr>
              <w:spacing w:after="0" w:line="240" w:lineRule="auto"/>
              <w:jc w:val="center"/>
              <w:rPr>
                <w:b/>
                <w:sz w:val="28"/>
                <w:szCs w:val="28"/>
                <w:lang w:val="pt-BR"/>
              </w:rPr>
            </w:pPr>
          </w:p>
          <w:p w14:paraId="3BA1BA08" w14:textId="77777777" w:rsidR="00541C41" w:rsidRPr="00541C41" w:rsidRDefault="00541C41" w:rsidP="00541C41">
            <w:pPr>
              <w:spacing w:after="0" w:line="240" w:lineRule="auto"/>
              <w:jc w:val="center"/>
              <w:rPr>
                <w:b/>
                <w:sz w:val="28"/>
                <w:szCs w:val="28"/>
                <w:lang w:val="pt-BR"/>
              </w:rPr>
            </w:pPr>
          </w:p>
          <w:p w14:paraId="466A9947" w14:textId="77777777" w:rsidR="00541C41" w:rsidRPr="00541C41" w:rsidRDefault="00541C41" w:rsidP="00541C41">
            <w:pPr>
              <w:spacing w:after="0" w:line="240" w:lineRule="auto"/>
              <w:jc w:val="center"/>
              <w:rPr>
                <w:sz w:val="28"/>
                <w:szCs w:val="28"/>
              </w:rPr>
            </w:pPr>
            <w:r w:rsidRPr="00541C41">
              <w:rPr>
                <w:sz w:val="28"/>
                <w:szCs w:val="28"/>
              </w:rPr>
              <w:t>0,25</w:t>
            </w:r>
          </w:p>
          <w:p w14:paraId="02870081" w14:textId="77777777" w:rsidR="00541C41" w:rsidRPr="00541C41" w:rsidRDefault="00541C41" w:rsidP="00541C41">
            <w:pPr>
              <w:spacing w:after="0" w:line="240" w:lineRule="auto"/>
              <w:jc w:val="center"/>
              <w:rPr>
                <w:b/>
                <w:sz w:val="28"/>
                <w:szCs w:val="28"/>
                <w:lang w:val="pt-BR"/>
              </w:rPr>
            </w:pPr>
          </w:p>
          <w:p w14:paraId="102B01D3" w14:textId="77777777" w:rsidR="00541C41" w:rsidRPr="00541C41" w:rsidRDefault="00541C41" w:rsidP="00541C41">
            <w:pPr>
              <w:spacing w:after="0" w:line="240" w:lineRule="auto"/>
              <w:jc w:val="center"/>
              <w:rPr>
                <w:b/>
                <w:sz w:val="28"/>
                <w:szCs w:val="28"/>
                <w:lang w:val="pt-BR"/>
              </w:rPr>
            </w:pPr>
          </w:p>
          <w:p w14:paraId="5CF1AE88" w14:textId="77777777" w:rsidR="00541C41" w:rsidRPr="00541C41" w:rsidRDefault="00541C41" w:rsidP="00541C41">
            <w:pPr>
              <w:spacing w:after="0" w:line="240" w:lineRule="auto"/>
              <w:jc w:val="center"/>
              <w:rPr>
                <w:sz w:val="28"/>
                <w:szCs w:val="28"/>
              </w:rPr>
            </w:pPr>
            <w:r w:rsidRPr="00541C41">
              <w:rPr>
                <w:sz w:val="28"/>
                <w:szCs w:val="28"/>
              </w:rPr>
              <w:t>0,25</w:t>
            </w:r>
          </w:p>
          <w:p w14:paraId="3EC16EB3" w14:textId="77777777" w:rsidR="00541C41" w:rsidRPr="00541C41" w:rsidRDefault="00541C41" w:rsidP="00541C41">
            <w:pPr>
              <w:spacing w:after="0" w:line="240" w:lineRule="auto"/>
              <w:jc w:val="center"/>
              <w:rPr>
                <w:b/>
                <w:sz w:val="28"/>
                <w:szCs w:val="28"/>
                <w:lang w:val="pt-BR"/>
              </w:rPr>
            </w:pPr>
          </w:p>
          <w:p w14:paraId="1DC093F5" w14:textId="77777777" w:rsidR="00541C41" w:rsidRPr="00541C41" w:rsidRDefault="00541C41" w:rsidP="00541C41">
            <w:pPr>
              <w:spacing w:after="0" w:line="240" w:lineRule="auto"/>
              <w:jc w:val="center"/>
              <w:rPr>
                <w:b/>
                <w:sz w:val="28"/>
                <w:szCs w:val="28"/>
                <w:lang w:val="pt-BR"/>
              </w:rPr>
            </w:pPr>
          </w:p>
          <w:p w14:paraId="7FF8EA0D" w14:textId="77777777" w:rsidR="00541C41" w:rsidRPr="00541C41" w:rsidRDefault="00541C41" w:rsidP="00541C41">
            <w:pPr>
              <w:spacing w:after="0" w:line="240" w:lineRule="auto"/>
              <w:jc w:val="center"/>
              <w:rPr>
                <w:b/>
                <w:sz w:val="28"/>
                <w:szCs w:val="28"/>
                <w:lang w:val="pt-BR"/>
              </w:rPr>
            </w:pPr>
          </w:p>
          <w:p w14:paraId="0B3802F1" w14:textId="77777777" w:rsidR="00541C41" w:rsidRPr="00541C41" w:rsidRDefault="00541C41" w:rsidP="00541C41">
            <w:pPr>
              <w:spacing w:after="0" w:line="240" w:lineRule="auto"/>
              <w:jc w:val="center"/>
              <w:rPr>
                <w:sz w:val="28"/>
                <w:szCs w:val="28"/>
              </w:rPr>
            </w:pPr>
            <w:r w:rsidRPr="00541C41">
              <w:rPr>
                <w:sz w:val="28"/>
                <w:szCs w:val="28"/>
              </w:rPr>
              <w:t>0,25</w:t>
            </w:r>
          </w:p>
          <w:p w14:paraId="7ED581BB" w14:textId="77777777" w:rsidR="00541C41" w:rsidRPr="00541C41" w:rsidRDefault="00541C41" w:rsidP="00541C41">
            <w:pPr>
              <w:spacing w:after="0" w:line="240" w:lineRule="auto"/>
              <w:rPr>
                <w:b/>
                <w:sz w:val="28"/>
                <w:szCs w:val="28"/>
                <w:lang w:val="pt-BR"/>
              </w:rPr>
            </w:pPr>
          </w:p>
          <w:p w14:paraId="5FDEED40" w14:textId="77777777" w:rsidR="00541C41" w:rsidRPr="00541C41" w:rsidRDefault="00541C41" w:rsidP="00541C41">
            <w:pPr>
              <w:spacing w:after="0" w:line="240" w:lineRule="auto"/>
              <w:jc w:val="center"/>
              <w:rPr>
                <w:sz w:val="28"/>
                <w:szCs w:val="28"/>
              </w:rPr>
            </w:pPr>
            <w:r w:rsidRPr="00541C41">
              <w:rPr>
                <w:sz w:val="28"/>
                <w:szCs w:val="28"/>
              </w:rPr>
              <w:t>0,25</w:t>
            </w:r>
          </w:p>
          <w:p w14:paraId="06409615" w14:textId="77777777" w:rsidR="00541C41" w:rsidRPr="00541C41" w:rsidRDefault="00541C41" w:rsidP="00541C41">
            <w:pPr>
              <w:spacing w:after="0" w:line="240" w:lineRule="auto"/>
              <w:rPr>
                <w:b/>
                <w:sz w:val="28"/>
                <w:szCs w:val="28"/>
                <w:lang w:val="pt-BR"/>
              </w:rPr>
            </w:pPr>
          </w:p>
          <w:p w14:paraId="76CA5155" w14:textId="77777777" w:rsidR="00541C41" w:rsidRPr="00541C41" w:rsidRDefault="00541C41" w:rsidP="00541C41">
            <w:pPr>
              <w:spacing w:after="0" w:line="240" w:lineRule="auto"/>
              <w:jc w:val="center"/>
              <w:rPr>
                <w:sz w:val="28"/>
                <w:szCs w:val="28"/>
              </w:rPr>
            </w:pPr>
            <w:r w:rsidRPr="00541C41">
              <w:rPr>
                <w:sz w:val="28"/>
                <w:szCs w:val="28"/>
              </w:rPr>
              <w:t>0,25</w:t>
            </w:r>
          </w:p>
          <w:p w14:paraId="4A9F2270" w14:textId="77777777" w:rsidR="00541C41" w:rsidRPr="00541C41" w:rsidRDefault="00541C41" w:rsidP="00541C41">
            <w:pPr>
              <w:spacing w:after="0" w:line="240" w:lineRule="auto"/>
              <w:rPr>
                <w:b/>
                <w:sz w:val="28"/>
                <w:szCs w:val="28"/>
                <w:lang w:val="pt-BR"/>
              </w:rPr>
            </w:pPr>
          </w:p>
        </w:tc>
      </w:tr>
      <w:tr w:rsidR="00541C41" w:rsidRPr="00541C41" w14:paraId="72C58581" w14:textId="77777777" w:rsidTr="004D3CC7">
        <w:tc>
          <w:tcPr>
            <w:tcW w:w="1276" w:type="dxa"/>
            <w:shd w:val="clear" w:color="auto" w:fill="auto"/>
            <w:vAlign w:val="center"/>
          </w:tcPr>
          <w:p w14:paraId="4D7DC762" w14:textId="77777777" w:rsidR="00541C41" w:rsidRPr="00541C41" w:rsidRDefault="00541C41" w:rsidP="00541C41">
            <w:pPr>
              <w:spacing w:after="0" w:line="240" w:lineRule="auto"/>
              <w:jc w:val="center"/>
              <w:rPr>
                <w:b/>
                <w:sz w:val="28"/>
                <w:szCs w:val="28"/>
              </w:rPr>
            </w:pPr>
            <w:r w:rsidRPr="00541C41">
              <w:rPr>
                <w:b/>
                <w:sz w:val="28"/>
                <w:szCs w:val="28"/>
              </w:rPr>
              <w:t>2</w:t>
            </w:r>
          </w:p>
        </w:tc>
        <w:tc>
          <w:tcPr>
            <w:tcW w:w="7656" w:type="dxa"/>
            <w:shd w:val="clear" w:color="auto" w:fill="auto"/>
            <w:vAlign w:val="center"/>
          </w:tcPr>
          <w:p w14:paraId="6D56EB37" w14:textId="77777777" w:rsidR="00541C41" w:rsidRPr="00541C41" w:rsidRDefault="00541C41" w:rsidP="00541C41">
            <w:pPr>
              <w:spacing w:after="0" w:line="240" w:lineRule="auto"/>
              <w:jc w:val="both"/>
              <w:rPr>
                <w:rFonts w:eastAsia="Times New Roman"/>
                <w:b/>
                <w:sz w:val="28"/>
                <w:szCs w:val="28"/>
                <w:lang w:val="pt-BR"/>
              </w:rPr>
            </w:pPr>
          </w:p>
        </w:tc>
        <w:tc>
          <w:tcPr>
            <w:tcW w:w="1148" w:type="dxa"/>
            <w:vAlign w:val="center"/>
          </w:tcPr>
          <w:p w14:paraId="3A8A9D69" w14:textId="77777777" w:rsidR="00541C41" w:rsidRPr="00541C41" w:rsidRDefault="00541C41" w:rsidP="00541C41">
            <w:pPr>
              <w:spacing w:after="0" w:line="240" w:lineRule="auto"/>
              <w:jc w:val="center"/>
              <w:rPr>
                <w:b/>
                <w:sz w:val="28"/>
                <w:szCs w:val="28"/>
                <w:lang w:val="pt-BR"/>
              </w:rPr>
            </w:pPr>
          </w:p>
        </w:tc>
      </w:tr>
      <w:tr w:rsidR="00541C41" w:rsidRPr="00541C41" w14:paraId="020CE349" w14:textId="77777777" w:rsidTr="002C03B8">
        <w:tc>
          <w:tcPr>
            <w:tcW w:w="1276" w:type="dxa"/>
            <w:shd w:val="clear" w:color="auto" w:fill="auto"/>
          </w:tcPr>
          <w:p w14:paraId="1E9FA731" w14:textId="77777777" w:rsidR="00541C41" w:rsidRPr="00541C41" w:rsidRDefault="00541C41" w:rsidP="00541C41">
            <w:pPr>
              <w:spacing w:after="0" w:line="240" w:lineRule="auto"/>
              <w:jc w:val="center"/>
              <w:rPr>
                <w:b/>
                <w:sz w:val="28"/>
                <w:szCs w:val="28"/>
              </w:rPr>
            </w:pPr>
          </w:p>
          <w:p w14:paraId="6DDDCA0E" w14:textId="77777777" w:rsidR="00541C41" w:rsidRPr="00541C41" w:rsidRDefault="00541C41" w:rsidP="00541C41">
            <w:pPr>
              <w:spacing w:after="0" w:line="240" w:lineRule="auto"/>
              <w:jc w:val="center"/>
              <w:rPr>
                <w:b/>
                <w:sz w:val="28"/>
                <w:szCs w:val="28"/>
              </w:rPr>
            </w:pPr>
            <w:r w:rsidRPr="00541C41">
              <w:rPr>
                <w:b/>
                <w:sz w:val="28"/>
                <w:szCs w:val="28"/>
              </w:rPr>
              <w:t xml:space="preserve"> 1,5 đ</w:t>
            </w:r>
          </w:p>
        </w:tc>
        <w:tc>
          <w:tcPr>
            <w:tcW w:w="7656" w:type="dxa"/>
            <w:shd w:val="clear" w:color="auto" w:fill="auto"/>
            <w:vAlign w:val="center"/>
          </w:tcPr>
          <w:p w14:paraId="709D7152"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a.Quá trình tiêu hóa gồm các hoạt động</w:t>
            </w:r>
          </w:p>
          <w:p w14:paraId="631148E7"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Ăn và uống                               +)Hấp thụ các chất dinh dưỡng</w:t>
            </w:r>
          </w:p>
          <w:p w14:paraId="2926B856"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 Đẩy thức ăn vào ống tiêu hóa   +)Thải phân </w:t>
            </w:r>
          </w:p>
          <w:p w14:paraId="4D7A7CBB"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Tiêu hóa thức ăn </w:t>
            </w:r>
          </w:p>
          <w:p w14:paraId="6F0FE254"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Thực chất của quá trình tiêu hóa : là biến đổi thức ăn thành các chất dinh dưỡng đơn giản mà cơ thể hấp thụ được qua thành ruột non , đồng thời thải bỏ các chất bã , chất thừa , chất không cần thiết ….ra khỏi cơ thể </w:t>
            </w:r>
          </w:p>
          <w:p w14:paraId="4F6AACE5"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b. </w:t>
            </w:r>
          </w:p>
          <w:p w14:paraId="4A77BB1C"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Biện pháp hạn chế tác động của các tác nhân trên </w:t>
            </w:r>
          </w:p>
          <w:p w14:paraId="6E520CEB"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Ăn uống hợp vệ sinh : ăn chín , uống sôi , không ăn thức ăn ôi thiu , định kì tẩy giun sán , rửa tay trướ khi ăn </w:t>
            </w:r>
          </w:p>
          <w:p w14:paraId="5CC674DA"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lastRenderedPageBreak/>
              <w:t>-Có thói quen ăn uống khoa học : ăn chậm , nhai kĩ , ăn đúng giờ , không ăn quá o , có tinh thần thoải mái trong bữa ăn…</w:t>
            </w:r>
          </w:p>
          <w:p w14:paraId="447DB52C"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Vệ sinh môi trường , vệ sinh cá nhân , vệ sinh răng miệng đúng cách </w:t>
            </w:r>
          </w:p>
          <w:p w14:paraId="259C3AFE"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sz w:val="28"/>
                <w:szCs w:val="28"/>
                <w:lang w:val="pt-BR"/>
              </w:rPr>
              <w:t>-Lập khẩu phần hợp lí và ăn uống đảm bảo khoa học</w:t>
            </w:r>
          </w:p>
        </w:tc>
        <w:tc>
          <w:tcPr>
            <w:tcW w:w="1148" w:type="dxa"/>
          </w:tcPr>
          <w:p w14:paraId="758FEC3A" w14:textId="77777777" w:rsidR="00541C41" w:rsidRPr="00541C41" w:rsidRDefault="00541C41" w:rsidP="00541C41">
            <w:pPr>
              <w:spacing w:after="0" w:line="240" w:lineRule="auto"/>
              <w:jc w:val="center"/>
              <w:rPr>
                <w:sz w:val="28"/>
                <w:szCs w:val="28"/>
              </w:rPr>
            </w:pPr>
            <w:r w:rsidRPr="00541C41">
              <w:rPr>
                <w:sz w:val="28"/>
                <w:szCs w:val="28"/>
              </w:rPr>
              <w:lastRenderedPageBreak/>
              <w:t>0,25</w:t>
            </w:r>
          </w:p>
          <w:p w14:paraId="2D6651A0" w14:textId="77777777" w:rsidR="00541C41" w:rsidRPr="00541C41" w:rsidRDefault="00541C41" w:rsidP="00541C41">
            <w:pPr>
              <w:spacing w:after="0" w:line="240" w:lineRule="auto"/>
              <w:jc w:val="center"/>
              <w:rPr>
                <w:b/>
                <w:sz w:val="28"/>
                <w:szCs w:val="28"/>
                <w:lang w:val="pt-BR"/>
              </w:rPr>
            </w:pPr>
          </w:p>
          <w:p w14:paraId="495637F9" w14:textId="77777777" w:rsidR="00541C41" w:rsidRPr="00541C41" w:rsidRDefault="00541C41" w:rsidP="00541C41">
            <w:pPr>
              <w:spacing w:after="0" w:line="240" w:lineRule="auto"/>
              <w:jc w:val="center"/>
              <w:rPr>
                <w:b/>
                <w:sz w:val="28"/>
                <w:szCs w:val="28"/>
                <w:lang w:val="pt-BR"/>
              </w:rPr>
            </w:pPr>
          </w:p>
          <w:p w14:paraId="0BAE24ED" w14:textId="77777777" w:rsidR="00541C41" w:rsidRPr="00541C41" w:rsidRDefault="00541C41" w:rsidP="00541C41">
            <w:pPr>
              <w:spacing w:after="0" w:line="240" w:lineRule="auto"/>
              <w:jc w:val="center"/>
              <w:rPr>
                <w:b/>
                <w:sz w:val="28"/>
                <w:szCs w:val="28"/>
                <w:lang w:val="pt-BR"/>
              </w:rPr>
            </w:pPr>
          </w:p>
          <w:p w14:paraId="32CB46EE" w14:textId="77777777" w:rsidR="00541C41" w:rsidRPr="00541C41" w:rsidRDefault="00541C41" w:rsidP="00541C41">
            <w:pPr>
              <w:spacing w:after="0" w:line="240" w:lineRule="auto"/>
              <w:jc w:val="center"/>
              <w:rPr>
                <w:b/>
                <w:sz w:val="28"/>
                <w:szCs w:val="28"/>
                <w:lang w:val="pt-BR"/>
              </w:rPr>
            </w:pPr>
          </w:p>
          <w:p w14:paraId="3B6CE018" w14:textId="77777777" w:rsidR="00541C41" w:rsidRPr="00541C41" w:rsidRDefault="00541C41" w:rsidP="00541C41">
            <w:pPr>
              <w:spacing w:after="0" w:line="240" w:lineRule="auto"/>
              <w:jc w:val="center"/>
              <w:rPr>
                <w:sz w:val="28"/>
                <w:szCs w:val="28"/>
              </w:rPr>
            </w:pPr>
            <w:r w:rsidRPr="00541C41">
              <w:rPr>
                <w:sz w:val="28"/>
                <w:szCs w:val="28"/>
              </w:rPr>
              <w:t>0,25</w:t>
            </w:r>
          </w:p>
          <w:p w14:paraId="5ADDC512" w14:textId="77777777" w:rsidR="00541C41" w:rsidRPr="00541C41" w:rsidRDefault="00541C41" w:rsidP="00541C41">
            <w:pPr>
              <w:spacing w:after="0" w:line="240" w:lineRule="auto"/>
              <w:rPr>
                <w:b/>
                <w:sz w:val="28"/>
                <w:szCs w:val="28"/>
                <w:lang w:val="pt-BR"/>
              </w:rPr>
            </w:pPr>
          </w:p>
          <w:p w14:paraId="08DE20E7" w14:textId="77777777" w:rsidR="00541C41" w:rsidRPr="00541C41" w:rsidRDefault="00541C41" w:rsidP="00541C41">
            <w:pPr>
              <w:spacing w:after="0" w:line="240" w:lineRule="auto"/>
              <w:rPr>
                <w:b/>
                <w:sz w:val="28"/>
                <w:szCs w:val="28"/>
                <w:lang w:val="pt-BR"/>
              </w:rPr>
            </w:pPr>
          </w:p>
          <w:p w14:paraId="4CA0FDD5" w14:textId="77777777" w:rsidR="00541C41" w:rsidRPr="00541C41" w:rsidRDefault="00541C41" w:rsidP="00541C41">
            <w:pPr>
              <w:spacing w:after="0" w:line="240" w:lineRule="auto"/>
              <w:rPr>
                <w:b/>
                <w:sz w:val="28"/>
                <w:szCs w:val="28"/>
                <w:lang w:val="pt-BR"/>
              </w:rPr>
            </w:pPr>
          </w:p>
          <w:p w14:paraId="5736ABE5" w14:textId="77777777" w:rsidR="00541C41" w:rsidRPr="00541C41" w:rsidRDefault="00541C41" w:rsidP="00541C41">
            <w:pPr>
              <w:spacing w:after="0" w:line="240" w:lineRule="auto"/>
              <w:rPr>
                <w:b/>
                <w:sz w:val="28"/>
                <w:szCs w:val="28"/>
                <w:lang w:val="pt-BR"/>
              </w:rPr>
            </w:pPr>
          </w:p>
          <w:p w14:paraId="676D5006" w14:textId="77777777" w:rsidR="00541C41" w:rsidRPr="00541C41" w:rsidRDefault="00541C41" w:rsidP="00541C41">
            <w:pPr>
              <w:spacing w:after="0" w:line="240" w:lineRule="auto"/>
              <w:jc w:val="center"/>
              <w:rPr>
                <w:sz w:val="28"/>
                <w:szCs w:val="28"/>
              </w:rPr>
            </w:pPr>
            <w:r w:rsidRPr="00541C41">
              <w:rPr>
                <w:sz w:val="28"/>
                <w:szCs w:val="28"/>
              </w:rPr>
              <w:t>0,25</w:t>
            </w:r>
          </w:p>
          <w:p w14:paraId="67A3DC3B" w14:textId="77777777" w:rsidR="00541C41" w:rsidRPr="00541C41" w:rsidRDefault="00541C41" w:rsidP="00541C41">
            <w:pPr>
              <w:spacing w:after="0" w:line="240" w:lineRule="auto"/>
              <w:rPr>
                <w:b/>
                <w:sz w:val="28"/>
                <w:szCs w:val="28"/>
                <w:lang w:val="pt-BR"/>
              </w:rPr>
            </w:pPr>
          </w:p>
          <w:p w14:paraId="1444AC69" w14:textId="77777777" w:rsidR="00541C41" w:rsidRPr="00541C41" w:rsidRDefault="00541C41" w:rsidP="00541C41">
            <w:pPr>
              <w:spacing w:after="0" w:line="240" w:lineRule="auto"/>
              <w:jc w:val="center"/>
              <w:rPr>
                <w:sz w:val="28"/>
                <w:szCs w:val="28"/>
              </w:rPr>
            </w:pPr>
            <w:r w:rsidRPr="00541C41">
              <w:rPr>
                <w:sz w:val="28"/>
                <w:szCs w:val="28"/>
              </w:rPr>
              <w:lastRenderedPageBreak/>
              <w:t>0,25</w:t>
            </w:r>
          </w:p>
          <w:p w14:paraId="2996FDFB" w14:textId="77777777" w:rsidR="00541C41" w:rsidRPr="00541C41" w:rsidRDefault="00541C41" w:rsidP="00541C41">
            <w:pPr>
              <w:spacing w:after="0" w:line="240" w:lineRule="auto"/>
              <w:rPr>
                <w:b/>
                <w:sz w:val="28"/>
                <w:szCs w:val="28"/>
                <w:lang w:val="pt-BR"/>
              </w:rPr>
            </w:pPr>
          </w:p>
          <w:p w14:paraId="209A44C0" w14:textId="77777777" w:rsidR="00541C41" w:rsidRPr="00541C41" w:rsidRDefault="00541C41" w:rsidP="00541C41">
            <w:pPr>
              <w:spacing w:after="0" w:line="240" w:lineRule="auto"/>
              <w:jc w:val="center"/>
              <w:rPr>
                <w:sz w:val="28"/>
                <w:szCs w:val="28"/>
              </w:rPr>
            </w:pPr>
            <w:r w:rsidRPr="00541C41">
              <w:rPr>
                <w:sz w:val="28"/>
                <w:szCs w:val="28"/>
              </w:rPr>
              <w:t>0,25</w:t>
            </w:r>
          </w:p>
          <w:p w14:paraId="594C46ED" w14:textId="77777777" w:rsidR="00541C41" w:rsidRPr="00541C41" w:rsidRDefault="00541C41" w:rsidP="00541C41">
            <w:pPr>
              <w:spacing w:after="0" w:line="240" w:lineRule="auto"/>
              <w:rPr>
                <w:b/>
                <w:sz w:val="28"/>
                <w:szCs w:val="28"/>
                <w:lang w:val="pt-BR"/>
              </w:rPr>
            </w:pPr>
          </w:p>
          <w:p w14:paraId="5E49CF62" w14:textId="77777777" w:rsidR="00541C41" w:rsidRPr="00541C41" w:rsidRDefault="00541C41" w:rsidP="00541C41">
            <w:pPr>
              <w:spacing w:after="0" w:line="240" w:lineRule="auto"/>
              <w:jc w:val="center"/>
              <w:rPr>
                <w:sz w:val="28"/>
                <w:szCs w:val="28"/>
              </w:rPr>
            </w:pPr>
            <w:r w:rsidRPr="00541C41">
              <w:rPr>
                <w:sz w:val="28"/>
                <w:szCs w:val="28"/>
              </w:rPr>
              <w:t>0,25</w:t>
            </w:r>
          </w:p>
          <w:p w14:paraId="50A5C1E9" w14:textId="77777777" w:rsidR="00541C41" w:rsidRPr="00541C41" w:rsidRDefault="00541C41" w:rsidP="00541C41">
            <w:pPr>
              <w:spacing w:after="0" w:line="240" w:lineRule="auto"/>
              <w:rPr>
                <w:b/>
                <w:sz w:val="28"/>
                <w:szCs w:val="28"/>
                <w:lang w:val="pt-BR"/>
              </w:rPr>
            </w:pPr>
          </w:p>
        </w:tc>
      </w:tr>
      <w:tr w:rsidR="00541C41" w:rsidRPr="00541C41" w14:paraId="2B97F229" w14:textId="77777777" w:rsidTr="004D3CC7">
        <w:tc>
          <w:tcPr>
            <w:tcW w:w="1276" w:type="dxa"/>
            <w:shd w:val="clear" w:color="auto" w:fill="auto"/>
            <w:vAlign w:val="center"/>
          </w:tcPr>
          <w:p w14:paraId="4378209D" w14:textId="77777777" w:rsidR="00541C41" w:rsidRPr="00541C41" w:rsidRDefault="00541C41" w:rsidP="00541C41">
            <w:pPr>
              <w:spacing w:after="0" w:line="240" w:lineRule="auto"/>
              <w:jc w:val="center"/>
              <w:rPr>
                <w:b/>
                <w:sz w:val="28"/>
                <w:szCs w:val="28"/>
              </w:rPr>
            </w:pPr>
            <w:r w:rsidRPr="00541C41">
              <w:rPr>
                <w:b/>
                <w:sz w:val="28"/>
                <w:szCs w:val="28"/>
              </w:rPr>
              <w:lastRenderedPageBreak/>
              <w:t>3</w:t>
            </w:r>
          </w:p>
        </w:tc>
        <w:tc>
          <w:tcPr>
            <w:tcW w:w="7656" w:type="dxa"/>
            <w:shd w:val="clear" w:color="auto" w:fill="auto"/>
            <w:vAlign w:val="center"/>
          </w:tcPr>
          <w:p w14:paraId="7288109C" w14:textId="77777777" w:rsidR="00541C41" w:rsidRPr="00541C41" w:rsidRDefault="00541C41" w:rsidP="00541C41">
            <w:pPr>
              <w:spacing w:after="0" w:line="240" w:lineRule="auto"/>
              <w:jc w:val="both"/>
              <w:rPr>
                <w:rFonts w:eastAsia="Times New Roman"/>
                <w:sz w:val="28"/>
                <w:szCs w:val="28"/>
                <w:lang w:val="pt-BR"/>
              </w:rPr>
            </w:pPr>
          </w:p>
        </w:tc>
        <w:tc>
          <w:tcPr>
            <w:tcW w:w="1148" w:type="dxa"/>
            <w:vAlign w:val="center"/>
          </w:tcPr>
          <w:p w14:paraId="68F21EE4" w14:textId="77777777" w:rsidR="00541C41" w:rsidRPr="00541C41" w:rsidRDefault="00541C41" w:rsidP="00541C41">
            <w:pPr>
              <w:spacing w:after="0" w:line="240" w:lineRule="auto"/>
              <w:jc w:val="center"/>
              <w:rPr>
                <w:b/>
                <w:sz w:val="28"/>
                <w:szCs w:val="28"/>
                <w:lang w:val="pt-BR"/>
              </w:rPr>
            </w:pPr>
          </w:p>
        </w:tc>
      </w:tr>
      <w:tr w:rsidR="00541C41" w:rsidRPr="00541C41" w14:paraId="72DA9103" w14:textId="77777777" w:rsidTr="004D3CC7">
        <w:tc>
          <w:tcPr>
            <w:tcW w:w="1276" w:type="dxa"/>
            <w:shd w:val="clear" w:color="auto" w:fill="auto"/>
          </w:tcPr>
          <w:p w14:paraId="7F31E6DB" w14:textId="77777777" w:rsidR="00541C41" w:rsidRPr="00541C41" w:rsidRDefault="00541C41" w:rsidP="00541C41">
            <w:pPr>
              <w:spacing w:after="0" w:line="240" w:lineRule="auto"/>
              <w:jc w:val="center"/>
              <w:rPr>
                <w:rFonts w:eastAsia="Times New Roman"/>
                <w:b/>
                <w:sz w:val="28"/>
                <w:szCs w:val="28"/>
                <w:lang w:val="pt-BR"/>
              </w:rPr>
            </w:pPr>
            <w:r w:rsidRPr="00541C41">
              <w:rPr>
                <w:rFonts w:eastAsia="Times New Roman"/>
                <w:b/>
                <w:sz w:val="28"/>
                <w:szCs w:val="28"/>
                <w:lang w:val="pt-BR"/>
              </w:rPr>
              <w:t>2.0 đ</w:t>
            </w:r>
          </w:p>
        </w:tc>
        <w:tc>
          <w:tcPr>
            <w:tcW w:w="7656" w:type="dxa"/>
            <w:shd w:val="clear" w:color="auto" w:fill="auto"/>
          </w:tcPr>
          <w:p w14:paraId="38726934" w14:textId="77777777" w:rsidR="00541C41" w:rsidRPr="00541C41" w:rsidRDefault="00541C41" w:rsidP="00541C41">
            <w:pPr>
              <w:spacing w:after="0" w:line="240" w:lineRule="auto"/>
              <w:jc w:val="both"/>
              <w:rPr>
                <w:rFonts w:eastAsia="Times New Roman"/>
                <w:b/>
                <w:bCs/>
                <w:sz w:val="28"/>
                <w:szCs w:val="28"/>
              </w:rPr>
            </w:pPr>
            <w:r w:rsidRPr="00541C41">
              <w:rPr>
                <w:rFonts w:eastAsia="Times New Roman"/>
                <w:sz w:val="28"/>
                <w:szCs w:val="28"/>
                <w:lang w:val="es-VE"/>
              </w:rPr>
              <w:t>a</w:t>
            </w:r>
            <w:r w:rsidRPr="00541C41">
              <w:rPr>
                <w:rFonts w:eastAsia="Times New Roman"/>
                <w:b/>
                <w:bCs/>
                <w:iCs/>
                <w:sz w:val="28"/>
                <w:szCs w:val="28"/>
                <w:lang w:val="pt-BR"/>
              </w:rPr>
              <w:t>.</w:t>
            </w:r>
          </w:p>
          <w:p w14:paraId="183ABD4B" w14:textId="77777777" w:rsidR="00541C41" w:rsidRPr="00541C41" w:rsidRDefault="00541C41" w:rsidP="00541C41">
            <w:pPr>
              <w:spacing w:after="0" w:line="240" w:lineRule="auto"/>
              <w:jc w:val="both"/>
              <w:rPr>
                <w:rFonts w:eastAsia="Times New Roman"/>
                <w:sz w:val="28"/>
                <w:szCs w:val="28"/>
              </w:rPr>
            </w:pPr>
            <w:r w:rsidRPr="00541C41">
              <w:rPr>
                <w:rFonts w:eastAsia="Times New Roman"/>
                <w:b/>
                <w:bCs/>
                <w:sz w:val="28"/>
                <w:szCs w:val="28"/>
              </w:rPr>
              <w:t>- Khi tiêm phòng bệnh lao</w:t>
            </w:r>
            <w:r w:rsidRPr="00541C41">
              <w:rPr>
                <w:rFonts w:eastAsia="Times New Roman"/>
                <w:sz w:val="28"/>
                <w:szCs w:val="28"/>
              </w:rPr>
              <w:t xml:space="preserve"> :</w:t>
            </w:r>
          </w:p>
          <w:p w14:paraId="207CB213"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Người đó có khả năng miễn dịch với bệnh lao , đó là miễn dịch nhân tạo chủ  động </w:t>
            </w:r>
          </w:p>
          <w:p w14:paraId="6AC855D8"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Vì : khi tiêm phòng là đưa vào cơ thể độc tố của vi khuẩn lao nhưng đã được làm yếu nên không có khả năng gấy hại . Nó kích thích tế bào bạch cầu tạo ra kháng thể , kháng thể này tồn tại trong máu giúp cơ thể miễn dịch với bệnh lao .</w:t>
            </w:r>
          </w:p>
          <w:p w14:paraId="22924298" w14:textId="77777777" w:rsidR="00541C41" w:rsidRPr="00541C41" w:rsidRDefault="00541C41" w:rsidP="00541C41">
            <w:pPr>
              <w:spacing w:after="0" w:line="240" w:lineRule="auto"/>
              <w:jc w:val="both"/>
              <w:rPr>
                <w:rFonts w:eastAsia="Times New Roman"/>
                <w:b/>
                <w:bCs/>
                <w:sz w:val="28"/>
                <w:szCs w:val="28"/>
              </w:rPr>
            </w:pPr>
            <w:r w:rsidRPr="00541C41">
              <w:rPr>
                <w:rFonts w:eastAsia="Times New Roman"/>
                <w:b/>
                <w:bCs/>
                <w:sz w:val="28"/>
                <w:szCs w:val="28"/>
              </w:rPr>
              <w:t>- Sau khi tiêm sởi :</w:t>
            </w:r>
          </w:p>
          <w:p w14:paraId="60119643"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Người đó có khả năng miễn dịch với bệnh sởi , đó là miễn dịch tập nhiễm </w:t>
            </w:r>
          </w:p>
          <w:p w14:paraId="1DBE6866"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Vì : vì khuẩn gây bệnh sởi khi vào cơ thể đã tiết ra độc tố . Độc tố là kháng nguyên kích thích tế bào bạch cầu sản xuất kháng thể chống lại . Cơ thể sau khi khỏi bệnh thì kháng thể đó có sẵn trong máu giúp cơ thể miễn dịch với bệnh sởi</w:t>
            </w:r>
          </w:p>
          <w:p w14:paraId="2CB7E5A6" w14:textId="77777777" w:rsidR="00541C41" w:rsidRPr="00541C41" w:rsidRDefault="00541C41" w:rsidP="00541C41">
            <w:pPr>
              <w:spacing w:after="0" w:line="240" w:lineRule="auto"/>
              <w:jc w:val="both"/>
              <w:rPr>
                <w:rFonts w:eastAsia="Times New Roman"/>
                <w:b/>
                <w:bCs/>
                <w:sz w:val="28"/>
                <w:szCs w:val="28"/>
              </w:rPr>
            </w:pPr>
            <w:r w:rsidRPr="00541C41">
              <w:rPr>
                <w:rFonts w:eastAsia="Times New Roman"/>
                <w:b/>
                <w:bCs/>
                <w:sz w:val="28"/>
                <w:szCs w:val="28"/>
              </w:rPr>
              <w:t xml:space="preserve">b. Miễn dịch là khả năng cơ thể không bị  mắc một bệnh nào đó . </w:t>
            </w:r>
          </w:p>
          <w:tbl>
            <w:tblPr>
              <w:tblStyle w:val="TableGrid2"/>
              <w:tblW w:w="0" w:type="auto"/>
              <w:tblLook w:val="04A0" w:firstRow="1" w:lastRow="0" w:firstColumn="1" w:lastColumn="0" w:noHBand="0" w:noVBand="1"/>
            </w:tblPr>
            <w:tblGrid>
              <w:gridCol w:w="3699"/>
              <w:gridCol w:w="3731"/>
            </w:tblGrid>
            <w:tr w:rsidR="00541C41" w:rsidRPr="00541C41" w14:paraId="5528CBE1" w14:textId="77777777" w:rsidTr="006C513A">
              <w:tc>
                <w:tcPr>
                  <w:tcW w:w="4675" w:type="dxa"/>
                </w:tcPr>
                <w:p w14:paraId="25F1EDEB" w14:textId="77777777" w:rsidR="00541C41" w:rsidRPr="00541C41" w:rsidRDefault="00541C41" w:rsidP="00541C41">
                  <w:pPr>
                    <w:spacing w:after="0"/>
                    <w:jc w:val="center"/>
                    <w:rPr>
                      <w:rFonts w:ascii="Times New Roman" w:hAnsi="Times New Roman"/>
                      <w:b/>
                      <w:bCs/>
                      <w:sz w:val="28"/>
                      <w:szCs w:val="28"/>
                    </w:rPr>
                  </w:pPr>
                  <w:r w:rsidRPr="00541C41">
                    <w:rPr>
                      <w:rFonts w:ascii="Times New Roman" w:hAnsi="Times New Roman"/>
                      <w:b/>
                      <w:bCs/>
                      <w:sz w:val="28"/>
                      <w:szCs w:val="28"/>
                    </w:rPr>
                    <w:t>Miễn dịch chủ động</w:t>
                  </w:r>
                </w:p>
              </w:tc>
              <w:tc>
                <w:tcPr>
                  <w:tcW w:w="4675" w:type="dxa"/>
                </w:tcPr>
                <w:p w14:paraId="4D411754" w14:textId="77777777" w:rsidR="00541C41" w:rsidRPr="00541C41" w:rsidRDefault="00541C41" w:rsidP="00541C41">
                  <w:pPr>
                    <w:spacing w:after="0"/>
                    <w:jc w:val="center"/>
                    <w:rPr>
                      <w:rFonts w:ascii="Times New Roman" w:hAnsi="Times New Roman"/>
                      <w:b/>
                      <w:bCs/>
                      <w:sz w:val="28"/>
                      <w:szCs w:val="28"/>
                    </w:rPr>
                  </w:pPr>
                  <w:r w:rsidRPr="00541C41">
                    <w:rPr>
                      <w:rFonts w:ascii="Times New Roman" w:hAnsi="Times New Roman"/>
                      <w:b/>
                      <w:bCs/>
                      <w:sz w:val="28"/>
                      <w:szCs w:val="28"/>
                    </w:rPr>
                    <w:t>Miễn dịch thụ động</w:t>
                  </w:r>
                </w:p>
              </w:tc>
            </w:tr>
            <w:tr w:rsidR="00541C41" w:rsidRPr="00541C41" w14:paraId="29E11537" w14:textId="77777777" w:rsidTr="006C513A">
              <w:tc>
                <w:tcPr>
                  <w:tcW w:w="4675" w:type="dxa"/>
                </w:tcPr>
                <w:p w14:paraId="192252D4" w14:textId="77777777" w:rsidR="00541C41" w:rsidRPr="00541C41" w:rsidRDefault="00541C41" w:rsidP="00541C41">
                  <w:pPr>
                    <w:spacing w:after="0"/>
                    <w:jc w:val="both"/>
                    <w:rPr>
                      <w:rFonts w:ascii="Times New Roman" w:hAnsi="Times New Roman"/>
                      <w:sz w:val="28"/>
                      <w:szCs w:val="28"/>
                    </w:rPr>
                  </w:pPr>
                  <w:r w:rsidRPr="00541C41">
                    <w:rPr>
                      <w:rFonts w:ascii="Times New Roman" w:hAnsi="Times New Roman"/>
                      <w:sz w:val="28"/>
                      <w:szCs w:val="28"/>
                    </w:rPr>
                    <w:t xml:space="preserve">- Là việc tiêm vào cơ thể các vi khuẩn đã được làm yếu hoặc đã chết để tạo ra kháng thể dự trữ chống lại sự xâm nhập của vi khuẩn gây bệnh khi cần thiết </w:t>
                  </w:r>
                </w:p>
                <w:p w14:paraId="54D04B8F" w14:textId="77777777" w:rsidR="00541C41" w:rsidRPr="00541C41" w:rsidRDefault="00541C41" w:rsidP="00541C41">
                  <w:pPr>
                    <w:spacing w:after="0"/>
                    <w:jc w:val="both"/>
                    <w:rPr>
                      <w:rFonts w:ascii="Times New Roman" w:hAnsi="Times New Roman"/>
                      <w:sz w:val="28"/>
                      <w:szCs w:val="28"/>
                    </w:rPr>
                  </w:pPr>
                  <w:r w:rsidRPr="00541C41">
                    <w:rPr>
                      <w:rFonts w:ascii="Times New Roman" w:hAnsi="Times New Roman"/>
                      <w:sz w:val="28"/>
                      <w:szCs w:val="28"/>
                    </w:rPr>
                    <w:t>- Là việc tiêm chủng để phòng bệnh .</w:t>
                  </w:r>
                </w:p>
              </w:tc>
              <w:tc>
                <w:tcPr>
                  <w:tcW w:w="4675" w:type="dxa"/>
                </w:tcPr>
                <w:p w14:paraId="55EF7DCC" w14:textId="77777777" w:rsidR="00541C41" w:rsidRPr="00541C41" w:rsidRDefault="00541C41" w:rsidP="00541C41">
                  <w:pPr>
                    <w:spacing w:after="0"/>
                    <w:jc w:val="both"/>
                    <w:rPr>
                      <w:rFonts w:ascii="Times New Roman" w:hAnsi="Times New Roman"/>
                      <w:sz w:val="28"/>
                      <w:szCs w:val="28"/>
                    </w:rPr>
                  </w:pPr>
                  <w:r w:rsidRPr="00541C41">
                    <w:rPr>
                      <w:rFonts w:ascii="Times New Roman" w:hAnsi="Times New Roman"/>
                      <w:sz w:val="28"/>
                      <w:szCs w:val="28"/>
                    </w:rPr>
                    <w:t xml:space="preserve">- Là miễn dịch được tạo thành sau vài giờ khi tiêm thuốc và chỉ có tác dụng trong khoảng vài tuần </w:t>
                  </w:r>
                </w:p>
                <w:p w14:paraId="5FB9D492" w14:textId="77777777" w:rsidR="00541C41" w:rsidRPr="00541C41" w:rsidRDefault="00541C41" w:rsidP="00541C41">
                  <w:pPr>
                    <w:spacing w:after="0"/>
                    <w:jc w:val="both"/>
                    <w:rPr>
                      <w:rFonts w:ascii="Times New Roman" w:hAnsi="Times New Roman"/>
                      <w:sz w:val="28"/>
                      <w:szCs w:val="28"/>
                    </w:rPr>
                  </w:pPr>
                </w:p>
                <w:p w14:paraId="771CE098" w14:textId="77777777" w:rsidR="00541C41" w:rsidRPr="00541C41" w:rsidRDefault="00541C41" w:rsidP="00541C41">
                  <w:pPr>
                    <w:spacing w:after="0"/>
                    <w:jc w:val="both"/>
                    <w:rPr>
                      <w:rFonts w:ascii="Times New Roman" w:hAnsi="Times New Roman"/>
                      <w:sz w:val="28"/>
                      <w:szCs w:val="28"/>
                    </w:rPr>
                  </w:pPr>
                  <w:r w:rsidRPr="00541C41">
                    <w:rPr>
                      <w:rFonts w:ascii="Times New Roman" w:hAnsi="Times New Roman"/>
                      <w:sz w:val="28"/>
                      <w:szCs w:val="28"/>
                    </w:rPr>
                    <w:t xml:space="preserve">- Là việc tiêm huyết thanh để chữa bệnh </w:t>
                  </w:r>
                </w:p>
              </w:tc>
            </w:tr>
          </w:tbl>
          <w:p w14:paraId="3AF7AB55"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lang w:val="pt-BR"/>
              </w:rPr>
              <w:t>c.</w:t>
            </w:r>
          </w:p>
          <w:p w14:paraId="4A74B93D"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Hệ thống van nhĩ –thất :</w:t>
            </w:r>
          </w:p>
          <w:p w14:paraId="7AF33F6F"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 Van 3 lá ngăn giữa tâm thất  phải và tâm nhĩ phải </w:t>
            </w:r>
          </w:p>
          <w:p w14:paraId="60D58334"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 Van 2 lá ngăn giữa tâm thất trái  và tâm nhĩ trái </w:t>
            </w:r>
          </w:p>
          <w:p w14:paraId="7A1741B8"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Hệ thống van thất – động : </w:t>
            </w:r>
          </w:p>
          <w:p w14:paraId="69413C42"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 Van động mạch phổi ngăn giữa tâm thất phải và động mạch phổi </w:t>
            </w:r>
          </w:p>
          <w:p w14:paraId="06B1991B"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 Van động mạch chủ ngăn giữa tâm thất trái và động mạch chủ </w:t>
            </w:r>
          </w:p>
          <w:p w14:paraId="664B4E37" w14:textId="77777777" w:rsidR="00541C41" w:rsidRPr="00541C41" w:rsidRDefault="00541C41" w:rsidP="00541C41">
            <w:pPr>
              <w:spacing w:after="0" w:line="240" w:lineRule="auto"/>
              <w:jc w:val="both"/>
              <w:rPr>
                <w:rFonts w:eastAsia="Times New Roman"/>
                <w:bCs/>
                <w:iCs/>
                <w:sz w:val="28"/>
                <w:szCs w:val="28"/>
              </w:rPr>
            </w:pPr>
          </w:p>
        </w:tc>
        <w:tc>
          <w:tcPr>
            <w:tcW w:w="1148" w:type="dxa"/>
          </w:tcPr>
          <w:p w14:paraId="720470AA" w14:textId="77777777" w:rsidR="00541C41" w:rsidRPr="00541C41" w:rsidRDefault="00541C41" w:rsidP="00541C41">
            <w:pPr>
              <w:spacing w:after="0" w:line="240" w:lineRule="auto"/>
              <w:jc w:val="both"/>
              <w:rPr>
                <w:rFonts w:eastAsia="Times New Roman"/>
                <w:sz w:val="28"/>
                <w:szCs w:val="28"/>
                <w:lang w:val="es-VE"/>
              </w:rPr>
            </w:pPr>
          </w:p>
          <w:p w14:paraId="2F631E0C" w14:textId="77777777" w:rsidR="00541C41" w:rsidRPr="00541C41" w:rsidRDefault="00541C41" w:rsidP="00541C41">
            <w:pPr>
              <w:spacing w:after="0" w:line="240" w:lineRule="auto"/>
              <w:jc w:val="both"/>
              <w:rPr>
                <w:rFonts w:eastAsia="Times New Roman"/>
                <w:sz w:val="28"/>
                <w:szCs w:val="28"/>
                <w:lang w:val="es-VE"/>
              </w:rPr>
            </w:pPr>
          </w:p>
          <w:p w14:paraId="0884889B" w14:textId="77777777" w:rsidR="00541C41" w:rsidRPr="00541C41" w:rsidRDefault="00541C41" w:rsidP="00541C41">
            <w:pPr>
              <w:spacing w:after="0" w:line="240" w:lineRule="auto"/>
              <w:jc w:val="center"/>
              <w:rPr>
                <w:sz w:val="28"/>
                <w:szCs w:val="28"/>
              </w:rPr>
            </w:pPr>
            <w:r w:rsidRPr="00541C41">
              <w:rPr>
                <w:sz w:val="28"/>
                <w:szCs w:val="28"/>
              </w:rPr>
              <w:t>0,25</w:t>
            </w:r>
          </w:p>
          <w:p w14:paraId="5F795868" w14:textId="77777777" w:rsidR="00541C41" w:rsidRPr="00541C41" w:rsidRDefault="00541C41" w:rsidP="00541C41">
            <w:pPr>
              <w:spacing w:after="0" w:line="240" w:lineRule="auto"/>
              <w:jc w:val="both"/>
              <w:rPr>
                <w:rFonts w:eastAsia="Times New Roman"/>
                <w:sz w:val="28"/>
                <w:szCs w:val="28"/>
                <w:lang w:val="es-VE"/>
              </w:rPr>
            </w:pPr>
          </w:p>
          <w:p w14:paraId="4D416D2A" w14:textId="77777777" w:rsidR="00541C41" w:rsidRPr="00541C41" w:rsidRDefault="00541C41" w:rsidP="00541C41">
            <w:pPr>
              <w:spacing w:after="0" w:line="240" w:lineRule="auto"/>
              <w:jc w:val="center"/>
              <w:rPr>
                <w:sz w:val="28"/>
                <w:szCs w:val="28"/>
              </w:rPr>
            </w:pPr>
            <w:r w:rsidRPr="00541C41">
              <w:rPr>
                <w:sz w:val="28"/>
                <w:szCs w:val="28"/>
              </w:rPr>
              <w:t>0,25</w:t>
            </w:r>
          </w:p>
          <w:p w14:paraId="6205C6DD" w14:textId="77777777" w:rsidR="00541C41" w:rsidRPr="00541C41" w:rsidRDefault="00541C41" w:rsidP="00541C41">
            <w:pPr>
              <w:spacing w:after="0" w:line="240" w:lineRule="auto"/>
              <w:jc w:val="both"/>
              <w:rPr>
                <w:rFonts w:eastAsia="Times New Roman"/>
                <w:sz w:val="28"/>
                <w:szCs w:val="28"/>
                <w:lang w:val="es-VE"/>
              </w:rPr>
            </w:pPr>
          </w:p>
          <w:p w14:paraId="12AAE7A0" w14:textId="77777777" w:rsidR="00541C41" w:rsidRPr="00541C41" w:rsidRDefault="00541C41" w:rsidP="00541C41">
            <w:pPr>
              <w:spacing w:after="0" w:line="240" w:lineRule="auto"/>
              <w:jc w:val="both"/>
              <w:rPr>
                <w:rFonts w:eastAsia="Times New Roman"/>
                <w:sz w:val="28"/>
                <w:szCs w:val="28"/>
                <w:lang w:val="es-VE"/>
              </w:rPr>
            </w:pPr>
          </w:p>
          <w:p w14:paraId="4184A8B6" w14:textId="77777777" w:rsidR="00541C41" w:rsidRPr="00541C41" w:rsidRDefault="00541C41" w:rsidP="00541C41">
            <w:pPr>
              <w:spacing w:after="0" w:line="240" w:lineRule="auto"/>
              <w:jc w:val="both"/>
              <w:rPr>
                <w:rFonts w:eastAsia="Times New Roman"/>
                <w:sz w:val="28"/>
                <w:szCs w:val="28"/>
                <w:lang w:val="es-VE"/>
              </w:rPr>
            </w:pPr>
          </w:p>
          <w:p w14:paraId="194921D1" w14:textId="77777777" w:rsidR="00541C41" w:rsidRPr="00541C41" w:rsidRDefault="00541C41" w:rsidP="00541C41">
            <w:pPr>
              <w:spacing w:after="0" w:line="240" w:lineRule="auto"/>
              <w:jc w:val="both"/>
              <w:rPr>
                <w:rFonts w:eastAsia="Times New Roman"/>
                <w:sz w:val="28"/>
                <w:szCs w:val="28"/>
                <w:lang w:val="es-VE"/>
              </w:rPr>
            </w:pPr>
          </w:p>
          <w:p w14:paraId="25A2FE48" w14:textId="77777777" w:rsidR="00541C41" w:rsidRPr="00541C41" w:rsidRDefault="00541C41" w:rsidP="00541C41">
            <w:pPr>
              <w:spacing w:after="0" w:line="240" w:lineRule="auto"/>
              <w:jc w:val="center"/>
              <w:rPr>
                <w:sz w:val="28"/>
                <w:szCs w:val="28"/>
              </w:rPr>
            </w:pPr>
            <w:r w:rsidRPr="00541C41">
              <w:rPr>
                <w:sz w:val="28"/>
                <w:szCs w:val="28"/>
              </w:rPr>
              <w:t>0,25</w:t>
            </w:r>
          </w:p>
          <w:p w14:paraId="7901E233" w14:textId="77777777" w:rsidR="00541C41" w:rsidRPr="00541C41" w:rsidRDefault="00541C41" w:rsidP="00541C41">
            <w:pPr>
              <w:spacing w:after="0" w:line="240" w:lineRule="auto"/>
              <w:jc w:val="both"/>
              <w:rPr>
                <w:rFonts w:eastAsia="Times New Roman"/>
                <w:sz w:val="28"/>
                <w:szCs w:val="28"/>
                <w:lang w:val="es-VE"/>
              </w:rPr>
            </w:pPr>
          </w:p>
          <w:p w14:paraId="584FBAC2" w14:textId="77777777" w:rsidR="00541C41" w:rsidRPr="00541C41" w:rsidRDefault="00541C41" w:rsidP="00541C41">
            <w:pPr>
              <w:spacing w:after="0" w:line="240" w:lineRule="auto"/>
              <w:jc w:val="both"/>
              <w:rPr>
                <w:rFonts w:eastAsia="Times New Roman"/>
                <w:sz w:val="28"/>
                <w:szCs w:val="28"/>
                <w:lang w:val="es-VE"/>
              </w:rPr>
            </w:pPr>
          </w:p>
          <w:p w14:paraId="05BC849D" w14:textId="77777777" w:rsidR="00541C41" w:rsidRPr="00541C41" w:rsidRDefault="00541C41" w:rsidP="00541C41">
            <w:pPr>
              <w:spacing w:after="0" w:line="240" w:lineRule="auto"/>
              <w:jc w:val="center"/>
              <w:rPr>
                <w:sz w:val="28"/>
                <w:szCs w:val="28"/>
              </w:rPr>
            </w:pPr>
            <w:r w:rsidRPr="00541C41">
              <w:rPr>
                <w:sz w:val="28"/>
                <w:szCs w:val="28"/>
              </w:rPr>
              <w:t>0,25</w:t>
            </w:r>
          </w:p>
          <w:p w14:paraId="2C38303C" w14:textId="77777777" w:rsidR="00541C41" w:rsidRPr="00541C41" w:rsidRDefault="00541C41" w:rsidP="00541C41">
            <w:pPr>
              <w:spacing w:after="0" w:line="240" w:lineRule="auto"/>
              <w:jc w:val="both"/>
              <w:rPr>
                <w:rFonts w:eastAsia="Times New Roman"/>
                <w:sz w:val="28"/>
                <w:szCs w:val="28"/>
                <w:lang w:val="es-VE"/>
              </w:rPr>
            </w:pPr>
          </w:p>
          <w:p w14:paraId="029F464B" w14:textId="77777777" w:rsidR="00541C41" w:rsidRPr="00541C41" w:rsidRDefault="00541C41" w:rsidP="00541C41">
            <w:pPr>
              <w:spacing w:after="0" w:line="240" w:lineRule="auto"/>
              <w:jc w:val="both"/>
              <w:rPr>
                <w:rFonts w:eastAsia="Times New Roman"/>
                <w:sz w:val="28"/>
                <w:szCs w:val="28"/>
                <w:lang w:val="es-VE"/>
              </w:rPr>
            </w:pPr>
          </w:p>
          <w:p w14:paraId="33584C37" w14:textId="77777777" w:rsidR="00541C41" w:rsidRPr="00541C41" w:rsidRDefault="00541C41" w:rsidP="00541C41">
            <w:pPr>
              <w:spacing w:after="0" w:line="240" w:lineRule="auto"/>
              <w:jc w:val="both"/>
              <w:rPr>
                <w:rFonts w:eastAsia="Times New Roman"/>
                <w:sz w:val="28"/>
                <w:szCs w:val="28"/>
                <w:lang w:val="es-VE"/>
              </w:rPr>
            </w:pPr>
          </w:p>
          <w:p w14:paraId="5D70B0D3" w14:textId="77777777" w:rsidR="00541C41" w:rsidRPr="00541C41" w:rsidRDefault="00541C41" w:rsidP="00541C41">
            <w:pPr>
              <w:spacing w:after="0" w:line="240" w:lineRule="auto"/>
              <w:jc w:val="both"/>
              <w:rPr>
                <w:rFonts w:eastAsia="Times New Roman"/>
                <w:sz w:val="28"/>
                <w:szCs w:val="28"/>
                <w:lang w:val="es-VE"/>
              </w:rPr>
            </w:pPr>
          </w:p>
          <w:p w14:paraId="473C6D23" w14:textId="77777777" w:rsidR="00541C41" w:rsidRPr="00541C41" w:rsidRDefault="00541C41" w:rsidP="00541C41">
            <w:pPr>
              <w:spacing w:after="0" w:line="240" w:lineRule="auto"/>
              <w:jc w:val="both"/>
              <w:rPr>
                <w:rFonts w:eastAsia="Times New Roman"/>
                <w:sz w:val="28"/>
                <w:szCs w:val="28"/>
                <w:lang w:val="es-VE"/>
              </w:rPr>
            </w:pPr>
          </w:p>
          <w:p w14:paraId="7433B36D" w14:textId="77777777" w:rsidR="00541C41" w:rsidRPr="00541C41" w:rsidRDefault="00541C41" w:rsidP="00541C41">
            <w:pPr>
              <w:spacing w:after="0" w:line="240" w:lineRule="auto"/>
              <w:jc w:val="center"/>
              <w:rPr>
                <w:sz w:val="28"/>
                <w:szCs w:val="28"/>
              </w:rPr>
            </w:pPr>
            <w:r w:rsidRPr="00541C41">
              <w:rPr>
                <w:sz w:val="28"/>
                <w:szCs w:val="28"/>
              </w:rPr>
              <w:t>0,25</w:t>
            </w:r>
          </w:p>
          <w:p w14:paraId="7E774305" w14:textId="77777777" w:rsidR="00541C41" w:rsidRPr="00541C41" w:rsidRDefault="00541C41" w:rsidP="00541C41">
            <w:pPr>
              <w:spacing w:after="0" w:line="240" w:lineRule="auto"/>
              <w:jc w:val="both"/>
              <w:rPr>
                <w:rFonts w:eastAsia="Times New Roman"/>
                <w:sz w:val="28"/>
                <w:szCs w:val="28"/>
                <w:lang w:val="es-VE"/>
              </w:rPr>
            </w:pPr>
          </w:p>
          <w:p w14:paraId="405322B5" w14:textId="77777777" w:rsidR="00541C41" w:rsidRPr="00541C41" w:rsidRDefault="00541C41" w:rsidP="00541C41">
            <w:pPr>
              <w:spacing w:after="0" w:line="240" w:lineRule="auto"/>
              <w:jc w:val="both"/>
              <w:rPr>
                <w:rFonts w:eastAsia="Times New Roman"/>
                <w:sz w:val="28"/>
                <w:szCs w:val="28"/>
                <w:lang w:val="es-VE"/>
              </w:rPr>
            </w:pPr>
          </w:p>
          <w:p w14:paraId="50675863" w14:textId="77777777" w:rsidR="00541C41" w:rsidRPr="00541C41" w:rsidRDefault="00541C41" w:rsidP="00541C41">
            <w:pPr>
              <w:spacing w:after="0" w:line="240" w:lineRule="auto"/>
              <w:jc w:val="both"/>
              <w:rPr>
                <w:rFonts w:eastAsia="Times New Roman"/>
                <w:sz w:val="28"/>
                <w:szCs w:val="28"/>
                <w:lang w:val="es-VE"/>
              </w:rPr>
            </w:pPr>
          </w:p>
          <w:p w14:paraId="27B6B79E" w14:textId="77777777" w:rsidR="00541C41" w:rsidRPr="00541C41" w:rsidRDefault="00541C41" w:rsidP="00541C41">
            <w:pPr>
              <w:spacing w:after="0" w:line="240" w:lineRule="auto"/>
              <w:jc w:val="both"/>
              <w:rPr>
                <w:rFonts w:eastAsia="Times New Roman"/>
                <w:sz w:val="28"/>
                <w:szCs w:val="28"/>
                <w:lang w:val="es-VE"/>
              </w:rPr>
            </w:pPr>
          </w:p>
          <w:p w14:paraId="27AEE039" w14:textId="77777777" w:rsidR="00541C41" w:rsidRPr="00541C41" w:rsidRDefault="00541C41" w:rsidP="00541C41">
            <w:pPr>
              <w:spacing w:after="0" w:line="240" w:lineRule="auto"/>
              <w:jc w:val="center"/>
              <w:rPr>
                <w:sz w:val="28"/>
                <w:szCs w:val="28"/>
              </w:rPr>
            </w:pPr>
            <w:r w:rsidRPr="00541C41">
              <w:rPr>
                <w:sz w:val="28"/>
                <w:szCs w:val="28"/>
              </w:rPr>
              <w:t>0,25</w:t>
            </w:r>
          </w:p>
          <w:p w14:paraId="7ADCAA8B" w14:textId="77777777" w:rsidR="00541C41" w:rsidRPr="00541C41" w:rsidRDefault="00541C41" w:rsidP="00541C41">
            <w:pPr>
              <w:spacing w:after="0" w:line="240" w:lineRule="auto"/>
              <w:jc w:val="both"/>
              <w:rPr>
                <w:rFonts w:eastAsia="Times New Roman"/>
                <w:sz w:val="28"/>
                <w:szCs w:val="28"/>
                <w:lang w:val="es-VE"/>
              </w:rPr>
            </w:pPr>
          </w:p>
          <w:p w14:paraId="7E878D67" w14:textId="77777777" w:rsidR="00541C41" w:rsidRPr="00541C41" w:rsidRDefault="00541C41" w:rsidP="00541C41">
            <w:pPr>
              <w:spacing w:after="0" w:line="240" w:lineRule="auto"/>
              <w:jc w:val="both"/>
              <w:rPr>
                <w:rFonts w:eastAsia="Times New Roman"/>
                <w:sz w:val="28"/>
                <w:szCs w:val="28"/>
                <w:lang w:val="es-VE"/>
              </w:rPr>
            </w:pPr>
          </w:p>
          <w:p w14:paraId="3148B2D0" w14:textId="77777777" w:rsidR="00541C41" w:rsidRPr="00541C41" w:rsidRDefault="00541C41" w:rsidP="00541C41">
            <w:pPr>
              <w:spacing w:after="0" w:line="240" w:lineRule="auto"/>
              <w:jc w:val="both"/>
              <w:rPr>
                <w:rFonts w:eastAsia="Times New Roman"/>
                <w:sz w:val="28"/>
                <w:szCs w:val="28"/>
                <w:lang w:val="es-VE"/>
              </w:rPr>
            </w:pPr>
          </w:p>
          <w:p w14:paraId="4D009BEB" w14:textId="77777777" w:rsidR="00541C41" w:rsidRPr="00541C41" w:rsidRDefault="00541C41" w:rsidP="00541C41">
            <w:pPr>
              <w:spacing w:after="0" w:line="240" w:lineRule="auto"/>
              <w:jc w:val="center"/>
              <w:rPr>
                <w:sz w:val="28"/>
                <w:szCs w:val="28"/>
              </w:rPr>
            </w:pPr>
            <w:r w:rsidRPr="00541C41">
              <w:rPr>
                <w:sz w:val="28"/>
                <w:szCs w:val="28"/>
              </w:rPr>
              <w:t>0,25</w:t>
            </w:r>
          </w:p>
          <w:p w14:paraId="2B6A75B7" w14:textId="77777777" w:rsidR="00541C41" w:rsidRPr="00541C41" w:rsidRDefault="00541C41" w:rsidP="00541C41">
            <w:pPr>
              <w:spacing w:after="0" w:line="240" w:lineRule="auto"/>
              <w:jc w:val="both"/>
              <w:rPr>
                <w:rFonts w:eastAsia="Times New Roman"/>
                <w:sz w:val="28"/>
                <w:szCs w:val="28"/>
                <w:lang w:val="es-VE"/>
              </w:rPr>
            </w:pPr>
          </w:p>
          <w:p w14:paraId="2E32C42D" w14:textId="77777777" w:rsidR="00541C41" w:rsidRPr="00541C41" w:rsidRDefault="00541C41" w:rsidP="00541C41">
            <w:pPr>
              <w:spacing w:after="0" w:line="240" w:lineRule="auto"/>
              <w:jc w:val="both"/>
              <w:rPr>
                <w:rFonts w:eastAsia="Times New Roman"/>
                <w:sz w:val="28"/>
                <w:szCs w:val="28"/>
                <w:lang w:val="es-VE"/>
              </w:rPr>
            </w:pPr>
          </w:p>
          <w:p w14:paraId="6C9CABE4" w14:textId="77777777" w:rsidR="00541C41" w:rsidRPr="00541C41" w:rsidRDefault="00541C41" w:rsidP="00541C41">
            <w:pPr>
              <w:spacing w:after="0" w:line="240" w:lineRule="auto"/>
              <w:jc w:val="both"/>
              <w:rPr>
                <w:rFonts w:eastAsia="Times New Roman"/>
                <w:sz w:val="28"/>
                <w:szCs w:val="28"/>
                <w:lang w:val="es-VE"/>
              </w:rPr>
            </w:pPr>
          </w:p>
          <w:p w14:paraId="517B36D9" w14:textId="77777777" w:rsidR="00541C41" w:rsidRPr="00541C41" w:rsidRDefault="00541C41" w:rsidP="00541C41">
            <w:pPr>
              <w:spacing w:after="0" w:line="240" w:lineRule="auto"/>
              <w:jc w:val="center"/>
              <w:rPr>
                <w:sz w:val="28"/>
                <w:szCs w:val="28"/>
              </w:rPr>
            </w:pPr>
            <w:r w:rsidRPr="00541C41">
              <w:rPr>
                <w:sz w:val="28"/>
                <w:szCs w:val="28"/>
              </w:rPr>
              <w:t>0,25</w:t>
            </w:r>
          </w:p>
          <w:p w14:paraId="7EF407C2" w14:textId="77777777" w:rsidR="00541C41" w:rsidRPr="00541C41" w:rsidRDefault="00541C41" w:rsidP="00541C41">
            <w:pPr>
              <w:spacing w:after="0" w:line="240" w:lineRule="auto"/>
              <w:jc w:val="both"/>
              <w:rPr>
                <w:rFonts w:eastAsia="Times New Roman"/>
                <w:sz w:val="28"/>
                <w:szCs w:val="28"/>
                <w:lang w:val="es-VE"/>
              </w:rPr>
            </w:pPr>
          </w:p>
        </w:tc>
      </w:tr>
      <w:tr w:rsidR="00541C41" w:rsidRPr="00541C41" w14:paraId="4BB0E8B0" w14:textId="77777777" w:rsidTr="004D3CC7">
        <w:tc>
          <w:tcPr>
            <w:tcW w:w="1276" w:type="dxa"/>
            <w:shd w:val="clear" w:color="auto" w:fill="auto"/>
          </w:tcPr>
          <w:p w14:paraId="45FA23E4"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b/>
                <w:sz w:val="28"/>
                <w:szCs w:val="28"/>
                <w:lang w:val="pt-BR"/>
              </w:rPr>
              <w:t xml:space="preserve">    4</w:t>
            </w:r>
          </w:p>
        </w:tc>
        <w:tc>
          <w:tcPr>
            <w:tcW w:w="7656" w:type="dxa"/>
            <w:shd w:val="clear" w:color="auto" w:fill="auto"/>
          </w:tcPr>
          <w:p w14:paraId="283FA8C9" w14:textId="77777777" w:rsidR="00541C41" w:rsidRPr="00541C41" w:rsidRDefault="00541C41" w:rsidP="00541C41">
            <w:pPr>
              <w:spacing w:after="0" w:line="240" w:lineRule="auto"/>
              <w:jc w:val="both"/>
              <w:rPr>
                <w:rFonts w:eastAsia="Times New Roman"/>
                <w:b/>
                <w:sz w:val="28"/>
                <w:szCs w:val="28"/>
              </w:rPr>
            </w:pPr>
          </w:p>
        </w:tc>
        <w:tc>
          <w:tcPr>
            <w:tcW w:w="1148" w:type="dxa"/>
          </w:tcPr>
          <w:p w14:paraId="2D3B0162" w14:textId="77777777" w:rsidR="00541C41" w:rsidRPr="00541C41" w:rsidRDefault="00541C41" w:rsidP="00541C41">
            <w:pPr>
              <w:spacing w:after="0" w:line="240" w:lineRule="auto"/>
              <w:jc w:val="both"/>
              <w:rPr>
                <w:rFonts w:eastAsia="Times New Roman"/>
                <w:b/>
                <w:sz w:val="28"/>
                <w:szCs w:val="28"/>
              </w:rPr>
            </w:pPr>
          </w:p>
        </w:tc>
      </w:tr>
      <w:tr w:rsidR="00541C41" w:rsidRPr="00541C41" w14:paraId="13BB4E88" w14:textId="77777777" w:rsidTr="004D3CC7">
        <w:tc>
          <w:tcPr>
            <w:tcW w:w="1276" w:type="dxa"/>
            <w:shd w:val="clear" w:color="auto" w:fill="auto"/>
          </w:tcPr>
          <w:p w14:paraId="5CDB8AD7" w14:textId="77777777" w:rsidR="00541C41" w:rsidRPr="00541C41" w:rsidRDefault="00541C41" w:rsidP="00541C41">
            <w:pPr>
              <w:spacing w:after="0" w:line="240" w:lineRule="auto"/>
              <w:jc w:val="center"/>
              <w:rPr>
                <w:b/>
                <w:sz w:val="28"/>
                <w:szCs w:val="28"/>
              </w:rPr>
            </w:pPr>
            <w:r w:rsidRPr="00541C41">
              <w:rPr>
                <w:b/>
                <w:sz w:val="28"/>
                <w:szCs w:val="28"/>
              </w:rPr>
              <w:lastRenderedPageBreak/>
              <w:t>1.0 đ</w:t>
            </w:r>
          </w:p>
        </w:tc>
        <w:tc>
          <w:tcPr>
            <w:tcW w:w="7656" w:type="dxa"/>
            <w:shd w:val="clear" w:color="auto" w:fill="auto"/>
          </w:tcPr>
          <w:p w14:paraId="6D6A5150" w14:textId="77777777" w:rsidR="00541C41" w:rsidRPr="00541C41" w:rsidRDefault="00541C41" w:rsidP="00541C41">
            <w:pPr>
              <w:tabs>
                <w:tab w:val="left" w:pos="450"/>
              </w:tabs>
              <w:spacing w:after="0" w:line="240" w:lineRule="auto"/>
              <w:jc w:val="both"/>
              <w:rPr>
                <w:rFonts w:eastAsia="Times New Roman"/>
                <w:sz w:val="28"/>
                <w:szCs w:val="28"/>
              </w:rPr>
            </w:pPr>
            <w:r w:rsidRPr="00541C41">
              <w:rPr>
                <w:sz w:val="28"/>
                <w:szCs w:val="28"/>
              </w:rPr>
              <w:t xml:space="preserve">  Đổi 5 lít  = 5000 ml </w:t>
            </w:r>
          </w:p>
          <w:p w14:paraId="22BE69E4" w14:textId="77777777" w:rsidR="00541C41" w:rsidRPr="00541C41" w:rsidRDefault="00541C41" w:rsidP="00541C41">
            <w:pPr>
              <w:tabs>
                <w:tab w:val="left" w:pos="450"/>
              </w:tabs>
              <w:spacing w:after="0" w:line="240" w:lineRule="auto"/>
              <w:jc w:val="both"/>
              <w:rPr>
                <w:rFonts w:eastAsia="Times New Roman"/>
                <w:sz w:val="28"/>
                <w:szCs w:val="28"/>
              </w:rPr>
            </w:pPr>
            <w:r w:rsidRPr="00541C41">
              <w:rPr>
                <w:rFonts w:eastAsia="Times New Roman"/>
                <w:sz w:val="28"/>
                <w:szCs w:val="28"/>
              </w:rPr>
              <w:t>a.Theo bài ra  bình th</w:t>
            </w:r>
            <w:r w:rsidRPr="00541C41">
              <w:rPr>
                <w:sz w:val="28"/>
                <w:szCs w:val="28"/>
              </w:rPr>
              <w:t>ường hàm lượng Hb trong máu là 15 g/100 ml máu  có khả năng liên kết với 20 ml ô xi. Vậy với người có 5000 ml máu th</w:t>
            </w:r>
            <w:r w:rsidRPr="00541C41">
              <w:rPr>
                <w:rFonts w:eastAsia="Times New Roman"/>
                <w:sz w:val="28"/>
                <w:szCs w:val="28"/>
              </w:rPr>
              <w:t>ì Hb có khả n</w:t>
            </w:r>
            <w:r w:rsidRPr="00541C41">
              <w:rPr>
                <w:sz w:val="28"/>
                <w:szCs w:val="28"/>
              </w:rPr>
              <w:t>ăng liên kết  được với ô xi :</w:t>
            </w:r>
          </w:p>
          <w:p w14:paraId="7DF1252B" w14:textId="77777777" w:rsidR="00541C41" w:rsidRPr="00541C41" w:rsidRDefault="00541C41" w:rsidP="00541C41">
            <w:pPr>
              <w:tabs>
                <w:tab w:val="left" w:pos="450"/>
              </w:tabs>
              <w:spacing w:after="0" w:line="240" w:lineRule="auto"/>
              <w:jc w:val="both"/>
              <w:rPr>
                <w:rFonts w:eastAsia="Times New Roman"/>
                <w:sz w:val="28"/>
                <w:szCs w:val="28"/>
              </w:rPr>
            </w:pPr>
            <w:r w:rsidRPr="00541C41">
              <w:rPr>
                <w:rFonts w:eastAsia="Times New Roman"/>
                <w:position w:val="-24"/>
                <w:sz w:val="28"/>
                <w:szCs w:val="28"/>
              </w:rPr>
              <w:object w:dxaOrig="1110" w:dyaOrig="780" w14:anchorId="1EDA5B8D">
                <v:shape id="_x0000_i1147" type="#_x0000_t75" style="width:54.75pt;height:39.75pt" o:ole="">
                  <v:imagedata r:id="rId342" o:title=""/>
                </v:shape>
                <o:OLEObject Type="Embed" ProgID="Equation.3" ShapeID="_x0000_i1147" DrawAspect="Content" ObjectID="_1773308230" r:id="rId343"/>
              </w:object>
            </w:r>
            <w:r w:rsidRPr="00541C41">
              <w:rPr>
                <w:rFonts w:eastAsia="Times New Roman"/>
                <w:sz w:val="28"/>
                <w:szCs w:val="28"/>
              </w:rPr>
              <w:t xml:space="preserve"> = 1000 ml 0</w:t>
            </w:r>
            <w:r w:rsidRPr="00541C41">
              <w:rPr>
                <w:rFonts w:eastAsia="Times New Roman"/>
                <w:sz w:val="28"/>
                <w:szCs w:val="28"/>
                <w:vertAlign w:val="subscript"/>
              </w:rPr>
              <w:t>2</w:t>
            </w:r>
          </w:p>
          <w:p w14:paraId="272BDE8E" w14:textId="77777777" w:rsidR="00541C41" w:rsidRPr="00541C41" w:rsidRDefault="00541C41" w:rsidP="00541C41">
            <w:pPr>
              <w:spacing w:after="0" w:line="240" w:lineRule="auto"/>
              <w:rPr>
                <w:rFonts w:eastAsia="Times New Roman"/>
                <w:sz w:val="28"/>
                <w:szCs w:val="28"/>
              </w:rPr>
            </w:pPr>
            <w:r w:rsidRPr="00541C41">
              <w:rPr>
                <w:rFonts w:eastAsia="Times New Roman"/>
                <w:b/>
                <w:bCs/>
                <w:sz w:val="28"/>
                <w:szCs w:val="28"/>
              </w:rPr>
              <w:t xml:space="preserve">b. </w:t>
            </w:r>
            <w:r w:rsidRPr="00541C41">
              <w:rPr>
                <w:sz w:val="28"/>
                <w:szCs w:val="28"/>
              </w:rPr>
              <w:t>Khi người ấy sống ở vùng núi cao, độ cao là 4000 m th</w:t>
            </w:r>
            <w:r w:rsidRPr="00541C41">
              <w:rPr>
                <w:rFonts w:eastAsia="Times New Roman"/>
                <w:sz w:val="28"/>
                <w:szCs w:val="28"/>
              </w:rPr>
              <w:t>ì hàm l</w:t>
            </w:r>
            <w:r w:rsidRPr="00541C41">
              <w:rPr>
                <w:sz w:val="28"/>
                <w:szCs w:val="28"/>
              </w:rPr>
              <w:t>ượng Hb tăng,V</w:t>
            </w:r>
            <w:r w:rsidRPr="00541C41">
              <w:rPr>
                <w:rFonts w:eastAsia="Times New Roman"/>
                <w:sz w:val="28"/>
                <w:szCs w:val="28"/>
              </w:rPr>
              <w:t xml:space="preserve">ì càng lên cao không khí càng loãng, nồng </w:t>
            </w:r>
            <w:r w:rsidRPr="00541C41">
              <w:rPr>
                <w:sz w:val="28"/>
                <w:szCs w:val="28"/>
              </w:rPr>
              <w:t>độ  ô xi trong không khí thấp, nên để có đủ ô xi cho cơ thể th</w:t>
            </w:r>
            <w:r w:rsidRPr="00541C41">
              <w:rPr>
                <w:rFonts w:eastAsia="Times New Roman"/>
                <w:sz w:val="28"/>
                <w:szCs w:val="28"/>
              </w:rPr>
              <w:t>ì hồng cầu phải t</w:t>
            </w:r>
            <w:r w:rsidRPr="00541C41">
              <w:rPr>
                <w:sz w:val="28"/>
                <w:szCs w:val="28"/>
              </w:rPr>
              <w:t>ăng dẫn đến hàm lượng Hb phải tăng .</w:t>
            </w:r>
          </w:p>
          <w:p w14:paraId="5905B1D8" w14:textId="77777777" w:rsidR="00541C41" w:rsidRPr="00541C41" w:rsidRDefault="00541C41" w:rsidP="00541C41">
            <w:pPr>
              <w:spacing w:after="0" w:line="240" w:lineRule="auto"/>
              <w:jc w:val="both"/>
              <w:rPr>
                <w:sz w:val="28"/>
                <w:szCs w:val="28"/>
              </w:rPr>
            </w:pPr>
          </w:p>
        </w:tc>
        <w:tc>
          <w:tcPr>
            <w:tcW w:w="1148" w:type="dxa"/>
          </w:tcPr>
          <w:p w14:paraId="4A849784" w14:textId="77777777" w:rsidR="00541C41" w:rsidRPr="00541C41" w:rsidRDefault="00541C41" w:rsidP="00541C41">
            <w:pPr>
              <w:spacing w:after="0" w:line="240" w:lineRule="auto"/>
              <w:jc w:val="center"/>
              <w:rPr>
                <w:sz w:val="28"/>
                <w:szCs w:val="28"/>
              </w:rPr>
            </w:pPr>
            <w:r w:rsidRPr="00541C41">
              <w:rPr>
                <w:sz w:val="28"/>
                <w:szCs w:val="28"/>
              </w:rPr>
              <w:t>0,5</w:t>
            </w:r>
          </w:p>
          <w:p w14:paraId="5BB579F2" w14:textId="77777777" w:rsidR="00541C41" w:rsidRPr="00541C41" w:rsidRDefault="00541C41" w:rsidP="00541C41">
            <w:pPr>
              <w:spacing w:after="0" w:line="240" w:lineRule="auto"/>
              <w:jc w:val="center"/>
              <w:rPr>
                <w:sz w:val="28"/>
                <w:szCs w:val="28"/>
              </w:rPr>
            </w:pPr>
          </w:p>
          <w:p w14:paraId="5C140E55" w14:textId="77777777" w:rsidR="00541C41" w:rsidRPr="00541C41" w:rsidRDefault="00541C41" w:rsidP="00541C41">
            <w:pPr>
              <w:spacing w:after="0" w:line="240" w:lineRule="auto"/>
              <w:jc w:val="center"/>
              <w:rPr>
                <w:sz w:val="28"/>
                <w:szCs w:val="28"/>
              </w:rPr>
            </w:pPr>
          </w:p>
          <w:p w14:paraId="0876AF6B" w14:textId="77777777" w:rsidR="00541C41" w:rsidRPr="00541C41" w:rsidRDefault="00541C41" w:rsidP="00541C41">
            <w:pPr>
              <w:spacing w:after="0" w:line="240" w:lineRule="auto"/>
              <w:jc w:val="center"/>
              <w:rPr>
                <w:sz w:val="28"/>
                <w:szCs w:val="28"/>
              </w:rPr>
            </w:pPr>
          </w:p>
          <w:p w14:paraId="4C345BDC" w14:textId="77777777" w:rsidR="00541C41" w:rsidRPr="00541C41" w:rsidRDefault="00541C41" w:rsidP="00541C41">
            <w:pPr>
              <w:spacing w:after="0" w:line="240" w:lineRule="auto"/>
              <w:jc w:val="center"/>
              <w:rPr>
                <w:sz w:val="28"/>
                <w:szCs w:val="28"/>
              </w:rPr>
            </w:pPr>
          </w:p>
          <w:p w14:paraId="0FB4E569" w14:textId="77777777" w:rsidR="00541C41" w:rsidRPr="00541C41" w:rsidRDefault="00541C41" w:rsidP="00541C41">
            <w:pPr>
              <w:spacing w:after="0" w:line="240" w:lineRule="auto"/>
              <w:jc w:val="center"/>
              <w:rPr>
                <w:sz w:val="28"/>
                <w:szCs w:val="28"/>
              </w:rPr>
            </w:pPr>
          </w:p>
          <w:p w14:paraId="29D1A27F" w14:textId="77777777" w:rsidR="00541C41" w:rsidRPr="00541C41" w:rsidRDefault="00541C41" w:rsidP="00541C41">
            <w:pPr>
              <w:spacing w:after="0" w:line="240" w:lineRule="auto"/>
              <w:jc w:val="center"/>
              <w:rPr>
                <w:sz w:val="28"/>
                <w:szCs w:val="28"/>
              </w:rPr>
            </w:pPr>
          </w:p>
          <w:p w14:paraId="6A53A233" w14:textId="77777777" w:rsidR="00541C41" w:rsidRPr="00541C41" w:rsidRDefault="00541C41" w:rsidP="00541C41">
            <w:pPr>
              <w:spacing w:after="0" w:line="240" w:lineRule="auto"/>
              <w:jc w:val="center"/>
              <w:rPr>
                <w:sz w:val="28"/>
                <w:szCs w:val="28"/>
              </w:rPr>
            </w:pPr>
            <w:r w:rsidRPr="00541C41">
              <w:rPr>
                <w:sz w:val="28"/>
                <w:szCs w:val="28"/>
              </w:rPr>
              <w:t>0,5</w:t>
            </w:r>
          </w:p>
          <w:p w14:paraId="258263FB" w14:textId="77777777" w:rsidR="00541C41" w:rsidRPr="00541C41" w:rsidRDefault="00541C41" w:rsidP="00541C41">
            <w:pPr>
              <w:spacing w:after="0" w:line="240" w:lineRule="auto"/>
              <w:jc w:val="center"/>
              <w:rPr>
                <w:sz w:val="28"/>
                <w:szCs w:val="28"/>
              </w:rPr>
            </w:pPr>
          </w:p>
          <w:p w14:paraId="16426BC7" w14:textId="77777777" w:rsidR="00541C41" w:rsidRPr="00541C41" w:rsidRDefault="00541C41" w:rsidP="00541C41">
            <w:pPr>
              <w:spacing w:after="0" w:line="240" w:lineRule="auto"/>
              <w:jc w:val="center"/>
              <w:rPr>
                <w:sz w:val="28"/>
                <w:szCs w:val="28"/>
              </w:rPr>
            </w:pPr>
          </w:p>
          <w:p w14:paraId="0D2D71BC" w14:textId="77777777" w:rsidR="00541C41" w:rsidRPr="00541C41" w:rsidRDefault="00541C41" w:rsidP="00541C41">
            <w:pPr>
              <w:spacing w:after="0" w:line="240" w:lineRule="auto"/>
              <w:jc w:val="center"/>
              <w:rPr>
                <w:sz w:val="28"/>
                <w:szCs w:val="28"/>
              </w:rPr>
            </w:pPr>
          </w:p>
          <w:p w14:paraId="2370F4DE" w14:textId="77777777" w:rsidR="00541C41" w:rsidRPr="00541C41" w:rsidRDefault="00541C41" w:rsidP="00541C41">
            <w:pPr>
              <w:spacing w:after="0" w:line="240" w:lineRule="auto"/>
              <w:rPr>
                <w:sz w:val="28"/>
                <w:szCs w:val="28"/>
              </w:rPr>
            </w:pPr>
          </w:p>
          <w:p w14:paraId="3F6EABA2" w14:textId="77777777" w:rsidR="00541C41" w:rsidRPr="00541C41" w:rsidRDefault="00541C41" w:rsidP="00541C41">
            <w:pPr>
              <w:spacing w:after="0" w:line="240" w:lineRule="auto"/>
              <w:rPr>
                <w:sz w:val="28"/>
                <w:szCs w:val="28"/>
              </w:rPr>
            </w:pPr>
          </w:p>
        </w:tc>
      </w:tr>
      <w:tr w:rsidR="00541C41" w:rsidRPr="00541C41" w14:paraId="19DA1844" w14:textId="77777777" w:rsidTr="004D3CC7">
        <w:tc>
          <w:tcPr>
            <w:tcW w:w="1276" w:type="dxa"/>
            <w:shd w:val="clear" w:color="auto" w:fill="auto"/>
          </w:tcPr>
          <w:p w14:paraId="13C0615E" w14:textId="77777777" w:rsidR="00541C41" w:rsidRPr="00541C41" w:rsidRDefault="00541C41" w:rsidP="00541C41">
            <w:pPr>
              <w:spacing w:after="0" w:line="240" w:lineRule="auto"/>
              <w:jc w:val="center"/>
              <w:rPr>
                <w:b/>
                <w:sz w:val="28"/>
                <w:szCs w:val="28"/>
              </w:rPr>
            </w:pPr>
            <w:r w:rsidRPr="00541C41">
              <w:rPr>
                <w:b/>
                <w:sz w:val="28"/>
                <w:szCs w:val="28"/>
              </w:rPr>
              <w:t>5</w:t>
            </w:r>
          </w:p>
        </w:tc>
        <w:tc>
          <w:tcPr>
            <w:tcW w:w="7656" w:type="dxa"/>
            <w:shd w:val="clear" w:color="auto" w:fill="auto"/>
          </w:tcPr>
          <w:p w14:paraId="56642232" w14:textId="77777777" w:rsidR="00541C41" w:rsidRPr="00541C41" w:rsidRDefault="00541C41" w:rsidP="00541C41">
            <w:pPr>
              <w:tabs>
                <w:tab w:val="left" w:pos="450"/>
              </w:tabs>
              <w:spacing w:after="0" w:line="240" w:lineRule="auto"/>
              <w:jc w:val="both"/>
              <w:rPr>
                <w:sz w:val="28"/>
                <w:szCs w:val="28"/>
              </w:rPr>
            </w:pPr>
          </w:p>
        </w:tc>
        <w:tc>
          <w:tcPr>
            <w:tcW w:w="1148" w:type="dxa"/>
          </w:tcPr>
          <w:p w14:paraId="5A80CA34" w14:textId="77777777" w:rsidR="00541C41" w:rsidRPr="00541C41" w:rsidRDefault="00541C41" w:rsidP="00541C41">
            <w:pPr>
              <w:spacing w:after="0" w:line="240" w:lineRule="auto"/>
              <w:jc w:val="center"/>
              <w:rPr>
                <w:sz w:val="28"/>
                <w:szCs w:val="28"/>
              </w:rPr>
            </w:pPr>
          </w:p>
        </w:tc>
      </w:tr>
      <w:tr w:rsidR="00541C41" w:rsidRPr="00541C41" w14:paraId="7ECEB401" w14:textId="77777777" w:rsidTr="004D3CC7">
        <w:tc>
          <w:tcPr>
            <w:tcW w:w="1276" w:type="dxa"/>
            <w:shd w:val="clear" w:color="auto" w:fill="auto"/>
          </w:tcPr>
          <w:p w14:paraId="5EE1A757" w14:textId="77777777" w:rsidR="00541C41" w:rsidRPr="00541C41" w:rsidRDefault="00541C41" w:rsidP="00541C41">
            <w:pPr>
              <w:spacing w:after="0" w:line="240" w:lineRule="auto"/>
              <w:jc w:val="center"/>
              <w:rPr>
                <w:rFonts w:eastAsia="Times New Roman"/>
                <w:b/>
                <w:sz w:val="28"/>
                <w:szCs w:val="28"/>
                <w:lang w:val="pt-BR"/>
              </w:rPr>
            </w:pPr>
            <w:r w:rsidRPr="00541C41">
              <w:rPr>
                <w:rFonts w:eastAsia="Times New Roman"/>
                <w:b/>
                <w:sz w:val="28"/>
                <w:szCs w:val="28"/>
                <w:lang w:val="pt-BR"/>
              </w:rPr>
              <w:t>2.0 đ</w:t>
            </w:r>
          </w:p>
        </w:tc>
        <w:tc>
          <w:tcPr>
            <w:tcW w:w="7656" w:type="dxa"/>
            <w:shd w:val="clear" w:color="auto" w:fill="auto"/>
          </w:tcPr>
          <w:p w14:paraId="11DDAF1E" w14:textId="77777777" w:rsidR="00541C41" w:rsidRPr="00541C41" w:rsidRDefault="00541C41" w:rsidP="00541C41">
            <w:pPr>
              <w:keepLines/>
              <w:spacing w:after="0" w:line="240" w:lineRule="auto"/>
              <w:rPr>
                <w:sz w:val="28"/>
                <w:szCs w:val="28"/>
                <w:lang w:val="pt-BR"/>
              </w:rPr>
            </w:pPr>
            <w:r w:rsidRPr="00541C41">
              <w:rPr>
                <w:sz w:val="28"/>
                <w:szCs w:val="28"/>
                <w:lang w:val="vi-VN"/>
              </w:rPr>
              <w:t>*</w:t>
            </w:r>
            <w:r w:rsidRPr="00541C41">
              <w:rPr>
                <w:sz w:val="28"/>
                <w:szCs w:val="28"/>
                <w:lang w:val="pt-BR"/>
              </w:rPr>
              <w:t>Hệ hô hấp gồm:</w:t>
            </w:r>
          </w:p>
          <w:p w14:paraId="0093C4B4" w14:textId="77777777" w:rsidR="00541C41" w:rsidRPr="00541C41" w:rsidRDefault="00541C41" w:rsidP="00541C41">
            <w:pPr>
              <w:keepLines/>
              <w:spacing w:after="0" w:line="240" w:lineRule="auto"/>
              <w:rPr>
                <w:sz w:val="28"/>
                <w:szCs w:val="28"/>
                <w:lang w:val="pt-BR"/>
              </w:rPr>
            </w:pPr>
            <w:r w:rsidRPr="00541C41">
              <w:rPr>
                <w:sz w:val="28"/>
                <w:szCs w:val="28"/>
                <w:lang w:val="pt-BR"/>
              </w:rPr>
              <w:t>+Đường dẫn khí: Mũi, họng, thanh quản, khí quản, phế quản.</w:t>
            </w:r>
          </w:p>
          <w:p w14:paraId="3FEDE6B6" w14:textId="77777777" w:rsidR="00541C41" w:rsidRPr="00541C41" w:rsidRDefault="00541C41" w:rsidP="00541C41">
            <w:pPr>
              <w:keepLines/>
              <w:spacing w:after="0" w:line="240" w:lineRule="auto"/>
              <w:rPr>
                <w:sz w:val="28"/>
                <w:szCs w:val="28"/>
                <w:lang w:val="pt-BR"/>
              </w:rPr>
            </w:pPr>
            <w:r w:rsidRPr="00541C41">
              <w:rPr>
                <w:sz w:val="28"/>
                <w:szCs w:val="28"/>
                <w:lang w:val="pt-BR"/>
              </w:rPr>
              <w:t>+Hai lá phổi: Lá phổi phải và lá phổi trái.</w:t>
            </w:r>
          </w:p>
          <w:p w14:paraId="24B8AC3C" w14:textId="77777777" w:rsidR="00541C41" w:rsidRPr="00541C41" w:rsidRDefault="00541C41" w:rsidP="00541C41">
            <w:pPr>
              <w:keepLines/>
              <w:spacing w:after="0" w:line="240" w:lineRule="auto"/>
              <w:rPr>
                <w:sz w:val="28"/>
                <w:szCs w:val="28"/>
                <w:lang w:val="pt-BR"/>
              </w:rPr>
            </w:pPr>
            <w:r w:rsidRPr="00541C41">
              <w:rPr>
                <w:sz w:val="28"/>
                <w:szCs w:val="28"/>
                <w:lang w:val="pt-BR"/>
              </w:rPr>
              <w:t>*Đặc điểm cấu tạo phù hợp với chức năng:</w:t>
            </w:r>
          </w:p>
          <w:p w14:paraId="5BB4501D" w14:textId="77777777" w:rsidR="00541C41" w:rsidRPr="00541C41" w:rsidRDefault="00541C41" w:rsidP="00541C41">
            <w:pPr>
              <w:keepLines/>
              <w:spacing w:after="0" w:line="240" w:lineRule="auto"/>
              <w:rPr>
                <w:sz w:val="28"/>
                <w:szCs w:val="28"/>
                <w:lang w:val="pt-BR"/>
              </w:rPr>
            </w:pPr>
            <w:r w:rsidRPr="00541C41">
              <w:rPr>
                <w:sz w:val="28"/>
                <w:szCs w:val="28"/>
                <w:lang w:val="pt-BR"/>
              </w:rPr>
              <w:t xml:space="preserve">-Khoang mũi: Có nhiều lông, có lớp niêm mạc tiết chất nhầy, có mạng lưới mao mạch dày đặc </w:t>
            </w:r>
            <w:r w:rsidRPr="00541C41">
              <w:rPr>
                <w:sz w:val="28"/>
                <w:szCs w:val="28"/>
              </w:rPr>
              <w:sym w:font="Wingdings" w:char="F0E0"/>
            </w:r>
            <w:r w:rsidRPr="00541C41">
              <w:rPr>
                <w:sz w:val="28"/>
                <w:szCs w:val="28"/>
                <w:lang w:val="pt-BR"/>
              </w:rPr>
              <w:t>Phù hợp với chức năng ngăn bụi, làm ẩm và làm ấm không khí.</w:t>
            </w:r>
          </w:p>
          <w:p w14:paraId="2F724BF7" w14:textId="77777777" w:rsidR="00541C41" w:rsidRPr="00541C41" w:rsidRDefault="00541C41" w:rsidP="00541C41">
            <w:pPr>
              <w:keepLines/>
              <w:spacing w:after="0" w:line="240" w:lineRule="auto"/>
              <w:rPr>
                <w:sz w:val="28"/>
                <w:szCs w:val="28"/>
                <w:lang w:val="pt-BR"/>
              </w:rPr>
            </w:pPr>
            <w:r w:rsidRPr="00541C41">
              <w:rPr>
                <w:sz w:val="28"/>
                <w:szCs w:val="28"/>
                <w:lang w:val="pt-BR"/>
              </w:rPr>
              <w:t>-Họng:Có tuyến Amiđan và tuyến V.A chứa nhiều TB limpho</w:t>
            </w:r>
            <w:r w:rsidRPr="00541C41">
              <w:rPr>
                <w:sz w:val="28"/>
                <w:szCs w:val="28"/>
              </w:rPr>
              <w:sym w:font="Wingdings" w:char="F0E0"/>
            </w:r>
            <w:r w:rsidRPr="00541C41">
              <w:rPr>
                <w:sz w:val="28"/>
                <w:szCs w:val="28"/>
                <w:lang w:val="pt-BR"/>
              </w:rPr>
              <w:t xml:space="preserve"> diệt khuẩn không khí.</w:t>
            </w:r>
          </w:p>
          <w:p w14:paraId="4ED91DFE" w14:textId="77777777" w:rsidR="00541C41" w:rsidRPr="00541C41" w:rsidRDefault="00541C41" w:rsidP="00541C41">
            <w:pPr>
              <w:keepLines/>
              <w:spacing w:after="0" w:line="240" w:lineRule="auto"/>
              <w:rPr>
                <w:sz w:val="28"/>
                <w:szCs w:val="28"/>
                <w:lang w:val="pt-BR"/>
              </w:rPr>
            </w:pPr>
            <w:r w:rsidRPr="00541C41">
              <w:rPr>
                <w:sz w:val="28"/>
                <w:szCs w:val="28"/>
                <w:lang w:val="pt-BR"/>
              </w:rPr>
              <w:t>-Thanh quản: Có sụn thanh nhiệt ( nắp thanh quản) ngăn không cho thức ăn lọt vào khí quản.</w:t>
            </w:r>
          </w:p>
          <w:p w14:paraId="7A607C40" w14:textId="77777777" w:rsidR="00541C41" w:rsidRPr="00541C41" w:rsidRDefault="00541C41" w:rsidP="00541C41">
            <w:pPr>
              <w:keepLines/>
              <w:spacing w:after="0" w:line="240" w:lineRule="auto"/>
              <w:rPr>
                <w:sz w:val="28"/>
                <w:szCs w:val="28"/>
                <w:lang w:val="pt-BR"/>
              </w:rPr>
            </w:pPr>
            <w:r w:rsidRPr="00541C41">
              <w:rPr>
                <w:sz w:val="28"/>
                <w:szCs w:val="28"/>
                <w:lang w:val="pt-BR"/>
              </w:rPr>
              <w:t>-Khí quản: +Cấu tạo bằng các vòng sụn khuyết, phần khuyết thay bằng cơ, dây chằng làm đường dẫn khí luôn mở rộng, không ảnh hưởng đến sự di chuyển thức ăn trong thực quản.</w:t>
            </w:r>
          </w:p>
          <w:p w14:paraId="628BA16D" w14:textId="77777777" w:rsidR="00541C41" w:rsidRPr="00541C41" w:rsidRDefault="00541C41" w:rsidP="00541C41">
            <w:pPr>
              <w:keepLines/>
              <w:spacing w:after="0" w:line="240" w:lineRule="auto"/>
              <w:rPr>
                <w:sz w:val="28"/>
                <w:szCs w:val="28"/>
                <w:lang w:val="pt-BR"/>
              </w:rPr>
            </w:pPr>
            <w:r w:rsidRPr="00541C41">
              <w:rPr>
                <w:sz w:val="28"/>
                <w:szCs w:val="28"/>
                <w:lang w:val="pt-BR"/>
              </w:rPr>
              <w:t>+Mặt trong có nhiều lông rung chuyển động liên tục và tuyến tiết chất nhầy, ngăn bụi diệt khuẩn.</w:t>
            </w:r>
          </w:p>
          <w:p w14:paraId="21BCCE4E" w14:textId="77777777" w:rsidR="00541C41" w:rsidRPr="00541C41" w:rsidRDefault="00541C41" w:rsidP="00541C41">
            <w:pPr>
              <w:keepLines/>
              <w:spacing w:after="0" w:line="240" w:lineRule="auto"/>
              <w:rPr>
                <w:sz w:val="28"/>
                <w:szCs w:val="28"/>
                <w:lang w:val="pt-BR"/>
              </w:rPr>
            </w:pPr>
            <w:r w:rsidRPr="00541C41">
              <w:rPr>
                <w:sz w:val="28"/>
                <w:szCs w:val="28"/>
                <w:lang w:val="pt-BR"/>
              </w:rPr>
              <w:t>-Phế quản:</w:t>
            </w:r>
          </w:p>
          <w:p w14:paraId="63435BE7" w14:textId="77777777" w:rsidR="00541C41" w:rsidRPr="00541C41" w:rsidRDefault="00541C41" w:rsidP="00541C41">
            <w:pPr>
              <w:keepLines/>
              <w:spacing w:after="0" w:line="240" w:lineRule="auto"/>
              <w:rPr>
                <w:sz w:val="28"/>
                <w:szCs w:val="28"/>
                <w:lang w:val="pt-BR"/>
              </w:rPr>
            </w:pPr>
            <w:r w:rsidRPr="00541C41">
              <w:rPr>
                <w:sz w:val="28"/>
                <w:szCs w:val="28"/>
                <w:lang w:val="pt-BR"/>
              </w:rPr>
              <w:t>+Cấu tạo bằng các vòng sụn: Tạo đường dẫn khí, không làm tổn thương đến phổi.</w:t>
            </w:r>
          </w:p>
          <w:p w14:paraId="2A299765" w14:textId="77777777" w:rsidR="00541C41" w:rsidRPr="00541C41" w:rsidRDefault="00541C41" w:rsidP="00541C41">
            <w:pPr>
              <w:keepLines/>
              <w:spacing w:after="0" w:line="240" w:lineRule="auto"/>
              <w:rPr>
                <w:sz w:val="28"/>
                <w:szCs w:val="28"/>
                <w:lang w:val="pt-BR"/>
              </w:rPr>
            </w:pPr>
            <w:r w:rsidRPr="00541C41">
              <w:rPr>
                <w:sz w:val="28"/>
                <w:szCs w:val="28"/>
                <w:lang w:val="pt-BR"/>
              </w:rPr>
              <w:t>+Nơi tiếp xúc với phế nang thì được cấu tạo bằng các thớ cơ mềm: không làm tổn thương đến phế nang.</w:t>
            </w:r>
          </w:p>
          <w:p w14:paraId="18A1B571" w14:textId="77777777" w:rsidR="00541C41" w:rsidRPr="00541C41" w:rsidRDefault="00541C41" w:rsidP="00541C41">
            <w:pPr>
              <w:keepLines/>
              <w:spacing w:after="0" w:line="240" w:lineRule="auto"/>
              <w:rPr>
                <w:sz w:val="28"/>
                <w:szCs w:val="28"/>
                <w:lang w:val="pt-BR"/>
              </w:rPr>
            </w:pPr>
            <w:r w:rsidRPr="00541C41">
              <w:rPr>
                <w:sz w:val="28"/>
                <w:szCs w:val="28"/>
                <w:lang w:val="pt-BR"/>
              </w:rPr>
              <w:t>-Phổi:</w:t>
            </w:r>
          </w:p>
          <w:p w14:paraId="0EBA68ED" w14:textId="77777777" w:rsidR="00541C41" w:rsidRPr="00541C41" w:rsidRDefault="00541C41" w:rsidP="00541C41">
            <w:pPr>
              <w:keepLines/>
              <w:spacing w:after="0" w:line="240" w:lineRule="auto"/>
              <w:rPr>
                <w:sz w:val="28"/>
                <w:szCs w:val="28"/>
                <w:lang w:val="pt-BR"/>
              </w:rPr>
            </w:pPr>
            <w:r w:rsidRPr="00541C41">
              <w:rPr>
                <w:sz w:val="28"/>
                <w:szCs w:val="28"/>
                <w:lang w:val="pt-BR"/>
              </w:rPr>
              <w:t>+Phổi gồm 2 lá: Lá phổi phải gồm 3 thùy, lá phổi trái gồm 2 thùy.</w:t>
            </w:r>
          </w:p>
          <w:p w14:paraId="2057FA68" w14:textId="77777777" w:rsidR="00541C41" w:rsidRPr="00541C41" w:rsidRDefault="00541C41" w:rsidP="00541C41">
            <w:pPr>
              <w:keepLines/>
              <w:spacing w:after="0" w:line="240" w:lineRule="auto"/>
              <w:rPr>
                <w:sz w:val="28"/>
                <w:szCs w:val="28"/>
                <w:lang w:val="pt-BR"/>
              </w:rPr>
            </w:pPr>
            <w:r w:rsidRPr="00541C41">
              <w:rPr>
                <w:sz w:val="28"/>
                <w:szCs w:val="28"/>
                <w:lang w:val="pt-BR"/>
              </w:rPr>
              <w:t>+Bên ngoài có 2 lớp màng, ở giữa có dịch nhầy: Làm giảm lực ma sát của phổi vào lồng ngực khi hô hấp.</w:t>
            </w:r>
          </w:p>
          <w:p w14:paraId="6A2E24FF" w14:textId="77777777" w:rsidR="00541C41" w:rsidRPr="00541C41" w:rsidRDefault="00541C41" w:rsidP="00541C41">
            <w:pPr>
              <w:keepLines/>
              <w:spacing w:after="0" w:line="240" w:lineRule="auto"/>
              <w:rPr>
                <w:sz w:val="28"/>
                <w:szCs w:val="28"/>
                <w:vertAlign w:val="superscript"/>
                <w:lang w:val="pt-BR"/>
              </w:rPr>
            </w:pPr>
            <w:r w:rsidRPr="00541C41">
              <w:rPr>
                <w:sz w:val="28"/>
                <w:szCs w:val="28"/>
                <w:lang w:val="pt-BR"/>
              </w:rPr>
              <w:t>+Số lượng phế nang nhiều (700-800 triệu đơn vị): Làm tăng bề mặt trao đổi khí của phổi (khoảng 70-80m</w:t>
            </w:r>
            <w:r w:rsidRPr="00541C41">
              <w:rPr>
                <w:sz w:val="28"/>
                <w:szCs w:val="28"/>
                <w:vertAlign w:val="superscript"/>
                <w:lang w:val="pt-BR"/>
              </w:rPr>
              <w:t>2</w:t>
            </w:r>
            <w:r w:rsidRPr="00541C41">
              <w:rPr>
                <w:sz w:val="28"/>
                <w:szCs w:val="28"/>
                <w:lang w:val="pt-BR"/>
              </w:rPr>
              <w:t>)</w:t>
            </w:r>
          </w:p>
          <w:p w14:paraId="074E33D7" w14:textId="77777777" w:rsidR="00541C41" w:rsidRPr="00541C41" w:rsidRDefault="00541C41" w:rsidP="00541C41">
            <w:pPr>
              <w:keepLines/>
              <w:spacing w:after="0" w:line="240" w:lineRule="auto"/>
              <w:rPr>
                <w:sz w:val="28"/>
                <w:szCs w:val="28"/>
                <w:lang w:val="pt-BR"/>
              </w:rPr>
            </w:pPr>
            <w:r w:rsidRPr="00541C41">
              <w:rPr>
                <w:sz w:val="28"/>
                <w:szCs w:val="28"/>
                <w:lang w:val="pt-BR"/>
              </w:rPr>
              <w:t>+Thành phế nang mỏng được bao quanh là mạng mao mạch dày đặc: Giúp sự trao đổi khí diễn ra dễ dàng.</w:t>
            </w:r>
          </w:p>
        </w:tc>
        <w:tc>
          <w:tcPr>
            <w:tcW w:w="1148" w:type="dxa"/>
          </w:tcPr>
          <w:p w14:paraId="5E27737B" w14:textId="77777777" w:rsidR="00541C41" w:rsidRPr="00541C41" w:rsidRDefault="00541C41" w:rsidP="00541C41">
            <w:pPr>
              <w:spacing w:after="0" w:line="240" w:lineRule="auto"/>
              <w:jc w:val="center"/>
              <w:rPr>
                <w:sz w:val="28"/>
                <w:szCs w:val="28"/>
                <w:lang w:val="vi-VN"/>
              </w:rPr>
            </w:pPr>
            <w:r w:rsidRPr="00541C41">
              <w:rPr>
                <w:sz w:val="28"/>
                <w:szCs w:val="28"/>
              </w:rPr>
              <w:t>0.</w:t>
            </w:r>
            <w:r w:rsidRPr="00541C41">
              <w:rPr>
                <w:sz w:val="28"/>
                <w:szCs w:val="28"/>
                <w:lang w:val="vi-VN"/>
              </w:rPr>
              <w:t>2</w:t>
            </w:r>
            <w:r w:rsidRPr="00541C41">
              <w:rPr>
                <w:sz w:val="28"/>
                <w:szCs w:val="28"/>
              </w:rPr>
              <w:t>5</w:t>
            </w:r>
          </w:p>
          <w:p w14:paraId="2A860E40" w14:textId="77777777" w:rsidR="00541C41" w:rsidRPr="00541C41" w:rsidRDefault="00541C41" w:rsidP="00541C41">
            <w:pPr>
              <w:spacing w:after="0" w:line="240" w:lineRule="auto"/>
              <w:jc w:val="center"/>
              <w:rPr>
                <w:sz w:val="28"/>
                <w:szCs w:val="28"/>
                <w:lang w:val="vi-VN"/>
              </w:rPr>
            </w:pPr>
          </w:p>
          <w:p w14:paraId="73DD7B8C" w14:textId="77777777" w:rsidR="00541C41" w:rsidRPr="00541C41" w:rsidRDefault="00541C41" w:rsidP="00541C41">
            <w:pPr>
              <w:spacing w:after="0" w:line="240" w:lineRule="auto"/>
              <w:jc w:val="center"/>
              <w:rPr>
                <w:sz w:val="28"/>
                <w:szCs w:val="28"/>
                <w:lang w:val="vi-VN"/>
              </w:rPr>
            </w:pPr>
          </w:p>
          <w:p w14:paraId="12D9A2F2" w14:textId="77777777" w:rsidR="00541C41" w:rsidRPr="00541C41" w:rsidRDefault="00541C41" w:rsidP="00541C41">
            <w:pPr>
              <w:spacing w:after="0" w:line="240" w:lineRule="auto"/>
              <w:jc w:val="center"/>
              <w:rPr>
                <w:sz w:val="28"/>
                <w:szCs w:val="28"/>
                <w:lang w:val="vi-VN"/>
              </w:rPr>
            </w:pPr>
          </w:p>
          <w:p w14:paraId="424CE5C5" w14:textId="77777777" w:rsidR="00541C41" w:rsidRPr="00541C41" w:rsidRDefault="00541C41" w:rsidP="00541C41">
            <w:pPr>
              <w:spacing w:after="0" w:line="240" w:lineRule="auto"/>
              <w:jc w:val="center"/>
              <w:rPr>
                <w:sz w:val="28"/>
                <w:szCs w:val="28"/>
              </w:rPr>
            </w:pPr>
            <w:r w:rsidRPr="00541C41">
              <w:rPr>
                <w:sz w:val="28"/>
                <w:szCs w:val="28"/>
              </w:rPr>
              <w:t>0.</w:t>
            </w:r>
            <w:r w:rsidRPr="00541C41">
              <w:rPr>
                <w:sz w:val="28"/>
                <w:szCs w:val="28"/>
                <w:lang w:val="vi-VN"/>
              </w:rPr>
              <w:t>2</w:t>
            </w:r>
            <w:r w:rsidRPr="00541C41">
              <w:rPr>
                <w:sz w:val="28"/>
                <w:szCs w:val="28"/>
              </w:rPr>
              <w:t>5</w:t>
            </w:r>
          </w:p>
          <w:p w14:paraId="1B1797D3" w14:textId="77777777" w:rsidR="00541C41" w:rsidRPr="00541C41" w:rsidRDefault="00541C41" w:rsidP="00541C41">
            <w:pPr>
              <w:spacing w:after="0" w:line="240" w:lineRule="auto"/>
              <w:jc w:val="center"/>
              <w:rPr>
                <w:sz w:val="28"/>
                <w:szCs w:val="28"/>
              </w:rPr>
            </w:pPr>
          </w:p>
          <w:p w14:paraId="73284AA6" w14:textId="77777777" w:rsidR="00541C41" w:rsidRPr="00541C41" w:rsidRDefault="00541C41" w:rsidP="00541C41">
            <w:pPr>
              <w:spacing w:after="0" w:line="240" w:lineRule="auto"/>
              <w:jc w:val="center"/>
              <w:rPr>
                <w:sz w:val="28"/>
                <w:szCs w:val="28"/>
              </w:rPr>
            </w:pPr>
          </w:p>
          <w:p w14:paraId="6BC4A9B4" w14:textId="77777777" w:rsidR="00541C41" w:rsidRPr="00541C41" w:rsidRDefault="00541C41" w:rsidP="00541C41">
            <w:pPr>
              <w:spacing w:after="0" w:line="240" w:lineRule="auto"/>
              <w:jc w:val="center"/>
              <w:rPr>
                <w:sz w:val="28"/>
                <w:szCs w:val="28"/>
              </w:rPr>
            </w:pPr>
            <w:r w:rsidRPr="00541C41">
              <w:rPr>
                <w:sz w:val="28"/>
                <w:szCs w:val="28"/>
              </w:rPr>
              <w:t>0.25</w:t>
            </w:r>
          </w:p>
          <w:p w14:paraId="72AF51B4" w14:textId="77777777" w:rsidR="00541C41" w:rsidRPr="00541C41" w:rsidRDefault="00541C41" w:rsidP="00541C41">
            <w:pPr>
              <w:spacing w:after="0" w:line="240" w:lineRule="auto"/>
              <w:jc w:val="center"/>
              <w:rPr>
                <w:sz w:val="28"/>
                <w:szCs w:val="28"/>
              </w:rPr>
            </w:pPr>
          </w:p>
          <w:p w14:paraId="4ADE5536" w14:textId="77777777" w:rsidR="00541C41" w:rsidRPr="00541C41" w:rsidRDefault="00541C41" w:rsidP="00541C41">
            <w:pPr>
              <w:spacing w:after="0" w:line="240" w:lineRule="auto"/>
              <w:jc w:val="center"/>
              <w:rPr>
                <w:sz w:val="28"/>
                <w:szCs w:val="28"/>
              </w:rPr>
            </w:pPr>
            <w:r w:rsidRPr="00541C41">
              <w:rPr>
                <w:sz w:val="28"/>
                <w:szCs w:val="28"/>
              </w:rPr>
              <w:t>0.25</w:t>
            </w:r>
          </w:p>
          <w:p w14:paraId="4E77C4F8" w14:textId="77777777" w:rsidR="00541C41" w:rsidRPr="00541C41" w:rsidRDefault="00541C41" w:rsidP="00541C41">
            <w:pPr>
              <w:spacing w:after="0" w:line="240" w:lineRule="auto"/>
              <w:jc w:val="center"/>
              <w:rPr>
                <w:sz w:val="28"/>
                <w:szCs w:val="28"/>
              </w:rPr>
            </w:pPr>
          </w:p>
          <w:p w14:paraId="63CC3B74" w14:textId="77777777" w:rsidR="00541C41" w:rsidRPr="00541C41" w:rsidRDefault="00541C41" w:rsidP="00541C41">
            <w:pPr>
              <w:spacing w:after="0" w:line="240" w:lineRule="auto"/>
              <w:jc w:val="center"/>
              <w:rPr>
                <w:sz w:val="28"/>
                <w:szCs w:val="28"/>
              </w:rPr>
            </w:pPr>
            <w:r w:rsidRPr="00541C41">
              <w:rPr>
                <w:sz w:val="28"/>
                <w:szCs w:val="28"/>
              </w:rPr>
              <w:t>0.25</w:t>
            </w:r>
          </w:p>
          <w:p w14:paraId="2D11B76B" w14:textId="77777777" w:rsidR="00541C41" w:rsidRPr="00541C41" w:rsidRDefault="00541C41" w:rsidP="00541C41">
            <w:pPr>
              <w:spacing w:after="0" w:line="240" w:lineRule="auto"/>
              <w:jc w:val="center"/>
              <w:rPr>
                <w:sz w:val="28"/>
                <w:szCs w:val="28"/>
              </w:rPr>
            </w:pPr>
          </w:p>
          <w:p w14:paraId="1BB65B64" w14:textId="77777777" w:rsidR="00541C41" w:rsidRPr="00541C41" w:rsidRDefault="00541C41" w:rsidP="00541C41">
            <w:pPr>
              <w:spacing w:after="0" w:line="240" w:lineRule="auto"/>
              <w:jc w:val="center"/>
              <w:rPr>
                <w:sz w:val="28"/>
                <w:szCs w:val="28"/>
              </w:rPr>
            </w:pPr>
          </w:p>
          <w:p w14:paraId="3DDCC4CC" w14:textId="77777777" w:rsidR="00541C41" w:rsidRPr="00541C41" w:rsidRDefault="00541C41" w:rsidP="00541C41">
            <w:pPr>
              <w:spacing w:after="0" w:line="240" w:lineRule="auto"/>
              <w:jc w:val="center"/>
              <w:rPr>
                <w:sz w:val="28"/>
                <w:szCs w:val="28"/>
              </w:rPr>
            </w:pPr>
          </w:p>
          <w:p w14:paraId="5976AC29" w14:textId="77777777" w:rsidR="00541C41" w:rsidRPr="00541C41" w:rsidRDefault="00541C41" w:rsidP="00541C41">
            <w:pPr>
              <w:spacing w:after="0" w:line="240" w:lineRule="auto"/>
              <w:jc w:val="center"/>
              <w:rPr>
                <w:sz w:val="28"/>
                <w:szCs w:val="28"/>
              </w:rPr>
            </w:pPr>
          </w:p>
          <w:p w14:paraId="38B789DF" w14:textId="77777777" w:rsidR="00541C41" w:rsidRPr="00541C41" w:rsidRDefault="00541C41" w:rsidP="00541C41">
            <w:pPr>
              <w:spacing w:after="0" w:line="240" w:lineRule="auto"/>
              <w:jc w:val="center"/>
              <w:rPr>
                <w:sz w:val="28"/>
                <w:szCs w:val="28"/>
                <w:lang w:val="vi-VN"/>
              </w:rPr>
            </w:pPr>
            <w:r w:rsidRPr="00541C41">
              <w:rPr>
                <w:sz w:val="28"/>
                <w:szCs w:val="28"/>
              </w:rPr>
              <w:t>0.25</w:t>
            </w:r>
          </w:p>
          <w:p w14:paraId="7430F5D8" w14:textId="77777777" w:rsidR="00541C41" w:rsidRPr="00541C41" w:rsidRDefault="00541C41" w:rsidP="00541C41">
            <w:pPr>
              <w:spacing w:after="0" w:line="240" w:lineRule="auto"/>
              <w:jc w:val="center"/>
              <w:rPr>
                <w:sz w:val="28"/>
                <w:szCs w:val="28"/>
                <w:lang w:val="vi-VN"/>
              </w:rPr>
            </w:pPr>
          </w:p>
          <w:p w14:paraId="15544466" w14:textId="77777777" w:rsidR="00541C41" w:rsidRPr="00541C41" w:rsidRDefault="00541C41" w:rsidP="00541C41">
            <w:pPr>
              <w:spacing w:after="0" w:line="240" w:lineRule="auto"/>
              <w:jc w:val="center"/>
              <w:rPr>
                <w:sz w:val="28"/>
                <w:szCs w:val="28"/>
              </w:rPr>
            </w:pPr>
          </w:p>
          <w:p w14:paraId="5CD0CA4E" w14:textId="77777777" w:rsidR="00541C41" w:rsidRPr="00541C41" w:rsidRDefault="00541C41" w:rsidP="00541C41">
            <w:pPr>
              <w:spacing w:after="0" w:line="240" w:lineRule="auto"/>
              <w:jc w:val="center"/>
              <w:rPr>
                <w:sz w:val="28"/>
                <w:szCs w:val="28"/>
              </w:rPr>
            </w:pPr>
          </w:p>
          <w:p w14:paraId="50EDF697" w14:textId="77777777" w:rsidR="00541C41" w:rsidRPr="00541C41" w:rsidRDefault="00541C41" w:rsidP="00541C41">
            <w:pPr>
              <w:spacing w:after="0" w:line="240" w:lineRule="auto"/>
              <w:jc w:val="center"/>
              <w:rPr>
                <w:sz w:val="28"/>
                <w:szCs w:val="28"/>
                <w:lang w:val="vi-VN"/>
              </w:rPr>
            </w:pPr>
          </w:p>
          <w:p w14:paraId="5419DA0B" w14:textId="77777777" w:rsidR="00541C41" w:rsidRPr="00541C41" w:rsidRDefault="00541C41" w:rsidP="00541C41">
            <w:pPr>
              <w:spacing w:after="0" w:line="240" w:lineRule="auto"/>
              <w:jc w:val="center"/>
              <w:rPr>
                <w:sz w:val="28"/>
                <w:szCs w:val="28"/>
                <w:lang w:val="vi-VN"/>
              </w:rPr>
            </w:pPr>
            <w:r w:rsidRPr="00541C41">
              <w:rPr>
                <w:sz w:val="28"/>
                <w:szCs w:val="28"/>
                <w:lang w:val="vi-VN"/>
              </w:rPr>
              <w:t>0.5</w:t>
            </w:r>
          </w:p>
        </w:tc>
      </w:tr>
      <w:tr w:rsidR="00541C41" w:rsidRPr="00541C41" w14:paraId="34DF6800" w14:textId="77777777" w:rsidTr="004D3CC7">
        <w:tc>
          <w:tcPr>
            <w:tcW w:w="1276" w:type="dxa"/>
            <w:shd w:val="clear" w:color="auto" w:fill="auto"/>
          </w:tcPr>
          <w:p w14:paraId="5ADC8CAA" w14:textId="77777777" w:rsidR="00541C41" w:rsidRPr="00541C41" w:rsidRDefault="00541C41" w:rsidP="00541C41">
            <w:pPr>
              <w:spacing w:after="0" w:line="240" w:lineRule="auto"/>
              <w:jc w:val="center"/>
              <w:rPr>
                <w:rFonts w:eastAsia="Times New Roman"/>
                <w:b/>
                <w:sz w:val="28"/>
                <w:szCs w:val="28"/>
                <w:lang w:val="pt-BR"/>
              </w:rPr>
            </w:pPr>
            <w:r w:rsidRPr="00541C41">
              <w:rPr>
                <w:rFonts w:eastAsia="Times New Roman"/>
                <w:b/>
                <w:sz w:val="28"/>
                <w:szCs w:val="28"/>
                <w:lang w:val="pt-BR"/>
              </w:rPr>
              <w:t>6</w:t>
            </w:r>
          </w:p>
        </w:tc>
        <w:tc>
          <w:tcPr>
            <w:tcW w:w="7656" w:type="dxa"/>
            <w:shd w:val="clear" w:color="auto" w:fill="auto"/>
          </w:tcPr>
          <w:p w14:paraId="5A0D2ACD" w14:textId="77777777" w:rsidR="00541C41" w:rsidRPr="00541C41" w:rsidRDefault="00541C41" w:rsidP="00541C41">
            <w:pPr>
              <w:keepLines/>
              <w:spacing w:after="0" w:line="240" w:lineRule="auto"/>
              <w:rPr>
                <w:sz w:val="28"/>
                <w:szCs w:val="28"/>
                <w:lang w:val="vi-VN"/>
              </w:rPr>
            </w:pPr>
          </w:p>
        </w:tc>
        <w:tc>
          <w:tcPr>
            <w:tcW w:w="1148" w:type="dxa"/>
          </w:tcPr>
          <w:p w14:paraId="462FDA88" w14:textId="77777777" w:rsidR="00541C41" w:rsidRPr="00541C41" w:rsidRDefault="00541C41" w:rsidP="00541C41">
            <w:pPr>
              <w:spacing w:after="0" w:line="240" w:lineRule="auto"/>
              <w:rPr>
                <w:sz w:val="28"/>
                <w:szCs w:val="28"/>
                <w:lang w:val="vi-VN"/>
              </w:rPr>
            </w:pPr>
          </w:p>
        </w:tc>
      </w:tr>
      <w:tr w:rsidR="00541C41" w:rsidRPr="00541C41" w14:paraId="3BC6825F" w14:textId="77777777" w:rsidTr="004D3CC7">
        <w:tc>
          <w:tcPr>
            <w:tcW w:w="1276" w:type="dxa"/>
            <w:shd w:val="clear" w:color="auto" w:fill="auto"/>
          </w:tcPr>
          <w:p w14:paraId="79A5A49C"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b/>
                <w:sz w:val="28"/>
                <w:szCs w:val="28"/>
                <w:lang w:val="pt-BR"/>
              </w:rPr>
              <w:t xml:space="preserve">    2.0 đ</w:t>
            </w:r>
          </w:p>
        </w:tc>
        <w:tc>
          <w:tcPr>
            <w:tcW w:w="7656" w:type="dxa"/>
            <w:shd w:val="clear" w:color="auto" w:fill="auto"/>
          </w:tcPr>
          <w:p w14:paraId="62A8E1FE" w14:textId="77777777" w:rsidR="00541C41" w:rsidRPr="00541C41" w:rsidRDefault="00541C41" w:rsidP="00541C41">
            <w:pPr>
              <w:spacing w:after="0" w:line="240" w:lineRule="auto"/>
              <w:rPr>
                <w:sz w:val="28"/>
                <w:szCs w:val="28"/>
                <w:lang w:val="pt-BR"/>
              </w:rPr>
            </w:pPr>
            <w:r w:rsidRPr="00541C41">
              <w:rPr>
                <w:sz w:val="28"/>
                <w:szCs w:val="28"/>
                <w:lang w:val="pt-BR"/>
              </w:rPr>
              <w:t>a.</w:t>
            </w:r>
            <w:r w:rsidRPr="00541C41">
              <w:rPr>
                <w:sz w:val="28"/>
                <w:szCs w:val="28"/>
                <w:lang w:val="vi-VN"/>
              </w:rPr>
              <w:t xml:space="preserve"> </w:t>
            </w:r>
            <w:r w:rsidRPr="00541C41">
              <w:rPr>
                <w:sz w:val="28"/>
                <w:szCs w:val="28"/>
                <w:lang w:val="pt-BR"/>
              </w:rPr>
              <w:t>Khi người ta hô hấp bình thường khí lưu thông trong 1 phút là:</w:t>
            </w:r>
          </w:p>
          <w:p w14:paraId="03F2A7B7" w14:textId="77777777" w:rsidR="00541C41" w:rsidRPr="00541C41" w:rsidRDefault="00541C41" w:rsidP="00541C41">
            <w:pPr>
              <w:spacing w:after="0" w:line="240" w:lineRule="auto"/>
              <w:rPr>
                <w:sz w:val="28"/>
                <w:szCs w:val="28"/>
                <w:lang w:val="pt-BR"/>
              </w:rPr>
            </w:pPr>
            <w:r w:rsidRPr="00541C41">
              <w:rPr>
                <w:sz w:val="28"/>
                <w:szCs w:val="28"/>
                <w:lang w:val="pt-BR"/>
              </w:rPr>
              <w:lastRenderedPageBreak/>
              <w:t>18 x 420 = 7560 (ml)</w:t>
            </w:r>
          </w:p>
          <w:p w14:paraId="0F18D42D" w14:textId="77777777" w:rsidR="00541C41" w:rsidRPr="00541C41" w:rsidRDefault="00541C41" w:rsidP="00541C41">
            <w:pPr>
              <w:spacing w:after="0" w:line="240" w:lineRule="auto"/>
              <w:rPr>
                <w:sz w:val="28"/>
                <w:szCs w:val="28"/>
                <w:lang w:val="pt-BR"/>
              </w:rPr>
            </w:pPr>
            <w:r w:rsidRPr="00541C41">
              <w:rPr>
                <w:sz w:val="28"/>
                <w:szCs w:val="28"/>
                <w:lang w:val="pt-BR"/>
              </w:rPr>
              <w:t>Lưu lượng khí ở khoảng chết mà người đó hô hấp thường trong 1 phút là: (vô ích)</w:t>
            </w:r>
          </w:p>
          <w:p w14:paraId="46907AC5" w14:textId="77777777" w:rsidR="00541C41" w:rsidRPr="00541C41" w:rsidRDefault="00541C41" w:rsidP="00541C41">
            <w:pPr>
              <w:spacing w:after="0" w:line="240" w:lineRule="auto"/>
              <w:rPr>
                <w:sz w:val="28"/>
                <w:szCs w:val="28"/>
                <w:lang w:val="pt-BR"/>
              </w:rPr>
            </w:pPr>
            <w:r w:rsidRPr="00541C41">
              <w:rPr>
                <w:sz w:val="28"/>
                <w:szCs w:val="28"/>
                <w:lang w:val="pt-BR"/>
              </w:rPr>
              <w:t>18 x 150 = 2700 (ml)</w:t>
            </w:r>
          </w:p>
          <w:p w14:paraId="2FC2A8CA" w14:textId="77777777" w:rsidR="00541C41" w:rsidRPr="00541C41" w:rsidRDefault="00541C41" w:rsidP="00541C41">
            <w:pPr>
              <w:spacing w:after="0" w:line="240" w:lineRule="auto"/>
              <w:rPr>
                <w:sz w:val="28"/>
                <w:szCs w:val="28"/>
                <w:lang w:val="pt-BR"/>
              </w:rPr>
            </w:pPr>
            <w:r w:rsidRPr="00541C41">
              <w:rPr>
                <w:sz w:val="28"/>
                <w:szCs w:val="28"/>
                <w:lang w:val="pt-BR"/>
              </w:rPr>
              <w:t>-Lượng khí hữu ích 1 phút hô hấp thường là:</w:t>
            </w:r>
          </w:p>
          <w:p w14:paraId="59D22353" w14:textId="77777777" w:rsidR="00541C41" w:rsidRPr="00541C41" w:rsidRDefault="00541C41" w:rsidP="00541C41">
            <w:pPr>
              <w:spacing w:after="0" w:line="240" w:lineRule="auto"/>
              <w:rPr>
                <w:sz w:val="28"/>
                <w:szCs w:val="28"/>
                <w:lang w:val="pt-BR"/>
              </w:rPr>
            </w:pPr>
            <w:r w:rsidRPr="00541C41">
              <w:rPr>
                <w:sz w:val="28"/>
                <w:szCs w:val="28"/>
                <w:lang w:val="pt-BR"/>
              </w:rPr>
              <w:t>7560 – 2700 = 4860 (ml)</w:t>
            </w:r>
          </w:p>
          <w:p w14:paraId="6DA20E1A" w14:textId="77777777" w:rsidR="00541C41" w:rsidRPr="00541C41" w:rsidRDefault="00541C41" w:rsidP="00541C41">
            <w:pPr>
              <w:spacing w:after="0" w:line="240" w:lineRule="auto"/>
              <w:rPr>
                <w:sz w:val="28"/>
                <w:szCs w:val="28"/>
                <w:lang w:val="pt-BR"/>
              </w:rPr>
            </w:pPr>
            <w:r w:rsidRPr="00541C41">
              <w:rPr>
                <w:sz w:val="28"/>
                <w:szCs w:val="28"/>
                <w:lang w:val="pt-BR"/>
              </w:rPr>
              <w:t>b.</w:t>
            </w:r>
            <w:r w:rsidRPr="00541C41">
              <w:rPr>
                <w:sz w:val="28"/>
                <w:szCs w:val="28"/>
                <w:lang w:val="vi-VN"/>
              </w:rPr>
              <w:t xml:space="preserve"> </w:t>
            </w:r>
            <w:r w:rsidRPr="00541C41">
              <w:rPr>
                <w:sz w:val="28"/>
                <w:szCs w:val="28"/>
                <w:lang w:val="pt-BR"/>
              </w:rPr>
              <w:t>Khi người đó hô hấp sâu:</w:t>
            </w:r>
          </w:p>
          <w:p w14:paraId="7D03EB4F" w14:textId="77777777" w:rsidR="00541C41" w:rsidRPr="00541C41" w:rsidRDefault="00541C41" w:rsidP="00541C41">
            <w:pPr>
              <w:spacing w:after="0" w:line="240" w:lineRule="auto"/>
              <w:rPr>
                <w:sz w:val="28"/>
                <w:szCs w:val="28"/>
                <w:lang w:val="pt-BR"/>
              </w:rPr>
            </w:pPr>
            <w:r w:rsidRPr="00541C41">
              <w:rPr>
                <w:sz w:val="28"/>
                <w:szCs w:val="28"/>
                <w:lang w:val="pt-BR"/>
              </w:rPr>
              <w:t>-Lưu lượng khí lưu thông trong 1 phút là:</w:t>
            </w:r>
          </w:p>
          <w:p w14:paraId="1A673D3F" w14:textId="77777777" w:rsidR="00541C41" w:rsidRPr="00541C41" w:rsidRDefault="00541C41" w:rsidP="00541C41">
            <w:pPr>
              <w:spacing w:after="0" w:line="240" w:lineRule="auto"/>
              <w:rPr>
                <w:sz w:val="28"/>
                <w:szCs w:val="28"/>
                <w:lang w:val="pt-BR"/>
              </w:rPr>
            </w:pPr>
            <w:r w:rsidRPr="00541C41">
              <w:rPr>
                <w:sz w:val="28"/>
                <w:szCs w:val="28"/>
                <w:lang w:val="pt-BR"/>
              </w:rPr>
              <w:t>12 x 620 = 7440 (ml)</w:t>
            </w:r>
          </w:p>
          <w:p w14:paraId="05A563FF" w14:textId="77777777" w:rsidR="00541C41" w:rsidRPr="00541C41" w:rsidRDefault="00541C41" w:rsidP="00541C41">
            <w:pPr>
              <w:spacing w:after="0" w:line="240" w:lineRule="auto"/>
              <w:rPr>
                <w:sz w:val="28"/>
                <w:szCs w:val="28"/>
                <w:lang w:val="pt-BR"/>
              </w:rPr>
            </w:pPr>
            <w:r w:rsidRPr="00541C41">
              <w:rPr>
                <w:sz w:val="28"/>
                <w:szCs w:val="28"/>
                <w:lang w:val="pt-BR"/>
              </w:rPr>
              <w:t>-Lưu lượng khí vô ích ở khoảng chết trong 1 phút là:</w:t>
            </w:r>
          </w:p>
          <w:p w14:paraId="34F9D367" w14:textId="77777777" w:rsidR="00541C41" w:rsidRPr="00541C41" w:rsidRDefault="00541C41" w:rsidP="00541C41">
            <w:pPr>
              <w:spacing w:after="0" w:line="240" w:lineRule="auto"/>
              <w:rPr>
                <w:sz w:val="28"/>
                <w:szCs w:val="28"/>
                <w:lang w:val="pt-BR"/>
              </w:rPr>
            </w:pPr>
            <w:r w:rsidRPr="00541C41">
              <w:rPr>
                <w:sz w:val="28"/>
                <w:szCs w:val="28"/>
                <w:lang w:val="pt-BR"/>
              </w:rPr>
              <w:t>12 x 150 = 1800 (ml)</w:t>
            </w:r>
          </w:p>
          <w:p w14:paraId="6F2FDEDF" w14:textId="77777777" w:rsidR="00541C41" w:rsidRPr="00541C41" w:rsidRDefault="00541C41" w:rsidP="00541C41">
            <w:pPr>
              <w:spacing w:after="0" w:line="240" w:lineRule="auto"/>
              <w:rPr>
                <w:sz w:val="28"/>
                <w:szCs w:val="28"/>
                <w:lang w:val="pt-BR"/>
              </w:rPr>
            </w:pPr>
            <w:r w:rsidRPr="00541C41">
              <w:rPr>
                <w:sz w:val="28"/>
                <w:szCs w:val="28"/>
                <w:lang w:val="pt-BR"/>
              </w:rPr>
              <w:t>-1 phút người đó hô hấp sâu với lưu lượng khí hữu ích là:</w:t>
            </w:r>
          </w:p>
          <w:p w14:paraId="1A8603A8" w14:textId="77777777" w:rsidR="00541C41" w:rsidRPr="00541C41" w:rsidRDefault="00541C41" w:rsidP="00541C41">
            <w:pPr>
              <w:spacing w:after="0" w:line="240" w:lineRule="auto"/>
              <w:rPr>
                <w:sz w:val="28"/>
                <w:szCs w:val="28"/>
              </w:rPr>
            </w:pPr>
            <w:r w:rsidRPr="00541C41">
              <w:rPr>
                <w:sz w:val="28"/>
                <w:szCs w:val="28"/>
              </w:rPr>
              <w:t>7440 – 1800 = 5640 (ml)</w:t>
            </w:r>
          </w:p>
          <w:p w14:paraId="2246F436" w14:textId="77777777" w:rsidR="00541C41" w:rsidRPr="00541C41" w:rsidRDefault="00541C41" w:rsidP="00D07AEF">
            <w:pPr>
              <w:pStyle w:val="ListParagraph"/>
              <w:numPr>
                <w:ilvl w:val="0"/>
                <w:numId w:val="24"/>
              </w:numPr>
              <w:spacing w:after="0" w:line="240" w:lineRule="auto"/>
              <w:rPr>
                <w:sz w:val="28"/>
                <w:szCs w:val="28"/>
              </w:rPr>
            </w:pPr>
            <w:r w:rsidRPr="00541C41">
              <w:rPr>
                <w:sz w:val="28"/>
                <w:szCs w:val="28"/>
              </w:rPr>
              <w:t xml:space="preserve">Trong 1 phút lượng khí hô hấp sâu hơn hô hấp thường là: </w:t>
            </w:r>
          </w:p>
          <w:p w14:paraId="17138D97" w14:textId="77777777" w:rsidR="00541C41" w:rsidRPr="00541C41" w:rsidRDefault="00541C41" w:rsidP="00541C41">
            <w:pPr>
              <w:pStyle w:val="ListParagraph"/>
              <w:spacing w:after="0" w:line="240" w:lineRule="auto"/>
              <w:rPr>
                <w:sz w:val="28"/>
                <w:szCs w:val="28"/>
                <w:lang w:val="vi-VN"/>
              </w:rPr>
            </w:pPr>
            <w:r w:rsidRPr="00541C41">
              <w:rPr>
                <w:sz w:val="28"/>
                <w:szCs w:val="28"/>
              </w:rPr>
              <w:t>5640 – 4860 = 780 (ml)</w:t>
            </w:r>
          </w:p>
        </w:tc>
        <w:tc>
          <w:tcPr>
            <w:tcW w:w="1148" w:type="dxa"/>
          </w:tcPr>
          <w:p w14:paraId="642BA8C1" w14:textId="77777777" w:rsidR="00541C41" w:rsidRPr="00541C41" w:rsidRDefault="00541C41" w:rsidP="00541C41">
            <w:pPr>
              <w:spacing w:after="0" w:line="240" w:lineRule="auto"/>
              <w:jc w:val="center"/>
              <w:rPr>
                <w:sz w:val="28"/>
                <w:szCs w:val="28"/>
              </w:rPr>
            </w:pPr>
            <w:r w:rsidRPr="00541C41">
              <w:rPr>
                <w:sz w:val="28"/>
                <w:szCs w:val="28"/>
              </w:rPr>
              <w:lastRenderedPageBreak/>
              <w:t>0.25</w:t>
            </w:r>
          </w:p>
          <w:p w14:paraId="79F5D837" w14:textId="77777777" w:rsidR="00541C41" w:rsidRPr="00541C41" w:rsidRDefault="00541C41" w:rsidP="00541C41">
            <w:pPr>
              <w:spacing w:after="0" w:line="240" w:lineRule="auto"/>
              <w:jc w:val="center"/>
              <w:rPr>
                <w:sz w:val="28"/>
                <w:szCs w:val="28"/>
              </w:rPr>
            </w:pPr>
          </w:p>
          <w:p w14:paraId="6774A998" w14:textId="77777777" w:rsidR="00541C41" w:rsidRPr="00541C41" w:rsidRDefault="00541C41" w:rsidP="00541C41">
            <w:pPr>
              <w:spacing w:after="0" w:line="240" w:lineRule="auto"/>
              <w:jc w:val="center"/>
              <w:rPr>
                <w:sz w:val="28"/>
                <w:szCs w:val="28"/>
                <w:lang w:val="vi-VN"/>
              </w:rPr>
            </w:pPr>
          </w:p>
          <w:p w14:paraId="019B108D" w14:textId="77777777" w:rsidR="00541C41" w:rsidRPr="00541C41" w:rsidRDefault="00541C41" w:rsidP="00541C41">
            <w:pPr>
              <w:spacing w:after="0" w:line="240" w:lineRule="auto"/>
              <w:jc w:val="center"/>
              <w:rPr>
                <w:sz w:val="28"/>
                <w:szCs w:val="28"/>
              </w:rPr>
            </w:pPr>
            <w:r w:rsidRPr="00541C41">
              <w:rPr>
                <w:sz w:val="28"/>
                <w:szCs w:val="28"/>
              </w:rPr>
              <w:t>0.25</w:t>
            </w:r>
          </w:p>
          <w:p w14:paraId="34D6AD04" w14:textId="77777777" w:rsidR="00541C41" w:rsidRPr="00541C41" w:rsidRDefault="00541C41" w:rsidP="00541C41">
            <w:pPr>
              <w:spacing w:after="0" w:line="240" w:lineRule="auto"/>
              <w:jc w:val="center"/>
              <w:rPr>
                <w:sz w:val="28"/>
                <w:szCs w:val="28"/>
              </w:rPr>
            </w:pPr>
          </w:p>
          <w:p w14:paraId="2AB84A59" w14:textId="77777777" w:rsidR="00541C41" w:rsidRPr="00541C41" w:rsidRDefault="00541C41" w:rsidP="00541C41">
            <w:pPr>
              <w:spacing w:after="0" w:line="240" w:lineRule="auto"/>
              <w:jc w:val="center"/>
              <w:rPr>
                <w:sz w:val="28"/>
                <w:szCs w:val="28"/>
              </w:rPr>
            </w:pPr>
          </w:p>
          <w:p w14:paraId="7B08F9C7" w14:textId="77777777" w:rsidR="00541C41" w:rsidRPr="00541C41" w:rsidRDefault="00541C41" w:rsidP="00541C41">
            <w:pPr>
              <w:spacing w:after="0" w:line="240" w:lineRule="auto"/>
              <w:jc w:val="center"/>
              <w:rPr>
                <w:sz w:val="28"/>
                <w:szCs w:val="28"/>
              </w:rPr>
            </w:pPr>
            <w:r w:rsidRPr="00541C41">
              <w:rPr>
                <w:sz w:val="28"/>
                <w:szCs w:val="28"/>
              </w:rPr>
              <w:t>0.</w:t>
            </w:r>
            <w:r w:rsidRPr="00541C41">
              <w:rPr>
                <w:sz w:val="28"/>
                <w:szCs w:val="28"/>
                <w:lang w:val="vi-VN"/>
              </w:rPr>
              <w:t>2</w:t>
            </w:r>
            <w:r w:rsidRPr="00541C41">
              <w:rPr>
                <w:sz w:val="28"/>
                <w:szCs w:val="28"/>
              </w:rPr>
              <w:t>5</w:t>
            </w:r>
          </w:p>
          <w:p w14:paraId="22634DC1" w14:textId="77777777" w:rsidR="00541C41" w:rsidRPr="00541C41" w:rsidRDefault="00541C41" w:rsidP="00541C41">
            <w:pPr>
              <w:spacing w:after="0" w:line="240" w:lineRule="auto"/>
              <w:jc w:val="center"/>
              <w:rPr>
                <w:sz w:val="28"/>
                <w:szCs w:val="28"/>
              </w:rPr>
            </w:pPr>
          </w:p>
          <w:p w14:paraId="56AAAA1F" w14:textId="77777777" w:rsidR="00541C41" w:rsidRPr="00541C41" w:rsidRDefault="00541C41" w:rsidP="00541C41">
            <w:pPr>
              <w:spacing w:after="0" w:line="240" w:lineRule="auto"/>
              <w:jc w:val="center"/>
              <w:rPr>
                <w:sz w:val="28"/>
                <w:szCs w:val="28"/>
              </w:rPr>
            </w:pPr>
            <w:r w:rsidRPr="00541C41">
              <w:rPr>
                <w:sz w:val="28"/>
                <w:szCs w:val="28"/>
              </w:rPr>
              <w:t>0.25</w:t>
            </w:r>
          </w:p>
          <w:p w14:paraId="6C4D4C43" w14:textId="77777777" w:rsidR="00541C41" w:rsidRPr="00541C41" w:rsidRDefault="00541C41" w:rsidP="00541C41">
            <w:pPr>
              <w:spacing w:after="0" w:line="240" w:lineRule="auto"/>
              <w:jc w:val="center"/>
              <w:rPr>
                <w:sz w:val="28"/>
                <w:szCs w:val="28"/>
              </w:rPr>
            </w:pPr>
          </w:p>
          <w:p w14:paraId="6C73A0D8" w14:textId="77777777" w:rsidR="00541C41" w:rsidRPr="00541C41" w:rsidRDefault="00541C41" w:rsidP="00541C41">
            <w:pPr>
              <w:spacing w:after="0" w:line="240" w:lineRule="auto"/>
              <w:jc w:val="center"/>
              <w:rPr>
                <w:sz w:val="28"/>
                <w:szCs w:val="28"/>
              </w:rPr>
            </w:pPr>
            <w:r w:rsidRPr="00541C41">
              <w:rPr>
                <w:sz w:val="28"/>
                <w:szCs w:val="28"/>
              </w:rPr>
              <w:t>0.25</w:t>
            </w:r>
          </w:p>
          <w:p w14:paraId="2AEE7E13" w14:textId="77777777" w:rsidR="00541C41" w:rsidRPr="00541C41" w:rsidRDefault="00541C41" w:rsidP="00541C41">
            <w:pPr>
              <w:spacing w:after="0" w:line="240" w:lineRule="auto"/>
              <w:jc w:val="center"/>
              <w:rPr>
                <w:sz w:val="28"/>
                <w:szCs w:val="28"/>
              </w:rPr>
            </w:pPr>
          </w:p>
          <w:p w14:paraId="1A675F45" w14:textId="77777777" w:rsidR="00541C41" w:rsidRPr="00541C41" w:rsidRDefault="00541C41" w:rsidP="00541C41">
            <w:pPr>
              <w:spacing w:after="0" w:line="240" w:lineRule="auto"/>
              <w:jc w:val="center"/>
              <w:rPr>
                <w:sz w:val="28"/>
                <w:szCs w:val="28"/>
              </w:rPr>
            </w:pPr>
            <w:r w:rsidRPr="00541C41">
              <w:rPr>
                <w:sz w:val="28"/>
                <w:szCs w:val="28"/>
              </w:rPr>
              <w:t>0.25</w:t>
            </w:r>
          </w:p>
          <w:p w14:paraId="0ABE8EAB" w14:textId="77777777" w:rsidR="00541C41" w:rsidRPr="00541C41" w:rsidRDefault="00541C41" w:rsidP="00541C41">
            <w:pPr>
              <w:spacing w:after="0" w:line="240" w:lineRule="auto"/>
              <w:jc w:val="center"/>
              <w:rPr>
                <w:sz w:val="28"/>
                <w:szCs w:val="28"/>
              </w:rPr>
            </w:pPr>
          </w:p>
          <w:p w14:paraId="4B73FD3A" w14:textId="77777777" w:rsidR="00541C41" w:rsidRPr="00541C41" w:rsidRDefault="00541C41" w:rsidP="00541C41">
            <w:pPr>
              <w:spacing w:after="0" w:line="240" w:lineRule="auto"/>
              <w:jc w:val="center"/>
              <w:rPr>
                <w:sz w:val="28"/>
                <w:szCs w:val="28"/>
                <w:lang w:val="vi-VN"/>
              </w:rPr>
            </w:pPr>
            <w:r w:rsidRPr="00541C41">
              <w:rPr>
                <w:sz w:val="28"/>
                <w:szCs w:val="28"/>
              </w:rPr>
              <w:t>0.5</w:t>
            </w:r>
          </w:p>
        </w:tc>
      </w:tr>
      <w:tr w:rsidR="00541C41" w:rsidRPr="00541C41" w14:paraId="0EDE0D37" w14:textId="77777777" w:rsidTr="004D3CC7">
        <w:tc>
          <w:tcPr>
            <w:tcW w:w="1276" w:type="dxa"/>
            <w:shd w:val="clear" w:color="auto" w:fill="auto"/>
          </w:tcPr>
          <w:p w14:paraId="49844A5B" w14:textId="77777777" w:rsidR="00541C41" w:rsidRPr="00541C41" w:rsidRDefault="00541C41" w:rsidP="00541C41">
            <w:pPr>
              <w:spacing w:after="0" w:line="240" w:lineRule="auto"/>
              <w:jc w:val="center"/>
              <w:rPr>
                <w:rFonts w:eastAsia="Times New Roman"/>
                <w:b/>
                <w:sz w:val="28"/>
                <w:szCs w:val="28"/>
                <w:lang w:val="pt-BR"/>
              </w:rPr>
            </w:pPr>
            <w:r w:rsidRPr="00541C41">
              <w:rPr>
                <w:rFonts w:eastAsia="Times New Roman"/>
                <w:b/>
                <w:sz w:val="28"/>
                <w:szCs w:val="28"/>
                <w:lang w:val="pt-BR"/>
              </w:rPr>
              <w:lastRenderedPageBreak/>
              <w:t>7</w:t>
            </w:r>
          </w:p>
        </w:tc>
        <w:tc>
          <w:tcPr>
            <w:tcW w:w="7656" w:type="dxa"/>
            <w:shd w:val="clear" w:color="auto" w:fill="auto"/>
          </w:tcPr>
          <w:p w14:paraId="732568B6" w14:textId="77777777" w:rsidR="00541C41" w:rsidRPr="00541C41" w:rsidRDefault="00541C41" w:rsidP="00541C41">
            <w:pPr>
              <w:spacing w:after="0" w:line="240" w:lineRule="auto"/>
              <w:ind w:firstLine="135"/>
              <w:jc w:val="both"/>
              <w:rPr>
                <w:rFonts w:eastAsia="Times New Roman"/>
                <w:sz w:val="28"/>
                <w:szCs w:val="28"/>
                <w:lang w:val="pt-BR"/>
              </w:rPr>
            </w:pPr>
          </w:p>
        </w:tc>
        <w:tc>
          <w:tcPr>
            <w:tcW w:w="1148" w:type="dxa"/>
          </w:tcPr>
          <w:p w14:paraId="7D2EFE48" w14:textId="77777777" w:rsidR="00541C41" w:rsidRPr="00541C41" w:rsidRDefault="00541C41" w:rsidP="00541C41">
            <w:pPr>
              <w:spacing w:after="0" w:line="240" w:lineRule="auto"/>
              <w:jc w:val="both"/>
              <w:rPr>
                <w:rFonts w:eastAsia="Times New Roman"/>
                <w:sz w:val="28"/>
                <w:szCs w:val="28"/>
                <w:lang w:val="pt-BR"/>
              </w:rPr>
            </w:pPr>
          </w:p>
        </w:tc>
      </w:tr>
      <w:tr w:rsidR="00541C41" w:rsidRPr="00541C41" w14:paraId="6D2FCCA4" w14:textId="77777777" w:rsidTr="004D3CC7">
        <w:tc>
          <w:tcPr>
            <w:tcW w:w="1276" w:type="dxa"/>
            <w:shd w:val="clear" w:color="auto" w:fill="auto"/>
          </w:tcPr>
          <w:p w14:paraId="77ADB099"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b/>
                <w:sz w:val="28"/>
                <w:szCs w:val="28"/>
                <w:lang w:val="pt-BR"/>
              </w:rPr>
              <w:t xml:space="preserve">    2.0 đ</w:t>
            </w:r>
          </w:p>
        </w:tc>
        <w:tc>
          <w:tcPr>
            <w:tcW w:w="7656" w:type="dxa"/>
            <w:shd w:val="clear" w:color="auto" w:fill="auto"/>
          </w:tcPr>
          <w:p w14:paraId="5D5CD192" w14:textId="77777777" w:rsidR="00541C41" w:rsidRPr="00541C41" w:rsidRDefault="00541C41" w:rsidP="00541C41">
            <w:pPr>
              <w:pStyle w:val="NormalWeb"/>
              <w:shd w:val="clear" w:color="auto" w:fill="FFFFFF"/>
              <w:spacing w:before="0" w:beforeAutospacing="0" w:after="0" w:afterAutospacing="0"/>
              <w:rPr>
                <w:sz w:val="28"/>
                <w:szCs w:val="28"/>
                <w:lang w:val="pt-BR"/>
              </w:rPr>
            </w:pPr>
            <w:r w:rsidRPr="00541C41">
              <w:rPr>
                <w:sz w:val="28"/>
                <w:szCs w:val="28"/>
                <w:lang w:val="pt-BR"/>
              </w:rPr>
              <w:t>a.</w:t>
            </w:r>
          </w:p>
          <w:p w14:paraId="4CE0AEC5" w14:textId="77777777" w:rsidR="00541C41" w:rsidRPr="00541C41" w:rsidRDefault="00541C41" w:rsidP="00541C41">
            <w:pPr>
              <w:pStyle w:val="NormalWeb"/>
              <w:shd w:val="clear" w:color="auto" w:fill="FFFFFF"/>
              <w:spacing w:before="0" w:beforeAutospacing="0" w:after="0" w:afterAutospacing="0"/>
              <w:rPr>
                <w:sz w:val="28"/>
                <w:szCs w:val="28"/>
                <w:lang w:val="pt-BR"/>
              </w:rPr>
            </w:pPr>
            <w:r w:rsidRPr="00541C41">
              <w:rPr>
                <w:sz w:val="28"/>
                <w:szCs w:val="28"/>
                <w:lang w:val="pt-BR"/>
              </w:rPr>
              <w:t>- Giới hạn sinh thái là giới hạn chịu đựng của cơ thể sinh vật đối với một nhân tố sinh thái náo đó mà sinh vật có thể tồn tại và phát triển.</w:t>
            </w:r>
          </w:p>
          <w:p w14:paraId="629DA883" w14:textId="77777777" w:rsidR="00541C41" w:rsidRPr="00541C41" w:rsidRDefault="00541C41" w:rsidP="00541C41">
            <w:pPr>
              <w:pStyle w:val="NormalWeb"/>
              <w:shd w:val="clear" w:color="auto" w:fill="FFFFFF"/>
              <w:spacing w:before="0" w:beforeAutospacing="0" w:after="0" w:afterAutospacing="0"/>
              <w:rPr>
                <w:sz w:val="28"/>
                <w:szCs w:val="28"/>
                <w:lang w:val="pt-BR"/>
              </w:rPr>
            </w:pPr>
            <w:r w:rsidRPr="00541C41">
              <w:rPr>
                <w:sz w:val="28"/>
                <w:szCs w:val="28"/>
                <w:lang w:val="pt-BR"/>
              </w:rPr>
              <w:t>- Khi sinh vật sống trong khoảng thuận lợi: sẽ sinh trưởng và phát triển tốt nhất, sinh vật lớn nhanh, trao đổi chất mạnh nhất</w:t>
            </w:r>
            <w:r w:rsidRPr="00541C41">
              <w:rPr>
                <w:sz w:val="28"/>
                <w:szCs w:val="28"/>
                <w:lang w:val="pt-BR"/>
              </w:rPr>
              <w:br/>
              <w:t>- Khi sống ngoài khoảng thuận lợi nhưng trong giới hạn: Sinh trưởng và phát triển kém </w:t>
            </w:r>
            <w:r w:rsidRPr="00541C41">
              <w:rPr>
                <w:sz w:val="28"/>
                <w:szCs w:val="28"/>
                <w:lang w:val="pt-BR"/>
              </w:rPr>
              <w:br/>
              <w:t>- Khi sinh vật sống ngoài giới hạn chịu đựng sinh vật sẽ chất</w:t>
            </w:r>
          </w:p>
          <w:p w14:paraId="55568779" w14:textId="77777777" w:rsidR="00541C41" w:rsidRPr="00541C41" w:rsidRDefault="00541C41" w:rsidP="00541C41">
            <w:pPr>
              <w:pStyle w:val="NormalWeb"/>
              <w:shd w:val="clear" w:color="auto" w:fill="FFFFFF"/>
              <w:spacing w:before="0" w:beforeAutospacing="0" w:after="0" w:afterAutospacing="0"/>
              <w:rPr>
                <w:sz w:val="28"/>
                <w:szCs w:val="28"/>
                <w:lang w:val="it-IT"/>
              </w:rPr>
            </w:pPr>
            <w:r w:rsidRPr="00541C41">
              <w:rPr>
                <w:sz w:val="28"/>
                <w:szCs w:val="28"/>
                <w:lang w:val="pt-BR"/>
              </w:rPr>
              <w:t>b. M</w:t>
            </w:r>
            <w:r w:rsidRPr="00541C41">
              <w:rPr>
                <w:sz w:val="28"/>
                <w:szCs w:val="28"/>
                <w:lang w:val="it-IT"/>
              </w:rPr>
              <w:t>ối quan hệ giữa giới hạn sinh thái với vùng phân bố của sinh vật</w:t>
            </w:r>
          </w:p>
          <w:p w14:paraId="73981DA5" w14:textId="77777777" w:rsidR="00541C41" w:rsidRPr="00541C41" w:rsidRDefault="00541C41" w:rsidP="00541C41">
            <w:pPr>
              <w:pStyle w:val="NormalWeb"/>
              <w:shd w:val="clear" w:color="auto" w:fill="FFFFFF"/>
              <w:spacing w:before="0" w:beforeAutospacing="0" w:after="0" w:afterAutospacing="0"/>
              <w:rPr>
                <w:sz w:val="28"/>
                <w:szCs w:val="28"/>
                <w:lang w:val="it-IT"/>
              </w:rPr>
            </w:pPr>
            <w:r w:rsidRPr="00541C41">
              <w:rPr>
                <w:sz w:val="28"/>
                <w:szCs w:val="28"/>
                <w:lang w:val="it-IT"/>
              </w:rPr>
              <w:t>-  Những sinh vật có giới hạn sinh thái rộng đối với nhiều nhân tố sinh thái thường có vùng phân bố rộng</w:t>
            </w:r>
          </w:p>
          <w:p w14:paraId="2DB64A57" w14:textId="77777777" w:rsidR="00541C41" w:rsidRPr="00541C41" w:rsidRDefault="00541C41" w:rsidP="00541C41">
            <w:pPr>
              <w:pStyle w:val="NormalWeb"/>
              <w:shd w:val="clear" w:color="auto" w:fill="FFFFFF"/>
              <w:spacing w:before="0" w:beforeAutospacing="0" w:after="0" w:afterAutospacing="0"/>
              <w:rPr>
                <w:sz w:val="28"/>
                <w:szCs w:val="28"/>
                <w:lang w:val="it-IT"/>
              </w:rPr>
            </w:pPr>
            <w:r w:rsidRPr="00541C41">
              <w:rPr>
                <w:sz w:val="28"/>
                <w:szCs w:val="28"/>
                <w:lang w:val="it-IT"/>
              </w:rPr>
              <w:t xml:space="preserve"> -  Những sinh vật có giới hạn sinh thái hẹp đối với nhiều nhân tố sinh thái thường có vùng phân bố hẹp</w:t>
            </w:r>
          </w:p>
          <w:p w14:paraId="454EA7C6" w14:textId="77777777" w:rsidR="00541C41" w:rsidRPr="00541C41" w:rsidRDefault="00541C41" w:rsidP="00541C41">
            <w:pPr>
              <w:pStyle w:val="NormalWeb"/>
              <w:shd w:val="clear" w:color="auto" w:fill="FFFFFF"/>
              <w:spacing w:before="0" w:beforeAutospacing="0" w:after="0" w:afterAutospacing="0"/>
              <w:rPr>
                <w:sz w:val="28"/>
                <w:szCs w:val="28"/>
                <w:lang w:val="it-IT"/>
              </w:rPr>
            </w:pPr>
            <w:r w:rsidRPr="00541C41">
              <w:rPr>
                <w:sz w:val="28"/>
                <w:szCs w:val="28"/>
                <w:lang w:val="it-IT"/>
              </w:rPr>
              <w:t>-  Những sinh vật có giới hạn sinh thái rộng về nhân tố sinh thái này nhưng hẹp về nhân tố sinh thái khác thì có vùng phân bố giới hạn</w:t>
            </w:r>
          </w:p>
          <w:p w14:paraId="75872B4C" w14:textId="77777777" w:rsidR="00541C41" w:rsidRPr="00541C41" w:rsidRDefault="00541C41" w:rsidP="00541C41">
            <w:pPr>
              <w:pStyle w:val="NormalWeb"/>
              <w:shd w:val="clear" w:color="auto" w:fill="FFFFFF"/>
              <w:spacing w:before="0" w:beforeAutospacing="0" w:after="0" w:afterAutospacing="0"/>
              <w:rPr>
                <w:sz w:val="28"/>
                <w:szCs w:val="28"/>
                <w:lang w:val="it-IT"/>
              </w:rPr>
            </w:pPr>
          </w:p>
          <w:p w14:paraId="5D94F0AD" w14:textId="77777777" w:rsidR="00541C41" w:rsidRPr="00541C41" w:rsidRDefault="00541C41" w:rsidP="00541C41">
            <w:pPr>
              <w:spacing w:after="0" w:line="240" w:lineRule="auto"/>
              <w:jc w:val="both"/>
              <w:rPr>
                <w:rFonts w:eastAsia="Times New Roman"/>
                <w:b/>
                <w:sz w:val="28"/>
                <w:szCs w:val="28"/>
                <w:lang w:val="pt-BR"/>
              </w:rPr>
            </w:pPr>
          </w:p>
        </w:tc>
        <w:tc>
          <w:tcPr>
            <w:tcW w:w="1148" w:type="dxa"/>
          </w:tcPr>
          <w:p w14:paraId="35E2169B" w14:textId="77777777" w:rsidR="00541C41" w:rsidRPr="00541C41" w:rsidRDefault="00541C41" w:rsidP="00541C41">
            <w:pPr>
              <w:spacing w:after="0" w:line="240" w:lineRule="auto"/>
              <w:jc w:val="center"/>
              <w:rPr>
                <w:sz w:val="28"/>
                <w:szCs w:val="28"/>
              </w:rPr>
            </w:pPr>
          </w:p>
          <w:p w14:paraId="3D8A1884" w14:textId="77777777" w:rsidR="00541C41" w:rsidRPr="00541C41" w:rsidRDefault="00541C41" w:rsidP="00541C41">
            <w:pPr>
              <w:spacing w:after="0" w:line="240" w:lineRule="auto"/>
              <w:jc w:val="center"/>
              <w:rPr>
                <w:sz w:val="28"/>
                <w:szCs w:val="28"/>
              </w:rPr>
            </w:pPr>
          </w:p>
          <w:p w14:paraId="75DB627B" w14:textId="77777777" w:rsidR="00541C41" w:rsidRPr="00541C41" w:rsidRDefault="00541C41" w:rsidP="00541C41">
            <w:pPr>
              <w:spacing w:after="0" w:line="240" w:lineRule="auto"/>
              <w:jc w:val="center"/>
              <w:rPr>
                <w:sz w:val="28"/>
                <w:szCs w:val="28"/>
              </w:rPr>
            </w:pPr>
            <w:r w:rsidRPr="00541C41">
              <w:rPr>
                <w:sz w:val="28"/>
                <w:szCs w:val="28"/>
              </w:rPr>
              <w:t>0.5</w:t>
            </w:r>
          </w:p>
          <w:p w14:paraId="7C5E036A" w14:textId="77777777" w:rsidR="00541C41" w:rsidRPr="00541C41" w:rsidRDefault="00541C41" w:rsidP="00541C41">
            <w:pPr>
              <w:spacing w:after="0" w:line="240" w:lineRule="auto"/>
              <w:jc w:val="both"/>
              <w:rPr>
                <w:rFonts w:eastAsia="Times New Roman"/>
                <w:b/>
                <w:sz w:val="28"/>
                <w:szCs w:val="28"/>
                <w:lang w:val="pt-BR"/>
              </w:rPr>
            </w:pPr>
          </w:p>
          <w:p w14:paraId="3DB5E7BA" w14:textId="77777777" w:rsidR="00541C41" w:rsidRPr="00541C41" w:rsidRDefault="00541C41" w:rsidP="00541C41">
            <w:pPr>
              <w:spacing w:after="0" w:line="240" w:lineRule="auto"/>
              <w:jc w:val="both"/>
              <w:rPr>
                <w:rFonts w:eastAsia="Times New Roman"/>
                <w:b/>
                <w:sz w:val="28"/>
                <w:szCs w:val="28"/>
                <w:lang w:val="pt-BR"/>
              </w:rPr>
            </w:pPr>
          </w:p>
          <w:p w14:paraId="0687ABE8" w14:textId="77777777" w:rsidR="00541C41" w:rsidRPr="00541C41" w:rsidRDefault="00541C41" w:rsidP="00541C41">
            <w:pPr>
              <w:spacing w:after="0" w:line="240" w:lineRule="auto"/>
              <w:jc w:val="center"/>
              <w:rPr>
                <w:sz w:val="28"/>
                <w:szCs w:val="28"/>
              </w:rPr>
            </w:pPr>
            <w:r w:rsidRPr="00541C41">
              <w:rPr>
                <w:sz w:val="28"/>
                <w:szCs w:val="28"/>
              </w:rPr>
              <w:t>0.25</w:t>
            </w:r>
          </w:p>
          <w:p w14:paraId="1DDA94E3" w14:textId="77777777" w:rsidR="00541C41" w:rsidRPr="00541C41" w:rsidRDefault="00541C41" w:rsidP="00541C41">
            <w:pPr>
              <w:spacing w:after="0" w:line="240" w:lineRule="auto"/>
              <w:jc w:val="both"/>
              <w:rPr>
                <w:rFonts w:eastAsia="Times New Roman"/>
                <w:b/>
                <w:sz w:val="28"/>
                <w:szCs w:val="28"/>
                <w:lang w:val="pt-BR"/>
              </w:rPr>
            </w:pPr>
          </w:p>
          <w:p w14:paraId="658E8561" w14:textId="77777777" w:rsidR="00541C41" w:rsidRPr="00541C41" w:rsidRDefault="00541C41" w:rsidP="00541C41">
            <w:pPr>
              <w:spacing w:after="0" w:line="240" w:lineRule="auto"/>
              <w:jc w:val="center"/>
              <w:rPr>
                <w:sz w:val="28"/>
                <w:szCs w:val="28"/>
              </w:rPr>
            </w:pPr>
            <w:r w:rsidRPr="00541C41">
              <w:rPr>
                <w:sz w:val="28"/>
                <w:szCs w:val="28"/>
              </w:rPr>
              <w:t>0.25</w:t>
            </w:r>
          </w:p>
          <w:p w14:paraId="279FCDEE" w14:textId="77777777" w:rsidR="00541C41" w:rsidRPr="00541C41" w:rsidRDefault="00541C41" w:rsidP="00541C41">
            <w:pPr>
              <w:spacing w:after="0" w:line="240" w:lineRule="auto"/>
              <w:jc w:val="both"/>
              <w:rPr>
                <w:rFonts w:eastAsia="Times New Roman"/>
                <w:b/>
                <w:sz w:val="28"/>
                <w:szCs w:val="28"/>
                <w:lang w:val="pt-BR"/>
              </w:rPr>
            </w:pPr>
          </w:p>
          <w:p w14:paraId="38ABE852" w14:textId="77777777" w:rsidR="00541C41" w:rsidRPr="00541C41" w:rsidRDefault="00541C41" w:rsidP="00541C41">
            <w:pPr>
              <w:spacing w:after="0" w:line="240" w:lineRule="auto"/>
              <w:jc w:val="center"/>
              <w:rPr>
                <w:sz w:val="28"/>
                <w:szCs w:val="28"/>
              </w:rPr>
            </w:pPr>
            <w:r w:rsidRPr="00541C41">
              <w:rPr>
                <w:sz w:val="28"/>
                <w:szCs w:val="28"/>
              </w:rPr>
              <w:t>0.25</w:t>
            </w:r>
          </w:p>
          <w:p w14:paraId="35FC68DB" w14:textId="77777777" w:rsidR="00541C41" w:rsidRPr="00541C41" w:rsidRDefault="00541C41" w:rsidP="00541C41">
            <w:pPr>
              <w:spacing w:after="0" w:line="240" w:lineRule="auto"/>
              <w:jc w:val="both"/>
              <w:rPr>
                <w:rFonts w:eastAsia="Times New Roman"/>
                <w:b/>
                <w:sz w:val="28"/>
                <w:szCs w:val="28"/>
                <w:lang w:val="pt-BR"/>
              </w:rPr>
            </w:pPr>
          </w:p>
          <w:p w14:paraId="2F4F75F2" w14:textId="77777777" w:rsidR="00541C41" w:rsidRPr="00541C41" w:rsidRDefault="00541C41" w:rsidP="00541C41">
            <w:pPr>
              <w:spacing w:after="0" w:line="240" w:lineRule="auto"/>
              <w:jc w:val="both"/>
              <w:rPr>
                <w:rFonts w:eastAsia="Times New Roman"/>
                <w:b/>
                <w:sz w:val="28"/>
                <w:szCs w:val="28"/>
                <w:lang w:val="pt-BR"/>
              </w:rPr>
            </w:pPr>
          </w:p>
          <w:p w14:paraId="166C9D55" w14:textId="77777777" w:rsidR="00541C41" w:rsidRPr="00541C41" w:rsidRDefault="00541C41" w:rsidP="00541C41">
            <w:pPr>
              <w:spacing w:after="0" w:line="240" w:lineRule="auto"/>
              <w:jc w:val="center"/>
              <w:rPr>
                <w:sz w:val="28"/>
                <w:szCs w:val="28"/>
              </w:rPr>
            </w:pPr>
            <w:r w:rsidRPr="00541C41">
              <w:rPr>
                <w:sz w:val="28"/>
                <w:szCs w:val="28"/>
              </w:rPr>
              <w:t>0.25</w:t>
            </w:r>
          </w:p>
          <w:p w14:paraId="5FDC863E" w14:textId="77777777" w:rsidR="00541C41" w:rsidRPr="00541C41" w:rsidRDefault="00541C41" w:rsidP="00541C41">
            <w:pPr>
              <w:spacing w:after="0" w:line="240" w:lineRule="auto"/>
              <w:jc w:val="both"/>
              <w:rPr>
                <w:rFonts w:eastAsia="Times New Roman"/>
                <w:b/>
                <w:sz w:val="28"/>
                <w:szCs w:val="28"/>
                <w:lang w:val="pt-BR"/>
              </w:rPr>
            </w:pPr>
          </w:p>
          <w:p w14:paraId="2A16D37D" w14:textId="77777777" w:rsidR="00541C41" w:rsidRPr="00541C41" w:rsidRDefault="00541C41" w:rsidP="00541C41">
            <w:pPr>
              <w:spacing w:after="0" w:line="240" w:lineRule="auto"/>
              <w:jc w:val="both"/>
              <w:rPr>
                <w:rFonts w:eastAsia="Times New Roman"/>
                <w:b/>
                <w:sz w:val="28"/>
                <w:szCs w:val="28"/>
                <w:lang w:val="pt-BR"/>
              </w:rPr>
            </w:pPr>
          </w:p>
          <w:p w14:paraId="48BC2984" w14:textId="77777777" w:rsidR="00541C41" w:rsidRPr="00541C41" w:rsidRDefault="00541C41" w:rsidP="00541C41">
            <w:pPr>
              <w:spacing w:after="0" w:line="240" w:lineRule="auto"/>
              <w:jc w:val="center"/>
              <w:rPr>
                <w:sz w:val="28"/>
                <w:szCs w:val="28"/>
              </w:rPr>
            </w:pPr>
            <w:r w:rsidRPr="00541C41">
              <w:rPr>
                <w:sz w:val="28"/>
                <w:szCs w:val="28"/>
              </w:rPr>
              <w:t>0.25</w:t>
            </w:r>
          </w:p>
          <w:p w14:paraId="75919540" w14:textId="77777777" w:rsidR="00541C41" w:rsidRPr="00541C41" w:rsidRDefault="00541C41" w:rsidP="00541C41">
            <w:pPr>
              <w:spacing w:after="0" w:line="240" w:lineRule="auto"/>
              <w:jc w:val="both"/>
              <w:rPr>
                <w:rFonts w:eastAsia="Times New Roman"/>
                <w:b/>
                <w:sz w:val="28"/>
                <w:szCs w:val="28"/>
                <w:lang w:val="pt-BR"/>
              </w:rPr>
            </w:pPr>
          </w:p>
          <w:p w14:paraId="6D17B275" w14:textId="77777777" w:rsidR="00541C41" w:rsidRPr="00541C41" w:rsidRDefault="00541C41" w:rsidP="00541C41">
            <w:pPr>
              <w:spacing w:after="0" w:line="240" w:lineRule="auto"/>
              <w:jc w:val="center"/>
              <w:rPr>
                <w:sz w:val="28"/>
                <w:szCs w:val="28"/>
              </w:rPr>
            </w:pPr>
            <w:r w:rsidRPr="00541C41">
              <w:rPr>
                <w:sz w:val="28"/>
                <w:szCs w:val="28"/>
              </w:rPr>
              <w:t>0.25</w:t>
            </w:r>
          </w:p>
          <w:p w14:paraId="4126163C" w14:textId="77777777" w:rsidR="00541C41" w:rsidRPr="00541C41" w:rsidRDefault="00541C41" w:rsidP="00541C41">
            <w:pPr>
              <w:spacing w:after="0" w:line="240" w:lineRule="auto"/>
              <w:jc w:val="both"/>
              <w:rPr>
                <w:rFonts w:eastAsia="Times New Roman"/>
                <w:b/>
                <w:sz w:val="28"/>
                <w:szCs w:val="28"/>
                <w:lang w:val="pt-BR"/>
              </w:rPr>
            </w:pPr>
          </w:p>
        </w:tc>
      </w:tr>
      <w:tr w:rsidR="00541C41" w:rsidRPr="00541C41" w14:paraId="125E2D47" w14:textId="77777777" w:rsidTr="004D3CC7">
        <w:tc>
          <w:tcPr>
            <w:tcW w:w="1276" w:type="dxa"/>
            <w:shd w:val="clear" w:color="auto" w:fill="auto"/>
          </w:tcPr>
          <w:p w14:paraId="5DCAAF68" w14:textId="77777777" w:rsidR="00541C41" w:rsidRPr="00541C41" w:rsidRDefault="00541C41" w:rsidP="00541C41">
            <w:pPr>
              <w:spacing w:after="0" w:line="240" w:lineRule="auto"/>
              <w:jc w:val="center"/>
              <w:rPr>
                <w:rFonts w:eastAsia="Times New Roman"/>
                <w:b/>
                <w:sz w:val="28"/>
                <w:szCs w:val="28"/>
                <w:lang w:val="pt-BR"/>
              </w:rPr>
            </w:pPr>
            <w:r w:rsidRPr="00541C41">
              <w:rPr>
                <w:rFonts w:eastAsia="Times New Roman"/>
                <w:b/>
                <w:sz w:val="28"/>
                <w:szCs w:val="28"/>
                <w:lang w:val="pt-BR"/>
              </w:rPr>
              <w:t>8</w:t>
            </w:r>
          </w:p>
        </w:tc>
        <w:tc>
          <w:tcPr>
            <w:tcW w:w="7656" w:type="dxa"/>
            <w:shd w:val="clear" w:color="auto" w:fill="auto"/>
          </w:tcPr>
          <w:p w14:paraId="43B7FE20" w14:textId="77777777" w:rsidR="00541C41" w:rsidRPr="00541C41" w:rsidRDefault="00541C41" w:rsidP="00541C41">
            <w:pPr>
              <w:spacing w:after="0" w:line="240" w:lineRule="auto"/>
              <w:rPr>
                <w:rFonts w:eastAsia="Times New Roman"/>
                <w:sz w:val="28"/>
                <w:szCs w:val="28"/>
                <w:lang w:val="it-IT"/>
              </w:rPr>
            </w:pPr>
          </w:p>
        </w:tc>
        <w:tc>
          <w:tcPr>
            <w:tcW w:w="1148" w:type="dxa"/>
          </w:tcPr>
          <w:p w14:paraId="049CE732" w14:textId="77777777" w:rsidR="00541C41" w:rsidRPr="00541C41" w:rsidRDefault="00541C41" w:rsidP="00541C41">
            <w:pPr>
              <w:spacing w:after="0" w:line="240" w:lineRule="auto"/>
              <w:jc w:val="both"/>
              <w:rPr>
                <w:rFonts w:eastAsia="Times New Roman"/>
                <w:sz w:val="28"/>
                <w:szCs w:val="28"/>
                <w:lang w:val="pt-BR"/>
              </w:rPr>
            </w:pPr>
          </w:p>
        </w:tc>
      </w:tr>
      <w:tr w:rsidR="00541C41" w:rsidRPr="00541C41" w14:paraId="1498879E" w14:textId="77777777" w:rsidTr="004D3CC7">
        <w:trPr>
          <w:trHeight w:val="369"/>
        </w:trPr>
        <w:tc>
          <w:tcPr>
            <w:tcW w:w="1276" w:type="dxa"/>
            <w:shd w:val="clear" w:color="auto" w:fill="auto"/>
          </w:tcPr>
          <w:p w14:paraId="41FBB48A"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b/>
                <w:sz w:val="28"/>
                <w:szCs w:val="28"/>
                <w:lang w:val="pt-BR"/>
              </w:rPr>
              <w:t xml:space="preserve">    2.0 đ</w:t>
            </w:r>
          </w:p>
        </w:tc>
        <w:tc>
          <w:tcPr>
            <w:tcW w:w="7656" w:type="dxa"/>
            <w:shd w:val="clear" w:color="auto" w:fill="auto"/>
          </w:tcPr>
          <w:p w14:paraId="7049F15D" w14:textId="77777777" w:rsidR="00541C41" w:rsidRPr="00541C41" w:rsidRDefault="00541C41" w:rsidP="00541C41">
            <w:pPr>
              <w:pStyle w:val="NormalWeb"/>
              <w:shd w:val="clear" w:color="auto" w:fill="FFFFFF"/>
              <w:spacing w:before="0" w:beforeAutospacing="0" w:after="0" w:afterAutospacing="0"/>
              <w:jc w:val="both"/>
              <w:rPr>
                <w:sz w:val="28"/>
                <w:szCs w:val="28"/>
                <w:lang w:val="pt-BR"/>
              </w:rPr>
            </w:pPr>
            <w:r w:rsidRPr="00541C41">
              <w:rPr>
                <w:rStyle w:val="Strong"/>
                <w:sz w:val="28"/>
                <w:szCs w:val="28"/>
                <w:lang w:val="pt-BR"/>
              </w:rPr>
              <w:t>a. Thời gian đầu tiên số lượng cá thể tăng rất nhanh ở giai đoạn đầu</w:t>
            </w:r>
            <w:r w:rsidRPr="00541C41">
              <w:rPr>
                <w:sz w:val="28"/>
                <w:szCs w:val="28"/>
                <w:lang w:val="pt-BR"/>
              </w:rPr>
              <w:t> vì mật độ quần thể thấp, thức ăn dồi dào, các cá thể trong quần thể tăng cường hỗ trợ lẫn nhau, khả năng sinh sản của các cá thể trong quần thể tăng cao hơn số lượng tử vong.</w:t>
            </w:r>
          </w:p>
          <w:p w14:paraId="5FBD77D1" w14:textId="77777777" w:rsidR="00541C41" w:rsidRPr="00541C41" w:rsidRDefault="00541C41" w:rsidP="00541C41">
            <w:pPr>
              <w:pStyle w:val="NormalWeb"/>
              <w:shd w:val="clear" w:color="auto" w:fill="FFFFFF"/>
              <w:spacing w:before="0" w:beforeAutospacing="0" w:after="0" w:afterAutospacing="0"/>
              <w:jc w:val="both"/>
              <w:rPr>
                <w:sz w:val="28"/>
                <w:szCs w:val="28"/>
                <w:lang w:val="pt-BR"/>
              </w:rPr>
            </w:pPr>
            <w:r w:rsidRPr="00541C41">
              <w:rPr>
                <w:rStyle w:val="Strong"/>
                <w:sz w:val="28"/>
                <w:szCs w:val="28"/>
                <w:lang w:val="pt-BR"/>
              </w:rPr>
              <w:t>b. Sau đó số lượng cá thể tăng chậm và cuối cùng không tăng</w:t>
            </w:r>
            <w:r w:rsidRPr="00541C41">
              <w:rPr>
                <w:sz w:val="28"/>
                <w:szCs w:val="28"/>
                <w:lang w:val="pt-BR"/>
              </w:rPr>
              <w:t> vì khi mật độ cá thể của quần thể tăng quá cao, các cá thể cạnh tranh nhau gay gắt giành thức ăn, nơi ở, bạn tình,... dẫn tới tỉ lệ tử vong cao, tỉ lệ sinh sản thấp.</w:t>
            </w:r>
          </w:p>
          <w:p w14:paraId="02AA70A9" w14:textId="77777777" w:rsidR="00541C41" w:rsidRPr="00541C41" w:rsidRDefault="00541C41" w:rsidP="00541C41">
            <w:pPr>
              <w:spacing w:after="0" w:line="240" w:lineRule="auto"/>
              <w:ind w:firstLine="266"/>
              <w:jc w:val="both"/>
              <w:rPr>
                <w:rFonts w:eastAsia="Times New Roman"/>
                <w:b/>
                <w:sz w:val="28"/>
                <w:szCs w:val="28"/>
                <w:lang w:val="pt-BR"/>
              </w:rPr>
            </w:pPr>
          </w:p>
        </w:tc>
        <w:tc>
          <w:tcPr>
            <w:tcW w:w="1148" w:type="dxa"/>
          </w:tcPr>
          <w:p w14:paraId="5FB0ADCD" w14:textId="77777777" w:rsidR="00541C41" w:rsidRPr="00541C41" w:rsidRDefault="00541C41" w:rsidP="00541C41">
            <w:pPr>
              <w:spacing w:after="0" w:line="240" w:lineRule="auto"/>
              <w:ind w:firstLine="266"/>
              <w:jc w:val="both"/>
              <w:rPr>
                <w:rFonts w:eastAsia="Times New Roman"/>
                <w:sz w:val="28"/>
                <w:szCs w:val="28"/>
                <w:lang w:val="pt-BR"/>
              </w:rPr>
            </w:pPr>
            <w:r w:rsidRPr="00541C41">
              <w:rPr>
                <w:rFonts w:eastAsia="Times New Roman"/>
                <w:sz w:val="28"/>
                <w:szCs w:val="28"/>
                <w:lang w:val="pt-BR"/>
              </w:rPr>
              <w:lastRenderedPageBreak/>
              <w:t>1.0</w:t>
            </w:r>
          </w:p>
          <w:p w14:paraId="18088A56" w14:textId="77777777" w:rsidR="00541C41" w:rsidRPr="00541C41" w:rsidRDefault="00541C41" w:rsidP="00541C41">
            <w:pPr>
              <w:spacing w:after="0" w:line="240" w:lineRule="auto"/>
              <w:ind w:firstLine="266"/>
              <w:jc w:val="both"/>
              <w:rPr>
                <w:rFonts w:eastAsia="Times New Roman"/>
                <w:sz w:val="28"/>
                <w:szCs w:val="28"/>
                <w:lang w:val="pt-BR"/>
              </w:rPr>
            </w:pPr>
          </w:p>
          <w:p w14:paraId="1AAFCF33" w14:textId="77777777" w:rsidR="00541C41" w:rsidRPr="00541C41" w:rsidRDefault="00541C41" w:rsidP="00541C41">
            <w:pPr>
              <w:spacing w:after="0" w:line="240" w:lineRule="auto"/>
              <w:ind w:firstLine="266"/>
              <w:jc w:val="both"/>
              <w:rPr>
                <w:rFonts w:eastAsia="Times New Roman"/>
                <w:sz w:val="28"/>
                <w:szCs w:val="28"/>
                <w:lang w:val="pt-BR"/>
              </w:rPr>
            </w:pPr>
          </w:p>
          <w:p w14:paraId="65AC95B7" w14:textId="77777777" w:rsidR="00541C41" w:rsidRPr="00541C41" w:rsidRDefault="00541C41" w:rsidP="00541C41">
            <w:pPr>
              <w:spacing w:after="0" w:line="240" w:lineRule="auto"/>
              <w:ind w:firstLine="266"/>
              <w:jc w:val="both"/>
              <w:rPr>
                <w:rFonts w:eastAsia="Times New Roman"/>
                <w:sz w:val="28"/>
                <w:szCs w:val="28"/>
                <w:lang w:val="pt-BR"/>
              </w:rPr>
            </w:pPr>
          </w:p>
          <w:p w14:paraId="28F8848B" w14:textId="77777777" w:rsidR="00541C41" w:rsidRPr="00541C41" w:rsidRDefault="00541C41" w:rsidP="00541C41">
            <w:pPr>
              <w:spacing w:after="0" w:line="240" w:lineRule="auto"/>
              <w:ind w:firstLine="266"/>
              <w:jc w:val="both"/>
              <w:rPr>
                <w:rFonts w:eastAsia="Times New Roman"/>
                <w:sz w:val="28"/>
                <w:szCs w:val="28"/>
                <w:lang w:val="pt-BR"/>
              </w:rPr>
            </w:pPr>
          </w:p>
          <w:p w14:paraId="61019406" w14:textId="77777777" w:rsidR="00541C41" w:rsidRPr="00541C41" w:rsidRDefault="00541C41" w:rsidP="00541C41">
            <w:pPr>
              <w:spacing w:after="0" w:line="240" w:lineRule="auto"/>
              <w:ind w:firstLine="266"/>
              <w:jc w:val="both"/>
              <w:rPr>
                <w:rFonts w:eastAsia="Times New Roman"/>
                <w:b/>
                <w:sz w:val="28"/>
                <w:szCs w:val="28"/>
                <w:lang w:val="pt-BR"/>
              </w:rPr>
            </w:pPr>
            <w:r w:rsidRPr="00541C41">
              <w:rPr>
                <w:rFonts w:eastAsia="Times New Roman"/>
                <w:sz w:val="28"/>
                <w:szCs w:val="28"/>
                <w:lang w:val="pt-BR"/>
              </w:rPr>
              <w:t>1.0</w:t>
            </w:r>
          </w:p>
        </w:tc>
      </w:tr>
    </w:tbl>
    <w:p w14:paraId="3A977F48" w14:textId="77777777" w:rsidR="00541C41" w:rsidRPr="00541C41" w:rsidRDefault="00541C41" w:rsidP="00541C41">
      <w:pPr>
        <w:spacing w:after="0" w:line="240" w:lineRule="auto"/>
        <w:ind w:left="360"/>
        <w:rPr>
          <w:sz w:val="28"/>
          <w:szCs w:val="28"/>
          <w:lang w:val="vi-VN"/>
        </w:rPr>
      </w:pPr>
    </w:p>
    <w:tbl>
      <w:tblPr>
        <w:tblW w:w="11273" w:type="dxa"/>
        <w:tblInd w:w="-815" w:type="dxa"/>
        <w:tblLook w:val="04A0" w:firstRow="1" w:lastRow="0" w:firstColumn="1" w:lastColumn="0" w:noHBand="0" w:noVBand="1"/>
      </w:tblPr>
      <w:tblGrid>
        <w:gridCol w:w="4860"/>
        <w:gridCol w:w="6413"/>
      </w:tblGrid>
      <w:tr w:rsidR="00541C41" w:rsidRPr="00541C41" w14:paraId="0B971A5B" w14:textId="77777777" w:rsidTr="003E42C1">
        <w:tc>
          <w:tcPr>
            <w:tcW w:w="4860" w:type="dxa"/>
          </w:tcPr>
          <w:p w14:paraId="498ABDFF" w14:textId="77777777" w:rsidR="00541C41" w:rsidRPr="00541C41" w:rsidRDefault="00541C41" w:rsidP="00541C41">
            <w:pPr>
              <w:spacing w:after="0"/>
              <w:jc w:val="center"/>
              <w:rPr>
                <w:b/>
                <w:sz w:val="28"/>
                <w:szCs w:val="28"/>
              </w:rPr>
            </w:pPr>
            <w:r w:rsidRPr="00541C41">
              <w:rPr>
                <w:b/>
                <w:sz w:val="28"/>
                <w:szCs w:val="28"/>
              </w:rPr>
              <w:t>UBND HUYỆN QUẢNG XƯƠNG</w:t>
            </w:r>
          </w:p>
          <w:p w14:paraId="6AA7CE27" w14:textId="77777777" w:rsidR="00541C41" w:rsidRPr="00541C41" w:rsidRDefault="00541C41" w:rsidP="00541C41">
            <w:pPr>
              <w:spacing w:after="0"/>
              <w:jc w:val="center"/>
              <w:rPr>
                <w:b/>
                <w:sz w:val="28"/>
                <w:szCs w:val="28"/>
              </w:rPr>
            </w:pPr>
            <w:r w:rsidRPr="00541C41">
              <w:rPr>
                <w:noProof/>
                <w:sz w:val="28"/>
                <w:szCs w:val="28"/>
              </w:rPr>
              <w:pict w14:anchorId="100AC326">
                <v:shape id="Đường kết nối Mũi tên Thẳng 2" o:spid="_x0000_s1465" type="#_x0000_t32" style="position:absolute;left:0;text-align:left;margin-left:77.05pt;margin-top:17pt;width:80.8pt;height:0;z-index:251825152;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lrstwEAAFYDAAAOAAAAZHJzL2Uyb0RvYy54bWysU8Fu2zAMvQ/YPwi6L7YDNNiMOD2k6y7d FqDdBzCSbAuTRYFU4uTvJ6lJVmy3YT4IlEg+Pj7S6/vT5MTREFv0nWwWtRTGK9TWD5388fL44aMU HMFrcOhNJ8+G5f3m/bv1HFqzxBGdNiQSiOd2Dp0cYwxtVbEazQS8wGB8cvZIE8R0paHSBHNCn1y1 rOtVNSPpQKgMc3p9eHXKTcHve6Pi975nE4XrZOIWy0nl3Oez2qyhHQjCaNWFBvwDiwmsT0VvUA8Q QRzI/gU1WUXI2MeFwqnCvrfKlB5SN039RzfPIwRTeknicLjJxP8PVn07bv2OMnV18s/hCdVPFh63 I/jBFAIv55AG12Spqjlwe0vJFw47Evv5K+oUA4eIRYVTT1OGTP2JUxH7fBPbnKJQ6bGpl6tmlWai rr4K2mtiII5fDE4iG53kSGCHMW7R+zRSpKaUgeMTx0wL2mtCrurx0TpXJuu8mDv56W55VxIYndXZ mcOYhv3WkThC3o3ylR6T520Y4cHrAjYa0J8vdgTrXu1U3PmLNFmNvHrc7lGfd3SVLA2vsLwsWt6O t/eS/ft32PwCAAD//wMAUEsDBBQABgAIAAAAIQAWhc/a3gAAAAkBAAAPAAAAZHJzL2Rvd25yZXYu eG1sTI/BTsMwDIbvSLxDZCQuiKXdaIGu6TQhceDINolr1pi2rHGqJl3Lnh5PO4zjb3/6/TlfTbYV R+x940hBPItAIJXONFQp2G3fH19A+KDJ6NYRKvhFD6vi9ibXmXEjfeJxEyrBJeQzraAOocuk9GWN VvuZ65B49+16qwPHvpKm1yOX21bOoyiVVjfEF2rd4VuN5WEzWAXohySO1q+22n2cxoev+eln7LZK 3d9N6yWIgFO4wnDWZ3Uo2GnvBjJetJyTp5hRBWm6AMHAIk6eQewvA1nk8v8HxR8AAAD//wMAUEsB Ai0AFAAGAAgAAAAhALaDOJL+AAAA4QEAABMAAAAAAAAAAAAAAAAAAAAAAFtDb250ZW50X1R5cGVz XS54bWxQSwECLQAUAAYACAAAACEAOP0h/9YAAACUAQAACwAAAAAAAAAAAAAAAAAvAQAAX3JlbHMv LnJlbHNQSwECLQAUAAYACAAAACEALX5a7LcBAABWAwAADgAAAAAAAAAAAAAAAAAuAgAAZHJzL2Uy b0RvYy54bWxQSwECLQAUAAYACAAAACEAFoXP2t4AAAAJAQAADwAAAAAAAAAAAAAAAAARBAAAZHJz L2Rvd25yZXYueG1sUEsFBgAAAAAEAAQA8wAAABwFAAAAAA== "/>
              </w:pict>
            </w:r>
            <w:r w:rsidRPr="00541C41">
              <w:rPr>
                <w:b/>
                <w:sz w:val="28"/>
                <w:szCs w:val="28"/>
              </w:rPr>
              <w:t>TRƯỜNG THCS QUẢNG HẢI</w:t>
            </w:r>
          </w:p>
          <w:p w14:paraId="429CAB4C" w14:textId="77777777" w:rsidR="00541C41" w:rsidRPr="00541C41" w:rsidRDefault="00541C41" w:rsidP="00541C41">
            <w:pPr>
              <w:spacing w:after="0"/>
              <w:jc w:val="center"/>
              <w:rPr>
                <w:sz w:val="28"/>
                <w:szCs w:val="28"/>
              </w:rPr>
            </w:pPr>
          </w:p>
          <w:p w14:paraId="0F64697D" w14:textId="77777777" w:rsidR="00541C41" w:rsidRPr="00541C41" w:rsidRDefault="00541C41" w:rsidP="00541C41">
            <w:pPr>
              <w:spacing w:after="0"/>
              <w:jc w:val="center"/>
              <w:rPr>
                <w:sz w:val="28"/>
                <w:szCs w:val="28"/>
              </w:rPr>
            </w:pPr>
          </w:p>
        </w:tc>
        <w:tc>
          <w:tcPr>
            <w:tcW w:w="6413" w:type="dxa"/>
          </w:tcPr>
          <w:p w14:paraId="1A2FA2F3" w14:textId="77777777" w:rsidR="00541C41" w:rsidRPr="00541C41" w:rsidRDefault="00541C41" w:rsidP="00541C41">
            <w:pPr>
              <w:spacing w:after="0"/>
              <w:jc w:val="center"/>
              <w:rPr>
                <w:b/>
                <w:sz w:val="28"/>
                <w:szCs w:val="28"/>
              </w:rPr>
            </w:pPr>
            <w:r w:rsidRPr="00541C41">
              <w:rPr>
                <w:b/>
                <w:sz w:val="28"/>
                <w:szCs w:val="28"/>
              </w:rPr>
              <w:t>ĐỀ THI GIAO LƯU HSG LỚP 8 CẤP HUYỆN</w:t>
            </w:r>
          </w:p>
          <w:p w14:paraId="308B0325" w14:textId="77777777" w:rsidR="00541C41" w:rsidRPr="00541C41" w:rsidRDefault="00541C41" w:rsidP="00541C41">
            <w:pPr>
              <w:spacing w:after="0"/>
              <w:jc w:val="center"/>
              <w:rPr>
                <w:b/>
                <w:sz w:val="28"/>
                <w:szCs w:val="28"/>
              </w:rPr>
            </w:pPr>
            <w:r w:rsidRPr="00541C41">
              <w:rPr>
                <w:noProof/>
                <w:sz w:val="28"/>
                <w:szCs w:val="28"/>
              </w:rPr>
              <w:pict w14:anchorId="07ED4A4C">
                <v:line id="Đường nối Thẳng 1" o:spid="_x0000_s1466" style="position:absolute;left:0;text-align:left;z-index:251826176;visibility:visible;mso-wrap-distance-top:-3e-5mm;mso-wrap-distance-bottom:-3e-5mm"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mnAZsgEAALUDAAAOAAAAZHJzL2Uyb0RvYy54bWysU01v1DAQvSPxHyzf2WQXKFW02R5alUsF FW1/gOuMN1Ztj+Uxm+y/x3Y2AbUIVRUXK/a89+bNR7YXozXsAIE0upavVzVn4CR22u1b/nB//eGc M4rCdcKgg5YfgfjF7v277eAb2GCPpoPAkoijZvAt72P0TVWR7MEKWqEHl4IKgxUxXcO+6oIYkro1 1aauz6oBQ+cDSiBKr1dTkO+KvlIg43elCCIzLU/eYjlDOR/zWe22otkH4XstTzbEG1xYoV1Kukhd iSjYz6BfSFktAxKquJJoK1RKSyg1pGrW9bNq7nrhodSSmkN+aRP9P1n57XDpbkO2Lkd3529QPlFq SjV4apZgvpCfYKMKNsOTdzaWRh6XRsIYmUyP649n5582nzmTc6wSzUz0geJXQMvyR8uNdrlG0YjD DcWcWjQzJD8bx4akuPlSl2kVY5OX4ioeDUywH6CY7nL2IldWCC5NYAeRht89rfOwk7hxCZkpShuz kOp/k07YTIOyVq8lLuiSEV1ciFY7DH/LGsfZqprwp3HQVGsu+xG7422Y55R2o1R22uO8fH/eC/33 37b7BQAA//8DAFBLAwQUAAYACAAAACEAZV2z8dwAAAAJAQAADwAAAGRycy9kb3ducmV2LnhtbEyP wU7DMBBE70j8g7VIXBC1mxZSpXGqCKkfQMuBoxsvSVR7HWI3DX/PIg5wWu3OaPZNuZu9ExOOsQ+k YblQIJCaYHtqNbwd948bEDEZssYFQg1fGGFX3d6UprDhSq84HVIrOIRiYTR0KQ2FlLHp0Ju4CAMS ax9h9CbxOrbSjubK4d7JTKln6U1P/KEzA7502JwPF6/h+J6j7R5cPZnP2lK7Ovf7XGl9fzfXWxAJ 5/Rnhh98RoeKmU7hQjYKpyFTGXdJGlZrnmxYL/MnEKffg6xK+b9B9Q0AAP//AwBQSwECLQAUAAYA CAAAACEAtoM4kv4AAADhAQAAEwAAAAAAAAAAAAAAAAAAAAAAW0NvbnRlbnRfVHlwZXNdLnhtbFBL AQItABQABgAIAAAAIQA4/SH/1gAAAJQBAAALAAAAAAAAAAAAAAAAAC8BAABfcmVscy8ucmVsc1BL AQItABQABgAIAAAAIQAcmnAZsgEAALUDAAAOAAAAAAAAAAAAAAAAAC4CAABkcnMvZTJvRG9jLnht bFBLAQItABQABgAIAAAAIQBlXbPx3AAAAAkBAAAPAAAAAAAAAAAAAAAAAAwEAABkcnMvZG93bnJl di54bWxQSwUGAAAAAAQABADzAAAAFQUAAAAA " strokecolor="black [3200]" strokeweight="1pt">
                  <v:stroke joinstyle="miter"/>
                  <o:lock v:ext="edit" shapetype="f"/>
                </v:line>
              </w:pict>
            </w:r>
            <w:r w:rsidRPr="00541C41">
              <w:rPr>
                <w:b/>
                <w:sz w:val="28"/>
                <w:szCs w:val="28"/>
              </w:rPr>
              <w:t>Năm học 2023  - 2024</w:t>
            </w:r>
          </w:p>
          <w:p w14:paraId="60046520" w14:textId="77777777" w:rsidR="00541C41" w:rsidRPr="00541C41" w:rsidRDefault="00541C41" w:rsidP="00541C41">
            <w:pPr>
              <w:spacing w:after="0"/>
              <w:jc w:val="center"/>
              <w:rPr>
                <w:b/>
                <w:sz w:val="28"/>
                <w:szCs w:val="28"/>
              </w:rPr>
            </w:pPr>
            <w:r w:rsidRPr="00541C41">
              <w:rPr>
                <w:b/>
                <w:sz w:val="28"/>
                <w:szCs w:val="28"/>
              </w:rPr>
              <w:t xml:space="preserve">Môn thi: KHOA HỌC TỰ NHIÊN </w:t>
            </w:r>
          </w:p>
          <w:p w14:paraId="23A86FCB" w14:textId="77777777" w:rsidR="00541C41" w:rsidRPr="00541C41" w:rsidRDefault="00541C41" w:rsidP="00541C41">
            <w:pPr>
              <w:spacing w:after="0"/>
              <w:jc w:val="center"/>
              <w:rPr>
                <w:i/>
                <w:sz w:val="28"/>
                <w:szCs w:val="28"/>
              </w:rPr>
            </w:pPr>
            <w:r w:rsidRPr="00541C41">
              <w:rPr>
                <w:sz w:val="28"/>
                <w:szCs w:val="28"/>
              </w:rPr>
              <w:t xml:space="preserve">Thời gian: </w:t>
            </w:r>
            <w:r w:rsidRPr="00541C41">
              <w:rPr>
                <w:b/>
                <w:sz w:val="28"/>
                <w:szCs w:val="28"/>
              </w:rPr>
              <w:t xml:space="preserve">150 phút </w:t>
            </w:r>
            <w:r w:rsidRPr="00541C41">
              <w:rPr>
                <w:i/>
                <w:sz w:val="28"/>
                <w:szCs w:val="28"/>
              </w:rPr>
              <w:t>(không kể thời gian giao đề)</w:t>
            </w:r>
          </w:p>
          <w:p w14:paraId="0FD57932" w14:textId="77777777" w:rsidR="00541C41" w:rsidRPr="00541C41" w:rsidRDefault="00541C41" w:rsidP="00541C41">
            <w:pPr>
              <w:spacing w:after="0"/>
              <w:jc w:val="center"/>
              <w:rPr>
                <w:sz w:val="28"/>
                <w:szCs w:val="28"/>
              </w:rPr>
            </w:pPr>
          </w:p>
        </w:tc>
      </w:tr>
    </w:tbl>
    <w:p w14:paraId="3EDAC876" w14:textId="77777777" w:rsidR="00541C41" w:rsidRPr="00541C41" w:rsidRDefault="00541C41" w:rsidP="00541C41">
      <w:pPr>
        <w:spacing w:after="0"/>
        <w:rPr>
          <w:b/>
          <w:bCs/>
          <w:sz w:val="28"/>
          <w:szCs w:val="28"/>
        </w:rPr>
      </w:pPr>
      <w:r w:rsidRPr="00541C41">
        <w:rPr>
          <w:b/>
          <w:bCs/>
          <w:sz w:val="28"/>
          <w:szCs w:val="28"/>
        </w:rPr>
        <w:t>PHẦN 1 (BẮT BUỘC)</w:t>
      </w:r>
      <w:r w:rsidRPr="00541C41">
        <w:rPr>
          <w:b/>
          <w:bCs/>
          <w:sz w:val="28"/>
          <w:szCs w:val="28"/>
          <w:lang w:val="vi-VN"/>
        </w:rPr>
        <w:t>: 6 điểm</w:t>
      </w:r>
    </w:p>
    <w:p w14:paraId="6A492192" w14:textId="77777777" w:rsidR="00541C41" w:rsidRPr="00541C41" w:rsidRDefault="00541C41" w:rsidP="00541C41">
      <w:pPr>
        <w:spacing w:after="0"/>
        <w:rPr>
          <w:sz w:val="28"/>
          <w:szCs w:val="28"/>
        </w:rPr>
      </w:pPr>
      <w:r w:rsidRPr="00541C41">
        <w:rPr>
          <w:b/>
          <w:sz w:val="28"/>
          <w:szCs w:val="28"/>
        </w:rPr>
        <w:t>Câu 1</w:t>
      </w:r>
      <w:r w:rsidRPr="00541C41">
        <w:rPr>
          <w:sz w:val="28"/>
          <w:szCs w:val="28"/>
        </w:rPr>
        <w:t xml:space="preserve">: </w:t>
      </w:r>
      <w:r w:rsidRPr="00541C41">
        <w:rPr>
          <w:i/>
          <w:sz w:val="28"/>
          <w:szCs w:val="28"/>
          <w:lang w:val="vi-VN"/>
        </w:rPr>
        <w:t>(1,0 điểm)</w:t>
      </w:r>
      <w:r w:rsidRPr="00541C41">
        <w:rPr>
          <w:i/>
          <w:sz w:val="28"/>
          <w:szCs w:val="28"/>
        </w:rPr>
        <w:t>.</w:t>
      </w:r>
      <w:r w:rsidRPr="00541C41">
        <w:rPr>
          <w:sz w:val="28"/>
          <w:szCs w:val="28"/>
          <w:lang w:val="vi-VN"/>
        </w:rPr>
        <w:t xml:space="preserve"> </w:t>
      </w:r>
      <w:r w:rsidRPr="00541C41">
        <w:rPr>
          <w:sz w:val="28"/>
          <w:szCs w:val="28"/>
        </w:rPr>
        <w:t>Lúc 7h một người đi xe đạp đuổi theo một người đi bộ cách anh ta 10 km. cả hai chuyển động đều với các vận tốc 12 km/h và 4 km/h</w:t>
      </w:r>
    </w:p>
    <w:p w14:paraId="1299BB8D" w14:textId="77777777" w:rsidR="00541C41" w:rsidRPr="00541C41" w:rsidRDefault="00541C41" w:rsidP="00541C41">
      <w:pPr>
        <w:pStyle w:val="ListParagraph"/>
        <w:spacing w:after="0"/>
        <w:ind w:left="1080"/>
        <w:rPr>
          <w:sz w:val="28"/>
          <w:szCs w:val="28"/>
        </w:rPr>
      </w:pPr>
      <w:r w:rsidRPr="00541C41">
        <w:rPr>
          <w:sz w:val="28"/>
          <w:szCs w:val="28"/>
        </w:rPr>
        <w:t>Tìm vị trí và thời điểm người đi xe đạp đuổi kịp người đi bộ</w:t>
      </w:r>
    </w:p>
    <w:p w14:paraId="2EBCDE13" w14:textId="77777777" w:rsidR="00541C41" w:rsidRPr="00541C41" w:rsidRDefault="00541C41" w:rsidP="00541C41">
      <w:pPr>
        <w:spacing w:after="0"/>
        <w:rPr>
          <w:sz w:val="28"/>
          <w:szCs w:val="28"/>
        </w:rPr>
      </w:pPr>
      <w:r w:rsidRPr="00541C41">
        <w:rPr>
          <w:b/>
          <w:sz w:val="28"/>
          <w:szCs w:val="28"/>
        </w:rPr>
        <w:t>Câu 2</w:t>
      </w:r>
      <w:r w:rsidRPr="00541C41">
        <w:rPr>
          <w:sz w:val="28"/>
          <w:szCs w:val="28"/>
        </w:rPr>
        <w:t xml:space="preserve">: </w:t>
      </w:r>
      <w:r w:rsidRPr="00541C41">
        <w:rPr>
          <w:i/>
          <w:sz w:val="28"/>
          <w:szCs w:val="28"/>
          <w:lang w:val="vi-VN"/>
        </w:rPr>
        <w:t>(1,0 điểm)</w:t>
      </w:r>
      <w:r w:rsidRPr="00541C41">
        <w:rPr>
          <w:sz w:val="28"/>
          <w:szCs w:val="28"/>
        </w:rPr>
        <w:t>. Cho vật sáng AB đặt trước một gương phẳng . Vẽ và nêu cách vẽ ảnh của vật AB tạo bởi gương phẳng</w:t>
      </w:r>
    </w:p>
    <w:p w14:paraId="1EA04E2E" w14:textId="77777777" w:rsidR="00541C41" w:rsidRPr="00541C41" w:rsidRDefault="00541C41" w:rsidP="00541C41">
      <w:pPr>
        <w:spacing w:after="0"/>
        <w:rPr>
          <w:sz w:val="28"/>
          <w:szCs w:val="28"/>
        </w:rPr>
      </w:pPr>
      <w:r w:rsidRPr="00541C41">
        <w:rPr>
          <w:noProof/>
          <w:sz w:val="28"/>
          <w:szCs w:val="28"/>
        </w:rPr>
        <w:drawing>
          <wp:inline distT="0" distB="0" distL="0" distR="0" wp14:anchorId="5F4D2D1A" wp14:editId="2EC819B6">
            <wp:extent cx="2052320" cy="1286772"/>
            <wp:effectExtent l="19050" t="0" r="508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44" cstate="email">
                      <a:extLst>
                        <a:ext uri="{28A0092B-C50C-407E-A947-70E740481C1C}">
                          <a14:useLocalDpi xmlns:a14="http://schemas.microsoft.com/office/drawing/2010/main"/>
                        </a:ext>
                      </a:extLst>
                    </a:blip>
                    <a:srcRect/>
                    <a:stretch>
                      <a:fillRect/>
                    </a:stretch>
                  </pic:blipFill>
                  <pic:spPr bwMode="auto">
                    <a:xfrm>
                      <a:off x="0" y="0"/>
                      <a:ext cx="2055800" cy="1288954"/>
                    </a:xfrm>
                    <a:prstGeom prst="rect">
                      <a:avLst/>
                    </a:prstGeom>
                    <a:noFill/>
                    <a:ln w="9525">
                      <a:noFill/>
                      <a:miter lim="800000"/>
                      <a:headEnd/>
                      <a:tailEnd/>
                    </a:ln>
                  </pic:spPr>
                </pic:pic>
              </a:graphicData>
            </a:graphic>
          </wp:inline>
        </w:drawing>
      </w:r>
    </w:p>
    <w:p w14:paraId="06E3F4EF" w14:textId="77777777" w:rsidR="00541C41" w:rsidRPr="00541C41" w:rsidRDefault="00541C41" w:rsidP="00541C41">
      <w:pPr>
        <w:spacing w:after="0"/>
        <w:rPr>
          <w:b/>
          <w:bCs/>
          <w:sz w:val="28"/>
          <w:szCs w:val="28"/>
        </w:rPr>
      </w:pPr>
    </w:p>
    <w:p w14:paraId="72382D78" w14:textId="77777777" w:rsidR="00541C41" w:rsidRPr="00541C41" w:rsidRDefault="00541C41" w:rsidP="00541C41">
      <w:pPr>
        <w:spacing w:after="0"/>
        <w:rPr>
          <w:color w:val="000000"/>
          <w:sz w:val="28"/>
          <w:szCs w:val="28"/>
          <w:lang w:val="vi-VN"/>
        </w:rPr>
      </w:pPr>
      <w:r w:rsidRPr="00541C41">
        <w:rPr>
          <w:b/>
          <w:bCs/>
          <w:sz w:val="28"/>
          <w:szCs w:val="28"/>
          <w:lang w:val="vi-VN"/>
        </w:rPr>
        <w:t xml:space="preserve">Câu </w:t>
      </w:r>
      <w:r w:rsidRPr="00541C41">
        <w:rPr>
          <w:b/>
          <w:bCs/>
          <w:sz w:val="28"/>
          <w:szCs w:val="28"/>
        </w:rPr>
        <w:t>3:</w:t>
      </w:r>
      <w:r w:rsidRPr="00541C41">
        <w:rPr>
          <w:i/>
          <w:sz w:val="28"/>
          <w:szCs w:val="28"/>
          <w:lang w:val="vi-VN"/>
        </w:rPr>
        <w:t>(1,0 điểm)</w:t>
      </w:r>
      <w:r w:rsidRPr="00541C41">
        <w:rPr>
          <w:sz w:val="28"/>
          <w:szCs w:val="28"/>
          <w:lang w:val="vi-VN"/>
        </w:rPr>
        <w:t xml:space="preserve"> . </w:t>
      </w:r>
      <w:r w:rsidRPr="00541C41">
        <w:rPr>
          <w:color w:val="000000"/>
          <w:sz w:val="28"/>
          <w:szCs w:val="28"/>
          <w:lang w:val="vi-VN"/>
        </w:rPr>
        <w:t>Có 3 lọ đựng riêng biệt: nước cất, dung dịch NaOH, dung dịch  HCl. Bằng cách nào có thể nhận biết được từng chất trong mỗi lọ.         </w:t>
      </w:r>
    </w:p>
    <w:p w14:paraId="70353AB8" w14:textId="77777777" w:rsidR="00541C41" w:rsidRPr="00541C41" w:rsidRDefault="00541C41" w:rsidP="00541C41">
      <w:pPr>
        <w:spacing w:after="0"/>
        <w:rPr>
          <w:sz w:val="28"/>
          <w:szCs w:val="28"/>
          <w:lang w:val="vi-VN"/>
        </w:rPr>
      </w:pPr>
      <w:r w:rsidRPr="00541C41">
        <w:rPr>
          <w:color w:val="000000"/>
          <w:sz w:val="28"/>
          <w:szCs w:val="28"/>
          <w:lang w:val="vi-VN"/>
        </w:rPr>
        <w:t> </w:t>
      </w:r>
      <w:r w:rsidRPr="00541C41">
        <w:rPr>
          <w:b/>
          <w:bCs/>
          <w:sz w:val="28"/>
          <w:szCs w:val="28"/>
          <w:lang w:val="vi-VN"/>
        </w:rPr>
        <w:t xml:space="preserve">Câu </w:t>
      </w:r>
      <w:r w:rsidRPr="00541C41">
        <w:rPr>
          <w:b/>
          <w:bCs/>
          <w:sz w:val="28"/>
          <w:szCs w:val="28"/>
        </w:rPr>
        <w:t>4</w:t>
      </w:r>
      <w:r w:rsidRPr="00541C41">
        <w:rPr>
          <w:i/>
          <w:sz w:val="28"/>
          <w:szCs w:val="28"/>
          <w:lang w:val="vi-VN"/>
        </w:rPr>
        <w:t>(1,0 điểm)</w:t>
      </w:r>
      <w:r w:rsidRPr="00541C41">
        <w:rPr>
          <w:sz w:val="28"/>
          <w:szCs w:val="28"/>
          <w:lang w:val="vi-VN"/>
        </w:rPr>
        <w:t>. Hòa tan hoàn toàn 20gam MgO vào 400 gam dung dịch HCl vưa đủ.</w:t>
      </w:r>
    </w:p>
    <w:p w14:paraId="451A94DD" w14:textId="77777777" w:rsidR="00541C41" w:rsidRPr="00541C41" w:rsidRDefault="00541C41" w:rsidP="00541C41">
      <w:pPr>
        <w:pStyle w:val="ListParagraph"/>
        <w:spacing w:after="0"/>
        <w:ind w:left="0" w:firstLine="720"/>
        <w:rPr>
          <w:sz w:val="28"/>
          <w:szCs w:val="28"/>
          <w:lang w:val="vi-VN"/>
        </w:rPr>
      </w:pPr>
      <w:r w:rsidRPr="00541C41">
        <w:rPr>
          <w:sz w:val="28"/>
          <w:szCs w:val="28"/>
          <w:lang w:val="nl-NL"/>
        </w:rPr>
        <w:t>a) Tính Khối</w:t>
      </w:r>
      <w:r w:rsidRPr="00541C41">
        <w:rPr>
          <w:sz w:val="28"/>
          <w:szCs w:val="28"/>
          <w:lang w:val="vi-VN"/>
        </w:rPr>
        <w:t xml:space="preserve"> lượng MgCl</w:t>
      </w:r>
      <w:r w:rsidRPr="00541C41">
        <w:rPr>
          <w:sz w:val="28"/>
          <w:szCs w:val="28"/>
          <w:vertAlign w:val="subscript"/>
          <w:lang w:val="vi-VN"/>
        </w:rPr>
        <w:t xml:space="preserve">2 </w:t>
      </w:r>
      <w:r w:rsidRPr="00541C41">
        <w:rPr>
          <w:sz w:val="28"/>
          <w:szCs w:val="28"/>
          <w:lang w:val="nl-NL"/>
        </w:rPr>
        <w:t>tạo</w:t>
      </w:r>
      <w:r w:rsidRPr="00541C41">
        <w:rPr>
          <w:sz w:val="28"/>
          <w:szCs w:val="28"/>
          <w:lang w:val="vi-VN"/>
        </w:rPr>
        <w:t xml:space="preserve"> thành sau phản ứng.</w:t>
      </w:r>
    </w:p>
    <w:p w14:paraId="27CDAB0B" w14:textId="77777777" w:rsidR="00541C41" w:rsidRPr="00541C41" w:rsidRDefault="00541C41" w:rsidP="00541C41">
      <w:pPr>
        <w:spacing w:after="0"/>
        <w:rPr>
          <w:sz w:val="28"/>
          <w:szCs w:val="28"/>
          <w:lang w:val="nl-NL"/>
        </w:rPr>
      </w:pPr>
      <w:r w:rsidRPr="00541C41">
        <w:rPr>
          <w:sz w:val="28"/>
          <w:szCs w:val="28"/>
          <w:lang w:val="nl-NL"/>
        </w:rPr>
        <w:t>b) Tính nồng độ phần</w:t>
      </w:r>
      <w:r w:rsidRPr="00541C41">
        <w:rPr>
          <w:sz w:val="28"/>
          <w:szCs w:val="28"/>
          <w:lang w:val="vi-VN"/>
        </w:rPr>
        <w:t xml:space="preserve"> trăm</w:t>
      </w:r>
      <w:r w:rsidRPr="00541C41">
        <w:rPr>
          <w:sz w:val="28"/>
          <w:szCs w:val="28"/>
          <w:lang w:val="nl-NL"/>
        </w:rPr>
        <w:t xml:space="preserve"> của dung dịch HCl đã dùng</w:t>
      </w:r>
    </w:p>
    <w:p w14:paraId="182786C9"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b/>
          <w:sz w:val="28"/>
          <w:szCs w:val="28"/>
        </w:rPr>
        <w:t>Câu 5</w:t>
      </w:r>
      <w:r w:rsidRPr="00541C41">
        <w:rPr>
          <w:i/>
          <w:sz w:val="28"/>
          <w:szCs w:val="28"/>
        </w:rPr>
        <w:t>(1điểm)</w:t>
      </w:r>
      <w:r w:rsidRPr="00541C41">
        <w:rPr>
          <w:b/>
          <w:bCs/>
          <w:i/>
          <w:color w:val="008000"/>
          <w:sz w:val="28"/>
          <w:szCs w:val="28"/>
        </w:rPr>
        <w:t>:</w:t>
      </w:r>
      <w:r w:rsidRPr="00541C41">
        <w:rPr>
          <w:color w:val="000000"/>
          <w:sz w:val="28"/>
          <w:szCs w:val="28"/>
        </w:rPr>
        <w:t> Chuột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 Hãy sắp xếp các nhân tố đó vào từng nhóm nhân tố sinhthái.</w:t>
      </w:r>
    </w:p>
    <w:p w14:paraId="3F6A92EE" w14:textId="77777777" w:rsidR="00541C41" w:rsidRPr="00541C41" w:rsidRDefault="00541C41" w:rsidP="00541C41">
      <w:pPr>
        <w:pStyle w:val="NormalWeb"/>
        <w:spacing w:before="0" w:beforeAutospacing="0" w:after="0" w:afterAutospacing="0" w:line="360" w:lineRule="atLeast"/>
        <w:ind w:left="48" w:right="48"/>
        <w:jc w:val="both"/>
        <w:rPr>
          <w:color w:val="44546A" w:themeColor="text2"/>
          <w:sz w:val="28"/>
          <w:szCs w:val="28"/>
        </w:rPr>
      </w:pPr>
      <w:r w:rsidRPr="00541C41">
        <w:rPr>
          <w:b/>
          <w:sz w:val="28"/>
          <w:szCs w:val="28"/>
        </w:rPr>
        <w:t>Câu 6</w:t>
      </w:r>
      <w:r w:rsidRPr="00541C41">
        <w:rPr>
          <w:i/>
          <w:sz w:val="28"/>
          <w:szCs w:val="28"/>
        </w:rPr>
        <w:t>(1điểm)</w:t>
      </w:r>
      <w:r w:rsidRPr="00541C41">
        <w:rPr>
          <w:b/>
          <w:bCs/>
          <w:i/>
          <w:color w:val="000000" w:themeColor="text1"/>
          <w:sz w:val="28"/>
          <w:szCs w:val="28"/>
        </w:rPr>
        <w:t>:</w:t>
      </w:r>
      <w:r w:rsidRPr="00541C41">
        <w:rPr>
          <w:b/>
          <w:color w:val="000000" w:themeColor="text1"/>
          <w:sz w:val="28"/>
          <w:szCs w:val="28"/>
        </w:rPr>
        <w:t> </w:t>
      </w:r>
      <w:r w:rsidRPr="00541C41">
        <w:rPr>
          <w:color w:val="000000" w:themeColor="text1"/>
          <w:sz w:val="28"/>
          <w:szCs w:val="28"/>
        </w:rPr>
        <w:t>Các đặc trưng cơ bản của quần thể là gì? Đặc trưng nào là quan trọng nhất? Vì sao?</w:t>
      </w:r>
    </w:p>
    <w:p w14:paraId="769379FE" w14:textId="77777777" w:rsidR="00541C41" w:rsidRPr="00541C41" w:rsidRDefault="00541C41" w:rsidP="00541C41">
      <w:pPr>
        <w:spacing w:after="0"/>
        <w:rPr>
          <w:b/>
          <w:bCs/>
          <w:sz w:val="28"/>
          <w:szCs w:val="28"/>
          <w:lang w:val="nl-NL"/>
        </w:rPr>
      </w:pPr>
      <w:r w:rsidRPr="00541C41">
        <w:rPr>
          <w:b/>
          <w:bCs/>
          <w:sz w:val="28"/>
          <w:szCs w:val="28"/>
          <w:lang w:val="nl-NL"/>
        </w:rPr>
        <w:t>PHẦN 2 (TỰ CHỌN): học sinh lựa chọn một trong 3 nội dung sau:</w:t>
      </w:r>
    </w:p>
    <w:p w14:paraId="12BBF4B2" w14:textId="77777777" w:rsidR="00541C41" w:rsidRPr="00541C41" w:rsidRDefault="00541C41" w:rsidP="00D07AEF">
      <w:pPr>
        <w:pStyle w:val="ListParagraph"/>
        <w:numPr>
          <w:ilvl w:val="0"/>
          <w:numId w:val="26"/>
        </w:numPr>
        <w:spacing w:after="0" w:line="240" w:lineRule="auto"/>
        <w:ind w:left="1080"/>
        <w:rPr>
          <w:b/>
          <w:bCs/>
          <w:sz w:val="28"/>
          <w:szCs w:val="28"/>
          <w:lang w:val="nl-NL"/>
        </w:rPr>
      </w:pPr>
      <w:r w:rsidRPr="00541C41">
        <w:rPr>
          <w:b/>
          <w:bCs/>
          <w:sz w:val="28"/>
          <w:szCs w:val="28"/>
          <w:lang w:val="nl-NL"/>
        </w:rPr>
        <w:t>Nội dung 1: (14 điểm)</w:t>
      </w:r>
    </w:p>
    <w:p w14:paraId="4FA70809" w14:textId="77777777" w:rsidR="00541C41" w:rsidRPr="00541C41" w:rsidRDefault="00541C41" w:rsidP="00541C41">
      <w:pPr>
        <w:spacing w:after="0"/>
        <w:rPr>
          <w:sz w:val="28"/>
          <w:szCs w:val="28"/>
        </w:rPr>
      </w:pPr>
      <w:r w:rsidRPr="00541C41">
        <w:rPr>
          <w:b/>
          <w:sz w:val="28"/>
          <w:szCs w:val="28"/>
        </w:rPr>
        <w:t xml:space="preserve">Câu 1 </w:t>
      </w:r>
      <w:r w:rsidRPr="00541C41">
        <w:rPr>
          <w:sz w:val="28"/>
          <w:szCs w:val="28"/>
        </w:rPr>
        <w:t>(4đ):</w:t>
      </w:r>
    </w:p>
    <w:p w14:paraId="55EC2406" w14:textId="77777777" w:rsidR="00541C41" w:rsidRPr="00541C41" w:rsidRDefault="00541C41" w:rsidP="00D07AEF">
      <w:pPr>
        <w:pStyle w:val="ListParagraph"/>
        <w:numPr>
          <w:ilvl w:val="0"/>
          <w:numId w:val="25"/>
        </w:numPr>
        <w:spacing w:after="0"/>
        <w:rPr>
          <w:sz w:val="28"/>
          <w:szCs w:val="28"/>
        </w:rPr>
      </w:pPr>
      <w:r w:rsidRPr="00541C41">
        <w:rPr>
          <w:sz w:val="28"/>
          <w:szCs w:val="28"/>
        </w:rPr>
        <w:t xml:space="preserve">Một khối gỗ nếu thả trong nước thì nổi </w:t>
      </w:r>
      <w:r w:rsidRPr="00541C41">
        <w:rPr>
          <w:position w:val="-24"/>
          <w:sz w:val="28"/>
          <w:szCs w:val="28"/>
        </w:rPr>
        <w:object w:dxaOrig="220" w:dyaOrig="620" w14:anchorId="3673A7EF">
          <v:shape id="_x0000_i1148" type="#_x0000_t75" style="width:11.25pt;height:30.75pt" o:ole="">
            <v:imagedata r:id="rId345" o:title=""/>
          </v:shape>
          <o:OLEObject Type="Embed" ProgID="Equation.3" ShapeID="_x0000_i1148" DrawAspect="Content" ObjectID="_1773308231" r:id="rId346"/>
        </w:object>
      </w:r>
      <w:r w:rsidRPr="00541C41">
        <w:rPr>
          <w:sz w:val="28"/>
          <w:szCs w:val="28"/>
        </w:rPr>
        <w:t xml:space="preserve"> thể tích, nếu thả trong dầu thì nổi </w:t>
      </w:r>
      <w:r w:rsidRPr="00541C41">
        <w:rPr>
          <w:position w:val="-24"/>
          <w:sz w:val="28"/>
          <w:szCs w:val="28"/>
        </w:rPr>
        <w:object w:dxaOrig="240" w:dyaOrig="620" w14:anchorId="0DFE49E7">
          <v:shape id="_x0000_i1149" type="#_x0000_t75" style="width:12pt;height:30.75pt" o:ole="">
            <v:imagedata r:id="rId347" o:title=""/>
          </v:shape>
          <o:OLEObject Type="Embed" ProgID="Equation.3" ShapeID="_x0000_i1149" DrawAspect="Content" ObjectID="_1773308232" r:id="rId348"/>
        </w:object>
      </w:r>
      <w:r w:rsidRPr="00541C41">
        <w:rPr>
          <w:sz w:val="28"/>
          <w:szCs w:val="28"/>
        </w:rPr>
        <w:t>thể tích. Hãy xác định khối lượng riêng của dầu, biết khối lượng riêng của nước là 1g/cm</w:t>
      </w:r>
      <w:r w:rsidRPr="00541C41">
        <w:rPr>
          <w:sz w:val="28"/>
          <w:szCs w:val="28"/>
          <w:vertAlign w:val="superscript"/>
        </w:rPr>
        <w:t>3</w:t>
      </w:r>
      <w:r w:rsidRPr="00541C41">
        <w:rPr>
          <w:sz w:val="28"/>
          <w:szCs w:val="28"/>
        </w:rPr>
        <w:t>.</w:t>
      </w:r>
    </w:p>
    <w:p w14:paraId="5F2EE374" w14:textId="77777777" w:rsidR="00541C41" w:rsidRPr="00541C41" w:rsidRDefault="00541C41" w:rsidP="00541C41">
      <w:pPr>
        <w:spacing w:after="0"/>
        <w:rPr>
          <w:sz w:val="28"/>
          <w:szCs w:val="28"/>
        </w:rPr>
      </w:pPr>
      <w:r w:rsidRPr="00541C41">
        <w:rPr>
          <w:b/>
          <w:bCs/>
          <w:sz w:val="28"/>
          <w:szCs w:val="28"/>
        </w:rPr>
        <w:lastRenderedPageBreak/>
        <w:t>Câu 2( 1 đ)</w:t>
      </w:r>
      <w:r w:rsidRPr="00541C41">
        <w:rPr>
          <w:sz w:val="28"/>
          <w:szCs w:val="28"/>
        </w:rPr>
        <w:t xml:space="preserve"> Sau khi mảnh nhựa cọ xát với áo len, mảnh nhựa mang điện âm, nếu sau đó mảnh nhựa vẫn đặt gần áo len thì có thể xảy ra sự phóng điện . Hãy cho biết hạt mang điện trong quá trình phóng điện đó là gì?</w:t>
      </w:r>
    </w:p>
    <w:p w14:paraId="24D8BAD9" w14:textId="77777777" w:rsidR="00541C41" w:rsidRPr="00541C41" w:rsidRDefault="00541C41" w:rsidP="00541C41">
      <w:pPr>
        <w:spacing w:after="0"/>
        <w:rPr>
          <w:sz w:val="28"/>
          <w:szCs w:val="28"/>
        </w:rPr>
      </w:pPr>
    </w:p>
    <w:p w14:paraId="2984EB47" w14:textId="77777777" w:rsidR="00541C41" w:rsidRPr="00541C41" w:rsidRDefault="00541C41" w:rsidP="00541C41">
      <w:pPr>
        <w:spacing w:after="0"/>
        <w:rPr>
          <w:sz w:val="28"/>
          <w:szCs w:val="28"/>
          <w:vertAlign w:val="subscript"/>
        </w:rPr>
      </w:pPr>
      <w:r w:rsidRPr="00541C41">
        <w:rPr>
          <w:b/>
          <w:bCs/>
          <w:sz w:val="28"/>
          <w:szCs w:val="28"/>
          <w:u w:val="single"/>
        </w:rPr>
        <w:t>Câu3.</w:t>
      </w:r>
      <w:r w:rsidRPr="00541C41">
        <w:rPr>
          <w:sz w:val="28"/>
          <w:szCs w:val="28"/>
        </w:rPr>
        <w:t>(3 điểm)                                                                                             G</w:t>
      </w:r>
      <w:r w:rsidRPr="00541C41">
        <w:rPr>
          <w:sz w:val="28"/>
          <w:szCs w:val="28"/>
          <w:vertAlign w:val="subscript"/>
        </w:rPr>
        <w:t>1</w:t>
      </w:r>
    </w:p>
    <w:p w14:paraId="6B42D177" w14:textId="77777777" w:rsidR="00541C41" w:rsidRPr="00541C41" w:rsidRDefault="00541C41" w:rsidP="00541C41">
      <w:pPr>
        <w:spacing w:after="0"/>
        <w:rPr>
          <w:sz w:val="28"/>
          <w:szCs w:val="28"/>
        </w:rPr>
      </w:pPr>
      <w:r w:rsidRPr="00541C41">
        <w:rPr>
          <w:sz w:val="28"/>
          <w:szCs w:val="28"/>
        </w:rPr>
        <w:t>Hai gương phẳng G</w:t>
      </w:r>
      <w:r w:rsidRPr="00541C41">
        <w:rPr>
          <w:sz w:val="28"/>
          <w:szCs w:val="28"/>
          <w:vertAlign w:val="subscript"/>
        </w:rPr>
        <w:t>1</w:t>
      </w:r>
      <w:r w:rsidRPr="00541C41">
        <w:rPr>
          <w:sz w:val="28"/>
          <w:szCs w:val="28"/>
        </w:rPr>
        <w:t xml:space="preserve"> và G</w:t>
      </w:r>
      <w:r w:rsidRPr="00541C41">
        <w:rPr>
          <w:sz w:val="28"/>
          <w:szCs w:val="28"/>
        </w:rPr>
        <w:softHyphen/>
      </w:r>
      <w:r w:rsidRPr="00541C41">
        <w:rPr>
          <w:sz w:val="28"/>
          <w:szCs w:val="28"/>
          <w:vertAlign w:val="subscript"/>
        </w:rPr>
        <w:t>2</w:t>
      </w:r>
      <w:r w:rsidRPr="00541C41">
        <w:rPr>
          <w:sz w:val="28"/>
          <w:szCs w:val="28"/>
        </w:rPr>
        <w:t xml:space="preserve"> được bố trí hợp với</w:t>
      </w:r>
    </w:p>
    <w:p w14:paraId="7D6AB7CA" w14:textId="77777777" w:rsidR="00541C41" w:rsidRPr="00541C41" w:rsidRDefault="00541C41" w:rsidP="00541C41">
      <w:pPr>
        <w:spacing w:after="0"/>
        <w:rPr>
          <w:sz w:val="28"/>
          <w:szCs w:val="28"/>
        </w:rPr>
      </w:pPr>
      <w:r w:rsidRPr="00541C41">
        <w:rPr>
          <w:sz w:val="28"/>
          <w:szCs w:val="28"/>
        </w:rPr>
        <w:t xml:space="preserve">nhau một góc </w:t>
      </w:r>
      <w:r w:rsidRPr="00541C41">
        <w:rPr>
          <w:position w:val="-6"/>
          <w:sz w:val="28"/>
          <w:szCs w:val="28"/>
        </w:rPr>
        <w:object w:dxaOrig="240" w:dyaOrig="220" w14:anchorId="6F65E0BB">
          <v:shape id="_x0000_i1150" type="#_x0000_t75" style="width:12pt;height:11.25pt" o:ole="">
            <v:imagedata r:id="rId349" o:title=""/>
          </v:shape>
          <o:OLEObject Type="Embed" ProgID="Equation.DSMT4" ShapeID="_x0000_i1150" DrawAspect="Content" ObjectID="_1773308233" r:id="rId350"/>
        </w:object>
      </w:r>
      <w:r w:rsidRPr="00541C41">
        <w:rPr>
          <w:sz w:val="28"/>
          <w:szCs w:val="28"/>
        </w:rPr>
        <w:t xml:space="preserve"> như hình vẽ. Hai điểm sáng A</w:t>
      </w:r>
    </w:p>
    <w:p w14:paraId="0219C070" w14:textId="77777777" w:rsidR="00541C41" w:rsidRPr="00541C41" w:rsidRDefault="00541C41" w:rsidP="00541C41">
      <w:pPr>
        <w:spacing w:after="0"/>
        <w:rPr>
          <w:sz w:val="28"/>
          <w:szCs w:val="28"/>
        </w:rPr>
      </w:pPr>
      <w:r w:rsidRPr="00541C41">
        <w:rPr>
          <w:noProof/>
          <w:sz w:val="28"/>
          <w:szCs w:val="28"/>
        </w:rPr>
        <w:pict w14:anchorId="3547EFA5">
          <v:group id="_x0000_s1421" style="position:absolute;margin-left:270pt;margin-top:4.6pt;width:186.4pt;height:78.25pt;z-index:251824128" coordorigin="6667,11415" coordsize="3728,1565">
            <v:group id="_x0000_s1422" style="position:absolute;left:6667;top:11415;width:3728;height:1545" coordorigin="3629,2595" coordsize="3728,1545">
              <v:group id="_x0000_s1423" style="position:absolute;left:3982;top:3960;width:3045;height:180" coordorigin="3982,3960" coordsize="3762,150">
                <v:line id="_x0000_s1424" style="position:absolute" from="4072,3960" to="7744,3960"/>
                <v:line id="_x0000_s1425" style="position:absolute;flip:y" from="3982,3966" to="4126,4110"/>
                <v:line id="_x0000_s1426" style="position:absolute;flip:y" from="4207,3960" to="4351,4104"/>
                <v:line id="_x0000_s1427" style="position:absolute;flip:y" from="4447,3960" to="4591,4104"/>
                <v:line id="_x0000_s1428" style="position:absolute;flip:y" from="4687,3960" to="4831,4104"/>
                <v:line id="_x0000_s1429" style="position:absolute;flip:y" from="4927,3960" to="5071,4104"/>
                <v:line id="_x0000_s1430" style="position:absolute;flip:y" from="5167,3960" to="5311,4104"/>
                <v:line id="_x0000_s1431" style="position:absolute;flip:y" from="5407,3960" to="5551,4104"/>
                <v:line id="_x0000_s1432" style="position:absolute;flip:y" from="5647,3960" to="5791,4104"/>
                <v:line id="_x0000_s1433" style="position:absolute;flip:y" from="5887,3960" to="6031,4104"/>
                <v:line id="_x0000_s1434" style="position:absolute;flip:y" from="6127,3960" to="6271,4104"/>
                <v:line id="_x0000_s1435" style="position:absolute;flip:y" from="6367,3960" to="6511,4104"/>
                <v:line id="_x0000_s1436" style="position:absolute;flip:y" from="6607,3960" to="6751,4104"/>
                <v:line id="_x0000_s1437" style="position:absolute;flip:y" from="6847,3960" to="6991,4104"/>
                <v:line id="_x0000_s1438" style="position:absolute;flip:y" from="7027,3960" to="7171,4104"/>
                <v:line id="_x0000_s1439" style="position:absolute;flip:y" from="7207,3960" to="7351,4104"/>
                <v:line id="_x0000_s1440" style="position:absolute;flip:y" from="7387,3960" to="7531,4104"/>
                <v:line id="_x0000_s1441" style="position:absolute;flip:y" from="7567,3960" to="7711,4104"/>
              </v:group>
              <v:group id="_x0000_s1442" style="position:absolute;left:3629;top:2813;width:3045;height:180;rotation:9119562fd" coordorigin="3982,3960" coordsize="3762,150">
                <v:line id="_x0000_s1443" style="position:absolute" from="4072,3960" to="7744,3960"/>
                <v:line id="_x0000_s1444" style="position:absolute;flip:y" from="3982,3966" to="4126,4110"/>
                <v:line id="_x0000_s1445" style="position:absolute;flip:y" from="4207,3960" to="4351,4104"/>
                <v:line id="_x0000_s1446" style="position:absolute;flip:y" from="4447,3960" to="4591,4104"/>
                <v:line id="_x0000_s1447" style="position:absolute;flip:y" from="4687,3960" to="4831,4104"/>
                <v:line id="_x0000_s1448" style="position:absolute;flip:y" from="4927,3960" to="5071,4104"/>
                <v:line id="_x0000_s1449" style="position:absolute;flip:y" from="5167,3960" to="5311,4104"/>
                <v:line id="_x0000_s1450" style="position:absolute;flip:y" from="5407,3960" to="5551,4104"/>
                <v:line id="_x0000_s1451" style="position:absolute;flip:y" from="5647,3960" to="5791,4104"/>
                <v:line id="_x0000_s1452" style="position:absolute;flip:y" from="5887,3960" to="6031,4104"/>
                <v:line id="_x0000_s1453" style="position:absolute;flip:y" from="6127,3960" to="6271,4104"/>
                <v:line id="_x0000_s1454" style="position:absolute;flip:y" from="6367,3960" to="6511,4104"/>
                <v:line id="_x0000_s1455" style="position:absolute;flip:y" from="6607,3960" to="6751,4104"/>
                <v:line id="_x0000_s1456" style="position:absolute;flip:y" from="6847,3960" to="6991,4104"/>
                <v:line id="_x0000_s1457" style="position:absolute;flip:y" from="7027,3960" to="7171,4104"/>
                <v:line id="_x0000_s1458" style="position:absolute;flip:y" from="7207,3960" to="7351,4104"/>
                <v:line id="_x0000_s1459" style="position:absolute;flip:y" from="7387,3960" to="7531,4104"/>
                <v:line id="_x0000_s1460" style="position:absolute;flip:y" from="7567,3960" to="7711,4104"/>
              </v:group>
              <v:shape id="_x0000_s1461" type="#_x0000_t202" style="position:absolute;left:6277;top:2595;width:1080;height:900" filled="f" stroked="f">
                <v:textbox style="mso-next-textbox:#_x0000_s1461">
                  <w:txbxContent>
                    <w:p w14:paraId="1D653449" w14:textId="77777777" w:rsidR="00541C41" w:rsidRDefault="00541C41" w:rsidP="006D0551">
                      <w:pPr>
                        <w:rPr>
                          <w:sz w:val="40"/>
                          <w:szCs w:val="40"/>
                        </w:rPr>
                      </w:pPr>
                      <w:r w:rsidRPr="000A1FDE">
                        <w:rPr>
                          <w:sz w:val="40"/>
                          <w:szCs w:val="40"/>
                        </w:rPr>
                        <w:t>.</w:t>
                      </w:r>
                    </w:p>
                    <w:p w14:paraId="4E9392EF" w14:textId="77777777" w:rsidR="00541C41" w:rsidRPr="000A1FDE" w:rsidRDefault="00541C41" w:rsidP="006D0551">
                      <w:pPr>
                        <w:rPr>
                          <w:sz w:val="24"/>
                          <w:szCs w:val="24"/>
                        </w:rPr>
                      </w:pPr>
                      <w:r>
                        <w:rPr>
                          <w:sz w:val="40"/>
                          <w:szCs w:val="40"/>
                        </w:rPr>
                        <w:t xml:space="preserve"> </w:t>
                      </w:r>
                      <w:r w:rsidRPr="000A1FDE">
                        <w:rPr>
                          <w:sz w:val="24"/>
                          <w:szCs w:val="24"/>
                        </w:rPr>
                        <w:t>A</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62" type="#_x0000_t19" style="position:absolute;left:6022;top:3195;width:1080;height:900" stroked="f">
                <v:textbox style="mso-next-textbox:#_x0000_s1462">
                  <w:txbxContent>
                    <w:p w14:paraId="497AFB20" w14:textId="77777777" w:rsidR="00541C41" w:rsidRDefault="00541C41" w:rsidP="006D0551">
                      <w:pPr>
                        <w:rPr>
                          <w:sz w:val="40"/>
                          <w:szCs w:val="40"/>
                        </w:rPr>
                      </w:pPr>
                      <w:r w:rsidRPr="000A1FDE">
                        <w:rPr>
                          <w:sz w:val="40"/>
                          <w:szCs w:val="40"/>
                        </w:rPr>
                        <w:t>.</w:t>
                      </w:r>
                      <w:r>
                        <w:rPr>
                          <w:sz w:val="40"/>
                          <w:szCs w:val="40"/>
                        </w:rPr>
                        <w:t xml:space="preserve">  </w:t>
                      </w:r>
                    </w:p>
                    <w:p w14:paraId="0E00D930" w14:textId="77777777" w:rsidR="00541C41" w:rsidRPr="000A1FDE" w:rsidRDefault="00541C41" w:rsidP="006D0551">
                      <w:pPr>
                        <w:rPr>
                          <w:sz w:val="24"/>
                          <w:szCs w:val="24"/>
                        </w:rPr>
                      </w:pPr>
                      <w:r>
                        <w:rPr>
                          <w:sz w:val="24"/>
                          <w:szCs w:val="24"/>
                        </w:rPr>
                        <w:t xml:space="preserve">     </w:t>
                      </w:r>
                      <w:r w:rsidRPr="000A1FDE">
                        <w:rPr>
                          <w:sz w:val="24"/>
                          <w:szCs w:val="24"/>
                        </w:rPr>
                        <w:t>B</w:t>
                      </w:r>
                    </w:p>
                  </w:txbxContent>
                </v:textbox>
              </v:shape>
            </v:group>
            <v:shape id="_x0000_s1463" type="#_x0000_t19" style="position:absolute;left:7327;top:12570;width:180;height:180;rotation:1993412fd"/>
            <v:shape id="_x0000_s1464" type="#_x0000_t202" style="position:absolute;left:7342;top:12345;width:529;height:635;mso-wrap-style:none" filled="f" stroked="f">
              <v:textbox style="mso-fit-shape-to-text:t">
                <w:txbxContent>
                  <w:p w14:paraId="440B16B3" w14:textId="77777777" w:rsidR="00541C41" w:rsidRDefault="00541C41" w:rsidP="006D0551">
                    <w:r w:rsidRPr="00187473">
                      <w:rPr>
                        <w:position w:val="-6"/>
                      </w:rPr>
                      <w:object w:dxaOrig="240" w:dyaOrig="220" w14:anchorId="6C74486B">
                        <v:shape id="_x0000_i2271" type="#_x0000_t75" style="width:12pt;height:11.25pt" o:ole="">
                          <v:imagedata r:id="rId351" o:title=""/>
                        </v:shape>
                        <o:OLEObject Type="Embed" ProgID="Equation.DSMT4" ShapeID="_x0000_i2271" DrawAspect="Content" ObjectID="_1773309110" r:id="rId352"/>
                      </w:object>
                    </w:r>
                  </w:p>
                </w:txbxContent>
              </v:textbox>
            </v:shape>
          </v:group>
        </w:pict>
      </w:r>
      <w:r w:rsidRPr="00541C41">
        <w:rPr>
          <w:sz w:val="28"/>
          <w:szCs w:val="28"/>
        </w:rPr>
        <w:t>và B được đặt vào giữa hai gương.</w:t>
      </w:r>
    </w:p>
    <w:p w14:paraId="30F84C80" w14:textId="77777777" w:rsidR="00541C41" w:rsidRPr="00541C41" w:rsidRDefault="00541C41" w:rsidP="00541C41">
      <w:pPr>
        <w:tabs>
          <w:tab w:val="left" w:pos="6720"/>
        </w:tabs>
        <w:spacing w:after="0"/>
        <w:rPr>
          <w:sz w:val="28"/>
          <w:szCs w:val="28"/>
        </w:rPr>
      </w:pPr>
      <w:r w:rsidRPr="00541C41">
        <w:rPr>
          <w:sz w:val="28"/>
          <w:szCs w:val="28"/>
        </w:rPr>
        <w:t xml:space="preserve">             a/ Trình bày cách vẽ tia sáng suất phát</w:t>
      </w:r>
      <w:r w:rsidRPr="00541C41">
        <w:rPr>
          <w:sz w:val="28"/>
          <w:szCs w:val="28"/>
        </w:rPr>
        <w:tab/>
      </w:r>
    </w:p>
    <w:p w14:paraId="409B8CBD" w14:textId="77777777" w:rsidR="00541C41" w:rsidRPr="00541C41" w:rsidRDefault="00541C41" w:rsidP="00541C41">
      <w:pPr>
        <w:spacing w:after="0"/>
        <w:rPr>
          <w:sz w:val="28"/>
          <w:szCs w:val="28"/>
        </w:rPr>
      </w:pPr>
      <w:r w:rsidRPr="00541C41">
        <w:rPr>
          <w:sz w:val="28"/>
          <w:szCs w:val="28"/>
        </w:rPr>
        <w:t>từ A phản xạ lần lượt lên gương G</w:t>
      </w:r>
      <w:r w:rsidRPr="00541C41">
        <w:rPr>
          <w:sz w:val="28"/>
          <w:szCs w:val="28"/>
          <w:vertAlign w:val="subscript"/>
        </w:rPr>
        <w:t>2</w:t>
      </w:r>
      <w:r w:rsidRPr="00541C41">
        <w:rPr>
          <w:sz w:val="28"/>
          <w:szCs w:val="28"/>
        </w:rPr>
        <w:t xml:space="preserve"> đến gương</w:t>
      </w:r>
    </w:p>
    <w:p w14:paraId="2A730F05" w14:textId="77777777" w:rsidR="00541C41" w:rsidRPr="00541C41" w:rsidRDefault="00541C41" w:rsidP="00541C41">
      <w:pPr>
        <w:spacing w:after="0"/>
        <w:rPr>
          <w:sz w:val="28"/>
          <w:szCs w:val="28"/>
        </w:rPr>
      </w:pPr>
      <w:r w:rsidRPr="00541C41">
        <w:rPr>
          <w:sz w:val="28"/>
          <w:szCs w:val="28"/>
        </w:rPr>
        <w:t>G</w:t>
      </w:r>
      <w:r w:rsidRPr="00541C41">
        <w:rPr>
          <w:sz w:val="28"/>
          <w:szCs w:val="28"/>
          <w:vertAlign w:val="subscript"/>
        </w:rPr>
        <w:t>1</w:t>
      </w:r>
      <w:r w:rsidRPr="00541C41">
        <w:rPr>
          <w:sz w:val="28"/>
          <w:szCs w:val="28"/>
        </w:rPr>
        <w:t xml:space="preserve"> rồi đến B.</w:t>
      </w:r>
    </w:p>
    <w:p w14:paraId="1B13FCEC" w14:textId="77777777" w:rsidR="00541C41" w:rsidRPr="00541C41" w:rsidRDefault="00541C41" w:rsidP="00541C41">
      <w:pPr>
        <w:spacing w:after="0"/>
        <w:ind w:left="144"/>
        <w:rPr>
          <w:sz w:val="28"/>
          <w:szCs w:val="28"/>
        </w:rPr>
      </w:pPr>
      <w:r w:rsidRPr="00541C41">
        <w:rPr>
          <w:sz w:val="28"/>
          <w:szCs w:val="28"/>
        </w:rPr>
        <w:t xml:space="preserve">            b/ Nếu ảnh của A qua G</w:t>
      </w:r>
      <w:r w:rsidRPr="00541C41">
        <w:rPr>
          <w:sz w:val="28"/>
          <w:szCs w:val="28"/>
          <w:vertAlign w:val="subscript"/>
        </w:rPr>
        <w:t>1</w:t>
      </w:r>
      <w:r w:rsidRPr="00541C41">
        <w:rPr>
          <w:sz w:val="28"/>
          <w:szCs w:val="28"/>
        </w:rPr>
        <w:t xml:space="preserve"> cách A là</w:t>
      </w:r>
    </w:p>
    <w:p w14:paraId="68DAB5DC" w14:textId="77777777" w:rsidR="00541C41" w:rsidRPr="00541C41" w:rsidRDefault="00541C41" w:rsidP="00541C41">
      <w:pPr>
        <w:spacing w:after="0"/>
        <w:ind w:left="144"/>
        <w:rPr>
          <w:sz w:val="28"/>
          <w:szCs w:val="28"/>
          <w:vertAlign w:val="subscript"/>
          <w:lang w:val="pt-BR"/>
        </w:rPr>
      </w:pPr>
      <w:r w:rsidRPr="00541C41">
        <w:rPr>
          <w:sz w:val="28"/>
          <w:szCs w:val="28"/>
          <w:lang w:val="pt-BR"/>
        </w:rPr>
        <w:t>12cm và ảnh của A qua G</w:t>
      </w:r>
      <w:r w:rsidRPr="00541C41">
        <w:rPr>
          <w:sz w:val="28"/>
          <w:szCs w:val="28"/>
          <w:vertAlign w:val="subscript"/>
          <w:lang w:val="pt-BR"/>
        </w:rPr>
        <w:t>2</w:t>
      </w:r>
      <w:r w:rsidRPr="00541C41">
        <w:rPr>
          <w:sz w:val="28"/>
          <w:szCs w:val="28"/>
          <w:lang w:val="pt-BR"/>
        </w:rPr>
        <w:t xml:space="preserve"> cách A là 16cm.                                                         G</w:t>
      </w:r>
      <w:r w:rsidRPr="00541C41">
        <w:rPr>
          <w:sz w:val="28"/>
          <w:szCs w:val="28"/>
          <w:vertAlign w:val="subscript"/>
          <w:lang w:val="pt-BR"/>
        </w:rPr>
        <w:t>2</w:t>
      </w:r>
    </w:p>
    <w:p w14:paraId="297FA7BE" w14:textId="77777777" w:rsidR="00541C41" w:rsidRPr="00541C41" w:rsidRDefault="00541C41" w:rsidP="00541C41">
      <w:pPr>
        <w:spacing w:after="0"/>
        <w:ind w:right="-720"/>
        <w:rPr>
          <w:sz w:val="28"/>
          <w:szCs w:val="28"/>
          <w:lang w:val="pt-BR"/>
        </w:rPr>
      </w:pPr>
      <w:r w:rsidRPr="00541C41">
        <w:rPr>
          <w:sz w:val="28"/>
          <w:szCs w:val="28"/>
          <w:lang w:val="pt-BR"/>
        </w:rPr>
        <w:t xml:space="preserve">Khoảng cách giữa hai ảnh đó là 20cm. Tính góc </w:t>
      </w:r>
      <w:r w:rsidRPr="00541C41">
        <w:rPr>
          <w:position w:val="-6"/>
          <w:sz w:val="28"/>
          <w:szCs w:val="28"/>
        </w:rPr>
        <w:object w:dxaOrig="240" w:dyaOrig="220" w14:anchorId="326B6084">
          <v:shape id="_x0000_i1151" type="#_x0000_t75" style="width:12pt;height:11.25pt" o:ole="">
            <v:imagedata r:id="rId349" o:title=""/>
          </v:shape>
          <o:OLEObject Type="Embed" ProgID="Equation.DSMT4" ShapeID="_x0000_i1151" DrawAspect="Content" ObjectID="_1773308234" r:id="rId353"/>
        </w:object>
      </w:r>
      <w:r w:rsidRPr="00541C41">
        <w:rPr>
          <w:sz w:val="28"/>
          <w:szCs w:val="28"/>
          <w:lang w:val="pt-BR"/>
        </w:rPr>
        <w:t>.</w:t>
      </w:r>
    </w:p>
    <w:p w14:paraId="2152F04D" w14:textId="77777777" w:rsidR="00541C41" w:rsidRPr="00541C41" w:rsidRDefault="00541C41" w:rsidP="00541C41">
      <w:pPr>
        <w:tabs>
          <w:tab w:val="left" w:pos="6525"/>
        </w:tabs>
        <w:spacing w:after="0"/>
        <w:rPr>
          <w:sz w:val="28"/>
          <w:szCs w:val="28"/>
          <w:lang w:val="pt-BR"/>
        </w:rPr>
      </w:pPr>
      <w:r w:rsidRPr="00541C41">
        <w:rPr>
          <w:sz w:val="28"/>
          <w:szCs w:val="28"/>
          <w:lang w:val="pt-BR"/>
        </w:rPr>
        <w:tab/>
      </w:r>
    </w:p>
    <w:p w14:paraId="05D9905E" w14:textId="77777777" w:rsidR="00541C41" w:rsidRPr="00541C41" w:rsidRDefault="00541C41" w:rsidP="00541C41">
      <w:pPr>
        <w:spacing w:after="0"/>
        <w:rPr>
          <w:sz w:val="28"/>
          <w:szCs w:val="28"/>
          <w:lang w:val="pt-BR"/>
        </w:rPr>
      </w:pPr>
      <w:r w:rsidRPr="00541C41">
        <w:rPr>
          <w:b/>
          <w:bCs/>
          <w:sz w:val="28"/>
          <w:szCs w:val="28"/>
          <w:lang w:val="pt-BR"/>
        </w:rPr>
        <w:t>Câu 4( 1 đ)</w:t>
      </w:r>
      <w:r w:rsidRPr="00541C41">
        <w:rPr>
          <w:sz w:val="28"/>
          <w:szCs w:val="28"/>
          <w:lang w:val="pt-BR"/>
        </w:rPr>
        <w:t xml:space="preserve"> Đặt đồng thời hai viên nước đá như nhau, một viên vào đĩa làm bằng nhôm , một viên vào đĩa làm bằng giấy ép. Viên nước đá ở đĩa nào sẽ tan chảy nhanh hơn?</w:t>
      </w:r>
    </w:p>
    <w:p w14:paraId="06842A30" w14:textId="77777777" w:rsidR="00541C41" w:rsidRPr="00541C41" w:rsidRDefault="00541C41" w:rsidP="00541C41">
      <w:pPr>
        <w:spacing w:after="0"/>
        <w:rPr>
          <w:sz w:val="28"/>
          <w:szCs w:val="28"/>
        </w:rPr>
      </w:pPr>
      <w:r w:rsidRPr="00541C41">
        <w:rPr>
          <w:b/>
          <w:sz w:val="28"/>
          <w:szCs w:val="28"/>
        </w:rPr>
        <w:t>Câu 5(4 đ)</w:t>
      </w:r>
      <w:r w:rsidRPr="00541C41">
        <w:rPr>
          <w:sz w:val="28"/>
          <w:szCs w:val="28"/>
        </w:rPr>
        <w:t>:</w:t>
      </w:r>
    </w:p>
    <w:p w14:paraId="17532438" w14:textId="77777777" w:rsidR="00541C41" w:rsidRPr="00541C41" w:rsidRDefault="00541C41" w:rsidP="00541C41">
      <w:pPr>
        <w:spacing w:after="0"/>
        <w:rPr>
          <w:sz w:val="28"/>
          <w:szCs w:val="28"/>
        </w:rPr>
      </w:pPr>
      <w:r w:rsidRPr="00541C41">
        <w:rPr>
          <w:sz w:val="28"/>
          <w:szCs w:val="28"/>
        </w:rPr>
        <w:t>a.(2 đ) Trong tay  chỉ có 1 chiếc cốc thủy tinh hình trụ thành mỏng, bình lớn đựng nước, thước thẳng có vạch chia tới milimet. Hãy nêu phương án thí nghiệm để xác định khối lượng riêng của một chất lỏng nào đó và khối lượng riêng của cốc thủy tinh. Cho rằng bạn đã biết khối lượng riêng của nước.</w:t>
      </w:r>
    </w:p>
    <w:p w14:paraId="6BA13555" w14:textId="77777777" w:rsidR="00541C41" w:rsidRPr="00541C41" w:rsidRDefault="00541C41" w:rsidP="00541C41">
      <w:pPr>
        <w:spacing w:after="0"/>
        <w:rPr>
          <w:sz w:val="28"/>
          <w:szCs w:val="28"/>
        </w:rPr>
      </w:pPr>
      <w:r w:rsidRPr="00541C41">
        <w:rPr>
          <w:sz w:val="28"/>
          <w:szCs w:val="28"/>
        </w:rPr>
        <w:t>b.(2 đ)</w:t>
      </w:r>
      <w:r w:rsidRPr="00541C41">
        <w:rPr>
          <w:i/>
          <w:sz w:val="28"/>
          <w:szCs w:val="28"/>
        </w:rPr>
        <w:t xml:space="preserve"> </w:t>
      </w:r>
      <w:r w:rsidRPr="00541C41">
        <w:rPr>
          <w:sz w:val="28"/>
          <w:szCs w:val="28"/>
        </w:rPr>
        <w:t>Em hãy nêu phương  án để xác định khối lượng riêng của một hòn đá có hình dạng bất kỳ với những dụng cụ sau: Lực kế, hòn đá, bình đựng nước, biết nước có khối lượng riêng là D, dây buộc có tiết diện nhỏ, khối lượng không đáng kể, không biến dạng.</w:t>
      </w:r>
    </w:p>
    <w:p w14:paraId="2287F88A" w14:textId="77777777" w:rsidR="00541C41" w:rsidRPr="00541C41" w:rsidRDefault="00541C41" w:rsidP="00541C41">
      <w:pPr>
        <w:spacing w:after="0"/>
        <w:jc w:val="center"/>
        <w:rPr>
          <w:sz w:val="28"/>
          <w:szCs w:val="28"/>
          <w:lang w:val="nl-NL"/>
        </w:rPr>
      </w:pPr>
      <w:r w:rsidRPr="00541C41">
        <w:rPr>
          <w:sz w:val="28"/>
          <w:szCs w:val="28"/>
          <w:lang w:val="nl-NL"/>
        </w:rPr>
        <w:t>------------- Hết ------------</w:t>
      </w:r>
    </w:p>
    <w:p w14:paraId="555686F2" w14:textId="77777777" w:rsidR="00541C41" w:rsidRPr="00541C41" w:rsidRDefault="00541C41" w:rsidP="00541C41">
      <w:pPr>
        <w:spacing w:after="0"/>
        <w:rPr>
          <w:sz w:val="28"/>
          <w:szCs w:val="28"/>
        </w:rPr>
      </w:pPr>
    </w:p>
    <w:p w14:paraId="7383D052" w14:textId="77777777" w:rsidR="00541C41" w:rsidRPr="00541C41" w:rsidRDefault="00541C41" w:rsidP="00541C41">
      <w:pPr>
        <w:spacing w:after="0"/>
        <w:rPr>
          <w:sz w:val="28"/>
          <w:szCs w:val="28"/>
        </w:rPr>
      </w:pPr>
    </w:p>
    <w:p w14:paraId="22DBD4E6" w14:textId="77777777" w:rsidR="00541C41" w:rsidRPr="00541C41" w:rsidRDefault="00541C41" w:rsidP="00D07AEF">
      <w:pPr>
        <w:pStyle w:val="ListParagraph"/>
        <w:numPr>
          <w:ilvl w:val="0"/>
          <w:numId w:val="26"/>
        </w:numPr>
        <w:spacing w:after="0" w:line="240" w:lineRule="auto"/>
        <w:ind w:left="1080"/>
        <w:rPr>
          <w:b/>
          <w:bCs/>
          <w:sz w:val="28"/>
          <w:szCs w:val="28"/>
          <w:lang w:val="nl-NL"/>
        </w:rPr>
      </w:pPr>
      <w:r w:rsidRPr="00541C41">
        <w:rPr>
          <w:b/>
          <w:bCs/>
          <w:sz w:val="28"/>
          <w:szCs w:val="28"/>
          <w:lang w:val="nl-NL"/>
        </w:rPr>
        <w:t>Nội dung 2: (14 điểm)</w:t>
      </w:r>
    </w:p>
    <w:p w14:paraId="66833FD0" w14:textId="77777777" w:rsidR="00541C41" w:rsidRPr="00541C41" w:rsidRDefault="00541C41" w:rsidP="00541C41">
      <w:pPr>
        <w:spacing w:after="0"/>
        <w:rPr>
          <w:b/>
          <w:bCs/>
          <w:sz w:val="28"/>
          <w:szCs w:val="28"/>
          <w:lang w:val="vi-VN"/>
        </w:rPr>
      </w:pPr>
      <w:r w:rsidRPr="00541C41">
        <w:rPr>
          <w:b/>
          <w:bCs/>
          <w:sz w:val="28"/>
          <w:szCs w:val="28"/>
          <w:lang w:val="nl-NL"/>
        </w:rPr>
        <w:t>Câu</w:t>
      </w:r>
      <w:r w:rsidRPr="00541C41">
        <w:rPr>
          <w:b/>
          <w:bCs/>
          <w:sz w:val="28"/>
          <w:szCs w:val="28"/>
          <w:lang w:val="vi-VN"/>
        </w:rPr>
        <w:t xml:space="preserve"> 1. </w:t>
      </w:r>
      <w:r w:rsidRPr="00541C41">
        <w:rPr>
          <w:i/>
          <w:sz w:val="28"/>
          <w:szCs w:val="28"/>
          <w:lang w:val="vi-VN"/>
        </w:rPr>
        <w:t>(2,0 điểm)</w:t>
      </w:r>
    </w:p>
    <w:p w14:paraId="5433FA9C" w14:textId="77777777" w:rsidR="00541C41" w:rsidRPr="00541C41" w:rsidRDefault="00541C41" w:rsidP="00D07AEF">
      <w:pPr>
        <w:pStyle w:val="ListParagraph"/>
        <w:numPr>
          <w:ilvl w:val="0"/>
          <w:numId w:val="27"/>
        </w:numPr>
        <w:spacing w:after="0" w:line="240" w:lineRule="auto"/>
        <w:rPr>
          <w:sz w:val="28"/>
          <w:szCs w:val="28"/>
          <w:lang w:val="vi-VN"/>
        </w:rPr>
      </w:pPr>
      <w:r w:rsidRPr="00541C41">
        <w:rPr>
          <w:sz w:val="28"/>
          <w:szCs w:val="28"/>
          <w:lang w:val="vi-VN"/>
        </w:rPr>
        <w:t>Hỗn hợp khí A gồm khí N</w:t>
      </w:r>
      <w:r w:rsidRPr="00541C41">
        <w:rPr>
          <w:sz w:val="28"/>
          <w:szCs w:val="28"/>
          <w:vertAlign w:val="subscript"/>
          <w:lang w:val="vi-VN"/>
        </w:rPr>
        <w:t>2</w:t>
      </w:r>
      <w:r w:rsidRPr="00541C41">
        <w:rPr>
          <w:sz w:val="28"/>
          <w:szCs w:val="28"/>
          <w:lang w:val="vi-VN"/>
        </w:rPr>
        <w:t xml:space="preserve">  và khí H</w:t>
      </w:r>
      <w:r w:rsidRPr="00541C41">
        <w:rPr>
          <w:sz w:val="28"/>
          <w:szCs w:val="28"/>
          <w:vertAlign w:val="subscript"/>
          <w:lang w:val="vi-VN"/>
        </w:rPr>
        <w:t>2</w:t>
      </w:r>
      <w:r w:rsidRPr="00541C41">
        <w:rPr>
          <w:sz w:val="28"/>
          <w:szCs w:val="28"/>
          <w:lang w:val="vi-VN"/>
        </w:rPr>
        <w:t xml:space="preserve"> có tỉ khối đối với H</w:t>
      </w:r>
      <w:r w:rsidRPr="00541C41">
        <w:rPr>
          <w:sz w:val="28"/>
          <w:szCs w:val="28"/>
          <w:vertAlign w:val="subscript"/>
          <w:lang w:val="vi-VN"/>
        </w:rPr>
        <w:t>2</w:t>
      </w:r>
      <w:r w:rsidRPr="00541C41">
        <w:rPr>
          <w:sz w:val="28"/>
          <w:szCs w:val="28"/>
          <w:lang w:val="vi-VN"/>
        </w:rPr>
        <w:t xml:space="preserve"> là 7,5.</w:t>
      </w:r>
    </w:p>
    <w:p w14:paraId="692209A9" w14:textId="77777777" w:rsidR="00541C41" w:rsidRPr="00541C41" w:rsidRDefault="00541C41" w:rsidP="00541C41">
      <w:pPr>
        <w:spacing w:after="0"/>
        <w:rPr>
          <w:sz w:val="28"/>
          <w:szCs w:val="28"/>
          <w:lang w:val="vi-VN"/>
        </w:rPr>
      </w:pPr>
      <w:r w:rsidRPr="00541C41">
        <w:rPr>
          <w:sz w:val="28"/>
          <w:szCs w:val="28"/>
          <w:lang w:val="vi-VN"/>
        </w:rPr>
        <w:t xml:space="preserve">Tính thành phần phần trăm theo khối lượng của mỗi khí có trong hỗn hợp khí A.  </w:t>
      </w:r>
    </w:p>
    <w:p w14:paraId="59D9942D" w14:textId="77777777" w:rsidR="00541C41" w:rsidRPr="00541C41" w:rsidRDefault="00541C41" w:rsidP="00541C41">
      <w:pPr>
        <w:spacing w:after="0"/>
        <w:rPr>
          <w:sz w:val="28"/>
          <w:szCs w:val="28"/>
          <w:lang w:val="vi-VN"/>
        </w:rPr>
      </w:pPr>
      <w:r w:rsidRPr="00541C41">
        <w:rPr>
          <w:sz w:val="28"/>
          <w:szCs w:val="28"/>
          <w:lang w:val="vi-VN"/>
        </w:rPr>
        <w:t xml:space="preserve">        2. Để tổng hợp NH</w:t>
      </w:r>
      <w:r w:rsidRPr="00541C41">
        <w:rPr>
          <w:sz w:val="28"/>
          <w:szCs w:val="28"/>
          <w:vertAlign w:val="subscript"/>
          <w:lang w:val="vi-VN"/>
        </w:rPr>
        <w:t>3</w:t>
      </w:r>
      <w:r w:rsidRPr="00541C41">
        <w:rPr>
          <w:sz w:val="28"/>
          <w:szCs w:val="28"/>
          <w:lang w:val="vi-VN"/>
        </w:rPr>
        <w:t xml:space="preserve"> người ta cho hỗn hợp  khí A xảy ra phản ứng ở điều kiện thích hợp . sau một thời gian thu được hỗn hợp khí B gồm 3 khí .tính hiệu suất tổng hợp NH</w:t>
      </w:r>
      <w:r w:rsidRPr="00541C41">
        <w:rPr>
          <w:sz w:val="28"/>
          <w:szCs w:val="28"/>
          <w:vertAlign w:val="subscript"/>
          <w:lang w:val="vi-VN"/>
        </w:rPr>
        <w:t>3</w:t>
      </w:r>
      <w:r w:rsidRPr="00541C41">
        <w:rPr>
          <w:sz w:val="28"/>
          <w:szCs w:val="28"/>
          <w:lang w:val="vi-VN"/>
        </w:rPr>
        <w:t>. Biết tỉ khối của B so với H</w:t>
      </w:r>
      <w:r w:rsidRPr="00541C41">
        <w:rPr>
          <w:sz w:val="28"/>
          <w:szCs w:val="28"/>
          <w:vertAlign w:val="subscript"/>
          <w:lang w:val="vi-VN"/>
        </w:rPr>
        <w:t xml:space="preserve">2 </w:t>
      </w:r>
      <w:r w:rsidRPr="00541C41">
        <w:rPr>
          <w:sz w:val="28"/>
          <w:szCs w:val="28"/>
          <w:lang w:val="vi-VN"/>
        </w:rPr>
        <w:t>là 9,375.</w:t>
      </w:r>
    </w:p>
    <w:p w14:paraId="0B165EE3" w14:textId="77777777" w:rsidR="00541C41" w:rsidRPr="00541C41" w:rsidRDefault="00541C41" w:rsidP="00541C41">
      <w:pPr>
        <w:spacing w:after="0"/>
        <w:rPr>
          <w:b/>
          <w:sz w:val="28"/>
          <w:szCs w:val="28"/>
          <w:lang w:val="vi-VN"/>
        </w:rPr>
      </w:pPr>
      <w:r w:rsidRPr="00541C41">
        <w:rPr>
          <w:sz w:val="28"/>
          <w:szCs w:val="28"/>
          <w:lang w:val="nl-NL"/>
        </w:rPr>
        <w:t>Câu</w:t>
      </w:r>
      <w:r w:rsidRPr="00541C41">
        <w:rPr>
          <w:sz w:val="28"/>
          <w:szCs w:val="28"/>
          <w:lang w:val="vi-VN"/>
        </w:rPr>
        <w:t xml:space="preserve"> 2.</w:t>
      </w:r>
      <w:r w:rsidRPr="00541C41">
        <w:rPr>
          <w:i/>
          <w:sz w:val="28"/>
          <w:szCs w:val="28"/>
          <w:lang w:val="vi-VN"/>
        </w:rPr>
        <w:t xml:space="preserve"> (2,0 điểm)</w:t>
      </w:r>
      <w:r w:rsidRPr="00541C41">
        <w:rPr>
          <w:sz w:val="28"/>
          <w:szCs w:val="28"/>
          <w:lang w:val="vi-VN"/>
        </w:rPr>
        <w:t>Cân bằng các phương trình hóa học sau:</w:t>
      </w:r>
    </w:p>
    <w:p w14:paraId="7442EA73" w14:textId="77777777" w:rsidR="00541C41" w:rsidRPr="00541C41" w:rsidRDefault="00541C41" w:rsidP="00541C41">
      <w:pPr>
        <w:spacing w:after="0" w:line="300" w:lineRule="auto"/>
        <w:ind w:firstLine="720"/>
        <w:jc w:val="both"/>
        <w:rPr>
          <w:sz w:val="28"/>
          <w:szCs w:val="28"/>
          <w:lang w:val="pt-BR"/>
        </w:rPr>
      </w:pPr>
      <w:r w:rsidRPr="00541C41">
        <w:rPr>
          <w:sz w:val="28"/>
          <w:szCs w:val="28"/>
          <w:lang w:val="pt-BR"/>
        </w:rPr>
        <w:t>1</w:t>
      </w:r>
      <w:r w:rsidRPr="00541C41">
        <w:rPr>
          <w:sz w:val="28"/>
          <w:szCs w:val="28"/>
          <w:lang w:val="pt-BR"/>
        </w:rPr>
        <w:tab/>
        <w:t>Fe(OH)</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position w:val="-6"/>
          <w:sz w:val="28"/>
          <w:szCs w:val="28"/>
          <w:lang w:val="pt-BR" w:eastAsia="vi-VN"/>
        </w:rPr>
        <w:object w:dxaOrig="645" w:dyaOrig="345" w14:anchorId="5C628816">
          <v:shape id="_x0000_i1152" type="#_x0000_t75" style="width:32.25pt;height:17.25pt" o:ole="">
            <v:imagedata r:id="rId179" o:title=""/>
          </v:shape>
          <o:OLEObject Type="Embed" ProgID="Equation.DSMT4" ShapeID="_x0000_i1152" DrawAspect="Content" ObjectID="_1773308235" r:id="rId354"/>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462942A0" w14:textId="77777777" w:rsidR="00541C41" w:rsidRPr="00541C41" w:rsidRDefault="00541C41" w:rsidP="00541C41">
      <w:pPr>
        <w:spacing w:after="0" w:line="300" w:lineRule="auto"/>
        <w:ind w:firstLine="720"/>
        <w:jc w:val="both"/>
        <w:rPr>
          <w:sz w:val="28"/>
          <w:szCs w:val="28"/>
          <w:lang w:val="pt-BR"/>
        </w:rPr>
      </w:pPr>
      <w:r w:rsidRPr="00541C41">
        <w:rPr>
          <w:sz w:val="28"/>
          <w:szCs w:val="28"/>
        </w:rPr>
        <w:t xml:space="preserve">2. </w:t>
      </w:r>
      <w:r w:rsidRPr="00541C41">
        <w:rPr>
          <w:sz w:val="28"/>
          <w:szCs w:val="28"/>
        </w:rPr>
        <w:tab/>
      </w:r>
      <w:r w:rsidRPr="00541C41">
        <w:rPr>
          <w:sz w:val="28"/>
          <w:szCs w:val="28"/>
          <w:lang w:val="pt-BR"/>
        </w:rPr>
        <w:t>C</w:t>
      </w:r>
      <w:r w:rsidRPr="00541C41">
        <w:rPr>
          <w:sz w:val="28"/>
          <w:szCs w:val="28"/>
          <w:vertAlign w:val="subscript"/>
          <w:lang w:val="pt-BR"/>
        </w:rPr>
        <w:t>4</w:t>
      </w:r>
      <w:r w:rsidRPr="00541C41">
        <w:rPr>
          <w:sz w:val="28"/>
          <w:szCs w:val="28"/>
          <w:lang w:val="pt-BR"/>
        </w:rPr>
        <w:t>H</w:t>
      </w:r>
      <w:r w:rsidRPr="00541C41">
        <w:rPr>
          <w:sz w:val="28"/>
          <w:szCs w:val="28"/>
          <w:vertAlign w:val="subscript"/>
          <w:lang w:val="pt-BR"/>
        </w:rPr>
        <w:t>10</w:t>
      </w:r>
      <w:r w:rsidRPr="00541C41">
        <w:rPr>
          <w:sz w:val="28"/>
          <w:szCs w:val="28"/>
          <w:lang w:val="pt-BR"/>
        </w:rPr>
        <w:t>O    +     O</w:t>
      </w:r>
      <w:r w:rsidRPr="00541C41">
        <w:rPr>
          <w:sz w:val="28"/>
          <w:szCs w:val="28"/>
          <w:vertAlign w:val="subscript"/>
          <w:lang w:val="pt-BR"/>
        </w:rPr>
        <w:t>2</w:t>
      </w:r>
      <w:r w:rsidRPr="00541C41">
        <w:rPr>
          <w:position w:val="-6"/>
          <w:sz w:val="28"/>
          <w:szCs w:val="28"/>
          <w:lang w:eastAsia="vi-VN"/>
        </w:rPr>
        <w:object w:dxaOrig="675" w:dyaOrig="360" w14:anchorId="4B0B8F8E">
          <v:shape id="_x0000_i1153" type="#_x0000_t75" style="width:33.75pt;height:18pt" o:ole="">
            <v:imagedata r:id="rId184" o:title=""/>
          </v:shape>
          <o:OLEObject Type="Embed" ProgID="Equation.DSMT4" ShapeID="_x0000_i1153" DrawAspect="Content" ObjectID="_1773308236" r:id="rId355"/>
        </w:object>
      </w:r>
      <w:r w:rsidRPr="00541C41">
        <w:rPr>
          <w:sz w:val="28"/>
          <w:szCs w:val="28"/>
          <w:lang w:val="pt-BR"/>
        </w:rPr>
        <w:t xml:space="preserve">   CO</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37EDCFEA" w14:textId="77777777" w:rsidR="00541C41" w:rsidRPr="00541C41" w:rsidRDefault="00541C41" w:rsidP="00541C41">
      <w:pPr>
        <w:spacing w:after="0" w:line="300" w:lineRule="auto"/>
        <w:ind w:firstLine="720"/>
        <w:jc w:val="both"/>
        <w:rPr>
          <w:sz w:val="28"/>
          <w:szCs w:val="28"/>
          <w:lang w:val="pt-BR"/>
        </w:rPr>
      </w:pPr>
      <w:r w:rsidRPr="00541C41">
        <w:rPr>
          <w:sz w:val="28"/>
          <w:szCs w:val="28"/>
          <w:lang w:val="pt-BR"/>
        </w:rPr>
        <w:t>3.</w:t>
      </w:r>
      <w:r w:rsidRPr="00541C41">
        <w:rPr>
          <w:sz w:val="28"/>
          <w:szCs w:val="28"/>
          <w:lang w:val="pt-BR"/>
        </w:rPr>
        <w:tab/>
        <w:t>Al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đặc, nóng)    </w:t>
      </w:r>
      <w:r w:rsidRPr="00541C41">
        <w:rPr>
          <w:position w:val="-6"/>
          <w:sz w:val="28"/>
          <w:szCs w:val="28"/>
          <w:lang w:eastAsia="vi-VN"/>
        </w:rPr>
        <w:object w:dxaOrig="675" w:dyaOrig="360" w14:anchorId="158F1314">
          <v:shape id="_x0000_i1154" type="#_x0000_t75" style="width:33.75pt;height:18pt" o:ole="">
            <v:imagedata r:id="rId184" o:title=""/>
          </v:shape>
          <o:OLEObject Type="Embed" ProgID="Equation.DSMT4" ShapeID="_x0000_i1154" DrawAspect="Content" ObjectID="_1773308237" r:id="rId356"/>
        </w:object>
      </w:r>
      <w:r w:rsidRPr="00541C41">
        <w:rPr>
          <w:sz w:val="28"/>
          <w:szCs w:val="28"/>
          <w:lang w:val="pt-BR"/>
        </w:rPr>
        <w:t xml:space="preserve">  Al</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S   +  H</w:t>
      </w:r>
      <w:r w:rsidRPr="00541C41">
        <w:rPr>
          <w:sz w:val="28"/>
          <w:szCs w:val="28"/>
          <w:vertAlign w:val="subscript"/>
          <w:lang w:val="pt-BR"/>
        </w:rPr>
        <w:t>2</w:t>
      </w:r>
      <w:r w:rsidRPr="00541C41">
        <w:rPr>
          <w:sz w:val="28"/>
          <w:szCs w:val="28"/>
          <w:lang w:val="pt-BR"/>
        </w:rPr>
        <w:t>O</w:t>
      </w:r>
    </w:p>
    <w:p w14:paraId="394E0B0A" w14:textId="77777777" w:rsidR="00541C41" w:rsidRPr="00541C41" w:rsidRDefault="00541C41" w:rsidP="00541C41">
      <w:pPr>
        <w:spacing w:after="0" w:line="300" w:lineRule="auto"/>
        <w:ind w:firstLine="720"/>
        <w:jc w:val="both"/>
        <w:rPr>
          <w:sz w:val="28"/>
          <w:szCs w:val="28"/>
          <w:lang w:val="pt-BR"/>
        </w:rPr>
      </w:pPr>
      <w:r w:rsidRPr="00541C41">
        <w:rPr>
          <w:sz w:val="28"/>
          <w:szCs w:val="28"/>
          <w:lang w:val="pt-BR"/>
        </w:rPr>
        <w:lastRenderedPageBreak/>
        <w:t>4.</w:t>
      </w:r>
      <w:r w:rsidRPr="00541C41">
        <w:rPr>
          <w:sz w:val="28"/>
          <w:szCs w:val="28"/>
          <w:lang w:val="pt-BR"/>
        </w:rPr>
        <w:tab/>
      </w:r>
      <w:r w:rsidRPr="00541C41">
        <w:rPr>
          <w:sz w:val="28"/>
          <w:szCs w:val="28"/>
        </w:rPr>
        <w:t>C</w:t>
      </w:r>
      <w:r w:rsidRPr="00541C41">
        <w:rPr>
          <w:sz w:val="28"/>
          <w:szCs w:val="28"/>
          <w:vertAlign w:val="subscript"/>
        </w:rPr>
        <w:t>n</w:t>
      </w:r>
      <w:r w:rsidRPr="00541C41">
        <w:rPr>
          <w:sz w:val="28"/>
          <w:szCs w:val="28"/>
        </w:rPr>
        <w:t>H</w:t>
      </w:r>
      <w:r w:rsidRPr="00541C41">
        <w:rPr>
          <w:sz w:val="28"/>
          <w:szCs w:val="28"/>
          <w:vertAlign w:val="subscript"/>
        </w:rPr>
        <w:t xml:space="preserve">2n+1 </w:t>
      </w:r>
      <w:r w:rsidRPr="00541C41">
        <w:rPr>
          <w:sz w:val="28"/>
          <w:szCs w:val="28"/>
        </w:rPr>
        <w:t>COOC</w:t>
      </w:r>
      <w:r w:rsidRPr="00541C41">
        <w:rPr>
          <w:sz w:val="28"/>
          <w:szCs w:val="28"/>
          <w:vertAlign w:val="subscript"/>
        </w:rPr>
        <w:t>m</w:t>
      </w:r>
      <w:r w:rsidRPr="00541C41">
        <w:rPr>
          <w:sz w:val="28"/>
          <w:szCs w:val="28"/>
        </w:rPr>
        <w:t>H</w:t>
      </w:r>
      <w:r w:rsidRPr="00541C41">
        <w:rPr>
          <w:sz w:val="28"/>
          <w:szCs w:val="28"/>
          <w:vertAlign w:val="subscript"/>
        </w:rPr>
        <w:t>2m+1</w:t>
      </w:r>
      <w:r w:rsidRPr="00541C41">
        <w:rPr>
          <w:sz w:val="28"/>
          <w:szCs w:val="28"/>
        </w:rPr>
        <w:t xml:space="preserve"> +  O</w:t>
      </w:r>
      <w:r w:rsidRPr="00541C41">
        <w:rPr>
          <w:sz w:val="28"/>
          <w:szCs w:val="28"/>
          <w:vertAlign w:val="subscript"/>
        </w:rPr>
        <w:t xml:space="preserve">2         </w:t>
      </w:r>
      <w:r w:rsidRPr="00541C41">
        <w:rPr>
          <w:position w:val="-6"/>
          <w:sz w:val="28"/>
          <w:szCs w:val="28"/>
          <w:lang w:eastAsia="vi-VN"/>
        </w:rPr>
        <w:object w:dxaOrig="675" w:dyaOrig="360" w14:anchorId="2CDBAD99">
          <v:shape id="_x0000_i1155" type="#_x0000_t75" style="width:33.75pt;height:18pt" o:ole="">
            <v:imagedata r:id="rId184" o:title=""/>
          </v:shape>
          <o:OLEObject Type="Embed" ProgID="Equation.DSMT4" ShapeID="_x0000_i1155" DrawAspect="Content" ObjectID="_1773308238" r:id="rId357"/>
        </w:object>
      </w:r>
      <w:r w:rsidRPr="00541C41">
        <w:rPr>
          <w:sz w:val="28"/>
          <w:szCs w:val="28"/>
          <w:lang w:val="pt-BR"/>
        </w:rPr>
        <w:t xml:space="preserve">  CO</w:t>
      </w:r>
      <w:r w:rsidRPr="00541C41">
        <w:rPr>
          <w:sz w:val="28"/>
          <w:szCs w:val="28"/>
          <w:vertAlign w:val="subscript"/>
          <w:lang w:val="pt-BR"/>
        </w:rPr>
        <w:t xml:space="preserve">2   </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020A5FF8" w14:textId="77777777" w:rsidR="00541C41" w:rsidRPr="00541C41" w:rsidRDefault="00541C41" w:rsidP="00541C41">
      <w:pPr>
        <w:spacing w:after="0"/>
        <w:jc w:val="both"/>
        <w:rPr>
          <w:sz w:val="28"/>
          <w:szCs w:val="28"/>
          <w:lang w:val="vi-VN"/>
        </w:rPr>
      </w:pPr>
      <w:r w:rsidRPr="00541C41">
        <w:rPr>
          <w:b/>
          <w:bCs/>
          <w:sz w:val="28"/>
          <w:szCs w:val="28"/>
          <w:lang w:val="pt-BR"/>
        </w:rPr>
        <w:t>Câu</w:t>
      </w:r>
      <w:r w:rsidRPr="00541C41">
        <w:rPr>
          <w:b/>
          <w:bCs/>
          <w:sz w:val="28"/>
          <w:szCs w:val="28"/>
          <w:lang w:val="vi-VN"/>
        </w:rPr>
        <w:t xml:space="preserve"> 3</w:t>
      </w:r>
      <w:r w:rsidRPr="00541C41">
        <w:rPr>
          <w:i/>
          <w:sz w:val="28"/>
          <w:szCs w:val="28"/>
          <w:lang w:val="vi-VN"/>
        </w:rPr>
        <w:t>(2,0 điểm)</w:t>
      </w:r>
      <w:r w:rsidRPr="00541C41">
        <w:rPr>
          <w:sz w:val="28"/>
          <w:szCs w:val="28"/>
          <w:lang w:val="vi-VN"/>
        </w:rPr>
        <w:t>.</w:t>
      </w:r>
    </w:p>
    <w:p w14:paraId="63105EB2" w14:textId="77777777" w:rsidR="00541C41" w:rsidRPr="00541C41" w:rsidRDefault="00541C41" w:rsidP="00541C41">
      <w:pPr>
        <w:spacing w:after="0"/>
        <w:ind w:firstLine="284"/>
        <w:jc w:val="both"/>
        <w:rPr>
          <w:sz w:val="28"/>
          <w:szCs w:val="28"/>
          <w:lang w:val="pt-BR"/>
        </w:rPr>
      </w:pPr>
      <w:r w:rsidRPr="00541C41">
        <w:rPr>
          <w:sz w:val="28"/>
          <w:szCs w:val="28"/>
          <w:lang w:val="pt-BR"/>
        </w:rPr>
        <w:t>Nêu hiện tượng xảy ra và viết phương trình hóa học (nếu có) khi tiến hành các thí nghiệm sau:</w:t>
      </w:r>
    </w:p>
    <w:p w14:paraId="060DB5F3" w14:textId="77777777" w:rsidR="00541C41" w:rsidRPr="00541C41" w:rsidRDefault="00541C41" w:rsidP="00541C41">
      <w:pPr>
        <w:spacing w:after="0"/>
        <w:jc w:val="both"/>
        <w:rPr>
          <w:color w:val="C00000"/>
          <w:sz w:val="28"/>
          <w:szCs w:val="28"/>
          <w:lang w:val="pt-BR"/>
        </w:rPr>
      </w:pPr>
      <w:r w:rsidRPr="00541C41">
        <w:rPr>
          <w:sz w:val="28"/>
          <w:szCs w:val="28"/>
          <w:lang w:val="vi-VN"/>
        </w:rPr>
        <w:t xml:space="preserve">    a .Cho mầu Sodium oxide vào cốc nước có pha sẵn </w:t>
      </w:r>
      <w:r w:rsidRPr="00541C41">
        <w:rPr>
          <w:sz w:val="28"/>
          <w:szCs w:val="28"/>
          <w:lang w:val="pt-BR"/>
        </w:rPr>
        <w:t>phenolphtalein</w:t>
      </w:r>
    </w:p>
    <w:p w14:paraId="5709E93E" w14:textId="77777777" w:rsidR="00541C41" w:rsidRPr="00541C41" w:rsidRDefault="00541C41" w:rsidP="00541C41">
      <w:pPr>
        <w:spacing w:after="0"/>
        <w:jc w:val="both"/>
        <w:rPr>
          <w:sz w:val="28"/>
          <w:szCs w:val="28"/>
          <w:lang w:val="pt-BR"/>
        </w:rPr>
      </w:pPr>
      <w:r w:rsidRPr="00541C41">
        <w:rPr>
          <w:sz w:val="28"/>
          <w:szCs w:val="28"/>
          <w:lang w:val="vi-VN"/>
        </w:rPr>
        <w:t xml:space="preserve">    b. Nhúng dây copper vào dung dịch Silver nitrate </w:t>
      </w:r>
      <w:r w:rsidRPr="00541C41">
        <w:rPr>
          <w:sz w:val="28"/>
          <w:szCs w:val="28"/>
          <w:lang w:val="pt-BR"/>
        </w:rPr>
        <w:t>(AgNO</w:t>
      </w:r>
      <w:r w:rsidRPr="00541C41">
        <w:rPr>
          <w:sz w:val="28"/>
          <w:szCs w:val="28"/>
          <w:vertAlign w:val="subscript"/>
          <w:lang w:val="vi-VN"/>
        </w:rPr>
        <w:t>3</w:t>
      </w:r>
      <w:r w:rsidRPr="00541C41">
        <w:rPr>
          <w:sz w:val="28"/>
          <w:szCs w:val="28"/>
          <w:lang w:val="pt-BR"/>
        </w:rPr>
        <w:t>)</w:t>
      </w:r>
    </w:p>
    <w:p w14:paraId="3245D1AE" w14:textId="77777777" w:rsidR="00541C41" w:rsidRPr="00541C41" w:rsidRDefault="00541C41" w:rsidP="00541C41">
      <w:pPr>
        <w:widowControl w:val="0"/>
        <w:shd w:val="clear" w:color="auto" w:fill="FFFFFF"/>
        <w:spacing w:after="0"/>
        <w:rPr>
          <w:sz w:val="28"/>
          <w:szCs w:val="28"/>
          <w:lang w:val="vi-VN"/>
        </w:rPr>
      </w:pPr>
      <w:r w:rsidRPr="00541C41">
        <w:rPr>
          <w:sz w:val="28"/>
          <w:szCs w:val="28"/>
          <w:lang w:val="vi-VN"/>
        </w:rPr>
        <w:t xml:space="preserve">   c. </w:t>
      </w:r>
      <w:r w:rsidRPr="00541C41">
        <w:rPr>
          <w:sz w:val="28"/>
          <w:szCs w:val="28"/>
          <w:lang w:val="pt-BR"/>
        </w:rPr>
        <w:t>Cho</w:t>
      </w:r>
      <w:r w:rsidRPr="00541C41">
        <w:rPr>
          <w:sz w:val="28"/>
          <w:szCs w:val="28"/>
          <w:lang w:val="vi-VN"/>
        </w:rPr>
        <w:t xml:space="preserve"> mẫu quỳ tím vào dung dịch Potassium hydroxide. Sau đó nhỏ từ từ dung dịch Hydrrochloric acid vào.</w:t>
      </w:r>
    </w:p>
    <w:p w14:paraId="3B89D81A" w14:textId="77777777" w:rsidR="00541C41" w:rsidRPr="00541C41" w:rsidRDefault="00541C41" w:rsidP="00541C41">
      <w:pPr>
        <w:spacing w:after="0"/>
        <w:rPr>
          <w:sz w:val="28"/>
          <w:szCs w:val="28"/>
          <w:lang w:val="vi-VN"/>
        </w:rPr>
      </w:pPr>
      <w:r w:rsidRPr="00541C41">
        <w:rPr>
          <w:sz w:val="28"/>
          <w:szCs w:val="28"/>
          <w:lang w:val="vi-VN"/>
        </w:rPr>
        <w:t xml:space="preserve">   d.Nhỏ từ từ dung dịch Sodium hydroxide vào ống nghiệm đựng dung dịch copper sulfate.</w:t>
      </w:r>
    </w:p>
    <w:p w14:paraId="323439C2" w14:textId="77777777" w:rsidR="00541C41" w:rsidRPr="00541C41" w:rsidRDefault="00541C41" w:rsidP="00541C41">
      <w:pPr>
        <w:spacing w:after="0"/>
        <w:rPr>
          <w:b/>
          <w:bCs/>
          <w:sz w:val="28"/>
          <w:szCs w:val="28"/>
          <w:lang w:val="vi-VN"/>
        </w:rPr>
      </w:pPr>
      <w:r w:rsidRPr="00541C41">
        <w:rPr>
          <w:b/>
          <w:bCs/>
          <w:sz w:val="28"/>
          <w:szCs w:val="28"/>
          <w:lang w:val="vi-VN"/>
        </w:rPr>
        <w:t xml:space="preserve"> Câu 4</w:t>
      </w:r>
      <w:r w:rsidRPr="00541C41">
        <w:rPr>
          <w:i/>
          <w:sz w:val="28"/>
          <w:szCs w:val="28"/>
          <w:lang w:val="vi-VN"/>
        </w:rPr>
        <w:t>(2,0 điểm)</w:t>
      </w:r>
      <w:r w:rsidRPr="00541C41">
        <w:rPr>
          <w:b/>
          <w:bCs/>
          <w:sz w:val="28"/>
          <w:szCs w:val="28"/>
          <w:lang w:val="vi-VN"/>
        </w:rPr>
        <w:t>.</w:t>
      </w:r>
    </w:p>
    <w:p w14:paraId="189898ED" w14:textId="77777777" w:rsidR="00541C41" w:rsidRPr="00541C41" w:rsidRDefault="00541C41" w:rsidP="00541C41">
      <w:pPr>
        <w:spacing w:after="0"/>
        <w:rPr>
          <w:sz w:val="28"/>
          <w:szCs w:val="28"/>
          <w:vertAlign w:val="subscript"/>
          <w:lang w:val="pt-BR"/>
        </w:rPr>
      </w:pPr>
      <w:r w:rsidRPr="00541C41">
        <w:rPr>
          <w:sz w:val="28"/>
          <w:szCs w:val="28"/>
          <w:lang w:val="vi-VN"/>
        </w:rPr>
        <w:t xml:space="preserve">      1.Hỗn hợp khí gồm O</w:t>
      </w:r>
      <w:r w:rsidRPr="00541C41">
        <w:rPr>
          <w:sz w:val="28"/>
          <w:szCs w:val="28"/>
          <w:vertAlign w:val="subscript"/>
          <w:lang w:val="vi-VN"/>
        </w:rPr>
        <w:t>2</w:t>
      </w:r>
      <w:r w:rsidRPr="00541C41">
        <w:rPr>
          <w:sz w:val="28"/>
          <w:szCs w:val="28"/>
          <w:lang w:val="vi-VN"/>
        </w:rPr>
        <w:t>; CO: CO</w:t>
      </w:r>
      <w:r w:rsidRPr="00541C41">
        <w:rPr>
          <w:sz w:val="28"/>
          <w:szCs w:val="28"/>
          <w:vertAlign w:val="subscript"/>
          <w:lang w:val="vi-VN"/>
        </w:rPr>
        <w:t>2</w:t>
      </w:r>
      <w:r w:rsidRPr="00541C41">
        <w:rPr>
          <w:sz w:val="28"/>
          <w:szCs w:val="28"/>
          <w:lang w:val="vi-VN"/>
        </w:rPr>
        <w:t>. Trình bày phương pháp hóa học loại bỏ khí CO và CO</w:t>
      </w:r>
      <w:r w:rsidRPr="00541C41">
        <w:rPr>
          <w:sz w:val="28"/>
          <w:szCs w:val="28"/>
          <w:vertAlign w:val="subscript"/>
          <w:lang w:val="vi-VN"/>
        </w:rPr>
        <w:t>2</w:t>
      </w:r>
      <w:r w:rsidRPr="00541C41">
        <w:rPr>
          <w:sz w:val="28"/>
          <w:szCs w:val="28"/>
          <w:lang w:val="vi-VN"/>
        </w:rPr>
        <w:t xml:space="preserve"> ra khỏi hỗn hợp.</w:t>
      </w:r>
    </w:p>
    <w:p w14:paraId="312F8095" w14:textId="77777777" w:rsidR="00541C41" w:rsidRPr="00541C41" w:rsidRDefault="00541C41" w:rsidP="00541C41">
      <w:pPr>
        <w:spacing w:after="0"/>
        <w:jc w:val="both"/>
        <w:rPr>
          <w:sz w:val="28"/>
          <w:szCs w:val="28"/>
          <w:lang w:val="pt-BR"/>
        </w:rPr>
      </w:pPr>
      <w:r w:rsidRPr="00541C41">
        <w:rPr>
          <w:sz w:val="28"/>
          <w:szCs w:val="28"/>
          <w:lang w:val="vi-VN"/>
        </w:rPr>
        <w:t xml:space="preserve">  2.</w:t>
      </w:r>
      <w:r w:rsidRPr="00541C41">
        <w:rPr>
          <w:sz w:val="28"/>
          <w:szCs w:val="28"/>
          <w:lang w:val="pt-BR"/>
        </w:rPr>
        <w:t>Phân</w:t>
      </w:r>
      <w:r w:rsidRPr="00541C41">
        <w:rPr>
          <w:sz w:val="28"/>
          <w:szCs w:val="28"/>
          <w:lang w:val="vi-VN"/>
        </w:rPr>
        <w:t xml:space="preserve"> loại và gọi tên các chất sau : K</w:t>
      </w:r>
      <w:r w:rsidRPr="00541C41">
        <w:rPr>
          <w:sz w:val="28"/>
          <w:szCs w:val="28"/>
          <w:vertAlign w:val="subscript"/>
          <w:lang w:val="vi-VN"/>
        </w:rPr>
        <w:t>2</w:t>
      </w:r>
      <w:r w:rsidRPr="00541C41">
        <w:rPr>
          <w:sz w:val="28"/>
          <w:szCs w:val="28"/>
          <w:lang w:val="vi-VN"/>
        </w:rPr>
        <w:t>O;  KOH; H</w:t>
      </w:r>
      <w:r w:rsidRPr="00541C41">
        <w:rPr>
          <w:sz w:val="28"/>
          <w:szCs w:val="28"/>
          <w:vertAlign w:val="subscript"/>
          <w:lang w:val="vi-VN"/>
        </w:rPr>
        <w:t>2</w:t>
      </w:r>
      <w:r w:rsidRPr="00541C41">
        <w:rPr>
          <w:sz w:val="28"/>
          <w:szCs w:val="28"/>
          <w:lang w:val="vi-VN"/>
        </w:rPr>
        <w:t>SO</w:t>
      </w:r>
      <w:r w:rsidRPr="00541C41">
        <w:rPr>
          <w:sz w:val="28"/>
          <w:szCs w:val="28"/>
          <w:vertAlign w:val="subscript"/>
          <w:lang w:val="vi-VN"/>
        </w:rPr>
        <w:t>4</w:t>
      </w:r>
      <w:r w:rsidRPr="00541C41">
        <w:rPr>
          <w:sz w:val="28"/>
          <w:szCs w:val="28"/>
          <w:lang w:val="vi-VN"/>
        </w:rPr>
        <w:t>; SO</w:t>
      </w:r>
      <w:r w:rsidRPr="00541C41">
        <w:rPr>
          <w:sz w:val="28"/>
          <w:szCs w:val="28"/>
          <w:vertAlign w:val="subscript"/>
          <w:lang w:val="vi-VN"/>
        </w:rPr>
        <w:t>2</w:t>
      </w:r>
      <w:r w:rsidRPr="00541C41">
        <w:rPr>
          <w:sz w:val="28"/>
          <w:szCs w:val="28"/>
          <w:lang w:val="vi-VN"/>
        </w:rPr>
        <w:t>; Al</w:t>
      </w:r>
      <w:r w:rsidRPr="00541C41">
        <w:rPr>
          <w:sz w:val="28"/>
          <w:szCs w:val="28"/>
          <w:vertAlign w:val="subscript"/>
          <w:lang w:val="vi-VN"/>
        </w:rPr>
        <w:t>2</w:t>
      </w:r>
      <w:r w:rsidRPr="00541C41">
        <w:rPr>
          <w:sz w:val="28"/>
          <w:szCs w:val="28"/>
          <w:lang w:val="pt-BR"/>
        </w:rPr>
        <w:t>(SO</w:t>
      </w:r>
      <w:r w:rsidRPr="00541C41">
        <w:rPr>
          <w:sz w:val="28"/>
          <w:szCs w:val="28"/>
          <w:vertAlign w:val="subscript"/>
          <w:lang w:val="vi-VN"/>
        </w:rPr>
        <w:t>4</w:t>
      </w:r>
      <w:r w:rsidRPr="00541C41">
        <w:rPr>
          <w:sz w:val="28"/>
          <w:szCs w:val="28"/>
          <w:lang w:val="pt-BR"/>
        </w:rPr>
        <w:t>)</w:t>
      </w:r>
      <w:r w:rsidRPr="00541C41">
        <w:rPr>
          <w:sz w:val="28"/>
          <w:szCs w:val="28"/>
          <w:vertAlign w:val="subscript"/>
          <w:lang w:val="vi-VN"/>
        </w:rPr>
        <w:t>3</w:t>
      </w:r>
    </w:p>
    <w:p w14:paraId="0664AEB9" w14:textId="77777777" w:rsidR="00541C41" w:rsidRPr="00541C41" w:rsidRDefault="00541C41" w:rsidP="00541C41">
      <w:pPr>
        <w:spacing w:after="0"/>
        <w:ind w:firstLine="284"/>
        <w:jc w:val="both"/>
        <w:rPr>
          <w:b/>
          <w:bCs/>
          <w:sz w:val="28"/>
          <w:szCs w:val="28"/>
          <w:lang w:val="vi-VN"/>
        </w:rPr>
      </w:pPr>
      <w:r w:rsidRPr="00541C41">
        <w:rPr>
          <w:b/>
          <w:bCs/>
          <w:sz w:val="28"/>
          <w:szCs w:val="28"/>
          <w:lang w:val="vi-VN"/>
        </w:rPr>
        <w:t xml:space="preserve">Câu 5 </w:t>
      </w:r>
      <w:r w:rsidRPr="00541C41">
        <w:rPr>
          <w:i/>
          <w:sz w:val="28"/>
          <w:szCs w:val="28"/>
          <w:lang w:val="vi-VN"/>
        </w:rPr>
        <w:t>(2,0 điểm).</w:t>
      </w:r>
    </w:p>
    <w:p w14:paraId="5F8F9379" w14:textId="77777777" w:rsidR="00541C41" w:rsidRPr="00541C41" w:rsidRDefault="00541C41" w:rsidP="00541C41">
      <w:pPr>
        <w:spacing w:after="0"/>
        <w:ind w:firstLine="284"/>
        <w:jc w:val="both"/>
        <w:rPr>
          <w:sz w:val="28"/>
          <w:szCs w:val="28"/>
          <w:lang w:val="nl-NL"/>
        </w:rPr>
      </w:pPr>
      <w:r w:rsidRPr="00541C41">
        <w:rPr>
          <w:sz w:val="28"/>
          <w:szCs w:val="28"/>
          <w:lang w:val="vi-VN"/>
        </w:rPr>
        <w:t xml:space="preserve"> 1.</w:t>
      </w:r>
      <w:r w:rsidRPr="00541C41">
        <w:rPr>
          <w:sz w:val="28"/>
          <w:szCs w:val="28"/>
          <w:lang w:val="nl-NL"/>
        </w:rPr>
        <w:t xml:space="preserve">Cho 13,5 gam kim loại </w:t>
      </w:r>
      <w:r w:rsidRPr="00541C41">
        <w:rPr>
          <w:b/>
          <w:sz w:val="28"/>
          <w:szCs w:val="28"/>
          <w:lang w:val="nl-NL"/>
        </w:rPr>
        <w:t>M</w:t>
      </w:r>
      <w:r w:rsidRPr="00541C41">
        <w:rPr>
          <w:i/>
          <w:sz w:val="28"/>
          <w:szCs w:val="28"/>
          <w:lang w:val="nl-NL"/>
        </w:rPr>
        <w:t>(chưa biết hóa trị)</w:t>
      </w:r>
      <w:r w:rsidRPr="00541C41">
        <w:rPr>
          <w:sz w:val="28"/>
          <w:szCs w:val="28"/>
          <w:lang w:val="nl-NL"/>
        </w:rPr>
        <w:t xml:space="preserve"> tác dụng vừa đủ với dung dịch chứa </w:t>
      </w:r>
      <w:r w:rsidRPr="00541C41">
        <w:rPr>
          <w:b/>
          <w:sz w:val="28"/>
          <w:szCs w:val="28"/>
          <w:lang w:val="nl-NL"/>
        </w:rPr>
        <w:t>m</w:t>
      </w:r>
      <w:r w:rsidRPr="00541C41">
        <w:rPr>
          <w:sz w:val="28"/>
          <w:szCs w:val="28"/>
          <w:lang w:val="nl-NL"/>
        </w:rPr>
        <w:t xml:space="preserve"> gam HCl thu được 66,75 gam muối và </w:t>
      </w:r>
      <w:r w:rsidRPr="00541C41">
        <w:rPr>
          <w:b/>
          <w:sz w:val="28"/>
          <w:szCs w:val="28"/>
          <w:lang w:val="nl-NL"/>
        </w:rPr>
        <w:t>V</w:t>
      </w:r>
      <w:r w:rsidRPr="00541C41">
        <w:rPr>
          <w:sz w:val="28"/>
          <w:szCs w:val="28"/>
          <w:lang w:val="nl-NL"/>
        </w:rPr>
        <w:t xml:space="preserve"> (lít) khí H</w:t>
      </w:r>
      <w:r w:rsidRPr="00541C41">
        <w:rPr>
          <w:sz w:val="28"/>
          <w:szCs w:val="28"/>
          <w:vertAlign w:val="subscript"/>
          <w:lang w:val="nl-NL"/>
        </w:rPr>
        <w:t>2</w:t>
      </w:r>
      <w:r w:rsidRPr="00541C41">
        <w:rPr>
          <w:sz w:val="28"/>
          <w:szCs w:val="28"/>
          <w:lang w:val="nl-NL"/>
        </w:rPr>
        <w:t xml:space="preserve"> (đktc). Tính </w:t>
      </w:r>
      <w:r w:rsidRPr="00541C41">
        <w:rPr>
          <w:b/>
          <w:sz w:val="28"/>
          <w:szCs w:val="28"/>
          <w:lang w:val="nl-NL"/>
        </w:rPr>
        <w:t>m</w:t>
      </w:r>
      <w:r w:rsidRPr="00541C41">
        <w:rPr>
          <w:sz w:val="28"/>
          <w:szCs w:val="28"/>
          <w:lang w:val="nl-NL"/>
        </w:rPr>
        <w:t xml:space="preserve">, </w:t>
      </w:r>
      <w:r w:rsidRPr="00541C41">
        <w:rPr>
          <w:b/>
          <w:sz w:val="28"/>
          <w:szCs w:val="28"/>
          <w:lang w:val="nl-NL"/>
        </w:rPr>
        <w:t>V</w:t>
      </w:r>
      <w:r w:rsidRPr="00541C41">
        <w:rPr>
          <w:sz w:val="28"/>
          <w:szCs w:val="28"/>
          <w:lang w:val="nl-NL"/>
        </w:rPr>
        <w:t xml:space="preserve"> và xác định tên, kí hiệu hóa học của kim loại </w:t>
      </w:r>
      <w:r w:rsidRPr="00541C41">
        <w:rPr>
          <w:b/>
          <w:sz w:val="28"/>
          <w:szCs w:val="28"/>
          <w:lang w:val="nl-NL"/>
        </w:rPr>
        <w:t>M</w:t>
      </w:r>
      <w:r w:rsidRPr="00541C41">
        <w:rPr>
          <w:sz w:val="28"/>
          <w:szCs w:val="28"/>
          <w:lang w:val="nl-NL"/>
        </w:rPr>
        <w:t>.</w:t>
      </w:r>
    </w:p>
    <w:p w14:paraId="22195F80" w14:textId="77777777" w:rsidR="00541C41" w:rsidRPr="00541C41" w:rsidRDefault="00541C41" w:rsidP="00541C41">
      <w:pPr>
        <w:spacing w:after="0"/>
        <w:ind w:firstLine="284"/>
        <w:jc w:val="both"/>
        <w:rPr>
          <w:color w:val="000000"/>
          <w:sz w:val="28"/>
          <w:szCs w:val="28"/>
          <w:lang w:val="vi-VN"/>
        </w:rPr>
      </w:pPr>
      <w:r w:rsidRPr="00541C41">
        <w:rPr>
          <w:sz w:val="28"/>
          <w:szCs w:val="28"/>
          <w:lang w:val="fr-FR"/>
        </w:rPr>
        <w:t>2</w:t>
      </w:r>
      <w:r w:rsidRPr="00541C41">
        <w:rPr>
          <w:sz w:val="28"/>
          <w:szCs w:val="28"/>
          <w:lang w:val="vi-VN"/>
        </w:rPr>
        <w:t>.</w:t>
      </w:r>
      <w:r w:rsidRPr="00541C41">
        <w:rPr>
          <w:color w:val="000000"/>
          <w:sz w:val="28"/>
          <w:szCs w:val="28"/>
          <w:lang w:val="vi-VN"/>
        </w:rPr>
        <w:t>Xác định lượng tinh thể Sodium sulfate ngậm 10 phân tử nước (Na</w:t>
      </w:r>
      <w:r w:rsidRPr="00541C41">
        <w:rPr>
          <w:color w:val="000000"/>
          <w:sz w:val="28"/>
          <w:szCs w:val="28"/>
          <w:vertAlign w:val="subscript"/>
          <w:lang w:val="vi-VN"/>
        </w:rPr>
        <w:t>2</w:t>
      </w:r>
      <w:r w:rsidRPr="00541C41">
        <w:rPr>
          <w:color w:val="000000"/>
          <w:sz w:val="28"/>
          <w:szCs w:val="28"/>
          <w:vertAlign w:val="subscript"/>
          <w:lang w:val="vi-VN"/>
        </w:rPr>
        <w:softHyphen/>
      </w:r>
      <w:r w:rsidRPr="00541C41">
        <w:rPr>
          <w:color w:val="000000"/>
          <w:sz w:val="28"/>
          <w:szCs w:val="28"/>
          <w:lang w:val="vi-VN"/>
        </w:rPr>
        <w:t>SO</w:t>
      </w:r>
      <w:r w:rsidRPr="00541C41">
        <w:rPr>
          <w:color w:val="000000"/>
          <w:sz w:val="28"/>
          <w:szCs w:val="28"/>
          <w:vertAlign w:val="subscript"/>
          <w:lang w:val="vi-VN"/>
        </w:rPr>
        <w:t>4</w:t>
      </w:r>
      <w:r w:rsidRPr="00541C41">
        <w:rPr>
          <w:color w:val="000000"/>
          <w:sz w:val="28"/>
          <w:szCs w:val="28"/>
          <w:lang w:val="vi-VN"/>
        </w:rPr>
        <w:t>.10H</w:t>
      </w:r>
      <w:r w:rsidRPr="00541C41">
        <w:rPr>
          <w:color w:val="000000"/>
          <w:sz w:val="28"/>
          <w:szCs w:val="28"/>
          <w:vertAlign w:val="subscript"/>
          <w:lang w:val="vi-VN"/>
        </w:rPr>
        <w:t>2</w:t>
      </w:r>
      <w:r w:rsidRPr="00541C41">
        <w:rPr>
          <w:color w:val="000000"/>
          <w:sz w:val="28"/>
          <w:szCs w:val="28"/>
          <w:lang w:val="vi-VN"/>
        </w:rPr>
        <w:t>O) tách ra khi làm nguội 1026,4 g dung dịch bão hòa ở 80</w:t>
      </w:r>
      <w:r w:rsidRPr="00541C41">
        <w:rPr>
          <w:color w:val="000000"/>
          <w:sz w:val="28"/>
          <w:szCs w:val="28"/>
          <w:vertAlign w:val="superscript"/>
          <w:lang w:val="vi-VN"/>
        </w:rPr>
        <w:t>o</w:t>
      </w:r>
      <w:r w:rsidRPr="00541C41">
        <w:rPr>
          <w:color w:val="000000"/>
          <w:sz w:val="28"/>
          <w:szCs w:val="28"/>
          <w:lang w:val="vi-VN"/>
        </w:rPr>
        <w:t>C xuống 10</w:t>
      </w:r>
      <w:r w:rsidRPr="00541C41">
        <w:rPr>
          <w:color w:val="000000"/>
          <w:sz w:val="28"/>
          <w:szCs w:val="28"/>
          <w:vertAlign w:val="superscript"/>
          <w:lang w:val="vi-VN"/>
        </w:rPr>
        <w:t>o</w:t>
      </w:r>
      <w:r w:rsidRPr="00541C41">
        <w:rPr>
          <w:color w:val="000000"/>
          <w:sz w:val="28"/>
          <w:szCs w:val="28"/>
          <w:lang w:val="vi-VN"/>
        </w:rPr>
        <w:t>C. Biết độ tan của Na</w:t>
      </w:r>
      <w:r w:rsidRPr="00541C41">
        <w:rPr>
          <w:color w:val="000000"/>
          <w:sz w:val="28"/>
          <w:szCs w:val="28"/>
          <w:vertAlign w:val="subscript"/>
          <w:lang w:val="vi-VN"/>
        </w:rPr>
        <w:t>2</w:t>
      </w:r>
      <w:r w:rsidRPr="00541C41">
        <w:rPr>
          <w:color w:val="000000"/>
          <w:sz w:val="28"/>
          <w:szCs w:val="28"/>
          <w:vertAlign w:val="subscript"/>
          <w:lang w:val="vi-VN"/>
        </w:rPr>
        <w:softHyphen/>
      </w:r>
      <w:r w:rsidRPr="00541C41">
        <w:rPr>
          <w:color w:val="000000"/>
          <w:sz w:val="28"/>
          <w:szCs w:val="28"/>
          <w:lang w:val="vi-VN"/>
        </w:rPr>
        <w:t>SO</w:t>
      </w:r>
      <w:r w:rsidRPr="00541C41">
        <w:rPr>
          <w:color w:val="000000"/>
          <w:sz w:val="28"/>
          <w:szCs w:val="28"/>
          <w:vertAlign w:val="subscript"/>
          <w:lang w:val="vi-VN"/>
        </w:rPr>
        <w:t>4</w:t>
      </w:r>
      <w:r w:rsidRPr="00541C41">
        <w:rPr>
          <w:color w:val="000000"/>
          <w:sz w:val="28"/>
          <w:szCs w:val="28"/>
          <w:lang w:val="vi-VN"/>
        </w:rPr>
        <w:t xml:space="preserve"> khan ở 80</w:t>
      </w:r>
      <w:r w:rsidRPr="00541C41">
        <w:rPr>
          <w:color w:val="000000"/>
          <w:sz w:val="28"/>
          <w:szCs w:val="28"/>
          <w:vertAlign w:val="superscript"/>
          <w:lang w:val="vi-VN"/>
        </w:rPr>
        <w:t>o</w:t>
      </w:r>
      <w:r w:rsidRPr="00541C41">
        <w:rPr>
          <w:color w:val="000000"/>
          <w:sz w:val="28"/>
          <w:szCs w:val="28"/>
          <w:lang w:val="vi-VN"/>
        </w:rPr>
        <w:t>C là 28,3 g và ở 10</w:t>
      </w:r>
      <w:r w:rsidRPr="00541C41">
        <w:rPr>
          <w:color w:val="000000"/>
          <w:sz w:val="28"/>
          <w:szCs w:val="28"/>
          <w:vertAlign w:val="superscript"/>
          <w:lang w:val="vi-VN"/>
        </w:rPr>
        <w:t>o</w:t>
      </w:r>
      <w:r w:rsidRPr="00541C41">
        <w:rPr>
          <w:color w:val="000000"/>
          <w:sz w:val="28"/>
          <w:szCs w:val="28"/>
          <w:lang w:val="vi-VN"/>
        </w:rPr>
        <w:t>C là 9,0 g.</w:t>
      </w:r>
    </w:p>
    <w:p w14:paraId="42718379" w14:textId="77777777" w:rsidR="00541C41" w:rsidRPr="00541C41" w:rsidRDefault="00541C41" w:rsidP="00541C41">
      <w:pPr>
        <w:spacing w:after="0"/>
        <w:rPr>
          <w:b/>
          <w:bCs/>
          <w:sz w:val="28"/>
          <w:szCs w:val="28"/>
          <w:lang w:val="nl-NL"/>
        </w:rPr>
      </w:pPr>
      <w:r w:rsidRPr="00541C41">
        <w:rPr>
          <w:b/>
          <w:bCs/>
          <w:sz w:val="28"/>
          <w:szCs w:val="28"/>
          <w:lang w:val="vi-VN"/>
        </w:rPr>
        <w:t>Câu 6</w:t>
      </w:r>
      <w:r w:rsidRPr="00541C41">
        <w:rPr>
          <w:i/>
          <w:sz w:val="28"/>
          <w:szCs w:val="28"/>
          <w:lang w:val="vi-VN"/>
        </w:rPr>
        <w:t>(2,0 điểm)</w:t>
      </w:r>
    </w:p>
    <w:p w14:paraId="17CD87DC" w14:textId="77777777" w:rsidR="00541C41" w:rsidRPr="00541C41" w:rsidRDefault="00541C41" w:rsidP="00541C41">
      <w:pPr>
        <w:spacing w:after="0"/>
        <w:rPr>
          <w:sz w:val="28"/>
          <w:szCs w:val="28"/>
          <w:lang w:val="vi-VN"/>
        </w:rPr>
      </w:pPr>
      <w:r w:rsidRPr="00541C41">
        <w:rPr>
          <w:sz w:val="28"/>
          <w:szCs w:val="28"/>
          <w:lang w:val="nl-NL"/>
        </w:rPr>
        <w:t>A là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0,2M, B là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0,5M.</w:t>
      </w:r>
    </w:p>
    <w:p w14:paraId="42E1C0AA" w14:textId="77777777" w:rsidR="00541C41" w:rsidRPr="00541C41" w:rsidRDefault="00541C41" w:rsidP="00541C41">
      <w:pPr>
        <w:spacing w:after="0"/>
        <w:rPr>
          <w:sz w:val="28"/>
          <w:szCs w:val="28"/>
          <w:lang w:val="vi-VN"/>
        </w:rPr>
      </w:pPr>
      <w:r w:rsidRPr="00541C41">
        <w:rPr>
          <w:sz w:val="28"/>
          <w:szCs w:val="28"/>
          <w:lang w:val="vi-VN"/>
        </w:rPr>
        <w:t>1.Nếu trộn A và B theo tỉ lệ V</w:t>
      </w:r>
      <w:r w:rsidRPr="00541C41">
        <w:rPr>
          <w:sz w:val="28"/>
          <w:szCs w:val="28"/>
          <w:vertAlign w:val="subscript"/>
          <w:lang w:val="vi-VN"/>
        </w:rPr>
        <w:t>A</w:t>
      </w:r>
      <w:r w:rsidRPr="00541C41">
        <w:rPr>
          <w:sz w:val="28"/>
          <w:szCs w:val="28"/>
          <w:lang w:val="vi-VN"/>
        </w:rPr>
        <w:t xml:space="preserve"> : V</w:t>
      </w:r>
      <w:r w:rsidRPr="00541C41">
        <w:rPr>
          <w:sz w:val="28"/>
          <w:szCs w:val="28"/>
          <w:vertAlign w:val="subscript"/>
          <w:lang w:val="vi-VN"/>
        </w:rPr>
        <w:t>B</w:t>
      </w:r>
      <w:r w:rsidRPr="00541C41">
        <w:rPr>
          <w:sz w:val="28"/>
          <w:szCs w:val="28"/>
          <w:lang w:val="nl-NL"/>
        </w:rPr>
        <w:t>=</w:t>
      </w:r>
      <w:r w:rsidRPr="00541C41">
        <w:rPr>
          <w:sz w:val="28"/>
          <w:szCs w:val="28"/>
          <w:lang w:val="vi-VN"/>
        </w:rPr>
        <w:t xml:space="preserve"> 2 : 3 được dung dịch C . tính nồng độ mol/l của dung dịch C.</w:t>
      </w:r>
    </w:p>
    <w:p w14:paraId="69A90702" w14:textId="77777777" w:rsidR="00541C41" w:rsidRPr="00541C41" w:rsidRDefault="00541C41" w:rsidP="00541C41">
      <w:pPr>
        <w:spacing w:after="0"/>
        <w:jc w:val="both"/>
        <w:rPr>
          <w:b/>
          <w:sz w:val="28"/>
          <w:szCs w:val="28"/>
          <w:lang w:val="nl-NL"/>
        </w:rPr>
      </w:pPr>
      <w:r w:rsidRPr="00541C41">
        <w:rPr>
          <w:sz w:val="28"/>
          <w:szCs w:val="28"/>
          <w:lang w:val="vi-VN"/>
        </w:rPr>
        <w:t>2.</w:t>
      </w:r>
      <w:r w:rsidRPr="00541C41">
        <w:rPr>
          <w:sz w:val="28"/>
          <w:szCs w:val="28"/>
          <w:lang w:val="nl-NL"/>
        </w:rPr>
        <w:t xml:space="preserve"> Phải trộn A và B theo tỉ lệ thể tích như thế nào để được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0,3M</w:t>
      </w:r>
    </w:p>
    <w:p w14:paraId="147EBBFC" w14:textId="77777777" w:rsidR="00541C41" w:rsidRPr="00541C41" w:rsidRDefault="00541C41" w:rsidP="00541C41">
      <w:pPr>
        <w:spacing w:after="0"/>
        <w:jc w:val="both"/>
        <w:rPr>
          <w:b/>
          <w:bCs/>
          <w:sz w:val="28"/>
          <w:szCs w:val="28"/>
          <w:lang w:val="vi-VN"/>
        </w:rPr>
      </w:pPr>
      <w:r w:rsidRPr="00541C41">
        <w:rPr>
          <w:b/>
          <w:bCs/>
          <w:sz w:val="28"/>
          <w:szCs w:val="28"/>
          <w:lang w:val="nl-NL"/>
        </w:rPr>
        <w:t>Câu</w:t>
      </w:r>
      <w:r w:rsidRPr="00541C41">
        <w:rPr>
          <w:b/>
          <w:bCs/>
          <w:sz w:val="28"/>
          <w:szCs w:val="28"/>
          <w:lang w:val="vi-VN"/>
        </w:rPr>
        <w:t xml:space="preserve"> 7 </w:t>
      </w:r>
      <w:r w:rsidRPr="00541C41">
        <w:rPr>
          <w:i/>
          <w:sz w:val="28"/>
          <w:szCs w:val="28"/>
          <w:lang w:val="vi-VN"/>
        </w:rPr>
        <w:t>(2,0 điểm)</w:t>
      </w:r>
    </w:p>
    <w:p w14:paraId="5CFE675F" w14:textId="77777777" w:rsidR="00541C41" w:rsidRPr="00541C41" w:rsidRDefault="00541C41" w:rsidP="00541C41">
      <w:pPr>
        <w:spacing w:after="0"/>
        <w:jc w:val="both"/>
        <w:rPr>
          <w:sz w:val="28"/>
          <w:szCs w:val="28"/>
          <w:lang w:val="vi-VN"/>
        </w:rPr>
      </w:pPr>
      <w:r w:rsidRPr="00541C41">
        <w:rPr>
          <w:sz w:val="28"/>
          <w:szCs w:val="28"/>
          <w:lang w:val="vi-VN"/>
        </w:rPr>
        <w:t xml:space="preserve">    1.Đặt 2 chiếc cốc thủy tinh lên 2 đĩa cân và điều chỉnh cân ở vị trí thăng bằng lấy a gam mỗi kim loại Al và Fe cho vào 2 cốc đó rồi rót từ từ vào 2 cốc một lượng dung dịch chứa b mol HCl . tìm điều kiện giữa a và b để cân thăng bằng .</w:t>
      </w:r>
    </w:p>
    <w:p w14:paraId="26D08387" w14:textId="77777777" w:rsidR="00541C41" w:rsidRPr="00541C41" w:rsidRDefault="00541C41" w:rsidP="00541C41">
      <w:pPr>
        <w:spacing w:after="0"/>
        <w:rPr>
          <w:sz w:val="28"/>
          <w:szCs w:val="28"/>
          <w:lang w:val="vi-VN"/>
        </w:rPr>
      </w:pPr>
      <w:r w:rsidRPr="00541C41">
        <w:rPr>
          <w:sz w:val="28"/>
          <w:szCs w:val="28"/>
          <w:lang w:val="vi-VN"/>
        </w:rPr>
        <w:t>2. Nung 15,04 gam Cu(NO</w:t>
      </w:r>
      <w:r w:rsidRPr="00541C41">
        <w:rPr>
          <w:sz w:val="28"/>
          <w:szCs w:val="28"/>
          <w:vertAlign w:val="subscript"/>
          <w:lang w:val="vi-VN"/>
        </w:rPr>
        <w:t>3</w:t>
      </w:r>
      <w:r w:rsidRPr="00541C41">
        <w:rPr>
          <w:sz w:val="28"/>
          <w:szCs w:val="28"/>
          <w:lang w:val="vi-VN"/>
        </w:rPr>
        <w:t>)</w:t>
      </w:r>
      <w:r w:rsidRPr="00541C41">
        <w:rPr>
          <w:sz w:val="28"/>
          <w:szCs w:val="28"/>
          <w:vertAlign w:val="subscript"/>
          <w:lang w:val="vi-VN"/>
        </w:rPr>
        <w:t>2</w:t>
      </w:r>
      <w:r w:rsidRPr="00541C41">
        <w:rPr>
          <w:sz w:val="28"/>
          <w:szCs w:val="28"/>
          <w:lang w:val="vi-VN"/>
        </w:rPr>
        <w:t xml:space="preserve"> bị phân hủy theo sơ đồ phả n ứng sau:</w:t>
      </w:r>
    </w:p>
    <w:p w14:paraId="2852879E" w14:textId="77777777" w:rsidR="00541C41" w:rsidRPr="00541C41" w:rsidRDefault="00541C41" w:rsidP="00541C41">
      <w:pPr>
        <w:spacing w:after="0"/>
        <w:rPr>
          <w:sz w:val="28"/>
          <w:szCs w:val="28"/>
          <w:lang w:val="pt-BR"/>
        </w:rPr>
      </w:pPr>
      <w:r w:rsidRPr="00541C41">
        <w:rPr>
          <w:sz w:val="28"/>
          <w:szCs w:val="28"/>
          <w:lang w:val="pt-BR"/>
        </w:rPr>
        <w:t>Cu(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2</w:t>
      </w:r>
      <w:r w:rsidRPr="00541C41">
        <w:rPr>
          <w:noProof/>
          <w:position w:val="-6"/>
          <w:sz w:val="28"/>
          <w:szCs w:val="28"/>
        </w:rPr>
        <w:drawing>
          <wp:inline distT="0" distB="0" distL="0" distR="0" wp14:anchorId="4D8F17BC" wp14:editId="058E5F1E">
            <wp:extent cx="428625" cy="228600"/>
            <wp:effectExtent l="0" t="0" r="9525" b="0"/>
            <wp:docPr id="75736792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541C41">
        <w:rPr>
          <w:sz w:val="28"/>
          <w:szCs w:val="28"/>
          <w:lang w:val="pt-BR"/>
        </w:rPr>
        <w:t xml:space="preserve"> CuO + NO</w:t>
      </w:r>
      <w:r w:rsidRPr="00541C41">
        <w:rPr>
          <w:sz w:val="28"/>
          <w:szCs w:val="28"/>
          <w:vertAlign w:val="subscript"/>
          <w:lang w:val="pt-BR"/>
        </w:rPr>
        <w:t>2</w:t>
      </w:r>
      <w:r w:rsidRPr="00541C41">
        <w:rPr>
          <w:sz w:val="28"/>
          <w:szCs w:val="28"/>
          <w:lang w:val="pt-BR"/>
        </w:rPr>
        <w:t xml:space="preserve"> ↑ +  O</w:t>
      </w:r>
      <w:r w:rsidRPr="00541C41">
        <w:rPr>
          <w:sz w:val="28"/>
          <w:szCs w:val="28"/>
          <w:vertAlign w:val="subscript"/>
          <w:lang w:val="pt-BR"/>
        </w:rPr>
        <w:t>2</w:t>
      </w:r>
      <w:r w:rsidRPr="00541C41">
        <w:rPr>
          <w:sz w:val="28"/>
          <w:szCs w:val="28"/>
          <w:lang w:val="pt-BR"/>
        </w:rPr>
        <w:t xml:space="preserve"> ↑</w:t>
      </w:r>
    </w:p>
    <w:p w14:paraId="01298D5F" w14:textId="77777777" w:rsidR="00541C41" w:rsidRPr="00541C41" w:rsidRDefault="00541C41" w:rsidP="00541C41">
      <w:pPr>
        <w:spacing w:after="0"/>
        <w:rPr>
          <w:sz w:val="28"/>
          <w:szCs w:val="28"/>
          <w:lang w:val="pt-BR"/>
        </w:rPr>
      </w:pPr>
      <w:r w:rsidRPr="00541C41">
        <w:rPr>
          <w:sz w:val="28"/>
          <w:szCs w:val="28"/>
          <w:lang w:val="pt-BR"/>
        </w:rPr>
        <w:t>Sau một thời gian thấy còn lại 8</w:t>
      </w:r>
      <w:r w:rsidRPr="00541C41">
        <w:rPr>
          <w:sz w:val="28"/>
          <w:szCs w:val="28"/>
          <w:lang w:val="vi-VN"/>
        </w:rPr>
        <w:t>,56</w:t>
      </w:r>
      <w:r w:rsidRPr="00541C41">
        <w:rPr>
          <w:sz w:val="28"/>
          <w:szCs w:val="28"/>
          <w:lang w:val="pt-BR"/>
        </w:rPr>
        <w:t xml:space="preserve"> gam chất rắn.</w:t>
      </w:r>
    </w:p>
    <w:p w14:paraId="3221283D" w14:textId="77777777" w:rsidR="00541C41" w:rsidRPr="00541C41" w:rsidRDefault="00541C41" w:rsidP="00541C41">
      <w:pPr>
        <w:spacing w:after="0"/>
        <w:rPr>
          <w:sz w:val="28"/>
          <w:szCs w:val="28"/>
          <w:lang w:val="pt-BR"/>
        </w:rPr>
      </w:pPr>
      <w:r w:rsidRPr="00541C41">
        <w:rPr>
          <w:sz w:val="28"/>
          <w:szCs w:val="28"/>
          <w:lang w:val="vi-VN"/>
        </w:rPr>
        <w:t xml:space="preserve">    a.</w:t>
      </w:r>
      <w:r w:rsidRPr="00541C41">
        <w:rPr>
          <w:sz w:val="28"/>
          <w:szCs w:val="28"/>
          <w:lang w:val="pt-BR"/>
        </w:rPr>
        <w:t>Tính thành</w:t>
      </w:r>
      <w:r w:rsidRPr="00541C41">
        <w:rPr>
          <w:sz w:val="28"/>
          <w:szCs w:val="28"/>
          <w:lang w:val="vi-VN"/>
        </w:rPr>
        <w:t xml:space="preserve"> phần phần trăm về khối lượng Cu(NO</w:t>
      </w:r>
      <w:r w:rsidRPr="00541C41">
        <w:rPr>
          <w:sz w:val="28"/>
          <w:szCs w:val="28"/>
          <w:vertAlign w:val="subscript"/>
          <w:lang w:val="vi-VN"/>
        </w:rPr>
        <w:t>3</w:t>
      </w:r>
      <w:r w:rsidRPr="00541C41">
        <w:rPr>
          <w:sz w:val="28"/>
          <w:szCs w:val="28"/>
          <w:lang w:val="vi-VN"/>
        </w:rPr>
        <w:t>)</w:t>
      </w:r>
      <w:r w:rsidRPr="00541C41">
        <w:rPr>
          <w:sz w:val="28"/>
          <w:szCs w:val="28"/>
          <w:vertAlign w:val="subscript"/>
          <w:lang w:val="vi-VN"/>
        </w:rPr>
        <w:t>2</w:t>
      </w:r>
      <w:r w:rsidRPr="00541C41">
        <w:rPr>
          <w:sz w:val="28"/>
          <w:szCs w:val="28"/>
          <w:lang w:val="vi-VN"/>
        </w:rPr>
        <w:t xml:space="preserve"> bị phân hủy/</w:t>
      </w:r>
    </w:p>
    <w:p w14:paraId="3D1184E0" w14:textId="77777777" w:rsidR="00541C41" w:rsidRPr="00541C41" w:rsidRDefault="00541C41" w:rsidP="00541C41">
      <w:pPr>
        <w:spacing w:after="0"/>
        <w:rPr>
          <w:sz w:val="28"/>
          <w:szCs w:val="28"/>
          <w:lang w:val="pt-BR"/>
        </w:rPr>
      </w:pPr>
      <w:r w:rsidRPr="00541C41">
        <w:rPr>
          <w:sz w:val="28"/>
          <w:szCs w:val="28"/>
          <w:lang w:val="vi-VN"/>
        </w:rPr>
        <w:t xml:space="preserve">    b.</w:t>
      </w:r>
      <w:r w:rsidRPr="00541C41">
        <w:rPr>
          <w:sz w:val="28"/>
          <w:szCs w:val="28"/>
          <w:lang w:val="pt-BR"/>
        </w:rPr>
        <w:t>Tính</w:t>
      </w:r>
      <w:r w:rsidRPr="00541C41">
        <w:rPr>
          <w:sz w:val="28"/>
          <w:szCs w:val="28"/>
          <w:lang w:val="vi-VN"/>
        </w:rPr>
        <w:t xml:space="preserve"> tỷ khối của hỗn hợp khí thu được đối với H</w:t>
      </w:r>
      <w:r w:rsidRPr="00541C41">
        <w:rPr>
          <w:sz w:val="28"/>
          <w:szCs w:val="28"/>
          <w:vertAlign w:val="subscript"/>
          <w:lang w:val="vi-VN"/>
        </w:rPr>
        <w:t>2</w:t>
      </w:r>
      <w:r w:rsidRPr="00541C41">
        <w:rPr>
          <w:sz w:val="28"/>
          <w:szCs w:val="28"/>
          <w:lang w:val="vi-VN"/>
        </w:rPr>
        <w:t xml:space="preserve">. </w:t>
      </w:r>
    </w:p>
    <w:p w14:paraId="64236D1D" w14:textId="77777777" w:rsidR="00541C41" w:rsidRPr="00541C41" w:rsidRDefault="00541C41" w:rsidP="00541C41">
      <w:pPr>
        <w:spacing w:after="0"/>
        <w:rPr>
          <w:bCs/>
          <w:sz w:val="28"/>
          <w:szCs w:val="28"/>
          <w:lang w:val="vi-VN"/>
        </w:rPr>
      </w:pPr>
    </w:p>
    <w:p w14:paraId="3E1DCAB3" w14:textId="77777777" w:rsidR="00541C41" w:rsidRPr="00541C41" w:rsidRDefault="00541C41" w:rsidP="00541C41">
      <w:pPr>
        <w:spacing w:after="0"/>
        <w:rPr>
          <w:sz w:val="28"/>
          <w:szCs w:val="28"/>
          <w:lang w:val="nl-NL"/>
        </w:rPr>
      </w:pPr>
      <w:r w:rsidRPr="00541C41">
        <w:rPr>
          <w:sz w:val="28"/>
          <w:szCs w:val="28"/>
          <w:lang w:val="nl-NL"/>
        </w:rPr>
        <w:t>Biết:Mg=</w:t>
      </w:r>
      <w:r w:rsidRPr="00541C41">
        <w:rPr>
          <w:sz w:val="28"/>
          <w:szCs w:val="28"/>
          <w:lang w:val="vi-VN"/>
        </w:rPr>
        <w:t xml:space="preserve"> 24;</w:t>
      </w:r>
      <w:r w:rsidRPr="00541C41">
        <w:rPr>
          <w:sz w:val="28"/>
          <w:szCs w:val="28"/>
          <w:lang w:val="nl-NL"/>
        </w:rPr>
        <w:t xml:space="preserve"> Na = 23 ; O = 16 ; H = 1 ; Cl = 35</w:t>
      </w:r>
      <w:r w:rsidRPr="00541C41">
        <w:rPr>
          <w:sz w:val="28"/>
          <w:szCs w:val="28"/>
          <w:lang w:val="vi-VN"/>
        </w:rPr>
        <w:t>,5</w:t>
      </w:r>
      <w:r w:rsidRPr="00541C41">
        <w:rPr>
          <w:sz w:val="28"/>
          <w:szCs w:val="28"/>
          <w:lang w:val="nl-NL"/>
        </w:rPr>
        <w:t xml:space="preserve"> ; S = 32 ; Al = 27 ;N = 14 ;</w:t>
      </w:r>
    </w:p>
    <w:p w14:paraId="17F614B7" w14:textId="77777777" w:rsidR="00541C41" w:rsidRPr="00541C41" w:rsidRDefault="00541C41" w:rsidP="00541C41">
      <w:pPr>
        <w:spacing w:after="0"/>
        <w:rPr>
          <w:sz w:val="28"/>
          <w:szCs w:val="28"/>
          <w:lang w:val="nl-NL"/>
        </w:rPr>
      </w:pPr>
      <w:r w:rsidRPr="00541C41">
        <w:rPr>
          <w:sz w:val="28"/>
          <w:szCs w:val="28"/>
          <w:lang w:val="nl-NL"/>
        </w:rPr>
        <w:t xml:space="preserve"> Cu = 64 ; Fe = 56.</w:t>
      </w:r>
    </w:p>
    <w:p w14:paraId="5685623B" w14:textId="77777777" w:rsidR="00541C41" w:rsidRPr="00541C41" w:rsidRDefault="00541C41" w:rsidP="00541C41">
      <w:pPr>
        <w:spacing w:after="0"/>
        <w:jc w:val="center"/>
        <w:rPr>
          <w:sz w:val="28"/>
          <w:szCs w:val="28"/>
          <w:lang w:val="nl-NL"/>
        </w:rPr>
      </w:pPr>
      <w:r w:rsidRPr="00541C41">
        <w:rPr>
          <w:sz w:val="28"/>
          <w:szCs w:val="28"/>
          <w:lang w:val="nl-NL"/>
        </w:rPr>
        <w:t>------------- Hết ------------</w:t>
      </w:r>
    </w:p>
    <w:p w14:paraId="561662A6" w14:textId="77777777" w:rsidR="00541C41" w:rsidRPr="00541C41" w:rsidRDefault="00541C41" w:rsidP="00541C41">
      <w:pPr>
        <w:pStyle w:val="ListParagraph"/>
        <w:tabs>
          <w:tab w:val="left" w:pos="5400"/>
        </w:tabs>
        <w:spacing w:after="0"/>
        <w:ind w:left="928"/>
        <w:rPr>
          <w:sz w:val="28"/>
          <w:szCs w:val="28"/>
        </w:rPr>
      </w:pPr>
      <w:r w:rsidRPr="00541C41">
        <w:rPr>
          <w:sz w:val="28"/>
          <w:szCs w:val="28"/>
          <w:lang w:val="vi-VN"/>
        </w:rPr>
        <w:tab/>
      </w:r>
    </w:p>
    <w:p w14:paraId="33D365C1" w14:textId="77777777" w:rsidR="00541C41" w:rsidRPr="00541C41" w:rsidRDefault="00541C41" w:rsidP="00D07AEF">
      <w:pPr>
        <w:pStyle w:val="ListParagraph"/>
        <w:numPr>
          <w:ilvl w:val="0"/>
          <w:numId w:val="26"/>
        </w:numPr>
        <w:spacing w:after="0" w:line="240" w:lineRule="auto"/>
        <w:ind w:left="1080"/>
        <w:rPr>
          <w:b/>
          <w:bCs/>
          <w:sz w:val="28"/>
          <w:szCs w:val="28"/>
          <w:lang w:val="nl-NL"/>
        </w:rPr>
      </w:pPr>
      <w:r w:rsidRPr="00541C41">
        <w:rPr>
          <w:b/>
          <w:bCs/>
          <w:sz w:val="28"/>
          <w:szCs w:val="28"/>
          <w:lang w:val="nl-NL"/>
        </w:rPr>
        <w:t>Nội dung 3: (14 điểm)</w:t>
      </w:r>
    </w:p>
    <w:p w14:paraId="4FF362B9" w14:textId="77777777" w:rsidR="00541C41" w:rsidRPr="00541C41" w:rsidRDefault="00541C41" w:rsidP="00541C41">
      <w:pPr>
        <w:spacing w:after="0"/>
        <w:rPr>
          <w:sz w:val="28"/>
          <w:szCs w:val="28"/>
        </w:rPr>
      </w:pPr>
      <w:r w:rsidRPr="00541C41">
        <w:rPr>
          <w:b/>
          <w:sz w:val="28"/>
          <w:szCs w:val="28"/>
        </w:rPr>
        <w:lastRenderedPageBreak/>
        <w:t>Câu 1</w:t>
      </w:r>
      <w:r w:rsidRPr="00541C41">
        <w:rPr>
          <w:sz w:val="28"/>
          <w:szCs w:val="28"/>
        </w:rPr>
        <w:t>(2điểm ):1- Nêu đặc điểm cấu tạo phù hợp với chức năng của phổi.</w:t>
      </w:r>
    </w:p>
    <w:p w14:paraId="471F233B" w14:textId="77777777" w:rsidR="00541C41" w:rsidRPr="00541C41" w:rsidRDefault="00541C41" w:rsidP="00541C41">
      <w:pPr>
        <w:spacing w:after="0"/>
        <w:rPr>
          <w:sz w:val="28"/>
          <w:szCs w:val="28"/>
        </w:rPr>
      </w:pPr>
      <w:r w:rsidRPr="00541C41">
        <w:rPr>
          <w:sz w:val="28"/>
          <w:szCs w:val="28"/>
        </w:rPr>
        <w:t>2- Khi con người hoạt động mạnh thì nhịp hô hấp thay đổi như thế nào ? Giải thích</w:t>
      </w:r>
    </w:p>
    <w:p w14:paraId="109767FA" w14:textId="77777777" w:rsidR="00541C41" w:rsidRPr="00541C41" w:rsidRDefault="00541C41" w:rsidP="00541C41">
      <w:pPr>
        <w:spacing w:after="0"/>
        <w:rPr>
          <w:sz w:val="28"/>
          <w:szCs w:val="28"/>
        </w:rPr>
      </w:pPr>
      <w:r w:rsidRPr="00541C41">
        <w:rPr>
          <w:b/>
          <w:sz w:val="28"/>
          <w:szCs w:val="28"/>
        </w:rPr>
        <w:t>Câu2:</w:t>
      </w:r>
      <w:r w:rsidRPr="00541C41">
        <w:rPr>
          <w:sz w:val="28"/>
          <w:szCs w:val="28"/>
        </w:rPr>
        <w:t xml:space="preserve">  (3 điểm)</w:t>
      </w:r>
    </w:p>
    <w:p w14:paraId="1B7C979F" w14:textId="77777777" w:rsidR="00541C41" w:rsidRPr="00541C41" w:rsidRDefault="00541C41" w:rsidP="00541C41">
      <w:pPr>
        <w:spacing w:after="0"/>
        <w:rPr>
          <w:sz w:val="28"/>
          <w:szCs w:val="28"/>
        </w:rPr>
      </w:pPr>
      <w:r w:rsidRPr="00541C41">
        <w:rPr>
          <w:sz w:val="28"/>
          <w:szCs w:val="28"/>
        </w:rPr>
        <w:t>1- Cho các sơ đồ chuyển hóa sau.</w:t>
      </w:r>
    </w:p>
    <w:p w14:paraId="15D17246" w14:textId="77777777" w:rsidR="00541C41" w:rsidRPr="00541C41" w:rsidRDefault="00541C41" w:rsidP="00541C41">
      <w:pPr>
        <w:spacing w:after="0"/>
        <w:rPr>
          <w:sz w:val="28"/>
          <w:szCs w:val="28"/>
        </w:rPr>
      </w:pPr>
      <w:r w:rsidRPr="00541C41">
        <w:rPr>
          <w:sz w:val="28"/>
          <w:szCs w:val="28"/>
        </w:rPr>
        <w:t xml:space="preserve">a)Tinh bột </w:t>
      </w:r>
      <w:r w:rsidRPr="00541C41">
        <w:rPr>
          <w:sz w:val="28"/>
          <w:szCs w:val="28"/>
        </w:rPr>
        <w:t xml:space="preserve"> Mantôzơ </w:t>
      </w:r>
    </w:p>
    <w:p w14:paraId="1F19B429" w14:textId="77777777" w:rsidR="00541C41" w:rsidRPr="00541C41" w:rsidRDefault="00541C41" w:rsidP="00541C41">
      <w:pPr>
        <w:spacing w:after="0"/>
        <w:rPr>
          <w:sz w:val="28"/>
          <w:szCs w:val="28"/>
        </w:rPr>
      </w:pPr>
      <w:r w:rsidRPr="00541C41">
        <w:rPr>
          <w:sz w:val="28"/>
          <w:szCs w:val="28"/>
        </w:rPr>
        <w:t xml:space="preserve">b- Mantôzơ </w:t>
      </w:r>
      <w:r w:rsidRPr="00541C41">
        <w:rPr>
          <w:sz w:val="28"/>
          <w:szCs w:val="28"/>
        </w:rPr>
        <w:t> Glc</w:t>
      </w:r>
    </w:p>
    <w:p w14:paraId="38213C5F" w14:textId="77777777" w:rsidR="00541C41" w:rsidRPr="00541C41" w:rsidRDefault="00541C41" w:rsidP="00541C41">
      <w:pPr>
        <w:spacing w:after="0"/>
        <w:rPr>
          <w:sz w:val="28"/>
          <w:szCs w:val="28"/>
        </w:rPr>
      </w:pPr>
      <w:r w:rsidRPr="00541C41">
        <w:rPr>
          <w:sz w:val="28"/>
          <w:szCs w:val="28"/>
        </w:rPr>
        <w:t xml:space="preserve">c) Prôtêin chuỗi dài </w:t>
      </w:r>
      <w:r w:rsidRPr="00541C41">
        <w:rPr>
          <w:sz w:val="28"/>
          <w:szCs w:val="28"/>
        </w:rPr>
        <w:t xml:space="preserve"> Prôtêin chuỗi ngắn </w:t>
      </w:r>
    </w:p>
    <w:p w14:paraId="6E15DA2E" w14:textId="77777777" w:rsidR="00541C41" w:rsidRPr="00541C41" w:rsidRDefault="00541C41" w:rsidP="00541C41">
      <w:pPr>
        <w:spacing w:after="0"/>
        <w:rPr>
          <w:sz w:val="28"/>
          <w:szCs w:val="28"/>
        </w:rPr>
      </w:pPr>
      <w:r w:rsidRPr="00541C41">
        <w:rPr>
          <w:sz w:val="28"/>
          <w:szCs w:val="28"/>
        </w:rPr>
        <w:t xml:space="preserve">d)- Lipit </w:t>
      </w:r>
      <w:r w:rsidRPr="00541C41">
        <w:rPr>
          <w:sz w:val="28"/>
          <w:szCs w:val="28"/>
        </w:rPr>
        <w:t> Glyxêrin và axit béo .</w:t>
      </w:r>
    </w:p>
    <w:p w14:paraId="57601676" w14:textId="77777777" w:rsidR="00541C41" w:rsidRPr="00541C41" w:rsidRDefault="00541C41" w:rsidP="00541C41">
      <w:pPr>
        <w:spacing w:after="0"/>
        <w:rPr>
          <w:sz w:val="28"/>
          <w:szCs w:val="28"/>
        </w:rPr>
      </w:pPr>
      <w:r w:rsidRPr="00541C41">
        <w:rPr>
          <w:sz w:val="28"/>
          <w:szCs w:val="28"/>
        </w:rPr>
        <w:t>Em hãy cho biết các sơ đồ chuyển hóa trên xẩy ra ở những bộ phận nào trong ống tiêu hóa .</w:t>
      </w:r>
    </w:p>
    <w:p w14:paraId="1C4AA188" w14:textId="77777777" w:rsidR="00541C41" w:rsidRPr="00541C41" w:rsidRDefault="00541C41" w:rsidP="00541C41">
      <w:pPr>
        <w:spacing w:after="0"/>
        <w:rPr>
          <w:sz w:val="28"/>
          <w:szCs w:val="28"/>
        </w:rPr>
      </w:pPr>
      <w:r w:rsidRPr="00541C41">
        <w:rPr>
          <w:sz w:val="28"/>
          <w:szCs w:val="28"/>
        </w:rPr>
        <w:t>2- Ruột non có cấu tạo như thế nào để phù hợp với chức năng tiêu hóa và hấp thụ chat dinh duong?</w:t>
      </w:r>
    </w:p>
    <w:p w14:paraId="7623B120" w14:textId="77777777" w:rsidR="00541C41" w:rsidRPr="00541C41" w:rsidRDefault="00541C41" w:rsidP="00541C41">
      <w:pPr>
        <w:spacing w:after="0"/>
        <w:rPr>
          <w:sz w:val="28"/>
          <w:szCs w:val="28"/>
        </w:rPr>
      </w:pPr>
      <w:r w:rsidRPr="00541C41">
        <w:rPr>
          <w:sz w:val="28"/>
          <w:szCs w:val="28"/>
        </w:rPr>
        <w:t>3-vì sao prôtêinthức ăn trong bị dịch vị phân hủy nhưng p rôt ê in của lớp niêm mạc dạdày lại được bảo vệ và không bị phân hủy?</w:t>
      </w:r>
    </w:p>
    <w:p w14:paraId="524F06D8"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b/>
          <w:sz w:val="28"/>
          <w:szCs w:val="28"/>
        </w:rPr>
        <w:t>Câu 3(</w:t>
      </w:r>
      <w:r w:rsidRPr="00541C41">
        <w:rPr>
          <w:sz w:val="28"/>
          <w:szCs w:val="28"/>
        </w:rPr>
        <w:t>2 điểm):</w:t>
      </w:r>
      <w:r w:rsidRPr="00541C41">
        <w:rPr>
          <w:color w:val="000000"/>
          <w:sz w:val="28"/>
          <w:szCs w:val="28"/>
        </w:rPr>
        <w:t>Hãy vẽ sơ đồ mô tả giới hạn sinh thái của:</w:t>
      </w:r>
    </w:p>
    <w:p w14:paraId="3CC66DCD"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a)- Loài vi khuẩn suối nước nóng có giới hạn nhiệt độ từ 0</w:t>
      </w:r>
      <w:r w:rsidRPr="00541C41">
        <w:rPr>
          <w:color w:val="000000"/>
          <w:sz w:val="28"/>
          <w:szCs w:val="28"/>
          <w:vertAlign w:val="superscript"/>
        </w:rPr>
        <w:t>o</w:t>
      </w:r>
      <w:r w:rsidRPr="00541C41">
        <w:rPr>
          <w:color w:val="000000"/>
          <w:sz w:val="28"/>
          <w:szCs w:val="28"/>
        </w:rPr>
        <w:t>C đến +90</w:t>
      </w:r>
      <w:r w:rsidRPr="00541C41">
        <w:rPr>
          <w:color w:val="000000"/>
          <w:sz w:val="28"/>
          <w:szCs w:val="28"/>
          <w:vertAlign w:val="superscript"/>
        </w:rPr>
        <w:t>o</w:t>
      </w:r>
      <w:r w:rsidRPr="00541C41">
        <w:rPr>
          <w:color w:val="000000"/>
          <w:sz w:val="28"/>
          <w:szCs w:val="28"/>
        </w:rPr>
        <w:t>C, trong đó điểm cực thuận là +55</w:t>
      </w:r>
      <w:r w:rsidRPr="00541C41">
        <w:rPr>
          <w:color w:val="000000"/>
          <w:sz w:val="28"/>
          <w:szCs w:val="28"/>
          <w:vertAlign w:val="superscript"/>
        </w:rPr>
        <w:t>o</w:t>
      </w:r>
      <w:r w:rsidRPr="00541C41">
        <w:rPr>
          <w:color w:val="000000"/>
          <w:sz w:val="28"/>
          <w:szCs w:val="28"/>
        </w:rPr>
        <w:t>C.</w:t>
      </w:r>
    </w:p>
    <w:p w14:paraId="236F2971"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color w:val="000000"/>
          <w:sz w:val="28"/>
          <w:szCs w:val="28"/>
        </w:rPr>
        <w:t>b):Khi ta đem một cây phong lan từ trong rừng rậm về trồng ở vườn nhà, những nhân tố sinh thái củamôi trường tác động lên cây phong lan đó sẽ thay đổi. Em hãy cho biết những thay đổi của các nhân tố sinh thái đó.</w:t>
      </w:r>
    </w:p>
    <w:p w14:paraId="7A9590F7" w14:textId="77777777" w:rsidR="00541C41" w:rsidRPr="00541C41" w:rsidRDefault="00541C41" w:rsidP="00541C41">
      <w:pPr>
        <w:spacing w:after="0"/>
        <w:jc w:val="both"/>
        <w:rPr>
          <w:rFonts w:eastAsia="Times New Roman"/>
          <w:bCs/>
          <w:i/>
          <w:sz w:val="28"/>
          <w:szCs w:val="28"/>
        </w:rPr>
      </w:pPr>
      <w:r w:rsidRPr="00541C41">
        <w:rPr>
          <w:rFonts w:eastAsia="Times New Roman"/>
          <w:b/>
          <w:bCs/>
          <w:sz w:val="28"/>
          <w:szCs w:val="28"/>
        </w:rPr>
        <w:t xml:space="preserve">Câu 4: </w:t>
      </w:r>
      <w:r w:rsidRPr="00541C41">
        <w:rPr>
          <w:rFonts w:eastAsia="Times New Roman"/>
          <w:bCs/>
          <w:i/>
          <w:sz w:val="28"/>
          <w:szCs w:val="28"/>
        </w:rPr>
        <w:t>(3,0 điểm)</w:t>
      </w:r>
    </w:p>
    <w:p w14:paraId="56E7476B" w14:textId="77777777" w:rsidR="00541C41" w:rsidRPr="00541C41" w:rsidRDefault="00541C41" w:rsidP="00541C41">
      <w:pPr>
        <w:spacing w:after="0"/>
        <w:jc w:val="both"/>
        <w:rPr>
          <w:rFonts w:eastAsia="Times New Roman"/>
          <w:sz w:val="28"/>
          <w:szCs w:val="28"/>
        </w:rPr>
      </w:pPr>
      <w:r w:rsidRPr="00541C41">
        <w:rPr>
          <w:rFonts w:eastAsia="Times New Roman"/>
          <w:sz w:val="28"/>
          <w:szCs w:val="28"/>
        </w:rPr>
        <w:t>a)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14:paraId="01ABBF19" w14:textId="77777777" w:rsidR="00541C41" w:rsidRPr="00541C41" w:rsidRDefault="00541C41" w:rsidP="00541C41">
      <w:pPr>
        <w:spacing w:after="0"/>
        <w:ind w:firstLine="720"/>
        <w:jc w:val="both"/>
        <w:rPr>
          <w:rFonts w:eastAsia="Times New Roman"/>
          <w:sz w:val="28"/>
          <w:szCs w:val="28"/>
        </w:rPr>
      </w:pPr>
      <w:r w:rsidRPr="00541C41">
        <w:rPr>
          <w:rFonts w:eastAsia="Times New Roman"/>
          <w:sz w:val="28"/>
          <w:szCs w:val="28"/>
        </w:rPr>
        <w:t>1. Số lần mạch đập trong một phút?</w:t>
      </w:r>
    </w:p>
    <w:p w14:paraId="34CED2C9" w14:textId="77777777" w:rsidR="00541C41" w:rsidRPr="00541C41" w:rsidRDefault="00541C41" w:rsidP="00541C41">
      <w:pPr>
        <w:spacing w:after="0"/>
        <w:ind w:firstLine="720"/>
        <w:jc w:val="both"/>
        <w:rPr>
          <w:rFonts w:eastAsia="Times New Roman"/>
          <w:sz w:val="28"/>
          <w:szCs w:val="28"/>
        </w:rPr>
      </w:pPr>
      <w:r w:rsidRPr="00541C41">
        <w:rPr>
          <w:rFonts w:eastAsia="Times New Roman"/>
          <w:sz w:val="28"/>
          <w:szCs w:val="28"/>
        </w:rPr>
        <w:t>2. Thời gian hoạt động của một chu kỳ tim?</w:t>
      </w:r>
    </w:p>
    <w:p w14:paraId="7D794568" w14:textId="77777777" w:rsidR="00541C41" w:rsidRPr="00541C41" w:rsidRDefault="00541C41" w:rsidP="00541C41">
      <w:pPr>
        <w:spacing w:after="0" w:line="240" w:lineRule="auto"/>
        <w:jc w:val="both"/>
        <w:rPr>
          <w:rFonts w:eastAsia="Times New Roman"/>
          <w:b/>
          <w:bCs/>
          <w:sz w:val="28"/>
          <w:szCs w:val="28"/>
        </w:rPr>
      </w:pPr>
    </w:p>
    <w:p w14:paraId="30689633" w14:textId="77777777" w:rsidR="00541C41" w:rsidRPr="00541C41" w:rsidRDefault="00541C41" w:rsidP="00541C41">
      <w:pPr>
        <w:spacing w:after="0" w:line="240" w:lineRule="auto"/>
        <w:jc w:val="both"/>
        <w:rPr>
          <w:rFonts w:eastAsia="Times New Roman"/>
          <w:b/>
          <w:sz w:val="28"/>
          <w:szCs w:val="28"/>
          <w:lang w:val="pt-BR"/>
        </w:rPr>
      </w:pPr>
      <w:r w:rsidRPr="00541C41">
        <w:rPr>
          <w:rFonts w:eastAsia="Times New Roman"/>
          <w:sz w:val="28"/>
          <w:szCs w:val="28"/>
        </w:rPr>
        <w:t>b) Trình bày cấu tạo của hồng cầu phù hợp với chức năng?</w:t>
      </w:r>
      <w:r w:rsidRPr="00541C41">
        <w:rPr>
          <w:rFonts w:eastAsia="Times New Roman"/>
          <w:sz w:val="28"/>
          <w:szCs w:val="28"/>
          <w:lang w:val="vi-VN"/>
        </w:rPr>
        <w:t xml:space="preserve"> Tại sao khi khám bệnh bác sĩ thường căn cứ vào số lượng hồng cầu để chẩn đoán bệnh</w:t>
      </w:r>
      <w:r w:rsidRPr="00541C41">
        <w:rPr>
          <w:rFonts w:eastAsia="Times New Roman"/>
          <w:sz w:val="28"/>
          <w:szCs w:val="28"/>
        </w:rPr>
        <w:t xml:space="preserve">? </w:t>
      </w:r>
    </w:p>
    <w:p w14:paraId="37570043" w14:textId="77777777" w:rsidR="00541C41" w:rsidRPr="00541C41" w:rsidRDefault="00541C41" w:rsidP="00541C41">
      <w:pPr>
        <w:spacing w:after="0" w:line="240" w:lineRule="auto"/>
        <w:jc w:val="both"/>
        <w:rPr>
          <w:rFonts w:eastAsia="Times New Roman"/>
          <w:sz w:val="28"/>
          <w:szCs w:val="28"/>
          <w:lang w:val="vi-VN"/>
        </w:rPr>
      </w:pPr>
      <w:r w:rsidRPr="00541C41">
        <w:rPr>
          <w:rFonts w:eastAsia="Times New Roman"/>
          <w:bCs/>
          <w:sz w:val="28"/>
          <w:szCs w:val="28"/>
        </w:rPr>
        <w:t>c) Hình d</w:t>
      </w:r>
      <w:r w:rsidRPr="00541C41">
        <w:rPr>
          <w:rFonts w:eastAsia="Times New Roman"/>
          <w:bCs/>
          <w:sz w:val="28"/>
          <w:szCs w:val="28"/>
          <w:lang w:val="vi-VN"/>
        </w:rPr>
        <w:t xml:space="preserve">ưới đây mô tả hoạt động nào của bạch cầu bảo vệ cơ thể? </w:t>
      </w:r>
      <w:r w:rsidRPr="00541C41">
        <w:rPr>
          <w:rFonts w:eastAsia="Times New Roman"/>
          <w:sz w:val="28"/>
          <w:szCs w:val="28"/>
        </w:rPr>
        <w:t>Hãy chú thích cho các cấu trúc được đánh số (1, 2) trong hình và cho biết cấu trúc 1 và cấu trúc 2 t</w:t>
      </w:r>
      <w:r w:rsidRPr="00541C41">
        <w:rPr>
          <w:rFonts w:eastAsia="Times New Roman"/>
          <w:sz w:val="28"/>
          <w:szCs w:val="28"/>
          <w:lang w:val="vi-VN"/>
        </w:rPr>
        <w:t>ương tác với nhau theo cơ chế nào?</w:t>
      </w:r>
      <w:r w:rsidRPr="00541C41">
        <w:rPr>
          <w:noProof/>
          <w:sz w:val="28"/>
          <w:szCs w:val="28"/>
        </w:rPr>
        <w:drawing>
          <wp:inline distT="0" distB="0" distL="0" distR="0" wp14:anchorId="41E3B0E1" wp14:editId="57057D4E">
            <wp:extent cx="4422909" cy="1867648"/>
            <wp:effectExtent l="19050" t="19050" r="15875" b="18415"/>
            <wp:docPr id="12" name="Picture 1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3033D6F-6B34-4C0A-ADA3-32CC5B2F52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3033D6F-6B34-4C0A-ADA3-32CC5B2F5237}"/>
                        </a:ext>
                      </a:extLst>
                    </pic:cNvPr>
                    <pic:cNvPicPr>
                      <a:picLocks noChangeAspect="1"/>
                    </pic:cNvPicPr>
                  </pic:nvPicPr>
                  <pic:blipFill>
                    <a:blip r:embed="rId359" cstate="email">
                      <a:extLst>
                        <a:ext uri="{28A0092B-C50C-407E-A947-70E740481C1C}">
                          <a14:useLocalDpi xmlns:a14="http://schemas.microsoft.com/office/drawing/2010/main"/>
                        </a:ext>
                      </a:extLst>
                    </a:blip>
                    <a:stretch>
                      <a:fillRect/>
                    </a:stretch>
                  </pic:blipFill>
                  <pic:spPr>
                    <a:xfrm>
                      <a:off x="0" y="0"/>
                      <a:ext cx="4422775" cy="1867535"/>
                    </a:xfrm>
                    <a:prstGeom prst="roundRect">
                      <a:avLst>
                        <a:gd name="adj" fmla="val 9723"/>
                      </a:avLst>
                    </a:prstGeom>
                    <a:ln w="19050">
                      <a:solidFill>
                        <a:srgbClr val="FFC000"/>
                      </a:solidFill>
                    </a:ln>
                  </pic:spPr>
                </pic:pic>
              </a:graphicData>
            </a:graphic>
          </wp:inline>
        </w:drawing>
      </w:r>
    </w:p>
    <w:p w14:paraId="1FB1ED19" w14:textId="77777777" w:rsidR="00541C41" w:rsidRPr="00541C41" w:rsidRDefault="00541C41" w:rsidP="00541C41">
      <w:pPr>
        <w:spacing w:after="0" w:line="240" w:lineRule="auto"/>
        <w:jc w:val="both"/>
        <w:rPr>
          <w:i/>
          <w:color w:val="000000"/>
          <w:sz w:val="28"/>
          <w:szCs w:val="28"/>
          <w:lang w:val="pt-BR"/>
        </w:rPr>
      </w:pPr>
      <w:r w:rsidRPr="00541C41">
        <w:rPr>
          <w:b/>
          <w:sz w:val="28"/>
          <w:szCs w:val="28"/>
        </w:rPr>
        <w:t>Câu 5</w:t>
      </w:r>
      <w:r w:rsidRPr="00541C41">
        <w:rPr>
          <w:i/>
          <w:color w:val="000000"/>
          <w:sz w:val="28"/>
          <w:szCs w:val="28"/>
          <w:lang w:val="pt-BR"/>
        </w:rPr>
        <w:t>(2,0 điểm).</w:t>
      </w:r>
    </w:p>
    <w:p w14:paraId="07E19AFF" w14:textId="77777777" w:rsidR="00541C41" w:rsidRPr="00541C41" w:rsidRDefault="00541C41" w:rsidP="00541C41">
      <w:pPr>
        <w:pStyle w:val="ListParagraph"/>
        <w:spacing w:after="0" w:line="240" w:lineRule="auto"/>
        <w:ind w:left="0" w:firstLine="720"/>
        <w:jc w:val="both"/>
        <w:rPr>
          <w:sz w:val="28"/>
          <w:szCs w:val="28"/>
          <w:lang w:val="nl-NL"/>
        </w:rPr>
      </w:pPr>
      <w:r w:rsidRPr="00541C41">
        <w:rPr>
          <w:sz w:val="28"/>
          <w:szCs w:val="28"/>
          <w:lang w:val="nl-NL"/>
        </w:rPr>
        <w:lastRenderedPageBreak/>
        <w:t>a) Khí bổ</w:t>
      </w:r>
      <w:r w:rsidRPr="00541C41">
        <w:rPr>
          <w:sz w:val="28"/>
          <w:szCs w:val="28"/>
          <w:lang w:val="vi-VN"/>
        </w:rPr>
        <w:t xml:space="preserve"> sung</w:t>
      </w:r>
      <w:r w:rsidRPr="00541C41">
        <w:rPr>
          <w:sz w:val="28"/>
          <w:szCs w:val="28"/>
          <w:lang w:val="nl-NL"/>
        </w:rPr>
        <w:t xml:space="preserve"> trong phổi là gì? Khí bổ</w:t>
      </w:r>
      <w:r w:rsidRPr="00541C41">
        <w:rPr>
          <w:sz w:val="28"/>
          <w:szCs w:val="28"/>
          <w:lang w:val="vi-VN"/>
        </w:rPr>
        <w:t xml:space="preserve"> sung </w:t>
      </w:r>
      <w:r w:rsidRPr="00541C41">
        <w:rPr>
          <w:sz w:val="28"/>
          <w:szCs w:val="28"/>
          <w:lang w:val="nl-NL"/>
        </w:rPr>
        <w:t>có ảnh hưởng thế nào đến sự trao đổi khí ở phổi ?</w:t>
      </w:r>
    </w:p>
    <w:p w14:paraId="7503E3FA" w14:textId="77777777" w:rsidR="00541C41" w:rsidRPr="00541C41" w:rsidRDefault="00541C41" w:rsidP="00541C41">
      <w:pPr>
        <w:spacing w:after="0" w:line="240" w:lineRule="auto"/>
        <w:ind w:firstLine="720"/>
        <w:jc w:val="both"/>
        <w:rPr>
          <w:color w:val="000000"/>
          <w:sz w:val="28"/>
          <w:szCs w:val="28"/>
        </w:rPr>
      </w:pPr>
      <w:r w:rsidRPr="00541C41">
        <w:rPr>
          <w:color w:val="000000"/>
          <w:sz w:val="28"/>
          <w:szCs w:val="28"/>
        </w:rPr>
        <w:t>b) Dung tích sống bao gồm những thành phần nào ? Động tác hít vào, thở ra do hoạt động của các bộ phận chủ yếu nào, mô tả hoạt động đó?</w:t>
      </w:r>
    </w:p>
    <w:p w14:paraId="314DE8A1" w14:textId="77777777" w:rsidR="00541C41" w:rsidRPr="00541C41" w:rsidRDefault="00541C41" w:rsidP="00541C41">
      <w:pPr>
        <w:spacing w:after="0" w:line="240" w:lineRule="auto"/>
        <w:jc w:val="both"/>
        <w:rPr>
          <w:sz w:val="28"/>
          <w:szCs w:val="28"/>
        </w:rPr>
      </w:pPr>
      <w:r w:rsidRPr="00541C41">
        <w:rPr>
          <w:b/>
          <w:sz w:val="28"/>
          <w:szCs w:val="28"/>
        </w:rPr>
        <w:t>Câu 6:</w:t>
      </w:r>
      <w:r w:rsidRPr="00541C41">
        <w:rPr>
          <w:sz w:val="28"/>
          <w:szCs w:val="28"/>
        </w:rPr>
        <w:t xml:space="preserve"> (2 điểm) a. Giới hạn sinh thái là gì? Những loài có khu phân bố rộng thường có đặc điểm về giới hạn đối với các nhân tố sinh thái như thế nào?</w:t>
      </w:r>
    </w:p>
    <w:p w14:paraId="14E2373E" w14:textId="77777777" w:rsidR="00541C41" w:rsidRPr="00541C41" w:rsidRDefault="00541C41" w:rsidP="00541C41">
      <w:pPr>
        <w:spacing w:after="0" w:line="240" w:lineRule="auto"/>
        <w:ind w:firstLine="720"/>
        <w:jc w:val="both"/>
        <w:rPr>
          <w:sz w:val="28"/>
          <w:szCs w:val="28"/>
        </w:rPr>
      </w:pPr>
      <w:r w:rsidRPr="00541C41">
        <w:rPr>
          <w:sz w:val="28"/>
          <w:szCs w:val="28"/>
        </w:rPr>
        <w:t xml:space="preserve"> b. Một nhóm cá thể sinh vật phải hội tụ đủ những yếu tố nào thì mới được xem là một quần thể tồn tại trong tự nhiên? Lấy ví dụ minh họa.</w:t>
      </w:r>
    </w:p>
    <w:p w14:paraId="456DF554" w14:textId="77777777" w:rsidR="00541C41" w:rsidRPr="00541C41" w:rsidRDefault="00541C41" w:rsidP="00541C41">
      <w:pPr>
        <w:spacing w:after="0" w:line="240" w:lineRule="auto"/>
        <w:ind w:firstLine="720"/>
        <w:jc w:val="both"/>
        <w:rPr>
          <w:color w:val="000000"/>
          <w:sz w:val="28"/>
          <w:szCs w:val="28"/>
        </w:rPr>
      </w:pPr>
      <w:r w:rsidRPr="00541C41">
        <w:rPr>
          <w:sz w:val="28"/>
          <w:szCs w:val="28"/>
          <w:lang w:val="fr-FR"/>
        </w:rPr>
        <w:t>c.Động vật đẳng nhiệt và động vật biến nhiệt, nhóm nào có khả năng chống chịu với sự thay đổi của nhiệt độ môi trường tốt hơn</w:t>
      </w:r>
      <w:r w:rsidRPr="00541C41">
        <w:rPr>
          <w:sz w:val="28"/>
          <w:szCs w:val="28"/>
          <w:lang w:val="it-IT"/>
        </w:rPr>
        <w:t>? Vì sao?</w:t>
      </w:r>
    </w:p>
    <w:p w14:paraId="26696D03" w14:textId="77777777" w:rsidR="00541C41" w:rsidRPr="00541C41" w:rsidRDefault="00541C41" w:rsidP="00541C41">
      <w:pPr>
        <w:spacing w:after="0"/>
        <w:jc w:val="center"/>
        <w:rPr>
          <w:sz w:val="28"/>
          <w:szCs w:val="28"/>
          <w:lang w:val="nl-NL"/>
        </w:rPr>
      </w:pPr>
      <w:r w:rsidRPr="00541C41">
        <w:rPr>
          <w:sz w:val="28"/>
          <w:szCs w:val="28"/>
          <w:lang w:val="nl-NL"/>
        </w:rPr>
        <w:t>------------- Hết ------------</w:t>
      </w:r>
    </w:p>
    <w:p w14:paraId="3587C93B" w14:textId="77777777" w:rsidR="00541C41" w:rsidRPr="00541C41" w:rsidRDefault="00541C41" w:rsidP="00541C41">
      <w:pPr>
        <w:spacing w:after="0"/>
        <w:rPr>
          <w:sz w:val="28"/>
          <w:szCs w:val="28"/>
          <w:lang w:val="pt-BR"/>
        </w:rPr>
      </w:pPr>
    </w:p>
    <w:p w14:paraId="353FBEAA" w14:textId="77777777" w:rsidR="00541C41" w:rsidRPr="00541C41" w:rsidRDefault="00541C41" w:rsidP="00541C41">
      <w:pPr>
        <w:spacing w:after="0"/>
        <w:jc w:val="center"/>
        <w:rPr>
          <w:b/>
          <w:sz w:val="28"/>
          <w:szCs w:val="28"/>
        </w:rPr>
      </w:pPr>
      <w:r w:rsidRPr="00541C41">
        <w:rPr>
          <w:b/>
          <w:sz w:val="28"/>
          <w:szCs w:val="28"/>
        </w:rPr>
        <w:t>HƯỚNG DẪN</w:t>
      </w:r>
    </w:p>
    <w:p w14:paraId="69825E9D" w14:textId="77777777" w:rsidR="00541C41" w:rsidRPr="00541C41" w:rsidRDefault="00541C41" w:rsidP="00541C41">
      <w:pPr>
        <w:spacing w:after="0"/>
        <w:jc w:val="center"/>
        <w:rPr>
          <w:b/>
          <w:sz w:val="28"/>
          <w:szCs w:val="28"/>
        </w:rPr>
      </w:pPr>
      <w:r w:rsidRPr="00541C41">
        <w:rPr>
          <w:b/>
          <w:sz w:val="28"/>
          <w:szCs w:val="28"/>
        </w:rPr>
        <w:t>CHẤM BÀI THI HSG LỚP 8 NĂM HỌC 2023 – 2024</w:t>
      </w:r>
    </w:p>
    <w:p w14:paraId="4974AB97" w14:textId="77777777" w:rsidR="00541C41" w:rsidRPr="00541C41" w:rsidRDefault="00541C41" w:rsidP="00541C41">
      <w:pPr>
        <w:spacing w:after="0"/>
        <w:jc w:val="center"/>
        <w:rPr>
          <w:b/>
          <w:sz w:val="28"/>
          <w:szCs w:val="28"/>
        </w:rPr>
      </w:pPr>
      <w:r w:rsidRPr="00541C41">
        <w:rPr>
          <w:b/>
          <w:sz w:val="28"/>
          <w:szCs w:val="28"/>
        </w:rPr>
        <w:t>Phần bắt buộc</w:t>
      </w:r>
    </w:p>
    <w:tbl>
      <w:tblPr>
        <w:tblStyle w:val="TableGrid"/>
        <w:tblW w:w="0" w:type="auto"/>
        <w:tblLook w:val="01E0" w:firstRow="1" w:lastRow="1" w:firstColumn="1" w:lastColumn="1" w:noHBand="0" w:noVBand="0"/>
      </w:tblPr>
      <w:tblGrid>
        <w:gridCol w:w="1188"/>
        <w:gridCol w:w="7531"/>
        <w:gridCol w:w="857"/>
      </w:tblGrid>
      <w:tr w:rsidR="00541C41" w:rsidRPr="00541C41" w14:paraId="7696C661" w14:textId="77777777" w:rsidTr="005911B1">
        <w:tc>
          <w:tcPr>
            <w:tcW w:w="1188" w:type="dxa"/>
          </w:tcPr>
          <w:p w14:paraId="1BE791AE" w14:textId="77777777" w:rsidR="00541C41" w:rsidRPr="00541C41" w:rsidRDefault="00541C41" w:rsidP="00541C41">
            <w:pPr>
              <w:spacing w:after="0"/>
              <w:jc w:val="center"/>
              <w:rPr>
                <w:b/>
                <w:sz w:val="28"/>
                <w:szCs w:val="28"/>
              </w:rPr>
            </w:pPr>
          </w:p>
        </w:tc>
        <w:tc>
          <w:tcPr>
            <w:tcW w:w="7531" w:type="dxa"/>
          </w:tcPr>
          <w:p w14:paraId="1DCC812D" w14:textId="77777777" w:rsidR="00541C41" w:rsidRPr="00541C41" w:rsidRDefault="00541C41" w:rsidP="00541C41">
            <w:pPr>
              <w:spacing w:after="0"/>
              <w:jc w:val="center"/>
              <w:rPr>
                <w:b/>
                <w:sz w:val="28"/>
                <w:szCs w:val="28"/>
              </w:rPr>
            </w:pPr>
            <w:r w:rsidRPr="00541C41">
              <w:rPr>
                <w:b/>
                <w:sz w:val="28"/>
                <w:szCs w:val="28"/>
              </w:rPr>
              <w:t>Đáp án</w:t>
            </w:r>
          </w:p>
        </w:tc>
        <w:tc>
          <w:tcPr>
            <w:tcW w:w="857" w:type="dxa"/>
          </w:tcPr>
          <w:p w14:paraId="49846155" w14:textId="77777777" w:rsidR="00541C41" w:rsidRPr="00541C41" w:rsidRDefault="00541C41" w:rsidP="00541C41">
            <w:pPr>
              <w:spacing w:after="0"/>
              <w:jc w:val="center"/>
              <w:rPr>
                <w:sz w:val="28"/>
                <w:szCs w:val="28"/>
              </w:rPr>
            </w:pPr>
            <w:r w:rsidRPr="00541C41">
              <w:rPr>
                <w:sz w:val="28"/>
                <w:szCs w:val="28"/>
              </w:rPr>
              <w:t>Điểm</w:t>
            </w:r>
          </w:p>
        </w:tc>
      </w:tr>
      <w:tr w:rsidR="00541C41" w:rsidRPr="00541C41" w14:paraId="529427FC" w14:textId="77777777" w:rsidTr="005911B1">
        <w:tc>
          <w:tcPr>
            <w:tcW w:w="1188" w:type="dxa"/>
          </w:tcPr>
          <w:p w14:paraId="1145628A" w14:textId="77777777" w:rsidR="00541C41" w:rsidRPr="00541C41" w:rsidRDefault="00541C41" w:rsidP="00541C41">
            <w:pPr>
              <w:spacing w:after="0"/>
              <w:jc w:val="center"/>
              <w:rPr>
                <w:b/>
                <w:sz w:val="28"/>
                <w:szCs w:val="28"/>
              </w:rPr>
            </w:pPr>
            <w:r w:rsidRPr="00541C41">
              <w:rPr>
                <w:b/>
                <w:sz w:val="28"/>
                <w:szCs w:val="28"/>
              </w:rPr>
              <w:t>Câu 1</w:t>
            </w:r>
          </w:p>
          <w:p w14:paraId="2DE1FFCE" w14:textId="77777777" w:rsidR="00541C41" w:rsidRPr="00541C41" w:rsidRDefault="00541C41" w:rsidP="00541C41">
            <w:pPr>
              <w:spacing w:after="0"/>
              <w:jc w:val="center"/>
              <w:rPr>
                <w:b/>
                <w:sz w:val="28"/>
                <w:szCs w:val="28"/>
              </w:rPr>
            </w:pPr>
            <w:r w:rsidRPr="00541C41">
              <w:rPr>
                <w:b/>
                <w:sz w:val="28"/>
                <w:szCs w:val="28"/>
              </w:rPr>
              <w:t>1 đ</w:t>
            </w:r>
          </w:p>
        </w:tc>
        <w:tc>
          <w:tcPr>
            <w:tcW w:w="7531" w:type="dxa"/>
          </w:tcPr>
          <w:p w14:paraId="521F5A1A" w14:textId="77777777" w:rsidR="00541C41" w:rsidRPr="00541C41" w:rsidRDefault="00541C41" w:rsidP="00541C41">
            <w:pPr>
              <w:spacing w:after="0"/>
              <w:jc w:val="center"/>
              <w:rPr>
                <w:b/>
                <w:sz w:val="28"/>
                <w:szCs w:val="28"/>
              </w:rPr>
            </w:pPr>
          </w:p>
          <w:p w14:paraId="17D0703D" w14:textId="77777777" w:rsidR="00541C41" w:rsidRPr="00541C41" w:rsidRDefault="00541C41" w:rsidP="00541C41">
            <w:pPr>
              <w:spacing w:after="0"/>
              <w:rPr>
                <w:sz w:val="28"/>
                <w:szCs w:val="28"/>
                <w:vertAlign w:val="superscript"/>
              </w:rPr>
            </w:pPr>
            <w:r w:rsidRPr="00541C41">
              <w:rPr>
                <w:noProof/>
                <w:sz w:val="28"/>
                <w:szCs w:val="28"/>
              </w:rPr>
              <w:pict w14:anchorId="23C162F6">
                <v:group id="_x0000_s1467" editas="canvas" style="position:absolute;margin-left:13.4pt;margin-top:.4pt;width:452.25pt;height:270pt;z-index:-251489280" coordorigin="2786,3141" coordsize="7169,4320">
                  <o:lock v:ext="edit" aspectratio="t"/>
                  <v:shape id="_x0000_s1468" type="#_x0000_t75" style="position:absolute;left:2786;top:3141;width:7169;height:4320" o:preferrelative="f">
                    <v:fill o:detectmouseclick="t"/>
                    <v:path o:extrusionok="t" o:connecttype="none"/>
                    <o:lock v:ext="edit" text="t"/>
                  </v:shape>
                  <v:line id="_x0000_s1469" style="position:absolute" from="4432,4005" to="8043,4005"/>
                  <v:line id="_x0000_s1470" style="position:absolute" from="4485,3861" to="4857,3862">
                    <v:stroke startarrow="diamond" endarrow="block"/>
                  </v:line>
                  <v:line id="_x0000_s1471" style="position:absolute" from="6025,3861" to="6396,3862">
                    <v:stroke startarrow="diamond" endarrow="block"/>
                  </v:line>
                  <v:shape id="_x0000_s1472" style="position:absolute;left:4485;top:3429;width:3346;height:576" coordsize="4288,840" path="m,480c296,330,592,180,1139,120,1686,60,2758,,3283,120v525,120,838,600,1005,720e" filled="f">
                    <v:path arrowok="t"/>
                  </v:shape>
                  <v:shape id="_x0000_s1473" style="position:absolute;left:6025;top:3501;width:1806;height:504" coordsize="2278,630" path="m,270c139,195,279,120,469,90,659,60,838,,1139,90v301,90,720,315,1139,540e" filled="f">
                    <v:path arrowok="t"/>
                  </v:shape>
                  <v:shape id="_x0000_s1474" style="position:absolute;left:4485;top:4149;width:1487;height:168" coordsize="1876,210" path="m,c139,75,279,150,536,180v257,30,782,30,1005,c1764,150,1820,75,1876,e" filled="f">
                    <v:path arrowok="t"/>
                  </v:shape>
                </v:group>
              </w:pict>
            </w:r>
            <w:r w:rsidRPr="00541C41">
              <w:rPr>
                <w:sz w:val="28"/>
                <w:szCs w:val="28"/>
              </w:rPr>
              <w:t xml:space="preserve"> Phần I. Bắt buộc                                                                </w:t>
            </w:r>
            <w:r w:rsidRPr="00541C41">
              <w:rPr>
                <w:sz w:val="28"/>
                <w:szCs w:val="28"/>
                <w:vertAlign w:val="superscript"/>
              </w:rPr>
              <w:t>S1</w:t>
            </w:r>
          </w:p>
          <w:p w14:paraId="326E9101" w14:textId="77777777" w:rsidR="00541C41" w:rsidRPr="00541C41" w:rsidRDefault="00541C41" w:rsidP="00541C41">
            <w:pPr>
              <w:spacing w:after="0"/>
              <w:rPr>
                <w:sz w:val="28"/>
                <w:szCs w:val="28"/>
              </w:rPr>
            </w:pPr>
          </w:p>
          <w:p w14:paraId="56BD99B8" w14:textId="77777777" w:rsidR="00541C41" w:rsidRPr="00541C41" w:rsidRDefault="00541C41" w:rsidP="00541C41">
            <w:pPr>
              <w:spacing w:after="0"/>
              <w:rPr>
                <w:sz w:val="28"/>
                <w:szCs w:val="28"/>
                <w:vertAlign w:val="superscript"/>
              </w:rPr>
            </w:pPr>
            <w:r w:rsidRPr="00541C41">
              <w:rPr>
                <w:sz w:val="28"/>
                <w:szCs w:val="28"/>
              </w:rPr>
              <w:t xml:space="preserve">Câu 1: </w:t>
            </w:r>
            <w:r w:rsidRPr="00541C41">
              <w:rPr>
                <w:b/>
                <w:bCs/>
                <w:sz w:val="28"/>
                <w:szCs w:val="28"/>
              </w:rPr>
              <w:t>(1đ)</w:t>
            </w:r>
            <w:r w:rsidRPr="00541C41">
              <w:rPr>
                <w:sz w:val="28"/>
                <w:szCs w:val="28"/>
              </w:rPr>
              <w:t xml:space="preserve">                   V</w:t>
            </w:r>
            <w:r w:rsidRPr="00541C41">
              <w:rPr>
                <w:sz w:val="28"/>
                <w:szCs w:val="28"/>
                <w:vertAlign w:val="subscript"/>
              </w:rPr>
              <w:t>1</w:t>
            </w:r>
            <w:r w:rsidRPr="00541C41">
              <w:rPr>
                <w:sz w:val="28"/>
                <w:szCs w:val="28"/>
              </w:rPr>
              <w:t xml:space="preserve">                        V</w:t>
            </w:r>
            <w:r w:rsidRPr="00541C41">
              <w:rPr>
                <w:sz w:val="28"/>
                <w:szCs w:val="28"/>
                <w:vertAlign w:val="subscript"/>
              </w:rPr>
              <w:t xml:space="preserve">2                    </w:t>
            </w:r>
            <w:r w:rsidRPr="00541C41">
              <w:rPr>
                <w:sz w:val="28"/>
                <w:szCs w:val="28"/>
                <w:vertAlign w:val="superscript"/>
              </w:rPr>
              <w:t>S2</w:t>
            </w:r>
          </w:p>
          <w:p w14:paraId="42BF1730" w14:textId="77777777" w:rsidR="00541C41" w:rsidRPr="00541C41" w:rsidRDefault="00541C41" w:rsidP="00541C41">
            <w:pPr>
              <w:spacing w:after="0"/>
              <w:ind w:firstLine="720"/>
              <w:rPr>
                <w:sz w:val="28"/>
                <w:szCs w:val="28"/>
              </w:rPr>
            </w:pPr>
          </w:p>
          <w:p w14:paraId="37E96321" w14:textId="77777777" w:rsidR="00541C41" w:rsidRPr="00541C41" w:rsidRDefault="00541C41" w:rsidP="00541C41">
            <w:pPr>
              <w:spacing w:after="0"/>
              <w:ind w:firstLine="720"/>
              <w:rPr>
                <w:sz w:val="28"/>
                <w:szCs w:val="28"/>
              </w:rPr>
            </w:pPr>
          </w:p>
          <w:p w14:paraId="0F8CC8E6" w14:textId="77777777" w:rsidR="00541C41" w:rsidRPr="00541C41" w:rsidRDefault="00541C41" w:rsidP="00541C41">
            <w:pPr>
              <w:spacing w:after="0"/>
              <w:ind w:firstLine="720"/>
              <w:rPr>
                <w:sz w:val="28"/>
                <w:szCs w:val="28"/>
              </w:rPr>
            </w:pPr>
            <w:r w:rsidRPr="00541C41">
              <w:rPr>
                <w:sz w:val="28"/>
                <w:szCs w:val="28"/>
              </w:rPr>
              <w:t xml:space="preserve">                                        s</w:t>
            </w:r>
          </w:p>
          <w:p w14:paraId="2703E637" w14:textId="77777777" w:rsidR="00541C41" w:rsidRPr="00541C41" w:rsidRDefault="00541C41" w:rsidP="00541C41">
            <w:pPr>
              <w:spacing w:after="0"/>
              <w:ind w:firstLine="720"/>
              <w:rPr>
                <w:sz w:val="28"/>
                <w:szCs w:val="28"/>
              </w:rPr>
            </w:pPr>
            <w:r w:rsidRPr="00541C41">
              <w:rPr>
                <w:sz w:val="28"/>
                <w:szCs w:val="28"/>
              </w:rPr>
              <w:t>Thời gian kể từ khi xuất phát đến khi người đi xe đạp đuổi kịp người đi bộ</w:t>
            </w:r>
          </w:p>
          <w:p w14:paraId="5BA38A78" w14:textId="77777777" w:rsidR="00541C41" w:rsidRPr="00541C41" w:rsidRDefault="00541C41" w:rsidP="00541C41">
            <w:pPr>
              <w:spacing w:after="0"/>
              <w:ind w:firstLine="720"/>
              <w:rPr>
                <w:sz w:val="28"/>
                <w:szCs w:val="28"/>
              </w:rPr>
            </w:pPr>
            <w:r w:rsidRPr="00541C41">
              <w:rPr>
                <w:sz w:val="28"/>
                <w:szCs w:val="28"/>
              </w:rPr>
              <w:t xml:space="preserve">t = </w:t>
            </w:r>
            <w:r w:rsidRPr="00541C41">
              <w:rPr>
                <w:rFonts w:eastAsiaTheme="minorHAnsi"/>
                <w:position w:val="-30"/>
                <w:sz w:val="28"/>
                <w:szCs w:val="28"/>
              </w:rPr>
              <w:object w:dxaOrig="740" w:dyaOrig="680" w14:anchorId="029F9D6E">
                <v:shape id="_x0000_i1156" type="#_x0000_t75" style="width:36.75pt;height:33.75pt" o:ole="">
                  <v:imagedata r:id="rId360" o:title=""/>
                </v:shape>
                <o:OLEObject Type="Embed" ProgID="Equation.DSMT4" ShapeID="_x0000_i1156" DrawAspect="Content" ObjectID="_1773308239" r:id="rId361"/>
              </w:object>
            </w:r>
            <w:r w:rsidRPr="00541C41">
              <w:rPr>
                <w:sz w:val="28"/>
                <w:szCs w:val="28"/>
              </w:rPr>
              <w:t xml:space="preserve">  = </w:t>
            </w:r>
            <w:r w:rsidRPr="00541C41">
              <w:rPr>
                <w:rFonts w:eastAsiaTheme="minorHAnsi"/>
                <w:position w:val="-24"/>
                <w:sz w:val="28"/>
                <w:szCs w:val="28"/>
              </w:rPr>
              <w:object w:dxaOrig="680" w:dyaOrig="620" w14:anchorId="40672614">
                <v:shape id="_x0000_i1157" type="#_x0000_t75" style="width:33.75pt;height:30.75pt" o:ole="">
                  <v:imagedata r:id="rId362" o:title=""/>
                </v:shape>
                <o:OLEObject Type="Embed" ProgID="Equation.DSMT4" ShapeID="_x0000_i1157" DrawAspect="Content" ObjectID="_1773308240" r:id="rId363"/>
              </w:object>
            </w:r>
            <w:r w:rsidRPr="00541C41">
              <w:rPr>
                <w:sz w:val="28"/>
                <w:szCs w:val="28"/>
              </w:rPr>
              <w:t xml:space="preserve"> = 1,25 (h)   </w:t>
            </w:r>
          </w:p>
          <w:p w14:paraId="2C040A2B" w14:textId="77777777" w:rsidR="00541C41" w:rsidRPr="00541C41" w:rsidRDefault="00541C41" w:rsidP="00541C41">
            <w:pPr>
              <w:spacing w:after="0"/>
              <w:ind w:firstLine="720"/>
              <w:rPr>
                <w:sz w:val="28"/>
                <w:szCs w:val="28"/>
              </w:rPr>
            </w:pPr>
            <w:r w:rsidRPr="00541C41">
              <w:rPr>
                <w:sz w:val="28"/>
                <w:szCs w:val="28"/>
              </w:rPr>
              <w:t>Thời điểm gặp nhau là:</w:t>
            </w:r>
          </w:p>
          <w:p w14:paraId="3206CEAA" w14:textId="77777777" w:rsidR="00541C41" w:rsidRPr="00541C41" w:rsidRDefault="00541C41" w:rsidP="00541C41">
            <w:pPr>
              <w:spacing w:after="0"/>
              <w:ind w:firstLine="720"/>
              <w:rPr>
                <w:sz w:val="28"/>
                <w:szCs w:val="28"/>
              </w:rPr>
            </w:pPr>
            <w:r w:rsidRPr="00541C41">
              <w:rPr>
                <w:sz w:val="28"/>
                <w:szCs w:val="28"/>
              </w:rPr>
              <w:t xml:space="preserve">t = 7 + 1,25 = 8,25 h   = 8h15’ </w:t>
            </w:r>
          </w:p>
          <w:p w14:paraId="4A332EB1" w14:textId="77777777" w:rsidR="00541C41" w:rsidRPr="00541C41" w:rsidRDefault="00541C41" w:rsidP="00541C41">
            <w:pPr>
              <w:spacing w:after="0"/>
              <w:ind w:firstLine="720"/>
              <w:rPr>
                <w:sz w:val="28"/>
                <w:szCs w:val="28"/>
              </w:rPr>
            </w:pPr>
            <w:r w:rsidRPr="00541C41">
              <w:rPr>
                <w:sz w:val="28"/>
                <w:szCs w:val="28"/>
              </w:rPr>
              <w:t>vị trí gặp nhau cách A một khoảng:</w:t>
            </w:r>
          </w:p>
          <w:p w14:paraId="28931B76" w14:textId="77777777" w:rsidR="00541C41" w:rsidRPr="00541C41" w:rsidRDefault="00541C41" w:rsidP="00541C41">
            <w:pPr>
              <w:spacing w:after="0"/>
              <w:ind w:firstLine="720"/>
              <w:rPr>
                <w:sz w:val="28"/>
                <w:szCs w:val="28"/>
              </w:rPr>
            </w:pPr>
            <w:r w:rsidRPr="00541C41">
              <w:rPr>
                <w:sz w:val="28"/>
                <w:szCs w:val="28"/>
              </w:rPr>
              <w:t>AC = s</w:t>
            </w:r>
            <w:r w:rsidRPr="00541C41">
              <w:rPr>
                <w:sz w:val="28"/>
                <w:szCs w:val="28"/>
                <w:vertAlign w:val="subscript"/>
              </w:rPr>
              <w:t>1</w:t>
            </w:r>
            <w:r w:rsidRPr="00541C41">
              <w:rPr>
                <w:sz w:val="28"/>
                <w:szCs w:val="28"/>
              </w:rPr>
              <w:t xml:space="preserve"> = v</w:t>
            </w:r>
            <w:r w:rsidRPr="00541C41">
              <w:rPr>
                <w:sz w:val="28"/>
                <w:szCs w:val="28"/>
                <w:vertAlign w:val="subscript"/>
              </w:rPr>
              <w:t>1</w:t>
            </w:r>
            <w:r w:rsidRPr="00541C41">
              <w:rPr>
                <w:sz w:val="28"/>
                <w:szCs w:val="28"/>
              </w:rPr>
              <w:t xml:space="preserve">t = 12.1,25 = 15 km </w:t>
            </w:r>
          </w:p>
          <w:p w14:paraId="2E914B92" w14:textId="77777777" w:rsidR="00541C41" w:rsidRPr="00541C41" w:rsidRDefault="00541C41" w:rsidP="00541C41">
            <w:pPr>
              <w:spacing w:after="0"/>
              <w:ind w:firstLine="720"/>
              <w:rPr>
                <w:sz w:val="28"/>
                <w:szCs w:val="28"/>
              </w:rPr>
            </w:pPr>
          </w:p>
          <w:p w14:paraId="170CE161" w14:textId="77777777" w:rsidR="00541C41" w:rsidRPr="00541C41" w:rsidRDefault="00541C41" w:rsidP="00541C41">
            <w:pPr>
              <w:spacing w:after="0"/>
              <w:ind w:firstLine="720"/>
              <w:rPr>
                <w:sz w:val="28"/>
                <w:szCs w:val="28"/>
              </w:rPr>
            </w:pPr>
          </w:p>
        </w:tc>
        <w:tc>
          <w:tcPr>
            <w:tcW w:w="857" w:type="dxa"/>
          </w:tcPr>
          <w:p w14:paraId="642F08B3" w14:textId="77777777" w:rsidR="00541C41" w:rsidRPr="00541C41" w:rsidRDefault="00541C41" w:rsidP="00541C41">
            <w:pPr>
              <w:spacing w:after="0"/>
              <w:jc w:val="center"/>
              <w:rPr>
                <w:sz w:val="28"/>
                <w:szCs w:val="28"/>
              </w:rPr>
            </w:pPr>
          </w:p>
          <w:p w14:paraId="7B6D9949" w14:textId="77777777" w:rsidR="00541C41" w:rsidRPr="00541C41" w:rsidRDefault="00541C41" w:rsidP="00541C41">
            <w:pPr>
              <w:spacing w:after="0"/>
              <w:rPr>
                <w:sz w:val="28"/>
                <w:szCs w:val="28"/>
              </w:rPr>
            </w:pPr>
          </w:p>
          <w:p w14:paraId="369E72B1" w14:textId="77777777" w:rsidR="00541C41" w:rsidRPr="00541C41" w:rsidRDefault="00541C41" w:rsidP="00541C41">
            <w:pPr>
              <w:spacing w:after="0"/>
              <w:rPr>
                <w:sz w:val="28"/>
                <w:szCs w:val="28"/>
              </w:rPr>
            </w:pPr>
          </w:p>
          <w:p w14:paraId="77A2BCCD" w14:textId="77777777" w:rsidR="00541C41" w:rsidRPr="00541C41" w:rsidRDefault="00541C41" w:rsidP="00541C41">
            <w:pPr>
              <w:spacing w:after="0"/>
              <w:rPr>
                <w:sz w:val="28"/>
                <w:szCs w:val="28"/>
              </w:rPr>
            </w:pPr>
          </w:p>
          <w:p w14:paraId="3931EFC5" w14:textId="77777777" w:rsidR="00541C41" w:rsidRPr="00541C41" w:rsidRDefault="00541C41" w:rsidP="00541C41">
            <w:pPr>
              <w:spacing w:after="0"/>
              <w:rPr>
                <w:sz w:val="28"/>
                <w:szCs w:val="28"/>
              </w:rPr>
            </w:pPr>
          </w:p>
          <w:p w14:paraId="4BC8369A" w14:textId="77777777" w:rsidR="00541C41" w:rsidRPr="00541C41" w:rsidRDefault="00541C41" w:rsidP="00541C41">
            <w:pPr>
              <w:spacing w:after="0"/>
              <w:rPr>
                <w:sz w:val="28"/>
                <w:szCs w:val="28"/>
              </w:rPr>
            </w:pPr>
          </w:p>
          <w:p w14:paraId="5AE38A36" w14:textId="77777777" w:rsidR="00541C41" w:rsidRPr="00541C41" w:rsidRDefault="00541C41" w:rsidP="00541C41">
            <w:pPr>
              <w:spacing w:after="0"/>
              <w:rPr>
                <w:sz w:val="28"/>
                <w:szCs w:val="28"/>
              </w:rPr>
            </w:pPr>
          </w:p>
          <w:p w14:paraId="663A1268" w14:textId="77777777" w:rsidR="00541C41" w:rsidRPr="00541C41" w:rsidRDefault="00541C41" w:rsidP="00541C41">
            <w:pPr>
              <w:spacing w:after="0"/>
              <w:rPr>
                <w:sz w:val="28"/>
                <w:szCs w:val="28"/>
              </w:rPr>
            </w:pPr>
          </w:p>
          <w:p w14:paraId="5CE102FC" w14:textId="77777777" w:rsidR="00541C41" w:rsidRPr="00541C41" w:rsidRDefault="00541C41" w:rsidP="00541C41">
            <w:pPr>
              <w:spacing w:after="0"/>
              <w:rPr>
                <w:sz w:val="28"/>
                <w:szCs w:val="28"/>
              </w:rPr>
            </w:pPr>
            <w:r w:rsidRPr="00541C41">
              <w:rPr>
                <w:sz w:val="28"/>
                <w:szCs w:val="28"/>
              </w:rPr>
              <w:t>0,25</w:t>
            </w:r>
          </w:p>
          <w:p w14:paraId="3F3C6A45" w14:textId="77777777" w:rsidR="00541C41" w:rsidRPr="00541C41" w:rsidRDefault="00541C41" w:rsidP="00541C41">
            <w:pPr>
              <w:spacing w:after="0"/>
              <w:rPr>
                <w:sz w:val="28"/>
                <w:szCs w:val="28"/>
              </w:rPr>
            </w:pPr>
          </w:p>
          <w:p w14:paraId="0BC5A20D" w14:textId="77777777" w:rsidR="00541C41" w:rsidRPr="00541C41" w:rsidRDefault="00541C41" w:rsidP="00541C41">
            <w:pPr>
              <w:spacing w:after="0"/>
              <w:rPr>
                <w:sz w:val="28"/>
                <w:szCs w:val="28"/>
              </w:rPr>
            </w:pPr>
          </w:p>
          <w:p w14:paraId="37E67D0D" w14:textId="77777777" w:rsidR="00541C41" w:rsidRPr="00541C41" w:rsidRDefault="00541C41" w:rsidP="00541C41">
            <w:pPr>
              <w:spacing w:after="0"/>
              <w:rPr>
                <w:sz w:val="28"/>
                <w:szCs w:val="28"/>
              </w:rPr>
            </w:pPr>
            <w:r w:rsidRPr="00541C41">
              <w:rPr>
                <w:sz w:val="28"/>
                <w:szCs w:val="28"/>
              </w:rPr>
              <w:t>0,25</w:t>
            </w:r>
          </w:p>
          <w:p w14:paraId="20583BA2" w14:textId="77777777" w:rsidR="00541C41" w:rsidRPr="00541C41" w:rsidRDefault="00541C41" w:rsidP="00541C41">
            <w:pPr>
              <w:spacing w:after="0"/>
              <w:rPr>
                <w:sz w:val="28"/>
                <w:szCs w:val="28"/>
              </w:rPr>
            </w:pPr>
          </w:p>
          <w:p w14:paraId="73F47C82" w14:textId="77777777" w:rsidR="00541C41" w:rsidRPr="00541C41" w:rsidRDefault="00541C41" w:rsidP="00541C41">
            <w:pPr>
              <w:spacing w:after="0"/>
              <w:rPr>
                <w:sz w:val="28"/>
                <w:szCs w:val="28"/>
              </w:rPr>
            </w:pPr>
          </w:p>
          <w:p w14:paraId="05596C15" w14:textId="77777777" w:rsidR="00541C41" w:rsidRPr="00541C41" w:rsidRDefault="00541C41" w:rsidP="00541C41">
            <w:pPr>
              <w:spacing w:after="0"/>
              <w:rPr>
                <w:sz w:val="28"/>
                <w:szCs w:val="28"/>
              </w:rPr>
            </w:pPr>
            <w:r w:rsidRPr="00541C41">
              <w:rPr>
                <w:sz w:val="28"/>
                <w:szCs w:val="28"/>
              </w:rPr>
              <w:t>0,5</w:t>
            </w:r>
          </w:p>
        </w:tc>
      </w:tr>
      <w:tr w:rsidR="00541C41" w:rsidRPr="00541C41" w14:paraId="6F05D82C" w14:textId="77777777" w:rsidTr="005911B1">
        <w:tc>
          <w:tcPr>
            <w:tcW w:w="1188" w:type="dxa"/>
            <w:tcBorders>
              <w:bottom w:val="nil"/>
            </w:tcBorders>
          </w:tcPr>
          <w:p w14:paraId="18CEDDE5" w14:textId="77777777" w:rsidR="00541C41" w:rsidRPr="00541C41" w:rsidRDefault="00541C41" w:rsidP="00541C41">
            <w:pPr>
              <w:spacing w:after="0"/>
              <w:rPr>
                <w:b/>
                <w:sz w:val="28"/>
                <w:szCs w:val="28"/>
              </w:rPr>
            </w:pPr>
            <w:r w:rsidRPr="00541C41">
              <w:rPr>
                <w:b/>
                <w:sz w:val="28"/>
                <w:szCs w:val="28"/>
              </w:rPr>
              <w:t>Câu 2</w:t>
            </w:r>
          </w:p>
          <w:p w14:paraId="53234A85" w14:textId="77777777" w:rsidR="00541C41" w:rsidRPr="00541C41" w:rsidRDefault="00541C41" w:rsidP="00541C41">
            <w:pPr>
              <w:spacing w:after="0"/>
              <w:rPr>
                <w:sz w:val="28"/>
                <w:szCs w:val="28"/>
              </w:rPr>
            </w:pPr>
            <w:r w:rsidRPr="00541C41">
              <w:rPr>
                <w:b/>
                <w:sz w:val="28"/>
                <w:szCs w:val="28"/>
              </w:rPr>
              <w:t>1đ</w:t>
            </w:r>
          </w:p>
        </w:tc>
        <w:tc>
          <w:tcPr>
            <w:tcW w:w="7531" w:type="dxa"/>
            <w:tcBorders>
              <w:bottom w:val="nil"/>
            </w:tcBorders>
          </w:tcPr>
          <w:p w14:paraId="0BEEB03A" w14:textId="77777777" w:rsidR="00541C41" w:rsidRPr="00541C41" w:rsidRDefault="00541C41" w:rsidP="00541C41">
            <w:pPr>
              <w:spacing w:after="0"/>
              <w:ind w:firstLine="720"/>
              <w:rPr>
                <w:sz w:val="28"/>
                <w:szCs w:val="28"/>
              </w:rPr>
            </w:pPr>
            <w:r w:rsidRPr="00541C41">
              <w:rPr>
                <w:sz w:val="28"/>
                <w:szCs w:val="28"/>
              </w:rPr>
              <w:t>Xác định ảnh A</w:t>
            </w:r>
            <w:r w:rsidRPr="00541C41">
              <w:rPr>
                <w:sz w:val="28"/>
                <w:szCs w:val="28"/>
                <w:vertAlign w:val="superscript"/>
              </w:rPr>
              <w:t xml:space="preserve">’ </w:t>
            </w:r>
            <w:r w:rsidRPr="00541C41">
              <w:rPr>
                <w:sz w:val="28"/>
                <w:szCs w:val="28"/>
              </w:rPr>
              <w:t>là ảnh của A qua gương phẳng( Lấy A</w:t>
            </w:r>
            <w:r w:rsidRPr="00541C41">
              <w:rPr>
                <w:sz w:val="28"/>
                <w:szCs w:val="28"/>
                <w:vertAlign w:val="superscript"/>
              </w:rPr>
              <w:t>’</w:t>
            </w:r>
            <w:r w:rsidRPr="00541C41">
              <w:rPr>
                <w:sz w:val="28"/>
                <w:szCs w:val="28"/>
              </w:rPr>
              <w:t xml:space="preserve"> đối xứng với A qua gương</w:t>
            </w:r>
          </w:p>
          <w:p w14:paraId="5EEB67BA" w14:textId="77777777" w:rsidR="00541C41" w:rsidRPr="00541C41" w:rsidRDefault="00541C41" w:rsidP="00541C41">
            <w:pPr>
              <w:spacing w:after="0"/>
              <w:ind w:firstLine="720"/>
              <w:rPr>
                <w:sz w:val="28"/>
                <w:szCs w:val="28"/>
              </w:rPr>
            </w:pPr>
            <w:r w:rsidRPr="00541C41">
              <w:rPr>
                <w:sz w:val="28"/>
                <w:szCs w:val="28"/>
              </w:rPr>
              <w:t>Xác định ảnh B</w:t>
            </w:r>
            <w:r w:rsidRPr="00541C41">
              <w:rPr>
                <w:sz w:val="28"/>
                <w:szCs w:val="28"/>
                <w:vertAlign w:val="superscript"/>
              </w:rPr>
              <w:t xml:space="preserve">’ </w:t>
            </w:r>
            <w:r w:rsidRPr="00541C41">
              <w:rPr>
                <w:sz w:val="28"/>
                <w:szCs w:val="28"/>
              </w:rPr>
              <w:t>là ảnh của  qua gương phẳng( Lấy B</w:t>
            </w:r>
            <w:r w:rsidRPr="00541C41">
              <w:rPr>
                <w:sz w:val="28"/>
                <w:szCs w:val="28"/>
                <w:vertAlign w:val="superscript"/>
              </w:rPr>
              <w:t>’</w:t>
            </w:r>
            <w:r w:rsidRPr="00541C41">
              <w:rPr>
                <w:sz w:val="28"/>
                <w:szCs w:val="28"/>
              </w:rPr>
              <w:t xml:space="preserve"> đối xứng với B qua gương</w:t>
            </w:r>
          </w:p>
          <w:p w14:paraId="07F72F6D" w14:textId="77777777" w:rsidR="00541C41" w:rsidRPr="00541C41" w:rsidRDefault="00541C41" w:rsidP="00541C41">
            <w:pPr>
              <w:spacing w:after="0"/>
              <w:ind w:firstLine="720"/>
              <w:rPr>
                <w:sz w:val="28"/>
                <w:szCs w:val="28"/>
              </w:rPr>
            </w:pPr>
            <w:r w:rsidRPr="00541C41">
              <w:rPr>
                <w:sz w:val="28"/>
                <w:szCs w:val="28"/>
              </w:rPr>
              <w:t>Hình vẽ</w:t>
            </w:r>
          </w:p>
          <w:p w14:paraId="30E32ECF" w14:textId="77777777" w:rsidR="00541C41" w:rsidRPr="00541C41" w:rsidRDefault="00541C41" w:rsidP="00541C41">
            <w:pPr>
              <w:spacing w:after="0"/>
              <w:rPr>
                <w:sz w:val="28"/>
                <w:szCs w:val="28"/>
              </w:rPr>
            </w:pPr>
            <w:r w:rsidRPr="00541C41">
              <w:rPr>
                <w:noProof/>
                <w:sz w:val="28"/>
                <w:szCs w:val="28"/>
              </w:rPr>
              <w:lastRenderedPageBreak/>
              <w:drawing>
                <wp:inline distT="0" distB="0" distL="0" distR="0" wp14:anchorId="08A503D0" wp14:editId="3D8FFA4F">
                  <wp:extent cx="2544350" cy="1847850"/>
                  <wp:effectExtent l="19050" t="0" r="835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64" cstate="email">
                            <a:extLst>
                              <a:ext uri="{28A0092B-C50C-407E-A947-70E740481C1C}">
                                <a14:useLocalDpi xmlns:a14="http://schemas.microsoft.com/office/drawing/2010/main"/>
                              </a:ext>
                            </a:extLst>
                          </a:blip>
                          <a:srcRect/>
                          <a:stretch>
                            <a:fillRect/>
                          </a:stretch>
                        </pic:blipFill>
                        <pic:spPr bwMode="auto">
                          <a:xfrm>
                            <a:off x="0" y="0"/>
                            <a:ext cx="2551985" cy="1853395"/>
                          </a:xfrm>
                          <a:prstGeom prst="rect">
                            <a:avLst/>
                          </a:prstGeom>
                          <a:noFill/>
                          <a:ln w="9525">
                            <a:noFill/>
                            <a:miter lim="800000"/>
                            <a:headEnd/>
                            <a:tailEnd/>
                          </a:ln>
                        </pic:spPr>
                      </pic:pic>
                    </a:graphicData>
                  </a:graphic>
                </wp:inline>
              </w:drawing>
            </w:r>
          </w:p>
          <w:p w14:paraId="1687763F" w14:textId="77777777" w:rsidR="00541C41" w:rsidRPr="00541C41" w:rsidRDefault="00541C41" w:rsidP="00541C41">
            <w:pPr>
              <w:spacing w:after="0"/>
              <w:ind w:firstLine="720"/>
              <w:rPr>
                <w:sz w:val="28"/>
                <w:szCs w:val="28"/>
              </w:rPr>
            </w:pPr>
          </w:p>
          <w:p w14:paraId="65D00775" w14:textId="77777777" w:rsidR="00541C41" w:rsidRPr="00541C41" w:rsidRDefault="00541C41" w:rsidP="00541C41">
            <w:pPr>
              <w:spacing w:after="0"/>
              <w:ind w:firstLine="720"/>
              <w:rPr>
                <w:sz w:val="28"/>
                <w:szCs w:val="28"/>
              </w:rPr>
            </w:pPr>
          </w:p>
        </w:tc>
        <w:tc>
          <w:tcPr>
            <w:tcW w:w="857" w:type="dxa"/>
          </w:tcPr>
          <w:p w14:paraId="78BAF2A9" w14:textId="77777777" w:rsidR="00541C41" w:rsidRPr="00541C41" w:rsidRDefault="00541C41" w:rsidP="00541C41">
            <w:pPr>
              <w:spacing w:after="0"/>
              <w:jc w:val="center"/>
              <w:rPr>
                <w:sz w:val="28"/>
                <w:szCs w:val="28"/>
              </w:rPr>
            </w:pPr>
          </w:p>
          <w:p w14:paraId="36FC3176" w14:textId="77777777" w:rsidR="00541C41" w:rsidRPr="00541C41" w:rsidRDefault="00541C41" w:rsidP="00541C41">
            <w:pPr>
              <w:spacing w:after="0"/>
              <w:rPr>
                <w:sz w:val="28"/>
                <w:szCs w:val="28"/>
              </w:rPr>
            </w:pPr>
          </w:p>
          <w:p w14:paraId="04023D49" w14:textId="77777777" w:rsidR="00541C41" w:rsidRPr="00541C41" w:rsidRDefault="00541C41" w:rsidP="00541C41">
            <w:pPr>
              <w:spacing w:after="0"/>
              <w:rPr>
                <w:sz w:val="28"/>
                <w:szCs w:val="28"/>
              </w:rPr>
            </w:pPr>
            <w:r w:rsidRPr="00541C41">
              <w:rPr>
                <w:sz w:val="28"/>
                <w:szCs w:val="28"/>
              </w:rPr>
              <w:t>0,5</w:t>
            </w:r>
          </w:p>
          <w:p w14:paraId="64F5BC96" w14:textId="77777777" w:rsidR="00541C41" w:rsidRPr="00541C41" w:rsidRDefault="00541C41" w:rsidP="00541C41">
            <w:pPr>
              <w:spacing w:after="0"/>
              <w:rPr>
                <w:sz w:val="28"/>
                <w:szCs w:val="28"/>
              </w:rPr>
            </w:pPr>
          </w:p>
          <w:p w14:paraId="4250A0A2" w14:textId="77777777" w:rsidR="00541C41" w:rsidRPr="00541C41" w:rsidRDefault="00541C41" w:rsidP="00541C41">
            <w:pPr>
              <w:spacing w:after="0"/>
              <w:rPr>
                <w:sz w:val="28"/>
                <w:szCs w:val="28"/>
              </w:rPr>
            </w:pPr>
          </w:p>
          <w:p w14:paraId="2A2F2E09" w14:textId="77777777" w:rsidR="00541C41" w:rsidRPr="00541C41" w:rsidRDefault="00541C41" w:rsidP="00541C41">
            <w:pPr>
              <w:spacing w:after="0"/>
              <w:rPr>
                <w:sz w:val="28"/>
                <w:szCs w:val="28"/>
              </w:rPr>
            </w:pPr>
            <w:r w:rsidRPr="00541C41">
              <w:rPr>
                <w:sz w:val="28"/>
                <w:szCs w:val="28"/>
              </w:rPr>
              <w:t>0,5</w:t>
            </w:r>
          </w:p>
        </w:tc>
      </w:tr>
      <w:tr w:rsidR="00541C41" w:rsidRPr="00541C41" w14:paraId="151DE87D" w14:textId="77777777" w:rsidTr="005911B1">
        <w:tc>
          <w:tcPr>
            <w:tcW w:w="1188" w:type="dxa"/>
            <w:tcBorders>
              <w:bottom w:val="nil"/>
            </w:tcBorders>
          </w:tcPr>
          <w:p w14:paraId="4E430612" w14:textId="77777777" w:rsidR="00541C41" w:rsidRPr="00541C41" w:rsidRDefault="00541C41" w:rsidP="00541C41">
            <w:pPr>
              <w:spacing w:after="0"/>
              <w:jc w:val="center"/>
              <w:rPr>
                <w:b/>
                <w:sz w:val="28"/>
                <w:szCs w:val="28"/>
              </w:rPr>
            </w:pPr>
            <w:r w:rsidRPr="00541C41">
              <w:rPr>
                <w:b/>
                <w:sz w:val="28"/>
                <w:szCs w:val="28"/>
              </w:rPr>
              <w:lastRenderedPageBreak/>
              <w:t>Câu 3</w:t>
            </w:r>
          </w:p>
          <w:p w14:paraId="7C4CC491" w14:textId="77777777" w:rsidR="00541C41" w:rsidRPr="00541C41" w:rsidRDefault="00541C41" w:rsidP="00541C41">
            <w:pPr>
              <w:spacing w:after="0"/>
              <w:jc w:val="center"/>
              <w:rPr>
                <w:b/>
                <w:sz w:val="28"/>
                <w:szCs w:val="28"/>
              </w:rPr>
            </w:pPr>
            <w:r w:rsidRPr="00541C41">
              <w:rPr>
                <w:b/>
                <w:sz w:val="28"/>
                <w:szCs w:val="28"/>
              </w:rPr>
              <w:t>(1đ)</w:t>
            </w:r>
          </w:p>
        </w:tc>
        <w:tc>
          <w:tcPr>
            <w:tcW w:w="7531" w:type="dxa"/>
            <w:tcBorders>
              <w:bottom w:val="nil"/>
            </w:tcBorders>
          </w:tcPr>
          <w:p w14:paraId="281DDB53" w14:textId="77777777" w:rsidR="00541C41" w:rsidRPr="00541C41" w:rsidRDefault="00541C41" w:rsidP="00541C41">
            <w:pPr>
              <w:spacing w:after="0"/>
              <w:jc w:val="both"/>
              <w:rPr>
                <w:sz w:val="28"/>
                <w:szCs w:val="28"/>
                <w:lang w:val="vi-VN"/>
              </w:rPr>
            </w:pPr>
            <w:r w:rsidRPr="00541C41">
              <w:rPr>
                <w:sz w:val="28"/>
                <w:szCs w:val="28"/>
                <w:lang w:val="vi-VN"/>
              </w:rPr>
              <w:t>Lấy mẫu thử và đánh số thứ tự tương ứng.</w:t>
            </w:r>
          </w:p>
          <w:p w14:paraId="1C73C151" w14:textId="77777777" w:rsidR="00541C41" w:rsidRPr="00541C41" w:rsidRDefault="00541C41" w:rsidP="00541C41">
            <w:pPr>
              <w:spacing w:after="0"/>
              <w:jc w:val="both"/>
              <w:rPr>
                <w:sz w:val="28"/>
                <w:szCs w:val="28"/>
                <w:lang w:val="vi-VN"/>
              </w:rPr>
            </w:pPr>
            <w:r w:rsidRPr="00541C41">
              <w:rPr>
                <w:sz w:val="28"/>
                <w:szCs w:val="28"/>
                <w:lang w:val="vi-VN"/>
              </w:rPr>
              <w:t>- Nhúng lần lượt các mẩu giấy quỳ tím vào các mẫu thử.</w:t>
            </w:r>
          </w:p>
        </w:tc>
        <w:tc>
          <w:tcPr>
            <w:tcW w:w="857" w:type="dxa"/>
            <w:vMerge w:val="restart"/>
            <w:vAlign w:val="center"/>
          </w:tcPr>
          <w:p w14:paraId="1FCC02D1" w14:textId="77777777" w:rsidR="00541C41" w:rsidRPr="00541C41" w:rsidRDefault="00541C41" w:rsidP="00541C41">
            <w:pPr>
              <w:spacing w:after="0"/>
              <w:jc w:val="center"/>
              <w:rPr>
                <w:sz w:val="28"/>
                <w:szCs w:val="28"/>
                <w:lang w:val="vi-VN"/>
              </w:rPr>
            </w:pPr>
            <w:r w:rsidRPr="00541C41">
              <w:rPr>
                <w:sz w:val="28"/>
                <w:szCs w:val="28"/>
                <w:lang w:val="vi-VN"/>
              </w:rPr>
              <w:t>0,25</w:t>
            </w:r>
          </w:p>
          <w:p w14:paraId="7094BCDA" w14:textId="77777777" w:rsidR="00541C41" w:rsidRPr="00541C41" w:rsidRDefault="00541C41" w:rsidP="00541C41">
            <w:pPr>
              <w:spacing w:after="0"/>
              <w:jc w:val="center"/>
              <w:rPr>
                <w:sz w:val="28"/>
                <w:szCs w:val="28"/>
                <w:lang w:val="vi-VN"/>
              </w:rPr>
            </w:pPr>
            <w:r w:rsidRPr="00541C41">
              <w:rPr>
                <w:sz w:val="28"/>
                <w:szCs w:val="28"/>
              </w:rPr>
              <w:t>0,25</w:t>
            </w:r>
          </w:p>
        </w:tc>
      </w:tr>
      <w:tr w:rsidR="00541C41" w:rsidRPr="00541C41" w14:paraId="750DE88A" w14:textId="77777777" w:rsidTr="005911B1">
        <w:tc>
          <w:tcPr>
            <w:tcW w:w="1188" w:type="dxa"/>
            <w:vMerge w:val="restart"/>
            <w:tcBorders>
              <w:top w:val="nil"/>
            </w:tcBorders>
          </w:tcPr>
          <w:p w14:paraId="376CCF77" w14:textId="77777777" w:rsidR="00541C41" w:rsidRPr="00541C41" w:rsidRDefault="00541C41" w:rsidP="00541C41">
            <w:pPr>
              <w:spacing w:after="0"/>
              <w:ind w:firstLine="720"/>
              <w:rPr>
                <w:sz w:val="28"/>
                <w:szCs w:val="28"/>
              </w:rPr>
            </w:pPr>
          </w:p>
        </w:tc>
        <w:tc>
          <w:tcPr>
            <w:tcW w:w="7531" w:type="dxa"/>
            <w:tcBorders>
              <w:top w:val="nil"/>
            </w:tcBorders>
          </w:tcPr>
          <w:p w14:paraId="645FC9B7" w14:textId="77777777" w:rsidR="00541C41" w:rsidRPr="00541C41" w:rsidRDefault="00541C41" w:rsidP="00541C41">
            <w:pPr>
              <w:spacing w:after="0"/>
              <w:ind w:firstLine="720"/>
              <w:rPr>
                <w:sz w:val="28"/>
                <w:szCs w:val="28"/>
              </w:rPr>
            </w:pPr>
            <w:r w:rsidRPr="00541C41">
              <w:rPr>
                <w:sz w:val="28"/>
                <w:szCs w:val="28"/>
                <w:lang w:val="vi-VN"/>
              </w:rPr>
              <w:t>+ Mẫu nào làm quỳ tím chuyển thành màu đỏ thì đó là  dung dịch HCl.</w:t>
            </w:r>
          </w:p>
        </w:tc>
        <w:tc>
          <w:tcPr>
            <w:tcW w:w="857" w:type="dxa"/>
            <w:vMerge/>
            <w:vAlign w:val="center"/>
          </w:tcPr>
          <w:p w14:paraId="49CA683E" w14:textId="77777777" w:rsidR="00541C41" w:rsidRPr="00541C41" w:rsidRDefault="00541C41" w:rsidP="00541C41">
            <w:pPr>
              <w:spacing w:after="0"/>
              <w:jc w:val="center"/>
              <w:rPr>
                <w:sz w:val="28"/>
                <w:szCs w:val="28"/>
              </w:rPr>
            </w:pPr>
          </w:p>
        </w:tc>
      </w:tr>
      <w:tr w:rsidR="00541C41" w:rsidRPr="00541C41" w14:paraId="592733B2" w14:textId="77777777" w:rsidTr="003E42C1">
        <w:tc>
          <w:tcPr>
            <w:tcW w:w="1188" w:type="dxa"/>
            <w:vMerge/>
          </w:tcPr>
          <w:p w14:paraId="319EE40E" w14:textId="77777777" w:rsidR="00541C41" w:rsidRPr="00541C41" w:rsidRDefault="00541C41" w:rsidP="00541C41">
            <w:pPr>
              <w:spacing w:after="0"/>
              <w:jc w:val="center"/>
              <w:rPr>
                <w:b/>
                <w:sz w:val="28"/>
                <w:szCs w:val="28"/>
              </w:rPr>
            </w:pPr>
          </w:p>
        </w:tc>
        <w:tc>
          <w:tcPr>
            <w:tcW w:w="7531" w:type="dxa"/>
            <w:tcBorders>
              <w:top w:val="nil"/>
            </w:tcBorders>
          </w:tcPr>
          <w:p w14:paraId="379FB28C" w14:textId="77777777" w:rsidR="00541C41" w:rsidRPr="00541C41" w:rsidRDefault="00541C41" w:rsidP="00541C41">
            <w:pPr>
              <w:spacing w:after="0"/>
              <w:jc w:val="both"/>
              <w:rPr>
                <w:sz w:val="28"/>
                <w:szCs w:val="28"/>
                <w:lang w:val="vi-VN"/>
              </w:rPr>
            </w:pPr>
            <w:r w:rsidRPr="00541C41">
              <w:rPr>
                <w:sz w:val="28"/>
                <w:szCs w:val="28"/>
                <w:lang w:val="vi-VN"/>
              </w:rPr>
              <w:t>+ Mẫu nào làm quỳ tím chuyển thành màu xanh thì đó là dung dịch NaOH </w:t>
            </w:r>
          </w:p>
        </w:tc>
        <w:tc>
          <w:tcPr>
            <w:tcW w:w="857" w:type="dxa"/>
            <w:vAlign w:val="center"/>
          </w:tcPr>
          <w:p w14:paraId="049166F3"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5B22DB60" w14:textId="77777777" w:rsidTr="003E42C1">
        <w:tc>
          <w:tcPr>
            <w:tcW w:w="1188" w:type="dxa"/>
            <w:vMerge/>
          </w:tcPr>
          <w:p w14:paraId="4FF70F13" w14:textId="77777777" w:rsidR="00541C41" w:rsidRPr="00541C41" w:rsidRDefault="00541C41" w:rsidP="00541C41">
            <w:pPr>
              <w:spacing w:after="0"/>
              <w:jc w:val="center"/>
              <w:rPr>
                <w:b/>
                <w:sz w:val="28"/>
                <w:szCs w:val="28"/>
              </w:rPr>
            </w:pPr>
          </w:p>
        </w:tc>
        <w:tc>
          <w:tcPr>
            <w:tcW w:w="7531" w:type="dxa"/>
            <w:tcBorders>
              <w:top w:val="nil"/>
            </w:tcBorders>
          </w:tcPr>
          <w:p w14:paraId="540A3CD2" w14:textId="77777777" w:rsidR="00541C41" w:rsidRPr="00541C41" w:rsidRDefault="00541C41" w:rsidP="00541C41">
            <w:pPr>
              <w:spacing w:after="0"/>
              <w:jc w:val="both"/>
              <w:rPr>
                <w:sz w:val="28"/>
                <w:szCs w:val="28"/>
                <w:lang w:val="vi-VN"/>
              </w:rPr>
            </w:pPr>
            <w:r w:rsidRPr="00541C41">
              <w:rPr>
                <w:sz w:val="28"/>
                <w:szCs w:val="28"/>
                <w:lang w:val="vi-VN"/>
              </w:rPr>
              <w:t>+ Mẫu không làm quỳ tím đổi màu là nước (H</w:t>
            </w:r>
            <w:r w:rsidRPr="00541C41">
              <w:rPr>
                <w:sz w:val="28"/>
                <w:szCs w:val="28"/>
                <w:vertAlign w:val="subscript"/>
                <w:lang w:val="vi-VN"/>
              </w:rPr>
              <w:t>2</w:t>
            </w:r>
            <w:r w:rsidRPr="00541C41">
              <w:rPr>
                <w:sz w:val="28"/>
                <w:szCs w:val="28"/>
                <w:lang w:val="vi-VN"/>
              </w:rPr>
              <w:t xml:space="preserve">O) </w:t>
            </w:r>
          </w:p>
        </w:tc>
        <w:tc>
          <w:tcPr>
            <w:tcW w:w="857" w:type="dxa"/>
            <w:vAlign w:val="center"/>
          </w:tcPr>
          <w:p w14:paraId="27CC13DD"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1D9794F4" w14:textId="77777777" w:rsidTr="005911B1">
        <w:tblPrEx>
          <w:tblLook w:val="04A0" w:firstRow="1" w:lastRow="0" w:firstColumn="1" w:lastColumn="0" w:noHBand="0" w:noVBand="1"/>
        </w:tblPrEx>
        <w:tc>
          <w:tcPr>
            <w:tcW w:w="1188" w:type="dxa"/>
            <w:vMerge w:val="restart"/>
          </w:tcPr>
          <w:p w14:paraId="6346E6C3" w14:textId="77777777" w:rsidR="00541C41" w:rsidRPr="00541C41" w:rsidRDefault="00541C41" w:rsidP="00541C41">
            <w:pPr>
              <w:spacing w:after="0"/>
              <w:rPr>
                <w:sz w:val="28"/>
                <w:szCs w:val="28"/>
                <w:lang w:val="nl-NL"/>
              </w:rPr>
            </w:pPr>
            <w:r w:rsidRPr="00541C41">
              <w:rPr>
                <w:b/>
                <w:sz w:val="28"/>
                <w:szCs w:val="28"/>
              </w:rPr>
              <w:t>Câu 4</w:t>
            </w:r>
          </w:p>
          <w:p w14:paraId="320FAE78" w14:textId="77777777" w:rsidR="00541C41" w:rsidRPr="00541C41" w:rsidRDefault="00541C41" w:rsidP="00541C41">
            <w:pPr>
              <w:spacing w:after="0"/>
              <w:jc w:val="center"/>
              <w:rPr>
                <w:b/>
                <w:sz w:val="28"/>
                <w:szCs w:val="28"/>
              </w:rPr>
            </w:pPr>
          </w:p>
          <w:p w14:paraId="1EA4ED17" w14:textId="77777777" w:rsidR="00541C41" w:rsidRPr="00541C41" w:rsidRDefault="00541C41" w:rsidP="00541C41">
            <w:pPr>
              <w:spacing w:after="0"/>
              <w:jc w:val="center"/>
              <w:rPr>
                <w:b/>
                <w:sz w:val="28"/>
                <w:szCs w:val="28"/>
              </w:rPr>
            </w:pPr>
            <w:r w:rsidRPr="00541C41">
              <w:rPr>
                <w:b/>
                <w:sz w:val="28"/>
                <w:szCs w:val="28"/>
              </w:rPr>
              <w:t>(1đ)</w:t>
            </w:r>
          </w:p>
        </w:tc>
        <w:tc>
          <w:tcPr>
            <w:tcW w:w="7531" w:type="dxa"/>
          </w:tcPr>
          <w:p w14:paraId="38284760" w14:textId="77777777" w:rsidR="00541C41" w:rsidRPr="00541C41" w:rsidRDefault="00541C41" w:rsidP="00541C41">
            <w:pPr>
              <w:spacing w:after="0"/>
              <w:rPr>
                <w:sz w:val="28"/>
                <w:szCs w:val="28"/>
                <w:lang w:val="vi-VN"/>
              </w:rPr>
            </w:pPr>
            <w:r w:rsidRPr="00541C41">
              <w:rPr>
                <w:sz w:val="28"/>
                <w:szCs w:val="28"/>
                <w:lang w:val="pt-BR"/>
              </w:rPr>
              <w:t>PTHH</w:t>
            </w:r>
            <w:r w:rsidRPr="00541C41">
              <w:rPr>
                <w:sz w:val="28"/>
                <w:szCs w:val="28"/>
                <w:lang w:val="vi-VN"/>
              </w:rPr>
              <w:t xml:space="preserve"> : </w:t>
            </w:r>
            <w:r w:rsidRPr="00541C41">
              <w:rPr>
                <w:sz w:val="28"/>
                <w:szCs w:val="28"/>
                <w:lang w:val="pt-BR"/>
              </w:rPr>
              <w:t>MgO</w:t>
            </w:r>
            <w:r w:rsidRPr="00541C41">
              <w:rPr>
                <w:sz w:val="28"/>
                <w:szCs w:val="28"/>
                <w:lang w:val="vi-VN"/>
              </w:rPr>
              <w:t xml:space="preserve">    +  2 HCl   </w:t>
            </w:r>
            <w:r w:rsidRPr="00541C41">
              <w:rPr>
                <w:sz w:val="28"/>
                <w:szCs w:val="28"/>
              </w:rPr>
              <w:sym w:font="Symbol" w:char="F0AE"/>
            </w:r>
            <w:r w:rsidRPr="00541C41">
              <w:rPr>
                <w:sz w:val="28"/>
                <w:szCs w:val="28"/>
                <w:lang w:val="pt-BR"/>
              </w:rPr>
              <w:t>MgCl</w:t>
            </w:r>
            <w:r w:rsidRPr="00541C41">
              <w:rPr>
                <w:sz w:val="28"/>
                <w:szCs w:val="28"/>
                <w:vertAlign w:val="subscript"/>
                <w:lang w:val="vi-VN"/>
              </w:rPr>
              <w:t>2</w:t>
            </w:r>
            <w:r w:rsidRPr="00541C41">
              <w:rPr>
                <w:sz w:val="28"/>
                <w:szCs w:val="28"/>
                <w:lang w:val="vi-VN"/>
              </w:rPr>
              <w:t xml:space="preserve">   +     H</w:t>
            </w:r>
            <w:r w:rsidRPr="00541C41">
              <w:rPr>
                <w:sz w:val="28"/>
                <w:szCs w:val="28"/>
                <w:vertAlign w:val="subscript"/>
                <w:lang w:val="vi-VN"/>
              </w:rPr>
              <w:t>2</w:t>
            </w:r>
            <w:r w:rsidRPr="00541C41">
              <w:rPr>
                <w:sz w:val="28"/>
                <w:szCs w:val="28"/>
                <w:lang w:val="vi-VN"/>
              </w:rPr>
              <w:t>O</w:t>
            </w:r>
          </w:p>
          <w:p w14:paraId="7C46F44E" w14:textId="77777777" w:rsidR="00541C41" w:rsidRPr="00541C41" w:rsidRDefault="00541C41" w:rsidP="00541C41">
            <w:pPr>
              <w:spacing w:after="0"/>
              <w:rPr>
                <w:sz w:val="28"/>
                <w:szCs w:val="28"/>
              </w:rPr>
            </w:pPr>
          </w:p>
        </w:tc>
        <w:tc>
          <w:tcPr>
            <w:tcW w:w="857" w:type="dxa"/>
          </w:tcPr>
          <w:p w14:paraId="49174AA6"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1F04908" w14:textId="77777777" w:rsidTr="005911B1">
        <w:tblPrEx>
          <w:tblLook w:val="04A0" w:firstRow="1" w:lastRow="0" w:firstColumn="1" w:lastColumn="0" w:noHBand="0" w:noVBand="1"/>
        </w:tblPrEx>
        <w:trPr>
          <w:trHeight w:val="956"/>
        </w:trPr>
        <w:tc>
          <w:tcPr>
            <w:tcW w:w="1188" w:type="dxa"/>
            <w:vMerge/>
          </w:tcPr>
          <w:p w14:paraId="5B3A1587" w14:textId="77777777" w:rsidR="00541C41" w:rsidRPr="00541C41" w:rsidRDefault="00541C41" w:rsidP="00541C41">
            <w:pPr>
              <w:spacing w:after="0"/>
              <w:jc w:val="center"/>
              <w:rPr>
                <w:b/>
                <w:sz w:val="28"/>
                <w:szCs w:val="28"/>
              </w:rPr>
            </w:pPr>
          </w:p>
        </w:tc>
        <w:tc>
          <w:tcPr>
            <w:tcW w:w="7531" w:type="dxa"/>
          </w:tcPr>
          <w:p w14:paraId="5E58C16B" w14:textId="77777777" w:rsidR="00541C41" w:rsidRPr="00541C41" w:rsidRDefault="00541C41" w:rsidP="00541C41">
            <w:pPr>
              <w:spacing w:after="0"/>
              <w:rPr>
                <w:sz w:val="28"/>
                <w:szCs w:val="28"/>
                <w:lang w:val="vi-VN"/>
              </w:rPr>
            </w:pPr>
            <w:r w:rsidRPr="00541C41">
              <w:rPr>
                <w:sz w:val="28"/>
                <w:szCs w:val="28"/>
                <w:lang w:val="vi-VN"/>
              </w:rPr>
              <w:t>Số mol của MgO có trong 20 gam MgO là</w:t>
            </w:r>
          </w:p>
          <w:p w14:paraId="0E011CDC" w14:textId="77777777" w:rsidR="00541C41" w:rsidRPr="00541C41" w:rsidRDefault="00541C41" w:rsidP="00541C41">
            <w:pPr>
              <w:spacing w:after="0"/>
              <w:rPr>
                <w:bCs/>
                <w:sz w:val="28"/>
                <w:szCs w:val="28"/>
                <w:lang w:val="vi-VN"/>
              </w:rPr>
            </w:pPr>
            <w:r w:rsidRPr="00541C41">
              <w:rPr>
                <w:sz w:val="28"/>
                <w:szCs w:val="28"/>
                <w:lang w:val="vi-VN"/>
              </w:rPr>
              <w:t xml:space="preserve">                    n </w:t>
            </w:r>
            <w:r w:rsidRPr="00541C41">
              <w:rPr>
                <w:sz w:val="28"/>
                <w:szCs w:val="28"/>
                <w:vertAlign w:val="subscript"/>
                <w:lang w:val="vi-VN"/>
              </w:rPr>
              <w:t xml:space="preserve">MgO </w:t>
            </w:r>
            <w:r w:rsidRPr="00541C41">
              <w:rPr>
                <w:bCs/>
                <w:sz w:val="28"/>
                <w:szCs w:val="28"/>
                <w:lang w:val="pt-BR"/>
              </w:rPr>
              <w:t>=</w:t>
            </w:r>
            <m:oMath>
              <m:f>
                <m:fPr>
                  <m:ctrlPr>
                    <w:rPr>
                      <w:rFonts w:ascii="Cambria Math" w:hAnsi="Cambria Math"/>
                      <w:i/>
                      <w:sz w:val="28"/>
                      <w:szCs w:val="28"/>
                    </w:rPr>
                  </m:ctrlPr>
                </m:fPr>
                <m:num>
                  <m:r>
                    <w:rPr>
                      <w:rFonts w:ascii="Cambria Math" w:hAnsi="Cambria Math"/>
                      <w:sz w:val="28"/>
                      <w:szCs w:val="28"/>
                      <w:lang w:val="vi-VN"/>
                    </w:rPr>
                    <m:t>20</m:t>
                  </m:r>
                </m:num>
                <m:den>
                  <m:r>
                    <m:rPr>
                      <m:sty m:val="p"/>
                    </m:rPr>
                    <w:rPr>
                      <w:rFonts w:ascii="Cambria Math" w:hAnsi="Cambria Math"/>
                      <w:sz w:val="28"/>
                      <w:szCs w:val="28"/>
                      <w:lang w:val="nl-NL"/>
                    </w:rPr>
                    <m:t xml:space="preserve">40 </m:t>
                  </m:r>
                </m:den>
              </m:f>
            </m:oMath>
            <w:r w:rsidRPr="00541C41">
              <w:rPr>
                <w:bCs/>
                <w:sz w:val="28"/>
                <w:szCs w:val="28"/>
                <w:lang w:val="pt-BR"/>
              </w:rPr>
              <w:t>=</w:t>
            </w:r>
            <w:r w:rsidRPr="00541C41">
              <w:rPr>
                <w:bCs/>
                <w:sz w:val="28"/>
                <w:szCs w:val="28"/>
                <w:lang w:val="vi-VN"/>
              </w:rPr>
              <w:t xml:space="preserve"> 0,5 mol</w:t>
            </w:r>
          </w:p>
          <w:p w14:paraId="5BBCE87B" w14:textId="77777777" w:rsidR="00541C41" w:rsidRPr="00541C41" w:rsidRDefault="00541C41" w:rsidP="00541C41">
            <w:pPr>
              <w:spacing w:after="0"/>
              <w:ind w:left="720"/>
              <w:contextualSpacing/>
              <w:jc w:val="both"/>
              <w:rPr>
                <w:sz w:val="28"/>
                <w:szCs w:val="28"/>
                <w:lang w:val="vi-VN"/>
              </w:rPr>
            </w:pPr>
          </w:p>
        </w:tc>
        <w:tc>
          <w:tcPr>
            <w:tcW w:w="857" w:type="dxa"/>
          </w:tcPr>
          <w:p w14:paraId="792F983D"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07F0EE08" w14:textId="77777777" w:rsidTr="005911B1">
        <w:tblPrEx>
          <w:tblLook w:val="04A0" w:firstRow="1" w:lastRow="0" w:firstColumn="1" w:lastColumn="0" w:noHBand="0" w:noVBand="1"/>
        </w:tblPrEx>
        <w:tc>
          <w:tcPr>
            <w:tcW w:w="1188" w:type="dxa"/>
            <w:vMerge/>
          </w:tcPr>
          <w:p w14:paraId="6A2E8EE5" w14:textId="77777777" w:rsidR="00541C41" w:rsidRPr="00541C41" w:rsidRDefault="00541C41" w:rsidP="00541C41">
            <w:pPr>
              <w:spacing w:after="0"/>
              <w:jc w:val="center"/>
              <w:rPr>
                <w:b/>
                <w:sz w:val="28"/>
                <w:szCs w:val="28"/>
              </w:rPr>
            </w:pPr>
          </w:p>
        </w:tc>
        <w:tc>
          <w:tcPr>
            <w:tcW w:w="7531" w:type="dxa"/>
          </w:tcPr>
          <w:p w14:paraId="172CE2FA" w14:textId="77777777" w:rsidR="00541C41" w:rsidRPr="00541C41" w:rsidRDefault="00541C41" w:rsidP="00D07AEF">
            <w:pPr>
              <w:pStyle w:val="ListParagraph"/>
              <w:numPr>
                <w:ilvl w:val="0"/>
                <w:numId w:val="31"/>
              </w:numPr>
              <w:spacing w:after="0"/>
              <w:jc w:val="both"/>
              <w:rPr>
                <w:sz w:val="28"/>
                <w:szCs w:val="28"/>
                <w:lang w:val="vi-VN"/>
              </w:rPr>
            </w:pPr>
            <w:r w:rsidRPr="00541C41">
              <w:rPr>
                <w:sz w:val="28"/>
                <w:szCs w:val="28"/>
                <w:lang w:val="pt-BR"/>
              </w:rPr>
              <w:t>Số</w:t>
            </w:r>
            <w:r w:rsidRPr="00541C41">
              <w:rPr>
                <w:sz w:val="28"/>
                <w:szCs w:val="28"/>
                <w:lang w:val="vi-VN"/>
              </w:rPr>
              <w:t xml:space="preserve"> mol MgCl</w:t>
            </w:r>
            <w:r w:rsidRPr="00541C41">
              <w:rPr>
                <w:sz w:val="28"/>
                <w:szCs w:val="28"/>
                <w:vertAlign w:val="subscript"/>
                <w:lang w:val="vi-VN"/>
              </w:rPr>
              <w:t>2</w:t>
            </w:r>
            <w:r w:rsidRPr="00541C41">
              <w:rPr>
                <w:sz w:val="28"/>
                <w:szCs w:val="28"/>
                <w:lang w:val="vi-VN"/>
              </w:rPr>
              <w:t xml:space="preserve"> tạo thành là</w:t>
            </w:r>
          </w:p>
          <w:p w14:paraId="300C46FF" w14:textId="77777777" w:rsidR="00541C41" w:rsidRPr="00541C41" w:rsidRDefault="00541C41" w:rsidP="00541C41">
            <w:pPr>
              <w:spacing w:after="0"/>
              <w:ind w:left="720"/>
              <w:contextualSpacing/>
              <w:jc w:val="both"/>
              <w:rPr>
                <w:bCs/>
                <w:sz w:val="28"/>
                <w:szCs w:val="28"/>
                <w:lang w:val="vi-VN"/>
              </w:rPr>
            </w:pPr>
            <w:r w:rsidRPr="00541C41">
              <w:rPr>
                <w:sz w:val="28"/>
                <w:szCs w:val="28"/>
                <w:lang w:val="vi-VN"/>
              </w:rPr>
              <w:t xml:space="preserve">n </w:t>
            </w:r>
            <w:r w:rsidRPr="00541C41">
              <w:rPr>
                <w:sz w:val="28"/>
                <w:szCs w:val="28"/>
                <w:vertAlign w:val="subscript"/>
                <w:lang w:val="vi-VN"/>
              </w:rPr>
              <w:t>MgCl2</w:t>
            </w:r>
            <w:r w:rsidRPr="00541C41">
              <w:rPr>
                <w:bCs/>
                <w:sz w:val="28"/>
                <w:szCs w:val="28"/>
                <w:lang w:val="pt-BR"/>
              </w:rPr>
              <w:t>=</w:t>
            </w:r>
            <w:r w:rsidRPr="00541C41">
              <w:rPr>
                <w:sz w:val="28"/>
                <w:szCs w:val="28"/>
                <w:lang w:val="vi-VN"/>
              </w:rPr>
              <w:t xml:space="preserve">n </w:t>
            </w:r>
            <w:r w:rsidRPr="00541C41">
              <w:rPr>
                <w:sz w:val="28"/>
                <w:szCs w:val="28"/>
                <w:vertAlign w:val="subscript"/>
                <w:lang w:val="vi-VN"/>
              </w:rPr>
              <w:t xml:space="preserve">MgO </w:t>
            </w:r>
            <w:r w:rsidRPr="00541C41">
              <w:rPr>
                <w:bCs/>
                <w:sz w:val="28"/>
                <w:szCs w:val="28"/>
                <w:lang w:val="pt-BR"/>
              </w:rPr>
              <w:t>=</w:t>
            </w:r>
            <w:r w:rsidRPr="00541C41">
              <w:rPr>
                <w:bCs/>
                <w:sz w:val="28"/>
                <w:szCs w:val="28"/>
                <w:lang w:val="vi-VN"/>
              </w:rPr>
              <w:t xml:space="preserve"> 0,5 mol</w:t>
            </w:r>
          </w:p>
          <w:p w14:paraId="620C64A0" w14:textId="77777777" w:rsidR="00541C41" w:rsidRPr="00541C41" w:rsidRDefault="00541C41" w:rsidP="00541C41">
            <w:pPr>
              <w:spacing w:after="0"/>
              <w:ind w:left="720"/>
              <w:contextualSpacing/>
              <w:jc w:val="both"/>
              <w:rPr>
                <w:bCs/>
                <w:sz w:val="28"/>
                <w:szCs w:val="28"/>
                <w:lang w:val="vi-VN"/>
              </w:rPr>
            </w:pPr>
            <w:r w:rsidRPr="00541C41">
              <w:rPr>
                <w:bCs/>
                <w:sz w:val="28"/>
                <w:szCs w:val="28"/>
                <w:lang w:val="vi-VN"/>
              </w:rPr>
              <w:t xml:space="preserve">Khối lượng </w:t>
            </w:r>
            <w:r w:rsidRPr="00541C41">
              <w:rPr>
                <w:sz w:val="28"/>
                <w:szCs w:val="28"/>
                <w:lang w:val="vi-VN"/>
              </w:rPr>
              <w:t>MgCl</w:t>
            </w:r>
            <w:r w:rsidRPr="00541C41">
              <w:rPr>
                <w:sz w:val="28"/>
                <w:szCs w:val="28"/>
                <w:vertAlign w:val="subscript"/>
                <w:lang w:val="vi-VN"/>
              </w:rPr>
              <w:t>2</w:t>
            </w:r>
            <w:r w:rsidRPr="00541C41">
              <w:rPr>
                <w:sz w:val="28"/>
                <w:szCs w:val="28"/>
                <w:lang w:val="vi-VN"/>
              </w:rPr>
              <w:t xml:space="preserve"> tạo thành : m </w:t>
            </w:r>
            <w:r w:rsidRPr="00541C41">
              <w:rPr>
                <w:sz w:val="28"/>
                <w:szCs w:val="28"/>
                <w:vertAlign w:val="subscript"/>
                <w:lang w:val="vi-VN"/>
              </w:rPr>
              <w:t>MgCl2</w:t>
            </w:r>
            <w:r w:rsidRPr="00541C41">
              <w:rPr>
                <w:bCs/>
                <w:sz w:val="28"/>
                <w:szCs w:val="28"/>
                <w:lang w:val="pt-BR"/>
              </w:rPr>
              <w:t>=</w:t>
            </w:r>
            <w:r w:rsidRPr="00541C41">
              <w:rPr>
                <w:bCs/>
                <w:sz w:val="28"/>
                <w:szCs w:val="28"/>
                <w:lang w:val="vi-VN"/>
              </w:rPr>
              <w:t xml:space="preserve">  0,5. 95 </w:t>
            </w:r>
            <w:r w:rsidRPr="00541C41">
              <w:rPr>
                <w:bCs/>
                <w:sz w:val="28"/>
                <w:szCs w:val="28"/>
                <w:lang w:val="pt-BR"/>
              </w:rPr>
              <w:t>=</w:t>
            </w:r>
            <w:r w:rsidRPr="00541C41">
              <w:rPr>
                <w:bCs/>
                <w:sz w:val="28"/>
                <w:szCs w:val="28"/>
                <w:lang w:val="vi-VN"/>
              </w:rPr>
              <w:t xml:space="preserve"> 47,5 gam</w:t>
            </w:r>
          </w:p>
          <w:p w14:paraId="107D2C9D" w14:textId="77777777" w:rsidR="00541C41" w:rsidRPr="00541C41" w:rsidRDefault="00541C41" w:rsidP="00541C41">
            <w:pPr>
              <w:spacing w:after="0"/>
              <w:rPr>
                <w:sz w:val="28"/>
                <w:szCs w:val="28"/>
                <w:vertAlign w:val="subscript"/>
              </w:rPr>
            </w:pPr>
          </w:p>
        </w:tc>
        <w:tc>
          <w:tcPr>
            <w:tcW w:w="857" w:type="dxa"/>
          </w:tcPr>
          <w:p w14:paraId="2D253863"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A4C02BB" w14:textId="77777777" w:rsidTr="005911B1">
        <w:tblPrEx>
          <w:tblLook w:val="04A0" w:firstRow="1" w:lastRow="0" w:firstColumn="1" w:lastColumn="0" w:noHBand="0" w:noVBand="1"/>
        </w:tblPrEx>
        <w:tc>
          <w:tcPr>
            <w:tcW w:w="1188" w:type="dxa"/>
            <w:vMerge/>
          </w:tcPr>
          <w:p w14:paraId="40E867FF" w14:textId="77777777" w:rsidR="00541C41" w:rsidRPr="00541C41" w:rsidRDefault="00541C41" w:rsidP="00541C41">
            <w:pPr>
              <w:spacing w:after="0"/>
              <w:jc w:val="center"/>
              <w:rPr>
                <w:b/>
                <w:sz w:val="28"/>
                <w:szCs w:val="28"/>
              </w:rPr>
            </w:pPr>
          </w:p>
        </w:tc>
        <w:tc>
          <w:tcPr>
            <w:tcW w:w="7531" w:type="dxa"/>
          </w:tcPr>
          <w:p w14:paraId="2EEA793B" w14:textId="77777777" w:rsidR="00541C41" w:rsidRPr="00541C41" w:rsidRDefault="00541C41" w:rsidP="00D07AEF">
            <w:pPr>
              <w:pStyle w:val="ListParagraph"/>
              <w:numPr>
                <w:ilvl w:val="0"/>
                <w:numId w:val="31"/>
              </w:numPr>
              <w:spacing w:after="0"/>
              <w:jc w:val="both"/>
              <w:rPr>
                <w:sz w:val="28"/>
                <w:szCs w:val="28"/>
                <w:lang w:val="vi-VN"/>
              </w:rPr>
            </w:pPr>
            <w:r w:rsidRPr="00541C41">
              <w:rPr>
                <w:sz w:val="28"/>
                <w:szCs w:val="28"/>
                <w:lang w:val="vi-VN"/>
              </w:rPr>
              <w:t xml:space="preserve">Số mol của </w:t>
            </w:r>
            <w:r w:rsidRPr="00541C41">
              <w:rPr>
                <w:sz w:val="28"/>
                <w:szCs w:val="28"/>
                <w:lang w:val="nl-NL"/>
              </w:rPr>
              <w:t>HCl</w:t>
            </w:r>
            <w:r w:rsidRPr="00541C41">
              <w:rPr>
                <w:sz w:val="28"/>
                <w:szCs w:val="28"/>
                <w:lang w:val="vi-VN"/>
              </w:rPr>
              <w:t xml:space="preserve"> tham gia phản ứng là:</w:t>
            </w:r>
          </w:p>
          <w:p w14:paraId="74398CDE" w14:textId="77777777" w:rsidR="00541C41" w:rsidRPr="00541C41" w:rsidRDefault="00541C41" w:rsidP="00541C41">
            <w:pPr>
              <w:pStyle w:val="ListParagraph"/>
              <w:spacing w:after="0"/>
              <w:ind w:left="1080"/>
              <w:jc w:val="both"/>
              <w:rPr>
                <w:bCs/>
                <w:sz w:val="28"/>
                <w:szCs w:val="28"/>
                <w:lang w:val="vi-VN"/>
              </w:rPr>
            </w:pPr>
            <w:r w:rsidRPr="00541C41">
              <w:rPr>
                <w:sz w:val="28"/>
                <w:szCs w:val="28"/>
                <w:lang w:val="vi-VN"/>
              </w:rPr>
              <w:t xml:space="preserve">n </w:t>
            </w:r>
            <w:r w:rsidRPr="00541C41">
              <w:rPr>
                <w:sz w:val="28"/>
                <w:szCs w:val="28"/>
                <w:vertAlign w:val="subscript"/>
                <w:lang w:val="vi-VN"/>
              </w:rPr>
              <w:t>HCl</w:t>
            </w:r>
            <w:r w:rsidRPr="00541C41">
              <w:rPr>
                <w:bCs/>
                <w:sz w:val="28"/>
                <w:szCs w:val="28"/>
                <w:lang w:val="pt-BR"/>
              </w:rPr>
              <w:t>=</w:t>
            </w:r>
            <w:r w:rsidRPr="00541C41">
              <w:rPr>
                <w:bCs/>
                <w:sz w:val="28"/>
                <w:szCs w:val="28"/>
                <w:lang w:val="vi-VN"/>
              </w:rPr>
              <w:t xml:space="preserve"> 2 </w:t>
            </w:r>
            <w:r w:rsidRPr="00541C41">
              <w:rPr>
                <w:sz w:val="28"/>
                <w:szCs w:val="28"/>
                <w:lang w:val="vi-VN"/>
              </w:rPr>
              <w:t xml:space="preserve">n </w:t>
            </w:r>
            <w:r w:rsidRPr="00541C41">
              <w:rPr>
                <w:sz w:val="28"/>
                <w:szCs w:val="28"/>
                <w:vertAlign w:val="subscript"/>
                <w:lang w:val="vi-VN"/>
              </w:rPr>
              <w:t xml:space="preserve">MgO </w:t>
            </w:r>
            <w:r w:rsidRPr="00541C41">
              <w:rPr>
                <w:bCs/>
                <w:sz w:val="28"/>
                <w:szCs w:val="28"/>
                <w:lang w:val="pt-BR"/>
              </w:rPr>
              <w:t>=</w:t>
            </w:r>
            <w:r w:rsidRPr="00541C41">
              <w:rPr>
                <w:bCs/>
                <w:sz w:val="28"/>
                <w:szCs w:val="28"/>
                <w:lang w:val="vi-VN"/>
              </w:rPr>
              <w:t xml:space="preserve">  2.0,5 </w:t>
            </w:r>
            <w:r w:rsidRPr="00541C41">
              <w:rPr>
                <w:bCs/>
                <w:sz w:val="28"/>
                <w:szCs w:val="28"/>
                <w:lang w:val="pt-BR"/>
              </w:rPr>
              <w:t>=</w:t>
            </w:r>
            <w:r w:rsidRPr="00541C41">
              <w:rPr>
                <w:bCs/>
                <w:sz w:val="28"/>
                <w:szCs w:val="28"/>
                <w:lang w:val="vi-VN"/>
              </w:rPr>
              <w:t xml:space="preserve"> 1 mol</w:t>
            </w:r>
          </w:p>
          <w:p w14:paraId="5EDE28F1" w14:textId="77777777" w:rsidR="00541C41" w:rsidRPr="00541C41" w:rsidRDefault="00541C41" w:rsidP="00541C41">
            <w:pPr>
              <w:pStyle w:val="ListParagraph"/>
              <w:spacing w:after="0"/>
              <w:ind w:left="1080"/>
              <w:jc w:val="both"/>
              <w:rPr>
                <w:bCs/>
                <w:sz w:val="28"/>
                <w:szCs w:val="28"/>
                <w:lang w:val="vi-VN"/>
              </w:rPr>
            </w:pPr>
            <w:r w:rsidRPr="00541C41">
              <w:rPr>
                <w:bCs/>
                <w:sz w:val="28"/>
                <w:szCs w:val="28"/>
                <w:lang w:val="vi-VN"/>
              </w:rPr>
              <w:t>Khối lượng của HCl tham gia phản ứng là :</w:t>
            </w:r>
          </w:p>
          <w:p w14:paraId="0BD58EFA" w14:textId="77777777" w:rsidR="00541C41" w:rsidRPr="00541C41" w:rsidRDefault="00541C41" w:rsidP="00541C41">
            <w:pPr>
              <w:spacing w:after="0"/>
              <w:rPr>
                <w:bCs/>
                <w:sz w:val="28"/>
                <w:szCs w:val="28"/>
                <w:lang w:val="vi-VN"/>
              </w:rPr>
            </w:pPr>
            <w:r w:rsidRPr="00541C41">
              <w:rPr>
                <w:sz w:val="28"/>
                <w:szCs w:val="28"/>
                <w:lang w:val="vi-VN"/>
              </w:rPr>
              <w:t xml:space="preserve">              m </w:t>
            </w:r>
            <w:r w:rsidRPr="00541C41">
              <w:rPr>
                <w:sz w:val="28"/>
                <w:szCs w:val="28"/>
                <w:vertAlign w:val="subscript"/>
                <w:lang w:val="vi-VN"/>
              </w:rPr>
              <w:t>HCl</w:t>
            </w:r>
            <w:r w:rsidRPr="00541C41">
              <w:rPr>
                <w:bCs/>
                <w:sz w:val="28"/>
                <w:szCs w:val="28"/>
                <w:lang w:val="pt-BR"/>
              </w:rPr>
              <w:t>=</w:t>
            </w:r>
            <w:r w:rsidRPr="00541C41">
              <w:rPr>
                <w:bCs/>
                <w:sz w:val="28"/>
                <w:szCs w:val="28"/>
                <w:lang w:val="vi-VN"/>
              </w:rPr>
              <w:t xml:space="preserve"> 1. 36,5 </w:t>
            </w:r>
            <w:r w:rsidRPr="00541C41">
              <w:rPr>
                <w:bCs/>
                <w:sz w:val="28"/>
                <w:szCs w:val="28"/>
                <w:lang w:val="pt-BR"/>
              </w:rPr>
              <w:t>=</w:t>
            </w:r>
            <w:r w:rsidRPr="00541C41">
              <w:rPr>
                <w:bCs/>
                <w:sz w:val="28"/>
                <w:szCs w:val="28"/>
                <w:lang w:val="vi-VN"/>
              </w:rPr>
              <w:t xml:space="preserve"> 36,5 gam</w:t>
            </w:r>
          </w:p>
          <w:p w14:paraId="1ADAD61A" w14:textId="77777777" w:rsidR="00541C41" w:rsidRPr="00541C41" w:rsidRDefault="00541C41" w:rsidP="00541C41">
            <w:pPr>
              <w:spacing w:after="0"/>
              <w:rPr>
                <w:b/>
                <w:i/>
                <w:sz w:val="28"/>
                <w:szCs w:val="28"/>
              </w:rPr>
            </w:pPr>
          </w:p>
        </w:tc>
        <w:tc>
          <w:tcPr>
            <w:tcW w:w="857" w:type="dxa"/>
          </w:tcPr>
          <w:p w14:paraId="58546FA5"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w:t>
            </w:r>
            <w:r w:rsidRPr="00541C41">
              <w:rPr>
                <w:sz w:val="28"/>
                <w:szCs w:val="28"/>
              </w:rPr>
              <w:t>2</w:t>
            </w:r>
            <w:r w:rsidRPr="00541C41">
              <w:rPr>
                <w:sz w:val="28"/>
                <w:szCs w:val="28"/>
                <w:lang w:val="vi-VN"/>
              </w:rPr>
              <w:t>5</w:t>
            </w:r>
          </w:p>
        </w:tc>
      </w:tr>
      <w:tr w:rsidR="00541C41" w:rsidRPr="00541C41" w14:paraId="3001EA96" w14:textId="77777777" w:rsidTr="005911B1">
        <w:tblPrEx>
          <w:tblLook w:val="04A0" w:firstRow="1" w:lastRow="0" w:firstColumn="1" w:lastColumn="0" w:noHBand="0" w:noVBand="1"/>
        </w:tblPrEx>
        <w:tc>
          <w:tcPr>
            <w:tcW w:w="1188" w:type="dxa"/>
          </w:tcPr>
          <w:p w14:paraId="11118818" w14:textId="77777777" w:rsidR="00541C41" w:rsidRPr="00541C41" w:rsidRDefault="00541C41" w:rsidP="00541C41">
            <w:pPr>
              <w:spacing w:after="0"/>
              <w:jc w:val="center"/>
              <w:rPr>
                <w:b/>
                <w:sz w:val="28"/>
                <w:szCs w:val="28"/>
              </w:rPr>
            </w:pPr>
            <w:r w:rsidRPr="00541C41">
              <w:rPr>
                <w:b/>
                <w:sz w:val="28"/>
                <w:szCs w:val="28"/>
              </w:rPr>
              <w:t>Câu 5</w:t>
            </w:r>
          </w:p>
          <w:p w14:paraId="689EB11F" w14:textId="77777777" w:rsidR="00541C41" w:rsidRPr="00541C41" w:rsidRDefault="00541C41" w:rsidP="00541C41">
            <w:pPr>
              <w:spacing w:after="0"/>
              <w:jc w:val="center"/>
              <w:rPr>
                <w:b/>
                <w:sz w:val="28"/>
                <w:szCs w:val="28"/>
              </w:rPr>
            </w:pPr>
            <w:r w:rsidRPr="00541C41">
              <w:rPr>
                <w:b/>
                <w:sz w:val="28"/>
                <w:szCs w:val="28"/>
              </w:rPr>
              <w:t>1đ</w:t>
            </w:r>
          </w:p>
        </w:tc>
        <w:tc>
          <w:tcPr>
            <w:tcW w:w="7531" w:type="dxa"/>
          </w:tcPr>
          <w:p w14:paraId="2AFDD924"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Có hai nhóm nhân tố sinh thái chính:</w:t>
            </w:r>
          </w:p>
          <w:p w14:paraId="677FFC9D"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 Nhóm nhân tố sinh thái hữu sinh (sống): kiến, rắn hổ mang, cây gỗ, cây cỏ, sâu ăn lá cây.</w:t>
            </w:r>
          </w:p>
          <w:p w14:paraId="340AF844"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 Nhóm nhân tố sinh thái vô sinh (không sống): mức độ ngập nước, độ dốc của đất, nhiệt độ không khí, ánh sáng, độ ẩm không khí, áp suất không khí, gỗ mục, gió thổi, thảm lá khô, độ tơi xốpcủa đất, lượng mưa. (</w:t>
            </w:r>
          </w:p>
          <w:p w14:paraId="23E30B64" w14:textId="77777777" w:rsidR="00541C41" w:rsidRPr="00541C41" w:rsidRDefault="00541C41" w:rsidP="00541C41">
            <w:pPr>
              <w:spacing w:after="0"/>
              <w:jc w:val="both"/>
              <w:rPr>
                <w:sz w:val="28"/>
                <w:szCs w:val="28"/>
              </w:rPr>
            </w:pPr>
          </w:p>
        </w:tc>
        <w:tc>
          <w:tcPr>
            <w:tcW w:w="857" w:type="dxa"/>
          </w:tcPr>
          <w:p w14:paraId="5838C821" w14:textId="77777777" w:rsidR="00541C41" w:rsidRPr="00541C41" w:rsidRDefault="00541C41" w:rsidP="00541C41">
            <w:pPr>
              <w:spacing w:after="0"/>
              <w:jc w:val="center"/>
              <w:rPr>
                <w:sz w:val="28"/>
                <w:szCs w:val="28"/>
              </w:rPr>
            </w:pPr>
          </w:p>
          <w:p w14:paraId="15627ACC" w14:textId="77777777" w:rsidR="00541C41" w:rsidRPr="00541C41" w:rsidRDefault="00541C41" w:rsidP="00541C41">
            <w:pPr>
              <w:spacing w:after="0"/>
              <w:rPr>
                <w:sz w:val="28"/>
                <w:szCs w:val="28"/>
              </w:rPr>
            </w:pPr>
          </w:p>
          <w:p w14:paraId="7E0DB1A8" w14:textId="77777777" w:rsidR="00541C41" w:rsidRPr="00541C41" w:rsidRDefault="00541C41" w:rsidP="00541C41">
            <w:pPr>
              <w:spacing w:after="0"/>
              <w:rPr>
                <w:sz w:val="28"/>
                <w:szCs w:val="28"/>
              </w:rPr>
            </w:pPr>
            <w:r w:rsidRPr="00541C41">
              <w:rPr>
                <w:sz w:val="28"/>
                <w:szCs w:val="28"/>
              </w:rPr>
              <w:t>0,5</w:t>
            </w:r>
          </w:p>
          <w:p w14:paraId="6E657A28" w14:textId="77777777" w:rsidR="00541C41" w:rsidRPr="00541C41" w:rsidRDefault="00541C41" w:rsidP="00541C41">
            <w:pPr>
              <w:spacing w:after="0"/>
              <w:rPr>
                <w:sz w:val="28"/>
                <w:szCs w:val="28"/>
              </w:rPr>
            </w:pPr>
          </w:p>
          <w:p w14:paraId="460C41BF" w14:textId="77777777" w:rsidR="00541C41" w:rsidRPr="00541C41" w:rsidRDefault="00541C41" w:rsidP="00541C41">
            <w:pPr>
              <w:spacing w:after="0"/>
              <w:rPr>
                <w:sz w:val="28"/>
                <w:szCs w:val="28"/>
              </w:rPr>
            </w:pPr>
          </w:p>
          <w:p w14:paraId="5F4327E8" w14:textId="77777777" w:rsidR="00541C41" w:rsidRPr="00541C41" w:rsidRDefault="00541C41" w:rsidP="00541C41">
            <w:pPr>
              <w:spacing w:after="0"/>
              <w:rPr>
                <w:sz w:val="28"/>
                <w:szCs w:val="28"/>
              </w:rPr>
            </w:pPr>
          </w:p>
          <w:p w14:paraId="2E5EE239" w14:textId="77777777" w:rsidR="00541C41" w:rsidRPr="00541C41" w:rsidRDefault="00541C41" w:rsidP="00541C41">
            <w:pPr>
              <w:spacing w:after="0"/>
              <w:rPr>
                <w:sz w:val="28"/>
                <w:szCs w:val="28"/>
              </w:rPr>
            </w:pPr>
          </w:p>
          <w:p w14:paraId="0919709D" w14:textId="77777777" w:rsidR="00541C41" w:rsidRPr="00541C41" w:rsidRDefault="00541C41" w:rsidP="00541C41">
            <w:pPr>
              <w:spacing w:after="0"/>
              <w:rPr>
                <w:sz w:val="28"/>
                <w:szCs w:val="28"/>
              </w:rPr>
            </w:pPr>
            <w:r w:rsidRPr="00541C41">
              <w:rPr>
                <w:sz w:val="28"/>
                <w:szCs w:val="28"/>
              </w:rPr>
              <w:lastRenderedPageBreak/>
              <w:t>0,5</w:t>
            </w:r>
          </w:p>
        </w:tc>
      </w:tr>
      <w:tr w:rsidR="00541C41" w:rsidRPr="00541C41" w14:paraId="5BDB1582" w14:textId="77777777" w:rsidTr="005911B1">
        <w:tblPrEx>
          <w:tblLook w:val="04A0" w:firstRow="1" w:lastRow="0" w:firstColumn="1" w:lastColumn="0" w:noHBand="0" w:noVBand="1"/>
        </w:tblPrEx>
        <w:tc>
          <w:tcPr>
            <w:tcW w:w="1188" w:type="dxa"/>
          </w:tcPr>
          <w:p w14:paraId="54915522" w14:textId="77777777" w:rsidR="00541C41" w:rsidRPr="00541C41" w:rsidRDefault="00541C41" w:rsidP="00541C41">
            <w:pPr>
              <w:spacing w:after="0"/>
              <w:jc w:val="center"/>
              <w:rPr>
                <w:b/>
                <w:sz w:val="28"/>
                <w:szCs w:val="28"/>
              </w:rPr>
            </w:pPr>
            <w:r w:rsidRPr="00541C41">
              <w:rPr>
                <w:b/>
                <w:sz w:val="28"/>
                <w:szCs w:val="28"/>
              </w:rPr>
              <w:lastRenderedPageBreak/>
              <w:t>Câu 6</w:t>
            </w:r>
          </w:p>
          <w:p w14:paraId="667BCE9E" w14:textId="77777777" w:rsidR="00541C41" w:rsidRPr="00541C41" w:rsidRDefault="00541C41" w:rsidP="00541C41">
            <w:pPr>
              <w:spacing w:after="0"/>
              <w:jc w:val="center"/>
              <w:rPr>
                <w:b/>
                <w:sz w:val="28"/>
                <w:szCs w:val="28"/>
              </w:rPr>
            </w:pPr>
            <w:r w:rsidRPr="00541C41">
              <w:rPr>
                <w:b/>
                <w:sz w:val="28"/>
                <w:szCs w:val="28"/>
              </w:rPr>
              <w:t>1 đ</w:t>
            </w:r>
          </w:p>
        </w:tc>
        <w:tc>
          <w:tcPr>
            <w:tcW w:w="7531" w:type="dxa"/>
          </w:tcPr>
          <w:p w14:paraId="36B2785D"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xml:space="preserve"> - Quần thể có 3 đặc trưng cơ bản là: tỉ lệ đực cái, thành phần nhóm tuổi và mật độ cá thể.</w:t>
            </w:r>
          </w:p>
          <w:p w14:paraId="77C05003"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 Trong đó, đặc trưng quan trọng nhất là mật độ cá thể. Vì nó quyết định mức sử dụng nguồn sống trong môi trường và khả năng sinh sản và tử vong của cá thể.</w:t>
            </w:r>
          </w:p>
          <w:p w14:paraId="27CA8731" w14:textId="77777777" w:rsidR="00541C41" w:rsidRPr="00541C41" w:rsidRDefault="00541C41" w:rsidP="00541C41">
            <w:pPr>
              <w:pStyle w:val="ListParagraph"/>
              <w:spacing w:after="0"/>
              <w:ind w:left="1080"/>
              <w:jc w:val="both"/>
              <w:rPr>
                <w:sz w:val="28"/>
                <w:szCs w:val="28"/>
                <w:lang w:val="vi-VN"/>
              </w:rPr>
            </w:pPr>
          </w:p>
        </w:tc>
        <w:tc>
          <w:tcPr>
            <w:tcW w:w="857" w:type="dxa"/>
          </w:tcPr>
          <w:p w14:paraId="1FB11F45" w14:textId="77777777" w:rsidR="00541C41" w:rsidRPr="00541C41" w:rsidRDefault="00541C41" w:rsidP="00541C41">
            <w:pPr>
              <w:spacing w:after="0"/>
              <w:jc w:val="center"/>
              <w:rPr>
                <w:sz w:val="28"/>
                <w:szCs w:val="28"/>
              </w:rPr>
            </w:pPr>
            <w:r w:rsidRPr="00541C41">
              <w:rPr>
                <w:sz w:val="28"/>
                <w:szCs w:val="28"/>
              </w:rPr>
              <w:t>0,5</w:t>
            </w:r>
          </w:p>
          <w:p w14:paraId="690963F2" w14:textId="77777777" w:rsidR="00541C41" w:rsidRPr="00541C41" w:rsidRDefault="00541C41" w:rsidP="00541C41">
            <w:pPr>
              <w:spacing w:after="0"/>
              <w:jc w:val="center"/>
              <w:rPr>
                <w:sz w:val="28"/>
                <w:szCs w:val="28"/>
              </w:rPr>
            </w:pPr>
          </w:p>
          <w:p w14:paraId="284C1880" w14:textId="77777777" w:rsidR="00541C41" w:rsidRPr="00541C41" w:rsidRDefault="00541C41" w:rsidP="00541C41">
            <w:pPr>
              <w:spacing w:after="0"/>
              <w:jc w:val="center"/>
              <w:rPr>
                <w:sz w:val="28"/>
                <w:szCs w:val="28"/>
              </w:rPr>
            </w:pPr>
          </w:p>
          <w:p w14:paraId="0A54BB53" w14:textId="77777777" w:rsidR="00541C41" w:rsidRPr="00541C41" w:rsidRDefault="00541C41" w:rsidP="00541C41">
            <w:pPr>
              <w:spacing w:after="0"/>
              <w:rPr>
                <w:sz w:val="28"/>
                <w:szCs w:val="28"/>
              </w:rPr>
            </w:pPr>
          </w:p>
          <w:p w14:paraId="6FA303F1" w14:textId="77777777" w:rsidR="00541C41" w:rsidRPr="00541C41" w:rsidRDefault="00541C41" w:rsidP="00541C41">
            <w:pPr>
              <w:spacing w:after="0"/>
              <w:rPr>
                <w:sz w:val="28"/>
                <w:szCs w:val="28"/>
              </w:rPr>
            </w:pPr>
            <w:r w:rsidRPr="00541C41">
              <w:rPr>
                <w:sz w:val="28"/>
                <w:szCs w:val="28"/>
              </w:rPr>
              <w:t>0,5</w:t>
            </w:r>
          </w:p>
        </w:tc>
      </w:tr>
    </w:tbl>
    <w:p w14:paraId="7ED4F7DC" w14:textId="77777777" w:rsidR="00541C41" w:rsidRPr="00541C41" w:rsidRDefault="00541C41" w:rsidP="00541C41">
      <w:pPr>
        <w:tabs>
          <w:tab w:val="left" w:pos="9075"/>
        </w:tabs>
        <w:spacing w:after="0"/>
        <w:jc w:val="center"/>
        <w:rPr>
          <w:b/>
          <w:sz w:val="28"/>
          <w:szCs w:val="28"/>
        </w:rPr>
      </w:pPr>
    </w:p>
    <w:p w14:paraId="4B35B8BE" w14:textId="77777777" w:rsidR="00541C41" w:rsidRPr="00541C41" w:rsidRDefault="00541C41" w:rsidP="00541C41">
      <w:pPr>
        <w:tabs>
          <w:tab w:val="left" w:pos="9075"/>
        </w:tabs>
        <w:spacing w:after="0"/>
        <w:jc w:val="center"/>
        <w:rPr>
          <w:b/>
          <w:sz w:val="28"/>
          <w:szCs w:val="28"/>
        </w:rPr>
      </w:pPr>
    </w:p>
    <w:p w14:paraId="66FD3ABF" w14:textId="77777777" w:rsidR="00541C41" w:rsidRPr="00541C41" w:rsidRDefault="00541C41" w:rsidP="00541C41">
      <w:pPr>
        <w:tabs>
          <w:tab w:val="left" w:pos="9075"/>
        </w:tabs>
        <w:spacing w:after="0"/>
        <w:jc w:val="center"/>
        <w:rPr>
          <w:sz w:val="28"/>
          <w:szCs w:val="28"/>
        </w:rPr>
      </w:pPr>
      <w:r w:rsidRPr="00541C41">
        <w:rPr>
          <w:sz w:val="28"/>
          <w:szCs w:val="28"/>
        </w:rPr>
        <w:t>ĐÁP ÁN - BIỂU CHẤM</w:t>
      </w:r>
    </w:p>
    <w:p w14:paraId="1BC3968B" w14:textId="77777777" w:rsidR="00541C41" w:rsidRPr="00541C41" w:rsidRDefault="00541C41" w:rsidP="00541C41">
      <w:pPr>
        <w:tabs>
          <w:tab w:val="left" w:pos="-140"/>
        </w:tabs>
        <w:spacing w:after="0"/>
        <w:ind w:left="180" w:hanging="740"/>
        <w:jc w:val="center"/>
        <w:rPr>
          <w:sz w:val="28"/>
          <w:szCs w:val="28"/>
          <w:lang w:val="nl-NL"/>
        </w:rPr>
      </w:pPr>
      <w:r w:rsidRPr="00541C41">
        <w:rPr>
          <w:sz w:val="28"/>
          <w:szCs w:val="28"/>
        </w:rPr>
        <w:t>Phần</w:t>
      </w:r>
      <w:r w:rsidRPr="00541C41">
        <w:rPr>
          <w:sz w:val="28"/>
          <w:szCs w:val="28"/>
          <w:lang w:val="vi-VN"/>
        </w:rPr>
        <w:t xml:space="preserve"> Tự chọn</w:t>
      </w:r>
      <w:r w:rsidRPr="00541C41">
        <w:rPr>
          <w:sz w:val="28"/>
          <w:szCs w:val="28"/>
        </w:rPr>
        <w:t xml:space="preserve"> 1</w:t>
      </w:r>
    </w:p>
    <w:p w14:paraId="39730E37" w14:textId="77777777" w:rsidR="00541C41" w:rsidRPr="00541C41" w:rsidRDefault="00541C41" w:rsidP="00541C41">
      <w:pPr>
        <w:tabs>
          <w:tab w:val="left" w:pos="-140"/>
        </w:tabs>
        <w:spacing w:after="0"/>
        <w:ind w:left="180" w:hanging="740"/>
        <w:jc w:val="both"/>
        <w:rPr>
          <w:b/>
          <w:sz w:val="28"/>
          <w:szCs w:val="28"/>
          <w:lang w:val="nl-NL"/>
        </w:rPr>
      </w:pPr>
    </w:p>
    <w:tbl>
      <w:tblPr>
        <w:tblStyle w:val="TableGrid"/>
        <w:tblW w:w="0" w:type="auto"/>
        <w:tblLook w:val="01E0" w:firstRow="1" w:lastRow="1" w:firstColumn="1" w:lastColumn="1" w:noHBand="0" w:noVBand="0"/>
      </w:tblPr>
      <w:tblGrid>
        <w:gridCol w:w="1545"/>
        <w:gridCol w:w="7531"/>
        <w:gridCol w:w="857"/>
      </w:tblGrid>
      <w:tr w:rsidR="00541C41" w:rsidRPr="00541C41" w14:paraId="40795C19" w14:textId="77777777" w:rsidTr="003E42C1">
        <w:tc>
          <w:tcPr>
            <w:tcW w:w="1188" w:type="dxa"/>
            <w:vMerge w:val="restart"/>
          </w:tcPr>
          <w:p w14:paraId="0DF524E8" w14:textId="77777777" w:rsidR="00541C41" w:rsidRPr="00541C41" w:rsidRDefault="00541C41" w:rsidP="00541C41">
            <w:pPr>
              <w:spacing w:after="0"/>
              <w:rPr>
                <w:b/>
                <w:sz w:val="28"/>
                <w:szCs w:val="28"/>
              </w:rPr>
            </w:pPr>
            <w:r w:rsidRPr="00541C41">
              <w:rPr>
                <w:b/>
                <w:sz w:val="28"/>
                <w:szCs w:val="28"/>
              </w:rPr>
              <w:t>Câu 1:</w:t>
            </w:r>
          </w:p>
          <w:p w14:paraId="1095925B" w14:textId="77777777" w:rsidR="00541C41" w:rsidRPr="00541C41" w:rsidRDefault="00541C41" w:rsidP="00541C41">
            <w:pPr>
              <w:spacing w:after="0"/>
              <w:rPr>
                <w:b/>
                <w:sz w:val="28"/>
                <w:szCs w:val="28"/>
              </w:rPr>
            </w:pPr>
            <w:r w:rsidRPr="00541C41">
              <w:rPr>
                <w:b/>
                <w:sz w:val="28"/>
                <w:szCs w:val="28"/>
              </w:rPr>
              <w:t xml:space="preserve"> (4 đ)</w:t>
            </w:r>
          </w:p>
          <w:p w14:paraId="551C57C4" w14:textId="77777777" w:rsidR="00541C41" w:rsidRPr="00541C41" w:rsidRDefault="00541C41" w:rsidP="00541C41">
            <w:pPr>
              <w:spacing w:after="0"/>
              <w:rPr>
                <w:b/>
                <w:sz w:val="28"/>
                <w:szCs w:val="28"/>
              </w:rPr>
            </w:pPr>
          </w:p>
        </w:tc>
        <w:tc>
          <w:tcPr>
            <w:tcW w:w="7531" w:type="dxa"/>
          </w:tcPr>
          <w:p w14:paraId="3B5FE893" w14:textId="77777777" w:rsidR="00541C41" w:rsidRPr="00541C41" w:rsidRDefault="00541C41" w:rsidP="00541C41">
            <w:pPr>
              <w:spacing w:after="0"/>
              <w:rPr>
                <w:sz w:val="28"/>
                <w:szCs w:val="28"/>
              </w:rPr>
            </w:pPr>
            <w:r w:rsidRPr="00541C41">
              <w:rPr>
                <w:sz w:val="28"/>
                <w:szCs w:val="28"/>
              </w:rPr>
              <w:t>Gọi thể tích khối gỗ là V; Trọng lượng riêng của nước là D và trọng lượng riêng của dầu là D’; Trọng lượng khối gỗ là P</w:t>
            </w:r>
          </w:p>
          <w:p w14:paraId="696A183B" w14:textId="77777777" w:rsidR="00541C41" w:rsidRPr="00541C41" w:rsidRDefault="00541C41" w:rsidP="00541C41">
            <w:pPr>
              <w:spacing w:after="0"/>
              <w:rPr>
                <w:sz w:val="28"/>
                <w:szCs w:val="28"/>
              </w:rPr>
            </w:pPr>
            <w:r w:rsidRPr="00541C41">
              <w:rPr>
                <w:sz w:val="28"/>
                <w:szCs w:val="28"/>
              </w:rPr>
              <w:t xml:space="preserve">Khi thả gỗ vào nước: lực Ác si met tác dụng lên vât là: </w:t>
            </w:r>
            <w:r w:rsidRPr="00541C41">
              <w:rPr>
                <w:rFonts w:eastAsiaTheme="minorHAnsi"/>
                <w:position w:val="-24"/>
                <w:sz w:val="28"/>
                <w:szCs w:val="28"/>
              </w:rPr>
              <w:object w:dxaOrig="1440" w:dyaOrig="620" w14:anchorId="502CB20C">
                <v:shape id="_x0000_i1158" type="#_x0000_t75" style="width:1in;height:30.75pt" o:ole="">
                  <v:imagedata r:id="rId365" o:title=""/>
                </v:shape>
                <o:OLEObject Type="Embed" ProgID="Equation.3" ShapeID="_x0000_i1158" DrawAspect="Content" ObjectID="_1773308241" r:id="rId366"/>
              </w:object>
            </w:r>
          </w:p>
        </w:tc>
        <w:tc>
          <w:tcPr>
            <w:tcW w:w="857" w:type="dxa"/>
            <w:vAlign w:val="center"/>
          </w:tcPr>
          <w:p w14:paraId="26307E8E" w14:textId="77777777" w:rsidR="00541C41" w:rsidRPr="00541C41" w:rsidRDefault="00541C41" w:rsidP="00541C41">
            <w:pPr>
              <w:spacing w:after="0"/>
              <w:jc w:val="center"/>
              <w:rPr>
                <w:sz w:val="28"/>
                <w:szCs w:val="28"/>
              </w:rPr>
            </w:pPr>
          </w:p>
          <w:p w14:paraId="2D73CF60" w14:textId="77777777" w:rsidR="00541C41" w:rsidRPr="00541C41" w:rsidRDefault="00541C41" w:rsidP="00541C41">
            <w:pPr>
              <w:spacing w:after="0"/>
              <w:jc w:val="center"/>
              <w:rPr>
                <w:sz w:val="28"/>
                <w:szCs w:val="28"/>
              </w:rPr>
            </w:pPr>
            <w:r w:rsidRPr="00541C41">
              <w:rPr>
                <w:sz w:val="28"/>
                <w:szCs w:val="28"/>
              </w:rPr>
              <w:t>0,5</w:t>
            </w:r>
          </w:p>
          <w:p w14:paraId="4EE75BC8" w14:textId="77777777" w:rsidR="00541C41" w:rsidRPr="00541C41" w:rsidRDefault="00541C41" w:rsidP="00541C41">
            <w:pPr>
              <w:spacing w:after="0"/>
              <w:jc w:val="center"/>
              <w:rPr>
                <w:sz w:val="28"/>
                <w:szCs w:val="28"/>
              </w:rPr>
            </w:pPr>
          </w:p>
          <w:p w14:paraId="1CB8F38E" w14:textId="77777777" w:rsidR="00541C41" w:rsidRPr="00541C41" w:rsidRDefault="00541C41" w:rsidP="00541C41">
            <w:pPr>
              <w:spacing w:after="0"/>
              <w:jc w:val="center"/>
              <w:rPr>
                <w:sz w:val="28"/>
                <w:szCs w:val="28"/>
              </w:rPr>
            </w:pPr>
          </w:p>
          <w:p w14:paraId="7E6457A3" w14:textId="77777777" w:rsidR="00541C41" w:rsidRPr="00541C41" w:rsidRDefault="00541C41" w:rsidP="00541C41">
            <w:pPr>
              <w:spacing w:after="0"/>
              <w:jc w:val="center"/>
              <w:rPr>
                <w:sz w:val="28"/>
                <w:szCs w:val="28"/>
              </w:rPr>
            </w:pPr>
            <w:r w:rsidRPr="00541C41">
              <w:rPr>
                <w:sz w:val="28"/>
                <w:szCs w:val="28"/>
              </w:rPr>
              <w:t>0,5</w:t>
            </w:r>
          </w:p>
          <w:p w14:paraId="6A830C3C" w14:textId="77777777" w:rsidR="00541C41" w:rsidRPr="00541C41" w:rsidRDefault="00541C41" w:rsidP="00541C41">
            <w:pPr>
              <w:spacing w:after="0"/>
              <w:jc w:val="center"/>
              <w:rPr>
                <w:sz w:val="28"/>
                <w:szCs w:val="28"/>
              </w:rPr>
            </w:pPr>
          </w:p>
        </w:tc>
      </w:tr>
      <w:tr w:rsidR="00541C41" w:rsidRPr="00541C41" w14:paraId="10345708" w14:textId="77777777" w:rsidTr="003E42C1">
        <w:tc>
          <w:tcPr>
            <w:tcW w:w="1188" w:type="dxa"/>
            <w:vMerge/>
          </w:tcPr>
          <w:p w14:paraId="0ACF000E" w14:textId="77777777" w:rsidR="00541C41" w:rsidRPr="00541C41" w:rsidRDefault="00541C41" w:rsidP="00541C41">
            <w:pPr>
              <w:spacing w:after="0"/>
              <w:rPr>
                <w:b/>
                <w:sz w:val="28"/>
                <w:szCs w:val="28"/>
              </w:rPr>
            </w:pPr>
          </w:p>
        </w:tc>
        <w:tc>
          <w:tcPr>
            <w:tcW w:w="7531" w:type="dxa"/>
          </w:tcPr>
          <w:p w14:paraId="4241CBD0" w14:textId="77777777" w:rsidR="00541C41" w:rsidRPr="00541C41" w:rsidRDefault="00541C41" w:rsidP="00541C41">
            <w:pPr>
              <w:spacing w:after="0"/>
              <w:rPr>
                <w:sz w:val="28"/>
                <w:szCs w:val="28"/>
              </w:rPr>
            </w:pPr>
            <w:r w:rsidRPr="00541C41">
              <w:rPr>
                <w:sz w:val="28"/>
                <w:szCs w:val="28"/>
              </w:rPr>
              <w:t>Vì vật nổi nên: F</w:t>
            </w:r>
            <w:r w:rsidRPr="00541C41">
              <w:rPr>
                <w:sz w:val="28"/>
                <w:szCs w:val="28"/>
                <w:vertAlign w:val="subscript"/>
              </w:rPr>
              <w:t>A</w:t>
            </w:r>
            <w:r w:rsidRPr="00541C41">
              <w:rPr>
                <w:sz w:val="28"/>
                <w:szCs w:val="28"/>
              </w:rPr>
              <w:t xml:space="preserve"> = P </w:t>
            </w:r>
            <w:r w:rsidRPr="00541C41">
              <w:rPr>
                <w:sz w:val="28"/>
                <w:szCs w:val="28"/>
              </w:rPr>
              <w:sym w:font="Symbol" w:char="F0DE"/>
            </w:r>
            <w:r w:rsidRPr="00541C41">
              <w:rPr>
                <w:sz w:val="28"/>
                <w:szCs w:val="28"/>
              </w:rPr>
              <w:t xml:space="preserve"> </w:t>
            </w:r>
            <w:r w:rsidRPr="00541C41">
              <w:rPr>
                <w:rFonts w:eastAsiaTheme="minorHAnsi"/>
                <w:position w:val="-24"/>
                <w:sz w:val="28"/>
                <w:szCs w:val="28"/>
              </w:rPr>
              <w:object w:dxaOrig="1320" w:dyaOrig="620" w14:anchorId="5DB74C9A">
                <v:shape id="_x0000_i1159" type="#_x0000_t75" style="width:66pt;height:30.75pt" o:ole="">
                  <v:imagedata r:id="rId367" o:title=""/>
                </v:shape>
                <o:OLEObject Type="Embed" ProgID="Equation.3" ShapeID="_x0000_i1159" DrawAspect="Content" ObjectID="_1773308242" r:id="rId368"/>
              </w:object>
            </w:r>
            <w:r w:rsidRPr="00541C41">
              <w:rPr>
                <w:sz w:val="28"/>
                <w:szCs w:val="28"/>
              </w:rPr>
              <w:t xml:space="preserve">                        (1)</w:t>
            </w:r>
          </w:p>
        </w:tc>
        <w:tc>
          <w:tcPr>
            <w:tcW w:w="857" w:type="dxa"/>
            <w:vAlign w:val="center"/>
          </w:tcPr>
          <w:p w14:paraId="7134C346"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077A7B5C" w14:textId="77777777" w:rsidTr="003E42C1">
        <w:tc>
          <w:tcPr>
            <w:tcW w:w="1188" w:type="dxa"/>
            <w:vMerge/>
          </w:tcPr>
          <w:p w14:paraId="42FB9876" w14:textId="77777777" w:rsidR="00541C41" w:rsidRPr="00541C41" w:rsidRDefault="00541C41" w:rsidP="00541C41">
            <w:pPr>
              <w:spacing w:after="0"/>
              <w:rPr>
                <w:b/>
                <w:sz w:val="28"/>
                <w:szCs w:val="28"/>
              </w:rPr>
            </w:pPr>
          </w:p>
        </w:tc>
        <w:tc>
          <w:tcPr>
            <w:tcW w:w="7531" w:type="dxa"/>
          </w:tcPr>
          <w:p w14:paraId="4914B671" w14:textId="77777777" w:rsidR="00541C41" w:rsidRPr="00541C41" w:rsidRDefault="00541C41" w:rsidP="00541C41">
            <w:pPr>
              <w:spacing w:after="0"/>
              <w:rPr>
                <w:sz w:val="28"/>
                <w:szCs w:val="28"/>
              </w:rPr>
            </w:pPr>
            <w:r w:rsidRPr="00541C41">
              <w:rPr>
                <w:sz w:val="28"/>
                <w:szCs w:val="28"/>
              </w:rPr>
              <w:t xml:space="preserve">Khi thả khúc gỗ vào dầu. Lực Ác si mét tác dụng lên vật là:  </w:t>
            </w:r>
          </w:p>
          <w:p w14:paraId="3AA7E325" w14:textId="77777777" w:rsidR="00541C41" w:rsidRPr="00541C41" w:rsidRDefault="00541C41" w:rsidP="00541C41">
            <w:pPr>
              <w:spacing w:after="0"/>
              <w:rPr>
                <w:sz w:val="28"/>
                <w:szCs w:val="28"/>
              </w:rPr>
            </w:pPr>
            <w:r w:rsidRPr="00541C41">
              <w:rPr>
                <w:sz w:val="28"/>
                <w:szCs w:val="28"/>
              </w:rPr>
              <w:t xml:space="preserve">                                  </w:t>
            </w:r>
            <w:r w:rsidRPr="00541C41">
              <w:rPr>
                <w:rFonts w:eastAsiaTheme="minorHAnsi"/>
                <w:position w:val="-24"/>
                <w:sz w:val="28"/>
                <w:szCs w:val="28"/>
              </w:rPr>
              <w:object w:dxaOrig="1560" w:dyaOrig="620" w14:anchorId="5C028C68">
                <v:shape id="_x0000_i1160" type="#_x0000_t75" style="width:78pt;height:30.75pt" o:ole="">
                  <v:imagedata r:id="rId369" o:title=""/>
                </v:shape>
                <o:OLEObject Type="Embed" ProgID="Equation.3" ShapeID="_x0000_i1160" DrawAspect="Content" ObjectID="_1773308243" r:id="rId370"/>
              </w:object>
            </w:r>
          </w:p>
        </w:tc>
        <w:tc>
          <w:tcPr>
            <w:tcW w:w="857" w:type="dxa"/>
            <w:vAlign w:val="center"/>
          </w:tcPr>
          <w:p w14:paraId="55C1D0F7"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6C385853" w14:textId="77777777" w:rsidTr="003E42C1">
        <w:tc>
          <w:tcPr>
            <w:tcW w:w="1188" w:type="dxa"/>
            <w:vMerge/>
          </w:tcPr>
          <w:p w14:paraId="00DB33EB" w14:textId="77777777" w:rsidR="00541C41" w:rsidRPr="00541C41" w:rsidRDefault="00541C41" w:rsidP="00541C41">
            <w:pPr>
              <w:spacing w:after="0"/>
              <w:rPr>
                <w:b/>
                <w:sz w:val="28"/>
                <w:szCs w:val="28"/>
              </w:rPr>
            </w:pPr>
          </w:p>
        </w:tc>
        <w:tc>
          <w:tcPr>
            <w:tcW w:w="7531" w:type="dxa"/>
          </w:tcPr>
          <w:p w14:paraId="74637A63" w14:textId="77777777" w:rsidR="00541C41" w:rsidRPr="00541C41" w:rsidRDefault="00541C41" w:rsidP="00541C41">
            <w:pPr>
              <w:spacing w:after="0"/>
              <w:rPr>
                <w:sz w:val="28"/>
                <w:szCs w:val="28"/>
              </w:rPr>
            </w:pPr>
            <w:r w:rsidRPr="00541C41">
              <w:rPr>
                <w:sz w:val="28"/>
                <w:szCs w:val="28"/>
              </w:rPr>
              <w:t>Vì vật nổi nên:  F’</w:t>
            </w:r>
            <w:r w:rsidRPr="00541C41">
              <w:rPr>
                <w:sz w:val="28"/>
                <w:szCs w:val="28"/>
                <w:vertAlign w:val="subscript"/>
              </w:rPr>
              <w:t>A</w:t>
            </w:r>
            <w:r w:rsidRPr="00541C41">
              <w:rPr>
                <w:sz w:val="28"/>
                <w:szCs w:val="28"/>
              </w:rPr>
              <w:t xml:space="preserve"> = P </w:t>
            </w:r>
            <w:r w:rsidRPr="00541C41">
              <w:rPr>
                <w:sz w:val="28"/>
                <w:szCs w:val="28"/>
              </w:rPr>
              <w:sym w:font="Symbol" w:char="F0DE"/>
            </w:r>
            <w:r w:rsidRPr="00541C41">
              <w:rPr>
                <w:sz w:val="28"/>
                <w:szCs w:val="28"/>
              </w:rPr>
              <w:t xml:space="preserve"> </w:t>
            </w:r>
            <w:r w:rsidRPr="00541C41">
              <w:rPr>
                <w:rFonts w:eastAsiaTheme="minorHAnsi"/>
                <w:position w:val="-24"/>
                <w:sz w:val="28"/>
                <w:szCs w:val="28"/>
              </w:rPr>
              <w:object w:dxaOrig="1359" w:dyaOrig="620" w14:anchorId="68D1512A">
                <v:shape id="_x0000_i1161" type="#_x0000_t75" style="width:68.25pt;height:30.75pt" o:ole="">
                  <v:imagedata r:id="rId371" o:title=""/>
                </v:shape>
                <o:OLEObject Type="Embed" ProgID="Equation.3" ShapeID="_x0000_i1161" DrawAspect="Content" ObjectID="_1773308244" r:id="rId372"/>
              </w:object>
            </w:r>
            <w:r w:rsidRPr="00541C41">
              <w:rPr>
                <w:sz w:val="28"/>
                <w:szCs w:val="28"/>
              </w:rPr>
              <w:t xml:space="preserve">                       (2)</w:t>
            </w:r>
          </w:p>
        </w:tc>
        <w:tc>
          <w:tcPr>
            <w:tcW w:w="857" w:type="dxa"/>
            <w:vAlign w:val="center"/>
          </w:tcPr>
          <w:p w14:paraId="275B14C4"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33C59705" w14:textId="77777777" w:rsidTr="003E42C1">
        <w:tc>
          <w:tcPr>
            <w:tcW w:w="1188" w:type="dxa"/>
            <w:vMerge/>
          </w:tcPr>
          <w:p w14:paraId="48A1600A" w14:textId="77777777" w:rsidR="00541C41" w:rsidRPr="00541C41" w:rsidRDefault="00541C41" w:rsidP="00541C41">
            <w:pPr>
              <w:spacing w:after="0"/>
              <w:rPr>
                <w:b/>
                <w:sz w:val="28"/>
                <w:szCs w:val="28"/>
              </w:rPr>
            </w:pPr>
          </w:p>
        </w:tc>
        <w:tc>
          <w:tcPr>
            <w:tcW w:w="7531" w:type="dxa"/>
          </w:tcPr>
          <w:p w14:paraId="71EE2B15" w14:textId="77777777" w:rsidR="00541C41" w:rsidRPr="00541C41" w:rsidRDefault="00541C41" w:rsidP="00541C41">
            <w:pPr>
              <w:spacing w:after="0"/>
              <w:rPr>
                <w:sz w:val="28"/>
                <w:szCs w:val="28"/>
              </w:rPr>
            </w:pPr>
            <w:r w:rsidRPr="00541C41">
              <w:rPr>
                <w:sz w:val="28"/>
                <w:szCs w:val="28"/>
              </w:rPr>
              <w:t>Từ (1) và (2) ta có:</w:t>
            </w:r>
            <w:r w:rsidRPr="00541C41">
              <w:rPr>
                <w:rFonts w:eastAsiaTheme="minorHAnsi"/>
                <w:position w:val="-24"/>
                <w:sz w:val="28"/>
                <w:szCs w:val="28"/>
              </w:rPr>
              <w:object w:dxaOrig="2020" w:dyaOrig="620" w14:anchorId="41239ADD">
                <v:shape id="_x0000_i1162" type="#_x0000_t75" style="width:101.25pt;height:30.75pt" o:ole="">
                  <v:imagedata r:id="rId373" o:title=""/>
                </v:shape>
                <o:OLEObject Type="Embed" ProgID="Equation.3" ShapeID="_x0000_i1162" DrawAspect="Content" ObjectID="_1773308245" r:id="rId374"/>
              </w:object>
            </w:r>
          </w:p>
        </w:tc>
        <w:tc>
          <w:tcPr>
            <w:tcW w:w="857" w:type="dxa"/>
            <w:vAlign w:val="center"/>
          </w:tcPr>
          <w:p w14:paraId="58F7C175"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60578624" w14:textId="77777777" w:rsidTr="003E42C1">
        <w:tc>
          <w:tcPr>
            <w:tcW w:w="1188" w:type="dxa"/>
            <w:vMerge/>
          </w:tcPr>
          <w:p w14:paraId="3E3F7BC6" w14:textId="77777777" w:rsidR="00541C41" w:rsidRPr="00541C41" w:rsidRDefault="00541C41" w:rsidP="00541C41">
            <w:pPr>
              <w:spacing w:after="0"/>
              <w:rPr>
                <w:b/>
                <w:sz w:val="28"/>
                <w:szCs w:val="28"/>
              </w:rPr>
            </w:pPr>
          </w:p>
        </w:tc>
        <w:tc>
          <w:tcPr>
            <w:tcW w:w="7531" w:type="dxa"/>
          </w:tcPr>
          <w:p w14:paraId="247C366B" w14:textId="77777777" w:rsidR="00541C41" w:rsidRPr="00541C41" w:rsidRDefault="00541C41" w:rsidP="00541C41">
            <w:pPr>
              <w:spacing w:after="0"/>
              <w:rPr>
                <w:sz w:val="28"/>
                <w:szCs w:val="28"/>
              </w:rPr>
            </w:pPr>
            <w:r w:rsidRPr="00541C41">
              <w:rPr>
                <w:sz w:val="28"/>
                <w:szCs w:val="28"/>
              </w:rPr>
              <w:t xml:space="preserve">           Ta tìm được: </w:t>
            </w:r>
            <w:r w:rsidRPr="00541C41">
              <w:rPr>
                <w:rFonts w:eastAsiaTheme="minorHAnsi"/>
                <w:position w:val="-24"/>
                <w:sz w:val="28"/>
                <w:szCs w:val="28"/>
              </w:rPr>
              <w:object w:dxaOrig="900" w:dyaOrig="620" w14:anchorId="0DF8EBA0">
                <v:shape id="_x0000_i1163" type="#_x0000_t75" style="width:45pt;height:30.75pt" o:ole="">
                  <v:imagedata r:id="rId375" o:title=""/>
                </v:shape>
                <o:OLEObject Type="Embed" ProgID="Equation.3" ShapeID="_x0000_i1163" DrawAspect="Content" ObjectID="_1773308246" r:id="rId376"/>
              </w:object>
            </w:r>
          </w:p>
        </w:tc>
        <w:tc>
          <w:tcPr>
            <w:tcW w:w="857" w:type="dxa"/>
            <w:vAlign w:val="center"/>
          </w:tcPr>
          <w:p w14:paraId="4C407865"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20F5C2E2" w14:textId="77777777" w:rsidTr="003E42C1">
        <w:tc>
          <w:tcPr>
            <w:tcW w:w="1188" w:type="dxa"/>
            <w:vMerge/>
          </w:tcPr>
          <w:p w14:paraId="18C20FE9" w14:textId="77777777" w:rsidR="00541C41" w:rsidRPr="00541C41" w:rsidRDefault="00541C41" w:rsidP="00541C41">
            <w:pPr>
              <w:spacing w:after="0"/>
              <w:rPr>
                <w:b/>
                <w:sz w:val="28"/>
                <w:szCs w:val="28"/>
              </w:rPr>
            </w:pPr>
          </w:p>
        </w:tc>
        <w:tc>
          <w:tcPr>
            <w:tcW w:w="7531" w:type="dxa"/>
          </w:tcPr>
          <w:p w14:paraId="67E928A5" w14:textId="77777777" w:rsidR="00541C41" w:rsidRPr="00541C41" w:rsidRDefault="00541C41" w:rsidP="00541C41">
            <w:pPr>
              <w:spacing w:after="0"/>
              <w:rPr>
                <w:sz w:val="28"/>
                <w:szCs w:val="28"/>
              </w:rPr>
            </w:pPr>
            <w:r w:rsidRPr="00541C41">
              <w:rPr>
                <w:sz w:val="28"/>
                <w:szCs w:val="28"/>
              </w:rPr>
              <w:t xml:space="preserve">           Thay D = 1g/cm</w:t>
            </w:r>
            <w:r w:rsidRPr="00541C41">
              <w:rPr>
                <w:sz w:val="28"/>
                <w:szCs w:val="28"/>
                <w:vertAlign w:val="superscript"/>
              </w:rPr>
              <w:t>3</w:t>
            </w:r>
            <w:r w:rsidRPr="00541C41">
              <w:rPr>
                <w:sz w:val="28"/>
                <w:szCs w:val="28"/>
              </w:rPr>
              <w:t xml:space="preserve"> ta được: D’ = </w:t>
            </w:r>
            <w:r w:rsidRPr="00541C41">
              <w:rPr>
                <w:rFonts w:eastAsiaTheme="minorHAnsi"/>
                <w:position w:val="-24"/>
                <w:sz w:val="28"/>
                <w:szCs w:val="28"/>
              </w:rPr>
              <w:object w:dxaOrig="220" w:dyaOrig="620" w14:anchorId="21741CB6">
                <v:shape id="_x0000_i1164" type="#_x0000_t75" style="width:11.25pt;height:30.75pt" o:ole="">
                  <v:imagedata r:id="rId377" o:title=""/>
                </v:shape>
                <o:OLEObject Type="Embed" ProgID="Equation.3" ShapeID="_x0000_i1164" DrawAspect="Content" ObjectID="_1773308247" r:id="rId378"/>
              </w:object>
            </w:r>
            <w:r w:rsidRPr="00541C41">
              <w:rPr>
                <w:sz w:val="28"/>
                <w:szCs w:val="28"/>
              </w:rPr>
              <w:t xml:space="preserve"> g/cm</w:t>
            </w:r>
            <w:r w:rsidRPr="00541C41">
              <w:rPr>
                <w:sz w:val="28"/>
                <w:szCs w:val="28"/>
                <w:vertAlign w:val="superscript"/>
              </w:rPr>
              <w:t>3</w:t>
            </w:r>
          </w:p>
        </w:tc>
        <w:tc>
          <w:tcPr>
            <w:tcW w:w="857" w:type="dxa"/>
            <w:vAlign w:val="center"/>
          </w:tcPr>
          <w:p w14:paraId="76C93B52"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3B791A1B" w14:textId="77777777" w:rsidTr="003E42C1">
        <w:tc>
          <w:tcPr>
            <w:tcW w:w="1188" w:type="dxa"/>
          </w:tcPr>
          <w:p w14:paraId="0F4228F4" w14:textId="77777777" w:rsidR="00541C41" w:rsidRPr="00541C41" w:rsidRDefault="00541C41" w:rsidP="00541C41">
            <w:pPr>
              <w:spacing w:after="0"/>
              <w:rPr>
                <w:b/>
                <w:sz w:val="28"/>
                <w:szCs w:val="28"/>
              </w:rPr>
            </w:pPr>
            <w:r w:rsidRPr="00541C41">
              <w:rPr>
                <w:b/>
                <w:sz w:val="28"/>
                <w:szCs w:val="28"/>
              </w:rPr>
              <w:t>Câu 2 :</w:t>
            </w:r>
          </w:p>
          <w:p w14:paraId="7829CBBD" w14:textId="77777777" w:rsidR="00541C41" w:rsidRPr="00541C41" w:rsidRDefault="00541C41" w:rsidP="00541C41">
            <w:pPr>
              <w:spacing w:after="0"/>
              <w:rPr>
                <w:b/>
                <w:sz w:val="28"/>
                <w:szCs w:val="28"/>
              </w:rPr>
            </w:pPr>
            <w:r w:rsidRPr="00541C41">
              <w:rPr>
                <w:b/>
                <w:sz w:val="28"/>
                <w:szCs w:val="28"/>
              </w:rPr>
              <w:t>1đ</w:t>
            </w:r>
          </w:p>
        </w:tc>
        <w:tc>
          <w:tcPr>
            <w:tcW w:w="7531" w:type="dxa"/>
          </w:tcPr>
          <w:p w14:paraId="767A0D37" w14:textId="77777777" w:rsidR="00541C41" w:rsidRPr="00541C41" w:rsidRDefault="00541C41" w:rsidP="00541C41">
            <w:pPr>
              <w:spacing w:after="0"/>
              <w:rPr>
                <w:sz w:val="28"/>
                <w:szCs w:val="28"/>
              </w:rPr>
            </w:pPr>
            <w:r w:rsidRPr="00541C41">
              <w:rPr>
                <w:sz w:val="28"/>
                <w:szCs w:val="28"/>
              </w:rPr>
              <w:t>Sau khi mảnh nhựa cọ xát với áo len, mảnh nhựa mang điện âm, nếu sau đó mảnh nhựa vẫn đặt gần áo len thì có thể xảy ra sự phóng điện . Trong quá trình phóng điện hạt mang điện là các electron dịch chuyển có hướng từ mảnh nhựa về phía áo len.</w:t>
            </w:r>
          </w:p>
          <w:p w14:paraId="4359E50D" w14:textId="77777777" w:rsidR="00541C41" w:rsidRPr="00541C41" w:rsidRDefault="00541C41" w:rsidP="00541C41">
            <w:pPr>
              <w:spacing w:after="0"/>
              <w:rPr>
                <w:sz w:val="28"/>
                <w:szCs w:val="28"/>
              </w:rPr>
            </w:pPr>
          </w:p>
        </w:tc>
        <w:tc>
          <w:tcPr>
            <w:tcW w:w="857" w:type="dxa"/>
            <w:vAlign w:val="center"/>
          </w:tcPr>
          <w:p w14:paraId="6AB4F71E" w14:textId="77777777" w:rsidR="00541C41" w:rsidRPr="00541C41" w:rsidRDefault="00541C41" w:rsidP="00541C41">
            <w:pPr>
              <w:spacing w:after="0"/>
              <w:jc w:val="center"/>
              <w:rPr>
                <w:sz w:val="28"/>
                <w:szCs w:val="28"/>
              </w:rPr>
            </w:pPr>
            <w:r w:rsidRPr="00541C41">
              <w:rPr>
                <w:sz w:val="28"/>
                <w:szCs w:val="28"/>
              </w:rPr>
              <w:t>1</w:t>
            </w:r>
          </w:p>
        </w:tc>
      </w:tr>
      <w:tr w:rsidR="00541C41" w:rsidRPr="00541C41" w14:paraId="26A5F971" w14:textId="77777777" w:rsidTr="003E42C1">
        <w:tc>
          <w:tcPr>
            <w:tcW w:w="1188" w:type="dxa"/>
          </w:tcPr>
          <w:p w14:paraId="2FEB6057" w14:textId="77777777" w:rsidR="00541C41" w:rsidRPr="00541C41" w:rsidRDefault="00541C41" w:rsidP="00541C41">
            <w:pPr>
              <w:spacing w:after="0"/>
              <w:rPr>
                <w:b/>
                <w:bCs/>
                <w:sz w:val="28"/>
                <w:szCs w:val="28"/>
              </w:rPr>
            </w:pPr>
          </w:p>
        </w:tc>
        <w:tc>
          <w:tcPr>
            <w:tcW w:w="7531" w:type="dxa"/>
          </w:tcPr>
          <w:p w14:paraId="73DBBDF9" w14:textId="77777777" w:rsidR="00541C41" w:rsidRPr="00541C41" w:rsidRDefault="00541C41" w:rsidP="00541C41">
            <w:pPr>
              <w:spacing w:after="0"/>
              <w:rPr>
                <w:b/>
                <w:bCs/>
                <w:sz w:val="28"/>
                <w:szCs w:val="28"/>
              </w:rPr>
            </w:pPr>
          </w:p>
        </w:tc>
        <w:tc>
          <w:tcPr>
            <w:tcW w:w="857" w:type="dxa"/>
            <w:vAlign w:val="center"/>
          </w:tcPr>
          <w:p w14:paraId="5013E787" w14:textId="77777777" w:rsidR="00541C41" w:rsidRPr="00541C41" w:rsidRDefault="00541C41" w:rsidP="00541C41">
            <w:pPr>
              <w:spacing w:after="0"/>
              <w:jc w:val="center"/>
              <w:rPr>
                <w:sz w:val="28"/>
                <w:szCs w:val="28"/>
              </w:rPr>
            </w:pPr>
          </w:p>
        </w:tc>
      </w:tr>
      <w:tr w:rsidR="00541C41" w:rsidRPr="00541C41" w14:paraId="500FBD6E" w14:textId="77777777" w:rsidTr="003E42C1">
        <w:tc>
          <w:tcPr>
            <w:tcW w:w="1188" w:type="dxa"/>
            <w:vMerge w:val="restart"/>
          </w:tcPr>
          <w:p w14:paraId="485F1DE5" w14:textId="77777777" w:rsidR="00541C41" w:rsidRPr="00541C41" w:rsidRDefault="00541C41" w:rsidP="00541C41">
            <w:pPr>
              <w:spacing w:after="0"/>
              <w:rPr>
                <w:b/>
                <w:bCs/>
                <w:sz w:val="28"/>
                <w:szCs w:val="28"/>
              </w:rPr>
            </w:pPr>
            <w:r w:rsidRPr="00541C41">
              <w:rPr>
                <w:b/>
                <w:bCs/>
                <w:sz w:val="28"/>
                <w:szCs w:val="28"/>
              </w:rPr>
              <w:t>Câu3.</w:t>
            </w:r>
          </w:p>
          <w:p w14:paraId="040ABCBA" w14:textId="77777777" w:rsidR="00541C41" w:rsidRPr="00541C41" w:rsidRDefault="00541C41" w:rsidP="00541C41">
            <w:pPr>
              <w:spacing w:after="0"/>
              <w:rPr>
                <w:b/>
                <w:bCs/>
                <w:sz w:val="28"/>
                <w:szCs w:val="28"/>
              </w:rPr>
            </w:pPr>
            <w:r w:rsidRPr="00541C41">
              <w:rPr>
                <w:b/>
                <w:bCs/>
                <w:sz w:val="28"/>
                <w:szCs w:val="28"/>
              </w:rPr>
              <w:t>3đ</w:t>
            </w:r>
          </w:p>
          <w:p w14:paraId="2AF6D994" w14:textId="77777777" w:rsidR="00541C41" w:rsidRPr="00541C41" w:rsidRDefault="00541C41" w:rsidP="00541C41">
            <w:pPr>
              <w:spacing w:after="0"/>
              <w:rPr>
                <w:b/>
                <w:bCs/>
                <w:sz w:val="28"/>
                <w:szCs w:val="28"/>
              </w:rPr>
            </w:pPr>
          </w:p>
        </w:tc>
        <w:tc>
          <w:tcPr>
            <w:tcW w:w="7531" w:type="dxa"/>
          </w:tcPr>
          <w:p w14:paraId="5B05CA78" w14:textId="77777777" w:rsidR="00541C41" w:rsidRPr="00541C41" w:rsidRDefault="00541C41" w:rsidP="00541C41">
            <w:pPr>
              <w:spacing w:after="0"/>
              <w:rPr>
                <w:sz w:val="28"/>
                <w:szCs w:val="28"/>
              </w:rPr>
            </w:pPr>
            <w:r w:rsidRPr="00541C41">
              <w:rPr>
                <w:b/>
                <w:bCs/>
                <w:sz w:val="28"/>
                <w:szCs w:val="28"/>
              </w:rPr>
              <w:t>a/</w:t>
            </w:r>
            <w:r w:rsidRPr="00541C41">
              <w:rPr>
                <w:sz w:val="28"/>
                <w:szCs w:val="28"/>
              </w:rPr>
              <w:t>-Vẽ A</w:t>
            </w:r>
            <w:r w:rsidRPr="00541C41">
              <w:rPr>
                <w:sz w:val="28"/>
                <w:szCs w:val="28"/>
                <w:vertAlign w:val="superscript"/>
              </w:rPr>
              <w:t>’</w:t>
            </w:r>
            <w:r w:rsidRPr="00541C41">
              <w:rPr>
                <w:sz w:val="28"/>
                <w:szCs w:val="28"/>
              </w:rPr>
              <w:t xml:space="preserve"> là ảnh của A qua gương G</w:t>
            </w:r>
            <w:r w:rsidRPr="00541C41">
              <w:rPr>
                <w:sz w:val="28"/>
                <w:szCs w:val="28"/>
                <w:vertAlign w:val="subscript"/>
              </w:rPr>
              <w:t>2</w:t>
            </w:r>
            <w:r w:rsidRPr="00541C41">
              <w:rPr>
                <w:sz w:val="28"/>
                <w:szCs w:val="28"/>
              </w:rPr>
              <w:t xml:space="preserve"> bằng cách lấy A</w:t>
            </w:r>
            <w:r w:rsidRPr="00541C41">
              <w:rPr>
                <w:sz w:val="28"/>
                <w:szCs w:val="28"/>
                <w:vertAlign w:val="superscript"/>
              </w:rPr>
              <w:t>’</w:t>
            </w:r>
            <w:r w:rsidRPr="00541C41">
              <w:rPr>
                <w:sz w:val="28"/>
                <w:szCs w:val="28"/>
              </w:rPr>
              <w:t xml:space="preserve"> đối xứng với A qua G</w:t>
            </w:r>
            <w:r w:rsidRPr="00541C41">
              <w:rPr>
                <w:sz w:val="28"/>
                <w:szCs w:val="28"/>
                <w:vertAlign w:val="subscript"/>
              </w:rPr>
              <w:t>2</w:t>
            </w:r>
          </w:p>
          <w:p w14:paraId="08355748" w14:textId="77777777" w:rsidR="00541C41" w:rsidRPr="00541C41" w:rsidRDefault="00541C41" w:rsidP="00541C41">
            <w:pPr>
              <w:spacing w:after="0"/>
              <w:rPr>
                <w:sz w:val="28"/>
                <w:szCs w:val="28"/>
              </w:rPr>
            </w:pPr>
            <w:r w:rsidRPr="00541C41">
              <w:rPr>
                <w:sz w:val="28"/>
                <w:szCs w:val="28"/>
              </w:rPr>
              <w:t xml:space="preserve">   - Vẽ B</w:t>
            </w:r>
            <w:r w:rsidRPr="00541C41">
              <w:rPr>
                <w:sz w:val="28"/>
                <w:szCs w:val="28"/>
                <w:vertAlign w:val="superscript"/>
              </w:rPr>
              <w:t>’</w:t>
            </w:r>
            <w:r w:rsidRPr="00541C41">
              <w:rPr>
                <w:sz w:val="28"/>
                <w:szCs w:val="28"/>
              </w:rPr>
              <w:t xml:space="preserve"> là ảnh của B qua gương G</w:t>
            </w:r>
            <w:r w:rsidRPr="00541C41">
              <w:rPr>
                <w:sz w:val="28"/>
                <w:szCs w:val="28"/>
                <w:vertAlign w:val="subscript"/>
              </w:rPr>
              <w:t>1</w:t>
            </w:r>
            <w:r w:rsidRPr="00541C41">
              <w:rPr>
                <w:sz w:val="28"/>
                <w:szCs w:val="28"/>
              </w:rPr>
              <w:t xml:space="preserve"> bằng cách lấy B</w:t>
            </w:r>
            <w:r w:rsidRPr="00541C41">
              <w:rPr>
                <w:sz w:val="28"/>
                <w:szCs w:val="28"/>
                <w:vertAlign w:val="superscript"/>
              </w:rPr>
              <w:t>’</w:t>
            </w:r>
            <w:r w:rsidRPr="00541C41">
              <w:rPr>
                <w:sz w:val="28"/>
                <w:szCs w:val="28"/>
              </w:rPr>
              <w:t xml:space="preserve"> đối xứng với B qua G</w:t>
            </w:r>
            <w:r w:rsidRPr="00541C41">
              <w:rPr>
                <w:sz w:val="28"/>
                <w:szCs w:val="28"/>
                <w:vertAlign w:val="subscript"/>
              </w:rPr>
              <w:t>1</w:t>
            </w:r>
          </w:p>
          <w:p w14:paraId="01621809" w14:textId="77777777" w:rsidR="00541C41" w:rsidRPr="00541C41" w:rsidRDefault="00541C41" w:rsidP="00541C41">
            <w:pPr>
              <w:spacing w:after="0"/>
              <w:rPr>
                <w:sz w:val="28"/>
                <w:szCs w:val="28"/>
              </w:rPr>
            </w:pPr>
            <w:r w:rsidRPr="00541C41">
              <w:rPr>
                <w:b/>
                <w:bCs/>
                <w:sz w:val="28"/>
                <w:szCs w:val="28"/>
              </w:rPr>
              <w:lastRenderedPageBreak/>
              <w:t xml:space="preserve">  </w:t>
            </w:r>
            <w:r w:rsidRPr="00541C41">
              <w:rPr>
                <w:sz w:val="28"/>
                <w:szCs w:val="28"/>
              </w:rPr>
              <w:t xml:space="preserve"> - Nối A</w:t>
            </w:r>
            <w:r w:rsidRPr="00541C41">
              <w:rPr>
                <w:sz w:val="28"/>
                <w:szCs w:val="28"/>
                <w:vertAlign w:val="superscript"/>
              </w:rPr>
              <w:t>’</w:t>
            </w:r>
            <w:r w:rsidRPr="00541C41">
              <w:rPr>
                <w:sz w:val="28"/>
                <w:szCs w:val="28"/>
              </w:rPr>
              <w:t xml:space="preserve"> với B</w:t>
            </w:r>
            <w:r w:rsidRPr="00541C41">
              <w:rPr>
                <w:sz w:val="28"/>
                <w:szCs w:val="28"/>
                <w:vertAlign w:val="superscript"/>
              </w:rPr>
              <w:t>’</w:t>
            </w:r>
            <w:r w:rsidRPr="00541C41">
              <w:rPr>
                <w:sz w:val="28"/>
                <w:szCs w:val="28"/>
              </w:rPr>
              <w:t xml:space="preserve"> cắt G</w:t>
            </w:r>
            <w:r w:rsidRPr="00541C41">
              <w:rPr>
                <w:sz w:val="28"/>
                <w:szCs w:val="28"/>
                <w:vertAlign w:val="subscript"/>
              </w:rPr>
              <w:t>2</w:t>
            </w:r>
            <w:r w:rsidRPr="00541C41">
              <w:rPr>
                <w:sz w:val="28"/>
                <w:szCs w:val="28"/>
              </w:rPr>
              <w:t xml:space="preserve"> ở I, cắt G</w:t>
            </w:r>
            <w:r w:rsidRPr="00541C41">
              <w:rPr>
                <w:sz w:val="28"/>
                <w:szCs w:val="28"/>
                <w:vertAlign w:val="subscript"/>
              </w:rPr>
              <w:t>1</w:t>
            </w:r>
            <w:r w:rsidRPr="00541C41">
              <w:rPr>
                <w:sz w:val="28"/>
                <w:szCs w:val="28"/>
              </w:rPr>
              <w:t xml:space="preserve"> ở J</w:t>
            </w:r>
          </w:p>
          <w:p w14:paraId="2B40D18F" w14:textId="77777777" w:rsidR="00541C41" w:rsidRPr="00541C41" w:rsidRDefault="00541C41" w:rsidP="00541C41">
            <w:pPr>
              <w:spacing w:after="0"/>
              <w:rPr>
                <w:sz w:val="28"/>
                <w:szCs w:val="28"/>
              </w:rPr>
            </w:pPr>
            <w:r w:rsidRPr="00541C41">
              <w:rPr>
                <w:noProof/>
                <w:sz w:val="28"/>
                <w:szCs w:val="28"/>
              </w:rPr>
              <w:pict w14:anchorId="4CFE3EEC">
                <v:group id="_x0000_s1475" style="position:absolute;margin-left:117.4pt;margin-top:5.4pt;width:186.4pt;height:188pt;z-index:251828224" coordorigin="3609,9345" coordsize="3728,3760">
                  <v:group id="_x0000_s1476" style="position:absolute;left:3962;top:11700;width:3045;height:180" coordorigin="3982,3960" coordsize="3762,150">
                    <v:line id="_x0000_s1477" style="position:absolute" from="4072,3960" to="7744,3960"/>
                    <v:line id="_x0000_s1478" style="position:absolute;flip:y" from="3982,3966" to="4126,4110"/>
                    <v:line id="_x0000_s1479" style="position:absolute;flip:y" from="4207,3960" to="4351,4104"/>
                    <v:line id="_x0000_s1480" style="position:absolute;flip:y" from="4447,3960" to="4591,4104"/>
                    <v:line id="_x0000_s1481" style="position:absolute;flip:y" from="4687,3960" to="4831,4104"/>
                    <v:line id="_x0000_s1482" style="position:absolute;flip:y" from="4927,3960" to="5071,4104"/>
                    <v:line id="_x0000_s1483" style="position:absolute;flip:y" from="5167,3960" to="5311,4104"/>
                    <v:line id="_x0000_s1484" style="position:absolute;flip:y" from="5407,3960" to="5551,4104"/>
                    <v:line id="_x0000_s1485" style="position:absolute;flip:y" from="5647,3960" to="5791,4104"/>
                    <v:line id="_x0000_s1486" style="position:absolute;flip:y" from="5887,3960" to="6031,4104"/>
                    <v:line id="_x0000_s1487" style="position:absolute;flip:y" from="6127,3960" to="6271,4104"/>
                    <v:line id="_x0000_s1488" style="position:absolute;flip:y" from="6367,3960" to="6511,4104"/>
                    <v:line id="_x0000_s1489" style="position:absolute;flip:y" from="6607,3960" to="6751,4104"/>
                    <v:line id="_x0000_s1490" style="position:absolute;flip:y" from="6847,3960" to="6991,4104"/>
                    <v:line id="_x0000_s1491" style="position:absolute;flip:y" from="7027,3960" to="7171,4104"/>
                    <v:line id="_x0000_s1492" style="position:absolute;flip:y" from="7207,3960" to="7351,4104"/>
                    <v:line id="_x0000_s1493" style="position:absolute;flip:y" from="7387,3960" to="7531,4104"/>
                    <v:line id="_x0000_s1494" style="position:absolute;flip:y" from="7567,3960" to="7711,4104"/>
                  </v:group>
                  <v:group id="_x0000_s1495" style="position:absolute;left:3609;top:10553;width:3045;height:180;rotation:9119562fd" coordorigin="3982,3960" coordsize="3762,150">
                    <v:line id="_x0000_s1496" style="position:absolute" from="4072,3960" to="7744,3960"/>
                    <v:line id="_x0000_s1497" style="position:absolute;flip:y" from="3982,3966" to="4126,4110"/>
                    <v:line id="_x0000_s1498" style="position:absolute;flip:y" from="4207,3960" to="4351,4104"/>
                    <v:line id="_x0000_s1499" style="position:absolute;flip:y" from="4447,3960" to="4591,4104"/>
                    <v:line id="_x0000_s1500" style="position:absolute;flip:y" from="4687,3960" to="4831,4104"/>
                    <v:line id="_x0000_s1501" style="position:absolute;flip:y" from="4927,3960" to="5071,4104"/>
                    <v:line id="_x0000_s1502" style="position:absolute;flip:y" from="5167,3960" to="5311,4104"/>
                    <v:line id="_x0000_s1503" style="position:absolute;flip:y" from="5407,3960" to="5551,4104"/>
                    <v:line id="_x0000_s1504" style="position:absolute;flip:y" from="5647,3960" to="5791,4104"/>
                    <v:line id="_x0000_s1505" style="position:absolute;flip:y" from="5887,3960" to="6031,4104"/>
                    <v:line id="_x0000_s1506" style="position:absolute;flip:y" from="6127,3960" to="6271,4104"/>
                    <v:line id="_x0000_s1507" style="position:absolute;flip:y" from="6367,3960" to="6511,4104"/>
                    <v:line id="_x0000_s1508" style="position:absolute;flip:y" from="6607,3960" to="6751,4104"/>
                    <v:line id="_x0000_s1509" style="position:absolute;flip:y" from="6847,3960" to="6991,4104"/>
                    <v:line id="_x0000_s1510" style="position:absolute;flip:y" from="7027,3960" to="7171,4104"/>
                    <v:line id="_x0000_s1511" style="position:absolute;flip:y" from="7207,3960" to="7351,4104"/>
                    <v:line id="_x0000_s1512" style="position:absolute;flip:y" from="7387,3960" to="7531,4104"/>
                    <v:line id="_x0000_s1513" style="position:absolute;flip:y" from="7567,3960" to="7711,4104"/>
                  </v:group>
                  <v:shape id="_x0000_s1514" type="#_x0000_t202" style="position:absolute;left:6257;top:10320;width:1080;height:900" filled="f" stroked="f">
                    <v:textbox style="mso-next-textbox:#_x0000_s1514">
                      <w:txbxContent>
                        <w:p w14:paraId="61376226" w14:textId="77777777" w:rsidR="00541C41" w:rsidRDefault="00541C41" w:rsidP="009E6130">
                          <w:pPr>
                            <w:rPr>
                              <w:sz w:val="40"/>
                              <w:szCs w:val="40"/>
                            </w:rPr>
                          </w:pPr>
                          <w:r w:rsidRPr="000A1FDE">
                            <w:rPr>
                              <w:sz w:val="40"/>
                              <w:szCs w:val="40"/>
                            </w:rPr>
                            <w:t>.</w:t>
                          </w:r>
                        </w:p>
                        <w:p w14:paraId="24BD2BA4" w14:textId="77777777" w:rsidR="00541C41" w:rsidRPr="000A1FDE" w:rsidRDefault="00541C41" w:rsidP="009E6130">
                          <w:pPr>
                            <w:rPr>
                              <w:sz w:val="24"/>
                              <w:szCs w:val="24"/>
                            </w:rPr>
                          </w:pPr>
                          <w:r>
                            <w:rPr>
                              <w:sz w:val="40"/>
                              <w:szCs w:val="40"/>
                            </w:rPr>
                            <w:t xml:space="preserve"> </w:t>
                          </w:r>
                          <w:r w:rsidRPr="000A1FDE">
                            <w:rPr>
                              <w:sz w:val="24"/>
                              <w:szCs w:val="24"/>
                            </w:rPr>
                            <w:t>A</w:t>
                          </w:r>
                        </w:p>
                      </w:txbxContent>
                    </v:textbox>
                  </v:shape>
                  <v:shape id="_x0000_s1515" type="#_x0000_t19" style="position:absolute;left:6002;top:10935;width:1080;height:900" stroked="f">
                    <v:textbox style="mso-next-textbox:#_x0000_s1515">
                      <w:txbxContent>
                        <w:p w14:paraId="183E03AE" w14:textId="77777777" w:rsidR="00541C41" w:rsidRDefault="00541C41" w:rsidP="009E6130">
                          <w:pPr>
                            <w:rPr>
                              <w:sz w:val="40"/>
                              <w:szCs w:val="40"/>
                            </w:rPr>
                          </w:pPr>
                          <w:r w:rsidRPr="000A1FDE">
                            <w:rPr>
                              <w:sz w:val="40"/>
                              <w:szCs w:val="40"/>
                            </w:rPr>
                            <w:t>.</w:t>
                          </w:r>
                          <w:r>
                            <w:rPr>
                              <w:sz w:val="40"/>
                              <w:szCs w:val="40"/>
                            </w:rPr>
                            <w:t xml:space="preserve">  </w:t>
                          </w:r>
                        </w:p>
                        <w:p w14:paraId="1E1FF00C" w14:textId="77777777" w:rsidR="00541C41" w:rsidRPr="000A1FDE" w:rsidRDefault="00541C41" w:rsidP="009E6130">
                          <w:pPr>
                            <w:rPr>
                              <w:sz w:val="24"/>
                              <w:szCs w:val="24"/>
                            </w:rPr>
                          </w:pPr>
                          <w:r>
                            <w:rPr>
                              <w:sz w:val="24"/>
                              <w:szCs w:val="24"/>
                            </w:rPr>
                            <w:t xml:space="preserve">     </w:t>
                          </w:r>
                          <w:r w:rsidRPr="000A1FDE">
                            <w:rPr>
                              <w:sz w:val="24"/>
                              <w:szCs w:val="24"/>
                            </w:rPr>
                            <w:t>B</w:t>
                          </w:r>
                        </w:p>
                      </w:txbxContent>
                    </v:textbox>
                  </v:shape>
                  <v:shape id="_x0000_s1516" type="#_x0000_t19" style="position:absolute;left:4269;top:11490;width:180;height:180;rotation:1993412fd"/>
                  <v:shape id="_x0000_s1517" type="#_x0000_t202" style="position:absolute;left:4284;top:11265;width:529;height:635;mso-wrap-style:none" filled="f" stroked="f">
                    <v:textbox style="mso-next-textbox:#_x0000_s1517;mso-fit-shape-to-text:t">
                      <w:txbxContent>
                        <w:p w14:paraId="7216D1B6" w14:textId="77777777" w:rsidR="00541C41" w:rsidRDefault="00541C41" w:rsidP="009E6130">
                          <w:r w:rsidRPr="00187473">
                            <w:rPr>
                              <w:rFonts w:asciiTheme="minorHAnsi" w:eastAsiaTheme="minorHAnsi" w:hAnsiTheme="minorHAnsi" w:cstheme="minorBidi"/>
                              <w:position w:val="-6"/>
                            </w:rPr>
                            <w:object w:dxaOrig="240" w:dyaOrig="220" w14:anchorId="6337E346">
                              <v:shape id="_x0000_i2272" type="#_x0000_t75" style="width:12pt;height:11.25pt" o:ole="">
                                <v:imagedata r:id="rId351" o:title=""/>
                              </v:shape>
                              <o:OLEObject Type="Embed" ProgID="Equation.DSMT4" ShapeID="_x0000_i2272" DrawAspect="Content" ObjectID="_1773309111" r:id="rId379"/>
                            </w:object>
                          </w:r>
                        </w:p>
                      </w:txbxContent>
                    </v:textbox>
                  </v:shape>
                  <v:line id="_x0000_s1518" style="position:absolute" from="6457,10764" to="6457,11700">
                    <v:stroke dashstyle="dash"/>
                  </v:line>
                  <v:line id="_x0000_s1519" style="position:absolute" from="6457,11694" to="6457,12630">
                    <v:stroke dashstyle="dash"/>
                  </v:line>
                  <v:line id="_x0000_s1520" style="position:absolute;flip:x y" from="5407,10545" to="6199,11337">
                    <v:stroke dashstyle="dash"/>
                  </v:line>
                  <v:line id="_x0000_s1521" style="position:absolute;flip:x y" from="4597,9716" to="5389,10508">
                    <v:stroke dashstyle="dash"/>
                  </v:line>
                  <v:line id="_x0000_s1522" style="position:absolute" from="4627,9750" to="6499,12673">
                    <v:stroke dashstyle="dash"/>
                  </v:line>
                  <v:line id="_x0000_s1523" style="position:absolute;flip:x" from="5891,10691" to="6467,11742"/>
                  <v:line id="_x0000_s1524" style="position:absolute" from="5199,10633" to="6207,11353"/>
                  <v:line id="_x0000_s1525" style="position:absolute" from="5199,10633" to="5890,11713"/>
                  <v:shape id="_x0000_s1526" type="#_x0000_t202" style="position:absolute;left:4432;top:9345;width:1080;height:900" filled="f" stroked="f">
                    <v:textbox style="mso-next-textbox:#_x0000_s1526">
                      <w:txbxContent>
                        <w:p w14:paraId="4F277905" w14:textId="77777777" w:rsidR="00541C41" w:rsidRPr="009B660B" w:rsidRDefault="00541C41" w:rsidP="009E6130">
                          <w:pPr>
                            <w:rPr>
                              <w:sz w:val="40"/>
                              <w:szCs w:val="40"/>
                              <w:vertAlign w:val="superscript"/>
                            </w:rPr>
                          </w:pPr>
                          <w:r w:rsidRPr="000A1FDE">
                            <w:rPr>
                              <w:sz w:val="40"/>
                              <w:szCs w:val="40"/>
                            </w:rPr>
                            <w:t>.</w:t>
                          </w:r>
                          <w:r>
                            <w:rPr>
                              <w:sz w:val="40"/>
                              <w:szCs w:val="40"/>
                            </w:rPr>
                            <w:t xml:space="preserve"> </w:t>
                          </w:r>
                          <w:r>
                            <w:rPr>
                              <w:sz w:val="24"/>
                              <w:szCs w:val="24"/>
                            </w:rPr>
                            <w:t>B</w:t>
                          </w:r>
                          <w:r>
                            <w:rPr>
                              <w:sz w:val="24"/>
                              <w:szCs w:val="24"/>
                              <w:vertAlign w:val="superscript"/>
                            </w:rPr>
                            <w:t>’</w:t>
                          </w:r>
                        </w:p>
                        <w:p w14:paraId="385A945A" w14:textId="77777777" w:rsidR="00541C41" w:rsidRPr="000A1FDE" w:rsidRDefault="00541C41" w:rsidP="009E6130">
                          <w:pPr>
                            <w:rPr>
                              <w:sz w:val="24"/>
                              <w:szCs w:val="24"/>
                            </w:rPr>
                          </w:pPr>
                          <w:r>
                            <w:rPr>
                              <w:sz w:val="40"/>
                              <w:szCs w:val="40"/>
                            </w:rPr>
                            <w:t xml:space="preserve"> </w:t>
                          </w:r>
                        </w:p>
                      </w:txbxContent>
                    </v:textbox>
                  </v:shape>
                  <v:shape id="_x0000_s1527" type="#_x0000_t19" style="position:absolute;left:6256;top:12205;width:1080;height:900" stroked="f">
                    <v:textbox style="mso-next-textbox:#_x0000_s1527">
                      <w:txbxContent>
                        <w:p w14:paraId="64800678" w14:textId="77777777" w:rsidR="00541C41" w:rsidRDefault="00541C41" w:rsidP="009E6130">
                          <w:pPr>
                            <w:rPr>
                              <w:sz w:val="40"/>
                              <w:szCs w:val="40"/>
                            </w:rPr>
                          </w:pPr>
                          <w:r w:rsidRPr="000A1FDE">
                            <w:rPr>
                              <w:sz w:val="40"/>
                              <w:szCs w:val="40"/>
                            </w:rPr>
                            <w:t>.</w:t>
                          </w:r>
                          <w:r>
                            <w:rPr>
                              <w:sz w:val="40"/>
                              <w:szCs w:val="40"/>
                            </w:rPr>
                            <w:t xml:space="preserve">  </w:t>
                          </w:r>
                        </w:p>
                        <w:p w14:paraId="1E85144B" w14:textId="77777777" w:rsidR="00541C41" w:rsidRPr="009B660B" w:rsidRDefault="00541C41" w:rsidP="009E6130">
                          <w:pPr>
                            <w:rPr>
                              <w:sz w:val="24"/>
                              <w:szCs w:val="24"/>
                              <w:vertAlign w:val="superscript"/>
                            </w:rPr>
                          </w:pPr>
                          <w:r>
                            <w:rPr>
                              <w:sz w:val="24"/>
                              <w:szCs w:val="24"/>
                            </w:rPr>
                            <w:t xml:space="preserve">     A</w:t>
                          </w:r>
                          <w:r>
                            <w:rPr>
                              <w:sz w:val="24"/>
                              <w:szCs w:val="24"/>
                              <w:vertAlign w:val="superscript"/>
                            </w:rPr>
                            <w:t>’</w:t>
                          </w:r>
                        </w:p>
                      </w:txbxContent>
                    </v:textbox>
                  </v:shape>
                  <v:line id="_x0000_s1528" style="position:absolute;flip:x" from="6217,10884" to="6361,11172">
                    <v:stroke endarrow="open"/>
                  </v:line>
                  <v:line id="_x0000_s1529" style="position:absolute" from="5640,10941" to="5827,11085">
                    <v:stroke endarrow="open"/>
                  </v:line>
                  <v:line id="_x0000_s1530" style="position:absolute" from="5546,11171" to="5618,11315">
                    <v:stroke startarrow="open"/>
                  </v:line>
                  <v:shape id="_x0000_s1531" type="#_x0000_t202" style="position:absolute;left:5006;top:10710;width:900;height:720" filled="f" stroked="f">
                    <v:textbox style="mso-next-textbox:#_x0000_s1531">
                      <w:txbxContent>
                        <w:p w14:paraId="2681436D" w14:textId="77777777" w:rsidR="00541C41" w:rsidRPr="00F71028" w:rsidRDefault="00541C41" w:rsidP="009E6130">
                          <w:pPr>
                            <w:rPr>
                              <w:sz w:val="24"/>
                              <w:szCs w:val="24"/>
                            </w:rPr>
                          </w:pPr>
                          <w:r>
                            <w:rPr>
                              <w:sz w:val="24"/>
                              <w:szCs w:val="24"/>
                            </w:rPr>
                            <w:t>J</w:t>
                          </w:r>
                        </w:p>
                      </w:txbxContent>
                    </v:textbox>
                  </v:shape>
                  <v:shape id="_x0000_s1532" type="#_x0000_t202" style="position:absolute;left:5587;top:11698;width:900;height:720" filled="f" stroked="f">
                    <v:textbox style="mso-next-textbox:#_x0000_s1532">
                      <w:txbxContent>
                        <w:p w14:paraId="7010CF15" w14:textId="77777777" w:rsidR="00541C41" w:rsidRPr="00F71028" w:rsidRDefault="00541C41" w:rsidP="009E6130">
                          <w:pPr>
                            <w:rPr>
                              <w:sz w:val="24"/>
                              <w:szCs w:val="24"/>
                            </w:rPr>
                          </w:pPr>
                          <w:r w:rsidRPr="00F71028">
                            <w:rPr>
                              <w:sz w:val="24"/>
                              <w:szCs w:val="24"/>
                            </w:rPr>
                            <w:t>I</w:t>
                          </w:r>
                        </w:p>
                      </w:txbxContent>
                    </v:textbox>
                  </v:shape>
                  <v:line id="_x0000_s1533" style="position:absolute;flip:y" from="6390,11194" to="6534,11338"/>
                  <v:line id="_x0000_s1534" style="position:absolute;flip:y" from="5550,10646" to="5622,10790"/>
                  <v:line id="_x0000_s1535" style="position:absolute;flip:y" from="5159,10226" to="5231,10370"/>
                  <v:line id="_x0000_s1536" style="position:absolute;flip:y" from="6407,11252" to="6551,11396"/>
                  <v:line id="_x0000_s1537" style="position:absolute;flip:y" from="6872,11672" to="7016,11816"/>
                  <v:line id="_x0000_s1538" style="position:absolute;flip:y" from="6397,11908" to="6541,12052"/>
                  <v:line id="_x0000_s1539" style="position:absolute;flip:y" from="6412,11983" to="6556,12127"/>
                </v:group>
              </w:pict>
            </w:r>
            <w:r w:rsidRPr="00541C41">
              <w:rPr>
                <w:sz w:val="28"/>
                <w:szCs w:val="28"/>
              </w:rPr>
              <w:t xml:space="preserve">   - Nối A với I, I với J, J với B ta được đường đi của tia sáng cần vẽ</w:t>
            </w:r>
          </w:p>
          <w:p w14:paraId="70B42EF1" w14:textId="77777777" w:rsidR="00541C41" w:rsidRPr="00541C41" w:rsidRDefault="00541C41" w:rsidP="00541C41">
            <w:pPr>
              <w:tabs>
                <w:tab w:val="left" w:pos="5325"/>
              </w:tabs>
              <w:spacing w:after="0"/>
              <w:rPr>
                <w:sz w:val="28"/>
                <w:szCs w:val="28"/>
                <w:vertAlign w:val="subscript"/>
              </w:rPr>
            </w:pPr>
            <w:r w:rsidRPr="00541C41">
              <w:rPr>
                <w:sz w:val="28"/>
                <w:szCs w:val="28"/>
              </w:rPr>
              <w:t xml:space="preserve"> </w:t>
            </w:r>
            <w:r w:rsidRPr="00541C41">
              <w:rPr>
                <w:sz w:val="28"/>
                <w:szCs w:val="28"/>
              </w:rPr>
              <w:tab/>
              <w:t>G</w:t>
            </w:r>
            <w:r w:rsidRPr="00541C41">
              <w:rPr>
                <w:sz w:val="28"/>
                <w:szCs w:val="28"/>
                <w:vertAlign w:val="subscript"/>
              </w:rPr>
              <w:t>1</w:t>
            </w:r>
          </w:p>
          <w:p w14:paraId="4B79D0A5" w14:textId="77777777" w:rsidR="00541C41" w:rsidRPr="00541C41" w:rsidRDefault="00541C41" w:rsidP="00541C41">
            <w:pPr>
              <w:spacing w:after="0"/>
              <w:rPr>
                <w:b/>
                <w:bCs/>
                <w:sz w:val="28"/>
                <w:szCs w:val="28"/>
              </w:rPr>
            </w:pPr>
          </w:p>
          <w:p w14:paraId="1B461A31" w14:textId="77777777" w:rsidR="00541C41" w:rsidRPr="00541C41" w:rsidRDefault="00541C41" w:rsidP="00541C41">
            <w:pPr>
              <w:spacing w:after="0"/>
              <w:rPr>
                <w:b/>
                <w:bCs/>
                <w:sz w:val="28"/>
                <w:szCs w:val="28"/>
              </w:rPr>
            </w:pPr>
          </w:p>
          <w:p w14:paraId="6B6791E1" w14:textId="77777777" w:rsidR="00541C41" w:rsidRPr="00541C41" w:rsidRDefault="00541C41" w:rsidP="00541C41">
            <w:pPr>
              <w:spacing w:after="0"/>
              <w:rPr>
                <w:b/>
                <w:bCs/>
                <w:sz w:val="28"/>
                <w:szCs w:val="28"/>
              </w:rPr>
            </w:pPr>
          </w:p>
          <w:p w14:paraId="7F545AE6" w14:textId="77777777" w:rsidR="00541C41" w:rsidRPr="00541C41" w:rsidRDefault="00541C41" w:rsidP="00541C41">
            <w:pPr>
              <w:spacing w:after="0"/>
              <w:rPr>
                <w:b/>
                <w:bCs/>
                <w:sz w:val="28"/>
                <w:szCs w:val="28"/>
              </w:rPr>
            </w:pPr>
          </w:p>
          <w:p w14:paraId="623014A0" w14:textId="77777777" w:rsidR="00541C41" w:rsidRPr="00541C41" w:rsidRDefault="00541C41" w:rsidP="00541C41">
            <w:pPr>
              <w:spacing w:after="0"/>
              <w:rPr>
                <w:b/>
                <w:bCs/>
                <w:sz w:val="28"/>
                <w:szCs w:val="28"/>
              </w:rPr>
            </w:pPr>
          </w:p>
          <w:p w14:paraId="69942DB1" w14:textId="77777777" w:rsidR="00541C41" w:rsidRPr="00541C41" w:rsidRDefault="00541C41" w:rsidP="00541C41">
            <w:pPr>
              <w:tabs>
                <w:tab w:val="left" w:pos="6015"/>
              </w:tabs>
              <w:spacing w:after="0"/>
              <w:rPr>
                <w:sz w:val="28"/>
                <w:szCs w:val="28"/>
                <w:vertAlign w:val="subscript"/>
              </w:rPr>
            </w:pPr>
            <w:r w:rsidRPr="00541C41">
              <w:rPr>
                <w:b/>
                <w:bCs/>
                <w:sz w:val="28"/>
                <w:szCs w:val="28"/>
              </w:rPr>
              <w:t xml:space="preserve">         </w:t>
            </w:r>
            <w:r w:rsidRPr="00541C41">
              <w:rPr>
                <w:b/>
                <w:bCs/>
                <w:sz w:val="28"/>
                <w:szCs w:val="28"/>
              </w:rPr>
              <w:tab/>
            </w:r>
            <w:r w:rsidRPr="00541C41">
              <w:rPr>
                <w:sz w:val="28"/>
                <w:szCs w:val="28"/>
              </w:rPr>
              <w:t>G</w:t>
            </w:r>
            <w:r w:rsidRPr="00541C41">
              <w:rPr>
                <w:sz w:val="28"/>
                <w:szCs w:val="28"/>
                <w:vertAlign w:val="subscript"/>
              </w:rPr>
              <w:t>2</w:t>
            </w:r>
          </w:p>
          <w:p w14:paraId="74A9CAE5" w14:textId="77777777" w:rsidR="00541C41" w:rsidRPr="00541C41" w:rsidRDefault="00541C41" w:rsidP="00541C41">
            <w:pPr>
              <w:spacing w:after="0"/>
              <w:rPr>
                <w:b/>
                <w:bCs/>
                <w:sz w:val="28"/>
                <w:szCs w:val="28"/>
              </w:rPr>
            </w:pPr>
          </w:p>
          <w:p w14:paraId="30D9AD1A" w14:textId="77777777" w:rsidR="00541C41" w:rsidRPr="00541C41" w:rsidRDefault="00541C41" w:rsidP="00541C41">
            <w:pPr>
              <w:spacing w:after="0"/>
              <w:rPr>
                <w:b/>
                <w:bCs/>
                <w:sz w:val="28"/>
                <w:szCs w:val="28"/>
              </w:rPr>
            </w:pPr>
          </w:p>
          <w:p w14:paraId="29D2864E" w14:textId="77777777" w:rsidR="00541C41" w:rsidRPr="00541C41" w:rsidRDefault="00541C41" w:rsidP="00541C41">
            <w:pPr>
              <w:spacing w:after="0"/>
              <w:rPr>
                <w:b/>
                <w:bCs/>
                <w:sz w:val="28"/>
                <w:szCs w:val="28"/>
              </w:rPr>
            </w:pPr>
            <w:r w:rsidRPr="00541C41">
              <w:rPr>
                <w:noProof/>
                <w:sz w:val="28"/>
                <w:szCs w:val="28"/>
              </w:rPr>
              <w:pict w14:anchorId="50C0CF7B">
                <v:group id="_x0000_s1540" style="position:absolute;margin-left:209.7pt;margin-top:5.1pt;width:186.4pt;height:198.4pt;z-index:251829248" coordorigin="5295,11691" coordsize="3728,3968">
                  <v:group id="_x0000_s1541" style="position:absolute;left:5295;top:11691;width:3728;height:3968" coordorigin="5295,11355" coordsize="3728,3968">
                    <v:group id="_x0000_s1542" style="position:absolute;left:5648;top:13906;width:3045;height:180" coordorigin="3982,3960" coordsize="3762,150">
                      <v:line id="_x0000_s1543" style="position:absolute" from="4072,3960" to="7744,3960"/>
                      <v:line id="_x0000_s1544" style="position:absolute;flip:y" from="3982,3966" to="4126,4110"/>
                      <v:line id="_x0000_s1545" style="position:absolute;flip:y" from="4207,3960" to="4351,4104"/>
                      <v:line id="_x0000_s1546" style="position:absolute;flip:y" from="4447,3960" to="4591,4104"/>
                      <v:line id="_x0000_s1547" style="position:absolute;flip:y" from="4687,3960" to="4831,4104"/>
                      <v:line id="_x0000_s1548" style="position:absolute;flip:y" from="4927,3960" to="5071,4104"/>
                      <v:line id="_x0000_s1549" style="position:absolute;flip:y" from="5167,3960" to="5311,4104"/>
                      <v:line id="_x0000_s1550" style="position:absolute;flip:y" from="5407,3960" to="5551,4104"/>
                      <v:line id="_x0000_s1551" style="position:absolute;flip:y" from="5647,3960" to="5791,4104"/>
                      <v:line id="_x0000_s1552" style="position:absolute;flip:y" from="5887,3960" to="6031,4104"/>
                      <v:line id="_x0000_s1553" style="position:absolute;flip:y" from="6127,3960" to="6271,4104"/>
                      <v:line id="_x0000_s1554" style="position:absolute;flip:y" from="6367,3960" to="6511,4104"/>
                      <v:line id="_x0000_s1555" style="position:absolute;flip:y" from="6607,3960" to="6751,4104"/>
                      <v:line id="_x0000_s1556" style="position:absolute;flip:y" from="6847,3960" to="6991,4104"/>
                      <v:line id="_x0000_s1557" style="position:absolute;flip:y" from="7027,3960" to="7171,4104"/>
                      <v:line id="_x0000_s1558" style="position:absolute;flip:y" from="7207,3960" to="7351,4104"/>
                      <v:line id="_x0000_s1559" style="position:absolute;flip:y" from="7387,3960" to="7531,4104"/>
                      <v:line id="_x0000_s1560" style="position:absolute;flip:y" from="7567,3960" to="7711,4104"/>
                    </v:group>
                    <v:group id="_x0000_s1561" style="position:absolute;left:5295;top:12759;width:3045;height:180;rotation:9119562fd" coordorigin="3982,3960" coordsize="3762,150">
                      <v:line id="_x0000_s1562" style="position:absolute" from="4072,3960" to="7744,3960"/>
                      <v:line id="_x0000_s1563" style="position:absolute;flip:y" from="3982,3966" to="4126,4110"/>
                      <v:line id="_x0000_s1564" style="position:absolute;flip:y" from="4207,3960" to="4351,4104"/>
                      <v:line id="_x0000_s1565" style="position:absolute;flip:y" from="4447,3960" to="4591,4104"/>
                      <v:line id="_x0000_s1566" style="position:absolute;flip:y" from="4687,3960" to="4831,4104"/>
                      <v:line id="_x0000_s1567" style="position:absolute;flip:y" from="4927,3960" to="5071,4104"/>
                      <v:line id="_x0000_s1568" style="position:absolute;flip:y" from="5167,3960" to="5311,4104"/>
                      <v:line id="_x0000_s1569" style="position:absolute;flip:y" from="5407,3960" to="5551,4104"/>
                      <v:line id="_x0000_s1570" style="position:absolute;flip:y" from="5647,3960" to="5791,4104"/>
                      <v:line id="_x0000_s1571" style="position:absolute;flip:y" from="5887,3960" to="6031,4104"/>
                      <v:line id="_x0000_s1572" style="position:absolute;flip:y" from="6127,3960" to="6271,4104"/>
                      <v:line id="_x0000_s1573" style="position:absolute;flip:y" from="6367,3960" to="6511,4104"/>
                      <v:line id="_x0000_s1574" style="position:absolute;flip:y" from="6607,3960" to="6751,4104"/>
                      <v:line id="_x0000_s1575" style="position:absolute;flip:y" from="6847,3960" to="6991,4104"/>
                      <v:line id="_x0000_s1576" style="position:absolute;flip:y" from="7027,3960" to="7171,4104"/>
                      <v:line id="_x0000_s1577" style="position:absolute;flip:y" from="7207,3960" to="7351,4104"/>
                      <v:line id="_x0000_s1578" style="position:absolute;flip:y" from="7387,3960" to="7531,4104"/>
                      <v:line id="_x0000_s1579" style="position:absolute;flip:y" from="7567,3960" to="7711,4104"/>
                    </v:group>
                    <v:shape id="_x0000_s1580" type="#_x0000_t202" style="position:absolute;left:7943;top:12541;width:1080;height:900" filled="f" stroked="f">
                      <v:textbox style="mso-next-textbox:#_x0000_s1580">
                        <w:txbxContent>
                          <w:p w14:paraId="2A1B1152" w14:textId="77777777" w:rsidR="00541C41" w:rsidRDefault="00541C41" w:rsidP="009E6130">
                            <w:pPr>
                              <w:rPr>
                                <w:sz w:val="40"/>
                                <w:szCs w:val="40"/>
                              </w:rPr>
                            </w:pPr>
                            <w:r w:rsidRPr="000A1FDE">
                              <w:rPr>
                                <w:sz w:val="40"/>
                                <w:szCs w:val="40"/>
                              </w:rPr>
                              <w:t>.</w:t>
                            </w:r>
                            <w:r>
                              <w:rPr>
                                <w:sz w:val="40"/>
                                <w:szCs w:val="40"/>
                              </w:rPr>
                              <w:t>A</w:t>
                            </w:r>
                          </w:p>
                          <w:p w14:paraId="6B7440D1" w14:textId="77777777" w:rsidR="00541C41" w:rsidRPr="000A1FDE" w:rsidRDefault="00541C41" w:rsidP="009E6130">
                            <w:pPr>
                              <w:rPr>
                                <w:sz w:val="24"/>
                                <w:szCs w:val="24"/>
                              </w:rPr>
                            </w:pPr>
                            <w:r>
                              <w:rPr>
                                <w:sz w:val="40"/>
                                <w:szCs w:val="40"/>
                              </w:rPr>
                              <w:t xml:space="preserve"> </w:t>
                            </w:r>
                            <w:r w:rsidRPr="000A1FDE">
                              <w:rPr>
                                <w:sz w:val="24"/>
                                <w:szCs w:val="24"/>
                              </w:rPr>
                              <w:t>A</w:t>
                            </w:r>
                          </w:p>
                        </w:txbxContent>
                      </v:textbox>
                    </v:shape>
                    <v:shape id="_x0000_s1581" type="#_x0000_t19" style="position:absolute;left:5955;top:13695;width:180;height:180;rotation:1993412fd"/>
                    <v:shape id="_x0000_s1582" type="#_x0000_t202" style="position:absolute;left:5970;top:13470;width:529;height:635;mso-wrap-style:none" filled="f" stroked="f">
                      <v:textbox style="mso-next-textbox:#_x0000_s1582;mso-fit-shape-to-text:t">
                        <w:txbxContent>
                          <w:p w14:paraId="17405BD6" w14:textId="77777777" w:rsidR="00541C41" w:rsidRDefault="00541C41" w:rsidP="009E6130">
                            <w:r w:rsidRPr="00187473">
                              <w:rPr>
                                <w:rFonts w:asciiTheme="minorHAnsi" w:eastAsiaTheme="minorHAnsi" w:hAnsiTheme="minorHAnsi" w:cstheme="minorBidi"/>
                                <w:position w:val="-6"/>
                              </w:rPr>
                              <w:object w:dxaOrig="240" w:dyaOrig="220" w14:anchorId="7CC4716D">
                                <v:shape id="_x0000_i2273" type="#_x0000_t75" style="width:12pt;height:11.25pt" o:ole="">
                                  <v:imagedata r:id="rId351" o:title=""/>
                                </v:shape>
                                <o:OLEObject Type="Embed" ProgID="Equation.DSMT4" ShapeID="_x0000_i2273" DrawAspect="Content" ObjectID="_1773309112" r:id="rId380"/>
                              </w:object>
                            </w:r>
                          </w:p>
                        </w:txbxContent>
                      </v:textbox>
                    </v:shape>
                    <v:line id="_x0000_s1583" style="position:absolute" from="8137,12953" to="8137,13889"/>
                    <v:line id="_x0000_s1584" style="position:absolute" from="8143,13914" to="8143,14850"/>
                    <v:line id="_x0000_s1585" style="position:absolute;flip:x y" from="7552,12353" to="8128,12929"/>
                    <v:line id="_x0000_s1586" style="position:absolute;flip:x y" from="6952,11753" to="7528,12329"/>
                    <v:line id="_x0000_s1587" style="position:absolute" from="6941,11760" to="8136,14856"/>
                    <v:shape id="_x0000_s1588" type="#_x0000_t202" style="position:absolute;left:7940;top:14423;width:1080;height:900" filled="f" stroked="f">
                      <v:textbox style="mso-next-textbox:#_x0000_s1588">
                        <w:txbxContent>
                          <w:p w14:paraId="48B7C0BE" w14:textId="77777777" w:rsidR="00541C41" w:rsidRPr="007174BE" w:rsidRDefault="00541C41" w:rsidP="009E6130">
                            <w:pPr>
                              <w:rPr>
                                <w:sz w:val="40"/>
                                <w:szCs w:val="40"/>
                                <w:vertAlign w:val="subscript"/>
                              </w:rPr>
                            </w:pPr>
                            <w:r w:rsidRPr="000A1FDE">
                              <w:rPr>
                                <w:sz w:val="40"/>
                                <w:szCs w:val="40"/>
                              </w:rPr>
                              <w:t>.</w:t>
                            </w:r>
                            <w:r w:rsidRPr="007174BE">
                              <w:rPr>
                                <w:sz w:val="24"/>
                                <w:szCs w:val="24"/>
                              </w:rPr>
                              <w:t>A</w:t>
                            </w:r>
                            <w:r>
                              <w:rPr>
                                <w:sz w:val="24"/>
                                <w:szCs w:val="24"/>
                                <w:vertAlign w:val="subscript"/>
                              </w:rPr>
                              <w:t>2</w:t>
                            </w:r>
                          </w:p>
                          <w:p w14:paraId="4C6A0287" w14:textId="77777777" w:rsidR="00541C41" w:rsidRPr="000A1FDE" w:rsidRDefault="00541C41" w:rsidP="009E6130">
                            <w:pPr>
                              <w:rPr>
                                <w:sz w:val="24"/>
                                <w:szCs w:val="24"/>
                              </w:rPr>
                            </w:pPr>
                            <w:r>
                              <w:rPr>
                                <w:sz w:val="40"/>
                                <w:szCs w:val="40"/>
                              </w:rPr>
                              <w:t xml:space="preserve"> </w:t>
                            </w:r>
                          </w:p>
                        </w:txbxContent>
                      </v:textbox>
                    </v:shape>
                    <v:shape id="_x0000_s1589" type="#_x0000_t202" style="position:absolute;left:6763;top:11355;width:1080;height:900" filled="f" stroked="f">
                      <v:textbox style="mso-next-textbox:#_x0000_s1589">
                        <w:txbxContent>
                          <w:p w14:paraId="20F7593B" w14:textId="77777777" w:rsidR="00541C41" w:rsidRPr="007174BE" w:rsidRDefault="00541C41" w:rsidP="009E6130">
                            <w:pPr>
                              <w:rPr>
                                <w:sz w:val="40"/>
                                <w:szCs w:val="40"/>
                                <w:vertAlign w:val="subscript"/>
                              </w:rPr>
                            </w:pPr>
                            <w:r w:rsidRPr="000A1FDE">
                              <w:rPr>
                                <w:sz w:val="40"/>
                                <w:szCs w:val="40"/>
                              </w:rPr>
                              <w:t>.</w:t>
                            </w:r>
                            <w:r w:rsidRPr="007174BE">
                              <w:rPr>
                                <w:sz w:val="24"/>
                                <w:szCs w:val="24"/>
                              </w:rPr>
                              <w:t>A</w:t>
                            </w:r>
                            <w:r>
                              <w:rPr>
                                <w:sz w:val="24"/>
                                <w:szCs w:val="24"/>
                                <w:vertAlign w:val="subscript"/>
                              </w:rPr>
                              <w:t>1</w:t>
                            </w:r>
                          </w:p>
                          <w:p w14:paraId="4C26F5B7" w14:textId="77777777" w:rsidR="00541C41" w:rsidRPr="000A1FDE" w:rsidRDefault="00541C41" w:rsidP="009E6130">
                            <w:pPr>
                              <w:rPr>
                                <w:sz w:val="24"/>
                                <w:szCs w:val="24"/>
                              </w:rPr>
                            </w:pPr>
                            <w:r>
                              <w:rPr>
                                <w:sz w:val="40"/>
                                <w:szCs w:val="40"/>
                              </w:rPr>
                              <w:t xml:space="preserve"> </w:t>
                            </w:r>
                          </w:p>
                        </w:txbxContent>
                      </v:textbox>
                    </v:shape>
                  </v:group>
                  <v:group id="_x0000_s1590" style="position:absolute;left:7610;top:12636;width:49;height:91" coordorigin="3787,14220" coordsize="49,91">
                    <v:line id="_x0000_s1591" style="position:absolute" from="3787,14220" to="3830,14263"/>
                    <v:line id="_x0000_s1592" style="position:absolute;flip:x" from="3793,14268" to="3836,14311"/>
                  </v:group>
                  <v:group id="_x0000_s1593" style="position:absolute;left:7993;top:14100;width:144;height:144" coordorigin="3067,14040" coordsize="144,144">
                    <v:line id="_x0000_s1594" style="position:absolute" from="3067,14040" to="3067,14184"/>
                    <v:line id="_x0000_s1595" style="position:absolute" from="3067,14040" to="3211,14040"/>
                  </v:group>
                </v:group>
              </w:pict>
            </w:r>
          </w:p>
        </w:tc>
        <w:tc>
          <w:tcPr>
            <w:tcW w:w="857" w:type="dxa"/>
            <w:vAlign w:val="center"/>
          </w:tcPr>
          <w:p w14:paraId="0C77193C" w14:textId="77777777" w:rsidR="00541C41" w:rsidRPr="00541C41" w:rsidRDefault="00541C41" w:rsidP="00541C41">
            <w:pPr>
              <w:spacing w:after="0"/>
              <w:jc w:val="center"/>
              <w:rPr>
                <w:sz w:val="28"/>
                <w:szCs w:val="28"/>
              </w:rPr>
            </w:pPr>
            <w:r w:rsidRPr="00541C41">
              <w:rPr>
                <w:sz w:val="28"/>
                <w:szCs w:val="28"/>
              </w:rPr>
              <w:lastRenderedPageBreak/>
              <w:t>1,5</w:t>
            </w:r>
          </w:p>
        </w:tc>
      </w:tr>
      <w:tr w:rsidR="00541C41" w:rsidRPr="00541C41" w14:paraId="3EC8B70B" w14:textId="77777777" w:rsidTr="003E42C1">
        <w:tc>
          <w:tcPr>
            <w:tcW w:w="1188" w:type="dxa"/>
            <w:vMerge/>
          </w:tcPr>
          <w:p w14:paraId="06E30C5E" w14:textId="77777777" w:rsidR="00541C41" w:rsidRPr="00541C41" w:rsidRDefault="00541C41" w:rsidP="00541C41">
            <w:pPr>
              <w:spacing w:after="0"/>
              <w:rPr>
                <w:sz w:val="28"/>
                <w:szCs w:val="28"/>
                <w:lang w:val="pt-BR"/>
              </w:rPr>
            </w:pPr>
          </w:p>
        </w:tc>
        <w:tc>
          <w:tcPr>
            <w:tcW w:w="7531" w:type="dxa"/>
          </w:tcPr>
          <w:p w14:paraId="4F5E18BC" w14:textId="77777777" w:rsidR="00541C41" w:rsidRPr="00541C41" w:rsidRDefault="00541C41" w:rsidP="00541C41">
            <w:pPr>
              <w:spacing w:after="0"/>
              <w:rPr>
                <w:sz w:val="28"/>
                <w:szCs w:val="28"/>
                <w:lang w:val="pt-BR"/>
              </w:rPr>
            </w:pPr>
            <w:r w:rsidRPr="00541C41">
              <w:rPr>
                <w:sz w:val="28"/>
                <w:szCs w:val="28"/>
                <w:lang w:val="pt-BR"/>
              </w:rPr>
              <w:t>b/ Gọi A</w:t>
            </w:r>
            <w:r w:rsidRPr="00541C41">
              <w:rPr>
                <w:sz w:val="28"/>
                <w:szCs w:val="28"/>
                <w:vertAlign w:val="subscript"/>
                <w:lang w:val="pt-BR"/>
              </w:rPr>
              <w:t xml:space="preserve">1 </w:t>
            </w:r>
            <w:r w:rsidRPr="00541C41">
              <w:rPr>
                <w:sz w:val="28"/>
                <w:szCs w:val="28"/>
                <w:lang w:val="pt-BR"/>
              </w:rPr>
              <w:t>là ảnh của A qua gương G</w:t>
            </w:r>
            <w:r w:rsidRPr="00541C41">
              <w:rPr>
                <w:sz w:val="28"/>
                <w:szCs w:val="28"/>
                <w:vertAlign w:val="subscript"/>
                <w:lang w:val="pt-BR"/>
              </w:rPr>
              <w:t>1</w:t>
            </w:r>
          </w:p>
          <w:p w14:paraId="67E7D30A" w14:textId="77777777" w:rsidR="00541C41" w:rsidRPr="00541C41" w:rsidRDefault="00541C41" w:rsidP="00541C41">
            <w:pPr>
              <w:spacing w:after="0"/>
              <w:rPr>
                <w:sz w:val="28"/>
                <w:szCs w:val="28"/>
                <w:lang w:val="pt-BR"/>
              </w:rPr>
            </w:pPr>
            <w:r w:rsidRPr="00541C41">
              <w:rPr>
                <w:sz w:val="28"/>
                <w:szCs w:val="28"/>
                <w:lang w:val="pt-BR"/>
              </w:rPr>
              <w:t>A</w:t>
            </w:r>
            <w:r w:rsidRPr="00541C41">
              <w:rPr>
                <w:sz w:val="28"/>
                <w:szCs w:val="28"/>
                <w:vertAlign w:val="subscript"/>
                <w:lang w:val="pt-BR"/>
              </w:rPr>
              <w:t>2</w:t>
            </w:r>
            <w:r w:rsidRPr="00541C41">
              <w:rPr>
                <w:sz w:val="28"/>
                <w:szCs w:val="28"/>
                <w:lang w:val="pt-BR"/>
              </w:rPr>
              <w:t xml:space="preserve"> là ảnh của A qua gương G</w:t>
            </w:r>
            <w:r w:rsidRPr="00541C41">
              <w:rPr>
                <w:sz w:val="28"/>
                <w:szCs w:val="28"/>
                <w:vertAlign w:val="subscript"/>
                <w:lang w:val="pt-BR"/>
              </w:rPr>
              <w:t>2</w:t>
            </w:r>
          </w:p>
          <w:p w14:paraId="4398124E" w14:textId="77777777" w:rsidR="00541C41" w:rsidRPr="00541C41" w:rsidRDefault="00541C41" w:rsidP="00541C41">
            <w:pPr>
              <w:spacing w:after="0"/>
              <w:rPr>
                <w:sz w:val="28"/>
                <w:szCs w:val="28"/>
              </w:rPr>
            </w:pPr>
            <w:r w:rsidRPr="00541C41">
              <w:rPr>
                <w:sz w:val="28"/>
                <w:szCs w:val="28"/>
              </w:rPr>
              <w:t>Theo giả thiết: AA</w:t>
            </w:r>
            <w:r w:rsidRPr="00541C41">
              <w:rPr>
                <w:sz w:val="28"/>
                <w:szCs w:val="28"/>
                <w:vertAlign w:val="subscript"/>
              </w:rPr>
              <w:t>1</w:t>
            </w:r>
            <w:r w:rsidRPr="00541C41">
              <w:rPr>
                <w:sz w:val="28"/>
                <w:szCs w:val="28"/>
              </w:rPr>
              <w:t>=12cm</w:t>
            </w:r>
          </w:p>
          <w:p w14:paraId="3C0314DA" w14:textId="77777777" w:rsidR="00541C41" w:rsidRPr="00541C41" w:rsidRDefault="00541C41" w:rsidP="00541C41">
            <w:pPr>
              <w:spacing w:after="0"/>
              <w:rPr>
                <w:sz w:val="28"/>
                <w:szCs w:val="28"/>
              </w:rPr>
            </w:pPr>
            <w:r w:rsidRPr="00541C41">
              <w:rPr>
                <w:sz w:val="28"/>
                <w:szCs w:val="28"/>
              </w:rPr>
              <w:t>AA</w:t>
            </w:r>
            <w:r w:rsidRPr="00541C41">
              <w:rPr>
                <w:sz w:val="28"/>
                <w:szCs w:val="28"/>
                <w:vertAlign w:val="subscript"/>
              </w:rPr>
              <w:t>2</w:t>
            </w:r>
            <w:r w:rsidRPr="00541C41">
              <w:rPr>
                <w:sz w:val="28"/>
                <w:szCs w:val="28"/>
              </w:rPr>
              <w:t>=16cm, A</w:t>
            </w:r>
            <w:r w:rsidRPr="00541C41">
              <w:rPr>
                <w:sz w:val="28"/>
                <w:szCs w:val="28"/>
                <w:vertAlign w:val="subscript"/>
              </w:rPr>
              <w:t>1</w:t>
            </w:r>
            <w:r w:rsidRPr="00541C41">
              <w:rPr>
                <w:sz w:val="28"/>
                <w:szCs w:val="28"/>
              </w:rPr>
              <w:t>A</w:t>
            </w:r>
            <w:r w:rsidRPr="00541C41">
              <w:rPr>
                <w:sz w:val="28"/>
                <w:szCs w:val="28"/>
                <w:vertAlign w:val="subscript"/>
              </w:rPr>
              <w:t>2</w:t>
            </w:r>
            <w:r w:rsidRPr="00541C41">
              <w:rPr>
                <w:sz w:val="28"/>
                <w:szCs w:val="28"/>
              </w:rPr>
              <w:t>= 20cm</w:t>
            </w:r>
          </w:p>
          <w:p w14:paraId="5D43B2DB" w14:textId="77777777" w:rsidR="00541C41" w:rsidRPr="00541C41" w:rsidRDefault="00541C41" w:rsidP="00541C41">
            <w:pPr>
              <w:spacing w:after="0"/>
              <w:rPr>
                <w:sz w:val="28"/>
                <w:szCs w:val="28"/>
                <w:vertAlign w:val="superscript"/>
                <w:lang w:val="pt-BR"/>
              </w:rPr>
            </w:pPr>
            <w:r w:rsidRPr="00541C41">
              <w:rPr>
                <w:sz w:val="28"/>
                <w:szCs w:val="28"/>
                <w:lang w:val="pt-BR"/>
              </w:rPr>
              <w:t>Ta thấy: 20</w:t>
            </w:r>
            <w:r w:rsidRPr="00541C41">
              <w:rPr>
                <w:sz w:val="28"/>
                <w:szCs w:val="28"/>
                <w:vertAlign w:val="superscript"/>
                <w:lang w:val="pt-BR"/>
              </w:rPr>
              <w:t>2</w:t>
            </w:r>
            <w:r w:rsidRPr="00541C41">
              <w:rPr>
                <w:sz w:val="28"/>
                <w:szCs w:val="28"/>
                <w:lang w:val="pt-BR"/>
              </w:rPr>
              <w:t>=12</w:t>
            </w:r>
            <w:r w:rsidRPr="00541C41">
              <w:rPr>
                <w:sz w:val="28"/>
                <w:szCs w:val="28"/>
                <w:vertAlign w:val="superscript"/>
                <w:lang w:val="pt-BR"/>
              </w:rPr>
              <w:t>2</w:t>
            </w:r>
            <w:r w:rsidRPr="00541C41">
              <w:rPr>
                <w:sz w:val="28"/>
                <w:szCs w:val="28"/>
                <w:lang w:val="pt-BR"/>
              </w:rPr>
              <w:t>+16</w:t>
            </w:r>
            <w:r w:rsidRPr="00541C41">
              <w:rPr>
                <w:sz w:val="28"/>
                <w:szCs w:val="28"/>
                <w:vertAlign w:val="superscript"/>
                <w:lang w:val="pt-BR"/>
              </w:rPr>
              <w:t>2</w:t>
            </w:r>
          </w:p>
          <w:p w14:paraId="0931563A" w14:textId="77777777" w:rsidR="00541C41" w:rsidRPr="00541C41" w:rsidRDefault="00541C41" w:rsidP="00541C41">
            <w:pPr>
              <w:spacing w:after="0"/>
              <w:rPr>
                <w:sz w:val="28"/>
                <w:szCs w:val="28"/>
                <w:lang w:val="pt-BR"/>
              </w:rPr>
            </w:pPr>
            <w:r w:rsidRPr="00541C41">
              <w:rPr>
                <w:noProof/>
                <w:sz w:val="28"/>
                <w:szCs w:val="28"/>
                <w:vertAlign w:val="superscript"/>
              </w:rPr>
              <w:pict w14:anchorId="0FE4832B">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596" type="#_x0000_t5" style="position:absolute;margin-left:37pt;margin-top:1.15pt;width:13.25pt;height:11.15pt;z-index:251830272"/>
              </w:pict>
            </w:r>
            <w:r w:rsidRPr="00541C41">
              <w:rPr>
                <w:sz w:val="28"/>
                <w:szCs w:val="28"/>
                <w:vertAlign w:val="superscript"/>
                <w:lang w:val="pt-BR"/>
              </w:rPr>
              <w:t xml:space="preserve"> </w:t>
            </w:r>
            <w:r w:rsidRPr="00541C41">
              <w:rPr>
                <w:sz w:val="28"/>
                <w:szCs w:val="28"/>
                <w:lang w:val="pt-BR"/>
              </w:rPr>
              <w:t>Xét          AA</w:t>
            </w:r>
            <w:r w:rsidRPr="00541C41">
              <w:rPr>
                <w:sz w:val="28"/>
                <w:szCs w:val="28"/>
                <w:vertAlign w:val="subscript"/>
                <w:lang w:val="pt-BR"/>
              </w:rPr>
              <w:t>1</w:t>
            </w:r>
            <w:r w:rsidRPr="00541C41">
              <w:rPr>
                <w:sz w:val="28"/>
                <w:szCs w:val="28"/>
                <w:lang w:val="pt-BR"/>
              </w:rPr>
              <w:t>A</w:t>
            </w:r>
            <w:r w:rsidRPr="00541C41">
              <w:rPr>
                <w:sz w:val="28"/>
                <w:szCs w:val="28"/>
                <w:vertAlign w:val="subscript"/>
                <w:lang w:val="pt-BR"/>
              </w:rPr>
              <w:t xml:space="preserve">2  </w:t>
            </w:r>
            <w:r w:rsidRPr="00541C41">
              <w:rPr>
                <w:sz w:val="28"/>
                <w:szCs w:val="28"/>
                <w:lang w:val="pt-BR"/>
              </w:rPr>
              <w:t xml:space="preserve">có </w:t>
            </w:r>
          </w:p>
          <w:p w14:paraId="44C59A4E" w14:textId="77777777" w:rsidR="00541C41" w:rsidRPr="00541C41" w:rsidRDefault="00541C41" w:rsidP="00541C41">
            <w:pPr>
              <w:spacing w:after="0"/>
              <w:rPr>
                <w:sz w:val="28"/>
                <w:szCs w:val="28"/>
                <w:vertAlign w:val="superscript"/>
                <w:lang w:val="pt-BR"/>
              </w:rPr>
            </w:pPr>
            <w:r w:rsidRPr="00541C41">
              <w:rPr>
                <w:sz w:val="28"/>
                <w:szCs w:val="28"/>
                <w:lang w:val="pt-BR"/>
              </w:rPr>
              <w:t>A</w:t>
            </w:r>
            <w:r w:rsidRPr="00541C41">
              <w:rPr>
                <w:sz w:val="28"/>
                <w:szCs w:val="28"/>
                <w:vertAlign w:val="subscript"/>
                <w:lang w:val="pt-BR"/>
              </w:rPr>
              <w:t>1</w:t>
            </w:r>
            <w:r w:rsidRPr="00541C41">
              <w:rPr>
                <w:sz w:val="28"/>
                <w:szCs w:val="28"/>
                <w:lang w:val="pt-BR"/>
              </w:rPr>
              <w:t>A</w:t>
            </w:r>
            <w:r w:rsidRPr="00541C41">
              <w:rPr>
                <w:sz w:val="28"/>
                <w:szCs w:val="28"/>
                <w:vertAlign w:val="subscript"/>
                <w:lang w:val="pt-BR"/>
              </w:rPr>
              <w:t xml:space="preserve">2    </w:t>
            </w:r>
            <w:r w:rsidRPr="00541C41">
              <w:rPr>
                <w:sz w:val="28"/>
                <w:szCs w:val="28"/>
                <w:lang w:val="pt-BR"/>
              </w:rPr>
              <w:t>= AA</w:t>
            </w:r>
            <w:r w:rsidRPr="00541C41">
              <w:rPr>
                <w:sz w:val="28"/>
                <w:szCs w:val="28"/>
                <w:vertAlign w:val="subscript"/>
                <w:lang w:val="pt-BR"/>
              </w:rPr>
              <w:t>1</w:t>
            </w:r>
            <w:r w:rsidRPr="00541C41">
              <w:rPr>
                <w:sz w:val="28"/>
                <w:szCs w:val="28"/>
                <w:vertAlign w:val="superscript"/>
                <w:lang w:val="pt-BR"/>
              </w:rPr>
              <w:t xml:space="preserve">2 </w:t>
            </w:r>
            <w:r w:rsidRPr="00541C41">
              <w:rPr>
                <w:sz w:val="28"/>
                <w:szCs w:val="28"/>
                <w:vertAlign w:val="subscript"/>
                <w:lang w:val="pt-BR"/>
              </w:rPr>
              <w:t xml:space="preserve"> </w:t>
            </w:r>
            <w:r w:rsidRPr="00541C41">
              <w:rPr>
                <w:sz w:val="28"/>
                <w:szCs w:val="28"/>
                <w:lang w:val="pt-BR"/>
              </w:rPr>
              <w:t>+ AA</w:t>
            </w:r>
            <w:r w:rsidRPr="00541C41">
              <w:rPr>
                <w:sz w:val="28"/>
                <w:szCs w:val="28"/>
                <w:vertAlign w:val="subscript"/>
                <w:lang w:val="pt-BR"/>
              </w:rPr>
              <w:t>2</w:t>
            </w:r>
            <w:r w:rsidRPr="00541C41">
              <w:rPr>
                <w:sz w:val="28"/>
                <w:szCs w:val="28"/>
                <w:vertAlign w:val="superscript"/>
                <w:lang w:val="pt-BR"/>
              </w:rPr>
              <w:t>2</w:t>
            </w:r>
          </w:p>
          <w:p w14:paraId="6BBD74C1" w14:textId="77777777" w:rsidR="00541C41" w:rsidRPr="00541C41" w:rsidRDefault="00541C41" w:rsidP="00541C41">
            <w:pPr>
              <w:spacing w:after="0"/>
              <w:rPr>
                <w:sz w:val="28"/>
                <w:szCs w:val="28"/>
                <w:lang w:val="pt-BR"/>
              </w:rPr>
            </w:pPr>
            <w:r w:rsidRPr="00541C41">
              <w:rPr>
                <w:noProof/>
                <w:sz w:val="28"/>
                <w:szCs w:val="28"/>
              </w:rPr>
              <w:pict w14:anchorId="4C88C829">
                <v:shape id="_x0000_s1597" type="#_x0000_t5" style="position:absolute;margin-left:29.25pt;margin-top:.5pt;width:13.25pt;height:11.15pt;z-index:251831296"/>
              </w:pict>
            </w:r>
            <w:r w:rsidRPr="00541C41">
              <w:rPr>
                <w:sz w:val="28"/>
                <w:szCs w:val="28"/>
                <w:lang w:val="pt-BR"/>
              </w:rPr>
              <w:t>Vậy        AA</w:t>
            </w:r>
            <w:r w:rsidRPr="00541C41">
              <w:rPr>
                <w:sz w:val="28"/>
                <w:szCs w:val="28"/>
                <w:vertAlign w:val="subscript"/>
                <w:lang w:val="pt-BR"/>
              </w:rPr>
              <w:t>1</w:t>
            </w:r>
            <w:r w:rsidRPr="00541C41">
              <w:rPr>
                <w:sz w:val="28"/>
                <w:szCs w:val="28"/>
                <w:lang w:val="pt-BR"/>
              </w:rPr>
              <w:t>A</w:t>
            </w:r>
            <w:r w:rsidRPr="00541C41">
              <w:rPr>
                <w:sz w:val="28"/>
                <w:szCs w:val="28"/>
                <w:vertAlign w:val="subscript"/>
                <w:lang w:val="pt-BR"/>
              </w:rPr>
              <w:t>2</w:t>
            </w:r>
            <w:r w:rsidRPr="00541C41">
              <w:rPr>
                <w:sz w:val="28"/>
                <w:szCs w:val="28"/>
                <w:lang w:val="pt-BR"/>
              </w:rPr>
              <w:t xml:space="preserve"> là tam giác vuông</w:t>
            </w:r>
          </w:p>
          <w:p w14:paraId="5E3508D2" w14:textId="77777777" w:rsidR="00541C41" w:rsidRPr="00541C41" w:rsidRDefault="00541C41" w:rsidP="00541C41">
            <w:pPr>
              <w:spacing w:after="0"/>
              <w:rPr>
                <w:sz w:val="28"/>
                <w:szCs w:val="28"/>
              </w:rPr>
            </w:pPr>
            <w:r w:rsidRPr="00541C41">
              <w:rPr>
                <w:sz w:val="28"/>
                <w:szCs w:val="28"/>
              </w:rPr>
              <w:t xml:space="preserve">tại A suy ra </w:t>
            </w:r>
            <w:r w:rsidRPr="00541C41">
              <w:rPr>
                <w:rFonts w:eastAsiaTheme="minorHAnsi"/>
                <w:position w:val="-6"/>
                <w:sz w:val="28"/>
                <w:szCs w:val="28"/>
              </w:rPr>
              <w:object w:dxaOrig="820" w:dyaOrig="320" w14:anchorId="7E7E45CF">
                <v:shape id="_x0000_i1165" type="#_x0000_t75" style="width:41.25pt;height:15.75pt" o:ole="">
                  <v:imagedata r:id="rId381" o:title=""/>
                </v:shape>
                <o:OLEObject Type="Embed" ProgID="Equation.DSMT4" ShapeID="_x0000_i1165" DrawAspect="Content" ObjectID="_1773308248" r:id="rId382"/>
              </w:object>
            </w:r>
          </w:p>
          <w:p w14:paraId="33A0521B" w14:textId="77777777" w:rsidR="00541C41" w:rsidRPr="00541C41" w:rsidRDefault="00541C41" w:rsidP="00541C41">
            <w:pPr>
              <w:spacing w:after="0"/>
              <w:rPr>
                <w:b/>
                <w:bCs/>
                <w:sz w:val="28"/>
                <w:szCs w:val="28"/>
              </w:rPr>
            </w:pPr>
          </w:p>
          <w:p w14:paraId="287AAC47" w14:textId="77777777" w:rsidR="00541C41" w:rsidRPr="00541C41" w:rsidRDefault="00541C41" w:rsidP="00541C41">
            <w:pPr>
              <w:spacing w:after="0"/>
              <w:rPr>
                <w:b/>
                <w:bCs/>
                <w:sz w:val="28"/>
                <w:szCs w:val="28"/>
              </w:rPr>
            </w:pPr>
          </w:p>
          <w:p w14:paraId="052FEACD" w14:textId="77777777" w:rsidR="00541C41" w:rsidRPr="00541C41" w:rsidRDefault="00541C41" w:rsidP="00541C41">
            <w:pPr>
              <w:spacing w:after="0"/>
              <w:rPr>
                <w:b/>
                <w:bCs/>
                <w:sz w:val="28"/>
                <w:szCs w:val="28"/>
              </w:rPr>
            </w:pPr>
          </w:p>
          <w:p w14:paraId="1A4F6722" w14:textId="77777777" w:rsidR="00541C41" w:rsidRPr="00541C41" w:rsidRDefault="00541C41" w:rsidP="00541C41">
            <w:pPr>
              <w:spacing w:after="0"/>
              <w:rPr>
                <w:b/>
                <w:bCs/>
                <w:sz w:val="28"/>
                <w:szCs w:val="28"/>
              </w:rPr>
            </w:pPr>
          </w:p>
          <w:p w14:paraId="733440B7" w14:textId="77777777" w:rsidR="00541C41" w:rsidRPr="00541C41" w:rsidRDefault="00541C41" w:rsidP="00541C41">
            <w:pPr>
              <w:spacing w:after="0"/>
              <w:rPr>
                <w:b/>
                <w:bCs/>
                <w:sz w:val="28"/>
                <w:szCs w:val="28"/>
              </w:rPr>
            </w:pPr>
            <w:r w:rsidRPr="00541C41">
              <w:rPr>
                <w:b/>
                <w:bCs/>
                <w:sz w:val="28"/>
                <w:szCs w:val="28"/>
              </w:rPr>
              <w:t xml:space="preserve">                                                                  </w:t>
            </w:r>
          </w:p>
        </w:tc>
        <w:tc>
          <w:tcPr>
            <w:tcW w:w="857" w:type="dxa"/>
            <w:vAlign w:val="center"/>
          </w:tcPr>
          <w:p w14:paraId="36A3A39E" w14:textId="77777777" w:rsidR="00541C41" w:rsidRPr="00541C41" w:rsidRDefault="00541C41" w:rsidP="00541C41">
            <w:pPr>
              <w:spacing w:after="0"/>
              <w:jc w:val="center"/>
              <w:rPr>
                <w:sz w:val="28"/>
                <w:szCs w:val="28"/>
              </w:rPr>
            </w:pPr>
            <w:r w:rsidRPr="00541C41">
              <w:rPr>
                <w:sz w:val="28"/>
                <w:szCs w:val="28"/>
              </w:rPr>
              <w:t>1,5</w:t>
            </w:r>
          </w:p>
        </w:tc>
      </w:tr>
      <w:tr w:rsidR="00541C41" w:rsidRPr="00541C41" w14:paraId="31E81D60" w14:textId="77777777" w:rsidTr="003E42C1">
        <w:tc>
          <w:tcPr>
            <w:tcW w:w="1188" w:type="dxa"/>
          </w:tcPr>
          <w:p w14:paraId="35230840" w14:textId="77777777" w:rsidR="00541C41" w:rsidRPr="00541C41" w:rsidRDefault="00541C41" w:rsidP="00541C41">
            <w:pPr>
              <w:spacing w:after="0"/>
              <w:rPr>
                <w:b/>
                <w:bCs/>
                <w:sz w:val="28"/>
                <w:szCs w:val="28"/>
              </w:rPr>
            </w:pPr>
            <w:r w:rsidRPr="00541C41">
              <w:rPr>
                <w:b/>
                <w:bCs/>
                <w:sz w:val="28"/>
                <w:szCs w:val="28"/>
              </w:rPr>
              <w:t>Câu 4</w:t>
            </w:r>
          </w:p>
          <w:p w14:paraId="1C003E44" w14:textId="77777777" w:rsidR="00541C41" w:rsidRPr="00541C41" w:rsidRDefault="00541C41" w:rsidP="00541C41">
            <w:pPr>
              <w:spacing w:after="0"/>
              <w:rPr>
                <w:b/>
                <w:bCs/>
                <w:sz w:val="28"/>
                <w:szCs w:val="28"/>
              </w:rPr>
            </w:pPr>
            <w:r w:rsidRPr="00541C41">
              <w:rPr>
                <w:b/>
                <w:bCs/>
                <w:sz w:val="28"/>
                <w:szCs w:val="28"/>
              </w:rPr>
              <w:t xml:space="preserve"> (1 đ)</w:t>
            </w:r>
          </w:p>
        </w:tc>
        <w:tc>
          <w:tcPr>
            <w:tcW w:w="7531" w:type="dxa"/>
          </w:tcPr>
          <w:p w14:paraId="50618753" w14:textId="77777777" w:rsidR="00541C41" w:rsidRPr="00541C41" w:rsidRDefault="00541C41" w:rsidP="00541C41">
            <w:pPr>
              <w:spacing w:after="0"/>
              <w:rPr>
                <w:sz w:val="28"/>
                <w:szCs w:val="28"/>
              </w:rPr>
            </w:pPr>
            <w:r w:rsidRPr="00541C41">
              <w:rPr>
                <w:sz w:val="28"/>
                <w:szCs w:val="28"/>
              </w:rPr>
              <w:t>Viên nước đá ở đĩa làm bằng nhôm sẽ tan chảy nhanh hơn vì nhôm dẫn nhiệt tốt hơn giấy nên nhiệt lượng được truyền thông qua hiện tượng dẫn nhiệt giữa viên nước đá và đĩa nhanh hơn.</w:t>
            </w:r>
          </w:p>
          <w:p w14:paraId="48916613" w14:textId="77777777" w:rsidR="00541C41" w:rsidRPr="00541C41" w:rsidRDefault="00541C41" w:rsidP="00541C41">
            <w:pPr>
              <w:spacing w:after="0"/>
              <w:rPr>
                <w:sz w:val="28"/>
                <w:szCs w:val="28"/>
              </w:rPr>
            </w:pPr>
          </w:p>
        </w:tc>
        <w:tc>
          <w:tcPr>
            <w:tcW w:w="857" w:type="dxa"/>
            <w:vAlign w:val="center"/>
          </w:tcPr>
          <w:p w14:paraId="0D05C876" w14:textId="77777777" w:rsidR="00541C41" w:rsidRPr="00541C41" w:rsidRDefault="00541C41" w:rsidP="00541C41">
            <w:pPr>
              <w:spacing w:after="0"/>
              <w:jc w:val="center"/>
              <w:rPr>
                <w:sz w:val="28"/>
                <w:szCs w:val="28"/>
              </w:rPr>
            </w:pPr>
            <w:r w:rsidRPr="00541C41">
              <w:rPr>
                <w:sz w:val="28"/>
                <w:szCs w:val="28"/>
              </w:rPr>
              <w:t>1</w:t>
            </w:r>
          </w:p>
        </w:tc>
      </w:tr>
      <w:tr w:rsidR="00541C41" w:rsidRPr="00541C41" w14:paraId="4AB7C118" w14:textId="77777777" w:rsidTr="003E42C1">
        <w:tc>
          <w:tcPr>
            <w:tcW w:w="1188" w:type="dxa"/>
            <w:vMerge w:val="restart"/>
          </w:tcPr>
          <w:p w14:paraId="30BBC2CB" w14:textId="77777777" w:rsidR="00541C41" w:rsidRPr="00541C41" w:rsidRDefault="00541C41" w:rsidP="00541C41">
            <w:pPr>
              <w:spacing w:after="0"/>
              <w:rPr>
                <w:b/>
                <w:bCs/>
                <w:sz w:val="28"/>
                <w:szCs w:val="28"/>
              </w:rPr>
            </w:pPr>
            <w:r w:rsidRPr="00541C41">
              <w:rPr>
                <w:b/>
                <w:bCs/>
                <w:sz w:val="28"/>
                <w:szCs w:val="28"/>
              </w:rPr>
              <w:t>Câu 5</w:t>
            </w:r>
          </w:p>
          <w:p w14:paraId="2E2CB433" w14:textId="77777777" w:rsidR="00541C41" w:rsidRPr="00541C41" w:rsidRDefault="00541C41" w:rsidP="00D07AEF">
            <w:pPr>
              <w:pStyle w:val="ListParagraph"/>
              <w:numPr>
                <w:ilvl w:val="0"/>
                <w:numId w:val="34"/>
              </w:numPr>
              <w:spacing w:after="0" w:line="240" w:lineRule="auto"/>
              <w:rPr>
                <w:b/>
                <w:bCs/>
                <w:sz w:val="28"/>
                <w:szCs w:val="28"/>
              </w:rPr>
            </w:pPr>
            <w:r w:rsidRPr="00541C41">
              <w:rPr>
                <w:b/>
                <w:bCs/>
                <w:sz w:val="28"/>
                <w:szCs w:val="28"/>
              </w:rPr>
              <w:t>đ)</w:t>
            </w:r>
          </w:p>
        </w:tc>
        <w:tc>
          <w:tcPr>
            <w:tcW w:w="7531" w:type="dxa"/>
          </w:tcPr>
          <w:p w14:paraId="0409C2D3" w14:textId="77777777" w:rsidR="00541C41" w:rsidRPr="00541C41" w:rsidRDefault="00541C41" w:rsidP="00541C41">
            <w:pPr>
              <w:spacing w:after="0"/>
              <w:rPr>
                <w:sz w:val="28"/>
                <w:szCs w:val="28"/>
              </w:rPr>
            </w:pPr>
            <w:r w:rsidRPr="00541C41">
              <w:rPr>
                <w:sz w:val="28"/>
                <w:szCs w:val="28"/>
              </w:rPr>
              <w:t>a.Gọi diện tích đáy cốc là S, Khối lượng riêng của cốc là D</w:t>
            </w:r>
            <w:r w:rsidRPr="00541C41">
              <w:rPr>
                <w:sz w:val="28"/>
                <w:szCs w:val="28"/>
                <w:vertAlign w:val="subscript"/>
              </w:rPr>
              <w:t>0</w:t>
            </w:r>
            <w:r w:rsidRPr="00541C41">
              <w:rPr>
                <w:sz w:val="28"/>
                <w:szCs w:val="28"/>
              </w:rPr>
              <w:t>; Khối lượng riêng của nước là D</w:t>
            </w:r>
            <w:r w:rsidRPr="00541C41">
              <w:rPr>
                <w:sz w:val="28"/>
                <w:szCs w:val="28"/>
                <w:vertAlign w:val="subscript"/>
              </w:rPr>
              <w:t>1</w:t>
            </w:r>
            <w:r w:rsidRPr="00541C41">
              <w:rPr>
                <w:sz w:val="28"/>
                <w:szCs w:val="28"/>
              </w:rPr>
              <w:t>; khối lượng riêng của chất lỏng cần xác định là D</w:t>
            </w:r>
            <w:r w:rsidRPr="00541C41">
              <w:rPr>
                <w:sz w:val="28"/>
                <w:szCs w:val="28"/>
                <w:vertAlign w:val="subscript"/>
              </w:rPr>
              <w:t>2</w:t>
            </w:r>
            <w:r w:rsidRPr="00541C41">
              <w:rPr>
                <w:sz w:val="28"/>
                <w:szCs w:val="28"/>
              </w:rPr>
              <w:t xml:space="preserve"> và thể tích cốc là V. chiều cao của cốc là h.</w:t>
            </w:r>
          </w:p>
          <w:p w14:paraId="0583D845" w14:textId="77777777" w:rsidR="00541C41" w:rsidRPr="00541C41" w:rsidRDefault="00541C41" w:rsidP="00541C41">
            <w:pPr>
              <w:spacing w:after="0"/>
              <w:rPr>
                <w:sz w:val="28"/>
                <w:szCs w:val="28"/>
              </w:rPr>
            </w:pPr>
            <w:r w:rsidRPr="00541C41">
              <w:rPr>
                <w:sz w:val="28"/>
                <w:szCs w:val="28"/>
              </w:rPr>
              <w:t>Lần 1: thả cốc không có chất lỏng vào nước. phần chìm của cốc trong nước là h</w:t>
            </w:r>
            <w:r w:rsidRPr="00541C41">
              <w:rPr>
                <w:sz w:val="28"/>
                <w:szCs w:val="28"/>
                <w:vertAlign w:val="subscript"/>
              </w:rPr>
              <w:t>1</w:t>
            </w:r>
          </w:p>
          <w:p w14:paraId="2E0C8AB6" w14:textId="77777777" w:rsidR="00541C41" w:rsidRPr="00541C41" w:rsidRDefault="00541C41" w:rsidP="00541C41">
            <w:pPr>
              <w:spacing w:after="0"/>
              <w:rPr>
                <w:sz w:val="28"/>
                <w:szCs w:val="28"/>
              </w:rPr>
            </w:pPr>
            <w:r w:rsidRPr="00541C41">
              <w:rPr>
                <w:sz w:val="28"/>
                <w:szCs w:val="28"/>
              </w:rPr>
              <w:t>Ta có: 10D</w:t>
            </w:r>
            <w:r w:rsidRPr="00541C41">
              <w:rPr>
                <w:sz w:val="28"/>
                <w:szCs w:val="28"/>
                <w:vertAlign w:val="subscript"/>
              </w:rPr>
              <w:t>0</w:t>
            </w:r>
            <w:r w:rsidRPr="00541C41">
              <w:rPr>
                <w:sz w:val="28"/>
                <w:szCs w:val="28"/>
              </w:rPr>
              <w:t>V = 10D</w:t>
            </w:r>
            <w:r w:rsidRPr="00541C41">
              <w:rPr>
                <w:sz w:val="28"/>
                <w:szCs w:val="28"/>
                <w:vertAlign w:val="subscript"/>
              </w:rPr>
              <w:t>1</w:t>
            </w:r>
            <w:r w:rsidRPr="00541C41">
              <w:rPr>
                <w:sz w:val="28"/>
                <w:szCs w:val="28"/>
              </w:rPr>
              <w:t>Sh</w:t>
            </w:r>
            <w:r w:rsidRPr="00541C41">
              <w:rPr>
                <w:sz w:val="28"/>
                <w:szCs w:val="28"/>
                <w:vertAlign w:val="subscript"/>
              </w:rPr>
              <w:t>1</w:t>
            </w:r>
            <w:r w:rsidRPr="00541C41">
              <w:rPr>
                <w:sz w:val="28"/>
                <w:szCs w:val="28"/>
              </w:rPr>
              <w:t xml:space="preserve"> </w:t>
            </w:r>
            <w:r w:rsidRPr="00541C41">
              <w:rPr>
                <w:sz w:val="28"/>
                <w:szCs w:val="28"/>
              </w:rPr>
              <w:sym w:font="Symbol" w:char="F0DE"/>
            </w:r>
            <w:r w:rsidRPr="00541C41">
              <w:rPr>
                <w:sz w:val="28"/>
                <w:szCs w:val="28"/>
              </w:rPr>
              <w:t xml:space="preserve"> D</w:t>
            </w:r>
            <w:r w:rsidRPr="00541C41">
              <w:rPr>
                <w:sz w:val="28"/>
                <w:szCs w:val="28"/>
                <w:vertAlign w:val="subscript"/>
              </w:rPr>
              <w:t>0</w:t>
            </w:r>
            <w:r w:rsidRPr="00541C41">
              <w:rPr>
                <w:sz w:val="28"/>
                <w:szCs w:val="28"/>
              </w:rPr>
              <w:t>V = D</w:t>
            </w:r>
            <w:r w:rsidRPr="00541C41">
              <w:rPr>
                <w:sz w:val="28"/>
                <w:szCs w:val="28"/>
                <w:vertAlign w:val="subscript"/>
              </w:rPr>
              <w:t>1</w:t>
            </w:r>
            <w:r w:rsidRPr="00541C41">
              <w:rPr>
                <w:sz w:val="28"/>
                <w:szCs w:val="28"/>
              </w:rPr>
              <w:t>Sh</w:t>
            </w:r>
            <w:r w:rsidRPr="00541C41">
              <w:rPr>
                <w:sz w:val="28"/>
                <w:szCs w:val="28"/>
                <w:vertAlign w:val="subscript"/>
              </w:rPr>
              <w:t>1</w:t>
            </w:r>
            <w:r w:rsidRPr="00541C41">
              <w:rPr>
                <w:sz w:val="28"/>
                <w:szCs w:val="28"/>
              </w:rPr>
              <w:t>.    (1)</w:t>
            </w:r>
          </w:p>
        </w:tc>
        <w:tc>
          <w:tcPr>
            <w:tcW w:w="857" w:type="dxa"/>
            <w:vAlign w:val="center"/>
          </w:tcPr>
          <w:p w14:paraId="32323213"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532988A8" w14:textId="77777777" w:rsidTr="003E42C1">
        <w:tc>
          <w:tcPr>
            <w:tcW w:w="1188" w:type="dxa"/>
            <w:vMerge/>
          </w:tcPr>
          <w:p w14:paraId="0677866C" w14:textId="77777777" w:rsidR="00541C41" w:rsidRPr="00541C41" w:rsidRDefault="00541C41" w:rsidP="00541C41">
            <w:pPr>
              <w:spacing w:after="0"/>
              <w:rPr>
                <w:sz w:val="28"/>
                <w:szCs w:val="28"/>
              </w:rPr>
            </w:pPr>
          </w:p>
        </w:tc>
        <w:tc>
          <w:tcPr>
            <w:tcW w:w="7531" w:type="dxa"/>
          </w:tcPr>
          <w:p w14:paraId="326C8266" w14:textId="77777777" w:rsidR="00541C41" w:rsidRPr="00541C41" w:rsidRDefault="00541C41" w:rsidP="00541C41">
            <w:pPr>
              <w:spacing w:after="0"/>
              <w:rPr>
                <w:sz w:val="28"/>
                <w:szCs w:val="28"/>
              </w:rPr>
            </w:pPr>
            <w:r w:rsidRPr="00541C41">
              <w:rPr>
                <w:sz w:val="28"/>
                <w:szCs w:val="28"/>
              </w:rPr>
              <w:sym w:font="Symbol" w:char="F0DE"/>
            </w:r>
            <w:r w:rsidRPr="00541C41">
              <w:rPr>
                <w:sz w:val="28"/>
                <w:szCs w:val="28"/>
              </w:rPr>
              <w:t xml:space="preserve"> D</w:t>
            </w:r>
            <w:r w:rsidRPr="00541C41">
              <w:rPr>
                <w:sz w:val="28"/>
                <w:szCs w:val="28"/>
                <w:vertAlign w:val="subscript"/>
              </w:rPr>
              <w:t>0</w:t>
            </w:r>
            <w:r w:rsidRPr="00541C41">
              <w:rPr>
                <w:sz w:val="28"/>
                <w:szCs w:val="28"/>
              </w:rPr>
              <w:t>Sh = D</w:t>
            </w:r>
            <w:r w:rsidRPr="00541C41">
              <w:rPr>
                <w:sz w:val="28"/>
                <w:szCs w:val="28"/>
                <w:vertAlign w:val="subscript"/>
              </w:rPr>
              <w:t>1</w:t>
            </w:r>
            <w:r w:rsidRPr="00541C41">
              <w:rPr>
                <w:sz w:val="28"/>
                <w:szCs w:val="28"/>
              </w:rPr>
              <w:t>Sh</w:t>
            </w:r>
            <w:r w:rsidRPr="00541C41">
              <w:rPr>
                <w:sz w:val="28"/>
                <w:szCs w:val="28"/>
                <w:vertAlign w:val="subscript"/>
              </w:rPr>
              <w:t>1</w:t>
            </w:r>
            <w:r w:rsidRPr="00541C41">
              <w:rPr>
                <w:sz w:val="28"/>
                <w:szCs w:val="28"/>
              </w:rPr>
              <w:t xml:space="preserve"> </w:t>
            </w:r>
            <w:r w:rsidRPr="00541C41">
              <w:rPr>
                <w:sz w:val="28"/>
                <w:szCs w:val="28"/>
              </w:rPr>
              <w:sym w:font="Symbol" w:char="F0DE"/>
            </w:r>
            <w:r w:rsidRPr="00541C41">
              <w:rPr>
                <w:sz w:val="28"/>
                <w:szCs w:val="28"/>
              </w:rPr>
              <w:t xml:space="preserve"> D</w:t>
            </w:r>
            <w:r w:rsidRPr="00541C41">
              <w:rPr>
                <w:sz w:val="28"/>
                <w:szCs w:val="28"/>
                <w:vertAlign w:val="subscript"/>
              </w:rPr>
              <w:t>0</w:t>
            </w:r>
            <w:r w:rsidRPr="00541C41">
              <w:rPr>
                <w:sz w:val="28"/>
                <w:szCs w:val="28"/>
              </w:rPr>
              <w:t xml:space="preserve"> = </w:t>
            </w:r>
            <w:r w:rsidRPr="00541C41">
              <w:rPr>
                <w:rFonts w:eastAsiaTheme="minorHAnsi"/>
                <w:position w:val="-24"/>
                <w:sz w:val="28"/>
                <w:szCs w:val="28"/>
              </w:rPr>
              <w:object w:dxaOrig="320" w:dyaOrig="639" w14:anchorId="4D491248">
                <v:shape id="_x0000_i1166" type="#_x0000_t75" style="width:15.75pt;height:32.25pt" o:ole="">
                  <v:imagedata r:id="rId383" o:title=""/>
                </v:shape>
                <o:OLEObject Type="Embed" ProgID="Equation.3" ShapeID="_x0000_i1166" DrawAspect="Content" ObjectID="_1773308249" r:id="rId384"/>
              </w:object>
            </w:r>
            <w:r w:rsidRPr="00541C41">
              <w:rPr>
                <w:sz w:val="28"/>
                <w:szCs w:val="28"/>
              </w:rPr>
              <w:t>D</w:t>
            </w:r>
            <w:r w:rsidRPr="00541C41">
              <w:rPr>
                <w:sz w:val="28"/>
                <w:szCs w:val="28"/>
                <w:vertAlign w:val="subscript"/>
              </w:rPr>
              <w:t>1</w:t>
            </w:r>
            <w:r w:rsidRPr="00541C41">
              <w:rPr>
                <w:sz w:val="28"/>
                <w:szCs w:val="28"/>
              </w:rPr>
              <w:t xml:space="preserve"> </w:t>
            </w:r>
            <w:r w:rsidRPr="00541C41">
              <w:rPr>
                <w:sz w:val="28"/>
                <w:szCs w:val="28"/>
              </w:rPr>
              <w:sym w:font="Symbol" w:char="F0DE"/>
            </w:r>
            <w:r w:rsidRPr="00541C41">
              <w:rPr>
                <w:sz w:val="28"/>
                <w:szCs w:val="28"/>
              </w:rPr>
              <w:t xml:space="preserve"> xác định được khối lượng </w:t>
            </w:r>
            <w:r w:rsidRPr="00541C41">
              <w:rPr>
                <w:sz w:val="28"/>
                <w:szCs w:val="28"/>
              </w:rPr>
              <w:lastRenderedPageBreak/>
              <w:t>riêng của cốc.</w:t>
            </w:r>
          </w:p>
        </w:tc>
        <w:tc>
          <w:tcPr>
            <w:tcW w:w="857" w:type="dxa"/>
            <w:vAlign w:val="center"/>
          </w:tcPr>
          <w:p w14:paraId="07D3607E" w14:textId="77777777" w:rsidR="00541C41" w:rsidRPr="00541C41" w:rsidRDefault="00541C41" w:rsidP="00541C41">
            <w:pPr>
              <w:spacing w:after="0"/>
              <w:jc w:val="center"/>
              <w:rPr>
                <w:sz w:val="28"/>
                <w:szCs w:val="28"/>
              </w:rPr>
            </w:pPr>
            <w:r w:rsidRPr="00541C41">
              <w:rPr>
                <w:sz w:val="28"/>
                <w:szCs w:val="28"/>
              </w:rPr>
              <w:lastRenderedPageBreak/>
              <w:t>0,5</w:t>
            </w:r>
          </w:p>
        </w:tc>
      </w:tr>
      <w:tr w:rsidR="00541C41" w:rsidRPr="00541C41" w14:paraId="7DCE3205" w14:textId="77777777" w:rsidTr="003E42C1">
        <w:tc>
          <w:tcPr>
            <w:tcW w:w="1188" w:type="dxa"/>
            <w:vMerge/>
          </w:tcPr>
          <w:p w14:paraId="7B6C686C" w14:textId="77777777" w:rsidR="00541C41" w:rsidRPr="00541C41" w:rsidRDefault="00541C41" w:rsidP="00541C41">
            <w:pPr>
              <w:spacing w:after="0"/>
              <w:rPr>
                <w:sz w:val="28"/>
                <w:szCs w:val="28"/>
              </w:rPr>
            </w:pPr>
          </w:p>
        </w:tc>
        <w:tc>
          <w:tcPr>
            <w:tcW w:w="7531" w:type="dxa"/>
          </w:tcPr>
          <w:p w14:paraId="08EEFDCF" w14:textId="77777777" w:rsidR="00541C41" w:rsidRPr="00541C41" w:rsidRDefault="00541C41" w:rsidP="00541C41">
            <w:pPr>
              <w:spacing w:after="0"/>
              <w:rPr>
                <w:sz w:val="28"/>
                <w:szCs w:val="28"/>
              </w:rPr>
            </w:pPr>
            <w:r w:rsidRPr="00541C41">
              <w:rPr>
                <w:sz w:val="28"/>
                <w:szCs w:val="28"/>
              </w:rPr>
              <w:t>Lần 2: Đổ thêm vào cốc 1 lượng chất lỏng cần xác định khối lượng riêng ( vừa phải) có chiều cao h</w:t>
            </w:r>
            <w:r w:rsidRPr="00541C41">
              <w:rPr>
                <w:sz w:val="28"/>
                <w:szCs w:val="28"/>
                <w:vertAlign w:val="subscript"/>
              </w:rPr>
              <w:t>2</w:t>
            </w:r>
            <w:r w:rsidRPr="00541C41">
              <w:rPr>
                <w:sz w:val="28"/>
                <w:szCs w:val="28"/>
              </w:rPr>
              <w:t>, phần cốc chìm trong nước có chiều cao h</w:t>
            </w:r>
            <w:r w:rsidRPr="00541C41">
              <w:rPr>
                <w:sz w:val="28"/>
                <w:szCs w:val="28"/>
                <w:vertAlign w:val="subscript"/>
              </w:rPr>
              <w:t>3</w:t>
            </w:r>
          </w:p>
          <w:p w14:paraId="538BAA5E" w14:textId="77777777" w:rsidR="00541C41" w:rsidRPr="00541C41" w:rsidRDefault="00541C41" w:rsidP="00541C41">
            <w:pPr>
              <w:spacing w:after="0"/>
              <w:rPr>
                <w:sz w:val="28"/>
                <w:szCs w:val="28"/>
              </w:rPr>
            </w:pPr>
            <w:r w:rsidRPr="00541C41">
              <w:rPr>
                <w:sz w:val="28"/>
                <w:szCs w:val="28"/>
              </w:rPr>
              <w:t>Ta có: D</w:t>
            </w:r>
            <w:r w:rsidRPr="00541C41">
              <w:rPr>
                <w:sz w:val="28"/>
                <w:szCs w:val="28"/>
                <w:vertAlign w:val="subscript"/>
              </w:rPr>
              <w:t>1</w:t>
            </w:r>
            <w:r w:rsidRPr="00541C41">
              <w:rPr>
                <w:sz w:val="28"/>
                <w:szCs w:val="28"/>
              </w:rPr>
              <w:t>Sh</w:t>
            </w:r>
            <w:r w:rsidRPr="00541C41">
              <w:rPr>
                <w:sz w:val="28"/>
                <w:szCs w:val="28"/>
                <w:vertAlign w:val="subscript"/>
              </w:rPr>
              <w:t>1</w:t>
            </w:r>
            <w:r w:rsidRPr="00541C41">
              <w:rPr>
                <w:sz w:val="28"/>
                <w:szCs w:val="28"/>
              </w:rPr>
              <w:t xml:space="preserve"> + D</w:t>
            </w:r>
            <w:r w:rsidRPr="00541C41">
              <w:rPr>
                <w:sz w:val="28"/>
                <w:szCs w:val="28"/>
                <w:vertAlign w:val="subscript"/>
              </w:rPr>
              <w:t>2</w:t>
            </w:r>
            <w:r w:rsidRPr="00541C41">
              <w:rPr>
                <w:sz w:val="28"/>
                <w:szCs w:val="28"/>
              </w:rPr>
              <w:t>Sh</w:t>
            </w:r>
            <w:r w:rsidRPr="00541C41">
              <w:rPr>
                <w:sz w:val="28"/>
                <w:szCs w:val="28"/>
                <w:vertAlign w:val="subscript"/>
              </w:rPr>
              <w:t>2</w:t>
            </w:r>
            <w:r w:rsidRPr="00541C41">
              <w:rPr>
                <w:sz w:val="28"/>
                <w:szCs w:val="28"/>
              </w:rPr>
              <w:t xml:space="preserve"> = D</w:t>
            </w:r>
            <w:r w:rsidRPr="00541C41">
              <w:rPr>
                <w:sz w:val="28"/>
                <w:szCs w:val="28"/>
                <w:vertAlign w:val="subscript"/>
              </w:rPr>
              <w:t>1</w:t>
            </w:r>
            <w:r w:rsidRPr="00541C41">
              <w:rPr>
                <w:sz w:val="28"/>
                <w:szCs w:val="28"/>
              </w:rPr>
              <w:t>Sh</w:t>
            </w:r>
            <w:r w:rsidRPr="00541C41">
              <w:rPr>
                <w:sz w:val="28"/>
                <w:szCs w:val="28"/>
                <w:vertAlign w:val="subscript"/>
              </w:rPr>
              <w:t>3</w:t>
            </w:r>
            <w:r w:rsidRPr="00541C41">
              <w:rPr>
                <w:sz w:val="28"/>
                <w:szCs w:val="28"/>
              </w:rPr>
              <w:t>.   ( theo (1) và  P = F</w:t>
            </w:r>
            <w:r w:rsidRPr="00541C41">
              <w:rPr>
                <w:sz w:val="28"/>
                <w:szCs w:val="28"/>
                <w:vertAlign w:val="subscript"/>
              </w:rPr>
              <w:t>A</w:t>
            </w:r>
            <w:r w:rsidRPr="00541C41">
              <w:rPr>
                <w:sz w:val="28"/>
                <w:szCs w:val="28"/>
              </w:rPr>
              <w:t>)</w:t>
            </w:r>
          </w:p>
        </w:tc>
        <w:tc>
          <w:tcPr>
            <w:tcW w:w="857" w:type="dxa"/>
            <w:vAlign w:val="center"/>
          </w:tcPr>
          <w:p w14:paraId="3013AC85"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681A740E" w14:textId="77777777" w:rsidTr="003E42C1">
        <w:tc>
          <w:tcPr>
            <w:tcW w:w="1188" w:type="dxa"/>
            <w:vMerge/>
          </w:tcPr>
          <w:p w14:paraId="6A61E37F" w14:textId="77777777" w:rsidR="00541C41" w:rsidRPr="00541C41" w:rsidRDefault="00541C41" w:rsidP="00541C41">
            <w:pPr>
              <w:spacing w:after="0"/>
              <w:rPr>
                <w:sz w:val="28"/>
                <w:szCs w:val="28"/>
              </w:rPr>
            </w:pPr>
          </w:p>
        </w:tc>
        <w:tc>
          <w:tcPr>
            <w:tcW w:w="7531" w:type="dxa"/>
          </w:tcPr>
          <w:p w14:paraId="48617EBD" w14:textId="77777777" w:rsidR="00541C41" w:rsidRPr="00541C41" w:rsidRDefault="00541C41" w:rsidP="00541C41">
            <w:pPr>
              <w:spacing w:after="0"/>
              <w:rPr>
                <w:sz w:val="28"/>
                <w:szCs w:val="28"/>
              </w:rPr>
            </w:pPr>
            <w:r w:rsidRPr="00541C41">
              <w:rPr>
                <w:sz w:val="28"/>
                <w:szCs w:val="28"/>
              </w:rPr>
              <w:t>D</w:t>
            </w:r>
            <w:r w:rsidRPr="00541C41">
              <w:rPr>
                <w:sz w:val="28"/>
                <w:szCs w:val="28"/>
                <w:vertAlign w:val="subscript"/>
              </w:rPr>
              <w:t>2</w:t>
            </w:r>
            <w:r w:rsidRPr="00541C41">
              <w:rPr>
                <w:sz w:val="28"/>
                <w:szCs w:val="28"/>
              </w:rPr>
              <w:t xml:space="preserve"> = (h</w:t>
            </w:r>
            <w:r w:rsidRPr="00541C41">
              <w:rPr>
                <w:sz w:val="28"/>
                <w:szCs w:val="28"/>
                <w:vertAlign w:val="subscript"/>
              </w:rPr>
              <w:t>3</w:t>
            </w:r>
            <w:r w:rsidRPr="00541C41">
              <w:rPr>
                <w:sz w:val="28"/>
                <w:szCs w:val="28"/>
              </w:rPr>
              <w:t xml:space="preserve"> – h</w:t>
            </w:r>
            <w:r w:rsidRPr="00541C41">
              <w:rPr>
                <w:sz w:val="28"/>
                <w:szCs w:val="28"/>
                <w:vertAlign w:val="subscript"/>
              </w:rPr>
              <w:t>1</w:t>
            </w:r>
            <w:r w:rsidRPr="00541C41">
              <w:rPr>
                <w:sz w:val="28"/>
                <w:szCs w:val="28"/>
              </w:rPr>
              <w:t>)D</w:t>
            </w:r>
            <w:r w:rsidRPr="00541C41">
              <w:rPr>
                <w:sz w:val="28"/>
                <w:szCs w:val="28"/>
                <w:vertAlign w:val="subscript"/>
              </w:rPr>
              <w:t>1</w:t>
            </w:r>
            <w:r w:rsidRPr="00541C41">
              <w:rPr>
                <w:sz w:val="28"/>
                <w:szCs w:val="28"/>
              </w:rPr>
              <w:t xml:space="preserve"> </w:t>
            </w:r>
            <w:r w:rsidRPr="00541C41">
              <w:rPr>
                <w:sz w:val="28"/>
                <w:szCs w:val="28"/>
              </w:rPr>
              <w:sym w:font="Symbol" w:char="F0DE"/>
            </w:r>
            <w:r w:rsidRPr="00541C41">
              <w:rPr>
                <w:sz w:val="28"/>
                <w:szCs w:val="28"/>
              </w:rPr>
              <w:t xml:space="preserve"> xác định được khối lượng riêng chất lỏng.</w:t>
            </w:r>
          </w:p>
        </w:tc>
        <w:tc>
          <w:tcPr>
            <w:tcW w:w="857" w:type="dxa"/>
            <w:vAlign w:val="center"/>
          </w:tcPr>
          <w:p w14:paraId="5F47FF4F"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185C26A9" w14:textId="77777777" w:rsidTr="003E42C1">
        <w:tc>
          <w:tcPr>
            <w:tcW w:w="1188" w:type="dxa"/>
            <w:vMerge/>
          </w:tcPr>
          <w:p w14:paraId="59E32EAD" w14:textId="77777777" w:rsidR="00541C41" w:rsidRPr="00541C41" w:rsidRDefault="00541C41" w:rsidP="00541C41">
            <w:pPr>
              <w:spacing w:after="0"/>
              <w:rPr>
                <w:sz w:val="28"/>
                <w:szCs w:val="28"/>
              </w:rPr>
            </w:pPr>
          </w:p>
        </w:tc>
        <w:tc>
          <w:tcPr>
            <w:tcW w:w="7531" w:type="dxa"/>
          </w:tcPr>
          <w:p w14:paraId="7B828AC5" w14:textId="77777777" w:rsidR="00541C41" w:rsidRPr="00541C41" w:rsidRDefault="00541C41" w:rsidP="00541C41">
            <w:pPr>
              <w:spacing w:after="0"/>
              <w:rPr>
                <w:sz w:val="28"/>
                <w:szCs w:val="28"/>
              </w:rPr>
            </w:pPr>
            <w:r w:rsidRPr="00541C41">
              <w:rPr>
                <w:sz w:val="28"/>
                <w:szCs w:val="28"/>
              </w:rPr>
              <w:t>Các chiều cao h, h</w:t>
            </w:r>
            <w:r w:rsidRPr="00541C41">
              <w:rPr>
                <w:sz w:val="28"/>
                <w:szCs w:val="28"/>
                <w:vertAlign w:val="subscript"/>
              </w:rPr>
              <w:t>1</w:t>
            </w:r>
            <w:r w:rsidRPr="00541C41">
              <w:rPr>
                <w:sz w:val="28"/>
                <w:szCs w:val="28"/>
              </w:rPr>
              <w:t>, h</w:t>
            </w:r>
            <w:r w:rsidRPr="00541C41">
              <w:rPr>
                <w:sz w:val="28"/>
                <w:szCs w:val="28"/>
                <w:vertAlign w:val="subscript"/>
              </w:rPr>
              <w:t>2</w:t>
            </w:r>
            <w:r w:rsidRPr="00541C41">
              <w:rPr>
                <w:sz w:val="28"/>
                <w:szCs w:val="28"/>
              </w:rPr>
              <w:t>, h</w:t>
            </w:r>
            <w:r w:rsidRPr="00541C41">
              <w:rPr>
                <w:sz w:val="28"/>
                <w:szCs w:val="28"/>
                <w:vertAlign w:val="subscript"/>
              </w:rPr>
              <w:t>3</w:t>
            </w:r>
            <w:r w:rsidRPr="00541C41">
              <w:rPr>
                <w:sz w:val="28"/>
                <w:szCs w:val="28"/>
              </w:rPr>
              <w:t xml:space="preserve"> được xác định bằng thước thẳng. D</w:t>
            </w:r>
            <w:r w:rsidRPr="00541C41">
              <w:rPr>
                <w:sz w:val="28"/>
                <w:szCs w:val="28"/>
                <w:vertAlign w:val="subscript"/>
              </w:rPr>
              <w:t>1</w:t>
            </w:r>
            <w:r w:rsidRPr="00541C41">
              <w:rPr>
                <w:sz w:val="28"/>
                <w:szCs w:val="28"/>
              </w:rPr>
              <w:t xml:space="preserve"> đã biết.</w:t>
            </w:r>
          </w:p>
        </w:tc>
        <w:tc>
          <w:tcPr>
            <w:tcW w:w="857" w:type="dxa"/>
            <w:vAlign w:val="center"/>
          </w:tcPr>
          <w:p w14:paraId="5A12A54B" w14:textId="77777777" w:rsidR="00541C41" w:rsidRPr="00541C41" w:rsidRDefault="00541C41" w:rsidP="00541C41">
            <w:pPr>
              <w:spacing w:after="0"/>
              <w:jc w:val="center"/>
              <w:rPr>
                <w:sz w:val="28"/>
                <w:szCs w:val="28"/>
              </w:rPr>
            </w:pPr>
          </w:p>
        </w:tc>
      </w:tr>
      <w:tr w:rsidR="00541C41" w:rsidRPr="00541C41" w14:paraId="49F04477" w14:textId="77777777" w:rsidTr="003E42C1">
        <w:tc>
          <w:tcPr>
            <w:tcW w:w="1188" w:type="dxa"/>
            <w:vMerge/>
          </w:tcPr>
          <w:p w14:paraId="2243D0E7" w14:textId="77777777" w:rsidR="00541C41" w:rsidRPr="00541C41" w:rsidRDefault="00541C41" w:rsidP="00541C41">
            <w:pPr>
              <w:spacing w:after="0"/>
              <w:rPr>
                <w:sz w:val="28"/>
                <w:szCs w:val="28"/>
              </w:rPr>
            </w:pPr>
          </w:p>
        </w:tc>
        <w:tc>
          <w:tcPr>
            <w:tcW w:w="7531" w:type="dxa"/>
          </w:tcPr>
          <w:p w14:paraId="1EB1E78A" w14:textId="77777777" w:rsidR="00541C41" w:rsidRPr="00541C41" w:rsidRDefault="00541C41" w:rsidP="00541C41">
            <w:pPr>
              <w:spacing w:after="0"/>
              <w:rPr>
                <w:sz w:val="28"/>
                <w:szCs w:val="28"/>
              </w:rPr>
            </w:pPr>
            <w:r w:rsidRPr="00541C41">
              <w:rPr>
                <w:sz w:val="28"/>
                <w:szCs w:val="28"/>
              </w:rPr>
              <w:t>b.Dùng dây buộc hon đá, sau đó dụng lực kế móc vào dây để cân trọng lượng của hòn đá ngoài không khí được giá trị là P</w:t>
            </w:r>
          </w:p>
          <w:p w14:paraId="2A0C66C3" w14:textId="77777777" w:rsidR="00541C41" w:rsidRPr="00541C41" w:rsidRDefault="00541C41" w:rsidP="00541C41">
            <w:pPr>
              <w:spacing w:after="0"/>
              <w:jc w:val="both"/>
              <w:rPr>
                <w:sz w:val="28"/>
                <w:szCs w:val="28"/>
              </w:rPr>
            </w:pPr>
            <w:r w:rsidRPr="00541C41">
              <w:rPr>
                <w:sz w:val="28"/>
                <w:szCs w:val="28"/>
              </w:rPr>
              <w:t>Mặt khác ta có:  P = 10.D</w:t>
            </w:r>
            <w:r w:rsidRPr="00541C41">
              <w:rPr>
                <w:sz w:val="28"/>
                <w:szCs w:val="28"/>
                <w:vertAlign w:val="subscript"/>
              </w:rPr>
              <w:t>0</w:t>
            </w:r>
            <w:r w:rsidRPr="00541C41">
              <w:rPr>
                <w:sz w:val="28"/>
                <w:szCs w:val="28"/>
              </w:rPr>
              <w:t>.V(*)</w:t>
            </w:r>
          </w:p>
          <w:p w14:paraId="38CF0136" w14:textId="77777777" w:rsidR="00541C41" w:rsidRPr="00541C41" w:rsidRDefault="00541C41" w:rsidP="00541C41">
            <w:pPr>
              <w:spacing w:after="0"/>
              <w:jc w:val="both"/>
              <w:rPr>
                <w:sz w:val="28"/>
                <w:szCs w:val="28"/>
              </w:rPr>
            </w:pPr>
            <w:r w:rsidRPr="00541C41">
              <w:rPr>
                <w:sz w:val="28"/>
                <w:szCs w:val="28"/>
              </w:rPr>
              <w:t>Với D</w:t>
            </w:r>
            <w:r w:rsidRPr="00541C41">
              <w:rPr>
                <w:sz w:val="28"/>
                <w:szCs w:val="28"/>
                <w:vertAlign w:val="subscript"/>
              </w:rPr>
              <w:t>0</w:t>
            </w:r>
            <w:r w:rsidRPr="00541C41">
              <w:rPr>
                <w:sz w:val="28"/>
                <w:szCs w:val="28"/>
              </w:rPr>
              <w:t xml:space="preserve"> là khối lượng riêng của hòn đá, V là thể tích của hòn đá.</w:t>
            </w:r>
          </w:p>
          <w:p w14:paraId="786E3B32" w14:textId="77777777" w:rsidR="00541C41" w:rsidRPr="00541C41" w:rsidRDefault="00541C41" w:rsidP="00541C41">
            <w:pPr>
              <w:spacing w:after="0"/>
              <w:jc w:val="both"/>
              <w:rPr>
                <w:sz w:val="28"/>
                <w:szCs w:val="28"/>
              </w:rPr>
            </w:pPr>
            <w:r w:rsidRPr="00541C41">
              <w:rPr>
                <w:sz w:val="28"/>
                <w:szCs w:val="28"/>
              </w:rPr>
              <w:t>Thả hòn đá chìm hoàn toàn vào trong bình đựng nước (hòn đá vẫn được treo ở lực kế) ta thấy lực kế chỉ giá trị P</w:t>
            </w:r>
            <w:r w:rsidRPr="00541C41">
              <w:rPr>
                <w:sz w:val="28"/>
                <w:szCs w:val="28"/>
                <w:vertAlign w:val="subscript"/>
              </w:rPr>
              <w:t>0</w:t>
            </w:r>
            <w:r w:rsidRPr="00541C41">
              <w:rPr>
                <w:sz w:val="28"/>
                <w:szCs w:val="28"/>
              </w:rPr>
              <w:t>.</w:t>
            </w:r>
          </w:p>
          <w:p w14:paraId="37E1F16A" w14:textId="77777777" w:rsidR="00541C41" w:rsidRPr="00541C41" w:rsidRDefault="00541C41" w:rsidP="00541C41">
            <w:pPr>
              <w:spacing w:after="0"/>
              <w:jc w:val="both"/>
              <w:rPr>
                <w:sz w:val="28"/>
                <w:szCs w:val="28"/>
              </w:rPr>
            </w:pPr>
            <w:r w:rsidRPr="00541C41">
              <w:rPr>
                <w:sz w:val="28"/>
                <w:szCs w:val="28"/>
              </w:rPr>
              <w:t>Ta có: P</w:t>
            </w:r>
            <w:r w:rsidRPr="00541C41">
              <w:rPr>
                <w:sz w:val="28"/>
                <w:szCs w:val="28"/>
                <w:vertAlign w:val="subscript"/>
              </w:rPr>
              <w:t>0</w:t>
            </w:r>
            <w:r w:rsidRPr="00541C41">
              <w:rPr>
                <w:sz w:val="28"/>
                <w:szCs w:val="28"/>
              </w:rPr>
              <w:t>= P-F</w:t>
            </w:r>
            <w:r w:rsidRPr="00541C41">
              <w:rPr>
                <w:sz w:val="28"/>
                <w:szCs w:val="28"/>
                <w:vertAlign w:val="subscript"/>
              </w:rPr>
              <w:t>A</w:t>
            </w:r>
            <w:r w:rsidRPr="00541C41">
              <w:rPr>
                <w:sz w:val="28"/>
                <w:szCs w:val="28"/>
              </w:rPr>
              <w:t xml:space="preserve">= P-10.D.V  ( **)  </w:t>
            </w:r>
          </w:p>
          <w:p w14:paraId="71F739E9" w14:textId="77777777" w:rsidR="00541C41" w:rsidRPr="00541C41" w:rsidRDefault="00541C41" w:rsidP="00541C41">
            <w:pPr>
              <w:spacing w:after="0"/>
              <w:jc w:val="both"/>
              <w:rPr>
                <w:sz w:val="28"/>
                <w:szCs w:val="28"/>
              </w:rPr>
            </w:pPr>
            <w:r w:rsidRPr="00541C41">
              <w:rPr>
                <w:sz w:val="28"/>
                <w:szCs w:val="28"/>
              </w:rPr>
              <w:t>Với F</w:t>
            </w:r>
            <w:r w:rsidRPr="00541C41">
              <w:rPr>
                <w:sz w:val="28"/>
                <w:szCs w:val="28"/>
                <w:vertAlign w:val="subscript"/>
              </w:rPr>
              <w:t>A</w:t>
            </w:r>
            <w:r w:rsidRPr="00541C41">
              <w:rPr>
                <w:sz w:val="28"/>
                <w:szCs w:val="28"/>
              </w:rPr>
              <w:t>= 10.D.V là lực đẩy Ácsimét của nước tác dụng vào hòn đá</w:t>
            </w:r>
          </w:p>
          <w:p w14:paraId="347587A5" w14:textId="77777777" w:rsidR="00541C41" w:rsidRPr="00541C41" w:rsidRDefault="00541C41" w:rsidP="00541C41">
            <w:pPr>
              <w:spacing w:after="0"/>
              <w:rPr>
                <w:sz w:val="28"/>
                <w:szCs w:val="28"/>
              </w:rPr>
            </w:pPr>
            <w:r w:rsidRPr="00541C41">
              <w:rPr>
                <w:sz w:val="28"/>
                <w:szCs w:val="28"/>
              </w:rPr>
              <w:t>-Từ (*) và (**) ta suy ra : D</w:t>
            </w:r>
            <w:r w:rsidRPr="00541C41">
              <w:rPr>
                <w:sz w:val="28"/>
                <w:szCs w:val="28"/>
                <w:vertAlign w:val="subscript"/>
              </w:rPr>
              <w:t>0</w:t>
            </w:r>
            <w:r w:rsidRPr="00541C41">
              <w:rPr>
                <w:sz w:val="28"/>
                <w:szCs w:val="28"/>
              </w:rPr>
              <w:t>=</w:t>
            </w:r>
          </w:p>
        </w:tc>
        <w:tc>
          <w:tcPr>
            <w:tcW w:w="857" w:type="dxa"/>
            <w:vAlign w:val="center"/>
          </w:tcPr>
          <w:p w14:paraId="1BE1A347" w14:textId="77777777" w:rsidR="00541C41" w:rsidRPr="00541C41" w:rsidRDefault="00541C41" w:rsidP="00541C41">
            <w:pPr>
              <w:spacing w:after="0"/>
              <w:rPr>
                <w:sz w:val="28"/>
                <w:szCs w:val="28"/>
              </w:rPr>
            </w:pPr>
          </w:p>
          <w:p w14:paraId="3A41A892" w14:textId="77777777" w:rsidR="00541C41" w:rsidRPr="00541C41" w:rsidRDefault="00541C41" w:rsidP="00541C41">
            <w:pPr>
              <w:spacing w:after="0"/>
              <w:rPr>
                <w:sz w:val="28"/>
                <w:szCs w:val="28"/>
              </w:rPr>
            </w:pPr>
          </w:p>
          <w:p w14:paraId="03ECB159" w14:textId="77777777" w:rsidR="00541C41" w:rsidRPr="00541C41" w:rsidRDefault="00541C41" w:rsidP="00541C41">
            <w:pPr>
              <w:spacing w:after="0"/>
              <w:rPr>
                <w:sz w:val="28"/>
                <w:szCs w:val="28"/>
              </w:rPr>
            </w:pPr>
          </w:p>
          <w:p w14:paraId="2A5C61AD" w14:textId="77777777" w:rsidR="00541C41" w:rsidRPr="00541C41" w:rsidRDefault="00541C41" w:rsidP="00541C41">
            <w:pPr>
              <w:spacing w:after="0"/>
              <w:rPr>
                <w:sz w:val="28"/>
                <w:szCs w:val="28"/>
              </w:rPr>
            </w:pPr>
            <w:r w:rsidRPr="00541C41">
              <w:rPr>
                <w:sz w:val="28"/>
                <w:szCs w:val="28"/>
              </w:rPr>
              <w:t>1</w:t>
            </w:r>
          </w:p>
          <w:p w14:paraId="351BE21F" w14:textId="77777777" w:rsidR="00541C41" w:rsidRPr="00541C41" w:rsidRDefault="00541C41" w:rsidP="00541C41">
            <w:pPr>
              <w:spacing w:after="0"/>
              <w:rPr>
                <w:sz w:val="28"/>
                <w:szCs w:val="28"/>
              </w:rPr>
            </w:pPr>
          </w:p>
          <w:p w14:paraId="09BE828D" w14:textId="77777777" w:rsidR="00541C41" w:rsidRPr="00541C41" w:rsidRDefault="00541C41" w:rsidP="00541C41">
            <w:pPr>
              <w:spacing w:after="0"/>
              <w:rPr>
                <w:sz w:val="28"/>
                <w:szCs w:val="28"/>
              </w:rPr>
            </w:pPr>
          </w:p>
          <w:p w14:paraId="6CA3130B" w14:textId="77777777" w:rsidR="00541C41" w:rsidRPr="00541C41" w:rsidRDefault="00541C41" w:rsidP="00541C41">
            <w:pPr>
              <w:spacing w:after="0"/>
              <w:rPr>
                <w:sz w:val="28"/>
                <w:szCs w:val="28"/>
              </w:rPr>
            </w:pPr>
          </w:p>
          <w:p w14:paraId="471E7333" w14:textId="77777777" w:rsidR="00541C41" w:rsidRPr="00541C41" w:rsidRDefault="00541C41" w:rsidP="00541C41">
            <w:pPr>
              <w:spacing w:after="0"/>
              <w:rPr>
                <w:sz w:val="28"/>
                <w:szCs w:val="28"/>
              </w:rPr>
            </w:pPr>
          </w:p>
          <w:p w14:paraId="76363C13" w14:textId="77777777" w:rsidR="00541C41" w:rsidRPr="00541C41" w:rsidRDefault="00541C41" w:rsidP="00541C41">
            <w:pPr>
              <w:spacing w:after="0"/>
              <w:rPr>
                <w:sz w:val="28"/>
                <w:szCs w:val="28"/>
              </w:rPr>
            </w:pPr>
            <w:r w:rsidRPr="00541C41">
              <w:rPr>
                <w:sz w:val="28"/>
                <w:szCs w:val="28"/>
              </w:rPr>
              <w:t>1</w:t>
            </w:r>
          </w:p>
          <w:p w14:paraId="19AB88DC" w14:textId="77777777" w:rsidR="00541C41" w:rsidRPr="00541C41" w:rsidRDefault="00541C41" w:rsidP="00541C41">
            <w:pPr>
              <w:spacing w:after="0"/>
              <w:rPr>
                <w:sz w:val="28"/>
                <w:szCs w:val="28"/>
              </w:rPr>
            </w:pPr>
          </w:p>
          <w:p w14:paraId="64AE1F62" w14:textId="77777777" w:rsidR="00541C41" w:rsidRPr="00541C41" w:rsidRDefault="00541C41" w:rsidP="00541C41">
            <w:pPr>
              <w:spacing w:after="0"/>
              <w:rPr>
                <w:sz w:val="28"/>
                <w:szCs w:val="28"/>
              </w:rPr>
            </w:pPr>
          </w:p>
          <w:p w14:paraId="06F6ED0A" w14:textId="77777777" w:rsidR="00541C41" w:rsidRPr="00541C41" w:rsidRDefault="00541C41" w:rsidP="00541C41">
            <w:pPr>
              <w:spacing w:after="0"/>
              <w:rPr>
                <w:sz w:val="28"/>
                <w:szCs w:val="28"/>
              </w:rPr>
            </w:pPr>
          </w:p>
        </w:tc>
      </w:tr>
      <w:tr w:rsidR="00541C41" w:rsidRPr="00541C41" w14:paraId="398BE5EC" w14:textId="77777777" w:rsidTr="003E42C1">
        <w:tc>
          <w:tcPr>
            <w:tcW w:w="1188" w:type="dxa"/>
          </w:tcPr>
          <w:p w14:paraId="217F6D0A" w14:textId="77777777" w:rsidR="00541C41" w:rsidRPr="00541C41" w:rsidRDefault="00541C41" w:rsidP="00541C41">
            <w:pPr>
              <w:spacing w:after="0"/>
              <w:rPr>
                <w:sz w:val="28"/>
                <w:szCs w:val="28"/>
              </w:rPr>
            </w:pPr>
          </w:p>
        </w:tc>
        <w:tc>
          <w:tcPr>
            <w:tcW w:w="7531" w:type="dxa"/>
          </w:tcPr>
          <w:p w14:paraId="3086CA03" w14:textId="77777777" w:rsidR="00541C41" w:rsidRPr="00541C41" w:rsidRDefault="00541C41" w:rsidP="00541C41">
            <w:pPr>
              <w:spacing w:after="0"/>
              <w:rPr>
                <w:sz w:val="28"/>
                <w:szCs w:val="28"/>
              </w:rPr>
            </w:pPr>
          </w:p>
        </w:tc>
        <w:tc>
          <w:tcPr>
            <w:tcW w:w="857" w:type="dxa"/>
            <w:vAlign w:val="center"/>
          </w:tcPr>
          <w:p w14:paraId="3E00A377" w14:textId="77777777" w:rsidR="00541C41" w:rsidRPr="00541C41" w:rsidRDefault="00541C41" w:rsidP="00541C41">
            <w:pPr>
              <w:spacing w:after="0"/>
              <w:jc w:val="center"/>
              <w:rPr>
                <w:sz w:val="28"/>
                <w:szCs w:val="28"/>
              </w:rPr>
            </w:pPr>
          </w:p>
        </w:tc>
      </w:tr>
    </w:tbl>
    <w:p w14:paraId="47005278" w14:textId="77777777" w:rsidR="00541C41" w:rsidRPr="00541C41" w:rsidRDefault="00541C41" w:rsidP="00541C41">
      <w:pPr>
        <w:spacing w:after="0"/>
        <w:rPr>
          <w:sz w:val="28"/>
          <w:szCs w:val="28"/>
        </w:rPr>
      </w:pPr>
    </w:p>
    <w:p w14:paraId="7268A739" w14:textId="77777777" w:rsidR="00541C41" w:rsidRPr="00541C41" w:rsidRDefault="00541C41" w:rsidP="00541C41">
      <w:pPr>
        <w:spacing w:after="0"/>
        <w:rPr>
          <w:sz w:val="28"/>
          <w:szCs w:val="28"/>
        </w:rPr>
      </w:pPr>
    </w:p>
    <w:tbl>
      <w:tblPr>
        <w:tblW w:w="9973" w:type="dxa"/>
        <w:tblInd w:w="-34" w:type="dxa"/>
        <w:tblLayout w:type="fixed"/>
        <w:tblLook w:val="0000" w:firstRow="0" w:lastRow="0" w:firstColumn="0" w:lastColumn="0" w:noHBand="0" w:noVBand="0"/>
      </w:tblPr>
      <w:tblGrid>
        <w:gridCol w:w="9973"/>
      </w:tblGrid>
      <w:tr w:rsidR="00541C41" w:rsidRPr="00541C41" w14:paraId="19E2E172" w14:textId="77777777" w:rsidTr="003E42C1">
        <w:trPr>
          <w:trHeight w:val="552"/>
        </w:trPr>
        <w:tc>
          <w:tcPr>
            <w:tcW w:w="9973" w:type="dxa"/>
          </w:tcPr>
          <w:p w14:paraId="33E4298C" w14:textId="77777777" w:rsidR="00541C41" w:rsidRPr="00541C41" w:rsidRDefault="00541C41" w:rsidP="00541C41">
            <w:pPr>
              <w:tabs>
                <w:tab w:val="left" w:pos="9075"/>
              </w:tabs>
              <w:spacing w:after="0"/>
              <w:jc w:val="center"/>
              <w:rPr>
                <w:b/>
                <w:sz w:val="28"/>
                <w:szCs w:val="28"/>
              </w:rPr>
            </w:pPr>
          </w:p>
          <w:p w14:paraId="531AB2CE" w14:textId="77777777" w:rsidR="00541C41" w:rsidRPr="00541C41" w:rsidRDefault="00541C41" w:rsidP="00541C41">
            <w:pPr>
              <w:tabs>
                <w:tab w:val="left" w:pos="9075"/>
              </w:tabs>
              <w:spacing w:after="0"/>
              <w:jc w:val="center"/>
              <w:rPr>
                <w:b/>
                <w:sz w:val="28"/>
                <w:szCs w:val="28"/>
              </w:rPr>
            </w:pPr>
          </w:p>
          <w:p w14:paraId="424A6599" w14:textId="77777777" w:rsidR="00541C41" w:rsidRPr="00541C41" w:rsidRDefault="00541C41" w:rsidP="00541C41">
            <w:pPr>
              <w:tabs>
                <w:tab w:val="left" w:pos="9075"/>
              </w:tabs>
              <w:spacing w:after="0"/>
              <w:jc w:val="center"/>
              <w:rPr>
                <w:b/>
                <w:sz w:val="28"/>
                <w:szCs w:val="28"/>
              </w:rPr>
            </w:pPr>
            <w:r w:rsidRPr="00541C41">
              <w:rPr>
                <w:b/>
                <w:sz w:val="28"/>
                <w:szCs w:val="28"/>
              </w:rPr>
              <w:t>ĐÁP ÁN - BIỂU CHẤM</w:t>
            </w:r>
          </w:p>
          <w:p w14:paraId="3B28737A" w14:textId="77777777" w:rsidR="00541C41" w:rsidRPr="00541C41" w:rsidRDefault="00541C41" w:rsidP="00541C41">
            <w:pPr>
              <w:spacing w:after="0"/>
              <w:jc w:val="center"/>
              <w:rPr>
                <w:b/>
                <w:sz w:val="28"/>
                <w:szCs w:val="28"/>
              </w:rPr>
            </w:pPr>
            <w:r w:rsidRPr="00541C41">
              <w:rPr>
                <w:b/>
                <w:sz w:val="28"/>
                <w:szCs w:val="28"/>
              </w:rPr>
              <w:t>Phần</w:t>
            </w:r>
            <w:r w:rsidRPr="00541C41">
              <w:rPr>
                <w:b/>
                <w:sz w:val="28"/>
                <w:szCs w:val="28"/>
                <w:lang w:val="vi-VN"/>
              </w:rPr>
              <w:t xml:space="preserve"> Tự chọn</w:t>
            </w:r>
            <w:r w:rsidRPr="00541C41">
              <w:rPr>
                <w:b/>
                <w:sz w:val="28"/>
                <w:szCs w:val="28"/>
              </w:rPr>
              <w:t xml:space="preserve"> 2</w:t>
            </w:r>
          </w:p>
        </w:tc>
      </w:tr>
    </w:tbl>
    <w:p w14:paraId="2FEF88E3" w14:textId="77777777" w:rsidR="00541C41" w:rsidRPr="00541C41" w:rsidRDefault="00541C41" w:rsidP="00541C41">
      <w:pPr>
        <w:spacing w:after="0"/>
        <w:jc w:val="center"/>
        <w:rPr>
          <w:b/>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1639"/>
        <w:gridCol w:w="7008"/>
        <w:gridCol w:w="992"/>
      </w:tblGrid>
      <w:tr w:rsidR="00541C41" w:rsidRPr="00541C41" w14:paraId="39610099" w14:textId="77777777" w:rsidTr="003E42C1">
        <w:trPr>
          <w:tblHeader/>
        </w:trPr>
        <w:tc>
          <w:tcPr>
            <w:tcW w:w="1639" w:type="dxa"/>
            <w:tcBorders>
              <w:bottom w:val="single" w:sz="4" w:space="0" w:color="auto"/>
            </w:tcBorders>
          </w:tcPr>
          <w:p w14:paraId="13634854" w14:textId="77777777" w:rsidR="00541C41" w:rsidRPr="00541C41" w:rsidRDefault="00541C41" w:rsidP="00541C41">
            <w:pPr>
              <w:spacing w:after="0"/>
              <w:jc w:val="center"/>
              <w:rPr>
                <w:b/>
                <w:sz w:val="28"/>
                <w:szCs w:val="28"/>
                <w:lang w:val="vi-VN"/>
              </w:rPr>
            </w:pPr>
            <w:r w:rsidRPr="00541C41">
              <w:rPr>
                <w:b/>
                <w:sz w:val="28"/>
                <w:szCs w:val="28"/>
              </w:rPr>
              <w:t>Câu</w:t>
            </w:r>
          </w:p>
        </w:tc>
        <w:tc>
          <w:tcPr>
            <w:tcW w:w="7008" w:type="dxa"/>
            <w:tcBorders>
              <w:bottom w:val="single" w:sz="4" w:space="0" w:color="auto"/>
            </w:tcBorders>
          </w:tcPr>
          <w:p w14:paraId="62DA8C84" w14:textId="77777777" w:rsidR="00541C41" w:rsidRPr="00541C41" w:rsidRDefault="00541C41" w:rsidP="00541C41">
            <w:pPr>
              <w:spacing w:after="0"/>
              <w:jc w:val="center"/>
              <w:rPr>
                <w:b/>
                <w:sz w:val="28"/>
                <w:szCs w:val="28"/>
              </w:rPr>
            </w:pPr>
            <w:r w:rsidRPr="00541C41">
              <w:rPr>
                <w:b/>
                <w:sz w:val="28"/>
                <w:szCs w:val="28"/>
              </w:rPr>
              <w:t>NỘI DUNG</w:t>
            </w:r>
          </w:p>
        </w:tc>
        <w:tc>
          <w:tcPr>
            <w:tcW w:w="992" w:type="dxa"/>
            <w:tcBorders>
              <w:bottom w:val="single" w:sz="4" w:space="0" w:color="auto"/>
            </w:tcBorders>
            <w:vAlign w:val="center"/>
          </w:tcPr>
          <w:p w14:paraId="754D8129" w14:textId="77777777" w:rsidR="00541C41" w:rsidRPr="00541C41" w:rsidRDefault="00541C41" w:rsidP="00541C41">
            <w:pPr>
              <w:spacing w:after="0"/>
              <w:jc w:val="center"/>
              <w:rPr>
                <w:b/>
                <w:sz w:val="28"/>
                <w:szCs w:val="28"/>
              </w:rPr>
            </w:pPr>
            <w:r w:rsidRPr="00541C41">
              <w:rPr>
                <w:b/>
                <w:sz w:val="28"/>
                <w:szCs w:val="28"/>
              </w:rPr>
              <w:t>ĐIỂM</w:t>
            </w:r>
          </w:p>
        </w:tc>
      </w:tr>
      <w:tr w:rsidR="00541C41" w:rsidRPr="00541C41" w14:paraId="5E59BF42" w14:textId="77777777" w:rsidTr="003E42C1">
        <w:tc>
          <w:tcPr>
            <w:tcW w:w="1639" w:type="dxa"/>
            <w:vMerge w:val="restart"/>
            <w:tcBorders>
              <w:top w:val="single" w:sz="4" w:space="0" w:color="auto"/>
            </w:tcBorders>
          </w:tcPr>
          <w:p w14:paraId="5960CD6A" w14:textId="77777777" w:rsidR="00541C41" w:rsidRPr="00541C41" w:rsidRDefault="00541C41" w:rsidP="00541C41">
            <w:pPr>
              <w:spacing w:after="0"/>
              <w:jc w:val="center"/>
              <w:rPr>
                <w:b/>
                <w:sz w:val="28"/>
                <w:szCs w:val="28"/>
              </w:rPr>
            </w:pPr>
            <w:r w:rsidRPr="00541C41">
              <w:rPr>
                <w:b/>
                <w:sz w:val="28"/>
                <w:szCs w:val="28"/>
              </w:rPr>
              <w:t>Câu1</w:t>
            </w:r>
          </w:p>
          <w:p w14:paraId="71B5418F" w14:textId="77777777" w:rsidR="00541C41" w:rsidRPr="00541C41" w:rsidRDefault="00541C41" w:rsidP="00541C41">
            <w:pPr>
              <w:spacing w:after="0"/>
              <w:ind w:right="396"/>
              <w:jc w:val="center"/>
              <w:rPr>
                <w:b/>
                <w:sz w:val="28"/>
                <w:szCs w:val="28"/>
              </w:rPr>
            </w:pPr>
            <w:r w:rsidRPr="00541C41">
              <w:rPr>
                <w:b/>
                <w:sz w:val="28"/>
                <w:szCs w:val="28"/>
              </w:rPr>
              <w:t>(2đ)</w:t>
            </w:r>
          </w:p>
        </w:tc>
        <w:tc>
          <w:tcPr>
            <w:tcW w:w="7008" w:type="dxa"/>
            <w:tcBorders>
              <w:top w:val="single" w:sz="4" w:space="0" w:color="auto"/>
            </w:tcBorders>
          </w:tcPr>
          <w:p w14:paraId="51A0F3EC" w14:textId="77777777" w:rsidR="00541C41" w:rsidRPr="00541C41" w:rsidRDefault="00541C41" w:rsidP="00541C41">
            <w:pPr>
              <w:spacing w:after="0"/>
              <w:jc w:val="both"/>
              <w:rPr>
                <w:b/>
                <w:i/>
                <w:sz w:val="28"/>
                <w:szCs w:val="28"/>
                <w:lang w:val="vi-VN"/>
              </w:rPr>
            </w:pPr>
            <w:r w:rsidRPr="00541C41">
              <w:rPr>
                <w:b/>
                <w:i/>
                <w:sz w:val="28"/>
                <w:szCs w:val="28"/>
              </w:rPr>
              <w:t>1(1,0đ)</w:t>
            </w:r>
          </w:p>
        </w:tc>
        <w:tc>
          <w:tcPr>
            <w:tcW w:w="992" w:type="dxa"/>
            <w:tcBorders>
              <w:top w:val="single" w:sz="4" w:space="0" w:color="auto"/>
            </w:tcBorders>
            <w:vAlign w:val="center"/>
          </w:tcPr>
          <w:p w14:paraId="26BA9102" w14:textId="77777777" w:rsidR="00541C41" w:rsidRPr="00541C41" w:rsidRDefault="00541C41" w:rsidP="00541C41">
            <w:pPr>
              <w:spacing w:after="0"/>
              <w:jc w:val="center"/>
              <w:rPr>
                <w:sz w:val="28"/>
                <w:szCs w:val="28"/>
              </w:rPr>
            </w:pPr>
          </w:p>
        </w:tc>
      </w:tr>
      <w:tr w:rsidR="00541C41" w:rsidRPr="00541C41" w14:paraId="611CE767" w14:textId="77777777" w:rsidTr="003E42C1">
        <w:tc>
          <w:tcPr>
            <w:tcW w:w="1639" w:type="dxa"/>
            <w:vMerge/>
          </w:tcPr>
          <w:p w14:paraId="340B3665" w14:textId="77777777" w:rsidR="00541C41" w:rsidRPr="00541C41" w:rsidRDefault="00541C41" w:rsidP="00541C41">
            <w:pPr>
              <w:spacing w:after="0"/>
              <w:jc w:val="center"/>
              <w:rPr>
                <w:b/>
                <w:sz w:val="28"/>
                <w:szCs w:val="28"/>
              </w:rPr>
            </w:pPr>
          </w:p>
        </w:tc>
        <w:tc>
          <w:tcPr>
            <w:tcW w:w="7008" w:type="dxa"/>
          </w:tcPr>
          <w:p w14:paraId="2D329E5A" w14:textId="77777777" w:rsidR="00541C41" w:rsidRPr="00541C41" w:rsidRDefault="00541C41" w:rsidP="00541C41">
            <w:pPr>
              <w:spacing w:after="0"/>
              <w:rPr>
                <w:sz w:val="28"/>
                <w:szCs w:val="28"/>
                <w:lang w:val="vi-VN"/>
              </w:rPr>
            </w:pPr>
            <w:r w:rsidRPr="00541C41">
              <w:rPr>
                <w:sz w:val="28"/>
                <w:szCs w:val="28"/>
              </w:rPr>
              <w:t>G</w:t>
            </w:r>
            <w:r w:rsidRPr="00541C41">
              <w:rPr>
                <w:sz w:val="28"/>
                <w:szCs w:val="28"/>
                <w:lang w:val="vi-VN"/>
              </w:rPr>
              <w:t>ọi số mol của N</w:t>
            </w:r>
            <w:r w:rsidRPr="00541C41">
              <w:rPr>
                <w:sz w:val="28"/>
                <w:szCs w:val="28"/>
                <w:vertAlign w:val="subscript"/>
                <w:lang w:val="vi-VN"/>
              </w:rPr>
              <w:t>2</w:t>
            </w:r>
            <w:r w:rsidRPr="00541C41">
              <w:rPr>
                <w:sz w:val="28"/>
                <w:szCs w:val="28"/>
                <w:lang w:val="vi-VN"/>
              </w:rPr>
              <w:t xml:space="preserve"> là a, sô mol H</w:t>
            </w:r>
            <w:r w:rsidRPr="00541C41">
              <w:rPr>
                <w:sz w:val="28"/>
                <w:szCs w:val="28"/>
                <w:vertAlign w:val="subscript"/>
                <w:lang w:val="vi-VN"/>
              </w:rPr>
              <w:t>2</w:t>
            </w:r>
            <w:r w:rsidRPr="00541C41">
              <w:rPr>
                <w:sz w:val="28"/>
                <w:szCs w:val="28"/>
                <w:lang w:val="vi-VN"/>
              </w:rPr>
              <w:t xml:space="preserve"> là b </w:t>
            </w:r>
          </w:p>
          <w:p w14:paraId="09F1BE7C" w14:textId="77777777" w:rsidR="00541C41" w:rsidRPr="00541C41" w:rsidRDefault="00541C41" w:rsidP="00541C41">
            <w:pPr>
              <w:spacing w:after="0"/>
              <w:rPr>
                <w:sz w:val="28"/>
                <w:szCs w:val="28"/>
                <w:lang w:val="vi-VN"/>
              </w:rPr>
            </w:pPr>
            <w:r w:rsidRPr="00541C41">
              <w:rPr>
                <w:sz w:val="28"/>
                <w:szCs w:val="28"/>
                <w:lang w:val="vi-VN"/>
              </w:rPr>
              <w:t xml:space="preserve">         M</w:t>
            </w:r>
            <w:r w:rsidRPr="00541C41">
              <w:rPr>
                <w:sz w:val="28"/>
                <w:szCs w:val="28"/>
                <w:vertAlign w:val="subscript"/>
                <w:lang w:val="vi-VN"/>
              </w:rPr>
              <w:t xml:space="preserve">TB hhA </w:t>
            </w:r>
            <w:r w:rsidRPr="00541C41">
              <w:rPr>
                <w:bCs/>
                <w:sz w:val="28"/>
                <w:szCs w:val="28"/>
                <w:lang w:val="pt-BR"/>
              </w:rPr>
              <w:t>=</w:t>
            </w:r>
            <m:oMath>
              <m:f>
                <m:fPr>
                  <m:ctrlPr>
                    <w:rPr>
                      <w:rFonts w:ascii="Cambria Math" w:hAnsi="Cambria Math"/>
                      <w:i/>
                      <w:sz w:val="28"/>
                      <w:szCs w:val="28"/>
                    </w:rPr>
                  </m:ctrlPr>
                </m:fPr>
                <m:num>
                  <m:r>
                    <w:rPr>
                      <w:rFonts w:ascii="Cambria Math" w:hAnsi="Cambria Math"/>
                      <w:sz w:val="28"/>
                      <w:szCs w:val="28"/>
                      <w:lang w:val="vi-VN"/>
                    </w:rPr>
                    <m:t xml:space="preserve">28a  </m:t>
                  </m:r>
                  <m:r>
                    <m:rPr>
                      <m:sty m:val="p"/>
                    </m:rPr>
                    <w:rPr>
                      <w:rFonts w:ascii="Cambria Math" w:hAnsi="Cambria Math"/>
                      <w:sz w:val="28"/>
                      <w:szCs w:val="28"/>
                      <w:lang w:val="pt-BR"/>
                    </w:rPr>
                    <m:t>+2b</m:t>
                  </m:r>
                </m:num>
                <m:den>
                  <m:r>
                    <m:rPr>
                      <m:sty m:val="p"/>
                    </m:rPr>
                    <w:rPr>
                      <w:rFonts w:ascii="Cambria Math" w:hAnsi="Cambria Math"/>
                      <w:sz w:val="28"/>
                      <w:szCs w:val="28"/>
                      <w:lang w:val="nl-NL"/>
                    </w:rPr>
                    <m:t xml:space="preserve">a </m:t>
                  </m:r>
                  <m:r>
                    <m:rPr>
                      <m:sty m:val="p"/>
                    </m:rPr>
                    <w:rPr>
                      <w:rFonts w:ascii="Cambria Math" w:hAnsi="Cambria Math"/>
                      <w:sz w:val="28"/>
                      <w:szCs w:val="28"/>
                      <w:lang w:val="pt-BR"/>
                    </w:rPr>
                    <m:t xml:space="preserve">+b </m:t>
                  </m:r>
                </m:den>
              </m:f>
            </m:oMath>
            <w:r w:rsidRPr="00541C41">
              <w:rPr>
                <w:sz w:val="28"/>
                <w:szCs w:val="28"/>
                <w:lang w:val="de-DE"/>
              </w:rPr>
              <w:t>=</w:t>
            </w:r>
            <w:r w:rsidRPr="00541C41">
              <w:rPr>
                <w:sz w:val="28"/>
                <w:szCs w:val="28"/>
                <w:lang w:val="vi-VN"/>
              </w:rPr>
              <w:t xml:space="preserve"> 7,5 . 2 </w:t>
            </w:r>
            <w:r w:rsidRPr="00541C41">
              <w:rPr>
                <w:sz w:val="28"/>
                <w:szCs w:val="28"/>
              </w:rPr>
              <w:t>=</w:t>
            </w:r>
            <w:r w:rsidRPr="00541C41">
              <w:rPr>
                <w:sz w:val="28"/>
                <w:szCs w:val="28"/>
                <w:lang w:val="vi-VN"/>
              </w:rPr>
              <w:t xml:space="preserve"> 15 gam</w:t>
            </w:r>
          </w:p>
          <w:p w14:paraId="1A256215" w14:textId="77777777" w:rsidR="00541C41" w:rsidRPr="00541C41" w:rsidRDefault="00541C41" w:rsidP="00541C41">
            <w:pPr>
              <w:spacing w:after="0"/>
              <w:rPr>
                <w:sz w:val="28"/>
                <w:szCs w:val="28"/>
                <w:lang w:val="vi-VN"/>
              </w:rPr>
            </w:pPr>
            <w:r w:rsidRPr="00541C41">
              <w:rPr>
                <w:sz w:val="28"/>
                <w:szCs w:val="28"/>
                <w:lang w:val="vi-VN"/>
              </w:rPr>
              <w:t xml:space="preserve">          Giải ra ta được:  a </w:t>
            </w:r>
            <w:r w:rsidRPr="00541C41">
              <w:rPr>
                <w:sz w:val="28"/>
                <w:szCs w:val="28"/>
              </w:rPr>
              <w:t>=</w:t>
            </w:r>
            <w:r w:rsidRPr="00541C41">
              <w:rPr>
                <w:sz w:val="28"/>
                <w:szCs w:val="28"/>
                <w:lang w:val="vi-VN"/>
              </w:rPr>
              <w:t xml:space="preserve"> b </w:t>
            </w:r>
          </w:p>
          <w:p w14:paraId="27307A99" w14:textId="77777777" w:rsidR="00541C41" w:rsidRPr="00541C41" w:rsidRDefault="00541C41" w:rsidP="00541C41">
            <w:pPr>
              <w:spacing w:after="0"/>
              <w:jc w:val="both"/>
              <w:rPr>
                <w:sz w:val="28"/>
                <w:szCs w:val="28"/>
              </w:rPr>
            </w:pPr>
          </w:p>
        </w:tc>
        <w:tc>
          <w:tcPr>
            <w:tcW w:w="992" w:type="dxa"/>
            <w:vAlign w:val="center"/>
          </w:tcPr>
          <w:p w14:paraId="09DC178D" w14:textId="77777777" w:rsidR="00541C41" w:rsidRPr="00541C41" w:rsidRDefault="00541C41" w:rsidP="00541C41">
            <w:pPr>
              <w:spacing w:after="0"/>
              <w:rPr>
                <w:sz w:val="28"/>
                <w:szCs w:val="28"/>
              </w:rPr>
            </w:pPr>
            <w:r w:rsidRPr="00541C41">
              <w:rPr>
                <w:sz w:val="28"/>
                <w:szCs w:val="28"/>
              </w:rPr>
              <w:t>0,25</w:t>
            </w:r>
          </w:p>
          <w:p w14:paraId="5B803923" w14:textId="77777777" w:rsidR="00541C41" w:rsidRPr="00541C41" w:rsidRDefault="00541C41" w:rsidP="00541C41">
            <w:pPr>
              <w:spacing w:after="0"/>
              <w:rPr>
                <w:sz w:val="28"/>
                <w:szCs w:val="28"/>
                <w:lang w:val="vi-VN"/>
              </w:rPr>
            </w:pPr>
            <w:r w:rsidRPr="00541C41">
              <w:rPr>
                <w:sz w:val="28"/>
                <w:szCs w:val="28"/>
              </w:rPr>
              <w:t>0</w:t>
            </w:r>
            <w:r w:rsidRPr="00541C41">
              <w:rPr>
                <w:sz w:val="28"/>
                <w:szCs w:val="28"/>
                <w:lang w:val="vi-VN"/>
              </w:rPr>
              <w:t>,25</w:t>
            </w:r>
          </w:p>
        </w:tc>
      </w:tr>
      <w:tr w:rsidR="00541C41" w:rsidRPr="00541C41" w14:paraId="6B145732" w14:textId="77777777" w:rsidTr="003E42C1">
        <w:tc>
          <w:tcPr>
            <w:tcW w:w="1639" w:type="dxa"/>
            <w:vMerge/>
          </w:tcPr>
          <w:p w14:paraId="2CE645A4" w14:textId="77777777" w:rsidR="00541C41" w:rsidRPr="00541C41" w:rsidRDefault="00541C41" w:rsidP="00541C41">
            <w:pPr>
              <w:spacing w:after="0"/>
              <w:jc w:val="center"/>
              <w:rPr>
                <w:b/>
                <w:sz w:val="28"/>
                <w:szCs w:val="28"/>
              </w:rPr>
            </w:pPr>
          </w:p>
        </w:tc>
        <w:tc>
          <w:tcPr>
            <w:tcW w:w="7008" w:type="dxa"/>
          </w:tcPr>
          <w:p w14:paraId="190A7BA6" w14:textId="77777777" w:rsidR="00541C41" w:rsidRPr="00541C41" w:rsidRDefault="00541C41" w:rsidP="00541C41">
            <w:pPr>
              <w:spacing w:after="0"/>
              <w:rPr>
                <w:sz w:val="28"/>
                <w:szCs w:val="28"/>
                <w:lang w:val="vi-VN"/>
              </w:rPr>
            </w:pPr>
            <w:r w:rsidRPr="00541C41">
              <w:rPr>
                <w:sz w:val="28"/>
                <w:szCs w:val="28"/>
                <w:lang w:val="vi-VN"/>
              </w:rPr>
              <w:t xml:space="preserve">Thành phần phần trăm theo khối lượng của mỗi khí có trong hỗn hợp khí A.  </w:t>
            </w:r>
          </w:p>
          <w:p w14:paraId="42364554" w14:textId="77777777" w:rsidR="00541C41" w:rsidRPr="00541C41" w:rsidRDefault="00541C41" w:rsidP="00541C41">
            <w:pPr>
              <w:spacing w:after="0"/>
              <w:rPr>
                <w:sz w:val="28"/>
                <w:szCs w:val="28"/>
                <w:lang w:val="vi-VN"/>
              </w:rPr>
            </w:pPr>
            <w:r w:rsidRPr="00541C41">
              <w:rPr>
                <w:sz w:val="28"/>
                <w:szCs w:val="28"/>
                <w:lang w:val="vi-VN"/>
              </w:rPr>
              <w:t xml:space="preserve">        % m </w:t>
            </w:r>
            <w:r w:rsidRPr="00541C41">
              <w:rPr>
                <w:sz w:val="28"/>
                <w:szCs w:val="28"/>
                <w:vertAlign w:val="subscript"/>
                <w:lang w:val="vi-VN"/>
              </w:rPr>
              <w:t>N2</w:t>
            </w:r>
            <w:r w:rsidRPr="00541C41">
              <w:rPr>
                <w:bCs/>
                <w:sz w:val="28"/>
                <w:szCs w:val="28"/>
                <w:lang w:val="pt-BR"/>
              </w:rPr>
              <w:t>=</w:t>
            </w:r>
            <m:oMath>
              <m:f>
                <m:fPr>
                  <m:ctrlPr>
                    <w:rPr>
                      <w:rFonts w:ascii="Cambria Math" w:hAnsi="Cambria Math"/>
                      <w:i/>
                      <w:sz w:val="28"/>
                      <w:szCs w:val="28"/>
                    </w:rPr>
                  </m:ctrlPr>
                </m:fPr>
                <m:num>
                  <m:r>
                    <w:rPr>
                      <w:rFonts w:ascii="Cambria Math" w:hAnsi="Cambria Math"/>
                      <w:sz w:val="28"/>
                      <w:szCs w:val="28"/>
                      <w:lang w:val="vi-VN"/>
                    </w:rPr>
                    <m:t xml:space="preserve">28a  </m:t>
                  </m:r>
                  <m:r>
                    <m:rPr>
                      <m:sty m:val="p"/>
                    </m:rPr>
                    <w:rPr>
                      <w:rFonts w:ascii="Cambria Math" w:hAnsi="Cambria Math"/>
                      <w:sz w:val="28"/>
                      <w:szCs w:val="28"/>
                      <w:lang w:val="pt-BR"/>
                    </w:rPr>
                    <m:t>+2b</m:t>
                  </m:r>
                </m:num>
                <m:den>
                  <m:r>
                    <m:rPr>
                      <m:sty m:val="p"/>
                    </m:rPr>
                    <w:rPr>
                      <w:rFonts w:ascii="Cambria Math" w:hAnsi="Cambria Math"/>
                      <w:sz w:val="28"/>
                      <w:szCs w:val="28"/>
                      <w:lang w:val="nl-NL"/>
                    </w:rPr>
                    <m:t xml:space="preserve">a </m:t>
                  </m:r>
                  <m:r>
                    <m:rPr>
                      <m:sty m:val="p"/>
                    </m:rPr>
                    <w:rPr>
                      <w:rFonts w:ascii="Cambria Math" w:hAnsi="Cambria Math"/>
                      <w:sz w:val="28"/>
                      <w:szCs w:val="28"/>
                      <w:lang w:val="pt-BR"/>
                    </w:rPr>
                    <m:t xml:space="preserve">+b </m:t>
                  </m:r>
                </m:den>
              </m:f>
            </m:oMath>
            <w:r w:rsidRPr="00541C41">
              <w:rPr>
                <w:sz w:val="28"/>
                <w:szCs w:val="28"/>
                <w:lang w:val="vi-VN"/>
              </w:rPr>
              <w:t xml:space="preserve"> . 100%    </w:t>
            </w:r>
          </w:p>
          <w:p w14:paraId="370E7FEF" w14:textId="77777777" w:rsidR="00541C41" w:rsidRPr="00541C41" w:rsidRDefault="00541C41" w:rsidP="00541C41">
            <w:pPr>
              <w:spacing w:after="0"/>
              <w:rPr>
                <w:sz w:val="28"/>
                <w:szCs w:val="28"/>
                <w:lang w:val="vi-VN"/>
              </w:rPr>
            </w:pPr>
            <w:r w:rsidRPr="00541C41">
              <w:rPr>
                <w:rFonts w:ascii="Cambria Math" w:hAnsi="Cambria Math" w:cs="Cambria Math"/>
                <w:sz w:val="28"/>
                <w:szCs w:val="28"/>
                <w:shd w:val="clear" w:color="auto" w:fill="FFFFFF"/>
                <w:lang w:val="vi-VN"/>
              </w:rPr>
              <w:t>⇔</w:t>
            </w:r>
            <w:r w:rsidRPr="00541C41">
              <w:rPr>
                <w:sz w:val="28"/>
                <w:szCs w:val="28"/>
                <w:lang w:val="vi-VN"/>
              </w:rPr>
              <w:t xml:space="preserve">m </w:t>
            </w:r>
            <w:r w:rsidRPr="00541C41">
              <w:rPr>
                <w:sz w:val="28"/>
                <w:szCs w:val="28"/>
                <w:vertAlign w:val="subscript"/>
                <w:lang w:val="vi-VN"/>
              </w:rPr>
              <w:t>N2</w:t>
            </w:r>
            <w:r w:rsidRPr="00541C41">
              <w:rPr>
                <w:bCs/>
                <w:sz w:val="28"/>
                <w:szCs w:val="28"/>
                <w:lang w:val="pt-BR"/>
              </w:rPr>
              <w:t>=</w:t>
            </w:r>
            <m:oMath>
              <m:f>
                <m:fPr>
                  <m:ctrlPr>
                    <w:rPr>
                      <w:rFonts w:ascii="Cambria Math" w:hAnsi="Cambria Math"/>
                      <w:i/>
                      <w:sz w:val="28"/>
                      <w:szCs w:val="28"/>
                    </w:rPr>
                  </m:ctrlPr>
                </m:fPr>
                <m:num>
                  <m:r>
                    <w:rPr>
                      <w:rFonts w:ascii="Cambria Math" w:hAnsi="Cambria Math"/>
                      <w:sz w:val="28"/>
                      <w:szCs w:val="28"/>
                      <w:lang w:val="vi-VN"/>
                    </w:rPr>
                    <m:t xml:space="preserve">28a  </m:t>
                  </m:r>
                  <m:r>
                    <m:rPr>
                      <m:sty m:val="p"/>
                    </m:rPr>
                    <w:rPr>
                      <w:rFonts w:ascii="Cambria Math" w:hAnsi="Cambria Math"/>
                      <w:sz w:val="28"/>
                      <w:szCs w:val="28"/>
                      <w:lang w:val="pt-BR"/>
                    </w:rPr>
                    <m:t>+2a</m:t>
                  </m:r>
                </m:num>
                <m:den>
                  <m:r>
                    <m:rPr>
                      <m:sty m:val="p"/>
                    </m:rPr>
                    <w:rPr>
                      <w:rFonts w:ascii="Cambria Math" w:hAnsi="Cambria Math"/>
                      <w:sz w:val="28"/>
                      <w:szCs w:val="28"/>
                      <w:lang w:val="nl-NL"/>
                    </w:rPr>
                    <m:t xml:space="preserve">a </m:t>
                  </m:r>
                  <m:r>
                    <m:rPr>
                      <m:sty m:val="p"/>
                    </m:rPr>
                    <w:rPr>
                      <w:rFonts w:ascii="Cambria Math" w:hAnsi="Cambria Math"/>
                      <w:sz w:val="28"/>
                      <w:szCs w:val="28"/>
                      <w:lang w:val="pt-BR"/>
                    </w:rPr>
                    <m:t xml:space="preserve">+a </m:t>
                  </m:r>
                </m:den>
              </m:f>
            </m:oMath>
            <w:r w:rsidRPr="00541C41">
              <w:rPr>
                <w:sz w:val="28"/>
                <w:szCs w:val="28"/>
                <w:lang w:val="vi-VN"/>
              </w:rPr>
              <w:t xml:space="preserve"> . 100%  </w:t>
            </w:r>
            <w:r w:rsidRPr="00541C41">
              <w:rPr>
                <w:bCs/>
                <w:sz w:val="28"/>
                <w:szCs w:val="28"/>
                <w:lang w:val="pt-BR"/>
              </w:rPr>
              <w:t>=</w:t>
            </w:r>
            <w:r w:rsidRPr="00541C41">
              <w:rPr>
                <w:bCs/>
                <w:sz w:val="28"/>
                <w:szCs w:val="28"/>
                <w:lang w:val="vi-VN"/>
              </w:rPr>
              <w:t xml:space="preserve"> 93,33%</w:t>
            </w:r>
          </w:p>
          <w:p w14:paraId="424EB430" w14:textId="77777777" w:rsidR="00541C41" w:rsidRPr="00541C41" w:rsidRDefault="00541C41" w:rsidP="00541C41">
            <w:pPr>
              <w:spacing w:after="0"/>
              <w:rPr>
                <w:bCs/>
                <w:sz w:val="28"/>
                <w:szCs w:val="28"/>
                <w:lang w:val="vi-VN"/>
              </w:rPr>
            </w:pPr>
            <w:r w:rsidRPr="00541C41">
              <w:rPr>
                <w:sz w:val="28"/>
                <w:szCs w:val="28"/>
                <w:lang w:val="vi-VN"/>
              </w:rPr>
              <w:lastRenderedPageBreak/>
              <w:t xml:space="preserve">       % m </w:t>
            </w:r>
            <w:r w:rsidRPr="00541C41">
              <w:rPr>
                <w:sz w:val="28"/>
                <w:szCs w:val="28"/>
                <w:vertAlign w:val="subscript"/>
                <w:lang w:val="vi-VN"/>
              </w:rPr>
              <w:t>H2</w:t>
            </w:r>
            <w:r w:rsidRPr="00541C41">
              <w:rPr>
                <w:bCs/>
                <w:sz w:val="28"/>
                <w:szCs w:val="28"/>
                <w:lang w:val="pt-BR"/>
              </w:rPr>
              <w:t>=</w:t>
            </w:r>
            <w:r w:rsidRPr="00541C41">
              <w:rPr>
                <w:bCs/>
                <w:sz w:val="28"/>
                <w:szCs w:val="28"/>
                <w:lang w:val="vi-VN"/>
              </w:rPr>
              <w:t xml:space="preserve"> 6,67 %</w:t>
            </w:r>
          </w:p>
          <w:p w14:paraId="60637066" w14:textId="77777777" w:rsidR="00541C41" w:rsidRPr="00541C41" w:rsidRDefault="00541C41" w:rsidP="00541C41">
            <w:pPr>
              <w:spacing w:after="0"/>
              <w:jc w:val="both"/>
              <w:rPr>
                <w:sz w:val="28"/>
                <w:szCs w:val="28"/>
                <w:vertAlign w:val="subscript"/>
              </w:rPr>
            </w:pPr>
          </w:p>
        </w:tc>
        <w:tc>
          <w:tcPr>
            <w:tcW w:w="992" w:type="dxa"/>
            <w:vAlign w:val="center"/>
          </w:tcPr>
          <w:p w14:paraId="61DBE686" w14:textId="77777777" w:rsidR="00541C41" w:rsidRPr="00541C41" w:rsidRDefault="00541C41" w:rsidP="00541C41">
            <w:pPr>
              <w:spacing w:after="0"/>
              <w:jc w:val="center"/>
              <w:rPr>
                <w:sz w:val="28"/>
                <w:szCs w:val="28"/>
              </w:rPr>
            </w:pPr>
            <w:r w:rsidRPr="00541C41">
              <w:rPr>
                <w:sz w:val="28"/>
                <w:szCs w:val="28"/>
              </w:rPr>
              <w:lastRenderedPageBreak/>
              <w:t>0,25</w:t>
            </w:r>
          </w:p>
          <w:p w14:paraId="4C278AFB" w14:textId="77777777" w:rsidR="00541C41" w:rsidRPr="00541C41" w:rsidRDefault="00541C41" w:rsidP="00541C41">
            <w:pPr>
              <w:spacing w:after="0"/>
              <w:rPr>
                <w:sz w:val="28"/>
                <w:szCs w:val="28"/>
                <w:lang w:val="vi-VN"/>
              </w:rPr>
            </w:pPr>
          </w:p>
          <w:p w14:paraId="240B9308" w14:textId="77777777" w:rsidR="00541C41" w:rsidRPr="00541C41" w:rsidRDefault="00541C41" w:rsidP="00541C41">
            <w:pPr>
              <w:spacing w:after="0"/>
              <w:rPr>
                <w:sz w:val="28"/>
                <w:szCs w:val="28"/>
                <w:lang w:val="vi-VN"/>
              </w:rPr>
            </w:pPr>
            <w:r w:rsidRPr="00541C41">
              <w:rPr>
                <w:sz w:val="28"/>
                <w:szCs w:val="28"/>
              </w:rPr>
              <w:t>0</w:t>
            </w:r>
            <w:r w:rsidRPr="00541C41">
              <w:rPr>
                <w:sz w:val="28"/>
                <w:szCs w:val="28"/>
                <w:lang w:val="vi-VN"/>
              </w:rPr>
              <w:t>,25</w:t>
            </w:r>
          </w:p>
        </w:tc>
      </w:tr>
      <w:tr w:rsidR="00541C41" w:rsidRPr="00541C41" w14:paraId="16DE88F0" w14:textId="77777777" w:rsidTr="003E42C1">
        <w:tc>
          <w:tcPr>
            <w:tcW w:w="1639" w:type="dxa"/>
            <w:vMerge/>
          </w:tcPr>
          <w:p w14:paraId="06620956" w14:textId="77777777" w:rsidR="00541C41" w:rsidRPr="00541C41" w:rsidRDefault="00541C41" w:rsidP="00541C41">
            <w:pPr>
              <w:spacing w:after="0"/>
              <w:jc w:val="center"/>
              <w:rPr>
                <w:b/>
                <w:sz w:val="28"/>
                <w:szCs w:val="28"/>
              </w:rPr>
            </w:pPr>
          </w:p>
        </w:tc>
        <w:tc>
          <w:tcPr>
            <w:tcW w:w="7008" w:type="dxa"/>
          </w:tcPr>
          <w:p w14:paraId="7A0CD891" w14:textId="77777777" w:rsidR="00541C41" w:rsidRPr="00541C41" w:rsidRDefault="00541C41" w:rsidP="00541C41">
            <w:pPr>
              <w:spacing w:after="0"/>
              <w:jc w:val="both"/>
              <w:rPr>
                <w:sz w:val="28"/>
                <w:szCs w:val="28"/>
                <w:vertAlign w:val="subscript"/>
                <w:lang w:val="vi-VN"/>
              </w:rPr>
            </w:pPr>
            <w:r w:rsidRPr="00541C41">
              <w:rPr>
                <w:b/>
                <w:i/>
                <w:sz w:val="28"/>
                <w:szCs w:val="28"/>
              </w:rPr>
              <w:t>2</w:t>
            </w:r>
            <w:r w:rsidRPr="00541C41">
              <w:rPr>
                <w:b/>
                <w:i/>
                <w:sz w:val="28"/>
                <w:szCs w:val="28"/>
                <w:lang w:val="vi-VN"/>
              </w:rPr>
              <w:t xml:space="preserve">. </w:t>
            </w:r>
            <w:r w:rsidRPr="00541C41">
              <w:rPr>
                <w:b/>
                <w:i/>
                <w:sz w:val="28"/>
                <w:szCs w:val="28"/>
              </w:rPr>
              <w:t>(1,0đ)</w:t>
            </w:r>
          </w:p>
        </w:tc>
        <w:tc>
          <w:tcPr>
            <w:tcW w:w="992" w:type="dxa"/>
            <w:vAlign w:val="center"/>
          </w:tcPr>
          <w:p w14:paraId="59DD38F2" w14:textId="77777777" w:rsidR="00541C41" w:rsidRPr="00541C41" w:rsidRDefault="00541C41" w:rsidP="00541C41">
            <w:pPr>
              <w:spacing w:after="0"/>
              <w:jc w:val="center"/>
              <w:rPr>
                <w:sz w:val="28"/>
                <w:szCs w:val="28"/>
              </w:rPr>
            </w:pPr>
          </w:p>
        </w:tc>
      </w:tr>
      <w:tr w:rsidR="00541C41" w:rsidRPr="00541C41" w14:paraId="26D4199A" w14:textId="77777777" w:rsidTr="003E42C1">
        <w:tc>
          <w:tcPr>
            <w:tcW w:w="1639" w:type="dxa"/>
            <w:vMerge/>
          </w:tcPr>
          <w:p w14:paraId="72381DAD" w14:textId="77777777" w:rsidR="00541C41" w:rsidRPr="00541C41" w:rsidRDefault="00541C41" w:rsidP="00541C41">
            <w:pPr>
              <w:spacing w:after="0"/>
              <w:jc w:val="center"/>
              <w:rPr>
                <w:b/>
                <w:sz w:val="28"/>
                <w:szCs w:val="28"/>
              </w:rPr>
            </w:pPr>
          </w:p>
        </w:tc>
        <w:tc>
          <w:tcPr>
            <w:tcW w:w="7008" w:type="dxa"/>
          </w:tcPr>
          <w:p w14:paraId="6DD7626B" w14:textId="77777777" w:rsidR="00541C41" w:rsidRPr="00541C41" w:rsidRDefault="00541C41" w:rsidP="00541C41">
            <w:pPr>
              <w:spacing w:after="0"/>
              <w:rPr>
                <w:sz w:val="28"/>
                <w:szCs w:val="28"/>
                <w:lang w:val="vi-VN"/>
              </w:rPr>
            </w:pPr>
            <w:r w:rsidRPr="00541C41">
              <w:rPr>
                <w:sz w:val="28"/>
                <w:szCs w:val="28"/>
                <w:lang w:val="vi-VN" w:eastAsia="en-GB"/>
              </w:rPr>
              <w:t>Giả sử A chứa 1 mol N</w:t>
            </w:r>
            <w:r w:rsidRPr="00541C41">
              <w:rPr>
                <w:sz w:val="28"/>
                <w:szCs w:val="28"/>
                <w:vertAlign w:val="subscript"/>
                <w:lang w:val="vi-VN" w:eastAsia="en-GB"/>
              </w:rPr>
              <w:t>2</w:t>
            </w:r>
            <w:r w:rsidRPr="00541C41">
              <w:rPr>
                <w:sz w:val="28"/>
                <w:szCs w:val="28"/>
                <w:lang w:val="vi-VN" w:eastAsia="en-GB"/>
              </w:rPr>
              <w:t xml:space="preserve">  và 1 mol H</w:t>
            </w:r>
            <w:r w:rsidRPr="00541C41">
              <w:rPr>
                <w:sz w:val="28"/>
                <w:szCs w:val="28"/>
                <w:vertAlign w:val="subscript"/>
                <w:lang w:val="vi-VN" w:eastAsia="en-GB"/>
              </w:rPr>
              <w:t>2</w:t>
            </w:r>
          </w:p>
          <w:p w14:paraId="7AE78459" w14:textId="77777777" w:rsidR="00541C41" w:rsidRPr="00541C41" w:rsidRDefault="00541C41" w:rsidP="00541C41">
            <w:pPr>
              <w:spacing w:after="0"/>
              <w:rPr>
                <w:sz w:val="28"/>
                <w:szCs w:val="28"/>
                <w:lang w:val="vi-VN" w:eastAsia="en-GB"/>
              </w:rPr>
            </w:pPr>
            <w:r w:rsidRPr="00541C41">
              <w:rPr>
                <w:sz w:val="28"/>
                <w:szCs w:val="28"/>
                <w:lang w:val="vi-VN" w:eastAsia="en-GB"/>
              </w:rPr>
              <w:t>N</w:t>
            </w:r>
            <w:r w:rsidRPr="00541C41">
              <w:rPr>
                <w:sz w:val="28"/>
                <w:szCs w:val="28"/>
                <w:vertAlign w:val="subscript"/>
                <w:lang w:val="vi-VN" w:eastAsia="en-GB"/>
              </w:rPr>
              <w:t>2</w:t>
            </w:r>
            <w:r w:rsidRPr="00541C41">
              <w:rPr>
                <w:sz w:val="28"/>
                <w:szCs w:val="28"/>
                <w:lang w:val="pt-BR" w:eastAsia="en-GB"/>
              </w:rPr>
              <w:t xml:space="preserve"> +   3</w:t>
            </w:r>
            <w:r w:rsidRPr="00541C41">
              <w:rPr>
                <w:sz w:val="28"/>
                <w:szCs w:val="28"/>
                <w:lang w:val="vi-VN" w:eastAsia="en-GB"/>
              </w:rPr>
              <w:t>H</w:t>
            </w:r>
            <w:r w:rsidRPr="00541C41">
              <w:rPr>
                <w:sz w:val="28"/>
                <w:szCs w:val="28"/>
                <w:vertAlign w:val="subscript"/>
                <w:lang w:val="vi-VN" w:eastAsia="en-GB"/>
              </w:rPr>
              <w:t>2</w:t>
            </w:r>
            <m:oMath>
              <m:groupChr>
                <m:groupChrPr>
                  <m:chr m:val="→"/>
                  <m:vertJc m:val="bot"/>
                  <m:ctrlPr>
                    <w:rPr>
                      <w:rFonts w:ascii="Cambria Math" w:hAnsi="Cambria Math"/>
                      <w:i/>
                      <w:sz w:val="28"/>
                      <w:szCs w:val="28"/>
                      <w:lang w:eastAsia="vi-VN"/>
                    </w:rPr>
                  </m:ctrlPr>
                </m:groupChrPr>
                <m:e>
                  <m:r>
                    <m:rPr>
                      <m:sty m:val="p"/>
                    </m:rPr>
                    <w:rPr>
                      <w:rFonts w:ascii="Cambria Math" w:hAnsi="Cambria Math"/>
                      <w:sz w:val="28"/>
                      <w:szCs w:val="28"/>
                      <w:lang w:val="pt-BR" w:eastAsia="vi-VN"/>
                    </w:rPr>
                    <m:t>xt,</m:t>
                  </m:r>
                  <m:r>
                    <w:rPr>
                      <w:rFonts w:ascii="Cambria Math" w:hAnsi="Cambria Math"/>
                      <w:i/>
                      <w:sz w:val="28"/>
                      <w:szCs w:val="28"/>
                      <w:lang w:val="de-DE" w:eastAsia="vi-VN"/>
                    </w:rPr>
                    <m:t> </m:t>
                  </m:r>
                  <m:sSup>
                    <m:sSupPr>
                      <m:ctrlPr>
                        <w:rPr>
                          <w:rFonts w:ascii="Cambria Math" w:hAnsi="Cambria Math"/>
                          <w:i/>
                          <w:sz w:val="28"/>
                          <w:szCs w:val="28"/>
                          <w:lang w:eastAsia="vi-VN"/>
                        </w:rPr>
                      </m:ctrlPr>
                    </m:sSupPr>
                    <m:e>
                      <m:r>
                        <w:rPr>
                          <w:rFonts w:ascii="Cambria Math" w:hAnsi="Cambria Math"/>
                          <w:sz w:val="28"/>
                          <w:szCs w:val="28"/>
                          <w:lang w:eastAsia="vi-VN"/>
                        </w:rPr>
                        <m:t>t</m:t>
                      </m:r>
                    </m:e>
                    <m:sup>
                      <m:r>
                        <w:rPr>
                          <w:rFonts w:ascii="Cambria Math" w:hAnsi="Cambria Math"/>
                          <w:sz w:val="28"/>
                          <w:szCs w:val="28"/>
                          <w:lang w:eastAsia="vi-VN"/>
                        </w:rPr>
                        <m:t>o</m:t>
                      </m:r>
                    </m:sup>
                  </m:sSup>
                  <m:r>
                    <w:rPr>
                      <w:rFonts w:ascii="Cambria Math" w:hAnsi="Cambria Math"/>
                      <w:i/>
                      <w:sz w:val="28"/>
                      <w:szCs w:val="28"/>
                      <w:lang w:val="de-DE" w:eastAsia="vi-VN"/>
                    </w:rPr>
                    <m:t> </m:t>
                  </m:r>
                </m:e>
              </m:groupChr>
            </m:oMath>
            <w:r w:rsidRPr="00541C41">
              <w:rPr>
                <w:sz w:val="28"/>
                <w:szCs w:val="28"/>
                <w:lang w:val="pt-BR" w:eastAsia="en-GB"/>
              </w:rPr>
              <w:t xml:space="preserve">  2 </w:t>
            </w:r>
            <w:r w:rsidRPr="00541C41">
              <w:rPr>
                <w:sz w:val="28"/>
                <w:szCs w:val="28"/>
                <w:lang w:val="vi-VN" w:eastAsia="en-GB"/>
              </w:rPr>
              <w:t>NH</w:t>
            </w:r>
            <w:r w:rsidRPr="00541C41">
              <w:rPr>
                <w:sz w:val="28"/>
                <w:szCs w:val="28"/>
                <w:vertAlign w:val="subscript"/>
                <w:lang w:val="vi-VN" w:eastAsia="en-GB"/>
              </w:rPr>
              <w:t>3</w:t>
            </w:r>
          </w:p>
          <w:p w14:paraId="1ECD56AD" w14:textId="77777777" w:rsidR="00541C41" w:rsidRPr="00541C41" w:rsidRDefault="00541C41" w:rsidP="00541C41">
            <w:pPr>
              <w:spacing w:after="0"/>
              <w:jc w:val="both"/>
              <w:rPr>
                <w:sz w:val="28"/>
                <w:szCs w:val="28"/>
              </w:rPr>
            </w:pPr>
          </w:p>
        </w:tc>
        <w:tc>
          <w:tcPr>
            <w:tcW w:w="992" w:type="dxa"/>
            <w:vAlign w:val="center"/>
          </w:tcPr>
          <w:p w14:paraId="4682E691"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C3F00D7" w14:textId="77777777" w:rsidTr="003E42C1">
        <w:tc>
          <w:tcPr>
            <w:tcW w:w="1639" w:type="dxa"/>
            <w:vMerge/>
          </w:tcPr>
          <w:p w14:paraId="31E6E304" w14:textId="77777777" w:rsidR="00541C41" w:rsidRPr="00541C41" w:rsidRDefault="00541C41" w:rsidP="00541C41">
            <w:pPr>
              <w:spacing w:after="0"/>
              <w:jc w:val="center"/>
              <w:rPr>
                <w:b/>
                <w:sz w:val="28"/>
                <w:szCs w:val="28"/>
              </w:rPr>
            </w:pPr>
          </w:p>
        </w:tc>
        <w:tc>
          <w:tcPr>
            <w:tcW w:w="7008" w:type="dxa"/>
          </w:tcPr>
          <w:p w14:paraId="019FE188" w14:textId="77777777" w:rsidR="00541C41" w:rsidRPr="00541C41" w:rsidRDefault="00541C41" w:rsidP="00541C41">
            <w:pPr>
              <w:spacing w:after="0"/>
              <w:rPr>
                <w:sz w:val="28"/>
                <w:szCs w:val="28"/>
                <w:lang w:val="pt-BR" w:eastAsia="en-GB"/>
              </w:rPr>
            </w:pPr>
            <w:r w:rsidRPr="00541C41">
              <w:rPr>
                <w:sz w:val="28"/>
                <w:szCs w:val="28"/>
                <w:lang w:val="vi-VN" w:eastAsia="en-GB"/>
              </w:rPr>
              <w:t xml:space="preserve">Xét tỉ lệ : </w:t>
            </w:r>
            <m:oMath>
              <m:f>
                <m:fPr>
                  <m:ctrlPr>
                    <w:rPr>
                      <w:rFonts w:ascii="Cambria Math" w:hAnsi="Cambria Math"/>
                      <w:i/>
                      <w:sz w:val="28"/>
                      <w:szCs w:val="28"/>
                      <w:lang w:eastAsia="en-GB"/>
                    </w:rPr>
                  </m:ctrlPr>
                </m:fPr>
                <m:num>
                  <m:r>
                    <w:rPr>
                      <w:rFonts w:ascii="Cambria Math" w:hAnsi="Cambria Math"/>
                      <w:sz w:val="28"/>
                      <w:szCs w:val="28"/>
                      <w:lang w:val="vi-VN" w:eastAsia="en-GB"/>
                    </w:rPr>
                    <m:t xml:space="preserve">n </m:t>
                  </m:r>
                  <m:r>
                    <m:rPr>
                      <m:sty m:val="p"/>
                    </m:rPr>
                    <w:rPr>
                      <w:rFonts w:ascii="Cambria Math" w:hAnsi="Cambria Math"/>
                      <w:sz w:val="28"/>
                      <w:szCs w:val="28"/>
                      <w:lang w:val="vi-VN" w:eastAsia="en-GB"/>
                    </w:rPr>
                    <m:t>N</m:t>
                  </m:r>
                  <m:r>
                    <m:rPr>
                      <m:sty m:val="p"/>
                    </m:rPr>
                    <w:rPr>
                      <w:rFonts w:ascii="Cambria Math" w:hAnsi="Cambria Math"/>
                      <w:sz w:val="28"/>
                      <w:szCs w:val="28"/>
                      <w:vertAlign w:val="subscript"/>
                      <w:lang w:val="vi-VN" w:eastAsia="en-GB"/>
                    </w:rPr>
                    <m:t>2 bài ra</m:t>
                  </m:r>
                </m:num>
                <m:den>
                  <m:r>
                    <w:rPr>
                      <w:rFonts w:ascii="Cambria Math" w:hAnsi="Cambria Math"/>
                      <w:sz w:val="28"/>
                      <w:szCs w:val="28"/>
                      <w:lang w:val="vi-VN" w:eastAsia="en-GB"/>
                    </w:rPr>
                    <m:t xml:space="preserve">n </m:t>
                  </m:r>
                  <m:r>
                    <m:rPr>
                      <m:sty m:val="p"/>
                    </m:rPr>
                    <w:rPr>
                      <w:rFonts w:ascii="Cambria Math" w:hAnsi="Cambria Math"/>
                      <w:sz w:val="28"/>
                      <w:szCs w:val="28"/>
                      <w:lang w:val="vi-VN" w:eastAsia="en-GB"/>
                    </w:rPr>
                    <m:t>N</m:t>
                  </m:r>
                  <m:r>
                    <m:rPr>
                      <m:sty m:val="p"/>
                    </m:rPr>
                    <w:rPr>
                      <w:rFonts w:ascii="Cambria Math" w:hAnsi="Cambria Math"/>
                      <w:sz w:val="28"/>
                      <w:szCs w:val="28"/>
                      <w:vertAlign w:val="subscript"/>
                      <w:lang w:val="vi-VN" w:eastAsia="en-GB"/>
                    </w:rPr>
                    <m:t>2 pt</m:t>
                  </m:r>
                </m:den>
              </m:f>
            </m:oMath>
            <w:r w:rsidRPr="00541C41">
              <w:rPr>
                <w:bCs/>
                <w:sz w:val="28"/>
                <w:szCs w:val="28"/>
                <w:lang w:val="pt-BR" w:eastAsia="en-GB"/>
              </w:rPr>
              <w:t>=</w:t>
            </w:r>
            <m:oMath>
              <m:f>
                <m:fPr>
                  <m:ctrlPr>
                    <w:rPr>
                      <w:rFonts w:ascii="Cambria Math" w:hAnsi="Cambria Math"/>
                      <w:i/>
                      <w:sz w:val="28"/>
                      <w:szCs w:val="28"/>
                      <w:lang w:eastAsia="en-GB"/>
                    </w:rPr>
                  </m:ctrlPr>
                </m:fPr>
                <m:num>
                  <m:r>
                    <w:rPr>
                      <w:rFonts w:ascii="Cambria Math" w:hAnsi="Cambria Math"/>
                      <w:sz w:val="28"/>
                      <w:szCs w:val="28"/>
                      <w:lang w:val="vi-VN" w:eastAsia="en-GB"/>
                    </w:rPr>
                    <m:t>1</m:t>
                  </m:r>
                </m:num>
                <m:den>
                  <m:r>
                    <w:rPr>
                      <w:rFonts w:ascii="Cambria Math" w:hAnsi="Cambria Math"/>
                      <w:sz w:val="28"/>
                      <w:szCs w:val="28"/>
                      <w:lang w:val="vi-VN" w:eastAsia="en-GB"/>
                    </w:rPr>
                    <m:t>1</m:t>
                  </m:r>
                </m:den>
              </m:f>
            </m:oMath>
            <w:r w:rsidRPr="00541C41">
              <w:rPr>
                <w:sz w:val="28"/>
                <w:szCs w:val="28"/>
                <w:lang w:val="vi-VN" w:eastAsia="en-GB"/>
              </w:rPr>
              <w:t>&gt;</w:t>
            </w:r>
            <m:oMath>
              <m:f>
                <m:fPr>
                  <m:ctrlPr>
                    <w:rPr>
                      <w:rFonts w:ascii="Cambria Math" w:hAnsi="Cambria Math"/>
                      <w:i/>
                      <w:sz w:val="28"/>
                      <w:szCs w:val="28"/>
                      <w:lang w:eastAsia="en-GB"/>
                    </w:rPr>
                  </m:ctrlPr>
                </m:fPr>
                <m:num>
                  <m:r>
                    <w:rPr>
                      <w:rFonts w:ascii="Cambria Math" w:hAnsi="Cambria Math"/>
                      <w:sz w:val="28"/>
                      <w:szCs w:val="28"/>
                      <w:lang w:val="vi-VN" w:eastAsia="en-GB"/>
                    </w:rPr>
                    <m:t xml:space="preserve">n </m:t>
                  </m:r>
                  <m:r>
                    <m:rPr>
                      <m:sty m:val="p"/>
                    </m:rPr>
                    <w:rPr>
                      <w:rFonts w:ascii="Cambria Math" w:hAnsi="Cambria Math"/>
                      <w:sz w:val="28"/>
                      <w:szCs w:val="28"/>
                      <w:lang w:val="vi-VN" w:eastAsia="en-GB"/>
                    </w:rPr>
                    <m:t>H</m:t>
                  </m:r>
                  <m:r>
                    <m:rPr>
                      <m:sty m:val="p"/>
                    </m:rPr>
                    <w:rPr>
                      <w:rFonts w:ascii="Cambria Math" w:hAnsi="Cambria Math"/>
                      <w:sz w:val="28"/>
                      <w:szCs w:val="28"/>
                      <w:vertAlign w:val="subscript"/>
                      <w:lang w:val="vi-VN" w:eastAsia="en-GB"/>
                    </w:rPr>
                    <m:t>2 bài ra</m:t>
                  </m:r>
                </m:num>
                <m:den>
                  <m:r>
                    <w:rPr>
                      <w:rFonts w:ascii="Cambria Math" w:hAnsi="Cambria Math"/>
                      <w:sz w:val="28"/>
                      <w:szCs w:val="28"/>
                      <w:lang w:val="vi-VN" w:eastAsia="en-GB"/>
                    </w:rPr>
                    <m:t xml:space="preserve">n </m:t>
                  </m:r>
                  <m:r>
                    <m:rPr>
                      <m:sty m:val="p"/>
                    </m:rPr>
                    <w:rPr>
                      <w:rFonts w:ascii="Cambria Math" w:hAnsi="Cambria Math"/>
                      <w:sz w:val="28"/>
                      <w:szCs w:val="28"/>
                      <w:lang w:val="vi-VN" w:eastAsia="en-GB"/>
                    </w:rPr>
                    <m:t>H</m:t>
                  </m:r>
                  <m:r>
                    <m:rPr>
                      <m:sty m:val="p"/>
                    </m:rPr>
                    <w:rPr>
                      <w:rFonts w:ascii="Cambria Math" w:hAnsi="Cambria Math"/>
                      <w:sz w:val="28"/>
                      <w:szCs w:val="28"/>
                      <w:vertAlign w:val="subscript"/>
                      <w:lang w:val="vi-VN" w:eastAsia="en-GB"/>
                    </w:rPr>
                    <m:t>2 pt</m:t>
                  </m:r>
                </m:den>
              </m:f>
            </m:oMath>
            <w:r w:rsidRPr="00541C41">
              <w:rPr>
                <w:bCs/>
                <w:sz w:val="28"/>
                <w:szCs w:val="28"/>
                <w:lang w:val="pt-BR" w:eastAsia="en-GB"/>
              </w:rPr>
              <w:t>=</w:t>
            </w:r>
            <m:oMath>
              <m:f>
                <m:fPr>
                  <m:ctrlPr>
                    <w:rPr>
                      <w:rFonts w:ascii="Cambria Math" w:hAnsi="Cambria Math"/>
                      <w:i/>
                      <w:sz w:val="28"/>
                      <w:szCs w:val="28"/>
                      <w:lang w:eastAsia="en-GB"/>
                    </w:rPr>
                  </m:ctrlPr>
                </m:fPr>
                <m:num>
                  <m:r>
                    <w:rPr>
                      <w:rFonts w:ascii="Cambria Math" w:hAnsi="Cambria Math"/>
                      <w:sz w:val="28"/>
                      <w:szCs w:val="28"/>
                      <w:lang w:val="vi-VN" w:eastAsia="en-GB"/>
                    </w:rPr>
                    <m:t>1</m:t>
                  </m:r>
                </m:num>
                <m:den>
                  <m:r>
                    <w:rPr>
                      <w:rFonts w:ascii="Cambria Math" w:hAnsi="Cambria Math"/>
                      <w:sz w:val="28"/>
                      <w:szCs w:val="28"/>
                      <w:lang w:val="vi-VN" w:eastAsia="en-GB"/>
                    </w:rPr>
                    <m:t>3</m:t>
                  </m:r>
                </m:den>
              </m:f>
            </m:oMath>
          </w:p>
          <w:p w14:paraId="6D9BC00C" w14:textId="77777777" w:rsidR="00541C41" w:rsidRPr="00541C41" w:rsidRDefault="00541C41" w:rsidP="00541C41">
            <w:pPr>
              <w:pStyle w:val="ListParagraph"/>
              <w:spacing w:after="0"/>
              <w:ind w:left="1080"/>
              <w:rPr>
                <w:sz w:val="28"/>
                <w:szCs w:val="28"/>
                <w:vertAlign w:val="subscript"/>
                <w:lang w:val="vi-VN"/>
              </w:rPr>
            </w:pPr>
            <w:r w:rsidRPr="00541C41">
              <w:rPr>
                <w:sz w:val="28"/>
                <w:szCs w:val="28"/>
              </w:rPr>
              <w:t>Tính</w:t>
            </w:r>
            <w:r w:rsidRPr="00541C41">
              <w:rPr>
                <w:sz w:val="28"/>
                <w:szCs w:val="28"/>
                <w:lang w:val="vi-VN"/>
              </w:rPr>
              <w:t xml:space="preserve"> theo H</w:t>
            </w:r>
            <w:r w:rsidRPr="00541C41">
              <w:rPr>
                <w:sz w:val="28"/>
                <w:szCs w:val="28"/>
                <w:vertAlign w:val="subscript"/>
                <w:lang w:val="vi-VN"/>
              </w:rPr>
              <w:t>2</w:t>
            </w:r>
          </w:p>
          <w:p w14:paraId="0B237B8F" w14:textId="77777777" w:rsidR="00541C41" w:rsidRPr="00541C41" w:rsidRDefault="00541C41" w:rsidP="00541C41">
            <w:pPr>
              <w:spacing w:after="0"/>
              <w:jc w:val="both"/>
              <w:rPr>
                <w:sz w:val="28"/>
                <w:szCs w:val="28"/>
              </w:rPr>
            </w:pPr>
          </w:p>
        </w:tc>
        <w:tc>
          <w:tcPr>
            <w:tcW w:w="992" w:type="dxa"/>
            <w:vAlign w:val="center"/>
          </w:tcPr>
          <w:p w14:paraId="6B47CAE1"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551FF8C8" w14:textId="77777777" w:rsidTr="003E42C1">
        <w:tc>
          <w:tcPr>
            <w:tcW w:w="1639" w:type="dxa"/>
            <w:vMerge/>
          </w:tcPr>
          <w:p w14:paraId="58100F8C" w14:textId="77777777" w:rsidR="00541C41" w:rsidRPr="00541C41" w:rsidRDefault="00541C41" w:rsidP="00541C41">
            <w:pPr>
              <w:spacing w:after="0"/>
              <w:jc w:val="center"/>
              <w:rPr>
                <w:b/>
                <w:sz w:val="28"/>
                <w:szCs w:val="28"/>
              </w:rPr>
            </w:pPr>
          </w:p>
        </w:tc>
        <w:tc>
          <w:tcPr>
            <w:tcW w:w="7008" w:type="dxa"/>
          </w:tcPr>
          <w:p w14:paraId="7B3146B9" w14:textId="77777777" w:rsidR="00541C41" w:rsidRPr="00541C41" w:rsidRDefault="00541C41" w:rsidP="00541C41">
            <w:pPr>
              <w:spacing w:after="0"/>
              <w:rPr>
                <w:sz w:val="28"/>
                <w:szCs w:val="28"/>
                <w:lang w:val="vi-VN" w:eastAsia="en-GB"/>
              </w:rPr>
            </w:pPr>
            <w:r w:rsidRPr="00541C41">
              <w:rPr>
                <w:sz w:val="28"/>
                <w:szCs w:val="28"/>
                <w:lang w:val="vi-VN" w:eastAsia="en-GB"/>
              </w:rPr>
              <w:t>N</w:t>
            </w:r>
            <w:r w:rsidRPr="00541C41">
              <w:rPr>
                <w:sz w:val="28"/>
                <w:szCs w:val="28"/>
                <w:vertAlign w:val="subscript"/>
                <w:lang w:val="vi-VN" w:eastAsia="en-GB"/>
              </w:rPr>
              <w:t xml:space="preserve">2    </w:t>
            </w:r>
            <w:r w:rsidRPr="00541C41">
              <w:rPr>
                <w:sz w:val="28"/>
                <w:szCs w:val="28"/>
                <w:lang w:val="pt-BR" w:eastAsia="en-GB"/>
              </w:rPr>
              <w:t>+  3</w:t>
            </w:r>
            <w:r w:rsidRPr="00541C41">
              <w:rPr>
                <w:sz w:val="28"/>
                <w:szCs w:val="28"/>
                <w:lang w:val="vi-VN" w:eastAsia="en-GB"/>
              </w:rPr>
              <w:t>H</w:t>
            </w:r>
            <w:r w:rsidRPr="00541C41">
              <w:rPr>
                <w:sz w:val="28"/>
                <w:szCs w:val="28"/>
                <w:vertAlign w:val="subscript"/>
                <w:lang w:val="vi-VN" w:eastAsia="en-GB"/>
              </w:rPr>
              <w:t>2</w:t>
            </w:r>
            <m:oMath>
              <m:groupChr>
                <m:groupChrPr>
                  <m:chr m:val="→"/>
                  <m:vertJc m:val="bot"/>
                  <m:ctrlPr>
                    <w:rPr>
                      <w:rFonts w:ascii="Cambria Math" w:hAnsi="Cambria Math"/>
                      <w:i/>
                      <w:sz w:val="28"/>
                      <w:szCs w:val="28"/>
                      <w:lang w:eastAsia="vi-VN"/>
                    </w:rPr>
                  </m:ctrlPr>
                </m:groupChrPr>
                <m:e>
                  <m:r>
                    <m:rPr>
                      <m:sty m:val="p"/>
                    </m:rPr>
                    <w:rPr>
                      <w:rFonts w:ascii="Cambria Math" w:hAnsi="Cambria Math"/>
                      <w:sz w:val="28"/>
                      <w:szCs w:val="28"/>
                      <w:lang w:val="vi-VN" w:eastAsia="vi-VN"/>
                    </w:rPr>
                    <m:t>xt,</m:t>
                  </m:r>
                  <m:r>
                    <w:rPr>
                      <w:rFonts w:ascii="Cambria Math" w:hAnsi="Cambria Math"/>
                      <w:i/>
                      <w:sz w:val="28"/>
                      <w:szCs w:val="28"/>
                      <w:lang w:val="vi-VN" w:eastAsia="vi-VN"/>
                    </w:rPr>
                    <m:t> </m:t>
                  </m:r>
                  <m:sSup>
                    <m:sSupPr>
                      <m:ctrlPr>
                        <w:rPr>
                          <w:rFonts w:ascii="Cambria Math" w:hAnsi="Cambria Math"/>
                          <w:i/>
                          <w:sz w:val="28"/>
                          <w:szCs w:val="28"/>
                          <w:lang w:eastAsia="vi-VN"/>
                        </w:rPr>
                      </m:ctrlPr>
                    </m:sSupPr>
                    <m:e>
                      <m:r>
                        <w:rPr>
                          <w:rFonts w:ascii="Cambria Math" w:hAnsi="Cambria Math"/>
                          <w:sz w:val="28"/>
                          <w:szCs w:val="28"/>
                          <w:lang w:val="vi-VN" w:eastAsia="vi-VN"/>
                        </w:rPr>
                        <m:t>t</m:t>
                      </m:r>
                    </m:e>
                    <m:sup>
                      <m:r>
                        <w:rPr>
                          <w:rFonts w:ascii="Cambria Math" w:hAnsi="Cambria Math"/>
                          <w:sz w:val="28"/>
                          <w:szCs w:val="28"/>
                          <w:lang w:val="vi-VN" w:eastAsia="vi-VN"/>
                        </w:rPr>
                        <m:t>o</m:t>
                      </m:r>
                    </m:sup>
                  </m:sSup>
                  <m:r>
                    <w:rPr>
                      <w:rFonts w:ascii="Cambria Math" w:hAnsi="Cambria Math"/>
                      <w:i/>
                      <w:sz w:val="28"/>
                      <w:szCs w:val="28"/>
                      <w:lang w:val="vi-VN" w:eastAsia="vi-VN"/>
                    </w:rPr>
                    <m:t> </m:t>
                  </m:r>
                </m:e>
              </m:groupChr>
            </m:oMath>
            <w:r w:rsidRPr="00541C41">
              <w:rPr>
                <w:sz w:val="28"/>
                <w:szCs w:val="28"/>
                <w:lang w:val="pt-BR" w:eastAsia="en-GB"/>
              </w:rPr>
              <w:t xml:space="preserve"> 2 </w:t>
            </w:r>
            <w:r w:rsidRPr="00541C41">
              <w:rPr>
                <w:sz w:val="28"/>
                <w:szCs w:val="28"/>
                <w:lang w:val="vi-VN" w:eastAsia="en-GB"/>
              </w:rPr>
              <w:t>NH</w:t>
            </w:r>
            <w:r w:rsidRPr="00541C41">
              <w:rPr>
                <w:sz w:val="28"/>
                <w:szCs w:val="28"/>
                <w:vertAlign w:val="subscript"/>
                <w:lang w:val="vi-VN" w:eastAsia="en-GB"/>
              </w:rPr>
              <w:t>3</w:t>
            </w:r>
          </w:p>
          <w:p w14:paraId="2C731162" w14:textId="77777777" w:rsidR="00541C41" w:rsidRPr="00541C41" w:rsidRDefault="00541C41" w:rsidP="00541C41">
            <w:pPr>
              <w:spacing w:after="0"/>
              <w:rPr>
                <w:sz w:val="28"/>
                <w:szCs w:val="28"/>
                <w:lang w:val="vi-VN"/>
              </w:rPr>
            </w:pPr>
            <w:r w:rsidRPr="00541C41">
              <w:rPr>
                <w:sz w:val="28"/>
                <w:szCs w:val="28"/>
                <w:lang w:val="vi-VN"/>
              </w:rPr>
              <w:t>Trước phản ứng :    1mol                    1mol</w:t>
            </w:r>
          </w:p>
          <w:p w14:paraId="556E9EEA" w14:textId="77777777" w:rsidR="00541C41" w:rsidRPr="00541C41" w:rsidRDefault="00541C41" w:rsidP="00541C41">
            <w:pPr>
              <w:spacing w:after="0"/>
              <w:rPr>
                <w:sz w:val="28"/>
                <w:szCs w:val="28"/>
                <w:lang w:val="vi-VN"/>
              </w:rPr>
            </w:pPr>
            <w:r w:rsidRPr="00541C41">
              <w:rPr>
                <w:sz w:val="28"/>
                <w:szCs w:val="28"/>
                <w:lang w:val="vi-VN"/>
              </w:rPr>
              <w:t xml:space="preserve">Phản ứng                a mol                    3a mol               </w:t>
            </w:r>
          </w:p>
          <w:p w14:paraId="0FD34756" w14:textId="77777777" w:rsidR="00541C41" w:rsidRPr="00541C41" w:rsidRDefault="00541C41" w:rsidP="00541C41">
            <w:pPr>
              <w:spacing w:after="0"/>
              <w:rPr>
                <w:sz w:val="28"/>
                <w:szCs w:val="28"/>
                <w:lang w:val="vi-VN"/>
              </w:rPr>
            </w:pPr>
            <w:r w:rsidRPr="00541C41">
              <w:rPr>
                <w:sz w:val="28"/>
                <w:szCs w:val="28"/>
                <w:lang w:val="vi-VN"/>
              </w:rPr>
              <w:t xml:space="preserve">Sau phản ứn       </w:t>
            </w:r>
            <w:r w:rsidRPr="00541C41">
              <w:rPr>
                <w:sz w:val="28"/>
                <w:szCs w:val="28"/>
                <w:lang w:val="pt-BR"/>
              </w:rPr>
              <w:t>(</w:t>
            </w:r>
            <w:r w:rsidRPr="00541C41">
              <w:rPr>
                <w:sz w:val="28"/>
                <w:szCs w:val="28"/>
                <w:lang w:val="vi-VN"/>
              </w:rPr>
              <w:t>1 – a</w:t>
            </w:r>
            <w:r w:rsidRPr="00541C41">
              <w:rPr>
                <w:sz w:val="28"/>
                <w:szCs w:val="28"/>
                <w:lang w:val="pt-BR"/>
              </w:rPr>
              <w:t>)</w:t>
            </w:r>
            <w:r w:rsidRPr="00541C41">
              <w:rPr>
                <w:sz w:val="28"/>
                <w:szCs w:val="28"/>
                <w:lang w:val="vi-VN"/>
              </w:rPr>
              <w:t xml:space="preserve"> mol            </w:t>
            </w:r>
            <w:r w:rsidRPr="00541C41">
              <w:rPr>
                <w:sz w:val="28"/>
                <w:szCs w:val="28"/>
                <w:lang w:val="pt-BR"/>
              </w:rPr>
              <w:t>(</w:t>
            </w:r>
            <w:r w:rsidRPr="00541C41">
              <w:rPr>
                <w:sz w:val="28"/>
                <w:szCs w:val="28"/>
                <w:lang w:val="vi-VN"/>
              </w:rPr>
              <w:t>1 – 3a</w:t>
            </w:r>
            <w:r w:rsidRPr="00541C41">
              <w:rPr>
                <w:sz w:val="28"/>
                <w:szCs w:val="28"/>
                <w:lang w:val="pt-BR"/>
              </w:rPr>
              <w:t>)</w:t>
            </w:r>
            <w:r w:rsidRPr="00541C41">
              <w:rPr>
                <w:sz w:val="28"/>
                <w:szCs w:val="28"/>
                <w:lang w:val="vi-VN"/>
              </w:rPr>
              <w:t xml:space="preserve"> mol        2a mol</w:t>
            </w:r>
          </w:p>
          <w:p w14:paraId="376456EE" w14:textId="77777777" w:rsidR="00541C41" w:rsidRPr="00541C41" w:rsidRDefault="00541C41" w:rsidP="00541C41">
            <w:pPr>
              <w:spacing w:after="0"/>
              <w:rPr>
                <w:sz w:val="28"/>
                <w:szCs w:val="28"/>
                <w:lang w:val="vi-VN"/>
              </w:rPr>
            </w:pPr>
          </w:p>
          <w:p w14:paraId="1F67B424" w14:textId="77777777" w:rsidR="00541C41" w:rsidRPr="00541C41" w:rsidRDefault="00541C41" w:rsidP="00541C41">
            <w:pPr>
              <w:spacing w:after="0"/>
              <w:rPr>
                <w:bCs/>
                <w:sz w:val="28"/>
                <w:szCs w:val="28"/>
                <w:lang w:val="vi-VN"/>
              </w:rPr>
            </w:pPr>
            <w:r w:rsidRPr="00541C41">
              <w:rPr>
                <w:sz w:val="28"/>
                <w:szCs w:val="28"/>
                <w:lang w:val="vi-VN"/>
              </w:rPr>
              <w:t>M</w:t>
            </w:r>
            <w:r w:rsidRPr="00541C41">
              <w:rPr>
                <w:sz w:val="28"/>
                <w:szCs w:val="28"/>
                <w:vertAlign w:val="subscript"/>
                <w:lang w:val="vi-VN"/>
              </w:rPr>
              <w:t xml:space="preserve">TB hhB </w:t>
            </w:r>
            <w:r w:rsidRPr="00541C41">
              <w:rPr>
                <w:bCs/>
                <w:sz w:val="28"/>
                <w:szCs w:val="28"/>
                <w:lang w:val="pt-BR"/>
              </w:rPr>
              <w:t>=</w:t>
            </w:r>
            <m:oMath>
              <m:f>
                <m:fPr>
                  <m:ctrlPr>
                    <w:rPr>
                      <w:rFonts w:ascii="Cambria Math" w:hAnsi="Cambria Math"/>
                      <w:i/>
                      <w:sz w:val="28"/>
                      <w:szCs w:val="28"/>
                    </w:rPr>
                  </m:ctrlPr>
                </m:fPr>
                <m:num>
                  <m:d>
                    <m:dPr>
                      <m:ctrlPr>
                        <w:rPr>
                          <w:rFonts w:ascii="Cambria Math" w:hAnsi="Cambria Math"/>
                          <w:sz w:val="28"/>
                          <w:szCs w:val="28"/>
                          <w:lang w:val="pt-BR"/>
                        </w:rPr>
                      </m:ctrlPr>
                    </m:dPr>
                    <m:e>
                      <m:r>
                        <m:rPr>
                          <m:sty m:val="p"/>
                        </m:rPr>
                        <w:rPr>
                          <w:rFonts w:ascii="Cambria Math" w:hAnsi="Cambria Math"/>
                          <w:sz w:val="28"/>
                          <w:szCs w:val="28"/>
                          <w:lang w:val="vi-VN"/>
                        </w:rPr>
                        <m:t>1 – a</m:t>
                      </m:r>
                    </m:e>
                  </m:d>
                  <m:r>
                    <m:rPr>
                      <m:sty m:val="p"/>
                    </m:rPr>
                    <w:rPr>
                      <w:rFonts w:ascii="Cambria Math" w:hAnsi="Cambria Math"/>
                      <w:sz w:val="28"/>
                      <w:szCs w:val="28"/>
                      <w:lang w:val="pt-BR"/>
                    </w:rPr>
                    <m:t>.28+</m:t>
                  </m:r>
                  <m:d>
                    <m:dPr>
                      <m:ctrlPr>
                        <w:rPr>
                          <w:rFonts w:ascii="Cambria Math" w:hAnsi="Cambria Math"/>
                          <w:sz w:val="28"/>
                          <w:szCs w:val="28"/>
                          <w:lang w:val="pt-BR"/>
                        </w:rPr>
                      </m:ctrlPr>
                    </m:dPr>
                    <m:e>
                      <m:r>
                        <m:rPr>
                          <m:sty m:val="p"/>
                        </m:rPr>
                        <w:rPr>
                          <w:rFonts w:ascii="Cambria Math" w:hAnsi="Cambria Math"/>
                          <w:sz w:val="28"/>
                          <w:szCs w:val="28"/>
                          <w:lang w:val="vi-VN"/>
                        </w:rPr>
                        <m:t>1 – 3a</m:t>
                      </m:r>
                    </m:e>
                  </m:d>
                  <m:r>
                    <m:rPr>
                      <m:sty m:val="p"/>
                    </m:rPr>
                    <w:rPr>
                      <w:rFonts w:ascii="Cambria Math" w:hAnsi="Cambria Math"/>
                      <w:sz w:val="28"/>
                      <w:szCs w:val="28"/>
                      <w:lang w:val="pt-BR"/>
                    </w:rPr>
                    <m:t xml:space="preserve">.2+2a.17 </m:t>
                  </m:r>
                </m:num>
                <m:den>
                  <m:d>
                    <m:dPr>
                      <m:ctrlPr>
                        <w:rPr>
                          <w:rFonts w:ascii="Cambria Math" w:hAnsi="Cambria Math"/>
                          <w:sz w:val="28"/>
                          <w:szCs w:val="28"/>
                          <w:lang w:val="pt-BR"/>
                        </w:rPr>
                      </m:ctrlPr>
                    </m:dPr>
                    <m:e>
                      <m:r>
                        <m:rPr>
                          <m:sty m:val="p"/>
                        </m:rPr>
                        <w:rPr>
                          <w:rFonts w:ascii="Cambria Math" w:hAnsi="Cambria Math"/>
                          <w:sz w:val="28"/>
                          <w:szCs w:val="28"/>
                          <w:lang w:val="vi-VN"/>
                        </w:rPr>
                        <m:t>1 – a</m:t>
                      </m:r>
                    </m:e>
                  </m:d>
                  <m:r>
                    <m:rPr>
                      <m:sty m:val="p"/>
                    </m:rPr>
                    <w:rPr>
                      <w:rFonts w:ascii="Cambria Math" w:hAnsi="Cambria Math"/>
                      <w:sz w:val="28"/>
                      <w:szCs w:val="28"/>
                      <w:lang w:val="pt-BR"/>
                    </w:rPr>
                    <m:t>+</m:t>
                  </m:r>
                  <m:d>
                    <m:dPr>
                      <m:ctrlPr>
                        <w:rPr>
                          <w:rFonts w:ascii="Cambria Math" w:hAnsi="Cambria Math"/>
                          <w:sz w:val="28"/>
                          <w:szCs w:val="28"/>
                          <w:lang w:val="pt-BR"/>
                        </w:rPr>
                      </m:ctrlPr>
                    </m:dPr>
                    <m:e>
                      <m:r>
                        <m:rPr>
                          <m:sty m:val="p"/>
                        </m:rPr>
                        <w:rPr>
                          <w:rFonts w:ascii="Cambria Math" w:hAnsi="Cambria Math"/>
                          <w:sz w:val="28"/>
                          <w:szCs w:val="28"/>
                          <w:lang w:val="vi-VN"/>
                        </w:rPr>
                        <m:t>1 – 3a</m:t>
                      </m:r>
                    </m:e>
                  </m:d>
                  <m:r>
                    <m:rPr>
                      <m:sty m:val="p"/>
                    </m:rPr>
                    <w:rPr>
                      <w:rFonts w:ascii="Cambria Math" w:hAnsi="Cambria Math"/>
                      <w:sz w:val="28"/>
                      <w:szCs w:val="28"/>
                      <w:lang w:val="pt-BR"/>
                    </w:rPr>
                    <m:t>+2a</m:t>
                  </m:r>
                </m:den>
              </m:f>
            </m:oMath>
            <w:r w:rsidRPr="00541C41">
              <w:rPr>
                <w:bCs/>
                <w:sz w:val="28"/>
                <w:szCs w:val="28"/>
                <w:lang w:val="pt-BR"/>
              </w:rPr>
              <w:t>=</w:t>
            </w:r>
            <w:r w:rsidRPr="00541C41">
              <w:rPr>
                <w:bCs/>
                <w:sz w:val="28"/>
                <w:szCs w:val="28"/>
                <w:lang w:val="vi-VN"/>
              </w:rPr>
              <w:t xml:space="preserve"> 9,375 .2 </w:t>
            </w:r>
            <w:r w:rsidRPr="00541C41">
              <w:rPr>
                <w:bCs/>
                <w:sz w:val="28"/>
                <w:szCs w:val="28"/>
                <w:lang w:val="pt-BR"/>
              </w:rPr>
              <w:t>=</w:t>
            </w:r>
            <w:r w:rsidRPr="00541C41">
              <w:rPr>
                <w:bCs/>
                <w:sz w:val="28"/>
                <w:szCs w:val="28"/>
                <w:lang w:val="vi-VN"/>
              </w:rPr>
              <w:t xml:space="preserve"> 18,75 gam                                                            </w:t>
            </w:r>
          </w:p>
          <w:p w14:paraId="68768E16" w14:textId="77777777" w:rsidR="00541C41" w:rsidRPr="00541C41" w:rsidRDefault="00541C41" w:rsidP="00541C41">
            <w:pPr>
              <w:spacing w:after="0"/>
              <w:rPr>
                <w:bCs/>
                <w:sz w:val="28"/>
                <w:szCs w:val="28"/>
                <w:lang w:val="vi-VN"/>
              </w:rPr>
            </w:pPr>
            <w:r w:rsidRPr="00541C41">
              <w:rPr>
                <w:bCs/>
                <w:sz w:val="28"/>
                <w:szCs w:val="28"/>
                <w:lang w:val="vi-VN"/>
              </w:rPr>
              <w:t xml:space="preserve">Giải ra ta được a </w:t>
            </w:r>
            <w:r w:rsidRPr="00541C41">
              <w:rPr>
                <w:bCs/>
                <w:sz w:val="28"/>
                <w:szCs w:val="28"/>
                <w:lang w:val="pt-BR"/>
              </w:rPr>
              <w:t>=</w:t>
            </w:r>
            <w:r w:rsidRPr="00541C41">
              <w:rPr>
                <w:bCs/>
                <w:sz w:val="28"/>
                <w:szCs w:val="28"/>
                <w:lang w:val="vi-VN"/>
              </w:rPr>
              <w:t xml:space="preserve"> 0,2</w:t>
            </w:r>
          </w:p>
        </w:tc>
        <w:tc>
          <w:tcPr>
            <w:tcW w:w="992" w:type="dxa"/>
            <w:vAlign w:val="center"/>
          </w:tcPr>
          <w:p w14:paraId="2735C6FF"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5DF1D64A" w14:textId="77777777" w:rsidTr="003E42C1">
        <w:tc>
          <w:tcPr>
            <w:tcW w:w="1639" w:type="dxa"/>
            <w:vMerge/>
            <w:tcBorders>
              <w:bottom w:val="single" w:sz="4" w:space="0" w:color="auto"/>
            </w:tcBorders>
          </w:tcPr>
          <w:p w14:paraId="4697E9D2" w14:textId="77777777" w:rsidR="00541C41" w:rsidRPr="00541C41" w:rsidRDefault="00541C41" w:rsidP="00541C41">
            <w:pPr>
              <w:spacing w:after="0"/>
              <w:jc w:val="center"/>
              <w:rPr>
                <w:b/>
                <w:sz w:val="28"/>
                <w:szCs w:val="28"/>
              </w:rPr>
            </w:pPr>
          </w:p>
        </w:tc>
        <w:tc>
          <w:tcPr>
            <w:tcW w:w="7008" w:type="dxa"/>
            <w:tcBorders>
              <w:bottom w:val="single" w:sz="4" w:space="0" w:color="auto"/>
            </w:tcBorders>
          </w:tcPr>
          <w:p w14:paraId="4CF1FCF9" w14:textId="77777777" w:rsidR="00541C41" w:rsidRPr="00541C41" w:rsidRDefault="00541C41" w:rsidP="00541C41">
            <w:pPr>
              <w:spacing w:after="0"/>
              <w:rPr>
                <w:bCs/>
                <w:sz w:val="28"/>
                <w:szCs w:val="28"/>
                <w:lang w:val="vi-VN"/>
              </w:rPr>
            </w:pPr>
            <w:r w:rsidRPr="00541C41">
              <w:rPr>
                <w:bCs/>
                <w:sz w:val="28"/>
                <w:szCs w:val="28"/>
                <w:lang w:val="vi-VN"/>
              </w:rPr>
              <w:t>Hiệu suất của phản ứng là:</w:t>
            </w:r>
          </w:p>
          <w:p w14:paraId="7A82B492" w14:textId="77777777" w:rsidR="00541C41" w:rsidRPr="00541C41" w:rsidRDefault="00541C41" w:rsidP="00541C41">
            <w:pPr>
              <w:spacing w:after="0"/>
              <w:rPr>
                <w:sz w:val="28"/>
                <w:szCs w:val="28"/>
                <w:lang w:val="vi-VN"/>
              </w:rPr>
            </w:pPr>
            <w:r w:rsidRPr="00541C41">
              <w:rPr>
                <w:sz w:val="28"/>
                <w:szCs w:val="28"/>
                <w:lang w:val="vi-VN"/>
              </w:rPr>
              <w:t xml:space="preserve">H </w:t>
            </w:r>
            <w:r w:rsidRPr="00541C41">
              <w:rPr>
                <w:bCs/>
                <w:sz w:val="28"/>
                <w:szCs w:val="28"/>
                <w:lang w:val="pt-BR"/>
              </w:rPr>
              <w:t>=</w:t>
            </w:r>
            <m:oMath>
              <m:f>
                <m:fPr>
                  <m:ctrlPr>
                    <w:rPr>
                      <w:rFonts w:ascii="Cambria Math" w:hAnsi="Cambria Math"/>
                      <w:i/>
                      <w:sz w:val="28"/>
                      <w:szCs w:val="28"/>
                    </w:rPr>
                  </m:ctrlPr>
                </m:fPr>
                <m:num>
                  <m:r>
                    <m:rPr>
                      <m:sty m:val="p"/>
                    </m:rPr>
                    <w:rPr>
                      <w:rFonts w:ascii="Cambria Math" w:hAnsi="Cambria Math"/>
                      <w:sz w:val="28"/>
                      <w:szCs w:val="28"/>
                      <w:lang w:val="pt-BR"/>
                    </w:rPr>
                    <m:t>0,2 . 3</m:t>
                  </m:r>
                </m:num>
                <m:den>
                  <m:r>
                    <m:rPr>
                      <m:sty m:val="p"/>
                    </m:rPr>
                    <w:rPr>
                      <w:rFonts w:ascii="Cambria Math" w:hAnsi="Cambria Math"/>
                      <w:sz w:val="28"/>
                      <w:szCs w:val="28"/>
                      <w:lang w:val="pt-BR"/>
                    </w:rPr>
                    <m:t xml:space="preserve">1 </m:t>
                  </m:r>
                </m:den>
              </m:f>
            </m:oMath>
            <w:r w:rsidRPr="00541C41">
              <w:rPr>
                <w:sz w:val="28"/>
                <w:szCs w:val="28"/>
                <w:lang w:val="vi-VN"/>
              </w:rPr>
              <w:t xml:space="preserve"> . 100% </w:t>
            </w:r>
            <w:r w:rsidRPr="00541C41">
              <w:rPr>
                <w:bCs/>
                <w:sz w:val="28"/>
                <w:szCs w:val="28"/>
                <w:lang w:val="pt-BR"/>
              </w:rPr>
              <w:t>=</w:t>
            </w:r>
            <w:r w:rsidRPr="00541C41">
              <w:rPr>
                <w:bCs/>
                <w:sz w:val="28"/>
                <w:szCs w:val="28"/>
                <w:lang w:val="vi-VN"/>
              </w:rPr>
              <w:t xml:space="preserve"> 60%</w:t>
            </w:r>
          </w:p>
          <w:p w14:paraId="03563642" w14:textId="77777777" w:rsidR="00541C41" w:rsidRPr="00541C41" w:rsidRDefault="00541C41" w:rsidP="00541C41">
            <w:pPr>
              <w:spacing w:after="0"/>
              <w:jc w:val="both"/>
              <w:rPr>
                <w:b/>
                <w:i/>
                <w:sz w:val="28"/>
                <w:szCs w:val="28"/>
              </w:rPr>
            </w:pPr>
          </w:p>
        </w:tc>
        <w:tc>
          <w:tcPr>
            <w:tcW w:w="992" w:type="dxa"/>
            <w:vAlign w:val="center"/>
          </w:tcPr>
          <w:p w14:paraId="1D6C4723"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233A84E6" w14:textId="77777777" w:rsidTr="003E42C1">
        <w:tc>
          <w:tcPr>
            <w:tcW w:w="1639" w:type="dxa"/>
            <w:vMerge w:val="restart"/>
            <w:tcBorders>
              <w:top w:val="single" w:sz="4" w:space="0" w:color="auto"/>
            </w:tcBorders>
          </w:tcPr>
          <w:p w14:paraId="21B6C727" w14:textId="77777777" w:rsidR="00541C41" w:rsidRPr="00541C41" w:rsidRDefault="00541C41" w:rsidP="00541C41">
            <w:pPr>
              <w:spacing w:after="0"/>
              <w:jc w:val="center"/>
              <w:rPr>
                <w:b/>
                <w:sz w:val="28"/>
                <w:szCs w:val="28"/>
              </w:rPr>
            </w:pPr>
            <w:r w:rsidRPr="00541C41">
              <w:rPr>
                <w:b/>
                <w:sz w:val="28"/>
                <w:szCs w:val="28"/>
              </w:rPr>
              <w:t>Câu2</w:t>
            </w:r>
          </w:p>
          <w:p w14:paraId="7C02D6B7" w14:textId="77777777" w:rsidR="00541C41" w:rsidRPr="00541C41" w:rsidRDefault="00541C41" w:rsidP="00541C41">
            <w:pPr>
              <w:spacing w:after="0"/>
              <w:jc w:val="center"/>
              <w:rPr>
                <w:b/>
                <w:sz w:val="28"/>
                <w:szCs w:val="28"/>
              </w:rPr>
            </w:pPr>
            <w:r w:rsidRPr="00541C41">
              <w:rPr>
                <w:b/>
                <w:sz w:val="28"/>
                <w:szCs w:val="28"/>
              </w:rPr>
              <w:t>(2đ)</w:t>
            </w:r>
          </w:p>
        </w:tc>
        <w:tc>
          <w:tcPr>
            <w:tcW w:w="7008" w:type="dxa"/>
            <w:tcBorders>
              <w:top w:val="single" w:sz="4" w:space="0" w:color="auto"/>
            </w:tcBorders>
          </w:tcPr>
          <w:p w14:paraId="13F4297D" w14:textId="77777777" w:rsidR="00541C41" w:rsidRPr="00541C41" w:rsidRDefault="00541C41" w:rsidP="00541C41">
            <w:pPr>
              <w:spacing w:after="0" w:line="300" w:lineRule="auto"/>
              <w:jc w:val="both"/>
              <w:rPr>
                <w:sz w:val="28"/>
                <w:szCs w:val="28"/>
                <w:lang w:val="pt-BR"/>
              </w:rPr>
            </w:pPr>
            <w:r w:rsidRPr="00541C41">
              <w:rPr>
                <w:sz w:val="28"/>
                <w:szCs w:val="28"/>
                <w:lang w:val="pt-BR"/>
              </w:rPr>
              <w:t>2Fe(OH)</w:t>
            </w:r>
            <w:r w:rsidRPr="00541C41">
              <w:rPr>
                <w:sz w:val="28"/>
                <w:szCs w:val="28"/>
                <w:vertAlign w:val="subscript"/>
                <w:lang w:val="pt-BR"/>
              </w:rPr>
              <w:t>3</w:t>
            </w:r>
            <w:r w:rsidRPr="00541C41">
              <w:rPr>
                <w:sz w:val="28"/>
                <w:szCs w:val="28"/>
                <w:lang w:val="pt-BR"/>
              </w:rPr>
              <w:t xml:space="preserve">    +  3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position w:val="-6"/>
                <w:sz w:val="28"/>
                <w:szCs w:val="28"/>
                <w:lang w:val="pt-BR" w:eastAsia="vi-VN"/>
              </w:rPr>
              <w:object w:dxaOrig="645" w:dyaOrig="345" w14:anchorId="074F2635">
                <v:shape id="_x0000_i1167" type="#_x0000_t75" style="width:32.25pt;height:17.25pt" o:ole="">
                  <v:imagedata r:id="rId179" o:title=""/>
                </v:shape>
                <o:OLEObject Type="Embed" ProgID="Equation.DSMT4" ShapeID="_x0000_i1167" DrawAspect="Content" ObjectID="_1773308250" r:id="rId385"/>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6H</w:t>
            </w:r>
            <w:r w:rsidRPr="00541C41">
              <w:rPr>
                <w:sz w:val="28"/>
                <w:szCs w:val="28"/>
                <w:vertAlign w:val="subscript"/>
                <w:lang w:val="pt-BR"/>
              </w:rPr>
              <w:t>2</w:t>
            </w:r>
            <w:r w:rsidRPr="00541C41">
              <w:rPr>
                <w:sz w:val="28"/>
                <w:szCs w:val="28"/>
                <w:lang w:val="pt-BR"/>
              </w:rPr>
              <w:t>O</w:t>
            </w:r>
          </w:p>
        </w:tc>
        <w:tc>
          <w:tcPr>
            <w:tcW w:w="992" w:type="dxa"/>
            <w:vAlign w:val="center"/>
          </w:tcPr>
          <w:p w14:paraId="18E84F65"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5</w:t>
            </w:r>
          </w:p>
        </w:tc>
      </w:tr>
      <w:tr w:rsidR="00541C41" w:rsidRPr="00541C41" w14:paraId="7EBDA025" w14:textId="77777777" w:rsidTr="003E42C1">
        <w:tc>
          <w:tcPr>
            <w:tcW w:w="1639" w:type="dxa"/>
            <w:vMerge/>
          </w:tcPr>
          <w:p w14:paraId="17092FAB" w14:textId="77777777" w:rsidR="00541C41" w:rsidRPr="00541C41" w:rsidRDefault="00541C41" w:rsidP="00541C41">
            <w:pPr>
              <w:spacing w:after="0"/>
              <w:jc w:val="center"/>
              <w:rPr>
                <w:b/>
                <w:sz w:val="28"/>
                <w:szCs w:val="28"/>
              </w:rPr>
            </w:pPr>
          </w:p>
        </w:tc>
        <w:tc>
          <w:tcPr>
            <w:tcW w:w="7008" w:type="dxa"/>
          </w:tcPr>
          <w:p w14:paraId="56766ADE" w14:textId="77777777" w:rsidR="00541C41" w:rsidRPr="00541C41" w:rsidRDefault="00541C41" w:rsidP="00541C41">
            <w:pPr>
              <w:spacing w:after="0" w:line="300" w:lineRule="auto"/>
              <w:jc w:val="both"/>
              <w:rPr>
                <w:sz w:val="28"/>
                <w:szCs w:val="28"/>
                <w:lang w:val="pt-BR"/>
              </w:rPr>
            </w:pPr>
            <w:r w:rsidRPr="00541C41">
              <w:rPr>
                <w:sz w:val="28"/>
                <w:szCs w:val="28"/>
                <w:lang w:val="pt-BR"/>
              </w:rPr>
              <w:t>C</w:t>
            </w:r>
            <w:r w:rsidRPr="00541C41">
              <w:rPr>
                <w:sz w:val="28"/>
                <w:szCs w:val="28"/>
                <w:vertAlign w:val="subscript"/>
                <w:lang w:val="pt-BR"/>
              </w:rPr>
              <w:t>4</w:t>
            </w:r>
            <w:r w:rsidRPr="00541C41">
              <w:rPr>
                <w:sz w:val="28"/>
                <w:szCs w:val="28"/>
                <w:lang w:val="pt-BR"/>
              </w:rPr>
              <w:t>H</w:t>
            </w:r>
            <w:r w:rsidRPr="00541C41">
              <w:rPr>
                <w:sz w:val="28"/>
                <w:szCs w:val="28"/>
                <w:vertAlign w:val="subscript"/>
                <w:lang w:val="pt-BR"/>
              </w:rPr>
              <w:t>10</w:t>
            </w:r>
            <w:r w:rsidRPr="00541C41">
              <w:rPr>
                <w:sz w:val="28"/>
                <w:szCs w:val="28"/>
                <w:lang w:val="pt-BR"/>
              </w:rPr>
              <w:t>O    +     6O</w:t>
            </w:r>
            <w:r w:rsidRPr="00541C41">
              <w:rPr>
                <w:sz w:val="28"/>
                <w:szCs w:val="28"/>
                <w:vertAlign w:val="subscript"/>
                <w:lang w:val="pt-BR"/>
              </w:rPr>
              <w:t>2</w:t>
            </w:r>
            <w:r w:rsidRPr="00541C41">
              <w:rPr>
                <w:position w:val="-6"/>
                <w:sz w:val="28"/>
                <w:szCs w:val="28"/>
                <w:lang w:eastAsia="vi-VN"/>
              </w:rPr>
              <w:object w:dxaOrig="675" w:dyaOrig="360" w14:anchorId="02796EC3">
                <v:shape id="_x0000_i1168" type="#_x0000_t75" style="width:33.75pt;height:18pt" o:ole="">
                  <v:imagedata r:id="rId184" o:title=""/>
                </v:shape>
                <o:OLEObject Type="Embed" ProgID="Equation.DSMT4" ShapeID="_x0000_i1168" DrawAspect="Content" ObjectID="_1773308251" r:id="rId386"/>
              </w:object>
            </w:r>
            <w:r w:rsidRPr="00541C41">
              <w:rPr>
                <w:sz w:val="28"/>
                <w:szCs w:val="28"/>
                <w:lang w:val="pt-BR"/>
              </w:rPr>
              <w:t xml:space="preserve">   4CO</w:t>
            </w:r>
            <w:r w:rsidRPr="00541C41">
              <w:rPr>
                <w:sz w:val="28"/>
                <w:szCs w:val="28"/>
                <w:vertAlign w:val="subscript"/>
                <w:lang w:val="pt-BR"/>
              </w:rPr>
              <w:t>2</w:t>
            </w:r>
            <w:r w:rsidRPr="00541C41">
              <w:rPr>
                <w:sz w:val="28"/>
                <w:szCs w:val="28"/>
                <w:lang w:val="pt-BR"/>
              </w:rPr>
              <w:t xml:space="preserve">   +    5H</w:t>
            </w:r>
            <w:r w:rsidRPr="00541C41">
              <w:rPr>
                <w:sz w:val="28"/>
                <w:szCs w:val="28"/>
                <w:vertAlign w:val="subscript"/>
                <w:lang w:val="pt-BR"/>
              </w:rPr>
              <w:t>2</w:t>
            </w:r>
            <w:r w:rsidRPr="00541C41">
              <w:rPr>
                <w:sz w:val="28"/>
                <w:szCs w:val="28"/>
                <w:lang w:val="pt-BR"/>
              </w:rPr>
              <w:t>O</w:t>
            </w:r>
          </w:p>
          <w:p w14:paraId="17EEA5E3" w14:textId="77777777" w:rsidR="00541C41" w:rsidRPr="00541C41" w:rsidRDefault="00541C41" w:rsidP="00541C41">
            <w:pPr>
              <w:spacing w:after="0"/>
              <w:jc w:val="both"/>
              <w:rPr>
                <w:sz w:val="28"/>
                <w:szCs w:val="28"/>
                <w:vertAlign w:val="subscript"/>
                <w:lang w:val="pt-BR"/>
              </w:rPr>
            </w:pPr>
          </w:p>
        </w:tc>
        <w:tc>
          <w:tcPr>
            <w:tcW w:w="992" w:type="dxa"/>
            <w:vAlign w:val="center"/>
          </w:tcPr>
          <w:p w14:paraId="395EA3C5"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7F4D4F92" w14:textId="77777777" w:rsidTr="003E42C1">
        <w:tc>
          <w:tcPr>
            <w:tcW w:w="1639" w:type="dxa"/>
            <w:vMerge/>
          </w:tcPr>
          <w:p w14:paraId="4BB594A4" w14:textId="77777777" w:rsidR="00541C41" w:rsidRPr="00541C41" w:rsidRDefault="00541C41" w:rsidP="00541C41">
            <w:pPr>
              <w:spacing w:after="0"/>
              <w:jc w:val="center"/>
              <w:rPr>
                <w:b/>
                <w:sz w:val="28"/>
                <w:szCs w:val="28"/>
              </w:rPr>
            </w:pPr>
          </w:p>
        </w:tc>
        <w:tc>
          <w:tcPr>
            <w:tcW w:w="7008" w:type="dxa"/>
          </w:tcPr>
          <w:p w14:paraId="10143252" w14:textId="77777777" w:rsidR="00541C41" w:rsidRPr="00541C41" w:rsidRDefault="00541C41" w:rsidP="00541C41">
            <w:pPr>
              <w:spacing w:after="0"/>
              <w:jc w:val="both"/>
              <w:rPr>
                <w:sz w:val="28"/>
                <w:szCs w:val="28"/>
                <w:vertAlign w:val="subscript"/>
                <w:lang w:val="fr-FR"/>
              </w:rPr>
            </w:pPr>
            <w:r w:rsidRPr="00541C41">
              <w:rPr>
                <w:sz w:val="28"/>
                <w:szCs w:val="28"/>
                <w:lang w:val="pt-BR"/>
              </w:rPr>
              <w:t>8Al  + 15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đặc, nóng)  </w:t>
            </w:r>
            <w:r w:rsidRPr="00541C41">
              <w:rPr>
                <w:position w:val="-6"/>
                <w:sz w:val="28"/>
                <w:szCs w:val="28"/>
                <w:lang w:eastAsia="vi-VN"/>
              </w:rPr>
              <w:object w:dxaOrig="675" w:dyaOrig="360" w14:anchorId="079AE877">
                <v:shape id="_x0000_i1169" type="#_x0000_t75" style="width:33.75pt;height:18pt" o:ole="">
                  <v:imagedata r:id="rId184" o:title=""/>
                </v:shape>
                <o:OLEObject Type="Embed" ProgID="Equation.DSMT4" ShapeID="_x0000_i1169" DrawAspect="Content" ObjectID="_1773308252" r:id="rId387"/>
              </w:object>
            </w:r>
            <w:r w:rsidRPr="00541C41">
              <w:rPr>
                <w:sz w:val="28"/>
                <w:szCs w:val="28"/>
                <w:lang w:val="pt-BR"/>
              </w:rPr>
              <w:t xml:space="preserve">  4Al</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3H</w:t>
            </w:r>
            <w:r w:rsidRPr="00541C41">
              <w:rPr>
                <w:sz w:val="28"/>
                <w:szCs w:val="28"/>
                <w:vertAlign w:val="subscript"/>
                <w:lang w:val="pt-BR"/>
              </w:rPr>
              <w:t>2</w:t>
            </w:r>
            <w:r w:rsidRPr="00541C41">
              <w:rPr>
                <w:sz w:val="28"/>
                <w:szCs w:val="28"/>
                <w:lang w:val="pt-BR"/>
              </w:rPr>
              <w:t>S   +  12H</w:t>
            </w:r>
            <w:r w:rsidRPr="00541C41">
              <w:rPr>
                <w:sz w:val="28"/>
                <w:szCs w:val="28"/>
                <w:vertAlign w:val="subscript"/>
                <w:lang w:val="pt-BR"/>
              </w:rPr>
              <w:t>2</w:t>
            </w:r>
            <w:r w:rsidRPr="00541C41">
              <w:rPr>
                <w:sz w:val="28"/>
                <w:szCs w:val="28"/>
                <w:lang w:val="pt-BR"/>
              </w:rPr>
              <w:t>O</w:t>
            </w:r>
          </w:p>
        </w:tc>
        <w:tc>
          <w:tcPr>
            <w:tcW w:w="992" w:type="dxa"/>
            <w:vAlign w:val="center"/>
          </w:tcPr>
          <w:p w14:paraId="71DB25FD"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79F396AF" w14:textId="77777777" w:rsidTr="003E42C1">
        <w:tc>
          <w:tcPr>
            <w:tcW w:w="1639" w:type="dxa"/>
            <w:vMerge/>
          </w:tcPr>
          <w:p w14:paraId="53F28D32" w14:textId="77777777" w:rsidR="00541C41" w:rsidRPr="00541C41" w:rsidRDefault="00541C41" w:rsidP="00541C41">
            <w:pPr>
              <w:spacing w:after="0"/>
              <w:jc w:val="center"/>
              <w:rPr>
                <w:b/>
                <w:sz w:val="28"/>
                <w:szCs w:val="28"/>
              </w:rPr>
            </w:pPr>
          </w:p>
        </w:tc>
        <w:tc>
          <w:tcPr>
            <w:tcW w:w="7008" w:type="dxa"/>
          </w:tcPr>
          <w:p w14:paraId="1B1FAC6E" w14:textId="77777777" w:rsidR="00541C41" w:rsidRPr="00541C41" w:rsidRDefault="00541C41" w:rsidP="00541C41">
            <w:pPr>
              <w:spacing w:after="0" w:line="300" w:lineRule="auto"/>
              <w:rPr>
                <w:sz w:val="28"/>
                <w:szCs w:val="28"/>
                <w:lang w:val="pt-BR"/>
              </w:rPr>
            </w:pPr>
            <w:r w:rsidRPr="00541C41">
              <w:rPr>
                <w:sz w:val="28"/>
                <w:szCs w:val="28"/>
              </w:rPr>
              <w:t>C</w:t>
            </w:r>
            <w:r w:rsidRPr="00541C41">
              <w:rPr>
                <w:sz w:val="28"/>
                <w:szCs w:val="28"/>
                <w:vertAlign w:val="subscript"/>
              </w:rPr>
              <w:t>n</w:t>
            </w:r>
            <w:r w:rsidRPr="00541C41">
              <w:rPr>
                <w:sz w:val="28"/>
                <w:szCs w:val="28"/>
              </w:rPr>
              <w:t>H</w:t>
            </w:r>
            <w:r w:rsidRPr="00541C41">
              <w:rPr>
                <w:sz w:val="28"/>
                <w:szCs w:val="28"/>
                <w:vertAlign w:val="subscript"/>
              </w:rPr>
              <w:t xml:space="preserve">2n+1 </w:t>
            </w:r>
            <w:r w:rsidRPr="00541C41">
              <w:rPr>
                <w:sz w:val="28"/>
                <w:szCs w:val="28"/>
              </w:rPr>
              <w:t>COOC</w:t>
            </w:r>
            <w:r w:rsidRPr="00541C41">
              <w:rPr>
                <w:sz w:val="28"/>
                <w:szCs w:val="28"/>
                <w:vertAlign w:val="subscript"/>
              </w:rPr>
              <w:t>m</w:t>
            </w:r>
            <w:r w:rsidRPr="00541C41">
              <w:rPr>
                <w:sz w:val="28"/>
                <w:szCs w:val="28"/>
              </w:rPr>
              <w:t>H</w:t>
            </w:r>
            <w:r w:rsidRPr="00541C41">
              <w:rPr>
                <w:sz w:val="28"/>
                <w:szCs w:val="28"/>
                <w:vertAlign w:val="subscript"/>
              </w:rPr>
              <w:t>2m+1</w:t>
            </w:r>
            <w:r w:rsidRPr="00541C41">
              <w:rPr>
                <w:sz w:val="28"/>
                <w:szCs w:val="28"/>
              </w:rPr>
              <w:t>+</w:t>
            </w:r>
            <w:r w:rsidRPr="00541C41">
              <w:rPr>
                <w:position w:val="-24"/>
                <w:sz w:val="28"/>
                <w:szCs w:val="28"/>
                <w:lang w:val="vi-VN" w:eastAsia="vi-VN"/>
              </w:rPr>
              <w:object w:dxaOrig="1335" w:dyaOrig="660" w14:anchorId="5CD4C47E">
                <v:shape id="_x0000_i1170" type="#_x0000_t75" style="width:66.75pt;height:33pt" o:ole="">
                  <v:imagedata r:id="rId388" o:title=""/>
                </v:shape>
                <o:OLEObject Type="Embed" ProgID="Equation.DSMT4" ShapeID="_x0000_i1170" DrawAspect="Content" ObjectID="_1773308253" r:id="rId389"/>
              </w:object>
            </w:r>
            <w:r w:rsidRPr="00541C41">
              <w:rPr>
                <w:sz w:val="28"/>
                <w:szCs w:val="28"/>
              </w:rPr>
              <w:t>O</w:t>
            </w:r>
            <w:r w:rsidRPr="00541C41">
              <w:rPr>
                <w:sz w:val="28"/>
                <w:szCs w:val="28"/>
                <w:vertAlign w:val="subscript"/>
              </w:rPr>
              <w:t>2</w:t>
            </w:r>
            <w:r w:rsidRPr="00541C41">
              <w:rPr>
                <w:position w:val="-6"/>
                <w:sz w:val="28"/>
                <w:szCs w:val="28"/>
                <w:lang w:eastAsia="vi-VN"/>
              </w:rPr>
              <w:object w:dxaOrig="675" w:dyaOrig="360" w14:anchorId="69830D7F">
                <v:shape id="_x0000_i1171" type="#_x0000_t75" style="width:26.25pt;height:18pt" o:ole="">
                  <v:imagedata r:id="rId184" o:title=""/>
                </v:shape>
                <o:OLEObject Type="Embed" ProgID="Equation.DSMT4" ShapeID="_x0000_i1171" DrawAspect="Content" ObjectID="_1773308254" r:id="rId390"/>
              </w:object>
            </w:r>
            <w:r w:rsidRPr="00541C41">
              <w:rPr>
                <w:position w:val="-10"/>
                <w:sz w:val="28"/>
                <w:szCs w:val="28"/>
                <w:lang w:eastAsia="vi-VN"/>
              </w:rPr>
              <w:object w:dxaOrig="1080" w:dyaOrig="315" w14:anchorId="63A9BC18">
                <v:shape id="_x0000_i1172" type="#_x0000_t75" style="width:54pt;height:15.75pt" o:ole="">
                  <v:imagedata r:id="rId391" o:title=""/>
                </v:shape>
                <o:OLEObject Type="Embed" ProgID="Equation.DSMT4" ShapeID="_x0000_i1172" DrawAspect="Content" ObjectID="_1773308255" r:id="rId392"/>
              </w:object>
            </w:r>
            <w:r w:rsidRPr="00541C41">
              <w:rPr>
                <w:sz w:val="28"/>
                <w:szCs w:val="28"/>
                <w:lang w:val="pt-BR"/>
              </w:rPr>
              <w:t>CO+</w:t>
            </w:r>
            <w:r w:rsidRPr="00541C41">
              <w:rPr>
                <w:position w:val="-10"/>
                <w:sz w:val="28"/>
                <w:szCs w:val="28"/>
                <w:lang w:val="pt-BR" w:eastAsia="vi-VN"/>
              </w:rPr>
              <w:object w:dxaOrig="1080" w:dyaOrig="315" w14:anchorId="01A1C156">
                <v:shape id="_x0000_i1173" type="#_x0000_t75" style="width:54pt;height:15.75pt" o:ole="">
                  <v:imagedata r:id="rId393" o:title=""/>
                </v:shape>
                <o:OLEObject Type="Embed" ProgID="Equation.DSMT4" ShapeID="_x0000_i1173" DrawAspect="Content" ObjectID="_1773308256" r:id="rId394"/>
              </w:object>
            </w:r>
            <w:r w:rsidRPr="00541C41">
              <w:rPr>
                <w:sz w:val="28"/>
                <w:szCs w:val="28"/>
                <w:lang w:val="pt-BR"/>
              </w:rPr>
              <w:t>H</w:t>
            </w:r>
            <w:r w:rsidRPr="00541C41">
              <w:rPr>
                <w:sz w:val="28"/>
                <w:szCs w:val="28"/>
                <w:vertAlign w:val="subscript"/>
                <w:lang w:val="pt-BR"/>
              </w:rPr>
              <w:t>2</w:t>
            </w:r>
            <w:r w:rsidRPr="00541C41">
              <w:rPr>
                <w:sz w:val="28"/>
                <w:szCs w:val="28"/>
                <w:lang w:val="pt-BR"/>
              </w:rPr>
              <w:t>O</w:t>
            </w:r>
          </w:p>
          <w:p w14:paraId="2926B5B4" w14:textId="77777777" w:rsidR="00541C41" w:rsidRPr="00541C41" w:rsidRDefault="00541C41" w:rsidP="00541C41">
            <w:pPr>
              <w:spacing w:after="0"/>
              <w:rPr>
                <w:sz w:val="28"/>
                <w:szCs w:val="28"/>
              </w:rPr>
            </w:pPr>
          </w:p>
        </w:tc>
        <w:tc>
          <w:tcPr>
            <w:tcW w:w="992" w:type="dxa"/>
            <w:vAlign w:val="center"/>
          </w:tcPr>
          <w:p w14:paraId="4D1587A4" w14:textId="77777777" w:rsidR="00541C41" w:rsidRPr="00541C41" w:rsidRDefault="00541C41" w:rsidP="00541C41">
            <w:pPr>
              <w:spacing w:after="0"/>
              <w:jc w:val="center"/>
              <w:rPr>
                <w:sz w:val="28"/>
                <w:szCs w:val="28"/>
                <w:lang w:val="pt-BR"/>
              </w:rPr>
            </w:pPr>
          </w:p>
          <w:p w14:paraId="4E0182D5" w14:textId="77777777" w:rsidR="00541C41" w:rsidRPr="00541C41" w:rsidRDefault="00541C41" w:rsidP="00541C41">
            <w:pPr>
              <w:spacing w:after="0"/>
              <w:jc w:val="center"/>
              <w:rPr>
                <w:sz w:val="28"/>
                <w:szCs w:val="28"/>
              </w:rPr>
            </w:pPr>
            <w:r w:rsidRPr="00541C41">
              <w:rPr>
                <w:sz w:val="28"/>
                <w:szCs w:val="28"/>
              </w:rPr>
              <w:t>0,5</w:t>
            </w:r>
          </w:p>
          <w:p w14:paraId="2B050091" w14:textId="77777777" w:rsidR="00541C41" w:rsidRPr="00541C41" w:rsidRDefault="00541C41" w:rsidP="00541C41">
            <w:pPr>
              <w:spacing w:after="0"/>
              <w:rPr>
                <w:sz w:val="28"/>
                <w:szCs w:val="28"/>
              </w:rPr>
            </w:pPr>
          </w:p>
        </w:tc>
      </w:tr>
      <w:tr w:rsidR="00541C41" w:rsidRPr="00541C41" w14:paraId="518747C6" w14:textId="77777777" w:rsidTr="003E42C1">
        <w:trPr>
          <w:trHeight w:val="279"/>
        </w:trPr>
        <w:tc>
          <w:tcPr>
            <w:tcW w:w="1639" w:type="dxa"/>
            <w:vMerge w:val="restart"/>
            <w:tcBorders>
              <w:top w:val="single" w:sz="4" w:space="0" w:color="auto"/>
            </w:tcBorders>
          </w:tcPr>
          <w:p w14:paraId="10E8B9E1" w14:textId="77777777" w:rsidR="00541C41" w:rsidRPr="00541C41" w:rsidRDefault="00541C41" w:rsidP="00541C41">
            <w:pPr>
              <w:spacing w:after="0"/>
              <w:jc w:val="center"/>
              <w:rPr>
                <w:b/>
                <w:sz w:val="28"/>
                <w:szCs w:val="28"/>
              </w:rPr>
            </w:pPr>
            <w:r w:rsidRPr="00541C41">
              <w:rPr>
                <w:b/>
                <w:sz w:val="28"/>
                <w:szCs w:val="28"/>
              </w:rPr>
              <w:t>Câu3</w:t>
            </w:r>
          </w:p>
          <w:p w14:paraId="4B2F9B6B" w14:textId="77777777" w:rsidR="00541C41" w:rsidRPr="00541C41" w:rsidRDefault="00541C41" w:rsidP="00D07AEF">
            <w:pPr>
              <w:pStyle w:val="ListParagraph"/>
              <w:numPr>
                <w:ilvl w:val="0"/>
                <w:numId w:val="28"/>
              </w:numPr>
              <w:spacing w:after="0" w:line="240" w:lineRule="auto"/>
              <w:jc w:val="center"/>
              <w:rPr>
                <w:b/>
                <w:sz w:val="28"/>
                <w:szCs w:val="28"/>
              </w:rPr>
            </w:pPr>
            <w:r w:rsidRPr="00541C41">
              <w:rPr>
                <w:b/>
                <w:sz w:val="28"/>
                <w:szCs w:val="28"/>
              </w:rPr>
              <w:t>đ))</w:t>
            </w:r>
          </w:p>
        </w:tc>
        <w:tc>
          <w:tcPr>
            <w:tcW w:w="7008" w:type="dxa"/>
            <w:tcBorders>
              <w:top w:val="single" w:sz="4" w:space="0" w:color="auto"/>
              <w:bottom w:val="single" w:sz="4" w:space="0" w:color="auto"/>
            </w:tcBorders>
            <w:vAlign w:val="center"/>
          </w:tcPr>
          <w:p w14:paraId="7C6A37ED" w14:textId="77777777" w:rsidR="00541C41" w:rsidRPr="00541C41" w:rsidRDefault="00541C41" w:rsidP="00541C41">
            <w:pPr>
              <w:spacing w:after="0"/>
              <w:ind w:firstLine="284"/>
              <w:jc w:val="both"/>
              <w:rPr>
                <w:sz w:val="28"/>
                <w:szCs w:val="28"/>
                <w:lang w:val="pt-BR"/>
              </w:rPr>
            </w:pPr>
            <w:r w:rsidRPr="00541C41">
              <w:rPr>
                <w:b/>
                <w:i/>
                <w:sz w:val="28"/>
                <w:szCs w:val="28"/>
              </w:rPr>
              <w:t>1(1,0đ)</w:t>
            </w:r>
          </w:p>
        </w:tc>
        <w:tc>
          <w:tcPr>
            <w:tcW w:w="992" w:type="dxa"/>
            <w:tcBorders>
              <w:top w:val="single" w:sz="4" w:space="0" w:color="auto"/>
              <w:bottom w:val="single" w:sz="4" w:space="0" w:color="auto"/>
            </w:tcBorders>
            <w:vAlign w:val="center"/>
          </w:tcPr>
          <w:p w14:paraId="11F07A0F" w14:textId="77777777" w:rsidR="00541C41" w:rsidRPr="00541C41" w:rsidRDefault="00541C41" w:rsidP="00541C41">
            <w:pPr>
              <w:spacing w:after="0"/>
              <w:jc w:val="center"/>
              <w:rPr>
                <w:sz w:val="28"/>
                <w:szCs w:val="28"/>
              </w:rPr>
            </w:pPr>
          </w:p>
        </w:tc>
      </w:tr>
      <w:tr w:rsidR="00541C41" w:rsidRPr="00541C41" w14:paraId="7A3ED942" w14:textId="77777777" w:rsidTr="003E42C1">
        <w:trPr>
          <w:trHeight w:val="1380"/>
        </w:trPr>
        <w:tc>
          <w:tcPr>
            <w:tcW w:w="1639" w:type="dxa"/>
            <w:vMerge/>
            <w:tcBorders>
              <w:top w:val="single" w:sz="4" w:space="0" w:color="auto"/>
            </w:tcBorders>
          </w:tcPr>
          <w:p w14:paraId="4DD944DB" w14:textId="77777777" w:rsidR="00541C41" w:rsidRPr="00541C41" w:rsidRDefault="00541C41" w:rsidP="00541C41">
            <w:pPr>
              <w:spacing w:after="0"/>
              <w:jc w:val="center"/>
              <w:rPr>
                <w:b/>
                <w:sz w:val="28"/>
                <w:szCs w:val="28"/>
              </w:rPr>
            </w:pPr>
          </w:p>
        </w:tc>
        <w:tc>
          <w:tcPr>
            <w:tcW w:w="7008" w:type="dxa"/>
            <w:tcBorders>
              <w:top w:val="single" w:sz="4" w:space="0" w:color="auto"/>
            </w:tcBorders>
            <w:vAlign w:val="center"/>
          </w:tcPr>
          <w:p w14:paraId="23335BCE" w14:textId="77777777" w:rsidR="00541C41" w:rsidRPr="00541C41" w:rsidRDefault="00541C41" w:rsidP="00D07AEF">
            <w:pPr>
              <w:pStyle w:val="ListParagraph"/>
              <w:numPr>
                <w:ilvl w:val="0"/>
                <w:numId w:val="29"/>
              </w:numPr>
              <w:spacing w:after="0"/>
              <w:jc w:val="both"/>
              <w:rPr>
                <w:sz w:val="28"/>
                <w:szCs w:val="28"/>
                <w:lang w:val="pt-BR"/>
              </w:rPr>
            </w:pPr>
            <w:r w:rsidRPr="00541C41">
              <w:rPr>
                <w:sz w:val="28"/>
                <w:szCs w:val="28"/>
                <w:lang w:val="vi-VN"/>
              </w:rPr>
              <w:t xml:space="preserve">Cho mẫu Sodium oxide vào cốc nước có pha sẵn </w:t>
            </w:r>
            <w:r w:rsidRPr="00541C41">
              <w:rPr>
                <w:sz w:val="28"/>
                <w:szCs w:val="28"/>
                <w:lang w:val="pt-BR"/>
              </w:rPr>
              <w:t>phenolphtalein. Mẩu Na</w:t>
            </w:r>
            <w:r w:rsidRPr="00541C41">
              <w:rPr>
                <w:sz w:val="28"/>
                <w:szCs w:val="28"/>
                <w:vertAlign w:val="subscript"/>
                <w:lang w:val="vi-VN"/>
              </w:rPr>
              <w:t>2</w:t>
            </w:r>
            <w:r w:rsidRPr="00541C41">
              <w:rPr>
                <w:sz w:val="28"/>
                <w:szCs w:val="28"/>
                <w:lang w:val="vi-VN"/>
              </w:rPr>
              <w:t>O</w:t>
            </w:r>
            <w:r w:rsidRPr="00541C41">
              <w:rPr>
                <w:sz w:val="28"/>
                <w:szCs w:val="28"/>
                <w:lang w:val="pt-BR"/>
              </w:rPr>
              <w:t xml:space="preserve"> tan dần đến hết, Dung dịch chuyển thành màu hồng (đỏ).</w:t>
            </w:r>
          </w:p>
          <w:p w14:paraId="0455A3F0" w14:textId="77777777" w:rsidR="00541C41" w:rsidRPr="00541C41" w:rsidRDefault="00541C41" w:rsidP="00541C41">
            <w:pPr>
              <w:spacing w:after="0"/>
              <w:ind w:firstLine="284"/>
              <w:jc w:val="both"/>
              <w:rPr>
                <w:sz w:val="28"/>
                <w:szCs w:val="28"/>
                <w:lang w:val="pt-BR"/>
              </w:rPr>
            </w:pPr>
            <w:r w:rsidRPr="00541C41">
              <w:rPr>
                <w:sz w:val="28"/>
                <w:szCs w:val="28"/>
                <w:lang w:val="pt-BR"/>
              </w:rPr>
              <w:t xml:space="preserve">        Na</w:t>
            </w:r>
            <w:r w:rsidRPr="00541C41">
              <w:rPr>
                <w:sz w:val="28"/>
                <w:szCs w:val="28"/>
                <w:vertAlign w:val="subscript"/>
                <w:lang w:val="vi-VN"/>
              </w:rPr>
              <w:t>2</w:t>
            </w:r>
            <w:r w:rsidRPr="00541C41">
              <w:rPr>
                <w:sz w:val="28"/>
                <w:szCs w:val="28"/>
                <w:lang w:val="vi-VN"/>
              </w:rPr>
              <w:t>O</w:t>
            </w:r>
            <w:r w:rsidRPr="00541C41">
              <w:rPr>
                <w:sz w:val="28"/>
                <w:szCs w:val="28"/>
                <w:lang w:val="pt-BR"/>
              </w:rPr>
              <w:t xml:space="preserve"> +  H</w:t>
            </w:r>
            <w:r w:rsidRPr="00541C41">
              <w:rPr>
                <w:sz w:val="28"/>
                <w:szCs w:val="28"/>
                <w:vertAlign w:val="subscript"/>
                <w:lang w:val="pt-BR"/>
              </w:rPr>
              <w:t>2</w:t>
            </w:r>
            <w:r w:rsidRPr="00541C41">
              <w:rPr>
                <w:sz w:val="28"/>
                <w:szCs w:val="28"/>
                <w:lang w:val="pt-BR"/>
              </w:rPr>
              <w:t xml:space="preserve">O  </w:t>
            </w:r>
            <w:r w:rsidRPr="00541C41">
              <w:rPr>
                <w:position w:val="-6"/>
                <w:sz w:val="28"/>
                <w:szCs w:val="28"/>
              </w:rPr>
              <w:object w:dxaOrig="315" w:dyaOrig="240" w14:anchorId="3582A0D6">
                <v:shape id="_x0000_i1174" type="#_x0000_t75" style="width:15.75pt;height:12pt" o:ole="">
                  <v:imagedata r:id="rId395" o:title=""/>
                </v:shape>
                <o:OLEObject Type="Embed" ProgID="Equation.DSMT4" ShapeID="_x0000_i1174" DrawAspect="Content" ObjectID="_1773308257" r:id="rId396"/>
              </w:object>
            </w:r>
            <w:r w:rsidRPr="00541C41">
              <w:rPr>
                <w:sz w:val="28"/>
                <w:szCs w:val="28"/>
                <w:lang w:val="pt-BR"/>
              </w:rPr>
              <w:t xml:space="preserve">  2NaOH </w:t>
            </w:r>
          </w:p>
        </w:tc>
        <w:tc>
          <w:tcPr>
            <w:tcW w:w="992" w:type="dxa"/>
            <w:tcBorders>
              <w:top w:val="single" w:sz="4" w:space="0" w:color="auto"/>
            </w:tcBorders>
            <w:vAlign w:val="center"/>
          </w:tcPr>
          <w:p w14:paraId="647EE735" w14:textId="77777777" w:rsidR="00541C41" w:rsidRPr="00541C41" w:rsidRDefault="00541C41" w:rsidP="00541C41">
            <w:pPr>
              <w:spacing w:after="0"/>
              <w:jc w:val="center"/>
              <w:rPr>
                <w:sz w:val="28"/>
                <w:szCs w:val="28"/>
              </w:rPr>
            </w:pPr>
            <w:r w:rsidRPr="00541C41">
              <w:rPr>
                <w:sz w:val="28"/>
                <w:szCs w:val="28"/>
              </w:rPr>
              <w:t>0,125</w:t>
            </w:r>
          </w:p>
          <w:p w14:paraId="7378BEDB" w14:textId="77777777" w:rsidR="00541C41" w:rsidRPr="00541C41" w:rsidRDefault="00541C41" w:rsidP="00541C41">
            <w:pPr>
              <w:spacing w:after="0"/>
              <w:jc w:val="center"/>
              <w:rPr>
                <w:sz w:val="28"/>
                <w:szCs w:val="28"/>
              </w:rPr>
            </w:pPr>
            <w:r w:rsidRPr="00541C41">
              <w:rPr>
                <w:sz w:val="28"/>
                <w:szCs w:val="28"/>
              </w:rPr>
              <w:t>0,125</w:t>
            </w:r>
          </w:p>
        </w:tc>
      </w:tr>
      <w:tr w:rsidR="00541C41" w:rsidRPr="00541C41" w14:paraId="261AAF4D" w14:textId="77777777" w:rsidTr="003E42C1">
        <w:tc>
          <w:tcPr>
            <w:tcW w:w="1639" w:type="dxa"/>
            <w:vMerge/>
          </w:tcPr>
          <w:p w14:paraId="5821A300" w14:textId="77777777" w:rsidR="00541C41" w:rsidRPr="00541C41" w:rsidRDefault="00541C41" w:rsidP="00541C41">
            <w:pPr>
              <w:spacing w:after="0"/>
              <w:jc w:val="center"/>
              <w:rPr>
                <w:b/>
                <w:sz w:val="28"/>
                <w:szCs w:val="28"/>
              </w:rPr>
            </w:pPr>
          </w:p>
        </w:tc>
        <w:tc>
          <w:tcPr>
            <w:tcW w:w="7008" w:type="dxa"/>
          </w:tcPr>
          <w:p w14:paraId="1D7711BE" w14:textId="77777777" w:rsidR="00541C41" w:rsidRPr="00541C41" w:rsidRDefault="00541C41" w:rsidP="00541C41">
            <w:pPr>
              <w:spacing w:after="0"/>
              <w:jc w:val="both"/>
              <w:rPr>
                <w:sz w:val="28"/>
                <w:szCs w:val="28"/>
                <w:lang w:val="pt-BR"/>
              </w:rPr>
            </w:pPr>
            <w:r w:rsidRPr="00541C41">
              <w:rPr>
                <w:sz w:val="28"/>
                <w:szCs w:val="28"/>
                <w:lang w:val="vi-VN"/>
              </w:rPr>
              <w:t xml:space="preserve">b. Nhúng dây copper vào dung dịch Silver nitrate </w:t>
            </w:r>
            <w:r w:rsidRPr="00541C41">
              <w:rPr>
                <w:sz w:val="28"/>
                <w:szCs w:val="28"/>
                <w:lang w:val="pt-BR"/>
              </w:rPr>
              <w:t>(AgNO</w:t>
            </w:r>
            <w:r w:rsidRPr="00541C41">
              <w:rPr>
                <w:sz w:val="28"/>
                <w:szCs w:val="28"/>
                <w:vertAlign w:val="subscript"/>
                <w:lang w:val="vi-VN"/>
              </w:rPr>
              <w:t>3</w:t>
            </w:r>
            <w:r w:rsidRPr="00541C41">
              <w:rPr>
                <w:sz w:val="28"/>
                <w:szCs w:val="28"/>
                <w:lang w:val="pt-BR"/>
              </w:rPr>
              <w:t>)</w:t>
            </w:r>
          </w:p>
          <w:p w14:paraId="7BF05839" w14:textId="77777777" w:rsidR="00541C41" w:rsidRPr="00541C41" w:rsidRDefault="00541C41" w:rsidP="00541C41">
            <w:pPr>
              <w:widowControl w:val="0"/>
              <w:shd w:val="clear" w:color="auto" w:fill="FFFFFF"/>
              <w:spacing w:after="0" w:line="288" w:lineRule="auto"/>
              <w:rPr>
                <w:rFonts w:eastAsia="Segoe UI"/>
                <w:sz w:val="28"/>
                <w:szCs w:val="28"/>
                <w:lang w:val="pt-BR"/>
              </w:rPr>
            </w:pPr>
            <w:r w:rsidRPr="00541C41">
              <w:rPr>
                <w:rFonts w:eastAsia="Segoe UI"/>
                <w:sz w:val="28"/>
                <w:szCs w:val="28"/>
                <w:lang w:val="pt-BR"/>
              </w:rPr>
              <w:t>trên</w:t>
            </w:r>
            <w:r w:rsidRPr="00541C41">
              <w:rPr>
                <w:rFonts w:eastAsia="Segoe UI"/>
                <w:sz w:val="28"/>
                <w:szCs w:val="28"/>
                <w:lang w:val="vi-VN"/>
              </w:rPr>
              <w:t xml:space="preserve"> bề mặt </w:t>
            </w:r>
            <w:r w:rsidRPr="00541C41">
              <w:rPr>
                <w:sz w:val="28"/>
                <w:szCs w:val="28"/>
                <w:lang w:val="vi-VN"/>
              </w:rPr>
              <w:t xml:space="preserve">dây copper có lớp kim loại màu trắng sáng bám </w:t>
            </w:r>
            <w:r w:rsidRPr="00541C41">
              <w:rPr>
                <w:sz w:val="28"/>
                <w:szCs w:val="28"/>
                <w:lang w:val="vi-VN"/>
              </w:rPr>
              <w:lastRenderedPageBreak/>
              <w:t>vào</w:t>
            </w:r>
            <w:r w:rsidRPr="00541C41">
              <w:rPr>
                <w:rFonts w:eastAsia="Segoe UI"/>
                <w:sz w:val="28"/>
                <w:szCs w:val="28"/>
                <w:lang w:val="pt-BR"/>
              </w:rPr>
              <w:t>, dung dịch</w:t>
            </w:r>
            <w:r w:rsidRPr="00541C41">
              <w:rPr>
                <w:rFonts w:eastAsia="Segoe UI"/>
                <w:sz w:val="28"/>
                <w:szCs w:val="28"/>
                <w:lang w:val="vi-VN"/>
              </w:rPr>
              <w:t xml:space="preserve"> chuyển dần sang </w:t>
            </w:r>
            <w:r w:rsidRPr="00541C41">
              <w:rPr>
                <w:rFonts w:eastAsia="Segoe UI"/>
                <w:sz w:val="28"/>
                <w:szCs w:val="28"/>
                <w:lang w:val="pt-BR"/>
              </w:rPr>
              <w:t xml:space="preserve"> màu xanh lơ.</w:t>
            </w:r>
          </w:p>
          <w:p w14:paraId="4E75775F" w14:textId="77777777" w:rsidR="00541C41" w:rsidRPr="00541C41" w:rsidRDefault="00541C41" w:rsidP="00541C41">
            <w:pPr>
              <w:widowControl w:val="0"/>
              <w:shd w:val="clear" w:color="auto" w:fill="FFFFFF"/>
              <w:spacing w:after="0" w:line="288" w:lineRule="auto"/>
              <w:rPr>
                <w:rFonts w:eastAsia="Segoe UI"/>
                <w:sz w:val="28"/>
                <w:szCs w:val="28"/>
              </w:rPr>
            </w:pPr>
            <w:r w:rsidRPr="00541C41">
              <w:rPr>
                <w:rFonts w:eastAsia="Segoe UI"/>
                <w:sz w:val="28"/>
                <w:szCs w:val="28"/>
              </w:rPr>
              <w:t>Cu    +   2AgNO</w:t>
            </w:r>
            <w:r w:rsidRPr="00541C41">
              <w:rPr>
                <w:rFonts w:eastAsia="Segoe UI"/>
                <w:sz w:val="28"/>
                <w:szCs w:val="28"/>
                <w:vertAlign w:val="subscript"/>
              </w:rPr>
              <w:t>3</w:t>
            </w:r>
            <w:r w:rsidRPr="00541C41">
              <w:rPr>
                <w:rFonts w:eastAsia="Segoe UI"/>
                <w:sz w:val="28"/>
                <w:szCs w:val="28"/>
              </w:rPr>
              <w:sym w:font="Symbol" w:char="F0AE"/>
            </w:r>
            <w:r w:rsidRPr="00541C41">
              <w:rPr>
                <w:rFonts w:eastAsia="Segoe UI"/>
                <w:sz w:val="28"/>
                <w:szCs w:val="28"/>
              </w:rPr>
              <w:t xml:space="preserve">  Cu(NO</w:t>
            </w:r>
            <w:r w:rsidRPr="00541C41">
              <w:rPr>
                <w:rFonts w:eastAsia="Segoe UI"/>
                <w:sz w:val="28"/>
                <w:szCs w:val="28"/>
                <w:vertAlign w:val="subscript"/>
              </w:rPr>
              <w:t>3</w:t>
            </w:r>
            <w:r w:rsidRPr="00541C41">
              <w:rPr>
                <w:rFonts w:eastAsia="Segoe UI"/>
                <w:sz w:val="28"/>
                <w:szCs w:val="28"/>
              </w:rPr>
              <w:t>)</w:t>
            </w:r>
            <w:r w:rsidRPr="00541C41">
              <w:rPr>
                <w:rFonts w:eastAsia="Segoe UI"/>
                <w:sz w:val="28"/>
                <w:szCs w:val="28"/>
                <w:vertAlign w:val="subscript"/>
              </w:rPr>
              <w:t>2</w:t>
            </w:r>
            <w:r w:rsidRPr="00541C41">
              <w:rPr>
                <w:rFonts w:eastAsia="Segoe UI"/>
                <w:sz w:val="28"/>
                <w:szCs w:val="28"/>
              </w:rPr>
              <w:t xml:space="preserve">   +  2 Ag</w:t>
            </w:r>
          </w:p>
        </w:tc>
        <w:tc>
          <w:tcPr>
            <w:tcW w:w="992" w:type="dxa"/>
            <w:vAlign w:val="center"/>
          </w:tcPr>
          <w:p w14:paraId="0B714A50" w14:textId="77777777" w:rsidR="00541C41" w:rsidRPr="00541C41" w:rsidRDefault="00541C41" w:rsidP="00541C41">
            <w:pPr>
              <w:spacing w:after="0"/>
              <w:jc w:val="center"/>
              <w:rPr>
                <w:sz w:val="28"/>
                <w:szCs w:val="28"/>
              </w:rPr>
            </w:pPr>
            <w:r w:rsidRPr="00541C41">
              <w:rPr>
                <w:sz w:val="28"/>
                <w:szCs w:val="28"/>
              </w:rPr>
              <w:lastRenderedPageBreak/>
              <w:t>0,125</w:t>
            </w:r>
          </w:p>
          <w:p w14:paraId="143C8787" w14:textId="77777777" w:rsidR="00541C41" w:rsidRPr="00541C41" w:rsidRDefault="00541C41" w:rsidP="00541C41">
            <w:pPr>
              <w:spacing w:after="0"/>
              <w:jc w:val="center"/>
              <w:rPr>
                <w:sz w:val="28"/>
                <w:szCs w:val="28"/>
              </w:rPr>
            </w:pPr>
          </w:p>
          <w:p w14:paraId="7127FCD0" w14:textId="77777777" w:rsidR="00541C41" w:rsidRPr="00541C41" w:rsidRDefault="00541C41" w:rsidP="00541C41">
            <w:pPr>
              <w:spacing w:after="0"/>
              <w:jc w:val="center"/>
              <w:rPr>
                <w:sz w:val="28"/>
                <w:szCs w:val="28"/>
              </w:rPr>
            </w:pPr>
            <w:r w:rsidRPr="00541C41">
              <w:rPr>
                <w:sz w:val="28"/>
                <w:szCs w:val="28"/>
              </w:rPr>
              <w:lastRenderedPageBreak/>
              <w:t>0,125</w:t>
            </w:r>
          </w:p>
        </w:tc>
      </w:tr>
      <w:tr w:rsidR="00541C41" w:rsidRPr="00541C41" w14:paraId="53EB2780" w14:textId="77777777" w:rsidTr="003E42C1">
        <w:tc>
          <w:tcPr>
            <w:tcW w:w="1639" w:type="dxa"/>
            <w:vMerge/>
          </w:tcPr>
          <w:p w14:paraId="68C3DAA3" w14:textId="77777777" w:rsidR="00541C41" w:rsidRPr="00541C41" w:rsidRDefault="00541C41" w:rsidP="00541C41">
            <w:pPr>
              <w:spacing w:after="0"/>
              <w:jc w:val="center"/>
              <w:rPr>
                <w:b/>
                <w:sz w:val="28"/>
                <w:szCs w:val="28"/>
              </w:rPr>
            </w:pPr>
          </w:p>
        </w:tc>
        <w:tc>
          <w:tcPr>
            <w:tcW w:w="7008" w:type="dxa"/>
          </w:tcPr>
          <w:p w14:paraId="3CA78BDD" w14:textId="77777777" w:rsidR="00541C41" w:rsidRPr="00541C41" w:rsidRDefault="00541C41" w:rsidP="00541C41">
            <w:pPr>
              <w:spacing w:after="0"/>
              <w:jc w:val="both"/>
              <w:rPr>
                <w:sz w:val="28"/>
                <w:szCs w:val="28"/>
                <w:lang w:val="vi-VN"/>
              </w:rPr>
            </w:pPr>
            <w:r w:rsidRPr="00541C41">
              <w:rPr>
                <w:sz w:val="28"/>
                <w:szCs w:val="28"/>
                <w:lang w:val="pt-BR"/>
              </w:rPr>
              <w:t>c</w:t>
            </w:r>
            <w:r w:rsidRPr="00541C41">
              <w:rPr>
                <w:sz w:val="28"/>
                <w:szCs w:val="28"/>
                <w:lang w:val="vi-VN"/>
              </w:rPr>
              <w:t xml:space="preserve">. </w:t>
            </w:r>
            <w:r w:rsidRPr="00541C41">
              <w:rPr>
                <w:sz w:val="28"/>
                <w:szCs w:val="28"/>
                <w:lang w:val="pt-BR"/>
              </w:rPr>
              <w:t>Cho</w:t>
            </w:r>
            <w:r w:rsidRPr="00541C41">
              <w:rPr>
                <w:sz w:val="28"/>
                <w:szCs w:val="28"/>
                <w:lang w:val="vi-VN"/>
              </w:rPr>
              <w:t xml:space="preserve"> mẫu quỳ tím vào dung dịch Potassium hydroxide, quỳ tím chuyển sang màu xanh. Sau đó nhỏ từ từ dung dịch Hydrrochloric acid vào quỳ tím dần dần chuyển về màu tím, nếu tiếp tục cho dung dịch Hydrrochloric acid vào quỳ tím chuyển dần sang màu đỏ.</w:t>
            </w:r>
          </w:p>
          <w:p w14:paraId="02AD5F4D" w14:textId="77777777" w:rsidR="00541C41" w:rsidRPr="00541C41" w:rsidRDefault="00541C41" w:rsidP="00541C41">
            <w:pPr>
              <w:pStyle w:val="ListParagraph"/>
              <w:spacing w:after="0"/>
              <w:ind w:left="645"/>
              <w:jc w:val="both"/>
              <w:rPr>
                <w:sz w:val="28"/>
                <w:szCs w:val="28"/>
                <w:lang w:val="vi-VN"/>
              </w:rPr>
            </w:pPr>
            <w:r w:rsidRPr="00541C41">
              <w:rPr>
                <w:sz w:val="28"/>
                <w:szCs w:val="28"/>
                <w:lang w:val="vi-VN"/>
              </w:rPr>
              <w:t xml:space="preserve">        KOH   +   HCl  </w:t>
            </w:r>
            <w:r w:rsidRPr="00541C41">
              <w:rPr>
                <w:sz w:val="28"/>
                <w:szCs w:val="28"/>
              </w:rPr>
              <w:sym w:font="Symbol" w:char="F0AE"/>
            </w:r>
            <w:r w:rsidRPr="00541C41">
              <w:rPr>
                <w:sz w:val="28"/>
                <w:szCs w:val="28"/>
                <w:lang w:val="vi-VN"/>
              </w:rPr>
              <w:t xml:space="preserve">   KCl    +  H</w:t>
            </w:r>
            <w:r w:rsidRPr="00541C41">
              <w:rPr>
                <w:sz w:val="28"/>
                <w:szCs w:val="28"/>
                <w:vertAlign w:val="subscript"/>
                <w:lang w:val="vi-VN"/>
              </w:rPr>
              <w:t>2</w:t>
            </w:r>
            <w:r w:rsidRPr="00541C41">
              <w:rPr>
                <w:sz w:val="28"/>
                <w:szCs w:val="28"/>
                <w:lang w:val="vi-VN"/>
              </w:rPr>
              <w:t>O</w:t>
            </w:r>
          </w:p>
          <w:p w14:paraId="502DC16C" w14:textId="77777777" w:rsidR="00541C41" w:rsidRPr="00541C41" w:rsidRDefault="00541C41" w:rsidP="00541C41">
            <w:pPr>
              <w:spacing w:after="0"/>
              <w:jc w:val="both"/>
              <w:rPr>
                <w:sz w:val="28"/>
                <w:szCs w:val="28"/>
                <w:lang w:val="pt-BR"/>
              </w:rPr>
            </w:pPr>
          </w:p>
        </w:tc>
        <w:tc>
          <w:tcPr>
            <w:tcW w:w="992" w:type="dxa"/>
            <w:vAlign w:val="center"/>
          </w:tcPr>
          <w:p w14:paraId="06622BC6" w14:textId="77777777" w:rsidR="00541C41" w:rsidRPr="00541C41" w:rsidRDefault="00541C41" w:rsidP="00541C41">
            <w:pPr>
              <w:spacing w:after="0"/>
              <w:jc w:val="center"/>
              <w:rPr>
                <w:sz w:val="28"/>
                <w:szCs w:val="28"/>
              </w:rPr>
            </w:pPr>
            <w:r w:rsidRPr="00541C41">
              <w:rPr>
                <w:sz w:val="28"/>
                <w:szCs w:val="28"/>
              </w:rPr>
              <w:t>0,125</w:t>
            </w:r>
          </w:p>
          <w:p w14:paraId="7F3605BF" w14:textId="77777777" w:rsidR="00541C41" w:rsidRPr="00541C41" w:rsidRDefault="00541C41" w:rsidP="00541C41">
            <w:pPr>
              <w:spacing w:after="0"/>
              <w:jc w:val="center"/>
              <w:rPr>
                <w:sz w:val="28"/>
                <w:szCs w:val="28"/>
              </w:rPr>
            </w:pPr>
          </w:p>
          <w:p w14:paraId="568760C7" w14:textId="77777777" w:rsidR="00541C41" w:rsidRPr="00541C41" w:rsidRDefault="00541C41" w:rsidP="00541C41">
            <w:pPr>
              <w:spacing w:after="0"/>
              <w:jc w:val="center"/>
              <w:rPr>
                <w:sz w:val="28"/>
                <w:szCs w:val="28"/>
              </w:rPr>
            </w:pPr>
          </w:p>
          <w:p w14:paraId="22989DD1" w14:textId="77777777" w:rsidR="00541C41" w:rsidRPr="00541C41" w:rsidRDefault="00541C41" w:rsidP="00541C41">
            <w:pPr>
              <w:spacing w:after="0"/>
              <w:jc w:val="center"/>
              <w:rPr>
                <w:sz w:val="28"/>
                <w:szCs w:val="28"/>
              </w:rPr>
            </w:pPr>
            <w:r w:rsidRPr="00541C41">
              <w:rPr>
                <w:sz w:val="28"/>
                <w:szCs w:val="28"/>
              </w:rPr>
              <w:t>0,125</w:t>
            </w:r>
          </w:p>
        </w:tc>
      </w:tr>
      <w:tr w:rsidR="00541C41" w:rsidRPr="00541C41" w14:paraId="7FC1F819" w14:textId="77777777" w:rsidTr="003E42C1">
        <w:tc>
          <w:tcPr>
            <w:tcW w:w="1639" w:type="dxa"/>
            <w:vMerge/>
            <w:tcBorders>
              <w:bottom w:val="single" w:sz="4" w:space="0" w:color="auto"/>
            </w:tcBorders>
          </w:tcPr>
          <w:p w14:paraId="7F574BC3" w14:textId="77777777" w:rsidR="00541C41" w:rsidRPr="00541C41" w:rsidRDefault="00541C41" w:rsidP="00541C41">
            <w:pPr>
              <w:spacing w:after="0"/>
              <w:jc w:val="center"/>
              <w:rPr>
                <w:b/>
                <w:sz w:val="28"/>
                <w:szCs w:val="28"/>
              </w:rPr>
            </w:pPr>
          </w:p>
        </w:tc>
        <w:tc>
          <w:tcPr>
            <w:tcW w:w="7008" w:type="dxa"/>
            <w:tcBorders>
              <w:bottom w:val="single" w:sz="4" w:space="0" w:color="auto"/>
            </w:tcBorders>
          </w:tcPr>
          <w:p w14:paraId="5302781E" w14:textId="77777777" w:rsidR="00541C41" w:rsidRPr="00541C41" w:rsidRDefault="00541C41" w:rsidP="00541C41">
            <w:pPr>
              <w:spacing w:after="0"/>
              <w:rPr>
                <w:sz w:val="28"/>
                <w:szCs w:val="28"/>
                <w:lang w:val="vi-VN"/>
              </w:rPr>
            </w:pPr>
            <w:r w:rsidRPr="00541C41">
              <w:rPr>
                <w:sz w:val="28"/>
                <w:szCs w:val="28"/>
                <w:lang w:val="vi-VN"/>
              </w:rPr>
              <w:t>d.Nhỏ từ từ dung dịch Sodium hydroxide vào ống nghiệm đựng dung dịch copper sulfate.</w:t>
            </w:r>
          </w:p>
          <w:p w14:paraId="20C6EF8A" w14:textId="77777777" w:rsidR="00541C41" w:rsidRPr="00541C41" w:rsidRDefault="00541C41" w:rsidP="00541C41">
            <w:pPr>
              <w:widowControl w:val="0"/>
              <w:shd w:val="clear" w:color="auto" w:fill="FFFFFF"/>
              <w:spacing w:after="0" w:line="288" w:lineRule="auto"/>
              <w:rPr>
                <w:rFonts w:eastAsia="Segoe UI"/>
                <w:sz w:val="28"/>
                <w:szCs w:val="28"/>
                <w:lang w:val="vi-VN"/>
              </w:rPr>
            </w:pPr>
            <w:r w:rsidRPr="00541C41">
              <w:rPr>
                <w:rFonts w:eastAsia="Segoe UI"/>
                <w:sz w:val="28"/>
                <w:szCs w:val="28"/>
                <w:lang w:val="vi-VN"/>
              </w:rPr>
              <w:t xml:space="preserve">       Có kết tủa màu xanh lơ tạo thành</w:t>
            </w:r>
          </w:p>
          <w:p w14:paraId="0AE05668" w14:textId="77777777" w:rsidR="00541C41" w:rsidRPr="00541C41" w:rsidRDefault="00541C41" w:rsidP="00541C41">
            <w:pPr>
              <w:widowControl w:val="0"/>
              <w:shd w:val="clear" w:color="auto" w:fill="FFFFFF"/>
              <w:spacing w:after="0" w:line="288" w:lineRule="auto"/>
              <w:rPr>
                <w:rFonts w:eastAsia="Segoe UI"/>
                <w:sz w:val="28"/>
                <w:szCs w:val="28"/>
              </w:rPr>
            </w:pPr>
            <w:r w:rsidRPr="00541C41">
              <w:rPr>
                <w:rFonts w:eastAsia="Segoe UI"/>
                <w:sz w:val="28"/>
                <w:szCs w:val="28"/>
              </w:rPr>
              <w:t>2 NaOH    +   CuSO</w:t>
            </w:r>
            <w:r w:rsidRPr="00541C41">
              <w:rPr>
                <w:rFonts w:eastAsia="Segoe UI"/>
                <w:sz w:val="28"/>
                <w:szCs w:val="28"/>
                <w:vertAlign w:val="subscript"/>
              </w:rPr>
              <w:t>4</w:t>
            </w:r>
            <w:r w:rsidRPr="00541C41">
              <w:rPr>
                <w:rFonts w:eastAsia="Segoe UI"/>
                <w:sz w:val="28"/>
                <w:szCs w:val="28"/>
              </w:rPr>
              <w:sym w:font="Symbol" w:char="F0AE"/>
            </w:r>
            <w:r w:rsidRPr="00541C41">
              <w:rPr>
                <w:rFonts w:eastAsia="Segoe UI"/>
                <w:sz w:val="28"/>
                <w:szCs w:val="28"/>
              </w:rPr>
              <w:t xml:space="preserve">  Cu(OH)</w:t>
            </w:r>
            <w:r w:rsidRPr="00541C41">
              <w:rPr>
                <w:rFonts w:eastAsia="Segoe UI"/>
                <w:sz w:val="28"/>
                <w:szCs w:val="28"/>
                <w:vertAlign w:val="subscript"/>
              </w:rPr>
              <w:t>2</w:t>
            </w:r>
            <w:r w:rsidRPr="00541C41">
              <w:rPr>
                <w:rFonts w:eastAsia="Segoe UI"/>
                <w:sz w:val="28"/>
                <w:szCs w:val="28"/>
              </w:rPr>
              <w:t xml:space="preserve">   +  Na</w:t>
            </w:r>
            <w:r w:rsidRPr="00541C41">
              <w:rPr>
                <w:rFonts w:eastAsia="Segoe UI"/>
                <w:sz w:val="28"/>
                <w:szCs w:val="28"/>
                <w:vertAlign w:val="subscript"/>
              </w:rPr>
              <w:t>2</w:t>
            </w:r>
            <w:r w:rsidRPr="00541C41">
              <w:rPr>
                <w:rFonts w:eastAsia="Segoe UI"/>
                <w:sz w:val="28"/>
                <w:szCs w:val="28"/>
              </w:rPr>
              <w:t>SO</w:t>
            </w:r>
            <w:r w:rsidRPr="00541C41">
              <w:rPr>
                <w:rFonts w:eastAsia="Segoe UI"/>
                <w:sz w:val="28"/>
                <w:szCs w:val="28"/>
                <w:vertAlign w:val="subscript"/>
              </w:rPr>
              <w:t>4</w:t>
            </w:r>
          </w:p>
          <w:p w14:paraId="5B5F7C04" w14:textId="77777777" w:rsidR="00541C41" w:rsidRPr="00541C41" w:rsidRDefault="00541C41" w:rsidP="00541C41">
            <w:pPr>
              <w:spacing w:after="0"/>
              <w:jc w:val="both"/>
              <w:rPr>
                <w:sz w:val="28"/>
                <w:szCs w:val="28"/>
                <w:lang w:val="fr-FR"/>
              </w:rPr>
            </w:pPr>
          </w:p>
        </w:tc>
        <w:tc>
          <w:tcPr>
            <w:tcW w:w="992" w:type="dxa"/>
            <w:vAlign w:val="center"/>
          </w:tcPr>
          <w:p w14:paraId="7925940B" w14:textId="77777777" w:rsidR="00541C41" w:rsidRPr="00541C41" w:rsidRDefault="00541C41" w:rsidP="00541C41">
            <w:pPr>
              <w:spacing w:after="0"/>
              <w:rPr>
                <w:sz w:val="28"/>
                <w:szCs w:val="28"/>
              </w:rPr>
            </w:pPr>
          </w:p>
          <w:p w14:paraId="31AD6E19" w14:textId="77777777" w:rsidR="00541C41" w:rsidRPr="00541C41" w:rsidRDefault="00541C41" w:rsidP="00541C41">
            <w:pPr>
              <w:spacing w:after="0"/>
              <w:rPr>
                <w:sz w:val="28"/>
                <w:szCs w:val="28"/>
              </w:rPr>
            </w:pPr>
            <w:r w:rsidRPr="00541C41">
              <w:rPr>
                <w:sz w:val="28"/>
                <w:szCs w:val="28"/>
              </w:rPr>
              <w:t>0,125</w:t>
            </w:r>
          </w:p>
          <w:p w14:paraId="6565718C" w14:textId="77777777" w:rsidR="00541C41" w:rsidRPr="00541C41" w:rsidRDefault="00541C41" w:rsidP="00541C41">
            <w:pPr>
              <w:spacing w:after="0"/>
              <w:rPr>
                <w:sz w:val="28"/>
                <w:szCs w:val="28"/>
              </w:rPr>
            </w:pPr>
            <w:r w:rsidRPr="00541C41">
              <w:rPr>
                <w:sz w:val="28"/>
                <w:szCs w:val="28"/>
              </w:rPr>
              <w:t>0,125</w:t>
            </w:r>
          </w:p>
        </w:tc>
      </w:tr>
      <w:tr w:rsidR="00541C41" w:rsidRPr="00541C41" w14:paraId="5AFFC86D" w14:textId="77777777" w:rsidTr="003E42C1">
        <w:trPr>
          <w:trHeight w:val="285"/>
        </w:trPr>
        <w:tc>
          <w:tcPr>
            <w:tcW w:w="1639" w:type="dxa"/>
            <w:vMerge w:val="restart"/>
            <w:tcBorders>
              <w:top w:val="single" w:sz="4" w:space="0" w:color="auto"/>
            </w:tcBorders>
          </w:tcPr>
          <w:p w14:paraId="4F57DB08" w14:textId="77777777" w:rsidR="00541C41" w:rsidRPr="00541C41" w:rsidRDefault="00541C41" w:rsidP="00541C41">
            <w:pPr>
              <w:spacing w:after="0"/>
              <w:jc w:val="center"/>
              <w:rPr>
                <w:b/>
                <w:sz w:val="28"/>
                <w:szCs w:val="28"/>
              </w:rPr>
            </w:pPr>
            <w:r w:rsidRPr="00541C41">
              <w:rPr>
                <w:b/>
                <w:sz w:val="28"/>
                <w:szCs w:val="28"/>
              </w:rPr>
              <w:t>Câu4</w:t>
            </w:r>
          </w:p>
          <w:p w14:paraId="787A96CC" w14:textId="77777777" w:rsidR="00541C41" w:rsidRPr="00541C41" w:rsidRDefault="00541C41" w:rsidP="00541C41">
            <w:pPr>
              <w:spacing w:after="0"/>
              <w:jc w:val="center"/>
              <w:rPr>
                <w:b/>
                <w:sz w:val="28"/>
                <w:szCs w:val="28"/>
              </w:rPr>
            </w:pPr>
            <w:r w:rsidRPr="00541C41">
              <w:rPr>
                <w:b/>
                <w:sz w:val="28"/>
                <w:szCs w:val="28"/>
              </w:rPr>
              <w:t>(2đ)</w:t>
            </w:r>
          </w:p>
        </w:tc>
        <w:tc>
          <w:tcPr>
            <w:tcW w:w="7008" w:type="dxa"/>
            <w:tcBorders>
              <w:top w:val="single" w:sz="4" w:space="0" w:color="auto"/>
              <w:bottom w:val="single" w:sz="4" w:space="0" w:color="auto"/>
            </w:tcBorders>
          </w:tcPr>
          <w:p w14:paraId="11F80899" w14:textId="77777777" w:rsidR="00541C41" w:rsidRPr="00541C41" w:rsidRDefault="00541C41" w:rsidP="00541C41">
            <w:pPr>
              <w:spacing w:after="0" w:line="300" w:lineRule="auto"/>
              <w:jc w:val="both"/>
              <w:rPr>
                <w:sz w:val="28"/>
                <w:szCs w:val="28"/>
                <w:lang w:val="pt-BR"/>
              </w:rPr>
            </w:pPr>
            <w:r w:rsidRPr="00541C41">
              <w:rPr>
                <w:sz w:val="28"/>
                <w:szCs w:val="28"/>
                <w:lang w:val="vi-VN"/>
              </w:rPr>
              <w:t xml:space="preserve">  1</w:t>
            </w:r>
            <w:r w:rsidRPr="00541C41">
              <w:rPr>
                <w:b/>
                <w:i/>
                <w:sz w:val="28"/>
                <w:szCs w:val="28"/>
                <w:lang w:val="vi-VN"/>
              </w:rPr>
              <w:t xml:space="preserve"> (1,0đ)  </w:t>
            </w:r>
          </w:p>
        </w:tc>
        <w:tc>
          <w:tcPr>
            <w:tcW w:w="992" w:type="dxa"/>
            <w:vMerge w:val="restart"/>
            <w:vAlign w:val="center"/>
          </w:tcPr>
          <w:p w14:paraId="736E8C0D" w14:textId="77777777" w:rsidR="00541C41" w:rsidRPr="00541C41" w:rsidRDefault="00541C41" w:rsidP="00541C41">
            <w:pPr>
              <w:spacing w:after="0"/>
              <w:rPr>
                <w:sz w:val="28"/>
                <w:szCs w:val="28"/>
              </w:rPr>
            </w:pPr>
            <w:r w:rsidRPr="00541C41">
              <w:rPr>
                <w:sz w:val="28"/>
                <w:szCs w:val="28"/>
              </w:rPr>
              <w:t>0,125</w:t>
            </w:r>
          </w:p>
          <w:p w14:paraId="72FFD0F2" w14:textId="77777777" w:rsidR="00541C41" w:rsidRPr="00541C41" w:rsidRDefault="00541C41" w:rsidP="00541C41">
            <w:pPr>
              <w:spacing w:after="0"/>
              <w:rPr>
                <w:sz w:val="28"/>
                <w:szCs w:val="28"/>
              </w:rPr>
            </w:pPr>
            <w:r w:rsidRPr="00541C41">
              <w:rPr>
                <w:sz w:val="28"/>
                <w:szCs w:val="28"/>
              </w:rPr>
              <w:t>0,125</w:t>
            </w:r>
          </w:p>
        </w:tc>
      </w:tr>
      <w:tr w:rsidR="00541C41" w:rsidRPr="00541C41" w14:paraId="2EAD6EBE" w14:textId="77777777" w:rsidTr="003E42C1">
        <w:trPr>
          <w:trHeight w:val="466"/>
        </w:trPr>
        <w:tc>
          <w:tcPr>
            <w:tcW w:w="1639" w:type="dxa"/>
            <w:vMerge/>
            <w:tcBorders>
              <w:top w:val="single" w:sz="4" w:space="0" w:color="auto"/>
            </w:tcBorders>
          </w:tcPr>
          <w:p w14:paraId="21B8E8D2" w14:textId="77777777" w:rsidR="00541C41" w:rsidRPr="00541C41" w:rsidRDefault="00541C41" w:rsidP="00541C41">
            <w:pPr>
              <w:spacing w:after="0"/>
              <w:jc w:val="center"/>
              <w:rPr>
                <w:b/>
                <w:sz w:val="28"/>
                <w:szCs w:val="28"/>
              </w:rPr>
            </w:pPr>
          </w:p>
        </w:tc>
        <w:tc>
          <w:tcPr>
            <w:tcW w:w="7008" w:type="dxa"/>
            <w:tcBorders>
              <w:top w:val="single" w:sz="4" w:space="0" w:color="auto"/>
            </w:tcBorders>
          </w:tcPr>
          <w:p w14:paraId="4DC8975B" w14:textId="77777777" w:rsidR="00541C41" w:rsidRPr="00541C41" w:rsidRDefault="00541C41" w:rsidP="00541C41">
            <w:pPr>
              <w:spacing w:after="0" w:line="300" w:lineRule="auto"/>
              <w:jc w:val="both"/>
              <w:rPr>
                <w:sz w:val="28"/>
                <w:szCs w:val="28"/>
                <w:vertAlign w:val="subscript"/>
                <w:lang w:val="vi-VN"/>
              </w:rPr>
            </w:pPr>
            <w:r w:rsidRPr="00541C41">
              <w:rPr>
                <w:sz w:val="28"/>
                <w:szCs w:val="28"/>
                <w:lang w:val="pt-BR"/>
              </w:rPr>
              <w:t>Dẫn</w:t>
            </w:r>
            <w:r w:rsidRPr="00541C41">
              <w:rPr>
                <w:sz w:val="28"/>
                <w:szCs w:val="28"/>
                <w:lang w:val="vi-VN"/>
              </w:rPr>
              <w:t xml:space="preserve"> hỗn hợp khí đi qua ống nghiệm đựng bột CuO nung nóng . ta thu được hỗn hợp khí O</w:t>
            </w:r>
            <w:r w:rsidRPr="00541C41">
              <w:rPr>
                <w:sz w:val="28"/>
                <w:szCs w:val="28"/>
                <w:vertAlign w:val="subscript"/>
                <w:lang w:val="vi-VN"/>
              </w:rPr>
              <w:t>2</w:t>
            </w:r>
            <w:r w:rsidRPr="00541C41">
              <w:rPr>
                <w:sz w:val="28"/>
                <w:szCs w:val="28"/>
                <w:lang w:val="vi-VN"/>
              </w:rPr>
              <w:t>; CO</w:t>
            </w:r>
            <w:r w:rsidRPr="00541C41">
              <w:rPr>
                <w:sz w:val="28"/>
                <w:szCs w:val="28"/>
                <w:vertAlign w:val="subscript"/>
                <w:lang w:val="vi-VN"/>
              </w:rPr>
              <w:t>2</w:t>
            </w:r>
          </w:p>
          <w:p w14:paraId="23635A72" w14:textId="77777777" w:rsidR="00541C41" w:rsidRPr="00541C41" w:rsidRDefault="00541C41" w:rsidP="00541C41">
            <w:pPr>
              <w:spacing w:after="0" w:line="300" w:lineRule="auto"/>
              <w:jc w:val="both"/>
              <w:rPr>
                <w:sz w:val="28"/>
                <w:szCs w:val="28"/>
                <w:lang w:val="pt-BR"/>
              </w:rPr>
            </w:pPr>
            <w:r w:rsidRPr="00541C41">
              <w:rPr>
                <w:sz w:val="28"/>
                <w:szCs w:val="28"/>
                <w:lang w:val="pt-BR"/>
              </w:rPr>
              <w:t xml:space="preserve">CuO    +     CO   </w:t>
            </w:r>
            <w:r w:rsidRPr="00541C41">
              <w:rPr>
                <w:position w:val="-6"/>
                <w:sz w:val="28"/>
                <w:szCs w:val="28"/>
                <w:lang w:eastAsia="vi-VN"/>
              </w:rPr>
              <w:object w:dxaOrig="675" w:dyaOrig="360" w14:anchorId="6F610C1B">
                <v:shape id="_x0000_i1175" type="#_x0000_t75" style="width:33.75pt;height:18pt" o:ole="">
                  <v:imagedata r:id="rId184" o:title=""/>
                </v:shape>
                <o:OLEObject Type="Embed" ProgID="Equation.DSMT4" ShapeID="_x0000_i1175" DrawAspect="Content" ObjectID="_1773308258" r:id="rId397"/>
              </w:object>
            </w:r>
            <w:r w:rsidRPr="00541C41">
              <w:rPr>
                <w:sz w:val="28"/>
                <w:szCs w:val="28"/>
                <w:lang w:val="pt-BR"/>
              </w:rPr>
              <w:t xml:space="preserve">   CO</w:t>
            </w:r>
            <w:r w:rsidRPr="00541C41">
              <w:rPr>
                <w:sz w:val="28"/>
                <w:szCs w:val="28"/>
                <w:vertAlign w:val="subscript"/>
                <w:lang w:val="pt-BR"/>
              </w:rPr>
              <w:t>2</w:t>
            </w:r>
            <w:r w:rsidRPr="00541C41">
              <w:rPr>
                <w:sz w:val="28"/>
                <w:szCs w:val="28"/>
                <w:lang w:val="pt-BR"/>
              </w:rPr>
              <w:t xml:space="preserve">   +    Cu</w:t>
            </w:r>
          </w:p>
        </w:tc>
        <w:tc>
          <w:tcPr>
            <w:tcW w:w="992" w:type="dxa"/>
            <w:vMerge/>
            <w:vAlign w:val="center"/>
          </w:tcPr>
          <w:p w14:paraId="35919FD5" w14:textId="77777777" w:rsidR="00541C41" w:rsidRPr="00541C41" w:rsidRDefault="00541C41" w:rsidP="00541C41">
            <w:pPr>
              <w:spacing w:after="0"/>
              <w:rPr>
                <w:sz w:val="28"/>
                <w:szCs w:val="28"/>
              </w:rPr>
            </w:pPr>
          </w:p>
        </w:tc>
      </w:tr>
      <w:tr w:rsidR="00541C41" w:rsidRPr="00541C41" w14:paraId="1E63F826" w14:textId="77777777" w:rsidTr="003E42C1">
        <w:tc>
          <w:tcPr>
            <w:tcW w:w="1639" w:type="dxa"/>
            <w:vMerge/>
            <w:tcBorders>
              <w:bottom w:val="nil"/>
            </w:tcBorders>
          </w:tcPr>
          <w:p w14:paraId="4E7E49FC" w14:textId="77777777" w:rsidR="00541C41" w:rsidRPr="00541C41" w:rsidRDefault="00541C41" w:rsidP="00541C41">
            <w:pPr>
              <w:spacing w:after="0"/>
              <w:jc w:val="center"/>
              <w:rPr>
                <w:b/>
                <w:sz w:val="28"/>
                <w:szCs w:val="28"/>
              </w:rPr>
            </w:pPr>
          </w:p>
        </w:tc>
        <w:tc>
          <w:tcPr>
            <w:tcW w:w="7008" w:type="dxa"/>
          </w:tcPr>
          <w:p w14:paraId="5DE93604" w14:textId="77777777" w:rsidR="00541C41" w:rsidRPr="00541C41" w:rsidRDefault="00541C41" w:rsidP="00541C41">
            <w:pPr>
              <w:spacing w:after="0" w:line="300" w:lineRule="auto"/>
              <w:jc w:val="both"/>
              <w:rPr>
                <w:sz w:val="28"/>
                <w:szCs w:val="28"/>
                <w:vertAlign w:val="subscript"/>
                <w:lang w:val="vi-VN"/>
              </w:rPr>
            </w:pPr>
            <w:r w:rsidRPr="00541C41">
              <w:rPr>
                <w:sz w:val="28"/>
                <w:szCs w:val="28"/>
                <w:lang w:val="vi-VN"/>
              </w:rPr>
              <w:t>Sục hỗn hợp khí thu được vào dung dịch nước vôi trong thì khí CO</w:t>
            </w:r>
            <w:r w:rsidRPr="00541C41">
              <w:rPr>
                <w:sz w:val="28"/>
                <w:szCs w:val="28"/>
                <w:vertAlign w:val="subscript"/>
                <w:lang w:val="vi-VN"/>
              </w:rPr>
              <w:t xml:space="preserve">2 </w:t>
            </w:r>
            <w:r w:rsidRPr="00541C41">
              <w:rPr>
                <w:sz w:val="28"/>
                <w:szCs w:val="28"/>
                <w:lang w:val="vi-VN"/>
              </w:rPr>
              <w:t>bị giữ lại ta thu được khí O</w:t>
            </w:r>
            <w:r w:rsidRPr="00541C41">
              <w:rPr>
                <w:sz w:val="28"/>
                <w:szCs w:val="28"/>
                <w:vertAlign w:val="subscript"/>
                <w:lang w:val="vi-VN"/>
              </w:rPr>
              <w:t>2</w:t>
            </w:r>
          </w:p>
          <w:p w14:paraId="56CA1FC1" w14:textId="77777777" w:rsidR="00541C41" w:rsidRPr="00541C41" w:rsidRDefault="00541C41" w:rsidP="00541C41">
            <w:pPr>
              <w:widowControl w:val="0"/>
              <w:shd w:val="clear" w:color="auto" w:fill="FFFFFF"/>
              <w:spacing w:after="0" w:line="288" w:lineRule="auto"/>
              <w:rPr>
                <w:rFonts w:eastAsia="Segoe UI"/>
                <w:sz w:val="28"/>
                <w:szCs w:val="28"/>
              </w:rPr>
            </w:pPr>
            <w:r w:rsidRPr="00541C41">
              <w:rPr>
                <w:sz w:val="28"/>
                <w:szCs w:val="28"/>
                <w:lang w:val="pt-BR"/>
              </w:rPr>
              <w:t>CO</w:t>
            </w:r>
            <w:r w:rsidRPr="00541C41">
              <w:rPr>
                <w:sz w:val="28"/>
                <w:szCs w:val="28"/>
                <w:vertAlign w:val="subscript"/>
                <w:lang w:val="pt-BR"/>
              </w:rPr>
              <w:t>2</w:t>
            </w:r>
            <w:r w:rsidRPr="00541C41">
              <w:rPr>
                <w:rFonts w:eastAsia="Segoe UI"/>
                <w:sz w:val="28"/>
                <w:szCs w:val="28"/>
              </w:rPr>
              <w:t>+   Ca(OH)</w:t>
            </w:r>
            <w:r w:rsidRPr="00541C41">
              <w:rPr>
                <w:rFonts w:eastAsia="Segoe UI"/>
                <w:sz w:val="28"/>
                <w:szCs w:val="28"/>
                <w:vertAlign w:val="subscript"/>
              </w:rPr>
              <w:t>2</w:t>
            </w:r>
            <w:r w:rsidRPr="00541C41">
              <w:rPr>
                <w:rFonts w:eastAsia="Segoe UI"/>
                <w:sz w:val="28"/>
                <w:szCs w:val="28"/>
              </w:rPr>
              <w:sym w:font="Symbol" w:char="F0AE"/>
            </w:r>
            <w:r w:rsidRPr="00541C41">
              <w:rPr>
                <w:rFonts w:eastAsia="Segoe UI"/>
                <w:sz w:val="28"/>
                <w:szCs w:val="28"/>
              </w:rPr>
              <w:t xml:space="preserve">  CaCO</w:t>
            </w:r>
            <w:r w:rsidRPr="00541C41">
              <w:rPr>
                <w:rFonts w:eastAsia="Segoe UI"/>
                <w:sz w:val="28"/>
                <w:szCs w:val="28"/>
                <w:vertAlign w:val="subscript"/>
              </w:rPr>
              <w:t>3</w:t>
            </w:r>
            <w:r w:rsidRPr="00541C41">
              <w:rPr>
                <w:rFonts w:eastAsia="Segoe UI"/>
                <w:sz w:val="28"/>
                <w:szCs w:val="28"/>
              </w:rPr>
              <w:t xml:space="preserve">   +  H</w:t>
            </w:r>
            <w:r w:rsidRPr="00541C41">
              <w:rPr>
                <w:rFonts w:eastAsia="Segoe UI"/>
                <w:sz w:val="28"/>
                <w:szCs w:val="28"/>
                <w:vertAlign w:val="subscript"/>
              </w:rPr>
              <w:t>2</w:t>
            </w:r>
            <w:r w:rsidRPr="00541C41">
              <w:rPr>
                <w:rFonts w:eastAsia="Segoe UI"/>
                <w:sz w:val="28"/>
                <w:szCs w:val="28"/>
              </w:rPr>
              <w:t>O</w:t>
            </w:r>
          </w:p>
        </w:tc>
        <w:tc>
          <w:tcPr>
            <w:tcW w:w="992" w:type="dxa"/>
            <w:vAlign w:val="center"/>
          </w:tcPr>
          <w:p w14:paraId="233102F6" w14:textId="77777777" w:rsidR="00541C41" w:rsidRPr="00541C41" w:rsidRDefault="00541C41" w:rsidP="00541C41">
            <w:pPr>
              <w:spacing w:after="0"/>
              <w:rPr>
                <w:sz w:val="28"/>
                <w:szCs w:val="28"/>
              </w:rPr>
            </w:pPr>
            <w:r w:rsidRPr="00541C41">
              <w:rPr>
                <w:sz w:val="28"/>
                <w:szCs w:val="28"/>
              </w:rPr>
              <w:t>0,125</w:t>
            </w:r>
          </w:p>
          <w:p w14:paraId="2A4B54A9" w14:textId="77777777" w:rsidR="00541C41" w:rsidRPr="00541C41" w:rsidRDefault="00541C41" w:rsidP="00541C41">
            <w:pPr>
              <w:spacing w:after="0"/>
              <w:rPr>
                <w:sz w:val="28"/>
                <w:szCs w:val="28"/>
              </w:rPr>
            </w:pPr>
          </w:p>
          <w:p w14:paraId="26FBA133" w14:textId="77777777" w:rsidR="00541C41" w:rsidRPr="00541C41" w:rsidRDefault="00541C41" w:rsidP="00541C41">
            <w:pPr>
              <w:spacing w:after="0"/>
              <w:rPr>
                <w:sz w:val="28"/>
                <w:szCs w:val="28"/>
              </w:rPr>
            </w:pPr>
            <w:r w:rsidRPr="00541C41">
              <w:rPr>
                <w:sz w:val="28"/>
                <w:szCs w:val="28"/>
              </w:rPr>
              <w:t>0,125</w:t>
            </w:r>
          </w:p>
        </w:tc>
      </w:tr>
      <w:tr w:rsidR="00541C41" w:rsidRPr="00541C41" w14:paraId="174459A5" w14:textId="77777777" w:rsidTr="003E42C1">
        <w:trPr>
          <w:trHeight w:val="330"/>
        </w:trPr>
        <w:tc>
          <w:tcPr>
            <w:tcW w:w="1639" w:type="dxa"/>
            <w:vMerge w:val="restart"/>
            <w:tcBorders>
              <w:top w:val="nil"/>
              <w:bottom w:val="single" w:sz="4" w:space="0" w:color="auto"/>
            </w:tcBorders>
          </w:tcPr>
          <w:p w14:paraId="7C337C61" w14:textId="77777777" w:rsidR="00541C41" w:rsidRPr="00541C41" w:rsidRDefault="00541C41" w:rsidP="00541C41">
            <w:pPr>
              <w:spacing w:after="0"/>
              <w:jc w:val="center"/>
              <w:rPr>
                <w:b/>
                <w:sz w:val="28"/>
                <w:szCs w:val="28"/>
              </w:rPr>
            </w:pPr>
          </w:p>
          <w:p w14:paraId="5E378661" w14:textId="77777777" w:rsidR="00541C41" w:rsidRPr="00541C41" w:rsidRDefault="00541C41" w:rsidP="00541C41">
            <w:pPr>
              <w:spacing w:after="0"/>
              <w:jc w:val="center"/>
              <w:rPr>
                <w:b/>
                <w:sz w:val="28"/>
                <w:szCs w:val="28"/>
              </w:rPr>
            </w:pPr>
          </w:p>
          <w:p w14:paraId="132B1BDF" w14:textId="77777777" w:rsidR="00541C41" w:rsidRPr="00541C41" w:rsidRDefault="00541C41" w:rsidP="00541C41">
            <w:pPr>
              <w:spacing w:after="0"/>
              <w:jc w:val="center"/>
              <w:rPr>
                <w:b/>
                <w:sz w:val="28"/>
                <w:szCs w:val="28"/>
              </w:rPr>
            </w:pPr>
          </w:p>
          <w:p w14:paraId="77D8EB50" w14:textId="77777777" w:rsidR="00541C41" w:rsidRPr="00541C41" w:rsidRDefault="00541C41" w:rsidP="00541C41">
            <w:pPr>
              <w:spacing w:after="0"/>
              <w:jc w:val="center"/>
              <w:rPr>
                <w:b/>
                <w:sz w:val="28"/>
                <w:szCs w:val="28"/>
              </w:rPr>
            </w:pPr>
          </w:p>
          <w:p w14:paraId="57C849D5" w14:textId="77777777" w:rsidR="00541C41" w:rsidRPr="00541C41" w:rsidRDefault="00541C41" w:rsidP="00541C41">
            <w:pPr>
              <w:spacing w:after="0"/>
              <w:jc w:val="center"/>
              <w:rPr>
                <w:b/>
                <w:sz w:val="28"/>
                <w:szCs w:val="28"/>
              </w:rPr>
            </w:pPr>
          </w:p>
          <w:p w14:paraId="39C54E44" w14:textId="77777777" w:rsidR="00541C41" w:rsidRPr="00541C41" w:rsidRDefault="00541C41" w:rsidP="00541C41">
            <w:pPr>
              <w:spacing w:after="0"/>
              <w:rPr>
                <w:b/>
                <w:sz w:val="28"/>
                <w:szCs w:val="28"/>
                <w:lang w:val="vi-VN"/>
              </w:rPr>
            </w:pPr>
          </w:p>
        </w:tc>
        <w:tc>
          <w:tcPr>
            <w:tcW w:w="7008" w:type="dxa"/>
            <w:tcBorders>
              <w:top w:val="single" w:sz="4" w:space="0" w:color="auto"/>
              <w:bottom w:val="single" w:sz="4" w:space="0" w:color="auto"/>
            </w:tcBorders>
          </w:tcPr>
          <w:p w14:paraId="61585108" w14:textId="77777777" w:rsidR="00541C41" w:rsidRPr="00541C41" w:rsidRDefault="00541C41" w:rsidP="00541C41">
            <w:pPr>
              <w:spacing w:after="0"/>
              <w:jc w:val="both"/>
              <w:rPr>
                <w:sz w:val="28"/>
                <w:szCs w:val="28"/>
                <w:lang w:val="vi-VN"/>
              </w:rPr>
            </w:pPr>
            <w:r w:rsidRPr="00541C41">
              <w:rPr>
                <w:b/>
                <w:i/>
                <w:sz w:val="28"/>
                <w:szCs w:val="28"/>
                <w:lang w:val="vi-VN"/>
              </w:rPr>
              <w:t xml:space="preserve">2 (1,0đ)  </w:t>
            </w:r>
            <w:r w:rsidRPr="00541C41">
              <w:rPr>
                <w:sz w:val="28"/>
                <w:szCs w:val="28"/>
                <w:lang w:val="pt-BR"/>
              </w:rPr>
              <w:t>Mỗi</w:t>
            </w:r>
            <w:r w:rsidRPr="00541C41">
              <w:rPr>
                <w:sz w:val="28"/>
                <w:szCs w:val="28"/>
                <w:lang w:val="vi-VN"/>
              </w:rPr>
              <w:t xml:space="preserve"> CTHH phân loại và gọi tên đúng bằng 0,2 đ</w:t>
            </w:r>
          </w:p>
        </w:tc>
        <w:tc>
          <w:tcPr>
            <w:tcW w:w="992" w:type="dxa"/>
            <w:tcBorders>
              <w:top w:val="single" w:sz="4" w:space="0" w:color="auto"/>
              <w:bottom w:val="single" w:sz="4" w:space="0" w:color="auto"/>
            </w:tcBorders>
            <w:vAlign w:val="center"/>
          </w:tcPr>
          <w:p w14:paraId="142980F1" w14:textId="77777777" w:rsidR="00541C41" w:rsidRPr="00541C41" w:rsidRDefault="00541C41" w:rsidP="00541C41">
            <w:pPr>
              <w:spacing w:after="0"/>
              <w:jc w:val="center"/>
              <w:rPr>
                <w:sz w:val="28"/>
                <w:szCs w:val="28"/>
                <w:lang w:val="vi-VN"/>
              </w:rPr>
            </w:pPr>
          </w:p>
        </w:tc>
      </w:tr>
      <w:tr w:rsidR="00541C41" w:rsidRPr="00541C41" w14:paraId="79CB2769" w14:textId="77777777" w:rsidTr="003E42C1">
        <w:trPr>
          <w:trHeight w:val="608"/>
        </w:trPr>
        <w:tc>
          <w:tcPr>
            <w:tcW w:w="1639" w:type="dxa"/>
            <w:vMerge/>
            <w:tcBorders>
              <w:top w:val="single" w:sz="4" w:space="0" w:color="auto"/>
              <w:bottom w:val="single" w:sz="4" w:space="0" w:color="auto"/>
            </w:tcBorders>
          </w:tcPr>
          <w:p w14:paraId="342FDC58" w14:textId="77777777" w:rsidR="00541C41" w:rsidRPr="00541C41" w:rsidRDefault="00541C41" w:rsidP="00541C41">
            <w:pPr>
              <w:spacing w:after="0"/>
              <w:jc w:val="center"/>
              <w:rPr>
                <w:b/>
                <w:sz w:val="28"/>
                <w:szCs w:val="28"/>
                <w:lang w:val="vi-VN"/>
              </w:rPr>
            </w:pPr>
          </w:p>
        </w:tc>
        <w:tc>
          <w:tcPr>
            <w:tcW w:w="7008" w:type="dxa"/>
            <w:tcBorders>
              <w:top w:val="single" w:sz="4" w:space="0" w:color="auto"/>
            </w:tcBorders>
          </w:tcPr>
          <w:p w14:paraId="2B24E7CC" w14:textId="77777777" w:rsidR="00541C41" w:rsidRPr="00541C41" w:rsidRDefault="00541C41" w:rsidP="00541C41">
            <w:pPr>
              <w:spacing w:after="0" w:line="300" w:lineRule="auto"/>
              <w:jc w:val="both"/>
              <w:rPr>
                <w:sz w:val="28"/>
                <w:szCs w:val="28"/>
                <w:lang w:val="vi-VN"/>
              </w:rPr>
            </w:pPr>
            <w:r w:rsidRPr="00541C41">
              <w:rPr>
                <w:sz w:val="28"/>
                <w:szCs w:val="28"/>
                <w:lang w:val="pt-BR"/>
              </w:rPr>
              <w:t>Oxide</w:t>
            </w:r>
            <w:r w:rsidRPr="00541C41">
              <w:rPr>
                <w:sz w:val="28"/>
                <w:szCs w:val="28"/>
                <w:lang w:val="vi-VN"/>
              </w:rPr>
              <w:t xml:space="preserve"> base là : K</w:t>
            </w:r>
            <w:r w:rsidRPr="00541C41">
              <w:rPr>
                <w:sz w:val="28"/>
                <w:szCs w:val="28"/>
                <w:vertAlign w:val="subscript"/>
                <w:lang w:val="vi-VN"/>
              </w:rPr>
              <w:t>2</w:t>
            </w:r>
            <w:r w:rsidRPr="00541C41">
              <w:rPr>
                <w:sz w:val="28"/>
                <w:szCs w:val="28"/>
                <w:lang w:val="vi-VN"/>
              </w:rPr>
              <w:t>O     Potassium oxide</w:t>
            </w:r>
          </w:p>
          <w:p w14:paraId="41DD500E" w14:textId="77777777" w:rsidR="00541C41" w:rsidRPr="00541C41" w:rsidRDefault="00541C41" w:rsidP="00541C41">
            <w:pPr>
              <w:spacing w:after="0" w:line="300" w:lineRule="auto"/>
              <w:jc w:val="both"/>
              <w:rPr>
                <w:sz w:val="28"/>
                <w:szCs w:val="28"/>
                <w:lang w:val="vi-VN"/>
              </w:rPr>
            </w:pPr>
            <w:r w:rsidRPr="00541C41">
              <w:rPr>
                <w:sz w:val="28"/>
                <w:szCs w:val="28"/>
                <w:lang w:val="pt-BR"/>
              </w:rPr>
              <w:t>Oxide</w:t>
            </w:r>
            <w:r w:rsidRPr="00541C41">
              <w:rPr>
                <w:sz w:val="28"/>
                <w:szCs w:val="28"/>
                <w:lang w:val="vi-VN"/>
              </w:rPr>
              <w:t xml:space="preserve"> acid là : SO</w:t>
            </w:r>
            <w:r w:rsidRPr="00541C41">
              <w:rPr>
                <w:sz w:val="28"/>
                <w:szCs w:val="28"/>
                <w:vertAlign w:val="subscript"/>
                <w:lang w:val="vi-VN"/>
              </w:rPr>
              <w:t>2</w:t>
            </w:r>
            <w:r w:rsidRPr="00541C41">
              <w:rPr>
                <w:sz w:val="28"/>
                <w:szCs w:val="28"/>
                <w:lang w:val="vi-VN"/>
              </w:rPr>
              <w:t xml:space="preserve">   Sulfur </w:t>
            </w:r>
            <w:r w:rsidRPr="00541C41">
              <w:rPr>
                <w:sz w:val="28"/>
                <w:szCs w:val="28"/>
                <w:lang w:val="pt-BR"/>
              </w:rPr>
              <w:t>(</w:t>
            </w:r>
            <w:r w:rsidRPr="00541C41">
              <w:rPr>
                <w:sz w:val="28"/>
                <w:szCs w:val="28"/>
                <w:lang w:val="vi-VN"/>
              </w:rPr>
              <w:t xml:space="preserve"> IV</w:t>
            </w:r>
            <w:r w:rsidRPr="00541C41">
              <w:rPr>
                <w:sz w:val="28"/>
                <w:szCs w:val="28"/>
                <w:lang w:val="pt-BR"/>
              </w:rPr>
              <w:t>)</w:t>
            </w:r>
            <w:r w:rsidRPr="00541C41">
              <w:rPr>
                <w:sz w:val="28"/>
                <w:szCs w:val="28"/>
                <w:lang w:val="vi-VN"/>
              </w:rPr>
              <w:t xml:space="preserve"> Oxide   </w:t>
            </w:r>
            <w:r w:rsidRPr="00541C41">
              <w:rPr>
                <w:sz w:val="28"/>
                <w:szCs w:val="28"/>
                <w:lang w:val="pt-BR"/>
              </w:rPr>
              <w:t>(</w:t>
            </w:r>
            <w:r w:rsidRPr="00541C41">
              <w:rPr>
                <w:sz w:val="28"/>
                <w:szCs w:val="28"/>
                <w:lang w:val="vi-VN"/>
              </w:rPr>
              <w:t xml:space="preserve">Sulfur </w:t>
            </w:r>
            <w:r w:rsidRPr="00541C41">
              <w:rPr>
                <w:sz w:val="28"/>
                <w:szCs w:val="28"/>
                <w:lang w:val="pt-BR"/>
              </w:rPr>
              <w:t>di</w:t>
            </w:r>
            <w:r w:rsidRPr="00541C41">
              <w:rPr>
                <w:sz w:val="28"/>
                <w:szCs w:val="28"/>
                <w:lang w:val="vi-VN"/>
              </w:rPr>
              <w:t>oxide</w:t>
            </w:r>
            <w:r w:rsidRPr="00541C41">
              <w:rPr>
                <w:sz w:val="28"/>
                <w:szCs w:val="28"/>
                <w:lang w:val="pt-BR"/>
              </w:rPr>
              <w:t>)</w:t>
            </w:r>
            <w:r w:rsidRPr="00541C41">
              <w:rPr>
                <w:sz w:val="28"/>
                <w:szCs w:val="28"/>
                <w:lang w:val="vi-VN"/>
              </w:rPr>
              <w:t xml:space="preserve"> Acid Là : H</w:t>
            </w:r>
            <w:r w:rsidRPr="00541C41">
              <w:rPr>
                <w:sz w:val="28"/>
                <w:szCs w:val="28"/>
                <w:vertAlign w:val="subscript"/>
                <w:lang w:val="vi-VN"/>
              </w:rPr>
              <w:t>2</w:t>
            </w:r>
            <w:r w:rsidRPr="00541C41">
              <w:rPr>
                <w:sz w:val="28"/>
                <w:szCs w:val="28"/>
                <w:lang w:val="vi-VN"/>
              </w:rPr>
              <w:t>SO</w:t>
            </w:r>
            <w:r w:rsidRPr="00541C41">
              <w:rPr>
                <w:sz w:val="28"/>
                <w:szCs w:val="28"/>
                <w:vertAlign w:val="subscript"/>
                <w:lang w:val="vi-VN"/>
              </w:rPr>
              <w:t>4</w:t>
            </w:r>
            <w:r w:rsidRPr="00541C41">
              <w:rPr>
                <w:sz w:val="28"/>
                <w:szCs w:val="28"/>
                <w:lang w:val="vi-VN"/>
              </w:rPr>
              <w:t xml:space="preserve">   Sulfuric acid</w:t>
            </w:r>
          </w:p>
          <w:p w14:paraId="625505D8" w14:textId="77777777" w:rsidR="00541C41" w:rsidRPr="00541C41" w:rsidRDefault="00541C41" w:rsidP="00541C41">
            <w:pPr>
              <w:spacing w:after="0"/>
              <w:rPr>
                <w:sz w:val="28"/>
                <w:szCs w:val="28"/>
                <w:lang w:val="vi-VN"/>
              </w:rPr>
            </w:pPr>
            <w:r w:rsidRPr="00541C41">
              <w:rPr>
                <w:sz w:val="28"/>
                <w:szCs w:val="28"/>
                <w:lang w:val="vi-VN"/>
              </w:rPr>
              <w:t xml:space="preserve"> Base là : KOH    Potassium hydroxide</w:t>
            </w:r>
          </w:p>
          <w:p w14:paraId="72CE2AB9" w14:textId="77777777" w:rsidR="00541C41" w:rsidRPr="00541C41" w:rsidRDefault="00541C41" w:rsidP="00541C41">
            <w:pPr>
              <w:spacing w:after="0"/>
              <w:rPr>
                <w:sz w:val="28"/>
                <w:szCs w:val="28"/>
                <w:lang w:val="vi-VN"/>
              </w:rPr>
            </w:pPr>
            <w:r w:rsidRPr="00541C41">
              <w:rPr>
                <w:sz w:val="28"/>
                <w:szCs w:val="28"/>
                <w:lang w:val="vi-VN"/>
              </w:rPr>
              <w:t>Muối là : Al</w:t>
            </w:r>
            <w:r w:rsidRPr="00541C41">
              <w:rPr>
                <w:sz w:val="28"/>
                <w:szCs w:val="28"/>
                <w:vertAlign w:val="subscript"/>
                <w:lang w:val="vi-VN"/>
              </w:rPr>
              <w:t>2</w:t>
            </w:r>
            <w:r w:rsidRPr="00541C41">
              <w:rPr>
                <w:sz w:val="28"/>
                <w:szCs w:val="28"/>
                <w:lang w:val="pt-BR"/>
              </w:rPr>
              <w:t>(SO</w:t>
            </w:r>
            <w:r w:rsidRPr="00541C41">
              <w:rPr>
                <w:sz w:val="28"/>
                <w:szCs w:val="28"/>
                <w:vertAlign w:val="subscript"/>
                <w:lang w:val="vi-VN"/>
              </w:rPr>
              <w:t>4</w:t>
            </w:r>
            <w:r w:rsidRPr="00541C41">
              <w:rPr>
                <w:sz w:val="28"/>
                <w:szCs w:val="28"/>
                <w:lang w:val="pt-BR"/>
              </w:rPr>
              <w:t>)</w:t>
            </w:r>
            <w:r w:rsidRPr="00541C41">
              <w:rPr>
                <w:sz w:val="28"/>
                <w:szCs w:val="28"/>
                <w:vertAlign w:val="subscript"/>
                <w:lang w:val="vi-VN"/>
              </w:rPr>
              <w:t>3</w:t>
            </w:r>
            <w:r w:rsidRPr="00541C41">
              <w:rPr>
                <w:sz w:val="28"/>
                <w:szCs w:val="28"/>
                <w:lang w:val="vi-VN"/>
              </w:rPr>
              <w:t xml:space="preserve">  Aluminium sulfate</w:t>
            </w:r>
          </w:p>
        </w:tc>
        <w:tc>
          <w:tcPr>
            <w:tcW w:w="992" w:type="dxa"/>
            <w:tcBorders>
              <w:top w:val="single" w:sz="4" w:space="0" w:color="auto"/>
            </w:tcBorders>
            <w:vAlign w:val="center"/>
          </w:tcPr>
          <w:p w14:paraId="6A49F3B1" w14:textId="77777777" w:rsidR="00541C41" w:rsidRPr="00541C41" w:rsidRDefault="00541C41" w:rsidP="00541C41">
            <w:pPr>
              <w:spacing w:after="0"/>
              <w:jc w:val="center"/>
              <w:rPr>
                <w:sz w:val="28"/>
                <w:szCs w:val="28"/>
                <w:lang w:val="pt-BR"/>
              </w:rPr>
            </w:pPr>
          </w:p>
          <w:p w14:paraId="3216AA23" w14:textId="77777777" w:rsidR="00541C41" w:rsidRPr="00541C41" w:rsidRDefault="00541C41" w:rsidP="00541C41">
            <w:pPr>
              <w:spacing w:after="0"/>
              <w:jc w:val="center"/>
              <w:rPr>
                <w:sz w:val="28"/>
                <w:szCs w:val="28"/>
                <w:lang w:val="pt-BR"/>
              </w:rPr>
            </w:pPr>
          </w:p>
          <w:p w14:paraId="2A89DC94" w14:textId="77777777" w:rsidR="00541C41" w:rsidRPr="00541C41" w:rsidRDefault="00541C41" w:rsidP="00541C41">
            <w:pPr>
              <w:spacing w:after="0"/>
              <w:jc w:val="center"/>
              <w:rPr>
                <w:sz w:val="28"/>
                <w:szCs w:val="28"/>
                <w:lang w:val="pt-BR"/>
              </w:rPr>
            </w:pPr>
          </w:p>
          <w:p w14:paraId="05DFE7C5" w14:textId="77777777" w:rsidR="00541C41" w:rsidRPr="00541C41" w:rsidRDefault="00541C41" w:rsidP="00541C41">
            <w:pPr>
              <w:spacing w:after="0"/>
              <w:rPr>
                <w:sz w:val="28"/>
                <w:szCs w:val="28"/>
                <w:lang w:val="vi-VN"/>
              </w:rPr>
            </w:pPr>
          </w:p>
        </w:tc>
      </w:tr>
      <w:tr w:rsidR="00541C41" w:rsidRPr="00541C41" w14:paraId="7F2F5349" w14:textId="77777777" w:rsidTr="003E42C1">
        <w:trPr>
          <w:trHeight w:val="288"/>
        </w:trPr>
        <w:tc>
          <w:tcPr>
            <w:tcW w:w="1639" w:type="dxa"/>
            <w:vMerge w:val="restart"/>
            <w:tcBorders>
              <w:top w:val="single" w:sz="4" w:space="0" w:color="auto"/>
            </w:tcBorders>
          </w:tcPr>
          <w:p w14:paraId="01B3E5DA" w14:textId="77777777" w:rsidR="00541C41" w:rsidRPr="00541C41" w:rsidRDefault="00541C41" w:rsidP="00541C41">
            <w:pPr>
              <w:spacing w:after="0"/>
              <w:jc w:val="center"/>
              <w:rPr>
                <w:b/>
                <w:sz w:val="28"/>
                <w:szCs w:val="28"/>
              </w:rPr>
            </w:pPr>
            <w:r w:rsidRPr="00541C41">
              <w:rPr>
                <w:b/>
                <w:sz w:val="28"/>
                <w:szCs w:val="28"/>
              </w:rPr>
              <w:t>Câu5</w:t>
            </w:r>
          </w:p>
          <w:p w14:paraId="6D8595AA" w14:textId="77777777" w:rsidR="00541C41" w:rsidRPr="00541C41" w:rsidRDefault="00541C41" w:rsidP="00541C41">
            <w:pPr>
              <w:spacing w:after="0"/>
              <w:jc w:val="center"/>
              <w:rPr>
                <w:b/>
                <w:sz w:val="28"/>
                <w:szCs w:val="28"/>
                <w:lang w:val="pt-BR"/>
              </w:rPr>
            </w:pPr>
            <w:r w:rsidRPr="00541C41">
              <w:rPr>
                <w:b/>
                <w:sz w:val="28"/>
                <w:szCs w:val="28"/>
              </w:rPr>
              <w:t>(2đ)</w:t>
            </w:r>
          </w:p>
        </w:tc>
        <w:tc>
          <w:tcPr>
            <w:tcW w:w="7008" w:type="dxa"/>
            <w:tcBorders>
              <w:top w:val="single" w:sz="4" w:space="0" w:color="auto"/>
              <w:bottom w:val="single" w:sz="4" w:space="0" w:color="auto"/>
            </w:tcBorders>
          </w:tcPr>
          <w:p w14:paraId="38CB80D0" w14:textId="77777777" w:rsidR="00541C41" w:rsidRPr="00541C41" w:rsidRDefault="00541C41" w:rsidP="00541C41">
            <w:pPr>
              <w:spacing w:after="0"/>
              <w:jc w:val="both"/>
              <w:rPr>
                <w:sz w:val="28"/>
                <w:szCs w:val="28"/>
                <w:lang w:val="fr-FR"/>
              </w:rPr>
            </w:pPr>
            <w:r w:rsidRPr="00541C41">
              <w:rPr>
                <w:b/>
                <w:i/>
                <w:sz w:val="28"/>
                <w:szCs w:val="28"/>
                <w:lang w:val="vi-VN"/>
              </w:rPr>
              <w:t xml:space="preserve">1 (1,0đ) </w:t>
            </w:r>
          </w:p>
        </w:tc>
        <w:tc>
          <w:tcPr>
            <w:tcW w:w="992" w:type="dxa"/>
            <w:vMerge w:val="restart"/>
            <w:tcBorders>
              <w:top w:val="single" w:sz="4" w:space="0" w:color="auto"/>
            </w:tcBorders>
            <w:vAlign w:val="center"/>
          </w:tcPr>
          <w:p w14:paraId="72198540" w14:textId="77777777" w:rsidR="00541C41" w:rsidRPr="00541C41" w:rsidRDefault="00541C41" w:rsidP="00541C41">
            <w:pPr>
              <w:spacing w:after="0"/>
              <w:rPr>
                <w:sz w:val="28"/>
                <w:szCs w:val="28"/>
              </w:rPr>
            </w:pPr>
            <w:r w:rsidRPr="00541C41">
              <w:rPr>
                <w:sz w:val="28"/>
                <w:szCs w:val="28"/>
              </w:rPr>
              <w:t>0, 125</w:t>
            </w:r>
          </w:p>
          <w:p w14:paraId="5819D259" w14:textId="77777777" w:rsidR="00541C41" w:rsidRPr="00541C41" w:rsidRDefault="00541C41" w:rsidP="00541C41">
            <w:pPr>
              <w:spacing w:after="0"/>
              <w:rPr>
                <w:sz w:val="28"/>
                <w:szCs w:val="28"/>
              </w:rPr>
            </w:pPr>
          </w:p>
          <w:p w14:paraId="71A781F6" w14:textId="77777777" w:rsidR="00541C41" w:rsidRPr="00541C41" w:rsidRDefault="00541C41" w:rsidP="00541C41">
            <w:pPr>
              <w:spacing w:after="0"/>
              <w:rPr>
                <w:sz w:val="28"/>
                <w:szCs w:val="28"/>
              </w:rPr>
            </w:pPr>
          </w:p>
          <w:p w14:paraId="4231AE35" w14:textId="77777777" w:rsidR="00541C41" w:rsidRPr="00541C41" w:rsidRDefault="00541C41" w:rsidP="00541C41">
            <w:pPr>
              <w:spacing w:after="0"/>
              <w:rPr>
                <w:sz w:val="28"/>
                <w:szCs w:val="28"/>
              </w:rPr>
            </w:pPr>
          </w:p>
          <w:p w14:paraId="06F4FA34" w14:textId="77777777" w:rsidR="00541C41" w:rsidRPr="00541C41" w:rsidRDefault="00541C41" w:rsidP="00541C41">
            <w:pPr>
              <w:spacing w:after="0"/>
              <w:rPr>
                <w:sz w:val="28"/>
                <w:szCs w:val="28"/>
                <w:lang w:val="vi-VN"/>
              </w:rPr>
            </w:pPr>
            <w:r w:rsidRPr="00541C41">
              <w:rPr>
                <w:sz w:val="28"/>
                <w:szCs w:val="28"/>
              </w:rPr>
              <w:t>0</w:t>
            </w:r>
            <w:r w:rsidRPr="00541C41">
              <w:rPr>
                <w:sz w:val="28"/>
                <w:szCs w:val="28"/>
                <w:lang w:val="vi-VN"/>
              </w:rPr>
              <w:t>,125</w:t>
            </w:r>
          </w:p>
        </w:tc>
      </w:tr>
      <w:tr w:rsidR="00541C41" w:rsidRPr="00541C41" w14:paraId="584F1E40" w14:textId="77777777" w:rsidTr="003E42C1">
        <w:trPr>
          <w:trHeight w:val="3075"/>
        </w:trPr>
        <w:tc>
          <w:tcPr>
            <w:tcW w:w="1639" w:type="dxa"/>
            <w:vMerge/>
            <w:tcBorders>
              <w:top w:val="single" w:sz="4" w:space="0" w:color="auto"/>
            </w:tcBorders>
          </w:tcPr>
          <w:p w14:paraId="559B12C7" w14:textId="77777777" w:rsidR="00541C41" w:rsidRPr="00541C41" w:rsidRDefault="00541C41" w:rsidP="00541C41">
            <w:pPr>
              <w:spacing w:after="0"/>
              <w:jc w:val="center"/>
              <w:rPr>
                <w:b/>
                <w:sz w:val="28"/>
                <w:szCs w:val="28"/>
              </w:rPr>
            </w:pPr>
          </w:p>
        </w:tc>
        <w:tc>
          <w:tcPr>
            <w:tcW w:w="7008" w:type="dxa"/>
            <w:tcBorders>
              <w:top w:val="single" w:sz="4" w:space="0" w:color="auto"/>
            </w:tcBorders>
          </w:tcPr>
          <w:p w14:paraId="392C2E7D" w14:textId="77777777" w:rsidR="00541C41" w:rsidRPr="00541C41" w:rsidRDefault="00541C41" w:rsidP="00541C41">
            <w:pPr>
              <w:spacing w:after="0"/>
              <w:rPr>
                <w:sz w:val="28"/>
                <w:szCs w:val="28"/>
                <w:lang w:val="nl-NL"/>
              </w:rPr>
            </w:pPr>
            <w:r w:rsidRPr="00541C41">
              <w:rPr>
                <w:sz w:val="28"/>
                <w:szCs w:val="28"/>
                <w:lang w:val="nl-NL"/>
              </w:rPr>
              <w:t xml:space="preserve">PTHH : 2M + 2xHCl  </w:t>
            </w:r>
            <w:r w:rsidRPr="00541C41">
              <w:rPr>
                <w:position w:val="-6"/>
                <w:sz w:val="28"/>
                <w:szCs w:val="28"/>
              </w:rPr>
              <w:object w:dxaOrig="315" w:dyaOrig="240" w14:anchorId="791A4F5B">
                <v:shape id="_x0000_i1176" type="#_x0000_t75" style="width:15.75pt;height:12pt" o:ole="">
                  <v:imagedata r:id="rId398" o:title=""/>
                </v:shape>
                <o:OLEObject Type="Embed" ProgID="Equation.DSMT4" ShapeID="_x0000_i1176" DrawAspect="Content" ObjectID="_1773308259" r:id="rId399"/>
              </w:object>
            </w:r>
            <w:r w:rsidRPr="00541C41">
              <w:rPr>
                <w:sz w:val="28"/>
                <w:szCs w:val="28"/>
                <w:lang w:val="nl-NL"/>
              </w:rPr>
              <w:t xml:space="preserve">    2MCl</w:t>
            </w:r>
            <w:r w:rsidRPr="00541C41">
              <w:rPr>
                <w:sz w:val="28"/>
                <w:szCs w:val="28"/>
                <w:vertAlign w:val="subscript"/>
                <w:lang w:val="nl-NL"/>
              </w:rPr>
              <w:t>x</w:t>
            </w:r>
            <w:r w:rsidRPr="00541C41">
              <w:rPr>
                <w:sz w:val="28"/>
                <w:szCs w:val="28"/>
                <w:lang w:val="nl-NL"/>
              </w:rPr>
              <w:t xml:space="preserve"> + xH</w:t>
            </w:r>
            <w:r w:rsidRPr="00541C41">
              <w:rPr>
                <w:sz w:val="28"/>
                <w:szCs w:val="28"/>
                <w:vertAlign w:val="subscript"/>
                <w:lang w:val="nl-NL"/>
              </w:rPr>
              <w:t>2</w:t>
            </w:r>
          </w:p>
          <w:p w14:paraId="6F005536" w14:textId="77777777" w:rsidR="00541C41" w:rsidRPr="00541C41" w:rsidRDefault="00541C41" w:rsidP="00541C41">
            <w:pPr>
              <w:spacing w:after="0"/>
              <w:rPr>
                <w:sz w:val="28"/>
                <w:szCs w:val="28"/>
                <w:lang w:val="nl-NL"/>
              </w:rPr>
            </w:pPr>
            <w:r w:rsidRPr="00541C41">
              <w:rPr>
                <w:sz w:val="28"/>
                <w:szCs w:val="28"/>
                <w:lang w:val="nl-NL"/>
              </w:rPr>
              <w:t>Gọi a là số mol H</w:t>
            </w:r>
            <w:r w:rsidRPr="00541C41">
              <w:rPr>
                <w:sz w:val="28"/>
                <w:szCs w:val="28"/>
                <w:vertAlign w:val="subscript"/>
                <w:lang w:val="nl-NL"/>
              </w:rPr>
              <w:t>2</w:t>
            </w:r>
            <w:r w:rsidRPr="00541C41">
              <w:rPr>
                <w:sz w:val="28"/>
                <w:szCs w:val="28"/>
                <w:lang w:val="nl-NL"/>
              </w:rPr>
              <w:t xml:space="preserve"> thu được =&gt; số mol HCl là 2a</w:t>
            </w:r>
          </w:p>
          <w:p w14:paraId="7AD1F6B8" w14:textId="77777777" w:rsidR="00541C41" w:rsidRPr="00541C41" w:rsidRDefault="00541C41" w:rsidP="00541C41">
            <w:pPr>
              <w:spacing w:after="0"/>
              <w:rPr>
                <w:sz w:val="28"/>
                <w:szCs w:val="28"/>
                <w:lang w:val="nl-NL"/>
              </w:rPr>
            </w:pPr>
            <w:r w:rsidRPr="00541C41">
              <w:rPr>
                <w:sz w:val="28"/>
                <w:szCs w:val="28"/>
                <w:lang w:val="nl-NL"/>
              </w:rPr>
              <w:t>Theo định luật bảo toàn khối lượng ta có :</w:t>
            </w:r>
          </w:p>
          <w:p w14:paraId="63F2E5A8" w14:textId="77777777" w:rsidR="00541C41" w:rsidRPr="00541C41" w:rsidRDefault="00541C41" w:rsidP="00541C41">
            <w:pPr>
              <w:spacing w:after="0"/>
              <w:rPr>
                <w:sz w:val="28"/>
                <w:szCs w:val="28"/>
              </w:rPr>
            </w:pPr>
            <w:r w:rsidRPr="00541C41">
              <w:rPr>
                <w:sz w:val="28"/>
                <w:szCs w:val="28"/>
              </w:rPr>
              <w:t>m</w:t>
            </w:r>
            <w:r w:rsidRPr="00541C41">
              <w:rPr>
                <w:sz w:val="28"/>
                <w:szCs w:val="28"/>
                <w:vertAlign w:val="subscript"/>
              </w:rPr>
              <w:t xml:space="preserve">M </w:t>
            </w:r>
            <w:r w:rsidRPr="00541C41">
              <w:rPr>
                <w:sz w:val="28"/>
                <w:szCs w:val="28"/>
              </w:rPr>
              <w:t>+ m</w:t>
            </w:r>
            <w:r w:rsidRPr="00541C41">
              <w:rPr>
                <w:sz w:val="28"/>
                <w:szCs w:val="28"/>
                <w:vertAlign w:val="subscript"/>
              </w:rPr>
              <w:t xml:space="preserve">HCl </w:t>
            </w:r>
            <w:r w:rsidRPr="00541C41">
              <w:rPr>
                <w:sz w:val="28"/>
                <w:szCs w:val="28"/>
              </w:rPr>
              <w:t>= m</w:t>
            </w:r>
            <w:r w:rsidRPr="00541C41">
              <w:rPr>
                <w:sz w:val="28"/>
                <w:szCs w:val="28"/>
                <w:vertAlign w:val="subscript"/>
              </w:rPr>
              <w:t>MClx</w:t>
            </w:r>
            <w:r w:rsidRPr="00541C41">
              <w:rPr>
                <w:sz w:val="28"/>
                <w:szCs w:val="28"/>
              </w:rPr>
              <w:t xml:space="preserve"> + m</w:t>
            </w:r>
            <w:r w:rsidRPr="00541C41">
              <w:rPr>
                <w:sz w:val="28"/>
                <w:szCs w:val="28"/>
                <w:vertAlign w:val="subscript"/>
              </w:rPr>
              <w:t>H2</w:t>
            </w:r>
          </w:p>
          <w:p w14:paraId="78613EC3" w14:textId="77777777" w:rsidR="00541C41" w:rsidRPr="00541C41" w:rsidRDefault="00541C41" w:rsidP="00541C41">
            <w:pPr>
              <w:spacing w:after="0"/>
              <w:rPr>
                <w:sz w:val="28"/>
                <w:szCs w:val="28"/>
              </w:rPr>
            </w:pPr>
            <w:r w:rsidRPr="00541C41">
              <w:rPr>
                <w:sz w:val="28"/>
                <w:szCs w:val="28"/>
              </w:rPr>
              <w:t>13,5 + 36,5.2a = 66,75 + 2a</w:t>
            </w:r>
          </w:p>
          <w:p w14:paraId="45B1ABC9" w14:textId="77777777" w:rsidR="00541C41" w:rsidRPr="00541C41" w:rsidRDefault="00541C41" w:rsidP="00D07AEF">
            <w:pPr>
              <w:numPr>
                <w:ilvl w:val="0"/>
                <w:numId w:val="30"/>
              </w:numPr>
              <w:spacing w:after="0" w:line="240" w:lineRule="auto"/>
              <w:ind w:left="360"/>
              <w:rPr>
                <w:sz w:val="28"/>
                <w:szCs w:val="28"/>
              </w:rPr>
            </w:pPr>
            <w:r w:rsidRPr="00541C41">
              <w:rPr>
                <w:sz w:val="28"/>
                <w:szCs w:val="28"/>
              </w:rPr>
              <w:t>a = 0,75 mol</w:t>
            </w:r>
          </w:p>
          <w:p w14:paraId="4C181C0E" w14:textId="77777777" w:rsidR="00541C41" w:rsidRPr="00541C41" w:rsidRDefault="00541C41" w:rsidP="00D07AEF">
            <w:pPr>
              <w:numPr>
                <w:ilvl w:val="0"/>
                <w:numId w:val="30"/>
              </w:numPr>
              <w:spacing w:after="0" w:line="240" w:lineRule="auto"/>
              <w:ind w:left="360"/>
              <w:rPr>
                <w:sz w:val="28"/>
                <w:szCs w:val="28"/>
              </w:rPr>
            </w:pPr>
            <w:r w:rsidRPr="00541C41">
              <w:rPr>
                <w:sz w:val="28"/>
                <w:szCs w:val="28"/>
              </w:rPr>
              <w:t xml:space="preserve"> V</w:t>
            </w:r>
            <w:r w:rsidRPr="00541C41">
              <w:rPr>
                <w:sz w:val="28"/>
                <w:szCs w:val="28"/>
                <w:vertAlign w:val="subscript"/>
              </w:rPr>
              <w:t>H2</w:t>
            </w:r>
            <w:r w:rsidRPr="00541C41">
              <w:rPr>
                <w:sz w:val="28"/>
                <w:szCs w:val="28"/>
              </w:rPr>
              <w:t xml:space="preserve"> = 0,75.22,4 = 16,8 lít</w:t>
            </w:r>
          </w:p>
          <w:p w14:paraId="53F91D5A" w14:textId="77777777" w:rsidR="00541C41" w:rsidRPr="00541C41" w:rsidRDefault="00541C41" w:rsidP="00541C41">
            <w:pPr>
              <w:spacing w:after="0"/>
              <w:jc w:val="both"/>
              <w:rPr>
                <w:sz w:val="28"/>
                <w:szCs w:val="28"/>
                <w:lang w:val="nl-NL"/>
              </w:rPr>
            </w:pPr>
            <w:r w:rsidRPr="00541C41">
              <w:rPr>
                <w:sz w:val="28"/>
                <w:szCs w:val="28"/>
              </w:rPr>
              <w:t>m</w:t>
            </w:r>
            <w:r w:rsidRPr="00541C41">
              <w:rPr>
                <w:sz w:val="28"/>
                <w:szCs w:val="28"/>
                <w:vertAlign w:val="subscript"/>
              </w:rPr>
              <w:t>HCl</w:t>
            </w:r>
            <w:r w:rsidRPr="00541C41">
              <w:rPr>
                <w:sz w:val="28"/>
                <w:szCs w:val="28"/>
              </w:rPr>
              <w:t xml:space="preserve"> = 2.0,75.36,5 = 54,75 gam</w:t>
            </w:r>
          </w:p>
        </w:tc>
        <w:tc>
          <w:tcPr>
            <w:tcW w:w="992" w:type="dxa"/>
            <w:vMerge/>
            <w:vAlign w:val="center"/>
          </w:tcPr>
          <w:p w14:paraId="16E7DE7D" w14:textId="77777777" w:rsidR="00541C41" w:rsidRPr="00541C41" w:rsidRDefault="00541C41" w:rsidP="00541C41">
            <w:pPr>
              <w:spacing w:after="0"/>
              <w:rPr>
                <w:sz w:val="28"/>
                <w:szCs w:val="28"/>
              </w:rPr>
            </w:pPr>
          </w:p>
        </w:tc>
      </w:tr>
      <w:tr w:rsidR="00541C41" w:rsidRPr="00541C41" w14:paraId="6E1B0118" w14:textId="77777777" w:rsidTr="003E42C1">
        <w:trPr>
          <w:trHeight w:val="1980"/>
        </w:trPr>
        <w:tc>
          <w:tcPr>
            <w:tcW w:w="1639" w:type="dxa"/>
            <w:vMerge/>
          </w:tcPr>
          <w:p w14:paraId="6E4869F8" w14:textId="77777777" w:rsidR="00541C41" w:rsidRPr="00541C41" w:rsidRDefault="00541C41" w:rsidP="00541C41">
            <w:pPr>
              <w:spacing w:after="0"/>
              <w:jc w:val="center"/>
              <w:rPr>
                <w:b/>
                <w:sz w:val="28"/>
                <w:szCs w:val="28"/>
              </w:rPr>
            </w:pPr>
          </w:p>
        </w:tc>
        <w:tc>
          <w:tcPr>
            <w:tcW w:w="7008" w:type="dxa"/>
            <w:tcBorders>
              <w:bottom w:val="single" w:sz="4" w:space="0" w:color="auto"/>
            </w:tcBorders>
          </w:tcPr>
          <w:p w14:paraId="6B163E6F" w14:textId="77777777" w:rsidR="00541C41" w:rsidRPr="00541C41" w:rsidRDefault="00541C41" w:rsidP="00541C41">
            <w:pPr>
              <w:spacing w:after="0"/>
              <w:rPr>
                <w:sz w:val="28"/>
                <w:szCs w:val="28"/>
                <w:lang w:val="pt-BR"/>
              </w:rPr>
            </w:pPr>
            <w:r w:rsidRPr="00541C41">
              <w:rPr>
                <w:sz w:val="28"/>
                <w:szCs w:val="28"/>
                <w:lang w:val="pt-BR"/>
              </w:rPr>
              <w:t>n</w:t>
            </w:r>
            <w:r w:rsidRPr="00541C41">
              <w:rPr>
                <w:sz w:val="28"/>
                <w:szCs w:val="28"/>
                <w:vertAlign w:val="subscript"/>
                <w:lang w:val="pt-BR"/>
              </w:rPr>
              <w:t xml:space="preserve">M </w:t>
            </w:r>
            <w:r w:rsidRPr="00541C41">
              <w:rPr>
                <w:sz w:val="28"/>
                <w:szCs w:val="28"/>
                <w:lang w:val="pt-BR"/>
              </w:rPr>
              <w:t>= 2/x.  nH</w:t>
            </w:r>
            <w:r w:rsidRPr="00541C41">
              <w:rPr>
                <w:sz w:val="28"/>
                <w:szCs w:val="28"/>
                <w:vertAlign w:val="subscript"/>
                <w:lang w:val="pt-BR"/>
              </w:rPr>
              <w:t>2</w:t>
            </w:r>
            <w:r w:rsidRPr="00541C41">
              <w:rPr>
                <w:sz w:val="28"/>
                <w:szCs w:val="28"/>
                <w:lang w:val="pt-BR"/>
              </w:rPr>
              <w:t xml:space="preserve"> = 1,5/x (mol)</w:t>
            </w:r>
          </w:p>
          <w:p w14:paraId="4F662587" w14:textId="77777777" w:rsidR="00541C41" w:rsidRPr="00541C41" w:rsidRDefault="00541C41" w:rsidP="00541C41">
            <w:pPr>
              <w:spacing w:after="0"/>
              <w:rPr>
                <w:sz w:val="28"/>
                <w:szCs w:val="28"/>
                <w:lang w:val="pt-BR"/>
              </w:rPr>
            </w:pPr>
            <w:r w:rsidRPr="00541C41">
              <w:rPr>
                <w:sz w:val="28"/>
                <w:szCs w:val="28"/>
                <w:lang w:val="pt-BR"/>
              </w:rPr>
              <w:t>M</w:t>
            </w:r>
            <w:r w:rsidRPr="00541C41">
              <w:rPr>
                <w:sz w:val="28"/>
                <w:szCs w:val="28"/>
                <w:vertAlign w:val="subscript"/>
                <w:lang w:val="pt-BR"/>
              </w:rPr>
              <w:t>M</w:t>
            </w:r>
            <w:r w:rsidRPr="00541C41">
              <w:rPr>
                <w:sz w:val="28"/>
                <w:szCs w:val="28"/>
                <w:lang w:val="pt-BR"/>
              </w:rPr>
              <w:t xml:space="preserve"> = m</w:t>
            </w:r>
            <w:r w:rsidRPr="00541C41">
              <w:rPr>
                <w:sz w:val="28"/>
                <w:szCs w:val="28"/>
                <w:vertAlign w:val="subscript"/>
                <w:lang w:val="pt-BR"/>
              </w:rPr>
              <w:t>M</w:t>
            </w:r>
            <w:r w:rsidRPr="00541C41">
              <w:rPr>
                <w:sz w:val="28"/>
                <w:szCs w:val="28"/>
                <w:lang w:val="pt-BR"/>
              </w:rPr>
              <w:t>/n</w:t>
            </w:r>
            <w:r w:rsidRPr="00541C41">
              <w:rPr>
                <w:sz w:val="28"/>
                <w:szCs w:val="28"/>
                <w:vertAlign w:val="subscript"/>
                <w:lang w:val="pt-BR"/>
              </w:rPr>
              <w:t>M</w:t>
            </w:r>
            <w:r w:rsidRPr="00541C41">
              <w:rPr>
                <w:sz w:val="28"/>
                <w:szCs w:val="28"/>
                <w:lang w:val="pt-BR"/>
              </w:rPr>
              <w:t xml:space="preserve"> = 9x</w:t>
            </w:r>
          </w:p>
          <w:p w14:paraId="1CBA99F7" w14:textId="77777777" w:rsidR="00541C41" w:rsidRPr="00541C41" w:rsidRDefault="00541C41" w:rsidP="00541C41">
            <w:pPr>
              <w:spacing w:after="0"/>
              <w:rPr>
                <w:sz w:val="28"/>
                <w:szCs w:val="28"/>
                <w:lang w:val="pt-BR"/>
              </w:rPr>
            </w:pPr>
            <w:r w:rsidRPr="00541C41">
              <w:rPr>
                <w:sz w:val="28"/>
                <w:szCs w:val="28"/>
                <w:lang w:val="pt-BR"/>
              </w:rPr>
              <w:t>Với x = 1 =&gt; M</w:t>
            </w:r>
            <w:r w:rsidRPr="00541C41">
              <w:rPr>
                <w:sz w:val="28"/>
                <w:szCs w:val="28"/>
                <w:vertAlign w:val="subscript"/>
                <w:lang w:val="pt-BR"/>
              </w:rPr>
              <w:t>M</w:t>
            </w:r>
            <w:r w:rsidRPr="00541C41">
              <w:rPr>
                <w:sz w:val="28"/>
                <w:szCs w:val="28"/>
                <w:lang w:val="pt-BR"/>
              </w:rPr>
              <w:t xml:space="preserve"> = 9 (loại) </w:t>
            </w:r>
          </w:p>
          <w:p w14:paraId="3DB15E1D" w14:textId="77777777" w:rsidR="00541C41" w:rsidRPr="00541C41" w:rsidRDefault="00541C41" w:rsidP="00541C41">
            <w:pPr>
              <w:spacing w:after="0"/>
              <w:rPr>
                <w:sz w:val="28"/>
                <w:szCs w:val="28"/>
                <w:lang w:val="pt-BR"/>
              </w:rPr>
            </w:pPr>
            <w:r w:rsidRPr="00541C41">
              <w:rPr>
                <w:sz w:val="28"/>
                <w:szCs w:val="28"/>
                <w:lang w:val="pt-BR"/>
              </w:rPr>
              <w:t>Với x = 2 =&gt; M</w:t>
            </w:r>
            <w:r w:rsidRPr="00541C41">
              <w:rPr>
                <w:sz w:val="28"/>
                <w:szCs w:val="28"/>
                <w:vertAlign w:val="subscript"/>
                <w:lang w:val="pt-BR"/>
              </w:rPr>
              <w:t>M</w:t>
            </w:r>
            <w:r w:rsidRPr="00541C41">
              <w:rPr>
                <w:sz w:val="28"/>
                <w:szCs w:val="28"/>
                <w:lang w:val="pt-BR"/>
              </w:rPr>
              <w:t xml:space="preserve"> = 18 (loại)</w:t>
            </w:r>
          </w:p>
          <w:p w14:paraId="58746004" w14:textId="77777777" w:rsidR="00541C41" w:rsidRPr="00541C41" w:rsidRDefault="00541C41" w:rsidP="00541C41">
            <w:pPr>
              <w:spacing w:after="0"/>
              <w:jc w:val="both"/>
              <w:rPr>
                <w:sz w:val="28"/>
                <w:szCs w:val="28"/>
                <w:lang w:val="fr-FR"/>
              </w:rPr>
            </w:pPr>
            <w:r w:rsidRPr="00541C41">
              <w:rPr>
                <w:sz w:val="28"/>
                <w:szCs w:val="28"/>
                <w:lang w:val="fr-FR"/>
              </w:rPr>
              <w:t>Với x = 3 =&gt; M</w:t>
            </w:r>
            <w:r w:rsidRPr="00541C41">
              <w:rPr>
                <w:sz w:val="28"/>
                <w:szCs w:val="28"/>
                <w:vertAlign w:val="subscript"/>
                <w:lang w:val="fr-FR"/>
              </w:rPr>
              <w:t xml:space="preserve">M </w:t>
            </w:r>
            <w:r w:rsidRPr="00541C41">
              <w:rPr>
                <w:sz w:val="28"/>
                <w:szCs w:val="28"/>
                <w:lang w:val="fr-FR"/>
              </w:rPr>
              <w:t>= 27 (Chọn) Vậy M là Aluminium, kí hiệu là Al</w:t>
            </w:r>
          </w:p>
        </w:tc>
        <w:tc>
          <w:tcPr>
            <w:tcW w:w="992" w:type="dxa"/>
            <w:tcBorders>
              <w:bottom w:val="single" w:sz="4" w:space="0" w:color="auto"/>
            </w:tcBorders>
            <w:vAlign w:val="center"/>
          </w:tcPr>
          <w:p w14:paraId="03945F5C" w14:textId="77777777" w:rsidR="00541C41" w:rsidRPr="00541C41" w:rsidRDefault="00541C41" w:rsidP="00541C41">
            <w:pPr>
              <w:spacing w:after="0"/>
              <w:jc w:val="center"/>
              <w:rPr>
                <w:sz w:val="28"/>
                <w:szCs w:val="28"/>
              </w:rPr>
            </w:pPr>
            <w:r w:rsidRPr="00541C41">
              <w:rPr>
                <w:sz w:val="28"/>
                <w:szCs w:val="28"/>
              </w:rPr>
              <w:t>0,75</w:t>
            </w:r>
          </w:p>
        </w:tc>
      </w:tr>
      <w:tr w:rsidR="00541C41" w:rsidRPr="00541C41" w14:paraId="3B5BFCAE" w14:textId="77777777" w:rsidTr="003E42C1">
        <w:trPr>
          <w:trHeight w:val="437"/>
        </w:trPr>
        <w:tc>
          <w:tcPr>
            <w:tcW w:w="1639" w:type="dxa"/>
            <w:vMerge/>
          </w:tcPr>
          <w:p w14:paraId="1D05EA29" w14:textId="77777777" w:rsidR="00541C41" w:rsidRPr="00541C41" w:rsidRDefault="00541C41" w:rsidP="00541C41">
            <w:pPr>
              <w:spacing w:after="0"/>
              <w:jc w:val="center"/>
              <w:rPr>
                <w:b/>
                <w:sz w:val="28"/>
                <w:szCs w:val="28"/>
              </w:rPr>
            </w:pPr>
          </w:p>
        </w:tc>
        <w:tc>
          <w:tcPr>
            <w:tcW w:w="7008" w:type="dxa"/>
            <w:tcBorders>
              <w:top w:val="single" w:sz="4" w:space="0" w:color="auto"/>
              <w:bottom w:val="single" w:sz="4" w:space="0" w:color="auto"/>
            </w:tcBorders>
          </w:tcPr>
          <w:p w14:paraId="06F4E4DD" w14:textId="77777777" w:rsidR="00541C41" w:rsidRPr="00541C41" w:rsidRDefault="00541C41" w:rsidP="00541C41">
            <w:pPr>
              <w:spacing w:after="0"/>
              <w:rPr>
                <w:sz w:val="28"/>
                <w:szCs w:val="28"/>
                <w:lang w:val="pt-BR"/>
              </w:rPr>
            </w:pPr>
            <w:r w:rsidRPr="00541C41">
              <w:rPr>
                <w:b/>
                <w:i/>
                <w:sz w:val="28"/>
                <w:szCs w:val="28"/>
                <w:lang w:val="vi-VN"/>
              </w:rPr>
              <w:t>2. (1,0đ)</w:t>
            </w:r>
          </w:p>
        </w:tc>
        <w:tc>
          <w:tcPr>
            <w:tcW w:w="992" w:type="dxa"/>
            <w:vMerge w:val="restart"/>
            <w:tcBorders>
              <w:top w:val="single" w:sz="4" w:space="0" w:color="auto"/>
            </w:tcBorders>
            <w:vAlign w:val="center"/>
          </w:tcPr>
          <w:p w14:paraId="7BFCAE13" w14:textId="77777777" w:rsidR="00541C41" w:rsidRPr="00541C41" w:rsidRDefault="00541C41" w:rsidP="00541C41">
            <w:pPr>
              <w:spacing w:after="0"/>
              <w:jc w:val="center"/>
              <w:rPr>
                <w:sz w:val="28"/>
                <w:szCs w:val="28"/>
              </w:rPr>
            </w:pPr>
          </w:p>
          <w:p w14:paraId="27AF0D29" w14:textId="77777777" w:rsidR="00541C41" w:rsidRPr="00541C41" w:rsidRDefault="00541C41" w:rsidP="00541C41">
            <w:pPr>
              <w:spacing w:after="0"/>
              <w:jc w:val="center"/>
              <w:rPr>
                <w:sz w:val="28"/>
                <w:szCs w:val="28"/>
              </w:rPr>
            </w:pPr>
          </w:p>
          <w:p w14:paraId="019893EC" w14:textId="77777777" w:rsidR="00541C41" w:rsidRPr="00541C41" w:rsidRDefault="00541C41" w:rsidP="00541C41">
            <w:pPr>
              <w:spacing w:after="0"/>
              <w:jc w:val="center"/>
              <w:rPr>
                <w:sz w:val="28"/>
                <w:szCs w:val="28"/>
              </w:rPr>
            </w:pPr>
          </w:p>
          <w:p w14:paraId="556F76C9" w14:textId="77777777" w:rsidR="00541C41" w:rsidRPr="00541C41" w:rsidRDefault="00541C41" w:rsidP="00541C41">
            <w:pPr>
              <w:spacing w:after="0"/>
              <w:jc w:val="center"/>
              <w:rPr>
                <w:sz w:val="28"/>
                <w:szCs w:val="28"/>
              </w:rPr>
            </w:pPr>
          </w:p>
          <w:p w14:paraId="302CE3C0" w14:textId="77777777" w:rsidR="00541C41" w:rsidRPr="00541C41" w:rsidRDefault="00541C41" w:rsidP="00541C41">
            <w:pPr>
              <w:spacing w:after="0"/>
              <w:jc w:val="center"/>
              <w:rPr>
                <w:sz w:val="28"/>
                <w:szCs w:val="28"/>
              </w:rPr>
            </w:pPr>
          </w:p>
          <w:p w14:paraId="4529FCD0"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25</w:t>
            </w:r>
          </w:p>
          <w:p w14:paraId="76D49D03" w14:textId="77777777" w:rsidR="00541C41" w:rsidRPr="00541C41" w:rsidRDefault="00541C41" w:rsidP="00541C41">
            <w:pPr>
              <w:spacing w:after="0"/>
              <w:jc w:val="center"/>
              <w:rPr>
                <w:sz w:val="28"/>
                <w:szCs w:val="28"/>
                <w:lang w:val="vi-VN"/>
              </w:rPr>
            </w:pPr>
          </w:p>
          <w:p w14:paraId="55987A0B" w14:textId="77777777" w:rsidR="00541C41" w:rsidRPr="00541C41" w:rsidRDefault="00541C41" w:rsidP="00541C41">
            <w:pPr>
              <w:spacing w:after="0"/>
              <w:jc w:val="center"/>
              <w:rPr>
                <w:sz w:val="28"/>
                <w:szCs w:val="28"/>
                <w:lang w:val="vi-VN"/>
              </w:rPr>
            </w:pPr>
          </w:p>
          <w:p w14:paraId="558EDEDF" w14:textId="77777777" w:rsidR="00541C41" w:rsidRPr="00541C41" w:rsidRDefault="00541C41" w:rsidP="00541C41">
            <w:pPr>
              <w:spacing w:after="0"/>
              <w:rPr>
                <w:sz w:val="28"/>
                <w:szCs w:val="28"/>
                <w:lang w:val="vi-VN"/>
              </w:rPr>
            </w:pPr>
          </w:p>
          <w:p w14:paraId="6508F9E9" w14:textId="77777777" w:rsidR="00541C41" w:rsidRPr="00541C41" w:rsidRDefault="00541C41" w:rsidP="00541C41">
            <w:pPr>
              <w:spacing w:after="0"/>
              <w:rPr>
                <w:sz w:val="28"/>
                <w:szCs w:val="28"/>
                <w:lang w:val="vi-VN"/>
              </w:rPr>
            </w:pPr>
          </w:p>
          <w:p w14:paraId="246844E0" w14:textId="77777777" w:rsidR="00541C41" w:rsidRPr="00541C41" w:rsidRDefault="00541C41" w:rsidP="00541C41">
            <w:pPr>
              <w:spacing w:after="0"/>
              <w:rPr>
                <w:sz w:val="28"/>
                <w:szCs w:val="28"/>
                <w:lang w:val="vi-VN"/>
              </w:rPr>
            </w:pPr>
            <w:r w:rsidRPr="00541C41">
              <w:rPr>
                <w:sz w:val="28"/>
                <w:szCs w:val="28"/>
                <w:lang w:val="vi-VN"/>
              </w:rPr>
              <w:t>0,25</w:t>
            </w:r>
          </w:p>
          <w:p w14:paraId="4F270810" w14:textId="77777777" w:rsidR="00541C41" w:rsidRPr="00541C41" w:rsidRDefault="00541C41" w:rsidP="00541C41">
            <w:pPr>
              <w:spacing w:after="0"/>
              <w:rPr>
                <w:sz w:val="28"/>
                <w:szCs w:val="28"/>
                <w:lang w:val="vi-VN"/>
              </w:rPr>
            </w:pPr>
          </w:p>
          <w:p w14:paraId="276D1A9E" w14:textId="77777777" w:rsidR="00541C41" w:rsidRPr="00541C41" w:rsidRDefault="00541C41" w:rsidP="00541C41">
            <w:pPr>
              <w:spacing w:after="0"/>
              <w:rPr>
                <w:sz w:val="28"/>
                <w:szCs w:val="28"/>
                <w:lang w:val="vi-VN"/>
              </w:rPr>
            </w:pPr>
          </w:p>
          <w:p w14:paraId="1FA2D9D8" w14:textId="77777777" w:rsidR="00541C41" w:rsidRPr="00541C41" w:rsidRDefault="00541C41" w:rsidP="00541C41">
            <w:pPr>
              <w:spacing w:after="0"/>
              <w:rPr>
                <w:sz w:val="28"/>
                <w:szCs w:val="28"/>
                <w:lang w:val="vi-VN"/>
              </w:rPr>
            </w:pPr>
          </w:p>
          <w:p w14:paraId="458C0105" w14:textId="77777777" w:rsidR="00541C41" w:rsidRPr="00541C41" w:rsidRDefault="00541C41" w:rsidP="00541C41">
            <w:pPr>
              <w:spacing w:after="0"/>
              <w:jc w:val="center"/>
              <w:rPr>
                <w:sz w:val="28"/>
                <w:szCs w:val="28"/>
                <w:lang w:val="vi-VN"/>
              </w:rPr>
            </w:pPr>
          </w:p>
          <w:p w14:paraId="270FF695" w14:textId="77777777" w:rsidR="00541C41" w:rsidRPr="00541C41" w:rsidRDefault="00541C41" w:rsidP="00541C41">
            <w:pPr>
              <w:spacing w:after="0"/>
              <w:jc w:val="center"/>
              <w:rPr>
                <w:sz w:val="28"/>
                <w:szCs w:val="28"/>
                <w:lang w:val="vi-VN"/>
              </w:rPr>
            </w:pPr>
          </w:p>
          <w:p w14:paraId="2A737CD6" w14:textId="77777777" w:rsidR="00541C41" w:rsidRPr="00541C41" w:rsidRDefault="00541C41" w:rsidP="00541C41">
            <w:pPr>
              <w:spacing w:after="0"/>
              <w:rPr>
                <w:sz w:val="28"/>
                <w:szCs w:val="28"/>
                <w:lang w:val="vi-VN"/>
              </w:rPr>
            </w:pPr>
            <w:r w:rsidRPr="00541C41">
              <w:rPr>
                <w:sz w:val="28"/>
                <w:szCs w:val="28"/>
                <w:lang w:val="vi-VN"/>
              </w:rPr>
              <w:t>0,25</w:t>
            </w:r>
          </w:p>
          <w:p w14:paraId="2B88D4E4" w14:textId="77777777" w:rsidR="00541C41" w:rsidRPr="00541C41" w:rsidRDefault="00541C41" w:rsidP="00541C41">
            <w:pPr>
              <w:spacing w:after="0"/>
              <w:rPr>
                <w:sz w:val="28"/>
                <w:szCs w:val="28"/>
                <w:lang w:val="vi-VN"/>
              </w:rPr>
            </w:pPr>
            <w:r w:rsidRPr="00541C41">
              <w:rPr>
                <w:sz w:val="28"/>
                <w:szCs w:val="28"/>
                <w:lang w:val="vi-VN"/>
              </w:rPr>
              <w:t>0,25</w:t>
            </w:r>
          </w:p>
        </w:tc>
      </w:tr>
      <w:tr w:rsidR="00541C41" w:rsidRPr="00541C41" w14:paraId="7DD8F84B" w14:textId="77777777" w:rsidTr="003E42C1">
        <w:tc>
          <w:tcPr>
            <w:tcW w:w="1639" w:type="dxa"/>
            <w:vMerge/>
            <w:tcBorders>
              <w:bottom w:val="single" w:sz="4" w:space="0" w:color="auto"/>
            </w:tcBorders>
          </w:tcPr>
          <w:p w14:paraId="52F96E7C" w14:textId="77777777" w:rsidR="00541C41" w:rsidRPr="00541C41" w:rsidRDefault="00541C41" w:rsidP="00541C41">
            <w:pPr>
              <w:spacing w:after="0"/>
              <w:jc w:val="center"/>
              <w:rPr>
                <w:b/>
                <w:sz w:val="28"/>
                <w:szCs w:val="28"/>
              </w:rPr>
            </w:pPr>
          </w:p>
        </w:tc>
        <w:tc>
          <w:tcPr>
            <w:tcW w:w="7008" w:type="dxa"/>
            <w:tcBorders>
              <w:top w:val="single" w:sz="4" w:space="0" w:color="auto"/>
              <w:bottom w:val="single" w:sz="4" w:space="0" w:color="auto"/>
            </w:tcBorders>
          </w:tcPr>
          <w:p w14:paraId="46106BA1" w14:textId="77777777" w:rsidR="00541C41" w:rsidRPr="00541C41" w:rsidRDefault="00541C41" w:rsidP="00541C41">
            <w:pPr>
              <w:spacing w:after="0"/>
              <w:ind w:left="-68"/>
              <w:jc w:val="both"/>
              <w:rPr>
                <w:sz w:val="28"/>
                <w:szCs w:val="28"/>
                <w:lang w:val="pt-BR"/>
              </w:rPr>
            </w:pPr>
            <w:r w:rsidRPr="00541C41">
              <w:rPr>
                <w:sz w:val="28"/>
                <w:szCs w:val="28"/>
                <w:lang w:val="pt-BR"/>
              </w:rPr>
              <w:t>Ở 80</w:t>
            </w:r>
            <w:r w:rsidRPr="00541C41">
              <w:rPr>
                <w:sz w:val="28"/>
                <w:szCs w:val="28"/>
                <w:vertAlign w:val="superscript"/>
                <w:lang w:val="pt-BR"/>
              </w:rPr>
              <w:t>o</w:t>
            </w:r>
            <w:r w:rsidRPr="00541C41">
              <w:rPr>
                <w:sz w:val="28"/>
                <w:szCs w:val="28"/>
                <w:lang w:val="pt-BR"/>
              </w:rPr>
              <w:t>C, 100 g nước hòa tan tối đa 28,3 g 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tạo ra 128,3 g dung dịch</w:t>
            </w:r>
          </w:p>
          <w:p w14:paraId="7EFDDE7E" w14:textId="77777777" w:rsidR="00541C41" w:rsidRPr="00541C41" w:rsidRDefault="00541C41" w:rsidP="00541C41">
            <w:pPr>
              <w:spacing w:after="0"/>
              <w:ind w:left="-68"/>
              <w:jc w:val="both"/>
              <w:rPr>
                <w:sz w:val="28"/>
                <w:szCs w:val="28"/>
                <w:lang w:val="de-DE"/>
              </w:rPr>
            </w:pPr>
            <w:r w:rsidRPr="00541C41">
              <w:rPr>
                <w:sz w:val="28"/>
                <w:szCs w:val="28"/>
                <w:lang w:val="de-DE"/>
              </w:rPr>
              <w:t>Vậy trong 128,3 g dung dịch có 28,3 g Na</w:t>
            </w:r>
            <w:r w:rsidRPr="00541C41">
              <w:rPr>
                <w:sz w:val="28"/>
                <w:szCs w:val="28"/>
                <w:vertAlign w:val="subscript"/>
                <w:lang w:val="de-DE"/>
              </w:rPr>
              <w:t>2</w:t>
            </w:r>
            <w:r w:rsidRPr="00541C41">
              <w:rPr>
                <w:sz w:val="28"/>
                <w:szCs w:val="28"/>
                <w:lang w:val="de-DE"/>
              </w:rPr>
              <w:t>SO</w:t>
            </w:r>
            <w:r w:rsidRPr="00541C41">
              <w:rPr>
                <w:sz w:val="28"/>
                <w:szCs w:val="28"/>
                <w:vertAlign w:val="subscript"/>
                <w:lang w:val="de-DE"/>
              </w:rPr>
              <w:t>4</w:t>
            </w:r>
          </w:p>
          <w:p w14:paraId="6C4D9443" w14:textId="77777777" w:rsidR="00541C41" w:rsidRPr="00541C41" w:rsidRDefault="00541C41" w:rsidP="00541C41">
            <w:pPr>
              <w:spacing w:after="0"/>
              <w:ind w:left="-68"/>
              <w:jc w:val="both"/>
              <w:rPr>
                <w:sz w:val="28"/>
                <w:szCs w:val="28"/>
                <w:lang w:val="de-DE"/>
              </w:rPr>
            </w:pPr>
            <w:r w:rsidRPr="00541C41">
              <w:rPr>
                <w:sz w:val="28"/>
                <w:szCs w:val="28"/>
                <w:lang w:val="de-DE"/>
              </w:rPr>
              <w:t xml:space="preserve">                1026,4 g                     x g                  </w:t>
            </w:r>
          </w:p>
          <w:p w14:paraId="773DBE5B" w14:textId="77777777" w:rsidR="00541C41" w:rsidRPr="00541C41" w:rsidRDefault="00541C41" w:rsidP="00541C41">
            <w:pPr>
              <w:spacing w:after="0"/>
              <w:ind w:left="-68"/>
              <w:jc w:val="both"/>
              <w:rPr>
                <w:sz w:val="28"/>
                <w:szCs w:val="28"/>
                <w:lang w:val="de-DE"/>
              </w:rPr>
            </w:pPr>
            <w:r w:rsidRPr="00541C41">
              <w:rPr>
                <w:position w:val="-6"/>
                <w:sz w:val="28"/>
                <w:szCs w:val="28"/>
              </w:rPr>
              <w:object w:dxaOrig="300" w:dyaOrig="240" w14:anchorId="01635777">
                <v:shape id="_x0000_i1177" type="#_x0000_t75" style="width:15pt;height:12pt" o:ole="">
                  <v:imagedata r:id="rId400" o:title=""/>
                </v:shape>
                <o:OLEObject Type="Embed" ProgID="Equation.3" ShapeID="_x0000_i1177" DrawAspect="Content" ObjectID="_1773308260" r:id="rId401"/>
              </w:object>
            </w:r>
            <w:r w:rsidRPr="00541C41">
              <w:rPr>
                <w:position w:val="-28"/>
                <w:sz w:val="28"/>
                <w:szCs w:val="28"/>
              </w:rPr>
              <w:object w:dxaOrig="2835" w:dyaOrig="660" w14:anchorId="5B1F1804">
                <v:shape id="_x0000_i1178" type="#_x0000_t75" style="width:141.75pt;height:33pt" o:ole="">
                  <v:imagedata r:id="rId402" o:title=""/>
                </v:shape>
                <o:OLEObject Type="Embed" ProgID="Equation.3" ShapeID="_x0000_i1178" DrawAspect="Content" ObjectID="_1773308261" r:id="rId403"/>
              </w:object>
            </w:r>
          </w:p>
          <w:p w14:paraId="16BC982E" w14:textId="77777777" w:rsidR="00541C41" w:rsidRPr="00541C41" w:rsidRDefault="00541C41" w:rsidP="00541C41">
            <w:pPr>
              <w:spacing w:after="0"/>
              <w:ind w:left="612"/>
              <w:jc w:val="both"/>
              <w:rPr>
                <w:sz w:val="28"/>
                <w:szCs w:val="28"/>
                <w:lang w:val="pt-BR"/>
              </w:rPr>
            </w:pPr>
            <w:r w:rsidRPr="00541C41">
              <w:rPr>
                <w:sz w:val="28"/>
                <w:szCs w:val="28"/>
                <w:lang w:val="pt-BR"/>
              </w:rPr>
              <w:t>m</w:t>
            </w:r>
            <w:r w:rsidRPr="00541C41">
              <w:rPr>
                <w:sz w:val="28"/>
                <w:szCs w:val="28"/>
                <w:vertAlign w:val="subscript"/>
                <w:lang w:val="pt-BR"/>
              </w:rPr>
              <w:t>H</w:t>
            </w:r>
            <w:r w:rsidRPr="00541C41">
              <w:rPr>
                <w:position w:val="-10"/>
                <w:sz w:val="28"/>
                <w:szCs w:val="28"/>
                <w:vertAlign w:val="subscript"/>
              </w:rPr>
              <w:object w:dxaOrig="165" w:dyaOrig="345" w14:anchorId="52E93C9A">
                <v:shape id="_x0000_i1179" type="#_x0000_t75" style="width:8.25pt;height:17.25pt" o:ole="">
                  <v:imagedata r:id="rId404" o:title=""/>
                </v:shape>
                <o:OLEObject Type="Embed" ProgID="Equation.3" ShapeID="_x0000_i1179" DrawAspect="Content" ObjectID="_1773308262" r:id="rId405"/>
              </w:object>
            </w:r>
            <w:r w:rsidRPr="00541C41">
              <w:rPr>
                <w:sz w:val="28"/>
                <w:szCs w:val="28"/>
                <w:vertAlign w:val="subscript"/>
                <w:lang w:val="pt-BR"/>
              </w:rPr>
              <w:t xml:space="preserve">O </w:t>
            </w:r>
            <w:r w:rsidRPr="00541C41">
              <w:rPr>
                <w:sz w:val="28"/>
                <w:szCs w:val="28"/>
                <w:lang w:val="pt-BR"/>
              </w:rPr>
              <w:t>= 1026,4 – 226,4 = 800 (g)</w:t>
            </w:r>
          </w:p>
          <w:p w14:paraId="5C26DE92" w14:textId="77777777" w:rsidR="00541C41" w:rsidRPr="00541C41" w:rsidRDefault="00541C41" w:rsidP="00541C41">
            <w:pPr>
              <w:spacing w:after="0"/>
              <w:ind w:left="612"/>
              <w:jc w:val="both"/>
              <w:rPr>
                <w:sz w:val="28"/>
                <w:szCs w:val="28"/>
                <w:lang w:val="pt-BR"/>
              </w:rPr>
            </w:pPr>
            <w:r w:rsidRPr="00541C41">
              <w:rPr>
                <w:sz w:val="28"/>
                <w:szCs w:val="28"/>
                <w:lang w:val="pt-BR"/>
              </w:rPr>
              <w:t>Gọi a là số mol Na</w:t>
            </w:r>
            <w:r w:rsidRPr="00541C41">
              <w:rPr>
                <w:sz w:val="28"/>
                <w:szCs w:val="28"/>
                <w:vertAlign w:val="subscript"/>
                <w:lang w:val="pt-BR"/>
              </w:rPr>
              <w:t xml:space="preserve">2 </w:t>
            </w:r>
            <w:r w:rsidRPr="00541C41">
              <w:rPr>
                <w:sz w:val="28"/>
                <w:szCs w:val="28"/>
                <w:lang w:val="pt-BR"/>
              </w:rPr>
              <w:t>SO</w:t>
            </w:r>
            <w:r w:rsidRPr="00541C41">
              <w:rPr>
                <w:sz w:val="28"/>
                <w:szCs w:val="28"/>
                <w:vertAlign w:val="subscript"/>
                <w:lang w:val="pt-BR"/>
              </w:rPr>
              <w:t>4</w:t>
            </w:r>
            <w:r w:rsidRPr="00541C41">
              <w:rPr>
                <w:sz w:val="28"/>
                <w:szCs w:val="28"/>
                <w:lang w:val="pt-BR"/>
              </w:rPr>
              <w:t xml:space="preserve"> tách ra khỏi dung dịch</w:t>
            </w:r>
          </w:p>
          <w:p w14:paraId="5A357A47" w14:textId="77777777" w:rsidR="00541C41" w:rsidRPr="00541C41" w:rsidRDefault="00541C41" w:rsidP="00541C41">
            <w:pPr>
              <w:spacing w:after="0"/>
              <w:ind w:left="612"/>
              <w:jc w:val="both"/>
              <w:rPr>
                <w:sz w:val="28"/>
                <w:szCs w:val="28"/>
                <w:lang w:val="pt-BR"/>
              </w:rPr>
            </w:pPr>
            <w:r w:rsidRPr="00541C41">
              <w:rPr>
                <w:sz w:val="28"/>
                <w:szCs w:val="28"/>
                <w:lang w:val="pt-BR"/>
              </w:rPr>
              <w:t>Na</w:t>
            </w:r>
            <w:r w:rsidRPr="00541C41">
              <w:rPr>
                <w:sz w:val="28"/>
                <w:szCs w:val="28"/>
                <w:vertAlign w:val="subscript"/>
                <w:lang w:val="pt-BR"/>
              </w:rPr>
              <w:t>2</w:t>
            </w:r>
            <w:r w:rsidRPr="00541C41">
              <w:rPr>
                <w:sz w:val="28"/>
                <w:szCs w:val="28"/>
                <w:vertAlign w:val="subscript"/>
                <w:lang w:val="pt-BR"/>
              </w:rPr>
              <w:softHyphen/>
            </w:r>
            <w:r w:rsidRPr="00541C41">
              <w:rPr>
                <w:sz w:val="28"/>
                <w:szCs w:val="28"/>
                <w:lang w:val="pt-BR"/>
              </w:rPr>
              <w:t>SO</w:t>
            </w:r>
            <w:r w:rsidRPr="00541C41">
              <w:rPr>
                <w:sz w:val="28"/>
                <w:szCs w:val="28"/>
                <w:vertAlign w:val="subscript"/>
                <w:lang w:val="pt-BR"/>
              </w:rPr>
              <w:t>4</w:t>
            </w:r>
            <w:r w:rsidRPr="00541C41">
              <w:rPr>
                <w:sz w:val="28"/>
                <w:szCs w:val="28"/>
                <w:lang w:val="pt-BR"/>
              </w:rPr>
              <w:sym w:font="Wingdings 3" w:char="F022"/>
            </w:r>
            <w:r w:rsidRPr="00541C41">
              <w:rPr>
                <w:sz w:val="28"/>
                <w:szCs w:val="28"/>
                <w:lang w:val="pt-BR"/>
              </w:rPr>
              <w:t xml:space="preserve">        Na</w:t>
            </w:r>
            <w:r w:rsidRPr="00541C41">
              <w:rPr>
                <w:sz w:val="28"/>
                <w:szCs w:val="28"/>
                <w:vertAlign w:val="subscript"/>
                <w:lang w:val="pt-BR"/>
              </w:rPr>
              <w:t>2</w:t>
            </w:r>
            <w:r w:rsidRPr="00541C41">
              <w:rPr>
                <w:sz w:val="28"/>
                <w:szCs w:val="28"/>
                <w:vertAlign w:val="subscript"/>
                <w:lang w:val="pt-BR"/>
              </w:rPr>
              <w:softHyphen/>
            </w:r>
            <w:r w:rsidRPr="00541C41">
              <w:rPr>
                <w:sz w:val="28"/>
                <w:szCs w:val="28"/>
                <w:lang w:val="pt-BR"/>
              </w:rPr>
              <w:t>SO</w:t>
            </w:r>
            <w:r w:rsidRPr="00541C41">
              <w:rPr>
                <w:sz w:val="28"/>
                <w:szCs w:val="28"/>
                <w:vertAlign w:val="subscript"/>
                <w:lang w:val="pt-BR"/>
              </w:rPr>
              <w:t>4</w:t>
            </w:r>
            <w:r w:rsidRPr="00541C41">
              <w:rPr>
                <w:sz w:val="28"/>
                <w:szCs w:val="28"/>
                <w:lang w:val="pt-BR"/>
              </w:rPr>
              <w:t>. 10H</w:t>
            </w:r>
            <w:r w:rsidRPr="00541C41">
              <w:rPr>
                <w:sz w:val="28"/>
                <w:szCs w:val="28"/>
                <w:vertAlign w:val="subscript"/>
                <w:lang w:val="pt-BR"/>
              </w:rPr>
              <w:t>2</w:t>
            </w:r>
            <w:r w:rsidRPr="00541C41">
              <w:rPr>
                <w:sz w:val="28"/>
                <w:szCs w:val="28"/>
                <w:lang w:val="pt-BR"/>
              </w:rPr>
              <w:t>O</w:t>
            </w:r>
          </w:p>
          <w:p w14:paraId="50A0DD91" w14:textId="77777777" w:rsidR="00541C41" w:rsidRPr="00541C41" w:rsidRDefault="00541C41" w:rsidP="00541C41">
            <w:pPr>
              <w:spacing w:after="0"/>
              <w:ind w:left="612"/>
              <w:jc w:val="both"/>
              <w:rPr>
                <w:sz w:val="28"/>
                <w:szCs w:val="28"/>
                <w:lang w:val="pt-BR"/>
              </w:rPr>
            </w:pPr>
            <w:r w:rsidRPr="00541C41">
              <w:rPr>
                <w:sz w:val="28"/>
                <w:szCs w:val="28"/>
                <w:lang w:val="pt-BR"/>
              </w:rPr>
              <w:t xml:space="preserve">a mol        </w:t>
            </w:r>
            <w:r w:rsidRPr="00541C41">
              <w:rPr>
                <w:sz w:val="28"/>
                <w:szCs w:val="28"/>
                <w:lang w:val="pt-BR"/>
              </w:rPr>
              <w:sym w:font="Wingdings 3" w:char="F022"/>
            </w:r>
            <w:r w:rsidRPr="00541C41">
              <w:rPr>
                <w:sz w:val="28"/>
                <w:szCs w:val="28"/>
                <w:lang w:val="pt-BR"/>
              </w:rPr>
              <w:t xml:space="preserve">                      10a mol H</w:t>
            </w:r>
            <w:r w:rsidRPr="00541C41">
              <w:rPr>
                <w:sz w:val="28"/>
                <w:szCs w:val="28"/>
                <w:vertAlign w:val="subscript"/>
                <w:lang w:val="pt-BR"/>
              </w:rPr>
              <w:t>2</w:t>
            </w:r>
            <w:r w:rsidRPr="00541C41">
              <w:rPr>
                <w:sz w:val="28"/>
                <w:szCs w:val="28"/>
                <w:lang w:val="pt-BR"/>
              </w:rPr>
              <w:t>O</w:t>
            </w:r>
          </w:p>
          <w:p w14:paraId="4660F378" w14:textId="77777777" w:rsidR="00541C41" w:rsidRPr="00541C41" w:rsidRDefault="00541C41" w:rsidP="00541C41">
            <w:pPr>
              <w:spacing w:after="0"/>
              <w:ind w:left="-68"/>
              <w:jc w:val="both"/>
              <w:rPr>
                <w:sz w:val="28"/>
                <w:szCs w:val="28"/>
                <w:lang w:val="pt-BR"/>
              </w:rPr>
            </w:pPr>
            <w:r w:rsidRPr="00541C41">
              <w:rPr>
                <w:sz w:val="28"/>
                <w:szCs w:val="28"/>
                <w:lang w:val="pt-BR"/>
              </w:rPr>
              <w:t>Khối lượng H</w:t>
            </w:r>
            <w:r w:rsidRPr="00541C41">
              <w:rPr>
                <w:sz w:val="28"/>
                <w:szCs w:val="28"/>
                <w:vertAlign w:val="subscript"/>
                <w:lang w:val="pt-BR"/>
              </w:rPr>
              <w:t>2</w:t>
            </w:r>
            <w:r w:rsidRPr="00541C41">
              <w:rPr>
                <w:sz w:val="28"/>
                <w:szCs w:val="28"/>
                <w:lang w:val="pt-BR"/>
              </w:rPr>
              <w:t>O còn sau khi muối kết tinh là: ( 800 – 180a) g</w:t>
            </w:r>
          </w:p>
          <w:p w14:paraId="10691CBC" w14:textId="77777777" w:rsidR="00541C41" w:rsidRPr="00541C41" w:rsidRDefault="00541C41" w:rsidP="00541C41">
            <w:pPr>
              <w:spacing w:after="0"/>
              <w:ind w:left="-68"/>
              <w:jc w:val="both"/>
              <w:rPr>
                <w:sz w:val="28"/>
                <w:szCs w:val="28"/>
                <w:lang w:val="pt-BR"/>
              </w:rPr>
            </w:pPr>
            <w:r w:rsidRPr="00541C41">
              <w:rPr>
                <w:sz w:val="28"/>
                <w:szCs w:val="28"/>
                <w:lang w:val="pt-BR"/>
              </w:rPr>
              <w:t>Ở 10</w:t>
            </w:r>
            <w:r w:rsidRPr="00541C41">
              <w:rPr>
                <w:sz w:val="28"/>
                <w:szCs w:val="28"/>
                <w:vertAlign w:val="superscript"/>
                <w:lang w:val="pt-BR"/>
              </w:rPr>
              <w:t>o</w:t>
            </w:r>
            <w:r w:rsidRPr="00541C41">
              <w:rPr>
                <w:sz w:val="28"/>
                <w:szCs w:val="28"/>
                <w:lang w:val="pt-BR"/>
              </w:rPr>
              <w:t>C , 100g H</w:t>
            </w:r>
            <w:r w:rsidRPr="00541C41">
              <w:rPr>
                <w:sz w:val="28"/>
                <w:szCs w:val="28"/>
                <w:vertAlign w:val="subscript"/>
                <w:lang w:val="pt-BR"/>
              </w:rPr>
              <w:t>2</w:t>
            </w:r>
            <w:r w:rsidRPr="00541C41">
              <w:rPr>
                <w:sz w:val="28"/>
                <w:szCs w:val="28"/>
                <w:lang w:val="pt-BR"/>
              </w:rPr>
              <w:t>O hòa tan tối đa 9,0 g 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p>
          <w:p w14:paraId="2B801F7B" w14:textId="77777777" w:rsidR="00541C41" w:rsidRPr="00541C41" w:rsidRDefault="00541C41" w:rsidP="00541C41">
            <w:pPr>
              <w:spacing w:after="0"/>
              <w:ind w:left="-68"/>
              <w:jc w:val="both"/>
              <w:rPr>
                <w:sz w:val="28"/>
                <w:szCs w:val="28"/>
              </w:rPr>
            </w:pPr>
            <w:r w:rsidRPr="00541C41">
              <w:rPr>
                <w:sz w:val="28"/>
                <w:szCs w:val="28"/>
              </w:rPr>
              <w:t xml:space="preserve">( 800 – 180a) g                     y g                      </w:t>
            </w:r>
          </w:p>
          <w:p w14:paraId="6D447A96" w14:textId="77777777" w:rsidR="00541C41" w:rsidRPr="00541C41" w:rsidRDefault="00541C41" w:rsidP="00541C41">
            <w:pPr>
              <w:spacing w:after="0"/>
              <w:ind w:left="-68"/>
              <w:jc w:val="both"/>
              <w:rPr>
                <w:sz w:val="28"/>
                <w:szCs w:val="28"/>
              </w:rPr>
            </w:pPr>
            <w:r w:rsidRPr="00541C41">
              <w:rPr>
                <w:sz w:val="28"/>
                <w:szCs w:val="28"/>
              </w:rPr>
              <w:t xml:space="preserve">  =&gt;</w:t>
            </w:r>
            <w:r w:rsidRPr="00541C41">
              <w:rPr>
                <w:position w:val="-24"/>
                <w:sz w:val="28"/>
                <w:szCs w:val="28"/>
              </w:rPr>
              <w:object w:dxaOrig="2205" w:dyaOrig="615" w14:anchorId="58C6BB82">
                <v:shape id="_x0000_i1180" type="#_x0000_t75" style="width:110.25pt;height:30.75pt" o:ole="">
                  <v:imagedata r:id="rId406" o:title=""/>
                </v:shape>
                <o:OLEObject Type="Embed" ProgID="Equation.3" ShapeID="_x0000_i1180" DrawAspect="Content" ObjectID="_1773308263" r:id="rId407"/>
              </w:object>
            </w:r>
          </w:p>
          <w:p w14:paraId="771FC293" w14:textId="77777777" w:rsidR="00541C41" w:rsidRPr="00541C41" w:rsidRDefault="00541C41" w:rsidP="00541C41">
            <w:pPr>
              <w:spacing w:after="0"/>
              <w:ind w:left="-68"/>
              <w:jc w:val="both"/>
              <w:rPr>
                <w:sz w:val="28"/>
                <w:szCs w:val="28"/>
              </w:rPr>
            </w:pPr>
            <w:r w:rsidRPr="00541C41">
              <w:rPr>
                <w:sz w:val="28"/>
                <w:szCs w:val="28"/>
              </w:rPr>
              <w:t>Mặt khác lượng Na</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cần hòa tan là: (226,4 – 142a) g</w:t>
            </w:r>
          </w:p>
          <w:p w14:paraId="18788BCC" w14:textId="77777777" w:rsidR="00541C41" w:rsidRPr="00541C41" w:rsidRDefault="00541C41" w:rsidP="00541C41">
            <w:pPr>
              <w:spacing w:after="0"/>
              <w:ind w:left="-68"/>
              <w:jc w:val="both"/>
              <w:rPr>
                <w:sz w:val="28"/>
                <w:szCs w:val="28"/>
              </w:rPr>
            </w:pPr>
            <w:r w:rsidRPr="00541C41">
              <w:rPr>
                <w:sz w:val="28"/>
                <w:szCs w:val="28"/>
              </w:rPr>
              <w:t xml:space="preserve">Ta có:     </w:t>
            </w:r>
            <w:r w:rsidRPr="00541C41">
              <w:rPr>
                <w:position w:val="-24"/>
                <w:sz w:val="28"/>
                <w:szCs w:val="28"/>
              </w:rPr>
              <w:object w:dxaOrig="1800" w:dyaOrig="615" w14:anchorId="5B1442B7">
                <v:shape id="_x0000_i1181" type="#_x0000_t75" style="width:90pt;height:30.75pt" o:ole="">
                  <v:imagedata r:id="rId408" o:title=""/>
                </v:shape>
                <o:OLEObject Type="Embed" ProgID="Equation.3" ShapeID="_x0000_i1181" DrawAspect="Content" ObjectID="_1773308264" r:id="rId409"/>
              </w:object>
            </w:r>
            <w:r w:rsidRPr="00541C41">
              <w:rPr>
                <w:sz w:val="28"/>
                <w:szCs w:val="28"/>
              </w:rPr>
              <w:t>= 226,4 – 142a</w:t>
            </w:r>
          </w:p>
          <w:p w14:paraId="6397D777" w14:textId="77777777" w:rsidR="00541C41" w:rsidRPr="00541C41" w:rsidRDefault="00541C41" w:rsidP="00541C41">
            <w:pPr>
              <w:spacing w:after="0"/>
              <w:ind w:left="-68"/>
              <w:jc w:val="both"/>
              <w:rPr>
                <w:sz w:val="28"/>
                <w:szCs w:val="28"/>
              </w:rPr>
            </w:pPr>
            <w:r w:rsidRPr="00541C41">
              <w:rPr>
                <w:sz w:val="28"/>
                <w:szCs w:val="28"/>
              </w:rPr>
              <w:t xml:space="preserve">Giải ra: a </w:t>
            </w:r>
            <w:r w:rsidRPr="00541C41">
              <w:rPr>
                <w:position w:val="-4"/>
                <w:sz w:val="28"/>
                <w:szCs w:val="28"/>
              </w:rPr>
              <w:object w:dxaOrig="195" w:dyaOrig="195" w14:anchorId="3350542D">
                <v:shape id="_x0000_i1182" type="#_x0000_t75" style="width:9.75pt;height:9.75pt" o:ole="">
                  <v:imagedata r:id="rId410" o:title=""/>
                </v:shape>
                <o:OLEObject Type="Embed" ProgID="Equation.3" ShapeID="_x0000_i1182" DrawAspect="Content" ObjectID="_1773308265" r:id="rId411"/>
              </w:object>
            </w:r>
            <w:r w:rsidRPr="00541C41">
              <w:rPr>
                <w:sz w:val="28"/>
                <w:szCs w:val="28"/>
              </w:rPr>
              <w:t xml:space="preserve"> 1,227</w:t>
            </w:r>
          </w:p>
          <w:p w14:paraId="5331DF93" w14:textId="77777777" w:rsidR="00541C41" w:rsidRPr="00541C41" w:rsidRDefault="00541C41" w:rsidP="00541C41">
            <w:pPr>
              <w:spacing w:after="0"/>
              <w:rPr>
                <w:sz w:val="28"/>
                <w:szCs w:val="28"/>
              </w:rPr>
            </w:pPr>
            <w:r w:rsidRPr="00541C41">
              <w:rPr>
                <w:sz w:val="28"/>
                <w:szCs w:val="28"/>
              </w:rPr>
              <w:t>Khối lượng muối Na</w:t>
            </w:r>
            <w:r w:rsidRPr="00541C41">
              <w:rPr>
                <w:sz w:val="28"/>
                <w:szCs w:val="28"/>
                <w:vertAlign w:val="subscript"/>
              </w:rPr>
              <w:t>2</w:t>
            </w:r>
            <w:r w:rsidRPr="00541C41">
              <w:rPr>
                <w:sz w:val="28"/>
                <w:szCs w:val="28"/>
                <w:vertAlign w:val="subscript"/>
              </w:rPr>
              <w:softHyphen/>
            </w:r>
            <w:r w:rsidRPr="00541C41">
              <w:rPr>
                <w:sz w:val="28"/>
                <w:szCs w:val="28"/>
              </w:rPr>
              <w:t>SO</w:t>
            </w:r>
            <w:r w:rsidRPr="00541C41">
              <w:rPr>
                <w:sz w:val="28"/>
                <w:szCs w:val="28"/>
                <w:vertAlign w:val="subscript"/>
              </w:rPr>
              <w:t>4</w:t>
            </w:r>
            <w:r w:rsidRPr="00541C41">
              <w:rPr>
                <w:sz w:val="28"/>
                <w:szCs w:val="28"/>
              </w:rPr>
              <w:t>.10H</w:t>
            </w:r>
            <w:r w:rsidRPr="00541C41">
              <w:rPr>
                <w:sz w:val="28"/>
                <w:szCs w:val="28"/>
                <w:vertAlign w:val="subscript"/>
              </w:rPr>
              <w:t>2</w:t>
            </w:r>
            <w:r w:rsidRPr="00541C41">
              <w:rPr>
                <w:sz w:val="28"/>
                <w:szCs w:val="28"/>
              </w:rPr>
              <w:t xml:space="preserve">O kết tinh </w:t>
            </w:r>
          </w:p>
          <w:p w14:paraId="3B5AE118" w14:textId="77777777" w:rsidR="00541C41" w:rsidRPr="00541C41" w:rsidRDefault="00541C41" w:rsidP="00541C41">
            <w:pPr>
              <w:spacing w:after="0"/>
              <w:rPr>
                <w:sz w:val="28"/>
                <w:szCs w:val="28"/>
              </w:rPr>
            </w:pPr>
            <w:r w:rsidRPr="00541C41">
              <w:rPr>
                <w:sz w:val="28"/>
                <w:szCs w:val="28"/>
              </w:rPr>
              <w:t>m= 1,227</w:t>
            </w:r>
            <w:r w:rsidRPr="00541C41">
              <w:rPr>
                <w:position w:val="-4"/>
                <w:sz w:val="28"/>
                <w:szCs w:val="28"/>
              </w:rPr>
              <w:object w:dxaOrig="180" w:dyaOrig="195" w14:anchorId="2BBA1931">
                <v:shape id="_x0000_i1183" type="#_x0000_t75" style="width:9pt;height:9.75pt" o:ole="">
                  <v:imagedata r:id="rId412" o:title=""/>
                </v:shape>
                <o:OLEObject Type="Embed" ProgID="Equation.3" ShapeID="_x0000_i1183" DrawAspect="Content" ObjectID="_1773308266" r:id="rId413"/>
              </w:object>
            </w:r>
            <w:r w:rsidRPr="00541C41">
              <w:rPr>
                <w:sz w:val="28"/>
                <w:szCs w:val="28"/>
              </w:rPr>
              <w:t>322 =395,09 (g)</w:t>
            </w:r>
          </w:p>
          <w:p w14:paraId="287A35A1" w14:textId="77777777" w:rsidR="00541C41" w:rsidRPr="00541C41" w:rsidRDefault="00541C41" w:rsidP="00541C41">
            <w:pPr>
              <w:spacing w:after="0"/>
              <w:jc w:val="both"/>
              <w:rPr>
                <w:sz w:val="28"/>
                <w:szCs w:val="28"/>
              </w:rPr>
            </w:pPr>
          </w:p>
        </w:tc>
        <w:tc>
          <w:tcPr>
            <w:tcW w:w="992" w:type="dxa"/>
            <w:vMerge/>
            <w:tcBorders>
              <w:bottom w:val="single" w:sz="4" w:space="0" w:color="auto"/>
            </w:tcBorders>
            <w:vAlign w:val="center"/>
          </w:tcPr>
          <w:p w14:paraId="73682825" w14:textId="77777777" w:rsidR="00541C41" w:rsidRPr="00541C41" w:rsidRDefault="00541C41" w:rsidP="00541C41">
            <w:pPr>
              <w:spacing w:after="0"/>
              <w:jc w:val="center"/>
              <w:rPr>
                <w:sz w:val="28"/>
                <w:szCs w:val="28"/>
              </w:rPr>
            </w:pPr>
          </w:p>
        </w:tc>
      </w:tr>
      <w:tr w:rsidR="00541C41" w:rsidRPr="00541C41" w14:paraId="5FA6EAEC" w14:textId="77777777" w:rsidTr="003E42C1">
        <w:tc>
          <w:tcPr>
            <w:tcW w:w="1639" w:type="dxa"/>
            <w:vMerge w:val="restart"/>
            <w:tcBorders>
              <w:top w:val="single" w:sz="4" w:space="0" w:color="auto"/>
            </w:tcBorders>
          </w:tcPr>
          <w:p w14:paraId="07BA41F9" w14:textId="77777777" w:rsidR="00541C41" w:rsidRPr="00541C41" w:rsidRDefault="00541C41" w:rsidP="00541C41">
            <w:pPr>
              <w:spacing w:after="0"/>
              <w:jc w:val="center"/>
              <w:rPr>
                <w:b/>
                <w:sz w:val="28"/>
                <w:szCs w:val="28"/>
              </w:rPr>
            </w:pPr>
            <w:r w:rsidRPr="00541C41">
              <w:rPr>
                <w:b/>
                <w:sz w:val="28"/>
                <w:szCs w:val="28"/>
              </w:rPr>
              <w:t>Câu6</w:t>
            </w:r>
          </w:p>
          <w:p w14:paraId="0F819027" w14:textId="77777777" w:rsidR="00541C41" w:rsidRPr="00541C41" w:rsidRDefault="00541C41" w:rsidP="00541C41">
            <w:pPr>
              <w:spacing w:after="0"/>
              <w:jc w:val="center"/>
              <w:rPr>
                <w:b/>
                <w:sz w:val="28"/>
                <w:szCs w:val="28"/>
              </w:rPr>
            </w:pPr>
            <w:r w:rsidRPr="00541C41">
              <w:rPr>
                <w:b/>
                <w:sz w:val="28"/>
                <w:szCs w:val="28"/>
              </w:rPr>
              <w:t>(2đ)</w:t>
            </w:r>
          </w:p>
        </w:tc>
        <w:tc>
          <w:tcPr>
            <w:tcW w:w="7008" w:type="dxa"/>
            <w:tcBorders>
              <w:top w:val="single" w:sz="4" w:space="0" w:color="auto"/>
              <w:bottom w:val="single" w:sz="4" w:space="0" w:color="auto"/>
            </w:tcBorders>
          </w:tcPr>
          <w:p w14:paraId="7883DF76" w14:textId="77777777" w:rsidR="00541C41" w:rsidRPr="00541C41" w:rsidRDefault="00541C41" w:rsidP="00541C41">
            <w:pPr>
              <w:spacing w:after="0"/>
              <w:jc w:val="both"/>
              <w:rPr>
                <w:b/>
                <w:sz w:val="28"/>
                <w:szCs w:val="28"/>
              </w:rPr>
            </w:pPr>
            <w:r w:rsidRPr="00541C41">
              <w:rPr>
                <w:b/>
                <w:i/>
                <w:sz w:val="28"/>
                <w:szCs w:val="28"/>
                <w:lang w:val="vi-VN"/>
              </w:rPr>
              <w:t>1. (1,0đ)</w:t>
            </w:r>
          </w:p>
        </w:tc>
        <w:tc>
          <w:tcPr>
            <w:tcW w:w="992" w:type="dxa"/>
            <w:tcBorders>
              <w:top w:val="single" w:sz="4" w:space="0" w:color="auto"/>
              <w:bottom w:val="single" w:sz="4" w:space="0" w:color="auto"/>
            </w:tcBorders>
            <w:vAlign w:val="center"/>
          </w:tcPr>
          <w:p w14:paraId="7620B404" w14:textId="77777777" w:rsidR="00541C41" w:rsidRPr="00541C41" w:rsidRDefault="00541C41" w:rsidP="00541C41">
            <w:pPr>
              <w:spacing w:after="0"/>
              <w:jc w:val="center"/>
              <w:rPr>
                <w:sz w:val="28"/>
                <w:szCs w:val="28"/>
              </w:rPr>
            </w:pPr>
          </w:p>
        </w:tc>
      </w:tr>
      <w:tr w:rsidR="00541C41" w:rsidRPr="00541C41" w14:paraId="702FAA4B" w14:textId="77777777" w:rsidTr="003E42C1">
        <w:tc>
          <w:tcPr>
            <w:tcW w:w="1639" w:type="dxa"/>
            <w:vMerge/>
          </w:tcPr>
          <w:p w14:paraId="218F481D" w14:textId="77777777" w:rsidR="00541C41" w:rsidRPr="00541C41" w:rsidRDefault="00541C41" w:rsidP="00541C41">
            <w:pPr>
              <w:spacing w:after="0"/>
              <w:jc w:val="center"/>
              <w:rPr>
                <w:b/>
                <w:sz w:val="28"/>
                <w:szCs w:val="28"/>
              </w:rPr>
            </w:pPr>
          </w:p>
        </w:tc>
        <w:tc>
          <w:tcPr>
            <w:tcW w:w="7008" w:type="dxa"/>
            <w:tcBorders>
              <w:top w:val="single" w:sz="4" w:space="0" w:color="auto"/>
            </w:tcBorders>
          </w:tcPr>
          <w:p w14:paraId="10CE34FD" w14:textId="77777777" w:rsidR="00541C41" w:rsidRPr="00541C41" w:rsidRDefault="00541C41" w:rsidP="00541C41">
            <w:pPr>
              <w:tabs>
                <w:tab w:val="left" w:pos="1035"/>
              </w:tabs>
              <w:spacing w:after="0"/>
              <w:rPr>
                <w:sz w:val="28"/>
                <w:szCs w:val="28"/>
                <w:lang w:val="vi-VN"/>
              </w:rPr>
            </w:pPr>
            <w:r w:rsidRPr="00541C41">
              <w:rPr>
                <w:sz w:val="28"/>
                <w:szCs w:val="28"/>
                <w:lang w:val="vi-VN"/>
              </w:rPr>
              <w:t xml:space="preserve">Số mol của </w:t>
            </w:r>
            <w:r w:rsidRPr="00541C41">
              <w:rPr>
                <w:sz w:val="28"/>
                <w:szCs w:val="28"/>
                <w:lang w:val="nl-NL"/>
              </w:rPr>
              <w:t>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vi-VN"/>
              </w:rPr>
              <w:t xml:space="preserve"> có trong 2V dung dịch A là </w:t>
            </w:r>
          </w:p>
          <w:p w14:paraId="51D38714" w14:textId="77777777" w:rsidR="00541C41" w:rsidRPr="00541C41" w:rsidRDefault="00541C41" w:rsidP="00541C41">
            <w:pPr>
              <w:tabs>
                <w:tab w:val="left" w:pos="1035"/>
              </w:tabs>
              <w:spacing w:after="0"/>
              <w:rPr>
                <w:sz w:val="28"/>
                <w:szCs w:val="28"/>
                <w:lang w:val="nl-NL"/>
              </w:rPr>
            </w:pPr>
            <w:r w:rsidRPr="00541C41">
              <w:rPr>
                <w:sz w:val="28"/>
                <w:szCs w:val="28"/>
                <w:lang w:val="nl-NL"/>
              </w:rPr>
              <w:t>n(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ddA</w:t>
            </w:r>
            <m:oMath>
              <m:r>
                <w:rPr>
                  <w:rFonts w:ascii="Cambria Math" w:hAnsi="Cambria Math"/>
                  <w:sz w:val="28"/>
                  <w:szCs w:val="28"/>
                  <w:lang w:val="nl-NL"/>
                </w:rPr>
                <m:t>=</m:t>
              </m:r>
              <m:f>
                <m:fPr>
                  <m:ctrlPr>
                    <w:rPr>
                      <w:rFonts w:ascii="Cambria Math" w:hAnsi="Cambria Math"/>
                      <w:i/>
                      <w:sz w:val="28"/>
                      <w:szCs w:val="28"/>
                    </w:rPr>
                  </m:ctrlPr>
                </m:fPr>
                <m:num>
                  <m:r>
                    <w:rPr>
                      <w:rFonts w:ascii="Cambria Math" w:hAnsi="Cambria Math"/>
                      <w:sz w:val="28"/>
                      <w:szCs w:val="28"/>
                      <w:lang w:val="nl-NL"/>
                    </w:rPr>
                    <m:t>0,2 . 2</m:t>
                  </m:r>
                  <m:r>
                    <w:rPr>
                      <w:rFonts w:ascii="Cambria Math" w:hAnsi="Cambria Math"/>
                      <w:sz w:val="28"/>
                      <w:szCs w:val="28"/>
                    </w:rPr>
                    <m:t>V</m:t>
                  </m:r>
                </m:num>
                <m:den>
                  <m:r>
                    <w:rPr>
                      <w:rFonts w:ascii="Cambria Math" w:hAnsi="Cambria Math"/>
                      <w:sz w:val="28"/>
                      <w:szCs w:val="28"/>
                      <w:lang w:val="nl-NL"/>
                    </w:rPr>
                    <m:t>1000</m:t>
                  </m:r>
                </m:den>
              </m:f>
              <m:r>
                <w:rPr>
                  <w:rFonts w:ascii="Cambria Math" w:hAnsi="Cambria Math"/>
                  <w:sz w:val="28"/>
                  <w:szCs w:val="28"/>
                  <w:lang w:val="nl-NL"/>
                </w:rPr>
                <m:t xml:space="preserve">=0,004 </m:t>
              </m:r>
              <m:r>
                <w:rPr>
                  <w:rFonts w:ascii="Cambria Math" w:hAnsi="Cambria Math"/>
                  <w:sz w:val="28"/>
                  <w:szCs w:val="28"/>
                </w:rPr>
                <m:t>V</m:t>
              </m:r>
            </m:oMath>
            <w:r w:rsidRPr="00541C41">
              <w:rPr>
                <w:sz w:val="28"/>
                <w:szCs w:val="28"/>
                <w:lang w:val="nl-NL"/>
              </w:rPr>
              <w:t>(mol).</w:t>
            </w:r>
          </w:p>
        </w:tc>
        <w:tc>
          <w:tcPr>
            <w:tcW w:w="992" w:type="dxa"/>
            <w:tcBorders>
              <w:top w:val="single" w:sz="4" w:space="0" w:color="auto"/>
            </w:tcBorders>
            <w:vAlign w:val="center"/>
          </w:tcPr>
          <w:p w14:paraId="3AF1FACF"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25</w:t>
            </w:r>
          </w:p>
        </w:tc>
      </w:tr>
      <w:tr w:rsidR="00541C41" w:rsidRPr="00541C41" w14:paraId="10863487" w14:textId="77777777" w:rsidTr="003E42C1">
        <w:tc>
          <w:tcPr>
            <w:tcW w:w="1639" w:type="dxa"/>
            <w:vMerge/>
          </w:tcPr>
          <w:p w14:paraId="6FA4E9F1" w14:textId="77777777" w:rsidR="00541C41" w:rsidRPr="00541C41" w:rsidRDefault="00541C41" w:rsidP="00541C41">
            <w:pPr>
              <w:spacing w:after="0"/>
              <w:jc w:val="center"/>
              <w:rPr>
                <w:b/>
                <w:sz w:val="28"/>
                <w:szCs w:val="28"/>
              </w:rPr>
            </w:pPr>
          </w:p>
        </w:tc>
        <w:tc>
          <w:tcPr>
            <w:tcW w:w="7008" w:type="dxa"/>
          </w:tcPr>
          <w:p w14:paraId="24AFB591" w14:textId="77777777" w:rsidR="00541C41" w:rsidRPr="00541C41" w:rsidRDefault="00541C41" w:rsidP="00541C41">
            <w:pPr>
              <w:tabs>
                <w:tab w:val="left" w:pos="1035"/>
              </w:tabs>
              <w:spacing w:after="0"/>
              <w:rPr>
                <w:sz w:val="28"/>
                <w:szCs w:val="28"/>
                <w:lang w:val="vi-VN"/>
              </w:rPr>
            </w:pPr>
            <w:r w:rsidRPr="00541C41">
              <w:rPr>
                <w:sz w:val="28"/>
                <w:szCs w:val="28"/>
                <w:lang w:val="vi-VN"/>
              </w:rPr>
              <w:t xml:space="preserve">Số mol của </w:t>
            </w:r>
            <w:r w:rsidRPr="00541C41">
              <w:rPr>
                <w:sz w:val="28"/>
                <w:szCs w:val="28"/>
                <w:lang w:val="nl-NL"/>
              </w:rPr>
              <w:t>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vi-VN"/>
              </w:rPr>
              <w:t xml:space="preserve"> có trong 3V dung dịch B là </w:t>
            </w:r>
          </w:p>
          <w:p w14:paraId="03D54EA0" w14:textId="77777777" w:rsidR="00541C41" w:rsidRPr="00541C41" w:rsidRDefault="00541C41" w:rsidP="00541C41">
            <w:pPr>
              <w:tabs>
                <w:tab w:val="left" w:pos="1035"/>
              </w:tabs>
              <w:spacing w:after="0"/>
              <w:rPr>
                <w:sz w:val="28"/>
                <w:szCs w:val="28"/>
                <w:lang w:val="nl-NL"/>
              </w:rPr>
            </w:pPr>
            <w:r w:rsidRPr="00541C41">
              <w:rPr>
                <w:sz w:val="28"/>
                <w:szCs w:val="28"/>
                <w:lang w:val="nl-NL"/>
              </w:rPr>
              <w:t>n(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ddB</w:t>
            </w:r>
            <m:oMath>
              <m:r>
                <w:rPr>
                  <w:rFonts w:ascii="Cambria Math" w:hAnsi="Cambria Math"/>
                  <w:sz w:val="28"/>
                  <w:szCs w:val="28"/>
                  <w:lang w:val="vi-VN"/>
                </w:rPr>
                <m:t>=</m:t>
              </m:r>
              <m:f>
                <m:fPr>
                  <m:ctrlPr>
                    <w:rPr>
                      <w:rFonts w:ascii="Cambria Math" w:hAnsi="Cambria Math"/>
                      <w:i/>
                      <w:sz w:val="28"/>
                      <w:szCs w:val="28"/>
                    </w:rPr>
                  </m:ctrlPr>
                </m:fPr>
                <m:num>
                  <m:r>
                    <w:rPr>
                      <w:rFonts w:ascii="Cambria Math" w:hAnsi="Cambria Math"/>
                      <w:sz w:val="28"/>
                      <w:szCs w:val="28"/>
                      <w:lang w:val="vi-VN"/>
                    </w:rPr>
                    <m:t xml:space="preserve">0,5 . 3V </m:t>
                  </m:r>
                </m:num>
                <m:den>
                  <m:r>
                    <w:rPr>
                      <w:rFonts w:ascii="Cambria Math" w:hAnsi="Cambria Math"/>
                      <w:sz w:val="28"/>
                      <w:szCs w:val="28"/>
                      <w:lang w:val="vi-VN"/>
                    </w:rPr>
                    <m:t>1000</m:t>
                  </m:r>
                </m:den>
              </m:f>
              <m:r>
                <w:rPr>
                  <w:rFonts w:ascii="Cambria Math" w:hAnsi="Cambria Math"/>
                  <w:sz w:val="28"/>
                  <w:szCs w:val="28"/>
                  <w:lang w:val="vi-VN"/>
                </w:rPr>
                <m:t>=0,0015 V</m:t>
              </m:r>
            </m:oMath>
            <w:r w:rsidRPr="00541C41">
              <w:rPr>
                <w:sz w:val="28"/>
                <w:szCs w:val="28"/>
                <w:lang w:val="nl-NL"/>
              </w:rPr>
              <w:t>(mol).</w:t>
            </w:r>
          </w:p>
          <w:p w14:paraId="29360686" w14:textId="77777777" w:rsidR="00541C41" w:rsidRPr="00541C41" w:rsidRDefault="00541C41" w:rsidP="00541C41">
            <w:pPr>
              <w:spacing w:after="0"/>
              <w:jc w:val="both"/>
              <w:rPr>
                <w:sz w:val="28"/>
                <w:szCs w:val="28"/>
                <w:lang w:val="fr-FR"/>
              </w:rPr>
            </w:pPr>
          </w:p>
        </w:tc>
        <w:tc>
          <w:tcPr>
            <w:tcW w:w="992" w:type="dxa"/>
            <w:vAlign w:val="center"/>
          </w:tcPr>
          <w:p w14:paraId="18A51793"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25</w:t>
            </w:r>
          </w:p>
        </w:tc>
      </w:tr>
      <w:tr w:rsidR="00541C41" w:rsidRPr="00541C41" w14:paraId="7B3E8D48" w14:textId="77777777" w:rsidTr="003E42C1">
        <w:tc>
          <w:tcPr>
            <w:tcW w:w="1639" w:type="dxa"/>
            <w:vMerge/>
          </w:tcPr>
          <w:p w14:paraId="0799D585" w14:textId="77777777" w:rsidR="00541C41" w:rsidRPr="00541C41" w:rsidRDefault="00541C41" w:rsidP="00541C41">
            <w:pPr>
              <w:spacing w:after="0"/>
              <w:jc w:val="center"/>
              <w:rPr>
                <w:b/>
                <w:sz w:val="28"/>
                <w:szCs w:val="28"/>
              </w:rPr>
            </w:pPr>
          </w:p>
        </w:tc>
        <w:tc>
          <w:tcPr>
            <w:tcW w:w="7008" w:type="dxa"/>
            <w:tcBorders>
              <w:bottom w:val="single" w:sz="4" w:space="0" w:color="auto"/>
            </w:tcBorders>
          </w:tcPr>
          <w:p w14:paraId="33A104D1" w14:textId="77777777" w:rsidR="00541C41" w:rsidRPr="00541C41" w:rsidRDefault="00541C41" w:rsidP="00541C41">
            <w:pPr>
              <w:tabs>
                <w:tab w:val="left" w:pos="1035"/>
              </w:tabs>
              <w:spacing w:after="0"/>
              <w:rPr>
                <w:sz w:val="28"/>
                <w:szCs w:val="28"/>
                <w:lang w:val="vi-VN"/>
              </w:rPr>
            </w:pPr>
            <w:r w:rsidRPr="00541C41">
              <w:rPr>
                <w:sz w:val="28"/>
                <w:szCs w:val="28"/>
                <w:lang w:val="nl-NL"/>
              </w:rPr>
              <w:t>Nồng</w:t>
            </w:r>
            <w:r w:rsidRPr="00541C41">
              <w:rPr>
                <w:sz w:val="28"/>
                <w:szCs w:val="28"/>
                <w:lang w:val="vi-VN"/>
              </w:rPr>
              <w:t xml:space="preserve"> độ Mol/l của dung dịch C sau khi trộn là</w:t>
            </w:r>
          </w:p>
          <w:p w14:paraId="434293ED" w14:textId="77777777" w:rsidR="00541C41" w:rsidRPr="00541C41" w:rsidRDefault="00541C41" w:rsidP="00541C41">
            <w:pPr>
              <w:tabs>
                <w:tab w:val="left" w:pos="1035"/>
              </w:tabs>
              <w:spacing w:after="0"/>
              <w:rPr>
                <w:sz w:val="28"/>
                <w:szCs w:val="28"/>
                <w:lang w:val="nl-NL"/>
              </w:rPr>
            </w:pPr>
          </w:p>
          <w:p w14:paraId="6C31C84E" w14:textId="77777777" w:rsidR="00541C41" w:rsidRPr="00541C41" w:rsidRDefault="00541C41" w:rsidP="00541C41">
            <w:pPr>
              <w:tabs>
                <w:tab w:val="left" w:pos="1035"/>
              </w:tabs>
              <w:spacing w:after="0"/>
              <w:rPr>
                <w:sz w:val="28"/>
                <w:szCs w:val="28"/>
                <w:lang w:val="vi-VN"/>
              </w:rPr>
            </w:pPr>
            <w:r w:rsidRPr="00541C41">
              <w:rPr>
                <w:sz w:val="28"/>
                <w:szCs w:val="28"/>
                <w:lang w:val="nl-NL"/>
              </w:rPr>
              <w:t>C</w:t>
            </w:r>
            <w:r w:rsidRPr="00541C41">
              <w:rPr>
                <w:sz w:val="28"/>
                <w:szCs w:val="28"/>
                <w:vertAlign w:val="subscript"/>
                <w:lang w:val="nl-NL"/>
              </w:rPr>
              <w:t>M</w:t>
            </w:r>
            <w:r w:rsidRPr="00541C41">
              <w:rPr>
                <w:sz w:val="28"/>
                <w:szCs w:val="28"/>
                <w:lang w:val="nl-NL"/>
              </w:rPr>
              <w:t>(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ddB</w:t>
            </w:r>
            <m:oMath>
              <m:r>
                <w:rPr>
                  <w:rFonts w:ascii="Cambria Math" w:hAnsi="Cambria Math"/>
                  <w:sz w:val="28"/>
                  <w:szCs w:val="28"/>
                  <w:lang w:val="de-DE"/>
                </w:rPr>
                <m:t>=</m:t>
              </m:r>
              <m:f>
                <m:fPr>
                  <m:ctrlPr>
                    <w:rPr>
                      <w:rFonts w:ascii="Cambria Math" w:hAnsi="Cambria Math"/>
                      <w:i/>
                      <w:sz w:val="28"/>
                      <w:szCs w:val="28"/>
                    </w:rPr>
                  </m:ctrlPr>
                </m:fPr>
                <m:num>
                  <m:r>
                    <w:rPr>
                      <w:rFonts w:ascii="Cambria Math" w:hAnsi="Cambria Math"/>
                      <w:sz w:val="28"/>
                      <w:szCs w:val="28"/>
                      <w:lang w:val="de-DE"/>
                    </w:rPr>
                    <m:t>1000</m:t>
                  </m:r>
                  <m:r>
                    <m:rPr>
                      <m:sty m:val="p"/>
                    </m:rPr>
                    <w:rPr>
                      <w:rFonts w:ascii="Cambria Math" w:hAnsi="Cambria Math"/>
                      <w:sz w:val="28"/>
                      <w:szCs w:val="28"/>
                      <w:lang w:val="nl-NL"/>
                    </w:rPr>
                    <m:t xml:space="preserve">( 0,004  + 0,0015) </m:t>
                  </m:r>
                </m:num>
                <m:den>
                  <m:r>
                    <m:rPr>
                      <m:sty m:val="p"/>
                    </m:rPr>
                    <w:rPr>
                      <w:rFonts w:ascii="Cambria Math" w:hAnsi="Cambria Math"/>
                      <w:sz w:val="28"/>
                      <w:szCs w:val="28"/>
                      <w:lang w:val="nl-NL"/>
                    </w:rPr>
                    <m:t>(2  + 3) V</m:t>
                  </m:r>
                </m:den>
              </m:f>
              <m:r>
                <w:rPr>
                  <w:rFonts w:ascii="Cambria Math" w:hAnsi="Cambria Math"/>
                  <w:sz w:val="28"/>
                  <w:szCs w:val="28"/>
                  <w:lang w:val="de-DE"/>
                </w:rPr>
                <m:t xml:space="preserve">=0,38 </m:t>
              </m:r>
              <m:r>
                <w:rPr>
                  <w:rFonts w:ascii="Cambria Math" w:hAnsi="Cambria Math"/>
                  <w:sz w:val="28"/>
                  <w:szCs w:val="28"/>
                </w:rPr>
                <m:t>M</m:t>
              </m:r>
            </m:oMath>
            <w:r w:rsidRPr="00541C41">
              <w:rPr>
                <w:sz w:val="28"/>
                <w:szCs w:val="28"/>
                <w:lang w:val="nl-NL"/>
              </w:rPr>
              <w:t>.</w:t>
            </w:r>
          </w:p>
          <w:p w14:paraId="4CDE570A" w14:textId="77777777" w:rsidR="00541C41" w:rsidRPr="00541C41" w:rsidRDefault="00541C41" w:rsidP="00541C41">
            <w:pPr>
              <w:spacing w:after="0"/>
              <w:jc w:val="both"/>
              <w:rPr>
                <w:sz w:val="28"/>
                <w:szCs w:val="28"/>
                <w:vertAlign w:val="subscript"/>
                <w:lang w:val="vi-VN"/>
              </w:rPr>
            </w:pPr>
          </w:p>
        </w:tc>
        <w:tc>
          <w:tcPr>
            <w:tcW w:w="992" w:type="dxa"/>
            <w:tcBorders>
              <w:bottom w:val="single" w:sz="4" w:space="0" w:color="auto"/>
            </w:tcBorders>
            <w:vAlign w:val="center"/>
          </w:tcPr>
          <w:p w14:paraId="08BDFA78" w14:textId="77777777" w:rsidR="00541C41" w:rsidRPr="00541C41" w:rsidRDefault="00541C41" w:rsidP="00541C41">
            <w:pPr>
              <w:spacing w:after="0"/>
              <w:jc w:val="center"/>
              <w:rPr>
                <w:sz w:val="28"/>
                <w:szCs w:val="28"/>
                <w:lang w:val="vi-VN"/>
              </w:rPr>
            </w:pPr>
            <w:r w:rsidRPr="00541C41">
              <w:rPr>
                <w:sz w:val="28"/>
                <w:szCs w:val="28"/>
                <w:lang w:val="de-DE"/>
              </w:rPr>
              <w:lastRenderedPageBreak/>
              <w:t>0</w:t>
            </w:r>
            <w:r w:rsidRPr="00541C41">
              <w:rPr>
                <w:sz w:val="28"/>
                <w:szCs w:val="28"/>
                <w:lang w:val="vi-VN"/>
              </w:rPr>
              <w:t>,5</w:t>
            </w:r>
          </w:p>
        </w:tc>
      </w:tr>
      <w:tr w:rsidR="00541C41" w:rsidRPr="00541C41" w14:paraId="4C88E305" w14:textId="77777777" w:rsidTr="003E42C1">
        <w:trPr>
          <w:trHeight w:val="392"/>
        </w:trPr>
        <w:tc>
          <w:tcPr>
            <w:tcW w:w="1639" w:type="dxa"/>
            <w:vMerge/>
          </w:tcPr>
          <w:p w14:paraId="29BEEC22" w14:textId="77777777" w:rsidR="00541C41" w:rsidRPr="00541C41" w:rsidRDefault="00541C41" w:rsidP="00541C41">
            <w:pPr>
              <w:spacing w:after="0"/>
              <w:jc w:val="center"/>
              <w:rPr>
                <w:b/>
                <w:sz w:val="28"/>
                <w:szCs w:val="28"/>
                <w:lang w:val="de-DE"/>
              </w:rPr>
            </w:pPr>
          </w:p>
        </w:tc>
        <w:tc>
          <w:tcPr>
            <w:tcW w:w="7008" w:type="dxa"/>
            <w:tcBorders>
              <w:top w:val="single" w:sz="4" w:space="0" w:color="auto"/>
              <w:bottom w:val="single" w:sz="4" w:space="0" w:color="auto"/>
            </w:tcBorders>
          </w:tcPr>
          <w:p w14:paraId="1C759A43" w14:textId="77777777" w:rsidR="00541C41" w:rsidRPr="00541C41" w:rsidRDefault="00541C41" w:rsidP="00541C41">
            <w:pPr>
              <w:spacing w:after="0"/>
              <w:jc w:val="both"/>
              <w:rPr>
                <w:sz w:val="28"/>
                <w:szCs w:val="28"/>
                <w:lang w:val="nl-NL"/>
              </w:rPr>
            </w:pPr>
            <w:r w:rsidRPr="00541C41">
              <w:rPr>
                <w:b/>
                <w:i/>
                <w:sz w:val="28"/>
                <w:szCs w:val="28"/>
                <w:lang w:val="vi-VN"/>
              </w:rPr>
              <w:t>2. (1,0đ)</w:t>
            </w:r>
          </w:p>
        </w:tc>
        <w:tc>
          <w:tcPr>
            <w:tcW w:w="992" w:type="dxa"/>
            <w:vMerge w:val="restart"/>
            <w:tcBorders>
              <w:top w:val="single" w:sz="4" w:space="0" w:color="auto"/>
            </w:tcBorders>
            <w:vAlign w:val="center"/>
          </w:tcPr>
          <w:p w14:paraId="66ABC1DF" w14:textId="77777777" w:rsidR="00541C41" w:rsidRPr="00541C41" w:rsidRDefault="00541C41" w:rsidP="00541C41">
            <w:pPr>
              <w:spacing w:after="0"/>
              <w:rPr>
                <w:sz w:val="28"/>
                <w:szCs w:val="28"/>
              </w:rPr>
            </w:pPr>
          </w:p>
          <w:p w14:paraId="6639776E" w14:textId="77777777" w:rsidR="00541C41" w:rsidRPr="00541C41" w:rsidRDefault="00541C41" w:rsidP="00541C41">
            <w:pPr>
              <w:spacing w:after="0"/>
              <w:rPr>
                <w:sz w:val="28"/>
                <w:szCs w:val="28"/>
              </w:rPr>
            </w:pPr>
            <w:r w:rsidRPr="00541C41">
              <w:rPr>
                <w:sz w:val="28"/>
                <w:szCs w:val="28"/>
              </w:rPr>
              <w:t>0,25</w:t>
            </w:r>
          </w:p>
          <w:p w14:paraId="45A7949F" w14:textId="77777777" w:rsidR="00541C41" w:rsidRPr="00541C41" w:rsidRDefault="00541C41" w:rsidP="00541C41">
            <w:pPr>
              <w:spacing w:after="0"/>
              <w:rPr>
                <w:sz w:val="28"/>
                <w:szCs w:val="28"/>
              </w:rPr>
            </w:pPr>
          </w:p>
          <w:p w14:paraId="48FD738C" w14:textId="77777777" w:rsidR="00541C41" w:rsidRPr="00541C41" w:rsidRDefault="00541C41" w:rsidP="00541C41">
            <w:pPr>
              <w:spacing w:after="0"/>
              <w:rPr>
                <w:sz w:val="28"/>
                <w:szCs w:val="28"/>
                <w:lang w:val="vi-VN"/>
              </w:rPr>
            </w:pPr>
            <w:r w:rsidRPr="00541C41">
              <w:rPr>
                <w:sz w:val="28"/>
                <w:szCs w:val="28"/>
              </w:rPr>
              <w:t>0</w:t>
            </w:r>
            <w:r w:rsidRPr="00541C41">
              <w:rPr>
                <w:sz w:val="28"/>
                <w:szCs w:val="28"/>
                <w:lang w:val="vi-VN"/>
              </w:rPr>
              <w:t>,25</w:t>
            </w:r>
          </w:p>
          <w:p w14:paraId="3E46AF41" w14:textId="77777777" w:rsidR="00541C41" w:rsidRPr="00541C41" w:rsidRDefault="00541C41" w:rsidP="00541C41">
            <w:pPr>
              <w:spacing w:after="0"/>
              <w:rPr>
                <w:sz w:val="28"/>
                <w:szCs w:val="28"/>
                <w:lang w:val="vi-VN"/>
              </w:rPr>
            </w:pPr>
          </w:p>
          <w:p w14:paraId="38BE31F2" w14:textId="77777777" w:rsidR="00541C41" w:rsidRPr="00541C41" w:rsidRDefault="00541C41" w:rsidP="00541C41">
            <w:pPr>
              <w:spacing w:after="0"/>
              <w:rPr>
                <w:sz w:val="28"/>
                <w:szCs w:val="28"/>
                <w:lang w:val="vi-VN"/>
              </w:rPr>
            </w:pPr>
            <w:r w:rsidRPr="00541C41">
              <w:rPr>
                <w:sz w:val="28"/>
                <w:szCs w:val="28"/>
                <w:lang w:val="vi-VN"/>
              </w:rPr>
              <w:t>0,25</w:t>
            </w:r>
          </w:p>
          <w:p w14:paraId="738EE8E1" w14:textId="77777777" w:rsidR="00541C41" w:rsidRPr="00541C41" w:rsidRDefault="00541C41" w:rsidP="00541C41">
            <w:pPr>
              <w:spacing w:after="0"/>
              <w:rPr>
                <w:sz w:val="28"/>
                <w:szCs w:val="28"/>
                <w:lang w:val="vi-VN"/>
              </w:rPr>
            </w:pPr>
            <w:r w:rsidRPr="00541C41">
              <w:rPr>
                <w:sz w:val="28"/>
                <w:szCs w:val="28"/>
                <w:lang w:val="vi-VN"/>
              </w:rPr>
              <w:t>0,25</w:t>
            </w:r>
          </w:p>
        </w:tc>
      </w:tr>
      <w:tr w:rsidR="00541C41" w:rsidRPr="00541C41" w14:paraId="0D625FF2" w14:textId="77777777" w:rsidTr="003E42C1">
        <w:trPr>
          <w:trHeight w:val="2896"/>
        </w:trPr>
        <w:tc>
          <w:tcPr>
            <w:tcW w:w="1639" w:type="dxa"/>
            <w:vMerge/>
          </w:tcPr>
          <w:p w14:paraId="3A7A0438" w14:textId="77777777" w:rsidR="00541C41" w:rsidRPr="00541C41" w:rsidRDefault="00541C41" w:rsidP="00541C41">
            <w:pPr>
              <w:spacing w:after="0"/>
              <w:jc w:val="center"/>
              <w:rPr>
                <w:b/>
                <w:sz w:val="28"/>
                <w:szCs w:val="28"/>
                <w:lang w:val="de-DE"/>
              </w:rPr>
            </w:pPr>
          </w:p>
        </w:tc>
        <w:tc>
          <w:tcPr>
            <w:tcW w:w="7008" w:type="dxa"/>
            <w:tcBorders>
              <w:top w:val="single" w:sz="4" w:space="0" w:color="auto"/>
            </w:tcBorders>
          </w:tcPr>
          <w:p w14:paraId="7600A42B" w14:textId="77777777" w:rsidR="00541C41" w:rsidRPr="00541C41" w:rsidRDefault="00541C41" w:rsidP="00541C41">
            <w:pPr>
              <w:tabs>
                <w:tab w:val="left" w:pos="1035"/>
              </w:tabs>
              <w:spacing w:after="0"/>
              <w:rPr>
                <w:sz w:val="28"/>
                <w:szCs w:val="28"/>
                <w:lang w:val="vi-VN"/>
              </w:rPr>
            </w:pPr>
            <w:r w:rsidRPr="00541C41">
              <w:rPr>
                <w:sz w:val="28"/>
                <w:szCs w:val="28"/>
                <w:lang w:val="nl-NL"/>
              </w:rPr>
              <w:t>Gọi x, y là thể tích (l) của các dung dịch A và B phải trộn(x, y &gt; 0).</w:t>
            </w:r>
          </w:p>
          <w:p w14:paraId="11A6FEEF" w14:textId="77777777" w:rsidR="00541C41" w:rsidRPr="00541C41" w:rsidRDefault="00541C41" w:rsidP="00541C41">
            <w:pPr>
              <w:tabs>
                <w:tab w:val="left" w:pos="1035"/>
              </w:tabs>
              <w:spacing w:after="0"/>
              <w:rPr>
                <w:sz w:val="28"/>
                <w:szCs w:val="28"/>
                <w:lang w:val="nl-NL"/>
              </w:rPr>
            </w:pPr>
            <w:r w:rsidRPr="00541C41">
              <w:rPr>
                <w:sz w:val="28"/>
                <w:szCs w:val="28"/>
                <w:lang w:val="nl-NL"/>
              </w:rPr>
              <w:t xml:space="preserve">    n(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ddA</w:t>
            </w:r>
            <w:r w:rsidRPr="00541C41">
              <w:rPr>
                <w:sz w:val="28"/>
                <w:szCs w:val="28"/>
                <w:lang w:val="nl-NL"/>
              </w:rPr>
              <w:t xml:space="preserve"> = 0,2x mol;      n(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ddB</w:t>
            </w:r>
            <w:r w:rsidRPr="00541C41">
              <w:rPr>
                <w:sz w:val="28"/>
                <w:szCs w:val="28"/>
                <w:lang w:val="nl-NL"/>
              </w:rPr>
              <w:t xml:space="preserve"> = 0,5y mol.</w:t>
            </w:r>
          </w:p>
          <w:p w14:paraId="4E8ECD4C" w14:textId="77777777" w:rsidR="00541C41" w:rsidRPr="00541C41" w:rsidRDefault="00541C41" w:rsidP="00541C41">
            <w:pPr>
              <w:tabs>
                <w:tab w:val="left" w:pos="1035"/>
              </w:tabs>
              <w:spacing w:after="0"/>
              <w:rPr>
                <w:sz w:val="28"/>
                <w:szCs w:val="28"/>
                <w:lang w:val="nl-NL"/>
              </w:rPr>
            </w:pPr>
            <w:r w:rsidRPr="00541C41">
              <w:rPr>
                <w:sz w:val="28"/>
                <w:szCs w:val="28"/>
                <w:lang w:val="nl-NL"/>
              </w:rPr>
              <w:t xml:space="preserve">    n(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dd trộn</w:t>
            </w:r>
            <w:r w:rsidRPr="00541C41">
              <w:rPr>
                <w:sz w:val="28"/>
                <w:szCs w:val="28"/>
                <w:lang w:val="nl-NL"/>
              </w:rPr>
              <w:t xml:space="preserve"> = (0,2x  +  0,5y)   mol</w:t>
            </w:r>
          </w:p>
          <w:p w14:paraId="5766B878" w14:textId="77777777" w:rsidR="00541C41" w:rsidRPr="00541C41" w:rsidRDefault="00541C41" w:rsidP="00541C41">
            <w:pPr>
              <w:tabs>
                <w:tab w:val="left" w:pos="1035"/>
              </w:tabs>
              <w:spacing w:after="0"/>
              <w:rPr>
                <w:sz w:val="28"/>
                <w:szCs w:val="28"/>
                <w:lang w:val="nl-NL"/>
              </w:rPr>
            </w:pPr>
            <w:r w:rsidRPr="00541C41">
              <w:rPr>
                <w:sz w:val="28"/>
                <w:szCs w:val="28"/>
                <w:lang w:val="nl-NL"/>
              </w:rPr>
              <w:t xml:space="preserve">   Mặt khác:  n(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dd trộn</w:t>
            </w:r>
            <w:r w:rsidRPr="00541C41">
              <w:rPr>
                <w:sz w:val="28"/>
                <w:szCs w:val="28"/>
                <w:lang w:val="nl-NL"/>
              </w:rPr>
              <w:t xml:space="preserve"> = 0,3 (x   +    y)   mol</w:t>
            </w:r>
          </w:p>
          <w:p w14:paraId="1ABFC7F6" w14:textId="77777777" w:rsidR="00541C41" w:rsidRPr="00541C41" w:rsidRDefault="00541C41" w:rsidP="00541C41">
            <w:pPr>
              <w:tabs>
                <w:tab w:val="left" w:pos="1035"/>
                <w:tab w:val="right" w:pos="7068"/>
              </w:tabs>
              <w:spacing w:after="0"/>
              <w:rPr>
                <w:sz w:val="28"/>
                <w:szCs w:val="28"/>
                <w:lang w:val="nl-NL"/>
              </w:rPr>
            </w:pPr>
            <w:r w:rsidRPr="00541C41">
              <w:rPr>
                <w:sz w:val="28"/>
                <w:szCs w:val="28"/>
                <w:lang w:val="nl-NL"/>
              </w:rPr>
              <w:t xml:space="preserve">    Ta có:    0,2x  +   0,5y  =  0,3(x   +   y) =&gt; x/y  =  2/1</w:t>
            </w:r>
            <w:r w:rsidRPr="00541C41">
              <w:rPr>
                <w:sz w:val="28"/>
                <w:szCs w:val="28"/>
                <w:lang w:val="nl-NL"/>
              </w:rPr>
              <w:tab/>
            </w:r>
          </w:p>
          <w:p w14:paraId="4A66DF37" w14:textId="77777777" w:rsidR="00541C41" w:rsidRPr="00541C41" w:rsidRDefault="00541C41" w:rsidP="00541C41">
            <w:pPr>
              <w:tabs>
                <w:tab w:val="left" w:pos="1035"/>
              </w:tabs>
              <w:spacing w:after="0"/>
              <w:rPr>
                <w:sz w:val="28"/>
                <w:szCs w:val="28"/>
                <w:lang w:val="nl-NL"/>
              </w:rPr>
            </w:pPr>
            <w:r w:rsidRPr="00541C41">
              <w:rPr>
                <w:sz w:val="28"/>
                <w:szCs w:val="28"/>
                <w:lang w:val="nl-NL"/>
              </w:rPr>
              <w:t>Vậy phải trộn 2 thể tích dung dịch A với 1 thể tích dung dịch B sẽ được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0,3M.</w:t>
            </w:r>
          </w:p>
          <w:p w14:paraId="678E1952" w14:textId="77777777" w:rsidR="00541C41" w:rsidRPr="00541C41" w:rsidRDefault="00541C41" w:rsidP="00541C41">
            <w:pPr>
              <w:spacing w:after="0"/>
              <w:jc w:val="both"/>
              <w:rPr>
                <w:sz w:val="28"/>
                <w:szCs w:val="28"/>
                <w:lang w:val="nl-NL"/>
              </w:rPr>
            </w:pPr>
          </w:p>
        </w:tc>
        <w:tc>
          <w:tcPr>
            <w:tcW w:w="992" w:type="dxa"/>
            <w:vMerge/>
            <w:vAlign w:val="center"/>
          </w:tcPr>
          <w:p w14:paraId="516E3E8C" w14:textId="77777777" w:rsidR="00541C41" w:rsidRPr="00541C41" w:rsidRDefault="00541C41" w:rsidP="00541C41">
            <w:pPr>
              <w:spacing w:after="0"/>
              <w:rPr>
                <w:sz w:val="28"/>
                <w:szCs w:val="28"/>
                <w:lang w:val="nl-NL"/>
              </w:rPr>
            </w:pPr>
          </w:p>
        </w:tc>
      </w:tr>
      <w:tr w:rsidR="00541C41" w:rsidRPr="00541C41" w14:paraId="60A5AC3E" w14:textId="77777777" w:rsidTr="003E42C1">
        <w:trPr>
          <w:trHeight w:val="480"/>
        </w:trPr>
        <w:tc>
          <w:tcPr>
            <w:tcW w:w="1639" w:type="dxa"/>
            <w:vMerge w:val="restart"/>
            <w:tcBorders>
              <w:top w:val="single" w:sz="4" w:space="0" w:color="auto"/>
            </w:tcBorders>
          </w:tcPr>
          <w:p w14:paraId="12078DA6" w14:textId="77777777" w:rsidR="00541C41" w:rsidRPr="00541C41" w:rsidRDefault="00541C41" w:rsidP="00541C41">
            <w:pPr>
              <w:spacing w:after="0"/>
              <w:jc w:val="center"/>
              <w:rPr>
                <w:b/>
                <w:sz w:val="28"/>
                <w:szCs w:val="28"/>
              </w:rPr>
            </w:pPr>
            <w:r w:rsidRPr="00541C41">
              <w:rPr>
                <w:b/>
                <w:sz w:val="28"/>
                <w:szCs w:val="28"/>
              </w:rPr>
              <w:t>Câu7</w:t>
            </w:r>
          </w:p>
          <w:p w14:paraId="46D1DEC3" w14:textId="77777777" w:rsidR="00541C41" w:rsidRPr="00541C41" w:rsidRDefault="00541C41" w:rsidP="00541C41">
            <w:pPr>
              <w:spacing w:after="0"/>
              <w:jc w:val="center"/>
              <w:rPr>
                <w:b/>
                <w:sz w:val="28"/>
                <w:szCs w:val="28"/>
              </w:rPr>
            </w:pPr>
            <w:r w:rsidRPr="00541C41">
              <w:rPr>
                <w:b/>
                <w:sz w:val="28"/>
                <w:szCs w:val="28"/>
              </w:rPr>
              <w:t>(2đ)</w:t>
            </w:r>
          </w:p>
        </w:tc>
        <w:tc>
          <w:tcPr>
            <w:tcW w:w="7008" w:type="dxa"/>
            <w:tcBorders>
              <w:top w:val="single" w:sz="4" w:space="0" w:color="auto"/>
              <w:bottom w:val="single" w:sz="4" w:space="0" w:color="auto"/>
            </w:tcBorders>
            <w:shd w:val="clear" w:color="auto" w:fill="auto"/>
          </w:tcPr>
          <w:p w14:paraId="7C5BC749" w14:textId="77777777" w:rsidR="00541C41" w:rsidRPr="00541C41" w:rsidRDefault="00541C41" w:rsidP="00541C41">
            <w:pPr>
              <w:spacing w:after="0"/>
              <w:contextualSpacing/>
              <w:rPr>
                <w:sz w:val="28"/>
                <w:szCs w:val="28"/>
                <w:lang w:val="vi-VN"/>
              </w:rPr>
            </w:pPr>
            <w:r w:rsidRPr="00541C41">
              <w:rPr>
                <w:b/>
                <w:i/>
                <w:sz w:val="28"/>
                <w:szCs w:val="28"/>
                <w:lang w:val="vi-VN"/>
              </w:rPr>
              <w:t>1. (1,0đ)</w:t>
            </w:r>
          </w:p>
        </w:tc>
        <w:tc>
          <w:tcPr>
            <w:tcW w:w="992" w:type="dxa"/>
            <w:vMerge w:val="restart"/>
            <w:tcBorders>
              <w:top w:val="single" w:sz="4" w:space="0" w:color="auto"/>
            </w:tcBorders>
            <w:vAlign w:val="center"/>
          </w:tcPr>
          <w:p w14:paraId="67F943AA"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125</w:t>
            </w:r>
          </w:p>
        </w:tc>
      </w:tr>
      <w:tr w:rsidR="00541C41" w:rsidRPr="00541C41" w14:paraId="38AAA6BA" w14:textId="77777777" w:rsidTr="003E42C1">
        <w:trPr>
          <w:trHeight w:val="237"/>
        </w:trPr>
        <w:tc>
          <w:tcPr>
            <w:tcW w:w="1639" w:type="dxa"/>
            <w:vMerge/>
            <w:tcBorders>
              <w:top w:val="single" w:sz="4" w:space="0" w:color="auto"/>
            </w:tcBorders>
          </w:tcPr>
          <w:p w14:paraId="4ECDBE68" w14:textId="77777777" w:rsidR="00541C41" w:rsidRPr="00541C41" w:rsidRDefault="00541C41" w:rsidP="00541C41">
            <w:pPr>
              <w:spacing w:after="0"/>
              <w:jc w:val="center"/>
              <w:rPr>
                <w:b/>
                <w:sz w:val="28"/>
                <w:szCs w:val="28"/>
              </w:rPr>
            </w:pPr>
          </w:p>
        </w:tc>
        <w:tc>
          <w:tcPr>
            <w:tcW w:w="7008" w:type="dxa"/>
            <w:tcBorders>
              <w:top w:val="single" w:sz="4" w:space="0" w:color="auto"/>
            </w:tcBorders>
            <w:shd w:val="clear" w:color="auto" w:fill="auto"/>
          </w:tcPr>
          <w:p w14:paraId="460E8D99" w14:textId="77777777" w:rsidR="00541C41" w:rsidRPr="00541C41" w:rsidRDefault="00541C41" w:rsidP="00541C41">
            <w:pPr>
              <w:spacing w:after="0"/>
              <w:ind w:left="720"/>
              <w:contextualSpacing/>
              <w:jc w:val="both"/>
              <w:rPr>
                <w:sz w:val="28"/>
                <w:szCs w:val="28"/>
                <w:lang w:val="vi-VN"/>
              </w:rPr>
            </w:pPr>
            <w:r w:rsidRPr="00541C41">
              <w:rPr>
                <w:sz w:val="28"/>
                <w:szCs w:val="28"/>
                <w:lang w:val="vi-VN"/>
              </w:rPr>
              <w:t xml:space="preserve">  PTHH 1:  2Al    +  6 HCl  </w:t>
            </w:r>
            <w:r w:rsidRPr="00541C41">
              <w:rPr>
                <w:sz w:val="28"/>
                <w:szCs w:val="28"/>
              </w:rPr>
              <w:sym w:font="Symbol" w:char="F0AE"/>
            </w:r>
            <w:r w:rsidRPr="00541C41">
              <w:rPr>
                <w:sz w:val="28"/>
                <w:szCs w:val="28"/>
                <w:lang w:val="vi-VN"/>
              </w:rPr>
              <w:t xml:space="preserve">   2AlCl</w:t>
            </w:r>
            <w:r w:rsidRPr="00541C41">
              <w:rPr>
                <w:sz w:val="28"/>
                <w:szCs w:val="28"/>
                <w:vertAlign w:val="subscript"/>
                <w:lang w:val="vi-VN"/>
              </w:rPr>
              <w:t>3</w:t>
            </w:r>
            <w:r w:rsidRPr="00541C41">
              <w:rPr>
                <w:sz w:val="28"/>
                <w:szCs w:val="28"/>
                <w:lang w:val="vi-VN"/>
              </w:rPr>
              <w:t xml:space="preserve">    +  3H</w:t>
            </w:r>
            <w:r w:rsidRPr="00541C41">
              <w:rPr>
                <w:sz w:val="28"/>
                <w:szCs w:val="28"/>
                <w:vertAlign w:val="subscript"/>
                <w:lang w:val="vi-VN"/>
              </w:rPr>
              <w:t>2</w:t>
            </w:r>
          </w:p>
        </w:tc>
        <w:tc>
          <w:tcPr>
            <w:tcW w:w="992" w:type="dxa"/>
            <w:vMerge/>
            <w:vAlign w:val="center"/>
          </w:tcPr>
          <w:p w14:paraId="375AFD0D" w14:textId="77777777" w:rsidR="00541C41" w:rsidRPr="00541C41" w:rsidRDefault="00541C41" w:rsidP="00541C41">
            <w:pPr>
              <w:spacing w:after="0"/>
              <w:jc w:val="center"/>
              <w:rPr>
                <w:sz w:val="28"/>
                <w:szCs w:val="28"/>
              </w:rPr>
            </w:pPr>
          </w:p>
        </w:tc>
      </w:tr>
      <w:tr w:rsidR="00541C41" w:rsidRPr="00541C41" w14:paraId="6C58E632" w14:textId="77777777" w:rsidTr="003E42C1">
        <w:tc>
          <w:tcPr>
            <w:tcW w:w="1639" w:type="dxa"/>
            <w:vMerge/>
          </w:tcPr>
          <w:p w14:paraId="05CB0098" w14:textId="77777777" w:rsidR="00541C41" w:rsidRPr="00541C41" w:rsidRDefault="00541C41" w:rsidP="00541C41">
            <w:pPr>
              <w:spacing w:after="0"/>
              <w:jc w:val="center"/>
              <w:rPr>
                <w:b/>
                <w:sz w:val="28"/>
                <w:szCs w:val="28"/>
              </w:rPr>
            </w:pPr>
          </w:p>
        </w:tc>
        <w:tc>
          <w:tcPr>
            <w:tcW w:w="7008" w:type="dxa"/>
            <w:shd w:val="clear" w:color="auto" w:fill="auto"/>
          </w:tcPr>
          <w:p w14:paraId="57E28495" w14:textId="77777777" w:rsidR="00541C41" w:rsidRPr="00541C41" w:rsidRDefault="00541C41" w:rsidP="00541C41">
            <w:pPr>
              <w:spacing w:after="0"/>
              <w:ind w:left="720"/>
              <w:contextualSpacing/>
              <w:jc w:val="both"/>
              <w:rPr>
                <w:sz w:val="28"/>
                <w:szCs w:val="28"/>
                <w:lang w:val="vi-VN"/>
              </w:rPr>
            </w:pPr>
            <w:r w:rsidRPr="00541C41">
              <w:rPr>
                <w:sz w:val="28"/>
                <w:szCs w:val="28"/>
                <w:lang w:val="vi-VN"/>
              </w:rPr>
              <w:t xml:space="preserve">   PTHH 2:    </w:t>
            </w:r>
            <w:r w:rsidRPr="00541C41">
              <w:rPr>
                <w:sz w:val="28"/>
                <w:szCs w:val="28"/>
                <w:lang w:val="pt-BR"/>
              </w:rPr>
              <w:t>Fe</w:t>
            </w:r>
            <w:r w:rsidRPr="00541C41">
              <w:rPr>
                <w:sz w:val="28"/>
                <w:szCs w:val="28"/>
                <w:lang w:val="vi-VN"/>
              </w:rPr>
              <w:t xml:space="preserve">    +  2 HCl   </w:t>
            </w:r>
            <w:r w:rsidRPr="00541C41">
              <w:rPr>
                <w:sz w:val="28"/>
                <w:szCs w:val="28"/>
              </w:rPr>
              <w:sym w:font="Symbol" w:char="F0AE"/>
            </w:r>
            <w:r w:rsidRPr="00541C41">
              <w:rPr>
                <w:sz w:val="28"/>
                <w:szCs w:val="28"/>
                <w:lang w:val="pt-BR"/>
              </w:rPr>
              <w:t>FeCl</w:t>
            </w:r>
            <w:r w:rsidRPr="00541C41">
              <w:rPr>
                <w:sz w:val="28"/>
                <w:szCs w:val="28"/>
                <w:vertAlign w:val="subscript"/>
                <w:lang w:val="vi-VN"/>
              </w:rPr>
              <w:t>2</w:t>
            </w:r>
            <w:r w:rsidRPr="00541C41">
              <w:rPr>
                <w:sz w:val="28"/>
                <w:szCs w:val="28"/>
                <w:lang w:val="vi-VN"/>
              </w:rPr>
              <w:t xml:space="preserve">   +     H</w:t>
            </w:r>
            <w:r w:rsidRPr="00541C41">
              <w:rPr>
                <w:sz w:val="28"/>
                <w:szCs w:val="28"/>
                <w:vertAlign w:val="subscript"/>
                <w:lang w:val="vi-VN"/>
              </w:rPr>
              <w:t>2</w:t>
            </w:r>
          </w:p>
        </w:tc>
        <w:tc>
          <w:tcPr>
            <w:tcW w:w="992" w:type="dxa"/>
            <w:vAlign w:val="center"/>
          </w:tcPr>
          <w:p w14:paraId="28053F44" w14:textId="77777777" w:rsidR="00541C41" w:rsidRPr="00541C41" w:rsidRDefault="00541C41" w:rsidP="00541C41">
            <w:pPr>
              <w:spacing w:after="0"/>
              <w:jc w:val="center"/>
              <w:rPr>
                <w:sz w:val="28"/>
                <w:szCs w:val="28"/>
              </w:rPr>
            </w:pPr>
            <w:r w:rsidRPr="00541C41">
              <w:rPr>
                <w:sz w:val="28"/>
                <w:szCs w:val="28"/>
              </w:rPr>
              <w:t>0,125</w:t>
            </w:r>
          </w:p>
        </w:tc>
      </w:tr>
      <w:tr w:rsidR="00541C41" w:rsidRPr="00541C41" w14:paraId="51CEB804" w14:textId="77777777" w:rsidTr="003E42C1">
        <w:tc>
          <w:tcPr>
            <w:tcW w:w="1639" w:type="dxa"/>
            <w:vMerge/>
          </w:tcPr>
          <w:p w14:paraId="29840BD8" w14:textId="77777777" w:rsidR="00541C41" w:rsidRPr="00541C41" w:rsidRDefault="00541C41" w:rsidP="00541C41">
            <w:pPr>
              <w:spacing w:after="0"/>
              <w:jc w:val="center"/>
              <w:rPr>
                <w:b/>
                <w:sz w:val="28"/>
                <w:szCs w:val="28"/>
              </w:rPr>
            </w:pPr>
          </w:p>
        </w:tc>
        <w:tc>
          <w:tcPr>
            <w:tcW w:w="7008" w:type="dxa"/>
          </w:tcPr>
          <w:p w14:paraId="49C724BA" w14:textId="77777777" w:rsidR="00541C41" w:rsidRPr="00541C41" w:rsidRDefault="00541C41" w:rsidP="00541C41">
            <w:pPr>
              <w:spacing w:after="0"/>
              <w:jc w:val="both"/>
              <w:rPr>
                <w:spacing w:val="-4"/>
                <w:sz w:val="28"/>
                <w:szCs w:val="28"/>
              </w:rPr>
            </w:pPr>
            <w:r w:rsidRPr="00541C41">
              <w:rPr>
                <w:sz w:val="28"/>
                <w:szCs w:val="28"/>
                <w:lang w:val="vi-VN"/>
              </w:rPr>
              <w:t>Số mol của Al có trong a gam Al là :  n</w:t>
            </w:r>
            <w:r w:rsidRPr="00541C41">
              <w:rPr>
                <w:sz w:val="28"/>
                <w:szCs w:val="28"/>
                <w:vertAlign w:val="subscript"/>
                <w:lang w:val="vi-VN"/>
              </w:rPr>
              <w:t>Al</w:t>
            </w:r>
            <m:oMath>
              <m:r>
                <m:rPr>
                  <m:sty m:val="p"/>
                </m:rP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GB"/>
                    </w:rPr>
                    <m:t xml:space="preserve">a </m:t>
                  </m:r>
                </m:num>
                <m:den>
                  <m:r>
                    <m:rPr>
                      <m:sty m:val="p"/>
                    </m:rPr>
                    <w:rPr>
                      <w:rFonts w:ascii="Cambria Math" w:hAnsi="Cambria Math"/>
                      <w:sz w:val="28"/>
                      <w:szCs w:val="28"/>
                      <w:lang w:val="nl-NL"/>
                    </w:rPr>
                    <m:t xml:space="preserve">27 </m:t>
                  </m:r>
                </m:den>
              </m:f>
              <m:r>
                <w:rPr>
                  <w:rFonts w:ascii="Cambria Math" w:hAnsi="Cambria Math"/>
                  <w:sz w:val="28"/>
                  <w:szCs w:val="28"/>
                  <w:lang w:val="en-GB"/>
                </w:rPr>
                <m:t>.</m:t>
              </m:r>
            </m:oMath>
          </w:p>
        </w:tc>
        <w:tc>
          <w:tcPr>
            <w:tcW w:w="992" w:type="dxa"/>
            <w:vAlign w:val="center"/>
          </w:tcPr>
          <w:p w14:paraId="77D8C371" w14:textId="77777777" w:rsidR="00541C41" w:rsidRPr="00541C41" w:rsidRDefault="00541C41" w:rsidP="00541C41">
            <w:pPr>
              <w:spacing w:after="0"/>
              <w:jc w:val="center"/>
              <w:rPr>
                <w:sz w:val="28"/>
                <w:szCs w:val="28"/>
              </w:rPr>
            </w:pPr>
            <w:r w:rsidRPr="00541C41">
              <w:rPr>
                <w:sz w:val="28"/>
                <w:szCs w:val="28"/>
              </w:rPr>
              <w:t>0,125</w:t>
            </w:r>
          </w:p>
        </w:tc>
      </w:tr>
      <w:tr w:rsidR="00541C41" w:rsidRPr="00541C41" w14:paraId="3474DFDD" w14:textId="77777777" w:rsidTr="003E42C1">
        <w:tc>
          <w:tcPr>
            <w:tcW w:w="1639" w:type="dxa"/>
            <w:vMerge/>
          </w:tcPr>
          <w:p w14:paraId="027655F0" w14:textId="77777777" w:rsidR="00541C41" w:rsidRPr="00541C41" w:rsidRDefault="00541C41" w:rsidP="00541C41">
            <w:pPr>
              <w:spacing w:after="0"/>
              <w:jc w:val="center"/>
              <w:rPr>
                <w:b/>
                <w:sz w:val="28"/>
                <w:szCs w:val="28"/>
              </w:rPr>
            </w:pPr>
          </w:p>
        </w:tc>
        <w:tc>
          <w:tcPr>
            <w:tcW w:w="7008" w:type="dxa"/>
          </w:tcPr>
          <w:p w14:paraId="10CB7B8F" w14:textId="77777777" w:rsidR="00541C41" w:rsidRPr="00541C41" w:rsidRDefault="00541C41" w:rsidP="00541C41">
            <w:pPr>
              <w:spacing w:after="0"/>
              <w:jc w:val="both"/>
              <w:rPr>
                <w:b/>
                <w:i/>
                <w:sz w:val="28"/>
                <w:szCs w:val="28"/>
              </w:rPr>
            </w:pPr>
            <w:r w:rsidRPr="00541C41">
              <w:rPr>
                <w:sz w:val="28"/>
                <w:szCs w:val="28"/>
                <w:lang w:val="vi-VN"/>
              </w:rPr>
              <w:t>Số mol của Fe có trong a gam Fe là :  n</w:t>
            </w:r>
            <w:r w:rsidRPr="00541C41">
              <w:rPr>
                <w:sz w:val="28"/>
                <w:szCs w:val="28"/>
                <w:vertAlign w:val="subscript"/>
                <w:lang w:val="vi-VN"/>
              </w:rPr>
              <w:t>Fe</w:t>
            </w:r>
            <m:oMath>
              <m:r>
                <m:rPr>
                  <m:sty m:val="p"/>
                </m:rP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GB"/>
                    </w:rPr>
                    <m:t xml:space="preserve">a </m:t>
                  </m:r>
                </m:num>
                <m:den>
                  <m:r>
                    <m:rPr>
                      <m:sty m:val="p"/>
                    </m:rPr>
                    <w:rPr>
                      <w:rFonts w:ascii="Cambria Math" w:hAnsi="Cambria Math"/>
                      <w:sz w:val="28"/>
                      <w:szCs w:val="28"/>
                      <w:lang w:val="nl-NL"/>
                    </w:rPr>
                    <m:t xml:space="preserve">56 </m:t>
                  </m:r>
                </m:den>
              </m:f>
              <m:r>
                <w:rPr>
                  <w:rFonts w:ascii="Cambria Math" w:hAnsi="Cambria Math"/>
                  <w:sz w:val="28"/>
                  <w:szCs w:val="28"/>
                  <w:lang w:val="en-GB"/>
                </w:rPr>
                <m:t>.</m:t>
              </m:r>
            </m:oMath>
          </w:p>
        </w:tc>
        <w:tc>
          <w:tcPr>
            <w:tcW w:w="992" w:type="dxa"/>
            <w:vAlign w:val="center"/>
          </w:tcPr>
          <w:p w14:paraId="694FC63C" w14:textId="77777777" w:rsidR="00541C41" w:rsidRPr="00541C41" w:rsidRDefault="00541C41" w:rsidP="00541C41">
            <w:pPr>
              <w:spacing w:after="0"/>
              <w:jc w:val="center"/>
              <w:rPr>
                <w:sz w:val="28"/>
                <w:szCs w:val="28"/>
              </w:rPr>
            </w:pPr>
            <w:r w:rsidRPr="00541C41">
              <w:rPr>
                <w:sz w:val="28"/>
                <w:szCs w:val="28"/>
              </w:rPr>
              <w:t>0,125</w:t>
            </w:r>
          </w:p>
        </w:tc>
      </w:tr>
      <w:tr w:rsidR="00541C41" w:rsidRPr="00541C41" w14:paraId="4CF4C7EC" w14:textId="77777777" w:rsidTr="003E42C1">
        <w:tc>
          <w:tcPr>
            <w:tcW w:w="1639" w:type="dxa"/>
            <w:vMerge/>
          </w:tcPr>
          <w:p w14:paraId="02BCE2A0" w14:textId="77777777" w:rsidR="00541C41" w:rsidRPr="00541C41" w:rsidRDefault="00541C41" w:rsidP="00541C41">
            <w:pPr>
              <w:spacing w:after="0"/>
              <w:jc w:val="center"/>
              <w:rPr>
                <w:b/>
                <w:sz w:val="28"/>
                <w:szCs w:val="28"/>
              </w:rPr>
            </w:pPr>
          </w:p>
        </w:tc>
        <w:tc>
          <w:tcPr>
            <w:tcW w:w="7008" w:type="dxa"/>
          </w:tcPr>
          <w:p w14:paraId="234ED697" w14:textId="77777777" w:rsidR="00541C41" w:rsidRPr="00541C41" w:rsidRDefault="00541C41" w:rsidP="00541C41">
            <w:pPr>
              <w:spacing w:after="0"/>
              <w:jc w:val="both"/>
              <w:rPr>
                <w:sz w:val="28"/>
                <w:szCs w:val="28"/>
              </w:rPr>
            </w:pPr>
            <w:r w:rsidRPr="00541C41">
              <w:rPr>
                <w:sz w:val="28"/>
                <w:szCs w:val="28"/>
                <w:lang w:val="vi-VN"/>
              </w:rPr>
              <w:t xml:space="preserve">                 Theo PTHH 1 số mol H</w:t>
            </w:r>
            <w:r w:rsidRPr="00541C41">
              <w:rPr>
                <w:sz w:val="28"/>
                <w:szCs w:val="28"/>
                <w:vertAlign w:val="subscript"/>
                <w:lang w:val="vi-VN"/>
              </w:rPr>
              <w:t>2</w:t>
            </w:r>
            <w:r w:rsidRPr="00541C41">
              <w:rPr>
                <w:sz w:val="28"/>
                <w:szCs w:val="28"/>
                <w:lang w:val="vi-VN"/>
              </w:rPr>
              <w:t xml:space="preserve"> sinh ra là : </w:t>
            </w:r>
            <m:oMath>
              <m:f>
                <m:fPr>
                  <m:ctrlPr>
                    <w:rPr>
                      <w:rFonts w:ascii="Cambria Math" w:hAnsi="Cambria Math"/>
                      <w:i/>
                      <w:sz w:val="28"/>
                      <w:szCs w:val="28"/>
                    </w:rPr>
                  </m:ctrlPr>
                </m:fPr>
                <m:num>
                  <m:r>
                    <w:rPr>
                      <w:rFonts w:ascii="Cambria Math" w:hAnsi="Cambria Math"/>
                      <w:sz w:val="28"/>
                      <w:szCs w:val="28"/>
                      <w:lang w:val="vi-VN"/>
                    </w:rPr>
                    <m:t xml:space="preserve">a </m:t>
                  </m:r>
                </m:num>
                <m:den>
                  <m:r>
                    <m:rPr>
                      <m:sty m:val="p"/>
                    </m:rPr>
                    <w:rPr>
                      <w:rFonts w:ascii="Cambria Math" w:hAnsi="Cambria Math"/>
                      <w:sz w:val="28"/>
                      <w:szCs w:val="28"/>
                      <w:lang w:val="nl-NL"/>
                    </w:rPr>
                    <m:t xml:space="preserve">18 </m:t>
                  </m:r>
                </m:den>
              </m:f>
            </m:oMath>
          </w:p>
        </w:tc>
        <w:tc>
          <w:tcPr>
            <w:tcW w:w="992" w:type="dxa"/>
            <w:vAlign w:val="center"/>
          </w:tcPr>
          <w:p w14:paraId="228B16C2" w14:textId="77777777" w:rsidR="00541C41" w:rsidRPr="00541C41" w:rsidRDefault="00541C41" w:rsidP="00541C41">
            <w:pPr>
              <w:spacing w:after="0"/>
              <w:jc w:val="center"/>
              <w:rPr>
                <w:sz w:val="28"/>
                <w:szCs w:val="28"/>
              </w:rPr>
            </w:pPr>
            <w:r w:rsidRPr="00541C41">
              <w:rPr>
                <w:sz w:val="28"/>
                <w:szCs w:val="28"/>
              </w:rPr>
              <w:t>0,125</w:t>
            </w:r>
          </w:p>
        </w:tc>
      </w:tr>
      <w:tr w:rsidR="00541C41" w:rsidRPr="00541C41" w14:paraId="26CC0B76" w14:textId="77777777" w:rsidTr="003E42C1">
        <w:tc>
          <w:tcPr>
            <w:tcW w:w="1639" w:type="dxa"/>
            <w:vMerge/>
          </w:tcPr>
          <w:p w14:paraId="65A69275" w14:textId="77777777" w:rsidR="00541C41" w:rsidRPr="00541C41" w:rsidRDefault="00541C41" w:rsidP="00541C41">
            <w:pPr>
              <w:spacing w:after="0"/>
              <w:jc w:val="center"/>
              <w:rPr>
                <w:b/>
                <w:sz w:val="28"/>
                <w:szCs w:val="28"/>
              </w:rPr>
            </w:pPr>
          </w:p>
        </w:tc>
        <w:tc>
          <w:tcPr>
            <w:tcW w:w="7008" w:type="dxa"/>
          </w:tcPr>
          <w:p w14:paraId="424D77A8" w14:textId="77777777" w:rsidR="00541C41" w:rsidRPr="00541C41" w:rsidRDefault="00541C41" w:rsidP="00541C41">
            <w:pPr>
              <w:spacing w:after="0"/>
              <w:jc w:val="both"/>
              <w:rPr>
                <w:sz w:val="28"/>
                <w:szCs w:val="28"/>
              </w:rPr>
            </w:pPr>
            <w:r w:rsidRPr="00541C41">
              <w:rPr>
                <w:sz w:val="28"/>
                <w:szCs w:val="28"/>
                <w:lang w:val="vi-VN"/>
              </w:rPr>
              <w:t>Theo PTHH 2 số mol H</w:t>
            </w:r>
            <w:r w:rsidRPr="00541C41">
              <w:rPr>
                <w:sz w:val="28"/>
                <w:szCs w:val="28"/>
                <w:vertAlign w:val="subscript"/>
                <w:lang w:val="vi-VN"/>
              </w:rPr>
              <w:t>2</w:t>
            </w:r>
            <w:r w:rsidRPr="00541C41">
              <w:rPr>
                <w:sz w:val="28"/>
                <w:szCs w:val="28"/>
                <w:lang w:val="vi-VN"/>
              </w:rPr>
              <w:t xml:space="preserve">  sinh ra là : </w:t>
            </w:r>
            <m:oMath>
              <m:f>
                <m:fPr>
                  <m:ctrlPr>
                    <w:rPr>
                      <w:rFonts w:ascii="Cambria Math" w:hAnsi="Cambria Math"/>
                      <w:i/>
                      <w:sz w:val="28"/>
                      <w:szCs w:val="28"/>
                    </w:rPr>
                  </m:ctrlPr>
                </m:fPr>
                <m:num>
                  <m:r>
                    <w:rPr>
                      <w:rFonts w:ascii="Cambria Math" w:hAnsi="Cambria Math"/>
                      <w:sz w:val="28"/>
                      <w:szCs w:val="28"/>
                      <w:lang w:val="vi-VN"/>
                    </w:rPr>
                    <m:t xml:space="preserve">a </m:t>
                  </m:r>
                </m:num>
                <m:den>
                  <m:r>
                    <m:rPr>
                      <m:sty m:val="p"/>
                    </m:rPr>
                    <w:rPr>
                      <w:rFonts w:ascii="Cambria Math" w:hAnsi="Cambria Math"/>
                      <w:sz w:val="28"/>
                      <w:szCs w:val="28"/>
                      <w:lang w:val="nl-NL"/>
                    </w:rPr>
                    <m:t xml:space="preserve">56 </m:t>
                  </m:r>
                </m:den>
              </m:f>
            </m:oMath>
          </w:p>
        </w:tc>
        <w:tc>
          <w:tcPr>
            <w:tcW w:w="992" w:type="dxa"/>
            <w:vAlign w:val="center"/>
          </w:tcPr>
          <w:p w14:paraId="30F44A1D" w14:textId="77777777" w:rsidR="00541C41" w:rsidRPr="00541C41" w:rsidRDefault="00541C41" w:rsidP="00541C41">
            <w:pPr>
              <w:spacing w:after="0"/>
              <w:jc w:val="center"/>
              <w:rPr>
                <w:sz w:val="28"/>
                <w:szCs w:val="28"/>
              </w:rPr>
            </w:pPr>
            <w:r w:rsidRPr="00541C41">
              <w:rPr>
                <w:sz w:val="28"/>
                <w:szCs w:val="28"/>
              </w:rPr>
              <w:t>0,125</w:t>
            </w:r>
          </w:p>
        </w:tc>
      </w:tr>
      <w:tr w:rsidR="00541C41" w:rsidRPr="00541C41" w14:paraId="106533E8" w14:textId="77777777" w:rsidTr="003E42C1">
        <w:tc>
          <w:tcPr>
            <w:tcW w:w="1639" w:type="dxa"/>
            <w:vMerge/>
          </w:tcPr>
          <w:p w14:paraId="7CE067EF" w14:textId="77777777" w:rsidR="00541C41" w:rsidRPr="00541C41" w:rsidRDefault="00541C41" w:rsidP="00541C41">
            <w:pPr>
              <w:spacing w:after="0"/>
              <w:jc w:val="center"/>
              <w:rPr>
                <w:b/>
                <w:sz w:val="28"/>
                <w:szCs w:val="28"/>
              </w:rPr>
            </w:pPr>
          </w:p>
        </w:tc>
        <w:tc>
          <w:tcPr>
            <w:tcW w:w="7008" w:type="dxa"/>
          </w:tcPr>
          <w:p w14:paraId="48003342" w14:textId="77777777" w:rsidR="00541C41" w:rsidRPr="00541C41" w:rsidRDefault="00541C41" w:rsidP="00541C41">
            <w:pPr>
              <w:spacing w:after="0"/>
              <w:jc w:val="both"/>
              <w:rPr>
                <w:sz w:val="28"/>
                <w:szCs w:val="28"/>
                <w:lang w:val="vi-VN"/>
              </w:rPr>
            </w:pPr>
            <w:r w:rsidRPr="00541C41">
              <w:rPr>
                <w:sz w:val="28"/>
                <w:szCs w:val="28"/>
                <w:lang w:val="vi-VN"/>
              </w:rPr>
              <w:t>Vậy theo PTHH số mol H</w:t>
            </w:r>
            <w:r w:rsidRPr="00541C41">
              <w:rPr>
                <w:sz w:val="28"/>
                <w:szCs w:val="28"/>
                <w:vertAlign w:val="subscript"/>
                <w:lang w:val="vi-VN"/>
              </w:rPr>
              <w:t>2</w:t>
            </w:r>
            <w:r w:rsidRPr="00541C41">
              <w:rPr>
                <w:sz w:val="28"/>
                <w:szCs w:val="28"/>
                <w:lang w:val="vi-VN"/>
              </w:rPr>
              <w:t xml:space="preserve"> sinh ra do Al tham gia phản ứng với HCl luôn lớn hơn số mol H</w:t>
            </w:r>
            <w:r w:rsidRPr="00541C41">
              <w:rPr>
                <w:sz w:val="28"/>
                <w:szCs w:val="28"/>
                <w:vertAlign w:val="subscript"/>
                <w:lang w:val="vi-VN"/>
              </w:rPr>
              <w:t>2</w:t>
            </w:r>
            <w:r w:rsidRPr="00541C41">
              <w:rPr>
                <w:sz w:val="28"/>
                <w:szCs w:val="28"/>
                <w:lang w:val="vi-VN"/>
              </w:rPr>
              <w:t xml:space="preserve"> sinh ra do Fe tham gia phản ứng với HCl. Và lượng H</w:t>
            </w:r>
            <w:r w:rsidRPr="00541C41">
              <w:rPr>
                <w:sz w:val="28"/>
                <w:szCs w:val="28"/>
                <w:vertAlign w:val="subscript"/>
                <w:lang w:val="vi-VN"/>
              </w:rPr>
              <w:t>2</w:t>
            </w:r>
            <w:r w:rsidRPr="00541C41">
              <w:rPr>
                <w:sz w:val="28"/>
                <w:szCs w:val="28"/>
                <w:lang w:val="vi-VN"/>
              </w:rPr>
              <w:t>sinh ra ở 2 phản ứng trên phụ thuộc vào dung dịch HCL là như nhau. Để cân thăng bằng thì lượng HCl cho vào không vượt quá lượng tối đa để hòa tan hết Fe</w:t>
            </w:r>
          </w:p>
        </w:tc>
        <w:tc>
          <w:tcPr>
            <w:tcW w:w="992" w:type="dxa"/>
            <w:vAlign w:val="center"/>
          </w:tcPr>
          <w:p w14:paraId="4ABB597F" w14:textId="77777777" w:rsidR="00541C41" w:rsidRPr="00541C41" w:rsidRDefault="00541C41" w:rsidP="00541C41">
            <w:pPr>
              <w:spacing w:after="0"/>
              <w:jc w:val="center"/>
              <w:rPr>
                <w:sz w:val="28"/>
                <w:szCs w:val="28"/>
              </w:rPr>
            </w:pPr>
            <w:r w:rsidRPr="00541C41">
              <w:rPr>
                <w:sz w:val="28"/>
                <w:szCs w:val="28"/>
              </w:rPr>
              <w:t>0,125</w:t>
            </w:r>
          </w:p>
        </w:tc>
      </w:tr>
      <w:tr w:rsidR="00541C41" w:rsidRPr="00541C41" w14:paraId="13EFC068" w14:textId="77777777" w:rsidTr="003E42C1">
        <w:tc>
          <w:tcPr>
            <w:tcW w:w="1639" w:type="dxa"/>
            <w:vMerge/>
          </w:tcPr>
          <w:p w14:paraId="15850BCC" w14:textId="77777777" w:rsidR="00541C41" w:rsidRPr="00541C41" w:rsidRDefault="00541C41" w:rsidP="00541C41">
            <w:pPr>
              <w:spacing w:after="0"/>
              <w:jc w:val="center"/>
              <w:rPr>
                <w:b/>
                <w:sz w:val="28"/>
                <w:szCs w:val="28"/>
              </w:rPr>
            </w:pPr>
          </w:p>
        </w:tc>
        <w:tc>
          <w:tcPr>
            <w:tcW w:w="7008" w:type="dxa"/>
            <w:tcBorders>
              <w:bottom w:val="single" w:sz="4" w:space="0" w:color="auto"/>
            </w:tcBorders>
          </w:tcPr>
          <w:p w14:paraId="2C2253A6" w14:textId="77777777" w:rsidR="00541C41" w:rsidRPr="00541C41" w:rsidRDefault="00541C41" w:rsidP="00541C41">
            <w:pPr>
              <w:spacing w:after="0"/>
              <w:jc w:val="both"/>
              <w:rPr>
                <w:sz w:val="28"/>
                <w:szCs w:val="28"/>
                <w:lang w:val="vi-VN"/>
              </w:rPr>
            </w:pPr>
            <w:r w:rsidRPr="00541C41">
              <w:rPr>
                <w:sz w:val="28"/>
                <w:szCs w:val="28"/>
                <w:lang w:val="vi-VN"/>
              </w:rPr>
              <w:t>Theo PTHH 2 ta có :</w:t>
            </w:r>
          </w:p>
          <w:p w14:paraId="3BEFC62C" w14:textId="77777777" w:rsidR="00541C41" w:rsidRPr="00541C41" w:rsidRDefault="00541C41" w:rsidP="00541C41">
            <w:pPr>
              <w:spacing w:after="0"/>
              <w:jc w:val="both"/>
              <w:rPr>
                <w:sz w:val="28"/>
                <w:szCs w:val="28"/>
                <w:shd w:val="clear" w:color="auto" w:fill="FFFFFF"/>
                <w:lang w:val="vi-VN"/>
              </w:rPr>
            </w:pPr>
            <w:r w:rsidRPr="00541C41">
              <w:rPr>
                <w:sz w:val="28"/>
                <w:szCs w:val="28"/>
                <w:lang w:val="vi-VN"/>
              </w:rPr>
              <w:t>n</w:t>
            </w:r>
            <w:r w:rsidRPr="00541C41">
              <w:rPr>
                <w:sz w:val="28"/>
                <w:szCs w:val="28"/>
                <w:vertAlign w:val="subscript"/>
                <w:lang w:val="vi-VN"/>
              </w:rPr>
              <w:t xml:space="preserve">HCl </w:t>
            </w:r>
            <w:r w:rsidRPr="00541C41">
              <w:rPr>
                <w:sz w:val="28"/>
                <w:szCs w:val="28"/>
                <w:shd w:val="clear" w:color="auto" w:fill="FFFFFF"/>
                <w:lang w:val="vi-VN"/>
              </w:rPr>
              <w:t xml:space="preserve">≤ 2. </w:t>
            </w:r>
            <w:r w:rsidRPr="00541C41">
              <w:rPr>
                <w:sz w:val="28"/>
                <w:szCs w:val="28"/>
                <w:lang w:val="vi-VN"/>
              </w:rPr>
              <w:t>n</w:t>
            </w:r>
            <w:r w:rsidRPr="00541C41">
              <w:rPr>
                <w:sz w:val="28"/>
                <w:szCs w:val="28"/>
                <w:vertAlign w:val="subscript"/>
                <w:lang w:val="vi-VN"/>
              </w:rPr>
              <w:t xml:space="preserve">Fe </w:t>
            </w:r>
            <w:r w:rsidRPr="00541C41">
              <w:rPr>
                <w:rFonts w:ascii="Cambria Math" w:hAnsi="Cambria Math" w:cs="Cambria Math"/>
                <w:sz w:val="28"/>
                <w:szCs w:val="28"/>
                <w:shd w:val="clear" w:color="auto" w:fill="FFFFFF"/>
                <w:lang w:val="vi-VN"/>
              </w:rPr>
              <w:t>⇔</w:t>
            </w:r>
            <w:r w:rsidRPr="00541C41">
              <w:rPr>
                <w:sz w:val="28"/>
                <w:szCs w:val="28"/>
                <w:shd w:val="clear" w:color="auto" w:fill="FFFFFF"/>
                <w:lang w:val="vi-VN"/>
              </w:rPr>
              <w:t xml:space="preserve"> b ≤ 2.</w:t>
            </w:r>
            <m:oMath>
              <m:f>
                <m:fPr>
                  <m:ctrlPr>
                    <w:rPr>
                      <w:rFonts w:ascii="Cambria Math" w:hAnsi="Cambria Math"/>
                      <w:i/>
                      <w:sz w:val="28"/>
                      <w:szCs w:val="28"/>
                    </w:rPr>
                  </m:ctrlPr>
                </m:fPr>
                <m:num>
                  <m:r>
                    <w:rPr>
                      <w:rFonts w:ascii="Cambria Math" w:hAnsi="Cambria Math"/>
                      <w:sz w:val="28"/>
                      <w:szCs w:val="28"/>
                      <w:lang w:val="vi-VN"/>
                    </w:rPr>
                    <m:t xml:space="preserve">a </m:t>
                  </m:r>
                </m:num>
                <m:den>
                  <m:r>
                    <m:rPr>
                      <m:sty m:val="p"/>
                    </m:rPr>
                    <w:rPr>
                      <w:rFonts w:ascii="Cambria Math" w:hAnsi="Cambria Math"/>
                      <w:sz w:val="28"/>
                      <w:szCs w:val="28"/>
                      <w:lang w:val="nl-NL"/>
                    </w:rPr>
                    <m:t xml:space="preserve">56 </m:t>
                  </m:r>
                </m:den>
              </m:f>
            </m:oMath>
            <w:r w:rsidRPr="00541C41">
              <w:rPr>
                <w:rFonts w:ascii="Cambria Math" w:hAnsi="Cambria Math" w:cs="Cambria Math"/>
                <w:sz w:val="28"/>
                <w:szCs w:val="28"/>
                <w:shd w:val="clear" w:color="auto" w:fill="FFFFFF"/>
                <w:lang w:val="vi-VN"/>
              </w:rPr>
              <w:t>⇔</w:t>
            </w:r>
            <w:r w:rsidRPr="00541C41">
              <w:rPr>
                <w:sz w:val="28"/>
                <w:szCs w:val="28"/>
                <w:shd w:val="clear" w:color="auto" w:fill="FFFFFF"/>
                <w:lang w:val="vi-VN"/>
              </w:rPr>
              <w:t xml:space="preserve">  a ≥ 28 b</w:t>
            </w:r>
          </w:p>
          <w:p w14:paraId="789248AB" w14:textId="77777777" w:rsidR="00541C41" w:rsidRPr="00541C41" w:rsidRDefault="00541C41" w:rsidP="00541C41">
            <w:pPr>
              <w:spacing w:after="0"/>
              <w:jc w:val="both"/>
              <w:rPr>
                <w:sz w:val="28"/>
                <w:szCs w:val="28"/>
              </w:rPr>
            </w:pPr>
          </w:p>
        </w:tc>
        <w:tc>
          <w:tcPr>
            <w:tcW w:w="992" w:type="dxa"/>
            <w:vAlign w:val="center"/>
          </w:tcPr>
          <w:p w14:paraId="1EFABB4A"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125</w:t>
            </w:r>
          </w:p>
        </w:tc>
      </w:tr>
      <w:tr w:rsidR="00541C41" w:rsidRPr="00541C41" w14:paraId="43309B5D" w14:textId="77777777" w:rsidTr="003E42C1">
        <w:trPr>
          <w:trHeight w:val="375"/>
        </w:trPr>
        <w:tc>
          <w:tcPr>
            <w:tcW w:w="1639" w:type="dxa"/>
            <w:vMerge/>
          </w:tcPr>
          <w:p w14:paraId="6FB503EF" w14:textId="77777777" w:rsidR="00541C41" w:rsidRPr="00541C41" w:rsidRDefault="00541C41" w:rsidP="00541C41">
            <w:pPr>
              <w:spacing w:after="0"/>
              <w:jc w:val="center"/>
              <w:rPr>
                <w:b/>
                <w:sz w:val="28"/>
                <w:szCs w:val="28"/>
              </w:rPr>
            </w:pPr>
          </w:p>
        </w:tc>
        <w:tc>
          <w:tcPr>
            <w:tcW w:w="7008" w:type="dxa"/>
            <w:tcBorders>
              <w:top w:val="single" w:sz="4" w:space="0" w:color="auto"/>
              <w:bottom w:val="single" w:sz="4" w:space="0" w:color="auto"/>
            </w:tcBorders>
          </w:tcPr>
          <w:p w14:paraId="0E64E3D5" w14:textId="77777777" w:rsidR="00541C41" w:rsidRPr="00541C41" w:rsidRDefault="00541C41" w:rsidP="00541C41">
            <w:pPr>
              <w:spacing w:after="0"/>
              <w:jc w:val="both"/>
              <w:rPr>
                <w:sz w:val="28"/>
                <w:szCs w:val="28"/>
              </w:rPr>
            </w:pPr>
            <w:r w:rsidRPr="00541C41">
              <w:rPr>
                <w:b/>
                <w:i/>
                <w:sz w:val="28"/>
                <w:szCs w:val="28"/>
                <w:lang w:val="vi-VN"/>
              </w:rPr>
              <w:t>2. (1,0đ)</w:t>
            </w:r>
          </w:p>
        </w:tc>
        <w:tc>
          <w:tcPr>
            <w:tcW w:w="992" w:type="dxa"/>
            <w:vMerge w:val="restart"/>
            <w:vAlign w:val="center"/>
          </w:tcPr>
          <w:p w14:paraId="4F852D88"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5</w:t>
            </w:r>
          </w:p>
        </w:tc>
      </w:tr>
      <w:tr w:rsidR="00541C41" w:rsidRPr="00541C41" w14:paraId="73297280" w14:textId="77777777" w:rsidTr="003E42C1">
        <w:trPr>
          <w:trHeight w:val="70"/>
        </w:trPr>
        <w:tc>
          <w:tcPr>
            <w:tcW w:w="1639" w:type="dxa"/>
            <w:vMerge/>
          </w:tcPr>
          <w:p w14:paraId="3AC51A46" w14:textId="77777777" w:rsidR="00541C41" w:rsidRPr="00541C41" w:rsidRDefault="00541C41" w:rsidP="00541C41">
            <w:pPr>
              <w:spacing w:after="0"/>
              <w:jc w:val="center"/>
              <w:rPr>
                <w:b/>
                <w:sz w:val="28"/>
                <w:szCs w:val="28"/>
              </w:rPr>
            </w:pPr>
          </w:p>
        </w:tc>
        <w:tc>
          <w:tcPr>
            <w:tcW w:w="7008" w:type="dxa"/>
            <w:tcBorders>
              <w:top w:val="single" w:sz="4" w:space="0" w:color="auto"/>
            </w:tcBorders>
          </w:tcPr>
          <w:p w14:paraId="368DC0F4" w14:textId="77777777" w:rsidR="00541C41" w:rsidRPr="00541C41" w:rsidRDefault="00541C41" w:rsidP="00541C41">
            <w:pPr>
              <w:spacing w:after="0"/>
              <w:rPr>
                <w:sz w:val="28"/>
                <w:szCs w:val="28"/>
                <w:lang w:val="pt-BR"/>
              </w:rPr>
            </w:pPr>
            <w:r w:rsidRPr="00541C41">
              <w:rPr>
                <w:bCs/>
                <w:sz w:val="28"/>
                <w:szCs w:val="28"/>
                <w:lang w:val="pt-BR"/>
              </w:rPr>
              <w:t>2</w:t>
            </w:r>
            <w:r w:rsidRPr="00541C41">
              <w:rPr>
                <w:sz w:val="28"/>
                <w:szCs w:val="28"/>
              </w:rPr>
              <w:t>Cu(NO</w:t>
            </w:r>
            <w:r w:rsidRPr="00541C41">
              <w:rPr>
                <w:sz w:val="28"/>
                <w:szCs w:val="28"/>
                <w:vertAlign w:val="subscript"/>
              </w:rPr>
              <w:t>3</w:t>
            </w:r>
            <w:r w:rsidRPr="00541C41">
              <w:rPr>
                <w:sz w:val="28"/>
                <w:szCs w:val="28"/>
              </w:rPr>
              <w:t>)</w:t>
            </w:r>
            <w:r w:rsidRPr="00541C41">
              <w:rPr>
                <w:sz w:val="28"/>
                <w:szCs w:val="28"/>
                <w:vertAlign w:val="subscript"/>
              </w:rPr>
              <w:t>2</w:t>
            </w:r>
            <w:r w:rsidRPr="00541C41">
              <w:rPr>
                <w:noProof/>
                <w:position w:val="-6"/>
                <w:sz w:val="28"/>
                <w:szCs w:val="28"/>
              </w:rPr>
              <w:drawing>
                <wp:inline distT="0" distB="0" distL="0" distR="0" wp14:anchorId="578287EF" wp14:editId="45A5B07E">
                  <wp:extent cx="428625" cy="228600"/>
                  <wp:effectExtent l="0" t="0" r="9525" b="0"/>
                  <wp:docPr id="98916930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541C41">
              <w:rPr>
                <w:sz w:val="28"/>
                <w:szCs w:val="28"/>
                <w:lang w:val="pt-BR"/>
              </w:rPr>
              <w:t xml:space="preserve"> 2CuO + 4NO</w:t>
            </w:r>
            <w:r w:rsidRPr="00541C41">
              <w:rPr>
                <w:sz w:val="28"/>
                <w:szCs w:val="28"/>
                <w:vertAlign w:val="subscript"/>
                <w:lang w:val="pt-BR"/>
              </w:rPr>
              <w:t>2</w:t>
            </w:r>
            <w:r w:rsidRPr="00541C41">
              <w:rPr>
                <w:sz w:val="28"/>
                <w:szCs w:val="28"/>
                <w:lang w:val="pt-BR"/>
              </w:rPr>
              <w:t xml:space="preserve">  +  O</w:t>
            </w:r>
            <w:r w:rsidRPr="00541C41">
              <w:rPr>
                <w:sz w:val="28"/>
                <w:szCs w:val="28"/>
                <w:vertAlign w:val="subscript"/>
                <w:lang w:val="pt-BR"/>
              </w:rPr>
              <w:t>2</w:t>
            </w:r>
          </w:p>
          <w:p w14:paraId="77301C17" w14:textId="77777777" w:rsidR="00541C41" w:rsidRPr="00541C41" w:rsidRDefault="00541C41" w:rsidP="00541C41">
            <w:pPr>
              <w:spacing w:after="0"/>
              <w:ind w:left="710"/>
              <w:rPr>
                <w:sz w:val="28"/>
                <w:szCs w:val="28"/>
                <w:lang w:val="pt-BR"/>
              </w:rPr>
            </w:pPr>
            <w:r w:rsidRPr="00541C41">
              <w:rPr>
                <w:sz w:val="28"/>
                <w:szCs w:val="28"/>
                <w:lang w:val="pt-BR"/>
              </w:rPr>
              <w:t xml:space="preserve">   2x                       2x        4x          x</w:t>
            </w:r>
          </w:p>
          <w:p w14:paraId="0BB29B31" w14:textId="77777777" w:rsidR="00541C41" w:rsidRPr="00541C41" w:rsidRDefault="00541C41" w:rsidP="00541C41">
            <w:pPr>
              <w:spacing w:after="0"/>
              <w:ind w:left="710"/>
              <w:rPr>
                <w:sz w:val="28"/>
                <w:szCs w:val="28"/>
                <w:lang w:val="pt-BR"/>
              </w:rPr>
            </w:pPr>
            <w:r w:rsidRPr="00541C41">
              <w:rPr>
                <w:sz w:val="28"/>
                <w:szCs w:val="28"/>
                <w:lang w:val="pt-BR"/>
              </w:rPr>
              <w:t>Đặt số mol khí O</w:t>
            </w:r>
            <w:r w:rsidRPr="00541C41">
              <w:rPr>
                <w:sz w:val="28"/>
                <w:szCs w:val="28"/>
                <w:vertAlign w:val="subscript"/>
                <w:lang w:val="pt-BR"/>
              </w:rPr>
              <w:t>2</w:t>
            </w:r>
            <w:r w:rsidRPr="00541C41">
              <w:rPr>
                <w:sz w:val="28"/>
                <w:szCs w:val="28"/>
                <w:lang w:val="pt-BR"/>
              </w:rPr>
              <w:t xml:space="preserve"> thu được là x. </w:t>
            </w:r>
          </w:p>
          <w:p w14:paraId="5DF84B97" w14:textId="77777777" w:rsidR="00541C41" w:rsidRPr="00541C41" w:rsidRDefault="00541C41" w:rsidP="00541C41">
            <w:pPr>
              <w:spacing w:after="0"/>
              <w:rPr>
                <w:sz w:val="28"/>
                <w:szCs w:val="28"/>
                <w:lang w:val="pt-BR"/>
              </w:rPr>
            </w:pPr>
            <w:r w:rsidRPr="00541C41">
              <w:rPr>
                <w:sz w:val="28"/>
                <w:szCs w:val="28"/>
                <w:lang w:val="pt-BR"/>
              </w:rPr>
              <w:t xml:space="preserve">          Theo PTHH ta có số mol các chất trong phản ứng là:</w:t>
            </w:r>
          </w:p>
          <w:p w14:paraId="1978C0D1" w14:textId="77777777" w:rsidR="00541C41" w:rsidRPr="00541C41" w:rsidRDefault="00541C41" w:rsidP="00541C41">
            <w:pPr>
              <w:spacing w:after="0"/>
              <w:ind w:left="710"/>
              <w:rPr>
                <w:sz w:val="28"/>
                <w:szCs w:val="28"/>
              </w:rPr>
            </w:pPr>
            <w:r w:rsidRPr="00541C41">
              <w:rPr>
                <w:sz w:val="28"/>
                <w:szCs w:val="28"/>
                <w:lang w:val="pt-BR"/>
              </w:rPr>
              <w:t xml:space="preserve">     Số mol </w:t>
            </w:r>
            <w:r w:rsidRPr="00541C41">
              <w:rPr>
                <w:sz w:val="28"/>
                <w:szCs w:val="28"/>
              </w:rPr>
              <w:t>Cu(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 Số mol CuO = 2x</w:t>
            </w:r>
          </w:p>
          <w:p w14:paraId="4889C70D" w14:textId="77777777" w:rsidR="00541C41" w:rsidRPr="00541C41" w:rsidRDefault="00541C41" w:rsidP="00541C41">
            <w:pPr>
              <w:pStyle w:val="ListParagraph"/>
              <w:spacing w:after="0"/>
              <w:ind w:left="1070"/>
              <w:rPr>
                <w:sz w:val="28"/>
                <w:szCs w:val="28"/>
              </w:rPr>
            </w:pPr>
            <w:r w:rsidRPr="00541C41">
              <w:rPr>
                <w:sz w:val="28"/>
                <w:szCs w:val="28"/>
              </w:rPr>
              <w:lastRenderedPageBreak/>
              <w:t xml:space="preserve">     Số mol NO</w:t>
            </w:r>
            <w:r w:rsidRPr="00541C41">
              <w:rPr>
                <w:sz w:val="28"/>
                <w:szCs w:val="28"/>
                <w:vertAlign w:val="subscript"/>
              </w:rPr>
              <w:t>2</w:t>
            </w:r>
            <w:r w:rsidRPr="00541C41">
              <w:rPr>
                <w:sz w:val="28"/>
                <w:szCs w:val="28"/>
              </w:rPr>
              <w:t xml:space="preserve"> = 4x</w:t>
            </w:r>
          </w:p>
          <w:p w14:paraId="68A60F3E" w14:textId="77777777" w:rsidR="00541C41" w:rsidRPr="00541C41" w:rsidRDefault="00541C41" w:rsidP="00541C41">
            <w:pPr>
              <w:spacing w:after="0"/>
              <w:rPr>
                <w:sz w:val="28"/>
                <w:szCs w:val="28"/>
              </w:rPr>
            </w:pPr>
            <w:r w:rsidRPr="00541C41">
              <w:rPr>
                <w:sz w:val="28"/>
                <w:szCs w:val="28"/>
              </w:rPr>
              <w:t xml:space="preserve">        Khối lượng Cu(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bị phân hủy 2x . 188 = 376x</w:t>
            </w:r>
          </w:p>
          <w:p w14:paraId="45A3AF57" w14:textId="77777777" w:rsidR="00541C41" w:rsidRPr="00541C41" w:rsidRDefault="00541C41" w:rsidP="00541C41">
            <w:pPr>
              <w:spacing w:after="0"/>
              <w:ind w:left="568"/>
              <w:rPr>
                <w:sz w:val="28"/>
                <w:szCs w:val="28"/>
                <w:lang w:val="vi-VN"/>
              </w:rPr>
            </w:pPr>
            <w:r w:rsidRPr="00541C41">
              <w:rPr>
                <w:sz w:val="28"/>
                <w:szCs w:val="28"/>
              </w:rPr>
              <w:t>Khối lượng Cu(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chưa bị phân hủy  15,04 – 376x</w:t>
            </w:r>
          </w:p>
          <w:p w14:paraId="338A7313" w14:textId="77777777" w:rsidR="00541C41" w:rsidRPr="00541C41" w:rsidRDefault="00541C41" w:rsidP="00541C41">
            <w:pPr>
              <w:spacing w:after="0"/>
              <w:rPr>
                <w:sz w:val="28"/>
                <w:szCs w:val="28"/>
                <w:lang w:val="vi-VN"/>
              </w:rPr>
            </w:pPr>
            <w:r w:rsidRPr="00541C41">
              <w:rPr>
                <w:sz w:val="28"/>
                <w:szCs w:val="28"/>
                <w:lang w:val="vi-VN"/>
              </w:rPr>
              <w:t xml:space="preserve">        Khối lượng CuO tạo thành là  2x . 80 = 160x</w:t>
            </w:r>
          </w:p>
          <w:p w14:paraId="616D6AE7" w14:textId="77777777" w:rsidR="00541C41" w:rsidRPr="00541C41" w:rsidRDefault="00541C41" w:rsidP="00541C41">
            <w:pPr>
              <w:spacing w:after="0"/>
              <w:rPr>
                <w:sz w:val="28"/>
                <w:szCs w:val="28"/>
                <w:lang w:val="vi-VN"/>
              </w:rPr>
            </w:pPr>
            <w:r w:rsidRPr="00541C41">
              <w:rPr>
                <w:sz w:val="28"/>
                <w:szCs w:val="28"/>
                <w:lang w:val="vi-VN"/>
              </w:rPr>
              <w:t xml:space="preserve">  Khối lượng chất răn thu được:</w:t>
            </w:r>
          </w:p>
          <w:p w14:paraId="3DAB194D" w14:textId="77777777" w:rsidR="00541C41" w:rsidRPr="00541C41" w:rsidRDefault="00541C41" w:rsidP="00541C41">
            <w:pPr>
              <w:pStyle w:val="ListParagraph"/>
              <w:spacing w:after="0"/>
              <w:ind w:left="928"/>
              <w:rPr>
                <w:sz w:val="28"/>
                <w:szCs w:val="28"/>
              </w:rPr>
            </w:pPr>
            <w:r w:rsidRPr="00541C41">
              <w:rPr>
                <w:sz w:val="28"/>
                <w:szCs w:val="28"/>
              </w:rPr>
              <w:t xml:space="preserve">15,04 – 376x + 160x   =   8,56  </w:t>
            </w:r>
          </w:p>
          <w:p w14:paraId="67F682B3" w14:textId="77777777" w:rsidR="00541C41" w:rsidRPr="00541C41" w:rsidRDefault="00541C41" w:rsidP="00541C41">
            <w:pPr>
              <w:pStyle w:val="ListParagraph"/>
              <w:tabs>
                <w:tab w:val="left" w:pos="5400"/>
              </w:tabs>
              <w:spacing w:after="0"/>
              <w:ind w:left="928"/>
              <w:rPr>
                <w:sz w:val="28"/>
                <w:szCs w:val="28"/>
              </w:rPr>
            </w:pPr>
            <w:r w:rsidRPr="00541C41">
              <w:rPr>
                <w:sz w:val="28"/>
                <w:szCs w:val="28"/>
              </w:rPr>
              <w:t xml:space="preserve"> x = 0,03</w:t>
            </w:r>
          </w:p>
          <w:p w14:paraId="77010429" w14:textId="77777777" w:rsidR="00541C41" w:rsidRPr="00541C41" w:rsidRDefault="00541C41" w:rsidP="00541C41">
            <w:pPr>
              <w:spacing w:after="0"/>
              <w:rPr>
                <w:sz w:val="28"/>
                <w:szCs w:val="28"/>
                <w:lang w:val="vi-VN"/>
              </w:rPr>
            </w:pPr>
          </w:p>
        </w:tc>
        <w:tc>
          <w:tcPr>
            <w:tcW w:w="992" w:type="dxa"/>
            <w:vMerge/>
            <w:vAlign w:val="center"/>
          </w:tcPr>
          <w:p w14:paraId="7D0991C0" w14:textId="77777777" w:rsidR="00541C41" w:rsidRPr="00541C41" w:rsidRDefault="00541C41" w:rsidP="00541C41">
            <w:pPr>
              <w:spacing w:after="0"/>
              <w:jc w:val="center"/>
              <w:rPr>
                <w:sz w:val="28"/>
                <w:szCs w:val="28"/>
              </w:rPr>
            </w:pPr>
          </w:p>
        </w:tc>
      </w:tr>
      <w:tr w:rsidR="00541C41" w:rsidRPr="00541C41" w14:paraId="72FA4370" w14:textId="77777777" w:rsidTr="003E42C1">
        <w:tc>
          <w:tcPr>
            <w:tcW w:w="1639" w:type="dxa"/>
            <w:vMerge/>
          </w:tcPr>
          <w:p w14:paraId="181A8D2B" w14:textId="77777777" w:rsidR="00541C41" w:rsidRPr="00541C41" w:rsidRDefault="00541C41" w:rsidP="00541C41">
            <w:pPr>
              <w:spacing w:after="0"/>
              <w:jc w:val="center"/>
              <w:rPr>
                <w:b/>
                <w:sz w:val="28"/>
                <w:szCs w:val="28"/>
              </w:rPr>
            </w:pPr>
          </w:p>
        </w:tc>
        <w:tc>
          <w:tcPr>
            <w:tcW w:w="7008" w:type="dxa"/>
          </w:tcPr>
          <w:p w14:paraId="4DA6570E" w14:textId="77777777" w:rsidR="00541C41" w:rsidRPr="00541C41" w:rsidRDefault="00541C41" w:rsidP="00541C41">
            <w:pPr>
              <w:spacing w:after="0"/>
              <w:rPr>
                <w:sz w:val="28"/>
                <w:szCs w:val="28"/>
                <w:lang w:val="vi-VN"/>
              </w:rPr>
            </w:pPr>
            <w:r w:rsidRPr="00541C41">
              <w:rPr>
                <w:bCs/>
                <w:sz w:val="28"/>
                <w:szCs w:val="28"/>
                <w:lang w:val="pt-BR"/>
              </w:rPr>
              <w:t xml:space="preserve">a) </w:t>
            </w:r>
            <w:r w:rsidRPr="00541C41">
              <w:rPr>
                <w:sz w:val="28"/>
                <w:szCs w:val="28"/>
              </w:rPr>
              <w:t>Khối lượng Cu(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bị phân hủy là</w:t>
            </w:r>
            <w:r w:rsidRPr="00541C41">
              <w:rPr>
                <w:sz w:val="28"/>
                <w:szCs w:val="28"/>
                <w:lang w:val="vi-VN"/>
              </w:rPr>
              <w:t xml:space="preserve"> :  </w:t>
            </w:r>
          </w:p>
          <w:p w14:paraId="016682EA" w14:textId="77777777" w:rsidR="00541C41" w:rsidRPr="00541C41" w:rsidRDefault="00541C41" w:rsidP="00541C41">
            <w:pPr>
              <w:spacing w:after="0"/>
              <w:rPr>
                <w:sz w:val="28"/>
                <w:szCs w:val="28"/>
                <w:lang w:val="vi-VN"/>
              </w:rPr>
            </w:pPr>
            <w:r w:rsidRPr="00541C41">
              <w:rPr>
                <w:sz w:val="28"/>
                <w:szCs w:val="28"/>
                <w:lang w:val="vi-VN"/>
              </w:rPr>
              <w:t>2.0,03 . 188 = 11,28 gam</w:t>
            </w:r>
          </w:p>
          <w:p w14:paraId="54B901C8" w14:textId="77777777" w:rsidR="00541C41" w:rsidRPr="00541C41" w:rsidRDefault="00541C41" w:rsidP="00541C41">
            <w:pPr>
              <w:tabs>
                <w:tab w:val="left" w:pos="5400"/>
              </w:tabs>
              <w:spacing w:after="0"/>
              <w:rPr>
                <w:sz w:val="28"/>
                <w:szCs w:val="28"/>
                <w:lang w:val="vi-VN"/>
              </w:rPr>
            </w:pPr>
            <w:r w:rsidRPr="00541C41">
              <w:rPr>
                <w:sz w:val="28"/>
                <w:szCs w:val="28"/>
                <w:lang w:val="vi-VN"/>
              </w:rPr>
              <w:t xml:space="preserve">  Thànhphần phần trăm về khối lượng Cu(NO</w:t>
            </w:r>
            <w:r w:rsidRPr="00541C41">
              <w:rPr>
                <w:sz w:val="28"/>
                <w:szCs w:val="28"/>
                <w:vertAlign w:val="subscript"/>
                <w:lang w:val="vi-VN"/>
              </w:rPr>
              <w:t>3</w:t>
            </w:r>
            <w:r w:rsidRPr="00541C41">
              <w:rPr>
                <w:sz w:val="28"/>
                <w:szCs w:val="28"/>
                <w:lang w:val="vi-VN"/>
              </w:rPr>
              <w:t>)</w:t>
            </w:r>
            <w:r w:rsidRPr="00541C41">
              <w:rPr>
                <w:sz w:val="28"/>
                <w:szCs w:val="28"/>
                <w:vertAlign w:val="subscript"/>
                <w:lang w:val="vi-VN"/>
              </w:rPr>
              <w:t>2</w:t>
            </w:r>
            <w:r w:rsidRPr="00541C41">
              <w:rPr>
                <w:sz w:val="28"/>
                <w:szCs w:val="28"/>
                <w:lang w:val="vi-VN"/>
              </w:rPr>
              <w:t xml:space="preserve"> bị phân hủy </w:t>
            </w:r>
          </w:p>
          <w:p w14:paraId="58862707" w14:textId="77777777" w:rsidR="00541C41" w:rsidRPr="00541C41" w:rsidRDefault="00541C41" w:rsidP="00541C41">
            <w:pPr>
              <w:tabs>
                <w:tab w:val="left" w:pos="1035"/>
              </w:tabs>
              <w:spacing w:after="0"/>
              <w:rPr>
                <w:sz w:val="28"/>
                <w:szCs w:val="28"/>
                <w:lang w:val="vi-VN"/>
              </w:rPr>
            </w:pPr>
            <w:r w:rsidRPr="00541C41">
              <w:rPr>
                <w:sz w:val="28"/>
                <w:szCs w:val="28"/>
                <w:lang w:val="vi-VN"/>
              </w:rPr>
              <w:t xml:space="preserve">                  % m Cu(NO</w:t>
            </w:r>
            <w:r w:rsidRPr="00541C41">
              <w:rPr>
                <w:sz w:val="28"/>
                <w:szCs w:val="28"/>
                <w:vertAlign w:val="subscript"/>
                <w:lang w:val="vi-VN"/>
              </w:rPr>
              <w:t>3</w:t>
            </w:r>
            <w:r w:rsidRPr="00541C41">
              <w:rPr>
                <w:sz w:val="28"/>
                <w:szCs w:val="28"/>
                <w:lang w:val="vi-VN"/>
              </w:rPr>
              <w:t>)</w:t>
            </w:r>
            <w:r w:rsidRPr="00541C41">
              <w:rPr>
                <w:sz w:val="28"/>
                <w:szCs w:val="28"/>
                <w:vertAlign w:val="subscript"/>
                <w:lang w:val="vi-VN"/>
              </w:rPr>
              <w:t>2</w:t>
            </w:r>
            <m:oMath>
              <m:r>
                <w:rPr>
                  <w:rFonts w:ascii="Cambria Math" w:hAnsi="Cambria Math"/>
                  <w:sz w:val="28"/>
                  <w:szCs w:val="28"/>
                  <w:lang w:val="vi-VN"/>
                </w:rPr>
                <m:t>=</m:t>
              </m:r>
              <m:f>
                <m:fPr>
                  <m:ctrlPr>
                    <w:rPr>
                      <w:rFonts w:ascii="Cambria Math" w:hAnsi="Cambria Math"/>
                      <w:i/>
                      <w:sz w:val="28"/>
                      <w:szCs w:val="28"/>
                    </w:rPr>
                  </m:ctrlPr>
                </m:fPr>
                <m:num>
                  <m:r>
                    <w:rPr>
                      <w:rFonts w:ascii="Cambria Math" w:hAnsi="Cambria Math"/>
                      <w:sz w:val="28"/>
                      <w:szCs w:val="28"/>
                      <w:lang w:val="vi-VN"/>
                    </w:rPr>
                    <m:t xml:space="preserve">11,28 </m:t>
                  </m:r>
                </m:num>
                <m:den>
                  <m:r>
                    <m:rPr>
                      <m:sty m:val="p"/>
                    </m:rPr>
                    <w:rPr>
                      <w:rFonts w:ascii="Cambria Math" w:hAnsi="Cambria Math"/>
                      <w:sz w:val="28"/>
                      <w:szCs w:val="28"/>
                      <w:lang w:val="nl-NL"/>
                    </w:rPr>
                    <m:t xml:space="preserve">15,04 </m:t>
                  </m:r>
                </m:den>
              </m:f>
              <m:r>
                <w:rPr>
                  <w:rFonts w:ascii="Cambria Math" w:hAnsi="Cambria Math"/>
                  <w:sz w:val="28"/>
                  <w:szCs w:val="28"/>
                  <w:lang w:val="vi-VN"/>
                </w:rPr>
                <m:t>.100%=75%</m:t>
              </m:r>
            </m:oMath>
            <w:r w:rsidRPr="00541C41">
              <w:rPr>
                <w:sz w:val="28"/>
                <w:szCs w:val="28"/>
                <w:lang w:val="nl-NL"/>
              </w:rPr>
              <w:t>.</w:t>
            </w:r>
          </w:p>
        </w:tc>
        <w:tc>
          <w:tcPr>
            <w:tcW w:w="992" w:type="dxa"/>
            <w:vAlign w:val="center"/>
          </w:tcPr>
          <w:p w14:paraId="2D9426E3" w14:textId="77777777" w:rsidR="00541C41" w:rsidRPr="00541C41" w:rsidRDefault="00541C41" w:rsidP="00541C41">
            <w:pPr>
              <w:spacing w:after="0"/>
              <w:jc w:val="center"/>
              <w:rPr>
                <w:sz w:val="28"/>
                <w:szCs w:val="28"/>
              </w:rPr>
            </w:pPr>
          </w:p>
          <w:p w14:paraId="27A4A929"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25</w:t>
            </w:r>
          </w:p>
        </w:tc>
      </w:tr>
      <w:tr w:rsidR="00541C41" w:rsidRPr="00541C41" w14:paraId="68B3FAF2" w14:textId="77777777" w:rsidTr="003E42C1">
        <w:tc>
          <w:tcPr>
            <w:tcW w:w="1639" w:type="dxa"/>
            <w:vMerge/>
          </w:tcPr>
          <w:p w14:paraId="05FA0CB6" w14:textId="77777777" w:rsidR="00541C41" w:rsidRPr="00541C41" w:rsidRDefault="00541C41" w:rsidP="00541C41">
            <w:pPr>
              <w:spacing w:after="0"/>
              <w:jc w:val="center"/>
              <w:rPr>
                <w:b/>
                <w:sz w:val="28"/>
                <w:szCs w:val="28"/>
              </w:rPr>
            </w:pPr>
          </w:p>
        </w:tc>
        <w:tc>
          <w:tcPr>
            <w:tcW w:w="7008" w:type="dxa"/>
          </w:tcPr>
          <w:p w14:paraId="64C660AE" w14:textId="77777777" w:rsidR="00541C41" w:rsidRPr="00541C41" w:rsidRDefault="00541C41" w:rsidP="00541C41">
            <w:pPr>
              <w:tabs>
                <w:tab w:val="left" w:pos="5400"/>
              </w:tabs>
              <w:spacing w:after="0"/>
              <w:rPr>
                <w:sz w:val="28"/>
                <w:szCs w:val="28"/>
                <w:lang w:val="vi-VN"/>
              </w:rPr>
            </w:pPr>
            <w:r w:rsidRPr="00541C41">
              <w:rPr>
                <w:sz w:val="28"/>
                <w:szCs w:val="28"/>
                <w:lang w:val="vi-VN"/>
              </w:rPr>
              <w:t>b. Khối lượng hỗn hợp khí thu được là:</w:t>
            </w:r>
          </w:p>
          <w:p w14:paraId="2977E6C1" w14:textId="77777777" w:rsidR="00541C41" w:rsidRPr="00541C41" w:rsidRDefault="00541C41" w:rsidP="00541C41">
            <w:pPr>
              <w:spacing w:after="0"/>
              <w:rPr>
                <w:bCs/>
                <w:sz w:val="28"/>
                <w:szCs w:val="28"/>
                <w:lang w:val="vi-VN"/>
              </w:rPr>
            </w:pPr>
            <w:r w:rsidRPr="00541C41">
              <w:rPr>
                <w:sz w:val="28"/>
                <w:szCs w:val="28"/>
                <w:lang w:val="vi-VN"/>
              </w:rPr>
              <w:t xml:space="preserve">                 M</w:t>
            </w:r>
            <w:r w:rsidRPr="00541C41">
              <w:rPr>
                <w:sz w:val="28"/>
                <w:szCs w:val="28"/>
                <w:vertAlign w:val="subscript"/>
                <w:lang w:val="vi-VN"/>
              </w:rPr>
              <w:t xml:space="preserve">TB hh </w:t>
            </w:r>
            <w:r w:rsidRPr="00541C41">
              <w:rPr>
                <w:bCs/>
                <w:sz w:val="28"/>
                <w:szCs w:val="28"/>
                <w:lang w:val="pt-BR"/>
              </w:rPr>
              <w:t>=</w:t>
            </w:r>
            <m:oMath>
              <m:f>
                <m:fPr>
                  <m:ctrlPr>
                    <w:rPr>
                      <w:rFonts w:ascii="Cambria Math" w:hAnsi="Cambria Math"/>
                      <w:i/>
                      <w:sz w:val="28"/>
                      <w:szCs w:val="28"/>
                    </w:rPr>
                  </m:ctrlPr>
                </m:fPr>
                <m:num>
                  <m:r>
                    <w:rPr>
                      <w:rFonts w:ascii="Cambria Math" w:hAnsi="Cambria Math"/>
                      <w:sz w:val="28"/>
                      <w:szCs w:val="28"/>
                      <w:lang w:val="vi-VN"/>
                    </w:rPr>
                    <m:t xml:space="preserve">4.0,03.46  </m:t>
                  </m:r>
                  <m:r>
                    <m:rPr>
                      <m:sty m:val="p"/>
                    </m:rPr>
                    <w:rPr>
                      <w:rFonts w:ascii="Cambria Math" w:hAnsi="Cambria Math"/>
                      <w:sz w:val="28"/>
                      <w:szCs w:val="28"/>
                      <w:lang w:val="pt-BR"/>
                    </w:rPr>
                    <m:t>+0,03 .32</m:t>
                  </m:r>
                </m:num>
                <m:den>
                  <m:r>
                    <m:rPr>
                      <m:sty m:val="p"/>
                    </m:rPr>
                    <w:rPr>
                      <w:rFonts w:ascii="Cambria Math" w:hAnsi="Cambria Math"/>
                      <w:sz w:val="28"/>
                      <w:szCs w:val="28"/>
                      <w:lang w:val="nl-NL"/>
                    </w:rPr>
                    <m:t xml:space="preserve">4.0,03 </m:t>
                  </m:r>
                  <m:r>
                    <m:rPr>
                      <m:sty m:val="p"/>
                    </m:rPr>
                    <w:rPr>
                      <w:rFonts w:ascii="Cambria Math" w:hAnsi="Cambria Math"/>
                      <w:sz w:val="28"/>
                      <w:szCs w:val="28"/>
                      <w:lang w:val="pt-BR"/>
                    </w:rPr>
                    <m:t xml:space="preserve">+0,03 </m:t>
                  </m:r>
                </m:den>
              </m:f>
            </m:oMath>
            <w:r w:rsidRPr="00541C41">
              <w:rPr>
                <w:bCs/>
                <w:sz w:val="28"/>
                <w:szCs w:val="28"/>
                <w:lang w:val="pt-BR"/>
              </w:rPr>
              <w:t>=</w:t>
            </w:r>
            <w:r w:rsidRPr="00541C41">
              <w:rPr>
                <w:bCs/>
                <w:sz w:val="28"/>
                <w:szCs w:val="28"/>
                <w:lang w:val="vi-VN"/>
              </w:rPr>
              <w:t xml:space="preserve"> 43,2 gam    </w:t>
            </w:r>
          </w:p>
          <w:p w14:paraId="77DC3108" w14:textId="77777777" w:rsidR="00541C41" w:rsidRPr="00541C41" w:rsidRDefault="00541C41" w:rsidP="00541C41">
            <w:pPr>
              <w:spacing w:after="0"/>
              <w:ind w:left="720" w:hanging="720"/>
              <w:rPr>
                <w:bCs/>
                <w:sz w:val="28"/>
                <w:szCs w:val="28"/>
                <w:lang w:val="vi-VN"/>
              </w:rPr>
            </w:pPr>
            <w:r w:rsidRPr="00541C41">
              <w:rPr>
                <w:sz w:val="28"/>
                <w:szCs w:val="28"/>
                <w:lang w:val="vi-VN"/>
              </w:rPr>
              <w:t>Tỷ khối của hỗn hợp khí thu được đối với H</w:t>
            </w:r>
            <w:r w:rsidRPr="00541C41">
              <w:rPr>
                <w:sz w:val="28"/>
                <w:szCs w:val="28"/>
                <w:vertAlign w:val="subscript"/>
                <w:lang w:val="vi-VN"/>
              </w:rPr>
              <w:t>2</w:t>
            </w:r>
          </w:p>
          <w:p w14:paraId="55520594" w14:textId="77777777" w:rsidR="00541C41" w:rsidRPr="00541C41" w:rsidRDefault="00541C41" w:rsidP="00541C41">
            <w:pPr>
              <w:spacing w:after="0"/>
              <w:rPr>
                <w:bCs/>
                <w:sz w:val="28"/>
                <w:szCs w:val="28"/>
                <w:lang w:val="vi-VN"/>
              </w:rPr>
            </w:pPr>
            <w:r w:rsidRPr="00541C41">
              <w:rPr>
                <w:bCs/>
                <w:sz w:val="28"/>
                <w:szCs w:val="28"/>
                <w:lang w:val="vi-VN"/>
              </w:rPr>
              <w:t xml:space="preserve">               d</w:t>
            </w:r>
            <w:r w:rsidRPr="00541C41">
              <w:rPr>
                <w:sz w:val="28"/>
                <w:szCs w:val="28"/>
                <w:vertAlign w:val="subscript"/>
                <w:lang w:val="vi-VN"/>
              </w:rPr>
              <w:t xml:space="preserve"> hh /H2 </w:t>
            </w:r>
            <w:r w:rsidRPr="00541C41">
              <w:rPr>
                <w:bCs/>
                <w:sz w:val="28"/>
                <w:szCs w:val="28"/>
                <w:lang w:val="pt-BR"/>
              </w:rPr>
              <w:t>=</w:t>
            </w:r>
            <m:oMath>
              <m:f>
                <m:fPr>
                  <m:ctrlPr>
                    <w:rPr>
                      <w:rFonts w:ascii="Cambria Math" w:hAnsi="Cambria Math"/>
                      <w:i/>
                      <w:sz w:val="28"/>
                      <w:szCs w:val="28"/>
                    </w:rPr>
                  </m:ctrlPr>
                </m:fPr>
                <m:num>
                  <m:r>
                    <w:rPr>
                      <w:rFonts w:ascii="Cambria Math" w:hAnsi="Cambria Math"/>
                      <w:sz w:val="28"/>
                      <w:szCs w:val="28"/>
                      <w:lang w:val="en-GB"/>
                    </w:rPr>
                    <m:t xml:space="preserve">43,2   </m:t>
                  </m:r>
                </m:num>
                <m:den>
                  <m:r>
                    <m:rPr>
                      <m:sty m:val="p"/>
                    </m:rPr>
                    <w:rPr>
                      <w:rFonts w:ascii="Cambria Math" w:hAnsi="Cambria Math"/>
                      <w:sz w:val="28"/>
                      <w:szCs w:val="28"/>
                      <w:lang w:val="nl-NL"/>
                    </w:rPr>
                    <m:t>2</m:t>
                  </m:r>
                </m:den>
              </m:f>
            </m:oMath>
            <w:r w:rsidRPr="00541C41">
              <w:rPr>
                <w:bCs/>
                <w:sz w:val="28"/>
                <w:szCs w:val="28"/>
                <w:lang w:val="pt-BR"/>
              </w:rPr>
              <w:t>=</w:t>
            </w:r>
            <w:r w:rsidRPr="00541C41">
              <w:rPr>
                <w:bCs/>
                <w:sz w:val="28"/>
                <w:szCs w:val="28"/>
                <w:lang w:val="vi-VN"/>
              </w:rPr>
              <w:t xml:space="preserve"> 21,6</w:t>
            </w:r>
          </w:p>
          <w:p w14:paraId="46ACDA67" w14:textId="77777777" w:rsidR="00541C41" w:rsidRPr="00541C41" w:rsidRDefault="00541C41" w:rsidP="00541C41">
            <w:pPr>
              <w:spacing w:after="0"/>
              <w:rPr>
                <w:bCs/>
                <w:sz w:val="28"/>
                <w:szCs w:val="28"/>
                <w:lang w:val="vi-VN"/>
              </w:rPr>
            </w:pPr>
          </w:p>
        </w:tc>
        <w:tc>
          <w:tcPr>
            <w:tcW w:w="992" w:type="dxa"/>
            <w:vAlign w:val="center"/>
          </w:tcPr>
          <w:p w14:paraId="704380E0" w14:textId="77777777" w:rsidR="00541C41" w:rsidRPr="00541C41" w:rsidRDefault="00541C41" w:rsidP="00541C41">
            <w:pPr>
              <w:spacing w:after="0"/>
              <w:jc w:val="center"/>
              <w:rPr>
                <w:sz w:val="28"/>
                <w:szCs w:val="28"/>
                <w:lang w:val="vi-VN"/>
              </w:rPr>
            </w:pPr>
            <w:r w:rsidRPr="00541C41">
              <w:rPr>
                <w:sz w:val="28"/>
                <w:szCs w:val="28"/>
              </w:rPr>
              <w:t>0</w:t>
            </w:r>
            <w:r w:rsidRPr="00541C41">
              <w:rPr>
                <w:sz w:val="28"/>
                <w:szCs w:val="28"/>
                <w:lang w:val="vi-VN"/>
              </w:rPr>
              <w:t>,25</w:t>
            </w:r>
          </w:p>
        </w:tc>
      </w:tr>
    </w:tbl>
    <w:p w14:paraId="5BAF1391" w14:textId="77777777" w:rsidR="00541C41" w:rsidRPr="00541C41" w:rsidRDefault="00541C41" w:rsidP="00541C41">
      <w:pPr>
        <w:tabs>
          <w:tab w:val="left" w:pos="9075"/>
        </w:tabs>
        <w:spacing w:after="0"/>
        <w:jc w:val="center"/>
        <w:rPr>
          <w:b/>
          <w:sz w:val="28"/>
          <w:szCs w:val="28"/>
        </w:rPr>
      </w:pPr>
    </w:p>
    <w:p w14:paraId="668E92F7" w14:textId="77777777" w:rsidR="00541C41" w:rsidRPr="00541C41" w:rsidRDefault="00541C41" w:rsidP="00541C41">
      <w:pPr>
        <w:tabs>
          <w:tab w:val="left" w:pos="9075"/>
        </w:tabs>
        <w:spacing w:after="0"/>
        <w:jc w:val="center"/>
        <w:rPr>
          <w:b/>
          <w:sz w:val="28"/>
          <w:szCs w:val="28"/>
        </w:rPr>
      </w:pPr>
    </w:p>
    <w:p w14:paraId="06A90026" w14:textId="77777777" w:rsidR="00541C41" w:rsidRPr="00541C41" w:rsidRDefault="00541C41" w:rsidP="00541C41">
      <w:pPr>
        <w:tabs>
          <w:tab w:val="left" w:pos="9075"/>
        </w:tabs>
        <w:spacing w:after="0"/>
        <w:jc w:val="center"/>
        <w:rPr>
          <w:b/>
          <w:sz w:val="28"/>
          <w:szCs w:val="28"/>
        </w:rPr>
      </w:pPr>
    </w:p>
    <w:p w14:paraId="1C77734B" w14:textId="77777777" w:rsidR="00541C41" w:rsidRPr="00541C41" w:rsidRDefault="00541C41" w:rsidP="00541C41">
      <w:pPr>
        <w:tabs>
          <w:tab w:val="left" w:pos="9075"/>
        </w:tabs>
        <w:spacing w:after="0"/>
        <w:jc w:val="center"/>
        <w:rPr>
          <w:b/>
          <w:sz w:val="28"/>
          <w:szCs w:val="28"/>
        </w:rPr>
      </w:pPr>
    </w:p>
    <w:p w14:paraId="2D8ED4A5" w14:textId="77777777" w:rsidR="00541C41" w:rsidRPr="00541C41" w:rsidRDefault="00541C41" w:rsidP="00541C41">
      <w:pPr>
        <w:tabs>
          <w:tab w:val="left" w:pos="9075"/>
        </w:tabs>
        <w:spacing w:after="0"/>
        <w:jc w:val="center"/>
        <w:rPr>
          <w:b/>
          <w:sz w:val="28"/>
          <w:szCs w:val="28"/>
        </w:rPr>
      </w:pPr>
      <w:r w:rsidRPr="00541C41">
        <w:rPr>
          <w:b/>
          <w:sz w:val="28"/>
          <w:szCs w:val="28"/>
        </w:rPr>
        <w:t>ĐÁP ÁN - BIỂU CHẤM</w:t>
      </w:r>
    </w:p>
    <w:p w14:paraId="5B8093F5" w14:textId="77777777" w:rsidR="00541C41" w:rsidRPr="00541C41" w:rsidRDefault="00541C41" w:rsidP="00541C41">
      <w:pPr>
        <w:spacing w:after="0"/>
        <w:jc w:val="center"/>
        <w:rPr>
          <w:b/>
          <w:sz w:val="28"/>
          <w:szCs w:val="28"/>
        </w:rPr>
      </w:pPr>
      <w:r w:rsidRPr="00541C41">
        <w:rPr>
          <w:b/>
          <w:sz w:val="28"/>
          <w:szCs w:val="28"/>
        </w:rPr>
        <w:t>Phần</w:t>
      </w:r>
      <w:r w:rsidRPr="00541C41">
        <w:rPr>
          <w:b/>
          <w:sz w:val="28"/>
          <w:szCs w:val="28"/>
          <w:lang w:val="vi-VN"/>
        </w:rPr>
        <w:t xml:space="preserve"> Tự chọn</w:t>
      </w:r>
      <w:r w:rsidRPr="00541C41">
        <w:rPr>
          <w:b/>
          <w:sz w:val="28"/>
          <w:szCs w:val="28"/>
        </w:rPr>
        <w:t xml:space="preserve"> 3</w:t>
      </w:r>
    </w:p>
    <w:p w14:paraId="6EB90BEC" w14:textId="77777777" w:rsidR="00541C41" w:rsidRPr="00541C41" w:rsidRDefault="00541C41" w:rsidP="00541C41">
      <w:pPr>
        <w:spacing w:after="0"/>
        <w:jc w:val="center"/>
        <w:rPr>
          <w:sz w:val="28"/>
          <w:szCs w:val="28"/>
        </w:rPr>
      </w:pPr>
    </w:p>
    <w:tbl>
      <w:tblPr>
        <w:tblStyle w:val="TableGrid"/>
        <w:tblpPr w:leftFromText="180" w:rightFromText="180" w:vertAnchor="text" w:tblpY="1"/>
        <w:tblOverlap w:val="never"/>
        <w:tblW w:w="9738" w:type="dxa"/>
        <w:tblLayout w:type="fixed"/>
        <w:tblLook w:val="04A0" w:firstRow="1" w:lastRow="0" w:firstColumn="1" w:lastColumn="0" w:noHBand="0" w:noVBand="1"/>
      </w:tblPr>
      <w:tblGrid>
        <w:gridCol w:w="1098"/>
        <w:gridCol w:w="7830"/>
        <w:gridCol w:w="810"/>
      </w:tblGrid>
      <w:tr w:rsidR="00541C41" w:rsidRPr="00541C41" w14:paraId="1BF8A40E" w14:textId="77777777" w:rsidTr="00304700">
        <w:trPr>
          <w:trHeight w:val="7547"/>
        </w:trPr>
        <w:tc>
          <w:tcPr>
            <w:tcW w:w="1098" w:type="dxa"/>
          </w:tcPr>
          <w:p w14:paraId="4C0B487B" w14:textId="77777777" w:rsidR="00541C41" w:rsidRPr="00541C41" w:rsidRDefault="00541C41" w:rsidP="00541C41">
            <w:pPr>
              <w:spacing w:after="0"/>
              <w:jc w:val="center"/>
              <w:rPr>
                <w:sz w:val="28"/>
                <w:szCs w:val="28"/>
              </w:rPr>
            </w:pPr>
            <w:r w:rsidRPr="00541C41">
              <w:rPr>
                <w:sz w:val="28"/>
                <w:szCs w:val="28"/>
              </w:rPr>
              <w:lastRenderedPageBreak/>
              <w:t>Câu 1</w:t>
            </w:r>
          </w:p>
          <w:p w14:paraId="67E87850" w14:textId="77777777" w:rsidR="00541C41" w:rsidRPr="00541C41" w:rsidRDefault="00541C41" w:rsidP="00541C41">
            <w:pPr>
              <w:spacing w:after="0"/>
              <w:jc w:val="center"/>
              <w:rPr>
                <w:sz w:val="28"/>
                <w:szCs w:val="28"/>
              </w:rPr>
            </w:pPr>
            <w:r w:rsidRPr="00541C41">
              <w:rPr>
                <w:sz w:val="28"/>
                <w:szCs w:val="28"/>
              </w:rPr>
              <w:t>2đ</w:t>
            </w:r>
          </w:p>
          <w:p w14:paraId="5C5C88E6" w14:textId="77777777" w:rsidR="00541C41" w:rsidRPr="00541C41" w:rsidRDefault="00541C41" w:rsidP="00541C41">
            <w:pPr>
              <w:spacing w:after="0"/>
              <w:jc w:val="center"/>
              <w:rPr>
                <w:sz w:val="28"/>
                <w:szCs w:val="28"/>
              </w:rPr>
            </w:pPr>
          </w:p>
          <w:p w14:paraId="64FCD8B6" w14:textId="77777777" w:rsidR="00541C41" w:rsidRPr="00541C41" w:rsidRDefault="00541C41" w:rsidP="00541C41">
            <w:pPr>
              <w:spacing w:after="0"/>
              <w:jc w:val="center"/>
              <w:rPr>
                <w:sz w:val="28"/>
                <w:szCs w:val="28"/>
              </w:rPr>
            </w:pPr>
          </w:p>
          <w:p w14:paraId="5312B34E" w14:textId="77777777" w:rsidR="00541C41" w:rsidRPr="00541C41" w:rsidRDefault="00541C41" w:rsidP="00541C41">
            <w:pPr>
              <w:spacing w:after="0"/>
              <w:jc w:val="center"/>
              <w:rPr>
                <w:sz w:val="28"/>
                <w:szCs w:val="28"/>
              </w:rPr>
            </w:pPr>
          </w:p>
          <w:p w14:paraId="0F75947A" w14:textId="77777777" w:rsidR="00541C41" w:rsidRPr="00541C41" w:rsidRDefault="00541C41" w:rsidP="00541C41">
            <w:pPr>
              <w:spacing w:after="0"/>
              <w:jc w:val="center"/>
              <w:rPr>
                <w:sz w:val="28"/>
                <w:szCs w:val="28"/>
              </w:rPr>
            </w:pPr>
          </w:p>
          <w:p w14:paraId="2CCDB755" w14:textId="77777777" w:rsidR="00541C41" w:rsidRPr="00541C41" w:rsidRDefault="00541C41" w:rsidP="00541C41">
            <w:pPr>
              <w:spacing w:after="0"/>
              <w:jc w:val="center"/>
              <w:rPr>
                <w:sz w:val="28"/>
                <w:szCs w:val="28"/>
              </w:rPr>
            </w:pPr>
          </w:p>
          <w:p w14:paraId="6AFEF565" w14:textId="77777777" w:rsidR="00541C41" w:rsidRPr="00541C41" w:rsidRDefault="00541C41" w:rsidP="00541C41">
            <w:pPr>
              <w:spacing w:after="0"/>
              <w:jc w:val="center"/>
              <w:rPr>
                <w:sz w:val="28"/>
                <w:szCs w:val="28"/>
              </w:rPr>
            </w:pPr>
          </w:p>
          <w:p w14:paraId="52190266" w14:textId="77777777" w:rsidR="00541C41" w:rsidRPr="00541C41" w:rsidRDefault="00541C41" w:rsidP="00541C41">
            <w:pPr>
              <w:spacing w:after="0"/>
              <w:jc w:val="center"/>
              <w:rPr>
                <w:sz w:val="28"/>
                <w:szCs w:val="28"/>
              </w:rPr>
            </w:pPr>
          </w:p>
          <w:p w14:paraId="247DF3AD" w14:textId="77777777" w:rsidR="00541C41" w:rsidRPr="00541C41" w:rsidRDefault="00541C41" w:rsidP="00541C41">
            <w:pPr>
              <w:spacing w:after="0"/>
              <w:jc w:val="center"/>
              <w:rPr>
                <w:sz w:val="28"/>
                <w:szCs w:val="28"/>
              </w:rPr>
            </w:pPr>
          </w:p>
          <w:p w14:paraId="0EF9E78D" w14:textId="77777777" w:rsidR="00541C41" w:rsidRPr="00541C41" w:rsidRDefault="00541C41" w:rsidP="00541C41">
            <w:pPr>
              <w:spacing w:after="0"/>
              <w:jc w:val="center"/>
              <w:rPr>
                <w:sz w:val="28"/>
                <w:szCs w:val="28"/>
              </w:rPr>
            </w:pPr>
          </w:p>
          <w:p w14:paraId="2434CC70" w14:textId="77777777" w:rsidR="00541C41" w:rsidRPr="00541C41" w:rsidRDefault="00541C41" w:rsidP="00541C41">
            <w:pPr>
              <w:spacing w:after="0"/>
              <w:jc w:val="center"/>
              <w:rPr>
                <w:sz w:val="28"/>
                <w:szCs w:val="28"/>
              </w:rPr>
            </w:pPr>
          </w:p>
          <w:p w14:paraId="1893B1B7" w14:textId="77777777" w:rsidR="00541C41" w:rsidRPr="00541C41" w:rsidRDefault="00541C41" w:rsidP="00541C41">
            <w:pPr>
              <w:spacing w:after="0"/>
              <w:jc w:val="center"/>
              <w:rPr>
                <w:sz w:val="28"/>
                <w:szCs w:val="28"/>
              </w:rPr>
            </w:pPr>
          </w:p>
          <w:p w14:paraId="751588D4" w14:textId="77777777" w:rsidR="00541C41" w:rsidRPr="00541C41" w:rsidRDefault="00541C41" w:rsidP="00541C41">
            <w:pPr>
              <w:spacing w:after="0"/>
              <w:jc w:val="center"/>
              <w:rPr>
                <w:sz w:val="28"/>
                <w:szCs w:val="28"/>
              </w:rPr>
            </w:pPr>
          </w:p>
          <w:p w14:paraId="562F1491" w14:textId="77777777" w:rsidR="00541C41" w:rsidRPr="00541C41" w:rsidRDefault="00541C41" w:rsidP="00541C41">
            <w:pPr>
              <w:spacing w:after="0"/>
              <w:jc w:val="center"/>
              <w:rPr>
                <w:sz w:val="28"/>
                <w:szCs w:val="28"/>
              </w:rPr>
            </w:pPr>
          </w:p>
          <w:p w14:paraId="6734D9B6" w14:textId="77777777" w:rsidR="00541C41" w:rsidRPr="00541C41" w:rsidRDefault="00541C41" w:rsidP="00541C41">
            <w:pPr>
              <w:spacing w:after="0"/>
              <w:jc w:val="center"/>
              <w:rPr>
                <w:sz w:val="28"/>
                <w:szCs w:val="28"/>
              </w:rPr>
            </w:pPr>
          </w:p>
          <w:p w14:paraId="71910F8E" w14:textId="77777777" w:rsidR="00541C41" w:rsidRPr="00541C41" w:rsidRDefault="00541C41" w:rsidP="00541C41">
            <w:pPr>
              <w:spacing w:after="0"/>
              <w:jc w:val="center"/>
              <w:rPr>
                <w:sz w:val="28"/>
                <w:szCs w:val="28"/>
              </w:rPr>
            </w:pPr>
          </w:p>
          <w:p w14:paraId="650E9EC3" w14:textId="77777777" w:rsidR="00541C41" w:rsidRPr="00541C41" w:rsidRDefault="00541C41" w:rsidP="00541C41">
            <w:pPr>
              <w:spacing w:after="0"/>
              <w:jc w:val="center"/>
              <w:rPr>
                <w:sz w:val="28"/>
                <w:szCs w:val="28"/>
              </w:rPr>
            </w:pPr>
          </w:p>
          <w:p w14:paraId="7CED997E" w14:textId="77777777" w:rsidR="00541C41" w:rsidRPr="00541C41" w:rsidRDefault="00541C41" w:rsidP="00541C41">
            <w:pPr>
              <w:spacing w:after="0"/>
              <w:jc w:val="center"/>
              <w:rPr>
                <w:sz w:val="28"/>
                <w:szCs w:val="28"/>
              </w:rPr>
            </w:pPr>
          </w:p>
          <w:p w14:paraId="4226843D" w14:textId="77777777" w:rsidR="00541C41" w:rsidRPr="00541C41" w:rsidRDefault="00541C41" w:rsidP="00541C41">
            <w:pPr>
              <w:spacing w:after="0"/>
              <w:jc w:val="center"/>
              <w:rPr>
                <w:sz w:val="28"/>
                <w:szCs w:val="28"/>
              </w:rPr>
            </w:pPr>
          </w:p>
          <w:p w14:paraId="5AABEF9A" w14:textId="77777777" w:rsidR="00541C41" w:rsidRPr="00541C41" w:rsidRDefault="00541C41" w:rsidP="00541C41">
            <w:pPr>
              <w:spacing w:after="0"/>
              <w:rPr>
                <w:sz w:val="28"/>
                <w:szCs w:val="28"/>
              </w:rPr>
            </w:pPr>
          </w:p>
        </w:tc>
        <w:tc>
          <w:tcPr>
            <w:tcW w:w="7830" w:type="dxa"/>
          </w:tcPr>
          <w:p w14:paraId="1113BFD0" w14:textId="77777777" w:rsidR="00541C41" w:rsidRPr="00541C41" w:rsidRDefault="00541C41" w:rsidP="00541C41">
            <w:pPr>
              <w:spacing w:after="0"/>
              <w:rPr>
                <w:sz w:val="28"/>
                <w:szCs w:val="28"/>
              </w:rPr>
            </w:pPr>
            <w:r w:rsidRPr="00541C41">
              <w:rPr>
                <w:sz w:val="28"/>
                <w:szCs w:val="28"/>
              </w:rPr>
              <w:t>Đặc điểm cấu tạo phù hợp với chức năng của phổi.</w:t>
            </w:r>
          </w:p>
          <w:p w14:paraId="3DB25260" w14:textId="77777777" w:rsidR="00541C41" w:rsidRPr="00541C41" w:rsidRDefault="00541C41" w:rsidP="00D07AEF">
            <w:pPr>
              <w:pStyle w:val="ListParagraph"/>
              <w:numPr>
                <w:ilvl w:val="0"/>
                <w:numId w:val="32"/>
              </w:numPr>
              <w:spacing w:after="0" w:line="259" w:lineRule="auto"/>
              <w:rPr>
                <w:sz w:val="28"/>
                <w:szCs w:val="28"/>
              </w:rPr>
            </w:pPr>
            <w:r w:rsidRPr="00541C41">
              <w:rPr>
                <w:sz w:val="28"/>
                <w:szCs w:val="28"/>
              </w:rPr>
              <w:t>Phổi là bộ phận quan trọng nhất của hệ hô hấp nơi diễn ra sựtrao đổi khí giữa</w:t>
            </w:r>
          </w:p>
          <w:p w14:paraId="7D0EEF1C" w14:textId="77777777" w:rsidR="00541C41" w:rsidRPr="00541C41" w:rsidRDefault="00541C41" w:rsidP="00541C41">
            <w:pPr>
              <w:spacing w:after="0"/>
              <w:rPr>
                <w:sz w:val="28"/>
                <w:szCs w:val="28"/>
              </w:rPr>
            </w:pPr>
            <w:r w:rsidRPr="00541C41">
              <w:rPr>
                <w:sz w:val="28"/>
                <w:szCs w:val="28"/>
              </w:rPr>
              <w:t xml:space="preserve"> cơ thể với môi trường bên ngoài. </w:t>
            </w:r>
          </w:p>
          <w:p w14:paraId="40F7F4E4" w14:textId="77777777" w:rsidR="00541C41" w:rsidRPr="00541C41" w:rsidRDefault="00541C41" w:rsidP="00541C41">
            <w:pPr>
              <w:spacing w:after="0"/>
              <w:rPr>
                <w:sz w:val="28"/>
                <w:szCs w:val="28"/>
              </w:rPr>
            </w:pPr>
            <w:r w:rsidRPr="00541C41">
              <w:rPr>
                <w:sz w:val="28"/>
                <w:szCs w:val="28"/>
              </w:rPr>
              <w:t>- Bao ngoài hai lá phổi có hai lớp màng, lớp màng ngoài dính</w:t>
            </w:r>
          </w:p>
          <w:p w14:paraId="037AA214" w14:textId="77777777" w:rsidR="00541C41" w:rsidRPr="00541C41" w:rsidRDefault="00541C41" w:rsidP="00541C41">
            <w:pPr>
              <w:spacing w:after="0"/>
              <w:rPr>
                <w:sz w:val="28"/>
                <w:szCs w:val="28"/>
              </w:rPr>
            </w:pPr>
            <w:r w:rsidRPr="00541C41">
              <w:rPr>
                <w:sz w:val="28"/>
                <w:szCs w:val="28"/>
              </w:rPr>
              <w:t>với lồng ngực, lớp trong dính với phổi, giữa hai lớp có chất dịch</w:t>
            </w:r>
          </w:p>
          <w:p w14:paraId="12A8852D" w14:textId="77777777" w:rsidR="00541C41" w:rsidRPr="00541C41" w:rsidRDefault="00541C41" w:rsidP="00541C41">
            <w:pPr>
              <w:spacing w:after="0"/>
              <w:rPr>
                <w:sz w:val="28"/>
                <w:szCs w:val="28"/>
              </w:rPr>
            </w:pPr>
            <w:r w:rsidRPr="00541C41">
              <w:rPr>
                <w:sz w:val="28"/>
                <w:szCs w:val="28"/>
              </w:rPr>
              <w:t xml:space="preserve">giúp cho phổi phồng lên, xẹp xuống khi hít vào và thở ra.  </w:t>
            </w:r>
          </w:p>
          <w:p w14:paraId="6609D3C1" w14:textId="77777777" w:rsidR="00541C41" w:rsidRPr="00541C41" w:rsidRDefault="00541C41" w:rsidP="00541C41">
            <w:pPr>
              <w:spacing w:after="0"/>
              <w:rPr>
                <w:sz w:val="28"/>
                <w:szCs w:val="28"/>
              </w:rPr>
            </w:pPr>
            <w:r w:rsidRPr="00541C41">
              <w:rPr>
                <w:sz w:val="28"/>
                <w:szCs w:val="28"/>
              </w:rPr>
              <w:t>- Đơn vị cấu tạo của phổi là phế nang tập hợp thành từng cụm và</w:t>
            </w:r>
          </w:p>
          <w:p w14:paraId="220D8D19" w14:textId="77777777" w:rsidR="00541C41" w:rsidRPr="00541C41" w:rsidRDefault="00541C41" w:rsidP="00541C41">
            <w:pPr>
              <w:spacing w:after="0"/>
              <w:rPr>
                <w:sz w:val="28"/>
                <w:szCs w:val="28"/>
              </w:rPr>
            </w:pPr>
            <w:r w:rsidRPr="00541C41">
              <w:rPr>
                <w:sz w:val="28"/>
                <w:szCs w:val="28"/>
              </w:rPr>
              <w:t>được bao bởi màng mao mạch dày đặc tạo điều kiện cho sự trao</w:t>
            </w:r>
          </w:p>
          <w:p w14:paraId="7CEAC6D4" w14:textId="77777777" w:rsidR="00541C41" w:rsidRPr="00541C41" w:rsidRDefault="00541C41" w:rsidP="00541C41">
            <w:pPr>
              <w:spacing w:after="0"/>
              <w:rPr>
                <w:sz w:val="28"/>
                <w:szCs w:val="28"/>
              </w:rPr>
            </w:pPr>
            <w:r w:rsidRPr="00541C41">
              <w:rPr>
                <w:sz w:val="28"/>
                <w:szCs w:val="28"/>
              </w:rPr>
              <w:t>đổi khí giữa phế nang và máu đến phổi được dễ dàng.</w:t>
            </w:r>
          </w:p>
          <w:p w14:paraId="55DAAF8C" w14:textId="77777777" w:rsidR="00541C41" w:rsidRPr="00541C41" w:rsidRDefault="00541C41" w:rsidP="00541C41">
            <w:pPr>
              <w:spacing w:after="0"/>
              <w:rPr>
                <w:sz w:val="28"/>
                <w:szCs w:val="28"/>
              </w:rPr>
            </w:pPr>
            <w:r w:rsidRPr="00541C41">
              <w:rPr>
                <w:sz w:val="28"/>
                <w:szCs w:val="28"/>
              </w:rPr>
              <w:t>- Số lượng phế nang lớn có tới 700 – 800 triệu phế nang làm</w:t>
            </w:r>
          </w:p>
          <w:p w14:paraId="418D6381" w14:textId="77777777" w:rsidR="00541C41" w:rsidRPr="00541C41" w:rsidRDefault="00541C41" w:rsidP="00541C41">
            <w:pPr>
              <w:spacing w:after="0"/>
              <w:rPr>
                <w:sz w:val="28"/>
                <w:szCs w:val="28"/>
              </w:rPr>
            </w:pPr>
            <w:r w:rsidRPr="00541C41">
              <w:rPr>
                <w:sz w:val="28"/>
                <w:szCs w:val="28"/>
              </w:rPr>
              <w:t>tăng bề mặt trao đổi khí của phổi.</w:t>
            </w:r>
          </w:p>
          <w:p w14:paraId="682F16F0" w14:textId="77777777" w:rsidR="00541C41" w:rsidRPr="00541C41" w:rsidRDefault="00541C41" w:rsidP="00541C41">
            <w:pPr>
              <w:spacing w:after="0"/>
              <w:rPr>
                <w:sz w:val="28"/>
                <w:szCs w:val="28"/>
              </w:rPr>
            </w:pPr>
            <w:r w:rsidRPr="00541C41">
              <w:rPr>
                <w:sz w:val="28"/>
                <w:szCs w:val="28"/>
              </w:rPr>
              <w:t>2- Khi con người hoạt động mạnh thì nhịp hô hấp thay đổi nhưthế nào ? Giải thích ?</w:t>
            </w:r>
          </w:p>
          <w:p w14:paraId="718FF589" w14:textId="77777777" w:rsidR="00541C41" w:rsidRPr="00541C41" w:rsidRDefault="00541C41" w:rsidP="00541C41">
            <w:pPr>
              <w:spacing w:after="0"/>
              <w:rPr>
                <w:sz w:val="28"/>
                <w:szCs w:val="28"/>
              </w:rPr>
            </w:pPr>
            <w:r w:rsidRPr="00541C41">
              <w:rPr>
                <w:sz w:val="28"/>
                <w:szCs w:val="28"/>
              </w:rPr>
              <w:t>- Khi con người hoạt động mạnh thì nhịp hô hấp tăng.</w:t>
            </w:r>
          </w:p>
          <w:p w14:paraId="3ACB8EBE" w14:textId="77777777" w:rsidR="00541C41" w:rsidRPr="00541C41" w:rsidRDefault="00541C41" w:rsidP="00541C41">
            <w:pPr>
              <w:spacing w:after="0"/>
              <w:rPr>
                <w:sz w:val="28"/>
                <w:szCs w:val="28"/>
              </w:rPr>
            </w:pPr>
            <w:r w:rsidRPr="00541C41">
              <w:rPr>
                <w:sz w:val="28"/>
                <w:szCs w:val="28"/>
              </w:rPr>
              <w:t>* Giái thích:</w:t>
            </w:r>
          </w:p>
          <w:p w14:paraId="2E2FE02C" w14:textId="77777777" w:rsidR="00541C41" w:rsidRPr="00541C41" w:rsidRDefault="00541C41" w:rsidP="00541C41">
            <w:pPr>
              <w:spacing w:after="0"/>
              <w:rPr>
                <w:sz w:val="28"/>
                <w:szCs w:val="28"/>
              </w:rPr>
            </w:pPr>
            <w:r w:rsidRPr="00541C41">
              <w:rPr>
                <w:sz w:val="28"/>
                <w:szCs w:val="28"/>
              </w:rPr>
              <w:t xml:space="preserve">-Khi con người hoạt động mạnh cơ thể cần nhiều năng lượng  </w:t>
            </w:r>
          </w:p>
          <w:p w14:paraId="7DB7C6F5" w14:textId="77777777" w:rsidR="00541C41" w:rsidRPr="00541C41" w:rsidRDefault="00541C41" w:rsidP="00541C41">
            <w:pPr>
              <w:spacing w:after="0"/>
              <w:rPr>
                <w:sz w:val="28"/>
                <w:szCs w:val="28"/>
              </w:rPr>
            </w:pPr>
            <w:r w:rsidRPr="00541C41">
              <w:rPr>
                <w:sz w:val="28"/>
                <w:szCs w:val="28"/>
              </w:rPr>
              <w:t>-Hô hấp tế bào tăng</w:t>
            </w:r>
          </w:p>
          <w:p w14:paraId="0E589014" w14:textId="77777777" w:rsidR="00541C41" w:rsidRPr="00541C41" w:rsidRDefault="00541C41" w:rsidP="00541C41">
            <w:pPr>
              <w:spacing w:after="0"/>
              <w:rPr>
                <w:sz w:val="28"/>
                <w:szCs w:val="28"/>
              </w:rPr>
            </w:pPr>
            <w:r w:rsidRPr="00541C41">
              <w:rPr>
                <w:sz w:val="28"/>
                <w:szCs w:val="28"/>
              </w:rPr>
              <w:t xml:space="preserve">- Tế bào cần nhiều oxi và thải ra nhiều khícacbonic </w:t>
            </w:r>
          </w:p>
          <w:p w14:paraId="769C1878" w14:textId="77777777" w:rsidR="00541C41" w:rsidRPr="00541C41" w:rsidRDefault="00541C41" w:rsidP="00541C41">
            <w:pPr>
              <w:spacing w:after="0"/>
              <w:rPr>
                <w:sz w:val="28"/>
                <w:szCs w:val="28"/>
              </w:rPr>
            </w:pPr>
            <w:r w:rsidRPr="00541C41">
              <w:rPr>
                <w:sz w:val="28"/>
                <w:szCs w:val="28"/>
              </w:rPr>
              <w:t>- Nông dộ cacbonic trong máu tăng đã kích thíchtrung khu hô hấp ở hành tủy điều khiển làm tăng nhịp hô hấp</w:t>
            </w:r>
          </w:p>
          <w:p w14:paraId="5D639F30" w14:textId="77777777" w:rsidR="00541C41" w:rsidRPr="00541C41" w:rsidRDefault="00541C41" w:rsidP="00541C41">
            <w:pPr>
              <w:spacing w:after="0"/>
              <w:rPr>
                <w:sz w:val="28"/>
                <w:szCs w:val="28"/>
              </w:rPr>
            </w:pPr>
            <w:r w:rsidRPr="00541C41">
              <w:rPr>
                <w:sz w:val="28"/>
                <w:szCs w:val="28"/>
              </w:rPr>
              <w:t xml:space="preserve"> </w:t>
            </w:r>
          </w:p>
          <w:p w14:paraId="51DEEE58" w14:textId="77777777" w:rsidR="00541C41" w:rsidRPr="00541C41" w:rsidRDefault="00541C41" w:rsidP="00541C41">
            <w:pPr>
              <w:spacing w:after="0"/>
              <w:rPr>
                <w:sz w:val="28"/>
                <w:szCs w:val="28"/>
              </w:rPr>
            </w:pPr>
          </w:p>
        </w:tc>
        <w:tc>
          <w:tcPr>
            <w:tcW w:w="810" w:type="dxa"/>
          </w:tcPr>
          <w:p w14:paraId="706A941C" w14:textId="77777777" w:rsidR="00541C41" w:rsidRPr="00541C41" w:rsidRDefault="00541C41" w:rsidP="00541C41">
            <w:pPr>
              <w:spacing w:after="0"/>
              <w:jc w:val="center"/>
              <w:rPr>
                <w:sz w:val="28"/>
                <w:szCs w:val="28"/>
              </w:rPr>
            </w:pPr>
          </w:p>
          <w:p w14:paraId="43C0F6D3" w14:textId="77777777" w:rsidR="00541C41" w:rsidRPr="00541C41" w:rsidRDefault="00541C41" w:rsidP="00541C41">
            <w:pPr>
              <w:spacing w:after="0"/>
              <w:jc w:val="center"/>
              <w:rPr>
                <w:sz w:val="28"/>
                <w:szCs w:val="28"/>
              </w:rPr>
            </w:pPr>
          </w:p>
          <w:p w14:paraId="5CC9D1D8" w14:textId="77777777" w:rsidR="00541C41" w:rsidRPr="00541C41" w:rsidRDefault="00541C41" w:rsidP="00541C41">
            <w:pPr>
              <w:spacing w:after="0"/>
              <w:jc w:val="center"/>
              <w:rPr>
                <w:sz w:val="28"/>
                <w:szCs w:val="28"/>
              </w:rPr>
            </w:pPr>
          </w:p>
          <w:p w14:paraId="45843977" w14:textId="77777777" w:rsidR="00541C41" w:rsidRPr="00541C41" w:rsidRDefault="00541C41" w:rsidP="00541C41">
            <w:pPr>
              <w:spacing w:after="0"/>
              <w:jc w:val="center"/>
              <w:rPr>
                <w:sz w:val="28"/>
                <w:szCs w:val="28"/>
              </w:rPr>
            </w:pPr>
            <w:r w:rsidRPr="00541C41">
              <w:rPr>
                <w:sz w:val="28"/>
                <w:szCs w:val="28"/>
              </w:rPr>
              <w:t>0,25</w:t>
            </w:r>
          </w:p>
          <w:p w14:paraId="7C9D5694" w14:textId="77777777" w:rsidR="00541C41" w:rsidRPr="00541C41" w:rsidRDefault="00541C41" w:rsidP="00541C41">
            <w:pPr>
              <w:spacing w:after="0"/>
              <w:rPr>
                <w:sz w:val="28"/>
                <w:szCs w:val="28"/>
              </w:rPr>
            </w:pPr>
          </w:p>
          <w:p w14:paraId="3B0F6F7D" w14:textId="77777777" w:rsidR="00541C41" w:rsidRPr="00541C41" w:rsidRDefault="00541C41" w:rsidP="00541C41">
            <w:pPr>
              <w:spacing w:after="0"/>
              <w:rPr>
                <w:sz w:val="28"/>
                <w:szCs w:val="28"/>
              </w:rPr>
            </w:pPr>
          </w:p>
          <w:p w14:paraId="5A34F4D6" w14:textId="77777777" w:rsidR="00541C41" w:rsidRPr="00541C41" w:rsidRDefault="00541C41" w:rsidP="00541C41">
            <w:pPr>
              <w:spacing w:after="0"/>
              <w:rPr>
                <w:sz w:val="28"/>
                <w:szCs w:val="28"/>
              </w:rPr>
            </w:pPr>
            <w:r w:rsidRPr="00541C41">
              <w:rPr>
                <w:sz w:val="28"/>
                <w:szCs w:val="28"/>
              </w:rPr>
              <w:t>0,25</w:t>
            </w:r>
          </w:p>
          <w:p w14:paraId="3CA19B32" w14:textId="77777777" w:rsidR="00541C41" w:rsidRPr="00541C41" w:rsidRDefault="00541C41" w:rsidP="00541C41">
            <w:pPr>
              <w:spacing w:after="0"/>
              <w:rPr>
                <w:sz w:val="28"/>
                <w:szCs w:val="28"/>
              </w:rPr>
            </w:pPr>
          </w:p>
          <w:p w14:paraId="1ECBA4C2" w14:textId="77777777" w:rsidR="00541C41" w:rsidRPr="00541C41" w:rsidRDefault="00541C41" w:rsidP="00541C41">
            <w:pPr>
              <w:spacing w:after="0"/>
              <w:rPr>
                <w:sz w:val="28"/>
                <w:szCs w:val="28"/>
              </w:rPr>
            </w:pPr>
          </w:p>
          <w:p w14:paraId="057C66EB" w14:textId="77777777" w:rsidR="00541C41" w:rsidRPr="00541C41" w:rsidRDefault="00541C41" w:rsidP="00541C41">
            <w:pPr>
              <w:spacing w:after="0"/>
              <w:rPr>
                <w:sz w:val="28"/>
                <w:szCs w:val="28"/>
              </w:rPr>
            </w:pPr>
            <w:r w:rsidRPr="00541C41">
              <w:rPr>
                <w:sz w:val="28"/>
                <w:szCs w:val="28"/>
              </w:rPr>
              <w:t>0,25</w:t>
            </w:r>
          </w:p>
          <w:p w14:paraId="108500F1" w14:textId="77777777" w:rsidR="00541C41" w:rsidRPr="00541C41" w:rsidRDefault="00541C41" w:rsidP="00541C41">
            <w:pPr>
              <w:spacing w:after="0"/>
              <w:rPr>
                <w:sz w:val="28"/>
                <w:szCs w:val="28"/>
              </w:rPr>
            </w:pPr>
          </w:p>
          <w:p w14:paraId="5981E089" w14:textId="77777777" w:rsidR="00541C41" w:rsidRPr="00541C41" w:rsidRDefault="00541C41" w:rsidP="00541C41">
            <w:pPr>
              <w:spacing w:after="0"/>
              <w:rPr>
                <w:sz w:val="28"/>
                <w:szCs w:val="28"/>
              </w:rPr>
            </w:pPr>
            <w:r w:rsidRPr="00541C41">
              <w:rPr>
                <w:sz w:val="28"/>
                <w:szCs w:val="28"/>
              </w:rPr>
              <w:t>0,25</w:t>
            </w:r>
          </w:p>
          <w:p w14:paraId="668FD071" w14:textId="77777777" w:rsidR="00541C41" w:rsidRPr="00541C41" w:rsidRDefault="00541C41" w:rsidP="00541C41">
            <w:pPr>
              <w:spacing w:after="0"/>
              <w:rPr>
                <w:sz w:val="28"/>
                <w:szCs w:val="28"/>
              </w:rPr>
            </w:pPr>
          </w:p>
          <w:p w14:paraId="363C75BD" w14:textId="77777777" w:rsidR="00541C41" w:rsidRPr="00541C41" w:rsidRDefault="00541C41" w:rsidP="00541C41">
            <w:pPr>
              <w:spacing w:after="0"/>
              <w:rPr>
                <w:sz w:val="28"/>
                <w:szCs w:val="28"/>
              </w:rPr>
            </w:pPr>
          </w:p>
          <w:p w14:paraId="487DA2B6" w14:textId="77777777" w:rsidR="00541C41" w:rsidRPr="00541C41" w:rsidRDefault="00541C41" w:rsidP="00541C41">
            <w:pPr>
              <w:spacing w:after="0"/>
              <w:rPr>
                <w:sz w:val="28"/>
                <w:szCs w:val="28"/>
              </w:rPr>
            </w:pPr>
            <w:r w:rsidRPr="00541C41">
              <w:rPr>
                <w:sz w:val="28"/>
                <w:szCs w:val="28"/>
              </w:rPr>
              <w:t>0,25</w:t>
            </w:r>
          </w:p>
          <w:p w14:paraId="16D7EBCC" w14:textId="77777777" w:rsidR="00541C41" w:rsidRPr="00541C41" w:rsidRDefault="00541C41" w:rsidP="00541C41">
            <w:pPr>
              <w:spacing w:after="0"/>
              <w:rPr>
                <w:sz w:val="28"/>
                <w:szCs w:val="28"/>
              </w:rPr>
            </w:pPr>
          </w:p>
          <w:p w14:paraId="747DB61E" w14:textId="77777777" w:rsidR="00541C41" w:rsidRPr="00541C41" w:rsidRDefault="00541C41" w:rsidP="00541C41">
            <w:pPr>
              <w:spacing w:after="0"/>
              <w:rPr>
                <w:sz w:val="28"/>
                <w:szCs w:val="28"/>
              </w:rPr>
            </w:pPr>
            <w:r w:rsidRPr="00541C41">
              <w:rPr>
                <w:sz w:val="28"/>
                <w:szCs w:val="28"/>
              </w:rPr>
              <w:t>0,25</w:t>
            </w:r>
          </w:p>
          <w:p w14:paraId="15C081E8" w14:textId="77777777" w:rsidR="00541C41" w:rsidRPr="00541C41" w:rsidRDefault="00541C41" w:rsidP="00541C41">
            <w:pPr>
              <w:spacing w:after="0"/>
              <w:rPr>
                <w:sz w:val="28"/>
                <w:szCs w:val="28"/>
              </w:rPr>
            </w:pPr>
          </w:p>
          <w:p w14:paraId="15444F11" w14:textId="77777777" w:rsidR="00541C41" w:rsidRPr="00541C41" w:rsidRDefault="00541C41" w:rsidP="00541C41">
            <w:pPr>
              <w:spacing w:after="0"/>
              <w:rPr>
                <w:sz w:val="28"/>
                <w:szCs w:val="28"/>
              </w:rPr>
            </w:pPr>
            <w:r w:rsidRPr="00541C41">
              <w:rPr>
                <w:sz w:val="28"/>
                <w:szCs w:val="28"/>
              </w:rPr>
              <w:t>0,25</w:t>
            </w:r>
          </w:p>
          <w:p w14:paraId="7899F1F9" w14:textId="77777777" w:rsidR="00541C41" w:rsidRPr="00541C41" w:rsidRDefault="00541C41" w:rsidP="00541C41">
            <w:pPr>
              <w:spacing w:after="0"/>
              <w:rPr>
                <w:sz w:val="28"/>
                <w:szCs w:val="28"/>
              </w:rPr>
            </w:pPr>
          </w:p>
          <w:p w14:paraId="44E4E381" w14:textId="77777777" w:rsidR="00541C41" w:rsidRPr="00541C41" w:rsidRDefault="00541C41" w:rsidP="00541C41">
            <w:pPr>
              <w:spacing w:after="0"/>
              <w:rPr>
                <w:sz w:val="28"/>
                <w:szCs w:val="28"/>
              </w:rPr>
            </w:pPr>
            <w:r w:rsidRPr="00541C41">
              <w:rPr>
                <w:sz w:val="28"/>
                <w:szCs w:val="28"/>
              </w:rPr>
              <w:t>0,25</w:t>
            </w:r>
          </w:p>
        </w:tc>
      </w:tr>
      <w:tr w:rsidR="00541C41" w:rsidRPr="00541C41" w14:paraId="3AE421B7" w14:textId="77777777" w:rsidTr="00304700">
        <w:trPr>
          <w:trHeight w:val="8987"/>
        </w:trPr>
        <w:tc>
          <w:tcPr>
            <w:tcW w:w="1098" w:type="dxa"/>
          </w:tcPr>
          <w:p w14:paraId="2CBA7EE9" w14:textId="77777777" w:rsidR="00541C41" w:rsidRPr="00541C41" w:rsidRDefault="00541C41" w:rsidP="00541C41">
            <w:pPr>
              <w:spacing w:after="0"/>
              <w:rPr>
                <w:b/>
                <w:sz w:val="28"/>
                <w:szCs w:val="28"/>
              </w:rPr>
            </w:pPr>
            <w:r w:rsidRPr="00541C41">
              <w:rPr>
                <w:b/>
                <w:sz w:val="28"/>
                <w:szCs w:val="28"/>
              </w:rPr>
              <w:lastRenderedPageBreak/>
              <w:t>Câu 2</w:t>
            </w:r>
          </w:p>
          <w:p w14:paraId="09A3719C" w14:textId="77777777" w:rsidR="00541C41" w:rsidRPr="00541C41" w:rsidRDefault="00541C41" w:rsidP="00541C41">
            <w:pPr>
              <w:spacing w:after="0"/>
              <w:jc w:val="center"/>
              <w:rPr>
                <w:sz w:val="28"/>
                <w:szCs w:val="28"/>
              </w:rPr>
            </w:pPr>
            <w:r w:rsidRPr="00541C41">
              <w:rPr>
                <w:b/>
                <w:sz w:val="28"/>
                <w:szCs w:val="28"/>
              </w:rPr>
              <w:t>3đ</w:t>
            </w:r>
          </w:p>
        </w:tc>
        <w:tc>
          <w:tcPr>
            <w:tcW w:w="7830" w:type="dxa"/>
          </w:tcPr>
          <w:p w14:paraId="5E4A33A7" w14:textId="77777777" w:rsidR="00541C41" w:rsidRPr="00541C41" w:rsidRDefault="00541C41" w:rsidP="00541C41">
            <w:pPr>
              <w:spacing w:after="0"/>
              <w:rPr>
                <w:sz w:val="28"/>
                <w:szCs w:val="28"/>
              </w:rPr>
            </w:pPr>
            <w:r w:rsidRPr="00541C41">
              <w:rPr>
                <w:sz w:val="28"/>
                <w:szCs w:val="28"/>
              </w:rPr>
              <w:t>1.a- Xẩy ra ở miệng, dạ dày thời gian đầu và ruột non</w:t>
            </w:r>
          </w:p>
          <w:p w14:paraId="5FAC8088" w14:textId="77777777" w:rsidR="00541C41" w:rsidRPr="00541C41" w:rsidRDefault="00541C41" w:rsidP="00541C41">
            <w:pPr>
              <w:spacing w:after="0"/>
              <w:rPr>
                <w:sz w:val="28"/>
                <w:szCs w:val="28"/>
              </w:rPr>
            </w:pPr>
            <w:r w:rsidRPr="00541C41">
              <w:rPr>
                <w:sz w:val="28"/>
                <w:szCs w:val="28"/>
              </w:rPr>
              <w:t>b- Xẩy ra ở ruột non</w:t>
            </w:r>
          </w:p>
          <w:p w14:paraId="77CBCCB3" w14:textId="77777777" w:rsidR="00541C41" w:rsidRPr="00541C41" w:rsidRDefault="00541C41" w:rsidP="00541C41">
            <w:pPr>
              <w:spacing w:after="0"/>
              <w:rPr>
                <w:sz w:val="28"/>
                <w:szCs w:val="28"/>
              </w:rPr>
            </w:pPr>
            <w:r w:rsidRPr="00541C41">
              <w:rPr>
                <w:sz w:val="28"/>
                <w:szCs w:val="28"/>
              </w:rPr>
              <w:t>c- Xẩy ra ở dạ dày</w:t>
            </w:r>
          </w:p>
          <w:p w14:paraId="6078F36D" w14:textId="77777777" w:rsidR="00541C41" w:rsidRPr="00541C41" w:rsidRDefault="00541C41" w:rsidP="00541C41">
            <w:pPr>
              <w:spacing w:after="0"/>
              <w:rPr>
                <w:sz w:val="28"/>
                <w:szCs w:val="28"/>
              </w:rPr>
            </w:pPr>
            <w:r w:rsidRPr="00541C41">
              <w:rPr>
                <w:sz w:val="28"/>
                <w:szCs w:val="28"/>
              </w:rPr>
              <w:t>d- Xẩy ra ở ruột non</w:t>
            </w:r>
          </w:p>
          <w:p w14:paraId="1B1F74F1" w14:textId="77777777" w:rsidR="00541C41" w:rsidRPr="00541C41" w:rsidRDefault="00541C41" w:rsidP="00541C41">
            <w:pPr>
              <w:spacing w:after="0"/>
              <w:rPr>
                <w:sz w:val="28"/>
                <w:szCs w:val="28"/>
              </w:rPr>
            </w:pPr>
            <w:r w:rsidRPr="00541C41">
              <w:rPr>
                <w:sz w:val="28"/>
                <w:szCs w:val="28"/>
              </w:rPr>
              <w:t>2.- Ruột non có cấu tạo như thế nào để phù hợp với chức năng tiêu hóa và hấp thụ thức ăn.</w:t>
            </w:r>
          </w:p>
          <w:p w14:paraId="20D5FAF3" w14:textId="77777777" w:rsidR="00541C41" w:rsidRPr="00541C41" w:rsidRDefault="00541C41" w:rsidP="00541C41">
            <w:pPr>
              <w:spacing w:after="0"/>
              <w:rPr>
                <w:sz w:val="28"/>
                <w:szCs w:val="28"/>
              </w:rPr>
            </w:pPr>
            <w:r w:rsidRPr="00541C41">
              <w:rPr>
                <w:sz w:val="28"/>
                <w:szCs w:val="28"/>
              </w:rPr>
              <w:t>- Ruột non rất dài ở người trưởng thành từ 2,8 – 3m</w:t>
            </w:r>
          </w:p>
          <w:p w14:paraId="4C08F4FF" w14:textId="77777777" w:rsidR="00541C41" w:rsidRPr="00541C41" w:rsidRDefault="00541C41" w:rsidP="00541C41">
            <w:pPr>
              <w:spacing w:after="0"/>
              <w:rPr>
                <w:sz w:val="28"/>
                <w:szCs w:val="28"/>
              </w:rPr>
            </w:pPr>
            <w:r w:rsidRPr="00541C41">
              <w:rPr>
                <w:sz w:val="28"/>
                <w:szCs w:val="28"/>
              </w:rPr>
              <w:t xml:space="preserve"> -Tổng diện tích bề mặt rất lớn (400 – 500 m 2 ). Ruột non có cấu tạo gồm </w:t>
            </w:r>
          </w:p>
          <w:p w14:paraId="0EABC7BC" w14:textId="77777777" w:rsidR="00541C41" w:rsidRPr="00541C41" w:rsidRDefault="00541C41" w:rsidP="00541C41">
            <w:pPr>
              <w:spacing w:after="0"/>
              <w:rPr>
                <w:sz w:val="28"/>
                <w:szCs w:val="28"/>
              </w:rPr>
            </w:pPr>
            <w:r w:rsidRPr="00541C41">
              <w:rPr>
                <w:sz w:val="28"/>
                <w:szCs w:val="28"/>
              </w:rPr>
              <w:t>4 lớp (lớp màng bọc ngoài, lớp cơ, lớp dưới niêm mạc và lớp niêm mạc).</w:t>
            </w:r>
          </w:p>
          <w:p w14:paraId="6F1A3CC1" w14:textId="77777777" w:rsidR="00541C41" w:rsidRPr="00541C41" w:rsidRDefault="00541C41" w:rsidP="00541C41">
            <w:pPr>
              <w:spacing w:after="0"/>
              <w:rPr>
                <w:sz w:val="28"/>
                <w:szCs w:val="28"/>
              </w:rPr>
            </w:pPr>
            <w:r w:rsidRPr="00541C41">
              <w:rPr>
                <w:sz w:val="28"/>
                <w:szCs w:val="28"/>
              </w:rPr>
              <w:t>- Ruột non có tuyến ruột tiết ra nhiều enzim giúp cho tiêu hóa</w:t>
            </w:r>
          </w:p>
          <w:p w14:paraId="5C99A090" w14:textId="77777777" w:rsidR="00541C41" w:rsidRPr="00541C41" w:rsidRDefault="00541C41" w:rsidP="00541C41">
            <w:pPr>
              <w:spacing w:after="0"/>
              <w:rPr>
                <w:sz w:val="28"/>
                <w:szCs w:val="28"/>
              </w:rPr>
            </w:pPr>
            <w:r w:rsidRPr="00541C41">
              <w:rPr>
                <w:sz w:val="28"/>
                <w:szCs w:val="28"/>
              </w:rPr>
              <w:t>các loại thức ăn thành các chất đơn giản glucozơ, axit amin,</w:t>
            </w:r>
          </w:p>
          <w:p w14:paraId="0CB1963F" w14:textId="77777777" w:rsidR="00541C41" w:rsidRPr="00541C41" w:rsidRDefault="00541C41" w:rsidP="00541C41">
            <w:pPr>
              <w:spacing w:after="0"/>
              <w:rPr>
                <w:sz w:val="28"/>
                <w:szCs w:val="28"/>
              </w:rPr>
            </w:pPr>
            <w:r w:rsidRPr="00541C41">
              <w:rPr>
                <w:sz w:val="28"/>
                <w:szCs w:val="28"/>
              </w:rPr>
              <w:t>glyxerin và axit béo được hấp thụ qua thành ruột vào máu để đếncác tế bào.</w:t>
            </w:r>
          </w:p>
          <w:p w14:paraId="13DDB1E0" w14:textId="77777777" w:rsidR="00541C41" w:rsidRPr="00541C41" w:rsidRDefault="00541C41" w:rsidP="00541C41">
            <w:pPr>
              <w:spacing w:after="0"/>
              <w:rPr>
                <w:sz w:val="28"/>
                <w:szCs w:val="28"/>
              </w:rPr>
            </w:pPr>
            <w:r w:rsidRPr="00541C41">
              <w:rPr>
                <w:sz w:val="28"/>
                <w:szCs w:val="28"/>
              </w:rPr>
              <w:t xml:space="preserve">- Lớp niêm mạc có các nếp gấp với các lông ruột và lông cực nhỏ làm cho diện tích bề mặt </w:t>
            </w:r>
          </w:p>
          <w:p w14:paraId="3AFDA0B0" w14:textId="77777777" w:rsidR="00541C41" w:rsidRPr="00541C41" w:rsidRDefault="00541C41" w:rsidP="00541C41">
            <w:pPr>
              <w:spacing w:after="0"/>
              <w:rPr>
                <w:sz w:val="28"/>
                <w:szCs w:val="28"/>
              </w:rPr>
            </w:pPr>
            <w:r w:rsidRPr="00541C41">
              <w:rPr>
                <w:sz w:val="28"/>
                <w:szCs w:val="28"/>
              </w:rPr>
              <w:t>bên trong rất lớn (gấp 600 lần so với diện tích mặt ngoài)</w:t>
            </w:r>
          </w:p>
          <w:p w14:paraId="2F0A5043" w14:textId="77777777" w:rsidR="00541C41" w:rsidRPr="00541C41" w:rsidRDefault="00541C41" w:rsidP="00541C41">
            <w:pPr>
              <w:spacing w:after="0"/>
              <w:rPr>
                <w:sz w:val="28"/>
                <w:szCs w:val="28"/>
              </w:rPr>
            </w:pPr>
            <w:r w:rsidRPr="00541C41">
              <w:rPr>
                <w:sz w:val="28"/>
                <w:szCs w:val="28"/>
              </w:rPr>
              <w:t>- Có hệ thống mao mạch máu và mạch bạch huyết dày đặc toi long ruot</w:t>
            </w:r>
          </w:p>
          <w:p w14:paraId="39B5E964" w14:textId="77777777" w:rsidR="00541C41" w:rsidRPr="00541C41" w:rsidRDefault="00541C41" w:rsidP="00541C41">
            <w:pPr>
              <w:spacing w:after="0"/>
              <w:rPr>
                <w:sz w:val="28"/>
                <w:szCs w:val="28"/>
              </w:rPr>
            </w:pPr>
            <w:r w:rsidRPr="00541C41">
              <w:rPr>
                <w:sz w:val="28"/>
                <w:szCs w:val="28"/>
              </w:rPr>
              <w:t xml:space="preserve">3.-prôtêin trong thức ăn bị dịch vị phân hủy nhưng prôtêin của lớp  niêm mạc dạ dày lại được </w:t>
            </w:r>
          </w:p>
          <w:p w14:paraId="12C76D02" w14:textId="77777777" w:rsidR="00541C41" w:rsidRPr="00541C41" w:rsidRDefault="00541C41" w:rsidP="00541C41">
            <w:pPr>
              <w:spacing w:after="0"/>
              <w:rPr>
                <w:sz w:val="28"/>
                <w:szCs w:val="28"/>
              </w:rPr>
            </w:pPr>
            <w:r w:rsidRPr="00541C41">
              <w:rPr>
                <w:sz w:val="28"/>
                <w:szCs w:val="28"/>
              </w:rPr>
              <w:t>bảo vệ và không bị phân hủy là:</w:t>
            </w:r>
          </w:p>
          <w:p w14:paraId="07ADAABD" w14:textId="77777777" w:rsidR="00541C41" w:rsidRPr="00541C41" w:rsidRDefault="00541C41" w:rsidP="00541C41">
            <w:pPr>
              <w:spacing w:after="0"/>
              <w:rPr>
                <w:sz w:val="28"/>
                <w:szCs w:val="28"/>
              </w:rPr>
            </w:pPr>
            <w:r w:rsidRPr="00541C41">
              <w:rPr>
                <w:sz w:val="28"/>
                <w:szCs w:val="28"/>
              </w:rPr>
              <w:t xml:space="preserve">- Do chất nhày có trong dịch vị phủ lên bề mặt niêm mạc, ngăn   cách tế bào niêm mạc </w:t>
            </w:r>
          </w:p>
          <w:p w14:paraId="2C7BD34D" w14:textId="77777777" w:rsidR="00541C41" w:rsidRPr="00541C41" w:rsidRDefault="00541C41" w:rsidP="00541C41">
            <w:pPr>
              <w:spacing w:after="0"/>
              <w:rPr>
                <w:sz w:val="28"/>
                <w:szCs w:val="28"/>
              </w:rPr>
            </w:pPr>
            <w:r w:rsidRPr="00541C41">
              <w:rPr>
                <w:sz w:val="28"/>
                <w:szCs w:val="28"/>
              </w:rPr>
              <w:t>với pépsin và HCl</w:t>
            </w:r>
          </w:p>
          <w:p w14:paraId="2566051E" w14:textId="77777777" w:rsidR="00541C41" w:rsidRPr="00541C41" w:rsidRDefault="00541C41" w:rsidP="00541C41">
            <w:pPr>
              <w:spacing w:after="0"/>
              <w:rPr>
                <w:sz w:val="28"/>
                <w:szCs w:val="28"/>
              </w:rPr>
            </w:pPr>
          </w:p>
          <w:p w14:paraId="55DF2910" w14:textId="77777777" w:rsidR="00541C41" w:rsidRPr="00541C41" w:rsidRDefault="00541C41" w:rsidP="00541C41">
            <w:pPr>
              <w:spacing w:after="0"/>
              <w:rPr>
                <w:sz w:val="28"/>
                <w:szCs w:val="28"/>
              </w:rPr>
            </w:pPr>
          </w:p>
          <w:p w14:paraId="6D372A7E" w14:textId="77777777" w:rsidR="00541C41" w:rsidRPr="00541C41" w:rsidRDefault="00541C41" w:rsidP="00541C41">
            <w:pPr>
              <w:spacing w:after="0"/>
              <w:rPr>
                <w:sz w:val="28"/>
                <w:szCs w:val="28"/>
              </w:rPr>
            </w:pPr>
          </w:p>
        </w:tc>
        <w:tc>
          <w:tcPr>
            <w:tcW w:w="810" w:type="dxa"/>
          </w:tcPr>
          <w:p w14:paraId="78662240" w14:textId="77777777" w:rsidR="00541C41" w:rsidRPr="00541C41" w:rsidRDefault="00541C41" w:rsidP="00541C41">
            <w:pPr>
              <w:spacing w:after="0"/>
              <w:jc w:val="center"/>
              <w:rPr>
                <w:sz w:val="28"/>
                <w:szCs w:val="28"/>
              </w:rPr>
            </w:pPr>
          </w:p>
          <w:p w14:paraId="013CE279" w14:textId="77777777" w:rsidR="00541C41" w:rsidRPr="00541C41" w:rsidRDefault="00541C41" w:rsidP="00541C41">
            <w:pPr>
              <w:spacing w:after="0"/>
              <w:rPr>
                <w:sz w:val="28"/>
                <w:szCs w:val="28"/>
              </w:rPr>
            </w:pPr>
          </w:p>
          <w:p w14:paraId="17C8DAC1" w14:textId="77777777" w:rsidR="00541C41" w:rsidRPr="00541C41" w:rsidRDefault="00541C41" w:rsidP="00541C41">
            <w:pPr>
              <w:spacing w:after="0"/>
              <w:rPr>
                <w:sz w:val="28"/>
                <w:szCs w:val="28"/>
              </w:rPr>
            </w:pPr>
            <w:r w:rsidRPr="00541C41">
              <w:rPr>
                <w:sz w:val="28"/>
                <w:szCs w:val="28"/>
              </w:rPr>
              <w:t>1</w:t>
            </w:r>
          </w:p>
          <w:p w14:paraId="0F7CEAB2" w14:textId="77777777" w:rsidR="00541C41" w:rsidRPr="00541C41" w:rsidRDefault="00541C41" w:rsidP="00541C41">
            <w:pPr>
              <w:spacing w:after="0"/>
              <w:rPr>
                <w:sz w:val="28"/>
                <w:szCs w:val="28"/>
              </w:rPr>
            </w:pPr>
          </w:p>
          <w:p w14:paraId="46445FB4" w14:textId="77777777" w:rsidR="00541C41" w:rsidRPr="00541C41" w:rsidRDefault="00541C41" w:rsidP="00541C41">
            <w:pPr>
              <w:spacing w:after="0"/>
              <w:rPr>
                <w:sz w:val="28"/>
                <w:szCs w:val="28"/>
              </w:rPr>
            </w:pPr>
          </w:p>
          <w:p w14:paraId="481864F4" w14:textId="77777777" w:rsidR="00541C41" w:rsidRPr="00541C41" w:rsidRDefault="00541C41" w:rsidP="00541C41">
            <w:pPr>
              <w:spacing w:after="0"/>
              <w:rPr>
                <w:sz w:val="28"/>
                <w:szCs w:val="28"/>
              </w:rPr>
            </w:pPr>
          </w:p>
          <w:p w14:paraId="6AE5BDA7" w14:textId="77777777" w:rsidR="00541C41" w:rsidRPr="00541C41" w:rsidRDefault="00541C41" w:rsidP="00541C41">
            <w:pPr>
              <w:spacing w:after="0"/>
              <w:rPr>
                <w:sz w:val="28"/>
                <w:szCs w:val="28"/>
              </w:rPr>
            </w:pPr>
          </w:p>
          <w:p w14:paraId="0AA9A7C8" w14:textId="77777777" w:rsidR="00541C41" w:rsidRPr="00541C41" w:rsidRDefault="00541C41" w:rsidP="00541C41">
            <w:pPr>
              <w:spacing w:after="0"/>
              <w:rPr>
                <w:sz w:val="28"/>
                <w:szCs w:val="28"/>
              </w:rPr>
            </w:pPr>
          </w:p>
          <w:p w14:paraId="29965DBA" w14:textId="77777777" w:rsidR="00541C41" w:rsidRPr="00541C41" w:rsidRDefault="00541C41" w:rsidP="00541C41">
            <w:pPr>
              <w:spacing w:after="0"/>
              <w:rPr>
                <w:sz w:val="28"/>
                <w:szCs w:val="28"/>
              </w:rPr>
            </w:pPr>
          </w:p>
          <w:p w14:paraId="089679A5" w14:textId="77777777" w:rsidR="00541C41" w:rsidRPr="00541C41" w:rsidRDefault="00541C41" w:rsidP="00541C41">
            <w:pPr>
              <w:spacing w:after="0"/>
              <w:rPr>
                <w:sz w:val="28"/>
                <w:szCs w:val="28"/>
              </w:rPr>
            </w:pPr>
          </w:p>
          <w:p w14:paraId="0FC576F3" w14:textId="77777777" w:rsidR="00541C41" w:rsidRPr="00541C41" w:rsidRDefault="00541C41" w:rsidP="00541C41">
            <w:pPr>
              <w:spacing w:after="0"/>
              <w:rPr>
                <w:sz w:val="28"/>
                <w:szCs w:val="28"/>
              </w:rPr>
            </w:pPr>
          </w:p>
          <w:p w14:paraId="2571111C" w14:textId="77777777" w:rsidR="00541C41" w:rsidRPr="00541C41" w:rsidRDefault="00541C41" w:rsidP="00541C41">
            <w:pPr>
              <w:spacing w:after="0"/>
              <w:rPr>
                <w:sz w:val="28"/>
                <w:szCs w:val="28"/>
              </w:rPr>
            </w:pPr>
          </w:p>
          <w:p w14:paraId="7DAA27EC" w14:textId="77777777" w:rsidR="00541C41" w:rsidRPr="00541C41" w:rsidRDefault="00541C41" w:rsidP="00541C41">
            <w:pPr>
              <w:spacing w:after="0"/>
              <w:rPr>
                <w:sz w:val="28"/>
                <w:szCs w:val="28"/>
              </w:rPr>
            </w:pPr>
          </w:p>
          <w:p w14:paraId="03CA9741" w14:textId="77777777" w:rsidR="00541C41" w:rsidRPr="00541C41" w:rsidRDefault="00541C41" w:rsidP="00541C41">
            <w:pPr>
              <w:spacing w:after="0"/>
              <w:rPr>
                <w:sz w:val="28"/>
                <w:szCs w:val="28"/>
              </w:rPr>
            </w:pPr>
          </w:p>
          <w:p w14:paraId="0E193850" w14:textId="77777777" w:rsidR="00541C41" w:rsidRPr="00541C41" w:rsidRDefault="00541C41" w:rsidP="00541C41">
            <w:pPr>
              <w:spacing w:after="0"/>
              <w:rPr>
                <w:sz w:val="28"/>
                <w:szCs w:val="28"/>
              </w:rPr>
            </w:pPr>
          </w:p>
          <w:p w14:paraId="7892022B" w14:textId="77777777" w:rsidR="00541C41" w:rsidRPr="00541C41" w:rsidRDefault="00541C41" w:rsidP="00541C41">
            <w:pPr>
              <w:spacing w:after="0"/>
              <w:rPr>
                <w:sz w:val="28"/>
                <w:szCs w:val="28"/>
              </w:rPr>
            </w:pPr>
          </w:p>
          <w:p w14:paraId="146A12CD" w14:textId="77777777" w:rsidR="00541C41" w:rsidRPr="00541C41" w:rsidRDefault="00541C41" w:rsidP="00541C41">
            <w:pPr>
              <w:spacing w:after="0"/>
              <w:rPr>
                <w:sz w:val="28"/>
                <w:szCs w:val="28"/>
              </w:rPr>
            </w:pPr>
          </w:p>
          <w:p w14:paraId="445FFA98" w14:textId="77777777" w:rsidR="00541C41" w:rsidRPr="00541C41" w:rsidRDefault="00541C41" w:rsidP="00541C41">
            <w:pPr>
              <w:spacing w:after="0"/>
              <w:rPr>
                <w:sz w:val="28"/>
                <w:szCs w:val="28"/>
              </w:rPr>
            </w:pPr>
            <w:r w:rsidRPr="00541C41">
              <w:rPr>
                <w:sz w:val="28"/>
                <w:szCs w:val="28"/>
              </w:rPr>
              <w:t>1</w:t>
            </w:r>
          </w:p>
          <w:p w14:paraId="311D74EF" w14:textId="77777777" w:rsidR="00541C41" w:rsidRPr="00541C41" w:rsidRDefault="00541C41" w:rsidP="00541C41">
            <w:pPr>
              <w:spacing w:after="0"/>
              <w:rPr>
                <w:sz w:val="28"/>
                <w:szCs w:val="28"/>
              </w:rPr>
            </w:pPr>
          </w:p>
          <w:p w14:paraId="521BB4E3" w14:textId="77777777" w:rsidR="00541C41" w:rsidRPr="00541C41" w:rsidRDefault="00541C41" w:rsidP="00541C41">
            <w:pPr>
              <w:spacing w:after="0"/>
              <w:rPr>
                <w:sz w:val="28"/>
                <w:szCs w:val="28"/>
              </w:rPr>
            </w:pPr>
          </w:p>
          <w:p w14:paraId="0BF74DEC" w14:textId="77777777" w:rsidR="00541C41" w:rsidRPr="00541C41" w:rsidRDefault="00541C41" w:rsidP="00541C41">
            <w:pPr>
              <w:spacing w:after="0"/>
              <w:rPr>
                <w:sz w:val="28"/>
                <w:szCs w:val="28"/>
              </w:rPr>
            </w:pPr>
          </w:p>
          <w:p w14:paraId="297507F7" w14:textId="77777777" w:rsidR="00541C41" w:rsidRPr="00541C41" w:rsidRDefault="00541C41" w:rsidP="00541C41">
            <w:pPr>
              <w:spacing w:after="0"/>
              <w:rPr>
                <w:sz w:val="28"/>
                <w:szCs w:val="28"/>
              </w:rPr>
            </w:pPr>
          </w:p>
          <w:p w14:paraId="09BF4F2C" w14:textId="77777777" w:rsidR="00541C41" w:rsidRPr="00541C41" w:rsidRDefault="00541C41" w:rsidP="00541C41">
            <w:pPr>
              <w:spacing w:after="0"/>
              <w:rPr>
                <w:sz w:val="28"/>
                <w:szCs w:val="28"/>
              </w:rPr>
            </w:pPr>
          </w:p>
          <w:p w14:paraId="0B4D068E" w14:textId="77777777" w:rsidR="00541C41" w:rsidRPr="00541C41" w:rsidRDefault="00541C41" w:rsidP="00541C41">
            <w:pPr>
              <w:spacing w:after="0"/>
              <w:rPr>
                <w:sz w:val="28"/>
                <w:szCs w:val="28"/>
              </w:rPr>
            </w:pPr>
          </w:p>
          <w:p w14:paraId="25013893" w14:textId="77777777" w:rsidR="00541C41" w:rsidRPr="00541C41" w:rsidRDefault="00541C41" w:rsidP="00541C41">
            <w:pPr>
              <w:spacing w:after="0"/>
              <w:rPr>
                <w:sz w:val="28"/>
                <w:szCs w:val="28"/>
              </w:rPr>
            </w:pPr>
            <w:r w:rsidRPr="00541C41">
              <w:rPr>
                <w:sz w:val="28"/>
                <w:szCs w:val="28"/>
              </w:rPr>
              <w:t>1</w:t>
            </w:r>
          </w:p>
        </w:tc>
      </w:tr>
      <w:tr w:rsidR="00541C41" w:rsidRPr="00541C41" w14:paraId="1D35B53F" w14:textId="77777777" w:rsidTr="004C0B0F">
        <w:trPr>
          <w:trHeight w:val="8537"/>
        </w:trPr>
        <w:tc>
          <w:tcPr>
            <w:tcW w:w="1098" w:type="dxa"/>
          </w:tcPr>
          <w:p w14:paraId="5CEE39CD" w14:textId="77777777" w:rsidR="00541C41" w:rsidRPr="00541C41" w:rsidRDefault="00541C41" w:rsidP="00541C41">
            <w:pPr>
              <w:spacing w:after="0"/>
              <w:rPr>
                <w:b/>
                <w:sz w:val="28"/>
                <w:szCs w:val="28"/>
              </w:rPr>
            </w:pPr>
            <w:r w:rsidRPr="00541C41">
              <w:rPr>
                <w:b/>
                <w:sz w:val="28"/>
                <w:szCs w:val="28"/>
              </w:rPr>
              <w:lastRenderedPageBreak/>
              <w:t>Câu 3</w:t>
            </w:r>
          </w:p>
          <w:p w14:paraId="3A2C62E3" w14:textId="77777777" w:rsidR="00541C41" w:rsidRPr="00541C41" w:rsidRDefault="00541C41" w:rsidP="00541C41">
            <w:pPr>
              <w:spacing w:after="0"/>
              <w:jc w:val="center"/>
              <w:rPr>
                <w:sz w:val="28"/>
                <w:szCs w:val="28"/>
              </w:rPr>
            </w:pPr>
            <w:r w:rsidRPr="00541C41">
              <w:rPr>
                <w:b/>
                <w:sz w:val="28"/>
                <w:szCs w:val="28"/>
              </w:rPr>
              <w:t>2đ</w:t>
            </w:r>
          </w:p>
        </w:tc>
        <w:tc>
          <w:tcPr>
            <w:tcW w:w="7830" w:type="dxa"/>
          </w:tcPr>
          <w:p w14:paraId="53DA6A24" w14:textId="77777777" w:rsidR="00541C41" w:rsidRPr="00541C41" w:rsidRDefault="00541C41" w:rsidP="00541C41">
            <w:pPr>
              <w:spacing w:after="0"/>
              <w:rPr>
                <w:sz w:val="28"/>
                <w:szCs w:val="28"/>
              </w:rPr>
            </w:pPr>
          </w:p>
          <w:p w14:paraId="7D26D272" w14:textId="77777777" w:rsidR="00541C41" w:rsidRPr="00541C41" w:rsidRDefault="00541C41" w:rsidP="00541C41">
            <w:pPr>
              <w:spacing w:after="0"/>
              <w:rPr>
                <w:sz w:val="28"/>
                <w:szCs w:val="28"/>
              </w:rPr>
            </w:pPr>
            <w:r w:rsidRPr="00541C41">
              <w:rPr>
                <w:noProof/>
                <w:sz w:val="28"/>
                <w:szCs w:val="28"/>
              </w:rPr>
              <w:drawing>
                <wp:anchor distT="0" distB="0" distL="114300" distR="114300" simplePos="0" relativeHeight="251832320" behindDoc="0" locked="0" layoutInCell="1" allowOverlap="1" wp14:anchorId="0070B55B" wp14:editId="7EEA26E4">
                  <wp:simplePos x="914400" y="6410960"/>
                  <wp:positionH relativeFrom="column">
                    <wp:align>left</wp:align>
                  </wp:positionH>
                  <wp:positionV relativeFrom="paragraph">
                    <wp:align>top</wp:align>
                  </wp:positionV>
                  <wp:extent cx="3998595" cy="2133600"/>
                  <wp:effectExtent l="0" t="0" r="1905" b="0"/>
                  <wp:wrapSquare wrapText="bothSides"/>
                  <wp:docPr id="13" name="Picture 1" descr="Giải bài 4 trang 121 sgk Sinh 9 | Để học tốt S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bài 4 trang 121 sgk Sinh 9 | Để học tốt Sinh 9"/>
                          <pic:cNvPicPr>
                            <a:picLocks noChangeAspect="1" noChangeArrowheads="1"/>
                          </pic:cNvPicPr>
                        </pic:nvPicPr>
                        <pic:blipFill>
                          <a:blip r:embed="rId414">
                            <a:extLst>
                              <a:ext uri="{28A0092B-C50C-407E-A947-70E740481C1C}">
                                <a14:useLocalDpi xmlns:a14="http://schemas.microsoft.com/office/drawing/2010/main"/>
                              </a:ext>
                            </a:extLst>
                          </a:blip>
                          <a:srcRect/>
                          <a:stretch>
                            <a:fillRect/>
                          </a:stretch>
                        </pic:blipFill>
                        <pic:spPr bwMode="auto">
                          <a:xfrm>
                            <a:off x="0" y="0"/>
                            <a:ext cx="3998595" cy="2133600"/>
                          </a:xfrm>
                          <a:prstGeom prst="rect">
                            <a:avLst/>
                          </a:prstGeom>
                          <a:noFill/>
                          <a:ln>
                            <a:noFill/>
                          </a:ln>
                        </pic:spPr>
                      </pic:pic>
                    </a:graphicData>
                  </a:graphic>
                </wp:anchor>
              </w:drawing>
            </w:r>
            <w:r w:rsidRPr="00541C41">
              <w:rPr>
                <w:sz w:val="28"/>
                <w:szCs w:val="28"/>
              </w:rPr>
              <w:br w:type="textWrapping" w:clear="all"/>
            </w:r>
          </w:p>
          <w:p w14:paraId="55646AC8"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b)Khi đem một cây phong lan từ trong rừng rậm về trồng ở vườn nhà, những nhân tố sinh thái của môi trường tác động lên cây phong lan đó sẽ thay đổi.</w:t>
            </w:r>
          </w:p>
          <w:p w14:paraId="08614ECE"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noProof/>
                <w:sz w:val="28"/>
                <w:szCs w:val="28"/>
              </w:rPr>
              <w:drawing>
                <wp:inline distT="0" distB="0" distL="0" distR="0" wp14:anchorId="77E2F9ED" wp14:editId="599B03A4">
                  <wp:extent cx="4829175" cy="1521460"/>
                  <wp:effectExtent l="19050" t="0" r="9525" b="0"/>
                  <wp:docPr id="14" name="Picture 3" descr="Giải bài 3 trang 121 sgk Sinh 9 | Để học tốt S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ải bài 3 trang 121 sgk Sinh 9 | Để học tốt Sinh 9"/>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4829175" cy="1521460"/>
                          </a:xfrm>
                          <a:prstGeom prst="rect">
                            <a:avLst/>
                          </a:prstGeom>
                          <a:noFill/>
                          <a:ln>
                            <a:noFill/>
                          </a:ln>
                        </pic:spPr>
                      </pic:pic>
                    </a:graphicData>
                  </a:graphic>
                </wp:inline>
              </w:drawing>
            </w:r>
          </w:p>
          <w:p w14:paraId="1818E7A4" w14:textId="77777777" w:rsidR="00541C41" w:rsidRPr="00541C41" w:rsidRDefault="00541C41" w:rsidP="00541C41">
            <w:pPr>
              <w:spacing w:after="0"/>
            </w:pPr>
          </w:p>
        </w:tc>
        <w:tc>
          <w:tcPr>
            <w:tcW w:w="810" w:type="dxa"/>
          </w:tcPr>
          <w:p w14:paraId="0E7B37E7" w14:textId="77777777" w:rsidR="00541C41" w:rsidRPr="00541C41" w:rsidRDefault="00541C41" w:rsidP="00541C41">
            <w:pPr>
              <w:spacing w:after="0"/>
              <w:jc w:val="center"/>
              <w:rPr>
                <w:sz w:val="28"/>
                <w:szCs w:val="28"/>
              </w:rPr>
            </w:pPr>
          </w:p>
          <w:p w14:paraId="281C4AAC" w14:textId="77777777" w:rsidR="00541C41" w:rsidRPr="00541C41" w:rsidRDefault="00541C41" w:rsidP="00541C41">
            <w:pPr>
              <w:spacing w:after="0"/>
              <w:jc w:val="center"/>
              <w:rPr>
                <w:sz w:val="28"/>
                <w:szCs w:val="28"/>
              </w:rPr>
            </w:pPr>
          </w:p>
          <w:p w14:paraId="60697356" w14:textId="77777777" w:rsidR="00541C41" w:rsidRPr="00541C41" w:rsidRDefault="00541C41" w:rsidP="00541C41">
            <w:pPr>
              <w:spacing w:after="0"/>
              <w:jc w:val="center"/>
              <w:rPr>
                <w:sz w:val="28"/>
                <w:szCs w:val="28"/>
              </w:rPr>
            </w:pPr>
          </w:p>
          <w:p w14:paraId="487A95B0" w14:textId="77777777" w:rsidR="00541C41" w:rsidRPr="00541C41" w:rsidRDefault="00541C41" w:rsidP="00541C41">
            <w:pPr>
              <w:spacing w:after="0"/>
              <w:jc w:val="center"/>
              <w:rPr>
                <w:sz w:val="28"/>
                <w:szCs w:val="28"/>
              </w:rPr>
            </w:pPr>
          </w:p>
          <w:p w14:paraId="21CD6CE9" w14:textId="77777777" w:rsidR="00541C41" w:rsidRPr="00541C41" w:rsidRDefault="00541C41" w:rsidP="00541C41">
            <w:pPr>
              <w:spacing w:after="0"/>
              <w:jc w:val="center"/>
              <w:rPr>
                <w:sz w:val="28"/>
                <w:szCs w:val="28"/>
              </w:rPr>
            </w:pPr>
          </w:p>
          <w:p w14:paraId="60D7F6AB" w14:textId="77777777" w:rsidR="00541C41" w:rsidRPr="00541C41" w:rsidRDefault="00541C41" w:rsidP="00541C41">
            <w:pPr>
              <w:spacing w:after="0"/>
              <w:jc w:val="center"/>
              <w:rPr>
                <w:sz w:val="28"/>
                <w:szCs w:val="28"/>
              </w:rPr>
            </w:pPr>
          </w:p>
          <w:p w14:paraId="581ED7A9" w14:textId="77777777" w:rsidR="00541C41" w:rsidRPr="00541C41" w:rsidRDefault="00541C41" w:rsidP="00541C41">
            <w:pPr>
              <w:spacing w:after="0"/>
              <w:jc w:val="center"/>
              <w:rPr>
                <w:sz w:val="28"/>
                <w:szCs w:val="28"/>
              </w:rPr>
            </w:pPr>
          </w:p>
          <w:p w14:paraId="32444A8F" w14:textId="77777777" w:rsidR="00541C41" w:rsidRPr="00541C41" w:rsidRDefault="00541C41" w:rsidP="00541C41">
            <w:pPr>
              <w:spacing w:after="0"/>
              <w:jc w:val="center"/>
              <w:rPr>
                <w:sz w:val="28"/>
                <w:szCs w:val="28"/>
              </w:rPr>
            </w:pPr>
          </w:p>
          <w:p w14:paraId="00ED1377" w14:textId="77777777" w:rsidR="00541C41" w:rsidRPr="00541C41" w:rsidRDefault="00541C41" w:rsidP="00541C41">
            <w:pPr>
              <w:spacing w:after="0"/>
              <w:jc w:val="center"/>
              <w:rPr>
                <w:sz w:val="28"/>
                <w:szCs w:val="28"/>
              </w:rPr>
            </w:pPr>
            <w:r w:rsidRPr="00541C41">
              <w:rPr>
                <w:sz w:val="28"/>
                <w:szCs w:val="28"/>
              </w:rPr>
              <w:t>1</w:t>
            </w:r>
          </w:p>
          <w:p w14:paraId="22106299" w14:textId="77777777" w:rsidR="00541C41" w:rsidRPr="00541C41" w:rsidRDefault="00541C41" w:rsidP="00541C41">
            <w:pPr>
              <w:spacing w:after="0"/>
              <w:rPr>
                <w:sz w:val="28"/>
                <w:szCs w:val="28"/>
              </w:rPr>
            </w:pPr>
          </w:p>
          <w:p w14:paraId="69A33B0F" w14:textId="77777777" w:rsidR="00541C41" w:rsidRPr="00541C41" w:rsidRDefault="00541C41" w:rsidP="00541C41">
            <w:pPr>
              <w:spacing w:after="0"/>
              <w:rPr>
                <w:sz w:val="28"/>
                <w:szCs w:val="28"/>
              </w:rPr>
            </w:pPr>
          </w:p>
          <w:p w14:paraId="361D8BA0" w14:textId="77777777" w:rsidR="00541C41" w:rsidRPr="00541C41" w:rsidRDefault="00541C41" w:rsidP="00541C41">
            <w:pPr>
              <w:spacing w:after="0"/>
              <w:rPr>
                <w:sz w:val="28"/>
                <w:szCs w:val="28"/>
              </w:rPr>
            </w:pPr>
          </w:p>
          <w:p w14:paraId="26823AC4" w14:textId="77777777" w:rsidR="00541C41" w:rsidRPr="00541C41" w:rsidRDefault="00541C41" w:rsidP="00541C41">
            <w:pPr>
              <w:spacing w:after="0"/>
              <w:rPr>
                <w:sz w:val="28"/>
                <w:szCs w:val="28"/>
              </w:rPr>
            </w:pPr>
          </w:p>
          <w:p w14:paraId="6D15292C" w14:textId="77777777" w:rsidR="00541C41" w:rsidRPr="00541C41" w:rsidRDefault="00541C41" w:rsidP="00541C41">
            <w:pPr>
              <w:spacing w:after="0"/>
              <w:rPr>
                <w:sz w:val="28"/>
                <w:szCs w:val="28"/>
              </w:rPr>
            </w:pPr>
          </w:p>
          <w:p w14:paraId="5FD9711F" w14:textId="77777777" w:rsidR="00541C41" w:rsidRPr="00541C41" w:rsidRDefault="00541C41" w:rsidP="00541C41">
            <w:pPr>
              <w:spacing w:after="0"/>
              <w:rPr>
                <w:sz w:val="28"/>
                <w:szCs w:val="28"/>
              </w:rPr>
            </w:pPr>
          </w:p>
          <w:p w14:paraId="33D5A115" w14:textId="77777777" w:rsidR="00541C41" w:rsidRPr="00541C41" w:rsidRDefault="00541C41" w:rsidP="00541C41">
            <w:pPr>
              <w:spacing w:after="0"/>
              <w:rPr>
                <w:sz w:val="28"/>
                <w:szCs w:val="28"/>
              </w:rPr>
            </w:pPr>
          </w:p>
          <w:p w14:paraId="25916EE8" w14:textId="77777777" w:rsidR="00541C41" w:rsidRPr="00541C41" w:rsidRDefault="00541C41" w:rsidP="00541C41">
            <w:pPr>
              <w:spacing w:after="0"/>
              <w:rPr>
                <w:sz w:val="28"/>
                <w:szCs w:val="28"/>
              </w:rPr>
            </w:pPr>
          </w:p>
          <w:p w14:paraId="575890AC" w14:textId="77777777" w:rsidR="00541C41" w:rsidRPr="00541C41" w:rsidRDefault="00541C41" w:rsidP="00541C41">
            <w:pPr>
              <w:spacing w:after="0"/>
              <w:rPr>
                <w:sz w:val="28"/>
                <w:szCs w:val="28"/>
              </w:rPr>
            </w:pPr>
          </w:p>
          <w:p w14:paraId="7BB300E1" w14:textId="77777777" w:rsidR="00541C41" w:rsidRPr="00541C41" w:rsidRDefault="00541C41" w:rsidP="00541C41">
            <w:pPr>
              <w:spacing w:after="0"/>
              <w:rPr>
                <w:sz w:val="28"/>
                <w:szCs w:val="28"/>
              </w:rPr>
            </w:pPr>
            <w:r w:rsidRPr="00541C41">
              <w:rPr>
                <w:sz w:val="28"/>
                <w:szCs w:val="28"/>
              </w:rPr>
              <w:t>1</w:t>
            </w:r>
          </w:p>
        </w:tc>
      </w:tr>
      <w:tr w:rsidR="00541C41" w:rsidRPr="00541C41" w14:paraId="29A2E6A9" w14:textId="77777777" w:rsidTr="00304700">
        <w:trPr>
          <w:trHeight w:val="11325"/>
        </w:trPr>
        <w:tc>
          <w:tcPr>
            <w:tcW w:w="1098" w:type="dxa"/>
          </w:tcPr>
          <w:p w14:paraId="3076EEF4" w14:textId="77777777" w:rsidR="00541C41" w:rsidRPr="00541C41" w:rsidRDefault="00541C41" w:rsidP="00541C41">
            <w:pPr>
              <w:spacing w:after="0"/>
              <w:jc w:val="center"/>
              <w:rPr>
                <w:sz w:val="28"/>
                <w:szCs w:val="28"/>
              </w:rPr>
            </w:pPr>
            <w:r w:rsidRPr="00541C41">
              <w:rPr>
                <w:sz w:val="28"/>
                <w:szCs w:val="28"/>
              </w:rPr>
              <w:lastRenderedPageBreak/>
              <w:t>Câu 4</w:t>
            </w:r>
          </w:p>
          <w:p w14:paraId="5DB9E1E7" w14:textId="77777777" w:rsidR="00541C41" w:rsidRPr="00541C41" w:rsidRDefault="00541C41" w:rsidP="00541C41">
            <w:pPr>
              <w:spacing w:after="0"/>
              <w:jc w:val="center"/>
              <w:rPr>
                <w:sz w:val="28"/>
                <w:szCs w:val="28"/>
              </w:rPr>
            </w:pPr>
            <w:r w:rsidRPr="00541C41">
              <w:rPr>
                <w:sz w:val="28"/>
                <w:szCs w:val="28"/>
              </w:rPr>
              <w:t>3 đ</w:t>
            </w:r>
          </w:p>
        </w:tc>
        <w:tc>
          <w:tcPr>
            <w:tcW w:w="7830" w:type="dxa"/>
          </w:tcPr>
          <w:tbl>
            <w:tblPr>
              <w:tblW w:w="109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76"/>
            </w:tblGrid>
            <w:tr w:rsidR="00541C41" w:rsidRPr="00541C41" w14:paraId="691F6208" w14:textId="77777777" w:rsidTr="00DC4389">
              <w:tc>
                <w:tcPr>
                  <w:tcW w:w="10976" w:type="dxa"/>
                  <w:tcBorders>
                    <w:top w:val="single" w:sz="4" w:space="0" w:color="auto"/>
                    <w:left w:val="single" w:sz="4" w:space="0" w:color="auto"/>
                    <w:bottom w:val="single" w:sz="4" w:space="0" w:color="auto"/>
                    <w:right w:val="single" w:sz="4" w:space="0" w:color="auto"/>
                  </w:tcBorders>
                </w:tcPr>
                <w:p w14:paraId="3F1C3DE6"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1.</w:t>
                  </w:r>
                </w:p>
                <w:p w14:paraId="397F785F"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 xml:space="preserve">- Trong một phút tâm thất trái đã co và đẩy : </w:t>
                  </w:r>
                </w:p>
                <w:p w14:paraId="6A39A9DA"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ab/>
                    <w:t>7560 : (24. 60) = 5,25 lít.</w:t>
                  </w:r>
                </w:p>
                <w:p w14:paraId="41360C21"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 xml:space="preserve">- Số lần tâm thất trái co trong một phút là : </w:t>
                  </w:r>
                </w:p>
                <w:p w14:paraId="517C1219"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ab/>
                    <w:t>(5,25. 1000) : 70 = 75 ( lần)</w:t>
                  </w:r>
                </w:p>
                <w:p w14:paraId="1FCF2732"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 xml:space="preserve">Vậy số lần mạch đập trong một phút là : </w:t>
                  </w:r>
                  <w:r w:rsidRPr="00541C41">
                    <w:rPr>
                      <w:rFonts w:eastAsia="Times New Roman"/>
                      <w:b/>
                      <w:sz w:val="28"/>
                      <w:szCs w:val="28"/>
                    </w:rPr>
                    <w:t>75</w:t>
                  </w:r>
                  <w:r w:rsidRPr="00541C41">
                    <w:rPr>
                      <w:rFonts w:eastAsia="Times New Roman"/>
                      <w:sz w:val="28"/>
                      <w:szCs w:val="28"/>
                    </w:rPr>
                    <w:t xml:space="preserve"> lần.</w:t>
                  </w:r>
                </w:p>
              </w:tc>
            </w:tr>
            <w:tr w:rsidR="00541C41" w:rsidRPr="00541C41" w14:paraId="1DEE63FD" w14:textId="77777777" w:rsidTr="00DC4389">
              <w:tc>
                <w:tcPr>
                  <w:tcW w:w="10976" w:type="dxa"/>
                  <w:tcBorders>
                    <w:top w:val="single" w:sz="4" w:space="0" w:color="auto"/>
                    <w:left w:val="single" w:sz="4" w:space="0" w:color="auto"/>
                    <w:bottom w:val="single" w:sz="4" w:space="0" w:color="auto"/>
                    <w:right w:val="single" w:sz="4" w:space="0" w:color="auto"/>
                  </w:tcBorders>
                </w:tcPr>
                <w:p w14:paraId="7400C7F0"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2.</w:t>
                  </w:r>
                </w:p>
                <w:p w14:paraId="5D0325C4"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 Thời gian hoạt động của một chu kỳ tim là :</w:t>
                  </w:r>
                </w:p>
                <w:p w14:paraId="5CCCB97A"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 xml:space="preserve">( 1 phút = 60 giây) </w:t>
                  </w:r>
                  <w:r w:rsidRPr="00541C41">
                    <w:rPr>
                      <w:rFonts w:eastAsia="Times New Roman"/>
                      <w:sz w:val="28"/>
                      <w:szCs w:val="28"/>
                    </w:rPr>
                    <w:sym w:font="Wingdings" w:char="00E0"/>
                  </w:r>
                  <w:r w:rsidRPr="00541C41">
                    <w:rPr>
                      <w:rFonts w:eastAsia="Times New Roman"/>
                      <w:sz w:val="28"/>
                      <w:szCs w:val="28"/>
                    </w:rPr>
                    <w:t xml:space="preserve"> ta có : 60 : 75 = 0,8 giây.</w:t>
                  </w:r>
                </w:p>
                <w:p w14:paraId="34F45F07" w14:textId="77777777" w:rsidR="00541C41" w:rsidRPr="00541C41" w:rsidRDefault="00541C41" w:rsidP="00541C41">
                  <w:pPr>
                    <w:framePr w:hSpace="180" w:wrap="around" w:vAnchor="text" w:hAnchor="text" w:y="1"/>
                    <w:spacing w:after="0" w:line="240" w:lineRule="auto"/>
                    <w:suppressOverlap/>
                    <w:rPr>
                      <w:rFonts w:eastAsia="Times New Roman"/>
                      <w:sz w:val="28"/>
                      <w:szCs w:val="28"/>
                    </w:rPr>
                  </w:pPr>
                  <w:r w:rsidRPr="00541C41">
                    <w:rPr>
                      <w:rFonts w:eastAsia="Times New Roman"/>
                      <w:sz w:val="28"/>
                      <w:szCs w:val="28"/>
                    </w:rPr>
                    <w:tab/>
                    <w:t xml:space="preserve">Đáp số </w:t>
                  </w:r>
                  <w:r w:rsidRPr="00541C41">
                    <w:rPr>
                      <w:rFonts w:eastAsia="Times New Roman"/>
                      <w:b/>
                      <w:sz w:val="28"/>
                      <w:szCs w:val="28"/>
                    </w:rPr>
                    <w:t>: 0,8</w:t>
                  </w:r>
                  <w:r w:rsidRPr="00541C41">
                    <w:rPr>
                      <w:rFonts w:eastAsia="Times New Roman"/>
                      <w:sz w:val="28"/>
                      <w:szCs w:val="28"/>
                    </w:rPr>
                    <w:t xml:space="preserve"> giây.</w:t>
                  </w:r>
                </w:p>
              </w:tc>
            </w:tr>
          </w:tbl>
          <w:p w14:paraId="5D7EAF95" w14:textId="77777777" w:rsidR="00541C41" w:rsidRPr="00541C41" w:rsidRDefault="00541C41" w:rsidP="00541C41">
            <w:pPr>
              <w:widowControl w:val="0"/>
              <w:spacing w:after="0"/>
              <w:ind w:right="48"/>
              <w:jc w:val="both"/>
              <w:rPr>
                <w:rFonts w:eastAsia="Arial"/>
                <w:b/>
                <w:sz w:val="28"/>
                <w:szCs w:val="28"/>
              </w:rPr>
            </w:pPr>
            <w:r w:rsidRPr="00541C41">
              <w:rPr>
                <w:rFonts w:eastAsia="Arial"/>
                <w:b/>
                <w:sz w:val="28"/>
                <w:szCs w:val="28"/>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77"/>
            </w:tblGrid>
            <w:tr w:rsidR="00541C41" w:rsidRPr="00541C41" w14:paraId="24F865E4" w14:textId="77777777" w:rsidTr="00DC4389">
              <w:tc>
                <w:tcPr>
                  <w:tcW w:w="8877" w:type="dxa"/>
                  <w:shd w:val="clear" w:color="auto" w:fill="auto"/>
                </w:tcPr>
                <w:p w14:paraId="6022DCB1" w14:textId="77777777" w:rsidR="00541C41" w:rsidRPr="00541C41" w:rsidRDefault="00541C41" w:rsidP="00541C41">
                  <w:pPr>
                    <w:framePr w:hSpace="180" w:wrap="around" w:vAnchor="text" w:hAnchor="text" w:y="1"/>
                    <w:widowControl w:val="0"/>
                    <w:spacing w:after="0" w:line="240" w:lineRule="auto"/>
                    <w:ind w:right="48"/>
                    <w:suppressOverlap/>
                    <w:jc w:val="both"/>
                    <w:rPr>
                      <w:rFonts w:eastAsia="Arial"/>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9"/>
                    <w:gridCol w:w="4820"/>
                  </w:tblGrid>
                  <w:tr w:rsidR="00541C41" w:rsidRPr="00541C41" w14:paraId="4E50AB78" w14:textId="77777777" w:rsidTr="00DC4389">
                    <w:tc>
                      <w:tcPr>
                        <w:tcW w:w="2659" w:type="dxa"/>
                        <w:shd w:val="clear" w:color="auto" w:fill="auto"/>
                      </w:tcPr>
                      <w:p w14:paraId="34794BEB" w14:textId="77777777" w:rsidR="00541C41" w:rsidRPr="00541C41" w:rsidRDefault="00541C41" w:rsidP="00541C41">
                        <w:pPr>
                          <w:framePr w:hSpace="180" w:wrap="around" w:vAnchor="text" w:hAnchor="text" w:y="1"/>
                          <w:spacing w:after="0" w:line="240" w:lineRule="auto"/>
                          <w:suppressOverlap/>
                          <w:jc w:val="center"/>
                          <w:rPr>
                            <w:rFonts w:eastAsia="Times New Roman"/>
                            <w:b/>
                            <w:bCs/>
                            <w:sz w:val="28"/>
                            <w:szCs w:val="28"/>
                          </w:rPr>
                        </w:pPr>
                        <w:r w:rsidRPr="00541C41">
                          <w:rPr>
                            <w:rFonts w:eastAsia="Times New Roman"/>
                            <w:b/>
                            <w:bCs/>
                            <w:sz w:val="28"/>
                            <w:szCs w:val="28"/>
                          </w:rPr>
                          <w:t>Đặc điểm cấu tạo</w:t>
                        </w:r>
                      </w:p>
                    </w:tc>
                    <w:tc>
                      <w:tcPr>
                        <w:tcW w:w="4820" w:type="dxa"/>
                        <w:shd w:val="clear" w:color="auto" w:fill="auto"/>
                      </w:tcPr>
                      <w:p w14:paraId="2C623324" w14:textId="77777777" w:rsidR="00541C41" w:rsidRPr="00541C41" w:rsidRDefault="00541C41" w:rsidP="00541C41">
                        <w:pPr>
                          <w:framePr w:hSpace="180" w:wrap="around" w:vAnchor="text" w:hAnchor="text" w:y="1"/>
                          <w:spacing w:after="0" w:line="240" w:lineRule="auto"/>
                          <w:suppressOverlap/>
                          <w:jc w:val="center"/>
                          <w:rPr>
                            <w:rFonts w:eastAsia="Times New Roman"/>
                            <w:b/>
                            <w:bCs/>
                            <w:sz w:val="28"/>
                            <w:szCs w:val="28"/>
                          </w:rPr>
                        </w:pPr>
                        <w:r w:rsidRPr="00541C41">
                          <w:rPr>
                            <w:rFonts w:eastAsia="Times New Roman"/>
                            <w:b/>
                            <w:bCs/>
                            <w:sz w:val="28"/>
                            <w:szCs w:val="28"/>
                          </w:rPr>
                          <w:t>Ý nghĩa</w:t>
                        </w:r>
                      </w:p>
                    </w:tc>
                  </w:tr>
                  <w:tr w:rsidR="00541C41" w:rsidRPr="00541C41" w14:paraId="10D7199E" w14:textId="77777777" w:rsidTr="00DC4389">
                    <w:trPr>
                      <w:trHeight w:val="580"/>
                    </w:trPr>
                    <w:tc>
                      <w:tcPr>
                        <w:tcW w:w="2659" w:type="dxa"/>
                        <w:shd w:val="clear" w:color="auto" w:fill="auto"/>
                      </w:tcPr>
                      <w:p w14:paraId="07CEE7B3"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rPr>
                        </w:pPr>
                        <w:r w:rsidRPr="00541C41">
                          <w:rPr>
                            <w:rFonts w:eastAsia="Times New Roman"/>
                            <w:sz w:val="28"/>
                            <w:szCs w:val="28"/>
                          </w:rPr>
                          <w:t>- Hồng cầu không nhân</w:t>
                        </w:r>
                      </w:p>
                    </w:tc>
                    <w:tc>
                      <w:tcPr>
                        <w:tcW w:w="4820" w:type="dxa"/>
                        <w:shd w:val="clear" w:color="auto" w:fill="auto"/>
                      </w:tcPr>
                      <w:p w14:paraId="279B6DFC"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rPr>
                        </w:pPr>
                        <w:r w:rsidRPr="00541C41">
                          <w:rPr>
                            <w:rFonts w:eastAsia="Times New Roman"/>
                            <w:sz w:val="28"/>
                            <w:szCs w:val="28"/>
                          </w:rPr>
                          <w:t>- Làm giảm bớt năng lượng tiêu tốn trong quá trình làm việc</w:t>
                        </w:r>
                      </w:p>
                    </w:tc>
                  </w:tr>
                  <w:tr w:rsidR="00541C41" w:rsidRPr="00541C41" w14:paraId="51FF55AC" w14:textId="77777777" w:rsidTr="00DC4389">
                    <w:trPr>
                      <w:trHeight w:val="580"/>
                    </w:trPr>
                    <w:tc>
                      <w:tcPr>
                        <w:tcW w:w="2659" w:type="dxa"/>
                        <w:shd w:val="clear" w:color="auto" w:fill="auto"/>
                      </w:tcPr>
                      <w:p w14:paraId="26FE774D"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rPr>
                        </w:pPr>
                        <w:r w:rsidRPr="00541C41">
                          <w:rPr>
                            <w:rFonts w:eastAsia="Times New Roman"/>
                            <w:sz w:val="28"/>
                            <w:szCs w:val="28"/>
                          </w:rPr>
                          <w:t>- Hb của hồng cầu kết hợp lỏng lẻo với O</w:t>
                        </w:r>
                        <w:r w:rsidRPr="00541C41">
                          <w:rPr>
                            <w:rFonts w:eastAsia="Times New Roman"/>
                            <w:sz w:val="28"/>
                            <w:szCs w:val="28"/>
                            <w:vertAlign w:val="subscript"/>
                          </w:rPr>
                          <w:t>2</w:t>
                        </w:r>
                        <w:r w:rsidRPr="00541C41">
                          <w:rPr>
                            <w:rFonts w:eastAsia="Times New Roman"/>
                            <w:sz w:val="28"/>
                            <w:szCs w:val="28"/>
                          </w:rPr>
                          <w:t xml:space="preserve"> và CO</w:t>
                        </w:r>
                        <w:r w:rsidRPr="00541C41">
                          <w:rPr>
                            <w:rFonts w:eastAsia="Times New Roman"/>
                            <w:sz w:val="28"/>
                            <w:szCs w:val="28"/>
                            <w:vertAlign w:val="subscript"/>
                          </w:rPr>
                          <w:t>2</w:t>
                        </w:r>
                      </w:p>
                    </w:tc>
                    <w:tc>
                      <w:tcPr>
                        <w:tcW w:w="4820" w:type="dxa"/>
                        <w:shd w:val="clear" w:color="auto" w:fill="auto"/>
                      </w:tcPr>
                      <w:p w14:paraId="0B338198"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rPr>
                        </w:pPr>
                        <w:r w:rsidRPr="00541C41">
                          <w:rPr>
                            <w:rFonts w:eastAsia="Times New Roman"/>
                            <w:sz w:val="28"/>
                            <w:szCs w:val="28"/>
                          </w:rPr>
                          <w:t>- Vừa giúp cho quá trình vận chuyển khí, vừa giúp cho quá trình TĐK O</w:t>
                        </w:r>
                        <w:r w:rsidRPr="00541C41">
                          <w:rPr>
                            <w:rFonts w:eastAsia="Times New Roman"/>
                            <w:sz w:val="28"/>
                            <w:szCs w:val="28"/>
                            <w:vertAlign w:val="subscript"/>
                          </w:rPr>
                          <w:t>2</w:t>
                        </w:r>
                        <w:r w:rsidRPr="00541C41">
                          <w:rPr>
                            <w:rFonts w:eastAsia="Times New Roman"/>
                            <w:sz w:val="28"/>
                            <w:szCs w:val="28"/>
                          </w:rPr>
                          <w:t xml:space="preserve"> và CO</w:t>
                        </w:r>
                        <w:r w:rsidRPr="00541C41">
                          <w:rPr>
                            <w:rFonts w:eastAsia="Times New Roman"/>
                            <w:sz w:val="28"/>
                            <w:szCs w:val="28"/>
                            <w:vertAlign w:val="subscript"/>
                          </w:rPr>
                          <w:t>2</w:t>
                        </w:r>
                        <w:r w:rsidRPr="00541C41">
                          <w:rPr>
                            <w:rFonts w:eastAsia="Times New Roman"/>
                            <w:sz w:val="28"/>
                            <w:szCs w:val="28"/>
                          </w:rPr>
                          <w:t xml:space="preserve"> diễn ra thuận lợi</w:t>
                        </w:r>
                      </w:p>
                    </w:tc>
                  </w:tr>
                  <w:tr w:rsidR="00541C41" w:rsidRPr="00541C41" w14:paraId="33568C9A" w14:textId="77777777" w:rsidTr="00DC4389">
                    <w:trPr>
                      <w:trHeight w:val="580"/>
                    </w:trPr>
                    <w:tc>
                      <w:tcPr>
                        <w:tcW w:w="2659" w:type="dxa"/>
                        <w:shd w:val="clear" w:color="auto" w:fill="auto"/>
                      </w:tcPr>
                      <w:p w14:paraId="4B867CD4"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rPr>
                        </w:pPr>
                        <w:r w:rsidRPr="00541C41">
                          <w:rPr>
                            <w:rFonts w:eastAsia="Times New Roman"/>
                            <w:sz w:val="28"/>
                            <w:szCs w:val="28"/>
                          </w:rPr>
                          <w:t>- Hình đĩa lõm 2 mặt</w:t>
                        </w:r>
                      </w:p>
                    </w:tc>
                    <w:tc>
                      <w:tcPr>
                        <w:tcW w:w="4820" w:type="dxa"/>
                        <w:shd w:val="clear" w:color="auto" w:fill="auto"/>
                      </w:tcPr>
                      <w:p w14:paraId="016FA696"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rPr>
                        </w:pPr>
                        <w:r w:rsidRPr="00541C41">
                          <w:rPr>
                            <w:rFonts w:eastAsia="Times New Roman"/>
                            <w:sz w:val="28"/>
                            <w:szCs w:val="28"/>
                          </w:rPr>
                          <w:t>- Tăng bề mặt tiếp xúc hồng cầu với O</w:t>
                        </w:r>
                        <w:r w:rsidRPr="00541C41">
                          <w:rPr>
                            <w:rFonts w:eastAsia="Times New Roman"/>
                            <w:sz w:val="28"/>
                            <w:szCs w:val="28"/>
                            <w:vertAlign w:val="subscript"/>
                          </w:rPr>
                          <w:t>2</w:t>
                        </w:r>
                        <w:r w:rsidRPr="00541C41">
                          <w:rPr>
                            <w:rFonts w:eastAsia="Times New Roman"/>
                            <w:sz w:val="28"/>
                            <w:szCs w:val="28"/>
                          </w:rPr>
                          <w:t xml:space="preserve"> và CO</w:t>
                        </w:r>
                        <w:r w:rsidRPr="00541C41">
                          <w:rPr>
                            <w:rFonts w:eastAsia="Times New Roman"/>
                            <w:sz w:val="28"/>
                            <w:szCs w:val="28"/>
                            <w:vertAlign w:val="subscript"/>
                          </w:rPr>
                          <w:t>2</w:t>
                        </w:r>
                        <w:r w:rsidRPr="00541C41">
                          <w:rPr>
                            <w:rFonts w:eastAsia="Times New Roman"/>
                            <w:sz w:val="28"/>
                            <w:szCs w:val="28"/>
                          </w:rPr>
                          <w:t xml:space="preserve"> tạo thuận lợi cho quá trình vận chuyển khí</w:t>
                        </w:r>
                      </w:p>
                    </w:tc>
                  </w:tr>
                  <w:tr w:rsidR="00541C41" w:rsidRPr="00541C41" w14:paraId="1306309C" w14:textId="77777777" w:rsidTr="00DC4389">
                    <w:trPr>
                      <w:trHeight w:val="580"/>
                    </w:trPr>
                    <w:tc>
                      <w:tcPr>
                        <w:tcW w:w="2659" w:type="dxa"/>
                        <w:shd w:val="clear" w:color="auto" w:fill="auto"/>
                      </w:tcPr>
                      <w:p w14:paraId="1A5CCE0F"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rPr>
                        </w:pPr>
                        <w:r w:rsidRPr="00541C41">
                          <w:rPr>
                            <w:rFonts w:eastAsia="Times New Roman"/>
                            <w:sz w:val="28"/>
                            <w:szCs w:val="28"/>
                          </w:rPr>
                          <w:t>- Số lượng hồng cầu nhiều</w:t>
                        </w:r>
                      </w:p>
                    </w:tc>
                    <w:tc>
                      <w:tcPr>
                        <w:tcW w:w="4820" w:type="dxa"/>
                        <w:shd w:val="clear" w:color="auto" w:fill="auto"/>
                      </w:tcPr>
                      <w:p w14:paraId="7559D9D1"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rPr>
                        </w:pPr>
                        <w:r w:rsidRPr="00541C41">
                          <w:rPr>
                            <w:rFonts w:eastAsia="Times New Roman"/>
                            <w:sz w:val="28"/>
                            <w:szCs w:val="28"/>
                          </w:rPr>
                          <w:t>- Tạo thuận lợi cho quá trình vận chuyển đượcnhiều khí cho nhu cầu cơ thể , nhất là khi lao động nặng và kéo dài</w:t>
                        </w:r>
                      </w:p>
                    </w:tc>
                  </w:tr>
                </w:tbl>
                <w:p w14:paraId="6F838E56" w14:textId="77777777" w:rsidR="00541C41" w:rsidRPr="00541C41" w:rsidRDefault="00541C41" w:rsidP="00541C41">
                  <w:pPr>
                    <w:framePr w:hSpace="180" w:wrap="around" w:vAnchor="text" w:hAnchor="text" w:y="1"/>
                    <w:widowControl w:val="0"/>
                    <w:spacing w:after="0" w:line="240" w:lineRule="auto"/>
                    <w:ind w:right="48"/>
                    <w:suppressOverlap/>
                    <w:jc w:val="both"/>
                    <w:rPr>
                      <w:rFonts w:eastAsia="Arial"/>
                      <w:b/>
                      <w:sz w:val="28"/>
                      <w:szCs w:val="28"/>
                    </w:rPr>
                  </w:pPr>
                </w:p>
              </w:tc>
            </w:tr>
            <w:tr w:rsidR="00541C41" w:rsidRPr="00541C41" w14:paraId="2FA221E1" w14:textId="77777777" w:rsidTr="00DC4389">
              <w:tc>
                <w:tcPr>
                  <w:tcW w:w="8877" w:type="dxa"/>
                  <w:shd w:val="clear" w:color="auto" w:fill="auto"/>
                </w:tcPr>
                <w:p w14:paraId="68699DFD" w14:textId="77777777" w:rsidR="00541C41" w:rsidRPr="00541C41" w:rsidRDefault="00541C41" w:rsidP="00541C41">
                  <w:pPr>
                    <w:framePr w:hSpace="180" w:wrap="around" w:vAnchor="text" w:hAnchor="text" w:y="1"/>
                    <w:spacing w:after="0" w:line="240" w:lineRule="auto"/>
                    <w:suppressOverlap/>
                    <w:jc w:val="both"/>
                    <w:rPr>
                      <w:rFonts w:eastAsia="Times New Roman"/>
                      <w:b/>
                      <w:bCs/>
                      <w:sz w:val="28"/>
                      <w:szCs w:val="28"/>
                      <w:lang w:val="pt-BR"/>
                    </w:rPr>
                  </w:pPr>
                  <w:r w:rsidRPr="00541C41">
                    <w:rPr>
                      <w:rFonts w:eastAsia="Times New Roman"/>
                      <w:b/>
                      <w:bCs/>
                      <w:sz w:val="28"/>
                      <w:szCs w:val="28"/>
                      <w:lang w:val="vi-VN"/>
                    </w:rPr>
                    <w:t>* Khi khám bệnh bác sĩ thường căn cứ vào số lượng hồng cầu để chẩn đoán bệnh</w:t>
                  </w:r>
                  <w:r w:rsidRPr="00541C41">
                    <w:rPr>
                      <w:rFonts w:eastAsia="Times New Roman"/>
                      <w:b/>
                      <w:bCs/>
                      <w:sz w:val="28"/>
                      <w:szCs w:val="28"/>
                    </w:rPr>
                    <w:t xml:space="preserve"> vì:</w:t>
                  </w:r>
                </w:p>
                <w:p w14:paraId="36DEDBA9"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lang w:val="vi-VN"/>
                    </w:rPr>
                  </w:pPr>
                  <w:r w:rsidRPr="00541C41">
                    <w:rPr>
                      <w:rFonts w:eastAsia="Times New Roman"/>
                      <w:sz w:val="28"/>
                      <w:szCs w:val="28"/>
                    </w:rPr>
                    <w:t xml:space="preserve">- </w:t>
                  </w:r>
                  <w:r w:rsidRPr="00541C41">
                    <w:rPr>
                      <w:rFonts w:eastAsia="Times New Roman"/>
                      <w:sz w:val="28"/>
                      <w:szCs w:val="28"/>
                      <w:lang w:val="vi-VN"/>
                    </w:rPr>
                    <w:t xml:space="preserve">Ở người bình thường có từ 4,2 đến 4,5 triệu hồng cầu/mm3 </w:t>
                  </w:r>
                </w:p>
                <w:p w14:paraId="1E9DB9B0"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lang w:val="vi-VN"/>
                    </w:rPr>
                  </w:pPr>
                  <w:r w:rsidRPr="00541C41">
                    <w:rPr>
                      <w:rFonts w:eastAsia="Times New Roman"/>
                      <w:sz w:val="28"/>
                      <w:szCs w:val="28"/>
                    </w:rPr>
                    <w:t xml:space="preserve">- </w:t>
                  </w:r>
                  <w:r w:rsidRPr="00541C41">
                    <w:rPr>
                      <w:rFonts w:eastAsia="Times New Roman"/>
                      <w:sz w:val="28"/>
                      <w:szCs w:val="28"/>
                      <w:lang w:val="vi-VN"/>
                    </w:rPr>
                    <w:t>Khi lượng hồng cầu tăng quá hoặc giảm quá thì cơ thể ở trạng thái bệnh l</w:t>
                  </w:r>
                  <w:r w:rsidRPr="00541C41">
                    <w:rPr>
                      <w:rFonts w:eastAsia="Times New Roman"/>
                      <w:sz w:val="28"/>
                      <w:szCs w:val="28"/>
                    </w:rPr>
                    <w:t>í:</w:t>
                  </w:r>
                </w:p>
                <w:p w14:paraId="23E95FDE" w14:textId="77777777" w:rsidR="00541C41" w:rsidRPr="00541C41" w:rsidRDefault="00541C41" w:rsidP="00541C41">
                  <w:pPr>
                    <w:framePr w:hSpace="180" w:wrap="around" w:vAnchor="text" w:hAnchor="text" w:y="1"/>
                    <w:spacing w:after="0" w:line="240" w:lineRule="auto"/>
                    <w:suppressOverlap/>
                    <w:jc w:val="both"/>
                    <w:rPr>
                      <w:rFonts w:eastAsia="Times New Roman"/>
                      <w:sz w:val="28"/>
                      <w:szCs w:val="28"/>
                      <w:lang w:val="vi-VN"/>
                    </w:rPr>
                  </w:pPr>
                  <w:r w:rsidRPr="00541C41">
                    <w:rPr>
                      <w:rFonts w:eastAsia="Times New Roman"/>
                      <w:sz w:val="28"/>
                      <w:szCs w:val="28"/>
                    </w:rPr>
                    <w:t xml:space="preserve">+ </w:t>
                  </w:r>
                  <w:r w:rsidRPr="00541C41">
                    <w:rPr>
                      <w:rFonts w:eastAsia="Times New Roman"/>
                      <w:sz w:val="28"/>
                      <w:szCs w:val="28"/>
                      <w:lang w:val="vi-VN"/>
                    </w:rPr>
                    <w:t>Nếu lượng hồng cầu thấp quá dẫn đến cơ thể bị thiếu máu</w:t>
                  </w:r>
                  <w:r w:rsidRPr="00541C41">
                    <w:rPr>
                      <w:rFonts w:eastAsia="Times New Roman"/>
                      <w:sz w:val="28"/>
                      <w:szCs w:val="28"/>
                    </w:rPr>
                    <w:t>.</w:t>
                  </w:r>
                </w:p>
                <w:p w14:paraId="4B0F93B3" w14:textId="77777777" w:rsidR="00541C41" w:rsidRPr="00541C41" w:rsidRDefault="00541C41" w:rsidP="00541C41">
                  <w:pPr>
                    <w:framePr w:hSpace="180" w:wrap="around" w:vAnchor="text" w:hAnchor="text" w:y="1"/>
                    <w:widowControl w:val="0"/>
                    <w:spacing w:after="0" w:line="240" w:lineRule="auto"/>
                    <w:ind w:right="48"/>
                    <w:suppressOverlap/>
                    <w:jc w:val="both"/>
                    <w:rPr>
                      <w:rFonts w:eastAsia="Arial"/>
                      <w:b/>
                      <w:sz w:val="28"/>
                      <w:szCs w:val="28"/>
                    </w:rPr>
                  </w:pPr>
                  <w:r w:rsidRPr="00541C41">
                    <w:rPr>
                      <w:rFonts w:eastAsia="Times New Roman"/>
                      <w:sz w:val="28"/>
                      <w:szCs w:val="28"/>
                    </w:rPr>
                    <w:t xml:space="preserve">+ </w:t>
                  </w:r>
                  <w:r w:rsidRPr="00541C41">
                    <w:rPr>
                      <w:rFonts w:eastAsia="Times New Roman"/>
                      <w:sz w:val="28"/>
                      <w:szCs w:val="28"/>
                      <w:lang w:val="vi-VN"/>
                    </w:rPr>
                    <w:t>Nếu lượng hồng cầu tăng quá cao làm tăng độ quánh của máu gây tắc nghẽn mạch dễ dẫn đến đột quỵ, lâu dần tim bị phì.</w:t>
                  </w:r>
                </w:p>
              </w:tc>
            </w:tr>
            <w:tr w:rsidR="00541C41" w:rsidRPr="00541C41" w14:paraId="4BE22AF1" w14:textId="77777777" w:rsidTr="00DC4389">
              <w:tc>
                <w:tcPr>
                  <w:tcW w:w="8877" w:type="dxa"/>
                  <w:shd w:val="clear" w:color="auto" w:fill="auto"/>
                </w:tcPr>
                <w:p w14:paraId="79FA8522" w14:textId="77777777" w:rsidR="00541C41" w:rsidRPr="00541C41" w:rsidRDefault="00541C41" w:rsidP="00541C41">
                  <w:pPr>
                    <w:framePr w:hSpace="180" w:wrap="around" w:vAnchor="text" w:hAnchor="text" w:y="1"/>
                    <w:widowControl w:val="0"/>
                    <w:spacing w:after="0"/>
                    <w:ind w:right="48"/>
                    <w:suppressOverlap/>
                    <w:jc w:val="both"/>
                    <w:rPr>
                      <w:sz w:val="28"/>
                      <w:szCs w:val="28"/>
                    </w:rPr>
                  </w:pPr>
                  <w:r w:rsidRPr="00541C41">
                    <w:rPr>
                      <w:rFonts w:eastAsia="Arial"/>
                      <w:b/>
                      <w:sz w:val="28"/>
                      <w:szCs w:val="28"/>
                    </w:rPr>
                    <w:t>c.</w:t>
                  </w:r>
                  <w:r w:rsidRPr="00541C41">
                    <w:rPr>
                      <w:sz w:val="28"/>
                      <w:szCs w:val="28"/>
                    </w:rPr>
                    <w:t xml:space="preserve"> Hoạt động của bạch cầu: Tạo ra kháng thể để vô hiệu hóa kháng nguyên</w:t>
                  </w:r>
                </w:p>
                <w:p w14:paraId="1AD265BC" w14:textId="77777777" w:rsidR="00541C41" w:rsidRPr="00541C41" w:rsidRDefault="00541C41" w:rsidP="00541C41">
                  <w:pPr>
                    <w:framePr w:hSpace="180" w:wrap="around" w:vAnchor="text" w:hAnchor="text" w:y="1"/>
                    <w:spacing w:after="0"/>
                    <w:suppressOverlap/>
                    <w:jc w:val="both"/>
                    <w:rPr>
                      <w:sz w:val="28"/>
                      <w:szCs w:val="28"/>
                    </w:rPr>
                  </w:pPr>
                  <w:r w:rsidRPr="00541C41">
                    <w:rPr>
                      <w:b/>
                      <w:bCs/>
                      <w:sz w:val="28"/>
                      <w:szCs w:val="28"/>
                    </w:rPr>
                    <w:t>Chú thích:</w:t>
                  </w:r>
                  <w:r w:rsidRPr="00541C41">
                    <w:rPr>
                      <w:sz w:val="28"/>
                      <w:szCs w:val="28"/>
                    </w:rPr>
                    <w:t xml:space="preserve"> 1- Kháng nguyên           2- Kháng thể</w:t>
                  </w:r>
                </w:p>
                <w:p w14:paraId="1495A4DB" w14:textId="77777777" w:rsidR="00541C41" w:rsidRPr="00541C41" w:rsidRDefault="00541C41" w:rsidP="00541C41">
                  <w:pPr>
                    <w:framePr w:hSpace="180" w:wrap="around" w:vAnchor="text" w:hAnchor="text" w:y="1"/>
                    <w:spacing w:after="0"/>
                    <w:suppressOverlap/>
                    <w:jc w:val="both"/>
                    <w:rPr>
                      <w:sz w:val="28"/>
                      <w:szCs w:val="28"/>
                    </w:rPr>
                  </w:pPr>
                  <w:r w:rsidRPr="00541C41">
                    <w:rPr>
                      <w:sz w:val="28"/>
                      <w:szCs w:val="28"/>
                    </w:rPr>
                    <w:t>- Tương tác giữa kháng nguyên và kháng thể theo cơ chế ổ khóa – chìa khóa</w:t>
                  </w:r>
                </w:p>
              </w:tc>
            </w:tr>
          </w:tbl>
          <w:p w14:paraId="3E964108" w14:textId="77777777" w:rsidR="00541C41" w:rsidRPr="00541C41" w:rsidRDefault="00541C41" w:rsidP="00541C41">
            <w:pPr>
              <w:spacing w:after="0"/>
              <w:rPr>
                <w:sz w:val="28"/>
                <w:szCs w:val="28"/>
              </w:rPr>
            </w:pPr>
          </w:p>
        </w:tc>
        <w:tc>
          <w:tcPr>
            <w:tcW w:w="810" w:type="dxa"/>
          </w:tcPr>
          <w:p w14:paraId="2549B5D0" w14:textId="77777777" w:rsidR="00541C41" w:rsidRPr="00541C41" w:rsidRDefault="00541C41" w:rsidP="00541C41">
            <w:pPr>
              <w:spacing w:after="0"/>
              <w:jc w:val="center"/>
              <w:rPr>
                <w:sz w:val="28"/>
                <w:szCs w:val="28"/>
              </w:rPr>
            </w:pPr>
          </w:p>
          <w:p w14:paraId="17D0A13D" w14:textId="77777777" w:rsidR="00541C41" w:rsidRPr="00541C41" w:rsidRDefault="00541C41" w:rsidP="00541C41">
            <w:pPr>
              <w:spacing w:after="0"/>
              <w:rPr>
                <w:sz w:val="28"/>
                <w:szCs w:val="28"/>
              </w:rPr>
            </w:pPr>
          </w:p>
          <w:p w14:paraId="39C66F3C" w14:textId="77777777" w:rsidR="00541C41" w:rsidRPr="00541C41" w:rsidRDefault="00541C41" w:rsidP="00541C41">
            <w:pPr>
              <w:spacing w:after="0"/>
              <w:rPr>
                <w:sz w:val="28"/>
                <w:szCs w:val="28"/>
              </w:rPr>
            </w:pPr>
            <w:r w:rsidRPr="00541C41">
              <w:rPr>
                <w:sz w:val="28"/>
                <w:szCs w:val="28"/>
              </w:rPr>
              <w:t>0,5</w:t>
            </w:r>
          </w:p>
          <w:p w14:paraId="0CA634FB" w14:textId="77777777" w:rsidR="00541C41" w:rsidRPr="00541C41" w:rsidRDefault="00541C41" w:rsidP="00541C41">
            <w:pPr>
              <w:spacing w:after="0"/>
              <w:rPr>
                <w:sz w:val="28"/>
                <w:szCs w:val="28"/>
              </w:rPr>
            </w:pPr>
          </w:p>
          <w:p w14:paraId="5F4B2F0A" w14:textId="77777777" w:rsidR="00541C41" w:rsidRPr="00541C41" w:rsidRDefault="00541C41" w:rsidP="00541C41">
            <w:pPr>
              <w:spacing w:after="0"/>
              <w:rPr>
                <w:sz w:val="28"/>
                <w:szCs w:val="28"/>
              </w:rPr>
            </w:pPr>
          </w:p>
          <w:p w14:paraId="625872C4" w14:textId="77777777" w:rsidR="00541C41" w:rsidRPr="00541C41" w:rsidRDefault="00541C41" w:rsidP="00541C41">
            <w:pPr>
              <w:spacing w:after="0"/>
              <w:rPr>
                <w:sz w:val="28"/>
                <w:szCs w:val="28"/>
              </w:rPr>
            </w:pPr>
          </w:p>
          <w:p w14:paraId="7637A4C3" w14:textId="77777777" w:rsidR="00541C41" w:rsidRPr="00541C41" w:rsidRDefault="00541C41" w:rsidP="00541C41">
            <w:pPr>
              <w:spacing w:after="0"/>
              <w:rPr>
                <w:sz w:val="28"/>
                <w:szCs w:val="28"/>
              </w:rPr>
            </w:pPr>
            <w:r w:rsidRPr="00541C41">
              <w:rPr>
                <w:sz w:val="28"/>
                <w:szCs w:val="28"/>
              </w:rPr>
              <w:t>0,5</w:t>
            </w:r>
          </w:p>
          <w:p w14:paraId="4FB8CBB1" w14:textId="77777777" w:rsidR="00541C41" w:rsidRPr="00541C41" w:rsidRDefault="00541C41" w:rsidP="00541C41">
            <w:pPr>
              <w:spacing w:after="0"/>
              <w:rPr>
                <w:sz w:val="28"/>
                <w:szCs w:val="28"/>
              </w:rPr>
            </w:pPr>
          </w:p>
          <w:p w14:paraId="7F6B3311" w14:textId="77777777" w:rsidR="00541C41" w:rsidRPr="00541C41" w:rsidRDefault="00541C41" w:rsidP="00541C41">
            <w:pPr>
              <w:spacing w:after="0"/>
              <w:rPr>
                <w:sz w:val="28"/>
                <w:szCs w:val="28"/>
              </w:rPr>
            </w:pPr>
          </w:p>
          <w:p w14:paraId="4E931759" w14:textId="77777777" w:rsidR="00541C41" w:rsidRPr="00541C41" w:rsidRDefault="00541C41" w:rsidP="00541C41">
            <w:pPr>
              <w:spacing w:after="0"/>
              <w:rPr>
                <w:sz w:val="28"/>
                <w:szCs w:val="28"/>
              </w:rPr>
            </w:pPr>
          </w:p>
          <w:p w14:paraId="7BF39B0D" w14:textId="77777777" w:rsidR="00541C41" w:rsidRPr="00541C41" w:rsidRDefault="00541C41" w:rsidP="00541C41">
            <w:pPr>
              <w:spacing w:after="0"/>
              <w:rPr>
                <w:sz w:val="28"/>
                <w:szCs w:val="28"/>
              </w:rPr>
            </w:pPr>
          </w:p>
          <w:p w14:paraId="4B904D3D" w14:textId="77777777" w:rsidR="00541C41" w:rsidRPr="00541C41" w:rsidRDefault="00541C41" w:rsidP="00541C41">
            <w:pPr>
              <w:spacing w:after="0"/>
              <w:rPr>
                <w:sz w:val="28"/>
                <w:szCs w:val="28"/>
              </w:rPr>
            </w:pPr>
          </w:p>
          <w:p w14:paraId="79EFFF63" w14:textId="77777777" w:rsidR="00541C41" w:rsidRPr="00541C41" w:rsidRDefault="00541C41" w:rsidP="00541C41">
            <w:pPr>
              <w:spacing w:after="0"/>
              <w:rPr>
                <w:sz w:val="28"/>
                <w:szCs w:val="28"/>
              </w:rPr>
            </w:pPr>
            <w:r w:rsidRPr="00541C41">
              <w:rPr>
                <w:sz w:val="28"/>
                <w:szCs w:val="28"/>
              </w:rPr>
              <w:t>1</w:t>
            </w:r>
          </w:p>
          <w:p w14:paraId="07257E31" w14:textId="77777777" w:rsidR="00541C41" w:rsidRPr="00541C41" w:rsidRDefault="00541C41" w:rsidP="00541C41">
            <w:pPr>
              <w:spacing w:after="0"/>
              <w:rPr>
                <w:sz w:val="28"/>
                <w:szCs w:val="28"/>
              </w:rPr>
            </w:pPr>
          </w:p>
          <w:p w14:paraId="4466CFC7" w14:textId="77777777" w:rsidR="00541C41" w:rsidRPr="00541C41" w:rsidRDefault="00541C41" w:rsidP="00541C41">
            <w:pPr>
              <w:spacing w:after="0"/>
              <w:rPr>
                <w:sz w:val="28"/>
                <w:szCs w:val="28"/>
              </w:rPr>
            </w:pPr>
          </w:p>
          <w:p w14:paraId="373DE50D" w14:textId="77777777" w:rsidR="00541C41" w:rsidRPr="00541C41" w:rsidRDefault="00541C41" w:rsidP="00541C41">
            <w:pPr>
              <w:spacing w:after="0"/>
              <w:rPr>
                <w:sz w:val="28"/>
                <w:szCs w:val="28"/>
              </w:rPr>
            </w:pPr>
          </w:p>
          <w:p w14:paraId="5C8902CE" w14:textId="77777777" w:rsidR="00541C41" w:rsidRPr="00541C41" w:rsidRDefault="00541C41" w:rsidP="00541C41">
            <w:pPr>
              <w:spacing w:after="0"/>
              <w:rPr>
                <w:sz w:val="28"/>
                <w:szCs w:val="28"/>
              </w:rPr>
            </w:pPr>
          </w:p>
          <w:p w14:paraId="0F3D85EF" w14:textId="77777777" w:rsidR="00541C41" w:rsidRPr="00541C41" w:rsidRDefault="00541C41" w:rsidP="00541C41">
            <w:pPr>
              <w:spacing w:after="0"/>
              <w:rPr>
                <w:sz w:val="28"/>
                <w:szCs w:val="28"/>
              </w:rPr>
            </w:pPr>
          </w:p>
          <w:p w14:paraId="4647E748" w14:textId="77777777" w:rsidR="00541C41" w:rsidRPr="00541C41" w:rsidRDefault="00541C41" w:rsidP="00541C41">
            <w:pPr>
              <w:spacing w:after="0"/>
              <w:rPr>
                <w:sz w:val="28"/>
                <w:szCs w:val="28"/>
              </w:rPr>
            </w:pPr>
          </w:p>
          <w:p w14:paraId="4F809D9B" w14:textId="77777777" w:rsidR="00541C41" w:rsidRPr="00541C41" w:rsidRDefault="00541C41" w:rsidP="00541C41">
            <w:pPr>
              <w:spacing w:after="0"/>
              <w:rPr>
                <w:sz w:val="28"/>
                <w:szCs w:val="28"/>
              </w:rPr>
            </w:pPr>
          </w:p>
          <w:p w14:paraId="142B2518" w14:textId="77777777" w:rsidR="00541C41" w:rsidRPr="00541C41" w:rsidRDefault="00541C41" w:rsidP="00541C41">
            <w:pPr>
              <w:spacing w:after="0"/>
              <w:rPr>
                <w:sz w:val="28"/>
                <w:szCs w:val="28"/>
              </w:rPr>
            </w:pPr>
          </w:p>
          <w:p w14:paraId="563ABEC4" w14:textId="77777777" w:rsidR="00541C41" w:rsidRPr="00541C41" w:rsidRDefault="00541C41" w:rsidP="00541C41">
            <w:pPr>
              <w:spacing w:after="0"/>
              <w:rPr>
                <w:sz w:val="28"/>
                <w:szCs w:val="28"/>
              </w:rPr>
            </w:pPr>
          </w:p>
          <w:p w14:paraId="26B5561F" w14:textId="77777777" w:rsidR="00541C41" w:rsidRPr="00541C41" w:rsidRDefault="00541C41" w:rsidP="00541C41">
            <w:pPr>
              <w:spacing w:after="0"/>
              <w:rPr>
                <w:sz w:val="28"/>
                <w:szCs w:val="28"/>
              </w:rPr>
            </w:pPr>
          </w:p>
          <w:p w14:paraId="15B5B2D7" w14:textId="77777777" w:rsidR="00541C41" w:rsidRPr="00541C41" w:rsidRDefault="00541C41" w:rsidP="00541C41">
            <w:pPr>
              <w:spacing w:after="0"/>
              <w:rPr>
                <w:sz w:val="28"/>
                <w:szCs w:val="28"/>
              </w:rPr>
            </w:pPr>
          </w:p>
          <w:p w14:paraId="769A91D5" w14:textId="77777777" w:rsidR="00541C41" w:rsidRPr="00541C41" w:rsidRDefault="00541C41" w:rsidP="00541C41">
            <w:pPr>
              <w:spacing w:after="0"/>
              <w:rPr>
                <w:sz w:val="28"/>
                <w:szCs w:val="28"/>
              </w:rPr>
            </w:pPr>
          </w:p>
          <w:p w14:paraId="22D98D45" w14:textId="77777777" w:rsidR="00541C41" w:rsidRPr="00541C41" w:rsidRDefault="00541C41" w:rsidP="00541C41">
            <w:pPr>
              <w:spacing w:after="0"/>
              <w:rPr>
                <w:sz w:val="28"/>
                <w:szCs w:val="28"/>
              </w:rPr>
            </w:pPr>
            <w:r w:rsidRPr="00541C41">
              <w:rPr>
                <w:sz w:val="28"/>
                <w:szCs w:val="28"/>
              </w:rPr>
              <w:t>0,5</w:t>
            </w:r>
          </w:p>
          <w:p w14:paraId="0F0D5155" w14:textId="77777777" w:rsidR="00541C41" w:rsidRPr="00541C41" w:rsidRDefault="00541C41" w:rsidP="00541C41">
            <w:pPr>
              <w:spacing w:after="0"/>
              <w:rPr>
                <w:sz w:val="28"/>
                <w:szCs w:val="28"/>
              </w:rPr>
            </w:pPr>
          </w:p>
          <w:p w14:paraId="0CF5E560" w14:textId="77777777" w:rsidR="00541C41" w:rsidRPr="00541C41" w:rsidRDefault="00541C41" w:rsidP="00541C41">
            <w:pPr>
              <w:spacing w:after="0"/>
              <w:rPr>
                <w:sz w:val="28"/>
                <w:szCs w:val="28"/>
              </w:rPr>
            </w:pPr>
          </w:p>
          <w:p w14:paraId="506D4FE4" w14:textId="77777777" w:rsidR="00541C41" w:rsidRPr="00541C41" w:rsidRDefault="00541C41" w:rsidP="00541C41">
            <w:pPr>
              <w:spacing w:after="0"/>
              <w:rPr>
                <w:sz w:val="28"/>
                <w:szCs w:val="28"/>
              </w:rPr>
            </w:pPr>
          </w:p>
          <w:p w14:paraId="0C9ECAA1" w14:textId="77777777" w:rsidR="00541C41" w:rsidRPr="00541C41" w:rsidRDefault="00541C41" w:rsidP="00541C41">
            <w:pPr>
              <w:spacing w:after="0"/>
              <w:rPr>
                <w:sz w:val="28"/>
                <w:szCs w:val="28"/>
              </w:rPr>
            </w:pPr>
          </w:p>
          <w:p w14:paraId="42D02C13" w14:textId="77777777" w:rsidR="00541C41" w:rsidRPr="00541C41" w:rsidRDefault="00541C41" w:rsidP="00541C41">
            <w:pPr>
              <w:spacing w:after="0"/>
              <w:rPr>
                <w:sz w:val="28"/>
                <w:szCs w:val="28"/>
              </w:rPr>
            </w:pPr>
          </w:p>
          <w:p w14:paraId="4737A779" w14:textId="77777777" w:rsidR="00541C41" w:rsidRPr="00541C41" w:rsidRDefault="00541C41" w:rsidP="00541C41">
            <w:pPr>
              <w:spacing w:after="0"/>
              <w:rPr>
                <w:sz w:val="28"/>
                <w:szCs w:val="28"/>
              </w:rPr>
            </w:pPr>
          </w:p>
          <w:p w14:paraId="3D20AD3E" w14:textId="77777777" w:rsidR="00541C41" w:rsidRPr="00541C41" w:rsidRDefault="00541C41" w:rsidP="00541C41">
            <w:pPr>
              <w:spacing w:after="0"/>
              <w:rPr>
                <w:sz w:val="28"/>
                <w:szCs w:val="28"/>
              </w:rPr>
            </w:pPr>
            <w:r w:rsidRPr="00541C41">
              <w:rPr>
                <w:sz w:val="28"/>
                <w:szCs w:val="28"/>
              </w:rPr>
              <w:t>0,5</w:t>
            </w:r>
          </w:p>
        </w:tc>
      </w:tr>
      <w:tr w:rsidR="00541C41" w:rsidRPr="00541C41" w14:paraId="56193C0E" w14:textId="77777777" w:rsidTr="004C0B0F">
        <w:trPr>
          <w:trHeight w:val="527"/>
        </w:trPr>
        <w:tc>
          <w:tcPr>
            <w:tcW w:w="1098" w:type="dxa"/>
          </w:tcPr>
          <w:p w14:paraId="6977B1A4" w14:textId="77777777" w:rsidR="00541C41" w:rsidRPr="00541C41" w:rsidRDefault="00541C41" w:rsidP="00541C41">
            <w:pPr>
              <w:spacing w:after="0"/>
              <w:jc w:val="center"/>
              <w:rPr>
                <w:sz w:val="28"/>
                <w:szCs w:val="28"/>
              </w:rPr>
            </w:pPr>
            <w:r w:rsidRPr="00541C41">
              <w:rPr>
                <w:sz w:val="28"/>
                <w:szCs w:val="28"/>
              </w:rPr>
              <w:t>Câu 5</w:t>
            </w:r>
          </w:p>
          <w:p w14:paraId="2FE6CF06" w14:textId="77777777" w:rsidR="00541C41" w:rsidRPr="00541C41" w:rsidRDefault="00541C41" w:rsidP="00541C41">
            <w:pPr>
              <w:spacing w:after="0"/>
              <w:jc w:val="center"/>
              <w:rPr>
                <w:sz w:val="28"/>
                <w:szCs w:val="28"/>
              </w:rPr>
            </w:pPr>
            <w:r w:rsidRPr="00541C41">
              <w:rPr>
                <w:sz w:val="28"/>
                <w:szCs w:val="28"/>
              </w:rPr>
              <w:t>2 đ</w:t>
            </w:r>
          </w:p>
        </w:tc>
        <w:tc>
          <w:tcPr>
            <w:tcW w:w="7830" w:type="dxa"/>
          </w:tcPr>
          <w:p w14:paraId="44A0E8FA" w14:textId="77777777" w:rsidR="00541C41" w:rsidRPr="00541C41" w:rsidRDefault="00541C41" w:rsidP="00541C41">
            <w:pPr>
              <w:spacing w:after="0"/>
              <w:contextualSpacing/>
              <w:jc w:val="both"/>
              <w:rPr>
                <w:sz w:val="28"/>
                <w:szCs w:val="28"/>
                <w:lang w:val="vi-VN"/>
              </w:rPr>
            </w:pPr>
            <w:r w:rsidRPr="00541C41">
              <w:rPr>
                <w:color w:val="000000"/>
                <w:sz w:val="28"/>
                <w:szCs w:val="28"/>
              </w:rPr>
              <w:t xml:space="preserve">a) </w:t>
            </w:r>
            <w:r w:rsidRPr="00541C41">
              <w:rPr>
                <w:sz w:val="28"/>
                <w:szCs w:val="28"/>
                <w:lang w:val="it-IT"/>
              </w:rPr>
              <w:t>- Khí</w:t>
            </w:r>
            <w:r w:rsidRPr="00541C41">
              <w:rPr>
                <w:sz w:val="28"/>
                <w:szCs w:val="28"/>
                <w:lang w:val="vi-VN"/>
              </w:rPr>
              <w:t xml:space="preserve"> bổ sung là khí </w:t>
            </w:r>
            <w:r w:rsidRPr="00541C41">
              <w:rPr>
                <w:sz w:val="28"/>
                <w:szCs w:val="28"/>
                <w:lang w:val="it-IT"/>
              </w:rPr>
              <w:t>sau khi hít</w:t>
            </w:r>
            <w:r w:rsidRPr="00541C41">
              <w:rPr>
                <w:sz w:val="28"/>
                <w:szCs w:val="28"/>
                <w:lang w:val="vi-VN"/>
              </w:rPr>
              <w:t xml:space="preserve"> vào</w:t>
            </w:r>
            <w:r w:rsidRPr="00541C41">
              <w:rPr>
                <w:sz w:val="28"/>
                <w:szCs w:val="28"/>
                <w:lang w:val="it-IT"/>
              </w:rPr>
              <w:t xml:space="preserve"> bình thường rồi hít</w:t>
            </w:r>
            <w:r w:rsidRPr="00541C41">
              <w:rPr>
                <w:sz w:val="28"/>
                <w:szCs w:val="28"/>
                <w:lang w:val="vi-VN"/>
              </w:rPr>
              <w:t xml:space="preserve"> vào</w:t>
            </w:r>
            <w:r w:rsidRPr="00541C41">
              <w:rPr>
                <w:sz w:val="28"/>
                <w:szCs w:val="28"/>
                <w:lang w:val="it-IT"/>
              </w:rPr>
              <w:t xml:space="preserve"> gắng sức thì</w:t>
            </w:r>
            <w:r w:rsidRPr="00541C41">
              <w:rPr>
                <w:sz w:val="28"/>
                <w:szCs w:val="28"/>
                <w:lang w:val="vi-VN"/>
              </w:rPr>
              <w:t xml:space="preserve"> bổ sung thêm</w:t>
            </w:r>
            <w:r w:rsidRPr="00541C41">
              <w:rPr>
                <w:sz w:val="28"/>
                <w:szCs w:val="28"/>
                <w:lang w:val="it-IT"/>
              </w:rPr>
              <w:t xml:space="preserve"> được một thể tích khí</w:t>
            </w:r>
            <w:r w:rsidRPr="00541C41">
              <w:rPr>
                <w:sz w:val="28"/>
                <w:szCs w:val="28"/>
                <w:lang w:val="vi-VN"/>
              </w:rPr>
              <w:t xml:space="preserve"> vào trong phổi</w:t>
            </w:r>
          </w:p>
          <w:p w14:paraId="6C16A9D1" w14:textId="77777777" w:rsidR="00541C41" w:rsidRPr="00541C41" w:rsidRDefault="00541C41" w:rsidP="00541C41">
            <w:pPr>
              <w:tabs>
                <w:tab w:val="left" w:pos="7020"/>
              </w:tabs>
              <w:spacing w:after="0"/>
              <w:rPr>
                <w:sz w:val="28"/>
                <w:szCs w:val="28"/>
                <w:lang w:val="vi-VN"/>
              </w:rPr>
            </w:pPr>
            <w:r w:rsidRPr="00541C41">
              <w:rPr>
                <w:sz w:val="28"/>
                <w:szCs w:val="28"/>
                <w:lang w:val="it-IT"/>
              </w:rPr>
              <w:t>- Khí bổ</w:t>
            </w:r>
            <w:r w:rsidRPr="00541C41">
              <w:rPr>
                <w:sz w:val="28"/>
                <w:szCs w:val="28"/>
                <w:lang w:val="vi-VN"/>
              </w:rPr>
              <w:t xml:space="preserve"> sung</w:t>
            </w:r>
            <w:r w:rsidRPr="00541C41">
              <w:rPr>
                <w:sz w:val="28"/>
                <w:szCs w:val="28"/>
                <w:lang w:val="it-IT"/>
              </w:rPr>
              <w:t xml:space="preserve"> ảnh hưởng đến cường độ trao đổi khí ở các phế nang. </w:t>
            </w:r>
          </w:p>
          <w:p w14:paraId="3C7D9F74" w14:textId="77777777" w:rsidR="00541C41" w:rsidRPr="00541C41" w:rsidRDefault="00541C41" w:rsidP="00541C41">
            <w:pPr>
              <w:tabs>
                <w:tab w:val="left" w:pos="7020"/>
              </w:tabs>
              <w:spacing w:after="0"/>
              <w:jc w:val="both"/>
              <w:rPr>
                <w:sz w:val="28"/>
                <w:szCs w:val="28"/>
                <w:lang w:val="vi-VN"/>
              </w:rPr>
            </w:pPr>
            <w:r w:rsidRPr="00541C41">
              <w:rPr>
                <w:sz w:val="28"/>
                <w:szCs w:val="28"/>
                <w:lang w:val="vi-VN"/>
              </w:rPr>
              <w:t xml:space="preserve">+ </w:t>
            </w:r>
            <w:r w:rsidRPr="00541C41">
              <w:rPr>
                <w:sz w:val="28"/>
                <w:szCs w:val="28"/>
                <w:lang w:val="it-IT"/>
              </w:rPr>
              <w:t>Khi thể tích khí bổ</w:t>
            </w:r>
            <w:r w:rsidRPr="00541C41">
              <w:rPr>
                <w:sz w:val="28"/>
                <w:szCs w:val="28"/>
                <w:lang w:val="vi-VN"/>
              </w:rPr>
              <w:t xml:space="preserve"> sung</w:t>
            </w:r>
            <w:r w:rsidRPr="00541C41">
              <w:rPr>
                <w:sz w:val="28"/>
                <w:szCs w:val="28"/>
                <w:lang w:val="it-IT"/>
              </w:rPr>
              <w:t xml:space="preserve"> lớn thì thể tích khí lưu thông tăng, không khí hít vào bị pha trộn ít, nồng độ khí ôxi trong các phế nang tăng dẫn đến cường độ trao đổi khí lớn </w:t>
            </w:r>
            <w:r w:rsidRPr="00541C41">
              <w:rPr>
                <w:sz w:val="28"/>
                <w:szCs w:val="28"/>
                <w:lang w:val="vi-VN"/>
              </w:rPr>
              <w:t>(Nhịp hô hấp giảm)</w:t>
            </w:r>
            <w:r w:rsidRPr="00541C41">
              <w:rPr>
                <w:sz w:val="28"/>
                <w:szCs w:val="28"/>
                <w:lang w:val="it-IT"/>
              </w:rPr>
              <w:t>,</w:t>
            </w:r>
            <w:r w:rsidRPr="00541C41">
              <w:rPr>
                <w:sz w:val="28"/>
                <w:szCs w:val="28"/>
                <w:lang w:val="vi-VN"/>
              </w:rPr>
              <w:t xml:space="preserve"> có</w:t>
            </w:r>
            <w:r w:rsidRPr="00541C41">
              <w:rPr>
                <w:sz w:val="28"/>
                <w:szCs w:val="28"/>
                <w:lang w:val="it-IT"/>
              </w:rPr>
              <w:t xml:space="preserve"> lợi cho </w:t>
            </w:r>
            <w:r w:rsidRPr="00541C41">
              <w:rPr>
                <w:sz w:val="28"/>
                <w:szCs w:val="28"/>
                <w:lang w:val="it-IT"/>
              </w:rPr>
              <w:lastRenderedPageBreak/>
              <w:t>cơ thể.</w:t>
            </w:r>
          </w:p>
          <w:p w14:paraId="3A5AE79A" w14:textId="77777777" w:rsidR="00541C41" w:rsidRPr="00541C41" w:rsidRDefault="00541C41" w:rsidP="00541C41">
            <w:pPr>
              <w:spacing w:after="0"/>
              <w:jc w:val="both"/>
              <w:rPr>
                <w:sz w:val="28"/>
                <w:szCs w:val="28"/>
                <w:lang w:val="vi-VN"/>
              </w:rPr>
            </w:pPr>
            <w:r w:rsidRPr="00541C41">
              <w:rPr>
                <w:sz w:val="28"/>
                <w:szCs w:val="28"/>
                <w:lang w:val="vi-VN"/>
              </w:rPr>
              <w:t>+</w:t>
            </w:r>
            <w:r w:rsidRPr="00541C41">
              <w:rPr>
                <w:sz w:val="28"/>
                <w:szCs w:val="28"/>
                <w:lang w:val="it-IT"/>
              </w:rPr>
              <w:t>Khi thể tích khí bổ</w:t>
            </w:r>
            <w:r w:rsidRPr="00541C41">
              <w:rPr>
                <w:sz w:val="28"/>
                <w:szCs w:val="28"/>
                <w:lang w:val="vi-VN"/>
              </w:rPr>
              <w:t xml:space="preserve"> sung nhỏ</w:t>
            </w:r>
            <w:r w:rsidRPr="00541C41">
              <w:rPr>
                <w:sz w:val="28"/>
                <w:szCs w:val="28"/>
                <w:lang w:val="it-IT"/>
              </w:rPr>
              <w:t xml:space="preserve"> thì thể tích khí lưu thông giảm, không khí hít vào bị pha trộn nhiều, nồng độ khí ôxi trong các phế nang giảm dẫn đến cường độ trao đổi khí nhỏ, bất lợi cho cơ thể. </w:t>
            </w:r>
          </w:p>
          <w:p w14:paraId="4C73DD34" w14:textId="77777777" w:rsidR="00541C41" w:rsidRPr="00541C41" w:rsidRDefault="00541C41" w:rsidP="00541C41">
            <w:pPr>
              <w:spacing w:after="0"/>
              <w:rPr>
                <w:color w:val="000000"/>
                <w:sz w:val="28"/>
                <w:szCs w:val="28"/>
              </w:rPr>
            </w:pPr>
            <w:r w:rsidRPr="00541C41">
              <w:rPr>
                <w:color w:val="000000"/>
                <w:sz w:val="28"/>
                <w:szCs w:val="28"/>
              </w:rPr>
              <w:t>b) - Dung tích sống bào gồm: Khí lưu thông, khí dự trữ, khí bổ sung.</w:t>
            </w:r>
          </w:p>
          <w:p w14:paraId="13FA0110" w14:textId="77777777" w:rsidR="00541C41" w:rsidRPr="00541C41" w:rsidRDefault="00541C41" w:rsidP="00541C41">
            <w:pPr>
              <w:spacing w:after="0"/>
              <w:rPr>
                <w:color w:val="000000"/>
                <w:sz w:val="28"/>
                <w:szCs w:val="28"/>
              </w:rPr>
            </w:pPr>
            <w:r w:rsidRPr="00541C41">
              <w:rPr>
                <w:color w:val="000000"/>
                <w:sz w:val="28"/>
                <w:szCs w:val="28"/>
              </w:rPr>
              <w:t>- Động tác hít vào, thở ra do hoạt động của các bộ phận chủ yếu: Lồng ngực (hoặc xương sườn); Cơ hoành và cơ liên sườn.</w:t>
            </w:r>
          </w:p>
          <w:p w14:paraId="79078F3C" w14:textId="77777777" w:rsidR="00541C41" w:rsidRPr="00541C41" w:rsidRDefault="00541C41" w:rsidP="00541C41">
            <w:pPr>
              <w:spacing w:after="0"/>
              <w:rPr>
                <w:color w:val="000000"/>
                <w:sz w:val="28"/>
                <w:szCs w:val="28"/>
              </w:rPr>
            </w:pPr>
            <w:r w:rsidRPr="00541C41">
              <w:rPr>
                <w:color w:val="000000"/>
                <w:sz w:val="28"/>
                <w:szCs w:val="28"/>
              </w:rPr>
              <w:t>- Khi hít vào cơ liên sườn co (xương sườn nâng lên), cơ hoành co.</w:t>
            </w:r>
          </w:p>
          <w:p w14:paraId="320EFB7E" w14:textId="77777777" w:rsidR="00541C41" w:rsidRPr="00541C41" w:rsidRDefault="00541C41" w:rsidP="00541C41">
            <w:pPr>
              <w:spacing w:after="0"/>
              <w:rPr>
                <w:sz w:val="28"/>
                <w:szCs w:val="28"/>
              </w:rPr>
            </w:pPr>
            <w:r w:rsidRPr="00541C41">
              <w:rPr>
                <w:color w:val="000000"/>
                <w:sz w:val="28"/>
                <w:szCs w:val="28"/>
              </w:rPr>
              <w:t>- Khi thở ra cơ liên sườn giãn (xương sườn hạ xuống), cơ hoành giãn</w:t>
            </w:r>
          </w:p>
        </w:tc>
        <w:tc>
          <w:tcPr>
            <w:tcW w:w="810" w:type="dxa"/>
          </w:tcPr>
          <w:p w14:paraId="03D2CCA5" w14:textId="77777777" w:rsidR="00541C41" w:rsidRPr="00541C41" w:rsidRDefault="00541C41" w:rsidP="00541C41">
            <w:pPr>
              <w:spacing w:after="0"/>
              <w:jc w:val="center"/>
              <w:rPr>
                <w:sz w:val="28"/>
                <w:szCs w:val="28"/>
              </w:rPr>
            </w:pPr>
          </w:p>
          <w:p w14:paraId="49018E70" w14:textId="77777777" w:rsidR="00541C41" w:rsidRPr="00541C41" w:rsidRDefault="00541C41" w:rsidP="00541C41">
            <w:pPr>
              <w:spacing w:after="0"/>
              <w:jc w:val="center"/>
              <w:rPr>
                <w:sz w:val="28"/>
                <w:szCs w:val="28"/>
              </w:rPr>
            </w:pPr>
          </w:p>
          <w:p w14:paraId="5BC236E0" w14:textId="77777777" w:rsidR="00541C41" w:rsidRPr="00541C41" w:rsidRDefault="00541C41" w:rsidP="00541C41">
            <w:pPr>
              <w:spacing w:after="0"/>
              <w:jc w:val="center"/>
              <w:rPr>
                <w:sz w:val="28"/>
                <w:szCs w:val="28"/>
              </w:rPr>
            </w:pPr>
          </w:p>
          <w:p w14:paraId="44C0278F" w14:textId="77777777" w:rsidR="00541C41" w:rsidRPr="00541C41" w:rsidRDefault="00541C41" w:rsidP="00541C41">
            <w:pPr>
              <w:spacing w:after="0"/>
              <w:jc w:val="center"/>
              <w:rPr>
                <w:sz w:val="28"/>
                <w:szCs w:val="28"/>
              </w:rPr>
            </w:pPr>
          </w:p>
          <w:p w14:paraId="1ABA8047" w14:textId="77777777" w:rsidR="00541C41" w:rsidRPr="00541C41" w:rsidRDefault="00541C41" w:rsidP="00541C41">
            <w:pPr>
              <w:spacing w:after="0"/>
              <w:jc w:val="center"/>
              <w:rPr>
                <w:sz w:val="28"/>
                <w:szCs w:val="28"/>
              </w:rPr>
            </w:pPr>
          </w:p>
          <w:p w14:paraId="7FD7E9C6" w14:textId="77777777" w:rsidR="00541C41" w:rsidRPr="00541C41" w:rsidRDefault="00541C41" w:rsidP="00541C41">
            <w:pPr>
              <w:spacing w:after="0"/>
              <w:jc w:val="center"/>
              <w:rPr>
                <w:sz w:val="28"/>
                <w:szCs w:val="28"/>
              </w:rPr>
            </w:pPr>
          </w:p>
          <w:p w14:paraId="193043CC" w14:textId="77777777" w:rsidR="00541C41" w:rsidRPr="00541C41" w:rsidRDefault="00541C41" w:rsidP="00541C41">
            <w:pPr>
              <w:spacing w:after="0"/>
              <w:jc w:val="center"/>
              <w:rPr>
                <w:sz w:val="28"/>
                <w:szCs w:val="28"/>
              </w:rPr>
            </w:pPr>
            <w:r w:rsidRPr="00541C41">
              <w:rPr>
                <w:sz w:val="28"/>
                <w:szCs w:val="28"/>
              </w:rPr>
              <w:lastRenderedPageBreak/>
              <w:t>1</w:t>
            </w:r>
          </w:p>
          <w:p w14:paraId="6BA5AE1E" w14:textId="77777777" w:rsidR="00541C41" w:rsidRPr="00541C41" w:rsidRDefault="00541C41" w:rsidP="00541C41">
            <w:pPr>
              <w:spacing w:after="0"/>
              <w:jc w:val="center"/>
              <w:rPr>
                <w:sz w:val="28"/>
                <w:szCs w:val="28"/>
              </w:rPr>
            </w:pPr>
          </w:p>
          <w:p w14:paraId="4E1599E7" w14:textId="77777777" w:rsidR="00541C41" w:rsidRPr="00541C41" w:rsidRDefault="00541C41" w:rsidP="00541C41">
            <w:pPr>
              <w:spacing w:after="0"/>
              <w:jc w:val="center"/>
              <w:rPr>
                <w:sz w:val="28"/>
                <w:szCs w:val="28"/>
              </w:rPr>
            </w:pPr>
          </w:p>
          <w:p w14:paraId="2DBE0710" w14:textId="77777777" w:rsidR="00541C41" w:rsidRPr="00541C41" w:rsidRDefault="00541C41" w:rsidP="00541C41">
            <w:pPr>
              <w:spacing w:after="0"/>
              <w:rPr>
                <w:sz w:val="28"/>
                <w:szCs w:val="28"/>
              </w:rPr>
            </w:pPr>
          </w:p>
          <w:p w14:paraId="6E21C9FA" w14:textId="77777777" w:rsidR="00541C41" w:rsidRPr="00541C41" w:rsidRDefault="00541C41" w:rsidP="00541C41">
            <w:pPr>
              <w:spacing w:after="0"/>
              <w:jc w:val="center"/>
              <w:rPr>
                <w:sz w:val="28"/>
                <w:szCs w:val="28"/>
              </w:rPr>
            </w:pPr>
          </w:p>
          <w:p w14:paraId="214E5B82" w14:textId="77777777" w:rsidR="00541C41" w:rsidRPr="00541C41" w:rsidRDefault="00541C41" w:rsidP="00541C41">
            <w:pPr>
              <w:spacing w:after="0"/>
              <w:rPr>
                <w:sz w:val="28"/>
                <w:szCs w:val="28"/>
              </w:rPr>
            </w:pPr>
            <w:r w:rsidRPr="00541C41">
              <w:rPr>
                <w:sz w:val="28"/>
                <w:szCs w:val="28"/>
              </w:rPr>
              <w:t>1</w:t>
            </w:r>
          </w:p>
        </w:tc>
      </w:tr>
      <w:tr w:rsidR="00541C41" w:rsidRPr="00541C41" w14:paraId="038857B7" w14:textId="77777777" w:rsidTr="00304700">
        <w:trPr>
          <w:trHeight w:val="1545"/>
        </w:trPr>
        <w:tc>
          <w:tcPr>
            <w:tcW w:w="1098" w:type="dxa"/>
          </w:tcPr>
          <w:p w14:paraId="2121B6E9" w14:textId="77777777" w:rsidR="00541C41" w:rsidRPr="00541C41" w:rsidRDefault="00541C41" w:rsidP="00541C41">
            <w:pPr>
              <w:spacing w:after="0"/>
              <w:jc w:val="center"/>
              <w:rPr>
                <w:sz w:val="28"/>
                <w:szCs w:val="28"/>
              </w:rPr>
            </w:pPr>
            <w:r w:rsidRPr="00541C41">
              <w:rPr>
                <w:sz w:val="28"/>
                <w:szCs w:val="28"/>
              </w:rPr>
              <w:lastRenderedPageBreak/>
              <w:t>Câu 6</w:t>
            </w:r>
          </w:p>
          <w:p w14:paraId="2572C99C" w14:textId="77777777" w:rsidR="00541C41" w:rsidRPr="00541C41" w:rsidRDefault="00541C41" w:rsidP="00541C41">
            <w:pPr>
              <w:spacing w:after="0"/>
              <w:jc w:val="center"/>
              <w:rPr>
                <w:sz w:val="28"/>
                <w:szCs w:val="28"/>
              </w:rPr>
            </w:pPr>
            <w:r w:rsidRPr="00541C41">
              <w:rPr>
                <w:sz w:val="28"/>
                <w:szCs w:val="28"/>
              </w:rPr>
              <w:t>2 đ</w:t>
            </w:r>
          </w:p>
        </w:tc>
        <w:tc>
          <w:tcPr>
            <w:tcW w:w="7830" w:type="dxa"/>
          </w:tcPr>
          <w:tbl>
            <w:tblPr>
              <w:tblW w:w="8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77"/>
            </w:tblGrid>
            <w:tr w:rsidR="00541C41" w:rsidRPr="00541C41" w14:paraId="37FEF422" w14:textId="77777777" w:rsidTr="00DC4389">
              <w:tc>
                <w:tcPr>
                  <w:tcW w:w="8877" w:type="dxa"/>
                  <w:shd w:val="clear" w:color="auto" w:fill="auto"/>
                </w:tcPr>
                <w:p w14:paraId="3FAD2BA8" w14:textId="77777777" w:rsidR="00541C41" w:rsidRPr="00541C41" w:rsidRDefault="00541C41" w:rsidP="00D07AEF">
                  <w:pPr>
                    <w:pStyle w:val="ListParagraph"/>
                    <w:framePr w:hSpace="180" w:wrap="around" w:vAnchor="text" w:hAnchor="text" w:y="1"/>
                    <w:numPr>
                      <w:ilvl w:val="0"/>
                      <w:numId w:val="33"/>
                    </w:numPr>
                    <w:spacing w:after="0" w:line="240" w:lineRule="auto"/>
                    <w:suppressOverlap/>
                    <w:rPr>
                      <w:sz w:val="28"/>
                      <w:szCs w:val="28"/>
                    </w:rPr>
                  </w:pPr>
                  <w:r w:rsidRPr="00541C41">
                    <w:rPr>
                      <w:sz w:val="28"/>
                      <w:szCs w:val="28"/>
                    </w:rPr>
                    <w:t>- Giới hạn sinh thái là giới hạn chịu đựng của cơ thể sinh vật</w:t>
                  </w:r>
                </w:p>
                <w:p w14:paraId="71709888" w14:textId="77777777" w:rsidR="00541C41" w:rsidRPr="00541C41" w:rsidRDefault="00541C41" w:rsidP="00541C41">
                  <w:pPr>
                    <w:framePr w:hSpace="180" w:wrap="around" w:vAnchor="text" w:hAnchor="text" w:y="1"/>
                    <w:spacing w:after="0" w:line="240" w:lineRule="auto"/>
                    <w:ind w:left="60"/>
                    <w:suppressOverlap/>
                    <w:rPr>
                      <w:sz w:val="28"/>
                      <w:szCs w:val="28"/>
                    </w:rPr>
                  </w:pPr>
                  <w:r w:rsidRPr="00541C41">
                    <w:rPr>
                      <w:sz w:val="28"/>
                      <w:szCs w:val="28"/>
                    </w:rPr>
                    <w:t xml:space="preserve"> đối với một nhân tố sinh thái nhất định.</w:t>
                  </w:r>
                </w:p>
                <w:p w14:paraId="079884B5" w14:textId="77777777" w:rsidR="00541C41" w:rsidRPr="00541C41" w:rsidRDefault="00541C41" w:rsidP="00541C41">
                  <w:pPr>
                    <w:framePr w:hSpace="180" w:wrap="around" w:vAnchor="text" w:hAnchor="text" w:y="1"/>
                    <w:spacing w:after="0" w:line="240" w:lineRule="auto"/>
                    <w:suppressOverlap/>
                    <w:rPr>
                      <w:sz w:val="28"/>
                      <w:szCs w:val="28"/>
                    </w:rPr>
                  </w:pPr>
                  <w:r w:rsidRPr="00541C41">
                    <w:rPr>
                      <w:sz w:val="28"/>
                      <w:szCs w:val="28"/>
                    </w:rPr>
                    <w:t xml:space="preserve"> - Những loài có khu phân bố rộng thường có giá trị về giới hạn</w:t>
                  </w:r>
                </w:p>
                <w:p w14:paraId="0127CB6E" w14:textId="77777777" w:rsidR="00541C41" w:rsidRPr="00541C41" w:rsidRDefault="00541C41" w:rsidP="00541C41">
                  <w:pPr>
                    <w:framePr w:hSpace="180" w:wrap="around" w:vAnchor="text" w:hAnchor="text" w:y="1"/>
                    <w:spacing w:after="0" w:line="240" w:lineRule="auto"/>
                    <w:suppressOverlap/>
                    <w:rPr>
                      <w:sz w:val="28"/>
                      <w:szCs w:val="28"/>
                    </w:rPr>
                  </w:pPr>
                  <w:r w:rsidRPr="00541C41">
                    <w:rPr>
                      <w:sz w:val="28"/>
                      <w:szCs w:val="28"/>
                    </w:rPr>
                    <w:t xml:space="preserve"> của tất cả các nhân tố sinh thái đều rộng. </w:t>
                  </w:r>
                </w:p>
                <w:p w14:paraId="6EB3ECDC" w14:textId="77777777" w:rsidR="00541C41" w:rsidRPr="00541C41" w:rsidRDefault="00541C41" w:rsidP="00541C41">
                  <w:pPr>
                    <w:framePr w:hSpace="180" w:wrap="around" w:vAnchor="text" w:hAnchor="text" w:y="1"/>
                    <w:spacing w:after="0" w:line="240" w:lineRule="auto"/>
                    <w:suppressOverlap/>
                    <w:rPr>
                      <w:sz w:val="28"/>
                      <w:szCs w:val="28"/>
                    </w:rPr>
                  </w:pPr>
                  <w:r w:rsidRPr="00541C41">
                    <w:rPr>
                      <w:sz w:val="28"/>
                      <w:szCs w:val="28"/>
                    </w:rPr>
                    <w:t xml:space="preserve">b. * Một nhóm các thể sinh vật được xem là quần thể, nếu hội tụ </w:t>
                  </w:r>
                </w:p>
                <w:p w14:paraId="0792B315" w14:textId="77777777" w:rsidR="00541C41" w:rsidRPr="00541C41" w:rsidRDefault="00541C41" w:rsidP="00541C41">
                  <w:pPr>
                    <w:framePr w:hSpace="180" w:wrap="around" w:vAnchor="text" w:hAnchor="text" w:y="1"/>
                    <w:spacing w:after="0" w:line="240" w:lineRule="auto"/>
                    <w:suppressOverlap/>
                    <w:rPr>
                      <w:sz w:val="28"/>
                      <w:szCs w:val="28"/>
                    </w:rPr>
                  </w:pPr>
                  <w:r w:rsidRPr="00541C41">
                    <w:rPr>
                      <w:sz w:val="28"/>
                      <w:szCs w:val="28"/>
                    </w:rPr>
                    <w:t>đủ các yếu tố:</w:t>
                  </w:r>
                </w:p>
                <w:p w14:paraId="21ECCEB9" w14:textId="77777777" w:rsidR="00541C41" w:rsidRPr="00541C41" w:rsidRDefault="00541C41" w:rsidP="00541C41">
                  <w:pPr>
                    <w:framePr w:hSpace="180" w:wrap="around" w:vAnchor="text" w:hAnchor="text" w:y="1"/>
                    <w:spacing w:after="0" w:line="240" w:lineRule="auto"/>
                    <w:suppressOverlap/>
                    <w:rPr>
                      <w:sz w:val="28"/>
                      <w:szCs w:val="28"/>
                    </w:rPr>
                  </w:pPr>
                  <w:r w:rsidRPr="00541C41">
                    <w:rPr>
                      <w:sz w:val="28"/>
                      <w:szCs w:val="28"/>
                    </w:rPr>
                    <w:t xml:space="preserve"> - Là tập hợp các cá thể cùng loài. </w:t>
                  </w:r>
                </w:p>
                <w:p w14:paraId="14C35B7D" w14:textId="77777777" w:rsidR="00541C41" w:rsidRPr="00541C41" w:rsidRDefault="00541C41" w:rsidP="00541C41">
                  <w:pPr>
                    <w:framePr w:hSpace="180" w:wrap="around" w:vAnchor="text" w:hAnchor="text" w:y="1"/>
                    <w:spacing w:after="0" w:line="240" w:lineRule="auto"/>
                    <w:suppressOverlap/>
                    <w:rPr>
                      <w:sz w:val="28"/>
                      <w:szCs w:val="28"/>
                    </w:rPr>
                  </w:pPr>
                  <w:r w:rsidRPr="00541C41">
                    <w:rPr>
                      <w:sz w:val="28"/>
                      <w:szCs w:val="28"/>
                    </w:rPr>
                    <w:t>- Sống trong một khoảng không gian nhất định,Xét tại một thời điểm nhất định</w:t>
                  </w:r>
                </w:p>
                <w:p w14:paraId="25997A71" w14:textId="77777777" w:rsidR="00541C41" w:rsidRPr="00541C41" w:rsidRDefault="00541C41" w:rsidP="00541C41">
                  <w:pPr>
                    <w:framePr w:hSpace="180" w:wrap="around" w:vAnchor="text" w:hAnchor="text" w:y="1"/>
                    <w:spacing w:after="0" w:line="240" w:lineRule="auto"/>
                    <w:suppressOverlap/>
                    <w:rPr>
                      <w:sz w:val="28"/>
                      <w:szCs w:val="28"/>
                    </w:rPr>
                  </w:pPr>
                  <w:r w:rsidRPr="00541C41">
                    <w:rPr>
                      <w:sz w:val="28"/>
                      <w:szCs w:val="28"/>
                    </w:rPr>
                    <w:t>- Các các thể có khả năng sinh sản tạo ra thế hệ mới.</w:t>
                  </w:r>
                </w:p>
                <w:p w14:paraId="0BFB0517" w14:textId="77777777" w:rsidR="00541C41" w:rsidRPr="00541C41" w:rsidRDefault="00541C41" w:rsidP="00541C41">
                  <w:pPr>
                    <w:framePr w:hSpace="180" w:wrap="around" w:vAnchor="text" w:hAnchor="text" w:y="1"/>
                    <w:spacing w:after="0" w:line="240" w:lineRule="auto"/>
                    <w:suppressOverlap/>
                    <w:rPr>
                      <w:color w:val="000000"/>
                      <w:sz w:val="28"/>
                      <w:szCs w:val="28"/>
                    </w:rPr>
                  </w:pPr>
                  <w:r w:rsidRPr="00541C41">
                    <w:rPr>
                      <w:sz w:val="28"/>
                      <w:szCs w:val="28"/>
                    </w:rPr>
                    <w:t>-Lich sử phát triển</w:t>
                  </w:r>
                </w:p>
              </w:tc>
            </w:tr>
          </w:tbl>
          <w:p w14:paraId="4AE89FB5" w14:textId="77777777" w:rsidR="00541C41" w:rsidRPr="00541C41" w:rsidRDefault="00541C41" w:rsidP="00541C41">
            <w:pPr>
              <w:tabs>
                <w:tab w:val="left" w:pos="4788"/>
              </w:tabs>
              <w:spacing w:after="0"/>
              <w:jc w:val="both"/>
              <w:rPr>
                <w:sz w:val="28"/>
                <w:szCs w:val="28"/>
              </w:rPr>
            </w:pPr>
            <w:r w:rsidRPr="00541C41">
              <w:rPr>
                <w:sz w:val="28"/>
                <w:szCs w:val="28"/>
              </w:rPr>
              <w:t>c.- Động vật đẳng nhiệt có khả năng chống chịu với sự thay đổi của nhiệt độ môi trường tốt hơn động vật biến nhiệt.</w:t>
            </w:r>
          </w:p>
          <w:p w14:paraId="5943B70C" w14:textId="77777777" w:rsidR="00541C41" w:rsidRPr="00541C41" w:rsidRDefault="00541C41" w:rsidP="00541C41">
            <w:pPr>
              <w:spacing w:after="0"/>
              <w:jc w:val="both"/>
              <w:rPr>
                <w:b/>
                <w:bCs/>
                <w:iCs/>
                <w:color w:val="000000"/>
                <w:sz w:val="28"/>
                <w:szCs w:val="28"/>
                <w:u w:val="single"/>
              </w:rPr>
            </w:pPr>
            <w:r w:rsidRPr="00541C41">
              <w:rPr>
                <w:sz w:val="28"/>
                <w:szCs w:val="28"/>
              </w:rPr>
              <w:t>- Vì động vật đẳng nhiệt có cơ chế điều hòa thân nhiệt (sinh nhiệt và toả nhiệt), còn động vật biến nhiệt thì không.</w:t>
            </w:r>
          </w:p>
          <w:p w14:paraId="15D22E77" w14:textId="77777777" w:rsidR="00541C41" w:rsidRPr="00541C41" w:rsidRDefault="00541C41" w:rsidP="00541C41">
            <w:pPr>
              <w:spacing w:after="0"/>
              <w:rPr>
                <w:sz w:val="28"/>
                <w:szCs w:val="28"/>
              </w:rPr>
            </w:pPr>
          </w:p>
          <w:p w14:paraId="3B4D3C4F" w14:textId="77777777" w:rsidR="00541C41" w:rsidRPr="00541C41" w:rsidRDefault="00541C41" w:rsidP="00541C41">
            <w:pPr>
              <w:spacing w:after="0"/>
              <w:rPr>
                <w:sz w:val="28"/>
                <w:szCs w:val="28"/>
              </w:rPr>
            </w:pPr>
          </w:p>
          <w:p w14:paraId="1D0F7B91" w14:textId="77777777" w:rsidR="00541C41" w:rsidRPr="00541C41" w:rsidRDefault="00541C41" w:rsidP="00541C41">
            <w:pPr>
              <w:spacing w:after="0"/>
              <w:rPr>
                <w:sz w:val="28"/>
                <w:szCs w:val="28"/>
              </w:rPr>
            </w:pPr>
          </w:p>
          <w:p w14:paraId="76042D7C" w14:textId="77777777" w:rsidR="00541C41" w:rsidRPr="00541C41" w:rsidRDefault="00541C41" w:rsidP="00541C41">
            <w:pPr>
              <w:spacing w:after="0"/>
              <w:rPr>
                <w:sz w:val="28"/>
                <w:szCs w:val="28"/>
              </w:rPr>
            </w:pPr>
          </w:p>
        </w:tc>
        <w:tc>
          <w:tcPr>
            <w:tcW w:w="810" w:type="dxa"/>
          </w:tcPr>
          <w:p w14:paraId="1951D6A6" w14:textId="77777777" w:rsidR="00541C41" w:rsidRPr="00541C41" w:rsidRDefault="00541C41" w:rsidP="00541C41">
            <w:pPr>
              <w:spacing w:after="0"/>
              <w:jc w:val="center"/>
              <w:rPr>
                <w:sz w:val="28"/>
                <w:szCs w:val="28"/>
              </w:rPr>
            </w:pPr>
          </w:p>
          <w:p w14:paraId="73A467A8" w14:textId="77777777" w:rsidR="00541C41" w:rsidRPr="00541C41" w:rsidRDefault="00541C41" w:rsidP="00541C41">
            <w:pPr>
              <w:spacing w:after="0"/>
              <w:rPr>
                <w:sz w:val="28"/>
                <w:szCs w:val="28"/>
              </w:rPr>
            </w:pPr>
          </w:p>
          <w:p w14:paraId="05299192" w14:textId="77777777" w:rsidR="00541C41" w:rsidRPr="00541C41" w:rsidRDefault="00541C41" w:rsidP="00541C41">
            <w:pPr>
              <w:spacing w:after="0"/>
              <w:rPr>
                <w:sz w:val="28"/>
                <w:szCs w:val="28"/>
              </w:rPr>
            </w:pPr>
          </w:p>
          <w:p w14:paraId="26C23321" w14:textId="77777777" w:rsidR="00541C41" w:rsidRPr="00541C41" w:rsidRDefault="00541C41" w:rsidP="00541C41">
            <w:pPr>
              <w:spacing w:after="0"/>
              <w:rPr>
                <w:sz w:val="28"/>
                <w:szCs w:val="28"/>
              </w:rPr>
            </w:pPr>
          </w:p>
          <w:p w14:paraId="03304F76" w14:textId="77777777" w:rsidR="00541C41" w:rsidRPr="00541C41" w:rsidRDefault="00541C41" w:rsidP="00541C41">
            <w:pPr>
              <w:spacing w:after="0"/>
              <w:rPr>
                <w:sz w:val="28"/>
                <w:szCs w:val="28"/>
              </w:rPr>
            </w:pPr>
            <w:r w:rsidRPr="00541C41">
              <w:rPr>
                <w:sz w:val="28"/>
                <w:szCs w:val="28"/>
              </w:rPr>
              <w:t>0,5</w:t>
            </w:r>
          </w:p>
          <w:p w14:paraId="6F650681" w14:textId="77777777" w:rsidR="00541C41" w:rsidRPr="00541C41" w:rsidRDefault="00541C41" w:rsidP="00541C41">
            <w:pPr>
              <w:spacing w:after="0"/>
              <w:rPr>
                <w:sz w:val="28"/>
                <w:szCs w:val="28"/>
              </w:rPr>
            </w:pPr>
          </w:p>
          <w:p w14:paraId="11B77C41" w14:textId="77777777" w:rsidR="00541C41" w:rsidRPr="00541C41" w:rsidRDefault="00541C41" w:rsidP="00541C41">
            <w:pPr>
              <w:spacing w:after="0"/>
              <w:rPr>
                <w:sz w:val="28"/>
                <w:szCs w:val="28"/>
              </w:rPr>
            </w:pPr>
          </w:p>
          <w:p w14:paraId="472677B2" w14:textId="77777777" w:rsidR="00541C41" w:rsidRPr="00541C41" w:rsidRDefault="00541C41" w:rsidP="00541C41">
            <w:pPr>
              <w:spacing w:after="0"/>
              <w:rPr>
                <w:sz w:val="28"/>
                <w:szCs w:val="28"/>
              </w:rPr>
            </w:pPr>
          </w:p>
          <w:p w14:paraId="29CAB657" w14:textId="77777777" w:rsidR="00541C41" w:rsidRPr="00541C41" w:rsidRDefault="00541C41" w:rsidP="00541C41">
            <w:pPr>
              <w:spacing w:after="0"/>
              <w:rPr>
                <w:sz w:val="28"/>
                <w:szCs w:val="28"/>
              </w:rPr>
            </w:pPr>
          </w:p>
          <w:p w14:paraId="60C1F6CE" w14:textId="77777777" w:rsidR="00541C41" w:rsidRPr="00541C41" w:rsidRDefault="00541C41" w:rsidP="00541C41">
            <w:pPr>
              <w:spacing w:after="0"/>
              <w:rPr>
                <w:sz w:val="28"/>
                <w:szCs w:val="28"/>
              </w:rPr>
            </w:pPr>
          </w:p>
          <w:p w14:paraId="0C261674" w14:textId="77777777" w:rsidR="00541C41" w:rsidRPr="00541C41" w:rsidRDefault="00541C41" w:rsidP="00541C41">
            <w:pPr>
              <w:spacing w:after="0"/>
              <w:rPr>
                <w:sz w:val="28"/>
                <w:szCs w:val="28"/>
              </w:rPr>
            </w:pPr>
          </w:p>
          <w:p w14:paraId="2C381CE9" w14:textId="77777777" w:rsidR="00541C41" w:rsidRPr="00541C41" w:rsidRDefault="00541C41" w:rsidP="00541C41">
            <w:pPr>
              <w:spacing w:after="0"/>
              <w:rPr>
                <w:sz w:val="28"/>
                <w:szCs w:val="28"/>
              </w:rPr>
            </w:pPr>
          </w:p>
          <w:p w14:paraId="7FB9D608" w14:textId="77777777" w:rsidR="00541C41" w:rsidRPr="00541C41" w:rsidRDefault="00541C41" w:rsidP="00541C41">
            <w:pPr>
              <w:spacing w:after="0"/>
              <w:rPr>
                <w:sz w:val="28"/>
                <w:szCs w:val="28"/>
              </w:rPr>
            </w:pPr>
          </w:p>
          <w:p w14:paraId="1754E460" w14:textId="77777777" w:rsidR="00541C41" w:rsidRPr="00541C41" w:rsidRDefault="00541C41" w:rsidP="00541C41">
            <w:pPr>
              <w:spacing w:after="0"/>
              <w:rPr>
                <w:sz w:val="28"/>
                <w:szCs w:val="28"/>
              </w:rPr>
            </w:pPr>
          </w:p>
          <w:p w14:paraId="2EC9E6E8" w14:textId="77777777" w:rsidR="00541C41" w:rsidRPr="00541C41" w:rsidRDefault="00541C41" w:rsidP="00541C41">
            <w:pPr>
              <w:spacing w:after="0"/>
              <w:rPr>
                <w:sz w:val="28"/>
                <w:szCs w:val="28"/>
              </w:rPr>
            </w:pPr>
            <w:r w:rsidRPr="00541C41">
              <w:rPr>
                <w:sz w:val="28"/>
                <w:szCs w:val="28"/>
              </w:rPr>
              <w:t>1</w:t>
            </w:r>
          </w:p>
          <w:p w14:paraId="12AC1652" w14:textId="77777777" w:rsidR="00541C41" w:rsidRPr="00541C41" w:rsidRDefault="00541C41" w:rsidP="00541C41">
            <w:pPr>
              <w:spacing w:after="0"/>
              <w:rPr>
                <w:sz w:val="28"/>
                <w:szCs w:val="28"/>
              </w:rPr>
            </w:pPr>
          </w:p>
          <w:p w14:paraId="6EE0F891" w14:textId="77777777" w:rsidR="00541C41" w:rsidRPr="00541C41" w:rsidRDefault="00541C41" w:rsidP="00541C41">
            <w:pPr>
              <w:spacing w:after="0"/>
              <w:rPr>
                <w:sz w:val="28"/>
                <w:szCs w:val="28"/>
              </w:rPr>
            </w:pPr>
          </w:p>
          <w:p w14:paraId="47ACB608" w14:textId="77777777" w:rsidR="00541C41" w:rsidRPr="00541C41" w:rsidRDefault="00541C41" w:rsidP="00541C41">
            <w:pPr>
              <w:spacing w:after="0"/>
              <w:rPr>
                <w:sz w:val="28"/>
                <w:szCs w:val="28"/>
              </w:rPr>
            </w:pPr>
          </w:p>
          <w:p w14:paraId="47D0255A" w14:textId="77777777" w:rsidR="00541C41" w:rsidRPr="00541C41" w:rsidRDefault="00541C41" w:rsidP="00541C41">
            <w:pPr>
              <w:spacing w:after="0"/>
              <w:rPr>
                <w:sz w:val="28"/>
                <w:szCs w:val="28"/>
              </w:rPr>
            </w:pPr>
          </w:p>
          <w:p w14:paraId="1735BC5F" w14:textId="77777777" w:rsidR="00541C41" w:rsidRPr="00541C41" w:rsidRDefault="00541C41" w:rsidP="00541C41">
            <w:pPr>
              <w:spacing w:after="0"/>
              <w:rPr>
                <w:sz w:val="28"/>
                <w:szCs w:val="28"/>
              </w:rPr>
            </w:pPr>
            <w:r w:rsidRPr="00541C41">
              <w:rPr>
                <w:sz w:val="28"/>
                <w:szCs w:val="28"/>
              </w:rPr>
              <w:t>0,5</w:t>
            </w:r>
          </w:p>
        </w:tc>
      </w:tr>
    </w:tbl>
    <w:p w14:paraId="2099BABC" w14:textId="77777777" w:rsidR="00541C41" w:rsidRPr="00541C41" w:rsidRDefault="00541C41" w:rsidP="00541C41">
      <w:pPr>
        <w:spacing w:after="0"/>
        <w:jc w:val="center"/>
        <w:rPr>
          <w:sz w:val="28"/>
          <w:szCs w:val="28"/>
        </w:rPr>
      </w:pPr>
      <w:r w:rsidRPr="00541C41">
        <w:rPr>
          <w:sz w:val="28"/>
          <w:szCs w:val="28"/>
        </w:rPr>
        <w:br w:type="textWrapping" w:clear="all"/>
      </w:r>
    </w:p>
    <w:p w14:paraId="449D7B10" w14:textId="77777777" w:rsidR="00541C41" w:rsidRPr="00541C41" w:rsidRDefault="00541C41" w:rsidP="00541C41">
      <w:pPr>
        <w:spacing w:after="0"/>
        <w:rPr>
          <w:sz w:val="28"/>
          <w:szCs w:val="28"/>
        </w:rPr>
      </w:pPr>
    </w:p>
    <w:p w14:paraId="6886FA90" w14:textId="77777777" w:rsidR="00541C41" w:rsidRPr="00541C41" w:rsidRDefault="00541C41" w:rsidP="00541C41">
      <w:pPr>
        <w:spacing w:after="0"/>
        <w:rPr>
          <w:sz w:val="28"/>
          <w:szCs w:val="28"/>
        </w:rPr>
      </w:pPr>
    </w:p>
    <w:p w14:paraId="1D4759C8" w14:textId="77777777" w:rsidR="00541C41" w:rsidRPr="00541C41" w:rsidRDefault="00541C41" w:rsidP="00541C41">
      <w:pPr>
        <w:tabs>
          <w:tab w:val="left" w:pos="-140"/>
        </w:tabs>
        <w:spacing w:after="0"/>
        <w:ind w:left="180" w:hanging="740"/>
        <w:jc w:val="both"/>
        <w:rPr>
          <w:sz w:val="28"/>
          <w:szCs w:val="28"/>
          <w:lang w:val="nl-NL"/>
        </w:rPr>
      </w:pPr>
      <w:r w:rsidRPr="00541C41">
        <w:rPr>
          <w:b/>
          <w:sz w:val="28"/>
          <w:szCs w:val="28"/>
          <w:lang w:val="nl-NL"/>
        </w:rPr>
        <w:t xml:space="preserve">  </w:t>
      </w:r>
      <w:r w:rsidRPr="00541C41">
        <w:rPr>
          <w:b/>
          <w:sz w:val="28"/>
          <w:szCs w:val="28"/>
          <w:lang w:val="nl-NL"/>
        </w:rPr>
        <w:tab/>
      </w:r>
    </w:p>
    <w:p w14:paraId="554BFD9C" w14:textId="77777777" w:rsidR="00541C41" w:rsidRPr="00541C41" w:rsidRDefault="00541C41" w:rsidP="00541C41">
      <w:pPr>
        <w:tabs>
          <w:tab w:val="left" w:pos="-140"/>
        </w:tabs>
        <w:spacing w:after="0"/>
        <w:ind w:left="180" w:hanging="740"/>
        <w:jc w:val="both"/>
        <w:rPr>
          <w:sz w:val="28"/>
          <w:szCs w:val="28"/>
          <w:lang w:val="nl-NL"/>
        </w:rPr>
      </w:pPr>
    </w:p>
    <w:tbl>
      <w:tblPr>
        <w:tblW w:w="11273" w:type="dxa"/>
        <w:tblInd w:w="-815" w:type="dxa"/>
        <w:tblLook w:val="04A0" w:firstRow="1" w:lastRow="0" w:firstColumn="1" w:lastColumn="0" w:noHBand="0" w:noVBand="1"/>
      </w:tblPr>
      <w:tblGrid>
        <w:gridCol w:w="5960"/>
        <w:gridCol w:w="5960"/>
      </w:tblGrid>
      <w:tr w:rsidR="00541C41" w:rsidRPr="00541C41" w14:paraId="1D3E1A0E" w14:textId="77777777" w:rsidTr="00463A77">
        <w:tc>
          <w:tcPr>
            <w:tcW w:w="4860" w:type="dxa"/>
          </w:tcPr>
          <w:tbl>
            <w:tblPr>
              <w:tblW w:w="11273" w:type="dxa"/>
              <w:tblLook w:val="04A0" w:firstRow="1" w:lastRow="0" w:firstColumn="1" w:lastColumn="0" w:noHBand="0" w:noVBand="1"/>
            </w:tblPr>
            <w:tblGrid>
              <w:gridCol w:w="4860"/>
              <w:gridCol w:w="6413"/>
            </w:tblGrid>
            <w:tr w:rsidR="00541C41" w:rsidRPr="00541C41" w14:paraId="2D655CE0" w14:textId="77777777" w:rsidTr="006906FB">
              <w:tc>
                <w:tcPr>
                  <w:tcW w:w="4860" w:type="dxa"/>
                </w:tcPr>
                <w:p w14:paraId="63A287E4"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1835392" behindDoc="0" locked="0" layoutInCell="1" allowOverlap="1" wp14:anchorId="0BDEA6B9" wp14:editId="77AEB7D5">
                            <wp:simplePos x="0" y="0"/>
                            <wp:positionH relativeFrom="column">
                              <wp:posOffset>978535</wp:posOffset>
                            </wp:positionH>
                            <wp:positionV relativeFrom="paragraph">
                              <wp:posOffset>421166</wp:posOffset>
                            </wp:positionV>
                            <wp:extent cx="1026160" cy="0"/>
                            <wp:effectExtent l="0" t="0" r="21590" b="19050"/>
                            <wp:wrapNone/>
                            <wp:docPr id="15"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zNmZJgIAAEwEAAAOAAAAZHJzL2Uyb0RvYy54bWysVE2P2jAQvVfqf7Byh3wUKESE1SqBXrYt EtsfYGyHWE08lm0IqOp/79gExLaXqmoOzjjjefPmzTjLp3PXkpMwVoIqonScREQoBlyqQxF9e92M 5hGxjipOW1CiiC7CRk+r9++Wvc5FBg20XBiCIMrmvS6ixjmdx7FljeioHYMWCp01mI463JpDzA3t Eb1r4yxJZnEPhmsDTFiLX6urM1oF/LoWzH2tayscaYsIubmwmrDu/RqvljQ/GKobyQYa9B9YdFQq THqHqqij5GjkH1CdZAYs1G7MoIuhriUToQasJk1+q2bXUC1CLSiO1XeZ7P+DZV9OW0Mkx95NI6Jo hz3aOUPloXHk2RjoSQlKoY5gSBb06rXNMaxUW+MrZme10y/AvluioGyoOojA+/WiESv1CsdvQvzG asy67z8DxzP06CCId65N5yFRFnIOPbrceyTOjjD8mCbZLJ1hK9nNF9P8FqiNdZ8EdMQbRWSHQu4V pCENPb1Y52nR/BbgsyrYyLYNA9Eq0hfRYppNQ4CFVnLv9MesOezL1pAT9SMVnlAjeh6PGTgqHsAa Qfl6sB2V7dXG5K3yeFgY0hms68z8WCSL9Xw9n4wm2Ww9miRVNXrelJPRbJN+nFYfqrKs0p+eWjrJ G8m5UJ7dbX7Tyd/Nx3CTrpN3n+C7DPFb9KAXkr29A+nQWd9Mf+Fsvgd+2Zpbx3Fkw+Hhevk78bhH +/EnsPoFAAD//wMAUEsDBBQABgAIAAAAIQAWhc/a3gAAAAkBAAAPAAAAZHJzL2Rvd25yZXYueG1s TI/BTsMwDIbvSLxDZCQuiKXdaIGu6TQhceDINolr1pi2rHGqJl3Lnh5PO4zjb3/6/TlfTbYVR+x9 40hBPItAIJXONFQp2G3fH19A+KDJ6NYRKvhFD6vi9ibXmXEjfeJxEyrBJeQzraAOocuk9GWNVvuZ 65B49+16qwPHvpKm1yOX21bOoyiVVjfEF2rd4VuN5WEzWAXohySO1q+22n2cxoev+eln7LZK3d9N 6yWIgFO4wnDWZ3Uo2GnvBjJetJyTp5hRBWm6AMHAIk6eQewvA1nk8v8HxR8AAAD//wMAUEsBAi0A FAAGAAgAAAAhALaDOJL+AAAA4QEAABMAAAAAAAAAAAAAAAAAAAAAAFtDb250ZW50X1R5cGVzXS54 bWxQSwECLQAUAAYACAAAACEAOP0h/9YAAACUAQAACwAAAAAAAAAAAAAAAAAvAQAAX3JlbHMvLnJl bHNQSwECLQAUAAYACAAAACEAQ8zZmSYCAABMBAAADgAAAAAAAAAAAAAAAAAuAgAAZHJzL2Uyb0Rv Yy54bWxQSwECLQAUAAYACAAAACEAFoXP2t4AAAAJAQAADwAAAAAAAAAAAAAAAACABAAAZHJzL2Rv d25yZXYueG1sUEsFBgAAAAAEAAQA8wAAAIsFAAAAAA== "/>
                        </w:pict>
                      </mc:Fallback>
                    </mc:AlternateContent>
                  </w:r>
                  <w:r w:rsidRPr="00541C41">
                    <w:rPr>
                      <w:rFonts w:eastAsia="Times New Roman"/>
                      <w:b/>
                      <w:sz w:val="28"/>
                      <w:szCs w:val="28"/>
                    </w:rPr>
                    <w:t>PHÒNG GD&amp;ĐT QUẢNG XƯƠNG</w:t>
                  </w:r>
                </w:p>
                <w:p w14:paraId="6D442611"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TRƯỜNG THCS QUẢNG KHÊ</w:t>
                  </w:r>
                </w:p>
                <w:p w14:paraId="6A755E1F" w14:textId="77777777" w:rsidR="00541C41" w:rsidRPr="00541C41" w:rsidRDefault="00541C41" w:rsidP="00541C41">
                  <w:pPr>
                    <w:spacing w:after="0" w:line="240" w:lineRule="auto"/>
                    <w:jc w:val="center"/>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1834368" behindDoc="0" locked="0" layoutInCell="1" allowOverlap="1" wp14:anchorId="04CF622A" wp14:editId="22F59B6F">
                            <wp:simplePos x="0" y="0"/>
                            <wp:positionH relativeFrom="column">
                              <wp:posOffset>637459</wp:posOffset>
                            </wp:positionH>
                            <wp:positionV relativeFrom="paragraph">
                              <wp:posOffset>219710</wp:posOffset>
                            </wp:positionV>
                            <wp:extent cx="1590950" cy="275664"/>
                            <wp:effectExtent l="0" t="0" r="28575" b="10160"/>
                            <wp:wrapNone/>
                            <wp:docPr id="16"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950" cy="275664"/>
                                    </a:xfrm>
                                    <a:prstGeom prst="rect">
                                      <a:avLst/>
                                    </a:prstGeom>
                                    <a:solidFill>
                                      <a:srgbClr val="FFFFFF"/>
                                    </a:solidFill>
                                    <a:ln w="19050">
                                      <a:solidFill>
                                        <a:sysClr val="windowText" lastClr="000000"/>
                                      </a:solidFill>
                                      <a:miter lim="800000"/>
                                      <a:headEnd/>
                                      <a:tailEnd/>
                                    </a:ln>
                                  </wps:spPr>
                                  <wps:txbx>
                                    <w:txbxContent>
                                      <w:p w14:paraId="1E6302CB" w14:textId="77777777" w:rsidR="00541C41" w:rsidRPr="00636AE9" w:rsidRDefault="00541C41" w:rsidP="000653A7">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_x0000_s1368" style="position:absolute;left:0;text-align:left;margin-left:50.2pt;margin-top:17.3pt;width:125.25pt;height:21.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4FgnLgIAAFkEAAAOAAAAZHJzL2Uyb0RvYy54bWysVMGO0zAQvSPxD5bvNGlFyzZqulp1KUJa 2BW7fIDjOImF4zFjt0n5eiZOUxaWEyIHaxyPX968N5PNdd8adlToNdicz2cpZ8pKKLWtc/71af/m ijMfhC2FAatyflKeX29fv9p0LlMLaMCUChmBWJ91LudNCC5LEi8b1Qo/A6csHVaArQi0xTopUXSE 3ppkkaarpAMsHYJU3tPb2/GQbyN+VSkZ7qvKq8BMzolbiCvGtRjWZLsRWY3CNVqeaYh/YNEKbemj F6hbEQQ7oH4B1WqJ4KEKMwltAlWlpYo1UDXz9I9qHhvhVKyFxPHuIpP/f7Dy8/EBmS7JuxVnVrTk 0RdSTdjaKLaYDwJ1zmeU9+gecCjRuzuQ3zyzsGsoTd0gQtcoURKtmJ/8dmHYeLrKiu4TlAQvDgGi Vn2F7QBIKrA+WnK6WKL6wCS9nC/X6XpJzkk6W7xbrlZvB0qJyKbbDn34oKBlQ5BzJPIRXRzvfBhT p5TIHowu99qYuMG62BlkR0HtsY/PGd0/TzOWdURlnRKRlxgnf4GgxiyheyLynBnhAx1QRfH5G26r AzW/0W3Ory5JIhu0fG/L2JpBaDPGVLKxVPmk5+hL6Is+2kfDMHlVQHkivRHGbqfppKAB/MFZR52e c//9IFARxY+WPBvGYgpwCoopEFbS1ZzLgJyNm10YB+jgUNcNYc+jKhZuyNlKR9EHliOPM2Xq32jb edaGAXm+j1m//gjbnwAAAP//AwBQSwMEFAAGAAgAAAAhAKzcSYXeAAAACQEAAA8AAABkcnMvZG93 bnJldi54bWxMj8FOwzAQRO9I/IO1SFwQtaGhhBCnAkRvPUABCW5OvMQR8TqK3TT8PcsJjqN9ejNb rmffiwnH2AXScLFQIJCaYDtqNby+bM5zEDEZsqYPhBq+McK6Oj4qTWHDgZ5x2qVWsIRiYTS4lIZC ytg49CYuwoDEt88wepM4jq20ozmw3PfyUqmV9KYjbnBmwAeHzddu7zUs3x2F++xsenya6uZjfss3 W5VrfXoy392CSDinPxh+5/N0qHhTHfZko+g5K5UxyrJsBYKB5ZW6AVFruM4VyKqU/z+ofgAAAP// AwBQSwECLQAUAAYACAAAACEAtoM4kv4AAADhAQAAEwAAAAAAAAAAAAAAAAAAAAAAW0NvbnRlbnRf VHlwZXNdLnhtbFBLAQItABQABgAIAAAAIQA4/SH/1gAAAJQBAAALAAAAAAAAAAAAAAAAAC8BAABf cmVscy8ucmVsc1BLAQItABQABgAIAAAAIQCe4FgnLgIAAFkEAAAOAAAAAAAAAAAAAAAAAC4CAABk cnMvZTJvRG9jLnhtbFBLAQItABQABgAIAAAAIQCs3EmF3gAAAAkBAAAPAAAAAAAAAAAAAAAAAIgE AABkcnMvZG93bnJldi54bWxQSwUGAAAAAAQABADzAAAAkwUAAAAA " strokecolor="windowText" strokeweight="1.5pt">
                            <v:textbox inset="0,0,0,0">
                              <w:txbxContent>
                                <w:p w14:paraId="1E6302CB" w14:textId="77777777" w:rsidR="00541C41" w:rsidRPr="00636AE9" w:rsidRDefault="00541C41" w:rsidP="000653A7">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v:textbox>
                          </v:rect>
                        </w:pict>
                      </mc:Fallback>
                    </mc:AlternateContent>
                  </w:r>
                </w:p>
                <w:p w14:paraId="33A8C685" w14:textId="77777777" w:rsidR="00541C41" w:rsidRPr="00541C41" w:rsidRDefault="00541C41" w:rsidP="00541C41">
                  <w:pPr>
                    <w:spacing w:after="0" w:line="240" w:lineRule="auto"/>
                    <w:jc w:val="center"/>
                    <w:rPr>
                      <w:rFonts w:eastAsia="Times New Roman"/>
                      <w:sz w:val="28"/>
                      <w:szCs w:val="28"/>
                    </w:rPr>
                  </w:pPr>
                </w:p>
              </w:tc>
              <w:tc>
                <w:tcPr>
                  <w:tcW w:w="6413" w:type="dxa"/>
                </w:tcPr>
                <w:p w14:paraId="6CD4AE6F"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3634DB86"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rPr>
                    <mc:AlternateContent>
                      <mc:Choice Requires="wps">
                        <w:drawing>
                          <wp:anchor distT="0" distB="0" distL="114300" distR="114300" simplePos="0" relativeHeight="251836416" behindDoc="0" locked="0" layoutInCell="1" allowOverlap="1" wp14:anchorId="4358B150" wp14:editId="3C97288C">
                            <wp:simplePos x="0" y="0"/>
                            <wp:positionH relativeFrom="column">
                              <wp:posOffset>1282700</wp:posOffset>
                            </wp:positionH>
                            <wp:positionV relativeFrom="paragraph">
                              <wp:posOffset>215900</wp:posOffset>
                            </wp:positionV>
                            <wp:extent cx="1368425" cy="0"/>
                            <wp:effectExtent l="0" t="0" r="0" b="0"/>
                            <wp:wrapNone/>
                            <wp:docPr id="812463849"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836416;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Q6zH1wEAAJEDAAAOAAAAZHJzL2Uyb0RvYy54bWysU8tu2zAQvBfoPxC817IU13UEyznYSC9F ayDpB2woUiLAF7isZf99l7TjuO2tiA7Ukqsd7syO1g9Ha9hBRtTedbyezTmTTvheu6HjP58fP604 wwSuB+Od7PhJIn/YfPywnkIrGz9608vICMRhO4WOjymFtqpQjNICznyQjpLKRwuJtnGo+ggToVtT NfP5spp87EP0QiLS6e6c5JuCr5QU6YdSKBMzHafeUlljWV/yWm3W0A4RwqjFpQ34jy4saEeXXqF2 kID9ivofKKtF9OhVmglvK6+UFrJwIDb1/C82TyMEWbiQOBiuMuH7wYrvh31kuu/4qm4Wy7vV4p4z B5ZG9ZQi6GFMbOudIyF9ZHXWawrYUtnW7eNlh2EfM/mjija/iRY7Fo1PV43lMTFBh/XdcrVoPnMm XnPVW2GImL5Kb1kOOm60y/ShhcM3THQZffr6ST52/lEbU0ZoHJsIvPkypykLICcpA4lCG4gbuoEz MANZVKRYINEb3efyDIQn3JrIDkAuIXP1fnqmfjkzgIkSRKI8mT218Edp7mcHOJ6LS+psKqsTOdto S9LeVhuXb5TFmxdWWdGzhjl68f2pSFvlHc29XHrxaDbW7Z7i2z9p8xsAAP//AwBQSwMEFAAGAAgA AAAhAF9g/oLeAAAACQEAAA8AAABkcnMvZG93bnJldi54bWxMj8FOwzAQRO9I/IO1SNyo09CWNsSp EIie4EDpB2xiNwnY6xA7aeDrWcQBTqvdGc2+ybeTs2I0fWg9KZjPEhCGKq9bqhUcXh+v1iBCRNJo PRkFnybAtjg/yzHT/kQvZtzHWnAIhQwVNDF2mZShaozDMPOdIdaOvncYee1rqXs8cbizMk2SlXTY En9osDP3jane94NTsJu+lk+2Gh/KzWFIj3b38YxvK6UuL6a7WxDRTPHPDD/4jA4FM5V+IB2EVZAm KXeJCq4XPNmwmN8sQZS/B1nk8n+D4hsAAP//AwBQSwECLQAUAAYACAAAACEAtoM4kv4AAADhAQAA EwAAAAAAAAAAAAAAAAAAAAAAW0NvbnRlbnRfVHlwZXNdLnhtbFBLAQItABQABgAIAAAAIQA4/SH/ 1gAAAJQBAAALAAAAAAAAAAAAAAAAAC8BAABfcmVscy8ucmVsc1BLAQItABQABgAIAAAAIQDSQ6zH 1wEAAJEDAAAOAAAAAAAAAAAAAAAAAC4CAABkcnMvZTJvRG9jLnhtbFBLAQItABQABgAIAAAAIQBf YP6C3gAAAAkBAAAPAAAAAAAAAAAAAAAAADEEAABkcnMvZG93bnJldi54bWxQSwUGAAAAAAQABADz AAAAPAUAAAAA " strokecolor="windowText" strokeweight="1pt">
                            <v:stroke joinstyle="miter"/>
                          </v:line>
                        </w:pict>
                      </mc:Fallback>
                    </mc:AlternateContent>
                  </w:r>
                  <w:r w:rsidRPr="00541C41">
                    <w:rPr>
                      <w:rFonts w:eastAsia="Times New Roman"/>
                      <w:b/>
                      <w:sz w:val="28"/>
                      <w:szCs w:val="28"/>
                    </w:rPr>
                    <w:t>Năm học 2023  - 2024</w:t>
                  </w:r>
                </w:p>
                <w:p w14:paraId="24D67F9E"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53EAA55E"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6BD6E03C" w14:textId="77777777" w:rsidR="00541C41" w:rsidRPr="00541C41" w:rsidRDefault="00541C41" w:rsidP="00541C41">
                  <w:pPr>
                    <w:spacing w:after="0" w:line="240" w:lineRule="auto"/>
                    <w:jc w:val="center"/>
                    <w:rPr>
                      <w:rFonts w:eastAsia="Times New Roman"/>
                      <w:sz w:val="28"/>
                      <w:szCs w:val="28"/>
                    </w:rPr>
                  </w:pPr>
                </w:p>
              </w:tc>
            </w:tr>
          </w:tbl>
          <w:p w14:paraId="24A8D99D" w14:textId="77777777" w:rsidR="00541C41" w:rsidRPr="00541C41" w:rsidRDefault="00541C41" w:rsidP="00541C41">
            <w:pPr>
              <w:spacing w:after="0" w:line="240" w:lineRule="auto"/>
              <w:jc w:val="center"/>
              <w:rPr>
                <w:rFonts w:eastAsia="Times New Roman"/>
                <w:sz w:val="28"/>
                <w:szCs w:val="28"/>
              </w:rPr>
            </w:pPr>
          </w:p>
        </w:tc>
        <w:tc>
          <w:tcPr>
            <w:tcW w:w="6413" w:type="dxa"/>
          </w:tcPr>
          <w:tbl>
            <w:tblPr>
              <w:tblW w:w="11273" w:type="dxa"/>
              <w:tblLook w:val="04A0" w:firstRow="1" w:lastRow="0" w:firstColumn="1" w:lastColumn="0" w:noHBand="0" w:noVBand="1"/>
            </w:tblPr>
            <w:tblGrid>
              <w:gridCol w:w="4860"/>
              <w:gridCol w:w="6413"/>
            </w:tblGrid>
            <w:tr w:rsidR="00541C41" w:rsidRPr="00541C41" w14:paraId="587D3DAA" w14:textId="77777777" w:rsidTr="006906FB">
              <w:tc>
                <w:tcPr>
                  <w:tcW w:w="4860" w:type="dxa"/>
                </w:tcPr>
                <w:p w14:paraId="7CB12683"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noProof/>
                      <w:sz w:val="28"/>
                      <w:szCs w:val="28"/>
                    </w:rPr>
                    <w:lastRenderedPageBreak/>
                    <mc:AlternateContent>
                      <mc:Choice Requires="wps">
                        <w:drawing>
                          <wp:anchor distT="0" distB="0" distL="114300" distR="114300" simplePos="0" relativeHeight="251838464" behindDoc="0" locked="0" layoutInCell="1" allowOverlap="1" wp14:anchorId="0DFB5E93" wp14:editId="7F67ED76">
                            <wp:simplePos x="0" y="0"/>
                            <wp:positionH relativeFrom="column">
                              <wp:posOffset>978535</wp:posOffset>
                            </wp:positionH>
                            <wp:positionV relativeFrom="paragraph">
                              <wp:posOffset>421166</wp:posOffset>
                            </wp:positionV>
                            <wp:extent cx="1026160" cy="0"/>
                            <wp:effectExtent l="0" t="0" r="21590" b="19050"/>
                            <wp:wrapNone/>
                            <wp:docPr id="1670924109"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Ime1LgIAAFQEAAAOAAAAZHJzL2Uyb0RvYy54bWysVNuO2jAQfa/Uf7DyzubSwEJEWK0S6Mu2 i8T2A4ztEKuJx7INAVX9947NRWz7UlXNgzPOeM6cOTPO/OnYd+QgjJWgyih9SCIiFAMu1a6Mvr2t RtOIWEcVpx0oUUYnYaOnxccP80EXIoMWOi4MQRBli0GXUeucLuLYslb01D6AFgqdDZieOtyaXcwN HRC97+IsSSbxAIZrA0xYi1/rszNaBPymEcy9No0VjnRlhNxcWE1Yt36NF3Na7AzVrWQXGvQfWPRU Kkx6g6qpo2Rv5B9QvWQGLDTugUEfQ9NIJkINWE2a/FbNpqVahFpQHKtvMtn/B8u+HtaGSI69mzwm syxPk1lEFO2xVxtnqNy1jjwbAwOpQCnUEwzJgm6DtgWGV2ptfOXsqDb6Bdh3SxRULVU7Efi/nTRi pV7p+F2I31iN2bfDF+B4hu4dBBGPjek9JMpDjqFXp1uvxNERhh/TJJukE2wpu/piWlwDtbHus4Ce eKOM7KWQWwVpSEMPL9Z5WrS4BvisClay68JgdIoMZTQbZ+MQYKGT3Dv9MWt226oz5ED9aIUn1Iie +2MG9ooHsFZQvrzYjsrubGPyTnk8LAzpXKzz7PyYJbPldDnNR3k2WY7ypK5Hz6sqH01W6eO4/lRX VZ3+9NTSvGgl50J5dtc5TvO/m5PLjTpP4G2SbzLE79GDXkj2+g6kQ2d9M/3Fs8UW+Gltrh3H0Q2H L9fM3437Pdr3P4PFLwAAAP//AwBQSwMEFAAGAAgAAAAhABaFz9reAAAACQEAAA8AAABkcnMvZG93 bnJldi54bWxMj8FOwzAMhu9IvENkJC6Ipd1oga7pNCFx4Mg2iWvWmLascaomXcueHk87jONvf/r9 OV9NthVH7H3jSEE8i0Aglc40VCnYbd8fX0D4oMno1hEq+EUPq+L2JteZcSN94nETKsEl5DOtoA6h y6T0ZY1W+5nrkHj37XqrA8e+kqbXI5fbVs6jKJVWN8QXat3hW43lYTNYBeiHJI7Wr7bafZzGh6/5 6Wfstkrd303rJYiAU7jCcNZndSjYae8GMl60nJOnmFEFaboAwcAiTp5B7C8DWeTy/wfFHwAAAP// AwBQSwECLQAUAAYACAAAACEAtoM4kv4AAADhAQAAEwAAAAAAAAAAAAAAAAAAAAAAW0NvbnRlbnRf VHlwZXNdLnhtbFBLAQItABQABgAIAAAAIQA4/SH/1gAAAJQBAAALAAAAAAAAAAAAAAAAAC8BAABf cmVscy8ucmVsc1BLAQItABQABgAIAAAAIQAwIme1LgIAAFQEAAAOAAAAAAAAAAAAAAAAAC4CAABk cnMvZTJvRG9jLnhtbFBLAQItABQABgAIAAAAIQAWhc/a3gAAAAkBAAAPAAAAAAAAAAAAAAAAAIgE AABkcnMvZG93bnJldi54bWxQSwUGAAAAAAQABADzAAAAkwUAAAAA "/>
                        </w:pict>
                      </mc:Fallback>
                    </mc:AlternateContent>
                  </w:r>
                  <w:r w:rsidRPr="00541C41">
                    <w:rPr>
                      <w:rFonts w:eastAsia="Times New Roman"/>
                      <w:b/>
                      <w:sz w:val="28"/>
                      <w:szCs w:val="28"/>
                    </w:rPr>
                    <w:t>PHÒNG GD&amp;ĐT QUẢNG XƯƠNG</w:t>
                  </w:r>
                </w:p>
                <w:p w14:paraId="331F5E8F"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TRƯỜNG THCS QUẢNG KHÊ</w:t>
                  </w:r>
                </w:p>
                <w:p w14:paraId="557B6E3D" w14:textId="77777777" w:rsidR="00541C41" w:rsidRPr="00541C41" w:rsidRDefault="00541C41" w:rsidP="00541C41">
                  <w:pPr>
                    <w:spacing w:after="0" w:line="240" w:lineRule="auto"/>
                    <w:jc w:val="center"/>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1837440" behindDoc="0" locked="0" layoutInCell="1" allowOverlap="1" wp14:anchorId="510DD3AF" wp14:editId="1A7EB851">
                            <wp:simplePos x="0" y="0"/>
                            <wp:positionH relativeFrom="column">
                              <wp:posOffset>637459</wp:posOffset>
                            </wp:positionH>
                            <wp:positionV relativeFrom="paragraph">
                              <wp:posOffset>219710</wp:posOffset>
                            </wp:positionV>
                            <wp:extent cx="1590950" cy="275664"/>
                            <wp:effectExtent l="0" t="0" r="28575" b="10160"/>
                            <wp:wrapNone/>
                            <wp:docPr id="1604282572"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950" cy="275664"/>
                                    </a:xfrm>
                                    <a:prstGeom prst="rect">
                                      <a:avLst/>
                                    </a:prstGeom>
                                    <a:solidFill>
                                      <a:srgbClr val="FFFFFF"/>
                                    </a:solidFill>
                                    <a:ln w="19050">
                                      <a:solidFill>
                                        <a:sysClr val="windowText" lastClr="000000"/>
                                      </a:solidFill>
                                      <a:miter lim="800000"/>
                                      <a:headEnd/>
                                      <a:tailEnd/>
                                    </a:ln>
                                  </wps:spPr>
                                  <wps:txbx>
                                    <w:txbxContent>
                                      <w:p w14:paraId="54A9D032" w14:textId="77777777" w:rsidR="00541C41" w:rsidRPr="00636AE9" w:rsidRDefault="00541C41" w:rsidP="000653A7">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_x0000_s1369" style="position:absolute;left:0;text-align:left;margin-left:50.2pt;margin-top:17.3pt;width:125.25pt;height:21.7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wLeeNQIAAGEEAAAOAAAAZHJzL2Uyb0RvYy54bWysVFFv0zAQfkfiP1h+p0mjtWujptPUUYQ0 2MTGD3Acp7FwfObsNi2/novTlMF4QuTBOsfnL999311WN8fWsINCr8EWfDpJOVNWQqXtruBfn7fv Fpz5IGwlDFhV8JPy/Gb99s2qc7nKoAFTKWQEYn3euYI3Ibg8SbxsVCv8BJyydFgDtiLQFndJhaIj 9NYkWZrOkw6wcghSeU9v74ZDvo74da1keKhrrwIzBSduIa4Y17Jfk/VK5DsUrtHyTEP8A4tWaEsf vUDdiSDYHvUrqFZLBA91mEhoE6hrLVWsgaqZpn9U89QIp2ItJI53F5n8/4OVnw+PyHRF3s3Tq2yR za4zzqxoyasvpJ6wO6NYNu2F6pzPKf/JPWJfqnf3IL95ZmHTUJq6RYSuUaIiejE/+e1Cv/F0lZXd J6gIXuwDRM2ONbY9IKnBjtGa08UadQxM0svpbJkuZ+SgpLPsejafX/WUEpGPtx368EFBy/qg4Ejk I7o43PswpI4pkT0YXW21MXGDu3JjkB0Etck2Pmd0/zLNWNYRlWVKRF5jnPwFghq0gu6ZyHNmhA90 QBXF52+4rQ40BEa3BV9ckkTea/neVrFFg9BmiKlkY6nyUc/Bl3Asj9FGaqPRqxKqE+mNMHQ9TSkF DeAPzjrq+IL773uBiih+tORZPx5jgGNQjoGwkq4WXAbkbNhswjBIe4d61xD2NKpi4ZacrXUUvWc5 8DhTpj6Otp1nrh+Ul/uY9evPsP4JAAD//wMAUEsDBBQABgAIAAAAIQCs3EmF3gAAAAkBAAAPAAAA ZHJzL2Rvd25yZXYueG1sTI/BTsMwEETvSPyDtUhcELWhoYQQpwJEbz1AAQluTrzEEfE6it00/D3L CY6jfXozW65n34sJx9gF0nCxUCCQmmA7ajW8vmzOcxAxGbKmD4QavjHCujo+Kk1hw4GecdqlVrCE YmE0uJSGQsrYOPQmLsKAxLfPMHqTOI6ttKM5sNz38lKplfSmI25wZsAHh83Xbu81LN8dhfvsbHp8 murmY37LN1uVa316Mt/dgkg4pz8YfufzdKh4Ux32ZKPoOSuVMcqybAWCgeWVugFRa7jOFciqlP8/ qH4AAAD//wMAUEsBAi0AFAAGAAgAAAAhALaDOJL+AAAA4QEAABMAAAAAAAAAAAAAAAAAAAAAAFtD b250ZW50X1R5cGVzXS54bWxQSwECLQAUAAYACAAAACEAOP0h/9YAAACUAQAACwAAAAAAAAAAAAAA AAAvAQAAX3JlbHMvLnJlbHNQSwECLQAUAAYACAAAACEADsC3njUCAABhBAAADgAAAAAAAAAAAAAA AAAuAgAAZHJzL2Uyb0RvYy54bWxQSwECLQAUAAYACAAAACEArNxJhd4AAAAJAQAADwAAAAAAAAAA AAAAAACPBAAAZHJzL2Rvd25yZXYueG1sUEsFBgAAAAAEAAQA8wAAAJoFAAAAAA== " strokecolor="windowText" strokeweight="1.5pt">
                            <v:textbox inset="0,0,0,0">
                              <w:txbxContent>
                                <w:p w14:paraId="54A9D032" w14:textId="77777777" w:rsidR="00541C41" w:rsidRPr="00636AE9" w:rsidRDefault="00541C41" w:rsidP="000653A7">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v:textbox>
                          </v:rect>
                        </w:pict>
                      </mc:Fallback>
                    </mc:AlternateContent>
                  </w:r>
                </w:p>
                <w:p w14:paraId="7B40EF47" w14:textId="77777777" w:rsidR="00541C41" w:rsidRPr="00541C41" w:rsidRDefault="00541C41" w:rsidP="00541C41">
                  <w:pPr>
                    <w:spacing w:after="0" w:line="240" w:lineRule="auto"/>
                    <w:jc w:val="center"/>
                    <w:rPr>
                      <w:rFonts w:eastAsia="Times New Roman"/>
                      <w:sz w:val="28"/>
                      <w:szCs w:val="28"/>
                    </w:rPr>
                  </w:pPr>
                </w:p>
              </w:tc>
              <w:tc>
                <w:tcPr>
                  <w:tcW w:w="6413" w:type="dxa"/>
                </w:tcPr>
                <w:p w14:paraId="05285DD3"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78A411D5"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rPr>
                    <mc:AlternateContent>
                      <mc:Choice Requires="wps">
                        <w:drawing>
                          <wp:anchor distT="0" distB="0" distL="114300" distR="114300" simplePos="0" relativeHeight="251839488" behindDoc="0" locked="0" layoutInCell="1" allowOverlap="1" wp14:anchorId="0A71C9CE" wp14:editId="4A579729">
                            <wp:simplePos x="0" y="0"/>
                            <wp:positionH relativeFrom="column">
                              <wp:posOffset>1282700</wp:posOffset>
                            </wp:positionH>
                            <wp:positionV relativeFrom="paragraph">
                              <wp:posOffset>215900</wp:posOffset>
                            </wp:positionV>
                            <wp:extent cx="1368425" cy="0"/>
                            <wp:effectExtent l="0" t="0" r="0" b="0"/>
                            <wp:wrapNone/>
                            <wp:docPr id="812463808"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839488;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DIal1gEAAJEDAAAOAAAAZHJzL2Uyb0RvYy54bWysU8tu2zAQvBfIPxC813okdQ3Bcg420kvR Gkj6ARuKlAjwBS5j2X/fJe24bnsrqgNFcrWzO7Oj9ePRGnaQEbV3PW8WNWfSCT9oN/b8x8vTxxVn mMANYLyTPT9J5I+buw/rOXSy9ZM3g4yMQBx2c+j5lFLoqgrFJC3gwgfpKKh8tJDoGMdqiDATujVV W9fLavZxCNELiUi3u3OQbwq+UlKk70qhTMz0nHpLZY1lfc1rtVlDN0YIkxaXNuAfurCgHRW9Qu0g AXuL+i8oq0X06FVaCG8rr5QWsnAgNk39B5vnCYIsXEgcDFeZ8P/Bim+HfWR66PmqaR+W96uaBubA 0qieUwQ9ToltvXMkpI+syXrNATtK27p9vJww7GMmf1TR5jfRYsei8emqsTwmJuiyuV+uHtpPnIn3 WPUrMURMX6S3LG96brTL9KGDw1dMVIw+ff8kXzv/pI0pIzSOzQTefq5pygLIScpAoq0NxA3dyBmY kSwqUiyQ6I0ecnoGwhNuTWQHIJeQuQY/v1C/nBnARAEiUZ7Mnlr4LTX3swOczskldDaV1YmcbbQl aW+zjcsVZfHmhVVW9Kxh3r364VSkrfKJ5l6KXjyajXV7pv3tn7T5CQAA//8DAFBLAwQUAAYACAAA ACEAX2D+gt4AAAAJAQAADwAAAGRycy9kb3ducmV2LnhtbEyPwU7DMBBE70j8g7VI3KjT0JY2xKkQ iJ7gQOkHbGI3CdjrEDtp4OtZxAFOq90Zzb7Jt5OzYjR9aD0pmM8SEIYqr1uqFRxeH6/WIEJE0mg9 GQWfJsC2OD/LMdP+RC9m3MdacAiFDBU0MXaZlKFqjMMw850h1o6+dxh57WupezxxuLMyTZKVdNgS f2iwM/eNqd73g1Owm76WT7YaH8rNYUiPdvfxjG8rpS4vprtbENFM8c8MP/iMDgUzlX4gHYRVkCYp d4kKrhc82bCY3yxBlL8HWeTyf4PiGwAA//8DAFBLAQItABQABgAIAAAAIQC2gziS/gAAAOEBAAAT AAAAAAAAAAAAAAAAAAAAAABbQ29udGVudF9UeXBlc10ueG1sUEsBAi0AFAAGAAgAAAAhADj9If/W AAAAlAEAAAsAAAAAAAAAAAAAAAAALwEAAF9yZWxzLy5yZWxzUEsBAi0AFAAGAAgAAAAhACoMhqXW AQAAkQMAAA4AAAAAAAAAAAAAAAAALgIAAGRycy9lMm9Eb2MueG1sUEsBAi0AFAAGAAgAAAAhAF9g /oLeAAAACQEAAA8AAAAAAAAAAAAAAAAAMAQAAGRycy9kb3ducmV2LnhtbFBLBQYAAAAABAAEAPMA AAA7BQAAAAA= " strokecolor="windowText" strokeweight="1pt">
                            <v:stroke joinstyle="miter"/>
                          </v:line>
                        </w:pict>
                      </mc:Fallback>
                    </mc:AlternateContent>
                  </w:r>
                  <w:r w:rsidRPr="00541C41">
                    <w:rPr>
                      <w:rFonts w:eastAsia="Times New Roman"/>
                      <w:b/>
                      <w:sz w:val="28"/>
                      <w:szCs w:val="28"/>
                    </w:rPr>
                    <w:t>Năm học 2023  - 2024</w:t>
                  </w:r>
                </w:p>
                <w:p w14:paraId="494D22B2"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2F38EC7E"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35D571D8" w14:textId="77777777" w:rsidR="00541C41" w:rsidRPr="00541C41" w:rsidRDefault="00541C41" w:rsidP="00541C41">
                  <w:pPr>
                    <w:spacing w:after="0" w:line="240" w:lineRule="auto"/>
                    <w:jc w:val="center"/>
                    <w:rPr>
                      <w:rFonts w:eastAsia="Times New Roman"/>
                      <w:sz w:val="28"/>
                      <w:szCs w:val="28"/>
                    </w:rPr>
                  </w:pPr>
                </w:p>
              </w:tc>
            </w:tr>
          </w:tbl>
          <w:p w14:paraId="57B38690" w14:textId="77777777" w:rsidR="00541C41" w:rsidRPr="00541C41" w:rsidRDefault="00541C41" w:rsidP="00541C41">
            <w:pPr>
              <w:spacing w:after="0" w:line="240" w:lineRule="auto"/>
              <w:jc w:val="center"/>
              <w:rPr>
                <w:rFonts w:eastAsia="Times New Roman"/>
                <w:sz w:val="28"/>
                <w:szCs w:val="28"/>
              </w:rPr>
            </w:pPr>
          </w:p>
        </w:tc>
      </w:tr>
    </w:tbl>
    <w:p w14:paraId="727A5975" w14:textId="77777777" w:rsidR="00541C41" w:rsidRPr="00541C41" w:rsidRDefault="00541C41" w:rsidP="00541C41">
      <w:pPr>
        <w:spacing w:after="0" w:line="240" w:lineRule="auto"/>
        <w:rPr>
          <w:b/>
          <w:bCs/>
          <w:sz w:val="28"/>
          <w:szCs w:val="28"/>
          <w:lang w:val="vi-VN"/>
        </w:rPr>
      </w:pPr>
      <w:r w:rsidRPr="00541C41">
        <w:rPr>
          <w:b/>
          <w:bCs/>
          <w:sz w:val="28"/>
          <w:szCs w:val="28"/>
        </w:rPr>
        <w:lastRenderedPageBreak/>
        <w:t>PHẦN 1 (BẮT BUỘC)</w:t>
      </w:r>
      <w:r w:rsidRPr="00541C41">
        <w:rPr>
          <w:b/>
          <w:bCs/>
          <w:sz w:val="28"/>
          <w:szCs w:val="28"/>
          <w:lang w:val="vi-VN"/>
        </w:rPr>
        <w:t>: 6 điểm</w:t>
      </w:r>
    </w:p>
    <w:p w14:paraId="5AC6DD8E" w14:textId="77777777" w:rsidR="00541C41" w:rsidRPr="00541C41" w:rsidRDefault="00541C41" w:rsidP="00541C41">
      <w:pPr>
        <w:shd w:val="clear" w:color="auto" w:fill="FFFFFF"/>
        <w:spacing w:after="0" w:line="240" w:lineRule="auto"/>
        <w:rPr>
          <w:rFonts w:eastAsia="Times New Roman"/>
          <w:sz w:val="28"/>
          <w:szCs w:val="28"/>
          <w:shd w:val="clear" w:color="auto" w:fill="FFFFFF"/>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1</w:t>
      </w:r>
      <w:r w:rsidRPr="00541C41">
        <w:rPr>
          <w:rFonts w:eastAsia="Times New Roman"/>
          <w:b/>
          <w:bCs/>
          <w:sz w:val="28"/>
          <w:szCs w:val="28"/>
          <w:shd w:val="clear" w:color="auto" w:fill="FFFFFF"/>
          <w:lang w:val="vi-VN"/>
        </w:rPr>
        <w:t xml:space="preserve">: </w:t>
      </w:r>
      <w:r w:rsidRPr="00541C41">
        <w:rPr>
          <w:rFonts w:eastAsia="Times New Roman"/>
          <w:b/>
          <w:sz w:val="28"/>
          <w:szCs w:val="28"/>
          <w:shd w:val="clear" w:color="auto" w:fill="FFFFFF"/>
          <w:lang w:val="vi-VN"/>
        </w:rPr>
        <w:t>( 1 điểm).</w:t>
      </w:r>
      <w:r w:rsidRPr="00541C41">
        <w:rPr>
          <w:rFonts w:eastAsia="Times New Roman"/>
          <w:sz w:val="28"/>
          <w:szCs w:val="28"/>
          <w:shd w:val="clear" w:color="auto" w:fill="FFFFFF"/>
          <w:lang w:val="vi-VN"/>
        </w:rPr>
        <w:t xml:space="preserve"> </w:t>
      </w:r>
      <w:r w:rsidRPr="00541C41">
        <w:rPr>
          <w:rFonts w:eastAsia="Times New Roman"/>
          <w:sz w:val="28"/>
          <w:szCs w:val="28"/>
          <w:shd w:val="clear" w:color="auto" w:fill="FFFFFF"/>
        </w:rPr>
        <w:t>Các chất sau đây làm thay đổi quỳ tím như thế nào?</w:t>
      </w:r>
    </w:p>
    <w:p w14:paraId="1A2E7AC3" w14:textId="77777777" w:rsidR="00541C41" w:rsidRPr="00541C41" w:rsidRDefault="00541C41" w:rsidP="00D07AEF">
      <w:pPr>
        <w:pStyle w:val="ListParagraph"/>
        <w:numPr>
          <w:ilvl w:val="0"/>
          <w:numId w:val="35"/>
        </w:numPr>
        <w:shd w:val="clear" w:color="auto" w:fill="FFFFFF"/>
        <w:spacing w:after="0" w:line="240" w:lineRule="auto"/>
        <w:rPr>
          <w:rFonts w:eastAsia="Times New Roman"/>
          <w:sz w:val="28"/>
          <w:szCs w:val="28"/>
          <w:shd w:val="clear" w:color="auto" w:fill="FFFFFF"/>
        </w:rPr>
      </w:pPr>
      <w:r w:rsidRPr="00541C41">
        <w:rPr>
          <w:rFonts w:eastAsia="Times New Roman"/>
          <w:sz w:val="28"/>
          <w:szCs w:val="28"/>
          <w:shd w:val="clear" w:color="auto" w:fill="FFFFFF"/>
        </w:rPr>
        <w:t>NaOH              b. HCl                c. H</w:t>
      </w:r>
      <w:r w:rsidRPr="00541C41">
        <w:rPr>
          <w:rFonts w:eastAsia="Times New Roman"/>
          <w:sz w:val="28"/>
          <w:szCs w:val="28"/>
          <w:shd w:val="clear" w:color="auto" w:fill="FFFFFF"/>
          <w:vertAlign w:val="subscript"/>
        </w:rPr>
        <w:t>2</w:t>
      </w:r>
      <w:r w:rsidRPr="00541C41">
        <w:rPr>
          <w:rFonts w:eastAsia="Times New Roman"/>
          <w:sz w:val="28"/>
          <w:szCs w:val="28"/>
          <w:shd w:val="clear" w:color="auto" w:fill="FFFFFF"/>
        </w:rPr>
        <w:t>O            d. NaCl</w:t>
      </w:r>
    </w:p>
    <w:p w14:paraId="04284D15" w14:textId="77777777" w:rsidR="00541C41" w:rsidRPr="00541C41" w:rsidRDefault="00541C41" w:rsidP="00541C41">
      <w:pPr>
        <w:spacing w:after="0" w:line="240" w:lineRule="auto"/>
        <w:rPr>
          <w:sz w:val="28"/>
          <w:szCs w:val="28"/>
          <w:lang w:val="nl-NL"/>
        </w:rPr>
      </w:pPr>
      <w:r w:rsidRPr="00541C41">
        <w:rPr>
          <w:rFonts w:eastAsiaTheme="minorEastAsia"/>
          <w:b/>
          <w:bCs/>
          <w:sz w:val="28"/>
          <w:szCs w:val="28"/>
          <w:lang w:val="nl-NL"/>
        </w:rPr>
        <w:t>Câu 2:</w:t>
      </w:r>
      <w:r w:rsidRPr="00541C41">
        <w:rPr>
          <w:rFonts w:eastAsiaTheme="minorEastAsia"/>
          <w:b/>
          <w:sz w:val="28"/>
          <w:szCs w:val="28"/>
          <w:lang w:val="nl-NL"/>
        </w:rPr>
        <w:t>( 1 điểm)</w:t>
      </w:r>
      <w:r w:rsidRPr="00541C41">
        <w:rPr>
          <w:sz w:val="28"/>
          <w:szCs w:val="28"/>
          <w:lang w:val="nl-NL"/>
        </w:rPr>
        <w:t xml:space="preserve"> </w:t>
      </w:r>
      <w:r w:rsidRPr="00541C41">
        <w:rPr>
          <w:rFonts w:eastAsia="Times New Roman"/>
          <w:sz w:val="28"/>
          <w:szCs w:val="28"/>
          <w:lang w:val="pt-BR"/>
        </w:rPr>
        <w:t>Nêu các hiện tượng và viết các phương trình hóa học xảy ra khi cho:</w:t>
      </w:r>
    </w:p>
    <w:p w14:paraId="1921C1A0" w14:textId="77777777" w:rsidR="00541C41" w:rsidRPr="00541C41" w:rsidRDefault="00541C41" w:rsidP="00D07AEF">
      <w:pPr>
        <w:pStyle w:val="ListParagraph"/>
        <w:numPr>
          <w:ilvl w:val="0"/>
          <w:numId w:val="36"/>
        </w:numPr>
        <w:spacing w:after="0" w:line="240" w:lineRule="auto"/>
        <w:rPr>
          <w:rFonts w:eastAsia="Times New Roman"/>
          <w:sz w:val="28"/>
          <w:szCs w:val="28"/>
          <w:lang w:val="pt-BR"/>
        </w:rPr>
      </w:pPr>
      <w:r w:rsidRPr="00541C41">
        <w:rPr>
          <w:rFonts w:eastAsia="Times New Roman"/>
          <w:sz w:val="28"/>
          <w:szCs w:val="28"/>
          <w:lang w:val="pt-BR"/>
        </w:rPr>
        <w:t xml:space="preserve"> Viên Zn vào dung dịch HCl dư.</w:t>
      </w:r>
    </w:p>
    <w:p w14:paraId="3F0DC3EF" w14:textId="77777777" w:rsidR="00541C41" w:rsidRPr="00541C41" w:rsidRDefault="00541C41" w:rsidP="00D07AEF">
      <w:pPr>
        <w:pStyle w:val="ListParagraph"/>
        <w:numPr>
          <w:ilvl w:val="0"/>
          <w:numId w:val="36"/>
        </w:numPr>
        <w:spacing w:after="0" w:line="240" w:lineRule="auto"/>
        <w:rPr>
          <w:rFonts w:eastAsia="Times New Roman"/>
          <w:sz w:val="28"/>
          <w:szCs w:val="28"/>
          <w:lang w:val="pt-BR"/>
        </w:rPr>
      </w:pPr>
      <w:r w:rsidRPr="00541C41">
        <w:rPr>
          <w:rFonts w:eastAsia="Times New Roman"/>
          <w:sz w:val="28"/>
          <w:szCs w:val="28"/>
          <w:lang w:val="pt-BR"/>
        </w:rPr>
        <w:t xml:space="preserve">Cho bột CuO tác dụng với dung dịch HCl dư. </w:t>
      </w:r>
    </w:p>
    <w:p w14:paraId="0E227321" w14:textId="77777777" w:rsidR="00541C41" w:rsidRPr="00541C41" w:rsidRDefault="00541C41" w:rsidP="00541C41">
      <w:pPr>
        <w:spacing w:after="0" w:line="240" w:lineRule="auto"/>
        <w:rPr>
          <w:b/>
          <w:bCs/>
          <w:sz w:val="28"/>
          <w:szCs w:val="28"/>
          <w:lang w:val="vi-VN"/>
        </w:rPr>
      </w:pPr>
      <w:r w:rsidRPr="00541C41">
        <w:rPr>
          <w:b/>
          <w:bCs/>
          <w:sz w:val="28"/>
          <w:szCs w:val="28"/>
        </w:rPr>
        <w:t>Câu</w:t>
      </w:r>
      <w:r w:rsidRPr="00541C41">
        <w:rPr>
          <w:b/>
          <w:bCs/>
          <w:sz w:val="28"/>
          <w:szCs w:val="28"/>
          <w:lang w:val="vi-VN"/>
        </w:rPr>
        <w:t xml:space="preserve"> </w:t>
      </w:r>
      <w:r w:rsidRPr="00541C41">
        <w:rPr>
          <w:b/>
          <w:bCs/>
          <w:sz w:val="28"/>
          <w:szCs w:val="28"/>
        </w:rPr>
        <w:t>3</w:t>
      </w:r>
      <w:r w:rsidRPr="00541C41">
        <w:rPr>
          <w:b/>
          <w:bCs/>
          <w:sz w:val="28"/>
          <w:szCs w:val="28"/>
          <w:lang w:val="vi-VN"/>
        </w:rPr>
        <w:t xml:space="preserve"> (1.0 điểm)</w:t>
      </w:r>
    </w:p>
    <w:p w14:paraId="5AA78184" w14:textId="77777777" w:rsidR="00541C41" w:rsidRPr="00541C41" w:rsidRDefault="00541C41" w:rsidP="00541C41">
      <w:pPr>
        <w:shd w:val="clear" w:color="auto" w:fill="FFFFFF"/>
        <w:spacing w:after="0" w:line="240" w:lineRule="auto"/>
        <w:jc w:val="both"/>
        <w:rPr>
          <w:rFonts w:eastAsia="Times New Roman"/>
          <w:sz w:val="28"/>
          <w:szCs w:val="28"/>
          <w:lang w:val="vi-VN"/>
        </w:rPr>
      </w:pPr>
      <w:r w:rsidRPr="00541C41">
        <w:rPr>
          <w:rFonts w:eastAsia="Times New Roman"/>
          <w:sz w:val="28"/>
          <w:szCs w:val="28"/>
        </w:rPr>
        <w:t>a</w:t>
      </w:r>
      <w:r w:rsidRPr="00541C41">
        <w:rPr>
          <w:rFonts w:eastAsia="Times New Roman"/>
          <w:sz w:val="28"/>
          <w:szCs w:val="28"/>
          <w:lang w:val="vi-VN"/>
        </w:rPr>
        <w:t>.</w:t>
      </w:r>
      <w:r w:rsidRPr="00541C41">
        <w:rPr>
          <w:rFonts w:eastAsia="Times New Roman"/>
          <w:sz w:val="28"/>
          <w:szCs w:val="28"/>
        </w:rPr>
        <w:t xml:space="preserve"> Kể</w:t>
      </w:r>
      <w:r w:rsidRPr="00541C41">
        <w:rPr>
          <w:rFonts w:eastAsia="Times New Roman"/>
          <w:sz w:val="28"/>
          <w:szCs w:val="28"/>
          <w:lang w:val="vi-VN"/>
        </w:rPr>
        <w:t xml:space="preserve"> tên </w:t>
      </w:r>
      <w:r w:rsidRPr="00541C41">
        <w:rPr>
          <w:rFonts w:eastAsia="Times New Roman"/>
          <w:sz w:val="28"/>
          <w:szCs w:val="28"/>
        </w:rPr>
        <w:t xml:space="preserve"> các loại môi trường sống của sinh vật</w:t>
      </w:r>
      <w:r w:rsidRPr="00541C41">
        <w:rPr>
          <w:rFonts w:eastAsia="Times New Roman"/>
          <w:sz w:val="28"/>
          <w:szCs w:val="28"/>
          <w:lang w:val="vi-VN"/>
        </w:rPr>
        <w:t>?</w:t>
      </w:r>
    </w:p>
    <w:p w14:paraId="67209E8F" w14:textId="77777777" w:rsidR="00541C41" w:rsidRPr="00541C41" w:rsidRDefault="00541C41" w:rsidP="00541C41">
      <w:pPr>
        <w:shd w:val="clear" w:color="auto" w:fill="FFFFFF"/>
        <w:spacing w:after="0" w:line="240" w:lineRule="auto"/>
        <w:jc w:val="both"/>
        <w:rPr>
          <w:rFonts w:eastAsia="Times New Roman"/>
          <w:sz w:val="28"/>
          <w:szCs w:val="28"/>
          <w:lang w:val="vi-VN"/>
        </w:rPr>
      </w:pPr>
      <w:r w:rsidRPr="00541C41">
        <w:rPr>
          <w:rFonts w:eastAsia="Times New Roman"/>
          <w:sz w:val="28"/>
          <w:szCs w:val="28"/>
        </w:rPr>
        <w:t>b</w:t>
      </w:r>
      <w:r w:rsidRPr="00541C41">
        <w:rPr>
          <w:rFonts w:eastAsia="Times New Roman"/>
          <w:sz w:val="28"/>
          <w:szCs w:val="28"/>
          <w:lang w:val="vi-VN"/>
        </w:rPr>
        <w:t>.</w:t>
      </w:r>
      <w:r w:rsidRPr="00541C41">
        <w:rPr>
          <w:rFonts w:eastAsia="Times New Roman"/>
          <w:sz w:val="28"/>
          <w:szCs w:val="28"/>
        </w:rPr>
        <w:t xml:space="preserve"> Những sinh vật nào có cùng loại môi trường sống</w:t>
      </w:r>
      <w:r w:rsidRPr="00541C41">
        <w:rPr>
          <w:rFonts w:eastAsia="Times New Roman"/>
          <w:sz w:val="28"/>
          <w:szCs w:val="28"/>
          <w:lang w:val="vi-VN"/>
        </w:rPr>
        <w:t>?</w:t>
      </w:r>
    </w:p>
    <w:p w14:paraId="696FCC95" w14:textId="77777777" w:rsidR="00541C41" w:rsidRPr="00541C41" w:rsidRDefault="00541C41" w:rsidP="00541C41">
      <w:pPr>
        <w:shd w:val="clear" w:color="auto" w:fill="FFFFFF"/>
        <w:spacing w:after="0" w:line="240" w:lineRule="auto"/>
        <w:jc w:val="both"/>
        <w:rPr>
          <w:rFonts w:eastAsia="Times New Roman"/>
          <w:b/>
          <w:bCs/>
          <w:sz w:val="28"/>
          <w:szCs w:val="28"/>
          <w:lang w:val="vi-VN"/>
        </w:rPr>
      </w:pPr>
      <w:r w:rsidRPr="00541C41">
        <w:rPr>
          <w:rFonts w:eastAsia="Times New Roman"/>
          <w:b/>
          <w:bCs/>
          <w:sz w:val="28"/>
          <w:szCs w:val="28"/>
          <w:lang w:val="vi-VN"/>
        </w:rPr>
        <w:t xml:space="preserve">Câu </w:t>
      </w:r>
      <w:r w:rsidRPr="00541C41">
        <w:rPr>
          <w:rFonts w:eastAsia="Times New Roman"/>
          <w:b/>
          <w:bCs/>
          <w:sz w:val="28"/>
          <w:szCs w:val="28"/>
        </w:rPr>
        <w:t>4</w:t>
      </w:r>
      <w:r w:rsidRPr="00541C41">
        <w:rPr>
          <w:rFonts w:eastAsia="Times New Roman"/>
          <w:b/>
          <w:bCs/>
          <w:sz w:val="28"/>
          <w:szCs w:val="28"/>
          <w:lang w:val="vi-VN"/>
        </w:rPr>
        <w:t xml:space="preserve"> (1.0 điểm)</w:t>
      </w:r>
    </w:p>
    <w:p w14:paraId="01085AE8"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a</w:t>
      </w:r>
      <w:r w:rsidRPr="00541C41">
        <w:rPr>
          <w:rFonts w:eastAsia="Times New Roman"/>
          <w:sz w:val="28"/>
          <w:szCs w:val="28"/>
          <w:lang w:val="vi-VN"/>
        </w:rPr>
        <w:t xml:space="preserve">. </w:t>
      </w:r>
      <w:r w:rsidRPr="00541C41">
        <w:rPr>
          <w:rFonts w:eastAsia="Times New Roman"/>
          <w:sz w:val="28"/>
          <w:szCs w:val="28"/>
        </w:rPr>
        <w:t>Dựa vào những đặc điểm nào để xác định một nhóm cá thể là quần thể sinh vật?</w:t>
      </w:r>
    </w:p>
    <w:p w14:paraId="3894238A" w14:textId="77777777" w:rsidR="00541C41" w:rsidRPr="00541C41" w:rsidRDefault="00541C41" w:rsidP="00541C41">
      <w:pPr>
        <w:shd w:val="clear" w:color="auto" w:fill="FFFFFF"/>
        <w:spacing w:after="0" w:line="240" w:lineRule="auto"/>
        <w:rPr>
          <w:rFonts w:eastAsia="Times New Roman"/>
          <w:sz w:val="28"/>
          <w:szCs w:val="28"/>
          <w:lang w:val="vi-VN"/>
        </w:rPr>
      </w:pPr>
      <w:r w:rsidRPr="00541C41">
        <w:rPr>
          <w:rFonts w:eastAsia="Times New Roman"/>
          <w:sz w:val="28"/>
          <w:szCs w:val="28"/>
        </w:rPr>
        <w:t>b</w:t>
      </w:r>
      <w:r w:rsidRPr="00541C41">
        <w:rPr>
          <w:rFonts w:eastAsia="Times New Roman"/>
          <w:sz w:val="28"/>
          <w:szCs w:val="28"/>
          <w:lang w:val="vi-VN"/>
        </w:rPr>
        <w:t xml:space="preserve">. </w:t>
      </w:r>
      <w:r w:rsidRPr="00541C41">
        <w:rPr>
          <w:rFonts w:eastAsia="Times New Roman"/>
          <w:sz w:val="28"/>
          <w:szCs w:val="28"/>
        </w:rPr>
        <w:t>Hãy mô tả đặc điểm của mỗi kiểu phân bố cá thể của quần thể</w:t>
      </w:r>
      <w:r w:rsidRPr="00541C41">
        <w:rPr>
          <w:rFonts w:eastAsia="Times New Roman"/>
          <w:sz w:val="28"/>
          <w:szCs w:val="28"/>
          <w:lang w:val="vi-VN"/>
        </w:rPr>
        <w:t>?</w:t>
      </w:r>
    </w:p>
    <w:p w14:paraId="262433E3" w14:textId="77777777" w:rsidR="00541C41" w:rsidRPr="00541C41" w:rsidRDefault="00541C41" w:rsidP="00541C41">
      <w:pPr>
        <w:spacing w:after="0" w:line="240" w:lineRule="auto"/>
        <w:rPr>
          <w:sz w:val="28"/>
          <w:szCs w:val="28"/>
        </w:rPr>
      </w:pPr>
      <w:r w:rsidRPr="00541C41">
        <w:rPr>
          <w:sz w:val="28"/>
          <w:szCs w:val="28"/>
        </w:rPr>
        <w:t>Câu 5*: (1,0 điểm)</w:t>
      </w:r>
    </w:p>
    <w:p w14:paraId="55E746BB" w14:textId="77777777" w:rsidR="00541C41" w:rsidRPr="00541C41" w:rsidRDefault="00541C41" w:rsidP="00541C41">
      <w:pPr>
        <w:spacing w:after="0" w:line="240" w:lineRule="auto"/>
        <w:rPr>
          <w:sz w:val="28"/>
          <w:szCs w:val="28"/>
          <w:lang w:val="nl-NL"/>
        </w:rPr>
      </w:pPr>
      <w:r w:rsidRPr="00541C41">
        <w:rPr>
          <w:sz w:val="28"/>
          <w:szCs w:val="28"/>
        </w:rPr>
        <w:t>Hai gương phẳng G</w:t>
      </w:r>
      <w:r w:rsidRPr="00541C41">
        <w:rPr>
          <w:sz w:val="28"/>
          <w:szCs w:val="28"/>
          <w:vertAlign w:val="subscript"/>
        </w:rPr>
        <w:t xml:space="preserve">1 </w:t>
      </w:r>
      <w:r w:rsidRPr="00541C41">
        <w:rPr>
          <w:sz w:val="28"/>
          <w:szCs w:val="28"/>
        </w:rPr>
        <w:t>, G</w:t>
      </w:r>
      <w:r w:rsidRPr="00541C41">
        <w:rPr>
          <w:sz w:val="28"/>
          <w:szCs w:val="28"/>
          <w:vertAlign w:val="subscript"/>
        </w:rPr>
        <w:t xml:space="preserve">2 </w:t>
      </w:r>
      <w:r w:rsidRPr="00541C41">
        <w:rPr>
          <w:sz w:val="28"/>
          <w:szCs w:val="28"/>
        </w:rPr>
        <w:t xml:space="preserve"> quay mặt phản xạ vào nhau và tạo với nhau một góc 60</w:t>
      </w:r>
      <w:r w:rsidRPr="00541C41">
        <w:rPr>
          <w:sz w:val="28"/>
          <w:szCs w:val="28"/>
          <w:vertAlign w:val="superscript"/>
        </w:rPr>
        <w:t>0</w:t>
      </w:r>
      <w:r w:rsidRPr="00541C41">
        <w:rPr>
          <w:sz w:val="28"/>
          <w:szCs w:val="28"/>
        </w:rPr>
        <w:t xml:space="preserve">. </w:t>
      </w:r>
      <w:r w:rsidRPr="00541C41">
        <w:rPr>
          <w:sz w:val="28"/>
          <w:szCs w:val="28"/>
          <w:lang w:val="nl-NL"/>
        </w:rPr>
        <w:t>Một điểm S nằm trong khoảng hai gương.</w:t>
      </w:r>
    </w:p>
    <w:p w14:paraId="249167C6" w14:textId="77777777" w:rsidR="00541C41" w:rsidRPr="00541C41" w:rsidRDefault="00541C41" w:rsidP="00541C41">
      <w:pPr>
        <w:spacing w:after="0" w:line="240" w:lineRule="auto"/>
        <w:rPr>
          <w:sz w:val="28"/>
          <w:szCs w:val="28"/>
          <w:lang w:val="nl-NL"/>
        </w:rPr>
      </w:pPr>
      <w:r w:rsidRPr="00541C41">
        <w:rPr>
          <w:sz w:val="28"/>
          <w:szCs w:val="28"/>
          <w:lang w:val="nl-NL"/>
        </w:rPr>
        <w:t xml:space="preserve"> a) Hãy nêu cách vẽ đường đi của tia sáng phát ra từ S phản xạ lần lượt qua G</w:t>
      </w:r>
      <w:r w:rsidRPr="00541C41">
        <w:rPr>
          <w:sz w:val="28"/>
          <w:szCs w:val="28"/>
          <w:vertAlign w:val="subscript"/>
          <w:lang w:val="nl-NL"/>
        </w:rPr>
        <w:t>1</w:t>
      </w:r>
      <w:r w:rsidRPr="00541C41">
        <w:rPr>
          <w:sz w:val="28"/>
          <w:szCs w:val="28"/>
          <w:lang w:val="nl-NL"/>
        </w:rPr>
        <w:t>, G</w:t>
      </w:r>
      <w:r w:rsidRPr="00541C41">
        <w:rPr>
          <w:sz w:val="28"/>
          <w:szCs w:val="28"/>
          <w:vertAlign w:val="subscript"/>
          <w:lang w:val="nl-NL"/>
        </w:rPr>
        <w:t>2</w:t>
      </w:r>
      <w:r w:rsidRPr="00541C41">
        <w:rPr>
          <w:sz w:val="28"/>
          <w:szCs w:val="28"/>
          <w:lang w:val="nl-NL"/>
        </w:rPr>
        <w:t xml:space="preserve"> rồi quay trở lại S.</w:t>
      </w:r>
    </w:p>
    <w:p w14:paraId="7946E9B9" w14:textId="77777777" w:rsidR="00541C41" w:rsidRPr="00541C41" w:rsidRDefault="00541C41" w:rsidP="00541C41">
      <w:pPr>
        <w:spacing w:after="0" w:line="240" w:lineRule="auto"/>
        <w:rPr>
          <w:sz w:val="28"/>
          <w:szCs w:val="28"/>
          <w:lang w:val="nl-NL"/>
        </w:rPr>
      </w:pPr>
      <w:r w:rsidRPr="00541C41">
        <w:rPr>
          <w:sz w:val="28"/>
          <w:szCs w:val="28"/>
          <w:lang w:val="nl-NL"/>
        </w:rPr>
        <w:t xml:space="preserve"> b) Tính góc tạo bởi tia tới xuất phát từ S và tia phản xạ đi qua S .</w:t>
      </w:r>
    </w:p>
    <w:p w14:paraId="30815365" w14:textId="77777777" w:rsidR="00541C41" w:rsidRPr="00541C41" w:rsidRDefault="00541C41" w:rsidP="00541C41">
      <w:pPr>
        <w:spacing w:after="0" w:line="240" w:lineRule="auto"/>
        <w:rPr>
          <w:sz w:val="28"/>
          <w:szCs w:val="28"/>
        </w:rPr>
      </w:pPr>
      <w:r w:rsidRPr="00541C41">
        <w:rPr>
          <w:sz w:val="28"/>
          <w:szCs w:val="28"/>
        </w:rPr>
        <w:t>Câu 6 *  (1,0 điểm)</w:t>
      </w:r>
    </w:p>
    <w:p w14:paraId="6C6926D3" w14:textId="77777777" w:rsidR="00541C41" w:rsidRPr="00541C41" w:rsidRDefault="00541C41" w:rsidP="00541C41">
      <w:pPr>
        <w:spacing w:after="0" w:line="240" w:lineRule="auto"/>
        <w:rPr>
          <w:sz w:val="28"/>
          <w:szCs w:val="28"/>
          <w:lang w:val="nl-NL"/>
        </w:rPr>
      </w:pPr>
      <w:r w:rsidRPr="00541C41">
        <w:rPr>
          <w:sz w:val="28"/>
          <w:szCs w:val="28"/>
          <w:lang w:val="nl-NL"/>
        </w:rPr>
        <w:t>Lúc 7 giờ, một người đi xe đạp xuất phát từ A đi về B với vận tốc</w:t>
      </w:r>
    </w:p>
    <w:p w14:paraId="19036464" w14:textId="77777777" w:rsidR="00541C41" w:rsidRPr="00541C41" w:rsidRDefault="00541C41" w:rsidP="00541C41">
      <w:pPr>
        <w:spacing w:after="0" w:line="240" w:lineRule="auto"/>
        <w:rPr>
          <w:i/>
          <w:iCs/>
          <w:sz w:val="28"/>
          <w:szCs w:val="28"/>
        </w:rPr>
      </w:pPr>
      <w:r w:rsidRPr="00541C41">
        <w:rPr>
          <w:sz w:val="28"/>
          <w:szCs w:val="28"/>
          <w:lang w:val="nl-NL"/>
        </w:rPr>
        <w:t xml:space="preserve"> v</w:t>
      </w:r>
      <w:r w:rsidRPr="00541C41">
        <w:rPr>
          <w:sz w:val="28"/>
          <w:szCs w:val="28"/>
          <w:vertAlign w:val="subscript"/>
          <w:lang w:val="nl-NL"/>
        </w:rPr>
        <w:t>1</w:t>
      </w:r>
      <w:r w:rsidRPr="00541C41">
        <w:rPr>
          <w:sz w:val="28"/>
          <w:szCs w:val="28"/>
          <w:lang w:val="nl-NL"/>
        </w:rPr>
        <w:t>= 12km/h. Sau đó 2 giờ một người đi bộ từ B về A với vận tốc v</w:t>
      </w:r>
      <w:r w:rsidRPr="00541C41">
        <w:rPr>
          <w:sz w:val="28"/>
          <w:szCs w:val="28"/>
          <w:vertAlign w:val="subscript"/>
          <w:lang w:val="nl-NL"/>
        </w:rPr>
        <w:t xml:space="preserve">2 </w:t>
      </w:r>
      <w:r w:rsidRPr="00541C41">
        <w:rPr>
          <w:sz w:val="28"/>
          <w:szCs w:val="28"/>
          <w:lang w:val="nl-NL"/>
        </w:rPr>
        <w:t>= 4 km/h. Biết AB = 48km.</w:t>
      </w:r>
    </w:p>
    <w:p w14:paraId="322F0DFF" w14:textId="77777777" w:rsidR="00541C41" w:rsidRPr="00541C41" w:rsidRDefault="00541C41" w:rsidP="00541C41">
      <w:pPr>
        <w:spacing w:after="0" w:line="240" w:lineRule="auto"/>
        <w:rPr>
          <w:sz w:val="28"/>
          <w:szCs w:val="28"/>
          <w:lang w:val="nl-NL"/>
        </w:rPr>
      </w:pPr>
      <w:r w:rsidRPr="00541C41">
        <w:rPr>
          <w:sz w:val="28"/>
          <w:szCs w:val="28"/>
          <w:lang w:val="nl-NL"/>
        </w:rPr>
        <w:t>a) Hai người gặp nhau lúc mấy giờ? nơi gặp nhau cách A bao nhiêu km?</w:t>
      </w:r>
    </w:p>
    <w:p w14:paraId="5238B5EB" w14:textId="77777777" w:rsidR="00541C41" w:rsidRPr="00541C41" w:rsidRDefault="00541C41" w:rsidP="00541C41">
      <w:pPr>
        <w:spacing w:after="0" w:line="240" w:lineRule="auto"/>
        <w:rPr>
          <w:sz w:val="28"/>
          <w:szCs w:val="28"/>
          <w:lang w:val="nl-NL"/>
        </w:rPr>
      </w:pPr>
      <w:r w:rsidRPr="00541C41">
        <w:rPr>
          <w:sz w:val="28"/>
          <w:szCs w:val="28"/>
          <w:lang w:val="nl-NL"/>
        </w:rPr>
        <w:t xml:space="preserve">b) Nếu người đi xe đạp, sau khi đi được 2km rồi ngồi </w:t>
      </w:r>
    </w:p>
    <w:p w14:paraId="64A7E0BF" w14:textId="77777777" w:rsidR="00541C41" w:rsidRPr="00541C41" w:rsidRDefault="00541C41" w:rsidP="00541C41">
      <w:pPr>
        <w:spacing w:after="0" w:line="240" w:lineRule="auto"/>
        <w:rPr>
          <w:b/>
          <w:bCs/>
          <w:sz w:val="28"/>
          <w:szCs w:val="28"/>
        </w:rPr>
      </w:pPr>
      <w:r w:rsidRPr="00541C41">
        <w:rPr>
          <w:sz w:val="28"/>
          <w:szCs w:val="28"/>
          <w:lang w:val="nl-NL"/>
        </w:rPr>
        <w:t>nghỉ 1 giờ thì 2 người gặp nhau lúc mấy giờ? nơi gặp nhau</w:t>
      </w:r>
    </w:p>
    <w:p w14:paraId="1765DA34" w14:textId="77777777" w:rsidR="00541C41" w:rsidRPr="00541C41" w:rsidRDefault="00541C41" w:rsidP="00541C41">
      <w:pPr>
        <w:spacing w:after="0" w:line="240" w:lineRule="auto"/>
        <w:rPr>
          <w:b/>
          <w:bCs/>
          <w:sz w:val="28"/>
          <w:szCs w:val="28"/>
        </w:rPr>
      </w:pPr>
      <w:r w:rsidRPr="00541C41">
        <w:rPr>
          <w:b/>
          <w:bCs/>
          <w:sz w:val="28"/>
          <w:szCs w:val="28"/>
        </w:rPr>
        <w:t>PHẦN 2 (TỰ CHỌN): học sinh lựa chọn một trong 3 nội dung sau:</w:t>
      </w:r>
    </w:p>
    <w:p w14:paraId="3970B610" w14:textId="77777777" w:rsidR="00541C41" w:rsidRPr="00541C41" w:rsidRDefault="00541C41" w:rsidP="00541C41">
      <w:pPr>
        <w:spacing w:after="0" w:line="240" w:lineRule="auto"/>
        <w:rPr>
          <w:b/>
          <w:bCs/>
          <w:sz w:val="28"/>
          <w:szCs w:val="28"/>
        </w:rPr>
      </w:pPr>
      <w:r w:rsidRPr="00541C41">
        <w:rPr>
          <w:b/>
          <w:bCs/>
          <w:sz w:val="28"/>
          <w:szCs w:val="28"/>
        </w:rPr>
        <w:tab/>
        <w:t>I. Nội dung 1: (14 điểm)</w:t>
      </w:r>
    </w:p>
    <w:p w14:paraId="34054DFE" w14:textId="77777777" w:rsidR="00541C41" w:rsidRPr="00541C41" w:rsidRDefault="00541C41" w:rsidP="00541C41">
      <w:pPr>
        <w:spacing w:after="0" w:line="240" w:lineRule="auto"/>
        <w:jc w:val="both"/>
        <w:rPr>
          <w:b/>
          <w:bCs/>
          <w:sz w:val="28"/>
          <w:szCs w:val="28"/>
        </w:rPr>
      </w:pPr>
      <w:r w:rsidRPr="00541C41">
        <w:rPr>
          <w:b/>
          <w:bCs/>
          <w:sz w:val="28"/>
          <w:szCs w:val="28"/>
        </w:rPr>
        <w:t>Câu 1: (3,0 điểm)</w:t>
      </w:r>
    </w:p>
    <w:p w14:paraId="4A8DDC5E" w14:textId="77777777" w:rsidR="00541C41" w:rsidRPr="00541C41" w:rsidRDefault="00541C41" w:rsidP="00541C41">
      <w:pPr>
        <w:spacing w:after="0" w:line="240" w:lineRule="auto"/>
        <w:ind w:firstLine="420"/>
        <w:rPr>
          <w:rFonts w:eastAsia="Times New Roman"/>
          <w:sz w:val="28"/>
          <w:szCs w:val="28"/>
        </w:rPr>
      </w:pPr>
      <w:r w:rsidRPr="00541C41">
        <w:rPr>
          <w:rFonts w:eastAsia="Times New Roman"/>
          <w:sz w:val="28"/>
          <w:szCs w:val="28"/>
        </w:rPr>
        <w:t>Một khối gỗ hình trụ nặng 3kg có diện tích đáy là 200cm</w:t>
      </w:r>
      <w:r w:rsidRPr="00541C41">
        <w:rPr>
          <w:rFonts w:eastAsia="Times New Roman"/>
          <w:sz w:val="28"/>
          <w:szCs w:val="28"/>
          <w:vertAlign w:val="superscript"/>
        </w:rPr>
        <w:t>2</w:t>
      </w:r>
      <w:r w:rsidRPr="00541C41">
        <w:rPr>
          <w:rFonts w:eastAsia="Times New Roman"/>
          <w:sz w:val="28"/>
          <w:szCs w:val="28"/>
        </w:rPr>
        <w:t xml:space="preserve"> được thả nổi thẳng đứng trong nước. Biết khối lượng riêng của nước và gỗ lần lượt là 1000 kg/m</w:t>
      </w:r>
      <w:r w:rsidRPr="00541C41">
        <w:rPr>
          <w:rFonts w:eastAsia="Times New Roman"/>
          <w:sz w:val="28"/>
          <w:szCs w:val="28"/>
          <w:vertAlign w:val="superscript"/>
        </w:rPr>
        <w:t>3</w:t>
      </w:r>
      <w:r w:rsidRPr="00541C41">
        <w:rPr>
          <w:rFonts w:eastAsia="Times New Roman"/>
          <w:sz w:val="28"/>
          <w:szCs w:val="28"/>
        </w:rPr>
        <w:t xml:space="preserve"> và 600 kg/m</w:t>
      </w:r>
      <w:r w:rsidRPr="00541C41">
        <w:rPr>
          <w:rFonts w:eastAsia="Times New Roman"/>
          <w:sz w:val="28"/>
          <w:szCs w:val="28"/>
          <w:vertAlign w:val="superscript"/>
        </w:rPr>
        <w:t>3</w:t>
      </w:r>
      <w:r w:rsidRPr="00541C41">
        <w:rPr>
          <w:rFonts w:eastAsia="Times New Roman"/>
          <w:sz w:val="28"/>
          <w:szCs w:val="28"/>
        </w:rPr>
        <w:t>.</w:t>
      </w:r>
    </w:p>
    <w:p w14:paraId="3F4BECD9" w14:textId="77777777" w:rsidR="00541C41" w:rsidRPr="00541C41" w:rsidRDefault="00541C41" w:rsidP="00541C41">
      <w:pPr>
        <w:spacing w:after="0" w:line="240" w:lineRule="auto"/>
        <w:ind w:left="420"/>
        <w:rPr>
          <w:rFonts w:eastAsia="Times New Roman"/>
          <w:sz w:val="28"/>
          <w:szCs w:val="28"/>
        </w:rPr>
      </w:pPr>
      <w:r w:rsidRPr="00541C41">
        <w:rPr>
          <w:rFonts w:eastAsia="Times New Roman"/>
          <w:sz w:val="28"/>
          <w:szCs w:val="28"/>
        </w:rPr>
        <w:t xml:space="preserve"> a.Tính chiều cao phần gỗ chìm trong nước.</w:t>
      </w:r>
    </w:p>
    <w:p w14:paraId="5ECA0D7B" w14:textId="77777777" w:rsidR="00541C41" w:rsidRPr="00541C41" w:rsidRDefault="00541C41" w:rsidP="00541C41">
      <w:pPr>
        <w:spacing w:after="0" w:line="240" w:lineRule="auto"/>
        <w:ind w:left="480"/>
        <w:rPr>
          <w:rFonts w:eastAsia="Times New Roman"/>
          <w:sz w:val="28"/>
          <w:szCs w:val="28"/>
        </w:rPr>
      </w:pPr>
      <w:r w:rsidRPr="00541C41">
        <w:rPr>
          <w:rFonts w:eastAsia="Times New Roman"/>
          <w:sz w:val="28"/>
          <w:szCs w:val="28"/>
        </w:rPr>
        <w:t>b.Tính chiều cao phần gỗ nổi trong nước.</w:t>
      </w:r>
    </w:p>
    <w:p w14:paraId="087420EC" w14:textId="77777777" w:rsidR="00541C41" w:rsidRPr="00541C41" w:rsidRDefault="00541C41" w:rsidP="00541C41">
      <w:pPr>
        <w:spacing w:after="0" w:line="240" w:lineRule="auto"/>
        <w:ind w:left="480"/>
        <w:rPr>
          <w:rFonts w:eastAsia="Times New Roman"/>
          <w:sz w:val="28"/>
          <w:szCs w:val="28"/>
        </w:rPr>
      </w:pPr>
      <w:r w:rsidRPr="00541C41">
        <w:rPr>
          <w:rFonts w:eastAsia="Times New Roman"/>
          <w:sz w:val="28"/>
          <w:szCs w:val="28"/>
        </w:rPr>
        <w:t>c.Muốn giữ khối gỗ chìm hoàn toàn và đứng yên trong nước thì cần tác dụng một lực có cường độ bằng bao nhiêu?</w:t>
      </w:r>
    </w:p>
    <w:p w14:paraId="6A1FAD29" w14:textId="77777777" w:rsidR="00541C41" w:rsidRPr="00541C41" w:rsidRDefault="00541C41" w:rsidP="00541C41">
      <w:pPr>
        <w:spacing w:after="0" w:line="240" w:lineRule="auto"/>
        <w:jc w:val="both"/>
        <w:rPr>
          <w:b/>
          <w:sz w:val="28"/>
          <w:szCs w:val="28"/>
          <w:lang w:val="nl-NL"/>
        </w:rPr>
      </w:pPr>
      <w:r w:rsidRPr="00541C41">
        <w:rPr>
          <w:b/>
          <w:sz w:val="28"/>
          <w:szCs w:val="28"/>
          <w:lang w:val="nl-NL"/>
        </w:rPr>
        <w:t>Câu 2:(3 điểm)</w:t>
      </w:r>
    </w:p>
    <w:p w14:paraId="5C42FD45" w14:textId="77777777" w:rsidR="00541C41" w:rsidRPr="00541C41" w:rsidRDefault="00541C41" w:rsidP="00541C41">
      <w:pPr>
        <w:spacing w:after="0" w:line="240" w:lineRule="auto"/>
        <w:jc w:val="both"/>
        <w:rPr>
          <w:bCs/>
          <w:sz w:val="28"/>
          <w:szCs w:val="28"/>
          <w:lang w:val="nl-NL"/>
        </w:rPr>
      </w:pPr>
      <w:r w:rsidRPr="00541C41">
        <w:rPr>
          <w:bCs/>
          <w:sz w:val="28"/>
          <w:szCs w:val="28"/>
          <w:lang w:val="nl-NL"/>
        </w:rPr>
        <w:t xml:space="preserve">       Một hồ nước yên tĩnh có bề rộng 9m. Trên bờ hồ có một cây cột cao 3m có treo một bóng đèn ở đỉnh. Một người đứng bên bờ hồ đối diện quan sát ảnh bóng đèn, mắt người này cách mặt đất 1,5m.</w:t>
      </w:r>
    </w:p>
    <w:p w14:paraId="10FB382E" w14:textId="77777777" w:rsidR="00541C41" w:rsidRPr="00541C41" w:rsidRDefault="00541C41" w:rsidP="00D07AEF">
      <w:pPr>
        <w:pStyle w:val="ListParagraph"/>
        <w:numPr>
          <w:ilvl w:val="0"/>
          <w:numId w:val="44"/>
        </w:numPr>
        <w:spacing w:after="0" w:line="240" w:lineRule="auto"/>
        <w:jc w:val="both"/>
        <w:rPr>
          <w:bCs/>
          <w:sz w:val="28"/>
          <w:szCs w:val="28"/>
          <w:lang w:val="nl-NL"/>
        </w:rPr>
      </w:pPr>
      <w:r w:rsidRPr="00541C41">
        <w:rPr>
          <w:bCs/>
          <w:sz w:val="28"/>
          <w:szCs w:val="28"/>
          <w:lang w:val="nl-NL"/>
        </w:rPr>
        <w:t>Vẽ chùm tia sáng từ bóng đèn phản xạ trên mặt nước tới mắt người quan sát ?</w:t>
      </w:r>
    </w:p>
    <w:p w14:paraId="10A6F6B5" w14:textId="77777777" w:rsidR="00541C41" w:rsidRPr="00541C41" w:rsidRDefault="00541C41" w:rsidP="00D07AEF">
      <w:pPr>
        <w:pStyle w:val="ListParagraph"/>
        <w:numPr>
          <w:ilvl w:val="0"/>
          <w:numId w:val="44"/>
        </w:numPr>
        <w:spacing w:after="0" w:line="240" w:lineRule="auto"/>
        <w:jc w:val="both"/>
        <w:rPr>
          <w:bCs/>
          <w:sz w:val="28"/>
          <w:szCs w:val="28"/>
          <w:lang w:val="nl-NL"/>
        </w:rPr>
      </w:pPr>
      <w:r w:rsidRPr="00541C41">
        <w:rPr>
          <w:bCs/>
          <w:sz w:val="28"/>
          <w:szCs w:val="28"/>
          <w:lang w:val="nl-NL"/>
        </w:rPr>
        <w:t>Người ấy lùi xa bờ hồ tới khoảng cách bằng bao nhiêu thì sẽ không còn nhìn thấy ảnh của bóng đèn ? Vẽ hình?</w:t>
      </w:r>
    </w:p>
    <w:p w14:paraId="705347DB" w14:textId="77777777" w:rsidR="00541C41" w:rsidRPr="00541C41" w:rsidRDefault="00541C41" w:rsidP="00541C41">
      <w:pPr>
        <w:spacing w:after="0" w:line="240" w:lineRule="auto"/>
        <w:rPr>
          <w:b/>
          <w:bCs/>
          <w:sz w:val="28"/>
          <w:szCs w:val="28"/>
          <w:u w:val="single"/>
          <w:lang w:val="nl-NL"/>
        </w:rPr>
      </w:pPr>
      <w:r w:rsidRPr="00541C41">
        <w:rPr>
          <w:b/>
          <w:sz w:val="28"/>
          <w:szCs w:val="28"/>
          <w:u w:val="single"/>
          <w:lang w:val="nl-NL"/>
        </w:rPr>
        <w:t>Câu 3</w:t>
      </w:r>
      <w:r w:rsidRPr="00541C41">
        <w:rPr>
          <w:sz w:val="28"/>
          <w:szCs w:val="28"/>
          <w:lang w:val="nl-NL"/>
        </w:rPr>
        <w:t xml:space="preserve"> </w:t>
      </w:r>
      <w:r w:rsidRPr="00541C41">
        <w:rPr>
          <w:b/>
          <w:bCs/>
          <w:sz w:val="28"/>
          <w:szCs w:val="28"/>
          <w:lang w:val="nl-NL"/>
        </w:rPr>
        <w:t>:(3 điểm)</w:t>
      </w:r>
    </w:p>
    <w:p w14:paraId="45F88F0D" w14:textId="77777777" w:rsidR="00541C41" w:rsidRPr="00541C41" w:rsidRDefault="00541C41" w:rsidP="00541C41">
      <w:pPr>
        <w:spacing w:after="0" w:line="240" w:lineRule="auto"/>
        <w:ind w:firstLine="720"/>
        <w:jc w:val="both"/>
        <w:rPr>
          <w:sz w:val="28"/>
          <w:szCs w:val="28"/>
          <w:lang w:val="nl-NL"/>
        </w:rPr>
      </w:pPr>
      <w:r w:rsidRPr="00541C41">
        <w:rPr>
          <w:sz w:val="28"/>
          <w:szCs w:val="28"/>
          <w:lang w:val="nl-NL"/>
        </w:rPr>
        <w:t xml:space="preserve"> Một thùng hình trụ đứng đáy bằng chứa nước, mực nước trong thùng cao 80cm . Người ta thả chìm vật bằng nhôm có dạng hình lập phương có cạnh 20cm. Mặt trên của vật được móc bởi một sợi dây (bỏ qua trọng lượng của sợi dây). Nếu giữ vật lơ lửng trong thùng nước thì phải kéo </w:t>
      </w:r>
      <w:r w:rsidRPr="00541C41">
        <w:rPr>
          <w:sz w:val="28"/>
          <w:szCs w:val="28"/>
          <w:lang w:val="nl-NL"/>
        </w:rPr>
        <w:lastRenderedPageBreak/>
        <w:t>sợi dây một lực 120N. Biết: Trọng lượng riêng của nước, nhôm lần lượt là d</w:t>
      </w:r>
      <w:r w:rsidRPr="00541C41">
        <w:rPr>
          <w:sz w:val="28"/>
          <w:szCs w:val="28"/>
          <w:vertAlign w:val="subscript"/>
          <w:lang w:val="nl-NL"/>
        </w:rPr>
        <w:t xml:space="preserve">1 </w:t>
      </w:r>
      <w:r w:rsidRPr="00541C41">
        <w:rPr>
          <w:sz w:val="28"/>
          <w:szCs w:val="28"/>
          <w:lang w:val="nl-NL"/>
        </w:rPr>
        <w:t>= 10000N/m</w:t>
      </w:r>
      <w:r w:rsidRPr="00541C41">
        <w:rPr>
          <w:sz w:val="28"/>
          <w:szCs w:val="28"/>
          <w:vertAlign w:val="superscript"/>
          <w:lang w:val="nl-NL"/>
        </w:rPr>
        <w:t>3</w:t>
      </w:r>
      <w:r w:rsidRPr="00541C41">
        <w:rPr>
          <w:sz w:val="28"/>
          <w:szCs w:val="28"/>
          <w:lang w:val="nl-NL"/>
        </w:rPr>
        <w:t>, d</w:t>
      </w:r>
      <w:r w:rsidRPr="00541C41">
        <w:rPr>
          <w:sz w:val="28"/>
          <w:szCs w:val="28"/>
          <w:vertAlign w:val="subscript"/>
          <w:lang w:val="nl-NL"/>
        </w:rPr>
        <w:t xml:space="preserve">2 </w:t>
      </w:r>
      <w:r w:rsidRPr="00541C41">
        <w:rPr>
          <w:sz w:val="28"/>
          <w:szCs w:val="28"/>
          <w:lang w:val="nl-NL"/>
        </w:rPr>
        <w:t>= 27000N/m</w:t>
      </w:r>
      <w:r w:rsidRPr="00541C41">
        <w:rPr>
          <w:sz w:val="28"/>
          <w:szCs w:val="28"/>
          <w:vertAlign w:val="superscript"/>
          <w:lang w:val="nl-NL"/>
        </w:rPr>
        <w:t>3</w:t>
      </w:r>
      <w:r w:rsidRPr="00541C41">
        <w:rPr>
          <w:sz w:val="28"/>
          <w:szCs w:val="28"/>
          <w:lang w:val="nl-NL"/>
        </w:rPr>
        <w:t>, diện tích đáy thùng gấp 2 lần diện tích một mặt của vật.</w:t>
      </w:r>
    </w:p>
    <w:p w14:paraId="6B94AE2D" w14:textId="77777777" w:rsidR="00541C41" w:rsidRPr="00541C41" w:rsidRDefault="00541C41" w:rsidP="00D07AEF">
      <w:pPr>
        <w:numPr>
          <w:ilvl w:val="0"/>
          <w:numId w:val="37"/>
        </w:numPr>
        <w:spacing w:after="0" w:line="240" w:lineRule="auto"/>
        <w:jc w:val="both"/>
        <w:rPr>
          <w:sz w:val="28"/>
          <w:szCs w:val="28"/>
          <w:lang w:val="nl-NL"/>
        </w:rPr>
      </w:pPr>
      <w:r w:rsidRPr="00541C41">
        <w:rPr>
          <w:sz w:val="28"/>
          <w:szCs w:val="28"/>
          <w:lang w:val="nl-NL"/>
        </w:rPr>
        <w:t xml:space="preserve">Vật nặng rỗng hay đặc? Vì sao? </w:t>
      </w:r>
    </w:p>
    <w:p w14:paraId="41EAE6FD" w14:textId="77777777" w:rsidR="00541C41" w:rsidRPr="00541C41" w:rsidRDefault="00541C41" w:rsidP="00D07AEF">
      <w:pPr>
        <w:numPr>
          <w:ilvl w:val="0"/>
          <w:numId w:val="37"/>
        </w:numPr>
        <w:spacing w:after="0" w:line="240" w:lineRule="auto"/>
        <w:jc w:val="both"/>
        <w:rPr>
          <w:b/>
          <w:sz w:val="28"/>
          <w:szCs w:val="28"/>
          <w:lang w:val="nl-NL"/>
        </w:rPr>
      </w:pPr>
      <w:r w:rsidRPr="00541C41">
        <w:rPr>
          <w:sz w:val="28"/>
          <w:szCs w:val="28"/>
          <w:lang w:val="nl-NL"/>
        </w:rPr>
        <w:t xml:space="preserve">Kéo đều vật từ đáy thùng lên theo phương thẳng đứng với công của lực kéo </w:t>
      </w:r>
      <w:r w:rsidRPr="00541C41">
        <w:rPr>
          <w:position w:val="-14"/>
          <w:sz w:val="28"/>
          <w:szCs w:val="28"/>
        </w:rPr>
        <w:object w:dxaOrig="1100" w:dyaOrig="380" w14:anchorId="43C706DF">
          <v:shape id="_x0000_i1184" type="#_x0000_t75" style="width:55.5pt;height:18.75pt" o:ole="">
            <v:imagedata r:id="rId416" o:title=""/>
          </v:shape>
          <o:OLEObject Type="Embed" ProgID="Equation.DSMT4" ShapeID="_x0000_i1184" DrawAspect="Content" ObjectID="_1773308267" r:id="rId417"/>
        </w:object>
      </w:r>
      <w:r w:rsidRPr="00541C41">
        <w:rPr>
          <w:sz w:val="28"/>
          <w:szCs w:val="28"/>
          <w:lang w:val="nl-NL"/>
        </w:rPr>
        <w:t xml:space="preserve">. Hỏi vật có được kéo lên khỏi mặt nước không ?  </w:t>
      </w:r>
    </w:p>
    <w:p w14:paraId="6BAC4E73" w14:textId="77777777" w:rsidR="00541C41" w:rsidRPr="00541C41" w:rsidRDefault="00541C41" w:rsidP="00541C41">
      <w:pPr>
        <w:shd w:val="clear" w:color="auto" w:fill="FFFFFF"/>
        <w:spacing w:after="0" w:line="240" w:lineRule="auto"/>
        <w:jc w:val="both"/>
        <w:rPr>
          <w:rFonts w:eastAsia="Times New Roman"/>
          <w:b/>
          <w:bCs/>
          <w:sz w:val="28"/>
          <w:szCs w:val="28"/>
          <w:bdr w:val="none" w:sz="0" w:space="0" w:color="auto" w:frame="1"/>
        </w:rPr>
      </w:pPr>
      <w:r w:rsidRPr="00541C41">
        <w:rPr>
          <w:rFonts w:eastAsia="Times New Roman"/>
          <w:b/>
          <w:bCs/>
          <w:sz w:val="28"/>
          <w:szCs w:val="28"/>
          <w:u w:val="single"/>
          <w:bdr w:val="none" w:sz="0" w:space="0" w:color="auto" w:frame="1"/>
        </w:rPr>
        <w:t>Câu 4:</w:t>
      </w:r>
      <w:r w:rsidRPr="00541C41">
        <w:rPr>
          <w:rFonts w:eastAsia="Times New Roman"/>
          <w:b/>
          <w:bCs/>
          <w:sz w:val="28"/>
          <w:szCs w:val="28"/>
          <w:bdr w:val="none" w:sz="0" w:space="0" w:color="auto" w:frame="1"/>
        </w:rPr>
        <w:t xml:space="preserve"> (3 điểm)</w:t>
      </w:r>
    </w:p>
    <w:p w14:paraId="4C4A8A1D"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Hai khối hộp đặc, không thấm nước có thể tích bằng nhau và bằng 1000cm</w:t>
      </w:r>
      <w:r w:rsidRPr="00541C41">
        <w:rPr>
          <w:rFonts w:eastAsia="Times New Roman"/>
          <w:sz w:val="28"/>
          <w:szCs w:val="28"/>
          <w:bdr w:val="none" w:sz="0" w:space="0" w:color="auto" w:frame="1"/>
          <w:vertAlign w:val="superscript"/>
        </w:rPr>
        <w:t>3</w:t>
      </w:r>
      <w:r w:rsidRPr="00541C41">
        <w:rPr>
          <w:rFonts w:eastAsia="Times New Roman"/>
          <w:sz w:val="28"/>
          <w:szCs w:val="28"/>
        </w:rPr>
        <w:t> được nối với nhau bởi một sợi dây nhẹ không co dãn thả trong 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541C41">
        <w:rPr>
          <w:rFonts w:eastAsia="Times New Roman"/>
          <w:sz w:val="28"/>
          <w:szCs w:val="28"/>
          <w:bdr w:val="none" w:sz="0" w:space="0" w:color="auto" w:frame="1"/>
          <w:vertAlign w:val="superscript"/>
        </w:rPr>
        <w:t>3</w:t>
      </w:r>
      <w:r w:rsidRPr="00541C41">
        <w:rPr>
          <w:rFonts w:eastAsia="Times New Roman"/>
          <w:sz w:val="28"/>
          <w:szCs w:val="28"/>
        </w:rPr>
        <w:t>. Hãy tính:</w:t>
      </w:r>
    </w:p>
    <w:p w14:paraId="62A14995"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a. Trọng lượng riêng của các khối hộp.</w:t>
      </w:r>
    </w:p>
    <w:p w14:paraId="6090CB2B"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b. Lực căng của sợi dây.</w:t>
      </w:r>
    </w:p>
    <w:p w14:paraId="2DCF1BFF"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c. Cần phải đặt lên khối hộp bên trên một vật có trọng lượng nhỏ nhất là bao nhiêu để cả hai khối hộp đều chìm trong nước. Biết các vật không trạm vào đáy và thành bình.</w:t>
      </w:r>
    </w:p>
    <w:p w14:paraId="7D71C446" w14:textId="77777777" w:rsidR="00541C41" w:rsidRPr="00541C41" w:rsidRDefault="00541C41" w:rsidP="00541C41">
      <w:pPr>
        <w:tabs>
          <w:tab w:val="left" w:pos="7320"/>
          <w:tab w:val="left" w:pos="8040"/>
          <w:tab w:val="left" w:pos="9180"/>
        </w:tabs>
        <w:spacing w:after="0" w:line="240" w:lineRule="auto"/>
        <w:jc w:val="both"/>
        <w:rPr>
          <w:sz w:val="28"/>
          <w:szCs w:val="28"/>
          <w:lang w:val="es-AR"/>
        </w:rPr>
      </w:pPr>
      <w:r w:rsidRPr="00541C41">
        <w:rPr>
          <w:b/>
          <w:sz w:val="28"/>
          <w:szCs w:val="28"/>
          <w:lang w:val="es-AR"/>
        </w:rPr>
        <w:t>Câu 5</w:t>
      </w:r>
      <w:r w:rsidRPr="00541C41">
        <w:rPr>
          <w:b/>
          <w:bCs/>
          <w:sz w:val="28"/>
          <w:szCs w:val="28"/>
          <w:lang w:val="es-AR"/>
        </w:rPr>
        <w:t>:(2 điểm)</w:t>
      </w:r>
      <w:r w:rsidRPr="00541C41">
        <w:rPr>
          <w:sz w:val="28"/>
          <w:szCs w:val="28"/>
          <w:lang w:val="es-AR"/>
        </w:rPr>
        <w:t xml:space="preserve"> Cho các dụng cụ và vật liệu sau đây: </w:t>
      </w:r>
    </w:p>
    <w:p w14:paraId="1083ABF1" w14:textId="77777777" w:rsidR="00541C41" w:rsidRPr="00541C41" w:rsidRDefault="00541C41" w:rsidP="00541C41">
      <w:pPr>
        <w:tabs>
          <w:tab w:val="center" w:pos="1800"/>
          <w:tab w:val="left" w:pos="5040"/>
        </w:tabs>
        <w:spacing w:after="0" w:line="240" w:lineRule="auto"/>
        <w:ind w:left="540"/>
        <w:jc w:val="both"/>
        <w:rPr>
          <w:sz w:val="28"/>
          <w:szCs w:val="28"/>
          <w:lang w:val="es-AR"/>
        </w:rPr>
      </w:pPr>
      <w:r w:rsidRPr="00541C41">
        <w:rPr>
          <w:sz w:val="28"/>
          <w:szCs w:val="28"/>
          <w:lang w:val="es-AR"/>
        </w:rPr>
        <w:tab/>
        <w:t>-  02 bình chứa hai chất lỏng khác nhau, chưa biết khối lượng riêng;</w:t>
      </w:r>
    </w:p>
    <w:p w14:paraId="2667EF6E" w14:textId="77777777" w:rsidR="00541C41" w:rsidRPr="00541C41" w:rsidRDefault="00541C41" w:rsidP="00541C41">
      <w:pPr>
        <w:tabs>
          <w:tab w:val="center" w:pos="1800"/>
          <w:tab w:val="left" w:pos="5040"/>
        </w:tabs>
        <w:spacing w:after="0" w:line="240" w:lineRule="auto"/>
        <w:ind w:left="540"/>
        <w:jc w:val="both"/>
        <w:rPr>
          <w:sz w:val="28"/>
          <w:szCs w:val="28"/>
          <w:lang w:val="es-AR"/>
        </w:rPr>
      </w:pPr>
      <w:r w:rsidRPr="00541C41">
        <w:rPr>
          <w:sz w:val="28"/>
          <w:szCs w:val="28"/>
          <w:lang w:val="es-AR"/>
        </w:rPr>
        <w:t xml:space="preserve">-  01 thanh thẳng, cứng, khối lượng không đáng kể; </w:t>
      </w:r>
    </w:p>
    <w:p w14:paraId="7C590F3F" w14:textId="77777777" w:rsidR="00541C41" w:rsidRPr="00541C41" w:rsidRDefault="00541C41" w:rsidP="00541C41">
      <w:pPr>
        <w:tabs>
          <w:tab w:val="center" w:pos="1800"/>
          <w:tab w:val="left" w:pos="5040"/>
          <w:tab w:val="left" w:pos="6960"/>
        </w:tabs>
        <w:spacing w:after="0" w:line="240" w:lineRule="auto"/>
        <w:ind w:left="540"/>
        <w:jc w:val="both"/>
        <w:rPr>
          <w:sz w:val="28"/>
          <w:szCs w:val="28"/>
          <w:lang w:val="es-AR"/>
        </w:rPr>
      </w:pPr>
      <w:r w:rsidRPr="00541C41">
        <w:rPr>
          <w:sz w:val="28"/>
          <w:szCs w:val="28"/>
          <w:lang w:val="es-AR"/>
        </w:rPr>
        <w:t>-  02 quả nặng có khối lượng bằng nhau; Giá đỡ có khớp nối để làm điểm tựa cho thanh thẳng;   01 thước đo chiều dài;   Dây nối.</w:t>
      </w:r>
    </w:p>
    <w:p w14:paraId="7FAADE3E" w14:textId="77777777" w:rsidR="00541C41" w:rsidRPr="00541C41" w:rsidRDefault="00541C41" w:rsidP="00541C41">
      <w:pPr>
        <w:tabs>
          <w:tab w:val="center" w:pos="1800"/>
          <w:tab w:val="left" w:pos="5040"/>
        </w:tabs>
        <w:spacing w:after="0" w:line="240" w:lineRule="auto"/>
        <w:ind w:left="180"/>
        <w:jc w:val="both"/>
        <w:rPr>
          <w:sz w:val="28"/>
          <w:szCs w:val="28"/>
          <w:lang w:val="es-AR"/>
        </w:rPr>
      </w:pPr>
      <w:r w:rsidRPr="00541C41">
        <w:rPr>
          <w:sz w:val="28"/>
          <w:szCs w:val="28"/>
          <w:lang w:val="es-AR"/>
        </w:rPr>
        <w:t xml:space="preserve"> </w:t>
      </w:r>
      <w:r w:rsidRPr="00541C41">
        <w:rPr>
          <w:b/>
          <w:sz w:val="28"/>
          <w:szCs w:val="28"/>
          <w:lang w:val="es-AR"/>
        </w:rPr>
        <w:t>a</w:t>
      </w:r>
      <w:r w:rsidRPr="00541C41">
        <w:rPr>
          <w:sz w:val="28"/>
          <w:szCs w:val="28"/>
          <w:lang w:val="es-AR"/>
        </w:rPr>
        <w:t>.  Trình bày phương án thí nghiệm xác định tỉ số khối lượng riêng của hai chất lỏng trên.</w:t>
      </w:r>
    </w:p>
    <w:p w14:paraId="591CE230" w14:textId="77777777" w:rsidR="00541C41" w:rsidRPr="00541C41" w:rsidRDefault="00541C41" w:rsidP="00541C41">
      <w:pPr>
        <w:spacing w:after="0" w:line="240" w:lineRule="auto"/>
        <w:ind w:left="180"/>
        <w:jc w:val="both"/>
        <w:rPr>
          <w:sz w:val="28"/>
          <w:szCs w:val="28"/>
          <w:lang w:val="es-AR"/>
        </w:rPr>
      </w:pPr>
      <w:r w:rsidRPr="00541C41">
        <w:rPr>
          <w:sz w:val="28"/>
          <w:szCs w:val="28"/>
          <w:lang w:val="es-AR"/>
        </w:rPr>
        <w:t xml:space="preserve"> </w:t>
      </w:r>
      <w:r w:rsidRPr="00541C41">
        <w:rPr>
          <w:b/>
          <w:sz w:val="28"/>
          <w:szCs w:val="28"/>
          <w:lang w:val="es-AR"/>
        </w:rPr>
        <w:t>b</w:t>
      </w:r>
      <w:r w:rsidRPr="00541C41">
        <w:rPr>
          <w:sz w:val="28"/>
          <w:szCs w:val="28"/>
          <w:lang w:val="es-AR"/>
        </w:rPr>
        <w:t>. Từ đó suy ra cách xác định khối lượng riêng của một chất lỏng bất kỳ.</w:t>
      </w:r>
    </w:p>
    <w:p w14:paraId="441E3A68" w14:textId="77777777" w:rsidR="00541C41" w:rsidRPr="00541C41" w:rsidRDefault="00541C41" w:rsidP="00541C41">
      <w:pPr>
        <w:spacing w:after="0" w:line="240" w:lineRule="auto"/>
        <w:rPr>
          <w:b/>
          <w:iCs/>
          <w:sz w:val="28"/>
          <w:szCs w:val="28"/>
        </w:rPr>
      </w:pPr>
    </w:p>
    <w:p w14:paraId="56B381FE" w14:textId="77777777" w:rsidR="00541C41" w:rsidRPr="00541C41" w:rsidRDefault="00541C41" w:rsidP="00541C41">
      <w:pPr>
        <w:spacing w:after="0" w:line="240" w:lineRule="auto"/>
        <w:ind w:firstLine="360"/>
        <w:jc w:val="both"/>
        <w:rPr>
          <w:b/>
          <w:iCs/>
          <w:sz w:val="28"/>
          <w:szCs w:val="28"/>
        </w:rPr>
      </w:pPr>
      <w:r w:rsidRPr="00541C41">
        <w:rPr>
          <w:b/>
          <w:iCs/>
          <w:sz w:val="28"/>
          <w:szCs w:val="28"/>
        </w:rPr>
        <w:t>II. Nội dung 2 (14 điểm)</w:t>
      </w:r>
    </w:p>
    <w:p w14:paraId="3F8EE1CA" w14:textId="77777777" w:rsidR="00541C41" w:rsidRPr="00541C41" w:rsidRDefault="00541C41" w:rsidP="00541C41">
      <w:pPr>
        <w:shd w:val="clear" w:color="auto" w:fill="FFFFFF"/>
        <w:spacing w:after="0" w:line="240" w:lineRule="auto"/>
        <w:rPr>
          <w:sz w:val="28"/>
          <w:szCs w:val="28"/>
          <w:lang w:val="vi-VN"/>
        </w:rPr>
      </w:pPr>
      <w:r w:rsidRPr="00541C41">
        <w:rPr>
          <w:b/>
          <w:bCs/>
          <w:sz w:val="28"/>
          <w:szCs w:val="28"/>
        </w:rPr>
        <w:t>Câu 1</w:t>
      </w:r>
      <w:r w:rsidRPr="00541C41">
        <w:rPr>
          <w:sz w:val="28"/>
          <w:szCs w:val="28"/>
        </w:rPr>
        <w:t>. (2,0 điểm)</w:t>
      </w:r>
      <w:r w:rsidRPr="00541C41">
        <w:rPr>
          <w:sz w:val="28"/>
          <w:szCs w:val="28"/>
          <w:lang w:val="vi-VN"/>
        </w:rPr>
        <w:t xml:space="preserve"> </w:t>
      </w:r>
      <w:r w:rsidRPr="00541C41">
        <w:rPr>
          <w:sz w:val="28"/>
          <w:szCs w:val="28"/>
        </w:rPr>
        <w:t xml:space="preserve"> Hoàn thành các PTHH sau (ghi rõ điều kiện phản ứng nếu có):</w:t>
      </w:r>
    </w:p>
    <w:p w14:paraId="6778C72A" w14:textId="77777777" w:rsidR="00541C41" w:rsidRPr="00541C41" w:rsidRDefault="00541C41" w:rsidP="00541C41">
      <w:pPr>
        <w:spacing w:after="0" w:line="240" w:lineRule="auto"/>
        <w:jc w:val="both"/>
        <w:rPr>
          <w:rFonts w:eastAsia="SimSun"/>
          <w:sz w:val="28"/>
          <w:szCs w:val="28"/>
          <w:lang w:eastAsia="zh-CN"/>
        </w:rPr>
      </w:pPr>
      <w:r w:rsidRPr="00541C41">
        <w:rPr>
          <w:rFonts w:eastAsia="SimSun"/>
          <w:sz w:val="28"/>
          <w:szCs w:val="28"/>
          <w:lang w:eastAsia="zh-CN"/>
        </w:rPr>
        <w:t xml:space="preserve">                      (1)     Al  +   Cl</w:t>
      </w:r>
      <w:r w:rsidRPr="00541C41">
        <w:rPr>
          <w:rFonts w:eastAsia="SimSun"/>
          <w:sz w:val="28"/>
          <w:szCs w:val="28"/>
          <w:vertAlign w:val="subscript"/>
          <w:lang w:eastAsia="zh-CN"/>
        </w:rPr>
        <w:t>2</w:t>
      </w:r>
      <w:r w:rsidRPr="00541C41">
        <w:rPr>
          <w:rFonts w:eastAsia="SimSun"/>
          <w:sz w:val="28"/>
          <w:szCs w:val="28"/>
          <w:lang w:eastAsia="zh-CN"/>
        </w:rPr>
        <w:t xml:space="preserve"> ---</w:t>
      </w:r>
      <w:r w:rsidRPr="00541C41">
        <w:rPr>
          <w:rFonts w:eastAsia="SimSun"/>
          <w:position w:val="-6"/>
          <w:sz w:val="28"/>
          <w:szCs w:val="28"/>
          <w:lang w:eastAsia="zh-CN"/>
        </w:rPr>
        <w:object w:dxaOrig="300" w:dyaOrig="220" w14:anchorId="455F6224">
          <v:shape id="_x0000_i1185" type="#_x0000_t75" style="width:15pt;height:11.25pt" o:ole="">
            <v:imagedata r:id="rId418" o:title=""/>
          </v:shape>
          <o:OLEObject Type="Embed" ProgID="Equation.3" ShapeID="_x0000_i1185" DrawAspect="Content" ObjectID="_1773308268" r:id="rId419"/>
        </w:object>
      </w:r>
      <w:r w:rsidRPr="00541C41">
        <w:rPr>
          <w:rFonts w:eastAsia="SimSun"/>
          <w:sz w:val="28"/>
          <w:szCs w:val="28"/>
          <w:lang w:eastAsia="zh-CN"/>
        </w:rPr>
        <w:t xml:space="preserve">  AlCl</w:t>
      </w:r>
      <w:r w:rsidRPr="00541C41">
        <w:rPr>
          <w:rFonts w:eastAsia="SimSun"/>
          <w:sz w:val="28"/>
          <w:szCs w:val="28"/>
          <w:vertAlign w:val="subscript"/>
          <w:lang w:eastAsia="zh-CN"/>
        </w:rPr>
        <w:t>3</w:t>
      </w:r>
      <w:r w:rsidRPr="00541C41">
        <w:rPr>
          <w:rFonts w:eastAsia="SimSun"/>
          <w:sz w:val="28"/>
          <w:szCs w:val="28"/>
          <w:lang w:eastAsia="zh-CN"/>
        </w:rPr>
        <w:t xml:space="preserve"> </w:t>
      </w:r>
    </w:p>
    <w:p w14:paraId="1F7D8CB9" w14:textId="77777777" w:rsidR="00541C41" w:rsidRPr="00541C41" w:rsidRDefault="00541C41" w:rsidP="00541C41">
      <w:pPr>
        <w:spacing w:after="0" w:line="240" w:lineRule="auto"/>
        <w:jc w:val="both"/>
        <w:rPr>
          <w:rFonts w:eastAsia="SimSun"/>
          <w:sz w:val="28"/>
          <w:szCs w:val="28"/>
          <w:lang w:eastAsia="zh-CN"/>
        </w:rPr>
      </w:pPr>
      <w:r w:rsidRPr="00541C41">
        <w:rPr>
          <w:rFonts w:eastAsia="SimSun"/>
          <w:sz w:val="28"/>
          <w:szCs w:val="28"/>
          <w:lang w:eastAsia="zh-CN"/>
        </w:rPr>
        <w:tab/>
      </w:r>
      <w:r w:rsidRPr="00541C41">
        <w:rPr>
          <w:rFonts w:eastAsia="SimSun"/>
          <w:sz w:val="28"/>
          <w:szCs w:val="28"/>
          <w:lang w:eastAsia="zh-CN"/>
        </w:rPr>
        <w:tab/>
        <w:t>(2)  C</w:t>
      </w:r>
      <w:r w:rsidRPr="00541C41">
        <w:rPr>
          <w:rFonts w:eastAsia="SimSun"/>
          <w:sz w:val="28"/>
          <w:szCs w:val="28"/>
          <w:vertAlign w:val="subscript"/>
          <w:lang w:eastAsia="zh-CN"/>
        </w:rPr>
        <w:t>n</w:t>
      </w:r>
      <w:r w:rsidRPr="00541C41">
        <w:rPr>
          <w:rFonts w:eastAsia="SimSun"/>
          <w:sz w:val="28"/>
          <w:szCs w:val="28"/>
          <w:lang w:eastAsia="zh-CN"/>
        </w:rPr>
        <w:t>H</w:t>
      </w:r>
      <w:r w:rsidRPr="00541C41">
        <w:rPr>
          <w:rFonts w:eastAsia="SimSun"/>
          <w:sz w:val="28"/>
          <w:szCs w:val="28"/>
          <w:vertAlign w:val="subscript"/>
          <w:lang w:eastAsia="zh-CN"/>
        </w:rPr>
        <w:t>2n-2</w:t>
      </w:r>
      <w:r w:rsidRPr="00541C41">
        <w:rPr>
          <w:rFonts w:eastAsia="SimSun"/>
          <w:sz w:val="28"/>
          <w:szCs w:val="28"/>
          <w:lang w:eastAsia="zh-CN"/>
        </w:rPr>
        <w:t xml:space="preserve">  +  O</w:t>
      </w:r>
      <w:r w:rsidRPr="00541C41">
        <w:rPr>
          <w:rFonts w:eastAsia="SimSun"/>
          <w:sz w:val="28"/>
          <w:szCs w:val="28"/>
          <w:vertAlign w:val="subscript"/>
          <w:lang w:eastAsia="zh-CN"/>
        </w:rPr>
        <w:t>2</w:t>
      </w:r>
      <w:r w:rsidRPr="00541C41">
        <w:rPr>
          <w:rFonts w:eastAsia="SimSun"/>
          <w:sz w:val="28"/>
          <w:szCs w:val="28"/>
          <w:lang w:eastAsia="zh-CN"/>
        </w:rPr>
        <w:t xml:space="preserve">  ---</w:t>
      </w:r>
      <w:r w:rsidRPr="00541C41">
        <w:rPr>
          <w:rFonts w:eastAsia="SimSun"/>
          <w:position w:val="-6"/>
          <w:sz w:val="28"/>
          <w:szCs w:val="28"/>
          <w:lang w:eastAsia="zh-CN"/>
        </w:rPr>
        <w:object w:dxaOrig="300" w:dyaOrig="220" w14:anchorId="7744E3B4">
          <v:shape id="_x0000_i1186" type="#_x0000_t75" style="width:15pt;height:11.25pt" o:ole="">
            <v:imagedata r:id="rId418" o:title=""/>
          </v:shape>
          <o:OLEObject Type="Embed" ProgID="Equation.3" ShapeID="_x0000_i1186" DrawAspect="Content" ObjectID="_1773308269" r:id="rId420"/>
        </w:object>
      </w:r>
      <w:r w:rsidRPr="00541C41">
        <w:rPr>
          <w:rFonts w:eastAsia="SimSun"/>
          <w:sz w:val="28"/>
          <w:szCs w:val="28"/>
          <w:lang w:eastAsia="zh-CN"/>
        </w:rPr>
        <w:t xml:space="preserve">  CO</w:t>
      </w:r>
      <w:r w:rsidRPr="00541C41">
        <w:rPr>
          <w:rFonts w:eastAsia="SimSun"/>
          <w:sz w:val="28"/>
          <w:szCs w:val="28"/>
          <w:vertAlign w:val="subscript"/>
          <w:lang w:eastAsia="zh-CN"/>
        </w:rPr>
        <w:t>2</w:t>
      </w:r>
      <w:r w:rsidRPr="00541C41">
        <w:rPr>
          <w:rFonts w:eastAsia="SimSun"/>
          <w:sz w:val="28"/>
          <w:szCs w:val="28"/>
          <w:lang w:eastAsia="zh-CN"/>
        </w:rPr>
        <w:t xml:space="preserve">  +  H</w:t>
      </w:r>
      <w:r w:rsidRPr="00541C41">
        <w:rPr>
          <w:rFonts w:eastAsia="SimSun"/>
          <w:sz w:val="28"/>
          <w:szCs w:val="28"/>
          <w:vertAlign w:val="subscript"/>
          <w:lang w:eastAsia="zh-CN"/>
        </w:rPr>
        <w:t>2</w:t>
      </w:r>
      <w:r w:rsidRPr="00541C41">
        <w:rPr>
          <w:rFonts w:eastAsia="SimSun"/>
          <w:sz w:val="28"/>
          <w:szCs w:val="28"/>
          <w:lang w:eastAsia="zh-CN"/>
        </w:rPr>
        <w:t>O</w:t>
      </w:r>
    </w:p>
    <w:p w14:paraId="2E8C4F5A" w14:textId="77777777" w:rsidR="00541C41" w:rsidRPr="00541C41" w:rsidRDefault="00541C41" w:rsidP="00541C41">
      <w:pPr>
        <w:spacing w:after="0" w:line="240" w:lineRule="auto"/>
        <w:jc w:val="both"/>
        <w:rPr>
          <w:rFonts w:eastAsia="SimSun"/>
          <w:sz w:val="28"/>
          <w:szCs w:val="28"/>
          <w:lang w:eastAsia="zh-CN"/>
        </w:rPr>
      </w:pPr>
      <w:r w:rsidRPr="00541C41">
        <w:rPr>
          <w:rFonts w:eastAsia="SimSun"/>
          <w:sz w:val="28"/>
          <w:szCs w:val="28"/>
          <w:lang w:eastAsia="zh-CN"/>
        </w:rPr>
        <w:tab/>
      </w:r>
      <w:r w:rsidRPr="00541C41">
        <w:rPr>
          <w:rFonts w:eastAsia="SimSun"/>
          <w:sz w:val="28"/>
          <w:szCs w:val="28"/>
          <w:lang w:eastAsia="zh-CN"/>
        </w:rPr>
        <w:tab/>
        <w:t>(3) )   Fe</w:t>
      </w:r>
      <w:r w:rsidRPr="00541C41">
        <w:rPr>
          <w:rFonts w:eastAsia="SimSun"/>
          <w:sz w:val="28"/>
          <w:szCs w:val="28"/>
          <w:vertAlign w:val="subscript"/>
          <w:lang w:eastAsia="zh-CN"/>
        </w:rPr>
        <w:softHyphen/>
        <w:t>x</w:t>
      </w:r>
      <w:r w:rsidRPr="00541C41">
        <w:rPr>
          <w:rFonts w:eastAsia="SimSun"/>
          <w:sz w:val="28"/>
          <w:szCs w:val="28"/>
          <w:lang w:eastAsia="zh-CN"/>
        </w:rPr>
        <w:t>O</w:t>
      </w:r>
      <w:r w:rsidRPr="00541C41">
        <w:rPr>
          <w:rFonts w:eastAsia="SimSun"/>
          <w:sz w:val="28"/>
          <w:szCs w:val="28"/>
          <w:vertAlign w:val="subscript"/>
          <w:lang w:eastAsia="zh-CN"/>
        </w:rPr>
        <w:t>y</w:t>
      </w:r>
      <w:r w:rsidRPr="00541C41">
        <w:rPr>
          <w:rFonts w:eastAsia="SimSun"/>
          <w:sz w:val="28"/>
          <w:szCs w:val="28"/>
          <w:lang w:eastAsia="zh-CN"/>
        </w:rPr>
        <w:t xml:space="preserve">  +  CO  ---</w:t>
      </w:r>
      <w:r w:rsidRPr="00541C41">
        <w:rPr>
          <w:rFonts w:eastAsia="SimSun"/>
          <w:position w:val="-6"/>
          <w:sz w:val="28"/>
          <w:szCs w:val="28"/>
          <w:lang w:eastAsia="zh-CN"/>
        </w:rPr>
        <w:object w:dxaOrig="300" w:dyaOrig="220" w14:anchorId="28E06E6C">
          <v:shape id="_x0000_i1187" type="#_x0000_t75" style="width:15pt;height:11.25pt" o:ole="">
            <v:imagedata r:id="rId418" o:title=""/>
          </v:shape>
          <o:OLEObject Type="Embed" ProgID="Equation.3" ShapeID="_x0000_i1187" DrawAspect="Content" ObjectID="_1773308270" r:id="rId421"/>
        </w:object>
      </w:r>
      <w:r w:rsidRPr="00541C41">
        <w:rPr>
          <w:rFonts w:eastAsia="SimSun"/>
          <w:sz w:val="28"/>
          <w:szCs w:val="28"/>
          <w:lang w:eastAsia="zh-CN"/>
        </w:rPr>
        <w:t xml:space="preserve">  FeO  +  CO</w:t>
      </w:r>
      <w:r w:rsidRPr="00541C41">
        <w:rPr>
          <w:rFonts w:eastAsia="SimSun"/>
          <w:sz w:val="28"/>
          <w:szCs w:val="28"/>
          <w:vertAlign w:val="subscript"/>
          <w:lang w:eastAsia="zh-CN"/>
        </w:rPr>
        <w:t>2</w:t>
      </w:r>
    </w:p>
    <w:p w14:paraId="57CD07BC" w14:textId="77777777" w:rsidR="00541C41" w:rsidRPr="00541C41" w:rsidRDefault="00541C41" w:rsidP="00541C41">
      <w:pPr>
        <w:spacing w:after="0" w:line="240" w:lineRule="auto"/>
        <w:jc w:val="both"/>
        <w:rPr>
          <w:rFonts w:eastAsia="SimSun"/>
          <w:sz w:val="28"/>
          <w:szCs w:val="28"/>
          <w:lang w:eastAsia="zh-CN"/>
        </w:rPr>
      </w:pPr>
      <w:r w:rsidRPr="00541C41">
        <w:rPr>
          <w:rFonts w:eastAsia="SimSun"/>
          <w:sz w:val="28"/>
          <w:szCs w:val="28"/>
          <w:lang w:eastAsia="zh-CN"/>
        </w:rPr>
        <w:tab/>
      </w:r>
      <w:r w:rsidRPr="00541C41">
        <w:rPr>
          <w:rFonts w:eastAsia="SimSun"/>
          <w:sz w:val="28"/>
          <w:szCs w:val="28"/>
          <w:lang w:eastAsia="zh-CN"/>
        </w:rPr>
        <w:tab/>
        <w:t>(4)  Al  +  H</w:t>
      </w:r>
      <w:r w:rsidRPr="00541C41">
        <w:rPr>
          <w:rFonts w:eastAsia="SimSun"/>
          <w:sz w:val="28"/>
          <w:szCs w:val="28"/>
          <w:vertAlign w:val="subscript"/>
          <w:lang w:eastAsia="zh-CN"/>
        </w:rPr>
        <w:t>2</w:t>
      </w:r>
      <w:r w:rsidRPr="00541C41">
        <w:rPr>
          <w:rFonts w:eastAsia="SimSun"/>
          <w:sz w:val="28"/>
          <w:szCs w:val="28"/>
          <w:lang w:eastAsia="zh-CN"/>
        </w:rPr>
        <w:t>SO</w:t>
      </w:r>
      <w:r w:rsidRPr="00541C41">
        <w:rPr>
          <w:rFonts w:eastAsia="SimSun"/>
          <w:sz w:val="28"/>
          <w:szCs w:val="28"/>
          <w:vertAlign w:val="subscript"/>
          <w:lang w:eastAsia="zh-CN"/>
        </w:rPr>
        <w:t>4</w:t>
      </w:r>
      <w:r w:rsidRPr="00541C41">
        <w:rPr>
          <w:rFonts w:eastAsia="SimSun"/>
          <w:sz w:val="28"/>
          <w:szCs w:val="28"/>
          <w:lang w:eastAsia="zh-CN"/>
        </w:rPr>
        <w:t xml:space="preserve"> </w:t>
      </w:r>
      <w:r w:rsidRPr="00541C41">
        <w:rPr>
          <w:rFonts w:eastAsia="SimSun"/>
          <w:sz w:val="28"/>
          <w:szCs w:val="28"/>
          <w:vertAlign w:val="subscript"/>
          <w:lang w:eastAsia="zh-CN"/>
        </w:rPr>
        <w:t>(đặc, nóng)</w:t>
      </w:r>
      <w:r w:rsidRPr="00541C41">
        <w:rPr>
          <w:rFonts w:eastAsia="SimSun"/>
          <w:sz w:val="28"/>
          <w:szCs w:val="28"/>
          <w:lang w:eastAsia="zh-CN"/>
        </w:rPr>
        <w:t xml:space="preserve">  ---</w:t>
      </w:r>
      <w:r w:rsidRPr="00541C41">
        <w:rPr>
          <w:rFonts w:eastAsia="SimSun"/>
          <w:position w:val="-6"/>
          <w:sz w:val="28"/>
          <w:szCs w:val="28"/>
          <w:lang w:eastAsia="zh-CN"/>
        </w:rPr>
        <w:object w:dxaOrig="300" w:dyaOrig="220" w14:anchorId="44F8ECCA">
          <v:shape id="_x0000_i1188" type="#_x0000_t75" style="width:15pt;height:11.25pt" o:ole="">
            <v:imagedata r:id="rId418" o:title=""/>
          </v:shape>
          <o:OLEObject Type="Embed" ProgID="Equation.3" ShapeID="_x0000_i1188" DrawAspect="Content" ObjectID="_1773308271" r:id="rId422"/>
        </w:object>
      </w:r>
      <w:r w:rsidRPr="00541C41">
        <w:rPr>
          <w:rFonts w:eastAsia="SimSun"/>
          <w:sz w:val="28"/>
          <w:szCs w:val="28"/>
          <w:lang w:eastAsia="zh-CN"/>
        </w:rPr>
        <w:t xml:space="preserve">  Al</w:t>
      </w:r>
      <w:r w:rsidRPr="00541C41">
        <w:rPr>
          <w:rFonts w:eastAsia="SimSun"/>
          <w:sz w:val="28"/>
          <w:szCs w:val="28"/>
          <w:vertAlign w:val="subscript"/>
          <w:lang w:eastAsia="zh-CN"/>
        </w:rPr>
        <w:t>2</w:t>
      </w:r>
      <w:r w:rsidRPr="00541C41">
        <w:rPr>
          <w:rFonts w:eastAsia="SimSun"/>
          <w:sz w:val="28"/>
          <w:szCs w:val="28"/>
          <w:lang w:eastAsia="zh-CN"/>
        </w:rPr>
        <w:t>(SO</w:t>
      </w:r>
      <w:r w:rsidRPr="00541C41">
        <w:rPr>
          <w:rFonts w:eastAsia="SimSun"/>
          <w:sz w:val="28"/>
          <w:szCs w:val="28"/>
          <w:vertAlign w:val="subscript"/>
          <w:lang w:eastAsia="zh-CN"/>
        </w:rPr>
        <w:t>4</w:t>
      </w:r>
      <w:r w:rsidRPr="00541C41">
        <w:rPr>
          <w:rFonts w:eastAsia="SimSun"/>
          <w:sz w:val="28"/>
          <w:szCs w:val="28"/>
          <w:lang w:eastAsia="zh-CN"/>
        </w:rPr>
        <w:t>)</w:t>
      </w:r>
      <w:r w:rsidRPr="00541C41">
        <w:rPr>
          <w:rFonts w:eastAsia="SimSun"/>
          <w:sz w:val="28"/>
          <w:szCs w:val="28"/>
          <w:vertAlign w:val="subscript"/>
          <w:lang w:eastAsia="zh-CN"/>
        </w:rPr>
        <w:t>3</w:t>
      </w:r>
      <w:r w:rsidRPr="00541C41">
        <w:rPr>
          <w:rFonts w:eastAsia="SimSun"/>
          <w:sz w:val="28"/>
          <w:szCs w:val="28"/>
          <w:lang w:eastAsia="zh-CN"/>
        </w:rPr>
        <w:t xml:space="preserve">  +  S +  H</w:t>
      </w:r>
      <w:r w:rsidRPr="00541C41">
        <w:rPr>
          <w:rFonts w:eastAsia="SimSun"/>
          <w:sz w:val="28"/>
          <w:szCs w:val="28"/>
          <w:vertAlign w:val="subscript"/>
          <w:lang w:eastAsia="zh-CN"/>
        </w:rPr>
        <w:t>2</w:t>
      </w:r>
      <w:r w:rsidRPr="00541C41">
        <w:rPr>
          <w:rFonts w:eastAsia="SimSun"/>
          <w:sz w:val="28"/>
          <w:szCs w:val="28"/>
          <w:lang w:eastAsia="zh-CN"/>
        </w:rPr>
        <w:t>O</w:t>
      </w:r>
    </w:p>
    <w:p w14:paraId="6FAEA18B" w14:textId="77777777" w:rsidR="00541C41" w:rsidRPr="00541C41" w:rsidRDefault="00541C41" w:rsidP="00541C41">
      <w:pPr>
        <w:spacing w:after="0" w:line="240" w:lineRule="auto"/>
        <w:jc w:val="both"/>
        <w:rPr>
          <w:rFonts w:eastAsia="SimSun"/>
          <w:sz w:val="28"/>
          <w:szCs w:val="28"/>
          <w:lang w:eastAsia="zh-CN"/>
        </w:rPr>
      </w:pPr>
    </w:p>
    <w:p w14:paraId="19784111" w14:textId="77777777" w:rsidR="00541C41" w:rsidRPr="00541C41" w:rsidRDefault="00541C41" w:rsidP="00541C41">
      <w:pPr>
        <w:spacing w:after="0" w:line="240" w:lineRule="auto"/>
        <w:rPr>
          <w:sz w:val="28"/>
          <w:szCs w:val="28"/>
        </w:rPr>
      </w:pPr>
      <w:r w:rsidRPr="00541C41">
        <w:rPr>
          <w:b/>
          <w:bCs/>
          <w:sz w:val="28"/>
          <w:szCs w:val="28"/>
        </w:rPr>
        <w:t>Câu 2</w:t>
      </w:r>
      <w:r w:rsidRPr="00541C41">
        <w:rPr>
          <w:sz w:val="28"/>
          <w:szCs w:val="28"/>
        </w:rPr>
        <w:t xml:space="preserve">. (2,0 điểm) </w:t>
      </w:r>
    </w:p>
    <w:p w14:paraId="3564EE7C" w14:textId="77777777" w:rsidR="00541C41" w:rsidRPr="00541C41" w:rsidRDefault="00541C41" w:rsidP="00541C41">
      <w:pPr>
        <w:spacing w:after="0" w:line="240" w:lineRule="auto"/>
        <w:rPr>
          <w:sz w:val="28"/>
          <w:szCs w:val="28"/>
        </w:rPr>
      </w:pPr>
      <w:r w:rsidRPr="00541C41">
        <w:rPr>
          <w:sz w:val="28"/>
          <w:szCs w:val="28"/>
        </w:rPr>
        <w:t>1.Hoàn thành sơ đồ phản ứn sau bằng PTHH</w:t>
      </w:r>
    </w:p>
    <w:p w14:paraId="7C1DE58F" w14:textId="77777777" w:rsidR="00541C41" w:rsidRPr="00541C41" w:rsidRDefault="00541C41" w:rsidP="00541C41">
      <w:pPr>
        <w:spacing w:after="0" w:line="240" w:lineRule="auto"/>
        <w:rPr>
          <w:sz w:val="28"/>
          <w:szCs w:val="28"/>
        </w:rPr>
      </w:pPr>
      <w:r w:rsidRPr="00541C41">
        <w:rPr>
          <w:sz w:val="28"/>
          <w:szCs w:val="28"/>
        </w:rPr>
        <w:t xml:space="preserve">                          CuO </w:t>
      </w:r>
      <w:r w:rsidRPr="00541C41">
        <w:rPr>
          <w:noProof/>
          <w:position w:val="-6"/>
          <w:sz w:val="28"/>
          <w:szCs w:val="28"/>
        </w:rPr>
        <w:drawing>
          <wp:inline distT="0" distB="0" distL="0" distR="0" wp14:anchorId="1D4EE9FF" wp14:editId="777396E7">
            <wp:extent cx="222250" cy="152400"/>
            <wp:effectExtent l="0" t="0" r="0" b="0"/>
            <wp:docPr id="445573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CuSO</w:t>
      </w:r>
      <w:r w:rsidRPr="00541C41">
        <w:rPr>
          <w:sz w:val="28"/>
          <w:szCs w:val="28"/>
          <w:vertAlign w:val="subscript"/>
        </w:rPr>
        <w:t xml:space="preserve">4  </w:t>
      </w:r>
      <w:r w:rsidRPr="00541C41">
        <w:rPr>
          <w:noProof/>
          <w:position w:val="-6"/>
          <w:sz w:val="28"/>
          <w:szCs w:val="28"/>
        </w:rPr>
        <w:drawing>
          <wp:inline distT="0" distB="0" distL="0" distR="0" wp14:anchorId="28710FC2" wp14:editId="1476586D">
            <wp:extent cx="222250" cy="152400"/>
            <wp:effectExtent l="0" t="0" r="0" b="0"/>
            <wp:docPr id="1324855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vertAlign w:val="subscript"/>
        </w:rPr>
        <w:t xml:space="preserve">  </w:t>
      </w:r>
      <w:r w:rsidRPr="00541C41">
        <w:rPr>
          <w:sz w:val="28"/>
          <w:szCs w:val="28"/>
        </w:rPr>
        <w:t>Cu(OH)</w:t>
      </w:r>
      <w:r w:rsidRPr="00541C41">
        <w:rPr>
          <w:sz w:val="28"/>
          <w:szCs w:val="28"/>
          <w:vertAlign w:val="subscript"/>
        </w:rPr>
        <w:t xml:space="preserve">2  </w:t>
      </w:r>
      <w:r w:rsidRPr="00541C41">
        <w:rPr>
          <w:noProof/>
          <w:position w:val="-6"/>
          <w:sz w:val="28"/>
          <w:szCs w:val="28"/>
        </w:rPr>
        <w:drawing>
          <wp:inline distT="0" distB="0" distL="0" distR="0" wp14:anchorId="1B2B0400" wp14:editId="5C452287">
            <wp:extent cx="222250" cy="152400"/>
            <wp:effectExtent l="0" t="0" r="0" b="0"/>
            <wp:docPr id="940482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CuCl</w:t>
      </w:r>
      <w:r w:rsidRPr="00541C41">
        <w:rPr>
          <w:sz w:val="28"/>
          <w:szCs w:val="28"/>
          <w:vertAlign w:val="subscript"/>
        </w:rPr>
        <w:t>2</w:t>
      </w:r>
      <w:r w:rsidRPr="00541C41">
        <w:rPr>
          <w:sz w:val="28"/>
          <w:szCs w:val="28"/>
        </w:rPr>
        <w:t xml:space="preserve">   </w:t>
      </w:r>
      <w:r w:rsidRPr="00541C41">
        <w:rPr>
          <w:rFonts w:eastAsia="SimSun"/>
          <w:position w:val="-6"/>
          <w:sz w:val="28"/>
          <w:szCs w:val="28"/>
          <w:lang w:eastAsia="zh-CN"/>
        </w:rPr>
        <w:object w:dxaOrig="300" w:dyaOrig="220" w14:anchorId="1CA0ED22">
          <v:shape id="_x0000_i1189" type="#_x0000_t75" style="width:15pt;height:11.25pt" o:ole="">
            <v:imagedata r:id="rId418" o:title=""/>
          </v:shape>
          <o:OLEObject Type="Embed" ProgID="Equation.3" ShapeID="_x0000_i1189" DrawAspect="Content" ObjectID="_1773308272" r:id="rId424"/>
        </w:object>
      </w:r>
      <w:r w:rsidRPr="00541C41">
        <w:rPr>
          <w:rFonts w:eastAsia="SimSun"/>
          <w:sz w:val="28"/>
          <w:szCs w:val="28"/>
          <w:lang w:eastAsia="zh-CN"/>
        </w:rPr>
        <w:t xml:space="preserve">   Cu</w:t>
      </w:r>
    </w:p>
    <w:p w14:paraId="21FC88FA" w14:textId="77777777" w:rsidR="00541C41" w:rsidRPr="00541C41" w:rsidRDefault="00541C41" w:rsidP="00541C41">
      <w:pPr>
        <w:spacing w:after="0" w:line="240" w:lineRule="auto"/>
        <w:jc w:val="both"/>
        <w:rPr>
          <w:sz w:val="28"/>
          <w:szCs w:val="28"/>
        </w:rPr>
      </w:pPr>
      <w:r w:rsidRPr="00541C41">
        <w:rPr>
          <w:sz w:val="28"/>
          <w:szCs w:val="28"/>
        </w:rPr>
        <w:t xml:space="preserve">2. </w:t>
      </w:r>
      <w:r w:rsidRPr="00541C41">
        <w:rPr>
          <w:b/>
          <w:bCs/>
          <w:sz w:val="28"/>
          <w:szCs w:val="28"/>
        </w:rPr>
        <w:t xml:space="preserve"> </w:t>
      </w:r>
      <w:r w:rsidRPr="00541C41">
        <w:rPr>
          <w:sz w:val="28"/>
          <w:szCs w:val="28"/>
        </w:rPr>
        <w:t>Hãy tính số gam Fe</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cần lấy để khối lượng nguyên tố oxi có trong đó bằng khối lượng nguyên tố oxi có trong 27,2 gam hỗn hợp khí A gồm N</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xml:space="preserve"> và CO</w:t>
      </w:r>
      <w:r w:rsidRPr="00541C41">
        <w:rPr>
          <w:sz w:val="28"/>
          <w:szCs w:val="28"/>
          <w:vertAlign w:val="subscript"/>
        </w:rPr>
        <w:t>2</w:t>
      </w:r>
      <w:r w:rsidRPr="00541C41">
        <w:rPr>
          <w:sz w:val="28"/>
          <w:szCs w:val="28"/>
        </w:rPr>
        <w:t>. Biết tỉ khối của hỗn hợp khí A so với H</w:t>
      </w:r>
      <w:r w:rsidRPr="00541C41">
        <w:rPr>
          <w:sz w:val="28"/>
          <w:szCs w:val="28"/>
          <w:vertAlign w:val="subscript"/>
        </w:rPr>
        <w:t>2</w:t>
      </w:r>
      <w:r w:rsidRPr="00541C41">
        <w:rPr>
          <w:sz w:val="28"/>
          <w:szCs w:val="28"/>
        </w:rPr>
        <w:t xml:space="preserve"> là 34.</w:t>
      </w:r>
    </w:p>
    <w:p w14:paraId="701F9331" w14:textId="77777777" w:rsidR="00541C41" w:rsidRPr="00541C41" w:rsidRDefault="00541C41" w:rsidP="00541C41">
      <w:pPr>
        <w:spacing w:after="0" w:line="240" w:lineRule="auto"/>
        <w:rPr>
          <w:sz w:val="28"/>
          <w:szCs w:val="28"/>
        </w:rPr>
      </w:pPr>
    </w:p>
    <w:p w14:paraId="065EBDBC" w14:textId="77777777" w:rsidR="00541C41" w:rsidRPr="00541C41" w:rsidRDefault="00541C41" w:rsidP="00541C41">
      <w:pPr>
        <w:spacing w:after="0" w:line="240" w:lineRule="auto"/>
        <w:rPr>
          <w:sz w:val="28"/>
          <w:szCs w:val="28"/>
          <w:lang w:val="pt-BR"/>
        </w:rPr>
      </w:pPr>
      <w:r w:rsidRPr="00541C41">
        <w:rPr>
          <w:rFonts w:eastAsia="Times New Roman"/>
          <w:sz w:val="28"/>
          <w:szCs w:val="28"/>
          <w:vertAlign w:val="subscript"/>
          <w:lang w:val="pt-BR"/>
        </w:rPr>
        <w:t xml:space="preserve">  </w:t>
      </w:r>
      <w:r w:rsidRPr="00541C41">
        <w:rPr>
          <w:b/>
          <w:bCs/>
          <w:sz w:val="28"/>
          <w:szCs w:val="28"/>
        </w:rPr>
        <w:t>Câu 3</w:t>
      </w:r>
      <w:r w:rsidRPr="00541C41">
        <w:rPr>
          <w:sz w:val="28"/>
          <w:szCs w:val="28"/>
        </w:rPr>
        <w:t>. Bằng phương pháp hóa học hãy nhận biết các lọ hóa chất bị mất nhãn gồm</w:t>
      </w:r>
      <w:r w:rsidRPr="00541C41">
        <w:rPr>
          <w:sz w:val="28"/>
          <w:szCs w:val="28"/>
          <w:lang w:val="vi-VN"/>
        </w:rPr>
        <w:t xml:space="preserve">: </w:t>
      </w:r>
    </w:p>
    <w:p w14:paraId="7BA17D61" w14:textId="77777777" w:rsidR="00541C41" w:rsidRPr="00541C41" w:rsidRDefault="00541C41" w:rsidP="00541C41">
      <w:pPr>
        <w:spacing w:after="0" w:line="240" w:lineRule="auto"/>
        <w:jc w:val="both"/>
        <w:rPr>
          <w:sz w:val="28"/>
          <w:szCs w:val="28"/>
          <w:vertAlign w:val="subscript"/>
        </w:rPr>
      </w:pPr>
      <w:r w:rsidRPr="00541C41">
        <w:rPr>
          <w:sz w:val="28"/>
          <w:szCs w:val="28"/>
          <w:lang w:val="vi-VN"/>
        </w:rPr>
        <w:t xml:space="preserve">                          </w:t>
      </w:r>
      <w:r w:rsidRPr="00541C41">
        <w:rPr>
          <w:sz w:val="28"/>
          <w:szCs w:val="28"/>
        </w:rPr>
        <w:t xml:space="preserve"> NaOH, HCl, NaCl, Na</w:t>
      </w:r>
      <w:r w:rsidRPr="00541C41">
        <w:rPr>
          <w:sz w:val="28"/>
          <w:szCs w:val="28"/>
          <w:vertAlign w:val="subscript"/>
        </w:rPr>
        <w:t>2</w:t>
      </w:r>
      <w:r w:rsidRPr="00541C41">
        <w:rPr>
          <w:sz w:val="28"/>
          <w:szCs w:val="28"/>
        </w:rPr>
        <w:t>SO</w:t>
      </w:r>
      <w:r w:rsidRPr="00541C41">
        <w:rPr>
          <w:sz w:val="28"/>
          <w:szCs w:val="28"/>
          <w:vertAlign w:val="subscript"/>
        </w:rPr>
        <w:t>4</w:t>
      </w:r>
    </w:p>
    <w:p w14:paraId="7D53F941" w14:textId="77777777" w:rsidR="00541C41" w:rsidRPr="00541C41" w:rsidRDefault="00541C41" w:rsidP="00541C41">
      <w:pPr>
        <w:spacing w:after="0" w:line="240" w:lineRule="auto"/>
        <w:rPr>
          <w:sz w:val="28"/>
          <w:szCs w:val="28"/>
          <w:lang w:val="vi-VN"/>
        </w:rPr>
      </w:pPr>
      <w:r w:rsidRPr="00541C41">
        <w:rPr>
          <w:b/>
          <w:bCs/>
          <w:sz w:val="28"/>
          <w:szCs w:val="28"/>
        </w:rPr>
        <w:t>Câu 4</w:t>
      </w:r>
      <w:r w:rsidRPr="00541C41">
        <w:rPr>
          <w:sz w:val="28"/>
          <w:szCs w:val="28"/>
        </w:rPr>
        <w:t>. (2,0 điểm)</w:t>
      </w:r>
      <w:r w:rsidRPr="00541C41">
        <w:rPr>
          <w:sz w:val="28"/>
          <w:szCs w:val="28"/>
          <w:lang w:val="vi-VN"/>
        </w:rPr>
        <w:t xml:space="preserve"> </w:t>
      </w:r>
    </w:p>
    <w:p w14:paraId="198E3F1B" w14:textId="77777777" w:rsidR="00541C41" w:rsidRPr="00541C41" w:rsidRDefault="00541C41" w:rsidP="00541C41">
      <w:pPr>
        <w:spacing w:after="0" w:line="240" w:lineRule="auto"/>
        <w:jc w:val="both"/>
        <w:rPr>
          <w:rFonts w:eastAsia="Times New Roman"/>
          <w:b/>
          <w:iCs/>
          <w:sz w:val="28"/>
          <w:szCs w:val="28"/>
        </w:rPr>
      </w:pPr>
      <w:r w:rsidRPr="00541C41">
        <w:rPr>
          <w:rFonts w:eastAsia="Times New Roman"/>
          <w:b/>
          <w:iCs/>
          <w:sz w:val="28"/>
          <w:szCs w:val="28"/>
        </w:rPr>
        <w:t xml:space="preserve">: </w:t>
      </w:r>
      <w:r w:rsidRPr="00541C41">
        <w:rPr>
          <w:rFonts w:eastAsia="Times New Roman"/>
          <w:sz w:val="28"/>
          <w:szCs w:val="28"/>
        </w:rPr>
        <w:t>Một hỗn hợp khí A gồm N</w:t>
      </w:r>
      <w:r w:rsidRPr="00541C41">
        <w:rPr>
          <w:rFonts w:eastAsia="Times New Roman"/>
          <w:sz w:val="28"/>
          <w:szCs w:val="28"/>
          <w:vertAlign w:val="subscript"/>
        </w:rPr>
        <w:t>2</w:t>
      </w:r>
      <w:r w:rsidRPr="00541C41">
        <w:rPr>
          <w:rFonts w:eastAsia="Times New Roman"/>
          <w:sz w:val="28"/>
          <w:szCs w:val="28"/>
        </w:rPr>
        <w:t xml:space="preserve"> và H</w:t>
      </w:r>
      <w:r w:rsidRPr="00541C41">
        <w:rPr>
          <w:rFonts w:eastAsia="Times New Roman"/>
          <w:sz w:val="28"/>
          <w:szCs w:val="28"/>
          <w:vertAlign w:val="subscript"/>
        </w:rPr>
        <w:t>2</w:t>
      </w:r>
      <w:r w:rsidRPr="00541C41">
        <w:rPr>
          <w:rFonts w:eastAsia="Times New Roman"/>
          <w:sz w:val="28"/>
          <w:szCs w:val="28"/>
        </w:rPr>
        <w:t xml:space="preserve"> có tỉ khối so với H</w:t>
      </w:r>
      <w:r w:rsidRPr="00541C41">
        <w:rPr>
          <w:rFonts w:eastAsia="Times New Roman"/>
          <w:sz w:val="28"/>
          <w:szCs w:val="28"/>
          <w:vertAlign w:val="subscript"/>
        </w:rPr>
        <w:t>2</w:t>
      </w:r>
      <w:r w:rsidRPr="00541C41">
        <w:rPr>
          <w:rFonts w:eastAsia="Times New Roman"/>
          <w:sz w:val="28"/>
          <w:szCs w:val="28"/>
        </w:rPr>
        <w:t xml:space="preserve"> là 3,6. Sau khi đun nóng hỗn hợp trên một thời gian với bột sắt làm xúc tác thì thu được hỗn hợp khí B gồm N</w:t>
      </w:r>
      <w:r w:rsidRPr="00541C41">
        <w:rPr>
          <w:rFonts w:eastAsia="Times New Roman"/>
          <w:sz w:val="28"/>
          <w:szCs w:val="28"/>
          <w:vertAlign w:val="subscript"/>
        </w:rPr>
        <w:t>2</w:t>
      </w:r>
      <w:r w:rsidRPr="00541C41">
        <w:rPr>
          <w:rFonts w:eastAsia="Times New Roman"/>
          <w:sz w:val="28"/>
          <w:szCs w:val="28"/>
        </w:rPr>
        <w:t>, H</w:t>
      </w:r>
      <w:r w:rsidRPr="00541C41">
        <w:rPr>
          <w:rFonts w:eastAsia="Times New Roman"/>
          <w:sz w:val="28"/>
          <w:szCs w:val="28"/>
          <w:vertAlign w:val="subscript"/>
        </w:rPr>
        <w:t>2</w:t>
      </w:r>
      <w:r w:rsidRPr="00541C41">
        <w:rPr>
          <w:rFonts w:eastAsia="Times New Roman"/>
          <w:sz w:val="28"/>
          <w:szCs w:val="28"/>
        </w:rPr>
        <w:t xml:space="preserve"> và NH</w:t>
      </w:r>
      <w:r w:rsidRPr="00541C41">
        <w:rPr>
          <w:rFonts w:eastAsia="Times New Roman"/>
          <w:sz w:val="28"/>
          <w:szCs w:val="28"/>
          <w:vertAlign w:val="subscript"/>
        </w:rPr>
        <w:t>3</w:t>
      </w:r>
      <w:r w:rsidRPr="00541C41">
        <w:rPr>
          <w:rFonts w:eastAsia="Times New Roman"/>
          <w:sz w:val="28"/>
          <w:szCs w:val="28"/>
        </w:rPr>
        <w:t xml:space="preserve"> có tỉ khối so với H</w:t>
      </w:r>
      <w:r w:rsidRPr="00541C41">
        <w:rPr>
          <w:rFonts w:eastAsia="Times New Roman"/>
          <w:sz w:val="28"/>
          <w:szCs w:val="28"/>
          <w:vertAlign w:val="subscript"/>
        </w:rPr>
        <w:t>2</w:t>
      </w:r>
      <w:r w:rsidRPr="00541C41">
        <w:rPr>
          <w:rFonts w:eastAsia="Times New Roman"/>
          <w:sz w:val="28"/>
          <w:szCs w:val="28"/>
        </w:rPr>
        <w:t xml:space="preserve"> là 4,5.</w:t>
      </w:r>
    </w:p>
    <w:p w14:paraId="0117B878" w14:textId="77777777" w:rsidR="00541C41" w:rsidRPr="00541C41" w:rsidRDefault="00541C41" w:rsidP="00D07AEF">
      <w:pPr>
        <w:numPr>
          <w:ilvl w:val="0"/>
          <w:numId w:val="43"/>
        </w:numPr>
        <w:spacing w:after="0" w:line="240" w:lineRule="auto"/>
        <w:jc w:val="both"/>
        <w:rPr>
          <w:rFonts w:eastAsia="Times New Roman"/>
          <w:sz w:val="28"/>
          <w:szCs w:val="28"/>
        </w:rPr>
      </w:pPr>
      <w:r w:rsidRPr="00541C41">
        <w:rPr>
          <w:rFonts w:eastAsia="Times New Roman"/>
          <w:sz w:val="28"/>
          <w:szCs w:val="28"/>
        </w:rPr>
        <w:t>Tính thành phần % về thể tích hỗn hợp khí trước và sau phản ứng.</w:t>
      </w:r>
    </w:p>
    <w:p w14:paraId="060C75EA" w14:textId="77777777" w:rsidR="00541C41" w:rsidRPr="00541C41" w:rsidRDefault="00541C41" w:rsidP="00D07AEF">
      <w:pPr>
        <w:numPr>
          <w:ilvl w:val="0"/>
          <w:numId w:val="43"/>
        </w:numPr>
        <w:spacing w:after="0" w:line="240" w:lineRule="auto"/>
        <w:jc w:val="both"/>
        <w:rPr>
          <w:rFonts w:eastAsia="Times New Roman"/>
          <w:sz w:val="28"/>
          <w:szCs w:val="28"/>
        </w:rPr>
      </w:pPr>
      <w:r w:rsidRPr="00541C41">
        <w:rPr>
          <w:rFonts w:eastAsia="Times New Roman"/>
          <w:sz w:val="28"/>
          <w:szCs w:val="28"/>
        </w:rPr>
        <w:t>Tính hiệu suất phản ứng.</w:t>
      </w:r>
    </w:p>
    <w:p w14:paraId="27144CD4" w14:textId="77777777" w:rsidR="00541C41" w:rsidRPr="00541C41" w:rsidRDefault="00541C41" w:rsidP="00541C41">
      <w:pPr>
        <w:spacing w:after="0" w:line="240" w:lineRule="auto"/>
        <w:rPr>
          <w:rFonts w:eastAsia="Times New Roman"/>
          <w:i/>
          <w:sz w:val="28"/>
          <w:szCs w:val="28"/>
          <w:lang w:val="pt-BR"/>
        </w:rPr>
      </w:pPr>
      <w:r w:rsidRPr="00541C41">
        <w:rPr>
          <w:rFonts w:eastAsia="Times New Roman"/>
          <w:sz w:val="28"/>
          <w:szCs w:val="28"/>
          <w:lang w:val="pt-BR"/>
        </w:rPr>
        <w:t>.</w:t>
      </w:r>
    </w:p>
    <w:p w14:paraId="50D4368A" w14:textId="77777777" w:rsidR="00541C41" w:rsidRPr="00541C41" w:rsidRDefault="00541C41" w:rsidP="00541C41">
      <w:pPr>
        <w:spacing w:after="0" w:line="240" w:lineRule="auto"/>
        <w:rPr>
          <w:sz w:val="28"/>
          <w:szCs w:val="28"/>
          <w:lang w:val="vi-VN"/>
        </w:rPr>
      </w:pPr>
      <w:r w:rsidRPr="00541C41">
        <w:rPr>
          <w:b/>
          <w:bCs/>
          <w:sz w:val="28"/>
          <w:szCs w:val="28"/>
        </w:rPr>
        <w:lastRenderedPageBreak/>
        <w:t>Câu 5</w:t>
      </w:r>
      <w:r w:rsidRPr="00541C41">
        <w:rPr>
          <w:sz w:val="28"/>
          <w:szCs w:val="28"/>
        </w:rPr>
        <w:t>. (2,0 điểm)</w:t>
      </w:r>
    </w:p>
    <w:p w14:paraId="783D3EA8" w14:textId="77777777" w:rsidR="00541C41" w:rsidRPr="00541C41" w:rsidRDefault="00541C41" w:rsidP="00541C41">
      <w:pPr>
        <w:pStyle w:val="ListParagraph"/>
        <w:spacing w:after="0" w:line="240" w:lineRule="auto"/>
        <w:ind w:left="502"/>
        <w:jc w:val="both"/>
        <w:rPr>
          <w:sz w:val="28"/>
          <w:szCs w:val="28"/>
          <w:lang w:val="it-IT"/>
        </w:rPr>
      </w:pPr>
      <w:r w:rsidRPr="00541C41">
        <w:rPr>
          <w:sz w:val="28"/>
          <w:szCs w:val="28"/>
          <w:lang w:val="it-IT"/>
        </w:rPr>
        <w:t>Xác định lượng muối KCl kết tinh khi làm lạnh 604 gam dung dịch muối KCl bão hòa ở 80</w:t>
      </w:r>
      <w:r w:rsidRPr="00541C41">
        <w:rPr>
          <w:sz w:val="28"/>
          <w:szCs w:val="28"/>
          <w:vertAlign w:val="superscript"/>
          <w:lang w:val="it-IT"/>
        </w:rPr>
        <w:t>0</w:t>
      </w:r>
      <w:r w:rsidRPr="00541C41">
        <w:rPr>
          <w:sz w:val="28"/>
          <w:szCs w:val="28"/>
          <w:lang w:val="it-IT"/>
        </w:rPr>
        <w:t>C xuống còn 10</w:t>
      </w:r>
      <w:r w:rsidRPr="00541C41">
        <w:rPr>
          <w:sz w:val="28"/>
          <w:szCs w:val="28"/>
          <w:vertAlign w:val="superscript"/>
          <w:lang w:val="it-IT"/>
        </w:rPr>
        <w:t>0</w:t>
      </w:r>
      <w:r w:rsidRPr="00541C41">
        <w:rPr>
          <w:sz w:val="28"/>
          <w:szCs w:val="28"/>
          <w:lang w:val="it-IT"/>
        </w:rPr>
        <w:t>C. Biết độ tan của KCl ở 80</w:t>
      </w:r>
      <w:r w:rsidRPr="00541C41">
        <w:rPr>
          <w:sz w:val="28"/>
          <w:szCs w:val="28"/>
          <w:vertAlign w:val="superscript"/>
          <w:lang w:val="it-IT"/>
        </w:rPr>
        <w:t>0</w:t>
      </w:r>
      <w:r w:rsidRPr="00541C41">
        <w:rPr>
          <w:sz w:val="28"/>
          <w:szCs w:val="28"/>
          <w:lang w:val="it-IT"/>
        </w:rPr>
        <w:t>C</w:t>
      </w:r>
      <w:r w:rsidRPr="00541C41">
        <w:rPr>
          <w:sz w:val="28"/>
          <w:szCs w:val="28"/>
          <w:vertAlign w:val="superscript"/>
          <w:lang w:val="it-IT"/>
        </w:rPr>
        <w:t xml:space="preserve"> </w:t>
      </w:r>
      <w:r w:rsidRPr="00541C41">
        <w:rPr>
          <w:sz w:val="28"/>
          <w:szCs w:val="28"/>
          <w:lang w:val="it-IT"/>
        </w:rPr>
        <w:t>là 51 gam và ở</w:t>
      </w:r>
      <w:r w:rsidRPr="00541C41">
        <w:rPr>
          <w:sz w:val="28"/>
          <w:szCs w:val="28"/>
          <w:vertAlign w:val="superscript"/>
          <w:lang w:val="it-IT"/>
        </w:rPr>
        <w:t xml:space="preserve"> </w:t>
      </w:r>
      <w:r w:rsidRPr="00541C41">
        <w:rPr>
          <w:sz w:val="28"/>
          <w:szCs w:val="28"/>
          <w:lang w:val="it-IT"/>
        </w:rPr>
        <w:t xml:space="preserve"> 10</w:t>
      </w:r>
      <w:r w:rsidRPr="00541C41">
        <w:rPr>
          <w:sz w:val="28"/>
          <w:szCs w:val="28"/>
          <w:vertAlign w:val="superscript"/>
          <w:lang w:val="it-IT"/>
        </w:rPr>
        <w:t>0</w:t>
      </w:r>
      <w:r w:rsidRPr="00541C41">
        <w:rPr>
          <w:sz w:val="28"/>
          <w:szCs w:val="28"/>
          <w:lang w:val="it-IT"/>
        </w:rPr>
        <w:t>C là 34 gam.</w:t>
      </w:r>
    </w:p>
    <w:p w14:paraId="6099B88D" w14:textId="77777777" w:rsidR="00541C41" w:rsidRPr="00541C41" w:rsidRDefault="00541C41" w:rsidP="00541C41">
      <w:pPr>
        <w:pStyle w:val="NormalWeb"/>
        <w:spacing w:before="0" w:beforeAutospacing="0" w:after="0" w:afterAutospacing="0"/>
        <w:jc w:val="both"/>
        <w:rPr>
          <w:rFonts w:eastAsiaTheme="majorEastAsia"/>
          <w:sz w:val="28"/>
          <w:szCs w:val="28"/>
        </w:rPr>
      </w:pPr>
      <w:r w:rsidRPr="00541C41">
        <w:rPr>
          <w:b/>
          <w:bCs/>
          <w:sz w:val="28"/>
          <w:szCs w:val="28"/>
        </w:rPr>
        <w:t>Câu 6</w:t>
      </w:r>
      <w:r w:rsidRPr="00541C41">
        <w:rPr>
          <w:sz w:val="28"/>
          <w:szCs w:val="28"/>
        </w:rPr>
        <w:t>. (2,0 điểm)</w:t>
      </w:r>
      <w:r w:rsidRPr="00541C41">
        <w:rPr>
          <w:sz w:val="28"/>
          <w:szCs w:val="28"/>
          <w:shd w:val="clear" w:color="auto" w:fill="FFFFFF"/>
        </w:rPr>
        <w:t xml:space="preserve"> Hãy tính toán và trình bày cách pha chế 0,5</w:t>
      </w:r>
      <w:r w:rsidRPr="00541C41">
        <w:rPr>
          <w:sz w:val="28"/>
          <w:szCs w:val="28"/>
          <w:shd w:val="clear" w:color="auto" w:fill="FFFFFF"/>
          <w:lang w:val="vi-VN"/>
        </w:rPr>
        <w:t xml:space="preserve"> </w:t>
      </w:r>
      <w:r w:rsidRPr="00541C41">
        <w:rPr>
          <w:sz w:val="28"/>
          <w:szCs w:val="28"/>
          <w:shd w:val="clear" w:color="auto" w:fill="FFFFFF"/>
        </w:rPr>
        <w:t>lit dung dịch H</w:t>
      </w:r>
      <w:r w:rsidRPr="00541C41">
        <w:rPr>
          <w:sz w:val="28"/>
          <w:szCs w:val="28"/>
          <w:shd w:val="clear" w:color="auto" w:fill="FFFFFF"/>
          <w:vertAlign w:val="subscript"/>
        </w:rPr>
        <w:t>2</w:t>
      </w:r>
      <w:r w:rsidRPr="00541C41">
        <w:rPr>
          <w:sz w:val="28"/>
          <w:szCs w:val="28"/>
          <w:shd w:val="clear" w:color="auto" w:fill="FFFFFF"/>
        </w:rPr>
        <w:t>SO</w:t>
      </w:r>
      <w:r w:rsidRPr="00541C41">
        <w:rPr>
          <w:sz w:val="28"/>
          <w:szCs w:val="28"/>
          <w:shd w:val="clear" w:color="auto" w:fill="FFFFFF"/>
          <w:vertAlign w:val="subscript"/>
          <w:lang w:val="vi-VN"/>
        </w:rPr>
        <w:t>4</w:t>
      </w:r>
      <w:r w:rsidRPr="00541C41">
        <w:rPr>
          <w:sz w:val="28"/>
          <w:szCs w:val="28"/>
          <w:shd w:val="clear" w:color="auto" w:fill="FFFFFF"/>
        </w:rPr>
        <w:t>  có nồng độ 1M từ  H</w:t>
      </w:r>
      <w:r w:rsidRPr="00541C41">
        <w:rPr>
          <w:sz w:val="28"/>
          <w:szCs w:val="28"/>
          <w:shd w:val="clear" w:color="auto" w:fill="FFFFFF"/>
          <w:vertAlign w:val="subscript"/>
        </w:rPr>
        <w:t>2</w:t>
      </w:r>
      <w:r w:rsidRPr="00541C41">
        <w:rPr>
          <w:sz w:val="28"/>
          <w:szCs w:val="28"/>
          <w:shd w:val="clear" w:color="auto" w:fill="FFFFFF"/>
        </w:rPr>
        <w:t>SO</w:t>
      </w:r>
      <w:r w:rsidRPr="00541C41">
        <w:rPr>
          <w:sz w:val="28"/>
          <w:szCs w:val="28"/>
          <w:shd w:val="clear" w:color="auto" w:fill="FFFFFF"/>
          <w:vertAlign w:val="subscript"/>
        </w:rPr>
        <w:t>4</w:t>
      </w:r>
      <w:r w:rsidRPr="00541C41">
        <w:rPr>
          <w:sz w:val="28"/>
          <w:szCs w:val="28"/>
          <w:shd w:val="clear" w:color="auto" w:fill="FFFFFF"/>
        </w:rPr>
        <w:t xml:space="preserve">  có nồng độ 98%, khối lượng riêng là 1,84g/ml.</w:t>
      </w:r>
    </w:p>
    <w:p w14:paraId="0449ED71" w14:textId="77777777" w:rsidR="00541C41" w:rsidRPr="00541C41" w:rsidRDefault="00541C41" w:rsidP="00541C41">
      <w:pPr>
        <w:pStyle w:val="NoSpacing"/>
        <w:jc w:val="both"/>
        <w:rPr>
          <w:spacing w:val="-2"/>
          <w:szCs w:val="28"/>
          <w:lang w:val="es-ES_tradnl"/>
        </w:rPr>
      </w:pPr>
      <w:r w:rsidRPr="00541C41">
        <w:rPr>
          <w:b/>
          <w:bCs/>
          <w:szCs w:val="28"/>
        </w:rPr>
        <w:t>Câu 7</w:t>
      </w:r>
      <w:r w:rsidRPr="00541C41">
        <w:rPr>
          <w:szCs w:val="28"/>
        </w:rPr>
        <w:t>. (2,0 điểm)</w:t>
      </w:r>
      <w:r w:rsidRPr="00541C41">
        <w:rPr>
          <w:spacing w:val="-2"/>
          <w:szCs w:val="28"/>
          <w:lang w:val="es-ES_tradnl"/>
        </w:rPr>
        <w:t xml:space="preserve"> </w:t>
      </w:r>
    </w:p>
    <w:p w14:paraId="2326B0F7" w14:textId="77777777" w:rsidR="00541C41" w:rsidRPr="00541C41" w:rsidRDefault="00541C41" w:rsidP="00541C41">
      <w:pPr>
        <w:pStyle w:val="NoSpacing"/>
        <w:jc w:val="both"/>
        <w:rPr>
          <w:spacing w:val="-2"/>
          <w:szCs w:val="28"/>
          <w:lang w:val="es-ES_tradnl"/>
        </w:rPr>
      </w:pPr>
      <w:r w:rsidRPr="00541C41">
        <w:rPr>
          <w:spacing w:val="-2"/>
          <w:szCs w:val="28"/>
          <w:lang w:val="es-ES_tradnl"/>
        </w:rPr>
        <w:t>1.Trong sản xuất nông nghiệp, người ta thường bón vôi cho ruộng bị chua. Theo em, sau khi bón vôi cho ruộng,PH của đất tăng lên hay giảm đi? Giải thích?</w:t>
      </w:r>
    </w:p>
    <w:p w14:paraId="1E5FADF4" w14:textId="77777777" w:rsidR="00541C41" w:rsidRPr="00541C41" w:rsidRDefault="00541C41" w:rsidP="00541C41">
      <w:pPr>
        <w:pStyle w:val="NoSpacing"/>
        <w:jc w:val="both"/>
        <w:rPr>
          <w:szCs w:val="28"/>
          <w:lang w:val="es-ES_tradnl"/>
        </w:rPr>
      </w:pPr>
      <w:r w:rsidRPr="00541C41">
        <w:rPr>
          <w:spacing w:val="-2"/>
          <w:szCs w:val="28"/>
          <w:lang w:val="es-ES_tradnl"/>
        </w:rPr>
        <w:t xml:space="preserve">2. Người ta dùng phân bón NPK 10-12-5 để bón cho Cà Phê thời kì ra hoa. Hãy tính khối lượng từng loại nguyên tố dinh dưỡng có trong 10kg phân bón nói trên. </w:t>
      </w:r>
    </w:p>
    <w:p w14:paraId="57A12249" w14:textId="77777777" w:rsidR="00541C41" w:rsidRPr="00541C41" w:rsidRDefault="00541C41" w:rsidP="00541C41">
      <w:pPr>
        <w:spacing w:after="0" w:line="240" w:lineRule="auto"/>
        <w:rPr>
          <w:rFonts w:eastAsia="Times New Roman"/>
          <w:sz w:val="28"/>
          <w:szCs w:val="28"/>
          <w:lang w:val="es-ES_tradnl"/>
        </w:rPr>
      </w:pPr>
      <w:r w:rsidRPr="00541C41">
        <w:rPr>
          <w:b/>
          <w:iCs/>
          <w:sz w:val="28"/>
          <w:szCs w:val="28"/>
        </w:rPr>
        <w:t>III. Nội dung 3 (14 điểm)</w:t>
      </w:r>
    </w:p>
    <w:p w14:paraId="5BAD30A5" w14:textId="77777777" w:rsidR="00541C41" w:rsidRPr="00541C41" w:rsidRDefault="00541C41" w:rsidP="00541C41">
      <w:pPr>
        <w:spacing w:after="0" w:line="240" w:lineRule="auto"/>
        <w:rPr>
          <w:b/>
          <w:bCs/>
          <w:sz w:val="28"/>
          <w:szCs w:val="28"/>
        </w:rPr>
      </w:pPr>
      <w:r w:rsidRPr="00541C41">
        <w:rPr>
          <w:b/>
          <w:bCs/>
          <w:sz w:val="28"/>
          <w:szCs w:val="28"/>
        </w:rPr>
        <w:t>Câu 1 ( 2.0 điểm ) .</w:t>
      </w:r>
    </w:p>
    <w:p w14:paraId="1E3019E3"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b/>
          <w:bCs/>
          <w:sz w:val="28"/>
          <w:szCs w:val="28"/>
        </w:rPr>
        <w:t>a</w:t>
      </w:r>
      <w:r w:rsidRPr="00541C41">
        <w:rPr>
          <w:rFonts w:eastAsia="Times New Roman"/>
          <w:b/>
          <w:bCs/>
          <w:sz w:val="28"/>
          <w:szCs w:val="28"/>
          <w:lang w:val="vi-VN"/>
        </w:rPr>
        <w:t>.</w:t>
      </w:r>
      <w:r w:rsidRPr="00541C41">
        <w:rPr>
          <w:rFonts w:eastAsia="Times New Roman"/>
          <w:sz w:val="28"/>
          <w:szCs w:val="28"/>
        </w:rPr>
        <w:t>Khi ta ăn cháo hay uống sữa, các loại thức ăn này có thể được biến đổi trong khoang miệng như thế nào?</w:t>
      </w:r>
    </w:p>
    <w:p w14:paraId="365DDB2E"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b</w:t>
      </w:r>
      <w:r w:rsidRPr="00541C41">
        <w:rPr>
          <w:rFonts w:eastAsia="Times New Roman"/>
          <w:sz w:val="28"/>
          <w:szCs w:val="28"/>
          <w:lang w:val="vi-VN"/>
        </w:rPr>
        <w:t>.</w:t>
      </w:r>
      <w:r w:rsidRPr="00541C41">
        <w:rPr>
          <w:rFonts w:eastAsia="Times New Roman"/>
          <w:sz w:val="28"/>
          <w:szCs w:val="28"/>
        </w:rPr>
        <w:t>Các chất cần cho cơ thể như nước, muối khoáng, các loại vitamin khi vào cơ thể theo đường tiêu hóa thì cần phải qua những hoạt động nào của hệ tiêu hóa? Cơ thể người có thể nhận các chất này theo con đường nào khác không?</w:t>
      </w:r>
    </w:p>
    <w:p w14:paraId="49AE32A7" w14:textId="77777777" w:rsidR="00541C41" w:rsidRPr="00541C41" w:rsidRDefault="00541C41" w:rsidP="00541C41">
      <w:pPr>
        <w:spacing w:after="0" w:line="240" w:lineRule="auto"/>
        <w:jc w:val="both"/>
        <w:rPr>
          <w:b/>
          <w:bCs/>
          <w:sz w:val="28"/>
          <w:szCs w:val="28"/>
        </w:rPr>
      </w:pPr>
      <w:r w:rsidRPr="00541C41">
        <w:rPr>
          <w:b/>
          <w:bCs/>
          <w:sz w:val="28"/>
          <w:szCs w:val="28"/>
        </w:rPr>
        <w:t>Câu 2 ( 1.0 điểm).</w:t>
      </w:r>
    </w:p>
    <w:p w14:paraId="3AD9FA53"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a</w:t>
      </w:r>
      <w:r w:rsidRPr="00541C41">
        <w:rPr>
          <w:rFonts w:eastAsia="Times New Roman"/>
          <w:sz w:val="28"/>
          <w:szCs w:val="28"/>
          <w:lang w:val="vi-VN"/>
        </w:rPr>
        <w:t>.</w:t>
      </w:r>
      <w:r w:rsidRPr="00541C41">
        <w:rPr>
          <w:rFonts w:eastAsia="Times New Roman"/>
          <w:sz w:val="28"/>
          <w:szCs w:val="28"/>
        </w:rPr>
        <w:t>Vì sao protein trong thức ăn bị dịch vị phân hủy nhưng protein của lớp niêm mạc dạ dày lại được bảo vệ và không bị phân hủy?</w:t>
      </w:r>
    </w:p>
    <w:p w14:paraId="57650AD5" w14:textId="77777777" w:rsidR="00541C41" w:rsidRPr="00541C41" w:rsidRDefault="00541C41" w:rsidP="00541C41">
      <w:pPr>
        <w:shd w:val="clear" w:color="auto" w:fill="FFFFFF"/>
        <w:spacing w:after="0" w:line="240" w:lineRule="auto"/>
        <w:rPr>
          <w:rFonts w:eastAsia="Times New Roman"/>
          <w:sz w:val="28"/>
          <w:szCs w:val="28"/>
          <w:lang w:val="vi-VN"/>
        </w:rPr>
      </w:pPr>
      <w:r w:rsidRPr="00541C41">
        <w:rPr>
          <w:rFonts w:eastAsia="Times New Roman"/>
          <w:sz w:val="28"/>
          <w:szCs w:val="28"/>
        </w:rPr>
        <w:t>b</w:t>
      </w:r>
      <w:r w:rsidRPr="00541C41">
        <w:rPr>
          <w:rFonts w:eastAsia="Times New Roman"/>
          <w:sz w:val="28"/>
          <w:szCs w:val="28"/>
          <w:lang w:val="vi-VN"/>
        </w:rPr>
        <w:t>.</w:t>
      </w:r>
      <w:r w:rsidRPr="00541C41">
        <w:rPr>
          <w:rFonts w:eastAsia="Times New Roman"/>
          <w:sz w:val="28"/>
          <w:szCs w:val="28"/>
        </w:rPr>
        <w:t xml:space="preserve"> Hãy nêu các biện pháp bảo vệ hệ tiêu hóa và cơ sở khoa học của các biện pháp đó.</w:t>
      </w:r>
    </w:p>
    <w:p w14:paraId="5A5D6E8F" w14:textId="77777777" w:rsidR="00541C41" w:rsidRPr="00541C41" w:rsidRDefault="00541C41" w:rsidP="00541C41">
      <w:pPr>
        <w:spacing w:after="0" w:line="240" w:lineRule="auto"/>
        <w:jc w:val="both"/>
        <w:rPr>
          <w:b/>
          <w:bCs/>
          <w:sz w:val="28"/>
          <w:szCs w:val="28"/>
        </w:rPr>
      </w:pPr>
      <w:r w:rsidRPr="00541C41">
        <w:rPr>
          <w:b/>
          <w:bCs/>
          <w:sz w:val="28"/>
          <w:szCs w:val="28"/>
        </w:rPr>
        <w:t>Câu 3 ( 2.0 điểm).</w:t>
      </w:r>
    </w:p>
    <w:p w14:paraId="4D675457" w14:textId="029C2B34"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b/>
          <w:bCs/>
          <w:sz w:val="28"/>
          <w:szCs w:val="28"/>
          <w:shd w:val="clear" w:color="auto" w:fill="FFFFFF"/>
        </w:rPr>
        <w:t>a</w:t>
      </w:r>
      <w:r w:rsidRPr="00541C41">
        <w:rPr>
          <w:rFonts w:eastAsia="Times New Roman"/>
          <w:b/>
          <w:bCs/>
          <w:sz w:val="28"/>
          <w:szCs w:val="28"/>
          <w:shd w:val="clear" w:color="auto" w:fill="FFFFFF"/>
          <w:lang w:val="vi-VN"/>
        </w:rPr>
        <w:t>.</w:t>
      </w:r>
      <w:r w:rsidRPr="00541C41">
        <w:rPr>
          <w:rFonts w:eastAsia="Times New Roman"/>
          <w:sz w:val="28"/>
          <w:szCs w:val="28"/>
          <w:u w:val="single"/>
        </w:rPr>
        <w:t> Người bị sốt xuất huyết có thể bị giảm tiểu cầu nghiêm trọng. Điều gì xảy ra nếu cơ thể bị thiếu tiểu cầu?</w:t>
      </w:r>
    </w:p>
    <w:p w14:paraId="101B7921" w14:textId="6A82992B"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b</w:t>
      </w:r>
      <w:r w:rsidRPr="00541C41">
        <w:rPr>
          <w:rFonts w:eastAsia="Times New Roman"/>
          <w:sz w:val="28"/>
          <w:szCs w:val="28"/>
          <w:lang w:val="vi-VN"/>
        </w:rPr>
        <w:t>.</w:t>
      </w:r>
      <w:r w:rsidRPr="00541C41">
        <w:rPr>
          <w:rFonts w:eastAsia="Times New Roman"/>
          <w:sz w:val="28"/>
          <w:szCs w:val="28"/>
        </w:rPr>
        <w:t xml:space="preserve"> </w:t>
      </w:r>
      <w:r w:rsidRPr="00541C41">
        <w:rPr>
          <w:rFonts w:eastAsia="Times New Roman"/>
          <w:sz w:val="28"/>
          <w:szCs w:val="28"/>
          <w:u w:val="single"/>
        </w:rPr>
        <w:t>Theo em, “mụn trứng cá” trên da có phải là phản ứng miễn dịch không? Vì sao?</w:t>
      </w:r>
    </w:p>
    <w:p w14:paraId="0902B392" w14:textId="77777777" w:rsidR="00541C41" w:rsidRPr="00541C41" w:rsidRDefault="00541C41" w:rsidP="00541C41">
      <w:pPr>
        <w:tabs>
          <w:tab w:val="left" w:pos="284"/>
        </w:tabs>
        <w:spacing w:after="0" w:line="240" w:lineRule="auto"/>
        <w:jc w:val="both"/>
        <w:rPr>
          <w:b/>
          <w:bCs/>
          <w:sz w:val="28"/>
          <w:szCs w:val="28"/>
        </w:rPr>
      </w:pPr>
      <w:r w:rsidRPr="00541C41">
        <w:rPr>
          <w:b/>
          <w:bCs/>
          <w:sz w:val="28"/>
          <w:szCs w:val="28"/>
        </w:rPr>
        <w:t>Câu 4 ( 1.0 điểm).</w:t>
      </w:r>
    </w:p>
    <w:p w14:paraId="47AF8D94"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Tâm thất trái mỗi giờ đẩy được 337,5 lít máu vào động mạch và mỗi lần co bóp đẩy được 75 ml máu. Biết thời gian tâm nhĩ dãn  gấp 7 lần thời gian tâm nhĩ co, thời gian tâm thất co gấp 3 lần thời gian tâm nhĩ co.Tính số nhịp tim trong một phút và thời gian mỗi pha trong một chu kỳ tim.</w:t>
      </w:r>
    </w:p>
    <w:p w14:paraId="34D740AE" w14:textId="77777777" w:rsidR="00541C41" w:rsidRPr="00541C41" w:rsidRDefault="00541C41" w:rsidP="00541C41">
      <w:pPr>
        <w:shd w:val="clear" w:color="auto" w:fill="FFFFFF"/>
        <w:spacing w:after="0" w:line="240" w:lineRule="auto"/>
        <w:jc w:val="both"/>
        <w:rPr>
          <w:b/>
          <w:bCs/>
          <w:sz w:val="28"/>
          <w:szCs w:val="28"/>
        </w:rPr>
      </w:pPr>
      <w:r w:rsidRPr="00541C41">
        <w:rPr>
          <w:b/>
          <w:bCs/>
          <w:sz w:val="28"/>
          <w:szCs w:val="28"/>
        </w:rPr>
        <w:t xml:space="preserve">Câu 5 ( 2.0 điểm). </w:t>
      </w:r>
    </w:p>
    <w:p w14:paraId="40D92BDA" w14:textId="42A7C73E" w:rsidR="00541C41" w:rsidRPr="00541C41" w:rsidRDefault="00541C41" w:rsidP="00541C41">
      <w:pPr>
        <w:shd w:val="clear" w:color="auto" w:fill="FFFFFF"/>
        <w:spacing w:after="0" w:line="240" w:lineRule="auto"/>
        <w:jc w:val="both"/>
        <w:rPr>
          <w:rFonts w:eastAsia="Times New Roman"/>
          <w:kern w:val="2"/>
          <w:sz w:val="28"/>
          <w:szCs w:val="28"/>
          <w:lang w:val="vi-VN"/>
          <w14:ligatures w14:val="standardContextual"/>
        </w:rPr>
      </w:pPr>
      <w:r w:rsidRPr="00541C41">
        <w:rPr>
          <w:rFonts w:eastAsia="Times New Roman"/>
          <w:kern w:val="2"/>
          <w:sz w:val="28"/>
          <w:szCs w:val="28"/>
          <w:lang w:val="vi-VN"/>
          <w14:ligatures w14:val="standardContextual"/>
        </w:rPr>
        <w:t>a.Vì sao chúng ta không nên đốt than củi trong phòng kín khi ngủ?</w:t>
      </w:r>
    </w:p>
    <w:p w14:paraId="66741F76" w14:textId="77777777" w:rsidR="00541C41" w:rsidRPr="00541C41" w:rsidRDefault="00541C41" w:rsidP="00541C41">
      <w:pPr>
        <w:shd w:val="clear" w:color="auto" w:fill="FFFFFF"/>
        <w:spacing w:after="0" w:line="240" w:lineRule="auto"/>
        <w:jc w:val="both"/>
        <w:rPr>
          <w:rFonts w:eastAsia="Times New Roman"/>
          <w:kern w:val="2"/>
          <w:sz w:val="28"/>
          <w:szCs w:val="28"/>
          <w:lang w:val="vi-VN"/>
          <w14:ligatures w14:val="standardContextual"/>
        </w:rPr>
      </w:pPr>
      <w:r w:rsidRPr="00541C41">
        <w:rPr>
          <w:rFonts w:eastAsia="Times New Roman"/>
          <w:kern w:val="2"/>
          <w:sz w:val="28"/>
          <w:szCs w:val="28"/>
          <w:lang w:val="vi-VN"/>
          <w14:ligatures w14:val="standardContextual"/>
        </w:rPr>
        <w:t>b Ô nhiễm không khí và khói thuốc lá tác động như thế nào đến hệ hô hấp?</w:t>
      </w:r>
    </w:p>
    <w:p w14:paraId="0FE7E6D5" w14:textId="07857D79"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b/>
          <w:bCs/>
          <w:sz w:val="28"/>
          <w:szCs w:val="28"/>
          <w:shd w:val="clear" w:color="auto" w:fill="FFFFFF"/>
        </w:rPr>
        <w:t>Câu</w:t>
      </w:r>
      <w:r w:rsidRPr="00541C41">
        <w:rPr>
          <w:rFonts w:eastAsia="Times New Roman"/>
          <w:b/>
          <w:bCs/>
          <w:sz w:val="28"/>
          <w:szCs w:val="28"/>
          <w:shd w:val="clear" w:color="auto" w:fill="FFFFFF"/>
          <w:lang w:val="vi-VN"/>
        </w:rPr>
        <w:t xml:space="preserve"> 6.</w:t>
      </w:r>
      <w:r w:rsidRPr="00541C41">
        <w:rPr>
          <w:rFonts w:eastAsia="Times New Roman"/>
          <w:sz w:val="28"/>
          <w:szCs w:val="28"/>
        </w:rPr>
        <w:t> </w:t>
      </w:r>
      <w:r w:rsidRPr="00541C41">
        <w:rPr>
          <w:rFonts w:eastAsia="Times New Roman"/>
          <w:sz w:val="28"/>
          <w:szCs w:val="28"/>
          <w:lang w:val="vi-VN"/>
        </w:rPr>
        <w:t>(</w:t>
      </w:r>
      <w:r w:rsidRPr="00541C41">
        <w:rPr>
          <w:rFonts w:eastAsia="Times New Roman"/>
          <w:b/>
          <w:bCs/>
          <w:sz w:val="28"/>
          <w:szCs w:val="28"/>
          <w:lang w:val="vi-VN"/>
        </w:rPr>
        <w:t>2.0 điểm</w:t>
      </w:r>
      <w:r w:rsidRPr="00541C41">
        <w:rPr>
          <w:rFonts w:eastAsia="Times New Roman"/>
          <w:sz w:val="28"/>
          <w:szCs w:val="28"/>
          <w:lang w:val="vi-VN"/>
        </w:rPr>
        <w:t xml:space="preserve">)  </w:t>
      </w:r>
      <w:r w:rsidRPr="00541C41">
        <w:rPr>
          <w:rFonts w:eastAsia="Times New Roman"/>
          <w:sz w:val="28"/>
          <w:szCs w:val="28"/>
        </w:rPr>
        <w:t>a</w:t>
      </w:r>
      <w:r w:rsidRPr="00541C41">
        <w:rPr>
          <w:rFonts w:eastAsia="Times New Roman"/>
          <w:sz w:val="28"/>
          <w:szCs w:val="28"/>
          <w:lang w:val="vi-VN"/>
        </w:rPr>
        <w:t>.</w:t>
      </w:r>
      <w:r w:rsidRPr="00541C41">
        <w:rPr>
          <w:rFonts w:eastAsia="Times New Roman"/>
          <w:sz w:val="28"/>
          <w:szCs w:val="28"/>
        </w:rPr>
        <w:t>Tại sao khi giao mùa, thời tiết ẩm, chúng ta thường dễ mắc bệnh viêm đường hô hấp?</w:t>
      </w:r>
    </w:p>
    <w:p w14:paraId="4E8F419C" w14:textId="77777777" w:rsidR="00541C41" w:rsidRPr="00541C41" w:rsidRDefault="00541C41" w:rsidP="00541C41">
      <w:pPr>
        <w:spacing w:after="0" w:line="240" w:lineRule="auto"/>
        <w:jc w:val="both"/>
        <w:rPr>
          <w:rFonts w:eastAsia="Times New Roman"/>
          <w:sz w:val="28"/>
          <w:szCs w:val="28"/>
          <w:lang w:val="vi-VN"/>
        </w:rPr>
      </w:pPr>
      <w:r w:rsidRPr="00541C41">
        <w:rPr>
          <w:rFonts w:eastAsia="Times New Roman"/>
          <w:b/>
          <w:bCs/>
          <w:sz w:val="28"/>
          <w:szCs w:val="28"/>
          <w:lang w:val="vi-VN"/>
        </w:rPr>
        <w:t>b</w:t>
      </w:r>
      <w:r w:rsidRPr="00541C41">
        <w:rPr>
          <w:rFonts w:eastAsia="Times New Roman"/>
          <w:sz w:val="28"/>
          <w:szCs w:val="28"/>
          <w:lang w:val="vi-VN"/>
        </w:rPr>
        <w:t>.Bằng 1 ví dụ, hãy giải thích vì sao khi thở sâu và giảm số nhịp thở trong  mỗi phút sẽ làm tăng hiệu quả hô hấp?</w:t>
      </w:r>
    </w:p>
    <w:p w14:paraId="68D4DB68" w14:textId="77777777" w:rsidR="00541C41" w:rsidRPr="00541C41" w:rsidRDefault="00541C41" w:rsidP="00541C41">
      <w:pPr>
        <w:spacing w:after="0" w:line="240" w:lineRule="auto"/>
        <w:jc w:val="both"/>
        <w:rPr>
          <w:b/>
          <w:bCs/>
          <w:sz w:val="28"/>
          <w:szCs w:val="28"/>
        </w:rPr>
      </w:pPr>
      <w:r w:rsidRPr="00541C41">
        <w:rPr>
          <w:b/>
          <w:bCs/>
          <w:sz w:val="28"/>
          <w:szCs w:val="28"/>
        </w:rPr>
        <w:t>Câu 7 ( 2.0 điểm).</w:t>
      </w:r>
    </w:p>
    <w:p w14:paraId="48F20789" w14:textId="46879E6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heme="minorHAnsi"/>
          <w:kern w:val="2"/>
          <w:sz w:val="28"/>
          <w:szCs w:val="28"/>
          <w:lang w:val="vi-VN"/>
          <w14:ligatures w14:val="standardContextual"/>
        </w:rPr>
        <w:t>a.</w:t>
      </w:r>
      <w:r w:rsidRPr="00541C41">
        <w:rPr>
          <w:rFonts w:eastAsia="Times New Roman"/>
          <w:sz w:val="28"/>
          <w:szCs w:val="28"/>
        </w:rPr>
        <w:t> Phân biệt nhóm nhân tố sinh thái vô sinh và nhóm nhân tố sinh thái hữu sinh. Cho ví dụ.</w:t>
      </w:r>
    </w:p>
    <w:p w14:paraId="0817FC0C" w14:textId="7F2C6C08"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b</w:t>
      </w:r>
      <w:r w:rsidRPr="00541C41">
        <w:rPr>
          <w:rFonts w:eastAsia="Times New Roman"/>
          <w:sz w:val="28"/>
          <w:szCs w:val="28"/>
          <w:lang w:val="vi-VN"/>
        </w:rPr>
        <w:t>.</w:t>
      </w:r>
      <w:r w:rsidRPr="00541C41">
        <w:rPr>
          <w:rFonts w:eastAsiaTheme="minorHAnsi"/>
          <w:kern w:val="2"/>
          <w:sz w:val="28"/>
          <w:szCs w:val="28"/>
          <w:lang w:val="vi-VN"/>
          <w14:ligatures w14:val="standardContextual"/>
        </w:rPr>
        <w:t xml:space="preserve"> </w:t>
      </w:r>
      <w:r w:rsidRPr="00541C41">
        <w:rPr>
          <w:rFonts w:eastAsia="Times New Roman"/>
          <w:sz w:val="28"/>
          <w:szCs w:val="28"/>
        </w:rPr>
        <w:t> Giải thích vì sao trong sản xuất nông nghiệp, cây trồng được gieo trồng đúng thời vụ thường đạt năng suất cao.</w:t>
      </w:r>
    </w:p>
    <w:p w14:paraId="1B2D13B5" w14:textId="77777777" w:rsidR="00541C41" w:rsidRPr="00541C41" w:rsidRDefault="00541C41" w:rsidP="00541C41">
      <w:pPr>
        <w:spacing w:after="0" w:line="240" w:lineRule="auto"/>
        <w:jc w:val="both"/>
        <w:rPr>
          <w:b/>
          <w:bCs/>
          <w:sz w:val="28"/>
          <w:szCs w:val="28"/>
        </w:rPr>
      </w:pPr>
      <w:r w:rsidRPr="00541C41">
        <w:rPr>
          <w:b/>
          <w:bCs/>
          <w:sz w:val="28"/>
          <w:szCs w:val="28"/>
        </w:rPr>
        <w:t>Câu 8 ( 2.0 điểm).</w:t>
      </w:r>
    </w:p>
    <w:p w14:paraId="2B59B4D6" w14:textId="77777777" w:rsidR="00541C41" w:rsidRPr="00541C41" w:rsidRDefault="00541C41" w:rsidP="00541C41">
      <w:pPr>
        <w:shd w:val="clear" w:color="auto" w:fill="FFFFFF"/>
        <w:spacing w:after="0" w:line="240" w:lineRule="auto"/>
        <w:ind w:firstLine="720"/>
        <w:rPr>
          <w:rFonts w:eastAsia="Times New Roman"/>
          <w:sz w:val="28"/>
          <w:szCs w:val="28"/>
        </w:rPr>
      </w:pPr>
      <w:r w:rsidRPr="00541C41">
        <w:rPr>
          <w:rFonts w:eastAsia="Times New Roman"/>
          <w:sz w:val="28"/>
          <w:szCs w:val="28"/>
        </w:rPr>
        <w:t>a</w:t>
      </w:r>
      <w:r w:rsidRPr="00541C41">
        <w:rPr>
          <w:rFonts w:eastAsia="Times New Roman"/>
          <w:sz w:val="28"/>
          <w:szCs w:val="28"/>
          <w:lang w:val="vi-VN"/>
        </w:rPr>
        <w:t xml:space="preserve">. </w:t>
      </w:r>
      <w:r w:rsidRPr="00541C41">
        <w:rPr>
          <w:rFonts w:eastAsia="Times New Roman"/>
          <w:sz w:val="28"/>
          <w:szCs w:val="28"/>
        </w:rPr>
        <w:t>Xây dựng các khu bảo tồn thiên nhiên, vườn quốc gia có ý nghĩa gì trong việc bảo vệ quần thể sinh vật?</w:t>
      </w:r>
    </w:p>
    <w:p w14:paraId="2B7B446B" w14:textId="77777777" w:rsidR="00541C41" w:rsidRPr="00541C41" w:rsidRDefault="00541C41" w:rsidP="00541C41">
      <w:pPr>
        <w:shd w:val="clear" w:color="auto" w:fill="FFFFFF"/>
        <w:spacing w:after="0" w:line="240" w:lineRule="auto"/>
        <w:ind w:firstLine="720"/>
        <w:rPr>
          <w:rFonts w:eastAsia="Times New Roman"/>
          <w:sz w:val="28"/>
          <w:szCs w:val="28"/>
        </w:rPr>
      </w:pPr>
      <w:r w:rsidRPr="00541C41">
        <w:rPr>
          <w:rFonts w:eastAsia="Times New Roman"/>
          <w:sz w:val="28"/>
          <w:szCs w:val="28"/>
        </w:rPr>
        <w:t>b</w:t>
      </w:r>
      <w:r w:rsidRPr="00541C41">
        <w:rPr>
          <w:rFonts w:eastAsia="Times New Roman"/>
          <w:sz w:val="28"/>
          <w:szCs w:val="28"/>
          <w:lang w:val="vi-VN"/>
        </w:rPr>
        <w:t xml:space="preserve">. </w:t>
      </w:r>
      <w:r w:rsidRPr="00541C41">
        <w:rPr>
          <w:rFonts w:eastAsia="Times New Roman"/>
          <w:sz w:val="28"/>
          <w:szCs w:val="28"/>
        </w:rPr>
        <w:t xml:space="preserve">Điều tra quần thể chim trĩ đỏ khoang cổ trong một khu vực nghiên cứu thu được số liệu về số cá thể chim trĩ trong mỗi nhóm tuổi như sau: nhóm tuổi trước sinh sản là 80 con, nhóm </w:t>
      </w:r>
      <w:r w:rsidRPr="00541C41">
        <w:rPr>
          <w:rFonts w:eastAsia="Times New Roman"/>
          <w:sz w:val="28"/>
          <w:szCs w:val="28"/>
        </w:rPr>
        <w:lastRenderedPageBreak/>
        <w:t>tuổi đang sinh sản là 30 con, nhóm tuổi sau sinh sản là 15 con. Vẽ tháp tuổi chim trĩ và xác định quần thể chim trĩ có tháp tuổi thuộc dạng nào.</w:t>
      </w:r>
    </w:p>
    <w:p w14:paraId="32FC8C12" w14:textId="77777777" w:rsidR="00541C41" w:rsidRPr="00541C41" w:rsidRDefault="00541C41" w:rsidP="00541C41">
      <w:pPr>
        <w:spacing w:after="0" w:line="240" w:lineRule="auto"/>
        <w:jc w:val="both"/>
        <w:rPr>
          <w:iCs/>
          <w:sz w:val="28"/>
          <w:szCs w:val="28"/>
        </w:rPr>
      </w:pPr>
    </w:p>
    <w:p w14:paraId="1D966828" w14:textId="77777777" w:rsidR="00541C41" w:rsidRPr="00541C41" w:rsidRDefault="00541C41" w:rsidP="00541C41">
      <w:pPr>
        <w:spacing w:after="0" w:line="240" w:lineRule="auto"/>
        <w:jc w:val="center"/>
        <w:rPr>
          <w:b/>
          <w:sz w:val="28"/>
          <w:szCs w:val="28"/>
        </w:rPr>
      </w:pPr>
      <w:r w:rsidRPr="00541C41">
        <w:rPr>
          <w:b/>
          <w:sz w:val="28"/>
          <w:szCs w:val="28"/>
        </w:rPr>
        <w:t>HƯỚNG DẪN CHẤM ĐỀ MINH HỌA MÔN KHTN</w:t>
      </w:r>
    </w:p>
    <w:p w14:paraId="2E26834D" w14:textId="77777777" w:rsidR="00541C41" w:rsidRPr="00541C41" w:rsidRDefault="00541C41" w:rsidP="00541C41">
      <w:pPr>
        <w:spacing w:after="0" w:line="240" w:lineRule="auto"/>
        <w:jc w:val="center"/>
        <w:rPr>
          <w:b/>
          <w:sz w:val="28"/>
          <w:szCs w:val="28"/>
        </w:rPr>
      </w:pPr>
      <w:r w:rsidRPr="00541C41">
        <w:rPr>
          <w:b/>
          <w:sz w:val="28"/>
          <w:szCs w:val="28"/>
        </w:rPr>
        <w:t>ĐỀ GIAO LƯU HỌC SINH GIỎI LỚP 8 NĂM HỌC 2023 - 2024</w:t>
      </w:r>
    </w:p>
    <w:p w14:paraId="1687E05D" w14:textId="77777777" w:rsidR="00541C41" w:rsidRPr="00541C41" w:rsidRDefault="00541C41" w:rsidP="00541C41">
      <w:pPr>
        <w:spacing w:after="0" w:line="240" w:lineRule="auto"/>
        <w:jc w:val="both"/>
        <w:rPr>
          <w:b/>
          <w:sz w:val="28"/>
          <w:szCs w:val="28"/>
        </w:rPr>
      </w:pPr>
      <w:r w:rsidRPr="00541C41">
        <w:rPr>
          <w:b/>
          <w:sz w:val="28"/>
          <w:szCs w:val="28"/>
        </w:rPr>
        <w:t>I. PHẦN 1 (BẮT BUỘC): 6 điểm</w:t>
      </w:r>
    </w:p>
    <w:tbl>
      <w:tblPr>
        <w:tblStyle w:val="TableGrid"/>
        <w:tblW w:w="0" w:type="auto"/>
        <w:tblLook w:val="04A0" w:firstRow="1" w:lastRow="0" w:firstColumn="1" w:lastColumn="0" w:noHBand="0" w:noVBand="1"/>
      </w:tblPr>
      <w:tblGrid>
        <w:gridCol w:w="958"/>
        <w:gridCol w:w="7741"/>
        <w:gridCol w:w="1266"/>
      </w:tblGrid>
      <w:tr w:rsidR="00541C41" w:rsidRPr="00541C41" w14:paraId="5978C941" w14:textId="77777777" w:rsidTr="00603592">
        <w:tc>
          <w:tcPr>
            <w:tcW w:w="958" w:type="dxa"/>
            <w:vAlign w:val="center"/>
          </w:tcPr>
          <w:p w14:paraId="75B71CE2"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741" w:type="dxa"/>
            <w:vAlign w:val="center"/>
          </w:tcPr>
          <w:p w14:paraId="0CDC06C9" w14:textId="77777777" w:rsidR="00541C41" w:rsidRPr="00541C41" w:rsidRDefault="00541C41" w:rsidP="00541C41">
            <w:pPr>
              <w:spacing w:after="0" w:line="240" w:lineRule="auto"/>
              <w:jc w:val="center"/>
              <w:rPr>
                <w:b/>
                <w:sz w:val="28"/>
                <w:szCs w:val="28"/>
              </w:rPr>
            </w:pPr>
            <w:r w:rsidRPr="00541C41">
              <w:rPr>
                <w:b/>
                <w:sz w:val="28"/>
                <w:szCs w:val="28"/>
              </w:rPr>
              <w:t>Nội dung</w:t>
            </w:r>
          </w:p>
        </w:tc>
        <w:tc>
          <w:tcPr>
            <w:tcW w:w="1266" w:type="dxa"/>
            <w:vAlign w:val="center"/>
          </w:tcPr>
          <w:p w14:paraId="6FFD0A15"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0656A2BB" w14:textId="77777777" w:rsidTr="00603592">
        <w:tc>
          <w:tcPr>
            <w:tcW w:w="958" w:type="dxa"/>
            <w:vAlign w:val="center"/>
          </w:tcPr>
          <w:p w14:paraId="09CDA5BF" w14:textId="77777777" w:rsidR="00541C41" w:rsidRPr="00541C41" w:rsidRDefault="00541C41" w:rsidP="00541C41">
            <w:pPr>
              <w:spacing w:after="0" w:line="240" w:lineRule="auto"/>
              <w:jc w:val="center"/>
              <w:rPr>
                <w:b/>
                <w:sz w:val="28"/>
                <w:szCs w:val="28"/>
              </w:rPr>
            </w:pPr>
            <w:r w:rsidRPr="00541C41">
              <w:rPr>
                <w:b/>
                <w:sz w:val="28"/>
                <w:szCs w:val="28"/>
              </w:rPr>
              <w:t>1</w:t>
            </w:r>
          </w:p>
          <w:p w14:paraId="315C4FC7"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741" w:type="dxa"/>
          </w:tcPr>
          <w:p w14:paraId="3D6D5265" w14:textId="77777777" w:rsidR="00541C41" w:rsidRPr="00541C41" w:rsidRDefault="00541C41" w:rsidP="00541C41">
            <w:pPr>
              <w:spacing w:after="0" w:line="240" w:lineRule="auto"/>
              <w:rPr>
                <w:bCs/>
                <w:sz w:val="28"/>
                <w:szCs w:val="28"/>
              </w:rPr>
            </w:pPr>
            <w:r w:rsidRPr="00541C41">
              <w:rPr>
                <w:bCs/>
                <w:sz w:val="28"/>
                <w:szCs w:val="28"/>
              </w:rPr>
              <w:t>NaOH làm quỳ tím chuyển xanh</w:t>
            </w:r>
          </w:p>
          <w:p w14:paraId="25FEC303" w14:textId="77777777" w:rsidR="00541C41" w:rsidRPr="00541C41" w:rsidRDefault="00541C41" w:rsidP="00541C41">
            <w:pPr>
              <w:spacing w:after="0" w:line="240" w:lineRule="auto"/>
              <w:rPr>
                <w:bCs/>
                <w:sz w:val="28"/>
                <w:szCs w:val="28"/>
              </w:rPr>
            </w:pPr>
            <w:r w:rsidRPr="00541C41">
              <w:rPr>
                <w:bCs/>
                <w:sz w:val="28"/>
                <w:szCs w:val="28"/>
              </w:rPr>
              <w:t>HCl làm quỳ tím chuyển đỏ</w:t>
            </w:r>
          </w:p>
          <w:p w14:paraId="398C0728" w14:textId="77777777" w:rsidR="00541C41" w:rsidRPr="00541C41" w:rsidRDefault="00541C41" w:rsidP="00541C41">
            <w:pPr>
              <w:spacing w:after="0" w:line="240" w:lineRule="auto"/>
              <w:rPr>
                <w:bCs/>
                <w:sz w:val="28"/>
                <w:szCs w:val="28"/>
              </w:rPr>
            </w:pPr>
            <w:r w:rsidRPr="00541C41">
              <w:rPr>
                <w:bCs/>
                <w:sz w:val="28"/>
                <w:szCs w:val="28"/>
              </w:rPr>
              <w:t>NaCl, và H</w:t>
            </w:r>
            <w:r w:rsidRPr="00541C41">
              <w:rPr>
                <w:bCs/>
                <w:sz w:val="28"/>
                <w:szCs w:val="28"/>
                <w:vertAlign w:val="subscript"/>
              </w:rPr>
              <w:t>2</w:t>
            </w:r>
            <w:r w:rsidRPr="00541C41">
              <w:rPr>
                <w:bCs/>
                <w:sz w:val="28"/>
                <w:szCs w:val="28"/>
              </w:rPr>
              <w:t>o  không làm quỳ tím chuyển màu</w:t>
            </w:r>
          </w:p>
        </w:tc>
        <w:tc>
          <w:tcPr>
            <w:tcW w:w="1266" w:type="dxa"/>
          </w:tcPr>
          <w:p w14:paraId="4BFB64CB" w14:textId="77777777" w:rsidR="00541C41" w:rsidRPr="00541C41" w:rsidRDefault="00541C41" w:rsidP="00541C41">
            <w:pPr>
              <w:spacing w:after="0" w:line="240" w:lineRule="auto"/>
              <w:jc w:val="both"/>
              <w:rPr>
                <w:b/>
                <w:sz w:val="28"/>
                <w:szCs w:val="28"/>
              </w:rPr>
            </w:pPr>
            <w:r w:rsidRPr="00541C41">
              <w:rPr>
                <w:sz w:val="28"/>
                <w:szCs w:val="28"/>
                <w:lang w:val="nl-NL"/>
              </w:rPr>
              <w:t>Mỗi chất đúng 0,25đ</w:t>
            </w:r>
          </w:p>
        </w:tc>
      </w:tr>
      <w:tr w:rsidR="00541C41" w:rsidRPr="00541C41" w14:paraId="7EF1E8D4" w14:textId="77777777" w:rsidTr="00603592">
        <w:tc>
          <w:tcPr>
            <w:tcW w:w="958" w:type="dxa"/>
            <w:vAlign w:val="center"/>
          </w:tcPr>
          <w:p w14:paraId="44AD9163" w14:textId="77777777" w:rsidR="00541C41" w:rsidRPr="00541C41" w:rsidRDefault="00541C41" w:rsidP="00541C41">
            <w:pPr>
              <w:spacing w:after="0" w:line="240" w:lineRule="auto"/>
              <w:jc w:val="center"/>
              <w:rPr>
                <w:b/>
                <w:sz w:val="28"/>
                <w:szCs w:val="28"/>
              </w:rPr>
            </w:pPr>
            <w:r w:rsidRPr="00541C41">
              <w:rPr>
                <w:b/>
                <w:sz w:val="28"/>
                <w:szCs w:val="28"/>
              </w:rPr>
              <w:t>2</w:t>
            </w:r>
          </w:p>
          <w:p w14:paraId="51AF584F"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741" w:type="dxa"/>
          </w:tcPr>
          <w:p w14:paraId="4EDBA444" w14:textId="77777777" w:rsidR="00541C41" w:rsidRPr="00541C41" w:rsidRDefault="00541C41" w:rsidP="00D07AEF">
            <w:pPr>
              <w:pStyle w:val="ListParagraph"/>
              <w:numPr>
                <w:ilvl w:val="0"/>
                <w:numId w:val="41"/>
              </w:numPr>
              <w:spacing w:after="0" w:line="240" w:lineRule="auto"/>
              <w:jc w:val="both"/>
              <w:rPr>
                <w:b/>
                <w:sz w:val="28"/>
                <w:szCs w:val="28"/>
              </w:rPr>
            </w:pPr>
            <w:r w:rsidRPr="00541C41">
              <w:rPr>
                <w:bCs/>
                <w:sz w:val="28"/>
                <w:szCs w:val="28"/>
              </w:rPr>
              <w:t>Viên Zn tan , sủi bọt khí không màu.</w:t>
            </w:r>
          </w:p>
          <w:p w14:paraId="5B39AF2D" w14:textId="77777777" w:rsidR="00541C41" w:rsidRPr="00541C41" w:rsidRDefault="00541C41" w:rsidP="00541C41">
            <w:pPr>
              <w:pStyle w:val="ListParagraph"/>
              <w:spacing w:after="0" w:line="240" w:lineRule="auto"/>
              <w:jc w:val="both"/>
              <w:rPr>
                <w:bCs/>
                <w:sz w:val="28"/>
                <w:szCs w:val="28"/>
                <w:vertAlign w:val="subscript"/>
              </w:rPr>
            </w:pPr>
            <w:r w:rsidRPr="00541C41">
              <w:rPr>
                <w:bCs/>
                <w:sz w:val="28"/>
                <w:szCs w:val="28"/>
              </w:rPr>
              <w:t xml:space="preserve">Zn + 2HCl  </w:t>
            </w:r>
            <w:r w:rsidRPr="00541C41">
              <w:rPr>
                <w:rFonts w:eastAsia="SimSun"/>
                <w:position w:val="-6"/>
                <w:sz w:val="28"/>
                <w:szCs w:val="28"/>
                <w:lang w:eastAsia="zh-CN"/>
              </w:rPr>
              <w:object w:dxaOrig="300" w:dyaOrig="220" w14:anchorId="64B5EC78">
                <v:shape id="_x0000_i1190" type="#_x0000_t75" style="width:15pt;height:11.25pt" o:ole="">
                  <v:imagedata r:id="rId418" o:title=""/>
                </v:shape>
                <o:OLEObject Type="Embed" ProgID="Equation.3" ShapeID="_x0000_i1190" DrawAspect="Content" ObjectID="_1773308273" r:id="rId425"/>
              </w:object>
            </w:r>
            <w:r w:rsidRPr="00541C41">
              <w:rPr>
                <w:rFonts w:eastAsia="SimSun"/>
                <w:sz w:val="28"/>
                <w:szCs w:val="28"/>
                <w:lang w:eastAsia="zh-CN"/>
              </w:rPr>
              <w:t xml:space="preserve">  ZnCl</w:t>
            </w:r>
            <w:r w:rsidRPr="00541C41">
              <w:rPr>
                <w:rFonts w:eastAsia="SimSun"/>
                <w:sz w:val="28"/>
                <w:szCs w:val="28"/>
                <w:vertAlign w:val="subscript"/>
                <w:lang w:eastAsia="zh-CN"/>
              </w:rPr>
              <w:t xml:space="preserve">2  </w:t>
            </w:r>
            <w:r w:rsidRPr="00541C41">
              <w:rPr>
                <w:rFonts w:eastAsia="SimSun"/>
                <w:sz w:val="28"/>
                <w:szCs w:val="28"/>
                <w:lang w:eastAsia="zh-CN"/>
              </w:rPr>
              <w:t xml:space="preserve"> +   H</w:t>
            </w:r>
            <w:r w:rsidRPr="00541C41">
              <w:rPr>
                <w:rFonts w:eastAsia="SimSun"/>
                <w:sz w:val="28"/>
                <w:szCs w:val="28"/>
                <w:vertAlign w:val="subscript"/>
                <w:lang w:eastAsia="zh-CN"/>
              </w:rPr>
              <w:t>2</w:t>
            </w:r>
          </w:p>
          <w:p w14:paraId="4F022F75" w14:textId="77777777" w:rsidR="00541C41" w:rsidRPr="00541C41" w:rsidRDefault="00541C41" w:rsidP="00D07AEF">
            <w:pPr>
              <w:pStyle w:val="ListParagraph"/>
              <w:numPr>
                <w:ilvl w:val="0"/>
                <w:numId w:val="41"/>
              </w:numPr>
              <w:spacing w:after="0" w:line="240" w:lineRule="auto"/>
              <w:jc w:val="both"/>
              <w:rPr>
                <w:b/>
                <w:sz w:val="28"/>
                <w:szCs w:val="28"/>
              </w:rPr>
            </w:pPr>
            <w:r w:rsidRPr="00541C41">
              <w:rPr>
                <w:bCs/>
                <w:sz w:val="28"/>
                <w:szCs w:val="28"/>
              </w:rPr>
              <w:t>CuO tan, tạo dung dịch màu xanh</w:t>
            </w:r>
          </w:p>
          <w:p w14:paraId="21E37ABD" w14:textId="77777777" w:rsidR="00541C41" w:rsidRPr="00541C41" w:rsidRDefault="00541C41" w:rsidP="00541C41">
            <w:pPr>
              <w:tabs>
                <w:tab w:val="left" w:pos="1050"/>
                <w:tab w:val="left" w:pos="2205"/>
              </w:tabs>
              <w:spacing w:after="0" w:line="240" w:lineRule="auto"/>
              <w:rPr>
                <w:sz w:val="28"/>
                <w:szCs w:val="28"/>
              </w:rPr>
            </w:pPr>
            <w:r w:rsidRPr="00541C41">
              <w:rPr>
                <w:sz w:val="28"/>
                <w:szCs w:val="28"/>
              </w:rPr>
              <w:tab/>
              <w:t>CuO  + 2 HCl</w:t>
            </w:r>
            <w:r w:rsidRPr="00541C41">
              <w:rPr>
                <w:sz w:val="28"/>
                <w:szCs w:val="28"/>
              </w:rPr>
              <w:tab/>
            </w:r>
            <w:r w:rsidRPr="00541C41">
              <w:rPr>
                <w:rFonts w:eastAsia="SimSun"/>
                <w:position w:val="-6"/>
                <w:sz w:val="28"/>
                <w:szCs w:val="28"/>
                <w:lang w:eastAsia="zh-CN"/>
              </w:rPr>
              <w:object w:dxaOrig="300" w:dyaOrig="220" w14:anchorId="323D9D7F">
                <v:shape id="_x0000_i1191" type="#_x0000_t75" style="width:15pt;height:11.25pt" o:ole="">
                  <v:imagedata r:id="rId418" o:title=""/>
                </v:shape>
                <o:OLEObject Type="Embed" ProgID="Equation.3" ShapeID="_x0000_i1191" DrawAspect="Content" ObjectID="_1773308274" r:id="rId426"/>
              </w:object>
            </w:r>
            <w:r w:rsidRPr="00541C41">
              <w:rPr>
                <w:rFonts w:eastAsia="SimSun"/>
                <w:sz w:val="28"/>
                <w:szCs w:val="28"/>
                <w:lang w:eastAsia="zh-CN"/>
              </w:rPr>
              <w:t xml:space="preserve"> CuCl</w:t>
            </w:r>
            <w:r w:rsidRPr="00541C41">
              <w:rPr>
                <w:rFonts w:eastAsia="SimSun"/>
                <w:sz w:val="28"/>
                <w:szCs w:val="28"/>
                <w:vertAlign w:val="subscript"/>
                <w:lang w:eastAsia="zh-CN"/>
              </w:rPr>
              <w:t xml:space="preserve">2  </w:t>
            </w:r>
            <w:r w:rsidRPr="00541C41">
              <w:rPr>
                <w:sz w:val="28"/>
                <w:szCs w:val="28"/>
              </w:rPr>
              <w:t>+  H</w:t>
            </w:r>
            <w:r w:rsidRPr="00541C41">
              <w:rPr>
                <w:sz w:val="28"/>
                <w:szCs w:val="28"/>
                <w:vertAlign w:val="subscript"/>
              </w:rPr>
              <w:t>2</w:t>
            </w:r>
            <w:r w:rsidRPr="00541C41">
              <w:rPr>
                <w:sz w:val="28"/>
                <w:szCs w:val="28"/>
              </w:rPr>
              <w:t>O</w:t>
            </w:r>
          </w:p>
          <w:p w14:paraId="2EE87955" w14:textId="77777777" w:rsidR="00541C41" w:rsidRPr="00541C41" w:rsidRDefault="00541C41" w:rsidP="00541C41">
            <w:pPr>
              <w:tabs>
                <w:tab w:val="left" w:pos="1050"/>
                <w:tab w:val="left" w:pos="2205"/>
              </w:tabs>
              <w:spacing w:after="0" w:line="240" w:lineRule="auto"/>
              <w:rPr>
                <w:sz w:val="28"/>
                <w:szCs w:val="28"/>
              </w:rPr>
            </w:pPr>
          </w:p>
        </w:tc>
        <w:tc>
          <w:tcPr>
            <w:tcW w:w="1266" w:type="dxa"/>
          </w:tcPr>
          <w:p w14:paraId="27836F19"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7849D4EA"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437A161C"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3DAF08D0"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0784DD1A" w14:textId="77777777" w:rsidTr="00603592">
        <w:tc>
          <w:tcPr>
            <w:tcW w:w="958" w:type="dxa"/>
            <w:vAlign w:val="center"/>
          </w:tcPr>
          <w:p w14:paraId="217E01FB" w14:textId="77777777" w:rsidR="00541C41" w:rsidRPr="00541C41" w:rsidRDefault="00541C41" w:rsidP="00541C41">
            <w:pPr>
              <w:spacing w:after="0" w:line="240" w:lineRule="auto"/>
              <w:jc w:val="center"/>
              <w:rPr>
                <w:b/>
                <w:sz w:val="28"/>
                <w:szCs w:val="28"/>
              </w:rPr>
            </w:pPr>
            <w:r w:rsidRPr="00541C41">
              <w:rPr>
                <w:b/>
                <w:sz w:val="28"/>
                <w:szCs w:val="28"/>
              </w:rPr>
              <w:t>3</w:t>
            </w:r>
          </w:p>
          <w:p w14:paraId="7A1EC27C"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41" w:type="dxa"/>
          </w:tcPr>
          <w:p w14:paraId="09181A1E"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a)  Các loại môi trường sống của sinh vật: Môi trường trên cạn, môi trường dưới nước, môi trường trong đất và môi trường sinh vật.</w:t>
            </w:r>
          </w:p>
          <w:p w14:paraId="7CAEA92B"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b) Các sinh vật có cùng loại môi trường sống:</w:t>
            </w:r>
          </w:p>
          <w:p w14:paraId="539CC045"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Môi trường trong đất: Sùng đất và giun đất.</w:t>
            </w:r>
          </w:p>
          <w:p w14:paraId="3F88F567"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Môi trường sinh vật: Sâu đục thân và vi khuẩn đường ruột.</w:t>
            </w:r>
          </w:p>
          <w:p w14:paraId="043B3E33"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Môi trường trên cạn: Cây đước, con bò, cây gỗ, cỏ.</w:t>
            </w:r>
          </w:p>
          <w:p w14:paraId="6FCDCC78"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Môi trường dưới nước: Cá.</w:t>
            </w:r>
          </w:p>
          <w:p w14:paraId="4529FC4C" w14:textId="77777777" w:rsidR="00541C41" w:rsidRPr="00541C41" w:rsidRDefault="00541C41" w:rsidP="00541C41">
            <w:pPr>
              <w:spacing w:after="0" w:line="240" w:lineRule="auto"/>
              <w:jc w:val="both"/>
              <w:rPr>
                <w:b/>
                <w:sz w:val="28"/>
                <w:szCs w:val="28"/>
              </w:rPr>
            </w:pPr>
          </w:p>
        </w:tc>
        <w:tc>
          <w:tcPr>
            <w:tcW w:w="1266" w:type="dxa"/>
          </w:tcPr>
          <w:p w14:paraId="76C0CE3E" w14:textId="77777777" w:rsidR="00541C41" w:rsidRPr="00541C41" w:rsidRDefault="00541C41" w:rsidP="00541C41">
            <w:pPr>
              <w:spacing w:after="0" w:line="240" w:lineRule="auto"/>
              <w:rPr>
                <w:sz w:val="28"/>
                <w:szCs w:val="28"/>
                <w:lang w:val="nl-NL"/>
              </w:rPr>
            </w:pPr>
            <w:r w:rsidRPr="00541C41">
              <w:rPr>
                <w:sz w:val="28"/>
                <w:szCs w:val="28"/>
                <w:lang w:val="nl-NL"/>
              </w:rPr>
              <w:t>0.5</w:t>
            </w:r>
          </w:p>
          <w:p w14:paraId="5DB50A2C" w14:textId="77777777" w:rsidR="00541C41" w:rsidRPr="00541C41" w:rsidRDefault="00541C41" w:rsidP="00541C41">
            <w:pPr>
              <w:spacing w:after="0" w:line="240" w:lineRule="auto"/>
              <w:rPr>
                <w:sz w:val="28"/>
                <w:szCs w:val="28"/>
                <w:lang w:val="nl-NL"/>
              </w:rPr>
            </w:pPr>
          </w:p>
          <w:p w14:paraId="05541853" w14:textId="77777777" w:rsidR="00541C41" w:rsidRPr="00541C41" w:rsidRDefault="00541C41" w:rsidP="00541C41">
            <w:pPr>
              <w:spacing w:after="0" w:line="240" w:lineRule="auto"/>
              <w:rPr>
                <w:sz w:val="28"/>
                <w:szCs w:val="28"/>
                <w:lang w:val="nl-NL"/>
              </w:rPr>
            </w:pPr>
          </w:p>
          <w:p w14:paraId="0635CF92" w14:textId="77777777" w:rsidR="00541C41" w:rsidRPr="00541C41" w:rsidRDefault="00541C41" w:rsidP="00541C41">
            <w:pPr>
              <w:spacing w:after="0" w:line="240" w:lineRule="auto"/>
              <w:rPr>
                <w:sz w:val="28"/>
                <w:szCs w:val="28"/>
                <w:lang w:val="nl-NL"/>
              </w:rPr>
            </w:pPr>
          </w:p>
          <w:p w14:paraId="5968B5FB" w14:textId="77777777" w:rsidR="00541C41" w:rsidRPr="00541C41" w:rsidRDefault="00541C41" w:rsidP="00541C41">
            <w:pPr>
              <w:spacing w:after="0" w:line="240" w:lineRule="auto"/>
              <w:rPr>
                <w:sz w:val="28"/>
                <w:szCs w:val="28"/>
                <w:lang w:val="nl-NL"/>
              </w:rPr>
            </w:pPr>
            <w:r w:rsidRPr="00541C41">
              <w:rPr>
                <w:sz w:val="28"/>
                <w:szCs w:val="28"/>
                <w:lang w:val="nl-NL"/>
              </w:rPr>
              <w:t>0.5</w:t>
            </w:r>
          </w:p>
          <w:p w14:paraId="211A42E4" w14:textId="77777777" w:rsidR="00541C41" w:rsidRPr="00541C41" w:rsidRDefault="00541C41" w:rsidP="00541C41">
            <w:pPr>
              <w:spacing w:after="0" w:line="240" w:lineRule="auto"/>
              <w:jc w:val="both"/>
              <w:rPr>
                <w:b/>
                <w:sz w:val="28"/>
                <w:szCs w:val="28"/>
              </w:rPr>
            </w:pPr>
          </w:p>
        </w:tc>
      </w:tr>
      <w:tr w:rsidR="00541C41" w:rsidRPr="00541C41" w14:paraId="77E6FD53" w14:textId="77777777" w:rsidTr="00603592">
        <w:tc>
          <w:tcPr>
            <w:tcW w:w="958" w:type="dxa"/>
            <w:vAlign w:val="center"/>
          </w:tcPr>
          <w:p w14:paraId="0F22F1BC" w14:textId="77777777" w:rsidR="00541C41" w:rsidRPr="00541C41" w:rsidRDefault="00541C41" w:rsidP="00541C41">
            <w:pPr>
              <w:spacing w:after="0" w:line="240" w:lineRule="auto"/>
              <w:jc w:val="center"/>
              <w:rPr>
                <w:b/>
                <w:sz w:val="28"/>
                <w:szCs w:val="28"/>
              </w:rPr>
            </w:pPr>
            <w:r w:rsidRPr="00541C41">
              <w:rPr>
                <w:b/>
                <w:sz w:val="28"/>
                <w:szCs w:val="28"/>
              </w:rPr>
              <w:t>3</w:t>
            </w:r>
          </w:p>
          <w:p w14:paraId="4AA0711E" w14:textId="77777777" w:rsidR="00541C41" w:rsidRPr="00541C41" w:rsidRDefault="00541C41" w:rsidP="00541C41">
            <w:pPr>
              <w:spacing w:after="0" w:line="240" w:lineRule="auto"/>
              <w:jc w:val="center"/>
              <w:rPr>
                <w:b/>
                <w:sz w:val="28"/>
                <w:szCs w:val="28"/>
              </w:rPr>
            </w:pPr>
            <w:r w:rsidRPr="00541C41">
              <w:rPr>
                <w:sz w:val="28"/>
                <w:szCs w:val="28"/>
              </w:rPr>
              <w:t>1 điểm</w:t>
            </w:r>
          </w:p>
        </w:tc>
        <w:tc>
          <w:tcPr>
            <w:tcW w:w="7741" w:type="dxa"/>
          </w:tcPr>
          <w:p w14:paraId="0820721B" w14:textId="77777777" w:rsidR="00541C41" w:rsidRPr="00541C41" w:rsidRDefault="00541C41" w:rsidP="00541C41">
            <w:pPr>
              <w:shd w:val="clear" w:color="auto" w:fill="FFFFFF"/>
              <w:spacing w:after="0" w:line="240" w:lineRule="auto"/>
              <w:rPr>
                <w:rFonts w:eastAsia="Times New Roman"/>
                <w:sz w:val="28"/>
                <w:szCs w:val="28"/>
              </w:rPr>
            </w:pPr>
          </w:p>
          <w:p w14:paraId="5FC61FFE"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a.Những đặc điểm để xác định một nhóm cá thể là quần thể sinh vật:</w:t>
            </w:r>
          </w:p>
          <w:p w14:paraId="4EC6373A" w14:textId="77777777" w:rsidR="00541C41" w:rsidRPr="00541C41" w:rsidRDefault="00541C41" w:rsidP="00D07AEF">
            <w:pPr>
              <w:numPr>
                <w:ilvl w:val="0"/>
                <w:numId w:val="39"/>
              </w:numPr>
              <w:shd w:val="clear" w:color="auto" w:fill="FFFFFF"/>
              <w:spacing w:after="0" w:line="240" w:lineRule="auto"/>
              <w:ind w:left="0"/>
              <w:rPr>
                <w:rFonts w:eastAsia="Times New Roman"/>
                <w:sz w:val="28"/>
                <w:szCs w:val="28"/>
              </w:rPr>
            </w:pPr>
            <w:r w:rsidRPr="00541C41">
              <w:rPr>
                <w:rFonts w:eastAsia="Times New Roman"/>
                <w:sz w:val="28"/>
                <w:szCs w:val="28"/>
              </w:rPr>
              <w:t>Cùng loài.</w:t>
            </w:r>
          </w:p>
          <w:p w14:paraId="254191C0" w14:textId="77777777" w:rsidR="00541C41" w:rsidRPr="00541C41" w:rsidRDefault="00541C41" w:rsidP="00D07AEF">
            <w:pPr>
              <w:numPr>
                <w:ilvl w:val="0"/>
                <w:numId w:val="39"/>
              </w:numPr>
              <w:shd w:val="clear" w:color="auto" w:fill="FFFFFF"/>
              <w:spacing w:after="0" w:line="240" w:lineRule="auto"/>
              <w:ind w:left="0"/>
              <w:rPr>
                <w:rFonts w:eastAsia="Times New Roman"/>
                <w:sz w:val="28"/>
                <w:szCs w:val="28"/>
              </w:rPr>
            </w:pPr>
            <w:r w:rsidRPr="00541C41">
              <w:rPr>
                <w:rFonts w:eastAsia="Times New Roman"/>
                <w:sz w:val="28"/>
                <w:szCs w:val="28"/>
              </w:rPr>
              <w:t>Cùng sinh sống trong một khoảng không gian xác định, vào một thời điểm nhất định.</w:t>
            </w:r>
          </w:p>
          <w:p w14:paraId="5F8138E2" w14:textId="77777777" w:rsidR="00541C41" w:rsidRPr="00541C41" w:rsidRDefault="00541C41" w:rsidP="00D07AEF">
            <w:pPr>
              <w:numPr>
                <w:ilvl w:val="0"/>
                <w:numId w:val="39"/>
              </w:numPr>
              <w:shd w:val="clear" w:color="auto" w:fill="FFFFFF"/>
              <w:spacing w:after="0" w:line="240" w:lineRule="auto"/>
              <w:ind w:left="0"/>
              <w:rPr>
                <w:rFonts w:eastAsia="Times New Roman"/>
                <w:sz w:val="28"/>
                <w:szCs w:val="28"/>
              </w:rPr>
            </w:pPr>
            <w:r w:rsidRPr="00541C41">
              <w:rPr>
                <w:rFonts w:eastAsia="Times New Roman"/>
                <w:sz w:val="28"/>
                <w:szCs w:val="28"/>
              </w:rPr>
              <w:t>Có khả năng sinh sản tạo nên những thế hệ mới.</w:t>
            </w:r>
          </w:p>
          <w:p w14:paraId="7B701089"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b.Đặc điểm của mỗi kiểu phân bố cá thể của quần thể:</w:t>
            </w:r>
          </w:p>
          <w:p w14:paraId="15376131"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 Kiểu phân bố theo nhóm: thường xuất hiện khi điều kiện sống phân bố không đồng đều trong môi trường.</w:t>
            </w:r>
          </w:p>
          <w:p w14:paraId="08984D60"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 Kiểu phân bố đồng đều: thường xuất hiện khi điều kiện sống phân bố đồng đều trong môi trường và có sự cạnh tranh gay gắt giữa các cá thể trong quần thể.</w:t>
            </w:r>
          </w:p>
          <w:p w14:paraId="55DD14AB"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Kiểu phân bố ngẫu nhiên: thường xuất hiện khi điều kiện sống phân bố đồng đều trong môi trường nhưng không có sự cạnh tranh gay gắt giữa các cá thể trong quần thể.</w:t>
            </w:r>
          </w:p>
          <w:p w14:paraId="1D6ED830" w14:textId="77777777" w:rsidR="00541C41" w:rsidRPr="00541C41" w:rsidRDefault="00541C41" w:rsidP="00541C41">
            <w:pPr>
              <w:shd w:val="clear" w:color="auto" w:fill="FFFFFF"/>
              <w:spacing w:after="0" w:line="240" w:lineRule="auto"/>
              <w:jc w:val="both"/>
              <w:rPr>
                <w:rFonts w:eastAsia="Times New Roman"/>
                <w:sz w:val="28"/>
                <w:szCs w:val="28"/>
              </w:rPr>
            </w:pPr>
          </w:p>
        </w:tc>
        <w:tc>
          <w:tcPr>
            <w:tcW w:w="1266" w:type="dxa"/>
          </w:tcPr>
          <w:p w14:paraId="40686AC6" w14:textId="77777777" w:rsidR="00541C41" w:rsidRPr="00541C41" w:rsidRDefault="00541C41" w:rsidP="00541C41">
            <w:pPr>
              <w:spacing w:after="0" w:line="240" w:lineRule="auto"/>
              <w:rPr>
                <w:sz w:val="28"/>
                <w:szCs w:val="28"/>
                <w:lang w:val="nl-NL"/>
              </w:rPr>
            </w:pPr>
          </w:p>
          <w:p w14:paraId="00D516C2" w14:textId="77777777" w:rsidR="00541C41" w:rsidRPr="00541C41" w:rsidRDefault="00541C41" w:rsidP="00541C41">
            <w:pPr>
              <w:spacing w:after="0" w:line="240" w:lineRule="auto"/>
              <w:rPr>
                <w:sz w:val="28"/>
                <w:szCs w:val="28"/>
                <w:lang w:val="nl-NL"/>
              </w:rPr>
            </w:pPr>
          </w:p>
          <w:p w14:paraId="09D6C860" w14:textId="77777777" w:rsidR="00541C41" w:rsidRPr="00541C41" w:rsidRDefault="00541C41" w:rsidP="00541C41">
            <w:pPr>
              <w:spacing w:after="0" w:line="240" w:lineRule="auto"/>
              <w:rPr>
                <w:sz w:val="28"/>
                <w:szCs w:val="28"/>
                <w:lang w:val="nl-NL"/>
              </w:rPr>
            </w:pPr>
            <w:r w:rsidRPr="00541C41">
              <w:rPr>
                <w:sz w:val="28"/>
                <w:szCs w:val="28"/>
                <w:lang w:val="nl-NL"/>
              </w:rPr>
              <w:t>0.5</w:t>
            </w:r>
          </w:p>
          <w:p w14:paraId="0FD1D1B0" w14:textId="77777777" w:rsidR="00541C41" w:rsidRPr="00541C41" w:rsidRDefault="00541C41" w:rsidP="00541C41">
            <w:pPr>
              <w:spacing w:after="0" w:line="240" w:lineRule="auto"/>
              <w:rPr>
                <w:sz w:val="28"/>
                <w:szCs w:val="28"/>
                <w:lang w:val="nl-NL"/>
              </w:rPr>
            </w:pPr>
          </w:p>
          <w:p w14:paraId="7F65FE80" w14:textId="77777777" w:rsidR="00541C41" w:rsidRPr="00541C41" w:rsidRDefault="00541C41" w:rsidP="00541C41">
            <w:pPr>
              <w:spacing w:after="0" w:line="240" w:lineRule="auto"/>
              <w:rPr>
                <w:sz w:val="28"/>
                <w:szCs w:val="28"/>
                <w:lang w:val="nl-NL"/>
              </w:rPr>
            </w:pPr>
          </w:p>
          <w:p w14:paraId="06E1677B" w14:textId="77777777" w:rsidR="00541C41" w:rsidRPr="00541C41" w:rsidRDefault="00541C41" w:rsidP="00541C41">
            <w:pPr>
              <w:spacing w:after="0" w:line="240" w:lineRule="auto"/>
              <w:jc w:val="both"/>
              <w:rPr>
                <w:sz w:val="28"/>
                <w:szCs w:val="28"/>
                <w:lang w:val="nl-NL"/>
              </w:rPr>
            </w:pPr>
          </w:p>
          <w:p w14:paraId="104B9601" w14:textId="77777777" w:rsidR="00541C41" w:rsidRPr="00541C41" w:rsidRDefault="00541C41" w:rsidP="00541C41">
            <w:pPr>
              <w:spacing w:after="0" w:line="240" w:lineRule="auto"/>
              <w:jc w:val="both"/>
              <w:rPr>
                <w:sz w:val="28"/>
                <w:szCs w:val="28"/>
                <w:lang w:val="nl-NL"/>
              </w:rPr>
            </w:pPr>
          </w:p>
          <w:p w14:paraId="3EC6604E" w14:textId="77777777" w:rsidR="00541C41" w:rsidRPr="00541C41" w:rsidRDefault="00541C41" w:rsidP="00541C41">
            <w:pPr>
              <w:spacing w:after="0" w:line="240" w:lineRule="auto"/>
              <w:jc w:val="both"/>
              <w:rPr>
                <w:sz w:val="28"/>
                <w:szCs w:val="28"/>
                <w:lang w:val="nl-NL"/>
              </w:rPr>
            </w:pPr>
          </w:p>
          <w:p w14:paraId="5B69762A" w14:textId="77777777" w:rsidR="00541C41" w:rsidRPr="00541C41" w:rsidRDefault="00541C41" w:rsidP="00541C41">
            <w:pPr>
              <w:spacing w:after="0" w:line="240" w:lineRule="auto"/>
              <w:rPr>
                <w:sz w:val="28"/>
                <w:szCs w:val="28"/>
                <w:lang w:val="nl-NL"/>
              </w:rPr>
            </w:pPr>
            <w:r w:rsidRPr="00541C41">
              <w:rPr>
                <w:sz w:val="28"/>
                <w:szCs w:val="28"/>
                <w:lang w:val="nl-NL"/>
              </w:rPr>
              <w:t>0.5</w:t>
            </w:r>
          </w:p>
        </w:tc>
      </w:tr>
      <w:tr w:rsidR="00541C41" w:rsidRPr="00541C41" w14:paraId="54B8B58C" w14:textId="77777777" w:rsidTr="00603592">
        <w:tc>
          <w:tcPr>
            <w:tcW w:w="958" w:type="dxa"/>
          </w:tcPr>
          <w:p w14:paraId="739151B6" w14:textId="77777777" w:rsidR="00541C41" w:rsidRPr="00541C41" w:rsidRDefault="00541C41" w:rsidP="00541C41">
            <w:pPr>
              <w:spacing w:after="0" w:line="240" w:lineRule="auto"/>
              <w:jc w:val="center"/>
              <w:rPr>
                <w:sz w:val="28"/>
                <w:szCs w:val="28"/>
                <w:lang w:val="es-ES"/>
              </w:rPr>
            </w:pPr>
          </w:p>
          <w:p w14:paraId="28F89700" w14:textId="77777777" w:rsidR="00541C41" w:rsidRPr="00541C41" w:rsidRDefault="00541C41" w:rsidP="00541C41">
            <w:pPr>
              <w:spacing w:after="0" w:line="240" w:lineRule="auto"/>
              <w:rPr>
                <w:sz w:val="28"/>
                <w:szCs w:val="28"/>
                <w:lang w:val="es-ES"/>
              </w:rPr>
            </w:pPr>
          </w:p>
          <w:p w14:paraId="63C5936B" w14:textId="77777777" w:rsidR="00541C41" w:rsidRPr="00541C41" w:rsidRDefault="00541C41" w:rsidP="00541C41">
            <w:pPr>
              <w:spacing w:after="0" w:line="240" w:lineRule="auto"/>
              <w:rPr>
                <w:sz w:val="28"/>
                <w:szCs w:val="28"/>
                <w:lang w:val="es-ES"/>
              </w:rPr>
            </w:pPr>
            <w:r w:rsidRPr="00541C41">
              <w:rPr>
                <w:sz w:val="28"/>
                <w:szCs w:val="28"/>
                <w:lang w:val="es-ES"/>
              </w:rPr>
              <w:t>Câu 5:*</w:t>
            </w:r>
          </w:p>
          <w:p w14:paraId="2DB56775" w14:textId="77777777" w:rsidR="00541C41" w:rsidRPr="00541C41" w:rsidRDefault="00541C41" w:rsidP="00541C41">
            <w:pPr>
              <w:spacing w:after="0" w:line="240" w:lineRule="auto"/>
              <w:rPr>
                <w:sz w:val="28"/>
                <w:szCs w:val="28"/>
                <w:lang w:val="es-ES"/>
              </w:rPr>
            </w:pPr>
            <w:r w:rsidRPr="00541C41">
              <w:rPr>
                <w:sz w:val="28"/>
                <w:szCs w:val="28"/>
                <w:lang w:val="es-ES"/>
              </w:rPr>
              <w:lastRenderedPageBreak/>
              <w:t>(1 điểm)</w:t>
            </w:r>
          </w:p>
          <w:p w14:paraId="234EC973" w14:textId="77777777" w:rsidR="00541C41" w:rsidRPr="00541C41" w:rsidRDefault="00541C41" w:rsidP="00541C41">
            <w:pPr>
              <w:spacing w:after="0" w:line="240" w:lineRule="auto"/>
              <w:rPr>
                <w:sz w:val="28"/>
                <w:szCs w:val="28"/>
                <w:lang w:val="es-ES"/>
              </w:rPr>
            </w:pPr>
          </w:p>
          <w:p w14:paraId="2093015E" w14:textId="77777777" w:rsidR="00541C41" w:rsidRPr="00541C41" w:rsidRDefault="00541C41" w:rsidP="00541C41">
            <w:pPr>
              <w:tabs>
                <w:tab w:val="left" w:pos="740"/>
              </w:tabs>
              <w:spacing w:after="0" w:line="240" w:lineRule="auto"/>
              <w:rPr>
                <w:sz w:val="28"/>
                <w:szCs w:val="28"/>
                <w:lang w:val="es-ES"/>
              </w:rPr>
            </w:pPr>
          </w:p>
          <w:p w14:paraId="42A83CA7" w14:textId="77777777" w:rsidR="00541C41" w:rsidRPr="00541C41" w:rsidRDefault="00541C41" w:rsidP="00541C41">
            <w:pPr>
              <w:tabs>
                <w:tab w:val="left" w:pos="740"/>
              </w:tabs>
              <w:spacing w:after="0" w:line="240" w:lineRule="auto"/>
              <w:rPr>
                <w:sz w:val="28"/>
                <w:szCs w:val="28"/>
                <w:lang w:val="es-ES"/>
              </w:rPr>
            </w:pPr>
          </w:p>
          <w:p w14:paraId="4B2BB3C6" w14:textId="77777777" w:rsidR="00541C41" w:rsidRPr="00541C41" w:rsidRDefault="00541C41" w:rsidP="00541C41">
            <w:pPr>
              <w:tabs>
                <w:tab w:val="left" w:pos="740"/>
              </w:tabs>
              <w:spacing w:after="0" w:line="240" w:lineRule="auto"/>
              <w:rPr>
                <w:sz w:val="28"/>
                <w:szCs w:val="28"/>
                <w:lang w:val="es-ES"/>
              </w:rPr>
            </w:pPr>
          </w:p>
          <w:p w14:paraId="669C9C5A" w14:textId="77777777" w:rsidR="00541C41" w:rsidRPr="00541C41" w:rsidRDefault="00541C41" w:rsidP="00541C41">
            <w:pPr>
              <w:tabs>
                <w:tab w:val="left" w:pos="740"/>
              </w:tabs>
              <w:spacing w:after="0" w:line="240" w:lineRule="auto"/>
              <w:rPr>
                <w:sz w:val="28"/>
                <w:szCs w:val="28"/>
                <w:lang w:val="es-ES"/>
              </w:rPr>
            </w:pPr>
          </w:p>
          <w:p w14:paraId="21271857" w14:textId="77777777" w:rsidR="00541C41" w:rsidRPr="00541C41" w:rsidRDefault="00541C41" w:rsidP="00541C41">
            <w:pPr>
              <w:tabs>
                <w:tab w:val="left" w:pos="740"/>
              </w:tabs>
              <w:spacing w:after="0" w:line="240" w:lineRule="auto"/>
              <w:rPr>
                <w:sz w:val="28"/>
                <w:szCs w:val="28"/>
                <w:lang w:val="es-ES"/>
              </w:rPr>
            </w:pPr>
          </w:p>
          <w:p w14:paraId="73DD8DCE" w14:textId="77777777" w:rsidR="00541C41" w:rsidRPr="00541C41" w:rsidRDefault="00541C41" w:rsidP="00541C41">
            <w:pPr>
              <w:tabs>
                <w:tab w:val="left" w:pos="740"/>
              </w:tabs>
              <w:spacing w:after="0" w:line="240" w:lineRule="auto"/>
              <w:rPr>
                <w:sz w:val="28"/>
                <w:szCs w:val="28"/>
                <w:lang w:val="es-ES"/>
              </w:rPr>
            </w:pPr>
          </w:p>
          <w:p w14:paraId="15960DA0" w14:textId="77777777" w:rsidR="00541C41" w:rsidRPr="00541C41" w:rsidRDefault="00541C41" w:rsidP="00541C41">
            <w:pPr>
              <w:tabs>
                <w:tab w:val="left" w:pos="740"/>
              </w:tabs>
              <w:spacing w:after="0" w:line="240" w:lineRule="auto"/>
              <w:rPr>
                <w:sz w:val="28"/>
                <w:szCs w:val="28"/>
                <w:lang w:val="es-ES"/>
              </w:rPr>
            </w:pPr>
          </w:p>
          <w:p w14:paraId="38957B48" w14:textId="77777777" w:rsidR="00541C41" w:rsidRPr="00541C41" w:rsidRDefault="00541C41" w:rsidP="00541C41">
            <w:pPr>
              <w:tabs>
                <w:tab w:val="left" w:pos="740"/>
              </w:tabs>
              <w:spacing w:after="0" w:line="240" w:lineRule="auto"/>
              <w:rPr>
                <w:sz w:val="28"/>
                <w:szCs w:val="28"/>
                <w:lang w:val="es-ES"/>
              </w:rPr>
            </w:pPr>
          </w:p>
          <w:p w14:paraId="59A74FEC" w14:textId="77777777" w:rsidR="00541C41" w:rsidRPr="00541C41" w:rsidRDefault="00541C41" w:rsidP="00541C41">
            <w:pPr>
              <w:tabs>
                <w:tab w:val="left" w:pos="740"/>
              </w:tabs>
              <w:spacing w:after="0" w:line="240" w:lineRule="auto"/>
              <w:rPr>
                <w:sz w:val="28"/>
                <w:szCs w:val="28"/>
                <w:lang w:val="es-ES"/>
              </w:rPr>
            </w:pPr>
          </w:p>
          <w:p w14:paraId="02B1F79D" w14:textId="77777777" w:rsidR="00541C41" w:rsidRPr="00541C41" w:rsidRDefault="00541C41" w:rsidP="00541C41">
            <w:pPr>
              <w:tabs>
                <w:tab w:val="left" w:pos="740"/>
              </w:tabs>
              <w:spacing w:after="0" w:line="240" w:lineRule="auto"/>
              <w:rPr>
                <w:sz w:val="28"/>
                <w:szCs w:val="28"/>
                <w:lang w:val="es-ES"/>
              </w:rPr>
            </w:pPr>
          </w:p>
          <w:p w14:paraId="00750493" w14:textId="77777777" w:rsidR="00541C41" w:rsidRPr="00541C41" w:rsidRDefault="00541C41" w:rsidP="00541C41">
            <w:pPr>
              <w:tabs>
                <w:tab w:val="left" w:pos="740"/>
              </w:tabs>
              <w:spacing w:after="0" w:line="240" w:lineRule="auto"/>
              <w:rPr>
                <w:sz w:val="28"/>
                <w:szCs w:val="28"/>
                <w:lang w:val="es-ES"/>
              </w:rPr>
            </w:pPr>
          </w:p>
          <w:p w14:paraId="243D3A46" w14:textId="77777777" w:rsidR="00541C41" w:rsidRPr="00541C41" w:rsidRDefault="00541C41" w:rsidP="00541C41">
            <w:pPr>
              <w:tabs>
                <w:tab w:val="left" w:pos="740"/>
              </w:tabs>
              <w:spacing w:after="0" w:line="240" w:lineRule="auto"/>
              <w:rPr>
                <w:sz w:val="28"/>
                <w:szCs w:val="28"/>
                <w:lang w:val="es-ES"/>
              </w:rPr>
            </w:pPr>
          </w:p>
          <w:p w14:paraId="5BF142C0" w14:textId="77777777" w:rsidR="00541C41" w:rsidRPr="00541C41" w:rsidRDefault="00541C41" w:rsidP="00541C41">
            <w:pPr>
              <w:tabs>
                <w:tab w:val="left" w:pos="740"/>
              </w:tabs>
              <w:spacing w:after="0" w:line="240" w:lineRule="auto"/>
              <w:rPr>
                <w:sz w:val="28"/>
                <w:szCs w:val="28"/>
                <w:lang w:val="es-ES"/>
              </w:rPr>
            </w:pPr>
          </w:p>
          <w:p w14:paraId="519A96B4" w14:textId="77777777" w:rsidR="00541C41" w:rsidRPr="00541C41" w:rsidRDefault="00541C41" w:rsidP="00541C41">
            <w:pPr>
              <w:tabs>
                <w:tab w:val="left" w:pos="740"/>
              </w:tabs>
              <w:spacing w:after="0" w:line="240" w:lineRule="auto"/>
              <w:rPr>
                <w:sz w:val="28"/>
                <w:szCs w:val="28"/>
                <w:lang w:val="es-ES"/>
              </w:rPr>
            </w:pPr>
          </w:p>
          <w:p w14:paraId="32945C8C" w14:textId="77777777" w:rsidR="00541C41" w:rsidRPr="00541C41" w:rsidRDefault="00541C41" w:rsidP="00541C41">
            <w:pPr>
              <w:tabs>
                <w:tab w:val="left" w:pos="740"/>
              </w:tabs>
              <w:spacing w:after="0" w:line="240" w:lineRule="auto"/>
              <w:rPr>
                <w:sz w:val="28"/>
                <w:szCs w:val="28"/>
                <w:lang w:val="es-ES"/>
              </w:rPr>
            </w:pPr>
          </w:p>
          <w:p w14:paraId="00AF2295" w14:textId="77777777" w:rsidR="00541C41" w:rsidRPr="00541C41" w:rsidRDefault="00541C41" w:rsidP="00541C41">
            <w:pPr>
              <w:tabs>
                <w:tab w:val="left" w:pos="740"/>
              </w:tabs>
              <w:spacing w:after="0" w:line="240" w:lineRule="auto"/>
              <w:rPr>
                <w:sz w:val="28"/>
                <w:szCs w:val="28"/>
                <w:lang w:val="es-ES"/>
              </w:rPr>
            </w:pPr>
          </w:p>
          <w:p w14:paraId="59CE58B0" w14:textId="77777777" w:rsidR="00541C41" w:rsidRPr="00541C41" w:rsidRDefault="00541C41" w:rsidP="00541C41">
            <w:pPr>
              <w:tabs>
                <w:tab w:val="left" w:pos="740"/>
              </w:tabs>
              <w:spacing w:after="0" w:line="240" w:lineRule="auto"/>
              <w:rPr>
                <w:sz w:val="28"/>
                <w:szCs w:val="28"/>
                <w:lang w:val="es-ES"/>
              </w:rPr>
            </w:pPr>
          </w:p>
          <w:p w14:paraId="5C2D385F" w14:textId="77777777" w:rsidR="00541C41" w:rsidRPr="00541C41" w:rsidRDefault="00541C41" w:rsidP="00541C41">
            <w:pPr>
              <w:tabs>
                <w:tab w:val="left" w:pos="740"/>
              </w:tabs>
              <w:spacing w:after="0" w:line="240" w:lineRule="auto"/>
              <w:rPr>
                <w:sz w:val="28"/>
                <w:szCs w:val="28"/>
                <w:lang w:val="es-ES"/>
              </w:rPr>
            </w:pPr>
            <w:r w:rsidRPr="00541C41">
              <w:rPr>
                <w:sz w:val="28"/>
                <w:szCs w:val="28"/>
                <w:lang w:val="es-ES"/>
              </w:rPr>
              <w:t>Câu 6:</w:t>
            </w:r>
          </w:p>
          <w:p w14:paraId="4DD8710C" w14:textId="77777777" w:rsidR="00541C41" w:rsidRPr="00541C41" w:rsidRDefault="00541C41" w:rsidP="00541C41">
            <w:pPr>
              <w:spacing w:after="0" w:line="240" w:lineRule="auto"/>
              <w:jc w:val="both"/>
              <w:rPr>
                <w:b/>
                <w:sz w:val="28"/>
                <w:szCs w:val="28"/>
              </w:rPr>
            </w:pPr>
            <w:r w:rsidRPr="00541C41">
              <w:rPr>
                <w:sz w:val="28"/>
                <w:szCs w:val="28"/>
                <w:lang w:val="es-ES"/>
              </w:rPr>
              <w:t>(1 điểm)</w:t>
            </w:r>
          </w:p>
        </w:tc>
        <w:tc>
          <w:tcPr>
            <w:tcW w:w="7741" w:type="dxa"/>
          </w:tcPr>
          <w:p w14:paraId="0375BFB7" w14:textId="77777777" w:rsidR="00541C41" w:rsidRPr="00541C41" w:rsidRDefault="00541C41" w:rsidP="00541C41">
            <w:pPr>
              <w:spacing w:after="0" w:line="240" w:lineRule="auto"/>
              <w:rPr>
                <w:sz w:val="28"/>
                <w:szCs w:val="28"/>
              </w:rPr>
            </w:pPr>
            <w:r w:rsidRPr="00541C41">
              <w:rPr>
                <w:noProof/>
                <w:sz w:val="28"/>
                <w:szCs w:val="28"/>
              </w:rPr>
              <w:lastRenderedPageBreak/>
              <w:drawing>
                <wp:anchor distT="0" distB="0" distL="114300" distR="114300" simplePos="0" relativeHeight="251840512" behindDoc="0" locked="0" layoutInCell="1" allowOverlap="1" wp14:anchorId="634A8D87" wp14:editId="3E2450E1">
                  <wp:simplePos x="0" y="0"/>
                  <wp:positionH relativeFrom="column">
                    <wp:posOffset>1428750</wp:posOffset>
                  </wp:positionH>
                  <wp:positionV relativeFrom="paragraph">
                    <wp:posOffset>76200</wp:posOffset>
                  </wp:positionV>
                  <wp:extent cx="2602525" cy="2243841"/>
                  <wp:effectExtent l="19050" t="0" r="7325" b="0"/>
                  <wp:wrapNone/>
                  <wp:docPr id="812463831" name="Picture 81246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2602525" cy="2243841"/>
                          </a:xfrm>
                          <a:prstGeom prst="rect">
                            <a:avLst/>
                          </a:prstGeom>
                          <a:noFill/>
                        </pic:spPr>
                      </pic:pic>
                    </a:graphicData>
                  </a:graphic>
                </wp:anchor>
              </w:drawing>
            </w:r>
          </w:p>
          <w:p w14:paraId="5748879A" w14:textId="77777777" w:rsidR="00541C41" w:rsidRPr="00541C41" w:rsidRDefault="00541C41" w:rsidP="00541C41">
            <w:pPr>
              <w:spacing w:after="0" w:line="240" w:lineRule="auto"/>
              <w:rPr>
                <w:sz w:val="28"/>
                <w:szCs w:val="28"/>
              </w:rPr>
            </w:pPr>
            <w:r w:rsidRPr="00541C41">
              <w:rPr>
                <w:sz w:val="28"/>
                <w:szCs w:val="28"/>
              </w:rPr>
              <w:t xml:space="preserve">Hình vẽ: </w:t>
            </w:r>
          </w:p>
          <w:p w14:paraId="1486FAA9" w14:textId="77777777" w:rsidR="00541C41" w:rsidRPr="00541C41" w:rsidRDefault="00541C41" w:rsidP="00541C41">
            <w:pPr>
              <w:spacing w:after="0" w:line="240" w:lineRule="auto"/>
              <w:rPr>
                <w:sz w:val="28"/>
                <w:szCs w:val="28"/>
              </w:rPr>
            </w:pPr>
          </w:p>
          <w:p w14:paraId="194AE576" w14:textId="77777777" w:rsidR="00541C41" w:rsidRPr="00541C41" w:rsidRDefault="00541C41" w:rsidP="00541C41">
            <w:pPr>
              <w:spacing w:after="0" w:line="240" w:lineRule="auto"/>
              <w:rPr>
                <w:sz w:val="28"/>
                <w:szCs w:val="28"/>
              </w:rPr>
            </w:pPr>
          </w:p>
          <w:p w14:paraId="69519EF4" w14:textId="77777777" w:rsidR="00541C41" w:rsidRPr="00541C41" w:rsidRDefault="00541C41" w:rsidP="00541C41">
            <w:pPr>
              <w:spacing w:after="0" w:line="240" w:lineRule="auto"/>
              <w:rPr>
                <w:sz w:val="28"/>
                <w:szCs w:val="28"/>
              </w:rPr>
            </w:pPr>
          </w:p>
          <w:p w14:paraId="7B4BF497" w14:textId="77777777" w:rsidR="00541C41" w:rsidRPr="00541C41" w:rsidRDefault="00541C41" w:rsidP="00541C41">
            <w:pPr>
              <w:spacing w:after="0" w:line="240" w:lineRule="auto"/>
              <w:rPr>
                <w:sz w:val="28"/>
                <w:szCs w:val="28"/>
                <w:lang w:val="nl-NL"/>
              </w:rPr>
            </w:pPr>
          </w:p>
          <w:p w14:paraId="2BF35206" w14:textId="77777777" w:rsidR="00541C41" w:rsidRPr="00541C41" w:rsidRDefault="00541C41" w:rsidP="00541C41">
            <w:pPr>
              <w:spacing w:after="0" w:line="240" w:lineRule="auto"/>
              <w:rPr>
                <w:sz w:val="28"/>
                <w:szCs w:val="28"/>
                <w:lang w:val="nl-NL"/>
              </w:rPr>
            </w:pPr>
          </w:p>
          <w:p w14:paraId="309E6BC0" w14:textId="77777777" w:rsidR="00541C41" w:rsidRPr="00541C41" w:rsidRDefault="00541C41" w:rsidP="00541C41">
            <w:pPr>
              <w:spacing w:after="0" w:line="240" w:lineRule="auto"/>
              <w:rPr>
                <w:sz w:val="28"/>
                <w:szCs w:val="28"/>
                <w:lang w:val="nl-NL"/>
              </w:rPr>
            </w:pPr>
            <w:r w:rsidRPr="00541C41">
              <w:rPr>
                <w:sz w:val="28"/>
                <w:szCs w:val="28"/>
                <w:lang w:val="nl-NL"/>
              </w:rPr>
              <w:t>a/ +  Lấy S</w:t>
            </w:r>
            <w:r w:rsidRPr="00541C41">
              <w:rPr>
                <w:sz w:val="28"/>
                <w:szCs w:val="28"/>
                <w:vertAlign w:val="subscript"/>
                <w:lang w:val="nl-NL"/>
              </w:rPr>
              <w:t>1</w:t>
            </w:r>
            <w:r w:rsidRPr="00541C41">
              <w:rPr>
                <w:sz w:val="28"/>
                <w:szCs w:val="28"/>
                <w:lang w:val="nl-NL"/>
              </w:rPr>
              <w:t xml:space="preserve"> đối xứng với S qua G</w:t>
            </w:r>
            <w:r w:rsidRPr="00541C41">
              <w:rPr>
                <w:sz w:val="28"/>
                <w:szCs w:val="28"/>
                <w:lang w:val="nl-NL"/>
              </w:rPr>
              <w:softHyphen/>
            </w:r>
            <w:r w:rsidRPr="00541C41">
              <w:rPr>
                <w:sz w:val="28"/>
                <w:szCs w:val="28"/>
                <w:vertAlign w:val="subscript"/>
                <w:lang w:val="nl-NL"/>
              </w:rPr>
              <w:t>1</w:t>
            </w:r>
          </w:p>
          <w:p w14:paraId="489867BC" w14:textId="77777777" w:rsidR="00541C41" w:rsidRPr="00541C41" w:rsidRDefault="00541C41" w:rsidP="00541C41">
            <w:pPr>
              <w:spacing w:after="0" w:line="240" w:lineRule="auto"/>
              <w:rPr>
                <w:sz w:val="28"/>
                <w:szCs w:val="28"/>
                <w:lang w:val="nl-NL"/>
              </w:rPr>
            </w:pPr>
            <w:r w:rsidRPr="00541C41">
              <w:rPr>
                <w:sz w:val="28"/>
                <w:szCs w:val="28"/>
                <w:lang w:val="nl-NL"/>
              </w:rPr>
              <w:t xml:space="preserve">   +   Lấy S</w:t>
            </w:r>
            <w:r w:rsidRPr="00541C41">
              <w:rPr>
                <w:sz w:val="28"/>
                <w:szCs w:val="28"/>
                <w:vertAlign w:val="subscript"/>
                <w:lang w:val="nl-NL"/>
              </w:rPr>
              <w:t>2</w:t>
            </w:r>
            <w:r w:rsidRPr="00541C41">
              <w:rPr>
                <w:sz w:val="28"/>
                <w:szCs w:val="28"/>
                <w:lang w:val="nl-NL"/>
              </w:rPr>
              <w:t xml:space="preserve"> đối xứng với S  qua G</w:t>
            </w:r>
            <w:r w:rsidRPr="00541C41">
              <w:rPr>
                <w:sz w:val="28"/>
                <w:szCs w:val="28"/>
                <w:vertAlign w:val="subscript"/>
                <w:lang w:val="nl-NL"/>
              </w:rPr>
              <w:t>2</w:t>
            </w:r>
          </w:p>
          <w:p w14:paraId="19D07FF9" w14:textId="77777777" w:rsidR="00541C41" w:rsidRPr="00541C41" w:rsidRDefault="00541C41" w:rsidP="00541C41">
            <w:pPr>
              <w:spacing w:after="0" w:line="240" w:lineRule="auto"/>
              <w:rPr>
                <w:sz w:val="28"/>
                <w:szCs w:val="28"/>
                <w:lang w:val="nl-NL"/>
              </w:rPr>
            </w:pPr>
            <w:r w:rsidRPr="00541C41">
              <w:rPr>
                <w:sz w:val="28"/>
                <w:szCs w:val="28"/>
                <w:lang w:val="nl-NL"/>
              </w:rPr>
              <w:t xml:space="preserve">   +  Nối S</w:t>
            </w:r>
            <w:r w:rsidRPr="00541C41">
              <w:rPr>
                <w:sz w:val="28"/>
                <w:szCs w:val="28"/>
                <w:vertAlign w:val="subscript"/>
                <w:lang w:val="nl-NL"/>
              </w:rPr>
              <w:t>1</w:t>
            </w:r>
            <w:r w:rsidRPr="00541C41">
              <w:rPr>
                <w:sz w:val="28"/>
                <w:szCs w:val="28"/>
                <w:lang w:val="nl-NL"/>
              </w:rPr>
              <w:t xml:space="preserve"> và S</w:t>
            </w:r>
            <w:r w:rsidRPr="00541C41">
              <w:rPr>
                <w:sz w:val="28"/>
                <w:szCs w:val="28"/>
                <w:vertAlign w:val="subscript"/>
                <w:lang w:val="nl-NL"/>
              </w:rPr>
              <w:t>2</w:t>
            </w:r>
            <w:r w:rsidRPr="00541C41">
              <w:rPr>
                <w:sz w:val="28"/>
                <w:szCs w:val="28"/>
                <w:lang w:val="nl-NL"/>
              </w:rPr>
              <w:t xml:space="preserve"> cắt G</w:t>
            </w:r>
            <w:r w:rsidRPr="00541C41">
              <w:rPr>
                <w:sz w:val="28"/>
                <w:szCs w:val="28"/>
                <w:vertAlign w:val="subscript"/>
                <w:lang w:val="nl-NL"/>
              </w:rPr>
              <w:t>1</w:t>
            </w:r>
            <w:r w:rsidRPr="00541C41">
              <w:rPr>
                <w:sz w:val="28"/>
                <w:szCs w:val="28"/>
                <w:lang w:val="nl-NL"/>
              </w:rPr>
              <w:t xml:space="preserve"> tại I cắt G</w:t>
            </w:r>
            <w:r w:rsidRPr="00541C41">
              <w:rPr>
                <w:sz w:val="28"/>
                <w:szCs w:val="28"/>
                <w:vertAlign w:val="subscript"/>
                <w:lang w:val="nl-NL"/>
              </w:rPr>
              <w:t>2</w:t>
            </w:r>
            <w:r w:rsidRPr="00541C41">
              <w:rPr>
                <w:sz w:val="28"/>
                <w:szCs w:val="28"/>
                <w:lang w:val="nl-NL"/>
              </w:rPr>
              <w:t xml:space="preserve"> tại J                                                     </w:t>
            </w:r>
            <w:r w:rsidRPr="00541C41">
              <w:rPr>
                <w:sz w:val="28"/>
                <w:szCs w:val="28"/>
                <w:lang w:val="nl-NL"/>
              </w:rPr>
              <w:br/>
              <w:t xml:space="preserve">   +  Nối S, I, J, S  và đánh hướng đi ta được tia sáng cần vẽ. </w:t>
            </w:r>
          </w:p>
          <w:p w14:paraId="6ECA43C7" w14:textId="77777777" w:rsidR="00541C41" w:rsidRPr="00541C41" w:rsidRDefault="00541C41" w:rsidP="00541C41">
            <w:pPr>
              <w:spacing w:after="0" w:line="240" w:lineRule="auto"/>
              <w:jc w:val="both"/>
              <w:rPr>
                <w:noProof/>
                <w:sz w:val="28"/>
                <w:szCs w:val="28"/>
              </w:rPr>
            </w:pPr>
            <w:r w:rsidRPr="00541C41">
              <w:rPr>
                <w:sz w:val="28"/>
                <w:szCs w:val="28"/>
                <w:lang w:val="nl-NL"/>
              </w:rPr>
              <w:t>(HS vẽ hình mà không nói được rõ ràng thì trừ 0,25đ, thiếu mũi tên chỉ chiều tia sáng trừ 0,25đ)</w:t>
            </w:r>
          </w:p>
          <w:p w14:paraId="60971EB4" w14:textId="77777777" w:rsidR="00541C41" w:rsidRPr="00541C41" w:rsidRDefault="00541C41" w:rsidP="00541C41">
            <w:pPr>
              <w:spacing w:after="0" w:line="240" w:lineRule="auto"/>
              <w:rPr>
                <w:sz w:val="28"/>
                <w:szCs w:val="28"/>
                <w:lang w:val="nl-NL"/>
              </w:rPr>
            </w:pPr>
            <w:r w:rsidRPr="00541C41">
              <w:rPr>
                <w:noProof/>
                <w:sz w:val="28"/>
                <w:szCs w:val="28"/>
              </w:rPr>
              <mc:AlternateContent>
                <mc:Choice Requires="wps">
                  <w:drawing>
                    <wp:anchor distT="0" distB="0" distL="114300" distR="114300" simplePos="0" relativeHeight="251841536" behindDoc="0" locked="0" layoutInCell="1" allowOverlap="1" wp14:anchorId="123FA39A" wp14:editId="2E7418F2">
                      <wp:simplePos x="0" y="0"/>
                      <wp:positionH relativeFrom="column">
                        <wp:posOffset>1339215</wp:posOffset>
                      </wp:positionH>
                      <wp:positionV relativeFrom="paragraph">
                        <wp:posOffset>50800</wp:posOffset>
                      </wp:positionV>
                      <wp:extent cx="273685" cy="35560"/>
                      <wp:effectExtent l="0" t="0" r="12065" b="21590"/>
                      <wp:wrapNone/>
                      <wp:docPr id="812463809" name="Freeform: 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1" o:spid="_x0000_s1026" style="position:absolute;margin-left:105.45pt;margin-top:4pt;width:21.55pt;height:2.8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VOPKAMAAEIHAAAOAAAAZHJzL2Uyb0RvYy54bWysVduK2zAQfS/0H4QeC1lf4mQTs86y5FIK vSxs+gGKLcemtuRKSpxt6b93NL7E2SW0lObBkTzHo3NmpKO7+1NZkCNXOpciot6NSwkXsUxysY/o 1+1mNKNEGyYSVkjBI/rMNb1fvH1zV1ch92Umi4QrAkmEDusqopkxVeg4Os54yfSNrLiAYCpVyQxM 1d5JFKshe1k4vutOnVqqpFIy5lrD21UTpAvMn6Y8Nl/SVHNDiogCN4NPhc+dfTqLOxbuFauyPG5p sH9gUbJcwKJ9qhUzjBxU/ipVmcdKapmam1iWjkzTPOaoAdR47gs1TxmrOGqB4uiqL5P+f2njz8dH RfIkojPPD6bjmTunRLASWrVRnNvChwR5EM+z1aorHcJHT9Wjsnp19VHG3zQEnIuInWjAkF39SSaQ jR2MxAqdUlXaL0E7OWEjnvtG8JMhMbz0b8fT2YSSGELjyWSKfXJY2H0bH7R5zyXmYceP2jRtTGCE TUhaCVtoeVoW0NF3DnFJTbwg6HreY7wBxpu5JCPwbDdGD/IHoFv/WqrxAHUlUTCAWDZXSIH4nvgF KajCvtPJsk56fBKtdhgRZg+fi9WupLZVtoWAWm6xhZACULZQV8Ag1oLHtgh/BIMgC54Mwc1HLSMF h/Dl8VOUwPHbNVWumLFCLCE7JDUYie0TyWAArbCBUh75ViLEnLdN2yhY7hwvxBAHvUJ+3Q7qot1/ hdma5UDGOWEDgMyWEpahp2nVDTagkJu8KHAHFsKSn0/8CZLWssgTG7S8tdrvloUiR2atCH9tyS5g Sh5EgskyzpJ1OzYsL5oxLF5g7+CstEWzpwa95ufcna9n61kwCvzpehS4q9XoYbMMRtONdztZjVfL 5cr7Zal5QZjlScKFZdf5nhf8na+0Dtw4Vu98FyouxG7w91qsc0kDiwxaun9Uh65ijaRxnp1MnsFU lGyMHC4eGGRS/aCkBhOPqP5+YIpTUnwQ4JLzprEGJ8EEN4MaRnbDCBMxpIqooXCC7HBpmpviUKl8 n8FKHrZVyAcwszS3roP8GlbtBIwaFbSXir0JhnNEna++xW8AAAD//wMAUEsDBBQABgAIAAAAIQAY xxty3gAAAAgBAAAPAAAAZHJzL2Rvd25yZXYueG1sTI/BTsMwEETvSPyDtUhcEHWalKqEOFVL1RPi QMMHuPE2jojXUew26d93OcFtR/M0O1OsJ9eJCw6h9aRgPktAINXetNQo+K72zysQIWoyuvOECq4Y YF3e3xU6N36kL7wcYiM4hEKuFdgY+1zKUFt0Osx8j8TeyQ9OR5ZDI82gRw53nUyTZCmdbok/WN3j u8X653B2Ck4h206fWd1+7K4VPtnFbrRNpdTjw7R5AxFxin8w/Nbn6lByp6M/kwmiU5DOk1dGFax4 Evvpy4KPI4PZEmRZyP8DyhsAAAD//wMAUEsBAi0AFAAGAAgAAAAhALaDOJL+AAAA4QEAABMAAAAA AAAAAAAAAAAAAAAAAFtDb250ZW50X1R5cGVzXS54bWxQSwECLQAUAAYACAAAACEAOP0h/9YAAACU AQAACwAAAAAAAAAAAAAAAAAvAQAAX3JlbHMvLnJlbHNQSwECLQAUAAYACAAAACEAVflTjygDAABC BwAADgAAAAAAAAAAAAAAAAAuAgAAZHJzL2Uyb0RvYy54bWxQSwECLQAUAAYACAAAACEAGMcbct4A AAAIAQAADwAAAAAAAAAAAAAAAACCBQAAZHJzL2Rvd25yZXYueG1sUEsFBgAAAAAEAAQA8wAAAI0G AAAAAA== " path="m,180l720,r720,180e" filled="f">
                      <v:path arrowok="t" o:connecttype="custom" o:connectlocs="0,35560;136843,0;273685,35560" o:connectangles="0,0,0"/>
                    </v:shape>
                  </w:pict>
                </mc:Fallback>
              </mc:AlternateContent>
            </w:r>
            <w:r w:rsidRPr="00541C41">
              <w:rPr>
                <w:sz w:val="28"/>
                <w:szCs w:val="28"/>
                <w:lang w:val="nl-NL"/>
              </w:rPr>
              <w:t>b/   Ta phải tính góc ISR.</w:t>
            </w:r>
          </w:p>
          <w:p w14:paraId="2081D182" w14:textId="77777777" w:rsidR="00541C41" w:rsidRPr="00541C41" w:rsidRDefault="00541C41" w:rsidP="00541C41">
            <w:pPr>
              <w:spacing w:after="0" w:line="240" w:lineRule="auto"/>
              <w:rPr>
                <w:sz w:val="28"/>
                <w:szCs w:val="28"/>
                <w:vertAlign w:val="subscript"/>
                <w:lang w:val="nl-NL"/>
              </w:rPr>
            </w:pPr>
            <w:r w:rsidRPr="00541C41">
              <w:rPr>
                <w:sz w:val="28"/>
                <w:szCs w:val="28"/>
                <w:lang w:val="nl-NL"/>
              </w:rPr>
              <w:t xml:space="preserve"> Kẻ pháp tuyến tại I và J cắt nhau tại K                                                          </w:t>
            </w:r>
          </w:p>
          <w:p w14:paraId="2F4F3435" w14:textId="77777777" w:rsidR="00541C41" w:rsidRPr="00541C41" w:rsidRDefault="00541C41" w:rsidP="00541C41">
            <w:pPr>
              <w:spacing w:after="0" w:line="240" w:lineRule="auto"/>
              <w:rPr>
                <w:sz w:val="28"/>
                <w:szCs w:val="28"/>
                <w:lang w:val="nl-NL"/>
              </w:rPr>
            </w:pPr>
            <w:r w:rsidRPr="00541C41">
              <w:rPr>
                <w:noProof/>
                <w:sz w:val="28"/>
                <w:szCs w:val="28"/>
              </w:rPr>
              <mc:AlternateContent>
                <mc:Choice Requires="wps">
                  <w:drawing>
                    <wp:anchor distT="0" distB="0" distL="114300" distR="114300" simplePos="0" relativeHeight="251842560" behindDoc="0" locked="0" layoutInCell="1" allowOverlap="1" wp14:anchorId="36EDD920" wp14:editId="5DAF78F7">
                      <wp:simplePos x="0" y="0"/>
                      <wp:positionH relativeFrom="column">
                        <wp:posOffset>1065530</wp:posOffset>
                      </wp:positionH>
                      <wp:positionV relativeFrom="paragraph">
                        <wp:posOffset>259080</wp:posOffset>
                      </wp:positionV>
                      <wp:extent cx="273685" cy="35560"/>
                      <wp:effectExtent l="0" t="0" r="12065" b="21590"/>
                      <wp:wrapNone/>
                      <wp:docPr id="812463810" name="Freeform: 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0" o:spid="_x0000_s1026" style="position:absolute;margin-left:83.9pt;margin-top:20.4pt;width:21.55pt;height:2.8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eEcJQMAAEIHAAAOAAAAZHJzL2Uyb0RvYy54bWysVduK2zAQfS/0H4QeC1lf4mQTs86y5FIK vSxs+gGKLcemtuRKSpxt6b93NL7E2SWwlObBkTzHo3NmpKO7+1NZkCNXOpciot6NSwkXsUxysY/o 9+1mNKNEGyYSVkjBI/rMNb1fvH93V1ch92Umi4QrAkmEDusqopkxVeg4Os54yfSNrLiAYCpVyQxM 1d5JFKshe1k4vutOnVqqpFIy5lrD21UTpAvMn6Y8Nt/SVHNDiogCN4NPhc+dfTqLOxbuFauyPG5p sH9gUbJcwKJ9qhUzjBxU/ipVmcdKapmam1iWjkzTPOaoAdR47gs1TxmrOGqB4uiqL5P+f2njr8dH RfIkojPPD6bjmQdVEqyEVm0U57bwIUEeBCJQrbrSIXz0VD0qq1dXn2X8Q0PAuYjYiQYM2dVfZALZ 2MFIrNApVaX9ErSTEzbiuW8EPxkSw0v/djydTSiJITSeTKa4ssPC7tv4oM1HLjEPO37WpmljAiNs QtJK2IKYtCygox8c4pKaeEHQ9bzHeAOMN3NJRuDZbowe5A9At/61VOMB6kqiYACxbK6QAvE98QtS UIV9p5NlnfT4JFrtMCLMHj4Xq11JbatsCwG13HpWF6QAlC3UFTCIteDxm8AgyIInQ3CzQstIwSF8 efwUJXD8dk2VK2asEEvIDkkNRmL7RDIYQCtsoJRHvpUIMedt0zYKljvHCzHEQa+QX7eDumj3X2G2 ZjmQcU7YACCzpYQ162ladYMNKOQmLwrcgYWw5OcTf4KktSzyxAYtb632u2WhyJFZK8JfW7ILmJIH kWCyjLNk3Y4Ny4tmDIsX2Ds4K23R7KlBr/k9d+fr2XoWjAJ/uh4F7mo1etgsg9F0491OVuPVcrny /lhqXhBmeZJwYdl1vucFb/OV1oEbx+qd70LFhdgN/l6LdS5pYJFBS/eP6tBVrJE0zrOTyTOYipKN kcPFA4NMql+U1GDiEdU/D0xxSopPAlxy3jTW4CSY4GZQw8huGGEihlQRNRROkB0uTXNTHCqV7zNY ycO2CvkAZpbm1nWQX8OqnYBRo4L2UrE3wXCOqPPVt/gLAAD//wMAUEsDBBQABgAIAAAAIQAAdcAI 3gAAAAkBAAAPAAAAZHJzL2Rvd25yZXYueG1sTI/BTsMwEETvSPyDtUhcELXbRgFCnAqoOKEeaPgA N97GEfE6it0m/XuWE5xWszuafVNuZt+LM46xC6RhuVAgkJpgO2o1fNXv948gYjJkTR8INVwwwqa6 vipNYcNEn3jep1ZwCMXCaHApDYWUsXHoTVyEAYlvxzB6k1iOrbSjmTjc93KlVC696Yg/ODPgm8Pm e3/yGo5x/Trv1k33sb3UeOey7eTaWuvbm/nlGUTCOf2Z4Ref0aFipkM4kY2iZ50/MHrSkCmebFgt 1ROIAy/yDGRVyv8Nqh8AAAD//wMAUEsBAi0AFAAGAAgAAAAhALaDOJL+AAAA4QEAABMAAAAAAAAA AAAAAAAAAAAAAFtDb250ZW50X1R5cGVzXS54bWxQSwECLQAUAAYACAAAACEAOP0h/9YAAACUAQAA CwAAAAAAAAAAAAAAAAAvAQAAX3JlbHMvLnJlbHNQSwECLQAUAAYACAAAACEAFAXhHCUDAABCBwAA DgAAAAAAAAAAAAAAAAAuAgAAZHJzL2Uyb0RvYy54bWxQSwECLQAUAAYACAAAACEAAHXACN4AAAAJ AQAADwAAAAAAAAAAAAAAAAB/BQAAZHJzL2Rvd25yZXYueG1sUEsFBgAAAAAEAAQA8wAAAIoGAAAA AA== " path="m,180l720,r720,180e" filled="f">
                      <v:path arrowok="t" o:connecttype="custom" o:connectlocs="0,35560;136843,0;273685,35560" o:connectangles="0,0,0"/>
                    </v:shape>
                  </w:pict>
                </mc:Fallback>
              </mc:AlternateContent>
            </w:r>
            <w:r w:rsidRPr="00541C41">
              <w:rPr>
                <w:sz w:val="28"/>
                <w:szCs w:val="28"/>
                <w:lang w:val="nl-NL"/>
              </w:rPr>
              <w:t>Trong tứ giác IKJO có 2 góc vuông I và J  và  có góc O = 60</w:t>
            </w:r>
            <w:r w:rsidRPr="00541C41">
              <w:rPr>
                <w:sz w:val="28"/>
                <w:szCs w:val="28"/>
                <w:vertAlign w:val="superscript"/>
                <w:lang w:val="nl-NL"/>
              </w:rPr>
              <w:t>0</w:t>
            </w:r>
            <w:r w:rsidRPr="00541C41">
              <w:rPr>
                <w:sz w:val="28"/>
                <w:szCs w:val="28"/>
                <w:lang w:val="nl-NL"/>
              </w:rPr>
              <w:t xml:space="preserve"> Do đó góc còn lại    IKJ = 120</w:t>
            </w:r>
            <w:r w:rsidRPr="00541C41">
              <w:rPr>
                <w:sz w:val="28"/>
                <w:szCs w:val="28"/>
                <w:vertAlign w:val="superscript"/>
                <w:lang w:val="nl-NL"/>
              </w:rPr>
              <w:t>0</w:t>
            </w:r>
          </w:p>
          <w:p w14:paraId="0C928FC7" w14:textId="77777777" w:rsidR="00541C41" w:rsidRPr="00541C41" w:rsidRDefault="00541C41" w:rsidP="00541C41">
            <w:pPr>
              <w:spacing w:after="0" w:line="240" w:lineRule="auto"/>
              <w:rPr>
                <w:sz w:val="28"/>
                <w:szCs w:val="28"/>
                <w:lang w:val="nl-NL"/>
              </w:rPr>
            </w:pPr>
            <w:r w:rsidRPr="00541C41">
              <w:rPr>
                <w:noProof/>
                <w:sz w:val="28"/>
                <w:szCs w:val="28"/>
              </w:rPr>
              <mc:AlternateContent>
                <mc:Choice Requires="wps">
                  <w:drawing>
                    <wp:anchor distT="0" distB="0" distL="114300" distR="114300" simplePos="0" relativeHeight="251843584" behindDoc="0" locked="0" layoutInCell="1" allowOverlap="1" wp14:anchorId="2FC07B7D" wp14:editId="064E497F">
                      <wp:simplePos x="0" y="0"/>
                      <wp:positionH relativeFrom="column">
                        <wp:posOffset>1731010</wp:posOffset>
                      </wp:positionH>
                      <wp:positionV relativeFrom="paragraph">
                        <wp:posOffset>10795</wp:posOffset>
                      </wp:positionV>
                      <wp:extent cx="273685" cy="35560"/>
                      <wp:effectExtent l="0" t="0" r="12065" b="21590"/>
                      <wp:wrapNone/>
                      <wp:docPr id="812463811" name="Freeform: 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9" o:spid="_x0000_s1026" style="position:absolute;margin-left:136.3pt;margin-top:.85pt;width:21.55pt;height:2.8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WrlmJQMAAEEHAAAOAAAAZHJzL2Uyb0RvYy54bWysVdlu2zAQfC/QfyD4WMDRYdmxhchB4KMo kLYB4n4ALVGWUIlUSdpyWvTfu1wdkZMaCIr6QSa1o+XMLjm8uT2VBTlypXMpIupduZRwEcskF/uI fttuRjNKtGEiYYUUPKJPXNPbxft3N3UVcl9mski4IpBE6LCuIpoZU4WOo+OMl0xfyYoLCKZSlczA VO2dRLEaspeF47vu1KmlSiolY641vF01QbrA/GnKY/M1TTU3pIgocDP4VPjc2aezuGHhXrEqy+OW BvsHFiXLBSzap1oxw8hB5a9SlXmspJapuYpl6cg0zWOOGkCN575Q85ixiqMWKI6u+jLp/5c2/nJ8 UCRPIjrz/GA6nnkeJYKV0KqN4twWPiTIg8xtsepKh/DNY/WgrFxd3cv4u4aAcxaxEw0Ysqs/ywSS sYORWKBTqkr7JUgnJ+zDU98HfjIkhpf+9Xg6m1ASQ2g8mUyxTQ4Lu2/jgzYfucQ87HivTdPFBEbY g6RVsIWOp2UBDf3gEJfUxAuCruU9BvT2GG/mkozAs90XPcgfgK79S6nGA9SFRMEAYtlcIAXi/04K qrDvdLKskx6fRKsdRoTZs+ditSupbZVtIaCWW8/qghSAsoW6AAaxFjx+ExgEWfBkCG5WaBkpOIMv T5+iBE7frqlyxYwVYgnZIanBR2yfSAYDaIUNlPLItxIh5nnbtI2C5Z7jhRjioFfIr9tBXbT7rzBb sxzIeE7YACCzpYQ162ladYMNKOQmLwrcgYWw5OcTf4KktSzyxAYtb632u2WhyJFZJ8JfW7IzmJIH kWCyjLNk3Y4Ny4tmDIsX2Ds4K23R7KlBq/k1d+fr2XoWjAJ/uh4F7mo1utssg9F0411PVuPVcrny fltqXhBmeZJwYdl1tucFb7OV1oAbw+qN70zFmdgN/l6Ldc5pYJFBS/eP6tBVrJE0zrOTyROYipKN j8O9A4NMqp+U1ODhEdU/DkxxSopPAkxy3jTW4CSY4GZQw8huGGEihlQRNRROkB0uTXNRHCqV7zNY ycO2CnkHZpbm1nWQX8OqnYBPo4L2TrEXwXCOqOebb/EHAAD//wMAUEsDBBQABgAIAAAAIQBz1k7h 3AAAAAcBAAAPAAAAZHJzL2Rvd25yZXYueG1sTI5BTsMwEEX3SNzBGiQ2iDpNoKnSOBVQsUJd0HAA N57GEfE4it0mvT3DCnbz9b7+vHI7u15ccAydJwXLRQICqfGmo1bBV/3+uAYRoiaje0+o4IoBttXt TakL4yf6xMshtoJHKBRagY1xKKQMjUWnw8IPSMxOfnQ6chxbaUY98bjrZZokK+l0R/zB6gHfLDbf h7NTcArZ67zPmu5jd63xwT7tJtvWSt3fzS8bEBHn+FeGX31Wh4qdjv5MJoheQZqnK64yyEEwz5bP fBwV5BnIqpT//asfAAAA//8DAFBLAQItABQABgAIAAAAIQC2gziS/gAAAOEBAAATAAAAAAAAAAAA AAAAAAAAAABbQ29udGVudF9UeXBlc10ueG1sUEsBAi0AFAAGAAgAAAAhADj9If/WAAAAlAEAAAsA AAAAAAAAAAAAAAAALwEAAF9yZWxzLy5yZWxzUEsBAi0AFAAGAAgAAAAhAMJauWYlAwAAQQcAAA4A AAAAAAAAAAAAAAAALgIAAGRycy9lMm9Eb2MueG1sUEsBAi0AFAAGAAgAAAAhAHPWTuHcAAAABwEA AA8AAAAAAAAAAAAAAAAAfwUAAGRycy9kb3ducmV2LnhtbFBLBQYAAAAABAAEAPMAAACIBgAAAAA= " path="m,180l720,r720,180e" filled="f">
                      <v:path arrowok="t" o:connecttype="custom" o:connectlocs="0,35560;136843,0;273685,35560" o:connectangles="0,0,0"/>
                    </v:shape>
                  </w:pict>
                </mc:Fallback>
              </mc:AlternateContent>
            </w:r>
            <w:r w:rsidRPr="00541C41">
              <w:rPr>
                <w:noProof/>
                <w:sz w:val="28"/>
                <w:szCs w:val="28"/>
              </w:rPr>
              <mc:AlternateContent>
                <mc:Choice Requires="wps">
                  <w:drawing>
                    <wp:anchor distT="0" distB="0" distL="114300" distR="114300" simplePos="0" relativeHeight="251844608" behindDoc="0" locked="0" layoutInCell="1" allowOverlap="1" wp14:anchorId="046653DF" wp14:editId="64AC5778">
                      <wp:simplePos x="0" y="0"/>
                      <wp:positionH relativeFrom="column">
                        <wp:posOffset>2195195</wp:posOffset>
                      </wp:positionH>
                      <wp:positionV relativeFrom="paragraph">
                        <wp:posOffset>8255</wp:posOffset>
                      </wp:positionV>
                      <wp:extent cx="273685" cy="35560"/>
                      <wp:effectExtent l="0" t="0" r="12065" b="21590"/>
                      <wp:wrapNone/>
                      <wp:docPr id="812463812" name="Freeform: 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8" o:spid="_x0000_s1026" style="position:absolute;margin-left:172.85pt;margin-top:.65pt;width:21.55pt;height:2.8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oe7gJgMAAEEHAAAOAAAAZHJzL2Uyb0RvYy54bWysVduOmzAQfa/Uf7D8WCkLJJBN0JLVKpeq Ui8rbfoBDpiACja1nZBt1X/veLiE7CrSqioPZswM43Nm7OO7+1NZkCNXOpciot6NSwkXsUxysY/o 9+1mNKNEGyYSVkjBI/rMNb1fvH93V1chH8tMFglXBJIIHdZVRDNjqtBxdJzxkukbWXEBzlSqkhmY qr2TKFZD9rJwxq47dWqpkkrJmGsNX1eNky4wf5ry2HxLU80NKSIK2AyOCsedHZ3FHQv3ilVZHrcw 2D+gKFkuYNE+1YoZRg4qf5WqzGMltUzNTSxLR6ZpHnPkAGw89wWbp4xVHLlAcXTVl0n/v7Tx1+Oj InkS0Zk39qcTGCkRrIRWbRTntvAhQRxkZotVVzqEf56qR2Xp6uqzjH9ocDgXHjvREEN29ReZQDJ2 MBILdEpVaf8E6uSEfXju+8BPhsTwcXw7mc4CSmJwTYJgim1yWNj9Gx+0+cgl5mHHz9o0XUzAwh4k LYMtdDwtC2joB4e4pCae73ct72O8QYw3c0lGYGz3RR8ERekT3Y6vpZoMoq4k8gchFs0VUEC+X+8C FFRh3/FkWUc9PomWO1iE2bPnYrUrqW2VbSGgllvP8oIUEGULdSUYyNrgyZuCgZANDobBzQotIgVn 8OXpU5TA6ds1Va6YsUQsIGuSGnTE9olkYEArrKOUR76VGGLO26ZtFCx39hdiGAe9QnzdDuq83bvC bM1yQOOcsAmAzBYS1qyHadkNNqCQm7wocAcWwoKfB+MAQWtZ5Il1Wtxa7XfLQpEjs0qET1uyizAl DyLBZBlnybq1DcuLxobFC+wdnJW2aPbUoNT8nrvz9Ww980f+eLoe+e5qNXrYLP3RdOPdBqvJarlc eX8sNM8PszxJuLDoOtnz/LfJSivAjWD1wnfB4oLsBp/XZJ1LGFhk4NK9kR2qihWSRnl2MnkGUVGy 0XG4d8DIpPpFSQ0aHlH988AUp6T4JEAk501jDU78ADeDGnp2Qw8TMaSKqKFwgqy5NM1FcahUvs9g JQ/bKuQDiFmaW9VBfA2qdgI6jQzaO8VeBMM5Rp1vvsVfAAAA//8DAFBLAwQUAAYACAAAACEApmLE T9wAAAAHAQAADwAAAGRycy9kb3ducmV2LnhtbEyPQU7DMBBF90jcwRokNog64FJCiFMBFauKBQ0H cONpHBGPo9ht0tszrGA5el//vynXs+/FCcfYBdJwt8hAIDXBdtRq+Krfb3MQMRmypg+EGs4YYV1d XpSmsGGiTzztUiu4hGJhNLiUhkLK2Dj0Ji7CgMTsEEZvEp9jK+1oJi73vbzPspX0piNecGbAN4fN 9+7oNRyiep0/VNNtN+cab9xyM7m21vr6an55BpFwTn9h+NVndajYaR+OZKPoNajlwyNHGSgQzFWe 8yt7DasnkFUp//tXPwAAAP//AwBQSwECLQAUAAYACAAAACEAtoM4kv4AAADhAQAAEwAAAAAAAAAA AAAAAAAAAAAAW0NvbnRlbnRfVHlwZXNdLnhtbFBLAQItABQABgAIAAAAIQA4/SH/1gAAAJQBAAAL AAAAAAAAAAAAAAAAAC8BAABfcmVscy8ucmVsc1BLAQItABQABgAIAAAAIQAHoe7gJgMAAEEHAAAO AAAAAAAAAAAAAAAAAC4CAABkcnMvZTJvRG9jLnhtbFBLAQItABQABgAIAAAAIQCmYsRP3AAAAAcB AAAPAAAAAAAAAAAAAAAAAIAFAABkcnMvZG93bnJldi54bWxQSwUGAAAAAAQABADzAAAAiQYAAAAA " path="m,180l720,r720,180e" filled="f">
                      <v:path arrowok="t" o:connecttype="custom" o:connectlocs="0,35560;136843,0;273685,35560" o:connectangles="0,0,0"/>
                    </v:shape>
                  </w:pict>
                </mc:Fallback>
              </mc:AlternateContent>
            </w:r>
            <w:r w:rsidRPr="00541C41">
              <w:rPr>
                <w:sz w:val="28"/>
                <w:szCs w:val="28"/>
                <w:lang w:val="nl-NL"/>
              </w:rPr>
              <w:t xml:space="preserve"> Suy ra: Trong </w:t>
            </w:r>
            <w:r w:rsidRPr="00541C41">
              <w:rPr>
                <w:position w:val="-4"/>
                <w:sz w:val="28"/>
                <w:szCs w:val="28"/>
                <w:lang w:val="nl-NL"/>
              </w:rPr>
              <w:object w:dxaOrig="220" w:dyaOrig="260" w14:anchorId="00CFEC2E">
                <v:shape id="_x0000_i1192" type="#_x0000_t75" style="width:10.5pt;height:12.75pt" o:ole="">
                  <v:imagedata r:id="rId428" o:title=""/>
                </v:shape>
                <o:OLEObject Type="Embed" ProgID="Equation.DSMT4" ShapeID="_x0000_i1192" DrawAspect="Content" ObjectID="_1773308275" r:id="rId429"/>
              </w:object>
            </w:r>
            <w:r w:rsidRPr="00541C41">
              <w:rPr>
                <w:sz w:val="28"/>
                <w:szCs w:val="28"/>
                <w:lang w:val="nl-NL"/>
              </w:rPr>
              <w:t>JKI  có :   I</w:t>
            </w:r>
            <w:r w:rsidRPr="00541C41">
              <w:rPr>
                <w:sz w:val="28"/>
                <w:szCs w:val="28"/>
                <w:vertAlign w:val="subscript"/>
                <w:lang w:val="nl-NL"/>
              </w:rPr>
              <w:t>1</w:t>
            </w:r>
            <w:r w:rsidRPr="00541C41">
              <w:rPr>
                <w:sz w:val="28"/>
                <w:szCs w:val="28"/>
                <w:lang w:val="nl-NL"/>
              </w:rPr>
              <w:t xml:space="preserve">   +   J</w:t>
            </w:r>
            <w:r w:rsidRPr="00541C41">
              <w:rPr>
                <w:sz w:val="28"/>
                <w:szCs w:val="28"/>
                <w:vertAlign w:val="subscript"/>
                <w:lang w:val="nl-NL"/>
              </w:rPr>
              <w:t>1</w:t>
            </w:r>
            <w:r w:rsidRPr="00541C41">
              <w:rPr>
                <w:sz w:val="28"/>
                <w:szCs w:val="28"/>
                <w:lang w:val="nl-NL"/>
              </w:rPr>
              <w:t xml:space="preserve"> = 60</w:t>
            </w:r>
            <w:r w:rsidRPr="00541C41">
              <w:rPr>
                <w:sz w:val="28"/>
                <w:szCs w:val="28"/>
                <w:vertAlign w:val="superscript"/>
                <w:lang w:val="nl-NL"/>
              </w:rPr>
              <w:t>0</w:t>
            </w:r>
          </w:p>
          <w:p w14:paraId="6DA27372" w14:textId="77777777" w:rsidR="00541C41" w:rsidRPr="00541C41" w:rsidRDefault="00541C41" w:rsidP="00541C41">
            <w:pPr>
              <w:spacing w:after="0" w:line="240" w:lineRule="auto"/>
              <w:jc w:val="center"/>
              <w:rPr>
                <w:sz w:val="28"/>
                <w:szCs w:val="28"/>
                <w:vertAlign w:val="subscript"/>
                <w:lang w:val="nl-NL"/>
              </w:rPr>
            </w:pPr>
            <w:r w:rsidRPr="00541C41">
              <w:rPr>
                <w:sz w:val="28"/>
                <w:szCs w:val="28"/>
                <w:lang w:val="nl-NL"/>
              </w:rPr>
              <w:t>Mà các cặp góc tới và góc phản xạ I</w:t>
            </w:r>
            <w:r w:rsidRPr="00541C41">
              <w:rPr>
                <w:sz w:val="28"/>
                <w:szCs w:val="28"/>
                <w:vertAlign w:val="subscript"/>
                <w:lang w:val="nl-NL"/>
              </w:rPr>
              <w:t xml:space="preserve">1 </w:t>
            </w:r>
            <w:r w:rsidRPr="00541C41">
              <w:rPr>
                <w:sz w:val="28"/>
                <w:szCs w:val="28"/>
                <w:lang w:val="nl-NL"/>
              </w:rPr>
              <w:t>= I</w:t>
            </w:r>
            <w:r w:rsidRPr="00541C41">
              <w:rPr>
                <w:sz w:val="28"/>
                <w:szCs w:val="28"/>
                <w:vertAlign w:val="subscript"/>
                <w:lang w:val="nl-NL"/>
              </w:rPr>
              <w:t xml:space="preserve">2     </w:t>
            </w:r>
            <w:r w:rsidRPr="00541C41">
              <w:rPr>
                <w:sz w:val="28"/>
                <w:szCs w:val="28"/>
                <w:lang w:val="nl-NL"/>
              </w:rPr>
              <w:t>; J</w:t>
            </w:r>
            <w:r w:rsidRPr="00541C41">
              <w:rPr>
                <w:sz w:val="28"/>
                <w:szCs w:val="28"/>
                <w:vertAlign w:val="subscript"/>
                <w:lang w:val="nl-NL"/>
              </w:rPr>
              <w:t>1</w:t>
            </w:r>
            <w:r w:rsidRPr="00541C41">
              <w:rPr>
                <w:sz w:val="28"/>
                <w:szCs w:val="28"/>
                <w:lang w:val="nl-NL"/>
              </w:rPr>
              <w:t xml:space="preserve"> = J</w:t>
            </w:r>
            <w:r w:rsidRPr="00541C41">
              <w:rPr>
                <w:sz w:val="28"/>
                <w:szCs w:val="28"/>
                <w:vertAlign w:val="subscript"/>
                <w:lang w:val="nl-NL"/>
              </w:rPr>
              <w:t>2</w:t>
            </w:r>
          </w:p>
          <w:p w14:paraId="0C33D86D" w14:textId="77777777" w:rsidR="00541C41" w:rsidRPr="00541C41" w:rsidRDefault="00541C41" w:rsidP="00541C41">
            <w:pPr>
              <w:spacing w:after="0" w:line="240" w:lineRule="auto"/>
              <w:jc w:val="both"/>
              <w:rPr>
                <w:sz w:val="28"/>
                <w:szCs w:val="28"/>
              </w:rPr>
            </w:pPr>
            <w:r w:rsidRPr="00541C41">
              <w:rPr>
                <w:sz w:val="28"/>
                <w:szCs w:val="28"/>
              </w:rPr>
              <w:t xml:space="preserve">a) </w:t>
            </w:r>
            <w:r w:rsidRPr="00541C41">
              <w:rPr>
                <w:bCs/>
                <w:sz w:val="28"/>
                <w:szCs w:val="28"/>
              </w:rPr>
              <w:t>Lập</w:t>
            </w:r>
            <w:r w:rsidRPr="00541C41">
              <w:rPr>
                <w:sz w:val="28"/>
                <w:szCs w:val="28"/>
              </w:rPr>
              <w:t xml:space="preserve"> phương trình đường đi của 2 xe:</w:t>
            </w:r>
          </w:p>
          <w:p w14:paraId="3C027263" w14:textId="77777777" w:rsidR="00541C41" w:rsidRPr="00541C41" w:rsidRDefault="00541C41" w:rsidP="00541C41">
            <w:pPr>
              <w:spacing w:after="0" w:line="240" w:lineRule="auto"/>
              <w:jc w:val="center"/>
              <w:rPr>
                <w:sz w:val="28"/>
                <w:szCs w:val="28"/>
              </w:rPr>
            </w:pPr>
            <w:r w:rsidRPr="00541C41">
              <w:rPr>
                <w:sz w:val="28"/>
                <w:szCs w:val="28"/>
                <w:lang w:val="pt-BR"/>
              </w:rPr>
              <w:t>S</w:t>
            </w:r>
            <w:r w:rsidRPr="00541C41">
              <w:rPr>
                <w:sz w:val="28"/>
                <w:szCs w:val="28"/>
                <w:vertAlign w:val="subscript"/>
                <w:lang w:val="pt-BR"/>
              </w:rPr>
              <w:t>1</w:t>
            </w:r>
            <w:r w:rsidRPr="00541C41">
              <w:rPr>
                <w:sz w:val="28"/>
                <w:szCs w:val="28"/>
              </w:rPr>
              <w:t xml:space="preserve"> =v</w:t>
            </w:r>
            <w:r w:rsidRPr="00541C41">
              <w:rPr>
                <w:sz w:val="28"/>
                <w:szCs w:val="28"/>
                <w:vertAlign w:val="subscript"/>
              </w:rPr>
              <w:t>1</w:t>
            </w:r>
            <w:r w:rsidRPr="00541C41">
              <w:rPr>
                <w:sz w:val="28"/>
                <w:szCs w:val="28"/>
              </w:rPr>
              <w:t>t; S</w:t>
            </w:r>
            <w:r w:rsidRPr="00541C41">
              <w:rPr>
                <w:sz w:val="28"/>
                <w:szCs w:val="28"/>
                <w:vertAlign w:val="subscript"/>
              </w:rPr>
              <w:t>2</w:t>
            </w:r>
            <w:r w:rsidRPr="00541C41">
              <w:rPr>
                <w:sz w:val="28"/>
                <w:szCs w:val="28"/>
              </w:rPr>
              <w:t>= v</w:t>
            </w:r>
            <w:r w:rsidRPr="00541C41">
              <w:rPr>
                <w:sz w:val="28"/>
                <w:szCs w:val="28"/>
                <w:vertAlign w:val="subscript"/>
              </w:rPr>
              <w:t>2</w:t>
            </w:r>
            <w:r w:rsidRPr="00541C41">
              <w:rPr>
                <w:sz w:val="28"/>
                <w:szCs w:val="28"/>
              </w:rPr>
              <w:t xml:space="preserve">(t-2) </w:t>
            </w:r>
            <w:r w:rsidRPr="00541C41">
              <w:rPr>
                <w:sz w:val="28"/>
                <w:szCs w:val="28"/>
                <w:lang w:val="nl-NL"/>
              </w:rPr>
              <w:sym w:font="Symbol" w:char="F0DE"/>
            </w:r>
            <w:r w:rsidRPr="00541C41">
              <w:rPr>
                <w:sz w:val="28"/>
                <w:szCs w:val="28"/>
              </w:rPr>
              <w:t xml:space="preserve"> S</w:t>
            </w:r>
            <w:r w:rsidRPr="00541C41">
              <w:rPr>
                <w:sz w:val="28"/>
                <w:szCs w:val="28"/>
                <w:vertAlign w:val="subscript"/>
              </w:rPr>
              <w:t>1</w:t>
            </w:r>
            <w:r w:rsidRPr="00541C41">
              <w:rPr>
                <w:sz w:val="28"/>
                <w:szCs w:val="28"/>
              </w:rPr>
              <w:t>+S</w:t>
            </w:r>
            <w:r w:rsidRPr="00541C41">
              <w:rPr>
                <w:sz w:val="28"/>
                <w:szCs w:val="28"/>
                <w:vertAlign w:val="subscript"/>
              </w:rPr>
              <w:t>2</w:t>
            </w:r>
            <w:r w:rsidRPr="00541C41">
              <w:rPr>
                <w:sz w:val="28"/>
                <w:szCs w:val="28"/>
              </w:rPr>
              <w:t>=S</w:t>
            </w:r>
            <w:r w:rsidRPr="00541C41">
              <w:rPr>
                <w:sz w:val="28"/>
                <w:szCs w:val="28"/>
                <w:vertAlign w:val="subscript"/>
              </w:rPr>
              <w:t>AB</w:t>
            </w:r>
          </w:p>
          <w:p w14:paraId="44EB20EC" w14:textId="77777777" w:rsidR="00541C41" w:rsidRPr="00541C41" w:rsidRDefault="00541C41" w:rsidP="00541C41">
            <w:pPr>
              <w:spacing w:after="0" w:line="240" w:lineRule="auto"/>
              <w:jc w:val="center"/>
              <w:rPr>
                <w:sz w:val="28"/>
                <w:szCs w:val="28"/>
                <w:vertAlign w:val="subscript"/>
              </w:rPr>
            </w:pPr>
            <w:r w:rsidRPr="00541C41">
              <w:rPr>
                <w:sz w:val="28"/>
                <w:szCs w:val="28"/>
                <w:lang w:val="nl-NL"/>
              </w:rPr>
              <w:sym w:font="Symbol" w:char="F0DB"/>
            </w:r>
            <w:r w:rsidRPr="00541C41">
              <w:rPr>
                <w:sz w:val="28"/>
                <w:szCs w:val="28"/>
                <w:lang w:val="vi-VN"/>
              </w:rPr>
              <w:t xml:space="preserve"> v</w:t>
            </w:r>
            <w:r w:rsidRPr="00541C41">
              <w:rPr>
                <w:sz w:val="28"/>
                <w:szCs w:val="28"/>
                <w:vertAlign w:val="subscript"/>
                <w:lang w:val="vi-VN"/>
              </w:rPr>
              <w:t>1</w:t>
            </w:r>
            <w:r w:rsidRPr="00541C41">
              <w:rPr>
                <w:sz w:val="28"/>
                <w:szCs w:val="28"/>
                <w:lang w:val="vi-VN"/>
              </w:rPr>
              <w:t>t+v</w:t>
            </w:r>
            <w:r w:rsidRPr="00541C41">
              <w:rPr>
                <w:sz w:val="28"/>
                <w:szCs w:val="28"/>
                <w:vertAlign w:val="subscript"/>
                <w:lang w:val="vi-VN"/>
              </w:rPr>
              <w:t>2</w:t>
            </w:r>
            <w:r w:rsidRPr="00541C41">
              <w:rPr>
                <w:sz w:val="28"/>
                <w:szCs w:val="28"/>
                <w:lang w:val="vi-VN"/>
              </w:rPr>
              <w:t xml:space="preserve">(t-2) = </w:t>
            </w:r>
            <w:r w:rsidRPr="00541C41">
              <w:rPr>
                <w:sz w:val="28"/>
                <w:szCs w:val="28"/>
              </w:rPr>
              <w:t>S</w:t>
            </w:r>
            <w:r w:rsidRPr="00541C41">
              <w:rPr>
                <w:sz w:val="28"/>
                <w:szCs w:val="28"/>
                <w:vertAlign w:val="subscript"/>
                <w:lang w:val="vi-VN"/>
              </w:rPr>
              <w:t>AB</w:t>
            </w:r>
          </w:p>
          <w:p w14:paraId="0B5AD93A" w14:textId="77777777" w:rsidR="00541C41" w:rsidRPr="00541C41" w:rsidRDefault="00541C41" w:rsidP="00541C41">
            <w:pPr>
              <w:spacing w:after="0" w:line="240" w:lineRule="auto"/>
              <w:rPr>
                <w:sz w:val="28"/>
                <w:szCs w:val="28"/>
              </w:rPr>
            </w:pPr>
            <w:r w:rsidRPr="00541C41">
              <w:rPr>
                <w:sz w:val="28"/>
                <w:szCs w:val="28"/>
              </w:rPr>
              <w:t xml:space="preserve">* Giải phương trình: </w:t>
            </w:r>
            <w:r w:rsidRPr="00541C41">
              <w:rPr>
                <w:sz w:val="28"/>
                <w:szCs w:val="28"/>
                <w:lang w:val="nl-NL"/>
              </w:rPr>
              <w:sym w:font="Symbol" w:char="F0DE"/>
            </w:r>
            <w:r w:rsidRPr="00541C41">
              <w:rPr>
                <w:sz w:val="28"/>
                <w:szCs w:val="28"/>
              </w:rPr>
              <w:t xml:space="preserve">t  = 3,5 (h); </w:t>
            </w:r>
            <w:r w:rsidRPr="00541C41">
              <w:rPr>
                <w:sz w:val="28"/>
                <w:szCs w:val="28"/>
                <w:lang w:val="nl-NL"/>
              </w:rPr>
              <w:sym w:font="Symbol" w:char="F0DE"/>
            </w:r>
            <w:r w:rsidRPr="00541C41">
              <w:rPr>
                <w:sz w:val="28"/>
                <w:szCs w:val="28"/>
              </w:rPr>
              <w:t xml:space="preserve"> </w:t>
            </w:r>
            <w:r w:rsidRPr="00541C41">
              <w:rPr>
                <w:sz w:val="28"/>
                <w:szCs w:val="28"/>
                <w:lang w:val="pt-BR"/>
              </w:rPr>
              <w:t>S</w:t>
            </w:r>
            <w:r w:rsidRPr="00541C41">
              <w:rPr>
                <w:sz w:val="28"/>
                <w:szCs w:val="28"/>
                <w:vertAlign w:val="subscript"/>
                <w:lang w:val="pt-BR"/>
              </w:rPr>
              <w:t>1</w:t>
            </w:r>
            <w:r w:rsidRPr="00541C41">
              <w:rPr>
                <w:sz w:val="28"/>
                <w:szCs w:val="28"/>
                <w:lang w:val="pt-BR"/>
              </w:rPr>
              <w:t xml:space="preserve"> </w:t>
            </w:r>
            <w:r w:rsidRPr="00541C41">
              <w:rPr>
                <w:sz w:val="28"/>
                <w:szCs w:val="28"/>
              </w:rPr>
              <w:t>=  42(km) , S</w:t>
            </w:r>
            <w:r w:rsidRPr="00541C41">
              <w:rPr>
                <w:sz w:val="28"/>
                <w:szCs w:val="28"/>
                <w:vertAlign w:val="subscript"/>
              </w:rPr>
              <w:t xml:space="preserve">2 </w:t>
            </w:r>
            <w:r w:rsidRPr="00541C41">
              <w:rPr>
                <w:sz w:val="28"/>
                <w:szCs w:val="28"/>
              </w:rPr>
              <w:t xml:space="preserve"> =  6(km)</w:t>
            </w:r>
          </w:p>
          <w:p w14:paraId="374C313B" w14:textId="77777777" w:rsidR="00541C41" w:rsidRPr="00541C41" w:rsidRDefault="00541C41" w:rsidP="00541C41">
            <w:pPr>
              <w:spacing w:after="0" w:line="240" w:lineRule="auto"/>
              <w:jc w:val="both"/>
              <w:rPr>
                <w:sz w:val="28"/>
                <w:szCs w:val="28"/>
              </w:rPr>
            </w:pPr>
            <w:r w:rsidRPr="00541C41">
              <w:rPr>
                <w:sz w:val="28"/>
                <w:szCs w:val="28"/>
                <w:lang w:val="nl-NL"/>
              </w:rPr>
              <w:sym w:font="Symbol" w:char="F0DE"/>
            </w:r>
            <w:r w:rsidRPr="00541C41">
              <w:rPr>
                <w:sz w:val="28"/>
                <w:szCs w:val="28"/>
                <w:lang w:val="vi-VN"/>
              </w:rPr>
              <w:t xml:space="preserve"> Thời điểm gặp nhau lúc</w:t>
            </w:r>
            <w:r w:rsidRPr="00541C41">
              <w:rPr>
                <w:sz w:val="28"/>
                <w:szCs w:val="28"/>
              </w:rPr>
              <w:t xml:space="preserve"> 9h30 phút và vị trí 2 xe gặp nhau cách A là 42 (km).</w:t>
            </w:r>
          </w:p>
          <w:p w14:paraId="01096FE4" w14:textId="77777777" w:rsidR="00541C41" w:rsidRPr="00541C41" w:rsidRDefault="00541C41" w:rsidP="00541C41">
            <w:pPr>
              <w:spacing w:after="0" w:line="240" w:lineRule="auto"/>
              <w:jc w:val="both"/>
              <w:rPr>
                <w:sz w:val="28"/>
                <w:szCs w:val="28"/>
              </w:rPr>
            </w:pPr>
            <w:r w:rsidRPr="00541C41">
              <w:rPr>
                <w:sz w:val="28"/>
                <w:szCs w:val="28"/>
              </w:rPr>
              <w:t>b) Gọi t là thời gian tính từ lúc người đi xe xuất phát đến lúc 2 người gặp nhau ta có phương trình:</w:t>
            </w:r>
          </w:p>
          <w:p w14:paraId="62162DEE" w14:textId="77777777" w:rsidR="00541C41" w:rsidRPr="00541C41" w:rsidRDefault="00541C41" w:rsidP="00541C41">
            <w:pPr>
              <w:spacing w:after="0" w:line="240" w:lineRule="auto"/>
              <w:jc w:val="center"/>
              <w:rPr>
                <w:sz w:val="28"/>
                <w:szCs w:val="28"/>
                <w:lang w:val="pt-BR"/>
              </w:rPr>
            </w:pPr>
            <w:r w:rsidRPr="00541C41">
              <w:rPr>
                <w:sz w:val="28"/>
                <w:szCs w:val="28"/>
                <w:lang w:val="pt-BR"/>
              </w:rPr>
              <w:t>S</w:t>
            </w:r>
            <w:r w:rsidRPr="00541C41">
              <w:rPr>
                <w:sz w:val="28"/>
                <w:szCs w:val="28"/>
                <w:vertAlign w:val="subscript"/>
                <w:lang w:val="pt-BR"/>
              </w:rPr>
              <w:t>1</w:t>
            </w:r>
            <w:r w:rsidRPr="00541C41">
              <w:rPr>
                <w:sz w:val="28"/>
                <w:szCs w:val="28"/>
                <w:lang w:val="pt-BR"/>
              </w:rPr>
              <w:t xml:space="preserve"> = v</w:t>
            </w:r>
            <w:r w:rsidRPr="00541C41">
              <w:rPr>
                <w:sz w:val="28"/>
                <w:szCs w:val="28"/>
                <w:vertAlign w:val="subscript"/>
                <w:lang w:val="pt-BR"/>
              </w:rPr>
              <w:t>1</w:t>
            </w:r>
            <w:r w:rsidRPr="00541C41">
              <w:rPr>
                <w:sz w:val="28"/>
                <w:szCs w:val="28"/>
                <w:lang w:val="pt-BR"/>
              </w:rPr>
              <w:t xml:space="preserve"> (t-1);  S</w:t>
            </w:r>
            <w:r w:rsidRPr="00541C41">
              <w:rPr>
                <w:sz w:val="28"/>
                <w:szCs w:val="28"/>
                <w:vertAlign w:val="subscript"/>
                <w:lang w:val="pt-BR"/>
              </w:rPr>
              <w:t>2</w:t>
            </w:r>
            <w:r w:rsidRPr="00541C41">
              <w:rPr>
                <w:sz w:val="28"/>
                <w:szCs w:val="28"/>
                <w:lang w:val="pt-BR"/>
              </w:rPr>
              <w:t>= v</w:t>
            </w:r>
            <w:r w:rsidRPr="00541C41">
              <w:rPr>
                <w:sz w:val="28"/>
                <w:szCs w:val="28"/>
                <w:vertAlign w:val="subscript"/>
                <w:lang w:val="pt-BR"/>
              </w:rPr>
              <w:t>2</w:t>
            </w:r>
            <w:r w:rsidRPr="00541C41">
              <w:rPr>
                <w:sz w:val="28"/>
                <w:szCs w:val="28"/>
                <w:lang w:val="pt-BR"/>
              </w:rPr>
              <w:t xml:space="preserve"> (t-2);</w:t>
            </w:r>
          </w:p>
          <w:p w14:paraId="07ECF4D5" w14:textId="77777777" w:rsidR="00541C41" w:rsidRPr="00541C41" w:rsidRDefault="00541C41" w:rsidP="00541C41">
            <w:pPr>
              <w:spacing w:after="0" w:line="240" w:lineRule="auto"/>
              <w:jc w:val="center"/>
              <w:rPr>
                <w:sz w:val="28"/>
                <w:szCs w:val="28"/>
                <w:lang w:val="pt-BR"/>
              </w:rPr>
            </w:pPr>
            <w:r w:rsidRPr="00541C41">
              <w:rPr>
                <w:sz w:val="28"/>
                <w:szCs w:val="28"/>
                <w:lang w:val="pt-BR"/>
              </w:rPr>
              <w:t>S</w:t>
            </w:r>
            <w:r w:rsidRPr="00541C41">
              <w:rPr>
                <w:sz w:val="28"/>
                <w:szCs w:val="28"/>
                <w:vertAlign w:val="subscript"/>
                <w:lang w:val="pt-BR"/>
              </w:rPr>
              <w:t>1</w:t>
            </w:r>
            <w:r w:rsidRPr="00541C41">
              <w:rPr>
                <w:sz w:val="28"/>
                <w:szCs w:val="28"/>
                <w:lang w:val="pt-BR"/>
              </w:rPr>
              <w:t xml:space="preserve"> + S</w:t>
            </w:r>
            <w:r w:rsidRPr="00541C41">
              <w:rPr>
                <w:sz w:val="28"/>
                <w:szCs w:val="28"/>
                <w:vertAlign w:val="subscript"/>
                <w:lang w:val="pt-BR"/>
              </w:rPr>
              <w:t>2</w:t>
            </w:r>
            <w:r w:rsidRPr="00541C41">
              <w:rPr>
                <w:sz w:val="28"/>
                <w:szCs w:val="28"/>
                <w:lang w:val="pt-BR"/>
              </w:rPr>
              <w:t xml:space="preserve"> = S</w:t>
            </w:r>
            <w:r w:rsidRPr="00541C41">
              <w:rPr>
                <w:sz w:val="28"/>
                <w:szCs w:val="28"/>
                <w:vertAlign w:val="subscript"/>
                <w:lang w:val="pt-BR"/>
              </w:rPr>
              <w:t>AB</w:t>
            </w:r>
            <w:r w:rsidRPr="00541C41">
              <w:rPr>
                <w:sz w:val="28"/>
                <w:szCs w:val="28"/>
                <w:lang w:val="nl-NL"/>
              </w:rPr>
              <w:sym w:font="Symbol" w:char="F0DE"/>
            </w:r>
            <w:r w:rsidRPr="00541C41">
              <w:rPr>
                <w:sz w:val="28"/>
                <w:szCs w:val="28"/>
                <w:lang w:val="pt-BR"/>
              </w:rPr>
              <w:t xml:space="preserve"> v</w:t>
            </w:r>
            <w:r w:rsidRPr="00541C41">
              <w:rPr>
                <w:sz w:val="28"/>
                <w:szCs w:val="28"/>
                <w:vertAlign w:val="subscript"/>
                <w:lang w:val="pt-BR"/>
              </w:rPr>
              <w:t>1</w:t>
            </w:r>
            <w:r w:rsidRPr="00541C41">
              <w:rPr>
                <w:sz w:val="28"/>
                <w:szCs w:val="28"/>
                <w:lang w:val="pt-BR"/>
              </w:rPr>
              <w:t xml:space="preserve"> (t-1)+ v</w:t>
            </w:r>
            <w:r w:rsidRPr="00541C41">
              <w:rPr>
                <w:sz w:val="28"/>
                <w:szCs w:val="28"/>
                <w:vertAlign w:val="subscript"/>
                <w:lang w:val="pt-BR"/>
              </w:rPr>
              <w:t>2</w:t>
            </w:r>
            <w:r w:rsidRPr="00541C41">
              <w:rPr>
                <w:sz w:val="28"/>
                <w:szCs w:val="28"/>
                <w:lang w:val="pt-BR"/>
              </w:rPr>
              <w:t xml:space="preserve"> (t-2) = 48</w:t>
            </w:r>
          </w:p>
          <w:p w14:paraId="28794781" w14:textId="77777777" w:rsidR="00541C41" w:rsidRPr="00541C41" w:rsidRDefault="00541C41" w:rsidP="00541C41">
            <w:pPr>
              <w:spacing w:after="0" w:line="240" w:lineRule="auto"/>
              <w:rPr>
                <w:sz w:val="28"/>
                <w:szCs w:val="28"/>
                <w:lang w:val="pt-BR"/>
              </w:rPr>
            </w:pPr>
            <w:r w:rsidRPr="00541C41">
              <w:rPr>
                <w:sz w:val="28"/>
                <w:szCs w:val="28"/>
                <w:lang w:val="nl-NL"/>
              </w:rPr>
              <w:sym w:font="Symbol" w:char="F0DE"/>
            </w:r>
            <w:r w:rsidRPr="00541C41">
              <w:rPr>
                <w:sz w:val="28"/>
                <w:szCs w:val="28"/>
                <w:lang w:val="pt-BR"/>
              </w:rPr>
              <w:t xml:space="preserve"> t=4,25h=4h15ph </w:t>
            </w:r>
            <w:r w:rsidRPr="00541C41">
              <w:rPr>
                <w:sz w:val="28"/>
                <w:szCs w:val="28"/>
                <w:lang w:val="nl-NL"/>
              </w:rPr>
              <w:sym w:font="Symbol" w:char="F0DE"/>
            </w:r>
            <w:r w:rsidRPr="00541C41">
              <w:rPr>
                <w:sz w:val="28"/>
                <w:szCs w:val="28"/>
                <w:lang w:val="pt-BR"/>
              </w:rPr>
              <w:t xml:space="preserve"> thời điểm gặp nhau t=10h15phút, </w:t>
            </w:r>
          </w:p>
          <w:p w14:paraId="4FB8D536" w14:textId="77777777" w:rsidR="00541C41" w:rsidRPr="00541C41" w:rsidRDefault="00541C41" w:rsidP="00541C41">
            <w:pPr>
              <w:spacing w:after="0" w:line="240" w:lineRule="auto"/>
              <w:jc w:val="both"/>
              <w:rPr>
                <w:b/>
                <w:sz w:val="28"/>
                <w:szCs w:val="28"/>
              </w:rPr>
            </w:pPr>
            <w:r w:rsidRPr="00541C41">
              <w:rPr>
                <w:sz w:val="28"/>
                <w:szCs w:val="28"/>
                <w:lang w:val="nl-NL"/>
              </w:rPr>
              <w:t>Nơi gặp nhau cách A: x</w:t>
            </w:r>
            <w:r w:rsidRPr="00541C41">
              <w:rPr>
                <w:sz w:val="28"/>
                <w:szCs w:val="28"/>
                <w:vertAlign w:val="subscript"/>
                <w:lang w:val="nl-NL"/>
              </w:rPr>
              <w:t>n</w:t>
            </w:r>
            <w:r w:rsidRPr="00541C41">
              <w:rPr>
                <w:sz w:val="28"/>
                <w:szCs w:val="28"/>
                <w:lang w:val="nl-NL"/>
              </w:rPr>
              <w:t xml:space="preserve">= </w:t>
            </w:r>
            <w:r w:rsidRPr="00541C41">
              <w:rPr>
                <w:sz w:val="28"/>
                <w:szCs w:val="28"/>
                <w:lang w:val="pt-BR"/>
              </w:rPr>
              <w:t>S</w:t>
            </w:r>
            <w:r w:rsidRPr="00541C41">
              <w:rPr>
                <w:sz w:val="28"/>
                <w:szCs w:val="28"/>
                <w:vertAlign w:val="subscript"/>
                <w:lang w:val="pt-BR"/>
              </w:rPr>
              <w:t>1</w:t>
            </w:r>
            <w:r w:rsidRPr="00541C41">
              <w:rPr>
                <w:sz w:val="28"/>
                <w:szCs w:val="28"/>
                <w:lang w:val="nl-NL"/>
              </w:rPr>
              <w:t>=12(4,25-1)=39km</w:t>
            </w:r>
          </w:p>
        </w:tc>
        <w:tc>
          <w:tcPr>
            <w:tcW w:w="1266" w:type="dxa"/>
          </w:tcPr>
          <w:p w14:paraId="00D85F0C" w14:textId="77777777" w:rsidR="00541C41" w:rsidRPr="00541C41" w:rsidRDefault="00541C41" w:rsidP="00541C41">
            <w:pPr>
              <w:spacing w:after="0" w:line="240" w:lineRule="auto"/>
              <w:jc w:val="center"/>
              <w:rPr>
                <w:sz w:val="28"/>
                <w:szCs w:val="28"/>
                <w:lang w:val="es-ES"/>
              </w:rPr>
            </w:pPr>
          </w:p>
          <w:p w14:paraId="07C30E74" w14:textId="77777777" w:rsidR="00541C41" w:rsidRPr="00541C41" w:rsidRDefault="00541C41" w:rsidP="00541C41">
            <w:pPr>
              <w:spacing w:after="0" w:line="240" w:lineRule="auto"/>
              <w:rPr>
                <w:sz w:val="28"/>
                <w:szCs w:val="28"/>
                <w:lang w:val="es-ES"/>
              </w:rPr>
            </w:pPr>
          </w:p>
          <w:p w14:paraId="610E295E" w14:textId="77777777" w:rsidR="00541C41" w:rsidRPr="00541C41" w:rsidRDefault="00541C41" w:rsidP="00541C41">
            <w:pPr>
              <w:spacing w:after="0" w:line="240" w:lineRule="auto"/>
              <w:rPr>
                <w:sz w:val="28"/>
                <w:szCs w:val="28"/>
                <w:lang w:val="es-ES"/>
              </w:rPr>
            </w:pPr>
            <w:r w:rsidRPr="00541C41">
              <w:rPr>
                <w:sz w:val="28"/>
                <w:szCs w:val="28"/>
                <w:lang w:val="es-ES"/>
              </w:rPr>
              <w:t>0,25điểm</w:t>
            </w:r>
          </w:p>
          <w:p w14:paraId="7755ED73" w14:textId="77777777" w:rsidR="00541C41" w:rsidRPr="00541C41" w:rsidRDefault="00541C41" w:rsidP="00541C41">
            <w:pPr>
              <w:spacing w:after="0" w:line="240" w:lineRule="auto"/>
              <w:rPr>
                <w:sz w:val="28"/>
                <w:szCs w:val="28"/>
                <w:lang w:val="es-ES"/>
              </w:rPr>
            </w:pPr>
          </w:p>
          <w:p w14:paraId="36834552" w14:textId="77777777" w:rsidR="00541C41" w:rsidRPr="00541C41" w:rsidRDefault="00541C41" w:rsidP="00541C41">
            <w:pPr>
              <w:spacing w:after="0" w:line="240" w:lineRule="auto"/>
              <w:rPr>
                <w:sz w:val="28"/>
                <w:szCs w:val="28"/>
                <w:lang w:val="es-ES"/>
              </w:rPr>
            </w:pPr>
            <w:r w:rsidRPr="00541C41">
              <w:rPr>
                <w:sz w:val="28"/>
                <w:szCs w:val="28"/>
                <w:lang w:val="es-ES"/>
              </w:rPr>
              <w:lastRenderedPageBreak/>
              <w:t xml:space="preserve"> </w:t>
            </w:r>
          </w:p>
          <w:p w14:paraId="65072E08" w14:textId="77777777" w:rsidR="00541C41" w:rsidRPr="00541C41" w:rsidRDefault="00541C41" w:rsidP="00541C41">
            <w:pPr>
              <w:spacing w:after="0" w:line="240" w:lineRule="auto"/>
              <w:rPr>
                <w:sz w:val="28"/>
                <w:szCs w:val="28"/>
                <w:lang w:val="es-ES"/>
              </w:rPr>
            </w:pPr>
          </w:p>
          <w:p w14:paraId="5F7DE18A" w14:textId="77777777" w:rsidR="00541C41" w:rsidRPr="00541C41" w:rsidRDefault="00541C41" w:rsidP="00541C41">
            <w:pPr>
              <w:spacing w:after="0" w:line="240" w:lineRule="auto"/>
              <w:rPr>
                <w:sz w:val="28"/>
                <w:szCs w:val="28"/>
                <w:lang w:val="es-ES"/>
              </w:rPr>
            </w:pPr>
          </w:p>
          <w:p w14:paraId="7B4255E7" w14:textId="77777777" w:rsidR="00541C41" w:rsidRPr="00541C41" w:rsidRDefault="00541C41" w:rsidP="00541C41">
            <w:pPr>
              <w:spacing w:after="0" w:line="240" w:lineRule="auto"/>
              <w:rPr>
                <w:sz w:val="28"/>
                <w:szCs w:val="28"/>
                <w:lang w:val="es-ES"/>
              </w:rPr>
            </w:pPr>
          </w:p>
          <w:p w14:paraId="3AE678E7" w14:textId="77777777" w:rsidR="00541C41" w:rsidRPr="00541C41" w:rsidRDefault="00541C41" w:rsidP="00541C41">
            <w:pPr>
              <w:spacing w:after="0" w:line="240" w:lineRule="auto"/>
              <w:rPr>
                <w:sz w:val="28"/>
                <w:szCs w:val="28"/>
                <w:lang w:val="es-ES"/>
              </w:rPr>
            </w:pPr>
            <w:r w:rsidRPr="00541C41">
              <w:rPr>
                <w:sz w:val="28"/>
                <w:szCs w:val="28"/>
                <w:lang w:val="es-ES"/>
              </w:rPr>
              <w:t>0,25điểm</w:t>
            </w:r>
          </w:p>
          <w:p w14:paraId="36B904AB" w14:textId="77777777" w:rsidR="00541C41" w:rsidRPr="00541C41" w:rsidRDefault="00541C41" w:rsidP="00541C41">
            <w:pPr>
              <w:spacing w:after="0" w:line="240" w:lineRule="auto"/>
              <w:rPr>
                <w:sz w:val="28"/>
                <w:szCs w:val="28"/>
                <w:lang w:val="es-ES"/>
              </w:rPr>
            </w:pPr>
          </w:p>
          <w:p w14:paraId="72F4EA49" w14:textId="77777777" w:rsidR="00541C41" w:rsidRPr="00541C41" w:rsidRDefault="00541C41" w:rsidP="00541C41">
            <w:pPr>
              <w:spacing w:after="0" w:line="240" w:lineRule="auto"/>
              <w:rPr>
                <w:sz w:val="28"/>
                <w:szCs w:val="28"/>
                <w:lang w:val="es-ES"/>
              </w:rPr>
            </w:pPr>
          </w:p>
          <w:p w14:paraId="38CCEE60" w14:textId="77777777" w:rsidR="00541C41" w:rsidRPr="00541C41" w:rsidRDefault="00541C41" w:rsidP="00541C41">
            <w:pPr>
              <w:spacing w:after="0" w:line="240" w:lineRule="auto"/>
              <w:rPr>
                <w:sz w:val="28"/>
                <w:szCs w:val="28"/>
                <w:lang w:val="es-ES"/>
              </w:rPr>
            </w:pPr>
            <w:r w:rsidRPr="00541C41">
              <w:rPr>
                <w:sz w:val="28"/>
                <w:szCs w:val="28"/>
                <w:lang w:val="es-ES"/>
              </w:rPr>
              <w:t>0,25điểm</w:t>
            </w:r>
          </w:p>
          <w:p w14:paraId="28E1BC75" w14:textId="77777777" w:rsidR="00541C41" w:rsidRPr="00541C41" w:rsidRDefault="00541C41" w:rsidP="00541C41">
            <w:pPr>
              <w:spacing w:after="0" w:line="240" w:lineRule="auto"/>
              <w:rPr>
                <w:sz w:val="28"/>
                <w:szCs w:val="28"/>
                <w:lang w:val="es-ES"/>
              </w:rPr>
            </w:pPr>
          </w:p>
          <w:p w14:paraId="77079756" w14:textId="77777777" w:rsidR="00541C41" w:rsidRPr="00541C41" w:rsidRDefault="00541C41" w:rsidP="00541C41">
            <w:pPr>
              <w:spacing w:after="0" w:line="240" w:lineRule="auto"/>
              <w:rPr>
                <w:sz w:val="28"/>
                <w:szCs w:val="28"/>
                <w:lang w:val="es-ES"/>
              </w:rPr>
            </w:pPr>
          </w:p>
          <w:p w14:paraId="7945BF57" w14:textId="77777777" w:rsidR="00541C41" w:rsidRPr="00541C41" w:rsidRDefault="00541C41" w:rsidP="00541C41">
            <w:pPr>
              <w:spacing w:after="0" w:line="240" w:lineRule="auto"/>
              <w:rPr>
                <w:sz w:val="28"/>
                <w:szCs w:val="28"/>
                <w:lang w:val="es-ES"/>
              </w:rPr>
            </w:pPr>
          </w:p>
          <w:p w14:paraId="03CA6B9D" w14:textId="77777777" w:rsidR="00541C41" w:rsidRPr="00541C41" w:rsidRDefault="00541C41" w:rsidP="00541C41">
            <w:pPr>
              <w:spacing w:after="0" w:line="240" w:lineRule="auto"/>
              <w:rPr>
                <w:sz w:val="28"/>
                <w:szCs w:val="28"/>
                <w:lang w:val="es-ES"/>
              </w:rPr>
            </w:pPr>
          </w:p>
          <w:p w14:paraId="078F1505" w14:textId="77777777" w:rsidR="00541C41" w:rsidRPr="00541C41" w:rsidRDefault="00541C41" w:rsidP="00541C41">
            <w:pPr>
              <w:spacing w:after="0" w:line="240" w:lineRule="auto"/>
              <w:rPr>
                <w:sz w:val="28"/>
                <w:szCs w:val="28"/>
                <w:lang w:val="es-ES"/>
              </w:rPr>
            </w:pPr>
          </w:p>
          <w:p w14:paraId="17261006" w14:textId="77777777" w:rsidR="00541C41" w:rsidRPr="00541C41" w:rsidRDefault="00541C41" w:rsidP="00541C41">
            <w:pPr>
              <w:spacing w:after="0" w:line="240" w:lineRule="auto"/>
              <w:rPr>
                <w:sz w:val="28"/>
                <w:szCs w:val="28"/>
                <w:lang w:val="es-ES"/>
              </w:rPr>
            </w:pPr>
            <w:r w:rsidRPr="00541C41">
              <w:rPr>
                <w:sz w:val="28"/>
                <w:szCs w:val="28"/>
                <w:lang w:val="es-ES"/>
              </w:rPr>
              <w:t>0,25điểm</w:t>
            </w:r>
          </w:p>
          <w:p w14:paraId="2A417A4B" w14:textId="77777777" w:rsidR="00541C41" w:rsidRPr="00541C41" w:rsidRDefault="00541C41" w:rsidP="00541C41">
            <w:pPr>
              <w:spacing w:after="0" w:line="240" w:lineRule="auto"/>
              <w:rPr>
                <w:sz w:val="28"/>
                <w:szCs w:val="28"/>
                <w:lang w:val="es-ES"/>
              </w:rPr>
            </w:pPr>
          </w:p>
          <w:p w14:paraId="2CFD46FF" w14:textId="77777777" w:rsidR="00541C41" w:rsidRPr="00541C41" w:rsidRDefault="00541C41" w:rsidP="00541C41">
            <w:pPr>
              <w:spacing w:after="0" w:line="240" w:lineRule="auto"/>
              <w:rPr>
                <w:sz w:val="28"/>
                <w:szCs w:val="28"/>
                <w:lang w:val="es-ES"/>
              </w:rPr>
            </w:pPr>
          </w:p>
          <w:p w14:paraId="0B995D83" w14:textId="77777777" w:rsidR="00541C41" w:rsidRPr="00541C41" w:rsidRDefault="00541C41" w:rsidP="00541C41">
            <w:pPr>
              <w:spacing w:after="0" w:line="240" w:lineRule="auto"/>
              <w:rPr>
                <w:sz w:val="28"/>
                <w:szCs w:val="28"/>
                <w:lang w:val="es-ES"/>
              </w:rPr>
            </w:pPr>
            <w:r w:rsidRPr="00541C41">
              <w:rPr>
                <w:sz w:val="28"/>
                <w:szCs w:val="28"/>
                <w:lang w:val="es-ES"/>
              </w:rPr>
              <w:t>0,25</w:t>
            </w:r>
          </w:p>
          <w:p w14:paraId="15A518E6" w14:textId="77777777" w:rsidR="00541C41" w:rsidRPr="00541C41" w:rsidRDefault="00541C41" w:rsidP="00541C41">
            <w:pPr>
              <w:spacing w:after="0" w:line="240" w:lineRule="auto"/>
              <w:rPr>
                <w:sz w:val="28"/>
                <w:szCs w:val="28"/>
                <w:lang w:val="es-ES"/>
              </w:rPr>
            </w:pPr>
          </w:p>
          <w:p w14:paraId="79B8ECC5" w14:textId="77777777" w:rsidR="00541C41" w:rsidRPr="00541C41" w:rsidRDefault="00541C41" w:rsidP="00541C41">
            <w:pPr>
              <w:spacing w:after="0" w:line="240" w:lineRule="auto"/>
              <w:rPr>
                <w:sz w:val="28"/>
                <w:szCs w:val="28"/>
                <w:lang w:val="es-ES"/>
              </w:rPr>
            </w:pPr>
          </w:p>
          <w:p w14:paraId="46602AC4" w14:textId="77777777" w:rsidR="00541C41" w:rsidRPr="00541C41" w:rsidRDefault="00541C41" w:rsidP="00541C41">
            <w:pPr>
              <w:spacing w:after="0" w:line="240" w:lineRule="auto"/>
              <w:rPr>
                <w:sz w:val="28"/>
                <w:szCs w:val="28"/>
                <w:lang w:val="es-ES"/>
              </w:rPr>
            </w:pPr>
            <w:r w:rsidRPr="00541C41">
              <w:rPr>
                <w:sz w:val="28"/>
                <w:szCs w:val="28"/>
                <w:lang w:val="es-ES"/>
              </w:rPr>
              <w:t>0,25</w:t>
            </w:r>
          </w:p>
          <w:p w14:paraId="72557BF0" w14:textId="77777777" w:rsidR="00541C41" w:rsidRPr="00541C41" w:rsidRDefault="00541C41" w:rsidP="00541C41">
            <w:pPr>
              <w:spacing w:after="0" w:line="240" w:lineRule="auto"/>
              <w:rPr>
                <w:sz w:val="28"/>
                <w:szCs w:val="28"/>
                <w:lang w:val="es-ES"/>
              </w:rPr>
            </w:pPr>
          </w:p>
          <w:p w14:paraId="5480A51D" w14:textId="77777777" w:rsidR="00541C41" w:rsidRPr="00541C41" w:rsidRDefault="00541C41" w:rsidP="00541C41">
            <w:pPr>
              <w:spacing w:after="0" w:line="240" w:lineRule="auto"/>
              <w:rPr>
                <w:sz w:val="28"/>
                <w:szCs w:val="28"/>
                <w:lang w:val="es-ES"/>
              </w:rPr>
            </w:pPr>
          </w:p>
          <w:p w14:paraId="664B3E59" w14:textId="77777777" w:rsidR="00541C41" w:rsidRPr="00541C41" w:rsidRDefault="00541C41" w:rsidP="00541C41">
            <w:pPr>
              <w:spacing w:after="0" w:line="240" w:lineRule="auto"/>
              <w:rPr>
                <w:sz w:val="28"/>
                <w:szCs w:val="28"/>
                <w:lang w:val="es-ES"/>
              </w:rPr>
            </w:pPr>
            <w:r w:rsidRPr="00541C41">
              <w:rPr>
                <w:sz w:val="28"/>
                <w:szCs w:val="28"/>
                <w:lang w:val="es-ES"/>
              </w:rPr>
              <w:t>0,25</w:t>
            </w:r>
          </w:p>
          <w:p w14:paraId="6FA3BCFD" w14:textId="77777777" w:rsidR="00541C41" w:rsidRPr="00541C41" w:rsidRDefault="00541C41" w:rsidP="00541C41">
            <w:pPr>
              <w:spacing w:after="0" w:line="240" w:lineRule="auto"/>
              <w:rPr>
                <w:sz w:val="28"/>
                <w:szCs w:val="28"/>
                <w:lang w:val="es-ES"/>
              </w:rPr>
            </w:pPr>
          </w:p>
          <w:p w14:paraId="77961BE2" w14:textId="77777777" w:rsidR="00541C41" w:rsidRPr="00541C41" w:rsidRDefault="00541C41" w:rsidP="00541C41">
            <w:pPr>
              <w:spacing w:after="0" w:line="240" w:lineRule="auto"/>
              <w:rPr>
                <w:sz w:val="28"/>
                <w:szCs w:val="28"/>
                <w:lang w:val="es-ES"/>
              </w:rPr>
            </w:pPr>
            <w:r w:rsidRPr="00541C41">
              <w:rPr>
                <w:sz w:val="28"/>
                <w:szCs w:val="28"/>
                <w:lang w:val="es-ES"/>
              </w:rPr>
              <w:t>0,25</w:t>
            </w:r>
          </w:p>
        </w:tc>
      </w:tr>
      <w:tr w:rsidR="00541C41" w:rsidRPr="00541C41" w14:paraId="15FD082C" w14:textId="77777777" w:rsidTr="00603592">
        <w:tc>
          <w:tcPr>
            <w:tcW w:w="958" w:type="dxa"/>
          </w:tcPr>
          <w:p w14:paraId="4D198CDB" w14:textId="77777777" w:rsidR="00541C41" w:rsidRPr="00541C41" w:rsidRDefault="00541C41" w:rsidP="00541C41">
            <w:pPr>
              <w:spacing w:after="0" w:line="240" w:lineRule="auto"/>
              <w:jc w:val="both"/>
              <w:rPr>
                <w:b/>
                <w:sz w:val="28"/>
                <w:szCs w:val="28"/>
              </w:rPr>
            </w:pPr>
          </w:p>
        </w:tc>
        <w:tc>
          <w:tcPr>
            <w:tcW w:w="7741" w:type="dxa"/>
          </w:tcPr>
          <w:p w14:paraId="683D94F5" w14:textId="77777777" w:rsidR="00541C41" w:rsidRPr="00541C41" w:rsidRDefault="00541C41" w:rsidP="00541C41">
            <w:pPr>
              <w:spacing w:after="0" w:line="240" w:lineRule="auto"/>
              <w:jc w:val="both"/>
              <w:rPr>
                <w:b/>
                <w:sz w:val="28"/>
                <w:szCs w:val="28"/>
              </w:rPr>
            </w:pPr>
          </w:p>
        </w:tc>
        <w:tc>
          <w:tcPr>
            <w:tcW w:w="1266" w:type="dxa"/>
          </w:tcPr>
          <w:p w14:paraId="1D886E52" w14:textId="77777777" w:rsidR="00541C41" w:rsidRPr="00541C41" w:rsidRDefault="00541C41" w:rsidP="00541C41">
            <w:pPr>
              <w:spacing w:after="0" w:line="240" w:lineRule="auto"/>
              <w:jc w:val="both"/>
              <w:rPr>
                <w:b/>
                <w:sz w:val="28"/>
                <w:szCs w:val="28"/>
              </w:rPr>
            </w:pPr>
          </w:p>
        </w:tc>
      </w:tr>
    </w:tbl>
    <w:p w14:paraId="272F454B" w14:textId="77777777" w:rsidR="00541C41" w:rsidRPr="00541C41" w:rsidRDefault="00541C41" w:rsidP="00541C41">
      <w:pPr>
        <w:spacing w:after="0" w:line="240" w:lineRule="auto"/>
        <w:jc w:val="both"/>
        <w:rPr>
          <w:b/>
          <w:sz w:val="28"/>
          <w:szCs w:val="28"/>
        </w:rPr>
      </w:pPr>
      <w:r w:rsidRPr="00541C41">
        <w:rPr>
          <w:b/>
          <w:sz w:val="28"/>
          <w:szCs w:val="28"/>
        </w:rPr>
        <w:t>II. PHẦN TỰ CHỌN</w:t>
      </w:r>
    </w:p>
    <w:p w14:paraId="5B8228C2" w14:textId="77777777" w:rsidR="00541C41" w:rsidRPr="00541C41" w:rsidRDefault="00541C41" w:rsidP="00D07AEF">
      <w:pPr>
        <w:pStyle w:val="ListParagraph"/>
        <w:numPr>
          <w:ilvl w:val="0"/>
          <w:numId w:val="38"/>
        </w:numPr>
        <w:spacing w:after="0" w:line="240" w:lineRule="auto"/>
        <w:jc w:val="both"/>
        <w:rPr>
          <w:b/>
          <w:sz w:val="28"/>
          <w:szCs w:val="28"/>
        </w:rPr>
      </w:pPr>
      <w:r w:rsidRPr="00541C41">
        <w:rPr>
          <w:b/>
          <w:sz w:val="28"/>
          <w:szCs w:val="28"/>
        </w:rPr>
        <w:t>Nội dung 1:14 điểm</w:t>
      </w:r>
    </w:p>
    <w:p w14:paraId="2B628480" w14:textId="77777777" w:rsidR="00541C41" w:rsidRPr="00541C41" w:rsidRDefault="00541C41" w:rsidP="00541C41">
      <w:pPr>
        <w:spacing w:after="0" w:line="240" w:lineRule="auto"/>
        <w:rPr>
          <w:b/>
          <w:sz w:val="28"/>
          <w:szCs w:val="28"/>
          <w:u w:val="single"/>
        </w:rPr>
      </w:pPr>
      <w:r w:rsidRPr="00541C41">
        <w:rPr>
          <w:b/>
          <w:sz w:val="28"/>
          <w:szCs w:val="28"/>
          <w:u w:val="single"/>
        </w:rPr>
        <w:t>Câu 1: (3 điểm)</w:t>
      </w:r>
    </w:p>
    <w:tbl>
      <w:tblPr>
        <w:tblW w:w="10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38"/>
      </w:tblGrid>
      <w:tr w:rsidR="00541C41" w:rsidRPr="00541C41" w14:paraId="3A20CED2" w14:textId="77777777" w:rsidTr="00404979">
        <w:tc>
          <w:tcPr>
            <w:tcW w:w="8928" w:type="dxa"/>
          </w:tcPr>
          <w:p w14:paraId="7D81FD29" w14:textId="77777777" w:rsidR="00541C41" w:rsidRPr="00541C41" w:rsidRDefault="00541C41" w:rsidP="00541C41">
            <w:pPr>
              <w:spacing w:after="0" w:line="240" w:lineRule="auto"/>
              <w:rPr>
                <w:sz w:val="28"/>
                <w:szCs w:val="28"/>
              </w:rPr>
            </w:pPr>
            <w:r w:rsidRPr="00541C41">
              <w:rPr>
                <w:sz w:val="28"/>
                <w:szCs w:val="28"/>
              </w:rPr>
              <w:t>a) Vì vật nổi và đứng cân bằng trên bề mặt chất lỏng nên :</w:t>
            </w:r>
          </w:p>
          <w:p w14:paraId="7EDA05DA" w14:textId="77777777" w:rsidR="00541C41" w:rsidRPr="00541C41" w:rsidRDefault="00541C41" w:rsidP="00541C41">
            <w:pPr>
              <w:spacing w:after="0" w:line="240" w:lineRule="auto"/>
              <w:ind w:left="720"/>
              <w:rPr>
                <w:sz w:val="28"/>
                <w:szCs w:val="28"/>
              </w:rPr>
            </w:pPr>
            <w:r w:rsidRPr="00541C41">
              <w:rPr>
                <w:sz w:val="28"/>
                <w:szCs w:val="28"/>
              </w:rPr>
              <w:t xml:space="preserve">                         F</w:t>
            </w:r>
            <w:r w:rsidRPr="00541C41">
              <w:rPr>
                <w:sz w:val="28"/>
                <w:szCs w:val="28"/>
                <w:vertAlign w:val="subscript"/>
              </w:rPr>
              <w:t>A</w:t>
            </w:r>
            <w:r w:rsidRPr="00541C41">
              <w:rPr>
                <w:sz w:val="28"/>
                <w:szCs w:val="28"/>
              </w:rPr>
              <w:t xml:space="preserve"> = P                                                                                 </w:t>
            </w:r>
          </w:p>
          <w:p w14:paraId="0D1F750F" w14:textId="77777777" w:rsidR="00541C41" w:rsidRPr="00541C41" w:rsidRDefault="00541C41" w:rsidP="00541C41">
            <w:pPr>
              <w:spacing w:after="0" w:line="240" w:lineRule="auto"/>
              <w:ind w:left="720"/>
              <w:rPr>
                <w:sz w:val="28"/>
                <w:szCs w:val="28"/>
              </w:rPr>
            </w:pPr>
            <w:r w:rsidRPr="00541C41">
              <w:rPr>
                <w:sz w:val="28"/>
                <w:szCs w:val="28"/>
              </w:rPr>
              <w:t xml:space="preserve">                  d </w:t>
            </w:r>
            <w:r w:rsidRPr="00541C41">
              <w:rPr>
                <w:sz w:val="28"/>
                <w:szCs w:val="28"/>
                <w:vertAlign w:val="subscript"/>
              </w:rPr>
              <w:t>n</w:t>
            </w:r>
            <w:r w:rsidRPr="00541C41">
              <w:rPr>
                <w:sz w:val="28"/>
                <w:szCs w:val="28"/>
              </w:rPr>
              <w:t xml:space="preserve"> . V</w:t>
            </w:r>
            <w:r w:rsidRPr="00541C41">
              <w:rPr>
                <w:sz w:val="28"/>
                <w:szCs w:val="28"/>
                <w:vertAlign w:val="subscript"/>
              </w:rPr>
              <w:t xml:space="preserve">c </w:t>
            </w:r>
            <w:r w:rsidRPr="00541C41">
              <w:rPr>
                <w:sz w:val="28"/>
                <w:szCs w:val="28"/>
              </w:rPr>
              <w:t xml:space="preserve"> = 10. m                                                                        </w:t>
            </w:r>
          </w:p>
          <w:p w14:paraId="0ADA737B" w14:textId="77777777" w:rsidR="00541C41" w:rsidRPr="00541C41" w:rsidRDefault="00541C41" w:rsidP="00541C41">
            <w:pPr>
              <w:spacing w:after="0" w:line="240" w:lineRule="auto"/>
              <w:ind w:left="720"/>
              <w:rPr>
                <w:sz w:val="28"/>
                <w:szCs w:val="28"/>
              </w:rPr>
            </w:pPr>
            <w:r w:rsidRPr="00541C41">
              <w:rPr>
                <w:sz w:val="28"/>
                <w:szCs w:val="28"/>
              </w:rPr>
              <w:t xml:space="preserve">        10. D</w:t>
            </w:r>
            <w:r w:rsidRPr="00541C41">
              <w:rPr>
                <w:sz w:val="28"/>
                <w:szCs w:val="28"/>
                <w:vertAlign w:val="subscript"/>
              </w:rPr>
              <w:t>n</w:t>
            </w:r>
            <w:r w:rsidRPr="00541C41">
              <w:rPr>
                <w:sz w:val="28"/>
                <w:szCs w:val="28"/>
              </w:rPr>
              <w:t xml:space="preserve"> . S . h </w:t>
            </w:r>
            <w:r w:rsidRPr="00541C41">
              <w:rPr>
                <w:sz w:val="28"/>
                <w:szCs w:val="28"/>
                <w:vertAlign w:val="subscript"/>
              </w:rPr>
              <w:t>c</w:t>
            </w:r>
            <w:r w:rsidRPr="00541C41">
              <w:rPr>
                <w:sz w:val="28"/>
                <w:szCs w:val="28"/>
              </w:rPr>
              <w:t xml:space="preserve"> = 10.m                                                                         </w:t>
            </w:r>
          </w:p>
          <w:p w14:paraId="798CDD8B" w14:textId="77777777" w:rsidR="00541C41" w:rsidRPr="00541C41" w:rsidRDefault="00541C41" w:rsidP="00541C41">
            <w:pPr>
              <w:spacing w:after="0" w:line="240" w:lineRule="auto"/>
              <w:ind w:left="720"/>
              <w:rPr>
                <w:sz w:val="28"/>
                <w:szCs w:val="28"/>
              </w:rPr>
            </w:pPr>
            <w:r w:rsidRPr="00541C41">
              <w:rPr>
                <w:sz w:val="28"/>
                <w:szCs w:val="28"/>
              </w:rPr>
              <w:t xml:space="preserve">       h </w:t>
            </w:r>
            <w:r w:rsidRPr="00541C41">
              <w:rPr>
                <w:sz w:val="28"/>
                <w:szCs w:val="28"/>
                <w:vertAlign w:val="subscript"/>
              </w:rPr>
              <w:t>c</w:t>
            </w:r>
            <w:r w:rsidRPr="00541C41">
              <w:rPr>
                <w:sz w:val="28"/>
                <w:szCs w:val="28"/>
              </w:rPr>
              <w:t xml:space="preserve"> = </w:t>
            </w:r>
            <w:r w:rsidRPr="00541C41">
              <w:rPr>
                <w:sz w:val="28"/>
                <w:szCs w:val="28"/>
              </w:rPr>
              <w:fldChar w:fldCharType="begin"/>
            </w:r>
            <w:r w:rsidRPr="00541C41">
              <w:rPr>
                <w:sz w:val="28"/>
                <w:szCs w:val="28"/>
              </w:rPr>
              <w:instrText>eq \s\don1(\f(m,D</w:instrText>
            </w:r>
            <w:r w:rsidRPr="00541C41">
              <w:rPr>
                <w:sz w:val="28"/>
                <w:szCs w:val="28"/>
                <w:vertAlign w:val="subscript"/>
              </w:rPr>
              <w:instrText>n</w:instrText>
            </w:r>
            <w:r w:rsidRPr="00541C41">
              <w:rPr>
                <w:sz w:val="28"/>
                <w:szCs w:val="28"/>
              </w:rPr>
              <w:instrText>.S))</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3,</w:instrText>
            </w:r>
            <w:r w:rsidRPr="00541C41">
              <w:rPr>
                <w:sz w:val="28"/>
                <w:szCs w:val="28"/>
              </w:rPr>
              <w:fldChar w:fldCharType="begin"/>
            </w:r>
            <w:r w:rsidRPr="00541C41">
              <w:rPr>
                <w:sz w:val="28"/>
                <w:szCs w:val="28"/>
              </w:rPr>
              <w:instrText>eq \l(\l(1000.0,02))</w:instrText>
            </w:r>
            <w:r w:rsidRPr="00541C41">
              <w:rPr>
                <w:sz w:val="28"/>
                <w:szCs w:val="28"/>
              </w:rPr>
              <w:fldChar w:fldCharType="end"/>
            </w:r>
            <w:r w:rsidRPr="00541C41">
              <w:rPr>
                <w:sz w:val="28"/>
                <w:szCs w:val="28"/>
              </w:rPr>
              <w:instrText>))</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3,20))</w:instrText>
            </w:r>
            <w:r w:rsidRPr="00541C41">
              <w:rPr>
                <w:sz w:val="28"/>
                <w:szCs w:val="28"/>
              </w:rPr>
              <w:fldChar w:fldCharType="end"/>
            </w:r>
            <w:r w:rsidRPr="00541C41">
              <w:rPr>
                <w:sz w:val="28"/>
                <w:szCs w:val="28"/>
              </w:rPr>
              <w:t xml:space="preserve"> (m)</w:t>
            </w:r>
          </w:p>
          <w:p w14:paraId="2C1C0F9D" w14:textId="77777777" w:rsidR="00541C41" w:rsidRPr="00541C41" w:rsidRDefault="00541C41" w:rsidP="00541C41">
            <w:pPr>
              <w:spacing w:after="0" w:line="240" w:lineRule="auto"/>
              <w:ind w:left="720"/>
              <w:rPr>
                <w:sz w:val="28"/>
                <w:szCs w:val="28"/>
              </w:rPr>
            </w:pPr>
            <w:r w:rsidRPr="00541C41">
              <w:rPr>
                <w:sz w:val="28"/>
                <w:szCs w:val="28"/>
              </w:rPr>
              <w:t xml:space="preserve"> Vậy chiều cao của phần gỗ chìm trong nước là </w:t>
            </w:r>
            <w:r w:rsidRPr="00541C41">
              <w:rPr>
                <w:sz w:val="28"/>
                <w:szCs w:val="28"/>
              </w:rPr>
              <w:fldChar w:fldCharType="begin"/>
            </w:r>
            <w:r w:rsidRPr="00541C41">
              <w:rPr>
                <w:sz w:val="28"/>
                <w:szCs w:val="28"/>
              </w:rPr>
              <w:instrText>eq \s\don1(\f(3,20))</w:instrText>
            </w:r>
            <w:r w:rsidRPr="00541C41">
              <w:rPr>
                <w:sz w:val="28"/>
                <w:szCs w:val="28"/>
              </w:rPr>
              <w:fldChar w:fldCharType="end"/>
            </w:r>
            <w:r w:rsidRPr="00541C41">
              <w:rPr>
                <w:sz w:val="28"/>
                <w:szCs w:val="28"/>
              </w:rPr>
              <w:t xml:space="preserve"> (m)        </w:t>
            </w:r>
          </w:p>
          <w:p w14:paraId="4B8FC616" w14:textId="77777777" w:rsidR="00541C41" w:rsidRPr="00541C41" w:rsidRDefault="00541C41" w:rsidP="00541C41">
            <w:pPr>
              <w:spacing w:after="0" w:line="240" w:lineRule="auto"/>
              <w:ind w:left="720"/>
              <w:rPr>
                <w:sz w:val="28"/>
                <w:szCs w:val="28"/>
              </w:rPr>
            </w:pPr>
            <w:r w:rsidRPr="00541C41">
              <w:rPr>
                <w:sz w:val="28"/>
                <w:szCs w:val="28"/>
              </w:rPr>
              <w:t xml:space="preserve">                  </w:t>
            </w:r>
          </w:p>
        </w:tc>
        <w:tc>
          <w:tcPr>
            <w:tcW w:w="1438" w:type="dxa"/>
          </w:tcPr>
          <w:p w14:paraId="65AF21D7" w14:textId="77777777" w:rsidR="00541C41" w:rsidRPr="00541C41" w:rsidRDefault="00541C41" w:rsidP="00541C41">
            <w:pPr>
              <w:spacing w:after="0" w:line="240" w:lineRule="auto"/>
              <w:rPr>
                <w:sz w:val="28"/>
                <w:szCs w:val="28"/>
              </w:rPr>
            </w:pPr>
          </w:p>
          <w:p w14:paraId="0AB22BDF" w14:textId="77777777" w:rsidR="00541C41" w:rsidRPr="00541C41" w:rsidRDefault="00541C41" w:rsidP="00541C41">
            <w:pPr>
              <w:spacing w:after="0" w:line="240" w:lineRule="auto"/>
              <w:rPr>
                <w:sz w:val="28"/>
                <w:szCs w:val="28"/>
              </w:rPr>
            </w:pPr>
          </w:p>
          <w:p w14:paraId="7049B9AA" w14:textId="77777777" w:rsidR="00541C41" w:rsidRPr="00541C41" w:rsidRDefault="00541C41" w:rsidP="00541C41">
            <w:pPr>
              <w:spacing w:after="0" w:line="240" w:lineRule="auto"/>
              <w:rPr>
                <w:sz w:val="28"/>
                <w:szCs w:val="28"/>
              </w:rPr>
            </w:pPr>
            <w:r w:rsidRPr="00541C41">
              <w:rPr>
                <w:sz w:val="28"/>
                <w:szCs w:val="28"/>
              </w:rPr>
              <w:t>0,5 điểm</w:t>
            </w:r>
          </w:p>
          <w:p w14:paraId="57649CAD" w14:textId="77777777" w:rsidR="00541C41" w:rsidRPr="00541C41" w:rsidRDefault="00541C41" w:rsidP="00541C41">
            <w:pPr>
              <w:spacing w:after="0" w:line="240" w:lineRule="auto"/>
              <w:rPr>
                <w:sz w:val="28"/>
                <w:szCs w:val="28"/>
              </w:rPr>
            </w:pPr>
          </w:p>
          <w:p w14:paraId="49DB84AB" w14:textId="77777777" w:rsidR="00541C41" w:rsidRPr="00541C41" w:rsidRDefault="00541C41" w:rsidP="00541C41">
            <w:pPr>
              <w:spacing w:after="0" w:line="240" w:lineRule="auto"/>
              <w:rPr>
                <w:sz w:val="28"/>
                <w:szCs w:val="28"/>
              </w:rPr>
            </w:pPr>
          </w:p>
          <w:p w14:paraId="057D7C93" w14:textId="77777777" w:rsidR="00541C41" w:rsidRPr="00541C41" w:rsidRDefault="00541C41" w:rsidP="00541C41">
            <w:pPr>
              <w:spacing w:after="0" w:line="240" w:lineRule="auto"/>
              <w:rPr>
                <w:sz w:val="28"/>
                <w:szCs w:val="28"/>
              </w:rPr>
            </w:pPr>
            <w:r w:rsidRPr="00541C41">
              <w:rPr>
                <w:sz w:val="28"/>
                <w:szCs w:val="28"/>
              </w:rPr>
              <w:t>0,5 điểm</w:t>
            </w:r>
          </w:p>
        </w:tc>
      </w:tr>
      <w:tr w:rsidR="00541C41" w:rsidRPr="00541C41" w14:paraId="78B74AC5" w14:textId="77777777" w:rsidTr="00404979">
        <w:tc>
          <w:tcPr>
            <w:tcW w:w="8928" w:type="dxa"/>
          </w:tcPr>
          <w:p w14:paraId="17AB29B4" w14:textId="77777777" w:rsidR="00541C41" w:rsidRPr="00541C41" w:rsidRDefault="00541C41" w:rsidP="00541C41">
            <w:pPr>
              <w:spacing w:after="0" w:line="240" w:lineRule="auto"/>
              <w:rPr>
                <w:sz w:val="28"/>
                <w:szCs w:val="28"/>
              </w:rPr>
            </w:pPr>
            <w:r w:rsidRPr="00541C41">
              <w:rPr>
                <w:sz w:val="28"/>
                <w:szCs w:val="28"/>
              </w:rPr>
              <w:t xml:space="preserve">b)  Thể tích của vật là:        V = </w:t>
            </w:r>
            <w:r w:rsidRPr="00541C41">
              <w:rPr>
                <w:sz w:val="28"/>
                <w:szCs w:val="28"/>
              </w:rPr>
              <w:fldChar w:fldCharType="begin"/>
            </w:r>
            <w:r w:rsidRPr="00541C41">
              <w:rPr>
                <w:sz w:val="28"/>
                <w:szCs w:val="28"/>
              </w:rPr>
              <w:instrText>eq \s\don1(\f(m,D))</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3,600))</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1,200))</w:instrText>
            </w:r>
            <w:r w:rsidRPr="00541C41">
              <w:rPr>
                <w:sz w:val="28"/>
                <w:szCs w:val="28"/>
              </w:rPr>
              <w:fldChar w:fldCharType="end"/>
            </w:r>
            <w:r w:rsidRPr="00541C41">
              <w:rPr>
                <w:sz w:val="28"/>
                <w:szCs w:val="28"/>
              </w:rPr>
              <w:t xml:space="preserve"> ( m</w:t>
            </w:r>
            <w:r w:rsidRPr="00541C41">
              <w:rPr>
                <w:sz w:val="28"/>
                <w:szCs w:val="28"/>
                <w:vertAlign w:val="superscript"/>
              </w:rPr>
              <w:t>3</w:t>
            </w:r>
            <w:r w:rsidRPr="00541C41">
              <w:rPr>
                <w:sz w:val="28"/>
                <w:szCs w:val="28"/>
              </w:rPr>
              <w:t xml:space="preserve">)                                    </w:t>
            </w:r>
          </w:p>
          <w:p w14:paraId="1C6BA8F2" w14:textId="77777777" w:rsidR="00541C41" w:rsidRPr="00541C41" w:rsidRDefault="00541C41" w:rsidP="00541C41">
            <w:pPr>
              <w:spacing w:after="0" w:line="240" w:lineRule="auto"/>
              <w:rPr>
                <w:sz w:val="28"/>
                <w:szCs w:val="28"/>
              </w:rPr>
            </w:pPr>
            <w:r w:rsidRPr="00541C41">
              <w:rPr>
                <w:sz w:val="28"/>
                <w:szCs w:val="28"/>
              </w:rPr>
              <w:lastRenderedPageBreak/>
              <w:t xml:space="preserve"> Chiều cao toàn bộ vật là:         V = S.h =&gt; h = </w:t>
            </w:r>
            <w:r w:rsidRPr="00541C41">
              <w:rPr>
                <w:sz w:val="28"/>
                <w:szCs w:val="28"/>
              </w:rPr>
              <w:fldChar w:fldCharType="begin"/>
            </w:r>
            <w:r w:rsidRPr="00541C41">
              <w:rPr>
                <w:sz w:val="28"/>
                <w:szCs w:val="28"/>
              </w:rPr>
              <w:instrText>eq \s\don1(\f(V,S))</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w:instrText>
            </w:r>
            <w:r w:rsidRPr="00541C41">
              <w:rPr>
                <w:sz w:val="28"/>
                <w:szCs w:val="28"/>
              </w:rPr>
              <w:fldChar w:fldCharType="begin"/>
            </w:r>
            <w:r w:rsidRPr="00541C41">
              <w:rPr>
                <w:sz w:val="28"/>
                <w:szCs w:val="28"/>
              </w:rPr>
              <w:instrText>eq \s\don1(\f(1,200))</w:instrText>
            </w:r>
            <w:r w:rsidRPr="00541C41">
              <w:rPr>
                <w:sz w:val="28"/>
                <w:szCs w:val="28"/>
              </w:rPr>
              <w:fldChar w:fldCharType="end"/>
            </w:r>
            <w:r w:rsidRPr="00541C41">
              <w:rPr>
                <w:sz w:val="28"/>
                <w:szCs w:val="28"/>
              </w:rPr>
              <w:instrText>,</w:instrText>
            </w:r>
            <w:r w:rsidRPr="00541C41">
              <w:rPr>
                <w:sz w:val="28"/>
                <w:szCs w:val="28"/>
              </w:rPr>
              <w:fldChar w:fldCharType="begin"/>
            </w:r>
            <w:r w:rsidRPr="00541C41">
              <w:rPr>
                <w:sz w:val="28"/>
                <w:szCs w:val="28"/>
              </w:rPr>
              <w:instrText>eq \l(\l(0,02))</w:instrText>
            </w:r>
            <w:r w:rsidRPr="00541C41">
              <w:rPr>
                <w:sz w:val="28"/>
                <w:szCs w:val="28"/>
              </w:rPr>
              <w:fldChar w:fldCharType="end"/>
            </w:r>
            <w:r w:rsidRPr="00541C41">
              <w:rPr>
                <w:sz w:val="28"/>
                <w:szCs w:val="28"/>
              </w:rPr>
              <w:instrText>))</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1,4))</w:instrText>
            </w:r>
            <w:r w:rsidRPr="00541C41">
              <w:rPr>
                <w:sz w:val="28"/>
                <w:szCs w:val="28"/>
              </w:rPr>
              <w:fldChar w:fldCharType="end"/>
            </w:r>
            <w:r w:rsidRPr="00541C41">
              <w:rPr>
                <w:sz w:val="28"/>
                <w:szCs w:val="28"/>
              </w:rPr>
              <w:t xml:space="preserve"> (m)                        </w:t>
            </w:r>
          </w:p>
          <w:p w14:paraId="693D1B7C" w14:textId="77777777" w:rsidR="00541C41" w:rsidRPr="00541C41" w:rsidRDefault="00541C41" w:rsidP="00541C41">
            <w:pPr>
              <w:spacing w:after="0" w:line="240" w:lineRule="auto"/>
              <w:jc w:val="both"/>
              <w:rPr>
                <w:sz w:val="28"/>
                <w:szCs w:val="28"/>
              </w:rPr>
            </w:pPr>
            <w:r w:rsidRPr="00541C41">
              <w:rPr>
                <w:sz w:val="28"/>
                <w:szCs w:val="28"/>
              </w:rPr>
              <w:t xml:space="preserve">Chiều cao phần nổi là  :         h </w:t>
            </w:r>
            <w:r w:rsidRPr="00541C41">
              <w:rPr>
                <w:sz w:val="28"/>
                <w:szCs w:val="28"/>
                <w:vertAlign w:val="subscript"/>
              </w:rPr>
              <w:t>n</w:t>
            </w:r>
            <w:r w:rsidRPr="00541C41">
              <w:rPr>
                <w:sz w:val="28"/>
                <w:szCs w:val="28"/>
              </w:rPr>
              <w:t xml:space="preserve"> = h – h </w:t>
            </w:r>
            <w:r w:rsidRPr="00541C41">
              <w:rPr>
                <w:sz w:val="28"/>
                <w:szCs w:val="28"/>
                <w:vertAlign w:val="subscript"/>
              </w:rPr>
              <w:t>c</w:t>
            </w:r>
            <w:r w:rsidRPr="00541C41">
              <w:rPr>
                <w:sz w:val="28"/>
                <w:szCs w:val="28"/>
              </w:rPr>
              <w:t xml:space="preserve"> = </w:t>
            </w:r>
            <w:r w:rsidRPr="00541C41">
              <w:rPr>
                <w:sz w:val="28"/>
                <w:szCs w:val="28"/>
              </w:rPr>
              <w:fldChar w:fldCharType="begin"/>
            </w:r>
            <w:r w:rsidRPr="00541C41">
              <w:rPr>
                <w:sz w:val="28"/>
                <w:szCs w:val="28"/>
              </w:rPr>
              <w:instrText>eq \s\don1(\f(1,4))</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3,20))</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1,10))</w:instrText>
            </w:r>
            <w:r w:rsidRPr="00541C41">
              <w:rPr>
                <w:sz w:val="28"/>
                <w:szCs w:val="28"/>
              </w:rPr>
              <w:fldChar w:fldCharType="end"/>
            </w:r>
            <w:r w:rsidRPr="00541C41">
              <w:rPr>
                <w:sz w:val="28"/>
                <w:szCs w:val="28"/>
              </w:rPr>
              <w:t xml:space="preserve"> (m)                  </w:t>
            </w:r>
          </w:p>
          <w:p w14:paraId="68546080" w14:textId="77777777" w:rsidR="00541C41" w:rsidRPr="00541C41" w:rsidRDefault="00541C41" w:rsidP="00541C41">
            <w:pPr>
              <w:spacing w:after="0" w:line="240" w:lineRule="auto"/>
              <w:jc w:val="both"/>
              <w:rPr>
                <w:sz w:val="28"/>
                <w:szCs w:val="28"/>
              </w:rPr>
            </w:pPr>
            <w:r w:rsidRPr="00541C41">
              <w:rPr>
                <w:sz w:val="28"/>
                <w:szCs w:val="28"/>
              </w:rPr>
              <w:t xml:space="preserve">   </w:t>
            </w:r>
          </w:p>
        </w:tc>
        <w:tc>
          <w:tcPr>
            <w:tcW w:w="1438" w:type="dxa"/>
          </w:tcPr>
          <w:p w14:paraId="08070364" w14:textId="77777777" w:rsidR="00541C41" w:rsidRPr="00541C41" w:rsidRDefault="00541C41" w:rsidP="00541C41">
            <w:pPr>
              <w:spacing w:after="0" w:line="240" w:lineRule="auto"/>
              <w:rPr>
                <w:sz w:val="28"/>
                <w:szCs w:val="28"/>
              </w:rPr>
            </w:pPr>
            <w:r w:rsidRPr="00541C41">
              <w:rPr>
                <w:sz w:val="28"/>
                <w:szCs w:val="28"/>
              </w:rPr>
              <w:lastRenderedPageBreak/>
              <w:t>0,5 điểm</w:t>
            </w:r>
          </w:p>
          <w:p w14:paraId="1019D498" w14:textId="77777777" w:rsidR="00541C41" w:rsidRPr="00541C41" w:rsidRDefault="00541C41" w:rsidP="00541C41">
            <w:pPr>
              <w:spacing w:after="0" w:line="240" w:lineRule="auto"/>
              <w:rPr>
                <w:sz w:val="28"/>
                <w:szCs w:val="28"/>
              </w:rPr>
            </w:pPr>
          </w:p>
          <w:p w14:paraId="49FD86B6" w14:textId="77777777" w:rsidR="00541C41" w:rsidRPr="00541C41" w:rsidRDefault="00541C41" w:rsidP="00541C41">
            <w:pPr>
              <w:spacing w:after="0" w:line="240" w:lineRule="auto"/>
              <w:rPr>
                <w:sz w:val="28"/>
                <w:szCs w:val="28"/>
              </w:rPr>
            </w:pPr>
          </w:p>
          <w:p w14:paraId="1E25D680" w14:textId="77777777" w:rsidR="00541C41" w:rsidRPr="00541C41" w:rsidRDefault="00541C41" w:rsidP="00541C41">
            <w:pPr>
              <w:spacing w:after="0" w:line="240" w:lineRule="auto"/>
              <w:rPr>
                <w:sz w:val="28"/>
                <w:szCs w:val="28"/>
              </w:rPr>
            </w:pPr>
          </w:p>
          <w:p w14:paraId="2CA2B2EF" w14:textId="77777777" w:rsidR="00541C41" w:rsidRPr="00541C41" w:rsidRDefault="00541C41" w:rsidP="00541C41">
            <w:pPr>
              <w:spacing w:after="0" w:line="240" w:lineRule="auto"/>
              <w:rPr>
                <w:sz w:val="28"/>
                <w:szCs w:val="28"/>
              </w:rPr>
            </w:pPr>
            <w:r w:rsidRPr="00541C41">
              <w:rPr>
                <w:sz w:val="28"/>
                <w:szCs w:val="28"/>
              </w:rPr>
              <w:t>0,5 điểm</w:t>
            </w:r>
          </w:p>
        </w:tc>
      </w:tr>
      <w:tr w:rsidR="00541C41" w:rsidRPr="00541C41" w14:paraId="53971C22" w14:textId="77777777" w:rsidTr="00404979">
        <w:tc>
          <w:tcPr>
            <w:tcW w:w="8928" w:type="dxa"/>
          </w:tcPr>
          <w:p w14:paraId="2ABC6081" w14:textId="77777777" w:rsidR="00541C41" w:rsidRPr="00541C41" w:rsidRDefault="00541C41" w:rsidP="00541C41">
            <w:pPr>
              <w:spacing w:after="0" w:line="240" w:lineRule="auto"/>
              <w:rPr>
                <w:sz w:val="28"/>
                <w:szCs w:val="28"/>
              </w:rPr>
            </w:pPr>
            <w:r w:rsidRPr="00541C41">
              <w:rPr>
                <w:sz w:val="28"/>
                <w:szCs w:val="28"/>
              </w:rPr>
              <w:lastRenderedPageBreak/>
              <w:t>c) Lực đẩy Ác si mét  tác dụng lên vật khi vật chìm hoàn toàn và đứng cân bằng          trong nước là: F’</w:t>
            </w:r>
            <w:r w:rsidRPr="00541C41">
              <w:rPr>
                <w:sz w:val="28"/>
                <w:szCs w:val="28"/>
                <w:vertAlign w:val="subscript"/>
              </w:rPr>
              <w:t>A</w:t>
            </w:r>
            <w:r w:rsidRPr="00541C41">
              <w:rPr>
                <w:sz w:val="28"/>
                <w:szCs w:val="28"/>
              </w:rPr>
              <w:t xml:space="preserve"> = d </w:t>
            </w:r>
            <w:r w:rsidRPr="00541C41">
              <w:rPr>
                <w:sz w:val="28"/>
                <w:szCs w:val="28"/>
                <w:vertAlign w:val="subscript"/>
              </w:rPr>
              <w:t>n</w:t>
            </w:r>
            <w:r w:rsidRPr="00541C41">
              <w:rPr>
                <w:sz w:val="28"/>
                <w:szCs w:val="28"/>
              </w:rPr>
              <w:t xml:space="preserve"> . V = 10. D</w:t>
            </w:r>
            <w:r w:rsidRPr="00541C41">
              <w:rPr>
                <w:sz w:val="28"/>
                <w:szCs w:val="28"/>
                <w:vertAlign w:val="subscript"/>
              </w:rPr>
              <w:t>n</w:t>
            </w:r>
            <w:r w:rsidRPr="00541C41">
              <w:rPr>
                <w:sz w:val="28"/>
                <w:szCs w:val="28"/>
              </w:rPr>
              <w:t xml:space="preserve"> . V = 10. 1000. </w:t>
            </w:r>
            <w:r w:rsidRPr="00541C41">
              <w:rPr>
                <w:sz w:val="28"/>
                <w:szCs w:val="28"/>
              </w:rPr>
              <w:fldChar w:fldCharType="begin"/>
            </w:r>
            <w:r w:rsidRPr="00541C41">
              <w:rPr>
                <w:sz w:val="28"/>
                <w:szCs w:val="28"/>
              </w:rPr>
              <w:instrText>eq \s\don1(\f(1,200))</w:instrText>
            </w:r>
            <w:r w:rsidRPr="00541C41">
              <w:rPr>
                <w:sz w:val="28"/>
                <w:szCs w:val="28"/>
              </w:rPr>
              <w:fldChar w:fldCharType="end"/>
            </w:r>
            <w:r w:rsidRPr="00541C41">
              <w:rPr>
                <w:sz w:val="28"/>
                <w:szCs w:val="28"/>
              </w:rPr>
              <w:t xml:space="preserve"> = 50 N                </w:t>
            </w:r>
          </w:p>
          <w:p w14:paraId="17CEEEEF" w14:textId="77777777" w:rsidR="00541C41" w:rsidRPr="00541C41" w:rsidRDefault="00541C41" w:rsidP="00541C41">
            <w:pPr>
              <w:spacing w:after="0" w:line="240" w:lineRule="auto"/>
              <w:rPr>
                <w:sz w:val="28"/>
                <w:szCs w:val="28"/>
              </w:rPr>
            </w:pPr>
            <w:r w:rsidRPr="00541C41">
              <w:rPr>
                <w:sz w:val="28"/>
                <w:szCs w:val="28"/>
              </w:rPr>
              <w:t>Lực cần tác dụng vào miếng gỗ có phương thẳng đứng, chiều từ trên xuống dưới và có cường độ là: F = F’</w:t>
            </w:r>
            <w:r w:rsidRPr="00541C41">
              <w:rPr>
                <w:sz w:val="28"/>
                <w:szCs w:val="28"/>
                <w:vertAlign w:val="subscript"/>
              </w:rPr>
              <w:t>A</w:t>
            </w:r>
            <w:r w:rsidRPr="00541C41">
              <w:rPr>
                <w:sz w:val="28"/>
                <w:szCs w:val="28"/>
              </w:rPr>
              <w:t xml:space="preserve"> – P = 50 – 30 = 20 N                                          </w:t>
            </w:r>
          </w:p>
          <w:p w14:paraId="78B117E5" w14:textId="77777777" w:rsidR="00541C41" w:rsidRPr="00541C41" w:rsidRDefault="00541C41" w:rsidP="00541C41">
            <w:pPr>
              <w:spacing w:after="0" w:line="240" w:lineRule="auto"/>
              <w:rPr>
                <w:sz w:val="28"/>
                <w:szCs w:val="28"/>
              </w:rPr>
            </w:pPr>
            <w:r w:rsidRPr="00541C41">
              <w:rPr>
                <w:sz w:val="28"/>
                <w:szCs w:val="28"/>
              </w:rPr>
              <w:t xml:space="preserve">Vậy muốn khúc gỗ chìm hoàn toàn và đứng yên trong nước ta cần tác dụng một lực có cường độ 20 N, theo phương thẳng đứng từ trên xuống dưới.             </w:t>
            </w:r>
          </w:p>
          <w:p w14:paraId="3CEE9A90" w14:textId="77777777" w:rsidR="00541C41" w:rsidRPr="00541C41" w:rsidRDefault="00541C41" w:rsidP="00541C41">
            <w:pPr>
              <w:spacing w:after="0" w:line="240" w:lineRule="auto"/>
              <w:jc w:val="both"/>
              <w:rPr>
                <w:sz w:val="28"/>
                <w:szCs w:val="28"/>
              </w:rPr>
            </w:pPr>
          </w:p>
        </w:tc>
        <w:tc>
          <w:tcPr>
            <w:tcW w:w="1438" w:type="dxa"/>
          </w:tcPr>
          <w:p w14:paraId="28AC4F38" w14:textId="77777777" w:rsidR="00541C41" w:rsidRPr="00541C41" w:rsidRDefault="00541C41" w:rsidP="00541C41">
            <w:pPr>
              <w:spacing w:after="0" w:line="240" w:lineRule="auto"/>
              <w:rPr>
                <w:sz w:val="28"/>
                <w:szCs w:val="28"/>
              </w:rPr>
            </w:pPr>
          </w:p>
          <w:p w14:paraId="7567E711" w14:textId="77777777" w:rsidR="00541C41" w:rsidRPr="00541C41" w:rsidRDefault="00541C41" w:rsidP="00541C41">
            <w:pPr>
              <w:spacing w:after="0" w:line="240" w:lineRule="auto"/>
              <w:rPr>
                <w:sz w:val="28"/>
                <w:szCs w:val="28"/>
              </w:rPr>
            </w:pPr>
          </w:p>
          <w:p w14:paraId="2E185B35" w14:textId="77777777" w:rsidR="00541C41" w:rsidRPr="00541C41" w:rsidRDefault="00541C41" w:rsidP="00541C41">
            <w:pPr>
              <w:spacing w:after="0" w:line="240" w:lineRule="auto"/>
              <w:rPr>
                <w:sz w:val="28"/>
                <w:szCs w:val="28"/>
              </w:rPr>
            </w:pPr>
          </w:p>
          <w:p w14:paraId="776FC69C" w14:textId="77777777" w:rsidR="00541C41" w:rsidRPr="00541C41" w:rsidRDefault="00541C41" w:rsidP="00541C41">
            <w:pPr>
              <w:spacing w:after="0" w:line="240" w:lineRule="auto"/>
              <w:rPr>
                <w:sz w:val="28"/>
                <w:szCs w:val="28"/>
              </w:rPr>
            </w:pPr>
            <w:r w:rsidRPr="00541C41">
              <w:rPr>
                <w:sz w:val="28"/>
                <w:szCs w:val="28"/>
              </w:rPr>
              <w:t>0,5 điểm</w:t>
            </w:r>
          </w:p>
          <w:p w14:paraId="16233E05" w14:textId="77777777" w:rsidR="00541C41" w:rsidRPr="00541C41" w:rsidRDefault="00541C41" w:rsidP="00541C41">
            <w:pPr>
              <w:spacing w:after="0" w:line="240" w:lineRule="auto"/>
              <w:jc w:val="both"/>
              <w:rPr>
                <w:sz w:val="28"/>
                <w:szCs w:val="28"/>
              </w:rPr>
            </w:pPr>
          </w:p>
          <w:p w14:paraId="610EF64B" w14:textId="77777777" w:rsidR="00541C41" w:rsidRPr="00541C41" w:rsidRDefault="00541C41" w:rsidP="00541C41">
            <w:pPr>
              <w:spacing w:after="0" w:line="240" w:lineRule="auto"/>
              <w:rPr>
                <w:sz w:val="28"/>
                <w:szCs w:val="28"/>
              </w:rPr>
            </w:pPr>
            <w:r w:rsidRPr="00541C41">
              <w:rPr>
                <w:sz w:val="28"/>
                <w:szCs w:val="28"/>
              </w:rPr>
              <w:t>0,5 điểm</w:t>
            </w:r>
          </w:p>
          <w:p w14:paraId="160B8918" w14:textId="77777777" w:rsidR="00541C41" w:rsidRPr="00541C41" w:rsidRDefault="00541C41" w:rsidP="00541C41">
            <w:pPr>
              <w:spacing w:after="0" w:line="240" w:lineRule="auto"/>
              <w:jc w:val="both"/>
              <w:rPr>
                <w:sz w:val="28"/>
                <w:szCs w:val="28"/>
              </w:rPr>
            </w:pPr>
          </w:p>
        </w:tc>
      </w:tr>
    </w:tbl>
    <w:p w14:paraId="671F29F4" w14:textId="77777777" w:rsidR="00541C41" w:rsidRPr="00541C41" w:rsidRDefault="00541C41" w:rsidP="00541C41">
      <w:pPr>
        <w:spacing w:after="0" w:line="240" w:lineRule="auto"/>
        <w:jc w:val="center"/>
        <w:rPr>
          <w:b/>
          <w:sz w:val="28"/>
          <w:szCs w:val="28"/>
          <w:lang w:val="en-GB"/>
        </w:rPr>
      </w:pPr>
    </w:p>
    <w:tbl>
      <w:tblPr>
        <w:tblStyle w:val="TableGrid2"/>
        <w:tblW w:w="10195" w:type="dxa"/>
        <w:tblLook w:val="04A0" w:firstRow="1" w:lastRow="0" w:firstColumn="1" w:lastColumn="0" w:noHBand="0" w:noVBand="1"/>
      </w:tblPr>
      <w:tblGrid>
        <w:gridCol w:w="1242"/>
        <w:gridCol w:w="7513"/>
        <w:gridCol w:w="1440"/>
      </w:tblGrid>
      <w:tr w:rsidR="00541C41" w:rsidRPr="00541C41" w14:paraId="09FA3134" w14:textId="77777777" w:rsidTr="00603592">
        <w:trPr>
          <w:trHeight w:val="2960"/>
        </w:trPr>
        <w:tc>
          <w:tcPr>
            <w:tcW w:w="1242" w:type="dxa"/>
          </w:tcPr>
          <w:p w14:paraId="31995B2B" w14:textId="77777777" w:rsidR="00541C41" w:rsidRPr="00541C41" w:rsidRDefault="00541C41" w:rsidP="00541C41">
            <w:pPr>
              <w:spacing w:after="0" w:line="240" w:lineRule="auto"/>
              <w:jc w:val="center"/>
              <w:rPr>
                <w:rFonts w:ascii="Times New Roman" w:hAnsi="Times New Roman"/>
                <w:b/>
                <w:sz w:val="28"/>
                <w:szCs w:val="28"/>
                <w:lang w:val="es-ES"/>
              </w:rPr>
            </w:pPr>
          </w:p>
          <w:p w14:paraId="634B5F2E" w14:textId="77777777" w:rsidR="00541C41" w:rsidRPr="00541C41" w:rsidRDefault="00541C41" w:rsidP="00541C41">
            <w:pPr>
              <w:spacing w:after="0" w:line="240" w:lineRule="auto"/>
              <w:rPr>
                <w:rFonts w:ascii="Times New Roman" w:hAnsi="Times New Roman"/>
                <w:b/>
                <w:sz w:val="28"/>
                <w:szCs w:val="28"/>
                <w:lang w:val="es-ES"/>
              </w:rPr>
            </w:pPr>
          </w:p>
          <w:p w14:paraId="5D8F4A64" w14:textId="77777777" w:rsidR="00541C41" w:rsidRPr="00541C41" w:rsidRDefault="00541C41" w:rsidP="00541C41">
            <w:pPr>
              <w:spacing w:after="0" w:line="240" w:lineRule="auto"/>
              <w:jc w:val="center"/>
              <w:rPr>
                <w:rFonts w:ascii="Times New Roman" w:hAnsi="Times New Roman"/>
                <w:b/>
                <w:sz w:val="28"/>
                <w:szCs w:val="28"/>
                <w:lang w:val="es-ES"/>
              </w:rPr>
            </w:pPr>
          </w:p>
          <w:p w14:paraId="5D25C0A2" w14:textId="77777777" w:rsidR="00541C41" w:rsidRPr="00541C41" w:rsidRDefault="00541C41" w:rsidP="00541C41">
            <w:pPr>
              <w:spacing w:after="0" w:line="240" w:lineRule="auto"/>
              <w:jc w:val="center"/>
              <w:rPr>
                <w:rFonts w:ascii="Times New Roman" w:hAnsi="Times New Roman"/>
                <w:b/>
                <w:sz w:val="28"/>
                <w:szCs w:val="28"/>
                <w:lang w:val="es-ES"/>
              </w:rPr>
            </w:pPr>
            <w:r w:rsidRPr="00541C41">
              <w:rPr>
                <w:rFonts w:ascii="Times New Roman" w:hAnsi="Times New Roman"/>
                <w:b/>
                <w:sz w:val="28"/>
                <w:szCs w:val="28"/>
                <w:lang w:val="es-ES"/>
              </w:rPr>
              <w:t>Câu 2:</w:t>
            </w:r>
          </w:p>
          <w:p w14:paraId="0C5BECAF" w14:textId="77777777" w:rsidR="00541C41" w:rsidRPr="00541C41" w:rsidRDefault="00541C41" w:rsidP="00541C41">
            <w:pPr>
              <w:spacing w:after="0" w:line="240" w:lineRule="auto"/>
              <w:jc w:val="center"/>
              <w:rPr>
                <w:rFonts w:ascii="Times New Roman" w:hAnsi="Times New Roman"/>
                <w:sz w:val="28"/>
                <w:szCs w:val="28"/>
                <w:lang w:val="es-ES"/>
              </w:rPr>
            </w:pPr>
            <w:r w:rsidRPr="00541C41">
              <w:rPr>
                <w:rFonts w:ascii="Times New Roman" w:hAnsi="Times New Roman"/>
                <w:b/>
                <w:sz w:val="28"/>
                <w:szCs w:val="28"/>
                <w:lang w:val="es-ES"/>
              </w:rPr>
              <w:t>(3 điểm)</w:t>
            </w:r>
          </w:p>
        </w:tc>
        <w:tc>
          <w:tcPr>
            <w:tcW w:w="7513" w:type="dxa"/>
          </w:tcPr>
          <w:p w14:paraId="3D93A348" w14:textId="77777777" w:rsidR="00541C41" w:rsidRPr="00541C41" w:rsidRDefault="00541C41" w:rsidP="00541C41">
            <w:pPr>
              <w:spacing w:after="0" w:line="240" w:lineRule="auto"/>
              <w:jc w:val="both"/>
              <w:rPr>
                <w:rFonts w:ascii="Times New Roman" w:hAnsi="Times New Roman"/>
                <w:sz w:val="28"/>
                <w:szCs w:val="28"/>
              </w:rPr>
            </w:pPr>
          </w:p>
          <w:p w14:paraId="63EBD35A" w14:textId="77777777" w:rsidR="00541C41" w:rsidRPr="00541C41" w:rsidRDefault="00541C41" w:rsidP="00541C41">
            <w:pPr>
              <w:spacing w:after="0" w:line="240" w:lineRule="auto"/>
              <w:jc w:val="both"/>
              <w:rPr>
                <w:rFonts w:ascii="Times New Roman" w:hAnsi="Times New Roman"/>
                <w:sz w:val="28"/>
                <w:szCs w:val="28"/>
              </w:rPr>
            </w:pPr>
            <w:r w:rsidRPr="00541C41">
              <w:rPr>
                <w:rFonts w:ascii="Times New Roman" w:hAnsi="Times New Roman"/>
                <w:sz w:val="28"/>
                <w:szCs w:val="28"/>
              </w:rPr>
              <w:t>a/ Vẽ hình.</w:t>
            </w:r>
          </w:p>
          <w:p w14:paraId="6918077F" w14:textId="77777777" w:rsidR="00541C41" w:rsidRPr="00541C41" w:rsidRDefault="00541C41" w:rsidP="00541C41">
            <w:pPr>
              <w:spacing w:after="0" w:line="240" w:lineRule="auto"/>
              <w:jc w:val="both"/>
              <w:rPr>
                <w:rFonts w:ascii="Times New Roman" w:hAnsi="Times New Roman"/>
                <w:sz w:val="28"/>
                <w:szCs w:val="28"/>
              </w:rPr>
            </w:pPr>
            <w:r w:rsidRPr="00541C41">
              <w:rPr>
                <w:rFonts w:ascii="Times New Roman" w:hAnsi="Times New Roman"/>
                <w:noProof/>
                <w:sz w:val="28"/>
                <w:szCs w:val="28"/>
              </w:rPr>
              <mc:AlternateContent>
                <mc:Choice Requires="wpg">
                  <w:drawing>
                    <wp:anchor distT="0" distB="0" distL="114300" distR="114300" simplePos="0" relativeHeight="251846656" behindDoc="0" locked="0" layoutInCell="1" allowOverlap="1" wp14:anchorId="42A47F0B" wp14:editId="3BAAAAC7">
                      <wp:simplePos x="0" y="0"/>
                      <wp:positionH relativeFrom="column">
                        <wp:posOffset>464820</wp:posOffset>
                      </wp:positionH>
                      <wp:positionV relativeFrom="paragraph">
                        <wp:posOffset>51435</wp:posOffset>
                      </wp:positionV>
                      <wp:extent cx="3467100" cy="2172335"/>
                      <wp:effectExtent l="1270" t="1270" r="0" b="0"/>
                      <wp:wrapNone/>
                      <wp:docPr id="812463813" name="Group 812463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7100" cy="2172335"/>
                                <a:chOff x="3294" y="3474"/>
                                <a:chExt cx="5460" cy="3421"/>
                              </a:xfrm>
                            </wpg:grpSpPr>
                            <wps:wsp>
                              <wps:cNvPr id="812463814" name="Text Box 24"/>
                              <wps:cNvSpPr txBox="1">
                                <a:spLocks noChangeArrowheads="1"/>
                              </wps:cNvSpPr>
                              <wps:spPr bwMode="auto">
                                <a:xfrm>
                                  <a:off x="3294" y="3474"/>
                                  <a:ext cx="4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69412" w14:textId="77777777" w:rsidR="00541C41" w:rsidRPr="0097365A" w:rsidRDefault="00541C41" w:rsidP="00603592">
                                    <w:r>
                                      <w:t>B</w:t>
                                    </w:r>
                                  </w:p>
                                </w:txbxContent>
                              </wps:txbx>
                              <wps:bodyPr rot="0" vert="horz" wrap="square" lIns="91440" tIns="45720" rIns="91440" bIns="45720" anchor="t" anchorCtr="0" upright="1">
                                <a:noAutofit/>
                              </wps:bodyPr>
                            </wps:wsp>
                            <wpg:grpSp>
                              <wpg:cNvPr id="812463815" name="Group 25"/>
                              <wpg:cNvGrpSpPr>
                                <a:grpSpLocks/>
                              </wpg:cNvGrpSpPr>
                              <wpg:grpSpPr bwMode="auto">
                                <a:xfrm>
                                  <a:off x="3294" y="4195"/>
                                  <a:ext cx="5460" cy="2700"/>
                                  <a:chOff x="3294" y="4195"/>
                                  <a:chExt cx="5460" cy="2700"/>
                                </a:xfrm>
                              </wpg:grpSpPr>
                              <wps:wsp>
                                <wps:cNvPr id="812463816" name="Line 26"/>
                                <wps:cNvCnPr>
                                  <a:cxnSpLocks noChangeShapeType="1"/>
                                </wps:cNvCnPr>
                                <wps:spPr bwMode="auto">
                                  <a:xfrm>
                                    <a:off x="5049" y="4404"/>
                                    <a:ext cx="360" cy="180"/>
                                  </a:xfrm>
                                  <a:prstGeom prst="line">
                                    <a:avLst/>
                                  </a:prstGeom>
                                  <a:noFill/>
                                  <a:ln w="3175">
                                    <a:solidFill>
                                      <a:srgbClr val="000000"/>
                                    </a:solidFill>
                                    <a:round/>
                                    <a:headEnd/>
                                    <a:tailEnd type="arrow" w="lg" len="lg"/>
                                  </a:ln>
                                  <a:extLst>
                                    <a:ext uri="{909E8E84-426E-40DD-AFC4-6F175D3DCCD1}">
                                      <a14:hiddenFill xmlns:a14="http://schemas.microsoft.com/office/drawing/2010/main">
                                        <a:noFill/>
                                      </a14:hiddenFill>
                                    </a:ext>
                                  </a:extLst>
                                </wps:spPr>
                                <wps:bodyPr/>
                              </wps:wsp>
                              <wps:wsp>
                                <wps:cNvPr id="812463817" name="Text Box 27"/>
                                <wps:cNvSpPr txBox="1">
                                  <a:spLocks noChangeArrowheads="1"/>
                                </wps:cNvSpPr>
                                <wps:spPr bwMode="auto">
                                  <a:xfrm>
                                    <a:off x="3294" y="4374"/>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41090" w14:textId="77777777" w:rsidR="00541C41" w:rsidRPr="0097365A" w:rsidRDefault="00541C41" w:rsidP="00603592">
                                      <w:pPr>
                                        <w:rPr>
                                          <w:i/>
                                        </w:rPr>
                                      </w:pPr>
                                      <w:r w:rsidRPr="0097365A">
                                        <w:rPr>
                                          <w:i/>
                                        </w:rPr>
                                        <w:t>3m</w:t>
                                      </w:r>
                                    </w:p>
                                  </w:txbxContent>
                                </wps:txbx>
                                <wps:bodyPr rot="0" vert="horz" wrap="square" lIns="91440" tIns="45720" rIns="91440" bIns="45720" anchor="t" anchorCtr="0" upright="1">
                                  <a:noAutofit/>
                                </wps:bodyPr>
                              </wps:wsp>
                              <wps:wsp>
                                <wps:cNvPr id="812463818" name="Text Box 28"/>
                                <wps:cNvSpPr txBox="1">
                                  <a:spLocks noChangeArrowheads="1"/>
                                </wps:cNvSpPr>
                                <wps:spPr bwMode="auto">
                                  <a:xfrm>
                                    <a:off x="7794" y="4674"/>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8A069" w14:textId="77777777" w:rsidR="00541C41" w:rsidRPr="0097365A" w:rsidRDefault="00541C41" w:rsidP="00603592">
                                      <w:pPr>
                                        <w:rPr>
                                          <w:i/>
                                        </w:rPr>
                                      </w:pPr>
                                      <w:r>
                                        <w:rPr>
                                          <w:i/>
                                        </w:rPr>
                                        <w:t>1,5</w:t>
                                      </w:r>
                                      <w:r w:rsidRPr="0097365A">
                                        <w:rPr>
                                          <w:i/>
                                        </w:rPr>
                                        <w:t>m</w:t>
                                      </w:r>
                                    </w:p>
                                  </w:txbxContent>
                                </wps:txbx>
                                <wps:bodyPr rot="0" vert="horz" wrap="square" lIns="91440" tIns="45720" rIns="91440" bIns="45720" anchor="t" anchorCtr="0" upright="1">
                                  <a:noAutofit/>
                                </wps:bodyPr>
                              </wps:wsp>
                              <wps:wsp>
                                <wps:cNvPr id="812463819" name="Text Box 29"/>
                                <wps:cNvSpPr txBox="1">
                                  <a:spLocks noChangeArrowheads="1"/>
                                </wps:cNvSpPr>
                                <wps:spPr bwMode="auto">
                                  <a:xfrm>
                                    <a:off x="6294" y="4734"/>
                                    <a:ext cx="4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363BB" w14:textId="77777777" w:rsidR="00541C41" w:rsidRPr="0097365A" w:rsidRDefault="00541C41" w:rsidP="00603592">
                                      <w:r w:rsidRPr="0097365A">
                                        <w:t>I</w:t>
                                      </w:r>
                                    </w:p>
                                  </w:txbxContent>
                                </wps:txbx>
                                <wps:bodyPr rot="0" vert="horz" wrap="square" lIns="91440" tIns="45720" rIns="91440" bIns="45720" anchor="t" anchorCtr="0" upright="1">
                                  <a:noAutofit/>
                                </wps:bodyPr>
                              </wps:wsp>
                              <wps:wsp>
                                <wps:cNvPr id="812463820" name="Text Box 30"/>
                                <wps:cNvSpPr txBox="1">
                                  <a:spLocks noChangeArrowheads="1"/>
                                </wps:cNvSpPr>
                                <wps:spPr bwMode="auto">
                                  <a:xfrm>
                                    <a:off x="3299" y="5095"/>
                                    <a:ext cx="4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87684" w14:textId="77777777" w:rsidR="00541C41" w:rsidRPr="0097365A" w:rsidRDefault="00541C41" w:rsidP="00603592">
                                      <w:r>
                                        <w:t>A</w:t>
                                      </w:r>
                                    </w:p>
                                  </w:txbxContent>
                                </wps:txbx>
                                <wps:bodyPr rot="0" vert="horz" wrap="square" lIns="91440" tIns="45720" rIns="91440" bIns="45720" anchor="t" anchorCtr="0" upright="1">
                                  <a:noAutofit/>
                                </wps:bodyPr>
                              </wps:wsp>
                              <wps:wsp>
                                <wps:cNvPr id="812463821" name="Text Box 31"/>
                                <wps:cNvSpPr txBox="1">
                                  <a:spLocks noChangeArrowheads="1"/>
                                </wps:cNvSpPr>
                                <wps:spPr bwMode="auto">
                                  <a:xfrm>
                                    <a:off x="3294" y="6355"/>
                                    <a:ext cx="7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9574B" w14:textId="77777777" w:rsidR="00541C41" w:rsidRPr="0097365A" w:rsidRDefault="00541C41" w:rsidP="00603592">
                                      <w:r>
                                        <w:t>B’</w:t>
                                      </w:r>
                                    </w:p>
                                  </w:txbxContent>
                                </wps:txbx>
                                <wps:bodyPr rot="0" vert="horz" wrap="square" lIns="91440" tIns="45720" rIns="91440" bIns="45720" anchor="t" anchorCtr="0" upright="1">
                                  <a:noAutofit/>
                                </wps:bodyPr>
                              </wps:wsp>
                              <wps:wsp>
                                <wps:cNvPr id="812463822" name="Text Box 32"/>
                                <wps:cNvSpPr txBox="1">
                                  <a:spLocks noChangeArrowheads="1"/>
                                </wps:cNvSpPr>
                                <wps:spPr bwMode="auto">
                                  <a:xfrm>
                                    <a:off x="7734" y="5274"/>
                                    <a:ext cx="7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A0F38" w14:textId="77777777" w:rsidR="00541C41" w:rsidRPr="0097365A" w:rsidRDefault="00541C41" w:rsidP="00603592">
                                      <w:r>
                                        <w:t>C</w:t>
                                      </w:r>
                                    </w:p>
                                  </w:txbxContent>
                                </wps:txbx>
                                <wps:bodyPr rot="0" vert="horz" wrap="square" lIns="91440" tIns="45720" rIns="91440" bIns="45720" anchor="t" anchorCtr="0" upright="1">
                                  <a:noAutofit/>
                                </wps:bodyPr>
                              </wps:wsp>
                              <wps:wsp>
                                <wps:cNvPr id="812463823" name="Text Box 33"/>
                                <wps:cNvSpPr txBox="1">
                                  <a:spLocks noChangeArrowheads="1"/>
                                </wps:cNvSpPr>
                                <wps:spPr bwMode="auto">
                                  <a:xfrm>
                                    <a:off x="7859" y="4195"/>
                                    <a:ext cx="7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91C5B" w14:textId="77777777" w:rsidR="00541C41" w:rsidRPr="0097365A" w:rsidRDefault="00541C41" w:rsidP="00603592">
                                      <w:r>
                                        <w:t>D</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12463813" o:spid="_x0000_s1370" style="position:absolute;left:0;text-align:left;margin-left:36.6pt;margin-top:4.05pt;width:273pt;height:171.05pt;z-index:251846656" coordorigin="3294,3474" coordsize="5460,34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uwfpCAUAAKsoAAAOAAAAZHJzL2Uyb0RvYy54bWzsWm1vqzYU/j5p/8HiexpeDARUetXmpZrU bVe63Q9wwAE0wMymTbqr/fcd20BSkqte9WrJKpEPkbGxfV4fn3PM9addWaBnykXOqsiwrkwD0Spm SV6lkfHH42oyM5BoSJWQglU0Ml6oMD7d/PzT9bYOqc0yViSUI1ikEuG2joysaepwOhVxRksirlhN KxjcMF6SBh55Ok042cLqZTG1TdObbhlPas5iKgT0LvSgcaPW32xo3Py+2QjaoCIygLZG/XP1v5b/ 05trEqac1Fket2SQd1BRkryCTfulFqQh6InnR0uVecyZYJvmKmbllG02eUwVD8CNZQ64uefsqVa8 pOE2rXsxgWgHcnr3svFvz585ypPImFk29pyZ5RioIiWoSu2O9t0gqm2dhjDjntdf6s9c8wvNBxb/ KWB4OhyXz6l+Ga23v7IEliVPDVOi2m14KZcAIaCd0shLrxG6a1AMnQ72fMsExcUwZlu+7Tiu1lmc gWLlPMcOsIFg2ME+7saW7XwXe+1kB9uWHJ2SUG+siG2Jk5yB/Ym9iMWPifhLRmqqNCekwAYiBnq1 iB8ln3dsh2xFuSQC3payRc0O+sGjlKiEFjGq2DwjVUpvOWfbjJIEyNRcHUzVzAi5yFsyPyG7TvLY d7XUXay8pJcbCWsumnvKSiQbkcHByRSV5PlBNFrE3StSvxVb5UUB/SQsqlcdsKbugU1hqhyT2yu/ +RqYwXK2nOEJtr3lBJuLxeR2NccTb2X57sJZzOcL6x+5r4XDLE8SWsltOh+28PcpsEUT7X29FwtW 5IlcTpIkeLqeFxw9E8CQlfq1hnTw2vQ1GcrOgJcBS+Bi5p0dTFbezJ/gFXYngW/OJqYV3AWeiQO8 WL1m6SGv6I+zhLaREbi2q23pm7yZ6nfMGwnLvAGULvISYKJ/iYTSApdVolTbkLzQ7QNRSPL3ogB1 d4oG5xOhNFFtrM1uvVMgZJu23F+OrlnyAibMGZgY+DCcMdDIGP/bQFvA68gQfz0RTg1U/FKBGwQW BkNFjXrArm/DAz8cWR+OkCqGpSKjMZBuzht9KDzVPE8z2Ek7XsVuAa42uTLrPVUK6hRgSFpbjNPN Y28HPzoEVFCD4vC/Q9Leq7EVtGgp3Uri6R4PbR9gVWnuGEn38+Js+c2ZPSJcEEm9TrbKUWyvMx7Q wrzSJ1S8q9oTqodPhc6PLzWcRq/QU0/pTPNN9HTBY9XJA5bXnjydnJ3u2LFmb6BnAS7y3egpHdkB +Hu3I0NA0frrCd9FjRIJkYcLOFlkFCl4F4W4DhpgKv9buO5PmAPo0eitIaeDIHXGDKBHw4zkTuod QgCNPmeLBfzOgvexgH9gxReIBbDTxVGdNcPZNMYCYyygw6EzxgJO5wgfJxY4YxYBmfUwi5h1Ajtr FuH7bQYGydrgHByRY8wi+kTqjMjRp9MjcpyoP0DUOkSO4CLI4XW1G+w7A+QY6w8jclwCOdrs/CPV H84Xc8iiygA5HJXfytzprDEH1Dh07u2awxrHiBwjclwCOfri0xhzHMcctnWMHKr2dgnk0PdFnuMO qqO+Nd55jHce7bXPGbOVvuA3IscJ5LCPkaO/JDprzOHLJEXeNLv2sM4xIscYc1wi5ugLfiNynECO /lOW/m7F6UvK50WOmdveFB7dyI7IMSLHJZCjL/h9FOTYf2Wg7mrVF3HqYrf9ek9+cnf4rN7af2N4 8y8AAAD//wMAUEsDBBQABgAIAAAAIQDdHAE43wAAAAgBAAAPAAAAZHJzL2Rvd25yZXYueG1sTI9P S8NAFMTvgt9heYI3u/lDaxvzUkpRT0WwFaS3bfY1Cc2+Ddltkn5715MehxlmfpOvJ9OKgXrXWEaI ZxEI4tLqhiuEr8Pb0xKE84q1ai0Two0crIv7u1xl2o78ScPeVyKUsMsUQu19l0npypqMcjPbEQfv bHujfJB9JXWvxlBuWplE0UIa1XBYqFVH25rKy/5qEN5HNW7S+HXYXc7b2/Ew//jexYT4+DBtXkB4 mvxfGH7xAzoUgelkr6ydaBGe0yQkEZYxiGAv4lXQJ4R0HiUgi1z+P1D8AAAA//8DAFBLAQItABQA BgAIAAAAIQC2gziS/gAAAOEBAAATAAAAAAAAAAAAAAAAAAAAAABbQ29udGVudF9UeXBlc10ueG1s UEsBAi0AFAAGAAgAAAAhADj9If/WAAAAlAEAAAsAAAAAAAAAAAAAAAAALwEAAF9yZWxzLy5yZWxz UEsBAi0AFAAGAAgAAAAhAAC7B+kIBQAAqygAAA4AAAAAAAAAAAAAAAAALgIAAGRycy9lMm9Eb2Mu eG1sUEsBAi0AFAAGAAgAAAAhAN0cATjfAAAACAEAAA8AAAAAAAAAAAAAAAAAYgcAAGRycy9kb3du cmV2LnhtbFBLBQYAAAAABAAEAPMAAABuCAAAAAA= ">
                      <v:shape id="Text Box 24" o:spid="_x0000_s1371" type="#_x0000_t202" style="position:absolute;left:3294;top:3474;width:4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8X7ckA AADiAAAADwAAAGRycy9kb3ducmV2LnhtbESPzWrDMBCE74W8g9hCb43k1AmOGyWElkJPKfmF3hZr Y5taK2Opsfv2USGQ4zAz3zCL1WAbcaHO1441JGMFgrhwpuZSw2H/8ZyB8AHZYOOYNPyRh9Vy9LDA 3Liet3TZhVJECPscNVQhtLmUvqjIoh+7ljh6Z9dZDFF2pTQd9hFuGzlRaiYt1hwXKmzpraLiZ/dr NRw35+9Tqr7KdzttezcoyXYutX56HNavIAIN4R6+tT+NhiyZpLOXLEnh/1K8A3J5BQAA//8DAFBL AQItABQABgAIAAAAIQDw94q7/QAAAOIBAAATAAAAAAAAAAAAAAAAAAAAAABbQ29udGVudF9UeXBl c10ueG1sUEsBAi0AFAAGAAgAAAAhADHdX2HSAAAAjwEAAAsAAAAAAAAAAAAAAAAALgEAAF9yZWxz Ly5yZWxzUEsBAi0AFAAGAAgAAAAhADMvBZ5BAAAAOQAAABAAAAAAAAAAAAAAAAAAKQIAAGRycy9z aGFwZXhtbC54bWxQSwECLQAUAAYACAAAACEAA58X7ckAAADiAAAADwAAAAAAAAAAAAAAAACYAgAA ZHJzL2Rvd25yZXYueG1sUEsFBgAAAAAEAAQA9QAAAI4DAAAAAA== " filled="f" stroked="f">
                        <v:textbox>
                          <w:txbxContent>
                            <w:p w14:paraId="02369412" w14:textId="77777777" w:rsidR="00541C41" w:rsidRPr="0097365A" w:rsidRDefault="00541C41" w:rsidP="00603592">
                              <w:r>
                                <w:t>B</w:t>
                              </w:r>
                            </w:p>
                          </w:txbxContent>
                        </v:textbox>
                      </v:shape>
                      <v:group id="Group 25" o:spid="_x0000_s1372" style="position:absolute;left:3294;top:4195;width:5460;height:2700" coordorigin="3294,4195" coordsize="5460,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LuQMoAAADiAAAADwAAAGRycy9kb3ducmV2LnhtbESPQWvCQBSE70L/w/IE b7pZrRKiq4i00oMUqoXS2yP7TILZtyG7TeK/7xYKHoeZ+YbZ7AZbi45aXznWoGYJCOLcmYoLDZ+X 12kKwgdkg7Vj0nAnD7vt02iDmXE9f1B3DoWIEPYZaihDaDIpfV6SRT9zDXH0rq61GKJsC2la7CPc 1nKeJCtpseK4UGJDh5Ly2/nHajj22O8X6qU73a6H+/dl+f51UqT1ZDzs1yACDeER/m+/GQ2pmj+v Fqlawt+leAfk9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lzLuQMoA AADiAAAADwAAAAAAAAAAAAAAAACqAgAAZHJzL2Rvd25yZXYueG1sUEsFBgAAAAAEAAQA+gAAAKED AAAAAA== ">
                        <v:line id="Line 26" o:spid="_x0000_s1373" style="position:absolute;visibility:visible;mso-wrap-style:square" from="5049,4404" to="5409,4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cO4skAAADiAAAADwAAAGRycy9kb3ducmV2LnhtbESPQUvDQBSE74L/YXmCN/uSKmmI3ZYi CD0VrO3B2yP7TFKzb9PdTRv/vSsIHoeZ+YZZrifbqwv70DnRkM8yUCy1M500Gg7vrw8lqBBJDPVO WMM3B1ivbm+WVBl3lTe+7GOjEkRCRRraGIcKMdQtWwozN7Ak79N5SzFJ36DxdE1w2+M8ywq01Ela aGngl5brr/1oNexwd174HLceqf44jcfxNPCo9f3dtHkGFXmK/+G/9tZoKPP5U/FY5gX8Xkp3AF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anDuLJAAAA4gAAAA8AAAAA AAAAAAAAAAAAoQIAAGRycy9kb3ducmV2LnhtbFBLBQYAAAAABAAEAPkAAACXAwAAAAA= " strokeweight=".25pt">
                          <v:stroke endarrow="open" endarrowwidth="wide" endarrowlength="long"/>
                        </v:line>
                        <v:shape id="Text Box 27" o:spid="_x0000_s1374" type="#_x0000_t202" style="position:absolute;left:3294;top:4374;width:9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2JmsoA AADiAAAADwAAAGRycy9kb3ducmV2LnhtbESPQWvCQBSE74L/YXkFb7obtTZNXUWUgqeW2ir09sg+ k2D2bciuJv33bqHQ4zAz3zDLdW9rcaPWV441JBMFgjh3puJCw9fn6zgF4QOywdoxafghD+vVcLDE zLiOP+h2CIWIEPYZaihDaDIpfV6SRT9xDXH0zq61GKJsC2la7CLc1nKq1EJarDgulNjQtqT8crha Dce38/dprt6LnX1sOtcryfZZaj166DcvIAL14T/8194bDWkynS9mafIEv5fiHZCrOwAAAP//AwBQ SwECLQAUAAYACAAAACEA8PeKu/0AAADiAQAAEwAAAAAAAAAAAAAAAAAAAAAAW0NvbnRlbnRfVHlw ZXNdLnhtbFBLAQItABQABgAIAAAAIQAx3V9h0gAAAI8BAAALAAAAAAAAAAAAAAAAAC4BAABfcmVs cy8ucmVsc1BLAQItABQABgAIAAAAIQAzLwWeQQAAADkAAAAQAAAAAAAAAAAAAAAAACkCAABkcnMv c2hhcGV4bWwueG1sUEsBAi0AFAAGAAgAAAAhAPNNiZrKAAAA4gAAAA8AAAAAAAAAAAAAAAAAmAIA AGRycy9kb3ducmV2LnhtbFBLBQYAAAAABAAEAPUAAACPAwAAAAA= " filled="f" stroked="f">
                          <v:textbox>
                            <w:txbxContent>
                              <w:p w14:paraId="29D41090" w14:textId="77777777" w:rsidR="00541C41" w:rsidRPr="0097365A" w:rsidRDefault="00541C41" w:rsidP="00603592">
                                <w:pPr>
                                  <w:rPr>
                                    <w:i/>
                                  </w:rPr>
                                </w:pPr>
                                <w:r w:rsidRPr="0097365A">
                                  <w:rPr>
                                    <w:i/>
                                  </w:rPr>
                                  <w:t>3m</w:t>
                                </w:r>
                              </w:p>
                            </w:txbxContent>
                          </v:textbox>
                        </v:shape>
                        <v:shape id="Text Box 28" o:spid="_x0000_s1375" type="#_x0000_t202" style="position:absolute;left:7794;top:4674;width:9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Id6MYA AADiAAAADwAAAGRycy9kb3ducmV2LnhtbERPyWrDMBC9B/IPYgK9JZKz4bqRTWko9NSQdIHeBmti m1ojY6mx8/fRoZDj4+27YrStuFDvG8cakoUCQVw603Cl4fPjdZ6C8AHZYOuYNFzJQ5FPJzvMjBv4 SJdTqEQMYZ+hhjqELpPSlzVZ9AvXEUfu7HqLIcK+kqbHIYbbVi6V2kqLDceGGjt6qan8Pf1ZDV/v 55/vtTpUe7vpBjcqyfZRav0wG5+fQAQaw138734zGtJkud6u0iRujpfiHZD5DQAA//8DAFBLAQIt ABQABgAIAAAAIQDw94q7/QAAAOIBAAATAAAAAAAAAAAAAAAAAAAAAABbQ29udGVudF9UeXBlc10u eG1sUEsBAi0AFAAGAAgAAAAhADHdX2HSAAAAjwEAAAsAAAAAAAAAAAAAAAAALgEAAF9yZWxzLy5y ZWxzUEsBAi0AFAAGAAgAAAAhADMvBZ5BAAAAOQAAABAAAAAAAAAAAAAAAAAAKQIAAGRycy9zaGFw ZXhtbC54bWxQSwECLQAUAAYACAAAACEAgtId6MYAAADiAAAADwAAAAAAAAAAAAAAAACYAgAAZHJz L2Rvd25yZXYueG1sUEsFBgAAAAAEAAQA9QAAAIsDAAAAAA== " filled="f" stroked="f">
                          <v:textbox>
                            <w:txbxContent>
                              <w:p w14:paraId="6A58A069" w14:textId="77777777" w:rsidR="00541C41" w:rsidRPr="0097365A" w:rsidRDefault="00541C41" w:rsidP="00603592">
                                <w:pPr>
                                  <w:rPr>
                                    <w:i/>
                                  </w:rPr>
                                </w:pPr>
                                <w:r>
                                  <w:rPr>
                                    <w:i/>
                                  </w:rPr>
                                  <w:t>1,5</w:t>
                                </w:r>
                                <w:r w:rsidRPr="0097365A">
                                  <w:rPr>
                                    <w:i/>
                                  </w:rPr>
                                  <w:t>m</w:t>
                                </w:r>
                              </w:p>
                            </w:txbxContent>
                          </v:textbox>
                        </v:shape>
                        <v:shape id="Text Box 29" o:spid="_x0000_s1376" type="#_x0000_t202" style="position:absolute;left:6294;top:4734;width:4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64c8oA AADiAAAADwAAAGRycy9kb3ducmV2LnhtbESPT2vCQBTE7wW/w/IKvdXdWCsxdRVRCp5ajH+gt0f2 mYRm34bs1sRv3y0UPA4z8xtmsRpsI67U+dqxhmSsQBAXztRcajge3p9TED4gG2wck4YbeVgtRw8L zIzreU/XPJQiQthnqKEKoc2k9EVFFv3YtcTRu7jOYoiyK6XpsI9w28iJUjNpsea4UGFLm4qK7/zH ajh9XL7OU/VZbu1r27tBSbZzqfXT47B+AxFoCPfwf3tnNKTJZDp7SZM5/F2Kd0AufwEAAP//AwBQ SwECLQAUAAYACAAAACEA8PeKu/0AAADiAQAAEwAAAAAAAAAAAAAAAAAAAAAAW0NvbnRlbnRfVHlw ZXNdLnhtbFBLAQItABQABgAIAAAAIQAx3V9h0gAAAI8BAAALAAAAAAAAAAAAAAAAAC4BAABfcmVs cy8ucmVsc1BLAQItABQABgAIAAAAIQAzLwWeQQAAADkAAAAQAAAAAAAAAAAAAAAAACkCAABkcnMv c2hhcGV4bWwueG1sUEsBAi0AFAAGAAgAAAAhAO2euHPKAAAA4gAAAA8AAAAAAAAAAAAAAAAAmAIA AGRycy9kb3ducmV2LnhtbFBLBQYAAAAABAAEAPUAAACPAwAAAAA= " filled="f" stroked="f">
                          <v:textbox>
                            <w:txbxContent>
                              <w:p w14:paraId="020363BB" w14:textId="77777777" w:rsidR="00541C41" w:rsidRPr="0097365A" w:rsidRDefault="00541C41" w:rsidP="00603592">
                                <w:r w:rsidRPr="0097365A">
                                  <w:t>I</w:t>
                                </w:r>
                              </w:p>
                            </w:txbxContent>
                          </v:textbox>
                        </v:shape>
                        <v:shape id="Text Box 30" o:spid="_x0000_s1377" type="#_x0000_t202" style="position:absolute;left:3299;top:5095;width:4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jbU8gA AADiAAAADwAAAGRycy9kb3ducmV2LnhtbESPy2rCQBSG94LvMBzBnc4YraSpo5SK4Kql3qC7Q+aY hGbOhMxo4ts7i0KXP/+Nb7XpbS3u1PrKsYbZVIEgzp2puNBwOu4mKQgfkA3WjknDgzxs1sPBCjPj Ov6m+yEUIo6wz1BDGUKTSenzkiz6qWuIo3d1rcUQZVtI02IXx20tE6WW0mLF8aHEhj5Kyn8PN6vh /Hn9uSzUV7G1L03neiXZvkqtx6P+/Q1EoD78h//ae6MhnSWL5TxNIkREijgg108AAAD//wMAUEsB Ai0AFAAGAAgAAAAhAPD3irv9AAAA4gEAABMAAAAAAAAAAAAAAAAAAAAAAFtDb250ZW50X1R5cGVz XS54bWxQSwECLQAUAAYACAAAACEAMd1fYdIAAACPAQAACwAAAAAAAAAAAAAAAAAuAQAAX3JlbHMv LnJlbHNQSwECLQAUAAYACAAAACEAMy8FnkEAAAA5AAAAEAAAAAAAAAAAAAAAAAApAgAAZHJzL3No YXBleG1sLnhtbFBLAQItABQABgAIAAAAIQCyyNtTyAAAAOIAAAAPAAAAAAAAAAAAAAAAAJgCAABk cnMvZG93bnJldi54bWxQSwUGAAAAAAQABAD1AAAAjQMAAAAA " filled="f" stroked="f">
                          <v:textbox>
                            <w:txbxContent>
                              <w:p w14:paraId="73F87684" w14:textId="77777777" w:rsidR="00541C41" w:rsidRPr="0097365A" w:rsidRDefault="00541C41" w:rsidP="00603592">
                                <w:r>
                                  <w:t>A</w:t>
                                </w:r>
                              </w:p>
                            </w:txbxContent>
                          </v:textbox>
                        </v:shape>
                        <v:shape id="Text Box 31" o:spid="_x0000_s1378" type="#_x0000_t202" style="position:absolute;left:3294;top:6355;width:71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R+yMkA AADiAAAADwAAAGRycy9kb3ducmV2LnhtbESPzWrDMBCE74G8g9hCb4lkNw2OGyWEhEJPLfmF3hZr Y5taK2Opsfv2VaGQ4zAz3zDL9WAbcaPO1441JFMFgrhwpuZSw+n4OslA+IBssHFMGn7Iw3o1Hi0x N67nPd0OoRQRwj5HDVUIbS6lLyqy6KeuJY7e1XUWQ5RdKU2HfYTbRqZKzaXFmuNChS1tKyq+Dt9W w/n9+nmZqY9yZ5/b3g1Ksl1IrR8fhs0LiEBDuIf/229GQ5aks/lTlibwdyneAbn6BQAA//8DAFBL AQItABQABgAIAAAAIQDw94q7/QAAAOIBAAATAAAAAAAAAAAAAAAAAAAAAABbQ29udGVudF9UeXBl c10ueG1sUEsBAi0AFAAGAAgAAAAhADHdX2HSAAAAjwEAAAsAAAAAAAAAAAAAAAAALgEAAF9yZWxz Ly5yZWxzUEsBAi0AFAAGAAgAAAAhADMvBZ5BAAAAOQAAABAAAAAAAAAAAAAAAAAAKQIAAGRycy9z aGFwZXhtbC54bWxQSwECLQAUAAYACAAAACEA3YR+yMkAAADiAAAADwAAAAAAAAAAAAAAAACYAgAA ZHJzL2Rvd25yZXYueG1sUEsFBgAAAAAEAAQA9QAAAI4DAAAAAA== " filled="f" stroked="f">
                          <v:textbox>
                            <w:txbxContent>
                              <w:p w14:paraId="5B79574B" w14:textId="77777777" w:rsidR="00541C41" w:rsidRPr="0097365A" w:rsidRDefault="00541C41" w:rsidP="00603592">
                                <w:r>
                                  <w:t>B’</w:t>
                                </w:r>
                              </w:p>
                            </w:txbxContent>
                          </v:textbox>
                        </v:shape>
                        <v:shape id="Text Box 32" o:spid="_x0000_s1379" type="#_x0000_t202" style="position:absolute;left:7734;top:5274;width:71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bgv8kA AADiAAAADwAAAGRycy9kb3ducmV2LnhtbESPT2vCQBTE74V+h+UJ3uqu0UpMXaW0CD1Z/Au9PbLP JJh9G7KrSb+9Wyh4HGbmN8xi1dta3Kj1lWMN45ECQZw7U3Gh4bBfv6QgfEA2WDsmDb/kYbV8flpg ZlzHW7rtQiEihH2GGsoQmkxKn5dk0Y9cQxy9s2sthijbQpoWuwi3tUyUmkmLFceFEhv6KCm/7K5W w3Fz/jlN1XfxaV+bzvVKsp1LrYeD/v0NRKA+PML/7S+jIR0n09kkTRL4uxTvgFzeAQAA//8DAFBL AQItABQABgAIAAAAIQDw94q7/QAAAOIBAAATAAAAAAAAAAAAAAAAAAAAAABbQ29udGVudF9UeXBl c10ueG1sUEsBAi0AFAAGAAgAAAAhADHdX2HSAAAAjwEAAAsAAAAAAAAAAAAAAAAALgEAAF9yZWxz Ly5yZWxzUEsBAi0AFAAGAAgAAAAhADMvBZ5BAAAAOQAAABAAAAAAAAAAAAAAAAAAKQIAAGRycy9z aGFwZXhtbC54bWxQSwECLQAUAAYACAAAACEALVbgv8kAAADiAAAADwAAAAAAAAAAAAAAAACYAgAA ZHJzL2Rvd25yZXYueG1sUEsFBgAAAAAEAAQA9QAAAI4DAAAAAA== " filled="f" stroked="f">
                          <v:textbox>
                            <w:txbxContent>
                              <w:p w14:paraId="58DA0F38" w14:textId="77777777" w:rsidR="00541C41" w:rsidRPr="0097365A" w:rsidRDefault="00541C41" w:rsidP="00603592">
                                <w:r>
                                  <w:t>C</w:t>
                                </w:r>
                              </w:p>
                            </w:txbxContent>
                          </v:textbox>
                        </v:shape>
                        <v:shape id="Text Box 33" o:spid="_x0000_s1380" type="#_x0000_t202" style="position:absolute;left:7859;top:4195;width:71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pFJMoA AADiAAAADwAAAGRycy9kb3ducmV2LnhtbESPT2vCQBTE7wW/w/KE3uqu8Q9p6iqlpeDJYlqF3h7Z ZxKafRuyWxO/vVsQPA4z8xtmtRlsI87U+dqxhulEgSAunKm51PD99fGUgvAB2WDjmDRcyMNmPXpY YWZcz3s656EUEcI+Qw1VCG0mpS8qsugnriWO3sl1FkOUXSlNh32E20YmSi2lxZrjQoUtvVVU/OZ/ VsNhd/o5ztVn+W4Xbe8GJdk+S60fx8PrC4hAQ7iHb+2t0ZBOk/lyliYz+L8U74BcXwEAAP//AwBQ SwECLQAUAAYACAAAACEA8PeKu/0AAADiAQAAEwAAAAAAAAAAAAAAAAAAAAAAW0NvbnRlbnRfVHlw ZXNdLnhtbFBLAQItABQABgAIAAAAIQAx3V9h0gAAAI8BAAALAAAAAAAAAAAAAAAAAC4BAABfcmVs cy8ucmVsc1BLAQItABQABgAIAAAAIQAzLwWeQQAAADkAAAAQAAAAAAAAAAAAAAAAACkCAABkcnMv c2hhcGV4bWwueG1sUEsBAi0AFAAGAAgAAAAhAEIaRSTKAAAA4gAAAA8AAAAAAAAAAAAAAAAAmAIA AGRycy9kb3ducmV2LnhtbFBLBQYAAAAABAAEAPUAAACPAwAAAAA= " filled="f" stroked="f">
                          <v:textbox>
                            <w:txbxContent>
                              <w:p w14:paraId="0E391C5B" w14:textId="77777777" w:rsidR="00541C41" w:rsidRPr="0097365A" w:rsidRDefault="00541C41" w:rsidP="00603592">
                                <w:r>
                                  <w:t>D</w:t>
                                </w:r>
                              </w:p>
                            </w:txbxContent>
                          </v:textbox>
                        </v:shape>
                      </v:group>
                    </v:group>
                  </w:pict>
                </mc:Fallback>
              </mc:AlternateContent>
            </w:r>
          </w:p>
          <w:p w14:paraId="59E4913D" w14:textId="77777777" w:rsidR="00541C41" w:rsidRPr="00541C41" w:rsidRDefault="00541C41" w:rsidP="00541C41">
            <w:pPr>
              <w:spacing w:after="0" w:line="240" w:lineRule="auto"/>
              <w:jc w:val="both"/>
              <w:rPr>
                <w:rFonts w:ascii="Times New Roman" w:hAnsi="Times New Roman"/>
                <w:sz w:val="28"/>
                <w:szCs w:val="28"/>
              </w:rPr>
            </w:pPr>
            <w:r w:rsidRPr="00541C41">
              <w:rPr>
                <w:rFonts w:ascii="Times New Roman" w:hAnsi="Times New Roman"/>
                <w:noProof/>
                <w:sz w:val="28"/>
                <w:szCs w:val="28"/>
              </w:rPr>
              <w:drawing>
                <wp:inline distT="0" distB="0" distL="0" distR="0" wp14:anchorId="1D666FB5" wp14:editId="7DD83D4E">
                  <wp:extent cx="4288790" cy="1582911"/>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4307382" cy="1589773"/>
                          </a:xfrm>
                          <a:prstGeom prst="rect">
                            <a:avLst/>
                          </a:prstGeom>
                          <a:noFill/>
                          <a:ln w="9525">
                            <a:noFill/>
                            <a:miter lim="800000"/>
                            <a:headEnd/>
                            <a:tailEnd/>
                          </a:ln>
                        </pic:spPr>
                      </pic:pic>
                    </a:graphicData>
                  </a:graphic>
                </wp:inline>
              </w:drawing>
            </w:r>
          </w:p>
          <w:p w14:paraId="30A4C5E6" w14:textId="77777777" w:rsidR="00541C41" w:rsidRPr="00541C41" w:rsidRDefault="00541C41" w:rsidP="00541C41">
            <w:pPr>
              <w:spacing w:after="0" w:line="240" w:lineRule="auto"/>
              <w:jc w:val="both"/>
              <w:rPr>
                <w:rFonts w:ascii="Times New Roman" w:hAnsi="Times New Roman"/>
                <w:sz w:val="28"/>
                <w:szCs w:val="28"/>
              </w:rPr>
            </w:pPr>
            <w:r w:rsidRPr="00541C41">
              <w:rPr>
                <w:rFonts w:ascii="Times New Roman" w:hAnsi="Times New Roman"/>
                <w:sz w:val="28"/>
                <w:szCs w:val="28"/>
              </w:rPr>
              <w:t xml:space="preserve">b/Khi mắt người quan sát không còn thấy ảnh của bóng đèn thì đã lùi một khoảng KC </w:t>
            </w:r>
          </w:p>
          <w:p w14:paraId="3C48E23F" w14:textId="77777777" w:rsidR="00541C41" w:rsidRPr="00541C41" w:rsidRDefault="00541C41" w:rsidP="00541C41">
            <w:pPr>
              <w:spacing w:after="0" w:line="240" w:lineRule="auto"/>
              <w:jc w:val="both"/>
              <w:rPr>
                <w:rFonts w:ascii="Times New Roman" w:hAnsi="Times New Roman"/>
                <w:sz w:val="28"/>
                <w:szCs w:val="28"/>
              </w:rPr>
            </w:pPr>
            <w:r w:rsidRPr="00541C41">
              <w:rPr>
                <w:rFonts w:ascii="Times New Roman" w:hAnsi="Times New Roman"/>
                <w:noProof/>
                <w:sz w:val="28"/>
                <w:szCs w:val="28"/>
              </w:rPr>
              <mc:AlternateContent>
                <mc:Choice Requires="wpg">
                  <w:drawing>
                    <wp:anchor distT="0" distB="0" distL="114300" distR="114300" simplePos="0" relativeHeight="251847680" behindDoc="0" locked="0" layoutInCell="1" allowOverlap="1" wp14:anchorId="6BB4CF45" wp14:editId="128086AD">
                      <wp:simplePos x="0" y="0"/>
                      <wp:positionH relativeFrom="column">
                        <wp:posOffset>7620</wp:posOffset>
                      </wp:positionH>
                      <wp:positionV relativeFrom="paragraph">
                        <wp:posOffset>1905</wp:posOffset>
                      </wp:positionV>
                      <wp:extent cx="4638675" cy="1638300"/>
                      <wp:effectExtent l="0" t="0" r="9525" b="0"/>
                      <wp:wrapNone/>
                      <wp:docPr id="1720595583" name="Group 1720595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675" cy="1638300"/>
                                <a:chOff x="2568" y="8402"/>
                                <a:chExt cx="7305" cy="3180"/>
                              </a:xfrm>
                            </wpg:grpSpPr>
                            <pic:pic xmlns:pic="http://schemas.openxmlformats.org/drawingml/2006/picture">
                              <pic:nvPicPr>
                                <pic:cNvPr id="457018874" name="Picture 35"/>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2568" y="8402"/>
                                  <a:ext cx="7305" cy="3180"/>
                                </a:xfrm>
                                <a:prstGeom prst="rect">
                                  <a:avLst/>
                                </a:prstGeom>
                                <a:noFill/>
                                <a:extLst>
                                  <a:ext uri="{909E8E84-426E-40DD-AFC4-6F175D3DCCD1}">
                                    <a14:hiddenFill xmlns:a14="http://schemas.microsoft.com/office/drawing/2010/main">
                                      <a:solidFill>
                                        <a:srgbClr val="FFFFFF"/>
                                      </a:solidFill>
                                    </a14:hiddenFill>
                                  </a:ext>
                                </a:extLst>
                              </pic:spPr>
                            </pic:pic>
                            <wps:wsp>
                              <wps:cNvPr id="285530108" name="Line 36"/>
                              <wps:cNvCnPr>
                                <a:cxnSpLocks noChangeShapeType="1"/>
                              </wps:cNvCnPr>
                              <wps:spPr bwMode="auto">
                                <a:xfrm rot="21420000" flipV="1">
                                  <a:off x="7494" y="9789"/>
                                  <a:ext cx="600" cy="180"/>
                                </a:xfrm>
                                <a:prstGeom prst="line">
                                  <a:avLst/>
                                </a:prstGeom>
                                <a:noFill/>
                                <a:ln w="3175">
                                  <a:solidFill>
                                    <a:srgbClr val="000000"/>
                                  </a:solidFill>
                                  <a:round/>
                                  <a:headEnd/>
                                  <a:tailEnd type="arrow"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20595583" o:spid="_x0000_s1026" style="position:absolute;margin-left:.6pt;margin-top:.15pt;width:365.25pt;height:129pt;z-index:251847680" coordorigin="2568,8402" coordsize="7305,318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u4AC4BQQAABAKAAAOAAAAZHJzL2Uyb0RvYy54bWzEVm2P4jYQ/l6p/8HK dzYJJCREC6dtgFWlbbvq3fW7cRxiXWJHtnlZnfrfO+MksAtcb3X9UCTAbzOZeZ5nxrn/cGxqsufa CCXnXngXeIRLpgoht3Pv86f1KPWIsVQWtFaSz70XbrwPi59/uj+0GR+rStUF1wScSJMd2rlXWdtm vm9YxRtq7lTLJWyWSjfUwlRv/ULTA3hvan8cBFP/oHTRasW4MbC67Da9hfNflpzZP8rScEvquQex Wfer3e8Gf/3FPc22mraVYH0Y9AeiaKiQ8NCTqyW1lOy0uHLVCKaVUaW9Y6rxVVkKxl0OkE0YXGTz qNWudblss8O2PcEE0F7g9MNu2e/7Z01EAdwl4yCexXE68YikDXDlHk9erQNYh3abgc2jbj+2z7rL GIZPin0xsO1f7uN82x0mm8NvqgC/dGeVA+tY6gZdAAzk6Dh5OXHCj5YwWIymk3SaxB5hsBfCZBL0 rLEKqEW7cTwFlcF2GgXjjlFWrXr7ZBL0xpMwdZY+zboHu2D74Bb3rWAZfHuQYXQF8vfFCFZ2p7nX O2ne5aOh+suuHYEeWmrFRtTCvjhtA0YYlNw/C4ZY4+TMVxQnQZimSTTQBafw4WQSIwbD4c6UYmqO JCJVXlG55Q+mheoATMF+WNJaHSpOC4PLSOdbL276JpxNLdq1qGtkEcd94lBgFwK9gV0n/qViu4ZL 21Wz5jVgoKSpRGs8ojPebDiIU/9aQJwMOokFAUFrELVTEKjkyVh8OurFFdzXcfoQBLPxL6M8DvJR FCSr0cMsSkZJsEqiIErDPMz/RuswynaGAyq0XraiDx1Wr4K/WV19H+rq1tU/AuYCGf5daLCEyGCM RrM/AXM4B2OruWUVDksAsF+Hw6cNh/YZYKTCQM19t4xulMNQTP9SDKAQbewjVw3BAUAOkTqM6R7y 6HIbjmDUUiHxLpdbLMyC2SpdpdEoGk9XwMJyOXpY59Foug6TeDlZ5vkyHFioRFFwie7+OwkOW1WL YpCl0dtNXmuyp3AFrN3HSRuQPh/zUQznMAYCh/+OyIEBWMUhfLEfwr1lBt3D7H3iwVvrVsf/WNGW A+ro9lzq4zSOJ3A9QJfrOvOTkFDnU8yjP5nLrhuzo+y78amqnc9PLy0UTlfUb0xw8m1ZEa1ACuMw grsW+i4pQcl/oR+EuW/bSTSDHgTtd5akMwypK0Zs3lO0cY37ovVeqa2GjN6ptlqSw9ybgIycwSsW scJekY0hd5cFltWZbJrBvSoLFyl2u1U/ttBVYEysw4piM/TwUfXWIzWH1xsYgBE4q2Wf5VXz+T9l f6rId6l5IL6T0EYVL88as8N1ULQbudcOl3H/ioTvNa/n7tT5RW7xDwA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Ok3rzzcAAAABgEAAA8AAABkcnMvZG93bnJldi54bWxMjk1rwkAU RfeF/ofhFbqrkw+sEjMRkbYrKVQLxd2YeSbBzJuQGZP47/u6qsvLvZx78vVkWzFg7xtHCuJZBAKp dKahSsH34f1lCcIHTUa3jlDBDT2si8eHXGfGjfSFwz5UgiHkM62gDqHLpPRljVb7meuQuDu73urA sa+k6fXIcNvKJIpepdUN8UOtO9zWWF72V6vgY9TjJo3fht3lvL0dD/PPn12MSj0/TZsViIBT+B/D nz6rQ8FOJ3cl40XLOeGhghQEl4s0XoA4KUjmyxRkkct7/eIXAAD//wMAUEsDBAoAAAAAAAAAIQCk UQYapxkAAKcZAAAUAAAAZHJzL21lZGlhL2ltYWdlMS5wbmeJUE5HDQoaCgAAAA1JSERSAAAB5wAA ANQIAgAAACn2fLQAAAABc1JHQgCuzhzpAAAACXBIWXMAAA7EAAAOxAGVKw4bAAAZTElEQVR4Xu2d P3BVRRuH4RudkQrpoFFTiVWg0VCROM5gKsxYEKpA40DhgFZoQ2wMjAVgQ6ggFTDjTKBSxwIYC6AC LBSrJFWwMVDB2PD9dL853/Xcm3vPnrN/z3lOkbmEPbvvPu/eX96z++6erS9fvtzCBQEIQAACmRD4 TyZ2YiYEIAABCPxNANVmHEAAAhDIiQCqnZO3sBUCEIAAqs0YgAAEIJATga21VyO3bt3a39HateXE DFshAAEIxCNQX7WNzdLuXqU2Uo52x3MoLUMAAi0n4HiGBL1u+XihexCAQGwCjlU7dndoHwIQgEDL CThW7YGT3S1HSPcgAAEIBCTgYF6711pmSAL6jqYgAIEuEnCg2qxGdnHg0GcIQCASAcczJMTakfxI sxCAQFcIOFbtrmCjnxCAAAQiEXCs2qxGRvIjzUIAAl0hUH9eezOBrjhJwn6crgwx+gkBCDglUF+1 G5rRK/oVhb5hi9wOAQhAoAUEHM+QVCdy8uTJorAU3FzVb6ckBCAAgW4SiBNrP3nyZGxsTMRXVlZ2 7tzZr9dE390cjvQaAhAYSSBOrH327NkX/1z6IBOl0eYi+h7pMApAAAIdJxAh1jaBtiRb6F977TUT bve6Qf+1bdu2kmOIvjs+Uuk+BCBgCESItU2gbZovwu1ef0jKTei9sbFRir5xGwQgAIGOEwgda/cG 2gb9wHC75JXV1VUzD15chN4dH7h0HwKdJRA61u4NtIeE2yV/vPXWW0x8d3aM0nEIQKCXQOhY+969 e2Z6ZGlpST/n5uZMuD0xMWHlGNJOrHBRGAIQaA2B0KpdgJufn9dn87PJhXw3oce9EIBAdgRCz5A4 B2RmTp4/f17UzJ4d55CpEAIQSIdA9qptUJJ2ks6QwhIIQMArgZaodsHo9ddfN9G30sDNLwm9vQ4g KocABAITaJtqF/hIOwk8kmgOAhAIQ6C1ql3gY7t8mJFEKxCAQBgC7Vdt5DvMSKIVCEAgDIEOqXZJ vkk7CTPCaAUCEHBLoIuqbQiSduJ2JFEbBCAQhkB3VbvgS9pJmKFGKxCAgBMCqPb/MZJ24mRIUQkE IOCVAKo9AC9pJ17HHJVDAAJNCKDaw+gh303GFvdCAAI+CERT7bW1Nc1I+OiSjzo57cQHVeqEAARq EIim2jVsjX4LaSfRXYABEIAAql1nDJB2Uoca90AAAi4IoNqNKJJ20ggfN0MAAvYEUG17ZoPuYN3S DUdqgQAERhFAtUcRsvx/5NsSGMUhAAE7Aqi2Ha/qpUk7qc6KkhCAQHUCqHZ1VnVKknZShxr3QAAC mxNAtQONDtJOAoGmGQi0nQCqHdrDpJ2EJk57EHBHoHijYemDuxZG14Rqj2bkqQTrlp7AUi0E/BHQ 11aVF19e80G/kYj7a7RUM6odDPWmDSHf8X2ABRBoQMB8hYMJN6rdwFeubyXtxDVR6oNAUAJhhBvV DurUKo2RdlKFEmUgkBoBM1US4EK1A0Cu2QRpJzXBcRsEWk0A1c7AvaSdZOAkTIRAKAKodijSLtph 3dIFReqAQN4EUO0s/Yd8Z+k2jG41AS1FhpnaRrXzHkekneTtP6xvBQGz4yaMZAsYqt2GUVOknfz0 009Ff8xIakP36AMEkiFgvlP9GyODSTaqncxYcGTIBx98YKLvS5cumSqL4eWoBaqBQKcJlHZF9s9V BqBDrB0AcoQmPvnkE42n58+fl0Jvou8IzqBJCDglgGo7xZlYZcXMyfr6OvKdmHMwBwI1CaDaNcHl ddvOnTvNo9zKykoV+X748OHt27fz6iPWQqAjBFDtjjj6f90sNuzcv39/iHwrSD98+PC9e/e6RYfe QiAHAqh2Dl7yYOO7775rou/vvvuuJN/65+7du69evTozM/P48WMPjVMlBCBQnwCqXZ9dO+78+OOP zbrlt99+a3pk0k6mpqbOnTs3PT395MmTdvSUXkCgHQRQ7Xb4sWkvNCXy6aefSr43NjaKujRJsrq6 umvXrhcvXjRtgPshkC2B1LY+oNrZDiU/hvcfNKh2tm3bltrA9dN7aoVAmUCRLJvO+jyqzTD9FwFN ZM/Pzx/959J/aPVycnKyKMGeHYZLRwiUhvqOHTv++uuvRPqOaifiiFTMMMuPBw4cWFhYMJmCt27d 4rSTVNyDHZ4J9MclmjP8+uuv9fPXX3/13HjV6sOdeFKySKHc/v37jxw5UtVSyiVD4OnTpwo9es0J eQhDMhgwpD0E+vcMF0NaizpjY2Nak9emBwUxWgGK3m1i7eguyM8AXrKTn8+weBCB/si6/1yRxcVF k0aln/qcAkhUOwUv5GoDL9nJ1XOdt7u0ur7ZIVAKtM+ePVvQ0ucU8qlQ7c6PXxcAeEuDC4rU4Z1A KbgeeWJfEWgbyxIJt1Ft7wOlUw0g351ydy6d3WwmZLj9pUDbFE4h3I62GqkdHAcPHpydnc3F8dhZ g4DGvXK9SzeydFmDJLfUIDBkjbFKbcqnunbtmin51VdfnT592nyWaunIhyo1eCoTTbW1YVoUenOB PfWQalMgQNpJCl7oiA0NxXogpZAvGBvpJmZIRiKigAMCpJ04gEgVQwlUSQhpB0JUux1+zKYXpJ1k 46p8DK2YEJJPh0ZYimq3xpWZdYR1y8wclp65tgkh6fWgpkWodk1w3OaKAPLtimRH6qmXENImOKh2 m7yZd1847SRv/3m2vjvT1iNBotojEVEgKIHiDcW9J31zTmxQH6TUGGLd7w1UO6URii09BEg76fhw 6NoaY3V3o9rVWVEyDgHSTuJwj9RqZ9cYq/NGtauzomRkAqxbRnaAz+ZZY6xOF9WuzoqSqRBAvlPx RGM7mLaugRDVrgGNW1IhQNpJKp6wtAOxtgT2r+KodhN63JsEAdJOknBDBSMQ6wqQRhdxo9r9x7WM bpkSEHBNgLQT10Sd1UdCiDOUW7a4UW0ZhHA79ApVNSRA2klDgK5uJyHEFcneepyptg/jqBMCDQmw btkQYL3bSQipx63iXQ5UO6mTZyt2m2JdI4B8B/A409YBIKsJB6ptDNW3gkmSMD6jlSYESDtpQm/g vYi1c6TDK2yq2gTagR1Gc04IkHbSHCNi3ZxhvRqaqnZvq4Tb9XzAXREJkHZSAz4JITWgObylkWqb KZHiTy4zJA4dQ1WBCZB2MhI4CSEjEYUp0Ei1zXR272VEPIzptAIBHwRYtyxRJSHExzBrUmd91Uad m3Dn3vQJdFy+mbZOdojWVO2Bkl38EkFP1t8YVoNAp9JOEOsaIyTwLTVVuz8MKc2WBO4GzUHAN4HW p52wxuh7CLmqv6Zqu2qeeiCQHYGWpZ2wxpjdCES1s3MZBqdCIOu0E9YYUxlG9nag2vbMuAMC/yaQ 0bol09YtGLyodgucSBdSIZCsfCPWqQwRF3ag2i4oUgcEBkXfz58/L37dr5sBmCHWASCHbwLVDs+c FrtCIGLaCQkhLR5kqHaLnUvXUiEQLO2EhJBUXO7TDlTbJ13qhsC/CXhKOyEhpFMDDdXulLvpbCoE nKxbMm2dijvD2oFqh+VNaxAYtG4pEa++bolYd3wQxVHt1dXVX375ZWpqat++fffu3eu4D+g+BERg yGknvYch9x7yoxyVjY2NXsWHZBcIxFHto0eP/vnnn+IryZ6ZmXnx4kUXWNNHCIwkMDDtpHTXN998 I72WWKuw1jlH1kmB5gS0ING8EmqAAAQgAIHOEdBf6/+UXmsQ5p9vvPFGL+z19fXh7V6+fPnIkSPV bdNj4+7du0dWW1RoW/7WrVuTk5PV7bEtn1p/bfl0rbytv0aW19C9ePHinj17du7c+f3339t+X6qP TEpmR+Bv5Yxi9Pvvv//KK68Y4T537txwGzSCJcFm/q7iJYnXF6NiYRWzKq+HU9mzsrJSsX7b8qn1 15ZP18rb+qtK+eXlZY1J/bE3Y0zfl1dffbXi96XisKRYvgQiqLZihw8//PDnn39WHPHbb7+NZKfC umVksaKAqd9f+WPHjikOql6/bfnU+uubZ+712/qrv7z+rl+9enV2dnbgA5zhoyhBIl7l+1J9ZFIy UwKhVbt4dtaHkVG2mI58lixx9/1sbjvXYVs+tf765pl7/bb+6i8vAlpU/Oijj/Rf/Q+UtnwylSHM tiIQWrWt5iKqPEuWemtVv+2zvO1ch2351Ppry6dr5W39VZR/8OCBnsCKdReTEDLwsh3PVl9+CmdK IKhq2z4L2z572tZvW952rsO2fGr9teXTtfK2/lL5zz//XIsiuhYWFkYu1djyzFSDMNuWQDjVLj3r aZ5u+IKh7bOn7bOkbXnbuQ7b8qn115ZP18pX95diajPaFThLiO/evVvlW2rLs0qdlGkHgXCqXXrW Gy5qts+evp/Nbec6bMun1l/fPHOvv4q/JLtSak1Ya9r6yy+/9J0H1Q49ohdVCARS7f5nveGqbfvs afssaVvedq7Dtnxq/bXl07XyVfylyWulhSg5RH/Cq5Tv/bra8qzyVadMawiEUO2Bz3pDVLv6s6dx g+2zpG1527kO2/Kp9deWT9fKb+Yv+V0PlMpnLa0u+vZva8SIjlQkEEK1B66DbzavXeXZs9Q323V2 q/K2cx225VPrb+5zF77t38xf2seoS8mspR25Afxb8atOsdYQ8K7aetbT1F51XmbFpnp52/prlNdD bnV7bOdGEuyvlb9q8My6/sJf2vBy+vTpYmlxs+w93/6tPjIpWY9A6aATVRJrS3lh/1ZjhL/r6dOn Wo3RVbEJnf9XvbDqtK3ftnxFs4tiOoTW6niw1Ppry6dr5eUvHVR5/PhxdVzT1idOnBjubt/+tR2f lLcioHNxSwppTsr1LZvDjfSu2ps1L3W7ffu2IhEriBSGQBQC0ujHjx9PTEyodX3QpSeGAJYUp2kb meg9XDuucAToe/Qm+iXbmLTZ74MZHOd8bXVPqr20tBSsnzQEgXoErl27dvjw4R07dhTDVTl8YSS7 iOkKgTbPyNFjvXok87orujQPwRVNtfNyIdZ2k4DmNyTW+/fvV56MjgxLAULKapICnwA2RH/KQbUD eJkmsiHw8OHDzz77bGxsTHMgMlpLLFpu1QpzIq+MQbKzGUk+DY2m2lrDmZub89k16oaAHQG9GE/v w9u+fbuUWtMgdjf7L41k+2ecRwvRViPzwIOVrSbw5MkTTVsrjjar4lpyTCSm7qVuxDqF1IVWj4Vy 51L+Gxkt1u7UCKCzqRHQBMjU1NQ777zz6NGjInUvQck23IyCFNqdGsxW2pMy7WixNpl/rRzriXfq hx9+0JEgMlJRttKug6WCNMHSG/QRcTchWePegRF39DA8WqxN5l+NMcQt9QhoZ4DmrJW9d+HCBaWF qBKdFpKFZJf625+1XQ8Id1UkYCLu0kUOSUV6FINAfQLK3hsfH9cedC0zWu28rd+ktzsRbm9oB1fc vw8+sAH9zUWLtaP3HAPaSkCPcWfOnNGc9ZUrV0wfdereyZMnFV9n12UzJVJsiTRBn+lF7+fs+oXB TQhEU20y/5q4jXs3I7C4uLhv3761tTVzPmruoIpAz3Qkwbgvd8I52h9tNTJHWNicIAGl6924cUOr i6dOnZJ5tqc1JdgjTILAcALRYm0cA4GGBKTX5oSQH3/8sdgUk/u0dUMm3N4FAtFUW5OPxbRjF0DT R1cElBBi8kCUXn3w4EGdEKID0HNMCHEFhHq6RiCmanPmX9dGW5P+Sqx1qvWuXbt0ToiibFOVTrhO dmtMk85yLwSGEIim2ngFAlYEtClGAq13M+otujlmg1h1lsIQQLUZA5kR0OqiskH27t2ryNqYrsXG hYWFBA91yows5uZPIFqsTeZf/oPHVw90XKrOSr1//75ezKj35/pqhnohkCcBMv/y9FvrrFb23p07 d4xGm8VGskFa52Q65IZAtFjbjfnUkj8BrTGaE0LefvvtQq+R7PwdSw98EYgWa3Pmny+X5lCv5kC0 tGiOSNU5fJqttnqxfQ5dxEYI+CIQLdbmzD9fLk24Xp1qPT8/rxNCtDtGA8BYqqNTkeyEnYZpyRGI ptrJkcAg/wSk2s+ePdOmGB2/Nzk56b9BWoBACwmg2i10aiJd0iS1tr9OT0/rrTHGJO1g1Hrjnj17 ErEQMyCQI4Foqk3mX47DpbrN2r5oTgjRO511qnX1GykJAQgMJxBtNRLHtI+ANp1fv35dSdZm7yLH 77XPxfQoBQLRYu0UOo8NrgicP39e+2KUw6fsvSJpj+w9V3ipBwK9BKLF2sr9UhYBR7XlOxzlPkXT Zou5omzF12w3z9ebWJ4RgWixtlT75s2bGZHCVEOgOCFEr4zRiU7ml0oIQbIZIRAIQyCaaofpHq04 J6BlRp0QolSQ9fX1FrziyzkfKoSAbwKotm/CedevOZBr165pU8y2bdtMTxRT65WMZFvn7Vesz5lA NNVW0q5eRJIzuk7Yrn2Mly5d2r9/vyLrTnSYTkIgeQLRViOTJ9NRA7XeIJk+dOiQiaY1H8LLYjo6 FOh2qgSixdqpAumuXcoDUWQ9MzOjjL3iYBAku7sDgp6nSiBarE3mXwpDQgkhSuCbmJiQMTokRP9k wjoFv2ADBIYQiBZrk/kXcVxq3kMnhCis1tYY7WYslhmR7IhOoWkIVCQQTbUr2kcxHwQ0B6ITQjR5 vbGxwSu+fBCmTgj4I4Bq+2ObUM2asz569KiOc9I0iMySauu41NnZWTadJ+QkTIFANQLRVJvMv2oO clBKeq03nY+Pj+tUa3YwOgBKFRCISiDaamTUXre8cS0watpaeSDsXWy5p+leJwlEi7U7Sdt7pzUB olcQ6ISQP/74w2SGcEEAAi0jEC3WJvPP1UjSpnOd4mTSP5S6p8+cpOiKLfVAIEEC0WJtMv+aj4Yb N27ohBCtMV64cEHarQp1XCqS3RwsNUAgZQLRVDtlKLnYpuw9c0LI8vIy2SC5eA07IdCQAKrdEGC4 2/V0olQQ7YvRIXym1YsXLx47doxN5+F8QEsQSIBANNUm88/K+2fOnNFWxu3bt+vNucqztrqXwhCA QJsIRFuNbBNEH33RuqJi6rW1NfYu+sBLnRDIl0C0WDtfZL4t1yEhyt7TTMijR48OHDjguznqhwAE 8iIQLdYm8680UBRZK/3DLCr2fs5rPGEtBCDgm0C0WJvMP+NanRBy/PhxZe8tLS1pVsT8khNCfI97 6odAvgSiqXa+yNxark0xb775pk4I0TJj8S4Ct01QGwQg0CYCqHZQb+qEkPPnz+uVMV988YVp+NQ/ l3bHBLWDxiAAgWwJRFPtDmb+aTJEJ4T8/vvvesf5wsJCtmMGwyEAgZgEoq1Gxux0qLaVDaJN53fu 3JFMh2qTdiAAgZYTiBZrt5zrli061XrXrl3adK7sPXNICBcEIACB5gSixdqtzPzTHIhWFM2ioj5r Fojt5s3HKDVAAAK9BKLF2m3K/NOp1lpd1L4YnRNSZO/p6FQkmy8bBCDgnEA01Xbek4gVSrU1B6LU vQcPHvAugoiOoGkIdIEAqm3tZa0xLi4uatP59PS0uVl7GnVaCK9ktEbJDRCAgD2BaKqdaeafYmqt Md6/f//EiRMKru2BcwcEIACBRgSirUY2sjrszcreu3nzpjKs2QsTFjytQQACAwhEi7Wz8Mb8/Lx5 v9d7773Hy2KycBlGQqD1BKLF2kqME1zzjtqkLiW3aBrELCrqs+JrQuykHIQxEOg4gWixtlTbCHci lzL2FFnrhBC9P1enhRirNPmOZCfiIMyAAAQMgWiqnYgDil2Lygx59uzZ1atXdfwer/hKxDuYAQEI 9BPoqGpLrK9cuaLUPW2NMcKtvD1l7ym4ZpRAAAIQSJlANNXWjHbESW3NhCgtZG5ubmVlhWXGlAco tkEAAiUC0VYjA3tCLx/Qy2IOHToU8U9F4C7THAQg0EoC9WPtrYOu8t+Ef8rEBad3MGoaRCfw6ZUx vCwmri9oHQIQaE6gaawtUX758mVhh9Ho4jelf/aa6zXzT0kgukxYrQ+auWa7efOxQg0QgEAKBOrH 2gOt71XwXvnuL+wj80/qrBNC9u7dq1fGFGmFiq+R7BSGGjZAAAJOCDhW7f4ZkpKOOzG6VImS9orf PHr0SFvP19fXlXztoy3qhAAEIBCXgN8Zkv6+aVXQZNppbVA/lcVhytRbJNQJIdevX9dPpYKwHSbu SKJ1CEAgDAEHqt1r6MjIWu8N0EvKS33TSafLy8u2HTabGKX72hTD+wds6VEeAhDIlIAD1R6yGtkP RRvHi40txf/qZQJVtrfo5QNKCNE89ZEjRzLFjdkQgAAEGhJwPK89MtbWPMaxY8d6jVagPVKydYqT 9sVoK6M2nfOymIYu53YIQCBrAo5jbbEo5QIOD7e1L/Hu3bsDVVtRuSbBpemqQZ8VaNeb+87aPRgP AQhAoETAcaxdZU9Nb7ituLtfsnVCyMzMjCZStNJoli51C5LN2IUABCDwd2Q8ck5jM0ybCXSVCs3s tmruzf1QAp9ZVNT7zsfHxxVlc0IIYxQCEIBAiUB91W6IUskkqkHH7Gk7jLIAlb13+fJlMx/CBQEI QAACm0bMVUJjH/gUbqtaZe8pxDbZeyRc++BMnRCAQMsIRIu1W8aR7kAAAhAIQ8DxamQYo2kFAhCA QGcJoNqddT0dhwAEsiSAamfpNoyGAAQ6S+C/aVO57gieCMgAAAAASUVORK5CYIJQSwECLQAUAAYA CAAAACEAsYJntgoBAAATAgAAEwAAAAAAAAAAAAAAAAAAAAAAW0NvbnRlbnRfVHlwZXNdLnhtbFBL AQItABQABgAIAAAAIQA4/SH/1gAAAJQBAAALAAAAAAAAAAAAAAAAADsBAABfcmVscy8ucmVsc1BL AQItABQABgAIAAAAIQBu4AC4BQQAABAKAAAOAAAAAAAAAAAAAAAAADoCAABkcnMvZTJvRG9jLnht bFBLAQItABQABgAIAAAAIQCqJg6+vAAAACEBAAAZAAAAAAAAAAAAAAAAAGsGAABkcnMvX3JlbHMv ZTJvRG9jLnhtbC5yZWxzUEsBAi0AFAAGAAgAAAAhAOk3rzzcAAAABgEAAA8AAAAAAAAAAAAAAAAA XgcAAGRycy9kb3ducmV2LnhtbFBLAQItAAoAAAAAAAAAIQCkUQYapxkAAKcZAAAUAAAAAAAAAAAA AAAAAGcIAABkcnMvbWVkaWEvaW1hZ2UxLnBuZ1BLBQYAAAAABgAGAHwBAABAIgAAAAA= ">
                      <v:shape id="Picture 35" o:spid="_x0000_s1027" type="#_x0000_t75" style="position:absolute;left:2568;top:8402;width:7305;height:31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fXWyfJAAAA4gAAAA8AAABkcnMvZG93bnJldi54bWxEj91qAjEUhO8LfYdwCt7VxKJ12Rql+AOC 0NKtD3DYnG6Wbk6WTVzXtzeC4OUwM98wi9XgGtFTF2rPGiZjBYK49KbmSsPxd/eagQgR2WDjmTRc KMBq+fy0wNz4M/9QX8RKJAiHHDXYGNtcylBachjGviVO3p/vHMYku0qaDs8J7hr5ptS7dFhzWrDY 0tpS+V+cnIav9Ubt/HH7XfYHNHLbD8W+tlqPXobPDxCRhvgI39t7o2E6m6tJls2ncLuU7oBcXg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Z9dbJ8kAAADiAAAADwAAAAAAAAAA AAAAAACfAgAAZHJzL2Rvd25yZXYueG1sUEsFBgAAAAAEAAQA9wAAAJUDAAAAAA== ">
                        <v:imagedata r:id="rId432" o:title=""/>
                      </v:shape>
                      <v:line id="Line 36" o:spid="_x0000_s1028" style="position:absolute;rotation:3;flip:y;visibility:visible;mso-wrap-style:square" from="7494,9789" to="8094,9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CblMkAAADiAAAADwAAAGRycy9kb3ducmV2LnhtbERPy2rCQBTdF/oPwy10V2c0WDU6SilE BAPia9HdbeaahGbuhMyoab++syh0eTjvxaq3jbhR52vHGoYDBYK4cKbmUsPpmL1MQfiAbLBxTBq+ ycNq+fiwwNS4O+/pdgiliCHsU9RQhdCmUvqiIot+4FriyF1cZzFE2JXSdHiP4baRI6VepcWaY0OF Lb1XVHwdrlZDvpt9nHn9c80pa/PtZ8aTZJto/fzUv81BBOrDv/jPvTEaRtPxOFFDFTfHS/EO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pQm5TJAAAA4gAAAA8AAAAA AAAAAAAAAAAAoQIAAGRycy9kb3ducmV2LnhtbFBLBQYAAAAABAAEAPkAAACXAwAAAAA= " strokeweight=".25pt">
                        <v:stroke endarrow="open" endarrowwidth="wide" endarrowlength="long"/>
                      </v:line>
                    </v:group>
                  </w:pict>
                </mc:Fallback>
              </mc:AlternateContent>
            </w:r>
          </w:p>
          <w:p w14:paraId="531C4E9F" w14:textId="77777777" w:rsidR="00541C41" w:rsidRPr="00541C41" w:rsidRDefault="00541C41" w:rsidP="00541C41">
            <w:pPr>
              <w:spacing w:after="0" w:line="240" w:lineRule="auto"/>
              <w:jc w:val="both"/>
              <w:rPr>
                <w:rFonts w:ascii="Times New Roman" w:hAnsi="Times New Roman"/>
                <w:sz w:val="28"/>
                <w:szCs w:val="28"/>
              </w:rPr>
            </w:pPr>
          </w:p>
          <w:p w14:paraId="00010B66" w14:textId="77777777" w:rsidR="00541C41" w:rsidRPr="00541C41" w:rsidRDefault="00541C41" w:rsidP="00541C41">
            <w:pPr>
              <w:spacing w:after="0" w:line="240" w:lineRule="auto"/>
              <w:jc w:val="both"/>
              <w:rPr>
                <w:rFonts w:ascii="Times New Roman" w:hAnsi="Times New Roman"/>
                <w:sz w:val="28"/>
                <w:szCs w:val="28"/>
              </w:rPr>
            </w:pPr>
          </w:p>
          <w:p w14:paraId="431EEF2B" w14:textId="77777777" w:rsidR="00541C41" w:rsidRPr="00541C41" w:rsidRDefault="00541C41" w:rsidP="00541C41">
            <w:pPr>
              <w:spacing w:after="0" w:line="240" w:lineRule="auto"/>
              <w:jc w:val="both"/>
              <w:rPr>
                <w:rFonts w:ascii="Times New Roman" w:hAnsi="Times New Roman"/>
                <w:sz w:val="28"/>
                <w:szCs w:val="28"/>
              </w:rPr>
            </w:pPr>
          </w:p>
          <w:p w14:paraId="14CA176C" w14:textId="77777777" w:rsidR="00541C41" w:rsidRPr="00541C41" w:rsidRDefault="00541C41" w:rsidP="00541C41">
            <w:pPr>
              <w:spacing w:after="0" w:line="240" w:lineRule="auto"/>
              <w:jc w:val="both"/>
              <w:rPr>
                <w:rFonts w:ascii="Times New Roman" w:hAnsi="Times New Roman"/>
                <w:sz w:val="28"/>
                <w:szCs w:val="28"/>
              </w:rPr>
            </w:pPr>
          </w:p>
          <w:p w14:paraId="27F1408F" w14:textId="77777777" w:rsidR="00541C41" w:rsidRPr="00541C41" w:rsidRDefault="00541C41" w:rsidP="00541C41">
            <w:pPr>
              <w:spacing w:after="0" w:line="240" w:lineRule="auto"/>
              <w:jc w:val="both"/>
              <w:rPr>
                <w:rFonts w:ascii="Times New Roman" w:hAnsi="Times New Roman"/>
                <w:sz w:val="28"/>
                <w:szCs w:val="28"/>
              </w:rPr>
            </w:pPr>
          </w:p>
          <w:p w14:paraId="6D467BDF" w14:textId="77777777" w:rsidR="00541C41" w:rsidRPr="00541C41" w:rsidRDefault="00541C41" w:rsidP="00541C41">
            <w:pPr>
              <w:spacing w:after="0" w:line="240" w:lineRule="auto"/>
              <w:jc w:val="both"/>
              <w:rPr>
                <w:rFonts w:ascii="Times New Roman" w:hAnsi="Times New Roman"/>
                <w:sz w:val="28"/>
                <w:szCs w:val="28"/>
              </w:rPr>
            </w:pPr>
          </w:p>
          <w:p w14:paraId="440B169E" w14:textId="77777777" w:rsidR="00541C41" w:rsidRPr="00541C41" w:rsidRDefault="00541C41" w:rsidP="00541C41">
            <w:pPr>
              <w:spacing w:after="0" w:line="240" w:lineRule="auto"/>
              <w:jc w:val="both"/>
              <w:rPr>
                <w:rFonts w:ascii="Times New Roman" w:hAnsi="Times New Roman"/>
                <w:sz w:val="28"/>
                <w:szCs w:val="28"/>
              </w:rPr>
            </w:pPr>
          </w:p>
          <w:p w14:paraId="786F87EF" w14:textId="77777777" w:rsidR="00541C41" w:rsidRPr="00541C41" w:rsidRDefault="00541C41" w:rsidP="00541C41">
            <w:pPr>
              <w:spacing w:after="0" w:line="240" w:lineRule="auto"/>
              <w:jc w:val="both"/>
              <w:rPr>
                <w:rFonts w:ascii="Times New Roman" w:hAnsi="Times New Roman"/>
                <w:sz w:val="28"/>
                <w:szCs w:val="28"/>
              </w:rPr>
            </w:pPr>
            <w:r w:rsidRPr="00541C41">
              <w:rPr>
                <w:rFonts w:ascii="Times New Roman" w:hAnsi="Times New Roman"/>
                <w:sz w:val="28"/>
                <w:szCs w:val="28"/>
              </w:rPr>
              <w:t xml:space="preserve">Xét </w:t>
            </w:r>
            <w:r w:rsidRPr="00541C41">
              <w:rPr>
                <w:rFonts w:ascii="Times New Roman" w:hAnsi="Times New Roman"/>
                <w:position w:val="-10"/>
                <w:sz w:val="28"/>
                <w:szCs w:val="28"/>
              </w:rPr>
              <w:object w:dxaOrig="1780" w:dyaOrig="320" w14:anchorId="43A4486C">
                <v:shape id="_x0000_i1193" type="#_x0000_t75" style="width:89.25pt;height:16.5pt" o:ole="">
                  <v:imagedata r:id="rId433" o:title=""/>
                </v:shape>
                <o:OLEObject Type="Embed" ProgID="Equation.DSMT4" ShapeID="_x0000_i1193" DrawAspect="Content" ObjectID="_1773308276" r:id="rId434"/>
              </w:object>
            </w:r>
            <w:r w:rsidRPr="00541C41">
              <w:rPr>
                <w:rFonts w:ascii="Times New Roman" w:hAnsi="Times New Roman"/>
                <w:sz w:val="28"/>
                <w:szCs w:val="28"/>
              </w:rPr>
              <w:t>ta có:</w:t>
            </w:r>
          </w:p>
          <w:p w14:paraId="69BEC22D" w14:textId="77777777" w:rsidR="00541C41" w:rsidRPr="00541C41" w:rsidRDefault="00541C41" w:rsidP="00541C41">
            <w:pPr>
              <w:spacing w:after="0" w:line="240" w:lineRule="auto"/>
              <w:jc w:val="both"/>
              <w:rPr>
                <w:rFonts w:ascii="Times New Roman" w:hAnsi="Times New Roman"/>
                <w:sz w:val="28"/>
                <w:szCs w:val="28"/>
              </w:rPr>
            </w:pPr>
            <w:r w:rsidRPr="00541C41">
              <w:rPr>
                <w:rFonts w:ascii="Times New Roman" w:hAnsi="Times New Roman"/>
                <w:sz w:val="28"/>
                <w:szCs w:val="28"/>
              </w:rPr>
              <w:t xml:space="preserve"> </w:t>
            </w:r>
            <w:r w:rsidRPr="00541C41">
              <w:rPr>
                <w:rFonts w:ascii="Times New Roman" w:hAnsi="Times New Roman"/>
                <w:position w:val="-24"/>
                <w:sz w:val="28"/>
                <w:szCs w:val="28"/>
              </w:rPr>
              <w:object w:dxaOrig="1260" w:dyaOrig="620" w14:anchorId="107B3B6B">
                <v:shape id="_x0000_i1194" type="#_x0000_t75" style="width:63pt;height:30.75pt" o:ole="">
                  <v:imagedata r:id="rId435" o:title=""/>
                </v:shape>
                <o:OLEObject Type="Embed" ProgID="Equation.DSMT4" ShapeID="_x0000_i1194" DrawAspect="Content" ObjectID="_1773308277" r:id="rId436"/>
              </w:object>
            </w:r>
            <w:r w:rsidRPr="00541C41">
              <w:rPr>
                <w:rFonts w:ascii="Times New Roman" w:hAnsi="Times New Roman"/>
                <w:sz w:val="28"/>
                <w:szCs w:val="28"/>
              </w:rPr>
              <w:t xml:space="preserve">  </w:t>
            </w:r>
          </w:p>
          <w:p w14:paraId="562C16FB" w14:textId="77777777" w:rsidR="00541C41" w:rsidRPr="00541C41" w:rsidRDefault="00541C41" w:rsidP="00541C41">
            <w:pPr>
              <w:spacing w:after="0" w:line="240" w:lineRule="auto"/>
              <w:ind w:firstLine="720"/>
              <w:jc w:val="both"/>
              <w:rPr>
                <w:rFonts w:ascii="Times New Roman" w:hAnsi="Times New Roman"/>
                <w:sz w:val="28"/>
                <w:szCs w:val="28"/>
              </w:rPr>
            </w:pPr>
            <w:r w:rsidRPr="00541C41">
              <w:rPr>
                <w:rFonts w:ascii="Times New Roman" w:hAnsi="Times New Roman"/>
                <w:position w:val="-24"/>
                <w:sz w:val="28"/>
                <w:szCs w:val="28"/>
              </w:rPr>
              <w:object w:dxaOrig="3500" w:dyaOrig="620" w14:anchorId="62A33130">
                <v:shape id="_x0000_i1195" type="#_x0000_t75" style="width:174.75pt;height:30.75pt" o:ole="">
                  <v:imagedata r:id="rId437" o:title=""/>
                </v:shape>
                <o:OLEObject Type="Embed" ProgID="Equation.DSMT4" ShapeID="_x0000_i1195" DrawAspect="Content" ObjectID="_1773308278" r:id="rId438"/>
              </w:object>
            </w:r>
            <w:r w:rsidRPr="00541C41">
              <w:rPr>
                <w:rFonts w:ascii="Times New Roman" w:hAnsi="Times New Roman"/>
                <w:sz w:val="28"/>
                <w:szCs w:val="28"/>
              </w:rPr>
              <w:t xml:space="preserve">     </w:t>
            </w:r>
          </w:p>
          <w:p w14:paraId="747A84D4" w14:textId="77777777" w:rsidR="00541C41" w:rsidRPr="00541C41" w:rsidRDefault="00541C41" w:rsidP="00541C41">
            <w:pPr>
              <w:spacing w:after="0" w:line="240" w:lineRule="auto"/>
              <w:ind w:firstLine="720"/>
              <w:jc w:val="both"/>
              <w:rPr>
                <w:rFonts w:ascii="Times New Roman" w:hAnsi="Times New Roman"/>
                <w:i/>
                <w:sz w:val="28"/>
                <w:szCs w:val="28"/>
              </w:rPr>
            </w:pPr>
            <w:r w:rsidRPr="00541C41">
              <w:rPr>
                <w:rFonts w:ascii="Times New Roman" w:hAnsi="Times New Roman"/>
                <w:sz w:val="28"/>
                <w:szCs w:val="28"/>
              </w:rPr>
              <w:t xml:space="preserve"> Vì </w:t>
            </w:r>
            <w:r w:rsidRPr="00541C41">
              <w:rPr>
                <w:rFonts w:ascii="Times New Roman" w:hAnsi="Times New Roman"/>
                <w:i/>
                <w:sz w:val="28"/>
                <w:szCs w:val="28"/>
              </w:rPr>
              <w:t xml:space="preserve"> AB = AB’=3m</w:t>
            </w:r>
          </w:p>
          <w:p w14:paraId="1B46BD91" w14:textId="77777777" w:rsidR="00541C41" w:rsidRPr="00541C41" w:rsidRDefault="00541C41" w:rsidP="00541C41">
            <w:pPr>
              <w:spacing w:after="0" w:line="240" w:lineRule="auto"/>
              <w:ind w:firstLine="720"/>
              <w:jc w:val="both"/>
              <w:rPr>
                <w:rFonts w:ascii="Times New Roman" w:hAnsi="Times New Roman"/>
                <w:i/>
                <w:sz w:val="28"/>
                <w:szCs w:val="28"/>
              </w:rPr>
            </w:pPr>
          </w:p>
        </w:tc>
        <w:tc>
          <w:tcPr>
            <w:tcW w:w="1440" w:type="dxa"/>
          </w:tcPr>
          <w:p w14:paraId="03E32398" w14:textId="77777777" w:rsidR="00541C41" w:rsidRPr="00541C41" w:rsidRDefault="00541C41" w:rsidP="00541C41">
            <w:pPr>
              <w:spacing w:after="0" w:line="240" w:lineRule="auto"/>
              <w:jc w:val="center"/>
              <w:rPr>
                <w:rFonts w:ascii="Times New Roman" w:hAnsi="Times New Roman"/>
                <w:sz w:val="28"/>
                <w:szCs w:val="28"/>
                <w:lang w:val="es-ES"/>
              </w:rPr>
            </w:pPr>
          </w:p>
          <w:p w14:paraId="3BD92F5F" w14:textId="77777777" w:rsidR="00541C41" w:rsidRPr="00541C41" w:rsidRDefault="00541C41" w:rsidP="00541C41">
            <w:pPr>
              <w:spacing w:after="0" w:line="240" w:lineRule="auto"/>
              <w:rPr>
                <w:rFonts w:ascii="Times New Roman" w:hAnsi="Times New Roman"/>
                <w:sz w:val="28"/>
                <w:szCs w:val="28"/>
                <w:lang w:val="es-ES"/>
              </w:rPr>
            </w:pPr>
          </w:p>
          <w:p w14:paraId="15FB2F59" w14:textId="77777777" w:rsidR="00541C41" w:rsidRPr="00541C41" w:rsidRDefault="00541C41" w:rsidP="00541C41">
            <w:pPr>
              <w:spacing w:after="0" w:line="240" w:lineRule="auto"/>
              <w:rPr>
                <w:rFonts w:ascii="Times New Roman" w:hAnsi="Times New Roman"/>
                <w:sz w:val="28"/>
                <w:szCs w:val="28"/>
                <w:lang w:val="es-ES"/>
              </w:rPr>
            </w:pPr>
          </w:p>
          <w:p w14:paraId="60542905" w14:textId="77777777" w:rsidR="00541C41" w:rsidRPr="00541C41" w:rsidRDefault="00541C41" w:rsidP="00541C41">
            <w:pPr>
              <w:spacing w:after="0" w:line="240" w:lineRule="auto"/>
              <w:rPr>
                <w:rFonts w:ascii="Times New Roman" w:hAnsi="Times New Roman"/>
                <w:sz w:val="28"/>
                <w:szCs w:val="28"/>
                <w:lang w:val="es-ES"/>
              </w:rPr>
            </w:pPr>
          </w:p>
          <w:p w14:paraId="17B68DCB" w14:textId="77777777" w:rsidR="00541C41" w:rsidRPr="00541C41" w:rsidRDefault="00541C41" w:rsidP="00541C41">
            <w:pPr>
              <w:spacing w:after="0" w:line="240" w:lineRule="auto"/>
              <w:rPr>
                <w:rFonts w:ascii="Times New Roman" w:hAnsi="Times New Roman"/>
                <w:sz w:val="28"/>
                <w:szCs w:val="28"/>
                <w:lang w:val="es-ES"/>
              </w:rPr>
            </w:pPr>
            <w:r w:rsidRPr="00541C41">
              <w:rPr>
                <w:rFonts w:ascii="Times New Roman" w:hAnsi="Times New Roman"/>
                <w:sz w:val="28"/>
                <w:szCs w:val="28"/>
                <w:lang w:val="es-ES"/>
              </w:rPr>
              <w:t>1,0 điểm</w:t>
            </w:r>
          </w:p>
          <w:p w14:paraId="516A6A94" w14:textId="77777777" w:rsidR="00541C41" w:rsidRPr="00541C41" w:rsidRDefault="00541C41" w:rsidP="00541C41">
            <w:pPr>
              <w:spacing w:after="0" w:line="240" w:lineRule="auto"/>
              <w:rPr>
                <w:rFonts w:ascii="Times New Roman" w:hAnsi="Times New Roman"/>
                <w:sz w:val="28"/>
                <w:szCs w:val="28"/>
                <w:lang w:val="es-ES"/>
              </w:rPr>
            </w:pPr>
          </w:p>
          <w:p w14:paraId="7A8794B1" w14:textId="77777777" w:rsidR="00541C41" w:rsidRPr="00541C41" w:rsidRDefault="00541C41" w:rsidP="00541C41">
            <w:pPr>
              <w:spacing w:after="0" w:line="240" w:lineRule="auto"/>
              <w:rPr>
                <w:rFonts w:ascii="Times New Roman" w:hAnsi="Times New Roman"/>
                <w:sz w:val="28"/>
                <w:szCs w:val="28"/>
                <w:lang w:val="es-ES"/>
              </w:rPr>
            </w:pPr>
          </w:p>
          <w:p w14:paraId="3E603DD7" w14:textId="77777777" w:rsidR="00541C41" w:rsidRPr="00541C41" w:rsidRDefault="00541C41" w:rsidP="00541C41">
            <w:pPr>
              <w:spacing w:after="0" w:line="240" w:lineRule="auto"/>
              <w:rPr>
                <w:rFonts w:ascii="Times New Roman" w:hAnsi="Times New Roman"/>
                <w:sz w:val="28"/>
                <w:szCs w:val="28"/>
                <w:lang w:val="es-ES"/>
              </w:rPr>
            </w:pPr>
          </w:p>
          <w:p w14:paraId="0D313E8B" w14:textId="77777777" w:rsidR="00541C41" w:rsidRPr="00541C41" w:rsidRDefault="00541C41" w:rsidP="00541C41">
            <w:pPr>
              <w:spacing w:after="0" w:line="240" w:lineRule="auto"/>
              <w:rPr>
                <w:rFonts w:ascii="Times New Roman" w:hAnsi="Times New Roman"/>
                <w:sz w:val="28"/>
                <w:szCs w:val="28"/>
                <w:lang w:val="es-ES"/>
              </w:rPr>
            </w:pPr>
          </w:p>
          <w:p w14:paraId="35392161" w14:textId="77777777" w:rsidR="00541C41" w:rsidRPr="00541C41" w:rsidRDefault="00541C41" w:rsidP="00541C41">
            <w:pPr>
              <w:spacing w:after="0" w:line="240" w:lineRule="auto"/>
              <w:rPr>
                <w:rFonts w:ascii="Times New Roman" w:hAnsi="Times New Roman"/>
                <w:sz w:val="28"/>
                <w:szCs w:val="28"/>
                <w:lang w:val="es-ES"/>
              </w:rPr>
            </w:pPr>
          </w:p>
          <w:p w14:paraId="6BC259A2" w14:textId="77777777" w:rsidR="00541C41" w:rsidRPr="00541C41" w:rsidRDefault="00541C41" w:rsidP="00541C41">
            <w:pPr>
              <w:spacing w:after="0" w:line="240" w:lineRule="auto"/>
              <w:rPr>
                <w:rFonts w:ascii="Times New Roman" w:hAnsi="Times New Roman"/>
                <w:sz w:val="28"/>
                <w:szCs w:val="28"/>
                <w:lang w:val="es-ES"/>
              </w:rPr>
            </w:pPr>
          </w:p>
          <w:p w14:paraId="19F57C10" w14:textId="77777777" w:rsidR="00541C41" w:rsidRPr="00541C41" w:rsidRDefault="00541C41" w:rsidP="00541C41">
            <w:pPr>
              <w:spacing w:after="0" w:line="240" w:lineRule="auto"/>
              <w:rPr>
                <w:rFonts w:ascii="Times New Roman" w:hAnsi="Times New Roman"/>
                <w:sz w:val="28"/>
                <w:szCs w:val="28"/>
                <w:lang w:val="es-ES"/>
              </w:rPr>
            </w:pPr>
          </w:p>
          <w:p w14:paraId="79A52DFA" w14:textId="77777777" w:rsidR="00541C41" w:rsidRPr="00541C41" w:rsidRDefault="00541C41" w:rsidP="00541C41">
            <w:pPr>
              <w:spacing w:after="0" w:line="240" w:lineRule="auto"/>
              <w:rPr>
                <w:rFonts w:ascii="Times New Roman" w:hAnsi="Times New Roman"/>
                <w:sz w:val="28"/>
                <w:szCs w:val="28"/>
                <w:lang w:val="es-ES"/>
              </w:rPr>
            </w:pPr>
          </w:p>
          <w:p w14:paraId="50E1CA8D" w14:textId="77777777" w:rsidR="00541C41" w:rsidRPr="00541C41" w:rsidRDefault="00541C41" w:rsidP="00541C41">
            <w:pPr>
              <w:spacing w:after="0" w:line="240" w:lineRule="auto"/>
              <w:rPr>
                <w:rFonts w:ascii="Times New Roman" w:hAnsi="Times New Roman"/>
                <w:sz w:val="28"/>
                <w:szCs w:val="28"/>
                <w:lang w:val="es-ES"/>
              </w:rPr>
            </w:pPr>
            <w:r w:rsidRPr="00541C41">
              <w:rPr>
                <w:rFonts w:ascii="Times New Roman" w:hAnsi="Times New Roman"/>
                <w:sz w:val="28"/>
                <w:szCs w:val="28"/>
                <w:lang w:val="es-ES"/>
              </w:rPr>
              <w:t>1,0 điểm</w:t>
            </w:r>
          </w:p>
          <w:p w14:paraId="01247172" w14:textId="77777777" w:rsidR="00541C41" w:rsidRPr="00541C41" w:rsidRDefault="00541C41" w:rsidP="00541C41">
            <w:pPr>
              <w:spacing w:after="0" w:line="240" w:lineRule="auto"/>
              <w:rPr>
                <w:rFonts w:ascii="Times New Roman" w:hAnsi="Times New Roman"/>
                <w:sz w:val="28"/>
                <w:szCs w:val="28"/>
                <w:lang w:val="es-ES"/>
              </w:rPr>
            </w:pPr>
          </w:p>
          <w:p w14:paraId="6E20DD4E" w14:textId="77777777" w:rsidR="00541C41" w:rsidRPr="00541C41" w:rsidRDefault="00541C41" w:rsidP="00541C41">
            <w:pPr>
              <w:spacing w:after="0" w:line="240" w:lineRule="auto"/>
              <w:rPr>
                <w:rFonts w:ascii="Times New Roman" w:hAnsi="Times New Roman"/>
                <w:sz w:val="28"/>
                <w:szCs w:val="28"/>
                <w:lang w:val="es-ES"/>
              </w:rPr>
            </w:pPr>
          </w:p>
          <w:p w14:paraId="7DD6F0B2" w14:textId="77777777" w:rsidR="00541C41" w:rsidRPr="00541C41" w:rsidRDefault="00541C41" w:rsidP="00541C41">
            <w:pPr>
              <w:spacing w:after="0" w:line="240" w:lineRule="auto"/>
              <w:rPr>
                <w:rFonts w:ascii="Times New Roman" w:hAnsi="Times New Roman"/>
                <w:sz w:val="28"/>
                <w:szCs w:val="28"/>
                <w:lang w:val="es-ES"/>
              </w:rPr>
            </w:pPr>
          </w:p>
          <w:p w14:paraId="39DCCFAE" w14:textId="77777777" w:rsidR="00541C41" w:rsidRPr="00541C41" w:rsidRDefault="00541C41" w:rsidP="00541C41">
            <w:pPr>
              <w:spacing w:after="0" w:line="240" w:lineRule="auto"/>
              <w:rPr>
                <w:rFonts w:ascii="Times New Roman" w:hAnsi="Times New Roman"/>
                <w:sz w:val="28"/>
                <w:szCs w:val="28"/>
                <w:lang w:val="es-ES"/>
              </w:rPr>
            </w:pPr>
            <w:r w:rsidRPr="00541C41">
              <w:rPr>
                <w:rFonts w:ascii="Times New Roman" w:hAnsi="Times New Roman"/>
                <w:sz w:val="28"/>
                <w:szCs w:val="28"/>
                <w:lang w:val="es-ES"/>
              </w:rPr>
              <w:t>0,5 điểm</w:t>
            </w:r>
          </w:p>
          <w:p w14:paraId="67181928" w14:textId="77777777" w:rsidR="00541C41" w:rsidRPr="00541C41" w:rsidRDefault="00541C41" w:rsidP="00541C41">
            <w:pPr>
              <w:spacing w:after="0" w:line="240" w:lineRule="auto"/>
              <w:rPr>
                <w:rFonts w:ascii="Times New Roman" w:hAnsi="Times New Roman"/>
                <w:sz w:val="28"/>
                <w:szCs w:val="28"/>
                <w:lang w:val="es-ES"/>
              </w:rPr>
            </w:pPr>
          </w:p>
          <w:p w14:paraId="2289F04B" w14:textId="77777777" w:rsidR="00541C41" w:rsidRPr="00541C41" w:rsidRDefault="00541C41" w:rsidP="00541C41">
            <w:pPr>
              <w:spacing w:after="0" w:line="240" w:lineRule="auto"/>
              <w:rPr>
                <w:rFonts w:ascii="Times New Roman" w:hAnsi="Times New Roman"/>
                <w:sz w:val="28"/>
                <w:szCs w:val="28"/>
                <w:lang w:val="es-ES"/>
              </w:rPr>
            </w:pPr>
          </w:p>
          <w:p w14:paraId="20D44224" w14:textId="77777777" w:rsidR="00541C41" w:rsidRPr="00541C41" w:rsidRDefault="00541C41" w:rsidP="00541C41">
            <w:pPr>
              <w:spacing w:after="0" w:line="240" w:lineRule="auto"/>
              <w:jc w:val="center"/>
              <w:rPr>
                <w:rFonts w:ascii="Times New Roman" w:hAnsi="Times New Roman"/>
                <w:sz w:val="28"/>
                <w:szCs w:val="28"/>
                <w:lang w:val="es-ES"/>
              </w:rPr>
            </w:pPr>
            <w:r w:rsidRPr="00541C41">
              <w:rPr>
                <w:rFonts w:ascii="Times New Roman" w:hAnsi="Times New Roman"/>
                <w:sz w:val="28"/>
                <w:szCs w:val="28"/>
                <w:lang w:val="es-ES"/>
              </w:rPr>
              <w:t>0,5 điểm</w:t>
            </w:r>
          </w:p>
        </w:tc>
      </w:tr>
    </w:tbl>
    <w:tbl>
      <w:tblPr>
        <w:tblStyle w:val="TableGrid"/>
        <w:tblpPr w:leftFromText="180" w:rightFromText="180" w:vertAnchor="text" w:tblpX="32" w:tblpY="1"/>
        <w:tblOverlap w:val="never"/>
        <w:tblW w:w="10173" w:type="dxa"/>
        <w:tblLayout w:type="fixed"/>
        <w:tblLook w:val="01E0" w:firstRow="1" w:lastRow="1" w:firstColumn="1" w:lastColumn="1" w:noHBand="0" w:noVBand="0"/>
      </w:tblPr>
      <w:tblGrid>
        <w:gridCol w:w="1188"/>
        <w:gridCol w:w="8985"/>
      </w:tblGrid>
      <w:tr w:rsidR="00541C41" w:rsidRPr="00541C41" w14:paraId="19ECB859" w14:textId="77777777" w:rsidTr="00A227B8">
        <w:trPr>
          <w:trHeight w:val="58"/>
        </w:trPr>
        <w:tc>
          <w:tcPr>
            <w:tcW w:w="1188" w:type="dxa"/>
          </w:tcPr>
          <w:p w14:paraId="5E3E4E5D" w14:textId="77777777" w:rsidR="00541C41" w:rsidRPr="00541C41" w:rsidRDefault="00541C41" w:rsidP="00541C41">
            <w:pPr>
              <w:spacing w:after="0" w:line="240" w:lineRule="auto"/>
              <w:jc w:val="center"/>
              <w:rPr>
                <w:b/>
                <w:sz w:val="28"/>
                <w:szCs w:val="28"/>
              </w:rPr>
            </w:pPr>
          </w:p>
          <w:p w14:paraId="175121A6" w14:textId="77777777" w:rsidR="00541C41" w:rsidRPr="00541C41" w:rsidRDefault="00541C41" w:rsidP="00541C41">
            <w:pPr>
              <w:spacing w:after="0" w:line="240" w:lineRule="auto"/>
              <w:jc w:val="center"/>
              <w:rPr>
                <w:b/>
                <w:sz w:val="28"/>
                <w:szCs w:val="28"/>
              </w:rPr>
            </w:pPr>
          </w:p>
          <w:p w14:paraId="1E84AB4F" w14:textId="77777777" w:rsidR="00541C41" w:rsidRPr="00541C41" w:rsidRDefault="00541C41" w:rsidP="00541C41">
            <w:pPr>
              <w:spacing w:after="0" w:line="240" w:lineRule="auto"/>
              <w:jc w:val="center"/>
              <w:rPr>
                <w:b/>
                <w:sz w:val="28"/>
                <w:szCs w:val="28"/>
              </w:rPr>
            </w:pPr>
          </w:p>
          <w:p w14:paraId="62ACAC8C" w14:textId="77777777" w:rsidR="00541C41" w:rsidRPr="00541C41" w:rsidRDefault="00541C41" w:rsidP="00541C41">
            <w:pPr>
              <w:spacing w:after="0" w:line="240" w:lineRule="auto"/>
              <w:rPr>
                <w:b/>
                <w:sz w:val="28"/>
                <w:szCs w:val="28"/>
              </w:rPr>
            </w:pPr>
          </w:p>
          <w:p w14:paraId="15644F34" w14:textId="77777777" w:rsidR="00541C41" w:rsidRPr="00541C41" w:rsidRDefault="00541C41" w:rsidP="00541C41">
            <w:pPr>
              <w:spacing w:after="0" w:line="240" w:lineRule="auto"/>
              <w:jc w:val="center"/>
              <w:rPr>
                <w:b/>
                <w:sz w:val="28"/>
                <w:szCs w:val="28"/>
              </w:rPr>
            </w:pPr>
          </w:p>
          <w:p w14:paraId="443F3749" w14:textId="77777777" w:rsidR="00541C41" w:rsidRPr="00541C41" w:rsidRDefault="00541C41" w:rsidP="00541C41">
            <w:pPr>
              <w:spacing w:after="0" w:line="240" w:lineRule="auto"/>
              <w:jc w:val="center"/>
              <w:rPr>
                <w:b/>
                <w:sz w:val="28"/>
                <w:szCs w:val="28"/>
              </w:rPr>
            </w:pPr>
            <w:r w:rsidRPr="00541C41">
              <w:rPr>
                <w:b/>
                <w:sz w:val="28"/>
                <w:szCs w:val="28"/>
              </w:rPr>
              <w:t>Câu 3</w:t>
            </w:r>
          </w:p>
          <w:p w14:paraId="4838CA9A" w14:textId="77777777" w:rsidR="00541C41" w:rsidRPr="00541C41" w:rsidRDefault="00541C41" w:rsidP="00541C41">
            <w:pPr>
              <w:spacing w:after="0" w:line="240" w:lineRule="auto"/>
              <w:rPr>
                <w:b/>
                <w:sz w:val="28"/>
                <w:szCs w:val="28"/>
              </w:rPr>
            </w:pPr>
            <w:r w:rsidRPr="00541C41">
              <w:rPr>
                <w:b/>
                <w:sz w:val="28"/>
                <w:szCs w:val="28"/>
              </w:rPr>
              <w:t>(3điểm)</w:t>
            </w:r>
          </w:p>
          <w:p w14:paraId="45C1630A" w14:textId="77777777" w:rsidR="00541C41" w:rsidRPr="00541C41" w:rsidRDefault="00541C41" w:rsidP="00541C41">
            <w:pPr>
              <w:spacing w:after="0" w:line="240" w:lineRule="auto"/>
              <w:jc w:val="center"/>
              <w:rPr>
                <w:b/>
                <w:sz w:val="28"/>
                <w:szCs w:val="28"/>
              </w:rPr>
            </w:pPr>
          </w:p>
          <w:p w14:paraId="27016275" w14:textId="77777777" w:rsidR="00541C41" w:rsidRPr="00541C41" w:rsidRDefault="00541C41" w:rsidP="00541C41">
            <w:pPr>
              <w:spacing w:after="0" w:line="240" w:lineRule="auto"/>
              <w:jc w:val="center"/>
              <w:rPr>
                <w:b/>
                <w:sz w:val="28"/>
                <w:szCs w:val="28"/>
              </w:rPr>
            </w:pPr>
          </w:p>
          <w:p w14:paraId="7B2AE496" w14:textId="77777777" w:rsidR="00541C41" w:rsidRPr="00541C41" w:rsidRDefault="00541C41" w:rsidP="00541C41">
            <w:pPr>
              <w:spacing w:after="0" w:line="240" w:lineRule="auto"/>
              <w:jc w:val="center"/>
              <w:rPr>
                <w:b/>
                <w:sz w:val="28"/>
                <w:szCs w:val="28"/>
              </w:rPr>
            </w:pPr>
          </w:p>
          <w:p w14:paraId="379056A3" w14:textId="77777777" w:rsidR="00541C41" w:rsidRPr="00541C41" w:rsidRDefault="00541C41" w:rsidP="00541C41">
            <w:pPr>
              <w:spacing w:after="0" w:line="240" w:lineRule="auto"/>
              <w:jc w:val="center"/>
              <w:rPr>
                <w:b/>
                <w:sz w:val="28"/>
                <w:szCs w:val="28"/>
              </w:rPr>
            </w:pPr>
          </w:p>
          <w:p w14:paraId="375886B4" w14:textId="77777777" w:rsidR="00541C41" w:rsidRPr="00541C41" w:rsidRDefault="00541C41" w:rsidP="00541C41">
            <w:pPr>
              <w:spacing w:after="0" w:line="240" w:lineRule="auto"/>
              <w:rPr>
                <w:b/>
                <w:sz w:val="28"/>
                <w:szCs w:val="28"/>
              </w:rPr>
            </w:pPr>
          </w:p>
          <w:p w14:paraId="5A3478E9" w14:textId="77777777" w:rsidR="00541C41" w:rsidRPr="00541C41" w:rsidRDefault="00541C41" w:rsidP="00541C41">
            <w:pPr>
              <w:spacing w:after="0" w:line="240" w:lineRule="auto"/>
              <w:jc w:val="center"/>
              <w:rPr>
                <w:b/>
                <w:sz w:val="28"/>
                <w:szCs w:val="28"/>
              </w:rPr>
            </w:pPr>
          </w:p>
          <w:p w14:paraId="2A0F7476" w14:textId="77777777" w:rsidR="00541C41" w:rsidRPr="00541C41" w:rsidRDefault="00541C41" w:rsidP="00541C41">
            <w:pPr>
              <w:spacing w:after="0" w:line="240" w:lineRule="auto"/>
              <w:jc w:val="center"/>
              <w:rPr>
                <w:b/>
                <w:sz w:val="28"/>
                <w:szCs w:val="28"/>
              </w:rPr>
            </w:pPr>
          </w:p>
          <w:p w14:paraId="2DF3A956" w14:textId="77777777" w:rsidR="00541C41" w:rsidRPr="00541C41" w:rsidRDefault="00541C41" w:rsidP="00541C41">
            <w:pPr>
              <w:spacing w:after="0" w:line="240" w:lineRule="auto"/>
              <w:jc w:val="center"/>
              <w:rPr>
                <w:b/>
                <w:sz w:val="28"/>
                <w:szCs w:val="28"/>
              </w:rPr>
            </w:pPr>
          </w:p>
          <w:p w14:paraId="77B4133E" w14:textId="77777777" w:rsidR="00541C41" w:rsidRPr="00541C41" w:rsidRDefault="00541C41" w:rsidP="00541C41">
            <w:pPr>
              <w:spacing w:after="0" w:line="240" w:lineRule="auto"/>
              <w:jc w:val="center"/>
              <w:rPr>
                <w:b/>
                <w:sz w:val="28"/>
                <w:szCs w:val="28"/>
              </w:rPr>
            </w:pPr>
          </w:p>
          <w:p w14:paraId="52532AE8" w14:textId="77777777" w:rsidR="00541C41" w:rsidRPr="00541C41" w:rsidRDefault="00541C41" w:rsidP="00541C41">
            <w:pPr>
              <w:spacing w:after="0" w:line="240" w:lineRule="auto"/>
              <w:jc w:val="center"/>
              <w:rPr>
                <w:b/>
                <w:sz w:val="28"/>
                <w:szCs w:val="28"/>
              </w:rPr>
            </w:pPr>
          </w:p>
          <w:p w14:paraId="5BA1EA02" w14:textId="77777777" w:rsidR="00541C41" w:rsidRPr="00541C41" w:rsidRDefault="00541C41" w:rsidP="00541C41">
            <w:pPr>
              <w:spacing w:after="0" w:line="240" w:lineRule="auto"/>
              <w:jc w:val="center"/>
              <w:rPr>
                <w:b/>
                <w:sz w:val="28"/>
                <w:szCs w:val="28"/>
              </w:rPr>
            </w:pPr>
          </w:p>
          <w:p w14:paraId="6D9B45DC" w14:textId="77777777" w:rsidR="00541C41" w:rsidRPr="00541C41" w:rsidRDefault="00541C41" w:rsidP="00541C41">
            <w:pPr>
              <w:spacing w:after="0" w:line="240" w:lineRule="auto"/>
              <w:jc w:val="center"/>
              <w:rPr>
                <w:b/>
                <w:sz w:val="28"/>
                <w:szCs w:val="28"/>
              </w:rPr>
            </w:pPr>
          </w:p>
          <w:p w14:paraId="78D401C7" w14:textId="77777777" w:rsidR="00541C41" w:rsidRPr="00541C41" w:rsidRDefault="00541C41" w:rsidP="00541C41">
            <w:pPr>
              <w:spacing w:after="0" w:line="240" w:lineRule="auto"/>
              <w:jc w:val="center"/>
              <w:rPr>
                <w:b/>
                <w:sz w:val="28"/>
                <w:szCs w:val="28"/>
              </w:rPr>
            </w:pPr>
          </w:p>
          <w:p w14:paraId="78552F0B" w14:textId="77777777" w:rsidR="00541C41" w:rsidRPr="00541C41" w:rsidRDefault="00541C41" w:rsidP="00541C41">
            <w:pPr>
              <w:spacing w:after="0" w:line="240" w:lineRule="auto"/>
              <w:rPr>
                <w:b/>
                <w:sz w:val="28"/>
                <w:szCs w:val="28"/>
              </w:rPr>
            </w:pPr>
          </w:p>
        </w:tc>
        <w:tc>
          <w:tcPr>
            <w:tcW w:w="8985" w:type="dxa"/>
          </w:tcPr>
          <w:p w14:paraId="76FAADA8" w14:textId="77777777" w:rsidR="00541C41" w:rsidRPr="00541C41" w:rsidRDefault="00541C41" w:rsidP="00541C41">
            <w:pPr>
              <w:spacing w:after="0" w:line="240" w:lineRule="auto"/>
              <w:rPr>
                <w:sz w:val="28"/>
                <w:szCs w:val="28"/>
                <w:lang w:val="nl-NL"/>
              </w:rPr>
            </w:pPr>
          </w:p>
          <w:p w14:paraId="09E4FF32" w14:textId="77777777" w:rsidR="00541C41" w:rsidRPr="00541C41" w:rsidRDefault="00541C41" w:rsidP="00541C41">
            <w:pPr>
              <w:spacing w:after="0" w:line="240" w:lineRule="auto"/>
              <w:rPr>
                <w:sz w:val="28"/>
                <w:szCs w:val="28"/>
                <w:lang w:val="nl-NL"/>
              </w:rPr>
            </w:pPr>
          </w:p>
          <w:p w14:paraId="311EC9B4" w14:textId="77777777" w:rsidR="00541C41" w:rsidRPr="00541C41" w:rsidRDefault="00541C41" w:rsidP="00541C41">
            <w:pPr>
              <w:spacing w:after="0" w:line="240" w:lineRule="auto"/>
              <w:rPr>
                <w:sz w:val="28"/>
                <w:szCs w:val="28"/>
                <w:lang w:val="nl-NL"/>
              </w:rPr>
            </w:pPr>
          </w:p>
          <w:p w14:paraId="052CBC23" w14:textId="77777777" w:rsidR="00541C41" w:rsidRPr="00541C41" w:rsidRDefault="00541C41" w:rsidP="00541C41">
            <w:pPr>
              <w:spacing w:after="0" w:line="240" w:lineRule="auto"/>
              <w:rPr>
                <w:sz w:val="28"/>
                <w:szCs w:val="28"/>
                <w:lang w:val="nl-NL"/>
              </w:rPr>
            </w:pPr>
            <w:r w:rsidRPr="00541C41">
              <w:rPr>
                <w:b/>
                <w:noProof/>
                <w:sz w:val="28"/>
                <w:szCs w:val="28"/>
              </w:rPr>
              <mc:AlternateContent>
                <mc:Choice Requires="wpg">
                  <w:drawing>
                    <wp:anchor distT="0" distB="0" distL="114300" distR="114300" simplePos="0" relativeHeight="251845632" behindDoc="0" locked="0" layoutInCell="1" allowOverlap="1" wp14:anchorId="67BB5105" wp14:editId="1820132C">
                      <wp:simplePos x="0" y="0"/>
                      <wp:positionH relativeFrom="column">
                        <wp:posOffset>4266565</wp:posOffset>
                      </wp:positionH>
                      <wp:positionV relativeFrom="paragraph">
                        <wp:posOffset>146685</wp:posOffset>
                      </wp:positionV>
                      <wp:extent cx="1746250" cy="1629410"/>
                      <wp:effectExtent l="5715" t="1270" r="635" b="0"/>
                      <wp:wrapNone/>
                      <wp:docPr id="812463824" name="Group 812463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6250" cy="1629410"/>
                                <a:chOff x="7776" y="5399"/>
                                <a:chExt cx="2750" cy="2566"/>
                              </a:xfrm>
                            </wpg:grpSpPr>
                            <wpg:grpSp>
                              <wpg:cNvPr id="812463825" name="Group 27"/>
                              <wpg:cNvGrpSpPr>
                                <a:grpSpLocks/>
                              </wpg:cNvGrpSpPr>
                              <wpg:grpSpPr bwMode="auto">
                                <a:xfrm>
                                  <a:off x="7776" y="5399"/>
                                  <a:ext cx="2244" cy="2566"/>
                                  <a:chOff x="7986" y="5459"/>
                                  <a:chExt cx="2244" cy="2566"/>
                                </a:xfrm>
                              </wpg:grpSpPr>
                              <pic:pic xmlns:pic="http://schemas.openxmlformats.org/drawingml/2006/picture">
                                <pic:nvPicPr>
                                  <pic:cNvPr id="812463826" name="Picture 28"/>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7986" y="5459"/>
                                    <a:ext cx="2244" cy="2566"/>
                                  </a:xfrm>
                                  <a:prstGeom prst="rect">
                                    <a:avLst/>
                                  </a:prstGeom>
                                  <a:noFill/>
                                  <a:extLst>
                                    <a:ext uri="{909E8E84-426E-40DD-AFC4-6F175D3DCCD1}">
                                      <a14:hiddenFill xmlns:a14="http://schemas.microsoft.com/office/drawing/2010/main">
                                        <a:solidFill>
                                          <a:srgbClr val="FFFFFF"/>
                                        </a:solidFill>
                                      </a14:hiddenFill>
                                    </a:ext>
                                  </a:extLst>
                                </pic:spPr>
                              </pic:pic>
                              <wps:wsp>
                                <wps:cNvPr id="812463827" name="Line 29"/>
                                <wps:cNvCnPr>
                                  <a:cxnSpLocks noChangeShapeType="1"/>
                                </wps:cNvCnPr>
                                <wps:spPr bwMode="auto">
                                  <a:xfrm flipH="1" flipV="1">
                                    <a:off x="9838" y="5948"/>
                                    <a:ext cx="5"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2463828" name="Line 30"/>
                                <wps:cNvCnPr>
                                  <a:cxnSpLocks noChangeShapeType="1"/>
                                </wps:cNvCnPr>
                                <wps:spPr bwMode="auto">
                                  <a:xfrm>
                                    <a:off x="9833" y="703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2463829" name="Line 31"/>
                                <wps:cNvCnPr>
                                  <a:cxnSpLocks noChangeShapeType="1"/>
                                </wps:cNvCnPr>
                                <wps:spPr bwMode="auto">
                                  <a:xfrm flipV="1">
                                    <a:off x="9833" y="557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812463830" name="Text Box 32"/>
                              <wps:cNvSpPr txBox="1">
                                <a:spLocks noChangeArrowheads="1"/>
                              </wps:cNvSpPr>
                              <wps:spPr bwMode="auto">
                                <a:xfrm>
                                  <a:off x="9404" y="5468"/>
                                  <a:ext cx="112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A60B1" w14:textId="77777777" w:rsidR="00541C41" w:rsidRPr="00F777C6" w:rsidRDefault="00541C41" w:rsidP="00603592">
                                    <w:pPr>
                                      <w:jc w:val="center"/>
                                      <w:rPr>
                                        <w:sz w:val="24"/>
                                        <w:szCs w:val="24"/>
                                      </w:rPr>
                                    </w:pPr>
                                    <w:r w:rsidRPr="00F777C6">
                                      <w:rPr>
                                        <w:sz w:val="24"/>
                                        <w:szCs w:val="24"/>
                                      </w:rPr>
                                      <w:t>10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2463824" o:spid="_x0000_s1381" style="position:absolute;margin-left:335.95pt;margin-top:11.55pt;width:137.5pt;height:128.3pt;z-index:251845632" coordorigin="7776,5399" coordsize="2750,256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WrHrglQUAABkVAAAOAAAAZHJzL2Uyb0RvYy54bWzsWFtv2zYUfh+w/0Do XbUkU5IlxCkSX7oC2Ras3d5pibaISqJG0bHTYf9955CS70HTKzqgAZLwenQu3/l4yKuX26okD1y1 QtZjx3/hOYTXmcxFvRo7f76duyOHtJrVOStlzcfOI2+dl9c//3S1aVIeyEKWOVcEhNRtumnGTqF1 kw4GbVbwirUvZMNrmFxKVTENXbUa5IptQHpVDgLPiwYbqfJGyYy3LYxO7aRzbeQvlzzTvy+XLdek HDugmzZ/lfm7wL+D6yuWrhRrCpF1arBP0KJiooaP7kRNmWZkrcSZqEpkSrZyqV9kshrI5VJk3NgA 1vjeiTWvlFw3xpZVulk1OzeBa0/89Mlis98e7hUR+dgZ+QGNhqOAOqRmFYTKfJ3sh8FVm2aVwo5X qnnT3CtrLzTvZPauhenB6Tz2V3YxWWx+lTmIZWstjau2S1WhCHAC2ZqIPO4iwreaZDDoxzQKQghc BnN+FCTU72KWFRBY3BfHceQQmA6HSWLjmRWzbn8Q95uDMIpwdsBS+2GjbKectcx0dkaeuCU8dksQ o7BTezH+X8ofF+zqvRIEFKKELumtYuneH8mo8wcNz/1xtvMJfzQiS+G3gxy0ziD34dSEXXqtuNMJ qZ4lo2Lq3bpxITsapsVClEI/mkwHzKBS9cO9yBB72DlHL5hu0Qur8OMkGGGg+sV2K0PTDGhJLScF q1f8pm2AKwBjsL8fUkpuCs7yFocROsdSTPdInUUpmrkoS0Q1tjvDgW5O0vWC7ywVTGW2rnitLbcp XoIPZN0WomkdolJeLTikqnqdg54Z8KqGhAKiFKXJKMDHXavx64gUQz//BKMbz0uCW3cSehOXevHM vUlo7MbeLKYeHfkTf/Iv7vZpum45eIWV00Z0qsPomfIXuaZjZctihg1troEiJud61QBu6BnUsVXZ H+BzWAdtrbjOCmwuwYHdOCzeTRhv7x2MoWiBgz5IK/F5OqBzkFzO02iXDIAQ1epXXFYEG+By0NT4 mD2Ai61t/RLUupYYeGNLb+phFBIvmY1mI+rSIJpBFKZT92Y+oW409+NwOpxOJlO/j0Ih8pzXKO7z g2B8K0uR97Bs1WoxKRV5YHAgzs1Px4rtftkAwbBXow9g/99gzMQDI9DlBQQE+RBO8bbHPfSeBx48 wy+df28K1nDwOoo9T/W4T/U7UUOeG67rVk5qezpl27o7nXZZbWS+fWwgcWxSH23BztOwIkuA7i+G JLD1F7bQw90JloyGUO3gSZRQwzoWAQg1OD2QrmOr5dMwK8GUZ8KsrMlm7CRhEJoNB+HD1DqIsmd+ zqPMUigv6txgFmlu1rU10Am0iTZO0koAP5bA4vC1iucOKTlUetiyWVDW6ILvDfS7fHwWlvuwW6gt ZP54r9A6HAc8f2NgA4jsGWaAPTQFzxFK4bT/ssA+BvHQgDj2hhRDvAdxV4YlntHoB4i/OnP/n0Gc HIPYcO3XBbFh5wucbOEchnFXDffHfwfnYfR9w/lZPMzSH6x9ztr7K963ZXCg7I7B3yLYbuWWDAPk 0i4B8PJM9BbG+wqitXfoXZVyc3b3ONhq5TxdphyyOZT4tiSh0UlJ4vtBYKsSGoXdWd5fyfvK9uOL X1sNHBBX+n3WB0+XSx9dFB/V+fCI4t0GiTuPRrFL5zR0k9gbuZ6f3CaRRxM6nR/X+eaMt+9fn3HZ +uxSsBIa3uFKUcFD0K5eZOmFutBUfbv7Aarf3wv6//Z+gIC19wNs6e1ia56ZAvuAg2O2ziJKwv0K MgZeEaFRSPUeak14kRs77d9rhu8H5esabhKJTyks06ZDwziAjjqcWRzOsDoDUWNHO8Q2J9o++60b JVYFfMnW7rW8gQeppTB3ur1Wh8WfoRF4fzP2dW+F+MB32Dfr9y+a1/8B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Ak025a4QAAAAoBAAAPAAAAZHJzL2Rvd25yZXYueG1sTI/BTsMw DIbvSLxDZCRuLM0G7VqaTtMEnKZJbEhot6zx2mpNUjVZ27095gRH//70+3O+mkzLBux946wEMYuA oS2dbmwl4evw/rQE5oOyWrXOooQbelgV93e5yrQb7ScO+1AxKrE+UxLqELqMc1/WaJSfuQ4t7c6u NyrQ2Fdc92qkctPyeRTF3KjG0oVadbipsbzsr0bCx6jG9UK8DdvLeXM7Hl5231uBUj4+TOtXYAGn 8AfDrz6pQ0FOJ3e12rNWQpyIlFAJ84UARkD6HFNwoiBJE+BFzv+/UPwAAAD//wMAUEsDBAoAAAAA AAAAIQAS4L6EgQkAAIEJAAAUAAAAZHJzL21lZGlhL2ltYWdlMS5wbmeJUE5HDQoaCgAAAA1JSERS AAAArgAAAMcIAgAAAA+V/ysAAAABc1JHQgCuzhzpAAAACXBIWXMAAA7DAAAOxAGILj6jAAAJJklE QVR4Xu2dvVIcOxCF2RvyAs4cklJFgIlcvAA8B2RUkTpxbueua3IoQoihyCChCqrswKGd+UbwBNw2 jbXyzP6opdFIOj4TbO3OqFvdp7+Z0WhndidPT08rXKjAyso/FIEKqAJEgSS8KPCCwmQyoSR/uQI8 KpQEoKo9kCiURKGqvolCVeUoGcxELybdkcq/tlx6+FraeGmDfuomE1PjTl9W285Vd1+cxQ7nba3n Yn6KQj0xldw1xu1beKpHdp4gxi1+xb0RhYqLM25oRGFcvSvujShUXJxxQyMK4+pdcW9EoeLijBsa URhX74p7IwoVF2fc0IjCuHpX3NsUBZn5WjrTXHEiDC1VgSkKMgNazyRoalq0tyvAE4RdM1ALogBa WHtaRMGuGagFUQAtrD0tomDXDNSCKIAW1p4WUbBrBmpBFEALa0+LKNg1A7UgCqCFtadFFOyagVoQ BdDC2tMiCnbNQC2IAmhh7WkRBbtmoBZEAbSw9rS6j88u9WB96rTvMN2D+Jx5l83Su7CWPgK7OP2I TpcmW8/tQnx8din8GRvw8dmM4tJ1tAIcK0RLh2ZIFNAqGp0PUYiWDs2QKKBVNDofohAtHZohUUCr aHQ+RCFaOjRDooBW0eh8iEK0dGiGRAGtotH5EIVo6dAMiQJaRaPzIQrR0qEZEgW0ikbnQxSipUMz JApoFY3OhyhES4dmSBTQKhqdD1GIlg7NkCigVTQ6H6IQLR2aIVFAq2h0PkQhWjo0Q6KAVtHofIhC tHRohkQBraLR+RCFaOnQDIkCWkWj8yEK0dKhGf56qD79v8lDVFn64wd9JyG/PRDiNsSP9D6yK803 MLYQhRPb8PcVEgVMMufvKyTJR+NMCnCskEnY9twShfZqliliopBJ2PbcEoX2apYpYqKQSdj23BKF 9mqWKWKikEnY9twShfZqliliopBJ2PbcEoX2apYpYqKQSdj23BKF9mqWKWKikEnY9twShfZqlili opBJ2PbcEoX2apYpYqKQSdj23BKF9mqWKWKikEnY9twShfZqliliopBJ2PbcEoX2apYpYqKQSViz 28vLy/39fXkyYnd39+TkpGPvtkobeW/2HmIgT+foAzr6hsuYCjjZz87O5P3FxYX0Lq/y/sOHDy4S 3Xp9fS1rvn//Lu9lzeBxvhBAFAZXNsShk113Wmfif/z586d8PD4+7pAh60O6CG/DE0TIoTN7m52d Henj8fHR9bS3t6fv9XSwsbHhNq2vr7v1A0ZGFAYUM97VwcGBGJ+ensrr/f29kPH+/Xt19/XrV3l9 9eqV8/769Wu3XgH6/PmzDDJk+fjx43/Py83NjQw4ZGAhDc7Pz2X8Ie8VNW0sH6XZHxG7sUInj8AD S2D2gd46R8hA534za0fWB5kD/YdH7hzKKUCs/n1eHh4eZp4sZq4Ubt69eyeb9FQihxMZT+iAQ5Zv 3765EYZ49j+q1dSnQyEwSTYbUAEple/NnRTu7u4CUVCAtMCySHVdgRWFeX46W3/tEkRhwNJaXfml khLKXqsXC7Kju1Fhv2buSCZvlJ6Z/RIFazlKtndV1J1by+/OFG5H7xdb1ujePxMUt3vzqFCyuqa+ XankjT+R4BdYjxNy+needUygUwva0h9bBJ4R+gzxCkI1KbzIGWFtbc0PQi8vZXnz5o28ymWF2/rl yxd5//btW3mVc4q83t7euq1yXeBflBoS41jBtB8P29gdFWQXl9rrrq+Df5151EVPGbpVXqWl26pH CFl0pClbdVJSXnV9yMcXBsqiIJnIgVEi9tNzEkjCOiySV1+aYetR0JtDQQnQI8HMZP2tWl23SPll 3KCGuslwJHhuWh4FOcPpCU/eaDJ+vceZeC/IgdasbAB+7yUvJv3C67cswrUGN9rEe9lKVIVCyWHj 6uqqO5TpZOqnT590zWgT79ZjKXD7kihsbW11lHXD5vEm3oFra02t7LDRH/tI5HJp5OLpHzw1NW0w 1MQ7TxBOgZJjBb8MnYkUv+rTWH+jMODEO1GoDgXZy+dNt/VRGHDinSg4BUqOFdy5TL5Ql/eHh4du jV5b9hdd70aX1rMh2y9QoDwKMqUqN1McHR35UW5ubsrHHz9+uJV6n4Wu1yVyepU4zFOg7LBR5g/8 L2TdpIL/jYuu1OlY/d5FJ979aQlpr5s6g4zFH8ueHTTa4jHUMlYQDvzbNLTkGtw4E+9lK0EUXvSf OSDwb+0dYeKdKDgF+NcgJccO/GuQkuqz73kKlL+CYG0qUYAoVFKI8mEQhfI1qCQColBJIcqHMb2C cLMx84Ja8DeMbm6nfEJhfxcZEac1x45cvvmCTRGBDWXyx1+O6ozHUK4r8ePrXlt2VV1Mcl6hJLFV ocCxQkkUquo7y1Eh5M+dq1LBFMyAZ5mqjgq5ULi6ujLp20rj7e1tVBR4gmgFwuxxEoXsErfSAVFo pVLZ4yQK2SVupQOi0EqlssdJFLJL3EoHRKGVSmWPkyhkl7iVDohCK5XKHidRyC5xKx0QhVYqlT1O opBd4lY6IAqtVCp7nEQhu8StdNAYCvIdcSvKNhdnYyig3gZRAzeNoVCDZKgxEAXUyprzIgpmyVAN iAJqZc15EQWzZAsM9L+8Zi59q9ruCycKQ6Kw4Ddc+t0MeOf0IDkQhUFkRHAyG4UFBzp/E4IAzOG3 ArNRCPyxKsqIpABPEEjVTMqFKCTJh2RMFJCqmZQLUUiSD8mYKCBVMykXopAkH5IxUUCqZlIuRCFJ PiRjooBUzaRciEKSfEjGRAGpmkm5EIUk+ZCMiQJSNZNyIQpJ8iEZEwWkaiblQhSS5EMyJgpI1UzK hSgkyYdkTBSQqpmUyxSF/q2tIY4D7/kPccU2ZRWYotC/tTUkspk3xIYYsk1tCvAEYa6I6RGojveO rWyt5xkpomBGwfQIVMd7x1a21vOMFFEwo4BqQBRQK2vOiyiYJUM1IAqolTXnRRTMkqEaEAXUyprz IgpmyVANiAJqZc15EQWzZKgGRAG1sua8iIJZMlQDooBaWXNeRMEsGaoBUUCtrDkvomCWDNWAKKBW 1pzXRG+dkHtpBryHop47c8x6BBgMK9SA3gJiX9RkikKiI5rHKVAdCnFp0ApJAY4VkKqZlAtRSJIP yfh/SB6uhqoMojQAAAAASUVORK5CYIJQSwECLQAUAAYACAAAACEAsYJntgoBAAATAgAAEwAAAAAA AAAAAAAAAAAAAAAAW0NvbnRlbnRfVHlwZXNdLnhtbFBLAQItABQABgAIAAAAIQA4/SH/1gAAAJQB AAALAAAAAAAAAAAAAAAAADsBAABfcmVscy8ucmVsc1BLAQItABQABgAIAAAAIQDWrHrglQUAABkV AAAOAAAAAAAAAAAAAAAAADoCAABkcnMvZTJvRG9jLnhtbFBLAQItABQABgAIAAAAIQCqJg6+vAAA ACEBAAAZAAAAAAAAAAAAAAAAAPsHAABkcnMvX3JlbHMvZTJvRG9jLnhtbC5yZWxzUEsBAi0AFAAG AAgAAAAhACTTblrhAAAACgEAAA8AAAAAAAAAAAAAAAAA7ggAAGRycy9kb3ducmV2LnhtbFBLAQIt AAoAAAAAAAAAIQAS4L6EgQkAAIEJAAAUAAAAAAAAAAAAAAAAAPwJAABkcnMvbWVkaWEvaW1hZ2Ux LnBuZ1BLBQYAAAAABgAGAHwBAACvEwAAAAA= ">
                      <v:group id="Group 27" o:spid="_x0000_s1382" style="position:absolute;left:7776;top:5399;width:2244;height:2566" coordorigin="7986,5459" coordsize="2244,25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V4k/coAAADiAAAADwAAAGRycy9kb3ducmV2LnhtbESPQWvCQBSE74X+h+UJ vdVNYpUQXUWklh6kUC2It0f2mQSzb0N2TeK/d4WCx2FmvmEWq8HUoqPWVZYVxOMIBHFudcWFgr/D 9j0F4TyyxtoyKbiRg9Xy9WWBmbY9/1K394UIEHYZKii9bzIpXV6SQTe2DXHwzrY16INsC6lb7APc 1DKJopk0WHFYKLGhTUn5ZX81Cr567NeT+LPbXc6b2+kw/TnuYlLqbTSs5yA8Df4Z/m9/awVpnHzM JmkyhcelcAfk8g4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V4k/coA AADiAAAADwAAAAAAAAAAAAAAAACqAgAAZHJzL2Rvd25yZXYueG1sUEsFBgAAAAAEAAQA+gAAAKED AAAAAA== ">
                        <v:shape id="Picture 28" o:spid="_x0000_s1383" type="#_x0000_t75" style="position:absolute;left:7986;top:5459;width:2244;height:25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rIKsfKAAAA4gAAAA8AAABkcnMvZG93bnJldi54bWxEj0FLAzEUhO+C/yE8wVub7VbWZW1aSkFc FERjL97C5jUbunlZk9iu/94IBY/DzHzDrDaTG9gJQ7SeBCzmBTCkzmtLRsD+43FWA4tJkVaDJxTw gxE26+urlWq0P9M7nmQyLEMoNkpAn9LYcB67Hp2Kcz8iZe/gg1Mpy2C4Duqc4W7gZVFU3ClLeaFX I+567I7y2wlY7l/uZftln95aKe1reDbyszJC3N5M2wdgCaf0H760Wy2gXpR31bIuK/i7lO8AX/8C AAD//wMAUEsBAi0AFAAGAAgAAAAhAASrOV4AAQAA5gEAABMAAAAAAAAAAAAAAAAAAAAAAFtDb250 ZW50X1R5cGVzXS54bWxQSwECLQAUAAYACAAAACEACMMYpNQAAACTAQAACwAAAAAAAAAAAAAAAAAx AQAAX3JlbHMvLnJlbHNQSwECLQAUAAYACAAAACEAMy8FnkEAAAA5AAAAEgAAAAAAAAAAAAAAAAAu AgAAZHJzL3BpY3R1cmV4bWwueG1sUEsBAi0AFAAGAAgAAAAhAHrIKsfKAAAA4gAAAA8AAAAAAAAA AAAAAAAAnwIAAGRycy9kb3ducmV2LnhtbFBLBQYAAAAABAAEAPcAAACWAwAAAAA= ">
                          <v:imagedata r:id="rId440" o:title=""/>
                        </v:shape>
                        <v:line id="Line 29" o:spid="_x0000_s1384" style="position:absolute;flip:x y;visibility:visible;mso-wrap-style:square" from="9838,5948" to="9843,6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QPB8sAAADiAAAADwAAAGRycy9kb3ducmV2LnhtbESPQUvDQBSE74L/YXmCN7tJlBjTbosU BA+9tIpeX7Kv2djs2yS7TeO/dwXB4zAz3zCrzWw7MdHoW8cK0kUCgrh2uuVGwfvby10BwgdkjZ1j UvBNHjbr66sVltpdeE/TITQiQtiXqMCE0JdS+tqQRb9wPXH0jm60GKIcG6lHvES47WSWJLm02HJc MNjT1lB9Opytgqk6p18fu/3JV5/DU1WYYbsbcqVub+bnJYhAc/gP/7VftYIizR7y+yJ7hN9L8Q7I 9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6QPB8sAAADiAAAADwAA AAAAAAAAAAAAAAChAgAAZHJzL2Rvd25yZXYueG1sUEsFBgAAAAAEAAQA+QAAAJkDAAAAAA== ">
                          <v:stroke endarrow="block"/>
                        </v:line>
                        <v:line id="Line 30" o:spid="_x0000_s1385" style="position:absolute;visibility:visible;mso-wrap-style:square" from="9833,7034" to="9833,7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rdnccAAADiAAAADwAAAGRycy9kb3ducmV2LnhtbERPW0vDMBR+F/YfwhF8c2mrbF1dNoZF 8EEHu+DzsTk2xeakNLGL/948CHv8+O7rbbS9mGj0nWMF+TwDQdw43XGr4Hx6uS9B+ICssXdMCn7J w3Yzu1ljpd2FDzQdQytSCPsKFZgQhkpK3xiy6OduIE7clxsthgTHVuoRLync9rLIsoW02HFqMDjQ s6Hm+/hjFSxNfZBLWb+d9vXU5av4Hj8+V0rd3cbdE4hAMVzF/+5XraDMi8fFQ1mkzelSugNy8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et2dxwAAAOIAAAAPAAAAAAAA AAAAAAAAAKECAABkcnMvZG93bnJldi54bWxQSwUGAAAAAAQABAD5AAAAlQMAAAAA ">
                          <v:stroke endarrow="block"/>
                        </v:line>
                        <v:line id="Line 31" o:spid="_x0000_s1386" style="position:absolute;flip:y;visibility:visible;mso-wrap-style:square" from="9833,5579" to="9833,5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8qhMoAAADiAAAADwAAAGRycy9kb3ducmV2LnhtbESPQUvDQBSE74L/YXmCF2k3TaWssdvS 2gaEXppa74/sMwlm3y7ZtY3/3hUEj8PMfMMs16PtxYWG0DnWMJtmIIhrZzpuNJzfyokCESKywd4x afimAOvV7c0SC+OuXNHlFBuRIBwK1NDG6AspQ92SxTB1njh5H26wGJMcGmkGvCa47WWeZQtpseO0 0KKnl5bqz9OX1fAw3++8V6osq53rjv59X20PZ63v78bNM4hIY/wP/7VfjQY1yx8Xc5U/we+ldAfk 6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qzyqEygAAAOIAAAAPAAAA AAAAAAAAAAAAAKECAABkcnMvZG93bnJldi54bWxQSwUGAAAAAAQABAD5AAAAmAMAAAAA ">
                          <v:stroke startarrow="block" endarrow="block"/>
                        </v:line>
                      </v:group>
                      <v:shape id="Text Box 32" o:spid="_x0000_s1387" type="#_x0000_t202" style="position:absolute;left:9404;top:5468;width:1122;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FNjsgA AADiAAAADwAAAGRycy9kb3ducmV2LnhtbESPy2rCQBSG9wXfYThCd3XGSyVGRxGl0JWlVgV3h8wx CWbOhMzUxLd3FoLLn//Gt1h1thI3anzpWMNwoEAQZ86UnGs4/H19JCB8QDZYOSYNd/KwWvbeFpga 1/Iv3fYhF3GEfYoaihDqVEqfFWTRD1xNHL2LayyGKJtcmgbbOG4rOVJqKi2WHB8KrGlTUHbd/1sN x93lfJqon3xrP+vWdUqynUmt3/vdeg4iUBde4Wf722hIhqPJdJyMI0REijgglw8AAAD//wMAUEsB Ai0AFAAGAAgAAAAhAPD3irv9AAAA4gEAABMAAAAAAAAAAAAAAAAAAAAAAFtDb250ZW50X1R5cGVz XS54bWxQSwECLQAUAAYACAAAACEAMd1fYdIAAACPAQAACwAAAAAAAAAAAAAAAAAuAQAAX3JlbHMv LnJlbHNQSwECLQAUAAYACAAAACEAMy8FnkEAAAA5AAAAEAAAAAAAAAAAAAAAAAApAgAAZHJzL3No YXBleG1sLnhtbFBLAQItABQABgAIAAAAIQA3EU2OyAAAAOIAAAAPAAAAAAAAAAAAAAAAAJgCAABk cnMvZG93bnJldi54bWxQSwUGAAAAAAQABAD1AAAAjQMAAAAA " filled="f" stroked="f">
                        <v:textbox>
                          <w:txbxContent>
                            <w:p w14:paraId="169A60B1" w14:textId="77777777" w:rsidR="00541C41" w:rsidRPr="00F777C6" w:rsidRDefault="00541C41" w:rsidP="00603592">
                              <w:pPr>
                                <w:jc w:val="center"/>
                                <w:rPr>
                                  <w:sz w:val="24"/>
                                  <w:szCs w:val="24"/>
                                </w:rPr>
                              </w:pPr>
                              <w:r w:rsidRPr="00F777C6">
                                <w:rPr>
                                  <w:sz w:val="24"/>
                                  <w:szCs w:val="24"/>
                                </w:rPr>
                                <w:t>10cm</w:t>
                              </w:r>
                            </w:p>
                          </w:txbxContent>
                        </v:textbox>
                      </v:shape>
                    </v:group>
                  </w:pict>
                </mc:Fallback>
              </mc:AlternateContent>
            </w:r>
            <w:r w:rsidRPr="00541C41">
              <w:rPr>
                <w:sz w:val="28"/>
                <w:szCs w:val="28"/>
                <w:lang w:val="nl-NL"/>
              </w:rPr>
              <w:t>a) +Thể tích vật V = 0,2</w:t>
            </w:r>
            <w:r w:rsidRPr="00541C41">
              <w:rPr>
                <w:sz w:val="28"/>
                <w:szCs w:val="28"/>
                <w:vertAlign w:val="superscript"/>
                <w:lang w:val="nl-NL"/>
              </w:rPr>
              <w:t xml:space="preserve">3 </w:t>
            </w:r>
            <w:r w:rsidRPr="00541C41">
              <w:rPr>
                <w:sz w:val="28"/>
                <w:szCs w:val="28"/>
                <w:lang w:val="nl-NL"/>
              </w:rPr>
              <w:t>= 8.10</w:t>
            </w:r>
            <w:r w:rsidRPr="00541C41">
              <w:rPr>
                <w:sz w:val="28"/>
                <w:szCs w:val="28"/>
                <w:vertAlign w:val="superscript"/>
                <w:lang w:val="nl-NL"/>
              </w:rPr>
              <w:t>-3</w:t>
            </w:r>
            <w:r w:rsidRPr="00541C41">
              <w:rPr>
                <w:sz w:val="28"/>
                <w:szCs w:val="28"/>
                <w:lang w:val="nl-NL"/>
              </w:rPr>
              <w:t>m</w:t>
            </w:r>
            <w:r w:rsidRPr="00541C41">
              <w:rPr>
                <w:sz w:val="28"/>
                <w:szCs w:val="28"/>
                <w:vertAlign w:val="superscript"/>
                <w:lang w:val="nl-NL"/>
              </w:rPr>
              <w:t>3</w:t>
            </w:r>
          </w:p>
          <w:p w14:paraId="203A319B" w14:textId="77777777" w:rsidR="00541C41" w:rsidRPr="00541C41" w:rsidRDefault="00541C41" w:rsidP="00541C41">
            <w:pPr>
              <w:spacing w:after="0" w:line="240" w:lineRule="auto"/>
              <w:ind w:left="-108" w:firstLine="120"/>
              <w:rPr>
                <w:sz w:val="28"/>
                <w:szCs w:val="28"/>
                <w:lang w:val="nl-NL"/>
              </w:rPr>
            </w:pPr>
            <w:r w:rsidRPr="00541C41">
              <w:rPr>
                <w:sz w:val="28"/>
                <w:szCs w:val="28"/>
                <w:lang w:val="nl-NL"/>
              </w:rPr>
              <w:t>giả sử vật đặc thì trọng lượng của vật P = V. d</w:t>
            </w:r>
            <w:r w:rsidRPr="00541C41">
              <w:rPr>
                <w:sz w:val="28"/>
                <w:szCs w:val="28"/>
                <w:vertAlign w:val="subscript"/>
                <w:lang w:val="nl-NL"/>
              </w:rPr>
              <w:t xml:space="preserve">2 </w:t>
            </w:r>
            <w:r w:rsidRPr="00541C41">
              <w:rPr>
                <w:sz w:val="28"/>
                <w:szCs w:val="28"/>
                <w:lang w:val="nl-NL"/>
              </w:rPr>
              <w:t xml:space="preserve">= 216N     </w:t>
            </w:r>
          </w:p>
          <w:p w14:paraId="738DC532" w14:textId="77777777" w:rsidR="00541C41" w:rsidRPr="00541C41" w:rsidRDefault="00541C41" w:rsidP="00541C41">
            <w:pPr>
              <w:spacing w:after="0" w:line="240" w:lineRule="auto"/>
              <w:ind w:left="-108"/>
              <w:rPr>
                <w:sz w:val="28"/>
                <w:szCs w:val="28"/>
                <w:lang w:val="nl-NL"/>
              </w:rPr>
            </w:pPr>
            <w:r w:rsidRPr="00541C41">
              <w:rPr>
                <w:sz w:val="28"/>
                <w:szCs w:val="28"/>
                <w:lang w:val="nl-NL"/>
              </w:rPr>
              <w:t xml:space="preserve">        +Lực đẩy Acsimet tác dụng lên vật : F</w:t>
            </w:r>
            <w:r w:rsidRPr="00541C41">
              <w:rPr>
                <w:sz w:val="28"/>
                <w:szCs w:val="28"/>
                <w:vertAlign w:val="subscript"/>
                <w:lang w:val="nl-NL"/>
              </w:rPr>
              <w:t xml:space="preserve">A </w:t>
            </w:r>
            <w:r w:rsidRPr="00541C41">
              <w:rPr>
                <w:sz w:val="28"/>
                <w:szCs w:val="28"/>
                <w:lang w:val="nl-NL"/>
              </w:rPr>
              <w:t>= V.d</w:t>
            </w:r>
            <w:r w:rsidRPr="00541C41">
              <w:rPr>
                <w:sz w:val="28"/>
                <w:szCs w:val="28"/>
                <w:vertAlign w:val="subscript"/>
                <w:lang w:val="nl-NL"/>
              </w:rPr>
              <w:t xml:space="preserve">1 </w:t>
            </w:r>
            <w:r w:rsidRPr="00541C41">
              <w:rPr>
                <w:sz w:val="28"/>
                <w:szCs w:val="28"/>
                <w:lang w:val="nl-NL"/>
              </w:rPr>
              <w:t>= 80N</w:t>
            </w:r>
          </w:p>
          <w:p w14:paraId="20D310B8" w14:textId="77777777" w:rsidR="00541C41" w:rsidRPr="00541C41" w:rsidRDefault="00541C41" w:rsidP="00541C41">
            <w:pPr>
              <w:spacing w:after="0" w:line="240" w:lineRule="auto"/>
              <w:ind w:left="-108"/>
              <w:rPr>
                <w:sz w:val="28"/>
                <w:szCs w:val="28"/>
                <w:lang w:val="pt-BR"/>
              </w:rPr>
            </w:pPr>
            <w:r w:rsidRPr="00541C41">
              <w:rPr>
                <w:sz w:val="28"/>
                <w:szCs w:val="28"/>
                <w:lang w:val="nl-NL"/>
              </w:rPr>
              <w:t xml:space="preserve">        </w:t>
            </w:r>
            <w:r w:rsidRPr="00541C41">
              <w:rPr>
                <w:sz w:val="28"/>
                <w:szCs w:val="28"/>
                <w:lang w:val="pt-BR"/>
              </w:rPr>
              <w:t>+Tổng độ lớn lực nâng vật F = 120N + 80N = 200N</w:t>
            </w:r>
          </w:p>
          <w:p w14:paraId="5C351891" w14:textId="77777777" w:rsidR="00541C41" w:rsidRPr="00541C41" w:rsidRDefault="00541C41" w:rsidP="00541C41">
            <w:pPr>
              <w:spacing w:after="0" w:line="240" w:lineRule="auto"/>
              <w:ind w:left="-108"/>
              <w:rPr>
                <w:sz w:val="28"/>
                <w:szCs w:val="28"/>
                <w:lang w:val="pt-BR"/>
              </w:rPr>
            </w:pPr>
            <w:r w:rsidRPr="00541C41">
              <w:rPr>
                <w:sz w:val="28"/>
                <w:szCs w:val="28"/>
                <w:lang w:val="pt-BR"/>
              </w:rPr>
              <w:t xml:space="preserve">do F&lt;P nên vật này bị rỗng. </w:t>
            </w:r>
          </w:p>
          <w:p w14:paraId="7BFC5594" w14:textId="77777777" w:rsidR="00541C41" w:rsidRPr="00541C41" w:rsidRDefault="00541C41" w:rsidP="00541C41">
            <w:pPr>
              <w:spacing w:after="0"/>
              <w:rPr>
                <w:sz w:val="28"/>
                <w:szCs w:val="28"/>
                <w:lang w:val="pt-BR"/>
              </w:rPr>
            </w:pPr>
            <w:r w:rsidRPr="00541C41">
              <w:rPr>
                <w:sz w:val="28"/>
                <w:szCs w:val="28"/>
                <w:lang w:val="pt-BR"/>
              </w:rPr>
              <w:t xml:space="preserve">Trọng lượng thực của vật  200N. </w:t>
            </w:r>
          </w:p>
          <w:p w14:paraId="1A6C05FB" w14:textId="77777777" w:rsidR="00541C41" w:rsidRPr="00541C41" w:rsidRDefault="00541C41" w:rsidP="00541C41">
            <w:pPr>
              <w:spacing w:after="0" w:line="240" w:lineRule="auto"/>
              <w:rPr>
                <w:sz w:val="28"/>
                <w:szCs w:val="28"/>
              </w:rPr>
            </w:pPr>
            <w:r w:rsidRPr="00541C41">
              <w:rPr>
                <w:sz w:val="28"/>
                <w:szCs w:val="28"/>
              </w:rPr>
              <w:t xml:space="preserve">b)      Khi nhúng vật ngập trong nước </w:t>
            </w:r>
            <w:r w:rsidRPr="00541C41">
              <w:rPr>
                <w:position w:val="-14"/>
                <w:sz w:val="28"/>
                <w:szCs w:val="28"/>
              </w:rPr>
              <w:object w:dxaOrig="1440" w:dyaOrig="380" w14:anchorId="29A2FCEB">
                <v:shape id="_x0000_i1196" type="#_x0000_t75" style="width:1in;height:19.5pt" o:ole="">
                  <v:imagedata r:id="rId441" o:title=""/>
                </v:shape>
                <o:OLEObject Type="Embed" ProgID="Equation.DSMT4" ShapeID="_x0000_i1196" DrawAspect="Content" ObjectID="_1773308279" r:id="rId442"/>
              </w:object>
            </w:r>
            <w:r w:rsidRPr="00541C41">
              <w:rPr>
                <w:sz w:val="28"/>
                <w:szCs w:val="28"/>
              </w:rPr>
              <w:t xml:space="preserve"> </w:t>
            </w:r>
          </w:p>
          <w:p w14:paraId="3D2E215C" w14:textId="77777777" w:rsidR="00541C41" w:rsidRPr="00541C41" w:rsidRDefault="00541C41" w:rsidP="00541C41">
            <w:pPr>
              <w:spacing w:after="0" w:line="240" w:lineRule="auto"/>
              <w:ind w:left="-108"/>
              <w:rPr>
                <w:sz w:val="28"/>
                <w:szCs w:val="28"/>
              </w:rPr>
            </w:pPr>
            <w:r w:rsidRPr="00541C41">
              <w:rPr>
                <w:sz w:val="28"/>
                <w:szCs w:val="28"/>
              </w:rPr>
              <w:t>nên mực nước dâng thêm trong thùng là: 10cm...</w:t>
            </w:r>
          </w:p>
          <w:p w14:paraId="2DC2A296" w14:textId="77777777" w:rsidR="00541C41" w:rsidRPr="00541C41" w:rsidRDefault="00541C41" w:rsidP="00541C41">
            <w:pPr>
              <w:spacing w:after="0" w:line="240" w:lineRule="auto"/>
              <w:ind w:left="-108"/>
              <w:rPr>
                <w:sz w:val="28"/>
                <w:szCs w:val="28"/>
              </w:rPr>
            </w:pPr>
            <w:r w:rsidRPr="00541C41">
              <w:rPr>
                <w:sz w:val="28"/>
                <w:szCs w:val="28"/>
              </w:rPr>
              <w:t xml:space="preserve">         Mực nước trong thùng là: 80 + 10 = 90(cm)</w:t>
            </w:r>
          </w:p>
          <w:p w14:paraId="1EE41801" w14:textId="77777777" w:rsidR="00541C41" w:rsidRPr="00541C41" w:rsidRDefault="00541C41" w:rsidP="00541C41">
            <w:pPr>
              <w:spacing w:after="0" w:line="240" w:lineRule="auto"/>
              <w:ind w:left="-108"/>
              <w:rPr>
                <w:sz w:val="28"/>
                <w:szCs w:val="28"/>
              </w:rPr>
            </w:pPr>
            <w:r w:rsidRPr="00541C41">
              <w:rPr>
                <w:sz w:val="28"/>
                <w:szCs w:val="28"/>
              </w:rPr>
              <w:t xml:space="preserve">  * Công của lực kéo vật từ đáy thùng đến khi mặt trên tới mặt nước: </w:t>
            </w:r>
          </w:p>
          <w:p w14:paraId="2F79AB17" w14:textId="77777777" w:rsidR="00541C41" w:rsidRPr="00541C41" w:rsidRDefault="00541C41" w:rsidP="00541C41">
            <w:pPr>
              <w:spacing w:after="0" w:line="240" w:lineRule="auto"/>
              <w:ind w:left="-108"/>
              <w:rPr>
                <w:sz w:val="28"/>
                <w:szCs w:val="28"/>
              </w:rPr>
            </w:pPr>
            <w:r w:rsidRPr="00541C41">
              <w:rPr>
                <w:sz w:val="28"/>
                <w:szCs w:val="28"/>
              </w:rPr>
              <w:t xml:space="preserve">        - Quãng đường kéo vật: l = 90 – 20 = 70(cm) = 0,7(m)</w:t>
            </w:r>
          </w:p>
          <w:p w14:paraId="69A56B31" w14:textId="77777777" w:rsidR="00541C41" w:rsidRPr="00541C41" w:rsidRDefault="00541C41" w:rsidP="00541C41">
            <w:pPr>
              <w:spacing w:after="0" w:line="240" w:lineRule="auto"/>
              <w:ind w:left="-108"/>
              <w:rPr>
                <w:sz w:val="28"/>
                <w:szCs w:val="28"/>
                <w:lang w:val="pt-BR"/>
              </w:rPr>
            </w:pPr>
            <w:r w:rsidRPr="00541C41">
              <w:rPr>
                <w:sz w:val="28"/>
                <w:szCs w:val="28"/>
              </w:rPr>
              <w:t xml:space="preserve">        </w:t>
            </w:r>
            <w:r w:rsidRPr="00541C41">
              <w:rPr>
                <w:sz w:val="28"/>
                <w:szCs w:val="28"/>
                <w:lang w:val="pt-BR"/>
              </w:rPr>
              <w:t>- Lực kéo vật: F = 120N</w:t>
            </w:r>
          </w:p>
          <w:p w14:paraId="0A0E2ED7" w14:textId="77777777" w:rsidR="00541C41" w:rsidRPr="00541C41" w:rsidRDefault="00541C41" w:rsidP="00541C41">
            <w:pPr>
              <w:spacing w:after="0" w:line="240" w:lineRule="auto"/>
              <w:ind w:left="-108"/>
              <w:rPr>
                <w:sz w:val="28"/>
                <w:szCs w:val="28"/>
                <w:lang w:val="pt-BR"/>
              </w:rPr>
            </w:pPr>
            <w:r w:rsidRPr="00541C41">
              <w:rPr>
                <w:sz w:val="28"/>
                <w:szCs w:val="28"/>
                <w:lang w:val="pt-BR"/>
              </w:rPr>
              <w:t xml:space="preserve">        - Công kéo vật : A</w:t>
            </w:r>
            <w:r w:rsidRPr="00541C41">
              <w:rPr>
                <w:sz w:val="28"/>
                <w:szCs w:val="28"/>
                <w:vertAlign w:val="subscript"/>
                <w:lang w:val="pt-BR"/>
              </w:rPr>
              <w:t xml:space="preserve">1 </w:t>
            </w:r>
            <w:r w:rsidRPr="00541C41">
              <w:rPr>
                <w:sz w:val="28"/>
                <w:szCs w:val="28"/>
                <w:lang w:val="pt-BR"/>
              </w:rPr>
              <w:t>= F.l = 120.0.7 = 84(J)</w:t>
            </w:r>
          </w:p>
          <w:p w14:paraId="5D27A121" w14:textId="77777777" w:rsidR="00541C41" w:rsidRPr="00541C41" w:rsidRDefault="00541C41" w:rsidP="00541C41">
            <w:pPr>
              <w:spacing w:after="0" w:line="240" w:lineRule="auto"/>
              <w:ind w:left="-108"/>
              <w:rPr>
                <w:sz w:val="28"/>
                <w:szCs w:val="28"/>
                <w:lang w:val="pt-BR"/>
              </w:rPr>
            </w:pPr>
            <w:r w:rsidRPr="00541C41">
              <w:rPr>
                <w:sz w:val="28"/>
                <w:szCs w:val="28"/>
                <w:lang w:val="pt-BR"/>
              </w:rPr>
              <w:t xml:space="preserve">  * Công của lực kéo tiếp vật đến khi mặt dưới vật vừa lên khỏi mặt nước:</w:t>
            </w:r>
          </w:p>
          <w:p w14:paraId="545D6393" w14:textId="77777777" w:rsidR="00541C41" w:rsidRPr="00541C41" w:rsidRDefault="00541C41" w:rsidP="00541C41">
            <w:pPr>
              <w:spacing w:after="0" w:line="240" w:lineRule="auto"/>
              <w:ind w:left="-108"/>
              <w:rPr>
                <w:sz w:val="28"/>
                <w:szCs w:val="28"/>
                <w:lang w:val="pt-BR"/>
              </w:rPr>
            </w:pPr>
            <w:r w:rsidRPr="00541C41">
              <w:rPr>
                <w:sz w:val="28"/>
                <w:szCs w:val="28"/>
                <w:lang w:val="pt-BR"/>
              </w:rPr>
              <w:t xml:space="preserve">        -  Lực kéo vật tăng dần từ 120N đến 200N </w:t>
            </w:r>
          </w:p>
          <w:p w14:paraId="1DC1F085" w14:textId="77777777" w:rsidR="00541C41" w:rsidRPr="00541C41" w:rsidRDefault="00541C41" w:rsidP="00541C41">
            <w:pPr>
              <w:spacing w:after="0" w:line="240" w:lineRule="auto"/>
              <w:ind w:left="-108"/>
              <w:rPr>
                <w:sz w:val="28"/>
                <w:szCs w:val="28"/>
                <w:lang w:val="pt-BR"/>
              </w:rPr>
            </w:pPr>
            <w:r w:rsidRPr="00541C41">
              <w:rPr>
                <w:position w:val="-24"/>
                <w:sz w:val="28"/>
                <w:szCs w:val="28"/>
              </w:rPr>
              <w:object w:dxaOrig="2720" w:dyaOrig="620" w14:anchorId="6CCD8E39">
                <v:shape id="_x0000_i1197" type="#_x0000_t75" style="width:135.75pt;height:31.5pt" o:ole="">
                  <v:imagedata r:id="rId443" o:title=""/>
                </v:shape>
                <o:OLEObject Type="Embed" ProgID="Equation.DSMT4" ShapeID="_x0000_i1197" DrawAspect="Content" ObjectID="_1773308280" r:id="rId444"/>
              </w:object>
            </w:r>
          </w:p>
          <w:p w14:paraId="3434EA4B" w14:textId="77777777" w:rsidR="00541C41" w:rsidRPr="00541C41" w:rsidRDefault="00541C41" w:rsidP="00541C41">
            <w:pPr>
              <w:spacing w:after="0" w:line="240" w:lineRule="auto"/>
              <w:ind w:left="-108"/>
              <w:rPr>
                <w:sz w:val="28"/>
                <w:szCs w:val="28"/>
                <w:lang w:val="pt-BR"/>
              </w:rPr>
            </w:pPr>
            <w:r w:rsidRPr="00541C41">
              <w:rPr>
                <w:sz w:val="28"/>
                <w:szCs w:val="28"/>
                <w:lang w:val="pt-BR"/>
              </w:rPr>
              <w:t xml:space="preserve">          Kéo vật lên độ cao bao nhiêu thì mực nước trong thùng hạ xuống bấy nhiêu nên quãng đường kéo vật :  l</w:t>
            </w:r>
            <w:r w:rsidRPr="00541C41">
              <w:rPr>
                <w:sz w:val="28"/>
                <w:szCs w:val="28"/>
                <w:vertAlign w:val="superscript"/>
                <w:lang w:val="pt-BR"/>
              </w:rPr>
              <w:t>/</w:t>
            </w:r>
            <w:r w:rsidRPr="00541C41">
              <w:rPr>
                <w:sz w:val="28"/>
                <w:szCs w:val="28"/>
                <w:lang w:val="pt-BR"/>
              </w:rPr>
              <w:t xml:space="preserve"> = 10 cm = 0,1m.</w:t>
            </w:r>
          </w:p>
          <w:p w14:paraId="6D0D2020" w14:textId="77777777" w:rsidR="00541C41" w:rsidRPr="00541C41" w:rsidRDefault="00541C41" w:rsidP="00541C41">
            <w:pPr>
              <w:spacing w:after="0" w:line="240" w:lineRule="auto"/>
              <w:ind w:left="-108"/>
              <w:rPr>
                <w:sz w:val="28"/>
                <w:szCs w:val="28"/>
                <w:lang w:val="pt-BR"/>
              </w:rPr>
            </w:pPr>
            <w:r w:rsidRPr="00541C41">
              <w:rPr>
                <w:sz w:val="28"/>
                <w:szCs w:val="28"/>
                <w:lang w:val="pt-BR"/>
              </w:rPr>
              <w:t xml:space="preserve">         - Công của lực kéo </w:t>
            </w:r>
            <w:r w:rsidRPr="00541C41">
              <w:rPr>
                <w:position w:val="-12"/>
                <w:sz w:val="28"/>
                <w:szCs w:val="28"/>
              </w:rPr>
              <w:object w:dxaOrig="300" w:dyaOrig="360" w14:anchorId="24D60C28">
                <v:shape id="_x0000_i1198" type="#_x0000_t75" style="width:15pt;height:18pt" o:ole="">
                  <v:imagedata r:id="rId445" o:title=""/>
                </v:shape>
                <o:OLEObject Type="Embed" ProgID="Equation.DSMT4" ShapeID="_x0000_i1198" DrawAspect="Content" ObjectID="_1773308281" r:id="rId446"/>
              </w:object>
            </w:r>
            <w:r w:rsidRPr="00541C41">
              <w:rPr>
                <w:sz w:val="28"/>
                <w:szCs w:val="28"/>
                <w:lang w:val="pt-BR"/>
              </w:rPr>
              <w:t>:    A</w:t>
            </w:r>
            <w:r w:rsidRPr="00541C41">
              <w:rPr>
                <w:sz w:val="28"/>
                <w:szCs w:val="28"/>
                <w:vertAlign w:val="subscript"/>
                <w:lang w:val="pt-BR"/>
              </w:rPr>
              <w:t xml:space="preserve">2 </w:t>
            </w:r>
            <w:r w:rsidRPr="00541C41">
              <w:rPr>
                <w:sz w:val="28"/>
                <w:szCs w:val="28"/>
                <w:lang w:val="pt-BR"/>
              </w:rPr>
              <w:t>=  F</w:t>
            </w:r>
            <w:r w:rsidRPr="00541C41">
              <w:rPr>
                <w:sz w:val="28"/>
                <w:szCs w:val="28"/>
                <w:lang w:val="pt-BR"/>
              </w:rPr>
              <w:softHyphen/>
            </w:r>
            <w:r w:rsidRPr="00541C41">
              <w:rPr>
                <w:sz w:val="28"/>
                <w:szCs w:val="28"/>
                <w:lang w:val="pt-BR"/>
              </w:rPr>
              <w:softHyphen/>
            </w:r>
            <w:r w:rsidRPr="00541C41">
              <w:rPr>
                <w:sz w:val="28"/>
                <w:szCs w:val="28"/>
                <w:lang w:val="pt-BR"/>
              </w:rPr>
              <w:softHyphen/>
            </w:r>
            <w:r w:rsidRPr="00541C41">
              <w:rPr>
                <w:sz w:val="28"/>
                <w:szCs w:val="28"/>
                <w:vertAlign w:val="subscript"/>
                <w:lang w:val="pt-BR"/>
              </w:rPr>
              <w:t>tb.</w:t>
            </w:r>
            <w:r w:rsidRPr="00541C41">
              <w:rPr>
                <w:sz w:val="28"/>
                <w:szCs w:val="28"/>
                <w:lang w:val="pt-BR"/>
              </w:rPr>
              <w:t>l</w:t>
            </w:r>
            <w:r w:rsidRPr="00541C41">
              <w:rPr>
                <w:sz w:val="28"/>
                <w:szCs w:val="28"/>
                <w:vertAlign w:val="superscript"/>
                <w:lang w:val="pt-BR"/>
              </w:rPr>
              <w:t>/</w:t>
            </w:r>
            <w:r w:rsidRPr="00541C41">
              <w:rPr>
                <w:sz w:val="28"/>
                <w:szCs w:val="28"/>
                <w:lang w:val="pt-BR"/>
              </w:rPr>
              <w:t xml:space="preserve"> = 160.0.1 = 16N  </w:t>
            </w:r>
          </w:p>
          <w:p w14:paraId="2B966682" w14:textId="77777777" w:rsidR="00541C41" w:rsidRPr="00541C41" w:rsidRDefault="00541C41" w:rsidP="00541C41">
            <w:pPr>
              <w:spacing w:after="0" w:line="240" w:lineRule="auto"/>
              <w:ind w:left="-108"/>
              <w:jc w:val="both"/>
              <w:rPr>
                <w:sz w:val="28"/>
                <w:szCs w:val="28"/>
                <w:lang w:val="pt-BR"/>
              </w:rPr>
            </w:pPr>
            <w:r w:rsidRPr="00541C41">
              <w:rPr>
                <w:sz w:val="28"/>
                <w:szCs w:val="28"/>
                <w:lang w:val="pt-BR"/>
              </w:rPr>
              <w:t xml:space="preserve">         - Tổng công của lực kéo :   A = A</w:t>
            </w:r>
            <w:r w:rsidRPr="00541C41">
              <w:rPr>
                <w:sz w:val="28"/>
                <w:szCs w:val="28"/>
                <w:vertAlign w:val="subscript"/>
                <w:lang w:val="pt-BR"/>
              </w:rPr>
              <w:t xml:space="preserve">1 </w:t>
            </w:r>
            <w:r w:rsidRPr="00541C41">
              <w:rPr>
                <w:sz w:val="28"/>
                <w:szCs w:val="28"/>
                <w:lang w:val="pt-BR"/>
              </w:rPr>
              <w:t>+ A</w:t>
            </w:r>
            <w:r w:rsidRPr="00541C41">
              <w:rPr>
                <w:sz w:val="28"/>
                <w:szCs w:val="28"/>
                <w:vertAlign w:val="subscript"/>
                <w:lang w:val="pt-BR"/>
              </w:rPr>
              <w:t xml:space="preserve">2 </w:t>
            </w:r>
            <w:r w:rsidRPr="00541C41">
              <w:rPr>
                <w:sz w:val="28"/>
                <w:szCs w:val="28"/>
                <w:lang w:val="pt-BR"/>
              </w:rPr>
              <w:t>= 100J .</w:t>
            </w:r>
          </w:p>
          <w:p w14:paraId="43E75EDF" w14:textId="77777777" w:rsidR="00541C41" w:rsidRPr="00541C41" w:rsidRDefault="00541C41" w:rsidP="00541C41">
            <w:pPr>
              <w:spacing w:after="0" w:line="240" w:lineRule="auto"/>
              <w:rPr>
                <w:sz w:val="28"/>
                <w:szCs w:val="28"/>
                <w:lang w:val="pt-BR"/>
              </w:rPr>
            </w:pPr>
            <w:r w:rsidRPr="00541C41">
              <w:rPr>
                <w:sz w:val="28"/>
                <w:szCs w:val="28"/>
                <w:lang w:val="pt-BR"/>
              </w:rPr>
              <w:t xml:space="preserve">Ta thấy </w:t>
            </w:r>
            <w:r w:rsidRPr="00541C41">
              <w:rPr>
                <w:position w:val="-14"/>
                <w:sz w:val="28"/>
                <w:szCs w:val="28"/>
              </w:rPr>
              <w:object w:dxaOrig="1520" w:dyaOrig="380" w14:anchorId="429D204A">
                <v:shape id="_x0000_i1199" type="#_x0000_t75" style="width:76.5pt;height:19.5pt" o:ole="">
                  <v:imagedata r:id="rId447" o:title=""/>
                </v:shape>
                <o:OLEObject Type="Embed" ProgID="Equation.DSMT4" ShapeID="_x0000_i1199" DrawAspect="Content" ObjectID="_1773308282" r:id="rId448"/>
              </w:object>
            </w:r>
            <w:r w:rsidRPr="00541C41">
              <w:rPr>
                <w:sz w:val="28"/>
                <w:szCs w:val="28"/>
                <w:lang w:val="pt-BR"/>
              </w:rPr>
              <w:t>như vậy vật được kéo lên khỏi mặt nước .</w:t>
            </w:r>
          </w:p>
          <w:p w14:paraId="1E2F5C18" w14:textId="77777777" w:rsidR="00541C41" w:rsidRPr="00541C41" w:rsidRDefault="00541C41" w:rsidP="00541C41">
            <w:pPr>
              <w:spacing w:after="0" w:line="240" w:lineRule="auto"/>
              <w:rPr>
                <w:sz w:val="28"/>
                <w:szCs w:val="28"/>
                <w:lang w:val="pt-BR"/>
              </w:rPr>
            </w:pPr>
          </w:p>
        </w:tc>
      </w:tr>
    </w:tbl>
    <w:tbl>
      <w:tblPr>
        <w:tblW w:w="1017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0"/>
        <w:gridCol w:w="8279"/>
        <w:gridCol w:w="706"/>
      </w:tblGrid>
      <w:tr w:rsidR="00541C41" w:rsidRPr="00541C41" w14:paraId="39783A2C" w14:textId="77777777" w:rsidTr="00A227B8">
        <w:tc>
          <w:tcPr>
            <w:tcW w:w="1190" w:type="dxa"/>
            <w:shd w:val="clear" w:color="auto" w:fill="auto"/>
          </w:tcPr>
          <w:p w14:paraId="2968E794" w14:textId="77777777" w:rsidR="00541C41" w:rsidRPr="00541C41" w:rsidRDefault="00541C41" w:rsidP="00541C41">
            <w:pPr>
              <w:spacing w:after="0" w:line="240" w:lineRule="auto"/>
              <w:jc w:val="center"/>
              <w:rPr>
                <w:rFonts w:eastAsia="Times New Roman"/>
                <w:b/>
                <w:bCs/>
                <w:sz w:val="28"/>
                <w:szCs w:val="28"/>
              </w:rPr>
            </w:pPr>
          </w:p>
          <w:p w14:paraId="3888E9EA" w14:textId="77777777" w:rsidR="00541C41" w:rsidRPr="00541C41" w:rsidRDefault="00541C41" w:rsidP="00541C41">
            <w:pPr>
              <w:spacing w:after="0" w:line="240" w:lineRule="auto"/>
              <w:jc w:val="center"/>
              <w:rPr>
                <w:rFonts w:eastAsia="Times New Roman"/>
                <w:b/>
                <w:bCs/>
                <w:sz w:val="28"/>
                <w:szCs w:val="28"/>
              </w:rPr>
            </w:pPr>
            <w:r w:rsidRPr="00541C41">
              <w:rPr>
                <w:rFonts w:eastAsia="Times New Roman"/>
                <w:b/>
                <w:bCs/>
                <w:sz w:val="28"/>
                <w:szCs w:val="28"/>
              </w:rPr>
              <w:t>Câu 4</w:t>
            </w:r>
          </w:p>
          <w:p w14:paraId="778284FB" w14:textId="77777777" w:rsidR="00541C41" w:rsidRPr="00541C41" w:rsidRDefault="00541C41" w:rsidP="00541C41">
            <w:pPr>
              <w:spacing w:after="0" w:line="240" w:lineRule="auto"/>
              <w:jc w:val="center"/>
              <w:rPr>
                <w:rFonts w:eastAsia="Times New Roman"/>
                <w:b/>
                <w:bCs/>
                <w:sz w:val="28"/>
                <w:szCs w:val="28"/>
              </w:rPr>
            </w:pPr>
            <w:r w:rsidRPr="00541C41">
              <w:rPr>
                <w:rFonts w:eastAsia="Times New Roman"/>
                <w:b/>
                <w:bCs/>
                <w:sz w:val="28"/>
                <w:szCs w:val="28"/>
              </w:rPr>
              <w:t>(3điểm)</w:t>
            </w:r>
          </w:p>
        </w:tc>
        <w:tc>
          <w:tcPr>
            <w:tcW w:w="8280" w:type="dxa"/>
            <w:shd w:val="clear" w:color="auto" w:fill="auto"/>
          </w:tcPr>
          <w:p w14:paraId="65347C41"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Gọi D</w:t>
            </w:r>
            <w:r w:rsidRPr="00541C41">
              <w:rPr>
                <w:rFonts w:eastAsia="Times New Roman"/>
                <w:sz w:val="28"/>
                <w:szCs w:val="28"/>
                <w:bdr w:val="none" w:sz="0" w:space="0" w:color="auto" w:frame="1"/>
                <w:vertAlign w:val="subscript"/>
              </w:rPr>
              <w:t>1</w:t>
            </w:r>
            <w:r w:rsidRPr="00541C41">
              <w:rPr>
                <w:rFonts w:eastAsia="Times New Roman"/>
                <w:sz w:val="28"/>
                <w:szCs w:val="28"/>
              </w:rPr>
              <w:t>, D</w:t>
            </w:r>
            <w:r w:rsidRPr="00541C41">
              <w:rPr>
                <w:rFonts w:eastAsia="Times New Roman"/>
                <w:sz w:val="28"/>
                <w:szCs w:val="28"/>
                <w:bdr w:val="none" w:sz="0" w:space="0" w:color="auto" w:frame="1"/>
                <w:vertAlign w:val="subscript"/>
              </w:rPr>
              <w:t>2</w:t>
            </w:r>
            <w:r w:rsidRPr="00541C41">
              <w:rPr>
                <w:rFonts w:eastAsia="Times New Roman"/>
                <w:sz w:val="28"/>
                <w:szCs w:val="28"/>
              </w:rPr>
              <w:t> lần lượt khối lượng riêng của vật bên trên và vật bên dưới (kg/m</w:t>
            </w:r>
            <w:r w:rsidRPr="00541C41">
              <w:rPr>
                <w:rFonts w:eastAsia="Times New Roman"/>
                <w:sz w:val="28"/>
                <w:szCs w:val="28"/>
                <w:bdr w:val="none" w:sz="0" w:space="0" w:color="auto" w:frame="1"/>
                <w:vertAlign w:val="superscript"/>
              </w:rPr>
              <w:t>3</w:t>
            </w:r>
            <w:r w:rsidRPr="00541C41">
              <w:rPr>
                <w:rFonts w:eastAsia="Times New Roman"/>
                <w:sz w:val="28"/>
                <w:szCs w:val="28"/>
              </w:rPr>
              <w:t>)</w:t>
            </w:r>
          </w:p>
          <w:p w14:paraId="298FB92F"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a. Theo bài ra: m</w:t>
            </w:r>
            <w:r w:rsidRPr="00541C41">
              <w:rPr>
                <w:rFonts w:eastAsia="Times New Roman"/>
                <w:sz w:val="28"/>
                <w:szCs w:val="28"/>
                <w:bdr w:val="none" w:sz="0" w:space="0" w:color="auto" w:frame="1"/>
                <w:vertAlign w:val="subscript"/>
              </w:rPr>
              <w:t>2</w:t>
            </w:r>
            <w:r w:rsidRPr="00541C41">
              <w:rPr>
                <w:rFonts w:eastAsia="Times New Roman"/>
                <w:sz w:val="28"/>
                <w:szCs w:val="28"/>
              </w:rPr>
              <w:t> = 4m</w:t>
            </w:r>
            <w:r w:rsidRPr="00541C41">
              <w:rPr>
                <w:rFonts w:eastAsia="Times New Roman"/>
                <w:sz w:val="28"/>
                <w:szCs w:val="28"/>
                <w:bdr w:val="none" w:sz="0" w:space="0" w:color="auto" w:frame="1"/>
                <w:vertAlign w:val="subscript"/>
              </w:rPr>
              <w:t>1</w:t>
            </w:r>
            <w:r w:rsidRPr="00541C41">
              <w:rPr>
                <w:rFonts w:eastAsia="Times New Roman"/>
                <w:sz w:val="28"/>
                <w:szCs w:val="28"/>
              </w:rPr>
              <w:t> nên D</w:t>
            </w:r>
            <w:r w:rsidRPr="00541C41">
              <w:rPr>
                <w:rFonts w:eastAsia="Times New Roman"/>
                <w:sz w:val="28"/>
                <w:szCs w:val="28"/>
                <w:bdr w:val="none" w:sz="0" w:space="0" w:color="auto" w:frame="1"/>
                <w:vertAlign w:val="subscript"/>
              </w:rPr>
              <w:t>2</w:t>
            </w:r>
            <w:r w:rsidRPr="00541C41">
              <w:rPr>
                <w:rFonts w:eastAsia="Times New Roman"/>
                <w:sz w:val="28"/>
                <w:szCs w:val="28"/>
              </w:rPr>
              <w:t> = 4D</w:t>
            </w:r>
            <w:r w:rsidRPr="00541C41">
              <w:rPr>
                <w:rFonts w:eastAsia="Times New Roman"/>
                <w:sz w:val="28"/>
                <w:szCs w:val="28"/>
                <w:bdr w:val="none" w:sz="0" w:space="0" w:color="auto" w:frame="1"/>
                <w:vertAlign w:val="subscript"/>
              </w:rPr>
              <w:t>1</w:t>
            </w:r>
            <w:r w:rsidRPr="00541C41">
              <w:rPr>
                <w:rFonts w:eastAsia="Times New Roman"/>
                <w:sz w:val="28"/>
                <w:szCs w:val="28"/>
              </w:rPr>
              <w:t> (1)</w:t>
            </w:r>
          </w:p>
          <w:p w14:paraId="09C00550"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bdr w:val="none" w:sz="0" w:space="0" w:color="auto" w:frame="1"/>
              </w:rPr>
              <w:t>Xét hệ hai quả cầu cân bằng</w:t>
            </w:r>
          </w:p>
          <w:p w14:paraId="26987B3F"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 xml:space="preserve"> P</w:t>
            </w:r>
            <w:r w:rsidRPr="00541C41">
              <w:rPr>
                <w:rFonts w:eastAsia="Times New Roman"/>
                <w:sz w:val="28"/>
                <w:szCs w:val="28"/>
                <w:bdr w:val="none" w:sz="0" w:space="0" w:color="auto" w:frame="1"/>
                <w:vertAlign w:val="subscript"/>
              </w:rPr>
              <w:t>1</w:t>
            </w:r>
            <w:r w:rsidRPr="00541C41">
              <w:rPr>
                <w:rFonts w:eastAsia="Times New Roman"/>
                <w:sz w:val="28"/>
                <w:szCs w:val="28"/>
              </w:rPr>
              <w:t> + P</w:t>
            </w:r>
            <w:r w:rsidRPr="00541C41">
              <w:rPr>
                <w:rFonts w:eastAsia="Times New Roman"/>
                <w:sz w:val="28"/>
                <w:szCs w:val="28"/>
                <w:bdr w:val="none" w:sz="0" w:space="0" w:color="auto" w:frame="1"/>
                <w:vertAlign w:val="subscript"/>
              </w:rPr>
              <w:t>2</w:t>
            </w:r>
            <w:r w:rsidRPr="00541C41">
              <w:rPr>
                <w:rFonts w:eastAsia="Times New Roman"/>
                <w:sz w:val="28"/>
                <w:szCs w:val="28"/>
              </w:rPr>
              <w:t> = F</w:t>
            </w:r>
            <w:r w:rsidRPr="00541C41">
              <w:rPr>
                <w:rFonts w:eastAsia="Times New Roman"/>
                <w:sz w:val="28"/>
                <w:szCs w:val="28"/>
                <w:bdr w:val="none" w:sz="0" w:space="0" w:color="auto" w:frame="1"/>
                <w:vertAlign w:val="subscript"/>
              </w:rPr>
              <w:t>A1</w:t>
            </w:r>
            <w:r w:rsidRPr="00541C41">
              <w:rPr>
                <w:rFonts w:eastAsia="Times New Roman"/>
                <w:sz w:val="28"/>
                <w:szCs w:val="28"/>
              </w:rPr>
              <w:t> + F</w:t>
            </w:r>
            <w:r w:rsidRPr="00541C41">
              <w:rPr>
                <w:rFonts w:eastAsia="Times New Roman"/>
                <w:sz w:val="28"/>
                <w:szCs w:val="28"/>
                <w:bdr w:val="none" w:sz="0" w:space="0" w:color="auto" w:frame="1"/>
                <w:vertAlign w:val="subscript"/>
              </w:rPr>
              <w:t>A2</w:t>
            </w:r>
            <w:r w:rsidRPr="00541C41">
              <w:rPr>
                <w:rFonts w:eastAsia="Times New Roman"/>
                <w:sz w:val="28"/>
                <w:szCs w:val="28"/>
              </w:rPr>
              <w:t> </w:t>
            </w:r>
          </w:p>
          <w:p w14:paraId="42BCE7AB"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D</w:t>
            </w:r>
            <w:r w:rsidRPr="00541C41">
              <w:rPr>
                <w:rFonts w:eastAsia="Times New Roman"/>
                <w:sz w:val="28"/>
                <w:szCs w:val="28"/>
                <w:bdr w:val="none" w:sz="0" w:space="0" w:color="auto" w:frame="1"/>
                <w:vertAlign w:val="subscript"/>
              </w:rPr>
              <w:t>1</w:t>
            </w:r>
            <w:r w:rsidRPr="00541C41">
              <w:rPr>
                <w:rFonts w:eastAsia="Times New Roman"/>
                <w:sz w:val="28"/>
                <w:szCs w:val="28"/>
                <w:bdr w:val="none" w:sz="0" w:space="0" w:color="auto" w:frame="1"/>
              </w:rPr>
              <w:t>V</w:t>
            </w:r>
            <w:r w:rsidRPr="00541C41">
              <w:rPr>
                <w:rFonts w:eastAsia="Times New Roman"/>
                <w:sz w:val="28"/>
                <w:szCs w:val="28"/>
              </w:rPr>
              <w:t> + D</w:t>
            </w:r>
            <w:r w:rsidRPr="00541C41">
              <w:rPr>
                <w:rFonts w:eastAsia="Times New Roman"/>
                <w:sz w:val="28"/>
                <w:szCs w:val="28"/>
                <w:bdr w:val="none" w:sz="0" w:space="0" w:color="auto" w:frame="1"/>
                <w:vertAlign w:val="subscript"/>
              </w:rPr>
              <w:t>2</w:t>
            </w:r>
            <w:r w:rsidRPr="00541C41">
              <w:rPr>
                <w:rFonts w:eastAsia="Times New Roman"/>
                <w:sz w:val="28"/>
                <w:szCs w:val="28"/>
              </w:rPr>
              <w:t> V= D</w:t>
            </w:r>
            <w:r w:rsidRPr="00541C41">
              <w:rPr>
                <w:rFonts w:eastAsia="Times New Roman"/>
                <w:sz w:val="28"/>
                <w:szCs w:val="28"/>
                <w:bdr w:val="none" w:sz="0" w:space="0" w:color="auto" w:frame="1"/>
                <w:vertAlign w:val="subscript"/>
              </w:rPr>
              <w:t>n</w:t>
            </w:r>
            <w:r w:rsidRPr="00541C41">
              <w:rPr>
                <w:rFonts w:eastAsia="Times New Roman"/>
                <w:sz w:val="28"/>
                <w:szCs w:val="28"/>
              </w:rPr>
              <w:t> .0,5V + D</w:t>
            </w:r>
            <w:r w:rsidRPr="00541C41">
              <w:rPr>
                <w:rFonts w:eastAsia="Times New Roman"/>
                <w:sz w:val="28"/>
                <w:szCs w:val="28"/>
                <w:bdr w:val="none" w:sz="0" w:space="0" w:color="auto" w:frame="1"/>
                <w:vertAlign w:val="subscript"/>
              </w:rPr>
              <w:t>n</w:t>
            </w:r>
            <w:r w:rsidRPr="00541C41">
              <w:rPr>
                <w:rFonts w:eastAsia="Times New Roman"/>
                <w:sz w:val="28"/>
                <w:szCs w:val="28"/>
              </w:rPr>
              <w:t xml:space="preserve"> V    </w:t>
            </w:r>
          </w:p>
          <w:p w14:paraId="64106568"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 xml:space="preserve"> D</w:t>
            </w:r>
            <w:r w:rsidRPr="00541C41">
              <w:rPr>
                <w:rFonts w:eastAsia="Times New Roman"/>
                <w:sz w:val="28"/>
                <w:szCs w:val="28"/>
                <w:bdr w:val="none" w:sz="0" w:space="0" w:color="auto" w:frame="1"/>
                <w:vertAlign w:val="subscript"/>
              </w:rPr>
              <w:t>1</w:t>
            </w:r>
            <w:r w:rsidRPr="00541C41">
              <w:rPr>
                <w:rFonts w:eastAsia="Times New Roman"/>
                <w:sz w:val="28"/>
                <w:szCs w:val="28"/>
              </w:rPr>
              <w:t> + D</w:t>
            </w:r>
            <w:r w:rsidRPr="00541C41">
              <w:rPr>
                <w:rFonts w:eastAsia="Times New Roman"/>
                <w:sz w:val="28"/>
                <w:szCs w:val="28"/>
                <w:bdr w:val="none" w:sz="0" w:space="0" w:color="auto" w:frame="1"/>
                <w:vertAlign w:val="subscript"/>
              </w:rPr>
              <w:t>2</w:t>
            </w:r>
            <w:r w:rsidRPr="00541C41">
              <w:rPr>
                <w:rFonts w:eastAsia="Times New Roman"/>
                <w:sz w:val="28"/>
                <w:szCs w:val="28"/>
              </w:rPr>
              <w:t> = 1,5 D</w:t>
            </w:r>
            <w:r w:rsidRPr="00541C41">
              <w:rPr>
                <w:rFonts w:eastAsia="Times New Roman"/>
                <w:sz w:val="28"/>
                <w:szCs w:val="28"/>
                <w:bdr w:val="none" w:sz="0" w:space="0" w:color="auto" w:frame="1"/>
                <w:vertAlign w:val="subscript"/>
              </w:rPr>
              <w:t>n</w:t>
            </w:r>
            <w:r w:rsidRPr="00541C41">
              <w:rPr>
                <w:rFonts w:eastAsia="Times New Roman"/>
                <w:sz w:val="28"/>
                <w:szCs w:val="28"/>
              </w:rPr>
              <w:t> (2)</w:t>
            </w:r>
          </w:p>
          <w:p w14:paraId="640F4243"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bdr w:val="none" w:sz="0" w:space="0" w:color="auto" w:frame="1"/>
              </w:rPr>
              <w:t>Từ (1) và (2) được: D</w:t>
            </w:r>
            <w:r w:rsidRPr="00541C41">
              <w:rPr>
                <w:rFonts w:eastAsia="Times New Roman"/>
                <w:sz w:val="28"/>
                <w:szCs w:val="28"/>
                <w:bdr w:val="none" w:sz="0" w:space="0" w:color="auto" w:frame="1"/>
                <w:vertAlign w:val="subscript"/>
              </w:rPr>
              <w:t>1</w:t>
            </w:r>
            <w:r w:rsidRPr="00541C41">
              <w:rPr>
                <w:rFonts w:eastAsia="Times New Roman"/>
                <w:sz w:val="28"/>
                <w:szCs w:val="28"/>
              </w:rPr>
              <w:t> </w:t>
            </w:r>
            <w:r w:rsidRPr="00541C41">
              <w:rPr>
                <w:rFonts w:eastAsia="Times New Roman"/>
                <w:sz w:val="28"/>
                <w:szCs w:val="28"/>
                <w:bdr w:val="none" w:sz="0" w:space="0" w:color="auto" w:frame="1"/>
              </w:rPr>
              <w:t>= 300 kg/m</w:t>
            </w:r>
            <w:r w:rsidRPr="00541C41">
              <w:rPr>
                <w:rFonts w:eastAsia="Times New Roman"/>
                <w:sz w:val="28"/>
                <w:szCs w:val="28"/>
                <w:bdr w:val="none" w:sz="0" w:space="0" w:color="auto" w:frame="1"/>
                <w:vertAlign w:val="superscript"/>
              </w:rPr>
              <w:t>3</w:t>
            </w:r>
            <w:r w:rsidRPr="00541C41">
              <w:rPr>
                <w:rFonts w:eastAsia="Times New Roman"/>
                <w:sz w:val="28"/>
                <w:szCs w:val="28"/>
                <w:bdr w:val="none" w:sz="0" w:space="0" w:color="auto" w:frame="1"/>
              </w:rPr>
              <w:t>; D</w:t>
            </w:r>
            <w:r w:rsidRPr="00541C41">
              <w:rPr>
                <w:rFonts w:eastAsia="Times New Roman"/>
                <w:sz w:val="28"/>
                <w:szCs w:val="28"/>
                <w:bdr w:val="none" w:sz="0" w:space="0" w:color="auto" w:frame="1"/>
                <w:vertAlign w:val="subscript"/>
              </w:rPr>
              <w:t>2</w:t>
            </w:r>
            <w:r w:rsidRPr="00541C41">
              <w:rPr>
                <w:rFonts w:eastAsia="Times New Roman"/>
                <w:sz w:val="28"/>
                <w:szCs w:val="28"/>
              </w:rPr>
              <w:t> </w:t>
            </w:r>
            <w:r w:rsidRPr="00541C41">
              <w:rPr>
                <w:rFonts w:eastAsia="Times New Roman"/>
                <w:sz w:val="28"/>
                <w:szCs w:val="28"/>
                <w:bdr w:val="none" w:sz="0" w:space="0" w:color="auto" w:frame="1"/>
              </w:rPr>
              <w:t>= 1200 kg/m</w:t>
            </w:r>
            <w:r w:rsidRPr="00541C41">
              <w:rPr>
                <w:rFonts w:eastAsia="Times New Roman"/>
                <w:sz w:val="28"/>
                <w:szCs w:val="28"/>
                <w:bdr w:val="none" w:sz="0" w:space="0" w:color="auto" w:frame="1"/>
                <w:vertAlign w:val="superscript"/>
              </w:rPr>
              <w:t>3</w:t>
            </w:r>
          </w:p>
          <w:p w14:paraId="386DEB5E"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b.  Quả cầu 1 cân bằng: F</w:t>
            </w:r>
            <w:r w:rsidRPr="00541C41">
              <w:rPr>
                <w:rFonts w:eastAsia="Times New Roman"/>
                <w:sz w:val="28"/>
                <w:szCs w:val="28"/>
                <w:bdr w:val="none" w:sz="0" w:space="0" w:color="auto" w:frame="1"/>
                <w:vertAlign w:val="subscript"/>
              </w:rPr>
              <w:t>A1</w:t>
            </w:r>
            <w:r w:rsidRPr="00541C41">
              <w:rPr>
                <w:rFonts w:eastAsia="Times New Roman"/>
                <w:sz w:val="28"/>
                <w:szCs w:val="28"/>
              </w:rPr>
              <w:t xml:space="preserve"> = T + P</w:t>
            </w:r>
            <w:r w:rsidRPr="00541C41">
              <w:rPr>
                <w:rFonts w:eastAsia="Times New Roman"/>
                <w:sz w:val="28"/>
                <w:szCs w:val="28"/>
                <w:bdr w:val="none" w:sz="0" w:space="0" w:color="auto" w:frame="1"/>
                <w:vertAlign w:val="subscript"/>
              </w:rPr>
              <w:t>1</w:t>
            </w:r>
            <w:r w:rsidRPr="00541C41">
              <w:rPr>
                <w:rFonts w:eastAsia="Times New Roman"/>
                <w:sz w:val="28"/>
                <w:szCs w:val="28"/>
              </w:rPr>
              <w:t> (1)</w:t>
            </w:r>
          </w:p>
          <w:p w14:paraId="6BEB459E" w14:textId="77777777" w:rsidR="00541C41" w:rsidRPr="00541C41" w:rsidRDefault="00541C41" w:rsidP="00541C41">
            <w:pPr>
              <w:shd w:val="clear" w:color="auto" w:fill="FFFFFF"/>
              <w:spacing w:after="0" w:line="240" w:lineRule="auto"/>
              <w:rPr>
                <w:rFonts w:eastAsia="Times New Roman"/>
                <w:sz w:val="28"/>
                <w:szCs w:val="28"/>
                <w:bdr w:val="none" w:sz="0" w:space="0" w:color="auto" w:frame="1"/>
              </w:rPr>
            </w:pPr>
            <w:r w:rsidRPr="00541C41">
              <w:rPr>
                <w:rFonts w:eastAsia="Times New Roman"/>
                <w:sz w:val="28"/>
                <w:szCs w:val="28"/>
              </w:rPr>
              <w:t xml:space="preserve">     Quả cầu 2 cân bằng: P</w:t>
            </w:r>
            <w:r w:rsidRPr="00541C41">
              <w:rPr>
                <w:rFonts w:eastAsia="Times New Roman"/>
                <w:sz w:val="28"/>
                <w:szCs w:val="28"/>
                <w:bdr w:val="none" w:sz="0" w:space="0" w:color="auto" w:frame="1"/>
                <w:vertAlign w:val="subscript"/>
              </w:rPr>
              <w:t>2</w:t>
            </w:r>
            <w:r w:rsidRPr="00541C41">
              <w:rPr>
                <w:rFonts w:eastAsia="Times New Roman"/>
                <w:sz w:val="28"/>
                <w:szCs w:val="28"/>
              </w:rPr>
              <w:t>  = T + F</w:t>
            </w:r>
            <w:r w:rsidRPr="00541C41">
              <w:rPr>
                <w:rFonts w:eastAsia="Times New Roman"/>
                <w:sz w:val="28"/>
                <w:szCs w:val="28"/>
                <w:bdr w:val="none" w:sz="0" w:space="0" w:color="auto" w:frame="1"/>
                <w:vertAlign w:val="subscript"/>
              </w:rPr>
              <w:t>A2</w:t>
            </w:r>
            <w:r w:rsidRPr="00541C41">
              <w:rPr>
                <w:rFonts w:eastAsia="Times New Roman"/>
                <w:sz w:val="28"/>
                <w:szCs w:val="28"/>
                <w:bdr w:val="none" w:sz="0" w:space="0" w:color="auto" w:frame="1"/>
              </w:rPr>
              <w:t xml:space="preserve">  (2)</w:t>
            </w:r>
          </w:p>
          <w:p w14:paraId="3BDAC1C0"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Cộng (1) và (2) ta có :   2T = F</w:t>
            </w:r>
            <w:r w:rsidRPr="00541C41">
              <w:rPr>
                <w:rFonts w:eastAsia="Times New Roman"/>
                <w:sz w:val="28"/>
                <w:szCs w:val="28"/>
                <w:bdr w:val="none" w:sz="0" w:space="0" w:color="auto" w:frame="1"/>
                <w:vertAlign w:val="subscript"/>
              </w:rPr>
              <w:t>A1</w:t>
            </w:r>
            <w:r w:rsidRPr="00541C41">
              <w:rPr>
                <w:rFonts w:eastAsia="Times New Roman"/>
                <w:sz w:val="28"/>
                <w:szCs w:val="28"/>
                <w:bdr w:val="none" w:sz="0" w:space="0" w:color="auto" w:frame="1"/>
              </w:rPr>
              <w:t xml:space="preserve"> + P</w:t>
            </w:r>
            <w:r w:rsidRPr="00541C41">
              <w:rPr>
                <w:rFonts w:eastAsia="Times New Roman"/>
                <w:sz w:val="28"/>
                <w:szCs w:val="28"/>
                <w:bdr w:val="none" w:sz="0" w:space="0" w:color="auto" w:frame="1"/>
                <w:vertAlign w:val="subscript"/>
              </w:rPr>
              <w:t>2</w:t>
            </w:r>
            <w:r w:rsidRPr="00541C41">
              <w:rPr>
                <w:rFonts w:eastAsia="Times New Roman"/>
                <w:sz w:val="28"/>
                <w:szCs w:val="28"/>
                <w:bdr w:val="none" w:sz="0" w:space="0" w:color="auto" w:frame="1"/>
              </w:rPr>
              <w:t xml:space="preserve"> – P</w:t>
            </w:r>
            <w:r w:rsidRPr="00541C41">
              <w:rPr>
                <w:rFonts w:eastAsia="Times New Roman"/>
                <w:sz w:val="28"/>
                <w:szCs w:val="28"/>
                <w:bdr w:val="none" w:sz="0" w:space="0" w:color="auto" w:frame="1"/>
                <w:vertAlign w:val="subscript"/>
              </w:rPr>
              <w:t>1</w:t>
            </w:r>
            <w:r w:rsidRPr="00541C41">
              <w:rPr>
                <w:rFonts w:eastAsia="Times New Roman"/>
                <w:sz w:val="28"/>
                <w:szCs w:val="28"/>
                <w:bdr w:val="none" w:sz="0" w:space="0" w:color="auto" w:frame="1"/>
              </w:rPr>
              <w:t xml:space="preserve"> – F</w:t>
            </w:r>
            <w:r w:rsidRPr="00541C41">
              <w:rPr>
                <w:rFonts w:eastAsia="Times New Roman"/>
                <w:sz w:val="28"/>
                <w:szCs w:val="28"/>
                <w:bdr w:val="none" w:sz="0" w:space="0" w:color="auto" w:frame="1"/>
                <w:vertAlign w:val="subscript"/>
              </w:rPr>
              <w:t>A2</w:t>
            </w:r>
            <w:r w:rsidRPr="00541C41">
              <w:rPr>
                <w:rFonts w:eastAsia="Times New Roman"/>
                <w:sz w:val="28"/>
                <w:szCs w:val="28"/>
                <w:bdr w:val="none" w:sz="0" w:space="0" w:color="auto" w:frame="1"/>
              </w:rPr>
              <w:t xml:space="preserve"> (3)</w:t>
            </w:r>
          </w:p>
          <w:p w14:paraId="5247A642"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Thay D</w:t>
            </w:r>
            <w:r w:rsidRPr="00541C41">
              <w:rPr>
                <w:rFonts w:eastAsia="Times New Roman"/>
                <w:sz w:val="28"/>
                <w:szCs w:val="28"/>
                <w:bdr w:val="none" w:sz="0" w:space="0" w:color="auto" w:frame="1"/>
                <w:vertAlign w:val="subscript"/>
              </w:rPr>
              <w:t>1</w:t>
            </w:r>
            <w:r w:rsidRPr="00541C41">
              <w:rPr>
                <w:rFonts w:eastAsia="Times New Roman"/>
                <w:sz w:val="28"/>
                <w:szCs w:val="28"/>
              </w:rPr>
              <w:t>, D</w:t>
            </w:r>
            <w:r w:rsidRPr="00541C41">
              <w:rPr>
                <w:rFonts w:eastAsia="Times New Roman"/>
                <w:sz w:val="28"/>
                <w:szCs w:val="28"/>
                <w:bdr w:val="none" w:sz="0" w:space="0" w:color="auto" w:frame="1"/>
                <w:vertAlign w:val="subscript"/>
              </w:rPr>
              <w:t>2</w:t>
            </w:r>
            <w:r w:rsidRPr="00541C41">
              <w:rPr>
                <w:rFonts w:eastAsia="Times New Roman"/>
                <w:sz w:val="28"/>
                <w:szCs w:val="28"/>
              </w:rPr>
              <w:t> ,V vào phương trình (3) được: T = 2 N</w:t>
            </w:r>
          </w:p>
          <w:p w14:paraId="21C22512"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c. Xét hệ hai vật nói trên và vật đặt lên khối hộp trên có trọng lượng P:</w:t>
            </w:r>
          </w:p>
          <w:p w14:paraId="3014D704"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Khi các vật cân bằng ta có: P + P</w:t>
            </w:r>
            <w:r w:rsidRPr="00541C41">
              <w:rPr>
                <w:rFonts w:eastAsia="Times New Roman"/>
                <w:sz w:val="28"/>
                <w:szCs w:val="28"/>
                <w:bdr w:val="none" w:sz="0" w:space="0" w:color="auto" w:frame="1"/>
                <w:vertAlign w:val="subscript"/>
              </w:rPr>
              <w:t>1</w:t>
            </w:r>
            <w:r w:rsidRPr="00541C41">
              <w:rPr>
                <w:rFonts w:eastAsia="Times New Roman"/>
                <w:sz w:val="28"/>
                <w:szCs w:val="28"/>
              </w:rPr>
              <w:t> + P</w:t>
            </w:r>
            <w:r w:rsidRPr="00541C41">
              <w:rPr>
                <w:rFonts w:eastAsia="Times New Roman"/>
                <w:sz w:val="28"/>
                <w:szCs w:val="28"/>
                <w:bdr w:val="none" w:sz="0" w:space="0" w:color="auto" w:frame="1"/>
                <w:vertAlign w:val="subscript"/>
              </w:rPr>
              <w:t>2</w:t>
            </w:r>
            <w:r w:rsidRPr="00541C41">
              <w:rPr>
                <w:rFonts w:eastAsia="Times New Roman"/>
                <w:sz w:val="28"/>
                <w:szCs w:val="28"/>
              </w:rPr>
              <w:t> = F</w:t>
            </w:r>
            <w:r w:rsidRPr="00541C41">
              <w:rPr>
                <w:rFonts w:eastAsia="Times New Roman"/>
                <w:sz w:val="28"/>
                <w:szCs w:val="28"/>
                <w:bdr w:val="none" w:sz="0" w:space="0" w:color="auto" w:frame="1"/>
                <w:vertAlign w:val="subscript"/>
              </w:rPr>
              <w:t>A1</w:t>
            </w:r>
            <w:r w:rsidRPr="00541C41">
              <w:rPr>
                <w:rFonts w:eastAsia="Times New Roman"/>
                <w:sz w:val="28"/>
                <w:szCs w:val="28"/>
              </w:rPr>
              <w:t> + F</w:t>
            </w:r>
            <w:r w:rsidRPr="00541C41">
              <w:rPr>
                <w:rFonts w:eastAsia="Times New Roman"/>
                <w:sz w:val="28"/>
                <w:szCs w:val="28"/>
                <w:bdr w:val="none" w:sz="0" w:space="0" w:color="auto" w:frame="1"/>
                <w:vertAlign w:val="subscript"/>
              </w:rPr>
              <w:t>A2</w:t>
            </w:r>
            <w:r w:rsidRPr="00541C41">
              <w:rPr>
                <w:rFonts w:eastAsia="Times New Roman"/>
                <w:sz w:val="28"/>
                <w:szCs w:val="28"/>
              </w:rPr>
              <w:t> = 2 F</w:t>
            </w:r>
            <w:r w:rsidRPr="00541C41">
              <w:rPr>
                <w:rFonts w:eastAsia="Times New Roman"/>
                <w:sz w:val="28"/>
                <w:szCs w:val="28"/>
                <w:bdr w:val="none" w:sz="0" w:space="0" w:color="auto" w:frame="1"/>
                <w:vertAlign w:val="subscript"/>
              </w:rPr>
              <w:t>A1</w:t>
            </w:r>
          </w:p>
          <w:p w14:paraId="2A898620" w14:textId="77777777" w:rsidR="00541C41" w:rsidRPr="00541C41" w:rsidRDefault="00541C41" w:rsidP="00541C41">
            <w:pPr>
              <w:shd w:val="clear" w:color="auto" w:fill="FFFFFF"/>
              <w:spacing w:after="0" w:line="240" w:lineRule="auto"/>
              <w:rPr>
                <w:rFonts w:eastAsia="Times New Roman"/>
                <w:sz w:val="28"/>
                <w:szCs w:val="28"/>
                <w:bdr w:val="none" w:sz="0" w:space="0" w:color="auto" w:frame="1"/>
              </w:rPr>
            </w:pPr>
            <w:r w:rsidRPr="00541C41">
              <w:rPr>
                <w:rFonts w:eastAsia="Times New Roman"/>
                <w:sz w:val="28"/>
                <w:szCs w:val="28"/>
              </w:rPr>
              <w:t>Hay     P = 2 F</w:t>
            </w:r>
            <w:r w:rsidRPr="00541C41">
              <w:rPr>
                <w:rFonts w:eastAsia="Times New Roman"/>
                <w:sz w:val="28"/>
                <w:szCs w:val="28"/>
                <w:bdr w:val="none" w:sz="0" w:space="0" w:color="auto" w:frame="1"/>
                <w:vertAlign w:val="subscript"/>
              </w:rPr>
              <w:t>A1</w:t>
            </w:r>
            <w:r w:rsidRPr="00541C41">
              <w:rPr>
                <w:rFonts w:eastAsia="Times New Roman"/>
                <w:sz w:val="28"/>
                <w:szCs w:val="28"/>
              </w:rPr>
              <w:t>- P</w:t>
            </w:r>
            <w:r w:rsidRPr="00541C41">
              <w:rPr>
                <w:rFonts w:eastAsia="Times New Roman"/>
                <w:sz w:val="28"/>
                <w:szCs w:val="28"/>
                <w:bdr w:val="none" w:sz="0" w:space="0" w:color="auto" w:frame="1"/>
                <w:vertAlign w:val="subscript"/>
              </w:rPr>
              <w:t>1</w:t>
            </w:r>
            <w:r w:rsidRPr="00541C41">
              <w:rPr>
                <w:rFonts w:eastAsia="Times New Roman"/>
                <w:sz w:val="28"/>
                <w:szCs w:val="28"/>
              </w:rPr>
              <w:t> - P</w:t>
            </w:r>
            <w:r w:rsidRPr="00541C41">
              <w:rPr>
                <w:rFonts w:eastAsia="Times New Roman"/>
                <w:sz w:val="28"/>
                <w:szCs w:val="28"/>
                <w:bdr w:val="none" w:sz="0" w:space="0" w:color="auto" w:frame="1"/>
                <w:vertAlign w:val="subscript"/>
              </w:rPr>
              <w:t>2</w:t>
            </w:r>
          </w:p>
          <w:p w14:paraId="78EB5303"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bdr w:val="none" w:sz="0" w:space="0" w:color="auto" w:frame="1"/>
              </w:rPr>
              <w:t xml:space="preserve">            P = V (2d – d</w:t>
            </w:r>
            <w:r w:rsidRPr="00541C41">
              <w:rPr>
                <w:rFonts w:eastAsia="Times New Roman"/>
                <w:sz w:val="28"/>
                <w:szCs w:val="28"/>
                <w:bdr w:val="none" w:sz="0" w:space="0" w:color="auto" w:frame="1"/>
                <w:vertAlign w:val="subscript"/>
              </w:rPr>
              <w:t>1</w:t>
            </w:r>
            <w:r w:rsidRPr="00541C41">
              <w:rPr>
                <w:rFonts w:eastAsia="Times New Roman"/>
                <w:sz w:val="28"/>
                <w:szCs w:val="28"/>
                <w:bdr w:val="none" w:sz="0" w:space="0" w:color="auto" w:frame="1"/>
              </w:rPr>
              <w:t xml:space="preserve"> –d</w:t>
            </w:r>
            <w:r w:rsidRPr="00541C41">
              <w:rPr>
                <w:rFonts w:eastAsia="Times New Roman"/>
                <w:sz w:val="28"/>
                <w:szCs w:val="28"/>
                <w:bdr w:val="none" w:sz="0" w:space="0" w:color="auto" w:frame="1"/>
                <w:vertAlign w:val="subscript"/>
              </w:rPr>
              <w:t>2</w:t>
            </w:r>
            <w:r w:rsidRPr="00541C41">
              <w:rPr>
                <w:rFonts w:eastAsia="Times New Roman"/>
                <w:sz w:val="28"/>
                <w:szCs w:val="28"/>
                <w:bdr w:val="none" w:sz="0" w:space="0" w:color="auto" w:frame="1"/>
              </w:rPr>
              <w:t xml:space="preserve"> )</w:t>
            </w:r>
          </w:p>
          <w:p w14:paraId="76DC8EAD"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Thay số: P = 5 N</w:t>
            </w:r>
          </w:p>
        </w:tc>
        <w:tc>
          <w:tcPr>
            <w:tcW w:w="705" w:type="dxa"/>
            <w:shd w:val="clear" w:color="auto" w:fill="auto"/>
          </w:tcPr>
          <w:p w14:paraId="065A74F8" w14:textId="77777777" w:rsidR="00541C41" w:rsidRPr="00541C41" w:rsidRDefault="00541C41" w:rsidP="00541C41">
            <w:pPr>
              <w:spacing w:after="0" w:line="240" w:lineRule="auto"/>
              <w:jc w:val="both"/>
              <w:rPr>
                <w:rFonts w:eastAsia="Times New Roman"/>
                <w:sz w:val="28"/>
                <w:szCs w:val="28"/>
              </w:rPr>
            </w:pPr>
          </w:p>
          <w:p w14:paraId="5745F3C8" w14:textId="77777777" w:rsidR="00541C41" w:rsidRPr="00541C41" w:rsidRDefault="00541C41" w:rsidP="00541C41">
            <w:pPr>
              <w:spacing w:after="0" w:line="240" w:lineRule="auto"/>
              <w:jc w:val="both"/>
              <w:rPr>
                <w:rFonts w:eastAsia="Times New Roman"/>
                <w:sz w:val="28"/>
                <w:szCs w:val="28"/>
              </w:rPr>
            </w:pPr>
          </w:p>
          <w:p w14:paraId="31A62782"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5đ</w:t>
            </w:r>
          </w:p>
          <w:p w14:paraId="4E4676A0" w14:textId="77777777" w:rsidR="00541C41" w:rsidRPr="00541C41" w:rsidRDefault="00541C41" w:rsidP="00541C41">
            <w:pPr>
              <w:spacing w:after="0" w:line="240" w:lineRule="auto"/>
              <w:jc w:val="both"/>
              <w:rPr>
                <w:rFonts w:eastAsia="Times New Roman"/>
                <w:sz w:val="28"/>
                <w:szCs w:val="28"/>
              </w:rPr>
            </w:pPr>
          </w:p>
          <w:p w14:paraId="0041AE26"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5đ</w:t>
            </w:r>
          </w:p>
          <w:p w14:paraId="72C288FF" w14:textId="77777777" w:rsidR="00541C41" w:rsidRPr="00541C41" w:rsidRDefault="00541C41" w:rsidP="00541C41">
            <w:pPr>
              <w:spacing w:after="0" w:line="240" w:lineRule="auto"/>
              <w:jc w:val="both"/>
              <w:rPr>
                <w:rFonts w:eastAsia="Times New Roman"/>
                <w:sz w:val="28"/>
                <w:szCs w:val="28"/>
              </w:rPr>
            </w:pPr>
          </w:p>
          <w:p w14:paraId="2C0E8A63" w14:textId="77777777" w:rsidR="00541C41" w:rsidRPr="00541C41" w:rsidRDefault="00541C41" w:rsidP="00541C41">
            <w:pPr>
              <w:spacing w:after="0" w:line="240" w:lineRule="auto"/>
              <w:jc w:val="both"/>
              <w:rPr>
                <w:rFonts w:eastAsia="Times New Roman"/>
                <w:sz w:val="28"/>
                <w:szCs w:val="28"/>
              </w:rPr>
            </w:pPr>
          </w:p>
          <w:p w14:paraId="44DFC178"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5đ</w:t>
            </w:r>
          </w:p>
          <w:p w14:paraId="570DF9B3" w14:textId="77777777" w:rsidR="00541C41" w:rsidRPr="00541C41" w:rsidRDefault="00541C41" w:rsidP="00541C41">
            <w:pPr>
              <w:spacing w:after="0" w:line="240" w:lineRule="auto"/>
              <w:jc w:val="both"/>
              <w:rPr>
                <w:rFonts w:eastAsia="Times New Roman"/>
                <w:sz w:val="28"/>
                <w:szCs w:val="28"/>
              </w:rPr>
            </w:pPr>
          </w:p>
          <w:p w14:paraId="4E313173"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5đ</w:t>
            </w:r>
          </w:p>
          <w:p w14:paraId="5042F86B" w14:textId="77777777" w:rsidR="00541C41" w:rsidRPr="00541C41" w:rsidRDefault="00541C41" w:rsidP="00541C41">
            <w:pPr>
              <w:spacing w:after="0" w:line="240" w:lineRule="auto"/>
              <w:jc w:val="both"/>
              <w:rPr>
                <w:rFonts w:eastAsia="Times New Roman"/>
                <w:sz w:val="28"/>
                <w:szCs w:val="28"/>
              </w:rPr>
            </w:pPr>
          </w:p>
          <w:p w14:paraId="34411370" w14:textId="77777777" w:rsidR="00541C41" w:rsidRPr="00541C41" w:rsidRDefault="00541C41" w:rsidP="00541C41">
            <w:pPr>
              <w:spacing w:after="0" w:line="240" w:lineRule="auto"/>
              <w:jc w:val="both"/>
              <w:rPr>
                <w:rFonts w:eastAsia="Times New Roman"/>
                <w:sz w:val="28"/>
                <w:szCs w:val="28"/>
              </w:rPr>
            </w:pPr>
          </w:p>
          <w:p w14:paraId="3F937F1D"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5đ</w:t>
            </w:r>
          </w:p>
          <w:p w14:paraId="188043B2" w14:textId="77777777" w:rsidR="00541C41" w:rsidRPr="00541C41" w:rsidRDefault="00541C41" w:rsidP="00541C41">
            <w:pPr>
              <w:spacing w:after="0" w:line="240" w:lineRule="auto"/>
              <w:jc w:val="both"/>
              <w:rPr>
                <w:rFonts w:eastAsia="Times New Roman"/>
                <w:sz w:val="28"/>
                <w:szCs w:val="28"/>
              </w:rPr>
            </w:pPr>
          </w:p>
          <w:p w14:paraId="0BB1B412" w14:textId="77777777" w:rsidR="00541C41" w:rsidRPr="00541C41" w:rsidRDefault="00541C41" w:rsidP="00541C41">
            <w:pPr>
              <w:spacing w:after="0" w:line="240" w:lineRule="auto"/>
              <w:jc w:val="both"/>
              <w:rPr>
                <w:rFonts w:eastAsia="Times New Roman"/>
                <w:sz w:val="28"/>
                <w:szCs w:val="28"/>
              </w:rPr>
            </w:pPr>
          </w:p>
          <w:p w14:paraId="3B55D70E"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5đ</w:t>
            </w:r>
          </w:p>
          <w:p w14:paraId="6727F69F" w14:textId="77777777" w:rsidR="00541C41" w:rsidRPr="00541C41" w:rsidRDefault="00541C41" w:rsidP="00541C41">
            <w:pPr>
              <w:spacing w:after="0" w:line="240" w:lineRule="auto"/>
              <w:jc w:val="both"/>
              <w:rPr>
                <w:rFonts w:eastAsia="Times New Roman"/>
                <w:sz w:val="28"/>
                <w:szCs w:val="28"/>
              </w:rPr>
            </w:pPr>
          </w:p>
          <w:p w14:paraId="032D16FE" w14:textId="77777777" w:rsidR="00541C41" w:rsidRPr="00541C41" w:rsidRDefault="00541C41" w:rsidP="00541C41">
            <w:pPr>
              <w:spacing w:after="0" w:line="240" w:lineRule="auto"/>
              <w:jc w:val="both"/>
              <w:rPr>
                <w:rFonts w:eastAsia="Times New Roman"/>
                <w:sz w:val="28"/>
                <w:szCs w:val="28"/>
              </w:rPr>
            </w:pPr>
          </w:p>
          <w:p w14:paraId="73D7D0F5" w14:textId="77777777" w:rsidR="00541C41" w:rsidRPr="00541C41" w:rsidRDefault="00541C41" w:rsidP="00541C41">
            <w:pPr>
              <w:spacing w:after="0" w:line="240" w:lineRule="auto"/>
              <w:jc w:val="both"/>
              <w:rPr>
                <w:rFonts w:eastAsia="Times New Roman"/>
                <w:sz w:val="28"/>
                <w:szCs w:val="28"/>
              </w:rPr>
            </w:pPr>
          </w:p>
        </w:tc>
      </w:tr>
    </w:tbl>
    <w:p w14:paraId="545C7B6E" w14:textId="77777777" w:rsidR="00541C41" w:rsidRPr="00541C41" w:rsidRDefault="00541C41" w:rsidP="00541C41">
      <w:pPr>
        <w:spacing w:after="0" w:line="240" w:lineRule="auto"/>
        <w:jc w:val="center"/>
        <w:rPr>
          <w:b/>
          <w:sz w:val="28"/>
          <w:szCs w:val="28"/>
          <w:lang w:val="en-GB"/>
        </w:rPr>
      </w:pPr>
    </w:p>
    <w:tbl>
      <w:tblPr>
        <w:tblW w:w="1029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8280"/>
        <w:gridCol w:w="846"/>
      </w:tblGrid>
      <w:tr w:rsidR="00541C41" w:rsidRPr="00541C41" w14:paraId="7D05099A" w14:textId="77777777" w:rsidTr="00404979">
        <w:trPr>
          <w:trHeight w:val="2960"/>
        </w:trPr>
        <w:tc>
          <w:tcPr>
            <w:tcW w:w="1170" w:type="dxa"/>
          </w:tcPr>
          <w:p w14:paraId="7AF815CE" w14:textId="77777777" w:rsidR="00541C41" w:rsidRPr="00541C41" w:rsidRDefault="00541C41" w:rsidP="00541C41">
            <w:pPr>
              <w:spacing w:after="0" w:line="240" w:lineRule="auto"/>
              <w:rPr>
                <w:b/>
                <w:sz w:val="28"/>
                <w:szCs w:val="28"/>
                <w:lang w:val="fr-FR"/>
              </w:rPr>
            </w:pPr>
            <w:r w:rsidRPr="00541C41">
              <w:rPr>
                <w:b/>
                <w:sz w:val="28"/>
                <w:szCs w:val="28"/>
                <w:lang w:val="fr-FR"/>
              </w:rPr>
              <w:lastRenderedPageBreak/>
              <w:t xml:space="preserve"> </w:t>
            </w:r>
          </w:p>
          <w:p w14:paraId="1A6980CA" w14:textId="77777777" w:rsidR="00541C41" w:rsidRPr="00541C41" w:rsidRDefault="00541C41" w:rsidP="00541C41">
            <w:pPr>
              <w:spacing w:after="0" w:line="240" w:lineRule="auto"/>
              <w:rPr>
                <w:b/>
                <w:sz w:val="28"/>
                <w:szCs w:val="28"/>
                <w:lang w:val="fr-FR"/>
              </w:rPr>
            </w:pPr>
            <w:r w:rsidRPr="00541C41">
              <w:rPr>
                <w:b/>
                <w:sz w:val="28"/>
                <w:szCs w:val="28"/>
                <w:lang w:val="fr-FR"/>
              </w:rPr>
              <w:t>Câu 5</w:t>
            </w:r>
          </w:p>
          <w:p w14:paraId="5C7E9016" w14:textId="77777777" w:rsidR="00541C41" w:rsidRPr="00541C41" w:rsidRDefault="00541C41" w:rsidP="00541C41">
            <w:pPr>
              <w:spacing w:after="0" w:line="240" w:lineRule="auto"/>
              <w:rPr>
                <w:b/>
                <w:sz w:val="28"/>
                <w:szCs w:val="28"/>
                <w:lang w:val="fr-FR"/>
              </w:rPr>
            </w:pPr>
            <w:r w:rsidRPr="00541C41">
              <w:rPr>
                <w:b/>
                <w:sz w:val="28"/>
                <w:szCs w:val="28"/>
                <w:lang w:val="fr-FR"/>
              </w:rPr>
              <w:t>(2điểm)</w:t>
            </w:r>
          </w:p>
        </w:tc>
        <w:tc>
          <w:tcPr>
            <w:tcW w:w="8280" w:type="dxa"/>
          </w:tcPr>
          <w:p w14:paraId="7E6A7980" w14:textId="77777777" w:rsidR="00541C41" w:rsidRPr="00541C41" w:rsidRDefault="00541C41" w:rsidP="00541C41">
            <w:pPr>
              <w:spacing w:after="0" w:line="240" w:lineRule="auto"/>
              <w:jc w:val="both"/>
              <w:rPr>
                <w:sz w:val="28"/>
                <w:szCs w:val="28"/>
                <w:lang w:val="fr-FR"/>
              </w:rPr>
            </w:pPr>
            <w:r w:rsidRPr="00541C41">
              <w:rPr>
                <w:sz w:val="28"/>
                <w:szCs w:val="28"/>
                <w:lang w:val="fr-FR"/>
              </w:rPr>
              <w:t>a.Treo hai vật vào hai đầu thanh thẳng làm đòn bẩy; một vật nhúng vào chất lỏng; điều chỉnh đòn bẩy cân bằng; dùng thước đo các khoảng cách OA= l</w:t>
            </w:r>
            <w:r w:rsidRPr="00541C41">
              <w:rPr>
                <w:sz w:val="28"/>
                <w:szCs w:val="28"/>
                <w:vertAlign w:val="subscript"/>
                <w:lang w:val="fr-FR"/>
              </w:rPr>
              <w:t>A</w:t>
            </w:r>
            <w:r w:rsidRPr="00541C41">
              <w:rPr>
                <w:sz w:val="28"/>
                <w:szCs w:val="28"/>
                <w:lang w:val="fr-FR"/>
              </w:rPr>
              <w:t xml:space="preserve"> và OB= l</w:t>
            </w:r>
            <w:r w:rsidRPr="00541C41">
              <w:rPr>
                <w:sz w:val="28"/>
                <w:szCs w:val="28"/>
                <w:vertAlign w:val="subscript"/>
                <w:lang w:val="fr-FR"/>
              </w:rPr>
              <w:t>B</w:t>
            </w:r>
            <w:r w:rsidRPr="00541C41">
              <w:rPr>
                <w:sz w:val="28"/>
                <w:szCs w:val="28"/>
                <w:lang w:val="fr-FR"/>
              </w:rPr>
              <w:t>; lần lượt làm như vậy với hai chất lỏng (Hình vẽ). Phương trình đòn bẩy:</w:t>
            </w:r>
          </w:p>
          <w:p w14:paraId="55C417B6" w14:textId="77777777" w:rsidR="00541C41" w:rsidRPr="00541C41" w:rsidRDefault="00541C41" w:rsidP="00541C41">
            <w:pPr>
              <w:spacing w:after="0" w:line="240" w:lineRule="auto"/>
              <w:jc w:val="both"/>
              <w:rPr>
                <w:sz w:val="28"/>
                <w:szCs w:val="28"/>
                <w:vertAlign w:val="subscript"/>
                <w:lang w:val="fr-FR"/>
              </w:rPr>
            </w:pPr>
            <w:r w:rsidRPr="00541C41">
              <w:rPr>
                <w:sz w:val="28"/>
                <w:szCs w:val="28"/>
                <w:lang w:val="fr-FR"/>
              </w:rPr>
              <w:t xml:space="preserve"> (P - F)l</w:t>
            </w:r>
            <w:r w:rsidRPr="00541C41">
              <w:rPr>
                <w:sz w:val="28"/>
                <w:szCs w:val="28"/>
                <w:vertAlign w:val="subscript"/>
                <w:lang w:val="fr-FR"/>
              </w:rPr>
              <w:t>A</w:t>
            </w:r>
            <w:r w:rsidRPr="00541C41">
              <w:rPr>
                <w:sz w:val="28"/>
                <w:szCs w:val="28"/>
                <w:lang w:val="fr-FR"/>
              </w:rPr>
              <w:t>=Pl</w:t>
            </w:r>
            <w:r w:rsidRPr="00541C41">
              <w:rPr>
                <w:sz w:val="28"/>
                <w:szCs w:val="28"/>
                <w:vertAlign w:val="subscript"/>
                <w:lang w:val="fr-FR"/>
              </w:rPr>
              <w:t xml:space="preserve">B </w:t>
            </w:r>
            <w:r w:rsidRPr="00541C41">
              <w:rPr>
                <w:sz w:val="28"/>
                <w:szCs w:val="28"/>
                <w:lang w:val="fr-FR"/>
              </w:rPr>
              <w:t xml:space="preserve">  và  (P - F</w:t>
            </w:r>
            <w:r w:rsidRPr="00541C41">
              <w:rPr>
                <w:sz w:val="28"/>
                <w:szCs w:val="28"/>
                <w:vertAlign w:val="superscript"/>
                <w:lang w:val="fr-FR"/>
              </w:rPr>
              <w:t>’</w:t>
            </w:r>
            <w:r w:rsidRPr="00541C41">
              <w:rPr>
                <w:sz w:val="28"/>
                <w:szCs w:val="28"/>
                <w:lang w:val="fr-FR"/>
              </w:rPr>
              <w:t>)l</w:t>
            </w:r>
            <w:r w:rsidRPr="00541C41">
              <w:rPr>
                <w:sz w:val="28"/>
                <w:szCs w:val="28"/>
                <w:vertAlign w:val="superscript"/>
                <w:lang w:val="fr-FR"/>
              </w:rPr>
              <w:t>’</w:t>
            </w:r>
            <w:r w:rsidRPr="00541C41">
              <w:rPr>
                <w:sz w:val="28"/>
                <w:szCs w:val="28"/>
                <w:vertAlign w:val="subscript"/>
                <w:lang w:val="fr-FR"/>
              </w:rPr>
              <w:t>A</w:t>
            </w:r>
            <w:r w:rsidRPr="00541C41">
              <w:rPr>
                <w:sz w:val="28"/>
                <w:szCs w:val="28"/>
                <w:lang w:val="fr-FR"/>
              </w:rPr>
              <w:t>=Pl</w:t>
            </w:r>
            <w:r w:rsidRPr="00541C41">
              <w:rPr>
                <w:sz w:val="28"/>
                <w:szCs w:val="28"/>
                <w:vertAlign w:val="superscript"/>
                <w:lang w:val="fr-FR"/>
              </w:rPr>
              <w:t>’</w:t>
            </w:r>
            <w:r w:rsidRPr="00541C41">
              <w:rPr>
                <w:sz w:val="28"/>
                <w:szCs w:val="28"/>
                <w:vertAlign w:val="subscript"/>
                <w:lang w:val="fr-FR"/>
              </w:rPr>
              <w:t xml:space="preserve">B      </w:t>
            </w:r>
            <w:r w:rsidRPr="00541C41">
              <w:rPr>
                <w:b/>
                <w:noProof/>
                <w:sz w:val="28"/>
                <w:szCs w:val="28"/>
                <w:u w:val="single"/>
              </w:rPr>
              <mc:AlternateContent>
                <mc:Choice Requires="wpg">
                  <w:drawing>
                    <wp:anchor distT="0" distB="0" distL="114300" distR="114300" simplePos="0" relativeHeight="251848704" behindDoc="1" locked="0" layoutInCell="1" allowOverlap="1" wp14:anchorId="218C371C" wp14:editId="1B2AE286">
                      <wp:simplePos x="0" y="0"/>
                      <wp:positionH relativeFrom="column">
                        <wp:posOffset>2908300</wp:posOffset>
                      </wp:positionH>
                      <wp:positionV relativeFrom="paragraph">
                        <wp:posOffset>-248920</wp:posOffset>
                      </wp:positionV>
                      <wp:extent cx="2969895" cy="1176655"/>
                      <wp:effectExtent l="0" t="0" r="3175" b="0"/>
                      <wp:wrapSquare wrapText="bothSides"/>
                      <wp:docPr id="781511910" name="Group 781511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9895" cy="1176655"/>
                                <a:chOff x="5572" y="9778"/>
                                <a:chExt cx="4677" cy="1853"/>
                              </a:xfrm>
                            </wpg:grpSpPr>
                            <wps:wsp>
                              <wps:cNvPr id="1724018858" name="AutoShape 57"/>
                              <wps:cNvSpPr>
                                <a:spLocks noChangeAspect="1" noChangeArrowheads="1"/>
                              </wps:cNvSpPr>
                              <wps:spPr bwMode="auto">
                                <a:xfrm>
                                  <a:off x="5572" y="9778"/>
                                  <a:ext cx="4677" cy="181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921783" name="Rectangle 58" descr="Dashed horizontal"/>
                              <wps:cNvSpPr>
                                <a:spLocks noChangeAspect="1" noChangeArrowheads="1"/>
                              </wps:cNvSpPr>
                              <wps:spPr bwMode="auto">
                                <a:xfrm>
                                  <a:off x="6452" y="10389"/>
                                  <a:ext cx="732" cy="848"/>
                                </a:xfrm>
                                <a:prstGeom prst="rect">
                                  <a:avLst/>
                                </a:prstGeom>
                                <a:pattFill prst="dashHorz">
                                  <a:fgClr>
                                    <a:srgbClr val="000000">
                                      <a:alpha val="85999"/>
                                    </a:srgbClr>
                                  </a:fgClr>
                                  <a:bgClr>
                                    <a:srgbClr val="FFFFFF">
                                      <a:alpha val="85999"/>
                                    </a:srgbClr>
                                  </a:bgClr>
                                </a:pattFill>
                                <a:ln w="9525">
                                  <a:solidFill>
                                    <a:srgbClr val="000000"/>
                                  </a:solidFill>
                                  <a:miter lim="800000"/>
                                  <a:headEnd/>
                                  <a:tailEnd/>
                                </a:ln>
                              </wps:spPr>
                              <wps:bodyPr rot="0" vert="horz" wrap="square" lIns="91440" tIns="45720" rIns="91440" bIns="45720" anchor="t" anchorCtr="0" upright="1">
                                <a:noAutofit/>
                              </wps:bodyPr>
                            </wps:wsp>
                            <wps:wsp>
                              <wps:cNvPr id="542562225" name="Line 59"/>
                              <wps:cNvCnPr/>
                              <wps:spPr bwMode="auto">
                                <a:xfrm>
                                  <a:off x="6818" y="9905"/>
                                  <a:ext cx="23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456545" name="Line 60"/>
                              <wps:cNvCnPr/>
                              <wps:spPr bwMode="auto">
                                <a:xfrm flipH="1">
                                  <a:off x="6818" y="9905"/>
                                  <a:ext cx="0" cy="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631964" name="Line 61"/>
                              <wps:cNvCnPr/>
                              <wps:spPr bwMode="auto">
                                <a:xfrm flipH="1">
                                  <a:off x="9156" y="9905"/>
                                  <a:ext cx="1" cy="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891134" name="Rectangle 62"/>
                              <wps:cNvSpPr>
                                <a:spLocks noChangeAspect="1" noChangeArrowheads="1"/>
                              </wps:cNvSpPr>
                              <wps:spPr bwMode="auto">
                                <a:xfrm>
                                  <a:off x="6745" y="10511"/>
                                  <a:ext cx="146" cy="4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7036945" name="Rectangle 63"/>
                              <wps:cNvSpPr>
                                <a:spLocks noChangeAspect="1" noChangeArrowheads="1"/>
                              </wps:cNvSpPr>
                              <wps:spPr bwMode="auto">
                                <a:xfrm>
                                  <a:off x="9083" y="10521"/>
                                  <a:ext cx="146" cy="4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7679031" name="Line 64"/>
                              <wps:cNvCnPr/>
                              <wps:spPr bwMode="auto">
                                <a:xfrm>
                                  <a:off x="6818" y="10752"/>
                                  <a:ext cx="1" cy="6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208856" name="Line 65"/>
                              <wps:cNvCnPr/>
                              <wps:spPr bwMode="auto">
                                <a:xfrm flipV="1">
                                  <a:off x="6818" y="10230"/>
                                  <a:ext cx="1" cy="4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458810" name="Oval 66"/>
                              <wps:cNvSpPr>
                                <a:spLocks noChangeAspect="1" noChangeArrowheads="1"/>
                              </wps:cNvSpPr>
                              <wps:spPr bwMode="auto">
                                <a:xfrm>
                                  <a:off x="6801" y="10714"/>
                                  <a:ext cx="34" cy="3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4309858" name="Line 67"/>
                              <wps:cNvCnPr/>
                              <wps:spPr bwMode="auto">
                                <a:xfrm>
                                  <a:off x="9156" y="10752"/>
                                  <a:ext cx="1" cy="6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3860480" name="Oval 68"/>
                              <wps:cNvSpPr>
                                <a:spLocks noChangeAspect="1" noChangeArrowheads="1"/>
                              </wps:cNvSpPr>
                              <wps:spPr bwMode="auto">
                                <a:xfrm>
                                  <a:off x="9135" y="10711"/>
                                  <a:ext cx="35" cy="3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782925" name="Line 69"/>
                              <wps:cNvCnPr/>
                              <wps:spPr bwMode="auto">
                                <a:xfrm>
                                  <a:off x="7545" y="9854"/>
                                  <a:ext cx="1"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173149" name="Text Box 70"/>
                              <wps:cNvSpPr txBox="1">
                                <a:spLocks noChangeAspect="1" noChangeArrowheads="1"/>
                              </wps:cNvSpPr>
                              <wps:spPr bwMode="auto">
                                <a:xfrm>
                                  <a:off x="6526" y="9839"/>
                                  <a:ext cx="29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43DAE" w14:textId="77777777" w:rsidR="00541C41" w:rsidRDefault="00541C41" w:rsidP="00603592">
                                    <w:r>
                                      <w:t>A</w:t>
                                    </w:r>
                                  </w:p>
                                </w:txbxContent>
                              </wps:txbx>
                              <wps:bodyPr rot="0" vert="horz" wrap="square" lIns="91440" tIns="45720" rIns="91440" bIns="45720" anchor="t" anchorCtr="0" upright="1">
                                <a:noAutofit/>
                              </wps:bodyPr>
                            </wps:wsp>
                            <wps:wsp>
                              <wps:cNvPr id="268697921" name="Text Box 71"/>
                              <wps:cNvSpPr txBox="1">
                                <a:spLocks noChangeAspect="1" noChangeArrowheads="1"/>
                              </wps:cNvSpPr>
                              <wps:spPr bwMode="auto">
                                <a:xfrm>
                                  <a:off x="8875" y="9906"/>
                                  <a:ext cx="29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84F45" w14:textId="77777777" w:rsidR="00541C41" w:rsidRDefault="00541C41" w:rsidP="00603592">
                                    <w:r>
                                      <w:t>B</w:t>
                                    </w:r>
                                  </w:p>
                                </w:txbxContent>
                              </wps:txbx>
                              <wps:bodyPr rot="0" vert="horz" wrap="square" lIns="91440" tIns="45720" rIns="91440" bIns="45720" anchor="t" anchorCtr="0" upright="1">
                                <a:noAutofit/>
                              </wps:bodyPr>
                            </wps:wsp>
                            <wps:wsp>
                              <wps:cNvPr id="852800020" name="Text Box 72"/>
                              <wps:cNvSpPr txBox="1">
                                <a:spLocks noChangeAspect="1" noChangeArrowheads="1"/>
                              </wps:cNvSpPr>
                              <wps:spPr bwMode="auto">
                                <a:xfrm>
                                  <a:off x="7399" y="10019"/>
                                  <a:ext cx="2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91B7E" w14:textId="77777777" w:rsidR="00541C41" w:rsidRDefault="00541C41" w:rsidP="00603592">
                                    <w:r>
                                      <w:t>O</w:t>
                                    </w:r>
                                  </w:p>
                                </w:txbxContent>
                              </wps:txbx>
                              <wps:bodyPr rot="0" vert="horz" wrap="square" lIns="91440" tIns="45720" rIns="91440" bIns="45720" anchor="t" anchorCtr="0" upright="1">
                                <a:noAutofit/>
                              </wps:bodyPr>
                            </wps:wsp>
                            <wps:wsp>
                              <wps:cNvPr id="281825049" name="Text Box 73"/>
                              <wps:cNvSpPr txBox="1">
                                <a:spLocks noChangeAspect="1" noChangeArrowheads="1"/>
                              </wps:cNvSpPr>
                              <wps:spPr bwMode="auto">
                                <a:xfrm>
                                  <a:off x="6971" y="9905"/>
                                  <a:ext cx="7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E3A82" w14:textId="77777777" w:rsidR="00541C41" w:rsidRPr="00DF7A9C" w:rsidRDefault="00541C41" w:rsidP="00603592">
                                    <w:pPr>
                                      <w:rPr>
                                        <w:sz w:val="20"/>
                                        <w:vertAlign w:val="subscript"/>
                                      </w:rPr>
                                    </w:pPr>
                                    <w:r w:rsidRPr="00DF7A9C">
                                      <w:rPr>
                                        <w:sz w:val="20"/>
                                      </w:rPr>
                                      <w:t>l</w:t>
                                    </w:r>
                                    <w:r w:rsidRPr="00DF7A9C">
                                      <w:rPr>
                                        <w:sz w:val="20"/>
                                        <w:vertAlign w:val="subscript"/>
                                      </w:rPr>
                                      <w:t>A</w:t>
                                    </w:r>
                                  </w:p>
                                </w:txbxContent>
                              </wps:txbx>
                              <wps:bodyPr rot="0" vert="horz" wrap="square" lIns="91440" tIns="45720" rIns="91440" bIns="45720" anchor="t" anchorCtr="0" upright="1">
                                <a:noAutofit/>
                              </wps:bodyPr>
                            </wps:wsp>
                            <wps:wsp>
                              <wps:cNvPr id="1879741915" name="Text Box 74"/>
                              <wps:cNvSpPr txBox="1">
                                <a:spLocks noChangeAspect="1" noChangeArrowheads="1"/>
                              </wps:cNvSpPr>
                              <wps:spPr bwMode="auto">
                                <a:xfrm>
                                  <a:off x="8276" y="9899"/>
                                  <a:ext cx="43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B9B28" w14:textId="77777777" w:rsidR="00541C41" w:rsidRPr="00DF7A9C" w:rsidRDefault="00541C41" w:rsidP="00603592">
                                    <w:pPr>
                                      <w:rPr>
                                        <w:sz w:val="20"/>
                                        <w:vertAlign w:val="subscript"/>
                                      </w:rPr>
                                    </w:pPr>
                                    <w:r>
                                      <w:rPr>
                                        <w:sz w:val="20"/>
                                      </w:rPr>
                                      <w:t>l</w:t>
                                    </w:r>
                                    <w:r>
                                      <w:rPr>
                                        <w:sz w:val="20"/>
                                        <w:vertAlign w:val="subscript"/>
                                      </w:rPr>
                                      <w:t>B</w:t>
                                    </w:r>
                                  </w:p>
                                </w:txbxContent>
                              </wps:txbx>
                              <wps:bodyPr rot="0" vert="horz" wrap="square" lIns="91440" tIns="45720" rIns="91440" bIns="45720" anchor="t" anchorCtr="0" upright="1">
                                <a:noAutofit/>
                              </wps:bodyPr>
                            </wps:wsp>
                            <wps:wsp>
                              <wps:cNvPr id="1213655998" name="Text Box 75"/>
                              <wps:cNvSpPr txBox="1">
                                <a:spLocks noChangeAspect="1" noChangeArrowheads="1"/>
                              </wps:cNvSpPr>
                              <wps:spPr bwMode="auto">
                                <a:xfrm>
                                  <a:off x="6425" y="10027"/>
                                  <a:ext cx="484"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0081D" w14:textId="77777777" w:rsidR="00541C41" w:rsidRDefault="00541C41" w:rsidP="00603592">
                                    <w:r>
                                      <w:object w:dxaOrig="200" w:dyaOrig="320" w14:anchorId="4DB4A80E">
                                        <v:shape id="_x0000_i2299" type="#_x0000_t75" style="width:9.75pt;height:16.5pt;mso-position-horizontal-relative:page;mso-position-vertical-relative:page" o:ole="">
                                          <v:imagedata r:id="rId449" o:title=""/>
                                        </v:shape>
                                        <o:OLEObject Type="Embed" ProgID="Equation.3" ShapeID="_x0000_i2299" DrawAspect="Content" ObjectID="_1773309138" r:id="rId450"/>
                                      </w:object>
                                    </w:r>
                                  </w:p>
                                </w:txbxContent>
                              </wps:txbx>
                              <wps:bodyPr rot="0" vert="horz" wrap="square" lIns="91440" tIns="45720" rIns="91440" bIns="45720" anchor="t" anchorCtr="0" upright="1">
                                <a:noAutofit/>
                              </wps:bodyPr>
                            </wps:wsp>
                            <wps:wsp>
                              <wps:cNvPr id="1273616089" name="Text Box 76"/>
                              <wps:cNvSpPr txBox="1">
                                <a:spLocks noChangeAspect="1" noChangeArrowheads="1"/>
                              </wps:cNvSpPr>
                              <wps:spPr bwMode="auto">
                                <a:xfrm>
                                  <a:off x="6734" y="11129"/>
                                  <a:ext cx="602"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46DEA" w14:textId="77777777" w:rsidR="00541C41" w:rsidRDefault="00541C41" w:rsidP="00603592">
                                    <w:r>
                                      <w:object w:dxaOrig="220" w:dyaOrig="320" w14:anchorId="6DED56B6">
                                        <v:shape id="_x0000_i2300" type="#_x0000_t75" style="width:11.25pt;height:16.5pt;mso-position-horizontal-relative:page;mso-position-vertical-relative:page" o:ole="">
                                          <v:imagedata r:id="rId451" o:title=""/>
                                        </v:shape>
                                        <o:OLEObject Type="Embed" ProgID="Equation.3" ShapeID="_x0000_i2300" DrawAspect="Content" ObjectID="_1773309139" r:id="rId452"/>
                                      </w:object>
                                    </w:r>
                                  </w:p>
                                </w:txbxContent>
                              </wps:txbx>
                              <wps:bodyPr rot="0" vert="horz" wrap="square" lIns="91440" tIns="45720" rIns="91440" bIns="45720" anchor="t" anchorCtr="0" upright="1">
                                <a:noAutofit/>
                              </wps:bodyPr>
                            </wps:wsp>
                            <wps:wsp>
                              <wps:cNvPr id="309095642" name="Text Box 77"/>
                              <wps:cNvSpPr txBox="1">
                                <a:spLocks noChangeAspect="1" noChangeArrowheads="1"/>
                              </wps:cNvSpPr>
                              <wps:spPr bwMode="auto">
                                <a:xfrm>
                                  <a:off x="8732" y="11011"/>
                                  <a:ext cx="29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83493" w14:textId="77777777" w:rsidR="00541C41" w:rsidRDefault="00541C41" w:rsidP="00603592">
                                    <w:r>
                                      <w:object w:dxaOrig="220" w:dyaOrig="320" w14:anchorId="1C214DF3">
                                        <v:shape id="_x0000_i2301" type="#_x0000_t75" style="width:9pt;height:13.5pt;mso-position-horizontal-relative:page;mso-position-vertical-relative:page" o:ole="">
                                          <v:imagedata r:id="rId453" o:title=""/>
                                        </v:shape>
                                        <o:OLEObject Type="Embed" ProgID="Equation.3" ShapeID="_x0000_i2301" DrawAspect="Content" ObjectID="_1773309140" r:id="rId454"/>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1511910" o:spid="_x0000_s1388" style="position:absolute;left:0;text-align:left;margin-left:229pt;margin-top:-19.6pt;width:233.85pt;height:92.65pt;z-index:-251467776" coordorigin="5572,9778" coordsize="4677,18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Wh4/8wcAAAtKAAAOAAAAZHJzL2Uyb0RvYy54bWzsXFtzm0YUfu9M/wPDuyx2WfaiiZxJLCvt TNpkmrTvWCCJKQIK2JLT6X/v2QsIyZZlWalld9YPMgK0HM6e/c53LvDm7WqROjdxWSV5NnTRmec6 cTbJoySbDd3fv4573HWqOsyiMM2zeOjexpX79vzHH94si0GM83meRnHpwCBZNVgWQ3de18Wg368m 83gRVmd5EWdwcJqXi7CGr+WsH5XhEkZfpH3sebS/zMuoKPNJXFWwd6QPuudq/Ok0ntSfptMqrp10 6IJstfos1eeV/OyfvwkHszIs5snEiBE+QYpFmGRw0XaoUViHznWZ3BlqkUzKvMqn9dkkX/Tz6TSZ xOoe4G6Qt3U3H8r8ulD3MhssZ0WrJlDtlp6ePOzk15vPpZNEQ5dxFCAkEGgpCxcwVerqzno3qGpZ zAbwiw9l8aX4XOr7hc2P+eTPCg73t4/L7zN9snO1/CWPYNjwus6VqlbTciGHACU4KzUjt+2MxKva mcBOLKjgInCdCRxDiFEaBHrOJnOYWPm7IGDYdeCwYIw3xy7N7wllzPyYB7482g8H+sJKWCOcvDOw v2qt4uo4FX+Zh0WsZq6SCjMqRgwTD3EewKLQOn4HylDnOgGT0kkx4PxGu5VWrZPlF/Mwm8XvqgIs GjQBv292lWW+nMdhBBIjdYMbY8gvFczVXvXfo8ZmErpKRErMVonhoCir+kOcLxy5MXRLkE/Nbnjz saq1vptT5GRn+ThJU9gfDmB4OMVs6cXyt/DEJb/kpEcwvewRbzTqvRtfkB4dIxaM/NHFxQj9I8dH ZDBPoijO5HDNwkXkcbNmIEQvuXbpVnmaRHI4KVJVzq4u0tK5CQE4xurPWE/ntP6mGMq44K6a/+ru wMz0DOjJvcqjW5iNMgddwUoD5ISNeV5+c50loNDQrf66DsvYddKfM5hRgQiRsKW+ELB0+FJ2j1x1 j4TZBIYaurXr6M2LWkPddVEmszlcCam5yXJpd9NEzY+UT0ulFrBaBs+0HhiiAiPG/WY5/AbWA3ae xo5cIlFcTUD+UVjN48iBO0u+5VkdpqddKJQEGm+Q53MhZVGmrOCK+XBIQhUnCoqevk6KsK6Vaetl FYEOfpJWIq82nYFl3jFST/2pE8K0mIfadHkghBISRDE2rcyzHePq3sGMxcuLPGIwMwZcohFb/jDN nCVYcIADJVRn3bSiaBmN5BosNk5bJDWwgzRZgEb17Sl1S7i7zCK1XYdJqrfh8mlmbFhCnl1woHfj DIwDCggOKMYwI8b/fEwyWGvKQMyZF9nnEhTboNZev0E5gqUq3a/wjGtu/Ab2fWGcr8HOxuU3HsE4 jRSk0Ia712l8B6MCUmVs50E7enkOqvWdT/Y7conJmQWm80wQjxBGJKAB2TQ5qpj3ISbnTNOk+Knx YIYzPmB84CglEFOPWtuTwRVQlWPI0Wu0PYF96iNByQbaUcWSjzY9gQK6A/eAnVvT+368/DWaHiWU C4T81vTWzJZiCUjG/k4Q6FEmsRigEXkQ70tZ1vwVEbBpabuEk4dhc1+ct0HjHhVMWcL4AiM0Tpjn U7H23h07VumU09mx8GTcqO0YWzu2gY/OAO/IvAWQO2TC82XmTGU3VeQD1GCNxU+OfJDHICWwCaSv jwI49W0B6dm6TFQGBvJRQ3cRR5CJiiGzL7fgDk2MbWOjs4My7juM0kfYg2ww+NyuTaoo+mB++seu 0Ah52Dd1jiYwNwSVcHUpmNOXH5db63zuyJ0ITgLO1/WgT5ALd6gKp0/n9Sn3wHqV12dIofeavUq2 Lcmrvyf3GqeQSqgezDjtpq+7k5Uy+dgpcDwMlQgqQe+x6I0pZz0yJkFPMI/3PCTeC+oRQUbjzTqH 8le6TnpEKH90RnZ/8qytzEiJlcewJZH7irs7fAKEZ74nOiVCTVS61cFDiUqbqrBERZXkT1plfI3Z DOb7HECJQ05VExXtChTMns4VCOQ3iQy2nciQR5QraGpfOxiOdQVPL85ZV9A25Pwn3SJYCMax2CrW 0WOKdUzVYYAigYPZIk8mJoByzcOJv9TW6jabt+5vJnmNMA91OsR8RKBoq2H+qwwY3+crh3XLdTJn 7dQr2N+EnM/YpkQDbMouHIrLGzkXWCoG9Olmp9cxTUoHkfr/R/OSDqgMU3qtccqBnSMHBy316mql 2iaxph6SBtnerk6vI6acCgbtXXfBpFuAPSmYcM40g4TeFZXXWOcSsIDigmKQFkyO6YS0YCJz5nsy IB0waYvDFkw6YMIDLPv/ZPfrNjNpFWbapk/GTJgPjZY6MwlZvG1q0qLJnpT7vrp6yyt1s+Oj842W msTZC0mhPiM1aUv0Fk06aIKhZRUHkGS/iyatwk6NJsCddJ3jblstY02dw1ITS00O65A/Js5peyUs mHTABHEmGIHn5iCS2OYmrcZOjSYcsyZrop8GWQc6pOnRh17ZhzN/lprAk2E7W+9toHNYoNN2uVg0 6aIJRj484ipE+4ToOgfbauzUaELhKaIm0sGqMN2BE2gcNh3Ee0pvFk4snISD7uN7x5CTti3JwskG nDCfIurBc6p3yEmrsZPDCZONW7KlCx4W20qcUM/UdALY0P2nOyr5Fk4snHw/OGnbrSycdOAEGtM8 EYD7v4smrcJOjSZcPYOv0MTb7grCwnQ52FjnqNdb2FjnsFinbZR7LWii3o0DbxxS7bvm7UjylUbd 77DdfYfT+b8AAAD//wMAUEsDBBQABgAIAAAAIQBzOkW84gAAAAsBAAAPAAAAZHJzL2Rvd25yZXYu eG1sTI9Bb4JAEIXvTfofNtOkN11AsYosxpi2J9Ok2qTxNsIIRHaXsCvgv+/01B4n8+W976WbUTei p87V1igIpwEIMrktalMq+Dq+TZYgnEdTYGMNKbiTg032+JBiUtjBfFJ/8KXgEOMSVFB53yZSurwi jW5qWzL8u9hOo+ezK2XR4cDhupFRECykxtpwQ4Ut7SrKr4ebVvA+4LCdha/9/nrZ3U/H+ON7H5JS z0/jdg3C0+j/YPjVZ3XI2Olsb6ZwolEwj5e8xSuYzFYRCCZWUfwC4szofBGCzFL5f0P2AwAA//8D AFBLAQItABQABgAIAAAAIQC2gziS/gAAAOEBAAATAAAAAAAAAAAAAAAAAAAAAABbQ29udGVudF9U eXBlc10ueG1sUEsBAi0AFAAGAAgAAAAhADj9If/WAAAAlAEAAAsAAAAAAAAAAAAAAAAALwEAAF9y ZWxzLy5yZWxzUEsBAi0AFAAGAAgAAAAhAIxaHj/zBwAAC0oAAA4AAAAAAAAAAAAAAAAALgIAAGRy cy9lMm9Eb2MueG1sUEsBAi0AFAAGAAgAAAAhAHM6RbziAAAACwEAAA8AAAAAAAAAAAAAAAAATQoA AGRycy9kb3ducmV2LnhtbFBLBQYAAAAABAAEAPMAAABcCwAAAAA= ">
                      <v:rect id="AutoShape 57" o:spid="_x0000_s1389" style="position:absolute;left:5572;top:9778;width:4677;height:1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ljCcwA AADjAAAADwAAAGRycy9kb3ducmV2LnhtbESPT0vDQBDF70K/wzKFXsRuWvwTYrdFCmIQoZhqz0N2 TILZ2TS7TeK3dw6Cx5n35r3fbHaTa9VAfWg8G1gtE1DEpbcNVwY+js83KagQkS22nsnADwXYbWdX G8ysH/mdhiJWSkI4ZGigjrHLtA5lTQ7D0nfEon353mGUsa+07XGUcNfqdZLca4cNS0ONHe1rKr+L izMwlofhdHx70YfrU+75nJ/3xeerMYv59PQIKtIU/81/17kV/If1bbJK0zuBlp9kAXr7CwAA//8D AFBLAQItABQABgAIAAAAIQDw94q7/QAAAOIBAAATAAAAAAAAAAAAAAAAAAAAAABbQ29udGVudF9U eXBlc10ueG1sUEsBAi0AFAAGAAgAAAAhADHdX2HSAAAAjwEAAAsAAAAAAAAAAAAAAAAALgEAAF9y ZWxzLy5yZWxzUEsBAi0AFAAGAAgAAAAhADMvBZ5BAAAAOQAAABAAAAAAAAAAAAAAAAAAKQIAAGRy cy9zaGFwZXhtbC54bWxQSwECLQAUAAYACAAAACEAGuljCcwAAADjAAAADwAAAAAAAAAAAAAAAACY AgAAZHJzL2Rvd25yZXYueG1sUEsFBgAAAAAEAAQA9QAAAJEDAAAAAA== " filled="f" stroked="f">
                        <o:lock v:ext="edit" aspectratio="t"/>
                      </v:rect>
                      <v:rect id="Rectangle 58" o:spid="_x0000_s1390" alt="Dashed horizontal" style="position:absolute;left:6452;top:10389;width:732;height:8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8pv8oA AADiAAAADwAAAGRycy9kb3ducmV2LnhtbESPW0vEMBSE3wX/QziCb27aKnupm12KIvi06HrBx0Nz TIrNSUliW/31RhB8HGbmG2a7n10vRgqx86ygXBQgiFuvOzYKnp/uLtYgYkLW2HsmBV8UYb87Pdli rf3EjzQekxEZwrFGBTaloZYytpYcxoUfiLP37oPDlGUwUgecMtz1siqKpXTYcV6wONCNpfbj+OkU TA9mc3gZv+3bfKiKq9vXxgTTKHV+NjfXIBLN6T/8177XClblclOVq/Ul/F7Kd0DufgAAAP//AwBQ SwECLQAUAAYACAAAACEA8PeKu/0AAADiAQAAEwAAAAAAAAAAAAAAAAAAAAAAW0NvbnRlbnRfVHlw ZXNdLnhtbFBLAQItABQABgAIAAAAIQAx3V9h0gAAAI8BAAALAAAAAAAAAAAAAAAAAC4BAABfcmVs cy8ucmVsc1BLAQItABQABgAIAAAAIQAzLwWeQQAAADkAAAAQAAAAAAAAAAAAAAAAACkCAABkcnMv c2hhcGV4bWwueG1sUEsBAi0AFAAGAAgAAAAhANZ/Kb/KAAAA4gAAAA8AAAAAAAAAAAAAAAAAmAIA AGRycy9kb3ducmV2LnhtbFBLBQYAAAAABAAEAPUAAACPAwAAAAA= " fillcolor="black">
                        <v:fill r:id="rId455" o:title="" opacity="56283f" o:opacity2="56283f" type="pattern"/>
                        <o:lock v:ext="edit" aspectratio="t"/>
                      </v:rect>
                      <v:line id="Line 59" o:spid="_x0000_s1391" style="position:absolute;visibility:visible;mso-wrap-style:square" from="6818,9905" to="9157,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LIXssAAADiAAAADwAAAGRycy9kb3ducmV2LnhtbESPQUvDQBSE74L/YXmCN7txNUFit6Uo QutB2lqox9fsM4lm34bdNYn/3hUEj8PMfMPMl5PtxEA+tI41XM8yEMSVMy3XGg6vT1d3IEJENtg5 Jg3fFGC5OD+bY2ncyDsa9rEWCcKhRA1NjH0pZagashhmridO3rvzFmOSvpbG45jgtpMqywppseW0 0GBPDw1Vn/svq+HlZlsMq83zejpuilP1uDu9fYxe68uLaXUPItIU/8N/7bXRkN+qvFBK5fB7Kd0B ufg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qLIXssAAADiAAAADwAA AAAAAAAAAAAAAAChAgAAZHJzL2Rvd25yZXYueG1sUEsFBgAAAAAEAAQA+QAAAJkDAAAAAA== "/>
                      <v:line id="Line 60" o:spid="_x0000_s1392" style="position:absolute;flip:x;visibility:visible;mso-wrap-style:square" from="6818,9905" to="6818,105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QvN8kAAADjAAAADwAAAGRycy9kb3ducmV2LnhtbERPT0vDMBS/C36H8AQv4tKOdmx12RiC 4GEXp3R4e2ueTWnzUpO41W9vBMHj+/1/6+1kB3EmHzrHCvJZBoK4cbrjVsHb69P9EkSIyBoHx6Tg mwJsN9dXa6y0u/ALnQ+xFSmEQ4UKTIxjJWVoDFkMMzcSJ+7DeYsxnb6V2uMlhdtBzrNsIS12nBoM jvRoqOkPX1aBXO7vPv3uVPR1fzyuTN3U4/teqdubafcAItIU/8V/7med5ufzvCgXZVHC708JALn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hELzfJAAAA4wAAAA8AAAAA AAAAAAAAAAAAoQIAAGRycy9kb3ducmV2LnhtbFBLBQYAAAAABAAEAPkAAACXAwAAAAA= "/>
                      <v:line id="Line 61" o:spid="_x0000_s1393" style="position:absolute;flip:x;visibility:visible;mso-wrap-style:square" from="9156,9905" to="9157,105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nS2MwAAADiAAAADwAAAGRycy9kb3ducmV2LnhtbESPT0vDQBTE74LfYXmCF7Gb/iE0abel CIKHXmwlxdsz+5oNyb6Nu2sbv70rCB6HmfkNs96OthcX8qF1rGA6yUAQ10633Ch4Oz4/LkGEiKyx d0wKvinAdnN7s8ZSuyu/0uUQG5EgHEpUYGIcSilDbchimLiBOHln5y3GJH0jtcdrgttezrIslxZb TgsGB3oyVHeHL6tALvcPn373seiq7nQqTFVXw/teqfu7cbcCEWmM/+G/9otWUMzm+Xxa5Av4vZTu gNz8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Dp0tjMAAAA4gAAAA8A AAAAAAAAAAAAAAAAoQIAAGRycy9kb3ducmV2LnhtbFBLBQYAAAAABAAEAPkAAACaAwAAAAA= "/>
                      <v:rect id="Rectangle 62" o:spid="_x0000_s1394" style="position:absolute;left:6745;top:10511;width:146;height: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QDosoA AADiAAAADwAAAGRycy9kb3ducmV2LnhtbESPQWvCQBSE74L/YXlCb2YTlaBpVpEWS3vUeOntNfua pGbfhuyqqb/eLQg9DjPzDZNvBtOKC/WusawgiWIQxKXVDVcKjsVuugThPLLG1jIp+CUHm/V4lGOm 7ZX3dDn4SgQIuwwV1N53mZSurMmgi2xHHLxv2xv0QfaV1D1eA9y0chbHqTTYcFiosaOXmsrT4WwU fDWzI972xVtsVru5/xiKn/Pnq1JPk2H7DMLT4P/Dj/a7VpAu0uUqSeYL+LsU7oBc3wEAAP//AwBQ SwECLQAUAAYACAAAACEA8PeKu/0AAADiAQAAEwAAAAAAAAAAAAAAAAAAAAAAW0NvbnRlbnRfVHlw ZXNdLnhtbFBLAQItABQABgAIAAAAIQAx3V9h0gAAAI8BAAALAAAAAAAAAAAAAAAAAC4BAABfcmVs cy8ucmVsc1BLAQItABQABgAIAAAAIQAzLwWeQQAAADkAAAAQAAAAAAAAAAAAAAAAACkCAABkcnMv c2hhcGV4bWwueG1sUEsBAi0AFAAGAAgAAAAhABDEA6LKAAAA4gAAAA8AAAAAAAAAAAAAAAAAmAIA AGRycy9kb3ducmV2LnhtbFBLBQYAAAAABAAEAPUAAACPAwAAAAA= ">
                        <o:lock v:ext="edit" aspectratio="t"/>
                      </v:rect>
                      <v:rect id="Rectangle 63" o:spid="_x0000_s1395" style="position:absolute;left:9083;top:10521;width:146;height: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eECMoA AADiAAAADwAAAGRycy9kb3ducmV2LnhtbESPzW7CMBCE70i8g7VIvYFdoPwEDKqKqNojhAu3JV6S tPE6ig2EPn1dqRLH0cx8o1muW1uJKzW+dKzheaBAEGfOlJxrOKTb/gyED8gGK8ek4U4e1qtuZ4mJ cTfe0XUfchEh7BPUUIRQJ1L6rCCLfuBq4uidXWMxRNnk0jR4i3BbyaFSE2mx5LhQYE1vBWXf+4vV cCqHB/zZpe/Kzrej8NmmX5fjRuunXvu6ABGoDY/wf/vDaJiNp2o0mY9f4O9SvANy9QsAAP//AwBQ SwECLQAUAAYACAAAACEA8PeKu/0AAADiAQAAEwAAAAAAAAAAAAAAAAAAAAAAW0NvbnRlbnRfVHlw ZXNdLnhtbFBLAQItABQABgAIAAAAIQAx3V9h0gAAAI8BAAALAAAAAAAAAAAAAAAAAC4BAABfcmVs cy8ucmVsc1BLAQItABQABgAIAAAAIQAzLwWeQQAAADkAAAAQAAAAAAAAAAAAAAAAACkCAABkcnMv c2hhcGV4bWwueG1sUEsBAi0AFAAGAAgAAAAhAD+XhAjKAAAA4gAAAA8AAAAAAAAAAAAAAAAAmAIA AGRycy9kb3ducmV2LnhtbFBLBQYAAAAABAAEAPUAAACPAwAAAAA= ">
                        <o:lock v:ext="edit" aspectratio="t"/>
                      </v:rect>
                      <v:line id="Line 64" o:spid="_x0000_s1396" style="position:absolute;visibility:visible;mso-wrap-style:square" from="6818,10752" to="6819,11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IWx8cAAADjAAAADwAAAGRycy9kb3ducmV2LnhtbERPX0vDMBB/F/Ydwg18c2kVV1uXjWER fFBhm+z51pxNWXMpTezitzeC4OP9/t9qE20vJhp951hBvshAEDdOd9wq+Dg83zyA8AFZY++YFHyT h816drXCSrsL72jah1akEPYVKjAhDJWUvjFk0S/cQJy4TzdaDOkcW6lHvKRw28vbLFtKix2nBoMD PRlqzvsvq6Aw9U4Wsn49vNdTl5fxLR5PpVLX87h9BBEohn/xn/tFp/n3ebEsyuwuh9+fEgB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4hbHxwAAAOMAAAAPAAAAAAAA AAAAAAAAAKECAABkcnMvZG93bnJldi54bWxQSwUGAAAAAAQABAD5AAAAlQMAAAAA ">
                        <v:stroke endarrow="block"/>
                      </v:line>
                      <v:line id="Line 65" o:spid="_x0000_s1397" style="position:absolute;flip:y;visibility:visible;mso-wrap-style:square" from="6818,10230" to="6819,10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fpqcYAAADiAAAADwAAAGRycy9kb3ducmV2LnhtbERPS0vDQBC+C/6HZQQvod1tgyWm3RZf BUE89HHwOGSnSTA7G7JjG/+9KwgeP773ajP6Tp1piG1gC7OpAUVcBddybeF42E4KUFGQHXaBycI3 Rdisr69WWLpw4R2d91KrFMKxRAuNSF9qHauGPMZp6IkTdwqDR0lwqLUb8JLCfafnxiy0x5ZTQ4M9 PTVUfe6/fJqxfefnPM8evc6ye3r5kDejxdrbm/FhCUpolH/xn/vVJV8+m5uiuFvA76WEQa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MH6anGAAAA4gAAAA8AAAAAAAAA AAAAAAAAoQIAAGRycy9kb3ducmV2LnhtbFBLBQYAAAAABAAEAPkAAACUAwAAAAA= ">
                        <v:stroke endarrow="block"/>
                      </v:line>
                      <v:oval id="Oval 66" o:spid="_x0000_s1398" style="position:absolute;left:6801;top:10714;width:34;height: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5JFckA AADiAAAADwAAAGRycy9kb3ducmV2LnhtbESPzWrCQBSF9wXfYbhCd3ViSUqMjiJFaXFRqAri7pK5 JtHMnTAz1fj2zkLo8nD++GaL3rTiSs43lhWMRwkI4tLqhisF+936LQfhA7LG1jIpuJOHxXzwMsNC 2xv/0nUbKhFH2BeooA6hK6T0ZU0G/ch2xNE7WWcwROkqqR3e4rhp5XuSfEiDDceHGjv6rKm8bP+M ArfKvoK8rFfp+ed8mNjNUR91ptTrsF9OQQTqw3/42f7WCtJJnmZ5Po4QESnigJw/AAAA//8DAFBL AQItABQABgAIAAAAIQDw94q7/QAAAOIBAAATAAAAAAAAAAAAAAAAAAAAAABbQ29udGVudF9UeXBl c10ueG1sUEsBAi0AFAAGAAgAAAAhADHdX2HSAAAAjwEAAAsAAAAAAAAAAAAAAAAALgEAAF9yZWxz Ly5yZWxzUEsBAi0AFAAGAAgAAAAhADMvBZ5BAAAAOQAAABAAAAAAAAAAAAAAAAAAKQIAAGRycy9z aGFwZXhtbC54bWxQSwECLQAUAAYACAAAACEAeA5JFckAAADiAAAADwAAAAAAAAAAAAAAAACYAgAA ZHJzL2Rvd25yZXYueG1sUEsFBgAAAAAEAAQA9QAAAI4DAAAAAA== " fillcolor="black" stroked="f">
                        <o:lock v:ext="edit" aspectratio="t"/>
                      </v:oval>
                      <v:line id="Line 67" o:spid="_x0000_s1399" style="position:absolute;visibility:visible;mso-wrap-style:square" from="9156,10752" to="9157,11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anGMwAAADjAAAADwAAAGRycy9kb3ducmV2LnhtbESPzW7CMBCE75X6DtYi9VYc+kNIwKCq UaUeChJQ9bzESxw1XkexG9y3rw+VOO7O7My3q020nRhp8K1jBbNpBoK4drrlRsHn8e1+AcIHZI2d Y1LwSx4269ubFZbaXXhP4yE0IoWwL1GBCaEvpfS1IYt+6nripJ3dYDGkcWikHvCSwm0nH7JsLi22 nBoM9vRqqP4+/FgFuan2MpfVx3FXje2siNv4dSqUupvElyWIQDFczf/X7zrhz/Onx6xYPCfo9FNa gFz/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iWpxjMAAAA4wAAAA8A AAAAAAAAAAAAAAAAoQIAAGRycy9kb3ducmV2LnhtbFBLBQYAAAAABAAEAPkAAACaAwAAAAA= ">
                        <v:stroke endarrow="block"/>
                      </v:line>
                      <v:oval id="Oval 68" o:spid="_x0000_s1400" style="position:absolute;left:9135;top:10711;width:35;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Ab5MkA AADiAAAADwAAAGRycy9kb3ducmV2LnhtbESPy2rCQBSG9wXfYThCd3XiPUZHkaK0dCF4AXF3yByT aOZMmJlq+vadRaHLn//Gt1i1phYPcr6yrKDfS0AQ51ZXXCg4HbdvKQgfkDXWlknBD3lYLTsvC8y0 ffKeHodQiDjCPkMFZQhNJqXPSzLoe7Yhjt7VOoMhSldI7fAZx00tB0kykQYrjg8lNvReUn4/fBsF bjP+CPK+3Yxuu9t5Zr8u+qLHSr122/UcRKA2/If/2p9awXQ4TCfJKI0QESnigFz+AgAA//8DAFBL AQItABQABgAIAAAAIQDw94q7/QAAAOIBAAATAAAAAAAAAAAAAAAAAAAAAABbQ29udGVudF9UeXBl c10ueG1sUEsBAi0AFAAGAAgAAAAhADHdX2HSAAAAjwEAAAsAAAAAAAAAAAAAAAAALgEAAF9yZWxz Ly5yZWxzUEsBAi0AFAAGAAgAAAAhADMvBZ5BAAAAOQAAABAAAAAAAAAAAAAAAAAAKQIAAGRycy9z aGFwZXhtbC54bWxQSwECLQAUAAYACAAAACEASaAb5MkAAADiAAAADwAAAAAAAAAAAAAAAACYAgAA ZHJzL2Rvd25yZXYueG1sUEsFBgAAAAAEAAQA9QAAAI4DAAAAAA== " fillcolor="black" stroked="f">
                        <o:lock v:ext="edit" aspectratio="t"/>
                      </v:oval>
                      <v:line id="Line 69" o:spid="_x0000_s1401" style="position:absolute;visibility:visible;mso-wrap-style:square" from="7545,9854" to="7546,9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r2zswAAADiAAAADwAAAGRycy9kb3ducmV2LnhtbESPQUvDQBSE70L/w/IK3uzGiGkTuy1F EVoPpa2CHl+zzySafRt21yT+e1cQPA4z8w2zXI+mFT0531hWcD1LQBCXVjdcKXh5frxagPABWWNr mRR8k4f1anKxxELbgY/Un0IlIoR9gQrqELpCSl/WZNDPbEccvXfrDIYoXSW1wyHCTSvTJMmkwYbj Qo0d3ddUfp6+jIL9zSHrN7un7fi6y87lw/H89jE4pS6n4+YORKAx/If/2lutIM3z+SLN01v4vRTv gFz9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W69s7MAAAA4gAAAA8A AAAAAAAAAAAAAAAAoQIAAGRycy9kb3ducmV2LnhtbFBLBQYAAAAABAAEAPkAAACaAwAAAAA= "/>
                      <v:shape id="Text Box 70" o:spid="_x0000_s1402" type="#_x0000_t202" style="position:absolute;left:6526;top:9839;width:292;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jxq8oA AADiAAAADwAAAGRycy9kb3ducmV2LnhtbESPQWvCQBSE74X+h+UVvNXdtNFq6iqlInhqUavg7ZF9 JqHZtyG7mvjvXaHQ4zAz3zCzRW9rcaHWV441JEMFgjh3puJCw89u9TwB4QOywdoxabiSh8X88WGG mXEdb+iyDYWIEPYZaihDaDIpfV6SRT90DXH0Tq61GKJsC2la7CLc1vJFqbG0WHFcKLGhz5Ly3+3Z ath/nY6HVH0XSztqOtcryXYqtR489R/vIAL14T/8114bDelonLy9JukU7pfiHZDzGwAAAP//AwBQ SwECLQAUAAYACAAAACEA8PeKu/0AAADiAQAAEwAAAAAAAAAAAAAAAAAAAAAAW0NvbnRlbnRfVHlw ZXNdLnhtbFBLAQItABQABgAIAAAAIQAx3V9h0gAAAI8BAAALAAAAAAAAAAAAAAAAAC4BAABfcmVs cy8ucmVsc1BLAQItABQABgAIAAAAIQAzLwWeQQAAADkAAAAQAAAAAAAAAAAAAAAAACkCAABkcnMv c2hhcGV4bWwueG1sUEsBAi0AFAAGAAgAAAAhAKxI8avKAAAA4gAAAA8AAAAAAAAAAAAAAAAAmAIA AGRycy9kb3ducmV2LnhtbFBLBQYAAAAABAAEAPUAAACPAwAAAAA= " filled="f" stroked="f">
                        <o:lock v:ext="edit" aspectratio="t"/>
                        <v:textbox>
                          <w:txbxContent>
                            <w:p w14:paraId="25543DAE" w14:textId="77777777" w:rsidR="00541C41" w:rsidRDefault="00541C41" w:rsidP="00603592">
                              <w:r>
                                <w:t>A</w:t>
                              </w:r>
                            </w:p>
                          </w:txbxContent>
                        </v:textbox>
                      </v:shape>
                      <v:shape id="Text Box 71" o:spid="_x0000_s1403" type="#_x0000_t202" style="position:absolute;left:8875;top:9906;width:293;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l1iskA AADiAAAADwAAAGRycy9kb3ducmV2LnhtbESPT2vCQBTE7wW/w/IEb7prqKlJXUUsgqcW7R/o7ZF9 JqHZtyG7mvjtuwWhx2FmfsOsNoNtxJU6XzvWMJ8pEMSFMzWXGj7e99MlCB+QDTaOScONPGzWo4cV 5sb1fKTrKZQiQtjnqKEKoc2l9EVFFv3MtcTRO7vOYoiyK6XpsI9w28hEqVRarDkuVNjSrqLi53Sx Gj5fz99fj+qtfLGLtneDkmwzqfVkPGyfQQQawn/43j4YDUm6TLOnLJnD36V4B+T6FwAA//8DAFBL AQItABQABgAIAAAAIQDw94q7/QAAAOIBAAATAAAAAAAAAAAAAAAAAAAAAABbQ29udGVudF9UeXBl c10ueG1sUEsBAi0AFAAGAAgAAAAhADHdX2HSAAAAjwEAAAsAAAAAAAAAAAAAAAAALgEAAF9yZWxz Ly5yZWxzUEsBAi0AFAAGAAgAAAAhADMvBZ5BAAAAOQAAABAAAAAAAAAAAAAAAAAAKQIAAGRycy9z aGFwZXhtbC54bWxQSwECLQAUAAYACAAAACEAzxl1iskAAADiAAAADwAAAAAAAAAAAAAAAACYAgAA ZHJzL2Rvd25yZXYueG1sUEsFBgAAAAAEAAQA9QAAAI4DAAAAAA== " filled="f" stroked="f">
                        <o:lock v:ext="edit" aspectratio="t"/>
                        <v:textbox>
                          <w:txbxContent>
                            <w:p w14:paraId="3EA84F45" w14:textId="77777777" w:rsidR="00541C41" w:rsidRDefault="00541C41" w:rsidP="00603592">
                              <w:r>
                                <w:t>B</w:t>
                              </w:r>
                            </w:p>
                          </w:txbxContent>
                        </v:textbox>
                      </v:shape>
                      <v:shape id="_x0000_s1404" type="#_x0000_t202" style="position:absolute;left:7399;top:10019;width:293;height: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AeXscA AADiAAAADwAAAGRycy9kb3ducmV2LnhtbESPy2rCQBSG90LfYTgFdzrTUCWNTqS0FFwpxrbg7pA5 udDMmZCZmvj2zqLQ5c9/49vuJtuJKw2+dazhaalAEJfOtFxr+Dx/LFIQPiAb7ByThht52OUPsy1m xo18omsRahFH2GeooQmhz6T0ZUMW/dL1xNGr3GAxRDnU0gw4xnHbyUSptbTYcnxosKe3hsqf4tdq +DpUl+9ndazf7aof3aQk2xep9fxxet2ACDSF//Bfe280pKskVUolESIiRRyQ+R0AAP//AwBQSwEC LQAUAAYACAAAACEA8PeKu/0AAADiAQAAEwAAAAAAAAAAAAAAAAAAAAAAW0NvbnRlbnRfVHlwZXNd LnhtbFBLAQItABQABgAIAAAAIQAx3V9h0gAAAI8BAAALAAAAAAAAAAAAAAAAAC4BAABfcmVscy8u cmVsc1BLAQItABQABgAIAAAAIQAzLwWeQQAAADkAAAAQAAAAAAAAAAAAAAAAACkCAABkcnMvc2hh cGV4bWwueG1sUEsBAi0AFAAGAAgAAAAhAKqwHl7HAAAA4gAAAA8AAAAAAAAAAAAAAAAAmAIAAGRy cy9kb3ducmV2LnhtbFBLBQYAAAAABAAEAPUAAACMAwAAAAA= " filled="f" stroked="f">
                        <o:lock v:ext="edit" aspectratio="t"/>
                        <v:textbox>
                          <w:txbxContent>
                            <w:p w14:paraId="4AB91B7E" w14:textId="77777777" w:rsidR="00541C41" w:rsidRDefault="00541C41" w:rsidP="00603592">
                              <w:r>
                                <w:t>O</w:t>
                              </w:r>
                            </w:p>
                          </w:txbxContent>
                        </v:textbox>
                      </v:shape>
                      <v:shape id="Text Box 73" o:spid="_x0000_s1405" type="#_x0000_t202" style="position:absolute;left:6971;top:9905;width:77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PNXckA AADiAAAADwAAAGRycy9kb3ducmV2LnhtbESPT2vCQBTE7wW/w/KE3uquQUuMriItQk8t9R94e2Sf STD7NmRXk377riB4HGbmN8xi1dta3Kj1lWMN45ECQZw7U3GhYb/bvKUgfEA2WDsmDX/kYbUcvCww M67jX7ptQyEihH2GGsoQmkxKn5dk0Y9cQxy9s2sthijbQpoWuwi3tUyUepcWK44LJTb0UVJ+2V6t hsP3+XScqJ/i006bzvVKsp1JrV+H/XoOIlAfnuFH+8toSNJxmkzVZAb3S/EOyOU/AAAA//8DAFBL AQItABQABgAIAAAAIQDw94q7/QAAAOIBAAATAAAAAAAAAAAAAAAAAAAAAABbQ29udGVudF9UeXBl c10ueG1sUEsBAi0AFAAGAAgAAAAhADHdX2HSAAAAjwEAAAsAAAAAAAAAAAAAAAAALgEAAF9yZWxz Ly5yZWxzUEsBAi0AFAAGAAgAAAAhADMvBZ5BAAAAOQAAABAAAAAAAAAAAAAAAAAAKQIAAGRycy9z aGFwZXhtbC54bWxQSwECLQAUAAYACAAAACEAbSPNXckAAADiAAAADwAAAAAAAAAAAAAAAACYAgAA ZHJzL2Rvd25yZXYueG1sUEsFBgAAAAAEAAQA9QAAAI4DAAAAAA== " filled="f" stroked="f">
                        <o:lock v:ext="edit" aspectratio="t"/>
                        <v:textbox>
                          <w:txbxContent>
                            <w:p w14:paraId="277E3A82" w14:textId="77777777" w:rsidR="00541C41" w:rsidRPr="00DF7A9C" w:rsidRDefault="00541C41" w:rsidP="00603592">
                              <w:pPr>
                                <w:rPr>
                                  <w:sz w:val="20"/>
                                  <w:vertAlign w:val="subscript"/>
                                </w:rPr>
                              </w:pPr>
                              <w:r w:rsidRPr="00DF7A9C">
                                <w:rPr>
                                  <w:sz w:val="20"/>
                                </w:rPr>
                                <w:t>l</w:t>
                              </w:r>
                              <w:r w:rsidRPr="00DF7A9C">
                                <w:rPr>
                                  <w:sz w:val="20"/>
                                  <w:vertAlign w:val="subscript"/>
                                </w:rPr>
                                <w:t>A</w:t>
                              </w:r>
                            </w:p>
                          </w:txbxContent>
                        </v:textbox>
                      </v:shape>
                      <v:shape id="Text Box 74" o:spid="_x0000_s1406" type="#_x0000_t202" style="position:absolute;left:8276;top:9899;width:439;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WSLscA AADjAAAADwAAAGRycy9kb3ducmV2LnhtbERPS2vCQBC+F/wPywje6m6KVhNdRSqFniz1Bd6G7JgE s7MhuzXpv3cLhR7ne89y3dta3Kn1lWMNyViBIM6dqbjQcDy8P89B+IBssHZMGn7Iw3o1eFpiZlzH X3Tfh0LEEPYZaihDaDIpfV6SRT92DXHkrq61GOLZFtK02MVwW8sXpV6lxYpjQ4kNvZWU3/bfVsNp d72cJ+qz2Npp07leSbap1Ho07DcLEIH68C/+c3+YOH8+S2eTJE2m8PtTBECuHgAAAP//AwBQSwEC LQAUAAYACAAAACEA8PeKu/0AAADiAQAAEwAAAAAAAAAAAAAAAAAAAAAAW0NvbnRlbnRfVHlwZXNd LnhtbFBLAQItABQABgAIAAAAIQAx3V9h0gAAAI8BAAALAAAAAAAAAAAAAAAAAC4BAABfcmVscy8u cmVsc1BLAQItABQABgAIAAAAIQAzLwWeQQAAADkAAAAQAAAAAAAAAAAAAAAAACkCAABkcnMvc2hh cGV4bWwueG1sUEsBAi0AFAAGAAgAAAAhALcFki7HAAAA4wAAAA8AAAAAAAAAAAAAAAAAmAIAAGRy cy9kb3ducmV2LnhtbFBLBQYAAAAABAAEAPUAAACMAwAAAAA= " filled="f" stroked="f">
                        <o:lock v:ext="edit" aspectratio="t"/>
                        <v:textbox>
                          <w:txbxContent>
                            <w:p w14:paraId="36FB9B28" w14:textId="77777777" w:rsidR="00541C41" w:rsidRPr="00DF7A9C" w:rsidRDefault="00541C41" w:rsidP="00603592">
                              <w:pPr>
                                <w:rPr>
                                  <w:sz w:val="20"/>
                                  <w:vertAlign w:val="subscript"/>
                                </w:rPr>
                              </w:pPr>
                              <w:r>
                                <w:rPr>
                                  <w:sz w:val="20"/>
                                </w:rPr>
                                <w:t>l</w:t>
                              </w:r>
                              <w:r>
                                <w:rPr>
                                  <w:sz w:val="20"/>
                                  <w:vertAlign w:val="subscript"/>
                                </w:rPr>
                                <w:t>B</w:t>
                              </w:r>
                            </w:p>
                          </w:txbxContent>
                        </v:textbox>
                      </v:shape>
                      <v:shape id="Text Box 75" o:spid="_x0000_s1407" type="#_x0000_t202" style="position:absolute;left:6425;top:10027;width:484;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bAkcsA AADjAAAADwAAAGRycy9kb3ducmV2LnhtbESPT2vDMAzF74N9B6NBb6vddilLVreMlUJPHev+wG4i VpOwWA6x22TfvjoMdpTe03s/rTajb9WF+tgEtjCbGlDEZXANVxY+3nf3j6BiQnbYBiYLvxRhs769 WWHhwsBvdDmmSkkIxwIt1Cl1hdaxrMljnIaOWLRT6D0mGftKux4HCfetnhuz1B4bloYaO3qpqfw5 nr2Fz8Pp++vBvFZbn3VDGI1mn2trJ3fj8xOoRGP6N/9d753gz2eLZZbluUDLT7IAvb4CAAD//wMA UEsBAi0AFAAGAAgAAAAhAPD3irv9AAAA4gEAABMAAAAAAAAAAAAAAAAAAAAAAFtDb250ZW50X1R5 cGVzXS54bWxQSwECLQAUAAYACAAAACEAMd1fYdIAAACPAQAACwAAAAAAAAAAAAAAAAAuAQAAX3Jl bHMvLnJlbHNQSwECLQAUAAYACAAAACEAMy8FnkEAAAA5AAAAEAAAAAAAAAAAAAAAAAApAgAAZHJz L3NoYXBleG1sLnhtbFBLAQItABQABgAIAAAAIQAnhsCRywAAAOMAAAAPAAAAAAAAAAAAAAAAAJgC AABkcnMvZG93bnJldi54bWxQSwUGAAAAAAQABAD1AAAAkAMAAAAA " filled="f" stroked="f">
                        <o:lock v:ext="edit" aspectratio="t"/>
                        <v:textbox>
                          <w:txbxContent>
                            <w:p w14:paraId="26A0081D" w14:textId="77777777" w:rsidR="00541C41" w:rsidRDefault="00541C41" w:rsidP="00603592">
                              <w:r>
                                <w:object w:dxaOrig="200" w:dyaOrig="320" w14:anchorId="4DB4A80E">
                                  <v:shape id="_x0000_i2299" type="#_x0000_t75" style="width:9.75pt;height:16.5pt;mso-position-horizontal-relative:page;mso-position-vertical-relative:page" o:ole="">
                                    <v:imagedata r:id="rId449" o:title=""/>
                                  </v:shape>
                                  <o:OLEObject Type="Embed" ProgID="Equation.3" ShapeID="_x0000_i2299" DrawAspect="Content" ObjectID="_1773309138" r:id="rId456"/>
                                </w:object>
                              </w:r>
                            </w:p>
                          </w:txbxContent>
                        </v:textbox>
                      </v:shape>
                      <v:shape id="Text Box 76" o:spid="_x0000_s1408" type="#_x0000_t202" style="position:absolute;left:6734;top:11129;width:602;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E1IccA AADjAAAADwAAAGRycy9kb3ducmV2LnhtbERPS2vCQBC+F/wPywje6q7WRk1dpVQETy0+obchOyah 2dmQXU38926h0ON871msOluJGzW+dKxhNFQgiDNnSs41HA+b5xkIH5ANVo5Jw508rJa9pwWmxrW8 o9s+5CKGsE9RQxFCnUrps4Is+qGriSN3cY3FEM8ml6bBNobbSo6VSqTFkmNDgTV9FJT97K9Ww+nz 8n2eqK98bV/r1nVKsp1LrQf97v0NRKAu/Iv/3FsT54+nL8koUbM5/P4UAZDLBwAAAP//AwBQSwEC LQAUAAYACAAAACEA8PeKu/0AAADiAQAAEwAAAAAAAAAAAAAAAAAAAAAAW0NvbnRlbnRfVHlwZXNd LnhtbFBLAQItABQABgAIAAAAIQAx3V9h0gAAAI8BAAALAAAAAAAAAAAAAAAAAC4BAABfcmVscy8u cmVsc1BLAQItABQABgAIAAAAIQAzLwWeQQAAADkAAAAQAAAAAAAAAAAAAAAAACkCAABkcnMvc2hh cGV4bWwueG1sUEsBAi0AFAAGAAgAAAAhAGDBNSHHAAAA4wAAAA8AAAAAAAAAAAAAAAAAmAIAAGRy cy9kb3ducmV2LnhtbFBLBQYAAAAABAAEAPUAAACMAwAAAAA= " filled="f" stroked="f">
                        <o:lock v:ext="edit" aspectratio="t"/>
                        <v:textbox>
                          <w:txbxContent>
                            <w:p w14:paraId="45246DEA" w14:textId="77777777" w:rsidR="00541C41" w:rsidRDefault="00541C41" w:rsidP="00603592">
                              <w:r>
                                <w:object w:dxaOrig="220" w:dyaOrig="320" w14:anchorId="6DED56B6">
                                  <v:shape id="_x0000_i2300" type="#_x0000_t75" style="width:11.25pt;height:16.5pt;mso-position-horizontal-relative:page;mso-position-vertical-relative:page" o:ole="">
                                    <v:imagedata r:id="rId451" o:title=""/>
                                  </v:shape>
                                  <o:OLEObject Type="Embed" ProgID="Equation.3" ShapeID="_x0000_i2300" DrawAspect="Content" ObjectID="_1773309139" r:id="rId457"/>
                                </w:object>
                              </w:r>
                            </w:p>
                          </w:txbxContent>
                        </v:textbox>
                      </v:shape>
                      <v:shape id="Text Box 77" o:spid="_x0000_s1409" type="#_x0000_t202" style="position:absolute;left:8732;top:11011;width:291;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DBE8kA AADiAAAADwAAAGRycy9kb3ducmV2LnhtbESPT2sCMRTE74V+h/AK3mpSq9JdN0ppETxVaqvg7bF5 +4duXpZNdNdvbwqCx2FmfsNkq8E24kydrx1reBkrEMS5MzWXGn5/1s9vIHxANtg4Jg0X8rBaPj5k mBrX8zedd6EUEcI+RQ1VCG0qpc8rsujHriWOXuE6iyHKrpSmwz7CbSMnSs2lxZrjQoUtfVSU/+1O VsP+qzgepmpbftpZ27tBSbaJ1Hr0NLwvQAQawj18a2+MhleVqGQ2n07g/1K8A3J5BQAA//8DAFBL AQItABQABgAIAAAAIQDw94q7/QAAAOIBAAATAAAAAAAAAAAAAAAAAAAAAABbQ29udGVudF9UeXBl c10ueG1sUEsBAi0AFAAGAAgAAAAhADHdX2HSAAAAjwEAAAsAAAAAAAAAAAAAAAAALgEAAF9yZWxz Ly5yZWxzUEsBAi0AFAAGAAgAAAAhADMvBZ5BAAAAOQAAABAAAAAAAAAAAAAAAAAAKQIAAGRycy9z aGFwZXhtbC54bWxQSwECLQAUAAYACAAAACEAOSDBE8kAAADiAAAADwAAAAAAAAAAAAAAAACYAgAA ZHJzL2Rvd25yZXYueG1sUEsFBgAAAAAEAAQA9QAAAI4DAAAAAA== " filled="f" stroked="f">
                        <o:lock v:ext="edit" aspectratio="t"/>
                        <v:textbox>
                          <w:txbxContent>
                            <w:p w14:paraId="44B83493" w14:textId="77777777" w:rsidR="00541C41" w:rsidRDefault="00541C41" w:rsidP="00603592">
                              <w:r>
                                <w:object w:dxaOrig="220" w:dyaOrig="320" w14:anchorId="1C214DF3">
                                  <v:shape id="_x0000_i2301" type="#_x0000_t75" style="width:9pt;height:13.5pt;mso-position-horizontal-relative:page;mso-position-vertical-relative:page" o:ole="">
                                    <v:imagedata r:id="rId453" o:title=""/>
                                  </v:shape>
                                  <o:OLEObject Type="Embed" ProgID="Equation.3" ShapeID="_x0000_i2301" DrawAspect="Content" ObjectID="_1773309140" r:id="rId458"/>
                                </w:object>
                              </w:r>
                            </w:p>
                          </w:txbxContent>
                        </v:textbox>
                      </v:shape>
                      <w10:wrap type="square"/>
                    </v:group>
                  </w:pict>
                </mc:Fallback>
              </mc:AlternateContent>
            </w:r>
          </w:p>
          <w:p w14:paraId="5ECE96D4" w14:textId="77777777" w:rsidR="00541C41" w:rsidRPr="00541C41" w:rsidRDefault="00541C41" w:rsidP="00541C41">
            <w:pPr>
              <w:spacing w:after="0" w:line="240" w:lineRule="auto"/>
              <w:rPr>
                <w:sz w:val="28"/>
                <w:szCs w:val="28"/>
                <w:lang w:val="nl-NL"/>
              </w:rPr>
            </w:pPr>
            <w:r w:rsidRPr="00541C41">
              <w:rPr>
                <w:position w:val="-30"/>
                <w:sz w:val="28"/>
                <w:szCs w:val="28"/>
                <w:lang w:val="nl-NL"/>
              </w:rPr>
              <w:object w:dxaOrig="3221" w:dyaOrig="720" w14:anchorId="20EC94D8">
                <v:shape id="_x0000_i1200" type="#_x0000_t75" style="width:161.25pt;height:36.75pt;mso-position-horizontal-relative:page;mso-position-vertical-relative:page" o:ole="">
                  <v:imagedata r:id="rId459" o:title=""/>
                </v:shape>
                <o:OLEObject Type="Embed" ProgID="Equation.3" ShapeID="_x0000_i1200" DrawAspect="Content" ObjectID="_1773308283" r:id="rId460"/>
              </w:object>
            </w:r>
          </w:p>
          <w:p w14:paraId="367D2A91" w14:textId="77777777" w:rsidR="00541C41" w:rsidRPr="00541C41" w:rsidRDefault="00541C41" w:rsidP="00541C41">
            <w:pPr>
              <w:spacing w:after="0" w:line="240" w:lineRule="auto"/>
              <w:rPr>
                <w:sz w:val="28"/>
                <w:szCs w:val="28"/>
                <w:lang w:val="nl-NL"/>
              </w:rPr>
            </w:pPr>
            <w:r w:rsidRPr="00541C41">
              <w:rPr>
                <w:sz w:val="28"/>
                <w:szCs w:val="28"/>
                <w:lang w:val="nl-NL"/>
              </w:rPr>
              <w:t>(D và D</w:t>
            </w:r>
            <w:r w:rsidRPr="00541C41">
              <w:rPr>
                <w:sz w:val="28"/>
                <w:szCs w:val="28"/>
                <w:vertAlign w:val="superscript"/>
                <w:lang w:val="nl-NL"/>
              </w:rPr>
              <w:t>,</w:t>
            </w:r>
            <w:r w:rsidRPr="00541C41">
              <w:rPr>
                <w:sz w:val="28"/>
                <w:szCs w:val="28"/>
                <w:lang w:val="nl-NL"/>
              </w:rPr>
              <w:t xml:space="preserve"> là khối lượng riêng của các chất lỏng)</w:t>
            </w:r>
          </w:p>
          <w:p w14:paraId="7AD6D78F" w14:textId="77777777" w:rsidR="00541C41" w:rsidRPr="00541C41" w:rsidRDefault="00541C41" w:rsidP="00541C41">
            <w:pPr>
              <w:tabs>
                <w:tab w:val="right" w:pos="8284"/>
              </w:tabs>
              <w:spacing w:after="0" w:line="240" w:lineRule="auto"/>
              <w:rPr>
                <w:sz w:val="28"/>
                <w:szCs w:val="28"/>
                <w:lang w:val="nl-NL"/>
              </w:rPr>
            </w:pPr>
            <w:r w:rsidRPr="00541C41">
              <w:rPr>
                <w:sz w:val="28"/>
                <w:szCs w:val="28"/>
                <w:lang w:val="nl-NL"/>
              </w:rPr>
              <w:t>đo l</w:t>
            </w:r>
            <w:r w:rsidRPr="00541C41">
              <w:rPr>
                <w:sz w:val="28"/>
                <w:szCs w:val="28"/>
                <w:vertAlign w:val="subscript"/>
                <w:lang w:val="nl-NL"/>
              </w:rPr>
              <w:t>A</w:t>
            </w:r>
            <w:r w:rsidRPr="00541C41">
              <w:rPr>
                <w:sz w:val="28"/>
                <w:szCs w:val="28"/>
                <w:lang w:val="nl-NL"/>
              </w:rPr>
              <w:t xml:space="preserve"> , l</w:t>
            </w:r>
            <w:r w:rsidRPr="00541C41">
              <w:rPr>
                <w:sz w:val="28"/>
                <w:szCs w:val="28"/>
                <w:vertAlign w:val="subscript"/>
                <w:lang w:val="nl-NL"/>
              </w:rPr>
              <w:t>B</w:t>
            </w:r>
            <w:r w:rsidRPr="00541C41">
              <w:rPr>
                <w:sz w:val="28"/>
                <w:szCs w:val="28"/>
                <w:lang w:val="nl-NL"/>
              </w:rPr>
              <w:t>, l</w:t>
            </w:r>
            <w:r w:rsidRPr="00541C41">
              <w:rPr>
                <w:sz w:val="28"/>
                <w:szCs w:val="28"/>
                <w:vertAlign w:val="superscript"/>
                <w:lang w:val="nl-NL"/>
              </w:rPr>
              <w:t>’</w:t>
            </w:r>
            <w:r w:rsidRPr="00541C41">
              <w:rPr>
                <w:sz w:val="28"/>
                <w:szCs w:val="28"/>
                <w:vertAlign w:val="subscript"/>
                <w:lang w:val="nl-NL"/>
              </w:rPr>
              <w:t xml:space="preserve">A </w:t>
            </w:r>
            <w:r w:rsidRPr="00541C41">
              <w:rPr>
                <w:sz w:val="28"/>
                <w:szCs w:val="28"/>
                <w:lang w:val="nl-NL"/>
              </w:rPr>
              <w:t>, l</w:t>
            </w:r>
            <w:r w:rsidRPr="00541C41">
              <w:rPr>
                <w:sz w:val="28"/>
                <w:szCs w:val="28"/>
                <w:vertAlign w:val="superscript"/>
                <w:lang w:val="nl-NL"/>
              </w:rPr>
              <w:t>’</w:t>
            </w:r>
            <w:r w:rsidRPr="00541C41">
              <w:rPr>
                <w:sz w:val="28"/>
                <w:szCs w:val="28"/>
                <w:vertAlign w:val="subscript"/>
                <w:lang w:val="nl-NL"/>
              </w:rPr>
              <w:t>B</w:t>
            </w:r>
            <w:r w:rsidRPr="00541C41">
              <w:rPr>
                <w:sz w:val="28"/>
                <w:szCs w:val="28"/>
                <w:lang w:val="nl-NL"/>
              </w:rPr>
              <w:t xml:space="preserve"> xác định được tỉ số khối lượng riêng của hai chất lỏng</w:t>
            </w:r>
          </w:p>
          <w:p w14:paraId="1F1895D1" w14:textId="77777777" w:rsidR="00541C41" w:rsidRPr="00541C41" w:rsidRDefault="00541C41" w:rsidP="00541C41">
            <w:pPr>
              <w:tabs>
                <w:tab w:val="right" w:pos="8284"/>
              </w:tabs>
              <w:spacing w:after="0" w:line="240" w:lineRule="auto"/>
              <w:rPr>
                <w:sz w:val="28"/>
                <w:szCs w:val="28"/>
                <w:lang w:val="nl-NL"/>
              </w:rPr>
            </w:pPr>
            <w:r w:rsidRPr="00541C41">
              <w:rPr>
                <w:sz w:val="28"/>
                <w:szCs w:val="28"/>
                <w:lang w:val="nl-NL"/>
              </w:rPr>
              <w:t>b.Chọn một chất lỏng là nước đã biết khối lượng riêng D=1000kg/</w:t>
            </w:r>
            <w:r w:rsidRPr="00541C41">
              <w:rPr>
                <w:position w:val="-6"/>
                <w:sz w:val="28"/>
                <w:szCs w:val="28"/>
                <w:lang w:val="nl-NL"/>
              </w:rPr>
              <w:object w:dxaOrig="320" w:dyaOrig="320" w14:anchorId="2F16F3C4">
                <v:shape id="_x0000_i1201" type="#_x0000_t75" style="width:16.5pt;height:16.5pt" o:ole="">
                  <v:imagedata r:id="rId461" o:title=""/>
                </v:shape>
                <o:OLEObject Type="Embed" ProgID="Equation.DSMT4" ShapeID="_x0000_i1201" DrawAspect="Content" ObjectID="_1773308284" r:id="rId462"/>
              </w:object>
            </w:r>
            <w:r w:rsidRPr="00541C41">
              <w:rPr>
                <w:sz w:val="28"/>
                <w:szCs w:val="28"/>
                <w:lang w:val="nl-NL"/>
              </w:rPr>
              <w:t xml:space="preserve"> suy ra khối lượng riêng chất lỏng  còn lại theo tỷ số trên.</w:t>
            </w:r>
          </w:p>
          <w:p w14:paraId="0D3838FD" w14:textId="77777777" w:rsidR="00541C41" w:rsidRPr="00541C41" w:rsidRDefault="00541C41" w:rsidP="00541C41">
            <w:pPr>
              <w:tabs>
                <w:tab w:val="right" w:pos="8284"/>
              </w:tabs>
              <w:spacing w:after="0" w:line="240" w:lineRule="auto"/>
              <w:rPr>
                <w:sz w:val="28"/>
                <w:szCs w:val="28"/>
                <w:lang w:val="nl-NL"/>
              </w:rPr>
            </w:pPr>
          </w:p>
        </w:tc>
        <w:tc>
          <w:tcPr>
            <w:tcW w:w="846" w:type="dxa"/>
            <w:vAlign w:val="center"/>
          </w:tcPr>
          <w:p w14:paraId="40EEEF04" w14:textId="77777777" w:rsidR="00541C41" w:rsidRPr="00541C41" w:rsidRDefault="00541C41" w:rsidP="00541C41">
            <w:pPr>
              <w:spacing w:after="0" w:line="240" w:lineRule="auto"/>
              <w:rPr>
                <w:b/>
                <w:sz w:val="28"/>
                <w:szCs w:val="28"/>
                <w:lang w:val="pt-BR"/>
              </w:rPr>
            </w:pPr>
            <w:r w:rsidRPr="00541C41">
              <w:rPr>
                <w:b/>
                <w:sz w:val="28"/>
                <w:szCs w:val="28"/>
                <w:lang w:val="pt-BR"/>
              </w:rPr>
              <w:t xml:space="preserve">          </w:t>
            </w:r>
          </w:p>
          <w:p w14:paraId="295453A2" w14:textId="77777777" w:rsidR="00541C41" w:rsidRPr="00541C41" w:rsidRDefault="00541C41" w:rsidP="00541C41">
            <w:pPr>
              <w:spacing w:after="0" w:line="240" w:lineRule="auto"/>
              <w:rPr>
                <w:b/>
                <w:sz w:val="28"/>
                <w:szCs w:val="28"/>
                <w:lang w:val="pt-BR"/>
              </w:rPr>
            </w:pPr>
          </w:p>
          <w:p w14:paraId="231925E6" w14:textId="77777777" w:rsidR="00541C41" w:rsidRPr="00541C41" w:rsidRDefault="00541C41" w:rsidP="00541C41">
            <w:pPr>
              <w:spacing w:after="0" w:line="240" w:lineRule="auto"/>
              <w:rPr>
                <w:b/>
                <w:sz w:val="28"/>
                <w:szCs w:val="28"/>
                <w:lang w:val="pt-BR"/>
              </w:rPr>
            </w:pPr>
          </w:p>
          <w:p w14:paraId="16CFBD4D" w14:textId="77777777" w:rsidR="00541C41" w:rsidRPr="00541C41" w:rsidRDefault="00541C41" w:rsidP="00541C41">
            <w:pPr>
              <w:spacing w:after="0" w:line="240" w:lineRule="auto"/>
              <w:rPr>
                <w:bCs/>
                <w:sz w:val="28"/>
                <w:szCs w:val="28"/>
                <w:lang w:val="pt-BR"/>
              </w:rPr>
            </w:pPr>
            <w:r w:rsidRPr="00541C41">
              <w:rPr>
                <w:bCs/>
                <w:sz w:val="28"/>
                <w:szCs w:val="28"/>
                <w:lang w:val="pt-BR"/>
              </w:rPr>
              <w:t>1đ</w:t>
            </w:r>
          </w:p>
          <w:p w14:paraId="3A9DF728" w14:textId="77777777" w:rsidR="00541C41" w:rsidRPr="00541C41" w:rsidRDefault="00541C41" w:rsidP="00541C41">
            <w:pPr>
              <w:spacing w:after="0" w:line="240" w:lineRule="auto"/>
              <w:rPr>
                <w:bCs/>
                <w:sz w:val="28"/>
                <w:szCs w:val="28"/>
                <w:lang w:val="pt-BR"/>
              </w:rPr>
            </w:pPr>
          </w:p>
          <w:p w14:paraId="591F9E9C" w14:textId="77777777" w:rsidR="00541C41" w:rsidRPr="00541C41" w:rsidRDefault="00541C41" w:rsidP="00541C41">
            <w:pPr>
              <w:spacing w:after="0" w:line="240" w:lineRule="auto"/>
              <w:rPr>
                <w:bCs/>
                <w:sz w:val="28"/>
                <w:szCs w:val="28"/>
                <w:lang w:val="pt-BR"/>
              </w:rPr>
            </w:pPr>
          </w:p>
          <w:p w14:paraId="2D14A1C9" w14:textId="77777777" w:rsidR="00541C41" w:rsidRPr="00541C41" w:rsidRDefault="00541C41" w:rsidP="00541C41">
            <w:pPr>
              <w:spacing w:after="0" w:line="240" w:lineRule="auto"/>
              <w:rPr>
                <w:bCs/>
                <w:sz w:val="28"/>
                <w:szCs w:val="28"/>
                <w:lang w:val="pt-BR"/>
              </w:rPr>
            </w:pPr>
          </w:p>
          <w:p w14:paraId="0B8F7111" w14:textId="77777777" w:rsidR="00541C41" w:rsidRPr="00541C41" w:rsidRDefault="00541C41" w:rsidP="00541C41">
            <w:pPr>
              <w:spacing w:after="0" w:line="240" w:lineRule="auto"/>
              <w:jc w:val="center"/>
              <w:rPr>
                <w:b/>
                <w:sz w:val="28"/>
                <w:szCs w:val="28"/>
                <w:lang w:val="nl-NL"/>
              </w:rPr>
            </w:pPr>
          </w:p>
          <w:p w14:paraId="18F152E0" w14:textId="77777777" w:rsidR="00541C41" w:rsidRPr="00541C41" w:rsidRDefault="00541C41" w:rsidP="00541C41">
            <w:pPr>
              <w:spacing w:after="0" w:line="240" w:lineRule="auto"/>
              <w:rPr>
                <w:bCs/>
                <w:sz w:val="28"/>
                <w:szCs w:val="28"/>
                <w:lang w:val="pt-BR"/>
              </w:rPr>
            </w:pPr>
            <w:r w:rsidRPr="00541C41">
              <w:rPr>
                <w:bCs/>
                <w:sz w:val="28"/>
                <w:szCs w:val="28"/>
                <w:lang w:val="pt-BR"/>
              </w:rPr>
              <w:t>1đ</w:t>
            </w:r>
          </w:p>
        </w:tc>
      </w:tr>
    </w:tbl>
    <w:p w14:paraId="454E5BEC" w14:textId="77777777" w:rsidR="00541C41" w:rsidRPr="00541C41" w:rsidRDefault="00541C41" w:rsidP="00541C41">
      <w:pPr>
        <w:pStyle w:val="ListParagraph"/>
        <w:spacing w:after="0" w:line="240" w:lineRule="auto"/>
        <w:jc w:val="both"/>
        <w:rPr>
          <w:b/>
          <w:sz w:val="28"/>
          <w:szCs w:val="28"/>
        </w:rPr>
      </w:pPr>
    </w:p>
    <w:p w14:paraId="6A2933B0" w14:textId="77777777" w:rsidR="00541C41" w:rsidRPr="00541C41" w:rsidRDefault="00541C41" w:rsidP="00541C41">
      <w:pPr>
        <w:spacing w:after="0" w:line="240" w:lineRule="auto"/>
        <w:ind w:left="360"/>
        <w:jc w:val="both"/>
        <w:rPr>
          <w:b/>
          <w:sz w:val="28"/>
          <w:szCs w:val="28"/>
        </w:rPr>
      </w:pPr>
    </w:p>
    <w:p w14:paraId="49B0E7AA" w14:textId="77777777" w:rsidR="00541C41" w:rsidRPr="00541C41" w:rsidRDefault="00541C41" w:rsidP="00541C41">
      <w:pPr>
        <w:spacing w:after="0" w:line="240" w:lineRule="auto"/>
        <w:ind w:left="360"/>
        <w:jc w:val="both"/>
        <w:rPr>
          <w:b/>
          <w:sz w:val="28"/>
          <w:szCs w:val="28"/>
        </w:rPr>
      </w:pPr>
    </w:p>
    <w:p w14:paraId="22B440D9" w14:textId="77777777" w:rsidR="00541C41" w:rsidRPr="00541C41" w:rsidRDefault="00541C41" w:rsidP="00541C41">
      <w:pPr>
        <w:spacing w:after="0" w:line="240" w:lineRule="auto"/>
        <w:ind w:left="360"/>
        <w:jc w:val="both"/>
        <w:rPr>
          <w:b/>
          <w:sz w:val="28"/>
          <w:szCs w:val="28"/>
        </w:rPr>
      </w:pPr>
      <w:r w:rsidRPr="00541C41">
        <w:rPr>
          <w:b/>
          <w:sz w:val="28"/>
          <w:szCs w:val="28"/>
        </w:rPr>
        <w:t>2.Nội dung 2</w:t>
      </w:r>
      <w:r w:rsidRPr="00541C41">
        <w:rPr>
          <w:rFonts w:eastAsia="Segoe UI Emoji"/>
          <w:b/>
          <w:sz w:val="28"/>
          <w:szCs w:val="28"/>
        </w:rPr>
        <w:t>(</w:t>
      </w:r>
      <w:r w:rsidRPr="00541C41">
        <w:rPr>
          <w:b/>
          <w:sz w:val="28"/>
          <w:szCs w:val="28"/>
        </w:rPr>
        <w:t>14 điểm)</w:t>
      </w:r>
    </w:p>
    <w:p w14:paraId="7828815F" w14:textId="77777777" w:rsidR="00541C41" w:rsidRPr="00541C41" w:rsidRDefault="00541C41" w:rsidP="00541C41">
      <w:pPr>
        <w:spacing w:after="0" w:line="240" w:lineRule="auto"/>
        <w:ind w:left="360"/>
        <w:jc w:val="both"/>
        <w:rPr>
          <w:b/>
          <w:sz w:val="28"/>
          <w:szCs w:val="28"/>
        </w:rPr>
      </w:pPr>
    </w:p>
    <w:tbl>
      <w:tblPr>
        <w:tblStyle w:val="TableGrid"/>
        <w:tblW w:w="0" w:type="auto"/>
        <w:tblInd w:w="48" w:type="dxa"/>
        <w:tblLook w:val="04A0" w:firstRow="1" w:lastRow="0" w:firstColumn="1" w:lastColumn="0" w:noHBand="0" w:noVBand="1"/>
      </w:tblPr>
      <w:tblGrid>
        <w:gridCol w:w="1274"/>
        <w:gridCol w:w="7568"/>
        <w:gridCol w:w="1075"/>
      </w:tblGrid>
      <w:tr w:rsidR="00541C41" w:rsidRPr="00541C41" w14:paraId="2B7285E2" w14:textId="77777777" w:rsidTr="007B7A76">
        <w:tc>
          <w:tcPr>
            <w:tcW w:w="1274" w:type="dxa"/>
          </w:tcPr>
          <w:p w14:paraId="44F810B9" w14:textId="77777777" w:rsidR="00541C41" w:rsidRPr="00541C41" w:rsidRDefault="00541C41" w:rsidP="00541C41">
            <w:pPr>
              <w:spacing w:after="0" w:line="240" w:lineRule="auto"/>
              <w:jc w:val="center"/>
              <w:rPr>
                <w:rFonts w:eastAsia="Times New Roman"/>
                <w:b/>
                <w:bCs/>
                <w:sz w:val="28"/>
                <w:szCs w:val="28"/>
              </w:rPr>
            </w:pPr>
            <w:r w:rsidRPr="00541C41">
              <w:rPr>
                <w:rFonts w:eastAsia="Times New Roman"/>
                <w:b/>
                <w:bCs/>
                <w:sz w:val="28"/>
                <w:szCs w:val="28"/>
              </w:rPr>
              <w:t>Câu</w:t>
            </w:r>
          </w:p>
        </w:tc>
        <w:tc>
          <w:tcPr>
            <w:tcW w:w="7568" w:type="dxa"/>
          </w:tcPr>
          <w:p w14:paraId="7BA662BE" w14:textId="77777777" w:rsidR="00541C41" w:rsidRPr="00541C41" w:rsidRDefault="00541C41" w:rsidP="00541C41">
            <w:pPr>
              <w:spacing w:after="0" w:line="240" w:lineRule="auto"/>
              <w:jc w:val="center"/>
              <w:rPr>
                <w:rFonts w:eastAsia="Times New Roman"/>
                <w:b/>
                <w:bCs/>
                <w:sz w:val="28"/>
                <w:szCs w:val="28"/>
                <w:lang w:val="vi-VN"/>
              </w:rPr>
            </w:pPr>
            <w:r w:rsidRPr="00541C41">
              <w:rPr>
                <w:rFonts w:eastAsia="Times New Roman"/>
                <w:b/>
                <w:bCs/>
                <w:sz w:val="28"/>
                <w:szCs w:val="28"/>
              </w:rPr>
              <w:t>Hướng</w:t>
            </w:r>
            <w:r w:rsidRPr="00541C41">
              <w:rPr>
                <w:rFonts w:eastAsia="Times New Roman"/>
                <w:b/>
                <w:bCs/>
                <w:sz w:val="28"/>
                <w:szCs w:val="28"/>
                <w:lang w:val="vi-VN"/>
              </w:rPr>
              <w:t xml:space="preserve"> dẫn chấm</w:t>
            </w:r>
          </w:p>
        </w:tc>
        <w:tc>
          <w:tcPr>
            <w:tcW w:w="1075" w:type="dxa"/>
          </w:tcPr>
          <w:p w14:paraId="3927158D" w14:textId="77777777" w:rsidR="00541C41" w:rsidRPr="00541C41" w:rsidRDefault="00541C41" w:rsidP="00541C41">
            <w:pPr>
              <w:spacing w:after="0" w:line="240" w:lineRule="auto"/>
              <w:jc w:val="center"/>
              <w:rPr>
                <w:rFonts w:eastAsia="Times New Roman"/>
                <w:b/>
                <w:bCs/>
                <w:sz w:val="28"/>
                <w:szCs w:val="28"/>
              </w:rPr>
            </w:pPr>
            <w:r w:rsidRPr="00541C41">
              <w:rPr>
                <w:rFonts w:eastAsia="Times New Roman"/>
                <w:b/>
                <w:bCs/>
                <w:sz w:val="28"/>
                <w:szCs w:val="28"/>
              </w:rPr>
              <w:t>Điểm</w:t>
            </w:r>
          </w:p>
        </w:tc>
      </w:tr>
      <w:tr w:rsidR="00541C41" w:rsidRPr="00541C41" w14:paraId="4C499BC4" w14:textId="77777777" w:rsidTr="007B7A76">
        <w:trPr>
          <w:trHeight w:val="1298"/>
        </w:trPr>
        <w:tc>
          <w:tcPr>
            <w:tcW w:w="1274" w:type="dxa"/>
            <w:vAlign w:val="center"/>
          </w:tcPr>
          <w:p w14:paraId="638709C3" w14:textId="77777777" w:rsidR="00541C41" w:rsidRPr="00541C41" w:rsidRDefault="00541C41" w:rsidP="00541C41">
            <w:pPr>
              <w:spacing w:after="0" w:line="240" w:lineRule="auto"/>
              <w:jc w:val="center"/>
              <w:rPr>
                <w:rFonts w:eastAsia="Times New Roman"/>
                <w:sz w:val="28"/>
                <w:szCs w:val="28"/>
              </w:rPr>
            </w:pPr>
            <w:r w:rsidRPr="00541C41">
              <w:rPr>
                <w:b/>
                <w:bCs/>
                <w:sz w:val="28"/>
                <w:szCs w:val="28"/>
              </w:rPr>
              <w:t>Câu 1</w:t>
            </w:r>
            <w:r w:rsidRPr="00541C41">
              <w:rPr>
                <w:sz w:val="28"/>
                <w:szCs w:val="28"/>
              </w:rPr>
              <w:t>. (2,0 điểm)</w:t>
            </w:r>
          </w:p>
        </w:tc>
        <w:tc>
          <w:tcPr>
            <w:tcW w:w="7568" w:type="dxa"/>
            <w:shd w:val="clear" w:color="auto" w:fill="auto"/>
          </w:tcPr>
          <w:p w14:paraId="4E8E75CD" w14:textId="77777777" w:rsidR="00541C41" w:rsidRPr="00541C41" w:rsidRDefault="00541C41" w:rsidP="00541C41">
            <w:pPr>
              <w:spacing w:after="0" w:line="240" w:lineRule="auto"/>
              <w:rPr>
                <w:rFonts w:eastAsia="SimSun"/>
                <w:sz w:val="28"/>
                <w:szCs w:val="28"/>
                <w:lang w:eastAsia="zh-CN"/>
              </w:rPr>
            </w:pPr>
            <w:r w:rsidRPr="00541C41">
              <w:rPr>
                <w:rFonts w:eastAsia="SimSun"/>
                <w:sz w:val="28"/>
                <w:szCs w:val="28"/>
                <w:lang w:eastAsia="zh-CN"/>
              </w:rPr>
              <w:t xml:space="preserve">         (1)     2Al  +   3Cl</w:t>
            </w:r>
            <w:r w:rsidRPr="00541C41">
              <w:rPr>
                <w:rFonts w:eastAsia="SimSun"/>
                <w:sz w:val="28"/>
                <w:szCs w:val="28"/>
                <w:vertAlign w:val="subscript"/>
                <w:lang w:eastAsia="zh-CN"/>
              </w:rPr>
              <w:t>2</w:t>
            </w:r>
            <w:r w:rsidRPr="00541C41">
              <w:rPr>
                <w:rFonts w:eastAsia="SimSun"/>
                <w:sz w:val="28"/>
                <w:szCs w:val="28"/>
                <w:lang w:eastAsia="zh-CN"/>
              </w:rPr>
              <w:t xml:space="preserve"> </w:t>
            </w:r>
            <w:r w:rsidRPr="00541C41">
              <w:rPr>
                <w:rFonts w:eastAsia="SimSun"/>
                <w:position w:val="-6"/>
                <w:sz w:val="28"/>
                <w:szCs w:val="28"/>
                <w:lang w:eastAsia="zh-CN"/>
              </w:rPr>
              <w:object w:dxaOrig="300" w:dyaOrig="220" w14:anchorId="1E92831E">
                <v:shape id="_x0000_i1202" type="#_x0000_t75" style="width:15pt;height:12pt" o:ole="">
                  <v:imagedata r:id="rId418" o:title=""/>
                </v:shape>
                <o:OLEObject Type="Embed" ProgID="Equation.3" ShapeID="_x0000_i1202" DrawAspect="Content" ObjectID="_1773308285" r:id="rId463"/>
              </w:object>
            </w:r>
            <w:r w:rsidRPr="00541C41">
              <w:rPr>
                <w:rFonts w:eastAsia="SimSun"/>
                <w:sz w:val="28"/>
                <w:szCs w:val="28"/>
                <w:lang w:eastAsia="zh-CN"/>
              </w:rPr>
              <w:t xml:space="preserve">  2AlCl</w:t>
            </w:r>
            <w:r w:rsidRPr="00541C41">
              <w:rPr>
                <w:rFonts w:eastAsia="SimSun"/>
                <w:sz w:val="28"/>
                <w:szCs w:val="28"/>
                <w:vertAlign w:val="subscript"/>
                <w:lang w:eastAsia="zh-CN"/>
              </w:rPr>
              <w:t>3</w:t>
            </w:r>
            <w:r w:rsidRPr="00541C41">
              <w:rPr>
                <w:rFonts w:eastAsia="SimSun"/>
                <w:sz w:val="28"/>
                <w:szCs w:val="28"/>
                <w:lang w:eastAsia="zh-CN"/>
              </w:rPr>
              <w:t xml:space="preserve"> </w:t>
            </w:r>
          </w:p>
          <w:p w14:paraId="4A4A0BE5" w14:textId="77777777" w:rsidR="00541C41" w:rsidRPr="00541C41" w:rsidRDefault="00541C41" w:rsidP="00541C41">
            <w:pPr>
              <w:spacing w:after="0" w:line="240" w:lineRule="auto"/>
              <w:rPr>
                <w:rFonts w:eastAsia="SimSun"/>
                <w:sz w:val="28"/>
                <w:szCs w:val="28"/>
                <w:lang w:eastAsia="zh-CN"/>
              </w:rPr>
            </w:pPr>
            <w:r w:rsidRPr="00541C41">
              <w:rPr>
                <w:rFonts w:eastAsia="SimSun"/>
                <w:sz w:val="28"/>
                <w:szCs w:val="28"/>
                <w:lang w:eastAsia="zh-CN"/>
              </w:rPr>
              <w:t xml:space="preserve">    (2)  2C</w:t>
            </w:r>
            <w:r w:rsidRPr="00541C41">
              <w:rPr>
                <w:rFonts w:eastAsia="SimSun"/>
                <w:sz w:val="28"/>
                <w:szCs w:val="28"/>
                <w:vertAlign w:val="subscript"/>
                <w:lang w:eastAsia="zh-CN"/>
              </w:rPr>
              <w:t>n</w:t>
            </w:r>
            <w:r w:rsidRPr="00541C41">
              <w:rPr>
                <w:rFonts w:eastAsia="SimSun"/>
                <w:sz w:val="28"/>
                <w:szCs w:val="28"/>
                <w:lang w:eastAsia="zh-CN"/>
              </w:rPr>
              <w:t>H</w:t>
            </w:r>
            <w:r w:rsidRPr="00541C41">
              <w:rPr>
                <w:rFonts w:eastAsia="SimSun"/>
                <w:sz w:val="28"/>
                <w:szCs w:val="28"/>
                <w:vertAlign w:val="subscript"/>
                <w:lang w:eastAsia="zh-CN"/>
              </w:rPr>
              <w:t>2n-2</w:t>
            </w:r>
            <w:r w:rsidRPr="00541C41">
              <w:rPr>
                <w:rFonts w:eastAsia="SimSun"/>
                <w:sz w:val="28"/>
                <w:szCs w:val="28"/>
                <w:lang w:eastAsia="zh-CN"/>
              </w:rPr>
              <w:t xml:space="preserve">  + (3n-1) O</w:t>
            </w:r>
            <w:r w:rsidRPr="00541C41">
              <w:rPr>
                <w:rFonts w:eastAsia="SimSun"/>
                <w:sz w:val="28"/>
                <w:szCs w:val="28"/>
                <w:vertAlign w:val="subscript"/>
                <w:lang w:eastAsia="zh-CN"/>
              </w:rPr>
              <w:t>2</w:t>
            </w:r>
            <w:r w:rsidRPr="00541C41">
              <w:rPr>
                <w:rFonts w:eastAsia="SimSun"/>
                <w:sz w:val="28"/>
                <w:szCs w:val="28"/>
                <w:lang w:eastAsia="zh-CN"/>
              </w:rPr>
              <w:t xml:space="preserve">  </w:t>
            </w:r>
            <w:r w:rsidRPr="00541C41">
              <w:rPr>
                <w:rFonts w:eastAsia="SimSun"/>
                <w:position w:val="-6"/>
                <w:sz w:val="28"/>
                <w:szCs w:val="28"/>
                <w:lang w:eastAsia="zh-CN"/>
              </w:rPr>
              <w:object w:dxaOrig="300" w:dyaOrig="220" w14:anchorId="75BCD25D">
                <v:shape id="_x0000_i1203" type="#_x0000_t75" style="width:15pt;height:12pt" o:ole="">
                  <v:imagedata r:id="rId418" o:title=""/>
                </v:shape>
                <o:OLEObject Type="Embed" ProgID="Equation.3" ShapeID="_x0000_i1203" DrawAspect="Content" ObjectID="_1773308286" r:id="rId464"/>
              </w:object>
            </w:r>
            <w:r w:rsidRPr="00541C41">
              <w:rPr>
                <w:rFonts w:eastAsia="SimSun"/>
                <w:sz w:val="28"/>
                <w:szCs w:val="28"/>
                <w:lang w:eastAsia="zh-CN"/>
              </w:rPr>
              <w:t xml:space="preserve">  2nCO</w:t>
            </w:r>
            <w:r w:rsidRPr="00541C41">
              <w:rPr>
                <w:rFonts w:eastAsia="SimSun"/>
                <w:sz w:val="28"/>
                <w:szCs w:val="28"/>
                <w:vertAlign w:val="subscript"/>
                <w:lang w:eastAsia="zh-CN"/>
              </w:rPr>
              <w:t>2</w:t>
            </w:r>
            <w:r w:rsidRPr="00541C41">
              <w:rPr>
                <w:rFonts w:eastAsia="SimSun"/>
                <w:sz w:val="28"/>
                <w:szCs w:val="28"/>
                <w:lang w:eastAsia="zh-CN"/>
              </w:rPr>
              <w:t xml:space="preserve">  + 2(n-1) H</w:t>
            </w:r>
            <w:r w:rsidRPr="00541C41">
              <w:rPr>
                <w:rFonts w:eastAsia="SimSun"/>
                <w:sz w:val="28"/>
                <w:szCs w:val="28"/>
                <w:vertAlign w:val="subscript"/>
                <w:lang w:eastAsia="zh-CN"/>
              </w:rPr>
              <w:t>2</w:t>
            </w:r>
            <w:r w:rsidRPr="00541C41">
              <w:rPr>
                <w:rFonts w:eastAsia="SimSun"/>
                <w:sz w:val="28"/>
                <w:szCs w:val="28"/>
                <w:lang w:eastAsia="zh-CN"/>
              </w:rPr>
              <w:t>O</w:t>
            </w:r>
          </w:p>
          <w:p w14:paraId="15B7228A" w14:textId="77777777" w:rsidR="00541C41" w:rsidRPr="00541C41" w:rsidRDefault="00541C41" w:rsidP="00541C41">
            <w:pPr>
              <w:spacing w:after="0" w:line="240" w:lineRule="auto"/>
              <w:rPr>
                <w:rFonts w:eastAsia="SimSun"/>
                <w:sz w:val="28"/>
                <w:szCs w:val="28"/>
                <w:lang w:eastAsia="zh-CN"/>
              </w:rPr>
            </w:pPr>
            <w:r w:rsidRPr="00541C41">
              <w:rPr>
                <w:rFonts w:eastAsia="SimSun"/>
                <w:sz w:val="28"/>
                <w:szCs w:val="28"/>
                <w:lang w:eastAsia="zh-CN"/>
              </w:rPr>
              <w:t>(3) )   Fe</w:t>
            </w:r>
            <w:r w:rsidRPr="00541C41">
              <w:rPr>
                <w:rFonts w:eastAsia="SimSun"/>
                <w:sz w:val="28"/>
                <w:szCs w:val="28"/>
                <w:vertAlign w:val="subscript"/>
                <w:lang w:eastAsia="zh-CN"/>
              </w:rPr>
              <w:softHyphen/>
              <w:t>x</w:t>
            </w:r>
            <w:r w:rsidRPr="00541C41">
              <w:rPr>
                <w:rFonts w:eastAsia="SimSun"/>
                <w:sz w:val="28"/>
                <w:szCs w:val="28"/>
                <w:lang w:eastAsia="zh-CN"/>
              </w:rPr>
              <w:t>O</w:t>
            </w:r>
            <w:r w:rsidRPr="00541C41">
              <w:rPr>
                <w:rFonts w:eastAsia="SimSun"/>
                <w:sz w:val="28"/>
                <w:szCs w:val="28"/>
                <w:vertAlign w:val="subscript"/>
                <w:lang w:eastAsia="zh-CN"/>
              </w:rPr>
              <w:t>y</w:t>
            </w:r>
            <w:r w:rsidRPr="00541C41">
              <w:rPr>
                <w:rFonts w:eastAsia="SimSun"/>
                <w:sz w:val="28"/>
                <w:szCs w:val="28"/>
                <w:lang w:eastAsia="zh-CN"/>
              </w:rPr>
              <w:t xml:space="preserve">  +  yCO  </w:t>
            </w:r>
            <w:r w:rsidRPr="00541C41">
              <w:rPr>
                <w:rFonts w:eastAsia="SimSun"/>
                <w:position w:val="-6"/>
                <w:sz w:val="28"/>
                <w:szCs w:val="28"/>
                <w:lang w:eastAsia="zh-CN"/>
              </w:rPr>
              <w:object w:dxaOrig="300" w:dyaOrig="220" w14:anchorId="67DF2A07">
                <v:shape id="_x0000_i1204" type="#_x0000_t75" style="width:15pt;height:12pt" o:ole="">
                  <v:imagedata r:id="rId418" o:title=""/>
                </v:shape>
                <o:OLEObject Type="Embed" ProgID="Equation.3" ShapeID="_x0000_i1204" DrawAspect="Content" ObjectID="_1773308287" r:id="rId465"/>
              </w:object>
            </w:r>
            <w:r w:rsidRPr="00541C41">
              <w:rPr>
                <w:rFonts w:eastAsia="SimSun"/>
                <w:sz w:val="28"/>
                <w:szCs w:val="28"/>
                <w:lang w:eastAsia="zh-CN"/>
              </w:rPr>
              <w:t xml:space="preserve"> x FeO  +  yCO</w:t>
            </w:r>
            <w:r w:rsidRPr="00541C41">
              <w:rPr>
                <w:rFonts w:eastAsia="SimSun"/>
                <w:sz w:val="28"/>
                <w:szCs w:val="28"/>
                <w:vertAlign w:val="subscript"/>
                <w:lang w:eastAsia="zh-CN"/>
              </w:rPr>
              <w:t>2</w:t>
            </w:r>
          </w:p>
          <w:p w14:paraId="2DB4D383" w14:textId="77777777" w:rsidR="00541C41" w:rsidRPr="00541C41" w:rsidRDefault="00541C41" w:rsidP="00541C41">
            <w:pPr>
              <w:spacing w:after="0" w:line="240" w:lineRule="auto"/>
              <w:rPr>
                <w:rFonts w:eastAsia="SimSun"/>
                <w:sz w:val="28"/>
                <w:szCs w:val="28"/>
                <w:lang w:eastAsia="zh-CN"/>
              </w:rPr>
            </w:pPr>
            <w:r w:rsidRPr="00541C41">
              <w:rPr>
                <w:rFonts w:eastAsia="SimSun"/>
                <w:sz w:val="28"/>
                <w:szCs w:val="28"/>
                <w:lang w:eastAsia="zh-CN"/>
              </w:rPr>
              <w:t>(4)  2Al  +  4H</w:t>
            </w:r>
            <w:r w:rsidRPr="00541C41">
              <w:rPr>
                <w:rFonts w:eastAsia="SimSun"/>
                <w:sz w:val="28"/>
                <w:szCs w:val="28"/>
                <w:vertAlign w:val="subscript"/>
                <w:lang w:eastAsia="zh-CN"/>
              </w:rPr>
              <w:t>2</w:t>
            </w:r>
            <w:r w:rsidRPr="00541C41">
              <w:rPr>
                <w:rFonts w:eastAsia="SimSun"/>
                <w:sz w:val="28"/>
                <w:szCs w:val="28"/>
                <w:lang w:eastAsia="zh-CN"/>
              </w:rPr>
              <w:t>SO</w:t>
            </w:r>
            <w:r w:rsidRPr="00541C41">
              <w:rPr>
                <w:rFonts w:eastAsia="SimSun"/>
                <w:sz w:val="28"/>
                <w:szCs w:val="28"/>
                <w:vertAlign w:val="subscript"/>
                <w:lang w:eastAsia="zh-CN"/>
              </w:rPr>
              <w:t>4</w:t>
            </w:r>
            <w:r w:rsidRPr="00541C41">
              <w:rPr>
                <w:rFonts w:eastAsia="SimSun"/>
                <w:sz w:val="28"/>
                <w:szCs w:val="28"/>
                <w:lang w:eastAsia="zh-CN"/>
              </w:rPr>
              <w:t xml:space="preserve"> </w:t>
            </w:r>
            <w:r w:rsidRPr="00541C41">
              <w:rPr>
                <w:rFonts w:eastAsia="SimSun"/>
                <w:sz w:val="28"/>
                <w:szCs w:val="28"/>
                <w:vertAlign w:val="subscript"/>
                <w:lang w:eastAsia="zh-CN"/>
              </w:rPr>
              <w:t>(đặc, nóng)</w:t>
            </w:r>
            <w:r w:rsidRPr="00541C41">
              <w:rPr>
                <w:rFonts w:eastAsia="SimSun"/>
                <w:sz w:val="28"/>
                <w:szCs w:val="28"/>
                <w:lang w:eastAsia="zh-CN"/>
              </w:rPr>
              <w:t xml:space="preserve"> </w:t>
            </w:r>
            <w:bookmarkStart w:id="3" w:name="_Hlk161017863"/>
            <w:r w:rsidRPr="00541C41">
              <w:rPr>
                <w:rFonts w:eastAsia="SimSun"/>
                <w:position w:val="-6"/>
                <w:sz w:val="28"/>
                <w:szCs w:val="28"/>
                <w:lang w:eastAsia="zh-CN"/>
              </w:rPr>
              <w:object w:dxaOrig="300" w:dyaOrig="220" w14:anchorId="775C2C46">
                <v:shape id="_x0000_i1205" type="#_x0000_t75" style="width:15pt;height:12pt" o:ole="">
                  <v:imagedata r:id="rId418" o:title=""/>
                </v:shape>
                <o:OLEObject Type="Embed" ProgID="Equation.3" ShapeID="_x0000_i1205" DrawAspect="Content" ObjectID="_1773308288" r:id="rId466"/>
              </w:object>
            </w:r>
            <w:bookmarkEnd w:id="3"/>
            <w:r w:rsidRPr="00541C41">
              <w:rPr>
                <w:rFonts w:eastAsia="SimSun"/>
                <w:sz w:val="28"/>
                <w:szCs w:val="28"/>
                <w:lang w:eastAsia="zh-CN"/>
              </w:rPr>
              <w:t xml:space="preserve">  Al</w:t>
            </w:r>
            <w:r w:rsidRPr="00541C41">
              <w:rPr>
                <w:rFonts w:eastAsia="SimSun"/>
                <w:sz w:val="28"/>
                <w:szCs w:val="28"/>
                <w:vertAlign w:val="subscript"/>
                <w:lang w:eastAsia="zh-CN"/>
              </w:rPr>
              <w:t>2</w:t>
            </w:r>
            <w:r w:rsidRPr="00541C41">
              <w:rPr>
                <w:rFonts w:eastAsia="SimSun"/>
                <w:sz w:val="28"/>
                <w:szCs w:val="28"/>
                <w:lang w:eastAsia="zh-CN"/>
              </w:rPr>
              <w:t>(SO</w:t>
            </w:r>
            <w:r w:rsidRPr="00541C41">
              <w:rPr>
                <w:rFonts w:eastAsia="SimSun"/>
                <w:sz w:val="28"/>
                <w:szCs w:val="28"/>
                <w:vertAlign w:val="subscript"/>
                <w:lang w:eastAsia="zh-CN"/>
              </w:rPr>
              <w:t>4</w:t>
            </w:r>
            <w:r w:rsidRPr="00541C41">
              <w:rPr>
                <w:rFonts w:eastAsia="SimSun"/>
                <w:sz w:val="28"/>
                <w:szCs w:val="28"/>
                <w:lang w:eastAsia="zh-CN"/>
              </w:rPr>
              <w:t>)</w:t>
            </w:r>
            <w:r w:rsidRPr="00541C41">
              <w:rPr>
                <w:rFonts w:eastAsia="SimSun"/>
                <w:sz w:val="28"/>
                <w:szCs w:val="28"/>
                <w:vertAlign w:val="subscript"/>
                <w:lang w:eastAsia="zh-CN"/>
              </w:rPr>
              <w:t>3</w:t>
            </w:r>
            <w:r w:rsidRPr="00541C41">
              <w:rPr>
                <w:rFonts w:eastAsia="SimSun"/>
                <w:sz w:val="28"/>
                <w:szCs w:val="28"/>
                <w:lang w:eastAsia="zh-CN"/>
              </w:rPr>
              <w:t xml:space="preserve">  +  S +  4H</w:t>
            </w:r>
            <w:r w:rsidRPr="00541C41">
              <w:rPr>
                <w:rFonts w:eastAsia="SimSun"/>
                <w:sz w:val="28"/>
                <w:szCs w:val="28"/>
                <w:vertAlign w:val="subscript"/>
                <w:lang w:eastAsia="zh-CN"/>
              </w:rPr>
              <w:t>2</w:t>
            </w:r>
            <w:r w:rsidRPr="00541C41">
              <w:rPr>
                <w:rFonts w:eastAsia="SimSun"/>
                <w:sz w:val="28"/>
                <w:szCs w:val="28"/>
                <w:lang w:eastAsia="zh-CN"/>
              </w:rPr>
              <w:t>O</w:t>
            </w:r>
          </w:p>
          <w:p w14:paraId="0D231818" w14:textId="77777777" w:rsidR="00541C41" w:rsidRPr="00541C41" w:rsidRDefault="00541C41" w:rsidP="00541C41">
            <w:pPr>
              <w:spacing w:after="0" w:line="240" w:lineRule="auto"/>
              <w:rPr>
                <w:rFonts w:eastAsia="SimSun"/>
                <w:sz w:val="28"/>
                <w:szCs w:val="28"/>
                <w:lang w:eastAsia="zh-CN"/>
              </w:rPr>
            </w:pPr>
          </w:p>
        </w:tc>
        <w:tc>
          <w:tcPr>
            <w:tcW w:w="1075" w:type="dxa"/>
          </w:tcPr>
          <w:p w14:paraId="165FF97C" w14:textId="77777777" w:rsidR="00541C41" w:rsidRPr="00541C41" w:rsidRDefault="00541C41" w:rsidP="00541C41">
            <w:pPr>
              <w:spacing w:after="0" w:line="240" w:lineRule="auto"/>
              <w:rPr>
                <w:rFonts w:eastAsia="Times New Roman"/>
                <w:sz w:val="28"/>
                <w:szCs w:val="28"/>
                <w:lang w:val="vi-VN"/>
              </w:rPr>
            </w:pPr>
            <w:r w:rsidRPr="00541C41">
              <w:rPr>
                <w:rFonts w:eastAsia="Times New Roman"/>
                <w:sz w:val="28"/>
                <w:szCs w:val="28"/>
              </w:rPr>
              <w:t>Mỗi</w:t>
            </w:r>
            <w:r w:rsidRPr="00541C41">
              <w:rPr>
                <w:rFonts w:eastAsia="Times New Roman"/>
                <w:sz w:val="28"/>
                <w:szCs w:val="28"/>
                <w:lang w:val="vi-VN"/>
              </w:rPr>
              <w:t xml:space="preserve"> pt đúng</w:t>
            </w:r>
          </w:p>
          <w:p w14:paraId="7AF2B654" w14:textId="77777777" w:rsidR="00541C41" w:rsidRPr="00541C41" w:rsidRDefault="00541C41" w:rsidP="00541C41">
            <w:pPr>
              <w:spacing w:after="0" w:line="240" w:lineRule="auto"/>
              <w:rPr>
                <w:rFonts w:eastAsia="Times New Roman"/>
                <w:sz w:val="28"/>
                <w:szCs w:val="28"/>
                <w:lang w:val="vi-VN"/>
              </w:rPr>
            </w:pPr>
            <w:r w:rsidRPr="00541C41">
              <w:rPr>
                <w:rFonts w:eastAsia="Times New Roman"/>
                <w:sz w:val="28"/>
                <w:szCs w:val="28"/>
                <w:lang w:val="vi-VN"/>
              </w:rPr>
              <w:t xml:space="preserve"> 0,5 đ</w:t>
            </w:r>
          </w:p>
        </w:tc>
      </w:tr>
      <w:tr w:rsidR="00541C41" w:rsidRPr="00541C41" w14:paraId="032483AE" w14:textId="77777777" w:rsidTr="007B7A76">
        <w:tc>
          <w:tcPr>
            <w:tcW w:w="1274" w:type="dxa"/>
            <w:vMerge w:val="restart"/>
            <w:vAlign w:val="center"/>
          </w:tcPr>
          <w:p w14:paraId="3EE993BB" w14:textId="77777777" w:rsidR="00541C41" w:rsidRPr="00541C41" w:rsidRDefault="00541C41" w:rsidP="00541C41">
            <w:pPr>
              <w:spacing w:after="0" w:line="240" w:lineRule="auto"/>
              <w:jc w:val="center"/>
              <w:rPr>
                <w:rFonts w:eastAsia="Times New Roman"/>
                <w:sz w:val="28"/>
                <w:szCs w:val="28"/>
              </w:rPr>
            </w:pPr>
            <w:r w:rsidRPr="00541C41">
              <w:rPr>
                <w:b/>
                <w:bCs/>
                <w:sz w:val="28"/>
                <w:szCs w:val="28"/>
              </w:rPr>
              <w:t>Câu 2</w:t>
            </w:r>
            <w:r w:rsidRPr="00541C41">
              <w:rPr>
                <w:sz w:val="28"/>
                <w:szCs w:val="28"/>
              </w:rPr>
              <w:t>. (2,0 điểm)</w:t>
            </w:r>
          </w:p>
        </w:tc>
        <w:tc>
          <w:tcPr>
            <w:tcW w:w="7568" w:type="dxa"/>
          </w:tcPr>
          <w:p w14:paraId="21D54B7F" w14:textId="77777777" w:rsidR="00541C41" w:rsidRPr="00541C41" w:rsidRDefault="00541C41" w:rsidP="00D07AEF">
            <w:pPr>
              <w:pStyle w:val="ListParagraph"/>
              <w:numPr>
                <w:ilvl w:val="0"/>
                <w:numId w:val="40"/>
              </w:numPr>
              <w:spacing w:after="0" w:line="240" w:lineRule="auto"/>
              <w:rPr>
                <w:sz w:val="28"/>
                <w:szCs w:val="28"/>
                <w:lang w:val="pt-BR"/>
              </w:rPr>
            </w:pPr>
            <w:r w:rsidRPr="00541C41">
              <w:rPr>
                <w:sz w:val="28"/>
                <w:szCs w:val="28"/>
                <w:lang w:val="pt-BR"/>
              </w:rPr>
              <w:t xml:space="preserve">PTHH     CuO  +  </w:t>
            </w:r>
            <w:r w:rsidRPr="00541C41">
              <w:rPr>
                <w:rFonts w:eastAsia="SimSun"/>
                <w:sz w:val="28"/>
                <w:szCs w:val="28"/>
                <w:lang w:eastAsia="zh-CN"/>
              </w:rPr>
              <w:t>H</w:t>
            </w:r>
            <w:r w:rsidRPr="00541C41">
              <w:rPr>
                <w:rFonts w:eastAsia="SimSun"/>
                <w:sz w:val="28"/>
                <w:szCs w:val="28"/>
                <w:vertAlign w:val="subscript"/>
                <w:lang w:eastAsia="zh-CN"/>
              </w:rPr>
              <w:t>2</w:t>
            </w:r>
            <w:r w:rsidRPr="00541C41">
              <w:rPr>
                <w:rFonts w:eastAsia="SimSun"/>
                <w:sz w:val="28"/>
                <w:szCs w:val="28"/>
                <w:lang w:eastAsia="zh-CN"/>
              </w:rPr>
              <w:t>SO</w:t>
            </w:r>
            <w:r w:rsidRPr="00541C41">
              <w:rPr>
                <w:rFonts w:eastAsia="SimSun"/>
                <w:sz w:val="28"/>
                <w:szCs w:val="28"/>
                <w:vertAlign w:val="subscript"/>
                <w:lang w:eastAsia="zh-CN"/>
              </w:rPr>
              <w:t>4</w:t>
            </w:r>
            <w:r w:rsidRPr="00541C41">
              <w:rPr>
                <w:sz w:val="28"/>
                <w:szCs w:val="28"/>
                <w:lang w:val="pt-BR"/>
              </w:rPr>
              <w:t xml:space="preserve">  </w:t>
            </w:r>
            <m:oMath>
              <m:r>
                <w:rPr>
                  <w:rFonts w:ascii="Cambria Math" w:hAnsi="Cambria Math"/>
                  <w:sz w:val="28"/>
                  <w:szCs w:val="28"/>
                  <w:lang w:val="pt-BR"/>
                </w:rPr>
                <m:t>→</m:t>
              </m:r>
            </m:oMath>
            <w:r w:rsidRPr="00541C41">
              <w:rPr>
                <w:sz w:val="28"/>
                <w:szCs w:val="28"/>
                <w:lang w:val="pt-BR"/>
              </w:rPr>
              <w:t xml:space="preserve">  CuS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0EBE0375" w14:textId="77777777" w:rsidR="00541C41" w:rsidRPr="00541C41" w:rsidRDefault="00541C41" w:rsidP="00541C41">
            <w:pPr>
              <w:spacing w:after="0" w:line="240" w:lineRule="auto"/>
              <w:rPr>
                <w:sz w:val="28"/>
                <w:szCs w:val="28"/>
                <w:vertAlign w:val="subscript"/>
                <w:lang w:val="pt-BR"/>
              </w:rPr>
            </w:pPr>
            <w:r w:rsidRPr="00541C41">
              <w:rPr>
                <w:sz w:val="28"/>
                <w:szCs w:val="28"/>
                <w:lang w:val="pt-BR"/>
              </w:rPr>
              <w:t xml:space="preserve">                   CuSO</w:t>
            </w:r>
            <w:r w:rsidRPr="00541C41">
              <w:rPr>
                <w:sz w:val="28"/>
                <w:szCs w:val="28"/>
                <w:vertAlign w:val="subscript"/>
                <w:lang w:val="pt-BR"/>
              </w:rPr>
              <w:t xml:space="preserve">4 </w:t>
            </w:r>
            <w:r w:rsidRPr="00541C41">
              <w:rPr>
                <w:sz w:val="28"/>
                <w:szCs w:val="28"/>
                <w:lang w:val="pt-BR"/>
              </w:rPr>
              <w:t xml:space="preserve"> + 2NaOH</w:t>
            </w:r>
            <w:r w:rsidRPr="00541C41">
              <w:rPr>
                <w:noProof/>
                <w:position w:val="-6"/>
                <w:sz w:val="28"/>
                <w:szCs w:val="28"/>
              </w:rPr>
              <w:drawing>
                <wp:inline distT="0" distB="0" distL="0" distR="0" wp14:anchorId="5740EEBE" wp14:editId="7113D479">
                  <wp:extent cx="222250" cy="152400"/>
                  <wp:effectExtent l="0" t="0" r="0" b="0"/>
                  <wp:docPr id="6410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lang w:val="pt-BR"/>
              </w:rPr>
              <w:t>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 xml:space="preserve">4   </w:t>
            </w:r>
            <w:r w:rsidRPr="00541C41">
              <w:rPr>
                <w:sz w:val="28"/>
                <w:szCs w:val="28"/>
                <w:lang w:val="pt-BR"/>
              </w:rPr>
              <w:t>+ Cu(OH)</w:t>
            </w:r>
            <w:r w:rsidRPr="00541C41">
              <w:rPr>
                <w:sz w:val="28"/>
                <w:szCs w:val="28"/>
                <w:vertAlign w:val="subscript"/>
                <w:lang w:val="pt-BR"/>
              </w:rPr>
              <w:t>2</w:t>
            </w:r>
          </w:p>
          <w:p w14:paraId="2A975B73" w14:textId="77777777" w:rsidR="00541C41" w:rsidRPr="00541C41" w:rsidRDefault="00541C41" w:rsidP="00541C41">
            <w:pPr>
              <w:spacing w:after="0" w:line="240" w:lineRule="auto"/>
              <w:rPr>
                <w:sz w:val="28"/>
                <w:szCs w:val="28"/>
                <w:lang w:val="pt-BR"/>
              </w:rPr>
            </w:pPr>
            <w:r w:rsidRPr="00541C41">
              <w:rPr>
                <w:sz w:val="28"/>
                <w:szCs w:val="28"/>
              </w:rPr>
              <w:t xml:space="preserve">                    </w:t>
            </w:r>
            <w:r w:rsidRPr="00541C41">
              <w:rPr>
                <w:sz w:val="28"/>
                <w:szCs w:val="28"/>
                <w:lang w:val="pt-BR"/>
              </w:rPr>
              <w:t>Cu(OH)</w:t>
            </w:r>
            <w:r w:rsidRPr="00541C41">
              <w:rPr>
                <w:sz w:val="28"/>
                <w:szCs w:val="28"/>
                <w:vertAlign w:val="subscript"/>
                <w:lang w:val="pt-BR"/>
              </w:rPr>
              <w:t>2</w:t>
            </w:r>
            <w:r w:rsidRPr="00541C41">
              <w:rPr>
                <w:sz w:val="28"/>
                <w:szCs w:val="28"/>
                <w:lang w:val="pt-BR"/>
              </w:rPr>
              <w:t xml:space="preserve">  + 2HCl  </w:t>
            </w:r>
            <w:r w:rsidRPr="00541C41">
              <w:rPr>
                <w:rFonts w:eastAsia="SimSun"/>
                <w:position w:val="-6"/>
                <w:sz w:val="28"/>
                <w:szCs w:val="28"/>
                <w:lang w:eastAsia="zh-CN"/>
              </w:rPr>
              <w:object w:dxaOrig="300" w:dyaOrig="220" w14:anchorId="261B828D">
                <v:shape id="_x0000_i1206" type="#_x0000_t75" style="width:15pt;height:12pt" o:ole="">
                  <v:imagedata r:id="rId418" o:title=""/>
                </v:shape>
                <o:OLEObject Type="Embed" ProgID="Equation.3" ShapeID="_x0000_i1206" DrawAspect="Content" ObjectID="_1773308289" r:id="rId467"/>
              </w:object>
            </w:r>
            <w:r w:rsidRPr="00541C41">
              <w:rPr>
                <w:rFonts w:eastAsia="SimSun"/>
                <w:sz w:val="28"/>
                <w:szCs w:val="28"/>
                <w:lang w:eastAsia="zh-CN"/>
              </w:rPr>
              <w:t>CuCl</w:t>
            </w:r>
            <w:r w:rsidRPr="00541C41">
              <w:rPr>
                <w:rFonts w:eastAsia="SimSun"/>
                <w:sz w:val="28"/>
                <w:szCs w:val="28"/>
                <w:vertAlign w:val="subscript"/>
                <w:lang w:eastAsia="zh-CN"/>
              </w:rPr>
              <w:t xml:space="preserve">2 </w:t>
            </w:r>
            <w:r w:rsidRPr="00541C41">
              <w:rPr>
                <w:sz w:val="28"/>
                <w:szCs w:val="28"/>
                <w:vertAlign w:val="subscript"/>
              </w:rPr>
              <w:t xml:space="preserve">    </w:t>
            </w:r>
            <w:r w:rsidRPr="00541C41">
              <w:rPr>
                <w:sz w:val="28"/>
                <w:szCs w:val="28"/>
              </w:rPr>
              <w:t>+ 2</w:t>
            </w:r>
            <w:r w:rsidRPr="00541C41">
              <w:rPr>
                <w:sz w:val="28"/>
                <w:szCs w:val="28"/>
                <w:lang w:val="pt-BR"/>
              </w:rPr>
              <w:t>H</w:t>
            </w:r>
            <w:r w:rsidRPr="00541C41">
              <w:rPr>
                <w:sz w:val="28"/>
                <w:szCs w:val="28"/>
                <w:vertAlign w:val="subscript"/>
                <w:lang w:val="pt-BR"/>
              </w:rPr>
              <w:t>2</w:t>
            </w:r>
            <w:r w:rsidRPr="00541C41">
              <w:rPr>
                <w:sz w:val="28"/>
                <w:szCs w:val="28"/>
                <w:lang w:val="pt-BR"/>
              </w:rPr>
              <w:t>O</w:t>
            </w:r>
          </w:p>
          <w:p w14:paraId="0B9C0A3F" w14:textId="77777777" w:rsidR="00541C41" w:rsidRPr="00541C41" w:rsidRDefault="00541C41" w:rsidP="00541C41">
            <w:pPr>
              <w:tabs>
                <w:tab w:val="left" w:pos="1470"/>
              </w:tabs>
              <w:spacing w:after="0" w:line="240" w:lineRule="auto"/>
              <w:rPr>
                <w:sz w:val="28"/>
                <w:szCs w:val="28"/>
              </w:rPr>
            </w:pPr>
            <w:r w:rsidRPr="00541C41">
              <w:rPr>
                <w:sz w:val="28"/>
                <w:szCs w:val="28"/>
              </w:rPr>
              <w:tab/>
            </w:r>
            <w:r w:rsidRPr="00541C41">
              <w:rPr>
                <w:rFonts w:eastAsia="SimSun"/>
                <w:sz w:val="28"/>
                <w:szCs w:val="28"/>
                <w:lang w:eastAsia="zh-CN"/>
              </w:rPr>
              <w:t>CuCl</w:t>
            </w:r>
            <w:r w:rsidRPr="00541C41">
              <w:rPr>
                <w:rFonts w:eastAsia="SimSun"/>
                <w:sz w:val="28"/>
                <w:szCs w:val="28"/>
                <w:vertAlign w:val="subscript"/>
                <w:lang w:eastAsia="zh-CN"/>
              </w:rPr>
              <w:t xml:space="preserve">2   </w:t>
            </w:r>
            <w:r w:rsidRPr="00541C41">
              <w:rPr>
                <w:sz w:val="28"/>
                <w:szCs w:val="28"/>
              </w:rPr>
              <w:t xml:space="preserve">   + Mg     </w:t>
            </w:r>
            <w:r w:rsidRPr="00541C41">
              <w:rPr>
                <w:rFonts w:eastAsia="SimSun"/>
                <w:position w:val="-6"/>
                <w:sz w:val="28"/>
                <w:szCs w:val="28"/>
                <w:lang w:eastAsia="zh-CN"/>
              </w:rPr>
              <w:object w:dxaOrig="300" w:dyaOrig="220" w14:anchorId="086C1E4A">
                <v:shape id="_x0000_i1207" type="#_x0000_t75" style="width:15pt;height:12pt" o:ole="">
                  <v:imagedata r:id="rId418" o:title=""/>
                </v:shape>
                <o:OLEObject Type="Embed" ProgID="Equation.3" ShapeID="_x0000_i1207" DrawAspect="Content" ObjectID="_1773308290" r:id="rId468"/>
              </w:object>
            </w:r>
            <w:r w:rsidRPr="00541C41">
              <w:rPr>
                <w:rFonts w:eastAsia="SimSun"/>
                <w:sz w:val="28"/>
                <w:szCs w:val="28"/>
                <w:lang w:eastAsia="zh-CN"/>
              </w:rPr>
              <w:t xml:space="preserve"> MgCl</w:t>
            </w:r>
            <w:r w:rsidRPr="00541C41">
              <w:rPr>
                <w:rFonts w:eastAsia="SimSun"/>
                <w:sz w:val="28"/>
                <w:szCs w:val="28"/>
                <w:vertAlign w:val="subscript"/>
                <w:lang w:eastAsia="zh-CN"/>
              </w:rPr>
              <w:t xml:space="preserve">2 </w:t>
            </w:r>
            <w:r w:rsidRPr="00541C41">
              <w:rPr>
                <w:rFonts w:eastAsia="SimSun"/>
                <w:sz w:val="28"/>
                <w:szCs w:val="28"/>
                <w:lang w:eastAsia="zh-CN"/>
              </w:rPr>
              <w:t xml:space="preserve"> + Cu</w:t>
            </w:r>
          </w:p>
          <w:p w14:paraId="7C41C097" w14:textId="77777777" w:rsidR="00541C41" w:rsidRPr="00541C41" w:rsidRDefault="00541C41" w:rsidP="00541C41">
            <w:pPr>
              <w:shd w:val="clear" w:color="auto" w:fill="FFFFFF"/>
              <w:spacing w:after="0" w:line="240" w:lineRule="auto"/>
              <w:jc w:val="both"/>
              <w:rPr>
                <w:rFonts w:eastAsia="Times New Roman"/>
                <w:sz w:val="28"/>
                <w:szCs w:val="28"/>
              </w:rPr>
            </w:pPr>
          </w:p>
        </w:tc>
        <w:tc>
          <w:tcPr>
            <w:tcW w:w="1075" w:type="dxa"/>
          </w:tcPr>
          <w:p w14:paraId="0186596B"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Mỗi pt đúng 0,25đ</w:t>
            </w:r>
          </w:p>
          <w:p w14:paraId="1A211B64" w14:textId="77777777" w:rsidR="00541C41" w:rsidRPr="00541C41" w:rsidRDefault="00541C41" w:rsidP="00541C41">
            <w:pPr>
              <w:spacing w:after="0" w:line="240" w:lineRule="auto"/>
              <w:rPr>
                <w:rFonts w:eastAsia="Times New Roman"/>
                <w:sz w:val="28"/>
                <w:szCs w:val="28"/>
                <w:lang w:val="vi-VN"/>
              </w:rPr>
            </w:pPr>
          </w:p>
        </w:tc>
      </w:tr>
      <w:tr w:rsidR="00541C41" w:rsidRPr="00541C41" w14:paraId="660233D4" w14:textId="77777777" w:rsidTr="007B7A76">
        <w:tc>
          <w:tcPr>
            <w:tcW w:w="1274" w:type="dxa"/>
            <w:vMerge/>
            <w:vAlign w:val="center"/>
          </w:tcPr>
          <w:p w14:paraId="2ADC599B" w14:textId="77777777" w:rsidR="00541C41" w:rsidRPr="00541C41" w:rsidRDefault="00541C41" w:rsidP="00541C41">
            <w:pPr>
              <w:spacing w:after="0" w:line="240" w:lineRule="auto"/>
              <w:jc w:val="center"/>
              <w:rPr>
                <w:rFonts w:eastAsia="Times New Roman"/>
                <w:sz w:val="28"/>
                <w:szCs w:val="28"/>
              </w:rPr>
            </w:pPr>
          </w:p>
        </w:tc>
        <w:tc>
          <w:tcPr>
            <w:tcW w:w="7568" w:type="dxa"/>
          </w:tcPr>
          <w:p w14:paraId="626651A8" w14:textId="77777777" w:rsidR="00541C41" w:rsidRPr="00541C41" w:rsidRDefault="00541C41" w:rsidP="00541C41">
            <w:pPr>
              <w:spacing w:after="0" w:line="240" w:lineRule="auto"/>
              <w:jc w:val="both"/>
              <w:rPr>
                <w:sz w:val="28"/>
                <w:szCs w:val="28"/>
                <w:lang w:val="pt-BR"/>
              </w:rPr>
            </w:pPr>
            <w:r w:rsidRPr="00541C41">
              <w:rPr>
                <w:b/>
                <w:bCs/>
                <w:sz w:val="28"/>
                <w:szCs w:val="28"/>
              </w:rPr>
              <w:t>2.</w:t>
            </w:r>
            <w:r w:rsidRPr="00541C41">
              <w:rPr>
                <w:sz w:val="28"/>
                <w:szCs w:val="28"/>
                <w:lang w:val="pt-BR"/>
              </w:rPr>
              <w:t xml:space="preserve"> Gọi số mol của N</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5</w:t>
            </w:r>
            <w:r w:rsidRPr="00541C41">
              <w:rPr>
                <w:sz w:val="28"/>
                <w:szCs w:val="28"/>
                <w:lang w:val="pt-BR"/>
              </w:rPr>
              <w:t xml:space="preserve"> và CO</w:t>
            </w:r>
            <w:r w:rsidRPr="00541C41">
              <w:rPr>
                <w:sz w:val="28"/>
                <w:szCs w:val="28"/>
                <w:vertAlign w:val="subscript"/>
                <w:lang w:val="pt-BR"/>
              </w:rPr>
              <w:t>2</w:t>
            </w:r>
            <w:r w:rsidRPr="00541C41">
              <w:rPr>
                <w:sz w:val="28"/>
                <w:szCs w:val="28"/>
                <w:lang w:val="pt-BR"/>
              </w:rPr>
              <w:t xml:space="preserve"> lần lượt là x,y (x,y &gt;0)</w:t>
            </w:r>
          </w:p>
          <w:p w14:paraId="0A579807" w14:textId="77777777" w:rsidR="00541C41" w:rsidRPr="00541C41" w:rsidRDefault="00541C41" w:rsidP="00541C41">
            <w:pPr>
              <w:spacing w:after="0" w:line="240" w:lineRule="auto"/>
              <w:jc w:val="both"/>
              <w:rPr>
                <w:sz w:val="28"/>
                <w:szCs w:val="28"/>
                <w:lang w:val="pt-BR"/>
              </w:rPr>
            </w:pPr>
            <w:r w:rsidRPr="00541C41">
              <w:rPr>
                <w:sz w:val="28"/>
                <w:szCs w:val="28"/>
                <w:lang w:val="pt-BR"/>
              </w:rPr>
              <w:t>Theo bài ra ta có: 108x + 44y = 68(x + y)</w:t>
            </w:r>
          </w:p>
          <w:p w14:paraId="5D6FF53F" w14:textId="77777777" w:rsidR="00541C41" w:rsidRPr="00541C41" w:rsidRDefault="00541C41" w:rsidP="00541C41">
            <w:pPr>
              <w:spacing w:after="0" w:line="240" w:lineRule="auto"/>
              <w:jc w:val="both"/>
              <w:rPr>
                <w:sz w:val="28"/>
                <w:szCs w:val="28"/>
                <w:lang w:val="pt-BR"/>
              </w:rPr>
            </w:pPr>
            <w:r w:rsidRPr="00541C41">
              <w:rPr>
                <w:sz w:val="28"/>
                <w:szCs w:val="28"/>
                <w:lang w:val="pt-BR"/>
              </w:rPr>
              <w:sym w:font="Symbol" w:char="F0DE"/>
            </w:r>
            <w:r w:rsidRPr="00541C41">
              <w:rPr>
                <w:sz w:val="28"/>
                <w:szCs w:val="28"/>
                <w:lang w:val="pt-BR"/>
              </w:rPr>
              <w:t xml:space="preserve"> 40x – 24y = 0 (1)</w:t>
            </w:r>
          </w:p>
          <w:p w14:paraId="2B204E46" w14:textId="77777777" w:rsidR="00541C41" w:rsidRPr="00541C41" w:rsidRDefault="00541C41" w:rsidP="00541C41">
            <w:pPr>
              <w:spacing w:after="0" w:line="240" w:lineRule="auto"/>
              <w:jc w:val="both"/>
              <w:rPr>
                <w:sz w:val="28"/>
                <w:szCs w:val="28"/>
                <w:lang w:val="pt-BR"/>
              </w:rPr>
            </w:pPr>
            <w:r w:rsidRPr="00541C41">
              <w:rPr>
                <w:sz w:val="28"/>
                <w:szCs w:val="28"/>
                <w:lang w:val="pt-BR"/>
              </w:rPr>
              <w:t>Mặt khác: 108x + 44y = 27,2 (2)</w:t>
            </w:r>
          </w:p>
          <w:p w14:paraId="1167ABD9" w14:textId="77777777" w:rsidR="00541C41" w:rsidRPr="00541C41" w:rsidRDefault="00541C41" w:rsidP="00541C41">
            <w:pPr>
              <w:spacing w:after="0" w:line="240" w:lineRule="auto"/>
              <w:jc w:val="both"/>
              <w:rPr>
                <w:sz w:val="28"/>
                <w:szCs w:val="28"/>
                <w:lang w:val="pt-BR"/>
              </w:rPr>
            </w:pPr>
            <w:r w:rsidRPr="00541C41">
              <w:rPr>
                <w:sz w:val="28"/>
                <w:szCs w:val="28"/>
                <w:lang w:val="pt-BR"/>
              </w:rPr>
              <w:t>Từ (1) và (2) ta có: x = 0,15, y = 0,25.</w:t>
            </w:r>
          </w:p>
          <w:p w14:paraId="51386432" w14:textId="77777777" w:rsidR="00541C41" w:rsidRPr="00541C41" w:rsidRDefault="00541C41" w:rsidP="00541C41">
            <w:pPr>
              <w:spacing w:after="0" w:line="240" w:lineRule="auto"/>
              <w:jc w:val="both"/>
              <w:rPr>
                <w:sz w:val="28"/>
                <w:szCs w:val="28"/>
                <w:lang w:val="pt-BR"/>
              </w:rPr>
            </w:pPr>
            <w:r w:rsidRPr="00541C41">
              <w:rPr>
                <w:sz w:val="28"/>
                <w:szCs w:val="28"/>
                <w:lang w:val="pt-BR"/>
              </w:rPr>
              <w:t>Vậy n</w:t>
            </w:r>
            <w:r w:rsidRPr="00541C41">
              <w:rPr>
                <w:sz w:val="28"/>
                <w:szCs w:val="28"/>
                <w:vertAlign w:val="subscript"/>
                <w:lang w:val="pt-BR"/>
              </w:rPr>
              <w:t>N2O5</w:t>
            </w:r>
            <w:r w:rsidRPr="00541C41">
              <w:rPr>
                <w:sz w:val="28"/>
                <w:szCs w:val="28"/>
                <w:lang w:val="pt-BR"/>
              </w:rPr>
              <w:t xml:space="preserve"> = 0,15, n</w:t>
            </w:r>
            <w:r w:rsidRPr="00541C41">
              <w:rPr>
                <w:sz w:val="28"/>
                <w:szCs w:val="28"/>
                <w:vertAlign w:val="subscript"/>
                <w:lang w:val="pt-BR"/>
              </w:rPr>
              <w:t>CO2</w:t>
            </w:r>
            <w:r w:rsidRPr="00541C41">
              <w:rPr>
                <w:sz w:val="28"/>
                <w:szCs w:val="28"/>
                <w:lang w:val="pt-BR"/>
              </w:rPr>
              <w:t xml:space="preserve"> = 0,25</w:t>
            </w:r>
          </w:p>
          <w:p w14:paraId="7B68AD20" w14:textId="77777777" w:rsidR="00541C41" w:rsidRPr="00541C41" w:rsidRDefault="00541C41" w:rsidP="00541C41">
            <w:pPr>
              <w:spacing w:after="0" w:line="240" w:lineRule="auto"/>
              <w:jc w:val="both"/>
              <w:rPr>
                <w:sz w:val="28"/>
                <w:szCs w:val="28"/>
                <w:lang w:val="pt-BR"/>
              </w:rPr>
            </w:pPr>
            <w:r w:rsidRPr="00541C41">
              <w:rPr>
                <w:sz w:val="28"/>
                <w:szCs w:val="28"/>
                <w:lang w:val="pt-BR"/>
              </w:rPr>
              <w:sym w:font="Symbol" w:char="F0DE"/>
            </w:r>
            <w:r w:rsidRPr="00541C41">
              <w:rPr>
                <w:sz w:val="28"/>
                <w:szCs w:val="28"/>
                <w:lang w:val="pt-BR"/>
              </w:rPr>
              <w:t xml:space="preserve"> n</w:t>
            </w:r>
            <w:r w:rsidRPr="00541C41">
              <w:rPr>
                <w:sz w:val="28"/>
                <w:szCs w:val="28"/>
                <w:vertAlign w:val="subscript"/>
                <w:lang w:val="pt-BR"/>
              </w:rPr>
              <w:t>O</w:t>
            </w:r>
            <w:r w:rsidRPr="00541C41">
              <w:rPr>
                <w:sz w:val="28"/>
                <w:szCs w:val="28"/>
                <w:lang w:val="pt-BR"/>
              </w:rPr>
              <w:t xml:space="preserve"> (hh</w:t>
            </w:r>
            <w:r w:rsidRPr="00541C41">
              <w:rPr>
                <w:sz w:val="28"/>
                <w:szCs w:val="28"/>
                <w:vertAlign w:val="subscript"/>
                <w:lang w:val="pt-BR"/>
              </w:rPr>
              <w:t>A</w:t>
            </w:r>
            <w:r w:rsidRPr="00541C41">
              <w:rPr>
                <w:sz w:val="28"/>
                <w:szCs w:val="28"/>
                <w:lang w:val="pt-BR"/>
              </w:rPr>
              <w:t>) = (0,15 x 5) + (0,25 x 2) = 1,25 mol.</w:t>
            </w:r>
          </w:p>
          <w:p w14:paraId="79C69218" w14:textId="77777777" w:rsidR="00541C41" w:rsidRPr="00541C41" w:rsidRDefault="00541C41" w:rsidP="00541C41">
            <w:pPr>
              <w:spacing w:after="0" w:line="240" w:lineRule="auto"/>
              <w:jc w:val="both"/>
              <w:rPr>
                <w:sz w:val="28"/>
                <w:szCs w:val="28"/>
                <w:lang w:val="pt-BR"/>
              </w:rPr>
            </w:pPr>
            <w:r w:rsidRPr="00541C41">
              <w:rPr>
                <w:sz w:val="28"/>
                <w:szCs w:val="28"/>
                <w:lang w:val="pt-BR"/>
              </w:rPr>
              <w:t>Từ đó ta có số mol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1,25 : 12 </w:t>
            </w:r>
            <m:oMath>
              <m:r>
                <w:rPr>
                  <w:rFonts w:ascii="Cambria Math" w:hAnsi="Cambria Math"/>
                  <w:sz w:val="28"/>
                  <w:szCs w:val="28"/>
                  <w:lang w:val="pt-BR"/>
                </w:rPr>
                <m:t>≈</m:t>
              </m:r>
            </m:oMath>
            <w:r w:rsidRPr="00541C41">
              <w:rPr>
                <w:sz w:val="28"/>
                <w:szCs w:val="28"/>
                <w:lang w:val="pt-BR"/>
              </w:rPr>
              <w:t xml:space="preserve"> 0,104 mol</w:t>
            </w:r>
          </w:p>
          <w:p w14:paraId="51DF8B18" w14:textId="77777777" w:rsidR="00541C41" w:rsidRPr="00541C41" w:rsidRDefault="00541C41" w:rsidP="00541C41">
            <w:pPr>
              <w:spacing w:after="0" w:line="240" w:lineRule="auto"/>
              <w:rPr>
                <w:sz w:val="28"/>
                <w:szCs w:val="28"/>
                <w:lang w:val="pt-BR"/>
              </w:rPr>
            </w:pPr>
            <w:r w:rsidRPr="00541C41">
              <w:rPr>
                <w:sz w:val="28"/>
                <w:szCs w:val="28"/>
                <w:lang w:val="pt-BR"/>
              </w:rPr>
              <w:t>Vậy: khối lượng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cần lấy = 0,104 x 400 = 41,6 gam</w:t>
            </w:r>
          </w:p>
          <w:p w14:paraId="07E7F29C" w14:textId="77777777" w:rsidR="00541C41" w:rsidRPr="00541C41" w:rsidRDefault="00541C41" w:rsidP="00541C41">
            <w:pPr>
              <w:shd w:val="clear" w:color="auto" w:fill="FFFFFF"/>
              <w:spacing w:after="0" w:line="240" w:lineRule="auto"/>
              <w:jc w:val="both"/>
              <w:rPr>
                <w:rFonts w:eastAsia="Times New Roman"/>
                <w:sz w:val="28"/>
                <w:szCs w:val="28"/>
                <w:bdr w:val="none" w:sz="0" w:space="0" w:color="auto" w:frame="1"/>
                <w:lang w:val="vi-VN"/>
              </w:rPr>
            </w:pPr>
            <w:r w:rsidRPr="00541C41">
              <w:rPr>
                <w:sz w:val="28"/>
                <w:szCs w:val="28"/>
              </w:rPr>
              <w:t xml:space="preserve">  </w:t>
            </w:r>
          </w:p>
        </w:tc>
        <w:tc>
          <w:tcPr>
            <w:tcW w:w="1075" w:type="dxa"/>
          </w:tcPr>
          <w:p w14:paraId="68530ACF" w14:textId="77777777" w:rsidR="00541C41" w:rsidRPr="00541C41" w:rsidRDefault="00541C41" w:rsidP="00541C41">
            <w:pPr>
              <w:spacing w:after="0" w:line="240" w:lineRule="auto"/>
              <w:jc w:val="center"/>
              <w:rPr>
                <w:b/>
                <w:bCs/>
                <w:sz w:val="28"/>
                <w:szCs w:val="28"/>
              </w:rPr>
            </w:pPr>
          </w:p>
          <w:p w14:paraId="54D2939F" w14:textId="77777777" w:rsidR="00541C41" w:rsidRPr="00541C41" w:rsidRDefault="00541C41" w:rsidP="00541C41">
            <w:pPr>
              <w:spacing w:after="0" w:line="240" w:lineRule="auto"/>
              <w:jc w:val="center"/>
              <w:rPr>
                <w:b/>
                <w:bCs/>
                <w:sz w:val="28"/>
                <w:szCs w:val="28"/>
              </w:rPr>
            </w:pPr>
          </w:p>
          <w:p w14:paraId="2D760E3C" w14:textId="77777777" w:rsidR="00541C41" w:rsidRPr="00541C41" w:rsidRDefault="00541C41" w:rsidP="00541C41">
            <w:pPr>
              <w:spacing w:after="0" w:line="240" w:lineRule="auto"/>
              <w:jc w:val="center"/>
              <w:rPr>
                <w:b/>
                <w:bCs/>
                <w:sz w:val="28"/>
                <w:szCs w:val="28"/>
              </w:rPr>
            </w:pPr>
            <w:r w:rsidRPr="00541C41">
              <w:rPr>
                <w:b/>
                <w:bCs/>
                <w:sz w:val="28"/>
                <w:szCs w:val="28"/>
              </w:rPr>
              <w:t>0,25</w:t>
            </w:r>
          </w:p>
          <w:p w14:paraId="250CD49D" w14:textId="77777777" w:rsidR="00541C41" w:rsidRPr="00541C41" w:rsidRDefault="00541C41" w:rsidP="00541C41">
            <w:pPr>
              <w:spacing w:after="0" w:line="240" w:lineRule="auto"/>
              <w:jc w:val="center"/>
              <w:rPr>
                <w:b/>
                <w:bCs/>
                <w:sz w:val="28"/>
                <w:szCs w:val="28"/>
              </w:rPr>
            </w:pPr>
            <w:r w:rsidRPr="00541C41">
              <w:rPr>
                <w:b/>
                <w:bCs/>
                <w:sz w:val="28"/>
                <w:szCs w:val="28"/>
              </w:rPr>
              <w:t>0,25</w:t>
            </w:r>
          </w:p>
          <w:p w14:paraId="78454314" w14:textId="77777777" w:rsidR="00541C41" w:rsidRPr="00541C41" w:rsidRDefault="00541C41" w:rsidP="00541C41">
            <w:pPr>
              <w:spacing w:after="0" w:line="240" w:lineRule="auto"/>
              <w:jc w:val="center"/>
              <w:rPr>
                <w:b/>
                <w:bCs/>
                <w:sz w:val="28"/>
                <w:szCs w:val="28"/>
              </w:rPr>
            </w:pPr>
          </w:p>
          <w:p w14:paraId="142B5160" w14:textId="77777777" w:rsidR="00541C41" w:rsidRPr="00541C41" w:rsidRDefault="00541C41" w:rsidP="00541C41">
            <w:pPr>
              <w:spacing w:after="0" w:line="240" w:lineRule="auto"/>
              <w:jc w:val="center"/>
              <w:rPr>
                <w:b/>
                <w:bCs/>
                <w:sz w:val="28"/>
                <w:szCs w:val="28"/>
              </w:rPr>
            </w:pPr>
          </w:p>
          <w:p w14:paraId="5CDD9422" w14:textId="77777777" w:rsidR="00541C41" w:rsidRPr="00541C41" w:rsidRDefault="00541C41" w:rsidP="00541C41">
            <w:pPr>
              <w:spacing w:after="0" w:line="240" w:lineRule="auto"/>
              <w:jc w:val="center"/>
              <w:rPr>
                <w:b/>
                <w:bCs/>
                <w:sz w:val="28"/>
                <w:szCs w:val="28"/>
              </w:rPr>
            </w:pPr>
            <w:r w:rsidRPr="00541C41">
              <w:rPr>
                <w:b/>
                <w:bCs/>
                <w:sz w:val="28"/>
                <w:szCs w:val="28"/>
              </w:rPr>
              <w:t>0,25</w:t>
            </w:r>
          </w:p>
          <w:p w14:paraId="3B88C866" w14:textId="77777777" w:rsidR="00541C41" w:rsidRPr="00541C41" w:rsidRDefault="00541C41" w:rsidP="00541C41">
            <w:pPr>
              <w:spacing w:after="0" w:line="240" w:lineRule="auto"/>
              <w:jc w:val="center"/>
              <w:rPr>
                <w:b/>
                <w:bCs/>
                <w:sz w:val="28"/>
                <w:szCs w:val="28"/>
              </w:rPr>
            </w:pPr>
          </w:p>
          <w:p w14:paraId="097CC80D" w14:textId="77777777" w:rsidR="00541C41" w:rsidRPr="00541C41" w:rsidRDefault="00541C41" w:rsidP="00541C41">
            <w:pPr>
              <w:spacing w:after="0" w:line="240" w:lineRule="auto"/>
              <w:jc w:val="center"/>
              <w:rPr>
                <w:b/>
                <w:bCs/>
                <w:sz w:val="28"/>
                <w:szCs w:val="28"/>
              </w:rPr>
            </w:pPr>
            <w:r w:rsidRPr="00541C41">
              <w:rPr>
                <w:b/>
                <w:bCs/>
                <w:sz w:val="28"/>
                <w:szCs w:val="28"/>
              </w:rPr>
              <w:t>0,25</w:t>
            </w:r>
          </w:p>
          <w:p w14:paraId="131349C8" w14:textId="77777777" w:rsidR="00541C41" w:rsidRPr="00541C41" w:rsidRDefault="00541C41" w:rsidP="00541C41">
            <w:pPr>
              <w:spacing w:after="0" w:line="240" w:lineRule="auto"/>
              <w:rPr>
                <w:rFonts w:eastAsia="Times New Roman"/>
                <w:sz w:val="28"/>
                <w:szCs w:val="28"/>
                <w:lang w:val="vi-VN"/>
              </w:rPr>
            </w:pPr>
          </w:p>
        </w:tc>
      </w:tr>
      <w:tr w:rsidR="00541C41" w:rsidRPr="00541C41" w14:paraId="1303F22F" w14:textId="77777777" w:rsidTr="007B7A76">
        <w:tc>
          <w:tcPr>
            <w:tcW w:w="1274" w:type="dxa"/>
            <w:vAlign w:val="center"/>
          </w:tcPr>
          <w:p w14:paraId="7D8B325D" w14:textId="77777777" w:rsidR="00541C41" w:rsidRPr="00541C41" w:rsidRDefault="00541C41" w:rsidP="00541C41">
            <w:pPr>
              <w:spacing w:after="0" w:line="240" w:lineRule="auto"/>
              <w:jc w:val="center"/>
              <w:rPr>
                <w:rFonts w:eastAsia="Times New Roman"/>
                <w:sz w:val="28"/>
                <w:szCs w:val="28"/>
              </w:rPr>
            </w:pPr>
            <w:r w:rsidRPr="00541C41">
              <w:rPr>
                <w:b/>
                <w:bCs/>
                <w:sz w:val="28"/>
                <w:szCs w:val="28"/>
              </w:rPr>
              <w:t>Câu 3</w:t>
            </w:r>
            <w:r w:rsidRPr="00541C41">
              <w:rPr>
                <w:sz w:val="28"/>
                <w:szCs w:val="28"/>
              </w:rPr>
              <w:t>. (2,0 điểm)</w:t>
            </w:r>
          </w:p>
        </w:tc>
        <w:tc>
          <w:tcPr>
            <w:tcW w:w="7568" w:type="dxa"/>
          </w:tcPr>
          <w:p w14:paraId="60181EA2" w14:textId="77777777" w:rsidR="00541C41" w:rsidRPr="00541C41" w:rsidRDefault="00541C41" w:rsidP="00D07AEF">
            <w:pPr>
              <w:pStyle w:val="ListParagraph"/>
              <w:numPr>
                <w:ilvl w:val="0"/>
                <w:numId w:val="42"/>
              </w:numPr>
              <w:spacing w:after="0" w:line="240" w:lineRule="auto"/>
              <w:rPr>
                <w:rFonts w:eastAsia="Times New Roman"/>
                <w:sz w:val="28"/>
                <w:szCs w:val="28"/>
              </w:rPr>
            </w:pPr>
            <w:r w:rsidRPr="00541C41">
              <w:rPr>
                <w:rFonts w:eastAsia="Times New Roman"/>
                <w:sz w:val="28"/>
                <w:szCs w:val="28"/>
              </w:rPr>
              <w:t>Lấy mẫu thử và đánh số thứ tự.</w:t>
            </w:r>
          </w:p>
          <w:p w14:paraId="185C08A4" w14:textId="77777777" w:rsidR="00541C41" w:rsidRPr="00541C41" w:rsidRDefault="00541C41" w:rsidP="00D07AEF">
            <w:pPr>
              <w:pStyle w:val="ListParagraph"/>
              <w:numPr>
                <w:ilvl w:val="0"/>
                <w:numId w:val="42"/>
              </w:numPr>
              <w:spacing w:after="0" w:line="240" w:lineRule="auto"/>
              <w:rPr>
                <w:rFonts w:eastAsia="Times New Roman"/>
                <w:sz w:val="28"/>
                <w:szCs w:val="28"/>
              </w:rPr>
            </w:pPr>
            <w:r w:rsidRPr="00541C41">
              <w:rPr>
                <w:rFonts w:eastAsia="Times New Roman"/>
                <w:sz w:val="28"/>
                <w:szCs w:val="28"/>
              </w:rPr>
              <w:t>Cho các mẫu thử tác dụng với quỳ tím. Mẫu thử nào</w:t>
            </w:r>
          </w:p>
          <w:p w14:paraId="1DC4429D" w14:textId="77777777" w:rsidR="00541C41" w:rsidRPr="00541C41" w:rsidRDefault="00541C41" w:rsidP="00541C41">
            <w:pPr>
              <w:pStyle w:val="ListParagraph"/>
              <w:spacing w:after="0" w:line="240" w:lineRule="auto"/>
              <w:rPr>
                <w:rFonts w:eastAsia="Times New Roman"/>
                <w:sz w:val="28"/>
                <w:szCs w:val="28"/>
              </w:rPr>
            </w:pPr>
            <w:r w:rsidRPr="00541C41">
              <w:rPr>
                <w:rFonts w:eastAsia="Times New Roman"/>
                <w:sz w:val="28"/>
                <w:szCs w:val="28"/>
              </w:rPr>
              <w:t>+ làm quỳ tím chuyển xanh, là NaOH.</w:t>
            </w:r>
          </w:p>
          <w:p w14:paraId="0D3C3C02"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 Làm quỳ tím chuyển đỏ là HCl.</w:t>
            </w:r>
          </w:p>
          <w:p w14:paraId="5AD6CA54"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lastRenderedPageBreak/>
              <w:t xml:space="preserve">             + còn lại là NaCl, Na</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p>
          <w:p w14:paraId="7D1CDBCB" w14:textId="77777777" w:rsidR="00541C41" w:rsidRPr="00541C41" w:rsidRDefault="00541C41" w:rsidP="00D07AEF">
            <w:pPr>
              <w:pStyle w:val="ListParagraph"/>
              <w:numPr>
                <w:ilvl w:val="0"/>
                <w:numId w:val="42"/>
              </w:numPr>
              <w:spacing w:after="0" w:line="240" w:lineRule="auto"/>
              <w:rPr>
                <w:rFonts w:eastAsia="Times New Roman"/>
                <w:sz w:val="28"/>
                <w:szCs w:val="28"/>
              </w:rPr>
            </w:pPr>
            <w:r w:rsidRPr="00541C41">
              <w:rPr>
                <w:rFonts w:eastAsia="Times New Roman"/>
                <w:sz w:val="28"/>
                <w:szCs w:val="28"/>
              </w:rPr>
              <w:t>Cho 2 mẫu thử còn lại tác dụng với BaCl</w:t>
            </w:r>
            <w:r w:rsidRPr="00541C41">
              <w:rPr>
                <w:rFonts w:eastAsia="Times New Roman"/>
                <w:sz w:val="28"/>
                <w:szCs w:val="28"/>
                <w:vertAlign w:val="subscript"/>
              </w:rPr>
              <w:t>2.</w:t>
            </w:r>
            <w:r w:rsidRPr="00541C41">
              <w:rPr>
                <w:rFonts w:eastAsia="Times New Roman"/>
                <w:sz w:val="28"/>
                <w:szCs w:val="28"/>
              </w:rPr>
              <w:t>Mẫu thử nào</w:t>
            </w:r>
          </w:p>
          <w:p w14:paraId="5728EE6F" w14:textId="77777777" w:rsidR="00541C41" w:rsidRPr="00541C41" w:rsidRDefault="00541C41" w:rsidP="00541C41">
            <w:pPr>
              <w:pStyle w:val="ListParagraph"/>
              <w:spacing w:after="0" w:line="240" w:lineRule="auto"/>
              <w:rPr>
                <w:rFonts w:eastAsia="Times New Roman"/>
                <w:sz w:val="28"/>
                <w:szCs w:val="28"/>
              </w:rPr>
            </w:pPr>
          </w:p>
          <w:p w14:paraId="5850038C"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uất hiện kết tủa trắng là Na</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p>
          <w:p w14:paraId="10A4E8EE" w14:textId="77777777" w:rsidR="00541C41" w:rsidRPr="00541C41" w:rsidRDefault="00541C41" w:rsidP="00541C41">
            <w:pPr>
              <w:spacing w:after="0" w:line="240" w:lineRule="auto"/>
              <w:rPr>
                <w:rFonts w:eastAsia="Times New Roman"/>
                <w:sz w:val="28"/>
                <w:szCs w:val="28"/>
                <w:vertAlign w:val="subscript"/>
              </w:rPr>
            </w:pPr>
            <w:r w:rsidRPr="00541C41">
              <w:rPr>
                <w:rFonts w:eastAsia="Times New Roman"/>
                <w:sz w:val="28"/>
                <w:szCs w:val="28"/>
              </w:rPr>
              <w:t>Na</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r w:rsidRPr="00541C41">
              <w:rPr>
                <w:rFonts w:eastAsia="Times New Roman"/>
                <w:sz w:val="28"/>
                <w:szCs w:val="28"/>
              </w:rPr>
              <w:t xml:space="preserve">   +   BaCl</w:t>
            </w:r>
            <w:r w:rsidRPr="00541C41">
              <w:rPr>
                <w:rFonts w:eastAsia="Times New Roman"/>
                <w:sz w:val="28"/>
                <w:szCs w:val="28"/>
                <w:vertAlign w:val="subscript"/>
              </w:rPr>
              <w:t>2</w:t>
            </w:r>
            <w:r w:rsidRPr="00541C41">
              <w:rPr>
                <w:rFonts w:eastAsia="Times New Roman"/>
                <w:sz w:val="28"/>
                <w:szCs w:val="28"/>
              </w:rPr>
              <w:t xml:space="preserve">    </w:t>
            </w:r>
            <w:r w:rsidRPr="00541C41">
              <w:rPr>
                <w:position w:val="-6"/>
                <w:sz w:val="28"/>
                <w:szCs w:val="28"/>
                <w:lang w:val="nl-NL"/>
              </w:rPr>
              <w:object w:dxaOrig="300" w:dyaOrig="220" w14:anchorId="36D29FCD">
                <v:shape id="_x0000_i1208" type="#_x0000_t75" style="width:15.75pt;height:11.25pt" o:ole="">
                  <v:imagedata r:id="rId469" o:title=""/>
                </v:shape>
                <o:OLEObject Type="Embed" ProgID="Equation.3" ShapeID="_x0000_i1208" DrawAspect="Content" ObjectID="_1773308291" r:id="rId470"/>
              </w:object>
            </w:r>
            <w:r w:rsidRPr="00541C41">
              <w:rPr>
                <w:rFonts w:eastAsia="Times New Roman"/>
                <w:sz w:val="28"/>
                <w:szCs w:val="28"/>
              </w:rPr>
              <w:t xml:space="preserve">    2NaCl   +  BaSO</w:t>
            </w:r>
            <w:r w:rsidRPr="00541C41">
              <w:rPr>
                <w:rFonts w:eastAsia="Times New Roman"/>
                <w:sz w:val="28"/>
                <w:szCs w:val="28"/>
                <w:vertAlign w:val="subscript"/>
              </w:rPr>
              <w:t>4</w:t>
            </w:r>
          </w:p>
          <w:p w14:paraId="2188A87D"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còn lại là NaCl</w:t>
            </w:r>
          </w:p>
          <w:p w14:paraId="12B47577" w14:textId="77777777" w:rsidR="00541C41" w:rsidRPr="00541C41" w:rsidRDefault="00541C41" w:rsidP="00541C41">
            <w:pPr>
              <w:pStyle w:val="ListParagraph"/>
              <w:spacing w:after="0" w:line="240" w:lineRule="auto"/>
              <w:rPr>
                <w:rFonts w:eastAsia="Times New Roman"/>
                <w:sz w:val="28"/>
                <w:szCs w:val="28"/>
              </w:rPr>
            </w:pPr>
          </w:p>
        </w:tc>
        <w:tc>
          <w:tcPr>
            <w:tcW w:w="1075" w:type="dxa"/>
          </w:tcPr>
          <w:p w14:paraId="300B1698" w14:textId="77777777" w:rsidR="00541C41" w:rsidRPr="00541C41" w:rsidRDefault="00541C41" w:rsidP="00541C41">
            <w:pPr>
              <w:spacing w:after="0" w:line="240" w:lineRule="auto"/>
              <w:jc w:val="center"/>
              <w:rPr>
                <w:sz w:val="28"/>
                <w:szCs w:val="28"/>
                <w:lang w:val="es-ES"/>
              </w:rPr>
            </w:pPr>
          </w:p>
          <w:p w14:paraId="346EA02F"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Nhận biết được </w:t>
            </w:r>
            <w:r w:rsidRPr="00541C41">
              <w:rPr>
                <w:rFonts w:eastAsia="Times New Roman"/>
                <w:sz w:val="28"/>
                <w:szCs w:val="28"/>
              </w:rPr>
              <w:lastRenderedPageBreak/>
              <w:t>mỗi chất được 0,25</w:t>
            </w:r>
          </w:p>
        </w:tc>
      </w:tr>
      <w:tr w:rsidR="00541C41" w:rsidRPr="00541C41" w14:paraId="2D92135E" w14:textId="77777777" w:rsidTr="007B7A76">
        <w:tc>
          <w:tcPr>
            <w:tcW w:w="1274" w:type="dxa"/>
            <w:vAlign w:val="center"/>
          </w:tcPr>
          <w:p w14:paraId="196EB704" w14:textId="77777777" w:rsidR="00541C41" w:rsidRPr="00541C41" w:rsidRDefault="00541C41" w:rsidP="00541C41">
            <w:pPr>
              <w:spacing w:after="0" w:line="240" w:lineRule="auto"/>
              <w:jc w:val="center"/>
              <w:rPr>
                <w:b/>
                <w:bCs/>
                <w:sz w:val="28"/>
                <w:szCs w:val="28"/>
              </w:rPr>
            </w:pPr>
            <w:r w:rsidRPr="00541C41">
              <w:rPr>
                <w:b/>
                <w:bCs/>
                <w:sz w:val="28"/>
                <w:szCs w:val="28"/>
              </w:rPr>
              <w:lastRenderedPageBreak/>
              <w:t>Câu 4(2điểm)</w:t>
            </w:r>
          </w:p>
        </w:tc>
        <w:tc>
          <w:tcPr>
            <w:tcW w:w="7568" w:type="dxa"/>
          </w:tcPr>
          <w:p w14:paraId="476FC1EF" w14:textId="77777777" w:rsidR="00541C41" w:rsidRPr="00541C41" w:rsidRDefault="00541C41" w:rsidP="00541C41">
            <w:pPr>
              <w:spacing w:after="0" w:line="240" w:lineRule="auto"/>
              <w:rPr>
                <w:sz w:val="28"/>
                <w:szCs w:val="28"/>
              </w:rPr>
            </w:pPr>
            <w:r w:rsidRPr="00541C41">
              <w:rPr>
                <w:sz w:val="28"/>
                <w:szCs w:val="28"/>
              </w:rPr>
              <w:t>a) Đặt số mol N</w:t>
            </w:r>
            <w:r w:rsidRPr="00541C41">
              <w:rPr>
                <w:sz w:val="28"/>
                <w:szCs w:val="28"/>
                <w:vertAlign w:val="subscript"/>
              </w:rPr>
              <w:t>2</w:t>
            </w:r>
            <w:r w:rsidRPr="00541C41">
              <w:rPr>
                <w:sz w:val="28"/>
                <w:szCs w:val="28"/>
              </w:rPr>
              <w:t xml:space="preserve"> và H</w:t>
            </w:r>
            <w:r w:rsidRPr="00541C41">
              <w:rPr>
                <w:sz w:val="28"/>
                <w:szCs w:val="28"/>
                <w:vertAlign w:val="subscript"/>
              </w:rPr>
              <w:t>2</w:t>
            </w:r>
            <w:r w:rsidRPr="00541C41">
              <w:rPr>
                <w:sz w:val="28"/>
                <w:szCs w:val="28"/>
              </w:rPr>
              <w:t xml:space="preserve"> trong hỗn hợp A là  </w:t>
            </w:r>
            <w:r w:rsidRPr="00541C41">
              <w:rPr>
                <w:position w:val="-14"/>
                <w:sz w:val="28"/>
                <w:szCs w:val="28"/>
              </w:rPr>
              <w:object w:dxaOrig="360" w:dyaOrig="380" w14:anchorId="494947AD">
                <v:shape id="_x0000_i1209" type="#_x0000_t75" style="width:18pt;height:19.5pt" o:ole="">
                  <v:imagedata r:id="rId471" o:title=""/>
                </v:shape>
                <o:OLEObject Type="Embed" ProgID="Equation.DSMT4" ShapeID="_x0000_i1209" DrawAspect="Content" ObjectID="_1773308292" r:id="rId472"/>
              </w:object>
            </w:r>
            <w:r w:rsidRPr="00541C41">
              <w:rPr>
                <w:sz w:val="28"/>
                <w:szCs w:val="28"/>
              </w:rPr>
              <w:t xml:space="preserve"> = a ;  </w:t>
            </w:r>
            <w:r w:rsidRPr="00541C41">
              <w:rPr>
                <w:position w:val="-14"/>
                <w:sz w:val="28"/>
                <w:szCs w:val="28"/>
              </w:rPr>
              <w:object w:dxaOrig="380" w:dyaOrig="380" w14:anchorId="1B4F8746">
                <v:shape id="_x0000_i1210" type="#_x0000_t75" style="width:19.5pt;height:19.5pt" o:ole="">
                  <v:imagedata r:id="rId473" o:title=""/>
                </v:shape>
                <o:OLEObject Type="Embed" ProgID="Equation.DSMT4" ShapeID="_x0000_i1210" DrawAspect="Content" ObjectID="_1773308293" r:id="rId474"/>
              </w:object>
            </w:r>
            <w:r w:rsidRPr="00541C41">
              <w:rPr>
                <w:sz w:val="28"/>
                <w:szCs w:val="28"/>
              </w:rPr>
              <w:t xml:space="preserve"> = b</w:t>
            </w:r>
          </w:p>
          <w:p w14:paraId="256FD17B" w14:textId="77777777" w:rsidR="00541C41" w:rsidRPr="00541C41" w:rsidRDefault="00541C41" w:rsidP="00541C41">
            <w:pPr>
              <w:spacing w:after="0" w:line="240" w:lineRule="auto"/>
              <w:rPr>
                <w:sz w:val="28"/>
                <w:szCs w:val="28"/>
              </w:rPr>
            </w:pPr>
            <w:r w:rsidRPr="00541C41">
              <w:rPr>
                <w:sz w:val="28"/>
                <w:szCs w:val="28"/>
              </w:rPr>
              <w:t>Ta có M</w:t>
            </w:r>
            <w:r w:rsidRPr="00541C41">
              <w:rPr>
                <w:sz w:val="28"/>
                <w:szCs w:val="28"/>
                <w:vertAlign w:val="subscript"/>
              </w:rPr>
              <w:t>A</w:t>
            </w:r>
            <w:r w:rsidRPr="00541C41">
              <w:rPr>
                <w:sz w:val="28"/>
                <w:szCs w:val="28"/>
              </w:rPr>
              <w:t xml:space="preserve"> =  </w:t>
            </w:r>
            <w:r w:rsidRPr="00541C41">
              <w:rPr>
                <w:position w:val="-24"/>
                <w:sz w:val="28"/>
                <w:szCs w:val="28"/>
              </w:rPr>
              <w:object w:dxaOrig="2320" w:dyaOrig="620" w14:anchorId="55055096">
                <v:shape id="_x0000_i1211" type="#_x0000_t75" style="width:115.5pt;height:30.75pt" o:ole="">
                  <v:imagedata r:id="rId475" o:title=""/>
                </v:shape>
                <o:OLEObject Type="Embed" ProgID="Equation.DSMT4" ShapeID="_x0000_i1211" DrawAspect="Content" ObjectID="_1773308294" r:id="rId476"/>
              </w:object>
            </w:r>
            <w:r w:rsidRPr="00541C41">
              <w:rPr>
                <w:sz w:val="28"/>
                <w:szCs w:val="28"/>
              </w:rPr>
              <w:t xml:space="preserve"> </w:t>
            </w:r>
          </w:p>
          <w:p w14:paraId="4DC4257D" w14:textId="77777777" w:rsidR="00541C41" w:rsidRPr="00541C41" w:rsidRDefault="00541C41" w:rsidP="00541C41">
            <w:pPr>
              <w:spacing w:after="0" w:line="240" w:lineRule="auto"/>
              <w:rPr>
                <w:sz w:val="28"/>
                <w:szCs w:val="28"/>
                <w:shd w:val="clear" w:color="auto" w:fill="FFFFFF"/>
              </w:rPr>
            </w:pPr>
            <w:r w:rsidRPr="00541C41">
              <w:rPr>
                <w:position w:val="-6"/>
                <w:sz w:val="28"/>
                <w:szCs w:val="28"/>
                <w:shd w:val="clear" w:color="auto" w:fill="FFFFFF"/>
              </w:rPr>
              <w:object w:dxaOrig="620" w:dyaOrig="320" w14:anchorId="47F16142">
                <v:shape id="_x0000_i1212" type="#_x0000_t75" style="width:30.75pt;height:15.75pt" o:ole="">
                  <v:imagedata r:id="rId477" o:title=""/>
                </v:shape>
                <o:OLEObject Type="Embed" ProgID="Equation.DSMT4" ShapeID="_x0000_i1212" DrawAspect="Content" ObjectID="_1773308295" r:id="rId478"/>
              </w:object>
            </w:r>
            <w:r w:rsidRPr="00541C41">
              <w:rPr>
                <w:sz w:val="28"/>
                <w:szCs w:val="28"/>
                <w:shd w:val="clear" w:color="auto" w:fill="FFFFFF"/>
              </w:rPr>
              <w:t xml:space="preserve"> 28a + 2b = 7,2 a + 7,2 b </w:t>
            </w:r>
            <w:r w:rsidRPr="00541C41">
              <w:rPr>
                <w:position w:val="-6"/>
                <w:sz w:val="28"/>
                <w:szCs w:val="28"/>
                <w:shd w:val="clear" w:color="auto" w:fill="FFFFFF"/>
              </w:rPr>
              <w:object w:dxaOrig="620" w:dyaOrig="320" w14:anchorId="122D07DB">
                <v:shape id="_x0000_i1213" type="#_x0000_t75" style="width:30.75pt;height:15.75pt" o:ole="">
                  <v:imagedata r:id="rId477" o:title=""/>
                </v:shape>
                <o:OLEObject Type="Embed" ProgID="Equation.DSMT4" ShapeID="_x0000_i1213" DrawAspect="Content" ObjectID="_1773308296" r:id="rId479"/>
              </w:object>
            </w:r>
            <w:r w:rsidRPr="00541C41">
              <w:rPr>
                <w:sz w:val="28"/>
                <w:szCs w:val="28"/>
                <w:shd w:val="clear" w:color="auto" w:fill="FFFFFF"/>
              </w:rPr>
              <w:t xml:space="preserve"> 20,8a = 5,2b </w:t>
            </w:r>
          </w:p>
          <w:p w14:paraId="78DF0306" w14:textId="77777777" w:rsidR="00541C41" w:rsidRPr="00541C41" w:rsidRDefault="00541C41" w:rsidP="00541C41">
            <w:pPr>
              <w:spacing w:after="0" w:line="240" w:lineRule="auto"/>
              <w:rPr>
                <w:sz w:val="28"/>
                <w:szCs w:val="28"/>
                <w:shd w:val="clear" w:color="auto" w:fill="FFFFFF"/>
              </w:rPr>
            </w:pPr>
            <w:r w:rsidRPr="00541C41">
              <w:rPr>
                <w:position w:val="-6"/>
                <w:sz w:val="28"/>
                <w:szCs w:val="28"/>
                <w:shd w:val="clear" w:color="auto" w:fill="FFFFFF"/>
              </w:rPr>
              <w:object w:dxaOrig="620" w:dyaOrig="320" w14:anchorId="64931F18">
                <v:shape id="_x0000_i1214" type="#_x0000_t75" style="width:30.75pt;height:15.75pt" o:ole="">
                  <v:imagedata r:id="rId477" o:title=""/>
                </v:shape>
                <o:OLEObject Type="Embed" ProgID="Equation.DSMT4" ShapeID="_x0000_i1214" DrawAspect="Content" ObjectID="_1773308297" r:id="rId480"/>
              </w:object>
            </w:r>
            <w:r w:rsidRPr="00541C41">
              <w:rPr>
                <w:sz w:val="28"/>
                <w:szCs w:val="28"/>
                <w:shd w:val="clear" w:color="auto" w:fill="FFFFFF"/>
              </w:rPr>
              <w:t xml:space="preserve"> a : b = 1 : 4 </w:t>
            </w:r>
          </w:p>
          <w:p w14:paraId="1E83FC7C" w14:textId="77777777" w:rsidR="00541C41" w:rsidRPr="00541C41" w:rsidRDefault="00541C41" w:rsidP="00541C41">
            <w:pPr>
              <w:spacing w:after="0" w:line="240" w:lineRule="auto"/>
              <w:rPr>
                <w:b/>
                <w:sz w:val="28"/>
                <w:szCs w:val="28"/>
              </w:rPr>
            </w:pPr>
            <w:r w:rsidRPr="00541C41">
              <w:rPr>
                <w:sz w:val="28"/>
                <w:szCs w:val="28"/>
                <w:shd w:val="clear" w:color="auto" w:fill="FFFFFF"/>
              </w:rPr>
              <w:t xml:space="preserve">Vậy trong hỗn hợp A : </w:t>
            </w:r>
            <w:r w:rsidRPr="00541C41">
              <w:rPr>
                <w:sz w:val="28"/>
                <w:szCs w:val="28"/>
              </w:rPr>
              <w:t xml:space="preserve"> </w:t>
            </w:r>
            <w:r w:rsidRPr="00541C41">
              <w:rPr>
                <w:b/>
                <w:sz w:val="28"/>
                <w:szCs w:val="28"/>
              </w:rPr>
              <w:t>% N</w:t>
            </w:r>
            <w:r w:rsidRPr="00541C41">
              <w:rPr>
                <w:b/>
                <w:sz w:val="28"/>
                <w:szCs w:val="28"/>
                <w:vertAlign w:val="subscript"/>
              </w:rPr>
              <w:t>2</w:t>
            </w:r>
            <w:r w:rsidRPr="00541C41">
              <w:rPr>
                <w:b/>
                <w:sz w:val="28"/>
                <w:szCs w:val="28"/>
              </w:rPr>
              <w:t xml:space="preserve"> = 1: (1 +4) = 20%</w:t>
            </w:r>
          </w:p>
          <w:p w14:paraId="4879EBE6" w14:textId="77777777" w:rsidR="00541C41" w:rsidRPr="00541C41" w:rsidRDefault="00541C41" w:rsidP="00541C41">
            <w:pPr>
              <w:spacing w:after="0" w:line="240" w:lineRule="auto"/>
              <w:rPr>
                <w:b/>
                <w:sz w:val="28"/>
                <w:szCs w:val="28"/>
              </w:rPr>
            </w:pPr>
            <w:r w:rsidRPr="00541C41">
              <w:rPr>
                <w:b/>
                <w:sz w:val="28"/>
                <w:szCs w:val="28"/>
              </w:rPr>
              <w:t xml:space="preserve">                                 % H</w:t>
            </w:r>
            <w:r w:rsidRPr="00541C41">
              <w:rPr>
                <w:b/>
                <w:sz w:val="28"/>
                <w:szCs w:val="28"/>
                <w:vertAlign w:val="subscript"/>
              </w:rPr>
              <w:t>2</w:t>
            </w:r>
            <w:r w:rsidRPr="00541C41">
              <w:rPr>
                <w:b/>
                <w:sz w:val="28"/>
                <w:szCs w:val="28"/>
              </w:rPr>
              <w:t xml:space="preserve"> = 100% - 20% = 80%</w:t>
            </w:r>
          </w:p>
          <w:p w14:paraId="085BC201" w14:textId="77777777" w:rsidR="00541C41" w:rsidRPr="00541C41" w:rsidRDefault="00541C41" w:rsidP="00541C41">
            <w:pPr>
              <w:spacing w:after="0" w:line="240" w:lineRule="auto"/>
              <w:rPr>
                <w:sz w:val="28"/>
                <w:szCs w:val="28"/>
              </w:rPr>
            </w:pPr>
            <w:r w:rsidRPr="00541C41">
              <w:rPr>
                <w:sz w:val="28"/>
                <w:szCs w:val="28"/>
              </w:rPr>
              <w:t>PTHH:                  N</w:t>
            </w:r>
            <w:r w:rsidRPr="00541C41">
              <w:rPr>
                <w:sz w:val="28"/>
                <w:szCs w:val="28"/>
                <w:vertAlign w:val="subscript"/>
              </w:rPr>
              <w:t>2</w:t>
            </w:r>
            <w:r w:rsidRPr="00541C41">
              <w:rPr>
                <w:sz w:val="28"/>
                <w:szCs w:val="28"/>
              </w:rPr>
              <w:t xml:space="preserve"> + 3H</w:t>
            </w:r>
            <w:r w:rsidRPr="00541C41">
              <w:rPr>
                <w:sz w:val="28"/>
                <w:szCs w:val="28"/>
                <w:vertAlign w:val="subscript"/>
              </w:rPr>
              <w:t xml:space="preserve">2 </w:t>
            </w:r>
            <w:r w:rsidRPr="00541C41">
              <w:rPr>
                <w:sz w:val="28"/>
                <w:szCs w:val="28"/>
              </w:rPr>
              <w:t xml:space="preserve"> </w:t>
            </w:r>
            <w:r w:rsidRPr="00541C41">
              <w:rPr>
                <w:position w:val="-6"/>
                <w:sz w:val="28"/>
                <w:szCs w:val="28"/>
              </w:rPr>
              <w:object w:dxaOrig="720" w:dyaOrig="420" w14:anchorId="7B1CC0F2">
                <v:shape id="_x0000_i1215" type="#_x0000_t75" style="width:36.75pt;height:21pt" o:ole="">
                  <v:imagedata r:id="rId481" o:title=""/>
                </v:shape>
                <o:OLEObject Type="Embed" ProgID="Equation.DSMT4" ShapeID="_x0000_i1215" DrawAspect="Content" ObjectID="_1773308298" r:id="rId482"/>
              </w:object>
            </w:r>
            <w:r w:rsidRPr="00541C41">
              <w:rPr>
                <w:sz w:val="28"/>
                <w:szCs w:val="28"/>
              </w:rPr>
              <w:t xml:space="preserve"> 2NH</w:t>
            </w:r>
            <w:r w:rsidRPr="00541C41">
              <w:rPr>
                <w:sz w:val="28"/>
                <w:szCs w:val="28"/>
                <w:vertAlign w:val="subscript"/>
              </w:rPr>
              <w:t>3</w:t>
            </w:r>
          </w:p>
          <w:p w14:paraId="432E65F9" w14:textId="77777777" w:rsidR="00541C41" w:rsidRPr="00541C41" w:rsidRDefault="00541C41" w:rsidP="00541C41">
            <w:pPr>
              <w:spacing w:after="0" w:line="240" w:lineRule="auto"/>
              <w:rPr>
                <w:sz w:val="28"/>
                <w:szCs w:val="28"/>
              </w:rPr>
            </w:pPr>
            <w:r w:rsidRPr="00541C41">
              <w:rPr>
                <w:sz w:val="28"/>
                <w:szCs w:val="28"/>
              </w:rPr>
              <w:t xml:space="preserve">                              x       3x                 2x</w:t>
            </w:r>
          </w:p>
          <w:p w14:paraId="660AD17A" w14:textId="77777777" w:rsidR="00541C41" w:rsidRPr="00541C41" w:rsidRDefault="00541C41" w:rsidP="00541C41">
            <w:pPr>
              <w:spacing w:after="0" w:line="240" w:lineRule="auto"/>
              <w:rPr>
                <w:sz w:val="28"/>
                <w:szCs w:val="28"/>
              </w:rPr>
            </w:pPr>
            <w:r w:rsidRPr="00541C41">
              <w:rPr>
                <w:sz w:val="28"/>
                <w:szCs w:val="28"/>
              </w:rPr>
              <w:t>Đặt số mol N</w:t>
            </w:r>
            <w:r w:rsidRPr="00541C41">
              <w:rPr>
                <w:sz w:val="28"/>
                <w:szCs w:val="28"/>
                <w:vertAlign w:val="subscript"/>
              </w:rPr>
              <w:t>2</w:t>
            </w:r>
            <w:r w:rsidRPr="00541C41">
              <w:rPr>
                <w:sz w:val="28"/>
                <w:szCs w:val="28"/>
              </w:rPr>
              <w:t xml:space="preserve"> và H</w:t>
            </w:r>
            <w:r w:rsidRPr="00541C41">
              <w:rPr>
                <w:sz w:val="28"/>
                <w:szCs w:val="28"/>
                <w:vertAlign w:val="subscript"/>
              </w:rPr>
              <w:t>2</w:t>
            </w:r>
            <w:r w:rsidRPr="00541C41">
              <w:rPr>
                <w:sz w:val="28"/>
                <w:szCs w:val="28"/>
              </w:rPr>
              <w:t xml:space="preserve"> trong hỗn hợp ban đầu lần lượt là 1 mol và 4 mol và số mol N</w:t>
            </w:r>
            <w:r w:rsidRPr="00541C41">
              <w:rPr>
                <w:sz w:val="28"/>
                <w:szCs w:val="28"/>
                <w:vertAlign w:val="subscript"/>
              </w:rPr>
              <w:t>2</w:t>
            </w:r>
            <w:r w:rsidRPr="00541C41">
              <w:rPr>
                <w:sz w:val="28"/>
                <w:szCs w:val="28"/>
              </w:rPr>
              <w:t xml:space="preserve"> tham gia phản ứng là x. Ta có trong hỗn hợp B:</w:t>
            </w:r>
          </w:p>
          <w:p w14:paraId="48133539" w14:textId="77777777" w:rsidR="00541C41" w:rsidRPr="00541C41" w:rsidRDefault="00541C41" w:rsidP="00541C41">
            <w:pPr>
              <w:spacing w:after="0" w:line="240" w:lineRule="auto"/>
              <w:rPr>
                <w:sz w:val="28"/>
                <w:szCs w:val="28"/>
              </w:rPr>
            </w:pPr>
            <w:r w:rsidRPr="00541C41">
              <w:rPr>
                <w:sz w:val="28"/>
                <w:szCs w:val="28"/>
              </w:rPr>
              <w:t xml:space="preserve">  M</w:t>
            </w:r>
            <w:r w:rsidRPr="00541C41">
              <w:rPr>
                <w:sz w:val="28"/>
                <w:szCs w:val="28"/>
                <w:vertAlign w:val="subscript"/>
              </w:rPr>
              <w:t>B</w:t>
            </w:r>
            <w:r w:rsidRPr="00541C41">
              <w:rPr>
                <w:sz w:val="28"/>
                <w:szCs w:val="28"/>
              </w:rPr>
              <w:t xml:space="preserve"> = 4,5 . 2 = 9 (g/mol)</w:t>
            </w:r>
          </w:p>
          <w:p w14:paraId="23EDA7DF" w14:textId="77777777" w:rsidR="00541C41" w:rsidRPr="00541C41" w:rsidRDefault="00541C41" w:rsidP="00541C41">
            <w:pPr>
              <w:spacing w:after="0" w:line="240" w:lineRule="auto"/>
              <w:rPr>
                <w:sz w:val="28"/>
                <w:szCs w:val="28"/>
              </w:rPr>
            </w:pPr>
            <w:r w:rsidRPr="00541C41">
              <w:rPr>
                <w:sz w:val="28"/>
                <w:szCs w:val="28"/>
              </w:rPr>
              <w:t xml:space="preserve">             Số mol N</w:t>
            </w:r>
            <w:r w:rsidRPr="00541C41">
              <w:rPr>
                <w:sz w:val="28"/>
                <w:szCs w:val="28"/>
                <w:vertAlign w:val="subscript"/>
              </w:rPr>
              <w:t>2</w:t>
            </w:r>
            <w:r w:rsidRPr="00541C41">
              <w:rPr>
                <w:sz w:val="28"/>
                <w:szCs w:val="28"/>
              </w:rPr>
              <w:t xml:space="preserve"> = 1 – x</w:t>
            </w:r>
          </w:p>
          <w:p w14:paraId="6F4DD985" w14:textId="77777777" w:rsidR="00541C41" w:rsidRPr="00541C41" w:rsidRDefault="00541C41" w:rsidP="00541C41">
            <w:pPr>
              <w:spacing w:after="0" w:line="240" w:lineRule="auto"/>
              <w:rPr>
                <w:sz w:val="28"/>
                <w:szCs w:val="28"/>
              </w:rPr>
            </w:pPr>
            <w:r w:rsidRPr="00541C41">
              <w:rPr>
                <w:sz w:val="28"/>
                <w:szCs w:val="28"/>
              </w:rPr>
              <w:t xml:space="preserve">             Số mol H</w:t>
            </w:r>
            <w:r w:rsidRPr="00541C41">
              <w:rPr>
                <w:sz w:val="28"/>
                <w:szCs w:val="28"/>
                <w:vertAlign w:val="subscript"/>
              </w:rPr>
              <w:t>2</w:t>
            </w:r>
            <w:r w:rsidRPr="00541C41">
              <w:rPr>
                <w:sz w:val="28"/>
                <w:szCs w:val="28"/>
              </w:rPr>
              <w:t xml:space="preserve"> = 4 – 3x</w:t>
            </w:r>
          </w:p>
          <w:p w14:paraId="189EB669" w14:textId="77777777" w:rsidR="00541C41" w:rsidRPr="00541C41" w:rsidRDefault="00541C41" w:rsidP="00541C41">
            <w:pPr>
              <w:spacing w:after="0" w:line="240" w:lineRule="auto"/>
              <w:rPr>
                <w:sz w:val="28"/>
                <w:szCs w:val="28"/>
              </w:rPr>
            </w:pPr>
            <w:r w:rsidRPr="00541C41">
              <w:rPr>
                <w:sz w:val="28"/>
                <w:szCs w:val="28"/>
              </w:rPr>
              <w:t xml:space="preserve">             Số mol NH</w:t>
            </w:r>
            <w:r w:rsidRPr="00541C41">
              <w:rPr>
                <w:sz w:val="28"/>
                <w:szCs w:val="28"/>
                <w:vertAlign w:val="subscript"/>
              </w:rPr>
              <w:t>3</w:t>
            </w:r>
            <w:r w:rsidRPr="00541C41">
              <w:rPr>
                <w:sz w:val="28"/>
                <w:szCs w:val="28"/>
              </w:rPr>
              <w:t xml:space="preserve"> = 2x</w:t>
            </w:r>
          </w:p>
          <w:p w14:paraId="1BC88D9F" w14:textId="77777777" w:rsidR="00541C41" w:rsidRPr="00541C41" w:rsidRDefault="00541C41" w:rsidP="00541C41">
            <w:pPr>
              <w:spacing w:after="0" w:line="240" w:lineRule="auto"/>
              <w:rPr>
                <w:sz w:val="28"/>
                <w:szCs w:val="28"/>
              </w:rPr>
            </w:pPr>
            <w:r w:rsidRPr="00541C41">
              <w:rPr>
                <w:sz w:val="28"/>
                <w:szCs w:val="28"/>
              </w:rPr>
              <w:t>M</w:t>
            </w:r>
            <w:r w:rsidRPr="00541C41">
              <w:rPr>
                <w:sz w:val="28"/>
                <w:szCs w:val="28"/>
                <w:vertAlign w:val="subscript"/>
              </w:rPr>
              <w:t>B</w:t>
            </w:r>
            <w:r w:rsidRPr="00541C41">
              <w:rPr>
                <w:sz w:val="28"/>
                <w:szCs w:val="28"/>
              </w:rPr>
              <w:t xml:space="preserve"> = 9 = [28(1 – x) + 2(4 – 3x) + 17. 2x] : [ (1 – x) + (4 – 3x) + 2x]</w:t>
            </w:r>
          </w:p>
          <w:p w14:paraId="77EDDE6E" w14:textId="77777777" w:rsidR="00541C41" w:rsidRPr="00541C41" w:rsidRDefault="00541C41" w:rsidP="00541C41">
            <w:pPr>
              <w:spacing w:after="0" w:line="240" w:lineRule="auto"/>
              <w:rPr>
                <w:sz w:val="28"/>
                <w:szCs w:val="28"/>
              </w:rPr>
            </w:pPr>
            <w:r w:rsidRPr="00541C41">
              <w:rPr>
                <w:sz w:val="28"/>
                <w:szCs w:val="28"/>
              </w:rPr>
              <w:t xml:space="preserve">         Giải ra: x = 0,5 </w:t>
            </w:r>
          </w:p>
          <w:p w14:paraId="7B7B21B6" w14:textId="77777777" w:rsidR="00541C41" w:rsidRPr="00541C41" w:rsidRDefault="00541C41" w:rsidP="00541C41">
            <w:pPr>
              <w:spacing w:after="0" w:line="240" w:lineRule="auto"/>
              <w:rPr>
                <w:sz w:val="28"/>
                <w:szCs w:val="28"/>
              </w:rPr>
            </w:pPr>
            <w:r w:rsidRPr="00541C41">
              <w:rPr>
                <w:sz w:val="28"/>
                <w:szCs w:val="28"/>
              </w:rPr>
              <w:t xml:space="preserve">Vậy trong B: </w:t>
            </w:r>
            <w:r w:rsidRPr="00541C41">
              <w:rPr>
                <w:position w:val="-14"/>
                <w:sz w:val="28"/>
                <w:szCs w:val="28"/>
              </w:rPr>
              <w:object w:dxaOrig="360" w:dyaOrig="380" w14:anchorId="1922ECF7">
                <v:shape id="_x0000_i1216" type="#_x0000_t75" style="width:18pt;height:19.5pt" o:ole="">
                  <v:imagedata r:id="rId471" o:title=""/>
                </v:shape>
                <o:OLEObject Type="Embed" ProgID="Equation.DSMT4" ShapeID="_x0000_i1216" DrawAspect="Content" ObjectID="_1773308299" r:id="rId483"/>
              </w:object>
            </w:r>
            <w:r w:rsidRPr="00541C41">
              <w:rPr>
                <w:sz w:val="28"/>
                <w:szCs w:val="28"/>
              </w:rPr>
              <w:t xml:space="preserve"> = 0,5 (mol) ;     </w:t>
            </w:r>
            <w:r w:rsidRPr="00541C41">
              <w:rPr>
                <w:position w:val="-14"/>
                <w:sz w:val="28"/>
                <w:szCs w:val="28"/>
              </w:rPr>
              <w:object w:dxaOrig="380" w:dyaOrig="380" w14:anchorId="6BE98CAE">
                <v:shape id="_x0000_i1217" type="#_x0000_t75" style="width:19.5pt;height:19.5pt" o:ole="">
                  <v:imagedata r:id="rId473" o:title=""/>
                </v:shape>
                <o:OLEObject Type="Embed" ProgID="Equation.DSMT4" ShapeID="_x0000_i1217" DrawAspect="Content" ObjectID="_1773308300" r:id="rId484"/>
              </w:object>
            </w:r>
            <w:r w:rsidRPr="00541C41">
              <w:rPr>
                <w:sz w:val="28"/>
                <w:szCs w:val="28"/>
              </w:rPr>
              <w:t xml:space="preserve"> = 2,5( mol);      </w:t>
            </w:r>
            <w:r w:rsidRPr="00541C41">
              <w:rPr>
                <w:position w:val="-14"/>
                <w:sz w:val="28"/>
                <w:szCs w:val="28"/>
              </w:rPr>
              <w:object w:dxaOrig="460" w:dyaOrig="380" w14:anchorId="79C6DDF4">
                <v:shape id="_x0000_i1218" type="#_x0000_t75" style="width:22.5pt;height:19.5pt" o:ole="">
                  <v:imagedata r:id="rId485" o:title=""/>
                </v:shape>
                <o:OLEObject Type="Embed" ProgID="Equation.DSMT4" ShapeID="_x0000_i1218" DrawAspect="Content" ObjectID="_1773308301" r:id="rId486"/>
              </w:object>
            </w:r>
            <w:r w:rsidRPr="00541C41">
              <w:rPr>
                <w:sz w:val="28"/>
                <w:szCs w:val="28"/>
              </w:rPr>
              <w:t xml:space="preserve">  = 1 (mol)</w:t>
            </w:r>
          </w:p>
          <w:p w14:paraId="3DC937C8" w14:textId="77777777" w:rsidR="00541C41" w:rsidRPr="00541C41" w:rsidRDefault="00541C41" w:rsidP="00541C41">
            <w:pPr>
              <w:spacing w:after="0" w:line="240" w:lineRule="auto"/>
              <w:rPr>
                <w:b/>
                <w:sz w:val="28"/>
                <w:szCs w:val="28"/>
              </w:rPr>
            </w:pPr>
            <w:r w:rsidRPr="00541C41">
              <w:rPr>
                <w:b/>
                <w:sz w:val="28"/>
                <w:szCs w:val="28"/>
              </w:rPr>
              <w:t xml:space="preserve">                               %N</w:t>
            </w:r>
            <w:r w:rsidRPr="00541C41">
              <w:rPr>
                <w:b/>
                <w:sz w:val="28"/>
                <w:szCs w:val="28"/>
                <w:vertAlign w:val="subscript"/>
              </w:rPr>
              <w:t>2</w:t>
            </w:r>
            <w:r w:rsidRPr="00541C41">
              <w:rPr>
                <w:b/>
                <w:sz w:val="28"/>
                <w:szCs w:val="28"/>
              </w:rPr>
              <w:t xml:space="preserve"> = 0,5 : (0,5 + 2,5 + 1) = 12,5%</w:t>
            </w:r>
          </w:p>
          <w:p w14:paraId="6B6DC673" w14:textId="77777777" w:rsidR="00541C41" w:rsidRPr="00541C41" w:rsidRDefault="00541C41" w:rsidP="00541C41">
            <w:pPr>
              <w:spacing w:after="0" w:line="240" w:lineRule="auto"/>
              <w:rPr>
                <w:b/>
                <w:sz w:val="28"/>
                <w:szCs w:val="28"/>
              </w:rPr>
            </w:pPr>
            <w:r w:rsidRPr="00541C41">
              <w:rPr>
                <w:b/>
                <w:sz w:val="28"/>
                <w:szCs w:val="28"/>
              </w:rPr>
              <w:t xml:space="preserve">                               % H</w:t>
            </w:r>
            <w:r w:rsidRPr="00541C41">
              <w:rPr>
                <w:b/>
                <w:sz w:val="28"/>
                <w:szCs w:val="28"/>
                <w:vertAlign w:val="subscript"/>
              </w:rPr>
              <w:t>2</w:t>
            </w:r>
            <w:r w:rsidRPr="00541C41">
              <w:rPr>
                <w:b/>
                <w:sz w:val="28"/>
                <w:szCs w:val="28"/>
              </w:rPr>
              <w:t xml:space="preserve"> = 2,5 : (0,5 + 2,5 + 1) = 62,5%</w:t>
            </w:r>
          </w:p>
          <w:p w14:paraId="6D631EF6" w14:textId="77777777" w:rsidR="00541C41" w:rsidRPr="00541C41" w:rsidRDefault="00541C41" w:rsidP="00541C41">
            <w:pPr>
              <w:spacing w:after="0" w:line="240" w:lineRule="auto"/>
              <w:rPr>
                <w:b/>
                <w:sz w:val="28"/>
                <w:szCs w:val="28"/>
              </w:rPr>
            </w:pPr>
            <w:r w:rsidRPr="00541C41">
              <w:rPr>
                <w:b/>
                <w:sz w:val="28"/>
                <w:szCs w:val="28"/>
              </w:rPr>
              <w:t xml:space="preserve">                              % NH</w:t>
            </w:r>
            <w:r w:rsidRPr="00541C41">
              <w:rPr>
                <w:b/>
                <w:sz w:val="28"/>
                <w:szCs w:val="28"/>
                <w:vertAlign w:val="subscript"/>
              </w:rPr>
              <w:t>3</w:t>
            </w:r>
            <w:r w:rsidRPr="00541C41">
              <w:rPr>
                <w:b/>
                <w:sz w:val="28"/>
                <w:szCs w:val="28"/>
              </w:rPr>
              <w:t xml:space="preserve"> = 100% - 12,5% - 62,5% = 25%</w:t>
            </w:r>
          </w:p>
          <w:p w14:paraId="0EA7C6DF" w14:textId="77777777" w:rsidR="00541C41" w:rsidRPr="00541C41" w:rsidRDefault="00541C41" w:rsidP="00541C41">
            <w:pPr>
              <w:spacing w:after="0" w:line="240" w:lineRule="auto"/>
              <w:rPr>
                <w:sz w:val="28"/>
                <w:szCs w:val="28"/>
              </w:rPr>
            </w:pPr>
            <w:r w:rsidRPr="00541C41">
              <w:rPr>
                <w:sz w:val="28"/>
                <w:szCs w:val="28"/>
              </w:rPr>
              <w:t xml:space="preserve">b) Nếu phản ứng xảy ra hoàn toàn thì  </w:t>
            </w:r>
            <w:r w:rsidRPr="00541C41">
              <w:rPr>
                <w:position w:val="-14"/>
                <w:sz w:val="28"/>
                <w:szCs w:val="28"/>
              </w:rPr>
              <w:object w:dxaOrig="460" w:dyaOrig="380" w14:anchorId="5D3DC576">
                <v:shape id="_x0000_i1219" type="#_x0000_t75" style="width:22.5pt;height:19.5pt" o:ole="">
                  <v:imagedata r:id="rId485" o:title=""/>
                </v:shape>
                <o:OLEObject Type="Embed" ProgID="Equation.DSMT4" ShapeID="_x0000_i1219" DrawAspect="Content" ObjectID="_1773308302" r:id="rId487"/>
              </w:object>
            </w:r>
            <w:r w:rsidRPr="00541C41">
              <w:rPr>
                <w:sz w:val="28"/>
                <w:szCs w:val="28"/>
              </w:rPr>
              <w:t xml:space="preserve">  = 2</w:t>
            </w:r>
            <w:r w:rsidRPr="00541C41">
              <w:rPr>
                <w:position w:val="-14"/>
                <w:sz w:val="28"/>
                <w:szCs w:val="28"/>
              </w:rPr>
              <w:object w:dxaOrig="360" w:dyaOrig="380" w14:anchorId="25CD2865">
                <v:shape id="_x0000_i1220" type="#_x0000_t75" style="width:18pt;height:19.5pt" o:ole="">
                  <v:imagedata r:id="rId471" o:title=""/>
                </v:shape>
                <o:OLEObject Type="Embed" ProgID="Equation.DSMT4" ShapeID="_x0000_i1220" DrawAspect="Content" ObjectID="_1773308303" r:id="rId488"/>
              </w:object>
            </w:r>
            <w:r w:rsidRPr="00541C41">
              <w:rPr>
                <w:sz w:val="28"/>
                <w:szCs w:val="28"/>
              </w:rPr>
              <w:t xml:space="preserve"> = 2.1 = 2 mol</w:t>
            </w:r>
          </w:p>
          <w:p w14:paraId="55850418" w14:textId="77777777" w:rsidR="00541C41" w:rsidRPr="00541C41" w:rsidRDefault="00541C41" w:rsidP="00541C41">
            <w:pPr>
              <w:spacing w:after="0" w:line="240" w:lineRule="auto"/>
              <w:rPr>
                <w:sz w:val="28"/>
                <w:szCs w:val="28"/>
              </w:rPr>
            </w:pPr>
            <w:r w:rsidRPr="00541C41">
              <w:rPr>
                <w:sz w:val="28"/>
                <w:szCs w:val="28"/>
              </w:rPr>
              <w:t>Thực tế số mol NH</w:t>
            </w:r>
            <w:r w:rsidRPr="00541C41">
              <w:rPr>
                <w:sz w:val="28"/>
                <w:szCs w:val="28"/>
                <w:vertAlign w:val="subscript"/>
              </w:rPr>
              <w:t>3</w:t>
            </w:r>
            <w:r w:rsidRPr="00541C41">
              <w:rPr>
                <w:sz w:val="28"/>
                <w:szCs w:val="28"/>
              </w:rPr>
              <w:t xml:space="preserve"> chỉ thu được là 1 (mol) </w:t>
            </w:r>
          </w:p>
          <w:p w14:paraId="6AFAF790" w14:textId="77777777" w:rsidR="00541C41" w:rsidRPr="00541C41" w:rsidRDefault="00541C41" w:rsidP="00541C41">
            <w:pPr>
              <w:spacing w:after="0" w:line="240" w:lineRule="auto"/>
              <w:rPr>
                <w:b/>
                <w:sz w:val="28"/>
                <w:szCs w:val="28"/>
              </w:rPr>
            </w:pPr>
            <w:r w:rsidRPr="00541C41">
              <w:rPr>
                <w:sz w:val="28"/>
                <w:szCs w:val="28"/>
              </w:rPr>
              <w:t xml:space="preserve">    </w:t>
            </w:r>
            <w:r w:rsidRPr="00541C41">
              <w:rPr>
                <w:b/>
                <w:sz w:val="28"/>
                <w:szCs w:val="28"/>
              </w:rPr>
              <w:t xml:space="preserve">Vậy hiệu suất phản ứng : H  = </w:t>
            </w:r>
            <w:r w:rsidRPr="00541C41">
              <w:rPr>
                <w:b/>
                <w:position w:val="-24"/>
                <w:sz w:val="28"/>
                <w:szCs w:val="28"/>
              </w:rPr>
              <w:object w:dxaOrig="820" w:dyaOrig="620" w14:anchorId="4A936D14">
                <v:shape id="_x0000_i1221" type="#_x0000_t75" style="width:41.25pt;height:30.75pt" o:ole="">
                  <v:imagedata r:id="rId489" o:title=""/>
                </v:shape>
                <o:OLEObject Type="Embed" ProgID="Equation.DSMT4" ShapeID="_x0000_i1221" DrawAspect="Content" ObjectID="_1773308304" r:id="rId490"/>
              </w:object>
            </w:r>
            <w:r w:rsidRPr="00541C41">
              <w:rPr>
                <w:b/>
                <w:sz w:val="28"/>
                <w:szCs w:val="28"/>
              </w:rPr>
              <w:t xml:space="preserve">   = 50%</w:t>
            </w:r>
          </w:p>
          <w:p w14:paraId="38F85044" w14:textId="77777777" w:rsidR="00541C41" w:rsidRPr="00541C41" w:rsidRDefault="00541C41" w:rsidP="00541C41">
            <w:pPr>
              <w:spacing w:after="0" w:line="240" w:lineRule="auto"/>
              <w:rPr>
                <w:rFonts w:eastAsia="Times New Roman"/>
                <w:sz w:val="28"/>
                <w:szCs w:val="28"/>
              </w:rPr>
            </w:pPr>
          </w:p>
        </w:tc>
        <w:tc>
          <w:tcPr>
            <w:tcW w:w="1075" w:type="dxa"/>
          </w:tcPr>
          <w:p w14:paraId="292C0B69" w14:textId="77777777" w:rsidR="00541C41" w:rsidRPr="00541C41" w:rsidRDefault="00541C41" w:rsidP="00541C41">
            <w:pPr>
              <w:spacing w:after="0"/>
              <w:jc w:val="center"/>
              <w:rPr>
                <w:sz w:val="28"/>
                <w:szCs w:val="28"/>
              </w:rPr>
            </w:pPr>
          </w:p>
          <w:p w14:paraId="19BE724B" w14:textId="77777777" w:rsidR="00541C41" w:rsidRPr="00541C41" w:rsidRDefault="00541C41" w:rsidP="00541C41">
            <w:pPr>
              <w:spacing w:after="0"/>
              <w:jc w:val="center"/>
              <w:rPr>
                <w:sz w:val="28"/>
                <w:szCs w:val="28"/>
              </w:rPr>
            </w:pPr>
          </w:p>
          <w:p w14:paraId="3A337519" w14:textId="77777777" w:rsidR="00541C41" w:rsidRPr="00541C41" w:rsidRDefault="00541C41" w:rsidP="00541C41">
            <w:pPr>
              <w:spacing w:after="0"/>
              <w:jc w:val="center"/>
              <w:rPr>
                <w:sz w:val="28"/>
                <w:szCs w:val="28"/>
              </w:rPr>
            </w:pPr>
          </w:p>
          <w:p w14:paraId="63200F5B" w14:textId="77777777" w:rsidR="00541C41" w:rsidRPr="00541C41" w:rsidRDefault="00541C41" w:rsidP="00541C41">
            <w:pPr>
              <w:spacing w:after="0"/>
              <w:jc w:val="center"/>
              <w:rPr>
                <w:sz w:val="28"/>
                <w:szCs w:val="28"/>
              </w:rPr>
            </w:pPr>
          </w:p>
          <w:p w14:paraId="5FF9F6A4" w14:textId="77777777" w:rsidR="00541C41" w:rsidRPr="00541C41" w:rsidRDefault="00541C41" w:rsidP="00541C41">
            <w:pPr>
              <w:spacing w:after="0"/>
              <w:jc w:val="center"/>
              <w:rPr>
                <w:sz w:val="28"/>
                <w:szCs w:val="28"/>
              </w:rPr>
            </w:pPr>
            <w:r w:rsidRPr="00541C41">
              <w:rPr>
                <w:sz w:val="28"/>
                <w:szCs w:val="28"/>
              </w:rPr>
              <w:t>0,25</w:t>
            </w:r>
          </w:p>
          <w:p w14:paraId="1377D097" w14:textId="77777777" w:rsidR="00541C41" w:rsidRPr="00541C41" w:rsidRDefault="00541C41" w:rsidP="00541C41">
            <w:pPr>
              <w:spacing w:after="0"/>
              <w:jc w:val="center"/>
              <w:rPr>
                <w:sz w:val="28"/>
                <w:szCs w:val="28"/>
              </w:rPr>
            </w:pPr>
          </w:p>
          <w:p w14:paraId="7689F09E" w14:textId="77777777" w:rsidR="00541C41" w:rsidRPr="00541C41" w:rsidRDefault="00541C41" w:rsidP="00541C41">
            <w:pPr>
              <w:spacing w:after="0"/>
              <w:jc w:val="center"/>
              <w:rPr>
                <w:sz w:val="28"/>
                <w:szCs w:val="28"/>
              </w:rPr>
            </w:pPr>
            <w:r w:rsidRPr="00541C41">
              <w:rPr>
                <w:sz w:val="28"/>
                <w:szCs w:val="28"/>
              </w:rPr>
              <w:t>0,5</w:t>
            </w:r>
          </w:p>
          <w:p w14:paraId="24E0CD58" w14:textId="77777777" w:rsidR="00541C41" w:rsidRPr="00541C41" w:rsidRDefault="00541C41" w:rsidP="00541C41">
            <w:pPr>
              <w:spacing w:after="0"/>
              <w:jc w:val="center"/>
              <w:rPr>
                <w:sz w:val="28"/>
                <w:szCs w:val="28"/>
              </w:rPr>
            </w:pPr>
          </w:p>
          <w:p w14:paraId="5F326AD4" w14:textId="77777777" w:rsidR="00541C41" w:rsidRPr="00541C41" w:rsidRDefault="00541C41" w:rsidP="00541C41">
            <w:pPr>
              <w:spacing w:after="0"/>
              <w:jc w:val="center"/>
              <w:rPr>
                <w:sz w:val="28"/>
                <w:szCs w:val="28"/>
              </w:rPr>
            </w:pPr>
          </w:p>
          <w:p w14:paraId="2C393A42" w14:textId="77777777" w:rsidR="00541C41" w:rsidRPr="00541C41" w:rsidRDefault="00541C41" w:rsidP="00541C41">
            <w:pPr>
              <w:spacing w:after="0"/>
              <w:jc w:val="center"/>
              <w:rPr>
                <w:sz w:val="28"/>
                <w:szCs w:val="28"/>
              </w:rPr>
            </w:pPr>
          </w:p>
          <w:p w14:paraId="2A7CB764" w14:textId="77777777" w:rsidR="00541C41" w:rsidRPr="00541C41" w:rsidRDefault="00541C41" w:rsidP="00541C41">
            <w:pPr>
              <w:spacing w:after="0"/>
              <w:jc w:val="center"/>
              <w:rPr>
                <w:sz w:val="28"/>
                <w:szCs w:val="28"/>
              </w:rPr>
            </w:pPr>
          </w:p>
          <w:p w14:paraId="0D9440C3" w14:textId="77777777" w:rsidR="00541C41" w:rsidRPr="00541C41" w:rsidRDefault="00541C41" w:rsidP="00541C41">
            <w:pPr>
              <w:spacing w:after="0"/>
              <w:jc w:val="center"/>
              <w:rPr>
                <w:sz w:val="28"/>
                <w:szCs w:val="28"/>
              </w:rPr>
            </w:pPr>
          </w:p>
          <w:p w14:paraId="0B852C9E" w14:textId="77777777" w:rsidR="00541C41" w:rsidRPr="00541C41" w:rsidRDefault="00541C41" w:rsidP="00541C41">
            <w:pPr>
              <w:spacing w:after="0"/>
              <w:jc w:val="center"/>
              <w:rPr>
                <w:sz w:val="28"/>
                <w:szCs w:val="28"/>
              </w:rPr>
            </w:pPr>
          </w:p>
          <w:p w14:paraId="0F0D7095" w14:textId="77777777" w:rsidR="00541C41" w:rsidRPr="00541C41" w:rsidRDefault="00541C41" w:rsidP="00541C41">
            <w:pPr>
              <w:spacing w:after="0"/>
              <w:jc w:val="center"/>
              <w:rPr>
                <w:sz w:val="28"/>
                <w:szCs w:val="28"/>
              </w:rPr>
            </w:pPr>
          </w:p>
          <w:p w14:paraId="11A4CD0A" w14:textId="77777777" w:rsidR="00541C41" w:rsidRPr="00541C41" w:rsidRDefault="00541C41" w:rsidP="00541C41">
            <w:pPr>
              <w:spacing w:after="0"/>
              <w:jc w:val="center"/>
              <w:rPr>
                <w:sz w:val="28"/>
                <w:szCs w:val="28"/>
              </w:rPr>
            </w:pPr>
          </w:p>
          <w:p w14:paraId="7A5AA1FD" w14:textId="77777777" w:rsidR="00541C41" w:rsidRPr="00541C41" w:rsidRDefault="00541C41" w:rsidP="00541C41">
            <w:pPr>
              <w:spacing w:after="0"/>
              <w:jc w:val="center"/>
              <w:rPr>
                <w:sz w:val="28"/>
                <w:szCs w:val="28"/>
              </w:rPr>
            </w:pPr>
            <w:r w:rsidRPr="00541C41">
              <w:rPr>
                <w:sz w:val="28"/>
                <w:szCs w:val="28"/>
              </w:rPr>
              <w:t>0,25</w:t>
            </w:r>
          </w:p>
          <w:p w14:paraId="0205714F" w14:textId="77777777" w:rsidR="00541C41" w:rsidRPr="00541C41" w:rsidRDefault="00541C41" w:rsidP="00541C41">
            <w:pPr>
              <w:spacing w:after="0"/>
              <w:jc w:val="center"/>
              <w:rPr>
                <w:sz w:val="28"/>
                <w:szCs w:val="28"/>
              </w:rPr>
            </w:pPr>
          </w:p>
          <w:p w14:paraId="25D883B2" w14:textId="77777777" w:rsidR="00541C41" w:rsidRPr="00541C41" w:rsidRDefault="00541C41" w:rsidP="00541C41">
            <w:pPr>
              <w:spacing w:after="0"/>
              <w:jc w:val="center"/>
              <w:rPr>
                <w:sz w:val="28"/>
                <w:szCs w:val="28"/>
              </w:rPr>
            </w:pPr>
          </w:p>
          <w:p w14:paraId="7E410CA5" w14:textId="77777777" w:rsidR="00541C41" w:rsidRPr="00541C41" w:rsidRDefault="00541C41" w:rsidP="00541C41">
            <w:pPr>
              <w:spacing w:after="0"/>
              <w:jc w:val="center"/>
              <w:rPr>
                <w:sz w:val="28"/>
                <w:szCs w:val="28"/>
              </w:rPr>
            </w:pPr>
          </w:p>
          <w:p w14:paraId="208F03A3" w14:textId="77777777" w:rsidR="00541C41" w:rsidRPr="00541C41" w:rsidRDefault="00541C41" w:rsidP="00541C41">
            <w:pPr>
              <w:spacing w:after="0"/>
              <w:jc w:val="center"/>
              <w:rPr>
                <w:sz w:val="28"/>
                <w:szCs w:val="28"/>
              </w:rPr>
            </w:pPr>
          </w:p>
          <w:p w14:paraId="298B5B0F" w14:textId="77777777" w:rsidR="00541C41" w:rsidRPr="00541C41" w:rsidRDefault="00541C41" w:rsidP="00541C41">
            <w:pPr>
              <w:spacing w:after="0"/>
              <w:jc w:val="center"/>
              <w:rPr>
                <w:sz w:val="28"/>
                <w:szCs w:val="28"/>
              </w:rPr>
            </w:pPr>
            <w:r w:rsidRPr="00541C41">
              <w:rPr>
                <w:sz w:val="28"/>
                <w:szCs w:val="28"/>
              </w:rPr>
              <w:t>0,5</w:t>
            </w:r>
          </w:p>
          <w:p w14:paraId="623115EE" w14:textId="77777777" w:rsidR="00541C41" w:rsidRPr="00541C41" w:rsidRDefault="00541C41" w:rsidP="00541C41">
            <w:pPr>
              <w:spacing w:after="0"/>
              <w:jc w:val="center"/>
              <w:rPr>
                <w:sz w:val="28"/>
                <w:szCs w:val="28"/>
              </w:rPr>
            </w:pPr>
          </w:p>
          <w:p w14:paraId="1023303E" w14:textId="77777777" w:rsidR="00541C41" w:rsidRPr="00541C41" w:rsidRDefault="00541C41" w:rsidP="00541C41">
            <w:pPr>
              <w:spacing w:after="0"/>
              <w:jc w:val="center"/>
              <w:rPr>
                <w:sz w:val="28"/>
                <w:szCs w:val="28"/>
              </w:rPr>
            </w:pPr>
          </w:p>
          <w:p w14:paraId="30FE79C4" w14:textId="77777777" w:rsidR="00541C41" w:rsidRPr="00541C41" w:rsidRDefault="00541C41" w:rsidP="00541C41">
            <w:pPr>
              <w:spacing w:after="0" w:line="240" w:lineRule="auto"/>
              <w:jc w:val="center"/>
              <w:rPr>
                <w:sz w:val="28"/>
                <w:szCs w:val="28"/>
                <w:lang w:val="es-ES"/>
              </w:rPr>
            </w:pPr>
            <w:r w:rsidRPr="00541C41">
              <w:rPr>
                <w:sz w:val="28"/>
                <w:szCs w:val="28"/>
              </w:rPr>
              <w:t>0.5</w:t>
            </w:r>
          </w:p>
        </w:tc>
      </w:tr>
      <w:tr w:rsidR="00541C41" w:rsidRPr="00541C41" w14:paraId="2185A63D" w14:textId="77777777" w:rsidTr="007B7A76">
        <w:tc>
          <w:tcPr>
            <w:tcW w:w="1274" w:type="dxa"/>
            <w:vAlign w:val="center"/>
          </w:tcPr>
          <w:p w14:paraId="57FDDBB5" w14:textId="77777777" w:rsidR="00541C41" w:rsidRPr="00541C41" w:rsidRDefault="00541C41" w:rsidP="00541C41">
            <w:pPr>
              <w:spacing w:after="0" w:line="240" w:lineRule="auto"/>
              <w:jc w:val="center"/>
              <w:rPr>
                <w:b/>
                <w:bCs/>
                <w:sz w:val="28"/>
                <w:szCs w:val="28"/>
              </w:rPr>
            </w:pPr>
            <w:r w:rsidRPr="00541C41">
              <w:rPr>
                <w:b/>
                <w:bCs/>
                <w:sz w:val="28"/>
                <w:szCs w:val="28"/>
              </w:rPr>
              <w:t>Câu 5</w:t>
            </w:r>
            <w:r w:rsidRPr="00541C41">
              <w:rPr>
                <w:sz w:val="28"/>
                <w:szCs w:val="28"/>
              </w:rPr>
              <w:t>. (2,0 điểm)</w:t>
            </w:r>
          </w:p>
        </w:tc>
        <w:tc>
          <w:tcPr>
            <w:tcW w:w="7568" w:type="dxa"/>
          </w:tcPr>
          <w:p w14:paraId="40E2916F" w14:textId="77777777" w:rsidR="00541C41" w:rsidRPr="00541C41" w:rsidRDefault="00541C41" w:rsidP="00541C41">
            <w:pPr>
              <w:spacing w:after="0" w:line="240" w:lineRule="auto"/>
              <w:ind w:firstLine="567"/>
              <w:jc w:val="both"/>
              <w:rPr>
                <w:rFonts w:eastAsia="Times New Roman"/>
                <w:sz w:val="28"/>
                <w:szCs w:val="28"/>
                <w:lang w:val="it-IT"/>
              </w:rPr>
            </w:pPr>
            <w:r w:rsidRPr="00541C41">
              <w:rPr>
                <w:rFonts w:eastAsia="Times New Roman"/>
                <w:sz w:val="28"/>
                <w:szCs w:val="28"/>
                <w:lang w:val="it-IT"/>
              </w:rPr>
              <w:t>Ở</w:t>
            </w:r>
            <w:r w:rsidRPr="00541C41">
              <w:rPr>
                <w:rFonts w:eastAsia="Times New Roman"/>
                <w:b/>
                <w:sz w:val="28"/>
                <w:szCs w:val="28"/>
                <w:lang w:val="it-IT"/>
              </w:rPr>
              <w:t xml:space="preserve"> </w:t>
            </w:r>
            <w:r w:rsidRPr="00541C41">
              <w:rPr>
                <w:rFonts w:eastAsia="Times New Roman"/>
                <w:sz w:val="28"/>
                <w:szCs w:val="28"/>
                <w:lang w:val="it-IT"/>
              </w:rPr>
              <w:t>80</w:t>
            </w:r>
            <w:r w:rsidRPr="00541C41">
              <w:rPr>
                <w:rFonts w:eastAsia="Times New Roman"/>
                <w:sz w:val="28"/>
                <w:szCs w:val="28"/>
                <w:vertAlign w:val="superscript"/>
                <w:lang w:val="it-IT"/>
              </w:rPr>
              <w:t>0</w:t>
            </w:r>
            <w:r w:rsidRPr="00541C41">
              <w:rPr>
                <w:rFonts w:eastAsia="Times New Roman"/>
                <w:sz w:val="28"/>
                <w:szCs w:val="28"/>
                <w:lang w:val="it-IT"/>
              </w:rPr>
              <w:t>C S</w:t>
            </w:r>
            <w:r w:rsidRPr="00541C41">
              <w:rPr>
                <w:rFonts w:eastAsia="Times New Roman"/>
                <w:sz w:val="28"/>
                <w:szCs w:val="28"/>
                <w:vertAlign w:val="subscript"/>
                <w:lang w:val="it-IT"/>
              </w:rPr>
              <w:t>KCl</w:t>
            </w:r>
            <w:r w:rsidRPr="00541C41">
              <w:rPr>
                <w:rFonts w:eastAsia="Times New Roman"/>
                <w:sz w:val="28"/>
                <w:szCs w:val="28"/>
                <w:lang w:val="it-IT"/>
              </w:rPr>
              <w:t xml:space="preserve"> = 51 gam</w:t>
            </w:r>
          </w:p>
          <w:p w14:paraId="4EF231A1" w14:textId="77777777" w:rsidR="00541C41" w:rsidRPr="00541C41" w:rsidRDefault="00541C41" w:rsidP="00541C41">
            <w:pPr>
              <w:spacing w:after="0" w:line="240" w:lineRule="auto"/>
              <w:jc w:val="both"/>
              <w:rPr>
                <w:rFonts w:eastAsia="Times New Roman"/>
                <w:sz w:val="28"/>
                <w:szCs w:val="28"/>
                <w:lang w:val="it-IT"/>
              </w:rPr>
            </w:pPr>
            <w:r w:rsidRPr="00541C41">
              <w:rPr>
                <w:rFonts w:eastAsia="Times New Roman"/>
                <w:sz w:val="28"/>
                <w:szCs w:val="28"/>
                <w:lang w:val="it-IT"/>
              </w:rPr>
              <w:t>Nghĩa là 51g KCl hòa tan trong 100g H</w:t>
            </w:r>
            <w:r w:rsidRPr="00541C41">
              <w:rPr>
                <w:rFonts w:eastAsia="Times New Roman"/>
                <w:sz w:val="28"/>
                <w:szCs w:val="28"/>
                <w:vertAlign w:val="subscript"/>
                <w:lang w:val="it-IT"/>
              </w:rPr>
              <w:t>2</w:t>
            </w:r>
            <w:r w:rsidRPr="00541C41">
              <w:rPr>
                <w:rFonts w:eastAsia="Times New Roman"/>
                <w:sz w:val="28"/>
                <w:szCs w:val="28"/>
                <w:lang w:val="it-IT"/>
              </w:rPr>
              <w:t>O tạo thành 151g dung dịch KCl bão hòa.</w:t>
            </w:r>
          </w:p>
          <w:p w14:paraId="3C66D351" w14:textId="77777777" w:rsidR="00541C41" w:rsidRPr="00541C41" w:rsidRDefault="00541C41" w:rsidP="00541C41">
            <w:pPr>
              <w:spacing w:after="0" w:line="240" w:lineRule="auto"/>
              <w:ind w:firstLine="567"/>
              <w:jc w:val="both"/>
              <w:rPr>
                <w:rFonts w:eastAsia="Times New Roman"/>
                <w:sz w:val="28"/>
                <w:szCs w:val="28"/>
                <w:lang w:val="it-IT"/>
              </w:rPr>
            </w:pPr>
            <w:r w:rsidRPr="00541C41">
              <w:rPr>
                <w:rFonts w:eastAsia="Times New Roman"/>
                <w:sz w:val="28"/>
                <w:szCs w:val="28"/>
                <w:lang w:val="it-IT"/>
              </w:rPr>
              <w:tab/>
              <w:t xml:space="preserve">  x(g) KCl hòa tan trong y(g) H</w:t>
            </w:r>
            <w:r w:rsidRPr="00541C41">
              <w:rPr>
                <w:rFonts w:eastAsia="Times New Roman"/>
                <w:sz w:val="28"/>
                <w:szCs w:val="28"/>
                <w:vertAlign w:val="subscript"/>
                <w:lang w:val="it-IT"/>
              </w:rPr>
              <w:t>2</w:t>
            </w:r>
            <w:r w:rsidRPr="00541C41">
              <w:rPr>
                <w:rFonts w:eastAsia="Times New Roman"/>
                <w:sz w:val="28"/>
                <w:szCs w:val="28"/>
                <w:lang w:val="it-IT"/>
              </w:rPr>
              <w:t xml:space="preserve">O tạo thành 604 (g) dung dịch KCl bão hòa. </w:t>
            </w:r>
          </w:p>
          <w:p w14:paraId="4FC59E7F" w14:textId="77777777" w:rsidR="00541C41" w:rsidRPr="00541C41" w:rsidRDefault="00541C41" w:rsidP="00541C41">
            <w:pPr>
              <w:spacing w:after="0" w:line="240" w:lineRule="auto"/>
              <w:ind w:left="706"/>
              <w:jc w:val="both"/>
              <w:rPr>
                <w:rFonts w:eastAsia="Times New Roman"/>
                <w:sz w:val="28"/>
                <w:szCs w:val="28"/>
                <w:lang w:val="fr-FR"/>
              </w:rPr>
            </w:pPr>
            <w:r w:rsidRPr="00541C41">
              <w:rPr>
                <w:rFonts w:eastAsia="Times New Roman"/>
                <w:sz w:val="28"/>
                <w:szCs w:val="28"/>
              </w:rPr>
              <w:sym w:font="Symbol" w:char="F0DE"/>
            </w:r>
            <w:r w:rsidRPr="00541C41">
              <w:rPr>
                <w:rFonts w:eastAsia="Times New Roman"/>
                <w:sz w:val="28"/>
                <w:szCs w:val="28"/>
                <w:lang w:val="fr-FR"/>
              </w:rPr>
              <w:t xml:space="preserve">  x =</w:t>
            </w:r>
            <w:r w:rsidRPr="00541C41">
              <w:rPr>
                <w:rFonts w:eastAsia="Times New Roman"/>
                <w:position w:val="-24"/>
                <w:sz w:val="28"/>
                <w:szCs w:val="28"/>
              </w:rPr>
              <w:object w:dxaOrig="1359" w:dyaOrig="620" w14:anchorId="14CC6F8F">
                <v:shape id="_x0000_i1222" type="#_x0000_t75" style="width:68.25pt;height:30.75pt" o:ole="">
                  <v:imagedata r:id="rId491" o:title=""/>
                </v:shape>
                <o:OLEObject Type="Embed" ProgID="Equation.3" ShapeID="_x0000_i1222" DrawAspect="Content" ObjectID="_1773308305" r:id="rId492"/>
              </w:object>
            </w:r>
            <w:r w:rsidRPr="00541C41">
              <w:rPr>
                <w:rFonts w:eastAsia="Times New Roman"/>
                <w:sz w:val="28"/>
                <w:szCs w:val="28"/>
                <w:lang w:val="fr-FR"/>
              </w:rPr>
              <w:t>g KCl  và  y = 604 - 204 = 400g H</w:t>
            </w:r>
            <w:r w:rsidRPr="00541C41">
              <w:rPr>
                <w:rFonts w:eastAsia="Times New Roman"/>
                <w:sz w:val="28"/>
                <w:szCs w:val="28"/>
                <w:vertAlign w:val="subscript"/>
                <w:lang w:val="fr-FR"/>
              </w:rPr>
              <w:t>2</w:t>
            </w:r>
            <w:r w:rsidRPr="00541C41">
              <w:rPr>
                <w:rFonts w:eastAsia="Times New Roman"/>
                <w:sz w:val="28"/>
                <w:szCs w:val="28"/>
                <w:lang w:val="fr-FR"/>
              </w:rPr>
              <w:t>O</w:t>
            </w:r>
          </w:p>
          <w:p w14:paraId="6B5E4055" w14:textId="77777777" w:rsidR="00541C41" w:rsidRPr="00541C41" w:rsidRDefault="00541C41" w:rsidP="00541C41">
            <w:pPr>
              <w:spacing w:after="0" w:line="240" w:lineRule="auto"/>
              <w:ind w:firstLine="567"/>
              <w:jc w:val="both"/>
              <w:rPr>
                <w:rFonts w:eastAsia="Times New Roman"/>
                <w:sz w:val="28"/>
                <w:szCs w:val="28"/>
                <w:lang w:val="fr-FR"/>
              </w:rPr>
            </w:pPr>
            <w:r w:rsidRPr="00541C41">
              <w:rPr>
                <w:rFonts w:eastAsia="Times New Roman"/>
                <w:sz w:val="28"/>
                <w:szCs w:val="28"/>
                <w:lang w:val="it-IT"/>
              </w:rPr>
              <w:t>Ở</w:t>
            </w:r>
            <w:r w:rsidRPr="00541C41">
              <w:rPr>
                <w:rFonts w:eastAsia="Times New Roman"/>
                <w:b/>
                <w:sz w:val="28"/>
                <w:szCs w:val="28"/>
                <w:lang w:val="it-IT"/>
              </w:rPr>
              <w:t xml:space="preserve"> 2</w:t>
            </w:r>
            <w:r w:rsidRPr="00541C41">
              <w:rPr>
                <w:rFonts w:eastAsia="Times New Roman"/>
                <w:sz w:val="28"/>
                <w:szCs w:val="28"/>
                <w:lang w:val="fr-FR"/>
              </w:rPr>
              <w:t>0</w:t>
            </w:r>
            <w:r w:rsidRPr="00541C41">
              <w:rPr>
                <w:rFonts w:eastAsia="Times New Roman"/>
                <w:sz w:val="28"/>
                <w:szCs w:val="28"/>
                <w:vertAlign w:val="superscript"/>
                <w:lang w:val="fr-FR"/>
              </w:rPr>
              <w:t>0</w:t>
            </w:r>
            <w:r w:rsidRPr="00541C41">
              <w:rPr>
                <w:rFonts w:eastAsia="Times New Roman"/>
                <w:sz w:val="28"/>
                <w:szCs w:val="28"/>
                <w:lang w:val="fr-FR"/>
              </w:rPr>
              <w:t>C S</w:t>
            </w:r>
            <w:r w:rsidRPr="00541C41">
              <w:rPr>
                <w:rFonts w:eastAsia="Times New Roman"/>
                <w:sz w:val="28"/>
                <w:szCs w:val="28"/>
                <w:vertAlign w:val="subscript"/>
                <w:lang w:val="fr-FR"/>
              </w:rPr>
              <w:t>KCl</w:t>
            </w:r>
            <w:r w:rsidRPr="00541C41">
              <w:rPr>
                <w:rFonts w:eastAsia="Times New Roman"/>
                <w:sz w:val="28"/>
                <w:szCs w:val="28"/>
                <w:lang w:val="fr-FR"/>
              </w:rPr>
              <w:t xml:space="preserve"> = 34 gam</w:t>
            </w:r>
          </w:p>
          <w:p w14:paraId="19D6E0B0" w14:textId="77777777" w:rsidR="00541C41" w:rsidRPr="00541C41" w:rsidRDefault="00541C41" w:rsidP="00541C41">
            <w:pPr>
              <w:spacing w:after="0" w:line="240" w:lineRule="auto"/>
              <w:ind w:firstLine="567"/>
              <w:jc w:val="both"/>
              <w:rPr>
                <w:rFonts w:eastAsia="Times New Roman"/>
                <w:sz w:val="28"/>
                <w:szCs w:val="28"/>
                <w:lang w:val="fr-FR"/>
              </w:rPr>
            </w:pPr>
            <w:r w:rsidRPr="00541C41">
              <w:rPr>
                <w:rFonts w:eastAsia="Times New Roman"/>
                <w:sz w:val="28"/>
                <w:szCs w:val="28"/>
                <w:lang w:val="fr-FR"/>
              </w:rPr>
              <w:lastRenderedPageBreak/>
              <w:t>Nghĩa là 100g H</w:t>
            </w:r>
            <w:r w:rsidRPr="00541C41">
              <w:rPr>
                <w:rFonts w:eastAsia="Times New Roman"/>
                <w:sz w:val="28"/>
                <w:szCs w:val="28"/>
                <w:vertAlign w:val="subscript"/>
                <w:lang w:val="fr-FR"/>
              </w:rPr>
              <w:t>2</w:t>
            </w:r>
            <w:r w:rsidRPr="00541C41">
              <w:rPr>
                <w:rFonts w:eastAsia="Times New Roman"/>
                <w:sz w:val="28"/>
                <w:szCs w:val="28"/>
                <w:lang w:val="fr-FR"/>
              </w:rPr>
              <w:t>O hòa tan được 34g KCl</w:t>
            </w:r>
          </w:p>
          <w:p w14:paraId="63767150" w14:textId="77777777" w:rsidR="00541C41" w:rsidRPr="00541C41" w:rsidRDefault="00541C41" w:rsidP="00541C41">
            <w:pPr>
              <w:spacing w:after="0" w:line="240" w:lineRule="auto"/>
              <w:ind w:firstLine="562"/>
              <w:jc w:val="both"/>
              <w:rPr>
                <w:rFonts w:eastAsia="Times New Roman"/>
                <w:sz w:val="28"/>
                <w:szCs w:val="28"/>
              </w:rPr>
            </w:pPr>
            <w:r w:rsidRPr="00541C41">
              <w:rPr>
                <w:rFonts w:eastAsia="Times New Roman"/>
                <w:sz w:val="28"/>
                <w:szCs w:val="28"/>
                <w:lang w:val="fr-FR"/>
              </w:rPr>
              <w:tab/>
              <w:t xml:space="preserve">    </w:t>
            </w:r>
            <w:r w:rsidRPr="00541C41">
              <w:rPr>
                <w:rFonts w:eastAsia="Times New Roman"/>
                <w:sz w:val="28"/>
                <w:szCs w:val="28"/>
              </w:rPr>
              <w:t>400g H</w:t>
            </w:r>
            <w:r w:rsidRPr="00541C41">
              <w:rPr>
                <w:rFonts w:eastAsia="Times New Roman"/>
                <w:sz w:val="28"/>
                <w:szCs w:val="28"/>
                <w:vertAlign w:val="subscript"/>
              </w:rPr>
              <w:t>2</w:t>
            </w:r>
            <w:r w:rsidRPr="00541C41">
              <w:rPr>
                <w:rFonts w:eastAsia="Times New Roman"/>
                <w:sz w:val="28"/>
                <w:szCs w:val="28"/>
              </w:rPr>
              <w:t xml:space="preserve">O hòa tan được a (g) KCl   =&gt; a = </w:t>
            </w:r>
            <w:r w:rsidRPr="00541C41">
              <w:rPr>
                <w:rFonts w:eastAsia="Times New Roman"/>
                <w:position w:val="-24"/>
                <w:sz w:val="28"/>
                <w:szCs w:val="28"/>
              </w:rPr>
              <w:object w:dxaOrig="1359" w:dyaOrig="620" w14:anchorId="01E08BE2">
                <v:shape id="_x0000_i1223" type="#_x0000_t75" style="width:68.25pt;height:30.75pt" o:ole="">
                  <v:imagedata r:id="rId493" o:title=""/>
                </v:shape>
                <o:OLEObject Type="Embed" ProgID="Equation.3" ShapeID="_x0000_i1223" DrawAspect="Content" ObjectID="_1773308306" r:id="rId494"/>
              </w:object>
            </w:r>
            <w:r w:rsidRPr="00541C41">
              <w:rPr>
                <w:rFonts w:eastAsia="Times New Roman"/>
                <w:sz w:val="28"/>
                <w:szCs w:val="28"/>
              </w:rPr>
              <w:t>g</w:t>
            </w:r>
          </w:p>
          <w:p w14:paraId="51E5FECD" w14:textId="77777777" w:rsidR="00541C41" w:rsidRPr="00541C41" w:rsidRDefault="00541C41" w:rsidP="00541C41">
            <w:pPr>
              <w:spacing w:after="0" w:line="240" w:lineRule="auto"/>
              <w:ind w:firstLine="567"/>
              <w:jc w:val="both"/>
              <w:rPr>
                <w:rFonts w:eastAsia="Times New Roman"/>
                <w:sz w:val="28"/>
                <w:szCs w:val="28"/>
              </w:rPr>
            </w:pPr>
            <w:r w:rsidRPr="00541C41">
              <w:rPr>
                <w:rFonts w:eastAsia="Times New Roman"/>
                <w:sz w:val="28"/>
                <w:szCs w:val="28"/>
              </w:rPr>
              <w:t>Vậy lượng muối KCl kết tinh trong dung dịch là:</w:t>
            </w:r>
          </w:p>
          <w:p w14:paraId="7F6CD829" w14:textId="77777777" w:rsidR="00541C41" w:rsidRPr="00541C41" w:rsidRDefault="00541C41" w:rsidP="00541C41">
            <w:pPr>
              <w:spacing w:after="0" w:line="240" w:lineRule="auto"/>
              <w:ind w:left="720" w:firstLine="567"/>
              <w:jc w:val="both"/>
              <w:rPr>
                <w:rFonts w:eastAsia="Times New Roman"/>
                <w:sz w:val="28"/>
                <w:szCs w:val="28"/>
              </w:rPr>
            </w:pPr>
            <w:r w:rsidRPr="00541C41">
              <w:rPr>
                <w:rFonts w:eastAsia="Times New Roman"/>
                <w:sz w:val="28"/>
                <w:szCs w:val="28"/>
              </w:rPr>
              <w:t>m</w:t>
            </w:r>
            <w:r w:rsidRPr="00541C41">
              <w:rPr>
                <w:rFonts w:eastAsia="Times New Roman"/>
                <w:sz w:val="28"/>
                <w:szCs w:val="28"/>
                <w:vertAlign w:val="subscript"/>
              </w:rPr>
              <w:t>KCl</w:t>
            </w:r>
            <w:r w:rsidRPr="00541C41">
              <w:rPr>
                <w:rFonts w:eastAsia="Times New Roman"/>
                <w:sz w:val="28"/>
                <w:szCs w:val="28"/>
              </w:rPr>
              <w:t xml:space="preserve"> = 204 - 136 = 68 g</w:t>
            </w:r>
          </w:p>
          <w:p w14:paraId="0DAD86FF" w14:textId="77777777" w:rsidR="00541C41" w:rsidRPr="00541C41" w:rsidRDefault="00541C41" w:rsidP="00541C41">
            <w:pPr>
              <w:spacing w:after="0" w:line="240" w:lineRule="auto"/>
              <w:ind w:left="720" w:firstLine="567"/>
              <w:jc w:val="both"/>
              <w:rPr>
                <w:rFonts w:eastAsia="Times New Roman"/>
                <w:sz w:val="28"/>
                <w:szCs w:val="28"/>
              </w:rPr>
            </w:pPr>
          </w:p>
          <w:p w14:paraId="55209FE7" w14:textId="77777777" w:rsidR="00541C41" w:rsidRPr="00541C41" w:rsidRDefault="00541C41" w:rsidP="00541C41">
            <w:pPr>
              <w:spacing w:after="0" w:line="240" w:lineRule="auto"/>
              <w:rPr>
                <w:sz w:val="28"/>
                <w:szCs w:val="28"/>
              </w:rPr>
            </w:pPr>
          </w:p>
        </w:tc>
        <w:tc>
          <w:tcPr>
            <w:tcW w:w="1075" w:type="dxa"/>
          </w:tcPr>
          <w:p w14:paraId="5FA354C1"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lang w:val="vi-VN"/>
              </w:rPr>
              <w:lastRenderedPageBreak/>
              <w:t>0.5 đ</w:t>
            </w:r>
          </w:p>
          <w:p w14:paraId="17F76946" w14:textId="77777777" w:rsidR="00541C41" w:rsidRPr="00541C41" w:rsidRDefault="00541C41" w:rsidP="00541C41">
            <w:pPr>
              <w:spacing w:after="0" w:line="240" w:lineRule="auto"/>
              <w:rPr>
                <w:rFonts w:eastAsia="Times New Roman"/>
                <w:sz w:val="28"/>
                <w:szCs w:val="28"/>
              </w:rPr>
            </w:pPr>
          </w:p>
          <w:p w14:paraId="098E7142" w14:textId="77777777" w:rsidR="00541C41" w:rsidRPr="00541C41" w:rsidRDefault="00541C41" w:rsidP="00541C41">
            <w:pPr>
              <w:spacing w:after="0" w:line="240" w:lineRule="auto"/>
              <w:rPr>
                <w:rFonts w:eastAsia="Times New Roman"/>
                <w:sz w:val="28"/>
                <w:szCs w:val="28"/>
              </w:rPr>
            </w:pPr>
          </w:p>
          <w:p w14:paraId="389BA7C0" w14:textId="77777777" w:rsidR="00541C41" w:rsidRPr="00541C41" w:rsidRDefault="00541C41" w:rsidP="00541C41">
            <w:pPr>
              <w:spacing w:after="0" w:line="240" w:lineRule="auto"/>
              <w:rPr>
                <w:rFonts w:eastAsia="Times New Roman"/>
                <w:sz w:val="28"/>
                <w:szCs w:val="28"/>
              </w:rPr>
            </w:pPr>
          </w:p>
          <w:p w14:paraId="467F421F"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w:t>
            </w:r>
          </w:p>
          <w:p w14:paraId="1B188325" w14:textId="77777777" w:rsidR="00541C41" w:rsidRPr="00541C41" w:rsidRDefault="00541C41" w:rsidP="00541C41">
            <w:pPr>
              <w:spacing w:after="0" w:line="240" w:lineRule="auto"/>
              <w:rPr>
                <w:rFonts w:eastAsia="Times New Roman"/>
                <w:sz w:val="28"/>
                <w:szCs w:val="28"/>
              </w:rPr>
            </w:pPr>
          </w:p>
          <w:p w14:paraId="166BDACA" w14:textId="77777777" w:rsidR="00541C41" w:rsidRPr="00541C41" w:rsidRDefault="00541C41" w:rsidP="00541C41">
            <w:pPr>
              <w:spacing w:after="0" w:line="240" w:lineRule="auto"/>
              <w:rPr>
                <w:rFonts w:eastAsia="Times New Roman"/>
                <w:sz w:val="28"/>
                <w:szCs w:val="28"/>
              </w:rPr>
            </w:pPr>
          </w:p>
          <w:p w14:paraId="42B541A3" w14:textId="77777777" w:rsidR="00541C41" w:rsidRPr="00541C41" w:rsidRDefault="00541C41" w:rsidP="00541C41">
            <w:pPr>
              <w:spacing w:after="0" w:line="240" w:lineRule="auto"/>
              <w:rPr>
                <w:rFonts w:eastAsia="Times New Roman"/>
                <w:sz w:val="28"/>
                <w:szCs w:val="28"/>
              </w:rPr>
            </w:pPr>
          </w:p>
          <w:p w14:paraId="3EA3E447"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lastRenderedPageBreak/>
              <w:t>0,5</w:t>
            </w:r>
          </w:p>
          <w:p w14:paraId="30795E5F" w14:textId="77777777" w:rsidR="00541C41" w:rsidRPr="00541C41" w:rsidRDefault="00541C41" w:rsidP="00541C41">
            <w:pPr>
              <w:spacing w:after="0" w:line="240" w:lineRule="auto"/>
              <w:rPr>
                <w:rFonts w:eastAsia="Times New Roman"/>
                <w:sz w:val="28"/>
                <w:szCs w:val="28"/>
              </w:rPr>
            </w:pPr>
          </w:p>
          <w:p w14:paraId="3B262F8A" w14:textId="77777777" w:rsidR="00541C41" w:rsidRPr="00541C41" w:rsidRDefault="00541C41" w:rsidP="00541C41">
            <w:pPr>
              <w:spacing w:after="0" w:line="240" w:lineRule="auto"/>
              <w:rPr>
                <w:rFonts w:eastAsia="Times New Roman"/>
                <w:sz w:val="28"/>
                <w:szCs w:val="28"/>
              </w:rPr>
            </w:pPr>
          </w:p>
          <w:p w14:paraId="42FA907B" w14:textId="77777777" w:rsidR="00541C41" w:rsidRPr="00541C41" w:rsidRDefault="00541C41" w:rsidP="00541C41">
            <w:pPr>
              <w:spacing w:after="0"/>
              <w:jc w:val="center"/>
              <w:rPr>
                <w:sz w:val="28"/>
                <w:szCs w:val="28"/>
              </w:rPr>
            </w:pPr>
            <w:r w:rsidRPr="00541C41">
              <w:rPr>
                <w:rFonts w:eastAsia="Times New Roman"/>
                <w:sz w:val="28"/>
                <w:szCs w:val="28"/>
              </w:rPr>
              <w:t>0,5</w:t>
            </w:r>
          </w:p>
        </w:tc>
      </w:tr>
      <w:tr w:rsidR="00541C41" w:rsidRPr="00541C41" w14:paraId="1940C265" w14:textId="77777777" w:rsidTr="007B7A76">
        <w:tc>
          <w:tcPr>
            <w:tcW w:w="1274" w:type="dxa"/>
            <w:vAlign w:val="center"/>
          </w:tcPr>
          <w:p w14:paraId="1F4726B0" w14:textId="77777777" w:rsidR="00541C41" w:rsidRPr="00541C41" w:rsidRDefault="00541C41" w:rsidP="00541C41">
            <w:pPr>
              <w:spacing w:after="0" w:line="240" w:lineRule="auto"/>
              <w:jc w:val="center"/>
              <w:rPr>
                <w:b/>
                <w:bCs/>
                <w:sz w:val="28"/>
                <w:szCs w:val="28"/>
              </w:rPr>
            </w:pPr>
            <w:r w:rsidRPr="00541C41">
              <w:rPr>
                <w:b/>
                <w:bCs/>
                <w:sz w:val="28"/>
                <w:szCs w:val="28"/>
              </w:rPr>
              <w:lastRenderedPageBreak/>
              <w:t>Câu 6</w:t>
            </w:r>
            <w:r w:rsidRPr="00541C41">
              <w:rPr>
                <w:sz w:val="28"/>
                <w:szCs w:val="28"/>
              </w:rPr>
              <w:t>. (2,0 điểm)</w:t>
            </w:r>
          </w:p>
        </w:tc>
        <w:tc>
          <w:tcPr>
            <w:tcW w:w="7568" w:type="dxa"/>
          </w:tcPr>
          <w:p w14:paraId="07A3EE14" w14:textId="77777777" w:rsidR="00541C41" w:rsidRPr="00541C41" w:rsidRDefault="00541C41" w:rsidP="00541C41">
            <w:pPr>
              <w:pStyle w:val="NormalWeb"/>
              <w:shd w:val="clear" w:color="auto" w:fill="F7F7F8"/>
              <w:spacing w:before="0" w:beforeAutospacing="0" w:after="0" w:afterAutospacing="0"/>
              <w:rPr>
                <w:sz w:val="28"/>
                <w:szCs w:val="28"/>
              </w:rPr>
            </w:pPr>
            <w:r w:rsidRPr="00541C41">
              <w:rPr>
                <w:sz w:val="28"/>
                <w:szCs w:val="28"/>
              </w:rPr>
              <w:t>* Số mol của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cần để pha chế 500ml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1M:</w:t>
            </w:r>
          </w:p>
          <w:p w14:paraId="36F13B53" w14:textId="77777777" w:rsidR="00541C41" w:rsidRPr="00541C41" w:rsidRDefault="00541C41" w:rsidP="00541C41">
            <w:pPr>
              <w:pStyle w:val="NormalWeb"/>
              <w:shd w:val="clear" w:color="auto" w:fill="F7F7F8"/>
              <w:spacing w:before="0" w:beforeAutospacing="0" w:after="0" w:afterAutospacing="0"/>
              <w:rPr>
                <w:sz w:val="28"/>
                <w:szCs w:val="28"/>
              </w:rPr>
            </w:pPr>
            <w:r w:rsidRPr="00541C41">
              <w:rPr>
                <w:noProof/>
                <w:sz w:val="28"/>
                <w:szCs w:val="28"/>
              </w:rPr>
              <w:drawing>
                <wp:inline distT="0" distB="0" distL="0" distR="0" wp14:anchorId="20CB23EA" wp14:editId="2C2D8886">
                  <wp:extent cx="2139950" cy="444500"/>
                  <wp:effectExtent l="0" t="0" r="0" b="0"/>
                  <wp:docPr id="1897052506" name="Picture 2"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iải sách bài tập Hóa 8 | Giải bài tập Sách bài tập Hóa 8"/>
                          <pic:cNvPicPr>
                            <a:picLocks noChangeAspect="1" noChangeArrowheads="1"/>
                          </pic:cNvPicPr>
                        </pic:nvPicPr>
                        <pic:blipFill>
                          <a:blip r:embed="rId495">
                            <a:extLst>
                              <a:ext uri="{28A0092B-C50C-407E-A947-70E740481C1C}">
                                <a14:useLocalDpi xmlns:a14="http://schemas.microsoft.com/office/drawing/2010/main"/>
                              </a:ext>
                            </a:extLst>
                          </a:blip>
                          <a:srcRect/>
                          <a:stretch>
                            <a:fillRect/>
                          </a:stretch>
                        </pic:blipFill>
                        <pic:spPr bwMode="auto">
                          <a:xfrm>
                            <a:off x="0" y="0"/>
                            <a:ext cx="2139950" cy="444500"/>
                          </a:xfrm>
                          <a:prstGeom prst="rect">
                            <a:avLst/>
                          </a:prstGeom>
                          <a:noFill/>
                          <a:ln>
                            <a:noFill/>
                          </a:ln>
                        </pic:spPr>
                      </pic:pic>
                    </a:graphicData>
                  </a:graphic>
                </wp:inline>
              </w:drawing>
            </w:r>
          </w:p>
          <w:p w14:paraId="5F7DB29F" w14:textId="77777777" w:rsidR="00541C41" w:rsidRPr="00541C41" w:rsidRDefault="00541C41" w:rsidP="00541C41">
            <w:pPr>
              <w:pStyle w:val="NormalWeb"/>
              <w:shd w:val="clear" w:color="auto" w:fill="F7F7F8"/>
              <w:spacing w:before="0" w:beforeAutospacing="0" w:after="0" w:afterAutospacing="0"/>
              <w:rPr>
                <w:sz w:val="28"/>
                <w:szCs w:val="28"/>
              </w:rPr>
            </w:pPr>
            <w:r w:rsidRPr="00541C41">
              <w:rPr>
                <w:sz w:val="28"/>
                <w:szCs w:val="28"/>
              </w:rPr>
              <w:t>   * Khối lượng  H 2 S O 4  98% có chứa 49g  H</w:t>
            </w:r>
            <w:r w:rsidRPr="00541C41">
              <w:rPr>
                <w:sz w:val="28"/>
                <w:szCs w:val="28"/>
                <w:vertAlign w:val="subscript"/>
              </w:rPr>
              <w:t>2</w:t>
            </w:r>
            <w:r w:rsidRPr="00541C41">
              <w:rPr>
                <w:sz w:val="28"/>
                <w:szCs w:val="28"/>
              </w:rPr>
              <w:t>SO</w:t>
            </w:r>
            <w:r w:rsidRPr="00541C41">
              <w:rPr>
                <w:sz w:val="28"/>
                <w:szCs w:val="28"/>
                <w:vertAlign w:val="subscript"/>
              </w:rPr>
              <w:t xml:space="preserve">4 </w:t>
            </w:r>
            <w:r w:rsidRPr="00541C41">
              <w:rPr>
                <w:sz w:val="28"/>
                <w:szCs w:val="28"/>
              </w:rPr>
              <w:t>:</w:t>
            </w:r>
          </w:p>
          <w:p w14:paraId="743A64EF" w14:textId="77777777" w:rsidR="00541C41" w:rsidRPr="00541C41" w:rsidRDefault="00541C41" w:rsidP="00541C41">
            <w:pPr>
              <w:pStyle w:val="NormalWeb"/>
              <w:shd w:val="clear" w:color="auto" w:fill="F7F7F8"/>
              <w:spacing w:before="0" w:beforeAutospacing="0" w:after="0" w:afterAutospacing="0"/>
              <w:rPr>
                <w:sz w:val="28"/>
                <w:szCs w:val="28"/>
              </w:rPr>
            </w:pPr>
            <w:r w:rsidRPr="00541C41">
              <w:rPr>
                <w:noProof/>
                <w:sz w:val="28"/>
                <w:szCs w:val="28"/>
              </w:rPr>
              <w:drawing>
                <wp:inline distT="0" distB="0" distL="0" distR="0" wp14:anchorId="69DB3F37" wp14:editId="1B150636">
                  <wp:extent cx="2260600" cy="768350"/>
                  <wp:effectExtent l="0" t="0" r="6350" b="0"/>
                  <wp:docPr id="308847148" name="Picture 1"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iải sách bài tập Hóa 8 | Giải bài tập Sách bài tập Hóa 8"/>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2260600" cy="768350"/>
                          </a:xfrm>
                          <a:prstGeom prst="rect">
                            <a:avLst/>
                          </a:prstGeom>
                          <a:noFill/>
                          <a:ln>
                            <a:noFill/>
                          </a:ln>
                        </pic:spPr>
                      </pic:pic>
                    </a:graphicData>
                  </a:graphic>
                </wp:inline>
              </w:drawing>
            </w:r>
          </w:p>
          <w:p w14:paraId="7F3F2998" w14:textId="77777777" w:rsidR="00541C41" w:rsidRPr="00541C41" w:rsidRDefault="00541C41" w:rsidP="00541C41">
            <w:pPr>
              <w:spacing w:after="0" w:line="240" w:lineRule="auto"/>
              <w:rPr>
                <w:sz w:val="28"/>
                <w:szCs w:val="28"/>
              </w:rPr>
            </w:pPr>
            <w:r w:rsidRPr="00541C41">
              <w:rPr>
                <w:sz w:val="28"/>
                <w:szCs w:val="28"/>
              </w:rPr>
              <w:t>   * Cách pha chế: Đổ khoảng 400ml nước cất vào cốc có chia độ có dung tích khoảng 1lit. Rót từ từ 27,2ml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98% vào cốc khuấy đều. Sau đó thêm dần dần nước cất vào cốc cho đủ 500ml. ta pha chế được 500ml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1M.</w:t>
            </w:r>
          </w:p>
          <w:p w14:paraId="352BA754" w14:textId="77777777" w:rsidR="00541C41" w:rsidRPr="00541C41" w:rsidRDefault="00541C41" w:rsidP="00541C41">
            <w:pPr>
              <w:spacing w:after="0" w:line="240" w:lineRule="auto"/>
              <w:rPr>
                <w:sz w:val="28"/>
                <w:szCs w:val="28"/>
              </w:rPr>
            </w:pPr>
          </w:p>
        </w:tc>
        <w:tc>
          <w:tcPr>
            <w:tcW w:w="1075" w:type="dxa"/>
          </w:tcPr>
          <w:p w14:paraId="66BF05C6" w14:textId="77777777" w:rsidR="00541C41" w:rsidRPr="00541C41" w:rsidRDefault="00541C41" w:rsidP="00541C41">
            <w:pPr>
              <w:spacing w:after="0" w:line="240" w:lineRule="auto"/>
              <w:rPr>
                <w:rFonts w:eastAsia="Times New Roman"/>
                <w:sz w:val="28"/>
                <w:szCs w:val="28"/>
              </w:rPr>
            </w:pPr>
          </w:p>
          <w:p w14:paraId="494D68FA"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w:t>
            </w:r>
            <w:r w:rsidRPr="00541C41">
              <w:rPr>
                <w:rFonts w:eastAsia="Times New Roman"/>
                <w:sz w:val="28"/>
                <w:szCs w:val="28"/>
                <w:lang w:val="vi-VN"/>
              </w:rPr>
              <w:t xml:space="preserve"> đ</w:t>
            </w:r>
          </w:p>
          <w:p w14:paraId="39C115D0" w14:textId="77777777" w:rsidR="00541C41" w:rsidRPr="00541C41" w:rsidRDefault="00541C41" w:rsidP="00541C41">
            <w:pPr>
              <w:spacing w:after="0" w:line="240" w:lineRule="auto"/>
              <w:rPr>
                <w:rFonts w:eastAsia="Times New Roman"/>
                <w:sz w:val="28"/>
                <w:szCs w:val="28"/>
              </w:rPr>
            </w:pPr>
          </w:p>
          <w:p w14:paraId="3F6EA1FB" w14:textId="77777777" w:rsidR="00541C41" w:rsidRPr="00541C41" w:rsidRDefault="00541C41" w:rsidP="00541C41">
            <w:pPr>
              <w:spacing w:after="0" w:line="240" w:lineRule="auto"/>
              <w:rPr>
                <w:rFonts w:eastAsia="Times New Roman"/>
                <w:sz w:val="28"/>
                <w:szCs w:val="28"/>
              </w:rPr>
            </w:pPr>
          </w:p>
          <w:p w14:paraId="1248F6B9" w14:textId="77777777" w:rsidR="00541C41" w:rsidRPr="00541C41" w:rsidRDefault="00541C41" w:rsidP="00541C41">
            <w:pPr>
              <w:spacing w:after="0" w:line="240" w:lineRule="auto"/>
              <w:rPr>
                <w:rFonts w:eastAsia="Times New Roman"/>
                <w:sz w:val="28"/>
                <w:szCs w:val="28"/>
              </w:rPr>
            </w:pPr>
          </w:p>
          <w:p w14:paraId="142DD733" w14:textId="77777777" w:rsidR="00541C41" w:rsidRPr="00541C41" w:rsidRDefault="00541C41" w:rsidP="00541C41">
            <w:pPr>
              <w:spacing w:after="0" w:line="240" w:lineRule="auto"/>
              <w:rPr>
                <w:rFonts w:eastAsia="Times New Roman"/>
                <w:sz w:val="28"/>
                <w:szCs w:val="28"/>
              </w:rPr>
            </w:pPr>
          </w:p>
          <w:p w14:paraId="3DA577A6" w14:textId="77777777" w:rsidR="00541C41" w:rsidRPr="00541C41" w:rsidRDefault="00541C41" w:rsidP="00541C41">
            <w:pPr>
              <w:spacing w:after="0" w:line="240" w:lineRule="auto"/>
              <w:rPr>
                <w:rFonts w:eastAsia="Times New Roman"/>
                <w:sz w:val="28"/>
                <w:szCs w:val="28"/>
              </w:rPr>
            </w:pPr>
          </w:p>
          <w:p w14:paraId="0FEBF705"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w:t>
            </w:r>
          </w:p>
          <w:p w14:paraId="6A703AE1" w14:textId="77777777" w:rsidR="00541C41" w:rsidRPr="00541C41" w:rsidRDefault="00541C41" w:rsidP="00541C41">
            <w:pPr>
              <w:spacing w:after="0" w:line="240" w:lineRule="auto"/>
              <w:rPr>
                <w:rFonts w:eastAsia="Times New Roman"/>
                <w:sz w:val="28"/>
                <w:szCs w:val="28"/>
              </w:rPr>
            </w:pPr>
          </w:p>
          <w:p w14:paraId="6E8FAF30" w14:textId="77777777" w:rsidR="00541C41" w:rsidRPr="00541C41" w:rsidRDefault="00541C41" w:rsidP="00541C41">
            <w:pPr>
              <w:spacing w:after="0"/>
              <w:jc w:val="center"/>
              <w:rPr>
                <w:sz w:val="28"/>
                <w:szCs w:val="28"/>
              </w:rPr>
            </w:pPr>
            <w:r w:rsidRPr="00541C41">
              <w:rPr>
                <w:rFonts w:eastAsia="Times New Roman"/>
                <w:sz w:val="28"/>
                <w:szCs w:val="28"/>
              </w:rPr>
              <w:t>1.0</w:t>
            </w:r>
          </w:p>
        </w:tc>
      </w:tr>
      <w:tr w:rsidR="00541C41" w:rsidRPr="00541C41" w14:paraId="657F636B" w14:textId="77777777" w:rsidTr="00466AF9">
        <w:tc>
          <w:tcPr>
            <w:tcW w:w="1274" w:type="dxa"/>
            <w:vAlign w:val="center"/>
          </w:tcPr>
          <w:p w14:paraId="646E5D34" w14:textId="77777777" w:rsidR="00541C41" w:rsidRPr="00541C41" w:rsidRDefault="00541C41" w:rsidP="00541C41">
            <w:pPr>
              <w:spacing w:after="0" w:line="240" w:lineRule="auto"/>
              <w:jc w:val="center"/>
              <w:rPr>
                <w:b/>
                <w:bCs/>
                <w:sz w:val="28"/>
                <w:szCs w:val="28"/>
              </w:rPr>
            </w:pPr>
            <w:r w:rsidRPr="00541C41">
              <w:rPr>
                <w:b/>
                <w:bCs/>
                <w:sz w:val="28"/>
                <w:szCs w:val="28"/>
              </w:rPr>
              <w:t>Câu 7</w:t>
            </w:r>
            <w:r w:rsidRPr="00541C41">
              <w:rPr>
                <w:sz w:val="28"/>
                <w:szCs w:val="28"/>
              </w:rPr>
              <w:t>. (2,0 điểm)</w:t>
            </w:r>
          </w:p>
        </w:tc>
        <w:tc>
          <w:tcPr>
            <w:tcW w:w="7568" w:type="dxa"/>
            <w:shd w:val="clear" w:color="auto" w:fill="auto"/>
          </w:tcPr>
          <w:p w14:paraId="78FA7CC9" w14:textId="77777777" w:rsidR="00541C41" w:rsidRPr="00541C41" w:rsidRDefault="00541C41" w:rsidP="00541C41">
            <w:pPr>
              <w:spacing w:after="0" w:line="240" w:lineRule="auto"/>
              <w:rPr>
                <w:sz w:val="28"/>
                <w:szCs w:val="28"/>
                <w:lang w:val="es-ES_tradnl"/>
              </w:rPr>
            </w:pPr>
            <w:r w:rsidRPr="00541C41">
              <w:rPr>
                <w:sz w:val="28"/>
                <w:szCs w:val="28"/>
                <w:shd w:val="clear" w:color="auto" w:fill="FFFFFF"/>
              </w:rPr>
              <w:t>1.Ruộng bị chua là ruộng có môi trường acid, pH &lt; 7. Ruộng càng chua thì pH càng thấp. Khi bón vôi cho ruộng, vôi sẽ trung hoà acid làm cho pH của môi trường </w:t>
            </w:r>
            <w:r w:rsidRPr="00541C41">
              <w:rPr>
                <w:rStyle w:val="Emphasis"/>
                <w:b/>
                <w:bCs/>
                <w:sz w:val="28"/>
                <w:szCs w:val="28"/>
                <w:shd w:val="clear" w:color="auto" w:fill="FFFFFF"/>
              </w:rPr>
              <w:t>tăng lên</w:t>
            </w:r>
          </w:p>
          <w:p w14:paraId="3C92369D"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 2.- Khối lượng của </w:t>
            </w:r>
            <w:r w:rsidRPr="00541C41">
              <w:rPr>
                <w:b/>
                <w:bCs/>
                <w:sz w:val="28"/>
                <w:szCs w:val="28"/>
                <w:lang w:val="es-ES_tradnl"/>
              </w:rPr>
              <w:t xml:space="preserve">N </w:t>
            </w:r>
            <w:r w:rsidRPr="00541C41">
              <w:rPr>
                <w:sz w:val="28"/>
                <w:szCs w:val="28"/>
                <w:lang w:val="es-ES_tradnl"/>
              </w:rPr>
              <w:t xml:space="preserve">có trong 50 kg NPK 10 -12-5 là </w:t>
            </w:r>
          </w:p>
          <w:p w14:paraId="5045E7CC" w14:textId="77777777" w:rsidR="00541C41" w:rsidRPr="00541C41" w:rsidRDefault="00541C41" w:rsidP="00541C41">
            <w:pPr>
              <w:spacing w:after="0" w:line="240" w:lineRule="auto"/>
              <w:rPr>
                <w:b/>
                <w:bCs/>
                <w:sz w:val="28"/>
                <w:szCs w:val="28"/>
              </w:rPr>
            </w:pPr>
            <w:r w:rsidRPr="00541C41">
              <w:rPr>
                <w:b/>
                <w:bCs/>
                <w:sz w:val="28"/>
                <w:szCs w:val="28"/>
                <w:lang w:val="nl-NL"/>
              </w:rPr>
              <w:t xml:space="preserve">     50 x10</w:t>
            </w:r>
            <w:r w:rsidRPr="00541C41">
              <w:rPr>
                <w:b/>
                <w:bCs/>
                <w:sz w:val="28"/>
                <w:szCs w:val="28"/>
              </w:rPr>
              <w:t>: 100 =  5kg</w:t>
            </w:r>
          </w:p>
          <w:p w14:paraId="24DA50E2"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 Khối lượng của </w:t>
            </w:r>
            <w:r w:rsidRPr="00541C41">
              <w:rPr>
                <w:b/>
                <w:bCs/>
                <w:sz w:val="28"/>
                <w:szCs w:val="28"/>
                <w:lang w:val="es-ES_tradnl"/>
              </w:rPr>
              <w:t>P</w:t>
            </w:r>
            <w:r w:rsidRPr="00541C41">
              <w:rPr>
                <w:sz w:val="28"/>
                <w:szCs w:val="28"/>
                <w:lang w:val="es-ES_tradnl"/>
              </w:rPr>
              <w:t xml:space="preserve"> có trong 50 kg NPK 10 -12-5 là</w:t>
            </w:r>
          </w:p>
          <w:p w14:paraId="665DA46C" w14:textId="77777777" w:rsidR="00541C41" w:rsidRPr="00541C41" w:rsidRDefault="00541C41" w:rsidP="00541C41">
            <w:pPr>
              <w:spacing w:after="0" w:line="240" w:lineRule="auto"/>
              <w:rPr>
                <w:b/>
                <w:bCs/>
                <w:sz w:val="28"/>
                <w:szCs w:val="28"/>
              </w:rPr>
            </w:pPr>
            <w:r w:rsidRPr="00541C41">
              <w:rPr>
                <w:b/>
                <w:bCs/>
                <w:sz w:val="28"/>
                <w:szCs w:val="28"/>
                <w:lang w:val="nl-NL"/>
              </w:rPr>
              <w:t xml:space="preserve">            50 x12</w:t>
            </w:r>
            <w:r w:rsidRPr="00541C41">
              <w:rPr>
                <w:b/>
                <w:bCs/>
                <w:sz w:val="28"/>
                <w:szCs w:val="28"/>
              </w:rPr>
              <w:t>: 100 =  6kg</w:t>
            </w:r>
          </w:p>
          <w:p w14:paraId="3179B786"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 Khối lượng của </w:t>
            </w:r>
            <w:r w:rsidRPr="00541C41">
              <w:rPr>
                <w:b/>
                <w:bCs/>
                <w:sz w:val="28"/>
                <w:szCs w:val="28"/>
                <w:lang w:val="es-ES_tradnl"/>
              </w:rPr>
              <w:t>K</w:t>
            </w:r>
            <w:r w:rsidRPr="00541C41">
              <w:rPr>
                <w:sz w:val="28"/>
                <w:szCs w:val="28"/>
                <w:lang w:val="es-ES_tradnl"/>
              </w:rPr>
              <w:t xml:space="preserve"> có trong 50 kg NPK 10 -12-5 là</w:t>
            </w:r>
          </w:p>
          <w:p w14:paraId="258265ED" w14:textId="77777777" w:rsidR="00541C41" w:rsidRPr="00541C41" w:rsidRDefault="00541C41" w:rsidP="00541C41">
            <w:pPr>
              <w:spacing w:after="0" w:line="240" w:lineRule="auto"/>
              <w:rPr>
                <w:b/>
                <w:bCs/>
                <w:sz w:val="28"/>
                <w:szCs w:val="28"/>
              </w:rPr>
            </w:pPr>
            <w:r w:rsidRPr="00541C41">
              <w:rPr>
                <w:b/>
                <w:bCs/>
                <w:sz w:val="28"/>
                <w:szCs w:val="28"/>
                <w:lang w:val="nl-NL"/>
              </w:rPr>
              <w:t xml:space="preserve">            50 x5</w:t>
            </w:r>
            <w:r w:rsidRPr="00541C41">
              <w:rPr>
                <w:b/>
                <w:bCs/>
                <w:sz w:val="28"/>
                <w:szCs w:val="28"/>
              </w:rPr>
              <w:t>: 100 =  2,5kg</w:t>
            </w:r>
          </w:p>
          <w:p w14:paraId="168CEB33" w14:textId="77777777" w:rsidR="00541C41" w:rsidRPr="00541C41" w:rsidRDefault="00541C41" w:rsidP="00541C41">
            <w:pPr>
              <w:spacing w:after="0" w:line="240" w:lineRule="auto"/>
              <w:rPr>
                <w:sz w:val="28"/>
                <w:szCs w:val="28"/>
              </w:rPr>
            </w:pPr>
          </w:p>
        </w:tc>
        <w:tc>
          <w:tcPr>
            <w:tcW w:w="1075" w:type="dxa"/>
          </w:tcPr>
          <w:p w14:paraId="3727BC8C" w14:textId="77777777" w:rsidR="00541C41" w:rsidRPr="00541C41" w:rsidRDefault="00541C41" w:rsidP="00541C41">
            <w:pPr>
              <w:pStyle w:val="NoSpacing"/>
              <w:rPr>
                <w:b/>
                <w:bCs/>
                <w:szCs w:val="28"/>
                <w:lang w:val="vi-VN"/>
              </w:rPr>
            </w:pPr>
          </w:p>
          <w:p w14:paraId="0A792978" w14:textId="77777777" w:rsidR="00541C41" w:rsidRPr="00541C41" w:rsidRDefault="00541C41" w:rsidP="00541C41">
            <w:pPr>
              <w:pStyle w:val="NoSpacing"/>
              <w:rPr>
                <w:b/>
                <w:bCs/>
                <w:szCs w:val="28"/>
                <w:lang w:val="vi-VN"/>
              </w:rPr>
            </w:pPr>
            <w:r w:rsidRPr="00541C41">
              <w:rPr>
                <w:b/>
                <w:bCs/>
                <w:szCs w:val="28"/>
                <w:lang w:val="vi-VN"/>
              </w:rPr>
              <w:t>0.5 đ</w:t>
            </w:r>
          </w:p>
          <w:p w14:paraId="65389591" w14:textId="77777777" w:rsidR="00541C41" w:rsidRPr="00541C41" w:rsidRDefault="00541C41" w:rsidP="00541C41">
            <w:pPr>
              <w:pStyle w:val="NoSpacing"/>
              <w:rPr>
                <w:b/>
                <w:bCs/>
                <w:szCs w:val="28"/>
                <w:lang w:val="vi-VN"/>
              </w:rPr>
            </w:pPr>
          </w:p>
          <w:p w14:paraId="46CEC5A0" w14:textId="77777777" w:rsidR="00541C41" w:rsidRPr="00541C41" w:rsidRDefault="00541C41" w:rsidP="00541C41">
            <w:pPr>
              <w:pStyle w:val="NoSpacing"/>
              <w:rPr>
                <w:b/>
                <w:bCs/>
                <w:szCs w:val="28"/>
                <w:lang w:val="vi-VN"/>
              </w:rPr>
            </w:pPr>
          </w:p>
          <w:p w14:paraId="05805ED3" w14:textId="77777777" w:rsidR="00541C41" w:rsidRPr="00541C41" w:rsidRDefault="00541C41" w:rsidP="00541C41">
            <w:pPr>
              <w:pStyle w:val="NoSpacing"/>
              <w:rPr>
                <w:b/>
                <w:bCs/>
                <w:szCs w:val="28"/>
                <w:lang w:val="vi-VN"/>
              </w:rPr>
            </w:pPr>
          </w:p>
          <w:p w14:paraId="28C27402" w14:textId="77777777" w:rsidR="00541C41" w:rsidRPr="00541C41" w:rsidRDefault="00541C41" w:rsidP="00541C41">
            <w:pPr>
              <w:pStyle w:val="NoSpacing"/>
              <w:rPr>
                <w:b/>
                <w:bCs/>
                <w:szCs w:val="28"/>
                <w:lang w:val="vi-VN"/>
              </w:rPr>
            </w:pPr>
          </w:p>
          <w:p w14:paraId="46E942C6" w14:textId="77777777" w:rsidR="00541C41" w:rsidRPr="00541C41" w:rsidRDefault="00541C41" w:rsidP="00541C41">
            <w:pPr>
              <w:pStyle w:val="NoSpacing"/>
              <w:rPr>
                <w:b/>
                <w:bCs/>
                <w:szCs w:val="28"/>
                <w:lang w:val="vi-VN"/>
              </w:rPr>
            </w:pPr>
          </w:p>
          <w:p w14:paraId="7DB37BCB" w14:textId="77777777" w:rsidR="00541C41" w:rsidRPr="00541C41" w:rsidRDefault="00541C41" w:rsidP="00541C41">
            <w:pPr>
              <w:spacing w:after="0" w:line="240" w:lineRule="auto"/>
              <w:rPr>
                <w:rFonts w:eastAsia="Times New Roman"/>
                <w:sz w:val="28"/>
                <w:szCs w:val="28"/>
                <w:lang w:val="vi-VN"/>
              </w:rPr>
            </w:pPr>
          </w:p>
          <w:p w14:paraId="69A12117" w14:textId="77777777" w:rsidR="00541C41" w:rsidRPr="00541C41" w:rsidRDefault="00541C41" w:rsidP="00541C41">
            <w:pPr>
              <w:spacing w:after="0"/>
              <w:jc w:val="center"/>
              <w:rPr>
                <w:sz w:val="28"/>
                <w:szCs w:val="28"/>
              </w:rPr>
            </w:pPr>
            <w:r w:rsidRPr="00541C41">
              <w:rPr>
                <w:rFonts w:eastAsia="Times New Roman"/>
                <w:sz w:val="28"/>
                <w:szCs w:val="28"/>
              </w:rPr>
              <w:t>1.5</w:t>
            </w:r>
            <w:r w:rsidRPr="00541C41">
              <w:rPr>
                <w:rFonts w:eastAsia="Times New Roman"/>
                <w:sz w:val="28"/>
                <w:szCs w:val="28"/>
                <w:lang w:val="vi-VN"/>
              </w:rPr>
              <w:t>đ</w:t>
            </w:r>
          </w:p>
        </w:tc>
      </w:tr>
    </w:tbl>
    <w:p w14:paraId="6315E792" w14:textId="77777777" w:rsidR="00541C41" w:rsidRPr="00541C41" w:rsidRDefault="00541C41" w:rsidP="00541C41">
      <w:pPr>
        <w:spacing w:after="0" w:line="240" w:lineRule="auto"/>
        <w:jc w:val="both"/>
        <w:rPr>
          <w:b/>
          <w:sz w:val="28"/>
          <w:szCs w:val="28"/>
        </w:rPr>
      </w:pPr>
    </w:p>
    <w:p w14:paraId="5A61B4DD" w14:textId="77777777" w:rsidR="00541C41" w:rsidRPr="00541C41" w:rsidRDefault="00541C41" w:rsidP="00541C41">
      <w:pPr>
        <w:spacing w:after="0" w:line="240" w:lineRule="auto"/>
        <w:jc w:val="both"/>
        <w:rPr>
          <w:b/>
          <w:sz w:val="28"/>
          <w:szCs w:val="28"/>
        </w:rPr>
      </w:pPr>
    </w:p>
    <w:p w14:paraId="7164608B" w14:textId="77777777" w:rsidR="00541C41" w:rsidRPr="00541C41" w:rsidRDefault="00541C41" w:rsidP="00541C41">
      <w:pPr>
        <w:spacing w:after="0" w:line="240" w:lineRule="auto"/>
        <w:jc w:val="both"/>
        <w:rPr>
          <w:b/>
          <w:sz w:val="28"/>
          <w:szCs w:val="28"/>
        </w:rPr>
      </w:pPr>
      <w:r w:rsidRPr="00541C41">
        <w:rPr>
          <w:b/>
          <w:sz w:val="28"/>
          <w:szCs w:val="28"/>
        </w:rPr>
        <w:t>3.Nội dung 3: 14 điểm</w:t>
      </w:r>
      <w:r w:rsidRPr="00541C41">
        <w:rPr>
          <w:b/>
          <w:sz w:val="28"/>
          <w:szCs w:val="28"/>
          <w:lang w:val="vi-VN"/>
        </w:rPr>
        <w:t xml:space="preserve"> (Sinh )</w:t>
      </w:r>
    </w:p>
    <w:p w14:paraId="32D8A1AB" w14:textId="77777777" w:rsidR="00541C41" w:rsidRPr="00541C41" w:rsidRDefault="00541C41" w:rsidP="00541C41">
      <w:pPr>
        <w:pStyle w:val="ListParagraph"/>
        <w:spacing w:after="0" w:line="240" w:lineRule="auto"/>
        <w:jc w:val="both"/>
        <w:rPr>
          <w:b/>
          <w:sz w:val="28"/>
          <w:szCs w:val="28"/>
        </w:rPr>
      </w:pPr>
    </w:p>
    <w:tbl>
      <w:tblPr>
        <w:tblStyle w:val="TableGrid"/>
        <w:tblW w:w="0" w:type="auto"/>
        <w:tblLook w:val="04A0" w:firstRow="1" w:lastRow="0" w:firstColumn="1" w:lastColumn="0" w:noHBand="0" w:noVBand="1"/>
      </w:tblPr>
      <w:tblGrid>
        <w:gridCol w:w="759"/>
        <w:gridCol w:w="9631"/>
        <w:gridCol w:w="715"/>
      </w:tblGrid>
      <w:tr w:rsidR="00541C41" w:rsidRPr="00541C41" w14:paraId="7B8A7A4F" w14:textId="77777777" w:rsidTr="00A227B8">
        <w:tc>
          <w:tcPr>
            <w:tcW w:w="699" w:type="dxa"/>
          </w:tcPr>
          <w:p w14:paraId="3BBEE9A0" w14:textId="77777777" w:rsidR="00541C41" w:rsidRPr="00541C41" w:rsidRDefault="00541C41" w:rsidP="00541C41">
            <w:pPr>
              <w:spacing w:after="0"/>
              <w:jc w:val="center"/>
              <w:rPr>
                <w:b/>
                <w:bCs/>
                <w:sz w:val="28"/>
                <w:szCs w:val="28"/>
              </w:rPr>
            </w:pPr>
            <w:r w:rsidRPr="00541C41">
              <w:rPr>
                <w:b/>
                <w:bCs/>
                <w:sz w:val="28"/>
                <w:szCs w:val="28"/>
              </w:rPr>
              <w:t>Câu</w:t>
            </w:r>
          </w:p>
        </w:tc>
        <w:tc>
          <w:tcPr>
            <w:tcW w:w="8198" w:type="dxa"/>
          </w:tcPr>
          <w:p w14:paraId="26156410" w14:textId="77777777" w:rsidR="00541C41" w:rsidRPr="00541C41" w:rsidRDefault="00541C41" w:rsidP="00541C41">
            <w:pPr>
              <w:spacing w:after="0"/>
              <w:jc w:val="center"/>
              <w:rPr>
                <w:b/>
                <w:bCs/>
                <w:sz w:val="28"/>
                <w:szCs w:val="28"/>
              </w:rPr>
            </w:pPr>
            <w:r w:rsidRPr="00541C41">
              <w:rPr>
                <w:b/>
                <w:bCs/>
                <w:sz w:val="28"/>
                <w:szCs w:val="28"/>
              </w:rPr>
              <w:t>Nội dung</w:t>
            </w:r>
          </w:p>
        </w:tc>
        <w:tc>
          <w:tcPr>
            <w:tcW w:w="661" w:type="dxa"/>
          </w:tcPr>
          <w:p w14:paraId="1DAC717D" w14:textId="77777777" w:rsidR="00541C41" w:rsidRPr="00541C41" w:rsidRDefault="00541C41" w:rsidP="00541C41">
            <w:pPr>
              <w:spacing w:after="0"/>
              <w:jc w:val="center"/>
              <w:rPr>
                <w:b/>
                <w:bCs/>
                <w:sz w:val="28"/>
                <w:szCs w:val="28"/>
              </w:rPr>
            </w:pPr>
            <w:r w:rsidRPr="00541C41">
              <w:rPr>
                <w:b/>
                <w:bCs/>
                <w:sz w:val="28"/>
                <w:szCs w:val="28"/>
              </w:rPr>
              <w:t>Điểm</w:t>
            </w:r>
          </w:p>
        </w:tc>
      </w:tr>
      <w:tr w:rsidR="00541C41" w:rsidRPr="00541C41" w14:paraId="06576CDE" w14:textId="77777777" w:rsidTr="00A227B8">
        <w:tc>
          <w:tcPr>
            <w:tcW w:w="699" w:type="dxa"/>
            <w:vMerge w:val="restart"/>
            <w:vAlign w:val="center"/>
          </w:tcPr>
          <w:p w14:paraId="0A8327DB" w14:textId="77777777" w:rsidR="00541C41" w:rsidRPr="00541C41" w:rsidRDefault="00541C41" w:rsidP="00541C41">
            <w:pPr>
              <w:spacing w:after="0"/>
              <w:jc w:val="center"/>
              <w:rPr>
                <w:b/>
                <w:bCs/>
                <w:sz w:val="28"/>
                <w:szCs w:val="28"/>
              </w:rPr>
            </w:pPr>
            <w:r w:rsidRPr="00541C41">
              <w:rPr>
                <w:b/>
                <w:bCs/>
                <w:sz w:val="28"/>
                <w:szCs w:val="28"/>
              </w:rPr>
              <w:t>1/.</w:t>
            </w:r>
          </w:p>
          <w:p w14:paraId="649CB979" w14:textId="77777777" w:rsidR="00541C41" w:rsidRPr="00541C41" w:rsidRDefault="00541C41" w:rsidP="00541C41">
            <w:pPr>
              <w:spacing w:after="0"/>
              <w:jc w:val="center"/>
              <w:rPr>
                <w:b/>
                <w:bCs/>
                <w:sz w:val="28"/>
                <w:szCs w:val="28"/>
              </w:rPr>
            </w:pPr>
            <w:r w:rsidRPr="00541C41">
              <w:rPr>
                <w:b/>
                <w:bCs/>
                <w:sz w:val="28"/>
                <w:szCs w:val="28"/>
              </w:rPr>
              <w:t>(2.0đ)</w:t>
            </w:r>
          </w:p>
        </w:tc>
        <w:tc>
          <w:tcPr>
            <w:tcW w:w="8198" w:type="dxa"/>
            <w:tcBorders>
              <w:bottom w:val="dotted" w:sz="4" w:space="0" w:color="auto"/>
            </w:tcBorders>
          </w:tcPr>
          <w:p w14:paraId="6B844AA5" w14:textId="77777777" w:rsidR="00541C41" w:rsidRPr="00541C41" w:rsidRDefault="00541C41" w:rsidP="00541C41">
            <w:pPr>
              <w:spacing w:after="0"/>
              <w:jc w:val="both"/>
              <w:rPr>
                <w:sz w:val="28"/>
                <w:szCs w:val="28"/>
              </w:rPr>
            </w:pPr>
            <w:r w:rsidRPr="00541C41">
              <w:rPr>
                <w:sz w:val="28"/>
                <w:szCs w:val="28"/>
              </w:rPr>
              <w:t>a.- Với cháo: thấm một ít nước bọt, một phần tinh bột trong cháo bị enzim amilaza biến đổi thành đường matozo</w:t>
            </w:r>
          </w:p>
          <w:p w14:paraId="4D30872A" w14:textId="77777777" w:rsidR="00541C41" w:rsidRPr="00541C41" w:rsidRDefault="00541C41" w:rsidP="00541C41">
            <w:pPr>
              <w:spacing w:after="0"/>
              <w:jc w:val="both"/>
              <w:rPr>
                <w:sz w:val="28"/>
                <w:szCs w:val="28"/>
              </w:rPr>
            </w:pPr>
            <w:r w:rsidRPr="00541C41">
              <w:rPr>
                <w:sz w:val="28"/>
                <w:szCs w:val="28"/>
              </w:rPr>
              <w:t>- Với sữa: thấm 1 ít nước bọt, sự tiêu hóa không diễn ra ở khoang miệng vì thành phần chính của sữa là protein và đường đôi hoặc đường đơn</w:t>
            </w:r>
          </w:p>
        </w:tc>
        <w:tc>
          <w:tcPr>
            <w:tcW w:w="661" w:type="dxa"/>
            <w:tcBorders>
              <w:bottom w:val="dotted" w:sz="4" w:space="0" w:color="auto"/>
            </w:tcBorders>
          </w:tcPr>
          <w:p w14:paraId="59BE2D66" w14:textId="77777777" w:rsidR="00541C41" w:rsidRPr="00541C41" w:rsidRDefault="00541C41" w:rsidP="00541C41">
            <w:pPr>
              <w:spacing w:after="0"/>
              <w:jc w:val="center"/>
              <w:rPr>
                <w:sz w:val="28"/>
                <w:szCs w:val="28"/>
              </w:rPr>
            </w:pPr>
            <w:r w:rsidRPr="00541C41">
              <w:rPr>
                <w:sz w:val="28"/>
                <w:szCs w:val="28"/>
              </w:rPr>
              <w:t>0.5</w:t>
            </w:r>
          </w:p>
          <w:p w14:paraId="6FE08568" w14:textId="77777777" w:rsidR="00541C41" w:rsidRPr="00541C41" w:rsidRDefault="00541C41" w:rsidP="00541C41">
            <w:pPr>
              <w:spacing w:after="0"/>
              <w:jc w:val="center"/>
              <w:rPr>
                <w:sz w:val="28"/>
                <w:szCs w:val="28"/>
              </w:rPr>
            </w:pPr>
          </w:p>
          <w:p w14:paraId="136AE171"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23216837" w14:textId="77777777" w:rsidTr="00A227B8">
        <w:tc>
          <w:tcPr>
            <w:tcW w:w="699" w:type="dxa"/>
            <w:vMerge/>
          </w:tcPr>
          <w:p w14:paraId="62F838B1" w14:textId="77777777" w:rsidR="00541C41" w:rsidRPr="00541C41" w:rsidRDefault="00541C41" w:rsidP="00541C41">
            <w:pPr>
              <w:spacing w:after="0"/>
              <w:jc w:val="center"/>
              <w:rPr>
                <w:b/>
                <w:bCs/>
                <w:sz w:val="28"/>
                <w:szCs w:val="28"/>
              </w:rPr>
            </w:pPr>
          </w:p>
        </w:tc>
        <w:tc>
          <w:tcPr>
            <w:tcW w:w="8198" w:type="dxa"/>
            <w:tcBorders>
              <w:top w:val="dotted" w:sz="4" w:space="0" w:color="auto"/>
              <w:bottom w:val="single" w:sz="4" w:space="0" w:color="auto"/>
            </w:tcBorders>
          </w:tcPr>
          <w:p w14:paraId="67A3D968" w14:textId="77777777" w:rsidR="00541C41" w:rsidRPr="00541C41" w:rsidRDefault="00541C41" w:rsidP="00541C41">
            <w:pPr>
              <w:spacing w:after="0"/>
              <w:rPr>
                <w:rFonts w:eastAsia="Times New Roman"/>
                <w:sz w:val="28"/>
                <w:szCs w:val="28"/>
              </w:rPr>
            </w:pPr>
            <w:r w:rsidRPr="00541C41">
              <w:rPr>
                <w:rFonts w:eastAsia="Times New Roman"/>
                <w:sz w:val="28"/>
                <w:szCs w:val="28"/>
              </w:rPr>
              <w:t>- Các chất cần cho cơ thể như nước, muối khoáng, các loại vitamin khi vào cơ thể theo đường tiêu hóa thì cần phải trải qua các hoạt động như: ăn, đẩy thức ăn trong ống tiêu hóa, hấp thụ thức ăn.</w:t>
            </w:r>
          </w:p>
          <w:p w14:paraId="13D85555" w14:textId="77777777" w:rsidR="00541C41" w:rsidRPr="00541C41" w:rsidRDefault="00541C41" w:rsidP="00541C41">
            <w:pPr>
              <w:spacing w:after="0"/>
              <w:rPr>
                <w:rFonts w:eastAsia="Times New Roman"/>
                <w:sz w:val="28"/>
                <w:szCs w:val="28"/>
              </w:rPr>
            </w:pPr>
            <w:r w:rsidRPr="00541C41">
              <w:rPr>
                <w:rFonts w:eastAsia="Times New Roman"/>
                <w:sz w:val="28"/>
                <w:szCs w:val="28"/>
              </w:rPr>
              <w:lastRenderedPageBreak/>
              <w:t>Cơ thể người có thể nhận các chất này theo con đường khác là tiêm chích qua tĩnh mạch vào hệ tuần hoàn máu hoặc qua kẽ giữa các tế bào nước mô rồi lại vào hệ tuần hoàn máu.</w:t>
            </w:r>
          </w:p>
        </w:tc>
        <w:tc>
          <w:tcPr>
            <w:tcW w:w="661" w:type="dxa"/>
            <w:tcBorders>
              <w:top w:val="dotted" w:sz="4" w:space="0" w:color="auto"/>
              <w:bottom w:val="single" w:sz="4" w:space="0" w:color="auto"/>
            </w:tcBorders>
          </w:tcPr>
          <w:p w14:paraId="6D4E5C97" w14:textId="77777777" w:rsidR="00541C41" w:rsidRPr="00541C41" w:rsidRDefault="00541C41" w:rsidP="00541C41">
            <w:pPr>
              <w:spacing w:after="0"/>
              <w:rPr>
                <w:sz w:val="28"/>
                <w:szCs w:val="28"/>
              </w:rPr>
            </w:pPr>
            <w:r w:rsidRPr="00541C41">
              <w:rPr>
                <w:sz w:val="28"/>
                <w:szCs w:val="28"/>
              </w:rPr>
              <w:lastRenderedPageBreak/>
              <w:t>0.5</w:t>
            </w:r>
          </w:p>
          <w:p w14:paraId="72430E54" w14:textId="77777777" w:rsidR="00541C41" w:rsidRPr="00541C41" w:rsidRDefault="00541C41" w:rsidP="00541C41">
            <w:pPr>
              <w:spacing w:after="0"/>
              <w:rPr>
                <w:sz w:val="28"/>
                <w:szCs w:val="28"/>
              </w:rPr>
            </w:pPr>
          </w:p>
          <w:p w14:paraId="1189A7ED" w14:textId="77777777" w:rsidR="00541C41" w:rsidRPr="00541C41" w:rsidRDefault="00541C41" w:rsidP="00541C41">
            <w:pPr>
              <w:spacing w:after="0"/>
              <w:rPr>
                <w:sz w:val="28"/>
                <w:szCs w:val="28"/>
              </w:rPr>
            </w:pPr>
          </w:p>
          <w:p w14:paraId="68FBE8DD" w14:textId="77777777" w:rsidR="00541C41" w:rsidRPr="00541C41" w:rsidRDefault="00541C41" w:rsidP="00541C41">
            <w:pPr>
              <w:spacing w:after="0"/>
              <w:rPr>
                <w:sz w:val="28"/>
                <w:szCs w:val="28"/>
              </w:rPr>
            </w:pPr>
            <w:r w:rsidRPr="00541C41">
              <w:rPr>
                <w:sz w:val="28"/>
                <w:szCs w:val="28"/>
              </w:rPr>
              <w:lastRenderedPageBreak/>
              <w:t>0.5</w:t>
            </w:r>
          </w:p>
        </w:tc>
      </w:tr>
      <w:tr w:rsidR="00541C41" w:rsidRPr="00541C41" w14:paraId="0DDC9B6C" w14:textId="77777777" w:rsidTr="00A227B8">
        <w:tc>
          <w:tcPr>
            <w:tcW w:w="699" w:type="dxa"/>
            <w:vAlign w:val="center"/>
          </w:tcPr>
          <w:p w14:paraId="53A7B81B" w14:textId="77777777" w:rsidR="00541C41" w:rsidRPr="00541C41" w:rsidRDefault="00541C41" w:rsidP="00541C41">
            <w:pPr>
              <w:spacing w:after="0"/>
              <w:jc w:val="center"/>
              <w:rPr>
                <w:b/>
                <w:bCs/>
                <w:sz w:val="28"/>
                <w:szCs w:val="28"/>
              </w:rPr>
            </w:pPr>
            <w:r w:rsidRPr="00541C41">
              <w:rPr>
                <w:b/>
                <w:bCs/>
                <w:sz w:val="28"/>
                <w:szCs w:val="28"/>
              </w:rPr>
              <w:lastRenderedPageBreak/>
              <w:t>2/.</w:t>
            </w:r>
          </w:p>
          <w:p w14:paraId="644ED180" w14:textId="77777777" w:rsidR="00541C41" w:rsidRPr="00541C41" w:rsidRDefault="00541C41" w:rsidP="00541C41">
            <w:pPr>
              <w:spacing w:after="0"/>
              <w:jc w:val="center"/>
              <w:rPr>
                <w:b/>
                <w:bCs/>
                <w:sz w:val="28"/>
                <w:szCs w:val="28"/>
              </w:rPr>
            </w:pPr>
            <w:r w:rsidRPr="00541C41">
              <w:rPr>
                <w:b/>
                <w:bCs/>
                <w:sz w:val="28"/>
                <w:szCs w:val="28"/>
              </w:rPr>
              <w:t>(1.0đ)</w:t>
            </w:r>
          </w:p>
        </w:tc>
        <w:tc>
          <w:tcPr>
            <w:tcW w:w="8198" w:type="dxa"/>
            <w:tcBorders>
              <w:bottom w:val="dotted" w:sz="4" w:space="0" w:color="auto"/>
            </w:tcBorders>
          </w:tcPr>
          <w:p w14:paraId="3EC818B5"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a- Protein trong thức ăn bị dịch vị phân hủy, nhưng protein của lớp niêm mạc lại được bảo vệ và không bị phân hủy là nhờ các chất nhày được tiết ra từ các tế bào tiết chất nhày ở cô tuyến vị. Các chất nhày phủ lên bề mặt lớp niêm mạc, ngăn cách các tế bào niêm mạc với pepsin.</w:t>
            </w:r>
          </w:p>
          <w:p w14:paraId="1D689F3D"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b- Hạn chế dùng thực phẩm đóng hộp: Nhiều carbonhydrat tinh chế, chất béo bão hòa và phụ gia chứa trong thực phẩm đóng hộp có liên quan đến việc tăng nguy cơ bị rối loạn tiêu hóa.</w:t>
            </w:r>
          </w:p>
          <w:p w14:paraId="51B1A593"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Bổ sung nhiều chất xơ: Chất xơ rất có lợi cho hệ tiêu hóa  giúp thúc đẩy nhu động ruột và làm giảm nguy cơ mắc các bệnh về tiêu hóa, bao gồm: loét, trào ngược, trĩ hoặc viêm ruột thừa.</w:t>
            </w:r>
          </w:p>
        </w:tc>
        <w:tc>
          <w:tcPr>
            <w:tcW w:w="661" w:type="dxa"/>
            <w:tcBorders>
              <w:bottom w:val="dotted" w:sz="4" w:space="0" w:color="auto"/>
            </w:tcBorders>
          </w:tcPr>
          <w:p w14:paraId="2729DE02" w14:textId="77777777" w:rsidR="00541C41" w:rsidRPr="00541C41" w:rsidRDefault="00541C41" w:rsidP="00541C41">
            <w:pPr>
              <w:spacing w:after="0"/>
              <w:jc w:val="center"/>
              <w:rPr>
                <w:sz w:val="28"/>
                <w:szCs w:val="28"/>
              </w:rPr>
            </w:pPr>
          </w:p>
          <w:p w14:paraId="0C36B1E5" w14:textId="77777777" w:rsidR="00541C41" w:rsidRPr="00541C41" w:rsidRDefault="00541C41" w:rsidP="00541C41">
            <w:pPr>
              <w:spacing w:after="0"/>
              <w:jc w:val="center"/>
              <w:rPr>
                <w:sz w:val="28"/>
                <w:szCs w:val="28"/>
              </w:rPr>
            </w:pPr>
            <w:r w:rsidRPr="00541C41">
              <w:rPr>
                <w:sz w:val="28"/>
                <w:szCs w:val="28"/>
              </w:rPr>
              <w:t>0.5</w:t>
            </w:r>
          </w:p>
          <w:p w14:paraId="29535664" w14:textId="77777777" w:rsidR="00541C41" w:rsidRPr="00541C41" w:rsidRDefault="00541C41" w:rsidP="00541C41">
            <w:pPr>
              <w:spacing w:after="0"/>
              <w:jc w:val="center"/>
              <w:rPr>
                <w:sz w:val="28"/>
                <w:szCs w:val="28"/>
              </w:rPr>
            </w:pPr>
          </w:p>
          <w:p w14:paraId="7D25F6A4" w14:textId="77777777" w:rsidR="00541C41" w:rsidRPr="00541C41" w:rsidRDefault="00541C41" w:rsidP="00541C41">
            <w:pPr>
              <w:spacing w:after="0"/>
              <w:jc w:val="center"/>
              <w:rPr>
                <w:sz w:val="28"/>
                <w:szCs w:val="28"/>
              </w:rPr>
            </w:pPr>
          </w:p>
          <w:p w14:paraId="3473FA40" w14:textId="77777777" w:rsidR="00541C41" w:rsidRPr="00541C41" w:rsidRDefault="00541C41" w:rsidP="00541C41">
            <w:pPr>
              <w:spacing w:after="0"/>
              <w:jc w:val="center"/>
              <w:rPr>
                <w:sz w:val="28"/>
                <w:szCs w:val="28"/>
              </w:rPr>
            </w:pPr>
          </w:p>
          <w:p w14:paraId="605428B6" w14:textId="77777777" w:rsidR="00541C41" w:rsidRPr="00541C41" w:rsidRDefault="00541C41" w:rsidP="00541C41">
            <w:pPr>
              <w:spacing w:after="0"/>
              <w:rPr>
                <w:sz w:val="28"/>
                <w:szCs w:val="28"/>
              </w:rPr>
            </w:pPr>
            <w:r w:rsidRPr="00541C41">
              <w:rPr>
                <w:sz w:val="28"/>
                <w:szCs w:val="28"/>
              </w:rPr>
              <w:t>0.5</w:t>
            </w:r>
          </w:p>
          <w:p w14:paraId="17AAC88E" w14:textId="77777777" w:rsidR="00541C41" w:rsidRPr="00541C41" w:rsidRDefault="00541C41" w:rsidP="00541C41">
            <w:pPr>
              <w:spacing w:after="0"/>
              <w:jc w:val="center"/>
              <w:rPr>
                <w:sz w:val="28"/>
                <w:szCs w:val="28"/>
              </w:rPr>
            </w:pPr>
          </w:p>
        </w:tc>
      </w:tr>
      <w:tr w:rsidR="00541C41" w:rsidRPr="00541C41" w14:paraId="37E7650E" w14:textId="77777777" w:rsidTr="00A227B8">
        <w:tc>
          <w:tcPr>
            <w:tcW w:w="699" w:type="dxa"/>
            <w:vMerge w:val="restart"/>
            <w:vAlign w:val="center"/>
          </w:tcPr>
          <w:p w14:paraId="63433BAC" w14:textId="77777777" w:rsidR="00541C41" w:rsidRPr="00541C41" w:rsidRDefault="00541C41" w:rsidP="00541C41">
            <w:pPr>
              <w:spacing w:after="0"/>
              <w:jc w:val="center"/>
              <w:rPr>
                <w:b/>
                <w:bCs/>
                <w:sz w:val="28"/>
                <w:szCs w:val="28"/>
              </w:rPr>
            </w:pPr>
            <w:r w:rsidRPr="00541C41">
              <w:rPr>
                <w:b/>
                <w:bCs/>
                <w:sz w:val="28"/>
                <w:szCs w:val="28"/>
              </w:rPr>
              <w:t>3/.</w:t>
            </w:r>
          </w:p>
          <w:p w14:paraId="25553397" w14:textId="77777777" w:rsidR="00541C41" w:rsidRPr="00541C41" w:rsidRDefault="00541C41" w:rsidP="00541C41">
            <w:pPr>
              <w:spacing w:after="0"/>
              <w:jc w:val="center"/>
              <w:rPr>
                <w:b/>
                <w:bCs/>
                <w:sz w:val="28"/>
                <w:szCs w:val="28"/>
              </w:rPr>
            </w:pPr>
            <w:r w:rsidRPr="00541C41">
              <w:rPr>
                <w:b/>
                <w:bCs/>
                <w:sz w:val="28"/>
                <w:szCs w:val="28"/>
              </w:rPr>
              <w:t>(2.0đ)</w:t>
            </w:r>
          </w:p>
        </w:tc>
        <w:tc>
          <w:tcPr>
            <w:tcW w:w="8198" w:type="dxa"/>
            <w:tcBorders>
              <w:bottom w:val="dotted" w:sz="4" w:space="0" w:color="auto"/>
            </w:tcBorders>
          </w:tcPr>
          <w:p w14:paraId="50A8F63B"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t>a.Tiểu cầu có vai trò tham gia vào quá trình đông máu. Do vậy, nếu thiếu tiểu cầu cơ thể sẽ xuất hiện các biểu hiện như: xuất huyết trên da, xuất huyết niêm mạc (chảy máu chân răng, chảy máu mũi, nôn ra máu,…); khả năng đông máu và khả năng chống nhiễm trùng của người bệnh giảm; nếu tình trạng nặng, có thể dẫn tới suy hô hấp, suy tim hoặc các cơ quan khác.</w:t>
            </w:r>
          </w:p>
        </w:tc>
        <w:tc>
          <w:tcPr>
            <w:tcW w:w="661" w:type="dxa"/>
            <w:tcBorders>
              <w:bottom w:val="dotted" w:sz="4" w:space="0" w:color="auto"/>
            </w:tcBorders>
          </w:tcPr>
          <w:p w14:paraId="7CFB0F1F" w14:textId="77777777" w:rsidR="00541C41" w:rsidRPr="00541C41" w:rsidRDefault="00541C41" w:rsidP="00541C41">
            <w:pPr>
              <w:spacing w:after="0"/>
              <w:jc w:val="center"/>
              <w:rPr>
                <w:sz w:val="28"/>
                <w:szCs w:val="28"/>
              </w:rPr>
            </w:pPr>
            <w:r w:rsidRPr="00541C41">
              <w:rPr>
                <w:sz w:val="28"/>
                <w:szCs w:val="28"/>
              </w:rPr>
              <w:t>1</w:t>
            </w:r>
          </w:p>
          <w:p w14:paraId="4680025C" w14:textId="77777777" w:rsidR="00541C41" w:rsidRPr="00541C41" w:rsidRDefault="00541C41" w:rsidP="00541C41">
            <w:pPr>
              <w:spacing w:after="0"/>
              <w:jc w:val="center"/>
              <w:rPr>
                <w:sz w:val="28"/>
                <w:szCs w:val="28"/>
              </w:rPr>
            </w:pPr>
          </w:p>
        </w:tc>
      </w:tr>
      <w:tr w:rsidR="00541C41" w:rsidRPr="00541C41" w14:paraId="756EA3D9" w14:textId="77777777" w:rsidTr="00A227B8">
        <w:tc>
          <w:tcPr>
            <w:tcW w:w="699" w:type="dxa"/>
            <w:vMerge/>
            <w:vAlign w:val="center"/>
          </w:tcPr>
          <w:p w14:paraId="431C9790" w14:textId="77777777" w:rsidR="00541C41" w:rsidRPr="00541C41" w:rsidRDefault="00541C41" w:rsidP="00541C41">
            <w:pPr>
              <w:spacing w:after="0"/>
              <w:jc w:val="center"/>
              <w:rPr>
                <w:b/>
                <w:bCs/>
                <w:sz w:val="28"/>
                <w:szCs w:val="28"/>
              </w:rPr>
            </w:pPr>
          </w:p>
        </w:tc>
        <w:tc>
          <w:tcPr>
            <w:tcW w:w="8198" w:type="dxa"/>
            <w:tcBorders>
              <w:top w:val="dotted" w:sz="4" w:space="0" w:color="auto"/>
              <w:bottom w:val="dotted" w:sz="4" w:space="0" w:color="auto"/>
            </w:tcBorders>
          </w:tcPr>
          <w:p w14:paraId="3AEF421C"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t>-b. “Mụn trứng cá” trên da là phản ứng miễn dịch của cơ thể.</w:t>
            </w:r>
          </w:p>
          <w:p w14:paraId="07C7FB00"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t>- Vì: Khi lỗ chân lông bị bít tắc, vi khuẩn phát triển mạnh khiến bạch cầu sẽ được huy động đến để tiêu diệt vi khuẩn dẫn đến tạo ổ viêm, hình thành "mụn trứng cá", biểu hiện là mụn nhỏ, tấy đỏ, có đốm mủ. Như vậy, "mụn trứng cá" chính là phản ứng bảo vệ cơ thể tránh khỏi sự tấn công của vi khuẩn nên "mụn trứng cá” trên da được coi là phản ứng miễn dịch của cơ thể.</w:t>
            </w:r>
          </w:p>
        </w:tc>
        <w:tc>
          <w:tcPr>
            <w:tcW w:w="661" w:type="dxa"/>
            <w:tcBorders>
              <w:top w:val="dotted" w:sz="4" w:space="0" w:color="auto"/>
              <w:bottom w:val="dotted" w:sz="4" w:space="0" w:color="auto"/>
            </w:tcBorders>
          </w:tcPr>
          <w:p w14:paraId="1DF4E5C6" w14:textId="77777777" w:rsidR="00541C41" w:rsidRPr="00541C41" w:rsidRDefault="00541C41" w:rsidP="00541C41">
            <w:pPr>
              <w:spacing w:after="0"/>
              <w:jc w:val="center"/>
              <w:rPr>
                <w:sz w:val="28"/>
                <w:szCs w:val="28"/>
              </w:rPr>
            </w:pPr>
          </w:p>
          <w:p w14:paraId="571FAE4D" w14:textId="77777777" w:rsidR="00541C41" w:rsidRPr="00541C41" w:rsidRDefault="00541C41" w:rsidP="00541C41">
            <w:pPr>
              <w:spacing w:after="0"/>
              <w:jc w:val="center"/>
              <w:rPr>
                <w:sz w:val="28"/>
                <w:szCs w:val="28"/>
              </w:rPr>
            </w:pPr>
            <w:r w:rsidRPr="00541C41">
              <w:rPr>
                <w:sz w:val="28"/>
                <w:szCs w:val="28"/>
              </w:rPr>
              <w:t>1</w:t>
            </w:r>
          </w:p>
        </w:tc>
      </w:tr>
      <w:tr w:rsidR="00541C41" w:rsidRPr="00541C41" w14:paraId="1C13560D" w14:textId="77777777" w:rsidTr="00A227B8">
        <w:tc>
          <w:tcPr>
            <w:tcW w:w="699" w:type="dxa"/>
            <w:vAlign w:val="center"/>
          </w:tcPr>
          <w:p w14:paraId="3090C0E8" w14:textId="77777777" w:rsidR="00541C41" w:rsidRPr="00541C41" w:rsidRDefault="00541C41" w:rsidP="00541C41">
            <w:pPr>
              <w:spacing w:after="0"/>
              <w:jc w:val="center"/>
              <w:rPr>
                <w:b/>
                <w:bCs/>
                <w:sz w:val="28"/>
                <w:szCs w:val="28"/>
              </w:rPr>
            </w:pPr>
            <w:r w:rsidRPr="00541C41">
              <w:rPr>
                <w:b/>
                <w:bCs/>
                <w:sz w:val="28"/>
                <w:szCs w:val="28"/>
              </w:rPr>
              <w:t>4/.</w:t>
            </w:r>
          </w:p>
          <w:p w14:paraId="3C454E89" w14:textId="77777777" w:rsidR="00541C41" w:rsidRPr="00541C41" w:rsidRDefault="00541C41" w:rsidP="00541C41">
            <w:pPr>
              <w:spacing w:after="0"/>
              <w:jc w:val="center"/>
              <w:rPr>
                <w:b/>
                <w:bCs/>
                <w:sz w:val="28"/>
                <w:szCs w:val="28"/>
              </w:rPr>
            </w:pPr>
            <w:r w:rsidRPr="00541C41">
              <w:rPr>
                <w:b/>
                <w:bCs/>
                <w:sz w:val="28"/>
                <w:szCs w:val="28"/>
              </w:rPr>
              <w:t>(1.0đ)</w:t>
            </w:r>
          </w:p>
        </w:tc>
        <w:tc>
          <w:tcPr>
            <w:tcW w:w="8198" w:type="dxa"/>
            <w:tcBorders>
              <w:bottom w:val="single" w:sz="4" w:space="0" w:color="auto"/>
            </w:tcBorders>
          </w:tcPr>
          <w:p w14:paraId="49E2B7D5" w14:textId="77777777" w:rsidR="00541C41" w:rsidRPr="00541C41" w:rsidRDefault="00541C41" w:rsidP="00541C41">
            <w:pPr>
              <w:spacing w:after="0" w:line="240" w:lineRule="auto"/>
              <w:rPr>
                <w:bCs/>
                <w:sz w:val="28"/>
                <w:szCs w:val="28"/>
              </w:rPr>
            </w:pPr>
            <w:r w:rsidRPr="00541C41">
              <w:rPr>
                <w:b/>
                <w:sz w:val="28"/>
                <w:szCs w:val="28"/>
              </w:rPr>
              <w:t>-</w:t>
            </w:r>
            <w:r w:rsidRPr="00541C41">
              <w:rPr>
                <w:bCs/>
                <w:sz w:val="28"/>
                <w:szCs w:val="28"/>
              </w:rPr>
              <w:t xml:space="preserve"> Trong một phút đã tâm thất co và đẩy được lượng máu là:</w:t>
            </w:r>
          </w:p>
          <w:p w14:paraId="19B34CF5" w14:textId="77777777" w:rsidR="00541C41" w:rsidRPr="00541C41" w:rsidRDefault="00541C41" w:rsidP="00541C41">
            <w:pPr>
              <w:spacing w:after="0" w:line="240" w:lineRule="auto"/>
              <w:rPr>
                <w:bCs/>
                <w:sz w:val="28"/>
                <w:szCs w:val="28"/>
              </w:rPr>
            </w:pPr>
            <w:r w:rsidRPr="00541C41">
              <w:rPr>
                <w:bCs/>
                <w:sz w:val="28"/>
                <w:szCs w:val="28"/>
              </w:rPr>
              <w:t xml:space="preserve">                                      (337,5.1000) </w:t>
            </w:r>
            <w:r w:rsidRPr="00541C41">
              <w:rPr>
                <w:bCs/>
                <w:sz w:val="28"/>
                <w:szCs w:val="28"/>
                <w:lang w:val="nl-NL"/>
              </w:rPr>
              <w:t xml:space="preserve"> : 60 = 5625 (ml)</w:t>
            </w:r>
          </w:p>
          <w:p w14:paraId="0E9C2009" w14:textId="77777777" w:rsidR="00541C41" w:rsidRPr="00541C41" w:rsidRDefault="00541C41" w:rsidP="00541C41">
            <w:pPr>
              <w:spacing w:after="0" w:line="240" w:lineRule="auto"/>
              <w:rPr>
                <w:bCs/>
                <w:sz w:val="28"/>
                <w:szCs w:val="28"/>
                <w:lang w:val="nl-NL"/>
              </w:rPr>
            </w:pPr>
            <w:r w:rsidRPr="00541C41">
              <w:rPr>
                <w:bCs/>
                <w:sz w:val="28"/>
                <w:szCs w:val="28"/>
                <w:lang w:val="nl-NL"/>
              </w:rPr>
              <w:t>- Số lần tâm thất trái co trong một phút là:       5625 : 75 = 75 (lần)</w:t>
            </w:r>
          </w:p>
          <w:p w14:paraId="1685A242" w14:textId="77777777" w:rsidR="00541C41" w:rsidRPr="00541C41" w:rsidRDefault="00541C41" w:rsidP="00541C41">
            <w:pPr>
              <w:spacing w:after="0" w:line="240" w:lineRule="auto"/>
              <w:rPr>
                <w:bCs/>
                <w:sz w:val="28"/>
                <w:szCs w:val="28"/>
                <w:lang w:val="nl-NL"/>
              </w:rPr>
            </w:pPr>
            <w:r w:rsidRPr="00541C41">
              <w:rPr>
                <w:bCs/>
                <w:sz w:val="28"/>
                <w:szCs w:val="28"/>
                <w:lang w:val="nl-NL"/>
              </w:rPr>
              <w:t>=&gt; Vậy số nhịp tim trong 1phút là: 75 lần.</w:t>
            </w:r>
          </w:p>
          <w:p w14:paraId="1FAE7F2B" w14:textId="77777777" w:rsidR="00541C41" w:rsidRPr="00541C41" w:rsidRDefault="00541C41" w:rsidP="00541C41">
            <w:pPr>
              <w:spacing w:after="0" w:line="240" w:lineRule="auto"/>
              <w:rPr>
                <w:bCs/>
                <w:sz w:val="28"/>
                <w:szCs w:val="28"/>
                <w:lang w:val="nl-NL"/>
              </w:rPr>
            </w:pPr>
            <w:r w:rsidRPr="00541C41">
              <w:rPr>
                <w:bCs/>
                <w:sz w:val="28"/>
                <w:szCs w:val="28"/>
                <w:lang w:val="nl-NL"/>
              </w:rPr>
              <w:t>-Thời gian hoạt động của một chu kì tim là:     60: 75 = 0,8 (giây)</w:t>
            </w:r>
          </w:p>
          <w:p w14:paraId="04514926" w14:textId="77777777" w:rsidR="00541C41" w:rsidRPr="00541C41" w:rsidRDefault="00541C41" w:rsidP="00541C41">
            <w:pPr>
              <w:spacing w:after="0" w:line="240" w:lineRule="auto"/>
              <w:rPr>
                <w:bCs/>
                <w:sz w:val="28"/>
                <w:szCs w:val="28"/>
              </w:rPr>
            </w:pPr>
            <w:r w:rsidRPr="00541C41">
              <w:rPr>
                <w:bCs/>
                <w:sz w:val="28"/>
                <w:szCs w:val="28"/>
              </w:rPr>
              <w:t>* Thời gian của các pha:</w:t>
            </w:r>
          </w:p>
          <w:p w14:paraId="3D6FF6F2" w14:textId="77777777" w:rsidR="00541C41" w:rsidRPr="00541C41" w:rsidRDefault="00541C41" w:rsidP="00541C41">
            <w:pPr>
              <w:spacing w:after="0" w:line="240" w:lineRule="auto"/>
              <w:rPr>
                <w:bCs/>
                <w:sz w:val="28"/>
                <w:szCs w:val="28"/>
              </w:rPr>
            </w:pPr>
            <w:r w:rsidRPr="00541C41">
              <w:rPr>
                <w:bCs/>
                <w:sz w:val="28"/>
                <w:szCs w:val="28"/>
              </w:rPr>
              <w:t>- Gọi x là thời gian co tâm nhĩ (x &gt; 0)</w:t>
            </w:r>
          </w:p>
          <w:p w14:paraId="0B6167FA" w14:textId="77777777" w:rsidR="00541C41" w:rsidRPr="00541C41" w:rsidRDefault="00541C41" w:rsidP="00541C41">
            <w:pPr>
              <w:spacing w:after="0" w:line="240" w:lineRule="auto"/>
              <w:rPr>
                <w:bCs/>
                <w:sz w:val="28"/>
                <w:szCs w:val="28"/>
              </w:rPr>
            </w:pPr>
            <w:r w:rsidRPr="00541C41">
              <w:rPr>
                <w:bCs/>
                <w:sz w:val="28"/>
                <w:szCs w:val="28"/>
              </w:rPr>
              <w:t>=&gt;7x là thời gian nghỉ của tâm nhĩ.</w:t>
            </w:r>
          </w:p>
          <w:p w14:paraId="32DE8EEE" w14:textId="77777777" w:rsidR="00541C41" w:rsidRPr="00541C41" w:rsidRDefault="00541C41" w:rsidP="00541C41">
            <w:pPr>
              <w:spacing w:after="0" w:line="240" w:lineRule="auto"/>
              <w:rPr>
                <w:bCs/>
                <w:sz w:val="28"/>
                <w:szCs w:val="28"/>
              </w:rPr>
            </w:pPr>
            <w:r w:rsidRPr="00541C41">
              <w:rPr>
                <w:bCs/>
                <w:sz w:val="28"/>
                <w:szCs w:val="28"/>
              </w:rPr>
              <w:t>=&gt; x + 7x = 0,8 =&gt; x = 0,1</w:t>
            </w:r>
          </w:p>
          <w:p w14:paraId="1F1E0147" w14:textId="77777777" w:rsidR="00541C41" w:rsidRPr="00541C41" w:rsidRDefault="00541C41" w:rsidP="00541C41">
            <w:pPr>
              <w:spacing w:after="0" w:line="240" w:lineRule="auto"/>
              <w:rPr>
                <w:bCs/>
                <w:sz w:val="28"/>
                <w:szCs w:val="28"/>
              </w:rPr>
            </w:pPr>
            <w:r w:rsidRPr="00541C41">
              <w:rPr>
                <w:bCs/>
                <w:sz w:val="28"/>
                <w:szCs w:val="28"/>
              </w:rPr>
              <w:t>- Vậy thời gian tâm nhĩ co: 0,1 giây</w:t>
            </w:r>
          </w:p>
          <w:p w14:paraId="5D23B8D6" w14:textId="77777777" w:rsidR="00541C41" w:rsidRPr="00541C41" w:rsidRDefault="00541C41" w:rsidP="00541C41">
            <w:pPr>
              <w:spacing w:after="0" w:line="240" w:lineRule="auto"/>
              <w:rPr>
                <w:bCs/>
                <w:sz w:val="28"/>
                <w:szCs w:val="28"/>
              </w:rPr>
            </w:pPr>
            <w:r w:rsidRPr="00541C41">
              <w:rPr>
                <w:bCs/>
                <w:sz w:val="28"/>
                <w:szCs w:val="28"/>
              </w:rPr>
              <w:t>- Thời gian co tâm thất là 3.0,1 = 0,3 giây</w:t>
            </w:r>
          </w:p>
          <w:p w14:paraId="3E76E4DA" w14:textId="77777777" w:rsidR="00541C41" w:rsidRPr="00541C41" w:rsidRDefault="00541C41" w:rsidP="00541C41">
            <w:pPr>
              <w:spacing w:after="0" w:line="240" w:lineRule="auto"/>
              <w:jc w:val="both"/>
              <w:rPr>
                <w:bCs/>
                <w:sz w:val="28"/>
                <w:szCs w:val="28"/>
              </w:rPr>
            </w:pPr>
            <w:r w:rsidRPr="00541C41">
              <w:rPr>
                <w:bCs/>
                <w:sz w:val="28"/>
                <w:szCs w:val="28"/>
              </w:rPr>
              <w:t>- Thời gian pha dãn chung là: 0,4 giây</w:t>
            </w:r>
          </w:p>
          <w:p w14:paraId="72364361" w14:textId="77777777" w:rsidR="00541C41" w:rsidRPr="00541C41" w:rsidRDefault="00541C41" w:rsidP="00541C41">
            <w:pPr>
              <w:spacing w:after="0" w:line="240" w:lineRule="auto"/>
              <w:jc w:val="both"/>
              <w:rPr>
                <w:sz w:val="28"/>
                <w:szCs w:val="28"/>
              </w:rPr>
            </w:pPr>
          </w:p>
        </w:tc>
        <w:tc>
          <w:tcPr>
            <w:tcW w:w="661" w:type="dxa"/>
            <w:tcBorders>
              <w:bottom w:val="single" w:sz="4" w:space="0" w:color="auto"/>
            </w:tcBorders>
          </w:tcPr>
          <w:p w14:paraId="26C3C552" w14:textId="77777777" w:rsidR="00541C41" w:rsidRPr="00541C41" w:rsidRDefault="00541C41" w:rsidP="00541C41">
            <w:pPr>
              <w:spacing w:after="0"/>
              <w:jc w:val="center"/>
              <w:rPr>
                <w:sz w:val="28"/>
                <w:szCs w:val="28"/>
              </w:rPr>
            </w:pPr>
            <w:r w:rsidRPr="00541C41">
              <w:rPr>
                <w:sz w:val="28"/>
                <w:szCs w:val="28"/>
              </w:rPr>
              <w:t>1</w:t>
            </w:r>
          </w:p>
          <w:p w14:paraId="3F758F9D" w14:textId="77777777" w:rsidR="00541C41" w:rsidRPr="00541C41" w:rsidRDefault="00541C41" w:rsidP="00541C41">
            <w:pPr>
              <w:spacing w:after="0"/>
              <w:jc w:val="center"/>
              <w:rPr>
                <w:sz w:val="28"/>
                <w:szCs w:val="28"/>
              </w:rPr>
            </w:pPr>
          </w:p>
        </w:tc>
      </w:tr>
      <w:tr w:rsidR="00541C41" w:rsidRPr="00541C41" w14:paraId="138B7872" w14:textId="77777777" w:rsidTr="00A227B8">
        <w:tc>
          <w:tcPr>
            <w:tcW w:w="699" w:type="dxa"/>
            <w:vAlign w:val="center"/>
          </w:tcPr>
          <w:p w14:paraId="2CD8E64C" w14:textId="77777777" w:rsidR="00541C41" w:rsidRPr="00541C41" w:rsidRDefault="00541C41" w:rsidP="00541C41">
            <w:pPr>
              <w:spacing w:after="0"/>
              <w:jc w:val="center"/>
              <w:rPr>
                <w:b/>
                <w:bCs/>
                <w:sz w:val="28"/>
                <w:szCs w:val="28"/>
              </w:rPr>
            </w:pPr>
            <w:r w:rsidRPr="00541C41">
              <w:rPr>
                <w:b/>
                <w:bCs/>
                <w:sz w:val="28"/>
                <w:szCs w:val="28"/>
              </w:rPr>
              <w:t>5/.</w:t>
            </w:r>
          </w:p>
          <w:p w14:paraId="1807C695" w14:textId="77777777" w:rsidR="00541C41" w:rsidRPr="00541C41" w:rsidRDefault="00541C41" w:rsidP="00541C41">
            <w:pPr>
              <w:spacing w:after="0"/>
              <w:jc w:val="center"/>
              <w:rPr>
                <w:b/>
                <w:bCs/>
                <w:sz w:val="28"/>
                <w:szCs w:val="28"/>
              </w:rPr>
            </w:pPr>
            <w:r w:rsidRPr="00541C41">
              <w:rPr>
                <w:b/>
                <w:bCs/>
                <w:sz w:val="28"/>
                <w:szCs w:val="28"/>
              </w:rPr>
              <w:t>(2.0đ)</w:t>
            </w:r>
          </w:p>
        </w:tc>
        <w:tc>
          <w:tcPr>
            <w:tcW w:w="8198" w:type="dxa"/>
          </w:tcPr>
          <w:p w14:paraId="7D59F4DA"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t>a.Chúng ta không nên đốt than củi trong phòng kín khi ngủ vì: Sự cháy của than củi sẽ tiêu hao khí O</w:t>
            </w:r>
            <w:r w:rsidRPr="00541C41">
              <w:rPr>
                <w:rFonts w:eastAsia="Times New Roman"/>
                <w:sz w:val="28"/>
                <w:szCs w:val="28"/>
                <w:vertAlign w:val="subscript"/>
              </w:rPr>
              <w:t>2</w:t>
            </w:r>
            <w:r w:rsidRPr="00541C41">
              <w:rPr>
                <w:rFonts w:eastAsia="Times New Roman"/>
                <w:sz w:val="28"/>
                <w:szCs w:val="28"/>
              </w:rPr>
              <w:t> và sản sinh ra 2 loại khí gây ngộ độc khí cho cơ thể là CO</w:t>
            </w:r>
            <w:r w:rsidRPr="00541C41">
              <w:rPr>
                <w:rFonts w:eastAsia="Times New Roman"/>
                <w:sz w:val="28"/>
                <w:szCs w:val="28"/>
                <w:vertAlign w:val="subscript"/>
              </w:rPr>
              <w:t>2</w:t>
            </w:r>
            <w:r w:rsidRPr="00541C41">
              <w:rPr>
                <w:rFonts w:eastAsia="Times New Roman"/>
                <w:sz w:val="28"/>
                <w:szCs w:val="28"/>
              </w:rPr>
              <w:t> và CO. Bởi vậy, khi đốt than củi trong phòng kín – không có sự lưu thông không khí với bên ngoài, O</w:t>
            </w:r>
            <w:r w:rsidRPr="00541C41">
              <w:rPr>
                <w:rFonts w:eastAsia="Times New Roman"/>
                <w:sz w:val="28"/>
                <w:szCs w:val="28"/>
                <w:vertAlign w:val="subscript"/>
              </w:rPr>
              <w:t>2</w:t>
            </w:r>
            <w:r w:rsidRPr="00541C41">
              <w:rPr>
                <w:rFonts w:eastAsia="Times New Roman"/>
                <w:sz w:val="28"/>
                <w:szCs w:val="28"/>
              </w:rPr>
              <w:t> trong phòng dần cạn kiệt đồng thời lượng CO</w:t>
            </w:r>
            <w:r w:rsidRPr="00541C41">
              <w:rPr>
                <w:rFonts w:eastAsia="Times New Roman"/>
                <w:sz w:val="28"/>
                <w:szCs w:val="28"/>
                <w:vertAlign w:val="subscript"/>
              </w:rPr>
              <w:t>2</w:t>
            </w:r>
            <w:r w:rsidRPr="00541C41">
              <w:rPr>
                <w:rFonts w:eastAsia="Times New Roman"/>
                <w:sz w:val="28"/>
                <w:szCs w:val="28"/>
              </w:rPr>
              <w:t> và CO tăng dẫn đến người ngủ trong phòng nhanh chóng bị ngạt thở, lịm dần rồi hôn mê, thậm chí tử vọng nếu không được phát hiện kịp thời.</w:t>
            </w:r>
          </w:p>
          <w:p w14:paraId="7F134E45"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lastRenderedPageBreak/>
              <w:t>b- Sự ảnh hưởng của ô nhiễm không khí đến hệ hô hấp: Ô nhiễm không khí gây ra các bệnh về phổi và đường hô hấp như bệnh hen suyễn, viêm phổi, viêm đường dẫn khí,… do bụi mịn và các hóa chất gây kích ứng hệ hô hấp, làm tê liệt lớp lông rung trong đường dẫn khí, cản trở hồng cầu vận chuyển O2 từ đó gây tổn thương hệ hô hấp, suy giảm chức năng phổi.</w:t>
            </w:r>
          </w:p>
          <w:p w14:paraId="22AEAFAB"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t>- Sự ảnh hưởng của khói thuốc lá đến hệ hô hấp: Khói thuốc lá chứa hàng ngàn hóa chất độc hại, chất gây nghiện (nicotine), chất gây ung thư, khí CO và các loại khí độc khác làm giảm khả năng vận chuyển O2 của máu nên dẫn đến phá hủy hệ hô hấp, gây bệnh hen suyễn, ung thư phổi, ung thư thanh quản, phổi tắc nghẽn mạn tính,… Đặc biệt, khói thuốc lá gây ảnh hưởng nghiêm trọng tới sức khỏe không chỉ của người hút thuốc lá mà còn của người không hút thuốc nhưng tiếp xúc với khói thuốc.</w:t>
            </w:r>
          </w:p>
          <w:p w14:paraId="2295FDAD" w14:textId="77777777" w:rsidR="00541C41" w:rsidRPr="00541C41" w:rsidRDefault="00541C41" w:rsidP="00541C41">
            <w:pPr>
              <w:shd w:val="clear" w:color="auto" w:fill="FFFFFF"/>
              <w:spacing w:after="0" w:line="360" w:lineRule="atLeast"/>
              <w:jc w:val="both"/>
              <w:rPr>
                <w:rFonts w:eastAsia="Times New Roman"/>
                <w:sz w:val="28"/>
                <w:szCs w:val="28"/>
              </w:rPr>
            </w:pPr>
          </w:p>
        </w:tc>
        <w:tc>
          <w:tcPr>
            <w:tcW w:w="661" w:type="dxa"/>
          </w:tcPr>
          <w:p w14:paraId="6F31A56B" w14:textId="77777777" w:rsidR="00541C41" w:rsidRPr="00541C41" w:rsidRDefault="00541C41" w:rsidP="00541C41">
            <w:pPr>
              <w:spacing w:after="0"/>
              <w:jc w:val="center"/>
              <w:rPr>
                <w:sz w:val="28"/>
                <w:szCs w:val="28"/>
              </w:rPr>
            </w:pPr>
          </w:p>
          <w:p w14:paraId="5EA3F653" w14:textId="77777777" w:rsidR="00541C41" w:rsidRPr="00541C41" w:rsidRDefault="00541C41" w:rsidP="00541C41">
            <w:pPr>
              <w:spacing w:after="0"/>
              <w:jc w:val="center"/>
              <w:rPr>
                <w:sz w:val="28"/>
                <w:szCs w:val="28"/>
              </w:rPr>
            </w:pPr>
            <w:r w:rsidRPr="00541C41">
              <w:rPr>
                <w:sz w:val="28"/>
                <w:szCs w:val="28"/>
              </w:rPr>
              <w:t>1</w:t>
            </w:r>
          </w:p>
          <w:p w14:paraId="532DC31D" w14:textId="77777777" w:rsidR="00541C41" w:rsidRPr="00541C41" w:rsidRDefault="00541C41" w:rsidP="00541C41">
            <w:pPr>
              <w:spacing w:after="0"/>
              <w:jc w:val="center"/>
              <w:rPr>
                <w:sz w:val="28"/>
                <w:szCs w:val="28"/>
              </w:rPr>
            </w:pPr>
          </w:p>
          <w:p w14:paraId="1DA31E22" w14:textId="77777777" w:rsidR="00541C41" w:rsidRPr="00541C41" w:rsidRDefault="00541C41" w:rsidP="00541C41">
            <w:pPr>
              <w:spacing w:after="0"/>
              <w:jc w:val="center"/>
              <w:rPr>
                <w:sz w:val="28"/>
                <w:szCs w:val="28"/>
              </w:rPr>
            </w:pPr>
          </w:p>
          <w:p w14:paraId="15C7B5BA" w14:textId="77777777" w:rsidR="00541C41" w:rsidRPr="00541C41" w:rsidRDefault="00541C41" w:rsidP="00541C41">
            <w:pPr>
              <w:spacing w:after="0"/>
              <w:jc w:val="center"/>
              <w:rPr>
                <w:sz w:val="28"/>
                <w:szCs w:val="28"/>
              </w:rPr>
            </w:pPr>
          </w:p>
          <w:p w14:paraId="29935CF7" w14:textId="77777777" w:rsidR="00541C41" w:rsidRPr="00541C41" w:rsidRDefault="00541C41" w:rsidP="00541C41">
            <w:pPr>
              <w:spacing w:after="0"/>
              <w:jc w:val="center"/>
              <w:rPr>
                <w:sz w:val="28"/>
                <w:szCs w:val="28"/>
              </w:rPr>
            </w:pPr>
          </w:p>
          <w:p w14:paraId="156232A5" w14:textId="77777777" w:rsidR="00541C41" w:rsidRPr="00541C41" w:rsidRDefault="00541C41" w:rsidP="00541C41">
            <w:pPr>
              <w:spacing w:after="0"/>
              <w:jc w:val="center"/>
              <w:rPr>
                <w:sz w:val="28"/>
                <w:szCs w:val="28"/>
              </w:rPr>
            </w:pPr>
          </w:p>
          <w:p w14:paraId="733D9F48" w14:textId="77777777" w:rsidR="00541C41" w:rsidRPr="00541C41" w:rsidRDefault="00541C41" w:rsidP="00541C41">
            <w:pPr>
              <w:spacing w:after="0"/>
              <w:jc w:val="center"/>
              <w:rPr>
                <w:sz w:val="28"/>
                <w:szCs w:val="28"/>
              </w:rPr>
            </w:pPr>
          </w:p>
          <w:p w14:paraId="1E1487F7" w14:textId="77777777" w:rsidR="00541C41" w:rsidRPr="00541C41" w:rsidRDefault="00541C41" w:rsidP="00541C41">
            <w:pPr>
              <w:spacing w:after="0"/>
              <w:jc w:val="center"/>
              <w:rPr>
                <w:sz w:val="28"/>
                <w:szCs w:val="28"/>
              </w:rPr>
            </w:pPr>
            <w:r w:rsidRPr="00541C41">
              <w:rPr>
                <w:sz w:val="28"/>
                <w:szCs w:val="28"/>
              </w:rPr>
              <w:t>0.5</w:t>
            </w:r>
          </w:p>
          <w:p w14:paraId="14B0DD7C" w14:textId="77777777" w:rsidR="00541C41" w:rsidRPr="00541C41" w:rsidRDefault="00541C41" w:rsidP="00541C41">
            <w:pPr>
              <w:spacing w:after="0"/>
              <w:jc w:val="center"/>
              <w:rPr>
                <w:sz w:val="28"/>
                <w:szCs w:val="28"/>
              </w:rPr>
            </w:pPr>
          </w:p>
          <w:p w14:paraId="602D8DD9" w14:textId="77777777" w:rsidR="00541C41" w:rsidRPr="00541C41" w:rsidRDefault="00541C41" w:rsidP="00541C41">
            <w:pPr>
              <w:spacing w:after="0"/>
              <w:rPr>
                <w:sz w:val="28"/>
                <w:szCs w:val="28"/>
              </w:rPr>
            </w:pPr>
          </w:p>
          <w:p w14:paraId="4EA7B9B0" w14:textId="77777777" w:rsidR="00541C41" w:rsidRPr="00541C41" w:rsidRDefault="00541C41" w:rsidP="00541C41">
            <w:pPr>
              <w:spacing w:after="0"/>
              <w:rPr>
                <w:sz w:val="28"/>
                <w:szCs w:val="28"/>
              </w:rPr>
            </w:pPr>
            <w:r w:rsidRPr="00541C41">
              <w:rPr>
                <w:sz w:val="28"/>
                <w:szCs w:val="28"/>
              </w:rPr>
              <w:t>0.5</w:t>
            </w:r>
          </w:p>
        </w:tc>
      </w:tr>
      <w:tr w:rsidR="00541C41" w:rsidRPr="00541C41" w14:paraId="0F590FB9" w14:textId="77777777" w:rsidTr="00A227B8">
        <w:tc>
          <w:tcPr>
            <w:tcW w:w="699" w:type="dxa"/>
            <w:vAlign w:val="center"/>
          </w:tcPr>
          <w:p w14:paraId="68986948" w14:textId="77777777" w:rsidR="00541C41" w:rsidRPr="00541C41" w:rsidRDefault="00541C41" w:rsidP="00541C41">
            <w:pPr>
              <w:spacing w:after="0"/>
              <w:jc w:val="center"/>
              <w:rPr>
                <w:b/>
                <w:bCs/>
                <w:sz w:val="28"/>
                <w:szCs w:val="28"/>
              </w:rPr>
            </w:pPr>
            <w:r w:rsidRPr="00541C41">
              <w:rPr>
                <w:b/>
                <w:bCs/>
                <w:sz w:val="28"/>
                <w:szCs w:val="28"/>
              </w:rPr>
              <w:lastRenderedPageBreak/>
              <w:t>6(2.0 đ)</w:t>
            </w:r>
          </w:p>
        </w:tc>
        <w:tc>
          <w:tcPr>
            <w:tcW w:w="8198" w:type="dxa"/>
          </w:tcPr>
          <w:p w14:paraId="3A0BCE04"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t>a.Khi giao mùa, thời tiết ẩm, chúng ta thường dễ mắc bệnh viêm đường hô hấp vì:</w:t>
            </w:r>
          </w:p>
          <w:p w14:paraId="71EB47A4"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t>- Khi giao mùa, sự thay đổi và chênh lệch nhiệt độ, độ ẩm thường xảy ra đột ngột khiến cơ thể chưa kịp thích ứng, dẫn đến hệ miễn dịch của cơ thể bị suy yếu tạo điều kiện cho các tác nhân gây bệnh viêm đường hô hấp xâm nhập và gây bệnh dễ dàng.</w:t>
            </w:r>
          </w:p>
          <w:p w14:paraId="6A2856C3" w14:textId="77777777" w:rsidR="00541C41" w:rsidRPr="00541C41" w:rsidRDefault="00541C41" w:rsidP="00541C41">
            <w:pPr>
              <w:shd w:val="clear" w:color="auto" w:fill="FFFFFF"/>
              <w:spacing w:after="0" w:line="360" w:lineRule="atLeast"/>
              <w:jc w:val="both"/>
              <w:rPr>
                <w:rFonts w:eastAsia="Times New Roman"/>
                <w:sz w:val="28"/>
                <w:szCs w:val="28"/>
              </w:rPr>
            </w:pPr>
            <w:r w:rsidRPr="00541C41">
              <w:rPr>
                <w:rFonts w:eastAsia="Times New Roman"/>
                <w:sz w:val="28"/>
                <w:szCs w:val="28"/>
              </w:rPr>
              <w:t>- Đồng thời, thời tiết giao mùa, thời tiết ẩm lại là điều kiện thích hợp cho sự phát triển mạnh của nhiều loại vi khuẩn, virus gây bệnh lí đường hô hấp.</w:t>
            </w:r>
          </w:p>
          <w:p w14:paraId="28955E2B" w14:textId="77777777" w:rsidR="00541C41" w:rsidRPr="00541C41" w:rsidRDefault="00541C41" w:rsidP="00541C41">
            <w:pPr>
              <w:spacing w:after="0"/>
              <w:rPr>
                <w:bCs/>
                <w:sz w:val="28"/>
                <w:szCs w:val="28"/>
              </w:rPr>
            </w:pPr>
            <w:r w:rsidRPr="00541C41">
              <w:rPr>
                <w:rFonts w:eastAsia="Times New Roman"/>
                <w:sz w:val="28"/>
                <w:szCs w:val="28"/>
              </w:rPr>
              <w:t>b.</w:t>
            </w:r>
            <w:r w:rsidRPr="00541C41">
              <w:rPr>
                <w:b/>
                <w:sz w:val="28"/>
                <w:szCs w:val="28"/>
              </w:rPr>
              <w:t xml:space="preserve"> a</w:t>
            </w:r>
            <w:r w:rsidRPr="00541C41">
              <w:rPr>
                <w:bCs/>
                <w:sz w:val="28"/>
                <w:szCs w:val="28"/>
              </w:rPr>
              <w:t>.Giải thích qua ví dụ:</w:t>
            </w:r>
          </w:p>
          <w:p w14:paraId="054A5D9C" w14:textId="77777777" w:rsidR="00541C41" w:rsidRPr="00541C41" w:rsidRDefault="00541C41" w:rsidP="00541C41">
            <w:pPr>
              <w:spacing w:after="0"/>
              <w:rPr>
                <w:bCs/>
                <w:sz w:val="28"/>
                <w:szCs w:val="28"/>
              </w:rPr>
            </w:pPr>
            <w:r w:rsidRPr="00541C41">
              <w:rPr>
                <w:bCs/>
                <w:sz w:val="28"/>
                <w:szCs w:val="28"/>
              </w:rPr>
              <w:t>- Một người thở ra 18 nhịp/phút,mỗi nhịp hít vào 400ml không khí</w:t>
            </w:r>
          </w:p>
          <w:p w14:paraId="10F5CFD0" w14:textId="77777777" w:rsidR="00541C41" w:rsidRPr="00541C41" w:rsidRDefault="00541C41" w:rsidP="00541C41">
            <w:pPr>
              <w:spacing w:after="0"/>
              <w:rPr>
                <w:bCs/>
                <w:sz w:val="28"/>
                <w:szCs w:val="28"/>
              </w:rPr>
            </w:pPr>
            <w:r w:rsidRPr="00541C41">
              <w:rPr>
                <w:bCs/>
                <w:sz w:val="28"/>
                <w:szCs w:val="28"/>
              </w:rPr>
              <w:t>Khí</w:t>
            </w:r>
            <w:r w:rsidRPr="00541C41">
              <w:rPr>
                <w:bCs/>
                <w:sz w:val="28"/>
                <w:szCs w:val="28"/>
                <w:lang w:val="pt-BR"/>
              </w:rPr>
              <w:t xml:space="preserve"> lưu thông </w:t>
            </w:r>
            <w:r w:rsidRPr="00541C41">
              <w:rPr>
                <w:bCs/>
                <w:sz w:val="28"/>
                <w:szCs w:val="28"/>
              </w:rPr>
              <w:t>:           400</w:t>
            </w:r>
            <w:r w:rsidRPr="00541C41">
              <w:rPr>
                <w:bCs/>
                <w:sz w:val="28"/>
                <w:szCs w:val="28"/>
                <w:lang w:val="pt-BR"/>
              </w:rPr>
              <w:t xml:space="preserve"> ml</w:t>
            </w:r>
            <w:r w:rsidRPr="00541C41">
              <w:rPr>
                <w:bCs/>
                <w:sz w:val="28"/>
                <w:szCs w:val="28"/>
              </w:rPr>
              <w:t xml:space="preserve">  x 18=7200 ml</w:t>
            </w:r>
          </w:p>
          <w:p w14:paraId="4132237F" w14:textId="77777777" w:rsidR="00541C41" w:rsidRPr="00541C41" w:rsidRDefault="00541C41" w:rsidP="00541C41">
            <w:pPr>
              <w:spacing w:after="0"/>
              <w:rPr>
                <w:bCs/>
                <w:sz w:val="28"/>
                <w:szCs w:val="28"/>
              </w:rPr>
            </w:pPr>
            <w:r w:rsidRPr="00541C41">
              <w:rPr>
                <w:bCs/>
                <w:sz w:val="28"/>
                <w:szCs w:val="28"/>
                <w:lang w:val="pt-BR"/>
              </w:rPr>
              <w:t xml:space="preserve"> </w:t>
            </w:r>
            <w:r w:rsidRPr="00541C41">
              <w:rPr>
                <w:bCs/>
                <w:sz w:val="28"/>
                <w:szCs w:val="28"/>
              </w:rPr>
              <w:t>Khí vô ích ở khoảng chết:  150 ml  x 18 =2700ml</w:t>
            </w:r>
          </w:p>
          <w:p w14:paraId="3B889D2C" w14:textId="77777777" w:rsidR="00541C41" w:rsidRPr="00541C41" w:rsidRDefault="00541C41" w:rsidP="00541C41">
            <w:pPr>
              <w:spacing w:after="0"/>
              <w:rPr>
                <w:bCs/>
                <w:sz w:val="28"/>
                <w:szCs w:val="28"/>
              </w:rPr>
            </w:pPr>
            <w:r w:rsidRPr="00541C41">
              <w:rPr>
                <w:bCs/>
                <w:sz w:val="28"/>
                <w:szCs w:val="28"/>
                <w:lang w:val="pt-BR"/>
              </w:rPr>
              <w:t xml:space="preserve"> </w:t>
            </w:r>
            <w:r w:rsidRPr="00541C41">
              <w:rPr>
                <w:bCs/>
                <w:sz w:val="28"/>
                <w:szCs w:val="28"/>
              </w:rPr>
              <w:t>Khí hữu ích là:                7200 ml – 2700 ml = 4500ml</w:t>
            </w:r>
            <w:r w:rsidRPr="00541C41">
              <w:rPr>
                <w:bCs/>
                <w:sz w:val="28"/>
                <w:szCs w:val="28"/>
                <w:lang w:val="pt-BR"/>
              </w:rPr>
              <w:t xml:space="preserve"> </w:t>
            </w:r>
          </w:p>
          <w:p w14:paraId="03027941" w14:textId="77777777" w:rsidR="00541C41" w:rsidRPr="00541C41" w:rsidRDefault="00541C41" w:rsidP="00541C41">
            <w:pPr>
              <w:spacing w:after="0"/>
              <w:rPr>
                <w:bCs/>
                <w:sz w:val="28"/>
                <w:szCs w:val="28"/>
              </w:rPr>
            </w:pPr>
            <w:r w:rsidRPr="00541C41">
              <w:rPr>
                <w:bCs/>
                <w:sz w:val="28"/>
                <w:szCs w:val="28"/>
              </w:rPr>
              <w:t>-Nếu người đó thở sâu: 12nhip/phút,mỗi nhịp hít vào 600 ml.</w:t>
            </w:r>
          </w:p>
          <w:p w14:paraId="10F2650B" w14:textId="77777777" w:rsidR="00541C41" w:rsidRPr="00541C41" w:rsidRDefault="00541C41" w:rsidP="00541C41">
            <w:pPr>
              <w:spacing w:after="0"/>
              <w:rPr>
                <w:bCs/>
                <w:sz w:val="28"/>
                <w:szCs w:val="28"/>
              </w:rPr>
            </w:pPr>
            <w:r w:rsidRPr="00541C41">
              <w:rPr>
                <w:bCs/>
                <w:sz w:val="28"/>
                <w:szCs w:val="28"/>
              </w:rPr>
              <w:t>Khí lưu thông:    600 ml  x 12 = 7200  ml</w:t>
            </w:r>
          </w:p>
          <w:p w14:paraId="3E1B13D7" w14:textId="77777777" w:rsidR="00541C41" w:rsidRPr="00541C41" w:rsidRDefault="00541C41" w:rsidP="00541C41">
            <w:pPr>
              <w:spacing w:after="0"/>
              <w:rPr>
                <w:bCs/>
                <w:sz w:val="28"/>
                <w:szCs w:val="28"/>
              </w:rPr>
            </w:pPr>
            <w:r w:rsidRPr="00541C41">
              <w:rPr>
                <w:bCs/>
                <w:sz w:val="28"/>
                <w:szCs w:val="28"/>
              </w:rPr>
              <w:t>Khí vô ích:        150 ml  x 12 = 1800 ml</w:t>
            </w:r>
          </w:p>
          <w:p w14:paraId="2FD4FC78" w14:textId="77777777" w:rsidR="00541C41" w:rsidRPr="00541C41" w:rsidRDefault="00541C41" w:rsidP="00541C41">
            <w:pPr>
              <w:spacing w:after="0"/>
              <w:rPr>
                <w:bCs/>
                <w:sz w:val="28"/>
                <w:szCs w:val="28"/>
              </w:rPr>
            </w:pPr>
            <w:r w:rsidRPr="00541C41">
              <w:rPr>
                <w:bCs/>
                <w:sz w:val="28"/>
                <w:szCs w:val="28"/>
              </w:rPr>
              <w:t>Khí hữu ích:     7200ml – 1800 ml = 5400 ml.</w:t>
            </w:r>
          </w:p>
          <w:p w14:paraId="18E64783" w14:textId="77777777" w:rsidR="00541C41" w:rsidRPr="00541C41" w:rsidRDefault="00541C41" w:rsidP="00541C41">
            <w:pPr>
              <w:spacing w:after="0"/>
              <w:rPr>
                <w:bCs/>
                <w:sz w:val="28"/>
                <w:szCs w:val="28"/>
              </w:rPr>
            </w:pPr>
            <w:r w:rsidRPr="00541C41">
              <w:rPr>
                <w:bCs/>
                <w:sz w:val="28"/>
                <w:szCs w:val="28"/>
              </w:rPr>
              <w:t>Như vậy:khi thở sâu và giảm số nhịp hô hấp trong mỗi phút sẽ làm tăng hiệu quả hô hấp (tăng khí hữu ích:5400 ml – 4500 ml = 900 ml)</w:t>
            </w:r>
          </w:p>
          <w:p w14:paraId="55521DBE" w14:textId="77777777" w:rsidR="00541C41" w:rsidRPr="00541C41" w:rsidRDefault="00541C41" w:rsidP="00541C41">
            <w:pPr>
              <w:shd w:val="clear" w:color="auto" w:fill="FFFFFF"/>
              <w:spacing w:after="0" w:line="360" w:lineRule="atLeast"/>
              <w:jc w:val="both"/>
              <w:rPr>
                <w:rFonts w:eastAsia="Times New Roman"/>
                <w:sz w:val="28"/>
                <w:szCs w:val="28"/>
              </w:rPr>
            </w:pPr>
          </w:p>
        </w:tc>
        <w:tc>
          <w:tcPr>
            <w:tcW w:w="661" w:type="dxa"/>
          </w:tcPr>
          <w:p w14:paraId="4A4BE1DB" w14:textId="77777777" w:rsidR="00541C41" w:rsidRPr="00541C41" w:rsidRDefault="00541C41" w:rsidP="00541C41">
            <w:pPr>
              <w:spacing w:after="0"/>
              <w:jc w:val="center"/>
              <w:rPr>
                <w:sz w:val="28"/>
                <w:szCs w:val="28"/>
              </w:rPr>
            </w:pPr>
            <w:r w:rsidRPr="00541C41">
              <w:rPr>
                <w:sz w:val="28"/>
                <w:szCs w:val="28"/>
              </w:rPr>
              <w:t>0.5</w:t>
            </w:r>
          </w:p>
          <w:p w14:paraId="5C24749C" w14:textId="77777777" w:rsidR="00541C41" w:rsidRPr="00541C41" w:rsidRDefault="00541C41" w:rsidP="00541C41">
            <w:pPr>
              <w:spacing w:after="0"/>
              <w:jc w:val="center"/>
              <w:rPr>
                <w:sz w:val="28"/>
                <w:szCs w:val="28"/>
              </w:rPr>
            </w:pPr>
          </w:p>
          <w:p w14:paraId="7D9A6DA5" w14:textId="77777777" w:rsidR="00541C41" w:rsidRPr="00541C41" w:rsidRDefault="00541C41" w:rsidP="00541C41">
            <w:pPr>
              <w:spacing w:after="0"/>
              <w:jc w:val="center"/>
              <w:rPr>
                <w:sz w:val="28"/>
                <w:szCs w:val="28"/>
              </w:rPr>
            </w:pPr>
          </w:p>
          <w:p w14:paraId="286D3F24" w14:textId="77777777" w:rsidR="00541C41" w:rsidRPr="00541C41" w:rsidRDefault="00541C41" w:rsidP="00541C41">
            <w:pPr>
              <w:spacing w:after="0"/>
              <w:jc w:val="center"/>
              <w:rPr>
                <w:sz w:val="28"/>
                <w:szCs w:val="28"/>
              </w:rPr>
            </w:pPr>
          </w:p>
          <w:p w14:paraId="021C06A6" w14:textId="77777777" w:rsidR="00541C41" w:rsidRPr="00541C41" w:rsidRDefault="00541C41" w:rsidP="00541C41">
            <w:pPr>
              <w:spacing w:after="0"/>
              <w:jc w:val="center"/>
              <w:rPr>
                <w:sz w:val="28"/>
                <w:szCs w:val="28"/>
              </w:rPr>
            </w:pPr>
          </w:p>
          <w:p w14:paraId="0837B51F" w14:textId="77777777" w:rsidR="00541C41" w:rsidRPr="00541C41" w:rsidRDefault="00541C41" w:rsidP="00541C41">
            <w:pPr>
              <w:spacing w:after="0"/>
              <w:jc w:val="center"/>
              <w:rPr>
                <w:sz w:val="28"/>
                <w:szCs w:val="28"/>
              </w:rPr>
            </w:pPr>
            <w:r w:rsidRPr="00541C41">
              <w:rPr>
                <w:sz w:val="28"/>
                <w:szCs w:val="28"/>
              </w:rPr>
              <w:t>0.5</w:t>
            </w:r>
          </w:p>
          <w:p w14:paraId="5C2C1D2F" w14:textId="77777777" w:rsidR="00541C41" w:rsidRPr="00541C41" w:rsidRDefault="00541C41" w:rsidP="00541C41">
            <w:pPr>
              <w:spacing w:after="0"/>
              <w:jc w:val="center"/>
              <w:rPr>
                <w:sz w:val="28"/>
                <w:szCs w:val="28"/>
              </w:rPr>
            </w:pPr>
          </w:p>
          <w:p w14:paraId="23688A61" w14:textId="77777777" w:rsidR="00541C41" w:rsidRPr="00541C41" w:rsidRDefault="00541C41" w:rsidP="00541C41">
            <w:pPr>
              <w:spacing w:after="0"/>
              <w:jc w:val="center"/>
              <w:rPr>
                <w:sz w:val="28"/>
                <w:szCs w:val="28"/>
              </w:rPr>
            </w:pPr>
          </w:p>
          <w:p w14:paraId="7C916E85" w14:textId="77777777" w:rsidR="00541C41" w:rsidRPr="00541C41" w:rsidRDefault="00541C41" w:rsidP="00541C41">
            <w:pPr>
              <w:spacing w:after="0"/>
              <w:jc w:val="center"/>
              <w:rPr>
                <w:sz w:val="28"/>
                <w:szCs w:val="28"/>
              </w:rPr>
            </w:pPr>
          </w:p>
          <w:p w14:paraId="7249E8DD" w14:textId="77777777" w:rsidR="00541C41" w:rsidRPr="00541C41" w:rsidRDefault="00541C41" w:rsidP="00541C41">
            <w:pPr>
              <w:spacing w:after="0"/>
              <w:jc w:val="center"/>
              <w:rPr>
                <w:sz w:val="28"/>
                <w:szCs w:val="28"/>
              </w:rPr>
            </w:pPr>
          </w:p>
          <w:p w14:paraId="18774C91" w14:textId="77777777" w:rsidR="00541C41" w:rsidRPr="00541C41" w:rsidRDefault="00541C41" w:rsidP="00541C41">
            <w:pPr>
              <w:spacing w:after="0"/>
              <w:jc w:val="center"/>
              <w:rPr>
                <w:sz w:val="28"/>
                <w:szCs w:val="28"/>
              </w:rPr>
            </w:pPr>
          </w:p>
          <w:p w14:paraId="33C107E8" w14:textId="77777777" w:rsidR="00541C41" w:rsidRPr="00541C41" w:rsidRDefault="00541C41" w:rsidP="00541C41">
            <w:pPr>
              <w:spacing w:after="0"/>
              <w:jc w:val="center"/>
              <w:rPr>
                <w:sz w:val="28"/>
                <w:szCs w:val="28"/>
              </w:rPr>
            </w:pPr>
            <w:r w:rsidRPr="00541C41">
              <w:rPr>
                <w:sz w:val="28"/>
                <w:szCs w:val="28"/>
              </w:rPr>
              <w:t>1</w:t>
            </w:r>
          </w:p>
        </w:tc>
      </w:tr>
      <w:tr w:rsidR="00541C41" w:rsidRPr="00541C41" w14:paraId="51179E96" w14:textId="77777777" w:rsidTr="00A227B8">
        <w:trPr>
          <w:trHeight w:val="7504"/>
        </w:trPr>
        <w:tc>
          <w:tcPr>
            <w:tcW w:w="699" w:type="dxa"/>
            <w:vAlign w:val="center"/>
          </w:tcPr>
          <w:p w14:paraId="66BCE7C6" w14:textId="77777777" w:rsidR="00541C41" w:rsidRPr="00541C41" w:rsidRDefault="00541C41" w:rsidP="00541C41">
            <w:pPr>
              <w:spacing w:after="0"/>
              <w:jc w:val="center"/>
              <w:rPr>
                <w:b/>
                <w:bCs/>
                <w:sz w:val="28"/>
                <w:szCs w:val="28"/>
              </w:rPr>
            </w:pPr>
            <w:r w:rsidRPr="00541C41">
              <w:rPr>
                <w:b/>
                <w:bCs/>
                <w:sz w:val="28"/>
                <w:szCs w:val="28"/>
              </w:rPr>
              <w:lastRenderedPageBreak/>
              <w:t>7.</w:t>
            </w:r>
          </w:p>
          <w:p w14:paraId="78148047" w14:textId="77777777" w:rsidR="00541C41" w:rsidRPr="00541C41" w:rsidRDefault="00541C41" w:rsidP="00541C41">
            <w:pPr>
              <w:spacing w:after="0"/>
              <w:jc w:val="center"/>
              <w:rPr>
                <w:b/>
                <w:bCs/>
                <w:sz w:val="28"/>
                <w:szCs w:val="28"/>
              </w:rPr>
            </w:pPr>
            <w:r w:rsidRPr="00541C41">
              <w:rPr>
                <w:b/>
                <w:bCs/>
                <w:sz w:val="28"/>
                <w:szCs w:val="28"/>
              </w:rPr>
              <w:t>(2.0đ)</w:t>
            </w:r>
          </w:p>
        </w:tc>
        <w:tc>
          <w:tcPr>
            <w:tcW w:w="8198" w:type="dxa"/>
            <w:tcBorders>
              <w:bottom w:val="single" w:sz="4" w:space="0" w:color="auto"/>
            </w:tcBorders>
          </w:tcPr>
          <w:tbl>
            <w:tblPr>
              <w:tblW w:w="1200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89"/>
              <w:gridCol w:w="7811"/>
            </w:tblGrid>
            <w:tr w:rsidR="00541C41" w:rsidRPr="00541C41" w14:paraId="7FC4114A" w14:textId="77777777" w:rsidTr="00671E61">
              <w:trPr>
                <w:trHeight w:val="675"/>
              </w:trPr>
              <w:tc>
                <w:tcPr>
                  <w:tcW w:w="4189" w:type="dxa"/>
                  <w:tcBorders>
                    <w:top w:val="outset" w:sz="6" w:space="0" w:color="auto"/>
                    <w:left w:val="outset" w:sz="6" w:space="0" w:color="auto"/>
                    <w:bottom w:val="outset" w:sz="6" w:space="0" w:color="auto"/>
                    <w:right w:val="outset" w:sz="6" w:space="0" w:color="auto"/>
                  </w:tcBorders>
                  <w:shd w:val="clear" w:color="auto" w:fill="auto"/>
                  <w:hideMark/>
                </w:tcPr>
                <w:p w14:paraId="458A0C78"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b/>
                      <w:bCs/>
                      <w:sz w:val="28"/>
                      <w:szCs w:val="28"/>
                    </w:rPr>
                    <w:t>Nhóm nhân tố sinh thái vô sinh</w:t>
                  </w:r>
                </w:p>
              </w:tc>
              <w:tc>
                <w:tcPr>
                  <w:tcW w:w="7811" w:type="dxa"/>
                  <w:tcBorders>
                    <w:top w:val="outset" w:sz="6" w:space="0" w:color="auto"/>
                    <w:left w:val="outset" w:sz="6" w:space="0" w:color="auto"/>
                    <w:bottom w:val="outset" w:sz="6" w:space="0" w:color="auto"/>
                    <w:right w:val="outset" w:sz="6" w:space="0" w:color="auto"/>
                  </w:tcBorders>
                  <w:shd w:val="clear" w:color="auto" w:fill="auto"/>
                  <w:hideMark/>
                </w:tcPr>
                <w:p w14:paraId="5C0D27FE"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b/>
                      <w:bCs/>
                      <w:sz w:val="28"/>
                      <w:szCs w:val="28"/>
                    </w:rPr>
                    <w:t>Nhóm nhân tố sinh thái hữu sinh</w:t>
                  </w:r>
                </w:p>
              </w:tc>
            </w:tr>
            <w:tr w:rsidR="00541C41" w:rsidRPr="00541C41" w14:paraId="2993E835" w14:textId="77777777" w:rsidTr="00671E61">
              <w:trPr>
                <w:trHeight w:val="2025"/>
              </w:trPr>
              <w:tc>
                <w:tcPr>
                  <w:tcW w:w="4189" w:type="dxa"/>
                  <w:tcBorders>
                    <w:top w:val="outset" w:sz="6" w:space="0" w:color="auto"/>
                    <w:left w:val="outset" w:sz="6" w:space="0" w:color="auto"/>
                    <w:bottom w:val="outset" w:sz="6" w:space="0" w:color="auto"/>
                    <w:right w:val="outset" w:sz="6" w:space="0" w:color="auto"/>
                  </w:tcBorders>
                  <w:shd w:val="clear" w:color="auto" w:fill="auto"/>
                  <w:hideMark/>
                </w:tcPr>
                <w:p w14:paraId="1FD831CE"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Là những nhân tố vật lí, hóa học của môi trường;</w:t>
                  </w:r>
                </w:p>
                <w:p w14:paraId="43FB714B"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các nhân tố này tác động đến đặc điểm hình thái,</w:t>
                  </w:r>
                </w:p>
                <w:p w14:paraId="203632B3"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chức năng sinh lí và tập tính của sinh vật.</w:t>
                  </w:r>
                </w:p>
              </w:tc>
              <w:tc>
                <w:tcPr>
                  <w:tcW w:w="7811" w:type="dxa"/>
                  <w:tcBorders>
                    <w:top w:val="outset" w:sz="6" w:space="0" w:color="auto"/>
                    <w:left w:val="outset" w:sz="6" w:space="0" w:color="auto"/>
                    <w:bottom w:val="outset" w:sz="6" w:space="0" w:color="auto"/>
                    <w:right w:val="outset" w:sz="6" w:space="0" w:color="auto"/>
                  </w:tcBorders>
                  <w:shd w:val="clear" w:color="auto" w:fill="auto"/>
                  <w:hideMark/>
                </w:tcPr>
                <w:p w14:paraId="5A43B872"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xml:space="preserve">- Là các nhân tố sống tác động đến </w:t>
                  </w:r>
                </w:p>
                <w:p w14:paraId="7307C8D3"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sinh vật;</w:t>
                  </w:r>
                </w:p>
                <w:p w14:paraId="0CB03793"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xml:space="preserve"> các nhân tố này tạo nên mối quan</w:t>
                  </w:r>
                </w:p>
                <w:p w14:paraId="5F50ABB0"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xml:space="preserve"> hệ giữa </w:t>
                  </w:r>
                </w:p>
                <w:p w14:paraId="34D75C00"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các sinh vật trong môi</w:t>
                  </w:r>
                </w:p>
                <w:p w14:paraId="44F13667"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xml:space="preserve">trường (quan hệ hỗ trợ, cạnh tranh </w:t>
                  </w:r>
                </w:p>
                <w:p w14:paraId="74C0F56A"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hoặc đối địch).</w:t>
                  </w:r>
                </w:p>
              </w:tc>
            </w:tr>
            <w:tr w:rsidR="00541C41" w:rsidRPr="00541C41" w14:paraId="7D649D27" w14:textId="77777777" w:rsidTr="00671E61">
              <w:trPr>
                <w:trHeight w:val="1785"/>
              </w:trPr>
              <w:tc>
                <w:tcPr>
                  <w:tcW w:w="4189" w:type="dxa"/>
                  <w:tcBorders>
                    <w:top w:val="outset" w:sz="6" w:space="0" w:color="auto"/>
                    <w:left w:val="outset" w:sz="6" w:space="0" w:color="auto"/>
                    <w:bottom w:val="outset" w:sz="6" w:space="0" w:color="auto"/>
                    <w:right w:val="outset" w:sz="6" w:space="0" w:color="auto"/>
                  </w:tcBorders>
                  <w:shd w:val="clear" w:color="auto" w:fill="auto"/>
                  <w:hideMark/>
                </w:tcPr>
                <w:p w14:paraId="2A40071B"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Ví dụ: Ánh sáng, nhiệt độ, độ ẩm, không khí,… là</w:t>
                  </w:r>
                </w:p>
                <w:p w14:paraId="755D6614"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các nhân tố vô sinh tác động đến cây xanh.</w:t>
                  </w:r>
                </w:p>
              </w:tc>
              <w:tc>
                <w:tcPr>
                  <w:tcW w:w="7811" w:type="dxa"/>
                  <w:tcBorders>
                    <w:top w:val="outset" w:sz="6" w:space="0" w:color="auto"/>
                    <w:left w:val="outset" w:sz="6" w:space="0" w:color="auto"/>
                    <w:bottom w:val="outset" w:sz="6" w:space="0" w:color="auto"/>
                    <w:right w:val="outset" w:sz="6" w:space="0" w:color="auto"/>
                  </w:tcBorders>
                  <w:shd w:val="clear" w:color="auto" w:fill="auto"/>
                  <w:hideMark/>
                </w:tcPr>
                <w:p w14:paraId="1B221437"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Ví dụ: Cùng sống trên một cánh</w:t>
                  </w:r>
                </w:p>
                <w:p w14:paraId="056E3AB5"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xml:space="preserve"> đồng lúa, cỏ dại cạnhtranh chất</w:t>
                  </w:r>
                </w:p>
                <w:p w14:paraId="70CED21F"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 xml:space="preserve"> dinh dưỡng với lúa nênkhi cỏ dại </w:t>
                  </w:r>
                </w:p>
                <w:p w14:paraId="495FDB15" w14:textId="77777777" w:rsidR="00541C41" w:rsidRPr="00541C41" w:rsidRDefault="00541C41" w:rsidP="00541C41">
                  <w:pPr>
                    <w:spacing w:after="0" w:line="360" w:lineRule="atLeast"/>
                    <w:jc w:val="both"/>
                    <w:rPr>
                      <w:rFonts w:eastAsia="Times New Roman"/>
                      <w:sz w:val="28"/>
                      <w:szCs w:val="28"/>
                    </w:rPr>
                  </w:pPr>
                  <w:r w:rsidRPr="00541C41">
                    <w:rPr>
                      <w:rFonts w:eastAsia="Times New Roman"/>
                      <w:sz w:val="28"/>
                      <w:szCs w:val="28"/>
                    </w:rPr>
                    <w:t>phát triển thì năng suất lúa giảm</w:t>
                  </w:r>
                </w:p>
              </w:tc>
            </w:tr>
          </w:tbl>
          <w:p w14:paraId="17EDC9EC" w14:textId="77777777" w:rsidR="00541C41" w:rsidRPr="00541C41" w:rsidRDefault="00541C41" w:rsidP="00541C41">
            <w:pPr>
              <w:spacing w:after="0"/>
              <w:jc w:val="both"/>
              <w:rPr>
                <w:b/>
                <w:bCs/>
                <w:sz w:val="28"/>
                <w:szCs w:val="28"/>
              </w:rPr>
            </w:pPr>
            <w:r w:rsidRPr="00541C41">
              <w:rPr>
                <w:rFonts w:eastAsia="Times New Roman"/>
                <w:sz w:val="28"/>
                <w:szCs w:val="28"/>
              </w:rPr>
              <w:t>b.Trong sản xuất nông nghiệp, cây trồng được gieo trồng đúng vụ thường đạt năng suất cao vì: Khi trồng cây đúng thời vụ, cây trồng sẽ có các nhân tố sinh thái vô sinh như ánh sáng, nhiệt độ, độ ẩm,… phù hợp, giúp cây trồng sinh trưởng và phát triển tốt, có sức sống cao, chống chịu tốt với các điều kiện của môi trường. Nhờ đó, cây trồng sẽ cho năng suất cao</w:t>
            </w:r>
          </w:p>
        </w:tc>
        <w:tc>
          <w:tcPr>
            <w:tcW w:w="661" w:type="dxa"/>
            <w:tcBorders>
              <w:bottom w:val="single" w:sz="4" w:space="0" w:color="auto"/>
            </w:tcBorders>
          </w:tcPr>
          <w:p w14:paraId="186813D1" w14:textId="77777777" w:rsidR="00541C41" w:rsidRPr="00541C41" w:rsidRDefault="00541C41" w:rsidP="00541C41">
            <w:pPr>
              <w:spacing w:after="0"/>
              <w:rPr>
                <w:sz w:val="28"/>
                <w:szCs w:val="28"/>
              </w:rPr>
            </w:pPr>
          </w:p>
          <w:p w14:paraId="6BCCEB6D" w14:textId="77777777" w:rsidR="00541C41" w:rsidRPr="00541C41" w:rsidRDefault="00541C41" w:rsidP="00541C41">
            <w:pPr>
              <w:spacing w:after="0"/>
              <w:jc w:val="center"/>
              <w:rPr>
                <w:sz w:val="28"/>
                <w:szCs w:val="28"/>
              </w:rPr>
            </w:pPr>
            <w:r w:rsidRPr="00541C41">
              <w:rPr>
                <w:sz w:val="28"/>
                <w:szCs w:val="28"/>
              </w:rPr>
              <w:t>0.5</w:t>
            </w:r>
          </w:p>
          <w:p w14:paraId="2F709EC6" w14:textId="77777777" w:rsidR="00541C41" w:rsidRPr="00541C41" w:rsidRDefault="00541C41" w:rsidP="00541C41">
            <w:pPr>
              <w:spacing w:after="0"/>
              <w:jc w:val="center"/>
              <w:rPr>
                <w:sz w:val="28"/>
                <w:szCs w:val="28"/>
              </w:rPr>
            </w:pPr>
          </w:p>
          <w:p w14:paraId="0E87D43F" w14:textId="77777777" w:rsidR="00541C41" w:rsidRPr="00541C41" w:rsidRDefault="00541C41" w:rsidP="00541C41">
            <w:pPr>
              <w:spacing w:after="0"/>
              <w:jc w:val="center"/>
              <w:rPr>
                <w:sz w:val="28"/>
                <w:szCs w:val="28"/>
              </w:rPr>
            </w:pPr>
          </w:p>
          <w:p w14:paraId="0BE61EDA" w14:textId="77777777" w:rsidR="00541C41" w:rsidRPr="00541C41" w:rsidRDefault="00541C41" w:rsidP="00541C41">
            <w:pPr>
              <w:spacing w:after="0"/>
              <w:jc w:val="center"/>
              <w:rPr>
                <w:sz w:val="28"/>
                <w:szCs w:val="28"/>
              </w:rPr>
            </w:pPr>
          </w:p>
          <w:p w14:paraId="163A39E2" w14:textId="77777777" w:rsidR="00541C41" w:rsidRPr="00541C41" w:rsidRDefault="00541C41" w:rsidP="00541C41">
            <w:pPr>
              <w:spacing w:after="0"/>
              <w:jc w:val="center"/>
              <w:rPr>
                <w:sz w:val="28"/>
                <w:szCs w:val="28"/>
              </w:rPr>
            </w:pPr>
          </w:p>
          <w:p w14:paraId="52CB5EC7" w14:textId="77777777" w:rsidR="00541C41" w:rsidRPr="00541C41" w:rsidRDefault="00541C41" w:rsidP="00541C41">
            <w:pPr>
              <w:spacing w:after="0"/>
              <w:jc w:val="center"/>
              <w:rPr>
                <w:sz w:val="28"/>
                <w:szCs w:val="28"/>
              </w:rPr>
            </w:pPr>
          </w:p>
          <w:p w14:paraId="5EFFE3AA" w14:textId="77777777" w:rsidR="00541C41" w:rsidRPr="00541C41" w:rsidRDefault="00541C41" w:rsidP="00541C41">
            <w:pPr>
              <w:spacing w:after="0"/>
              <w:jc w:val="center"/>
              <w:rPr>
                <w:sz w:val="28"/>
                <w:szCs w:val="28"/>
              </w:rPr>
            </w:pPr>
          </w:p>
          <w:p w14:paraId="19CDD5C4" w14:textId="77777777" w:rsidR="00541C41" w:rsidRPr="00541C41" w:rsidRDefault="00541C41" w:rsidP="00541C41">
            <w:pPr>
              <w:spacing w:after="0"/>
              <w:jc w:val="center"/>
              <w:rPr>
                <w:sz w:val="28"/>
                <w:szCs w:val="28"/>
              </w:rPr>
            </w:pPr>
          </w:p>
          <w:p w14:paraId="088E6DFD" w14:textId="77777777" w:rsidR="00541C41" w:rsidRPr="00541C41" w:rsidRDefault="00541C41" w:rsidP="00541C41">
            <w:pPr>
              <w:spacing w:after="0"/>
              <w:jc w:val="center"/>
              <w:rPr>
                <w:sz w:val="28"/>
                <w:szCs w:val="28"/>
              </w:rPr>
            </w:pPr>
          </w:p>
          <w:p w14:paraId="5B1E35B6" w14:textId="77777777" w:rsidR="00541C41" w:rsidRPr="00541C41" w:rsidRDefault="00541C41" w:rsidP="00541C41">
            <w:pPr>
              <w:spacing w:after="0"/>
              <w:jc w:val="center"/>
              <w:rPr>
                <w:sz w:val="28"/>
                <w:szCs w:val="28"/>
              </w:rPr>
            </w:pPr>
            <w:r w:rsidRPr="00541C41">
              <w:rPr>
                <w:sz w:val="28"/>
                <w:szCs w:val="28"/>
              </w:rPr>
              <w:t>0.5</w:t>
            </w:r>
          </w:p>
          <w:p w14:paraId="30FF66CD" w14:textId="77777777" w:rsidR="00541C41" w:rsidRPr="00541C41" w:rsidRDefault="00541C41" w:rsidP="00541C41">
            <w:pPr>
              <w:spacing w:after="0"/>
              <w:rPr>
                <w:sz w:val="28"/>
                <w:szCs w:val="28"/>
              </w:rPr>
            </w:pPr>
            <w:r w:rsidRPr="00541C41">
              <w:rPr>
                <w:sz w:val="28"/>
                <w:szCs w:val="28"/>
              </w:rPr>
              <w:t>0.5</w:t>
            </w:r>
          </w:p>
        </w:tc>
      </w:tr>
      <w:tr w:rsidR="00541C41" w:rsidRPr="00541C41" w14:paraId="0F261C39" w14:textId="77777777" w:rsidTr="00A227B8">
        <w:tc>
          <w:tcPr>
            <w:tcW w:w="699" w:type="dxa"/>
            <w:vMerge w:val="restart"/>
            <w:vAlign w:val="center"/>
          </w:tcPr>
          <w:p w14:paraId="122BD1B6" w14:textId="77777777" w:rsidR="00541C41" w:rsidRPr="00541C41" w:rsidRDefault="00541C41" w:rsidP="00541C41">
            <w:pPr>
              <w:spacing w:after="0"/>
              <w:jc w:val="center"/>
              <w:rPr>
                <w:b/>
                <w:bCs/>
                <w:sz w:val="28"/>
                <w:szCs w:val="28"/>
              </w:rPr>
            </w:pPr>
            <w:r w:rsidRPr="00541C41">
              <w:rPr>
                <w:b/>
                <w:bCs/>
                <w:sz w:val="28"/>
                <w:szCs w:val="28"/>
              </w:rPr>
              <w:t>8.</w:t>
            </w:r>
          </w:p>
          <w:p w14:paraId="3618F834" w14:textId="77777777" w:rsidR="00541C41" w:rsidRPr="00541C41" w:rsidRDefault="00541C41" w:rsidP="00541C41">
            <w:pPr>
              <w:spacing w:after="0"/>
              <w:jc w:val="center"/>
              <w:rPr>
                <w:b/>
                <w:bCs/>
                <w:sz w:val="28"/>
                <w:szCs w:val="28"/>
              </w:rPr>
            </w:pPr>
            <w:r w:rsidRPr="00541C41">
              <w:rPr>
                <w:b/>
                <w:bCs/>
                <w:sz w:val="28"/>
                <w:szCs w:val="28"/>
              </w:rPr>
              <w:t>(2.0đ)</w:t>
            </w:r>
          </w:p>
        </w:tc>
        <w:tc>
          <w:tcPr>
            <w:tcW w:w="8198" w:type="dxa"/>
            <w:tcBorders>
              <w:bottom w:val="dotted" w:sz="4" w:space="0" w:color="auto"/>
            </w:tcBorders>
          </w:tcPr>
          <w:p w14:paraId="76F6A87F" w14:textId="77777777" w:rsidR="00541C41" w:rsidRPr="00541C41" w:rsidRDefault="00541C41" w:rsidP="00541C41">
            <w:pPr>
              <w:shd w:val="clear" w:color="auto" w:fill="FFFFFF"/>
              <w:spacing w:after="0" w:line="390" w:lineRule="atLeast"/>
              <w:rPr>
                <w:rFonts w:eastAsia="Times New Roman"/>
                <w:sz w:val="28"/>
                <w:szCs w:val="28"/>
              </w:rPr>
            </w:pPr>
            <w:r w:rsidRPr="00541C41">
              <w:rPr>
                <w:rFonts w:eastAsia="Times New Roman"/>
                <w:sz w:val="28"/>
                <w:szCs w:val="28"/>
              </w:rPr>
              <w:t>a.Ý nghĩa khi xây dựng các khu bảo tồn thiên nhiên, vườn quốc gia trong việc bảo vệ quần thể sinh vật: Việc xây dựng các khu bảo tồn thiên nhiên, vườn quốc gia giúp bảo tồn môi trường sống tự nhiên của quần thể sinh vật, bảo vệ các quần thể sinh vật khỏi sự đe dọa bởi các hoạt động của con người</w:t>
            </w:r>
          </w:p>
        </w:tc>
        <w:tc>
          <w:tcPr>
            <w:tcW w:w="661" w:type="dxa"/>
            <w:tcBorders>
              <w:bottom w:val="dotted" w:sz="4" w:space="0" w:color="auto"/>
            </w:tcBorders>
          </w:tcPr>
          <w:p w14:paraId="6FAB0685" w14:textId="77777777" w:rsidR="00541C41" w:rsidRPr="00541C41" w:rsidRDefault="00541C41" w:rsidP="00541C41">
            <w:pPr>
              <w:spacing w:after="0"/>
              <w:rPr>
                <w:sz w:val="28"/>
                <w:szCs w:val="28"/>
              </w:rPr>
            </w:pPr>
            <w:r w:rsidRPr="00541C41">
              <w:rPr>
                <w:sz w:val="28"/>
                <w:szCs w:val="28"/>
              </w:rPr>
              <w:t>1</w:t>
            </w:r>
          </w:p>
        </w:tc>
      </w:tr>
      <w:tr w:rsidR="00541C41" w:rsidRPr="00541C41" w14:paraId="28132E77" w14:textId="77777777" w:rsidTr="00A227B8">
        <w:tc>
          <w:tcPr>
            <w:tcW w:w="699" w:type="dxa"/>
            <w:vMerge/>
          </w:tcPr>
          <w:p w14:paraId="44156C95" w14:textId="77777777" w:rsidR="00541C41" w:rsidRPr="00541C41" w:rsidRDefault="00541C41" w:rsidP="00541C41">
            <w:pPr>
              <w:spacing w:after="0"/>
              <w:jc w:val="center"/>
              <w:rPr>
                <w:b/>
                <w:bCs/>
                <w:sz w:val="28"/>
                <w:szCs w:val="28"/>
              </w:rPr>
            </w:pPr>
          </w:p>
        </w:tc>
        <w:tc>
          <w:tcPr>
            <w:tcW w:w="8198" w:type="dxa"/>
            <w:tcBorders>
              <w:top w:val="dotted" w:sz="4" w:space="0" w:color="auto"/>
              <w:bottom w:val="dotted" w:sz="4" w:space="0" w:color="auto"/>
            </w:tcBorders>
          </w:tcPr>
          <w:p w14:paraId="04F35A9D" w14:textId="77777777" w:rsidR="00541C41" w:rsidRPr="00541C41" w:rsidRDefault="00541C41" w:rsidP="00541C41">
            <w:pPr>
              <w:shd w:val="clear" w:color="auto" w:fill="FFFFFF"/>
              <w:spacing w:after="0" w:line="390" w:lineRule="atLeast"/>
              <w:rPr>
                <w:rFonts w:eastAsia="Times New Roman"/>
                <w:sz w:val="28"/>
                <w:szCs w:val="28"/>
              </w:rPr>
            </w:pPr>
            <w:r w:rsidRPr="00541C41">
              <w:rPr>
                <w:rFonts w:eastAsia="Times New Roman"/>
                <w:sz w:val="28"/>
                <w:szCs w:val="28"/>
              </w:rPr>
              <w:t>b.- Vẽ tháp tuổi của quần thể chim trĩ trên:</w:t>
            </w:r>
          </w:p>
          <w:p w14:paraId="06E7DB48" w14:textId="77777777" w:rsidR="00541C41" w:rsidRPr="00541C41" w:rsidRDefault="00541C41" w:rsidP="00541C41">
            <w:pPr>
              <w:shd w:val="clear" w:color="auto" w:fill="FFFFFF"/>
              <w:spacing w:after="0" w:line="390" w:lineRule="atLeast"/>
              <w:rPr>
                <w:rFonts w:eastAsia="Times New Roman"/>
                <w:sz w:val="28"/>
                <w:szCs w:val="28"/>
              </w:rPr>
            </w:pPr>
            <w:r w:rsidRPr="00541C41">
              <w:rPr>
                <w:rFonts w:eastAsia="Times New Roman"/>
                <w:noProof/>
                <w:sz w:val="28"/>
                <w:szCs w:val="28"/>
              </w:rPr>
              <w:drawing>
                <wp:inline distT="0" distB="0" distL="0" distR="0" wp14:anchorId="109C084E" wp14:editId="4CF76523">
                  <wp:extent cx="1819275" cy="1476375"/>
                  <wp:effectExtent l="0" t="0" r="9525" b="9525"/>
                  <wp:docPr id="812463832" name="Picture 1" descr="Luyện tậ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uyện tập 4"/>
                          <pic:cNvPicPr>
                            <a:picLocks noChangeAspect="1" noChangeArrowheads="1"/>
                          </pic:cNvPicPr>
                        </pic:nvPicPr>
                        <pic:blipFill>
                          <a:blip r:embed="rId497">
                            <a:extLst>
                              <a:ext uri="{28A0092B-C50C-407E-A947-70E740481C1C}">
                                <a14:useLocalDpi xmlns:a14="http://schemas.microsoft.com/office/drawing/2010/main"/>
                              </a:ext>
                            </a:extLst>
                          </a:blip>
                          <a:srcRect/>
                          <a:stretch>
                            <a:fillRect/>
                          </a:stretch>
                        </pic:blipFill>
                        <pic:spPr bwMode="auto">
                          <a:xfrm>
                            <a:off x="0" y="0"/>
                            <a:ext cx="1819275" cy="1476375"/>
                          </a:xfrm>
                          <a:prstGeom prst="rect">
                            <a:avLst/>
                          </a:prstGeom>
                          <a:noFill/>
                          <a:ln>
                            <a:noFill/>
                          </a:ln>
                        </pic:spPr>
                      </pic:pic>
                    </a:graphicData>
                  </a:graphic>
                </wp:inline>
              </w:drawing>
            </w:r>
          </w:p>
          <w:p w14:paraId="07D40D03" w14:textId="77777777" w:rsidR="00541C41" w:rsidRPr="00541C41" w:rsidRDefault="00541C41" w:rsidP="00541C41">
            <w:pPr>
              <w:shd w:val="clear" w:color="auto" w:fill="FFFFFF"/>
              <w:spacing w:after="0" w:line="390" w:lineRule="atLeast"/>
              <w:rPr>
                <w:rFonts w:eastAsia="Times New Roman"/>
                <w:sz w:val="28"/>
                <w:szCs w:val="28"/>
              </w:rPr>
            </w:pPr>
            <w:r w:rsidRPr="00541C41">
              <w:rPr>
                <w:rFonts w:eastAsia="Times New Roman"/>
                <w:sz w:val="28"/>
                <w:szCs w:val="28"/>
              </w:rPr>
              <w:t>- Xác định dạng tháp tuổi của quần thể chim trĩ: Tháp tuổi của quần thể chim trĩ có dạng đáy rộng, đỉnh nhọn, cạnh xiên thể hiện nhóm tuổi trước sinh sản lớn hơn nhóm tuổi sinh sản → Quần thể chim trĩ có tháp tuổi thuộc dạng tháp phát triển.</w:t>
            </w:r>
          </w:p>
        </w:tc>
        <w:tc>
          <w:tcPr>
            <w:tcW w:w="661" w:type="dxa"/>
            <w:tcBorders>
              <w:top w:val="dotted" w:sz="4" w:space="0" w:color="auto"/>
              <w:bottom w:val="dotted" w:sz="4" w:space="0" w:color="auto"/>
            </w:tcBorders>
          </w:tcPr>
          <w:p w14:paraId="6D03D3E0" w14:textId="77777777" w:rsidR="00541C41" w:rsidRPr="00541C41" w:rsidRDefault="00541C41" w:rsidP="00541C41">
            <w:pPr>
              <w:spacing w:after="0"/>
              <w:rPr>
                <w:sz w:val="28"/>
                <w:szCs w:val="28"/>
              </w:rPr>
            </w:pPr>
            <w:r w:rsidRPr="00541C41">
              <w:rPr>
                <w:sz w:val="28"/>
                <w:szCs w:val="28"/>
              </w:rPr>
              <w:t>0.5</w:t>
            </w:r>
          </w:p>
          <w:p w14:paraId="46E42386" w14:textId="77777777" w:rsidR="00541C41" w:rsidRPr="00541C41" w:rsidRDefault="00541C41" w:rsidP="00541C41">
            <w:pPr>
              <w:spacing w:after="0"/>
              <w:rPr>
                <w:sz w:val="28"/>
                <w:szCs w:val="28"/>
              </w:rPr>
            </w:pPr>
          </w:p>
          <w:p w14:paraId="39339BEE" w14:textId="77777777" w:rsidR="00541C41" w:rsidRPr="00541C41" w:rsidRDefault="00541C41" w:rsidP="00541C41">
            <w:pPr>
              <w:spacing w:after="0"/>
              <w:rPr>
                <w:sz w:val="28"/>
                <w:szCs w:val="28"/>
              </w:rPr>
            </w:pPr>
          </w:p>
          <w:p w14:paraId="0BF1C18C" w14:textId="77777777" w:rsidR="00541C41" w:rsidRPr="00541C41" w:rsidRDefault="00541C41" w:rsidP="00541C41">
            <w:pPr>
              <w:spacing w:after="0"/>
              <w:rPr>
                <w:sz w:val="28"/>
                <w:szCs w:val="28"/>
              </w:rPr>
            </w:pPr>
          </w:p>
          <w:p w14:paraId="549AC14B" w14:textId="77777777" w:rsidR="00541C41" w:rsidRPr="00541C41" w:rsidRDefault="00541C41" w:rsidP="00541C41">
            <w:pPr>
              <w:spacing w:after="0"/>
              <w:rPr>
                <w:sz w:val="28"/>
                <w:szCs w:val="28"/>
              </w:rPr>
            </w:pPr>
          </w:p>
          <w:p w14:paraId="4FF6453E" w14:textId="77777777" w:rsidR="00541C41" w:rsidRPr="00541C41" w:rsidRDefault="00541C41" w:rsidP="00541C41">
            <w:pPr>
              <w:spacing w:after="0"/>
              <w:rPr>
                <w:sz w:val="28"/>
                <w:szCs w:val="28"/>
              </w:rPr>
            </w:pPr>
          </w:p>
          <w:p w14:paraId="35CB440D" w14:textId="77777777" w:rsidR="00541C41" w:rsidRPr="00541C41" w:rsidRDefault="00541C41" w:rsidP="00541C41">
            <w:pPr>
              <w:spacing w:after="0"/>
              <w:rPr>
                <w:sz w:val="28"/>
                <w:szCs w:val="28"/>
              </w:rPr>
            </w:pPr>
          </w:p>
          <w:p w14:paraId="51FE691C" w14:textId="77777777" w:rsidR="00541C41" w:rsidRPr="00541C41" w:rsidRDefault="00541C41" w:rsidP="00541C41">
            <w:pPr>
              <w:spacing w:after="0"/>
              <w:rPr>
                <w:sz w:val="28"/>
                <w:szCs w:val="28"/>
              </w:rPr>
            </w:pPr>
            <w:r w:rsidRPr="00541C41">
              <w:rPr>
                <w:sz w:val="28"/>
                <w:szCs w:val="28"/>
              </w:rPr>
              <w:t>0.5</w:t>
            </w:r>
          </w:p>
        </w:tc>
      </w:tr>
    </w:tbl>
    <w:p w14:paraId="02EA562A" w14:textId="77777777" w:rsidR="00541C41" w:rsidRPr="00541C41" w:rsidRDefault="00541C41" w:rsidP="00541C41">
      <w:pPr>
        <w:spacing w:after="0" w:line="240" w:lineRule="auto"/>
        <w:jc w:val="center"/>
        <w:rPr>
          <w:b/>
          <w:sz w:val="28"/>
          <w:szCs w:val="28"/>
          <w:lang w:val="en-GB"/>
        </w:rPr>
      </w:pPr>
      <w:r w:rsidRPr="00541C41">
        <w:rPr>
          <w:b/>
          <w:sz w:val="28"/>
          <w:szCs w:val="28"/>
          <w:lang w:val="en-GB"/>
        </w:rPr>
        <w:t>……………………..Hết……………………..</w:t>
      </w:r>
    </w:p>
    <w:p w14:paraId="72F82EF2" w14:textId="77777777" w:rsidR="00541C41" w:rsidRPr="00541C41" w:rsidRDefault="00541C41" w:rsidP="00541C41">
      <w:pPr>
        <w:spacing w:after="0"/>
        <w:ind w:left="360"/>
        <w:rPr>
          <w:sz w:val="28"/>
          <w:szCs w:val="28"/>
        </w:rPr>
      </w:pPr>
    </w:p>
    <w:p w14:paraId="362DE1C5" w14:textId="77777777" w:rsidR="00541C41" w:rsidRPr="00541C41" w:rsidRDefault="00541C41" w:rsidP="00541C41">
      <w:pPr>
        <w:pStyle w:val="ListParagraph"/>
        <w:spacing w:after="0" w:line="240" w:lineRule="auto"/>
        <w:jc w:val="both"/>
        <w:rPr>
          <w:b/>
          <w:sz w:val="28"/>
          <w:szCs w:val="28"/>
        </w:rPr>
      </w:pPr>
    </w:p>
    <w:p w14:paraId="193B03AF" w14:textId="77777777" w:rsidR="00541C41" w:rsidRPr="00541C41" w:rsidRDefault="00541C41" w:rsidP="00541C41">
      <w:pPr>
        <w:pStyle w:val="ListParagraph"/>
        <w:spacing w:after="0" w:line="240" w:lineRule="auto"/>
        <w:jc w:val="both"/>
        <w:rPr>
          <w:b/>
          <w:sz w:val="28"/>
          <w:szCs w:val="28"/>
        </w:rPr>
      </w:pPr>
    </w:p>
    <w:p w14:paraId="0808FE22" w14:textId="77777777" w:rsidR="00541C41" w:rsidRPr="00541C41" w:rsidRDefault="00541C41" w:rsidP="00541C41">
      <w:pPr>
        <w:spacing w:after="0" w:line="240" w:lineRule="auto"/>
        <w:rPr>
          <w:rFonts w:eastAsiaTheme="minorHAnsi"/>
          <w:kern w:val="2"/>
          <w:sz w:val="28"/>
          <w:szCs w:val="28"/>
          <w:lang w:val="vi-VN"/>
          <w14:ligatures w14:val="standardContextual"/>
        </w:rPr>
      </w:pPr>
    </w:p>
    <w:p w14:paraId="5C0A229C" w14:textId="77777777" w:rsidR="00541C41" w:rsidRPr="00541C41" w:rsidRDefault="00541C41" w:rsidP="00541C41">
      <w:pPr>
        <w:spacing w:after="0" w:line="240" w:lineRule="auto"/>
        <w:jc w:val="both"/>
        <w:rPr>
          <w:b/>
          <w:sz w:val="28"/>
          <w:szCs w:val="28"/>
          <w:lang w:val="en-GB"/>
        </w:rPr>
      </w:pPr>
    </w:p>
    <w:p w14:paraId="41FDAD55" w14:textId="77777777" w:rsidR="00541C41" w:rsidRPr="00541C41" w:rsidRDefault="00541C41" w:rsidP="00541C41">
      <w:pPr>
        <w:spacing w:after="0"/>
        <w:rPr>
          <w:b/>
          <w:bCs/>
          <w:u w:val="single"/>
        </w:rPr>
      </w:pPr>
    </w:p>
    <w:p w14:paraId="3BEF5C76" w14:textId="77777777" w:rsidR="00541C41" w:rsidRPr="00541C41" w:rsidRDefault="00541C41" w:rsidP="00541C41">
      <w:pPr>
        <w:spacing w:after="0"/>
        <w:jc w:val="center"/>
        <w:rPr>
          <w:b/>
          <w:bCs/>
          <w:u w:val="single"/>
        </w:rPr>
      </w:pPr>
      <w:r w:rsidRPr="00541C41">
        <w:rPr>
          <w:b/>
          <w:bCs/>
          <w:u w:val="single"/>
        </w:rPr>
        <w:t>ĐỀ THI HSG TRƯỜNG THCS QUẢNG NHAM</w:t>
      </w:r>
    </w:p>
    <w:p w14:paraId="68BAF8C0" w14:textId="77777777" w:rsidR="00541C41" w:rsidRPr="00541C41" w:rsidRDefault="00541C41" w:rsidP="00541C41">
      <w:pPr>
        <w:spacing w:after="0"/>
        <w:jc w:val="center"/>
        <w:rPr>
          <w:b/>
          <w:bCs/>
          <w:u w:val="single"/>
        </w:rPr>
      </w:pPr>
      <w:r w:rsidRPr="00541C41">
        <w:rPr>
          <w:b/>
          <w:bCs/>
          <w:u w:val="single"/>
        </w:rPr>
        <w:t>MÔN : VẬT LÝ</w:t>
      </w:r>
    </w:p>
    <w:p w14:paraId="67E5CE71" w14:textId="77777777" w:rsidR="00541C41" w:rsidRPr="00541C41" w:rsidRDefault="00541C41" w:rsidP="00541C41">
      <w:pPr>
        <w:spacing w:after="0"/>
        <w:rPr>
          <w:b/>
          <w:bCs/>
          <w:u w:val="single"/>
        </w:rPr>
      </w:pPr>
      <w:r w:rsidRPr="00541C41">
        <w:rPr>
          <w:b/>
          <w:bCs/>
          <w:u w:val="single"/>
        </w:rPr>
        <w:t>PHẦN BẮT BUỘC</w:t>
      </w:r>
    </w:p>
    <w:p w14:paraId="762DA614" w14:textId="77777777" w:rsidR="00541C41" w:rsidRPr="00541C41" w:rsidRDefault="00541C41" w:rsidP="00541C41">
      <w:pPr>
        <w:spacing w:after="0"/>
      </w:pPr>
      <w:r w:rsidRPr="00541C41">
        <w:rPr>
          <w:b/>
          <w:bCs/>
          <w:u w:val="single"/>
        </w:rPr>
        <w:t>Câu 1</w:t>
      </w:r>
      <w:r w:rsidRPr="00541C41">
        <w:t xml:space="preserve"> (1 điểm):</w:t>
      </w:r>
    </w:p>
    <w:p w14:paraId="50495616" w14:textId="77777777" w:rsidR="00541C41" w:rsidRPr="00541C41" w:rsidRDefault="00541C41" w:rsidP="00541C41">
      <w:pPr>
        <w:spacing w:after="0"/>
        <w:jc w:val="both"/>
        <w:rPr>
          <w:rFonts w:eastAsia="Times New Roman"/>
        </w:rPr>
      </w:pPr>
      <w:r w:rsidRPr="00541C41">
        <w:rPr>
          <w:rFonts w:eastAsia="Times New Roman"/>
        </w:rPr>
        <w:t>Lúc 7h một người đi xe đạp đuổi theo một người đi bộ cách anh ta 10 km. cả hai chuyển động đều với các vận tốc 12 km/h và 4 km/h</w:t>
      </w:r>
    </w:p>
    <w:p w14:paraId="2878578B" w14:textId="77777777" w:rsidR="00541C41" w:rsidRPr="00541C41" w:rsidRDefault="00541C41" w:rsidP="00541C41">
      <w:pPr>
        <w:spacing w:after="0"/>
        <w:ind w:left="536"/>
        <w:rPr>
          <w:rFonts w:eastAsia="Times New Roman"/>
        </w:rPr>
      </w:pPr>
      <w:r w:rsidRPr="00541C41">
        <w:rPr>
          <w:rFonts w:eastAsia="Times New Roman"/>
        </w:rPr>
        <w:t>Tìm vị trí và thời gian người đi xe đạp đuổi kịp người đi bộ?</w:t>
      </w:r>
    </w:p>
    <w:p w14:paraId="2BC34943" w14:textId="77777777" w:rsidR="00541C41" w:rsidRPr="00541C41" w:rsidRDefault="00541C41" w:rsidP="00541C41">
      <w:pPr>
        <w:spacing w:after="0"/>
        <w:jc w:val="both"/>
        <w:rPr>
          <w:lang w:val="nb-NO"/>
        </w:rPr>
      </w:pPr>
      <w:r w:rsidRPr="00541C41">
        <w:rPr>
          <w:b/>
          <w:u w:val="single"/>
          <w:lang w:val="fr-FR"/>
        </w:rPr>
        <w:t xml:space="preserve">Câu  </w:t>
      </w:r>
      <w:r w:rsidRPr="00541C41">
        <w:rPr>
          <w:b/>
          <w:bCs/>
          <w:iCs/>
          <w:u w:val="single"/>
        </w:rPr>
        <w:t>2</w:t>
      </w:r>
      <w:r w:rsidRPr="00541C41">
        <w:rPr>
          <w:bCs/>
          <w:iCs/>
        </w:rPr>
        <w:t xml:space="preserve">: </w:t>
      </w:r>
      <w:r w:rsidRPr="00541C41">
        <w:rPr>
          <w:bCs/>
          <w:i/>
          <w:iCs/>
        </w:rPr>
        <w:t>(1điểm)</w:t>
      </w:r>
      <w:r w:rsidRPr="00541C41">
        <w:rPr>
          <w:bCs/>
          <w:iCs/>
        </w:rPr>
        <w:t xml:space="preserve"> </w:t>
      </w:r>
      <w:r w:rsidRPr="00541C41">
        <w:rPr>
          <w:lang w:val="nb-NO"/>
        </w:rPr>
        <w:t>Một người cao 1,6m đứng đối diện với một gương phẳng hình chữ nhật được treo thẳng đứng. Mắt người đó cách đỉnh đầu 10 cm .</w:t>
      </w:r>
    </w:p>
    <w:p w14:paraId="7DDE5A0A" w14:textId="77777777" w:rsidR="00541C41" w:rsidRPr="00541C41" w:rsidRDefault="00541C41" w:rsidP="00541C41">
      <w:pPr>
        <w:spacing w:after="0"/>
        <w:ind w:left="450"/>
        <w:jc w:val="both"/>
        <w:rPr>
          <w:lang w:val="nb-NO"/>
        </w:rPr>
      </w:pPr>
      <w:r w:rsidRPr="00541C41">
        <w:rPr>
          <w:lang w:val="nb-NO"/>
        </w:rPr>
        <w:t>Mép dưới của gương cách mặt đất ít nhất bao nhiêu để người đó thấy ảnh của chân trong gương ?</w:t>
      </w:r>
    </w:p>
    <w:p w14:paraId="56313581" w14:textId="77777777" w:rsidR="00541C41" w:rsidRPr="00541C41" w:rsidRDefault="00541C41" w:rsidP="00541C41">
      <w:pPr>
        <w:spacing w:after="0"/>
        <w:jc w:val="both"/>
        <w:rPr>
          <w:b/>
          <w:lang w:val="nb-NO"/>
        </w:rPr>
      </w:pPr>
      <w:r w:rsidRPr="00541C41">
        <w:rPr>
          <w:b/>
          <w:lang w:val="nb-NO"/>
        </w:rPr>
        <w:t xml:space="preserve">PHẦN  VẬT LÝ </w:t>
      </w:r>
    </w:p>
    <w:p w14:paraId="38DE8A14" w14:textId="77777777" w:rsidR="00541C41" w:rsidRPr="00541C41" w:rsidRDefault="00541C41" w:rsidP="00541C41">
      <w:pPr>
        <w:spacing w:after="0"/>
        <w:jc w:val="both"/>
        <w:rPr>
          <w:lang w:val="fr-FR"/>
        </w:rPr>
      </w:pPr>
      <w:r w:rsidRPr="00541C41">
        <w:rPr>
          <w:noProof/>
          <w:u w:val="single"/>
        </w:rPr>
        <mc:AlternateContent>
          <mc:Choice Requires="wpg">
            <w:drawing>
              <wp:anchor distT="0" distB="0" distL="114300" distR="114300" simplePos="0" relativeHeight="251850752" behindDoc="0" locked="0" layoutInCell="1" allowOverlap="1" wp14:anchorId="34A30540" wp14:editId="6D0D3340">
                <wp:simplePos x="0" y="0"/>
                <wp:positionH relativeFrom="column">
                  <wp:posOffset>5739765</wp:posOffset>
                </wp:positionH>
                <wp:positionV relativeFrom="paragraph">
                  <wp:posOffset>175895</wp:posOffset>
                </wp:positionV>
                <wp:extent cx="800100" cy="725805"/>
                <wp:effectExtent l="11430" t="8255" r="7620" b="8890"/>
                <wp:wrapNone/>
                <wp:docPr id="81246383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25805"/>
                          <a:chOff x="8981" y="6087"/>
                          <a:chExt cx="1260" cy="1143"/>
                        </a:xfrm>
                      </wpg:grpSpPr>
                      <wps:wsp>
                        <wps:cNvPr id="812463834" name="Line 3"/>
                        <wps:cNvCnPr/>
                        <wps:spPr bwMode="auto">
                          <a:xfrm>
                            <a:off x="898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35" name="Line 4"/>
                        <wps:cNvCnPr/>
                        <wps:spPr bwMode="auto">
                          <a:xfrm>
                            <a:off x="8981" y="72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36" name="Line 5"/>
                        <wps:cNvCnPr/>
                        <wps:spPr bwMode="auto">
                          <a:xfrm>
                            <a:off x="1024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37" name="Line 6"/>
                        <wps:cNvCnPr/>
                        <wps:spPr bwMode="auto">
                          <a:xfrm>
                            <a:off x="8981" y="6468"/>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12463838" name="Line 7"/>
                        <wps:cNvCnPr/>
                        <wps:spPr bwMode="auto">
                          <a:xfrm>
                            <a:off x="9401" y="6192"/>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39" name="Line 8"/>
                        <wps:cNvCnPr/>
                        <wps:spPr bwMode="auto">
                          <a:xfrm>
                            <a:off x="9401"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0" name="Line 9"/>
                        <wps:cNvCnPr/>
                        <wps:spPr bwMode="auto">
                          <a:xfrm>
                            <a:off x="9401" y="62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1" name="Line 10"/>
                        <wps:cNvCnPr/>
                        <wps:spPr bwMode="auto">
                          <a:xfrm>
                            <a:off x="9836" y="6207"/>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2" name="Line 11"/>
                        <wps:cNvCnPr/>
                        <wps:spPr bwMode="auto">
                          <a:xfrm>
                            <a:off x="9136" y="675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3" name="Line 12"/>
                        <wps:cNvCnPr/>
                        <wps:spPr bwMode="auto">
                          <a:xfrm>
                            <a:off x="9361" y="710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4" name="Line 13"/>
                        <wps:cNvCnPr/>
                        <wps:spPr bwMode="auto">
                          <a:xfrm>
                            <a:off x="9046" y="657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5" name="Line 14"/>
                        <wps:cNvCnPr/>
                        <wps:spPr bwMode="auto">
                          <a:xfrm>
                            <a:off x="9841" y="705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6" name="Line 15"/>
                        <wps:cNvCnPr/>
                        <wps:spPr bwMode="auto">
                          <a:xfrm>
                            <a:off x="9961" y="684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7" name="Line 16"/>
                        <wps:cNvCnPr/>
                        <wps:spPr bwMode="auto">
                          <a:xfrm>
                            <a:off x="9901" y="6618"/>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463848" name="Line 17"/>
                        <wps:cNvCnPr/>
                        <wps:spPr bwMode="auto">
                          <a:xfrm>
                            <a:off x="9076" y="702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451.95pt;margin-top:13.85pt;width:63pt;height:57.15pt;z-index:251850752" coordorigin="8981,6087" coordsize="1260,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ReGhAwQAAKonAAAOAAAAZHJzL2Uyb0RvYy54bWzsWt1u6zYMvh+wdzB8n9py5F80PRjitDfd ToGzPYDqn9iYbRmS27QY9u6jaDmN0zNsiIeDg1W9SGXTpinyE0mRuv700jbWcyFkzbuNTa5c2yq6 jOd1t9/Yv/16u4psSw6sy1nDu2JjvxbS/nTz4w/Xhz4pPF7xJi+EBUw6mRz6jV0NQ584jsyqomXy ivdFB8SSi5YNcCn2Ti7YAbi3jeO5buAcuMh7wbNCSribjkT7BvmXZZENn8tSFoPVbGyQbcBfgb+P 6te5uWbJXrC+qjMtBrtAipbVHXz0yCplA7OeRP2OVVtngkteDlcZbx1elnVW4BxgNsQ9m82d4E89 zmWfHPb9UU2g2jM9Xcw2++X5QVh1vrEj4tFgHa3XttWxFkyFX7c8paJDv0/gyTvRf+kfxDhPGN7z 7HcJZOecrq7348PW4+FnngM79jRwVNFLKVrFAiZvvaAlXo+WKF4GK4ObkQvaAHtlQAo9P3L90VJZ BeZUb0VxRGwLqIEbhRNtp98mXqDfJYSuFdVhyfhZFFWLpuYFqJNvipXLFPulYn2B9pJKXWeKpZNi 7+uusFAs9X14cNs9CNSyTCTo9x9V9pXJT4r7u3mzpBdyuCt4a6nBxm5ACDQHe76Xw6ii6RFlnY7f 1k0D91nSdNZhY8e+5+MLkjd1roiKJsX+cdsI65mpBYZ/Wt+zxwDIXY7MqoLlOz0eWN2MY7BP0yl+ MA8QR4/GFfRH7Ma7aBfRFfWC3Yq6abr66XZLV8EtCf10nW63KflTiUZoUtV5XnRKumk1E/rvjKr9 yrgOj+v5qAZnzh0hBcJO/1FoANdowRFZjzx/RcPifcDZNwacPwMcVXZZCrjQW2ufOQHuba0h4bjQ DOBOwthX3fP/D3DBDHDosi8EHHE9eu7fJ8QZF2dc3JSshDPEBf+FiwtoECk+GIswGflOXZyK1imT 1Rh75atM+TAKbqKtyuq+cbSFjc6YN2N6hznphc4vpq72fSTG9PsNitr3BRTvm2ALSdlHze7iGd7Q ZS3GW0TjueujnkacSe6wRPFx8UYBCCf+DXGyGG+eq/fuU25n8GZ2r2MdSqX/J3gj6IAuBVy0hq2J Kha9A5wJqAZwGnDeHHBkwWYiJhPgQv8sohLlSFVZ00TUjx5Rj5V23DEQXWm/qCIcr4NxyxASFwt9 b1sGAzjj4bSHm3cgyJIWROxSHVL9EPkYwJkOxHnLi847EGRJCyKOdEE4dH0MnQZwBnDvADfvQJAl LYg41iE1eFcVMSHVhFQdUucNCLKkAxHHU9k3IOcdCLNpME19PJ5D520GsqjP4IZjDhe6UOadt7wM 4L5jwOEhJjgQhodP9OE1deLs9BrGp0fsbv4CAAD//wMAUEsDBBQABgAIAAAAIQCNdoDb4QAAAAsB AAAPAAAAZHJzL2Rvd25yZXYueG1sTI9NS8NAEIbvgv9hGcGb3U2q1sRsSinqqRRsBfG2TaZJaHY2 ZLdJ+u+dnvQ2Hw/vPJMtJ9uKAXvfONIQzRQIpMKVDVUavvbvDy8gfDBUmtYRarigh2V+e5OZtHQj feKwC5XgEPKp0VCH0KVS+qJGa/zMdUi8O7remsBtX8myNyOH21bGSj1LaxriC7XpcF1jcdqdrYaP 0YyrefQ2bE7H9eVn/7T93kSo9f3dtHoFEXAKfzBc9VkdcnY6uDOVXrQaEjVPGNUQLxYgroCKE54c uHqMFcg8k/9/yH8BAAD//wMAUEsBAi0AFAAGAAgAAAAhALaDOJL+AAAA4QEAABMAAAAAAAAAAAAA AAAAAAAAAFtDb250ZW50X1R5cGVzXS54bWxQSwECLQAUAAYACAAAACEAOP0h/9YAAACUAQAACwAA AAAAAAAAAAAAAAAvAQAAX3JlbHMvLnJlbHNQSwECLQAUAAYACAAAACEALkXhoQMEAACqJwAADgAA AAAAAAAAAAAAAAAuAgAAZHJzL2Uyb0RvYy54bWxQSwECLQAUAAYACAAAACEAjXaA2+EAAAALAQAA DwAAAAAAAAAAAAAAAABdBgAAZHJzL2Rvd25yZXYueG1sUEsFBgAAAAAEAAQA8wAAAGsHAAAAAA== ">
                <v:line id="Line 3" o:spid="_x0000_s1027" style="position:absolute;visibility:visible;mso-wrap-style:square" from="8981,6087" to="898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ZKfMwAAADiAAAADwAAAGRycy9kb3ducmV2LnhtbESPQUvDQBSE70L/w/IK3uymTQkhdltK RWg9iK2CHl+zzyQ2+zbsrkn8965Q8DjMzDfMajOaVvTkfGNZwXyWgCAurW64UvD2+niXg/ABWWNr mRT8kIfNenKzwkLbgY/Un0IlIoR9gQrqELpCSl/WZNDPbEccvU/rDIYoXSW1wyHCTSsXSZJJgw3H hRo72tVUXk7fRsFz+pL128PTfnw/ZOfy4Xj++BqcUrfTcXsPItAY/sPX9l4ryOeLZZbm6RL+LsU7 I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t2SnzMAAAA4gAAAA8A AAAAAAAAAAAAAAAAoQIAAGRycy9kb3ducmV2LnhtbFBLBQYAAAAABAAEAPkAAACaAwAAAAA= "/>
                <v:line id="Line 4" o:spid="_x0000_s1028" style="position:absolute;visibility:visible;mso-wrap-style:square" from="8981,7230" to="1024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rv58wAAADiAAAADwAAAGRycy9kb3ducmV2LnhtbESPQUvDQBSE74L/YXmCN7tpoyHEbktR hNaDtFXQ42v2maTNvg27axL/vSsUehxm5htmvhxNK3pyvrGsYDpJQBCXVjdcKfh4f7nLQfiArLG1 TAp+ycNycX01x0LbgXfU70MlIoR9gQrqELpCSl/WZNBPbEccvW/rDIYoXSW1wyHCTStnSZJJgw3H hRo7eqqpPO1/jIK3dJv1q83revzcZIfyeXf4Og5OqdubcfUIItAYLuFze60V5NPZfZbm6QP8X4p3 QC7+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Q67+fMAAAA4gAAAA8A AAAAAAAAAAAAAAAAoQIAAGRycy9kb3ducmV2LnhtbFBLBQYAAAAABAAEAPkAAACaAwAAAAA= "/>
                <v:line id="Line 5" o:spid="_x0000_s1029" style="position:absolute;visibility:visible;mso-wrap-style:square" from="10241,6087" to="1024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hxkMsAAADiAAAADwAAAGRycy9kb3ducmV2LnhtbESPQUvDQBSE74L/YXmCN7tpI0uI3Zai CK0HsVVoj6/ZZxLNvg27axL/vSsIHoeZ+YZZrifbiYF8aB1rmM8yEMSVMy3XGt5eH28KECEiG+wc k4ZvCrBeXV4ssTRu5D0Nh1iLBOFQooYmxr6UMlQNWQwz1xMn7915izFJX0vjcUxw28lFlilpseW0 0GBP9w1Vn4cvq+E5f1HDZve0nY47da4e9ufTx+i1vr6aNncgIk3xP/zX3hoNxXxxq/IiV/B7Kd0B ufo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OhxkMsAAADiAAAADwAA AAAAAAAAAAAAAAChAgAAZHJzL2Rvd25yZXYueG1sUEsFBgAAAAAEAAQA+QAAAJkDAAAAAA== "/>
                <v:line id="Line 6" o:spid="_x0000_s1030" style="position:absolute;visibility:visible;mso-wrap-style:square" from="8981,6468" to="10241,6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qbr8sAAADiAAAADwAAAGRycy9kb3ducmV2LnhtbESPT2sCMRTE70K/Q3iF3jSrFl23RqlC wf47uCr0+Ng8k6Wbl2WT6vbbN4VCj8PM/IZZrnvXiAt1ofasYDzKQBBXXtdsFBwPT8McRIjIGhvP pOCbAqxXN4MlFtpfeU+XMhqRIBwKVGBjbAspQ2XJYRj5ljh5Z985jEl2RuoOrwnuGjnJspl0WHNa sNjS1lL1WX45Ba/zXXMy/FG+PZ/Dxi9e9vLdWKXubvvHBxCR+vgf/mvvtIJ8PLmfTfPpHH4vpTsg V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jqbr8sAAADiAAAADwAA AAAAAAAAAAAAAAChAgAAZHJzL2Rvd25yZXYueG1sUEsFBgAAAAAEAAQA+QAAAJkDAAAAAA== ">
                  <v:stroke dashstyle="1 1"/>
                </v:line>
                <v:line id="Line 7" o:spid="_x0000_s1031" style="position:absolute;visibility:visible;mso-wrap-style:square" from="9401,6192" to="9401,6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jtAeckAAADiAAAADwAAAGRycy9kb3ducmV2LnhtbERPz2vCMBS+D/Y/hDfYbabaUUo1ijgG usOYOpjHZ/PWdjYvJcna7r9fDoLHj+/3YjWaVvTkfGNZwXSSgCAurW64UvB5fH3KQfiArLG1TAr+ yMNqeX+3wELbgffUH0IlYgj7AhXUIXSFlL6syaCf2I44ct/WGQwRukpqh0MMN62cJUkmDTYcG2rs aFNTeTn8GgXv6UfWr3dv2/Frl53Ll/359DM4pR4fxvUcRKAx3MRX91YryKez5yzN07g5Xop3QC7/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o7QHnJAAAA4gAAAA8AAAAA AAAAAAAAAAAAoQIAAGRycy9kb3ducmV2LnhtbFBLBQYAAAAABAAEAPkAAACXAwAAAAA= "/>
                <v:line id="Line 8" o:spid="_x0000_s1032" style="position:absolute;visibility:visible;mso-wrap-style:square" from="9401,6849" to="9821,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fl4swAAADiAAAADwAAAGRycy9kb3ducmV2LnhtbESPQUvDQBSE70L/w/IEb3bTRkKM3Zai CK2H0lZBj6/ZZ5KafRt21yT++64geBxm5htmsRpNK3pyvrGsYDZNQBCXVjdcKXh7fb7NQfiArLG1 TAp+yMNqOblaYKHtwAfqj6ESEcK+QAV1CF0hpS9rMuintiOO3qd1BkOUrpLa4RDhppXzJMmkwYbj Qo0dPdZUfh2/jYJdus/69fZlM75vs1P5dDh9nAen1M31uH4AEWgM/+G/9kYryGfzuyzN03v4vRTv gFx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V35eLMAAAA4gAAAA8A AAAAAAAAAAAAAAAAoQIAAGRycy9kb3ducmV2LnhtbFBLBQYAAAAABAAEAPkAAACaAwAAAAA= "/>
                <v:line id="Line 9" o:spid="_x0000_s1033" style="position:absolute;visibility:visible;mso-wrap-style:square" from="9401,6207" to="9821,6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s/AssAAADiAAAADwAAAGRycy9kb3ducmV2LnhtbESPy2rCQBSG94W+w3AK7urECyFER5EW QV2Uagu6PGaOSdrMmTAzJunbdxaFLn/+G99yPZhGdOR8bVnBZJyAIC6srrlU8Pmxfc5A+ICssbFM Cn7Iw3r1+LDEXNuej9SdQiniCPscFVQhtLmUvqjIoB/bljh6N+sMhihdKbXDPo6bRk6TJJUGa44P Fbb0UlHxfbobBW+z97Tb7A+74bxPr8Xr8Xr56p1So6dhswARaAj/4b/2TivIJtN5OsvmESIiRRyQ q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Es/AssAAADiAAAADwAA AAAAAAAAAAAAAAChAgAAZHJzL2Rvd25yZXYueG1sUEsFBgAAAAAEAAQA+QAAAJkDAAAAAA== "/>
                <v:line id="Line 10" o:spid="_x0000_s1034" style="position:absolute;visibility:visible;mso-wrap-style:square" from="9836,6207" to="9836,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eamcwAAADiAAAADwAAAGRycy9kb3ducmV2LnhtbESPQUvDQBSE74L/YXmCN7tJW0KI3ZZS EVoPYltBj6/ZZxKbfRt21yT+e1co9DjMzDfMYjWaVvTkfGNZQTpJQBCXVjdcKXg/Pj/kIHxA1tha JgW/5GG1vL1ZYKHtwHvqD6ESEcK+QAV1CF0hpS9rMugntiOO3pd1BkOUrpLa4RDhppXTJMmkwYbj Qo0dbWoqz4cfo+B19pb1693LdvzYZafyaX/6/B6cUvd34/oRRKAxXMOX9lYryNPpPJvl8xT+L8U7 IJ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MHmpnMAAAA4gAAAA8A AAAAAAAAAAAAAAAAoQIAAGRycy9kb3ducmV2LnhtbFBLBQYAAAAABAAEAPkAAACaAwAAAAA= "/>
                <v:line id="Line 11" o:spid="_x0000_s1035" style="position:absolute;visibility:visible;mso-wrap-style:square" from="9136,6759" to="9276,6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UE7swAAADiAAAADwAAAGRycy9kb3ducmV2LnhtbESPQUvDQBSE70L/w/IK3uymaQkhdltK RWg9iK2CHl+zzyQ2+zbsrkn8965Q8DjMzDfMajOaVvTkfGNZwXyWgCAurW64UvD2+niXg/ABWWNr mRT8kIfNenKzwkLbgY/Un0IlIoR9gQrqELpCSl/WZNDPbEccvU/rDIYoXSW1wyHCTSvTJMmkwYbj Qo0d7WoqL6dvo+B58ZL128PTfnw/ZOfy4Xj++BqcUrfTcXsPItAY/sPX9l4ryOfpMlvkyxT+LsU7 I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PVBO7MAAAA4gAAAA8A AAAAAAAAAAAAAAAAoQIAAGRycy9kb3ducmV2LnhtbFBLBQYAAAAABAAEAPkAAACaAwAAAAA= "/>
                <v:line id="Line 12" o:spid="_x0000_s1036" style="position:absolute;visibility:visible;mso-wrap-style:square" from="9361,7104" to="9501,7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mhdcwAAADiAAAADwAAAGRycy9kb3ducmV2LnhtbESPQUvDQBSE70L/w/IK3uymTQkhdltK RWg9iK2CHl+zzyQ2+zbsrkn8965Q8DjMzDfMajOaVvTkfGNZwXyWgCAurW64UvD2+niXg/ABWWNr mRT8kIfNenKzwkLbgY/Un0IlIoR9gQrqELpCSl/WZNDPbEccvU/rDIYoXSW1wyHCTSsXSZJJgw3H hRo72tVUXk7fRsFz+pL128PTfnw/ZOfy4Xj++BqcUrfTcXsPItAY/sPX9l4ryOeLZZbmyxT+LsU7 I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yZoXXMAAAA4gAAAA8A AAAAAAAAAAAAAAAAoQIAAGRycy9kb3ducmV2LnhtbFBLBQYAAAAABAAEAPkAAACaAwAAAAA= "/>
                <v:line id="Line 13" o:spid="_x0000_s1037" style="position:absolute;visibility:visible;mso-wrap-style:square" from="9046,6573" to="9186,6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A5AcwAAADiAAAADwAAAGRycy9kb3ducmV2LnhtbESPQUvDQBSE70L/w/IK3uymbQghdltK RWg9iK2CHl+zzyQ2+zbsrkn8965Q8DjMzDfMajOaVvTkfGNZwXyWgCAurW64UvD2+niXg/ABWWNr mRT8kIfNenKzwkLbgY/Un0IlIoR9gQrqELpCSl/WZNDPbEccvU/rDIYoXSW1wyHCTSsXSZJJgw3H hRo72tVUXk7fRsHz8iXrt4en/fh+yM7lw/H88TU4pW6n4/YeRKAx/Iev7b1WkM8XabbM0xT+LsU7 I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NwOQHMAAAA4gAAAA8A AAAAAAAAAAAAAAAAoQIAAGRycy9kb3ducmV2LnhtbFBLBQYAAAAABAAEAPkAAACaAwAAAAA= "/>
                <v:line id="Line 14" o:spid="_x0000_s1038" style="position:absolute;visibility:visible;mso-wrap-style:square" from="9841,7050" to="9981,7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ycmswAAADiAAAADwAAAGRycy9kb3ducmV2LnhtbESPT0vDQBTE70K/w/KE3uymfwwh7bYU RWg9iK2CPb5mn0lq9m3Y3Sbx27uC4HGYmd8wq81gGtGR87VlBdNJAoK4sLrmUsH729NdBsIHZI2N ZVLwTR4269HNCnNtez5QdwyliBD2OSqoQmhzKX1RkUE/sS1x9D6tMxiidKXUDvsIN42cJUkqDdYc Fyps6aGi4ut4NQpe5q9pt90/74aPfXouHg/n06V3So1vh+0SRKAh/If/2jutIJvOFuk8W9zD76V4 B+T6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w8nJrMAAAA4gAAAA8A AAAAAAAAAAAAAAAAoQIAAGRycy9kb3ducmV2LnhtbFBLBQYAAAAABAAEAPkAAACaAwAAAAA= "/>
                <v:line id="Line 15" o:spid="_x0000_s1039" style="position:absolute;visibility:visible;mso-wrap-style:square" from="9961,6849" to="10101,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4C7cwAAADiAAAADwAAAGRycy9kb3ducmV2LnhtbESPT0vDQBTE74LfYXmCN7vpH5aQdluK IrQexFbBHl+zzySafRt21yR+e1coeBxm5jfMajPaVvTkQ+NYw3SSgSAunWm40vD2+niXgwgR2WDr mDT8UIDN+vpqhYVxAx+oP8ZKJAiHAjXUMXaFlKGsyWKYuI44eR/OW4xJ+koaj0OC21bOskxJiw2n hRo7uq+p/Dp+Ww3P8xfVb/dPu/F9r87lw+F8+hy81rc343YJItIY/8OX9s5oyKezhZrnCwV/l9Id kO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zuAu3MAAAA4gAAAA8A AAAAAAAAAAAAAAAAoQIAAGRycy9kb3ducmV2LnhtbFBLBQYAAAAABAAEAPkAAACaAwAAAAA= "/>
                <v:line id="Line 16" o:spid="_x0000_s1040" style="position:absolute;visibility:visible;mso-wrap-style:square" from="9901,6618" to="10041,6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KndswAAADiAAAADwAAAGRycy9kb3ducmV2LnhtbESPT0vDQBTE70K/w/KE3uymf4gh7bYU RWg9iK2CPb5mn0lq9m3Y3Sbx27uC4HGYmd8wq81gGtGR87VlBdNJAoK4sLrmUsH729NdBsIHZI2N ZVLwTR4269HNCnNtez5QdwyliBD2OSqoQmhzKX1RkUE/sS1x9D6tMxiidKXUDvsIN42cJUkqDdYc Fyps6aGi4ut4NQpe5q9pt90/74aPfXouHg/n06V3So1vh+0SRKAh/If/2jutIJvOFuk8W9zD76V4 B+T6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Oip3bMAAAA4gAAAA8A AAAAAAAAAAAAAAAAoQIAAGRycy9kb3ducmV2LnhtbFBLBQYAAAAABAAEAPkAAACaAwAAAAA= "/>
                <v:line id="Line 17" o:spid="_x0000_s1041" style="position:absolute;visibility:visible;mso-wrap-style:square" from="9076,7020" to="9216,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0zBMkAAADiAAAADwAAAGRycy9kb3ducmV2LnhtbERPy2rCQBTdF/oPwy24qxMfhBAdRVoE dVGqLejymrkmaTN3wsyYpH/fWRS6PJz3cj2YRnTkfG1ZwWScgCAurK65VPD5sX3OQPiArLGxTAp+ yMN69fiwxFzbno/UnUIpYgj7HBVUIbS5lL6oyKAf25Y4cjfrDIYIXSm1wz6Gm0ZOkySVBmuODRW2 9FJR8X26GwVvs/e02+wPu+G8T6/F6/F6+eqdUqOnYbMAEWgI/+I/904ryCbTeTrL5nFzvBTvgFz9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I9MwTJAAAA4gAAAA8AAAAA AAAAAAAAAAAAoQIAAGRycy9kb3ducmV2LnhtbFBLBQYAAAAABAAEAPkAAACXAwAAAAA= "/>
              </v:group>
            </w:pict>
          </mc:Fallback>
        </mc:AlternateContent>
      </w:r>
      <w:r w:rsidRPr="00541C41">
        <w:rPr>
          <w:b/>
          <w:u w:val="single"/>
          <w:lang w:val="fr-FR"/>
        </w:rPr>
        <w:t>Câu 1</w:t>
      </w:r>
      <w:r w:rsidRPr="00541C41">
        <w:rPr>
          <w:b/>
          <w:lang w:val="fr-FR"/>
        </w:rPr>
        <w:t xml:space="preserve"> </w:t>
      </w:r>
      <w:r w:rsidRPr="00541C41">
        <w:rPr>
          <w:lang w:val="fr-FR"/>
        </w:rPr>
        <w:t>(</w:t>
      </w:r>
      <w:r w:rsidRPr="00541C41">
        <w:rPr>
          <w:b/>
          <w:lang w:val="fr-FR"/>
        </w:rPr>
        <w:t>3,0 điểm</w:t>
      </w:r>
      <w:r w:rsidRPr="00541C41">
        <w:rPr>
          <w:lang w:val="fr-FR"/>
        </w:rPr>
        <w:t>):</w:t>
      </w:r>
    </w:p>
    <w:p w14:paraId="4C63F08A" w14:textId="77777777" w:rsidR="00541C41" w:rsidRPr="00541C41" w:rsidRDefault="00541C41" w:rsidP="00541C41">
      <w:pPr>
        <w:spacing w:after="0"/>
        <w:ind w:firstLine="720"/>
        <w:jc w:val="both"/>
        <w:rPr>
          <w:lang w:val="fr-FR"/>
        </w:rPr>
      </w:pPr>
      <w:r w:rsidRPr="00541C41">
        <w:rPr>
          <w:lang w:val="fr-FR"/>
        </w:rPr>
        <w:t>Một khối gỗ hình trụ nặng tiết diện S = 100 cm</w:t>
      </w:r>
      <w:r w:rsidRPr="00541C41">
        <w:rPr>
          <w:vertAlign w:val="superscript"/>
          <w:lang w:val="fr-FR"/>
        </w:rPr>
        <w:t>2</w:t>
      </w:r>
      <w:r w:rsidRPr="00541C41">
        <w:rPr>
          <w:lang w:val="fr-FR"/>
        </w:rPr>
        <w:t xml:space="preserve">,  chiều cao h = 15cm </w:t>
      </w:r>
    </w:p>
    <w:p w14:paraId="310FBEB7" w14:textId="77777777" w:rsidR="00541C41" w:rsidRPr="00541C41" w:rsidRDefault="00541C41" w:rsidP="00541C41">
      <w:pPr>
        <w:spacing w:after="0"/>
        <w:jc w:val="both"/>
        <w:rPr>
          <w:lang w:val="fr-FR"/>
        </w:rPr>
      </w:pPr>
      <w:r w:rsidRPr="00541C41">
        <w:rPr>
          <w:lang w:val="fr-FR"/>
        </w:rPr>
        <w:t>có khối trọng lượng riêng d</w:t>
      </w:r>
      <w:r w:rsidRPr="00541C41">
        <w:rPr>
          <w:vertAlign w:val="subscript"/>
          <w:lang w:val="fr-FR"/>
        </w:rPr>
        <w:t>1</w:t>
      </w:r>
      <w:r w:rsidRPr="00541C41">
        <w:rPr>
          <w:lang w:val="fr-FR"/>
        </w:rPr>
        <w:t xml:space="preserve"> = 8000 N/m</w:t>
      </w:r>
      <w:r w:rsidRPr="00541C41">
        <w:rPr>
          <w:vertAlign w:val="superscript"/>
          <w:lang w:val="fr-FR"/>
        </w:rPr>
        <w:t>3</w:t>
      </w:r>
      <w:r w:rsidRPr="00541C41">
        <w:rPr>
          <w:lang w:val="fr-FR"/>
        </w:rPr>
        <w:t xml:space="preserve"> được thả nhẹ trong nước. </w:t>
      </w:r>
    </w:p>
    <w:p w14:paraId="4414517D" w14:textId="77777777" w:rsidR="00541C41" w:rsidRPr="00541C41" w:rsidRDefault="00541C41" w:rsidP="00541C41">
      <w:pPr>
        <w:spacing w:after="0"/>
        <w:ind w:firstLine="720"/>
        <w:jc w:val="both"/>
        <w:rPr>
          <w:lang w:val="fr-FR"/>
        </w:rPr>
      </w:pPr>
      <w:r w:rsidRPr="00541C41">
        <w:rPr>
          <w:lang w:val="fr-FR"/>
        </w:rPr>
        <w:t xml:space="preserve">a. Hãy xác định phần nhô lên mặt nước của khối gỗ biết trọng lượng </w:t>
      </w:r>
    </w:p>
    <w:p w14:paraId="5A870E89" w14:textId="77777777" w:rsidR="00541C41" w:rsidRPr="00541C41" w:rsidRDefault="00541C41" w:rsidP="00541C41">
      <w:pPr>
        <w:spacing w:after="0"/>
        <w:jc w:val="both"/>
        <w:rPr>
          <w:lang w:val="fr-FR"/>
        </w:rPr>
      </w:pPr>
      <w:r w:rsidRPr="00541C41">
        <w:rPr>
          <w:lang w:val="fr-FR"/>
        </w:rPr>
        <w:t>riêng của nước là d</w:t>
      </w:r>
      <w:r w:rsidRPr="00541C41">
        <w:rPr>
          <w:vertAlign w:val="subscript"/>
          <w:lang w:val="fr-FR"/>
        </w:rPr>
        <w:t>2</w:t>
      </w:r>
      <w:r w:rsidRPr="00541C41">
        <w:rPr>
          <w:lang w:val="fr-FR"/>
        </w:rPr>
        <w:t xml:space="preserve"> = 10000 N/m</w:t>
      </w:r>
      <w:r w:rsidRPr="00541C41">
        <w:rPr>
          <w:vertAlign w:val="superscript"/>
          <w:lang w:val="fr-FR"/>
        </w:rPr>
        <w:t>3</w:t>
      </w:r>
      <w:r w:rsidRPr="00541C41">
        <w:rPr>
          <w:lang w:val="fr-FR"/>
        </w:rPr>
        <w:t>.</w:t>
      </w:r>
    </w:p>
    <w:p w14:paraId="0A458DB7" w14:textId="77777777" w:rsidR="00541C41" w:rsidRPr="00541C41" w:rsidRDefault="00541C41" w:rsidP="00541C41">
      <w:pPr>
        <w:spacing w:after="0"/>
        <w:ind w:firstLine="720"/>
        <w:jc w:val="both"/>
        <w:rPr>
          <w:lang w:val="fr-FR"/>
        </w:rPr>
      </w:pPr>
      <w:r w:rsidRPr="00541C41">
        <w:rPr>
          <w:lang w:val="fr-FR"/>
        </w:rPr>
        <w:t>b. Nối khối gỗ vào vật nặng có trọng lượng riêng d</w:t>
      </w:r>
      <w:r w:rsidRPr="00541C41">
        <w:rPr>
          <w:vertAlign w:val="subscript"/>
          <w:lang w:val="fr-FR"/>
        </w:rPr>
        <w:t>0</w:t>
      </w:r>
      <w:r w:rsidRPr="00541C41">
        <w:rPr>
          <w:lang w:val="fr-FR"/>
        </w:rPr>
        <w:t xml:space="preserve"> = 20000 N/m</w:t>
      </w:r>
      <w:r w:rsidRPr="00541C41">
        <w:rPr>
          <w:vertAlign w:val="superscript"/>
          <w:lang w:val="fr-FR"/>
        </w:rPr>
        <w:t>3</w:t>
      </w:r>
      <w:r w:rsidRPr="00541C41">
        <w:rPr>
          <w:lang w:val="fr-FR"/>
        </w:rPr>
        <w:t xml:space="preserve"> thì khối gỗ vừa ngập trong nước. Tìm trọng lượng của vật nặng đó?</w:t>
      </w:r>
    </w:p>
    <w:p w14:paraId="295A6732" w14:textId="77777777" w:rsidR="00541C41" w:rsidRPr="00541C41" w:rsidRDefault="00541C41" w:rsidP="00541C41">
      <w:pPr>
        <w:spacing w:after="0"/>
        <w:jc w:val="both"/>
        <w:rPr>
          <w:lang w:val="fr-FR"/>
        </w:rPr>
      </w:pPr>
      <w:r w:rsidRPr="00541C41">
        <w:rPr>
          <w:b/>
          <w:u w:val="single"/>
          <w:lang w:val="fr-FR"/>
        </w:rPr>
        <w:t xml:space="preserve">Câu 2 </w:t>
      </w:r>
      <w:r w:rsidRPr="00541C41">
        <w:rPr>
          <w:lang w:val="fr-FR"/>
        </w:rPr>
        <w:t>(</w:t>
      </w:r>
      <w:r w:rsidRPr="00541C41">
        <w:rPr>
          <w:b/>
          <w:lang w:val="fr-FR"/>
        </w:rPr>
        <w:t>2 điểm</w:t>
      </w:r>
      <w:r w:rsidRPr="00541C41">
        <w:rPr>
          <w:lang w:val="fr-FR"/>
        </w:rPr>
        <w:t xml:space="preserve">): </w:t>
      </w:r>
    </w:p>
    <w:p w14:paraId="0C35A81B" w14:textId="77777777" w:rsidR="00541C41" w:rsidRPr="00541C41" w:rsidRDefault="00541C41" w:rsidP="00541C41">
      <w:pPr>
        <w:spacing w:after="0"/>
        <w:jc w:val="both"/>
        <w:rPr>
          <w:lang w:val="fr-FR"/>
        </w:rPr>
      </w:pPr>
      <w:r w:rsidRPr="00541C41">
        <w:rPr>
          <w:lang w:val="fr-FR"/>
        </w:rPr>
        <w:t xml:space="preserve">          Đưa một vật khối lượng m = 200 kg lên độ cao h = 10m, người ta dùng một trong hai cách sau:</w:t>
      </w:r>
    </w:p>
    <w:p w14:paraId="017EDD78" w14:textId="77777777" w:rsidR="00541C41" w:rsidRPr="00541C41" w:rsidRDefault="00541C41" w:rsidP="00541C41">
      <w:pPr>
        <w:spacing w:after="0"/>
        <w:ind w:firstLine="720"/>
        <w:jc w:val="both"/>
        <w:rPr>
          <w:lang w:val="fr-FR"/>
        </w:rPr>
      </w:pPr>
      <w:r w:rsidRPr="00541C41">
        <w:rPr>
          <w:b/>
          <w:lang w:val="fr-FR"/>
        </w:rPr>
        <w:t>1.</w:t>
      </w:r>
      <w:r w:rsidRPr="00541C41">
        <w:rPr>
          <w:lang w:val="fr-FR"/>
        </w:rPr>
        <w:t xml:space="preserve"> Dùng mặt phẳng nghiêng dài l = 12m. Lực kéo vật lúc này là F</w:t>
      </w:r>
      <w:r w:rsidRPr="00541C41">
        <w:rPr>
          <w:vertAlign w:val="subscript"/>
          <w:lang w:val="fr-FR"/>
        </w:rPr>
        <w:t>1</w:t>
      </w:r>
      <w:r w:rsidRPr="00541C41">
        <w:rPr>
          <w:lang w:val="fr-FR"/>
        </w:rPr>
        <w:t xml:space="preserve"> = 1900N.  </w:t>
      </w:r>
    </w:p>
    <w:p w14:paraId="7B02E6E8" w14:textId="77777777" w:rsidR="00541C41" w:rsidRPr="00541C41" w:rsidRDefault="00541C41" w:rsidP="00541C41">
      <w:pPr>
        <w:spacing w:after="0"/>
        <w:ind w:left="360"/>
        <w:jc w:val="both"/>
        <w:rPr>
          <w:lang w:val="fr-FR"/>
        </w:rPr>
      </w:pPr>
      <w:r w:rsidRPr="00541C41">
        <w:rPr>
          <w:lang w:val="fr-FR"/>
        </w:rPr>
        <w:t xml:space="preserve">     a. Tính lực ma sát giữa vật và mặt phẳng nghiêng ?</w:t>
      </w:r>
    </w:p>
    <w:p w14:paraId="396159D4" w14:textId="77777777" w:rsidR="00541C41" w:rsidRPr="00541C41" w:rsidRDefault="00541C41" w:rsidP="00541C41">
      <w:pPr>
        <w:spacing w:after="0"/>
        <w:ind w:left="280"/>
        <w:jc w:val="both"/>
        <w:rPr>
          <w:lang w:val="fr-FR"/>
        </w:rPr>
      </w:pPr>
      <w:r w:rsidRPr="00541C41">
        <w:rPr>
          <w:lang w:val="fr-FR"/>
        </w:rPr>
        <w:t xml:space="preserve">      b. Tính hiệu suất của mặt phẳng nghiêng ?</w:t>
      </w:r>
    </w:p>
    <w:p w14:paraId="66BFEFA8" w14:textId="77777777" w:rsidR="00541C41" w:rsidRPr="00541C41" w:rsidRDefault="00541C41" w:rsidP="00541C41">
      <w:pPr>
        <w:spacing w:after="0"/>
        <w:ind w:firstLine="720"/>
        <w:jc w:val="both"/>
        <w:rPr>
          <w:lang w:val="fr-FR"/>
        </w:rPr>
      </w:pPr>
      <w:r w:rsidRPr="00541C41">
        <w:rPr>
          <w:b/>
          <w:lang w:val="fr-FR"/>
        </w:rPr>
        <w:t>2.</w:t>
      </w:r>
      <w:r w:rsidRPr="00541C41">
        <w:rPr>
          <w:lang w:val="fr-FR"/>
        </w:rPr>
        <w:t xml:space="preserve"> Dùng hệ thống gồm một ròng rọc cố định và  một ròng rọc động. Lúc này lực kéo dây để nâng vật lên là F</w:t>
      </w:r>
      <w:r w:rsidRPr="00541C41">
        <w:rPr>
          <w:vertAlign w:val="subscript"/>
          <w:lang w:val="fr-FR"/>
        </w:rPr>
        <w:t>2</w:t>
      </w:r>
      <w:r w:rsidRPr="00541C41">
        <w:rPr>
          <w:lang w:val="fr-FR"/>
        </w:rPr>
        <w:t xml:space="preserve"> = 1200N. Hãy tính hiệu suất của hệ thống?</w:t>
      </w:r>
    </w:p>
    <w:p w14:paraId="6C59F178" w14:textId="77777777" w:rsidR="00541C41" w:rsidRPr="00541C41" w:rsidRDefault="00541C41" w:rsidP="00541C41">
      <w:pPr>
        <w:spacing w:after="0"/>
        <w:jc w:val="both"/>
        <w:rPr>
          <w:lang w:val="fr-FR"/>
        </w:rPr>
      </w:pPr>
      <w:r w:rsidRPr="00541C41">
        <w:rPr>
          <w:b/>
          <w:u w:val="single"/>
          <w:lang w:val="fr-FR"/>
        </w:rPr>
        <w:t>Câu 3</w:t>
      </w:r>
      <w:r w:rsidRPr="00541C41">
        <w:rPr>
          <w:b/>
          <w:lang w:val="fr-FR"/>
        </w:rPr>
        <w:t>:</w:t>
      </w:r>
      <w:r w:rsidRPr="00541C41">
        <w:rPr>
          <w:lang w:val="fr-FR"/>
        </w:rPr>
        <w:t xml:space="preserve"> </w:t>
      </w:r>
      <w:r w:rsidRPr="00541C41">
        <w:rPr>
          <w:b/>
          <w:lang w:val="fr-FR"/>
        </w:rPr>
        <w:t>1</w:t>
      </w:r>
      <w:r w:rsidRPr="00541C41">
        <w:rPr>
          <w:b/>
          <w:i/>
          <w:lang w:val="fr-FR"/>
        </w:rPr>
        <w:t xml:space="preserve"> điểm</w:t>
      </w:r>
      <w:r w:rsidRPr="00541C41">
        <w:rPr>
          <w:b/>
          <w:lang w:val="fr-FR"/>
        </w:rPr>
        <w:t xml:space="preserve"> )</w:t>
      </w:r>
      <w:r w:rsidRPr="00541C41">
        <w:rPr>
          <w:lang w:val="fr-FR"/>
        </w:rPr>
        <w:t xml:space="preserve">  Có hai bình cách nhiệt. Bình 1 chứa m</w:t>
      </w:r>
      <w:r w:rsidRPr="00541C41">
        <w:rPr>
          <w:vertAlign w:val="subscript"/>
          <w:lang w:val="fr-FR"/>
        </w:rPr>
        <w:t>1</w:t>
      </w:r>
      <w:r w:rsidRPr="00541C41">
        <w:rPr>
          <w:lang w:val="fr-FR"/>
        </w:rPr>
        <w:t xml:space="preserve"> = 2kg nước ở t</w:t>
      </w:r>
      <w:r w:rsidRPr="00541C41">
        <w:rPr>
          <w:vertAlign w:val="subscript"/>
          <w:lang w:val="fr-FR"/>
        </w:rPr>
        <w:t>1</w:t>
      </w:r>
      <w:r w:rsidRPr="00541C41">
        <w:rPr>
          <w:lang w:val="fr-FR"/>
        </w:rPr>
        <w:t>= 20</w:t>
      </w:r>
      <w:r w:rsidRPr="00541C41">
        <w:rPr>
          <w:vertAlign w:val="superscript"/>
          <w:lang w:val="fr-FR"/>
        </w:rPr>
        <w:t>0</w:t>
      </w:r>
      <w:r w:rsidRPr="00541C41">
        <w:rPr>
          <w:lang w:val="fr-FR"/>
        </w:rPr>
        <w:t>C ,  bình 2 chứa  m</w:t>
      </w:r>
      <w:r w:rsidRPr="00541C41">
        <w:rPr>
          <w:vertAlign w:val="subscript"/>
          <w:lang w:val="fr-FR"/>
        </w:rPr>
        <w:t>2</w:t>
      </w:r>
      <w:r w:rsidRPr="00541C41">
        <w:rPr>
          <w:lang w:val="fr-FR"/>
        </w:rPr>
        <w:t xml:space="preserve"> = 4kg nước ở t</w:t>
      </w:r>
      <w:r w:rsidRPr="00541C41">
        <w:rPr>
          <w:vertAlign w:val="subscript"/>
          <w:lang w:val="fr-FR"/>
        </w:rPr>
        <w:t>2</w:t>
      </w:r>
      <w:r w:rsidRPr="00541C41">
        <w:rPr>
          <w:lang w:val="fr-FR"/>
        </w:rPr>
        <w:t xml:space="preserve"> = 60</w:t>
      </w:r>
      <w:r w:rsidRPr="00541C41">
        <w:rPr>
          <w:vertAlign w:val="superscript"/>
          <w:lang w:val="fr-FR"/>
        </w:rPr>
        <w:t>0</w:t>
      </w:r>
      <w:r w:rsidRPr="00541C41">
        <w:rPr>
          <w:lang w:val="fr-FR"/>
        </w:rPr>
        <w:t>C . Người ta rót một lượng nước m từ bình 1 sang  bình 2, sau khi cân bằng nhiệt, người ta lại rót một lượng nước m như thế từ bình 2 sang bình 1. Nhiệt độ cân bằng ở bình 1 lúc này là t = 22</w:t>
      </w:r>
      <w:r w:rsidRPr="00541C41">
        <w:rPr>
          <w:vertAlign w:val="superscript"/>
          <w:lang w:val="fr-FR"/>
        </w:rPr>
        <w:t>0</w:t>
      </w:r>
      <w:r w:rsidRPr="00541C41">
        <w:rPr>
          <w:lang w:val="fr-FR"/>
        </w:rPr>
        <w:t>C.</w:t>
      </w:r>
    </w:p>
    <w:p w14:paraId="519188F2" w14:textId="77777777" w:rsidR="00541C41" w:rsidRPr="00541C41" w:rsidRDefault="00541C41" w:rsidP="00541C41">
      <w:pPr>
        <w:spacing w:after="0"/>
        <w:ind w:left="450"/>
        <w:jc w:val="both"/>
        <w:rPr>
          <w:lang w:val="fr-FR"/>
        </w:rPr>
      </w:pPr>
      <w:r w:rsidRPr="00541C41">
        <w:rPr>
          <w:lang w:val="fr-FR"/>
        </w:rPr>
        <w:t>Tính lượng nước m trong mỗi lần rót và nhiệt độ cân bằng ở bình 2</w:t>
      </w:r>
    </w:p>
    <w:p w14:paraId="573F8B99" w14:textId="77777777" w:rsidR="00541C41" w:rsidRPr="00541C41" w:rsidRDefault="00541C41" w:rsidP="00541C41">
      <w:pPr>
        <w:spacing w:after="0"/>
        <w:rPr>
          <w:lang w:val="fr-FR"/>
        </w:rPr>
      </w:pPr>
      <w:r w:rsidRPr="00541C41">
        <w:rPr>
          <w:b/>
          <w:u w:val="single"/>
          <w:lang w:val="fr-FR"/>
        </w:rPr>
        <w:t>Câu4</w:t>
      </w:r>
      <w:r w:rsidRPr="00541C41">
        <w:rPr>
          <w:b/>
          <w:lang w:val="fr-FR"/>
        </w:rPr>
        <w:t>:</w:t>
      </w:r>
      <w:r w:rsidRPr="00541C41">
        <w:rPr>
          <w:lang w:val="fr-FR"/>
        </w:rPr>
        <w:t xml:space="preserve"> </w:t>
      </w:r>
      <w:r w:rsidRPr="00541C41">
        <w:rPr>
          <w:b/>
          <w:lang w:val="fr-FR"/>
        </w:rPr>
        <w:t xml:space="preserve">( </w:t>
      </w:r>
      <w:r w:rsidRPr="00541C41">
        <w:rPr>
          <w:b/>
          <w:i/>
          <w:lang w:val="fr-FR"/>
        </w:rPr>
        <w:t>1 điểm</w:t>
      </w:r>
      <w:r w:rsidRPr="00541C41">
        <w:rPr>
          <w:b/>
          <w:lang w:val="fr-FR"/>
        </w:rPr>
        <w:t xml:space="preserve"> )</w:t>
      </w:r>
      <w:r w:rsidRPr="00541C41">
        <w:rPr>
          <w:lang w:val="fr-FR"/>
        </w:rPr>
        <w:t xml:space="preserve">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14:paraId="3BDB44B3" w14:textId="77777777" w:rsidR="00541C41" w:rsidRPr="00541C41" w:rsidRDefault="00541C41" w:rsidP="00541C41">
      <w:pPr>
        <w:spacing w:after="0"/>
        <w:jc w:val="both"/>
        <w:rPr>
          <w:lang w:val="fr-FR"/>
        </w:rPr>
      </w:pPr>
      <w:r w:rsidRPr="00541C41">
        <w:rPr>
          <w:b/>
          <w:u w:val="single"/>
          <w:lang w:val="fr-FR"/>
        </w:rPr>
        <w:t>Câu 5</w:t>
      </w:r>
      <w:r w:rsidRPr="00541C41">
        <w:rPr>
          <w:b/>
          <w:lang w:val="fr-FR"/>
        </w:rPr>
        <w:t xml:space="preserve"> </w:t>
      </w:r>
      <w:r w:rsidRPr="00541C41">
        <w:rPr>
          <w:lang w:val="fr-FR"/>
        </w:rPr>
        <w:t>(</w:t>
      </w:r>
      <w:r w:rsidRPr="00541C41">
        <w:rPr>
          <w:b/>
          <w:lang w:val="fr-FR"/>
        </w:rPr>
        <w:t>3 điểm</w:t>
      </w:r>
      <w:r w:rsidRPr="00541C41">
        <w:rPr>
          <w:lang w:val="fr-FR"/>
        </w:rPr>
        <w:t>):</w:t>
      </w:r>
      <w:r w:rsidRPr="00541C41">
        <w:rPr>
          <w:b/>
          <w:lang w:val="fr-FR"/>
        </w:rPr>
        <w:t xml:space="preserve"> </w:t>
      </w:r>
    </w:p>
    <w:p w14:paraId="65E751E1" w14:textId="77777777" w:rsidR="00541C41" w:rsidRPr="00541C41" w:rsidRDefault="00541C41" w:rsidP="00541C41">
      <w:pPr>
        <w:spacing w:after="0"/>
        <w:ind w:firstLine="720"/>
        <w:jc w:val="both"/>
        <w:rPr>
          <w:lang w:val="fr-FR"/>
        </w:rPr>
      </w:pPr>
      <w:r w:rsidRPr="00541C41">
        <w:rPr>
          <w:lang w:val="fr-FR"/>
        </w:rPr>
        <w:t>Hai gương phẳng M</w:t>
      </w:r>
      <w:r w:rsidRPr="00541C41">
        <w:rPr>
          <w:vertAlign w:val="subscript"/>
          <w:lang w:val="fr-FR"/>
        </w:rPr>
        <w:t>1</w:t>
      </w:r>
      <w:r w:rsidRPr="00541C41">
        <w:rPr>
          <w:lang w:val="fr-FR"/>
        </w:rPr>
        <w:t>, M</w:t>
      </w:r>
      <w:r w:rsidRPr="00541C41">
        <w:rPr>
          <w:vertAlign w:val="subscript"/>
          <w:lang w:val="fr-FR"/>
        </w:rPr>
        <w:t>2</w:t>
      </w:r>
      <w:r w:rsidRPr="00541C41">
        <w:rPr>
          <w:lang w:val="fr-FR"/>
        </w:rPr>
        <w:t xml:space="preserve"> đặt song song, mặt phản xạ quay vào nhau và cách nhau một khoảng AB = 6cm. Trên đoạn AB có đặt một điểm sáng S cách gương M một đoạn SA=4cm xét một điểm O nằm trên đường thẳng đi qua S và vuông góc với AB một khoảng cách OS = 18cm.</w:t>
      </w:r>
    </w:p>
    <w:p w14:paraId="763D102F" w14:textId="77777777" w:rsidR="00541C41" w:rsidRPr="00541C41" w:rsidRDefault="00541C41" w:rsidP="00541C41">
      <w:pPr>
        <w:spacing w:after="0"/>
        <w:ind w:firstLine="720"/>
        <w:rPr>
          <w:lang w:val="fr-FR"/>
        </w:rPr>
      </w:pPr>
      <w:r w:rsidRPr="00541C41">
        <w:rPr>
          <w:lang w:val="fr-FR"/>
        </w:rPr>
        <w:t>a. Trình bày cách vẽ tia sáng xuất phát từ S đến O trong hai trường hợp:</w:t>
      </w:r>
    </w:p>
    <w:p w14:paraId="1FA2C70C" w14:textId="77777777" w:rsidR="00541C41" w:rsidRPr="00541C41" w:rsidRDefault="00541C41" w:rsidP="00541C41">
      <w:pPr>
        <w:spacing w:after="0"/>
        <w:ind w:firstLine="720"/>
        <w:rPr>
          <w:lang w:val="fr-FR"/>
        </w:rPr>
      </w:pPr>
      <w:r w:rsidRPr="00541C41">
        <w:rPr>
          <w:lang w:val="fr-FR"/>
        </w:rPr>
        <w:t>- Đến gương M tại I rồi phản xạ đến O</w:t>
      </w:r>
    </w:p>
    <w:p w14:paraId="42BAE775" w14:textId="77777777" w:rsidR="00541C41" w:rsidRPr="00541C41" w:rsidRDefault="00541C41" w:rsidP="00541C41">
      <w:pPr>
        <w:spacing w:after="0"/>
        <w:ind w:firstLine="720"/>
        <w:rPr>
          <w:lang w:val="fr-FR"/>
        </w:rPr>
      </w:pPr>
      <w:r w:rsidRPr="00541C41">
        <w:rPr>
          <w:lang w:val="fr-FR"/>
        </w:rPr>
        <w:t>- Phản xạ lần lượt trên gương M tại J, trên gương N tại K rồi truyền đến O.</w:t>
      </w:r>
    </w:p>
    <w:p w14:paraId="174E5404" w14:textId="77777777" w:rsidR="00541C41" w:rsidRPr="00541C41" w:rsidRDefault="00541C41" w:rsidP="00541C41">
      <w:pPr>
        <w:spacing w:after="0"/>
        <w:jc w:val="both"/>
        <w:rPr>
          <w:lang w:val="fr-FR"/>
        </w:rPr>
      </w:pPr>
      <w:r w:rsidRPr="00541C41">
        <w:rPr>
          <w:lang w:val="fr-FR"/>
        </w:rPr>
        <w:t>b. Tính khoảng cách I, J, K đến AB.</w:t>
      </w:r>
    </w:p>
    <w:p w14:paraId="32F9CF22" w14:textId="77777777" w:rsidR="00541C41" w:rsidRPr="00541C41" w:rsidRDefault="00541C41" w:rsidP="00541C41">
      <w:pPr>
        <w:spacing w:after="0"/>
        <w:jc w:val="both"/>
        <w:rPr>
          <w:rFonts w:eastAsia="Times New Roman"/>
          <w:lang w:val="pt-BR"/>
        </w:rPr>
      </w:pPr>
      <w:r w:rsidRPr="00541C41">
        <w:rPr>
          <w:rFonts w:eastAsia="Times New Roman"/>
          <w:b/>
          <w:u w:val="single"/>
          <w:lang w:val="fr-FR"/>
        </w:rPr>
        <w:t xml:space="preserve"> Bài 6</w:t>
      </w:r>
      <w:r w:rsidRPr="00541C41">
        <w:rPr>
          <w:rFonts w:eastAsia="Times New Roman"/>
          <w:lang w:val="fr-FR"/>
        </w:rPr>
        <w:t xml:space="preserve"> </w:t>
      </w:r>
      <w:r w:rsidRPr="00541C41">
        <w:rPr>
          <w:rFonts w:eastAsia="Times New Roman"/>
          <w:bCs/>
          <w:i/>
          <w:iCs/>
          <w:lang w:val="fr-FR"/>
        </w:rPr>
        <w:t>(</w:t>
      </w:r>
      <w:r w:rsidRPr="00541C41">
        <w:rPr>
          <w:rFonts w:eastAsia="Times New Roman"/>
          <w:b/>
          <w:bCs/>
          <w:i/>
          <w:iCs/>
          <w:lang w:val="fr-FR"/>
        </w:rPr>
        <w:t>4 điểm)</w:t>
      </w:r>
      <w:r w:rsidRPr="00541C41">
        <w:rPr>
          <w:rFonts w:eastAsia="Times New Roman"/>
          <w:bCs/>
          <w:iCs/>
          <w:lang w:val="fr-FR"/>
        </w:rPr>
        <w:t xml:space="preserve"> </w:t>
      </w:r>
      <w:r w:rsidRPr="00541C41">
        <w:rPr>
          <w:rFonts w:eastAsia="Times New Roman"/>
          <w:lang w:val="fr-FR"/>
        </w:rPr>
        <w:t xml:space="preserve"> Hãy xác định trọng lượng riêng của 1 chất lỏng với dụng cụ: một lực kế, một chậu nước và một vật nặng. </w:t>
      </w:r>
      <w:r w:rsidRPr="00541C41">
        <w:rPr>
          <w:rFonts w:eastAsia="Times New Roman"/>
          <w:lang w:val="pt-BR"/>
        </w:rPr>
        <w:t>Nêu các bước tiến hành và giải thích.</w:t>
      </w:r>
    </w:p>
    <w:p w14:paraId="348C0F3D" w14:textId="77777777" w:rsidR="00541C41" w:rsidRPr="00541C41" w:rsidRDefault="00541C41" w:rsidP="00541C41">
      <w:pPr>
        <w:spacing w:after="0"/>
        <w:ind w:firstLine="720"/>
        <w:rPr>
          <w:lang w:val="pt-BR"/>
        </w:rPr>
      </w:pPr>
    </w:p>
    <w:p w14:paraId="7C31605D" w14:textId="77777777" w:rsidR="00541C41" w:rsidRPr="00541C41" w:rsidRDefault="00541C41" w:rsidP="00541C41">
      <w:pPr>
        <w:tabs>
          <w:tab w:val="left" w:pos="3416"/>
        </w:tabs>
        <w:spacing w:after="0"/>
        <w:jc w:val="center"/>
        <w:rPr>
          <w:i/>
          <w:lang w:val="pt-BR"/>
        </w:rPr>
      </w:pPr>
      <w:r w:rsidRPr="00541C41">
        <w:rPr>
          <w:i/>
          <w:lang w:val="pt-BR"/>
        </w:rPr>
        <w:t>…………………………………………</w:t>
      </w:r>
      <w:r w:rsidRPr="00541C41">
        <w:rPr>
          <w:b/>
          <w:lang w:val="pt-BR"/>
        </w:rPr>
        <w:t>Hết</w:t>
      </w:r>
      <w:r w:rsidRPr="00541C41">
        <w:rPr>
          <w:i/>
          <w:lang w:val="pt-BR"/>
        </w:rPr>
        <w:t>…………………………………………………</w:t>
      </w:r>
    </w:p>
    <w:p w14:paraId="0D4ABB63" w14:textId="77777777" w:rsidR="00541C41" w:rsidRPr="00541C41" w:rsidRDefault="00541C41" w:rsidP="00541C41">
      <w:pPr>
        <w:tabs>
          <w:tab w:val="left" w:pos="3416"/>
        </w:tabs>
        <w:spacing w:after="0"/>
        <w:ind w:firstLine="2268"/>
        <w:rPr>
          <w:i/>
          <w:lang w:val="pt-BR"/>
        </w:rPr>
      </w:pPr>
      <w:r w:rsidRPr="00541C41">
        <w:rPr>
          <w:i/>
          <w:lang w:val="pt-BR"/>
        </w:rPr>
        <w:t>- Thí sinh không được sử dụng tài liệu</w:t>
      </w:r>
    </w:p>
    <w:p w14:paraId="07037227" w14:textId="77777777" w:rsidR="00541C41" w:rsidRPr="00541C41" w:rsidRDefault="00541C41" w:rsidP="00541C41">
      <w:pPr>
        <w:tabs>
          <w:tab w:val="left" w:pos="3416"/>
        </w:tabs>
        <w:spacing w:after="0"/>
        <w:ind w:firstLine="2268"/>
        <w:rPr>
          <w:i/>
          <w:lang w:val="pt-BR"/>
        </w:rPr>
      </w:pPr>
      <w:r w:rsidRPr="00541C41">
        <w:rPr>
          <w:i/>
          <w:lang w:val="pt-BR"/>
        </w:rPr>
        <w:t>- Giám thị coi thi không giải thích gì thêm.</w:t>
      </w:r>
    </w:p>
    <w:p w14:paraId="2A3EE396" w14:textId="77777777" w:rsidR="00541C41" w:rsidRPr="00541C41" w:rsidRDefault="00541C41" w:rsidP="00541C41">
      <w:pPr>
        <w:spacing w:after="0"/>
        <w:jc w:val="center"/>
        <w:rPr>
          <w:b/>
          <w:lang w:val="pt-BR"/>
        </w:rPr>
      </w:pPr>
      <w:r w:rsidRPr="00541C41">
        <w:rPr>
          <w:b/>
          <w:lang w:val="pt-BR"/>
        </w:rPr>
        <w:t>HƯỚNG DẪN CHẤM VÀ BIỂU ĐIỂM ĐỀ THI KHẢO SÁT</w:t>
      </w:r>
    </w:p>
    <w:p w14:paraId="49ADCBC8" w14:textId="77777777" w:rsidR="00541C41" w:rsidRPr="00541C41" w:rsidRDefault="00541C41" w:rsidP="00541C41">
      <w:pPr>
        <w:spacing w:after="0"/>
        <w:jc w:val="center"/>
        <w:rPr>
          <w:b/>
          <w:lang w:val="pt-BR"/>
        </w:rPr>
      </w:pPr>
      <w:r w:rsidRPr="00541C41">
        <w:rPr>
          <w:b/>
          <w:lang w:val="pt-BR"/>
        </w:rPr>
        <w:t>MÔN:  Vật lí – Lớp 8</w:t>
      </w:r>
    </w:p>
    <w:p w14:paraId="2B6F8CC7" w14:textId="77777777" w:rsidR="00541C41" w:rsidRPr="00541C41" w:rsidRDefault="00541C41" w:rsidP="00541C41">
      <w:pPr>
        <w:spacing w:after="0"/>
        <w:jc w:val="center"/>
        <w:rPr>
          <w:b/>
          <w:lang w:val="pt-BR"/>
        </w:rPr>
      </w:pPr>
      <w:r w:rsidRPr="00541C41">
        <w:rPr>
          <w:b/>
          <w:lang w:val="pt-BR"/>
        </w:rPr>
        <w:t>PHẦN BẮT BUỘC</w:t>
      </w:r>
    </w:p>
    <w:tbl>
      <w:tblPr>
        <w:tblW w:w="103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7904"/>
        <w:gridCol w:w="106"/>
        <w:gridCol w:w="953"/>
        <w:gridCol w:w="206"/>
      </w:tblGrid>
      <w:tr w:rsidR="00541C41" w:rsidRPr="00541C41" w14:paraId="2FC4EFE1" w14:textId="77777777" w:rsidTr="00ED0561">
        <w:trPr>
          <w:gridAfter w:val="1"/>
          <w:wAfter w:w="206" w:type="dxa"/>
        </w:trPr>
        <w:tc>
          <w:tcPr>
            <w:tcW w:w="1204" w:type="dxa"/>
          </w:tcPr>
          <w:p w14:paraId="71786EF4" w14:textId="77777777" w:rsidR="00541C41" w:rsidRPr="00541C41" w:rsidRDefault="00541C41" w:rsidP="00541C41">
            <w:pPr>
              <w:spacing w:after="0"/>
              <w:jc w:val="center"/>
              <w:rPr>
                <w:rFonts w:eastAsia="Times New Roman"/>
                <w:b/>
              </w:rPr>
            </w:pPr>
            <w:r w:rsidRPr="00541C41">
              <w:rPr>
                <w:rFonts w:eastAsia="Times New Roman"/>
                <w:b/>
              </w:rPr>
              <w:lastRenderedPageBreak/>
              <w:t>Câu</w:t>
            </w:r>
          </w:p>
        </w:tc>
        <w:tc>
          <w:tcPr>
            <w:tcW w:w="8010" w:type="dxa"/>
            <w:gridSpan w:val="2"/>
          </w:tcPr>
          <w:p w14:paraId="34457D7A" w14:textId="77777777" w:rsidR="00541C41" w:rsidRPr="00541C41" w:rsidRDefault="00541C41" w:rsidP="00541C41">
            <w:pPr>
              <w:spacing w:after="0"/>
              <w:jc w:val="center"/>
              <w:rPr>
                <w:rFonts w:eastAsia="Times New Roman"/>
                <w:b/>
              </w:rPr>
            </w:pPr>
            <w:r w:rsidRPr="00541C41">
              <w:rPr>
                <w:rFonts w:eastAsia="Times New Roman"/>
                <w:b/>
              </w:rPr>
              <w:t>Nội dung</w:t>
            </w:r>
          </w:p>
        </w:tc>
        <w:tc>
          <w:tcPr>
            <w:tcW w:w="953" w:type="dxa"/>
          </w:tcPr>
          <w:p w14:paraId="68EB8E74" w14:textId="77777777" w:rsidR="00541C41" w:rsidRPr="00541C41" w:rsidRDefault="00541C41" w:rsidP="00541C41">
            <w:pPr>
              <w:spacing w:after="0"/>
              <w:jc w:val="center"/>
              <w:rPr>
                <w:rFonts w:eastAsia="Times New Roman"/>
                <w:b/>
              </w:rPr>
            </w:pPr>
            <w:r w:rsidRPr="00541C41">
              <w:rPr>
                <w:rFonts w:eastAsia="Times New Roman"/>
                <w:b/>
              </w:rPr>
              <w:t>Điểm</w:t>
            </w:r>
          </w:p>
        </w:tc>
      </w:tr>
      <w:tr w:rsidR="00541C41" w:rsidRPr="00541C41" w14:paraId="1AAE427D" w14:textId="77777777" w:rsidTr="00AE5F93">
        <w:trPr>
          <w:gridAfter w:val="1"/>
          <w:wAfter w:w="206" w:type="dxa"/>
          <w:trHeight w:val="548"/>
        </w:trPr>
        <w:tc>
          <w:tcPr>
            <w:tcW w:w="1204" w:type="dxa"/>
            <w:vAlign w:val="center"/>
          </w:tcPr>
          <w:p w14:paraId="31334841" w14:textId="77777777" w:rsidR="00541C41" w:rsidRPr="00541C41" w:rsidRDefault="00541C41" w:rsidP="00541C41">
            <w:pPr>
              <w:spacing w:after="0"/>
              <w:jc w:val="center"/>
              <w:rPr>
                <w:rFonts w:eastAsia="Times New Roman"/>
                <w:b/>
              </w:rPr>
            </w:pPr>
          </w:p>
          <w:p w14:paraId="1767C453" w14:textId="77777777" w:rsidR="00541C41" w:rsidRPr="00541C41" w:rsidRDefault="00541C41" w:rsidP="00541C41">
            <w:pPr>
              <w:spacing w:after="0"/>
              <w:jc w:val="center"/>
              <w:rPr>
                <w:rFonts w:eastAsia="Times New Roman"/>
              </w:rPr>
            </w:pPr>
          </w:p>
          <w:p w14:paraId="02E36E69" w14:textId="77777777" w:rsidR="00541C41" w:rsidRPr="00541C41" w:rsidRDefault="00541C41" w:rsidP="00541C41">
            <w:pPr>
              <w:spacing w:after="0"/>
              <w:jc w:val="center"/>
              <w:rPr>
                <w:rFonts w:eastAsia="Times New Roman"/>
              </w:rPr>
            </w:pPr>
          </w:p>
          <w:p w14:paraId="6A0F65D8" w14:textId="77777777" w:rsidR="00541C41" w:rsidRPr="00541C41" w:rsidRDefault="00541C41" w:rsidP="00541C41">
            <w:pPr>
              <w:spacing w:after="0"/>
              <w:jc w:val="center"/>
              <w:rPr>
                <w:rFonts w:eastAsia="Times New Roman"/>
              </w:rPr>
            </w:pPr>
          </w:p>
          <w:p w14:paraId="6BC2F60C" w14:textId="77777777" w:rsidR="00541C41" w:rsidRPr="00541C41" w:rsidRDefault="00541C41" w:rsidP="00541C41">
            <w:pPr>
              <w:spacing w:after="0"/>
              <w:jc w:val="center"/>
              <w:rPr>
                <w:rFonts w:eastAsia="Times New Roman"/>
              </w:rPr>
            </w:pPr>
          </w:p>
          <w:p w14:paraId="31660E64" w14:textId="77777777" w:rsidR="00541C41" w:rsidRPr="00541C41" w:rsidRDefault="00541C41" w:rsidP="00541C41">
            <w:pPr>
              <w:spacing w:after="0"/>
              <w:jc w:val="center"/>
              <w:rPr>
                <w:rFonts w:eastAsia="Times New Roman"/>
              </w:rPr>
            </w:pPr>
          </w:p>
          <w:p w14:paraId="3342D8B0" w14:textId="77777777" w:rsidR="00541C41" w:rsidRPr="00541C41" w:rsidRDefault="00541C41" w:rsidP="00541C41">
            <w:pPr>
              <w:spacing w:after="0"/>
              <w:jc w:val="center"/>
              <w:rPr>
                <w:rFonts w:eastAsia="Times New Roman"/>
              </w:rPr>
            </w:pPr>
          </w:p>
          <w:p w14:paraId="267FA0EB" w14:textId="77777777" w:rsidR="00541C41" w:rsidRPr="00541C41" w:rsidRDefault="00541C41" w:rsidP="00541C41">
            <w:pPr>
              <w:spacing w:after="0"/>
              <w:jc w:val="center"/>
              <w:rPr>
                <w:rFonts w:eastAsia="Times New Roman"/>
                <w:b/>
              </w:rPr>
            </w:pPr>
            <w:r w:rsidRPr="00541C41">
              <w:rPr>
                <w:rFonts w:eastAsia="Times New Roman"/>
                <w:b/>
              </w:rPr>
              <w:t>1</w:t>
            </w:r>
          </w:p>
          <w:p w14:paraId="094D2E11" w14:textId="77777777" w:rsidR="00541C41" w:rsidRPr="00541C41" w:rsidRDefault="00541C41" w:rsidP="00541C41">
            <w:pPr>
              <w:spacing w:after="0"/>
              <w:jc w:val="center"/>
              <w:rPr>
                <w:rFonts w:eastAsia="Times New Roman"/>
              </w:rPr>
            </w:pPr>
            <w:r w:rsidRPr="00541C41">
              <w:rPr>
                <w:rFonts w:eastAsia="Times New Roman"/>
                <w:b/>
              </w:rPr>
              <w:t>( 1điểm)</w:t>
            </w:r>
          </w:p>
          <w:p w14:paraId="70ECFBB8" w14:textId="77777777" w:rsidR="00541C41" w:rsidRPr="00541C41" w:rsidRDefault="00541C41" w:rsidP="00541C41">
            <w:pPr>
              <w:spacing w:after="0"/>
              <w:jc w:val="center"/>
              <w:rPr>
                <w:rFonts w:eastAsia="Times New Roman"/>
              </w:rPr>
            </w:pPr>
          </w:p>
          <w:p w14:paraId="4E81AEDD" w14:textId="77777777" w:rsidR="00541C41" w:rsidRPr="00541C41" w:rsidRDefault="00541C41" w:rsidP="00541C41">
            <w:pPr>
              <w:spacing w:after="0"/>
              <w:jc w:val="center"/>
              <w:rPr>
                <w:rFonts w:eastAsia="Times New Roman"/>
              </w:rPr>
            </w:pPr>
          </w:p>
          <w:p w14:paraId="601E3936" w14:textId="77777777" w:rsidR="00541C41" w:rsidRPr="00541C41" w:rsidRDefault="00541C41" w:rsidP="00541C41">
            <w:pPr>
              <w:spacing w:after="0"/>
              <w:jc w:val="center"/>
              <w:rPr>
                <w:rFonts w:eastAsia="Times New Roman"/>
              </w:rPr>
            </w:pPr>
          </w:p>
          <w:p w14:paraId="0285C029" w14:textId="77777777" w:rsidR="00541C41" w:rsidRPr="00541C41" w:rsidRDefault="00541C41" w:rsidP="00541C41">
            <w:pPr>
              <w:spacing w:after="0"/>
              <w:jc w:val="center"/>
              <w:rPr>
                <w:rFonts w:eastAsia="Times New Roman"/>
              </w:rPr>
            </w:pPr>
          </w:p>
          <w:p w14:paraId="60299BD1" w14:textId="77777777" w:rsidR="00541C41" w:rsidRPr="00541C41" w:rsidRDefault="00541C41" w:rsidP="00541C41">
            <w:pPr>
              <w:spacing w:after="0"/>
              <w:jc w:val="center"/>
              <w:rPr>
                <w:rFonts w:eastAsia="Times New Roman"/>
              </w:rPr>
            </w:pPr>
          </w:p>
          <w:p w14:paraId="374B803D" w14:textId="77777777" w:rsidR="00541C41" w:rsidRPr="00541C41" w:rsidRDefault="00541C41" w:rsidP="00541C41">
            <w:pPr>
              <w:spacing w:after="0"/>
              <w:jc w:val="center"/>
              <w:rPr>
                <w:rFonts w:eastAsia="Times New Roman"/>
              </w:rPr>
            </w:pPr>
          </w:p>
          <w:p w14:paraId="6683706F" w14:textId="77777777" w:rsidR="00541C41" w:rsidRPr="00541C41" w:rsidRDefault="00541C41" w:rsidP="00541C41">
            <w:pPr>
              <w:spacing w:after="0"/>
              <w:jc w:val="center"/>
              <w:rPr>
                <w:rFonts w:eastAsia="Times New Roman"/>
              </w:rPr>
            </w:pPr>
          </w:p>
          <w:p w14:paraId="5B7D4F14" w14:textId="77777777" w:rsidR="00541C41" w:rsidRPr="00541C41" w:rsidRDefault="00541C41" w:rsidP="00541C41">
            <w:pPr>
              <w:spacing w:after="0"/>
              <w:jc w:val="center"/>
              <w:rPr>
                <w:rFonts w:eastAsia="Times New Roman"/>
              </w:rPr>
            </w:pPr>
          </w:p>
          <w:p w14:paraId="714F9CA9" w14:textId="77777777" w:rsidR="00541C41" w:rsidRPr="00541C41" w:rsidRDefault="00541C41" w:rsidP="00541C41">
            <w:pPr>
              <w:spacing w:after="0"/>
              <w:jc w:val="center"/>
              <w:rPr>
                <w:rFonts w:eastAsia="Times New Roman"/>
              </w:rPr>
            </w:pPr>
          </w:p>
          <w:p w14:paraId="1639FCE7" w14:textId="77777777" w:rsidR="00541C41" w:rsidRPr="00541C41" w:rsidRDefault="00541C41" w:rsidP="00541C41">
            <w:pPr>
              <w:spacing w:after="0"/>
              <w:jc w:val="center"/>
              <w:rPr>
                <w:rFonts w:eastAsia="Times New Roman"/>
              </w:rPr>
            </w:pPr>
          </w:p>
          <w:p w14:paraId="49A7E6FC" w14:textId="77777777" w:rsidR="00541C41" w:rsidRPr="00541C41" w:rsidRDefault="00541C41" w:rsidP="00541C41">
            <w:pPr>
              <w:spacing w:after="0"/>
              <w:rPr>
                <w:rFonts w:eastAsia="Times New Roman"/>
              </w:rPr>
            </w:pPr>
          </w:p>
          <w:p w14:paraId="49552CCF" w14:textId="77777777" w:rsidR="00541C41" w:rsidRPr="00541C41" w:rsidRDefault="00541C41" w:rsidP="00541C41">
            <w:pPr>
              <w:spacing w:after="0"/>
              <w:rPr>
                <w:rFonts w:eastAsia="Times New Roman"/>
              </w:rPr>
            </w:pPr>
          </w:p>
        </w:tc>
        <w:tc>
          <w:tcPr>
            <w:tcW w:w="8010" w:type="dxa"/>
            <w:gridSpan w:val="2"/>
          </w:tcPr>
          <w:p w14:paraId="63A4E42D" w14:textId="77777777" w:rsidR="00541C41" w:rsidRPr="00541C41" w:rsidRDefault="00541C41" w:rsidP="00541C41">
            <w:pPr>
              <w:spacing w:after="0"/>
              <w:ind w:firstLine="720"/>
              <w:rPr>
                <w:rFonts w:eastAsia="Times New Roman"/>
              </w:rPr>
            </w:pPr>
            <w:r w:rsidRPr="00541C41">
              <w:rPr>
                <w:rFonts w:eastAsia="Times New Roman"/>
              </w:rPr>
              <w:t>Gọi s</w:t>
            </w:r>
            <w:r w:rsidRPr="00541C41">
              <w:rPr>
                <w:rFonts w:eastAsia="Times New Roman"/>
                <w:vertAlign w:val="subscript"/>
              </w:rPr>
              <w:t xml:space="preserve">1 </w:t>
            </w:r>
            <w:r w:rsidRPr="00541C41">
              <w:rPr>
                <w:rFonts w:eastAsia="Times New Roman"/>
              </w:rPr>
              <w:t xml:space="preserve"> là quãng đường người đi xe đạp đi được:</w:t>
            </w:r>
          </w:p>
          <w:p w14:paraId="47D29087" w14:textId="77777777" w:rsidR="00541C41" w:rsidRPr="00541C41" w:rsidRDefault="00541C41" w:rsidP="00541C41">
            <w:pPr>
              <w:spacing w:after="0"/>
              <w:ind w:firstLine="720"/>
              <w:rPr>
                <w:rFonts w:eastAsia="Times New Roman"/>
                <w:lang w:val="pt-BR"/>
              </w:rPr>
            </w:pPr>
            <w:r w:rsidRPr="00541C41">
              <w:rPr>
                <w:rFonts w:eastAsia="Times New Roman"/>
                <w:lang w:val="pt-BR"/>
              </w:rPr>
              <w:t>S</w:t>
            </w:r>
            <w:r w:rsidRPr="00541C41">
              <w:rPr>
                <w:rFonts w:eastAsia="Times New Roman"/>
                <w:vertAlign w:val="subscript"/>
                <w:lang w:val="pt-BR"/>
              </w:rPr>
              <w:t xml:space="preserve">1 </w:t>
            </w:r>
            <w:r w:rsidRPr="00541C41">
              <w:rPr>
                <w:rFonts w:eastAsia="Times New Roman"/>
                <w:lang w:val="pt-BR"/>
              </w:rPr>
              <w:t xml:space="preserve"> = v</w:t>
            </w:r>
            <w:r w:rsidRPr="00541C41">
              <w:rPr>
                <w:rFonts w:eastAsia="Times New Roman"/>
                <w:vertAlign w:val="subscript"/>
                <w:lang w:val="pt-BR"/>
              </w:rPr>
              <w:t>1</w:t>
            </w:r>
            <w:r w:rsidRPr="00541C41">
              <w:rPr>
                <w:rFonts w:eastAsia="Times New Roman"/>
                <w:lang w:val="pt-BR"/>
              </w:rPr>
              <w:t>.t (với v</w:t>
            </w:r>
            <w:r w:rsidRPr="00541C41">
              <w:rPr>
                <w:rFonts w:eastAsia="Times New Roman"/>
                <w:vertAlign w:val="subscript"/>
                <w:lang w:val="pt-BR"/>
              </w:rPr>
              <w:t>1</w:t>
            </w:r>
            <w:r w:rsidRPr="00541C41">
              <w:rPr>
                <w:rFonts w:eastAsia="Times New Roman"/>
                <w:lang w:val="pt-BR"/>
              </w:rPr>
              <w:t xml:space="preserve"> = 12 km/h)  </w:t>
            </w:r>
          </w:p>
          <w:p w14:paraId="73FF6062" w14:textId="77777777" w:rsidR="00541C41" w:rsidRPr="00541C41" w:rsidRDefault="00541C41" w:rsidP="00541C41">
            <w:pPr>
              <w:spacing w:after="0"/>
              <w:ind w:firstLine="720"/>
              <w:rPr>
                <w:rFonts w:eastAsia="Times New Roman"/>
                <w:lang w:val="pt-BR"/>
              </w:rPr>
            </w:pPr>
            <w:r w:rsidRPr="00541C41">
              <w:rPr>
                <w:rFonts w:eastAsia="Times New Roman"/>
                <w:lang w:val="pt-BR"/>
              </w:rPr>
              <w:t>Gọi s</w:t>
            </w:r>
            <w:r w:rsidRPr="00541C41">
              <w:rPr>
                <w:rFonts w:eastAsia="Times New Roman"/>
                <w:vertAlign w:val="subscript"/>
                <w:lang w:val="pt-BR"/>
              </w:rPr>
              <w:t>2</w:t>
            </w:r>
            <w:r w:rsidRPr="00541C41">
              <w:rPr>
                <w:rFonts w:eastAsia="Times New Roman"/>
                <w:lang w:val="pt-BR"/>
              </w:rPr>
              <w:t xml:space="preserve"> là quãng đường người đi bộ đi được:</w:t>
            </w:r>
          </w:p>
          <w:p w14:paraId="27218B89" w14:textId="77777777" w:rsidR="00541C41" w:rsidRPr="00541C41" w:rsidRDefault="00541C41" w:rsidP="00541C41">
            <w:pPr>
              <w:spacing w:after="0"/>
              <w:ind w:firstLine="720"/>
              <w:rPr>
                <w:rFonts w:eastAsia="Times New Roman"/>
                <w:lang w:val="pt-BR"/>
              </w:rPr>
            </w:pPr>
            <w:r w:rsidRPr="00541C41">
              <w:rPr>
                <w:rFonts w:eastAsia="Times New Roman"/>
                <w:lang w:val="pt-BR"/>
              </w:rPr>
              <w:t>S</w:t>
            </w:r>
            <w:r w:rsidRPr="00541C41">
              <w:rPr>
                <w:rFonts w:eastAsia="Times New Roman"/>
                <w:vertAlign w:val="subscript"/>
                <w:lang w:val="pt-BR"/>
              </w:rPr>
              <w:t>2</w:t>
            </w:r>
            <w:r w:rsidRPr="00541C41">
              <w:rPr>
                <w:rFonts w:eastAsia="Times New Roman"/>
                <w:lang w:val="pt-BR"/>
              </w:rPr>
              <w:t xml:space="preserve"> = v</w:t>
            </w:r>
            <w:r w:rsidRPr="00541C41">
              <w:rPr>
                <w:rFonts w:eastAsia="Times New Roman"/>
                <w:vertAlign w:val="subscript"/>
                <w:lang w:val="pt-BR"/>
              </w:rPr>
              <w:t>2</w:t>
            </w:r>
            <w:r w:rsidRPr="00541C41">
              <w:rPr>
                <w:rFonts w:eastAsia="Times New Roman"/>
                <w:lang w:val="pt-BR"/>
              </w:rPr>
              <w:t>.t (với v</w:t>
            </w:r>
            <w:r w:rsidRPr="00541C41">
              <w:rPr>
                <w:rFonts w:eastAsia="Times New Roman"/>
                <w:vertAlign w:val="subscript"/>
                <w:lang w:val="pt-BR"/>
              </w:rPr>
              <w:t>2</w:t>
            </w:r>
            <w:r w:rsidRPr="00541C41">
              <w:rPr>
                <w:rFonts w:eastAsia="Times New Roman"/>
                <w:lang w:val="pt-BR"/>
              </w:rPr>
              <w:t xml:space="preserve"> = 4km/h)       </w:t>
            </w:r>
          </w:p>
          <w:p w14:paraId="4CF2CB07" w14:textId="77777777" w:rsidR="00541C41" w:rsidRPr="00541C41" w:rsidRDefault="00541C41" w:rsidP="00541C41">
            <w:pPr>
              <w:spacing w:after="0"/>
              <w:ind w:firstLine="720"/>
              <w:rPr>
                <w:rFonts w:eastAsia="Times New Roman"/>
                <w:lang w:val="pt-BR"/>
              </w:rPr>
            </w:pPr>
            <w:r w:rsidRPr="00541C41">
              <w:rPr>
                <w:rFonts w:eastAsia="Times New Roman"/>
                <w:lang w:val="pt-BR"/>
              </w:rPr>
              <w:t>Khi người đi xe đạp đuổi kịp người đi bộ:</w:t>
            </w:r>
          </w:p>
          <w:p w14:paraId="1963B798" w14:textId="77777777" w:rsidR="00541C41" w:rsidRPr="00541C41" w:rsidRDefault="00541C41" w:rsidP="00541C41">
            <w:pPr>
              <w:spacing w:after="0"/>
              <w:ind w:firstLine="720"/>
              <w:rPr>
                <w:rFonts w:eastAsia="Times New Roman"/>
              </w:rPr>
            </w:pPr>
            <w:r w:rsidRPr="00541C41">
              <w:rPr>
                <w:rFonts w:eastAsia="Times New Roman"/>
              </w:rPr>
              <w:t>S</w:t>
            </w:r>
            <w:r w:rsidRPr="00541C41">
              <w:rPr>
                <w:rFonts w:eastAsia="Times New Roman"/>
                <w:vertAlign w:val="subscript"/>
              </w:rPr>
              <w:t>1</w:t>
            </w:r>
            <w:r w:rsidRPr="00541C41">
              <w:rPr>
                <w:rFonts w:eastAsia="Times New Roman"/>
              </w:rPr>
              <w:t xml:space="preserve"> = s</w:t>
            </w:r>
            <w:r w:rsidRPr="00541C41">
              <w:rPr>
                <w:rFonts w:eastAsia="Times New Roman"/>
                <w:vertAlign w:val="subscript"/>
              </w:rPr>
              <w:t>2</w:t>
            </w:r>
            <w:r w:rsidRPr="00541C41">
              <w:rPr>
                <w:rFonts w:eastAsia="Times New Roman"/>
              </w:rPr>
              <w:t xml:space="preserve"> + s    </w:t>
            </w:r>
          </w:p>
          <w:p w14:paraId="2186F2D9" w14:textId="77777777" w:rsidR="00541C41" w:rsidRPr="00541C41" w:rsidRDefault="00541C41" w:rsidP="00541C41">
            <w:pPr>
              <w:spacing w:after="0"/>
              <w:ind w:firstLine="720"/>
              <w:rPr>
                <w:rFonts w:eastAsia="Times New Roman"/>
              </w:rPr>
            </w:pPr>
            <w:r w:rsidRPr="00541C41">
              <w:rPr>
                <w:rFonts w:eastAsia="Times New Roman"/>
              </w:rPr>
              <w:t>hay v</w:t>
            </w:r>
            <w:r w:rsidRPr="00541C41">
              <w:rPr>
                <w:rFonts w:eastAsia="Times New Roman"/>
                <w:vertAlign w:val="subscript"/>
              </w:rPr>
              <w:t>1</w:t>
            </w:r>
            <w:r w:rsidRPr="00541C41">
              <w:rPr>
                <w:rFonts w:eastAsia="Times New Roman"/>
              </w:rPr>
              <w:t>t = s + v</w:t>
            </w:r>
            <w:r w:rsidRPr="00541C41">
              <w:rPr>
                <w:rFonts w:eastAsia="Times New Roman"/>
                <w:vertAlign w:val="subscript"/>
              </w:rPr>
              <w:t>2</w:t>
            </w:r>
            <w:r w:rsidRPr="00541C41">
              <w:rPr>
                <w:rFonts w:eastAsia="Times New Roman"/>
              </w:rPr>
              <w:t xml:space="preserve">t </w:t>
            </w:r>
            <w:r w:rsidRPr="00541C41">
              <w:rPr>
                <w:rFonts w:eastAsia="Times New Roman"/>
                <w:vertAlign w:val="subscript"/>
              </w:rPr>
              <w:t xml:space="preserve">  </w:t>
            </w:r>
          </w:p>
          <w:p w14:paraId="511F4440" w14:textId="77777777" w:rsidR="00541C41" w:rsidRPr="00541C41" w:rsidRDefault="00541C41" w:rsidP="00541C41">
            <w:pPr>
              <w:spacing w:after="0"/>
              <w:ind w:firstLine="720"/>
              <w:rPr>
                <w:rFonts w:eastAsia="Times New Roman"/>
              </w:rPr>
            </w:pPr>
            <w:r w:rsidRPr="00541C41">
              <w:rPr>
                <w:rFonts w:eastAsia="Times New Roman"/>
              </w:rPr>
              <w:t>=&gt; (v</w:t>
            </w:r>
            <w:r w:rsidRPr="00541C41">
              <w:rPr>
                <w:rFonts w:eastAsia="Times New Roman"/>
                <w:vertAlign w:val="subscript"/>
              </w:rPr>
              <w:t xml:space="preserve">1 </w:t>
            </w:r>
            <w:r w:rsidRPr="00541C41">
              <w:rPr>
                <w:rFonts w:eastAsia="Times New Roman"/>
              </w:rPr>
              <w:t xml:space="preserve"> - v</w:t>
            </w:r>
            <w:r w:rsidRPr="00541C41">
              <w:rPr>
                <w:rFonts w:eastAsia="Times New Roman"/>
                <w:vertAlign w:val="subscript"/>
              </w:rPr>
              <w:t>2</w:t>
            </w:r>
            <w:r w:rsidRPr="00541C41">
              <w:rPr>
                <w:rFonts w:eastAsia="Times New Roman"/>
              </w:rPr>
              <w:t xml:space="preserve">)t = s =&gt; t = </w:t>
            </w:r>
            <w:r w:rsidRPr="00541C41">
              <w:rPr>
                <w:rFonts w:eastAsia="Times New Roman"/>
                <w:position w:val="-30"/>
              </w:rPr>
              <w:object w:dxaOrig="740" w:dyaOrig="680" w14:anchorId="3D45796B">
                <v:shape id="_x0000_i1224" type="#_x0000_t75" style="width:36.75pt;height:34.5pt" o:ole="">
                  <v:imagedata r:id="rId360" o:title=""/>
                </v:shape>
                <o:OLEObject Type="Embed" ProgID="Equation.DSMT4" ShapeID="_x0000_i1224" DrawAspect="Content" ObjectID="_1773308307" r:id="rId498"/>
              </w:object>
            </w:r>
            <w:r w:rsidRPr="00541C41">
              <w:rPr>
                <w:rFonts w:eastAsia="Times New Roman"/>
              </w:rPr>
              <w:t xml:space="preserve"> </w:t>
            </w:r>
          </w:p>
          <w:p w14:paraId="378A27CA" w14:textId="77777777" w:rsidR="00541C41" w:rsidRPr="00541C41" w:rsidRDefault="00541C41" w:rsidP="00541C41">
            <w:pPr>
              <w:spacing w:after="0"/>
              <w:ind w:firstLine="720"/>
              <w:rPr>
                <w:rFonts w:eastAsia="Times New Roman"/>
              </w:rPr>
            </w:pPr>
            <w:r w:rsidRPr="00541C41">
              <w:rPr>
                <w:rFonts w:eastAsia="Times New Roman"/>
              </w:rPr>
              <w:t xml:space="preserve">thay số: t = </w:t>
            </w:r>
            <w:r w:rsidRPr="00541C41">
              <w:rPr>
                <w:rFonts w:eastAsia="Times New Roman"/>
                <w:position w:val="-24"/>
              </w:rPr>
              <w:object w:dxaOrig="680" w:dyaOrig="620" w14:anchorId="2D4FD41D">
                <v:shape id="_x0000_i1225" type="#_x0000_t75" style="width:34.5pt;height:30.75pt" o:ole="">
                  <v:imagedata r:id="rId362" o:title=""/>
                </v:shape>
                <o:OLEObject Type="Embed" ProgID="Equation.DSMT4" ShapeID="_x0000_i1225" DrawAspect="Content" ObjectID="_1773308308" r:id="rId499"/>
              </w:object>
            </w:r>
            <w:r w:rsidRPr="00541C41">
              <w:rPr>
                <w:rFonts w:eastAsia="Times New Roman"/>
              </w:rPr>
              <w:t xml:space="preserve"> = 1,25 (h)   </w:t>
            </w:r>
          </w:p>
          <w:p w14:paraId="4A25305F" w14:textId="77777777" w:rsidR="00541C41" w:rsidRPr="00541C41" w:rsidRDefault="00541C41" w:rsidP="00541C41">
            <w:pPr>
              <w:spacing w:after="0"/>
              <w:ind w:firstLine="720"/>
              <w:rPr>
                <w:rFonts w:eastAsia="Times New Roman"/>
              </w:rPr>
            </w:pPr>
            <w:r w:rsidRPr="00541C41">
              <w:rPr>
                <w:rFonts w:eastAsia="Times New Roman"/>
              </w:rPr>
              <w:t>Vì xe đạp khởi hành lúc 7h nên thời điểm gặp nhau là:</w:t>
            </w:r>
          </w:p>
          <w:p w14:paraId="0FBD8B00" w14:textId="77777777" w:rsidR="00541C41" w:rsidRPr="00541C41" w:rsidRDefault="00541C41" w:rsidP="00541C41">
            <w:pPr>
              <w:spacing w:after="0"/>
              <w:ind w:firstLine="720"/>
              <w:rPr>
                <w:rFonts w:eastAsia="Times New Roman"/>
              </w:rPr>
            </w:pPr>
            <w:r w:rsidRPr="00541C41">
              <w:rPr>
                <w:rFonts w:eastAsia="Times New Roman"/>
              </w:rPr>
              <w:t xml:space="preserve">t = 7 + 1,25 = 8,25 h   </w:t>
            </w:r>
          </w:p>
          <w:p w14:paraId="758A3459" w14:textId="77777777" w:rsidR="00541C41" w:rsidRPr="00541C41" w:rsidRDefault="00541C41" w:rsidP="00541C41">
            <w:pPr>
              <w:spacing w:after="0"/>
              <w:ind w:firstLine="720"/>
              <w:rPr>
                <w:rFonts w:eastAsia="Times New Roman"/>
              </w:rPr>
            </w:pPr>
            <w:r w:rsidRPr="00541C41">
              <w:rPr>
                <w:rFonts w:eastAsia="Times New Roman"/>
              </w:rPr>
              <w:t>hay t = 8h15’</w:t>
            </w:r>
          </w:p>
          <w:p w14:paraId="520720C2" w14:textId="77777777" w:rsidR="00541C41" w:rsidRPr="00541C41" w:rsidRDefault="00541C41" w:rsidP="00541C41">
            <w:pPr>
              <w:spacing w:after="0"/>
              <w:ind w:firstLine="720"/>
              <w:rPr>
                <w:rFonts w:eastAsia="Times New Roman"/>
              </w:rPr>
            </w:pPr>
            <w:r w:rsidRPr="00541C41">
              <w:rPr>
                <w:rFonts w:eastAsia="Times New Roman"/>
              </w:rPr>
              <w:t>vị trí gặp nhau cách A một khoảng:</w:t>
            </w:r>
          </w:p>
          <w:p w14:paraId="76809800" w14:textId="77777777" w:rsidR="00541C41" w:rsidRPr="00541C41" w:rsidRDefault="00541C41" w:rsidP="00541C41">
            <w:pPr>
              <w:spacing w:after="0"/>
              <w:jc w:val="both"/>
              <w:rPr>
                <w:rFonts w:eastAsia="Times New Roman"/>
                <w:lang w:val="fr-FR"/>
              </w:rPr>
            </w:pPr>
            <w:r w:rsidRPr="00541C41">
              <w:rPr>
                <w:rFonts w:eastAsia="Times New Roman"/>
              </w:rPr>
              <w:t>AC = s</w:t>
            </w:r>
            <w:r w:rsidRPr="00541C41">
              <w:rPr>
                <w:rFonts w:eastAsia="Times New Roman"/>
                <w:vertAlign w:val="subscript"/>
              </w:rPr>
              <w:t>1</w:t>
            </w:r>
            <w:r w:rsidRPr="00541C41">
              <w:rPr>
                <w:rFonts w:eastAsia="Times New Roman"/>
              </w:rPr>
              <w:t xml:space="preserve"> = v</w:t>
            </w:r>
            <w:r w:rsidRPr="00541C41">
              <w:rPr>
                <w:rFonts w:eastAsia="Times New Roman"/>
                <w:vertAlign w:val="subscript"/>
              </w:rPr>
              <w:t>1</w:t>
            </w:r>
            <w:r w:rsidRPr="00541C41">
              <w:rPr>
                <w:rFonts w:eastAsia="Times New Roman"/>
              </w:rPr>
              <w:t>t = 12.1,25 = 15 km</w:t>
            </w:r>
          </w:p>
          <w:p w14:paraId="3E543CEC" w14:textId="77777777" w:rsidR="00541C41" w:rsidRPr="00541C41" w:rsidRDefault="00541C41" w:rsidP="00541C41">
            <w:pPr>
              <w:spacing w:after="0"/>
              <w:rPr>
                <w:rFonts w:eastAsia="Times New Roman"/>
                <w:lang w:val="fr-FR"/>
              </w:rPr>
            </w:pPr>
          </w:p>
          <w:p w14:paraId="40B20C91" w14:textId="77777777" w:rsidR="00541C41" w:rsidRPr="00541C41" w:rsidRDefault="00541C41" w:rsidP="00541C41">
            <w:pPr>
              <w:spacing w:after="0"/>
              <w:rPr>
                <w:rFonts w:eastAsia="Times New Roman"/>
                <w:lang w:val="fr-FR"/>
              </w:rPr>
            </w:pPr>
          </w:p>
          <w:p w14:paraId="0998E08F" w14:textId="77777777" w:rsidR="00541C41" w:rsidRPr="00541C41" w:rsidRDefault="00541C41" w:rsidP="00541C41">
            <w:pPr>
              <w:spacing w:after="0"/>
            </w:pPr>
            <w:r w:rsidRPr="00541C41">
              <w:rPr>
                <w:rFonts w:eastAsia="Times New Roman"/>
                <w:lang w:val="fr-FR"/>
              </w:rPr>
              <w:tab/>
            </w:r>
          </w:p>
          <w:p w14:paraId="48EB852C" w14:textId="77777777" w:rsidR="00541C41" w:rsidRPr="00541C41" w:rsidRDefault="00541C41" w:rsidP="00541C41">
            <w:pPr>
              <w:spacing w:after="0"/>
              <w:ind w:firstLine="67"/>
              <w:jc w:val="both"/>
              <w:rPr>
                <w:noProof/>
              </w:rPr>
            </w:pPr>
          </w:p>
          <w:p w14:paraId="0E60BDCE" w14:textId="77777777" w:rsidR="00541C41" w:rsidRPr="00541C41" w:rsidRDefault="00541C41" w:rsidP="00541C41">
            <w:pPr>
              <w:spacing w:after="0"/>
              <w:ind w:firstLine="67"/>
              <w:jc w:val="both"/>
              <w:rPr>
                <w:noProof/>
              </w:rPr>
            </w:pPr>
            <w:r w:rsidRPr="00541C41">
              <w:rPr>
                <w:noProof/>
              </w:rPr>
              <w:t xml:space="preserve">                     </w:t>
            </w:r>
          </w:p>
          <w:p w14:paraId="305E52FE" w14:textId="77777777" w:rsidR="00541C41" w:rsidRPr="00541C41" w:rsidRDefault="00541C41" w:rsidP="00541C41">
            <w:pPr>
              <w:spacing w:after="0"/>
              <w:ind w:firstLine="67"/>
              <w:jc w:val="both"/>
            </w:pPr>
          </w:p>
          <w:p w14:paraId="2DA294DE" w14:textId="77777777" w:rsidR="00541C41" w:rsidRPr="00541C41" w:rsidRDefault="00541C41" w:rsidP="00541C41">
            <w:pPr>
              <w:spacing w:after="0"/>
              <w:ind w:firstLine="67"/>
              <w:jc w:val="both"/>
            </w:pPr>
          </w:p>
          <w:p w14:paraId="5135E423" w14:textId="77777777" w:rsidR="00541C41" w:rsidRPr="00541C41" w:rsidRDefault="00541C41" w:rsidP="00541C41">
            <w:pPr>
              <w:spacing w:after="0"/>
              <w:ind w:firstLine="67"/>
              <w:jc w:val="both"/>
            </w:pPr>
          </w:p>
          <w:p w14:paraId="1B7DE43D" w14:textId="77777777" w:rsidR="00541C41" w:rsidRPr="00541C41" w:rsidRDefault="00541C41" w:rsidP="00541C41">
            <w:pPr>
              <w:spacing w:after="0"/>
              <w:ind w:firstLine="67"/>
              <w:jc w:val="both"/>
              <w:rPr>
                <w:noProof/>
              </w:rPr>
            </w:pPr>
            <w:r w:rsidRPr="00541C41">
              <w:t xml:space="preserve">                                                         </w:t>
            </w:r>
          </w:p>
        </w:tc>
        <w:tc>
          <w:tcPr>
            <w:tcW w:w="953" w:type="dxa"/>
          </w:tcPr>
          <w:p w14:paraId="47A9C39D" w14:textId="77777777" w:rsidR="00541C41" w:rsidRPr="00541C41" w:rsidRDefault="00541C41" w:rsidP="00541C41">
            <w:pPr>
              <w:spacing w:after="0"/>
              <w:jc w:val="center"/>
              <w:rPr>
                <w:rFonts w:eastAsia="Times New Roman"/>
                <w:lang w:val="de-DE"/>
              </w:rPr>
            </w:pPr>
          </w:p>
          <w:p w14:paraId="56C23480" w14:textId="77777777" w:rsidR="00541C41" w:rsidRPr="00541C41" w:rsidRDefault="00541C41" w:rsidP="00541C41">
            <w:pPr>
              <w:spacing w:after="0"/>
              <w:jc w:val="center"/>
              <w:rPr>
                <w:rFonts w:eastAsia="Times New Roman"/>
                <w:lang w:val="de-DE"/>
              </w:rPr>
            </w:pPr>
          </w:p>
          <w:p w14:paraId="736503DD" w14:textId="77777777" w:rsidR="00541C41" w:rsidRPr="00541C41" w:rsidRDefault="00541C41" w:rsidP="00541C41">
            <w:pPr>
              <w:spacing w:after="0"/>
              <w:jc w:val="center"/>
              <w:rPr>
                <w:rFonts w:eastAsia="Times New Roman"/>
                <w:lang w:val="de-DE"/>
              </w:rPr>
            </w:pPr>
          </w:p>
          <w:p w14:paraId="05522EAC" w14:textId="77777777" w:rsidR="00541C41" w:rsidRPr="00541C41" w:rsidRDefault="00541C41" w:rsidP="00541C41">
            <w:pPr>
              <w:spacing w:after="0"/>
              <w:jc w:val="center"/>
              <w:rPr>
                <w:rFonts w:eastAsia="Times New Roman"/>
              </w:rPr>
            </w:pPr>
            <w:r w:rsidRPr="00541C41">
              <w:rPr>
                <w:rFonts w:eastAsia="Times New Roman"/>
              </w:rPr>
              <w:t>0,25</w:t>
            </w:r>
          </w:p>
          <w:p w14:paraId="3CD539DA" w14:textId="77777777" w:rsidR="00541C41" w:rsidRPr="00541C41" w:rsidRDefault="00541C41" w:rsidP="00541C41">
            <w:pPr>
              <w:spacing w:after="0"/>
              <w:jc w:val="center"/>
              <w:rPr>
                <w:rFonts w:eastAsia="Times New Roman"/>
              </w:rPr>
            </w:pPr>
          </w:p>
          <w:p w14:paraId="5B1930F7" w14:textId="77777777" w:rsidR="00541C41" w:rsidRPr="00541C41" w:rsidRDefault="00541C41" w:rsidP="00541C41">
            <w:pPr>
              <w:spacing w:after="0"/>
              <w:jc w:val="center"/>
              <w:rPr>
                <w:rFonts w:eastAsia="Times New Roman"/>
              </w:rPr>
            </w:pPr>
          </w:p>
          <w:p w14:paraId="70786C96" w14:textId="77777777" w:rsidR="00541C41" w:rsidRPr="00541C41" w:rsidRDefault="00541C41" w:rsidP="00541C41">
            <w:pPr>
              <w:spacing w:after="0"/>
              <w:jc w:val="center"/>
              <w:rPr>
                <w:rFonts w:eastAsia="Times New Roman"/>
              </w:rPr>
            </w:pPr>
          </w:p>
          <w:p w14:paraId="56EAB62B" w14:textId="77777777" w:rsidR="00541C41" w:rsidRPr="00541C41" w:rsidRDefault="00541C41" w:rsidP="00541C41">
            <w:pPr>
              <w:spacing w:after="0"/>
              <w:jc w:val="center"/>
              <w:rPr>
                <w:rFonts w:eastAsia="Times New Roman"/>
              </w:rPr>
            </w:pPr>
          </w:p>
          <w:p w14:paraId="055B7D3F" w14:textId="77777777" w:rsidR="00541C41" w:rsidRPr="00541C41" w:rsidRDefault="00541C41" w:rsidP="00541C41">
            <w:pPr>
              <w:spacing w:after="0"/>
              <w:jc w:val="center"/>
              <w:rPr>
                <w:rFonts w:eastAsia="Times New Roman"/>
              </w:rPr>
            </w:pPr>
          </w:p>
          <w:p w14:paraId="21E08366" w14:textId="77777777" w:rsidR="00541C41" w:rsidRPr="00541C41" w:rsidRDefault="00541C41" w:rsidP="00541C41">
            <w:pPr>
              <w:spacing w:after="0"/>
              <w:jc w:val="center"/>
              <w:rPr>
                <w:rFonts w:eastAsia="Times New Roman"/>
              </w:rPr>
            </w:pPr>
            <w:r w:rsidRPr="00541C41">
              <w:rPr>
                <w:rFonts w:eastAsia="Times New Roman"/>
              </w:rPr>
              <w:t>0,25</w:t>
            </w:r>
          </w:p>
          <w:p w14:paraId="3D1DABA8" w14:textId="77777777" w:rsidR="00541C41" w:rsidRPr="00541C41" w:rsidRDefault="00541C41" w:rsidP="00541C41">
            <w:pPr>
              <w:spacing w:after="0"/>
              <w:jc w:val="center"/>
              <w:rPr>
                <w:rFonts w:eastAsia="Times New Roman"/>
              </w:rPr>
            </w:pPr>
          </w:p>
          <w:p w14:paraId="364F3070" w14:textId="77777777" w:rsidR="00541C41" w:rsidRPr="00541C41" w:rsidRDefault="00541C41" w:rsidP="00541C41">
            <w:pPr>
              <w:spacing w:after="0"/>
              <w:jc w:val="center"/>
              <w:rPr>
                <w:rFonts w:eastAsia="Times New Roman"/>
              </w:rPr>
            </w:pPr>
          </w:p>
          <w:p w14:paraId="1701FB74" w14:textId="77777777" w:rsidR="00541C41" w:rsidRPr="00541C41" w:rsidRDefault="00541C41" w:rsidP="00541C41">
            <w:pPr>
              <w:spacing w:after="0"/>
              <w:jc w:val="center"/>
              <w:rPr>
                <w:rFonts w:eastAsia="Times New Roman"/>
              </w:rPr>
            </w:pPr>
          </w:p>
          <w:p w14:paraId="42183E8C" w14:textId="77777777" w:rsidR="00541C41" w:rsidRPr="00541C41" w:rsidRDefault="00541C41" w:rsidP="00541C41">
            <w:pPr>
              <w:spacing w:after="0"/>
              <w:jc w:val="center"/>
              <w:rPr>
                <w:rFonts w:eastAsia="Times New Roman"/>
              </w:rPr>
            </w:pPr>
            <w:r w:rsidRPr="00541C41">
              <w:rPr>
                <w:rFonts w:eastAsia="Times New Roman"/>
              </w:rPr>
              <w:t>0,25</w:t>
            </w:r>
          </w:p>
          <w:p w14:paraId="37245D8C" w14:textId="77777777" w:rsidR="00541C41" w:rsidRPr="00541C41" w:rsidRDefault="00541C41" w:rsidP="00541C41">
            <w:pPr>
              <w:spacing w:after="0"/>
              <w:jc w:val="center"/>
              <w:rPr>
                <w:rFonts w:eastAsia="Times New Roman"/>
              </w:rPr>
            </w:pPr>
          </w:p>
          <w:p w14:paraId="092591CA" w14:textId="77777777" w:rsidR="00541C41" w:rsidRPr="00541C41" w:rsidRDefault="00541C41" w:rsidP="00541C41">
            <w:pPr>
              <w:spacing w:after="0"/>
              <w:rPr>
                <w:rFonts w:eastAsia="Times New Roman"/>
              </w:rPr>
            </w:pPr>
            <w:r w:rsidRPr="00541C41">
              <w:rPr>
                <w:rFonts w:eastAsia="Times New Roman"/>
              </w:rPr>
              <w:t>0,25</w:t>
            </w:r>
          </w:p>
          <w:p w14:paraId="0156A244" w14:textId="77777777" w:rsidR="00541C41" w:rsidRPr="00541C41" w:rsidRDefault="00541C41" w:rsidP="00541C41">
            <w:pPr>
              <w:spacing w:after="0"/>
              <w:jc w:val="center"/>
              <w:rPr>
                <w:rFonts w:eastAsia="Times New Roman"/>
              </w:rPr>
            </w:pPr>
          </w:p>
          <w:p w14:paraId="739BC0CC" w14:textId="77777777" w:rsidR="00541C41" w:rsidRPr="00541C41" w:rsidRDefault="00541C41" w:rsidP="00541C41">
            <w:pPr>
              <w:spacing w:after="0"/>
              <w:jc w:val="center"/>
              <w:rPr>
                <w:rFonts w:eastAsia="Times New Roman"/>
              </w:rPr>
            </w:pPr>
          </w:p>
          <w:p w14:paraId="394057DC" w14:textId="77777777" w:rsidR="00541C41" w:rsidRPr="00541C41" w:rsidRDefault="00541C41" w:rsidP="00541C41">
            <w:pPr>
              <w:spacing w:after="0"/>
              <w:jc w:val="center"/>
              <w:rPr>
                <w:rFonts w:eastAsia="Times New Roman"/>
              </w:rPr>
            </w:pPr>
          </w:p>
          <w:p w14:paraId="74775AC6" w14:textId="77777777" w:rsidR="00541C41" w:rsidRPr="00541C41" w:rsidRDefault="00541C41" w:rsidP="00541C41">
            <w:pPr>
              <w:spacing w:after="0"/>
              <w:jc w:val="center"/>
              <w:rPr>
                <w:rFonts w:eastAsia="Times New Roman"/>
              </w:rPr>
            </w:pPr>
          </w:p>
          <w:p w14:paraId="21E2658D" w14:textId="77777777" w:rsidR="00541C41" w:rsidRPr="00541C41" w:rsidRDefault="00541C41" w:rsidP="00541C41">
            <w:pPr>
              <w:spacing w:after="0"/>
              <w:jc w:val="center"/>
              <w:rPr>
                <w:rFonts w:eastAsia="Times New Roman"/>
              </w:rPr>
            </w:pPr>
          </w:p>
          <w:p w14:paraId="055EA360" w14:textId="77777777" w:rsidR="00541C41" w:rsidRPr="00541C41" w:rsidRDefault="00541C41" w:rsidP="00541C41">
            <w:pPr>
              <w:spacing w:after="0"/>
              <w:jc w:val="center"/>
              <w:rPr>
                <w:rFonts w:eastAsia="Times New Roman"/>
              </w:rPr>
            </w:pPr>
          </w:p>
        </w:tc>
      </w:tr>
      <w:tr w:rsidR="00541C41" w:rsidRPr="00541C41" w14:paraId="425944CC" w14:textId="77777777" w:rsidTr="009D19B8">
        <w:trPr>
          <w:gridAfter w:val="1"/>
          <w:wAfter w:w="206" w:type="dxa"/>
          <w:trHeight w:val="5696"/>
        </w:trPr>
        <w:tc>
          <w:tcPr>
            <w:tcW w:w="1204" w:type="dxa"/>
            <w:vAlign w:val="center"/>
          </w:tcPr>
          <w:p w14:paraId="2A397A1F" w14:textId="77777777" w:rsidR="00541C41" w:rsidRPr="00541C41" w:rsidRDefault="00541C41" w:rsidP="00541C41">
            <w:pPr>
              <w:spacing w:after="0"/>
              <w:jc w:val="center"/>
              <w:rPr>
                <w:rFonts w:eastAsia="Times New Roman"/>
                <w:b/>
              </w:rPr>
            </w:pPr>
            <w:r w:rsidRPr="00541C41">
              <w:rPr>
                <w:rFonts w:eastAsia="Times New Roman"/>
                <w:b/>
              </w:rPr>
              <w:t>2</w:t>
            </w:r>
          </w:p>
          <w:p w14:paraId="7A0EC063" w14:textId="77777777" w:rsidR="00541C41" w:rsidRPr="00541C41" w:rsidRDefault="00541C41" w:rsidP="00541C41">
            <w:pPr>
              <w:spacing w:after="0"/>
              <w:jc w:val="center"/>
              <w:rPr>
                <w:rFonts w:eastAsia="Times New Roman"/>
                <w:b/>
              </w:rPr>
            </w:pPr>
            <w:r w:rsidRPr="00541C41">
              <w:rPr>
                <w:rFonts w:eastAsia="Times New Roman"/>
                <w:b/>
              </w:rPr>
              <w:t>1điểm</w:t>
            </w:r>
          </w:p>
        </w:tc>
        <w:tc>
          <w:tcPr>
            <w:tcW w:w="8010" w:type="dxa"/>
            <w:gridSpan w:val="2"/>
          </w:tcPr>
          <w:p w14:paraId="22F7A0F5" w14:textId="77777777" w:rsidR="00541C41" w:rsidRPr="00541C41" w:rsidRDefault="00541C41" w:rsidP="00541C41">
            <w:pPr>
              <w:spacing w:after="0"/>
              <w:ind w:firstLine="720"/>
              <w:rPr>
                <w:rFonts w:eastAsia="Times New Roman"/>
              </w:rPr>
            </w:pPr>
            <w:r w:rsidRPr="00541C41">
              <w:rPr>
                <w:noProof/>
              </w:rPr>
              <w:drawing>
                <wp:inline distT="0" distB="0" distL="0" distR="0" wp14:anchorId="2E7417A3" wp14:editId="36BB8595">
                  <wp:extent cx="2857500" cy="3276600"/>
                  <wp:effectExtent l="0" t="0" r="0" b="0"/>
                  <wp:docPr id="812463850" name="Picture 81246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0">
                            <a:extLst>
                              <a:ext uri="{28A0092B-C50C-407E-A947-70E740481C1C}">
                                <a14:useLocalDpi xmlns:a14="http://schemas.microsoft.com/office/drawing/2010/main"/>
                              </a:ext>
                            </a:extLst>
                          </a:blip>
                          <a:srcRect/>
                          <a:stretch>
                            <a:fillRect/>
                          </a:stretch>
                        </pic:blipFill>
                        <pic:spPr bwMode="auto">
                          <a:xfrm>
                            <a:off x="0" y="0"/>
                            <a:ext cx="2862106" cy="3281881"/>
                          </a:xfrm>
                          <a:prstGeom prst="rect">
                            <a:avLst/>
                          </a:prstGeom>
                          <a:noFill/>
                        </pic:spPr>
                      </pic:pic>
                    </a:graphicData>
                  </a:graphic>
                </wp:inline>
              </w:drawing>
            </w:r>
          </w:p>
        </w:tc>
        <w:tc>
          <w:tcPr>
            <w:tcW w:w="953" w:type="dxa"/>
          </w:tcPr>
          <w:p w14:paraId="10E6AEC0" w14:textId="77777777" w:rsidR="00541C41" w:rsidRPr="00541C41" w:rsidRDefault="00541C41" w:rsidP="00541C41">
            <w:pPr>
              <w:spacing w:after="0"/>
              <w:jc w:val="center"/>
              <w:rPr>
                <w:rFonts w:eastAsia="Times New Roman"/>
                <w:lang w:val="de-DE"/>
              </w:rPr>
            </w:pPr>
          </w:p>
          <w:p w14:paraId="7CCAA3C2" w14:textId="77777777" w:rsidR="00541C41" w:rsidRPr="00541C41" w:rsidRDefault="00541C41" w:rsidP="00541C41">
            <w:pPr>
              <w:spacing w:after="0"/>
              <w:jc w:val="center"/>
              <w:rPr>
                <w:rFonts w:eastAsia="Times New Roman"/>
                <w:lang w:val="de-DE"/>
              </w:rPr>
            </w:pPr>
          </w:p>
          <w:p w14:paraId="04F94988" w14:textId="77777777" w:rsidR="00541C41" w:rsidRPr="00541C41" w:rsidRDefault="00541C41" w:rsidP="00541C41">
            <w:pPr>
              <w:spacing w:after="0"/>
              <w:jc w:val="center"/>
              <w:rPr>
                <w:rFonts w:eastAsia="Times New Roman"/>
                <w:lang w:val="de-DE"/>
              </w:rPr>
            </w:pPr>
          </w:p>
          <w:p w14:paraId="6A86AA37" w14:textId="77777777" w:rsidR="00541C41" w:rsidRPr="00541C41" w:rsidRDefault="00541C41" w:rsidP="00541C41">
            <w:pPr>
              <w:spacing w:after="0"/>
              <w:jc w:val="center"/>
              <w:rPr>
                <w:rFonts w:eastAsia="Times New Roman"/>
                <w:lang w:val="de-DE"/>
              </w:rPr>
            </w:pPr>
          </w:p>
          <w:p w14:paraId="4B3CE894" w14:textId="77777777" w:rsidR="00541C41" w:rsidRPr="00541C41" w:rsidRDefault="00541C41" w:rsidP="00541C41">
            <w:pPr>
              <w:spacing w:after="0"/>
              <w:jc w:val="center"/>
              <w:rPr>
                <w:rFonts w:eastAsia="Times New Roman"/>
                <w:lang w:val="de-DE"/>
              </w:rPr>
            </w:pPr>
          </w:p>
          <w:p w14:paraId="7AB3657B" w14:textId="77777777" w:rsidR="00541C41" w:rsidRPr="00541C41" w:rsidRDefault="00541C41" w:rsidP="00541C41">
            <w:pPr>
              <w:spacing w:after="0"/>
              <w:jc w:val="center"/>
              <w:rPr>
                <w:rFonts w:eastAsia="Times New Roman"/>
                <w:lang w:val="de-DE"/>
              </w:rPr>
            </w:pPr>
          </w:p>
          <w:p w14:paraId="4F491937" w14:textId="77777777" w:rsidR="00541C41" w:rsidRPr="00541C41" w:rsidRDefault="00541C41" w:rsidP="00541C41">
            <w:pPr>
              <w:spacing w:after="0"/>
              <w:jc w:val="center"/>
              <w:rPr>
                <w:rFonts w:eastAsia="Times New Roman"/>
                <w:lang w:val="de-DE"/>
              </w:rPr>
            </w:pPr>
            <w:r w:rsidRPr="00541C41">
              <w:rPr>
                <w:rFonts w:eastAsia="Times New Roman"/>
                <w:lang w:val="de-DE"/>
              </w:rPr>
              <w:t>1</w:t>
            </w:r>
          </w:p>
        </w:tc>
      </w:tr>
      <w:tr w:rsidR="00541C41" w:rsidRPr="00541C41" w14:paraId="74D39FED" w14:textId="77777777" w:rsidTr="00ED0561">
        <w:trPr>
          <w:gridAfter w:val="1"/>
          <w:wAfter w:w="206" w:type="dxa"/>
        </w:trPr>
        <w:tc>
          <w:tcPr>
            <w:tcW w:w="1204" w:type="dxa"/>
          </w:tcPr>
          <w:p w14:paraId="75B11C93" w14:textId="77777777" w:rsidR="00541C41" w:rsidRPr="00541C41" w:rsidRDefault="00541C41" w:rsidP="00541C41">
            <w:pPr>
              <w:spacing w:after="0"/>
              <w:rPr>
                <w:rFonts w:eastAsia="Times New Roman"/>
              </w:rPr>
            </w:pPr>
          </w:p>
          <w:p w14:paraId="26A224C5" w14:textId="77777777" w:rsidR="00541C41" w:rsidRPr="00541C41" w:rsidRDefault="00541C41" w:rsidP="00541C41">
            <w:pPr>
              <w:spacing w:after="0"/>
              <w:rPr>
                <w:rFonts w:eastAsia="Times New Roman"/>
              </w:rPr>
            </w:pPr>
          </w:p>
          <w:p w14:paraId="35696CAA" w14:textId="77777777" w:rsidR="00541C41" w:rsidRPr="00541C41" w:rsidRDefault="00541C41" w:rsidP="00541C41">
            <w:pPr>
              <w:spacing w:after="0"/>
              <w:rPr>
                <w:rFonts w:eastAsia="Times New Roman"/>
              </w:rPr>
            </w:pPr>
          </w:p>
          <w:p w14:paraId="287A7A18" w14:textId="77777777" w:rsidR="00541C41" w:rsidRPr="00541C41" w:rsidRDefault="00541C41" w:rsidP="00541C41">
            <w:pPr>
              <w:spacing w:after="0"/>
              <w:rPr>
                <w:rFonts w:eastAsia="Times New Roman"/>
                <w:b/>
              </w:rPr>
            </w:pPr>
          </w:p>
          <w:p w14:paraId="7DAAB75E" w14:textId="77777777" w:rsidR="00541C41" w:rsidRPr="00541C41" w:rsidRDefault="00541C41" w:rsidP="00541C41">
            <w:pPr>
              <w:spacing w:after="0"/>
              <w:rPr>
                <w:rFonts w:eastAsia="Times New Roman"/>
                <w:b/>
              </w:rPr>
            </w:pPr>
          </w:p>
          <w:p w14:paraId="19498A63" w14:textId="77777777" w:rsidR="00541C41" w:rsidRPr="00541C41" w:rsidRDefault="00541C41" w:rsidP="00541C41">
            <w:pPr>
              <w:spacing w:after="0"/>
              <w:rPr>
                <w:rFonts w:eastAsia="Times New Roman"/>
              </w:rPr>
            </w:pPr>
          </w:p>
          <w:p w14:paraId="354EA78C" w14:textId="77777777" w:rsidR="00541C41" w:rsidRPr="00541C41" w:rsidRDefault="00541C41" w:rsidP="00541C41">
            <w:pPr>
              <w:spacing w:after="0"/>
              <w:rPr>
                <w:rFonts w:eastAsia="Times New Roman"/>
              </w:rPr>
            </w:pPr>
          </w:p>
          <w:p w14:paraId="257E6673" w14:textId="77777777" w:rsidR="00541C41" w:rsidRPr="00541C41" w:rsidRDefault="00541C41" w:rsidP="00541C41">
            <w:pPr>
              <w:spacing w:after="0"/>
              <w:rPr>
                <w:rFonts w:eastAsia="Times New Roman"/>
              </w:rPr>
            </w:pPr>
          </w:p>
          <w:p w14:paraId="7D2D1347" w14:textId="77777777" w:rsidR="00541C41" w:rsidRPr="00541C41" w:rsidRDefault="00541C41" w:rsidP="00541C41">
            <w:pPr>
              <w:spacing w:after="0"/>
              <w:rPr>
                <w:rFonts w:eastAsia="Times New Roman"/>
              </w:rPr>
            </w:pPr>
          </w:p>
          <w:p w14:paraId="45499243" w14:textId="77777777" w:rsidR="00541C41" w:rsidRPr="00541C41" w:rsidRDefault="00541C41" w:rsidP="00541C41">
            <w:pPr>
              <w:spacing w:after="0"/>
              <w:rPr>
                <w:rFonts w:eastAsia="Times New Roman"/>
              </w:rPr>
            </w:pPr>
          </w:p>
          <w:p w14:paraId="327CFDC4" w14:textId="77777777" w:rsidR="00541C41" w:rsidRPr="00541C41" w:rsidRDefault="00541C41" w:rsidP="00541C41">
            <w:pPr>
              <w:spacing w:after="0"/>
              <w:rPr>
                <w:rFonts w:eastAsia="Times New Roman"/>
              </w:rPr>
            </w:pPr>
          </w:p>
          <w:p w14:paraId="0020117D" w14:textId="77777777" w:rsidR="00541C41" w:rsidRPr="00541C41" w:rsidRDefault="00541C41" w:rsidP="00541C41">
            <w:pPr>
              <w:spacing w:after="0"/>
              <w:jc w:val="center"/>
              <w:rPr>
                <w:rFonts w:eastAsia="Times New Roman"/>
                <w:b/>
              </w:rPr>
            </w:pPr>
            <w:r w:rsidRPr="00541C41">
              <w:rPr>
                <w:rFonts w:eastAsia="Times New Roman"/>
                <w:b/>
              </w:rPr>
              <w:t>1</w:t>
            </w:r>
          </w:p>
          <w:p w14:paraId="694B8E3F" w14:textId="77777777" w:rsidR="00541C41" w:rsidRPr="00541C41" w:rsidRDefault="00541C41" w:rsidP="00541C41">
            <w:pPr>
              <w:spacing w:after="0"/>
              <w:jc w:val="center"/>
              <w:rPr>
                <w:rFonts w:eastAsia="Times New Roman"/>
              </w:rPr>
            </w:pPr>
            <w:r w:rsidRPr="00541C41">
              <w:rPr>
                <w:rFonts w:eastAsia="Times New Roman"/>
                <w:b/>
              </w:rPr>
              <w:t>(3,0điểm)</w:t>
            </w:r>
          </w:p>
        </w:tc>
        <w:tc>
          <w:tcPr>
            <w:tcW w:w="8010" w:type="dxa"/>
            <w:gridSpan w:val="2"/>
          </w:tcPr>
          <w:p w14:paraId="129CFCAE" w14:textId="77777777" w:rsidR="00541C41" w:rsidRPr="00541C41" w:rsidRDefault="00541C41" w:rsidP="00541C41">
            <w:pPr>
              <w:spacing w:after="0"/>
              <w:rPr>
                <w:rFonts w:eastAsia="Times New Roman"/>
              </w:rPr>
            </w:pPr>
          </w:p>
          <w:p w14:paraId="2B964F64" w14:textId="77777777" w:rsidR="00541C41" w:rsidRPr="00541C41" w:rsidRDefault="00541C41" w:rsidP="00541C41">
            <w:pPr>
              <w:spacing w:after="0"/>
              <w:rPr>
                <w:rFonts w:eastAsia="Times New Roman"/>
                <w:b/>
              </w:rPr>
            </w:pPr>
            <w:r w:rsidRPr="00541C41">
              <w:rPr>
                <w:rFonts w:eastAsia="Times New Roman"/>
                <w:b/>
              </w:rPr>
              <w:t>PHẦN VẬT LÝ</w:t>
            </w:r>
          </w:p>
          <w:p w14:paraId="4070814D" w14:textId="77777777" w:rsidR="00541C41" w:rsidRPr="00541C41" w:rsidRDefault="00541C41" w:rsidP="00541C41">
            <w:pPr>
              <w:spacing w:after="0"/>
              <w:rPr>
                <w:rFonts w:eastAsia="Times New Roman"/>
              </w:rPr>
            </w:pPr>
          </w:p>
          <w:p w14:paraId="371D35DF" w14:textId="77777777" w:rsidR="00541C41" w:rsidRPr="00541C41" w:rsidRDefault="00541C41" w:rsidP="00541C41">
            <w:pPr>
              <w:spacing w:after="0"/>
              <w:rPr>
                <w:rFonts w:eastAsia="Times New Roman"/>
              </w:rPr>
            </w:pPr>
            <w:r w:rsidRPr="00541C41">
              <w:rPr>
                <w:rFonts w:eastAsia="Times New Roman"/>
              </w:rPr>
              <w:t>a.  Gọi thể tích của khối gỗ là V = S.h</w:t>
            </w:r>
          </w:p>
          <w:p w14:paraId="76A8901D" w14:textId="77777777" w:rsidR="00541C41" w:rsidRPr="00541C41" w:rsidRDefault="00541C41" w:rsidP="00541C41">
            <w:pPr>
              <w:spacing w:after="0"/>
              <w:rPr>
                <w:rFonts w:eastAsia="Times New Roman"/>
              </w:rPr>
            </w:pPr>
            <w:r w:rsidRPr="00541C41">
              <w:rPr>
                <w:rFonts w:eastAsia="Times New Roman"/>
              </w:rPr>
              <w:lastRenderedPageBreak/>
              <w:t xml:space="preserve"> - Thể tích phần chìm của khối gỗ là V</w:t>
            </w:r>
            <w:r w:rsidRPr="00541C41">
              <w:rPr>
                <w:rFonts w:eastAsia="Times New Roman"/>
                <w:vertAlign w:val="subscript"/>
              </w:rPr>
              <w:t xml:space="preserve">1 </w:t>
            </w:r>
            <w:r w:rsidRPr="00541C41">
              <w:rPr>
                <w:rFonts w:eastAsia="Times New Roman"/>
              </w:rPr>
              <w:t>= S.(h-h</w:t>
            </w:r>
            <w:r w:rsidRPr="00541C41">
              <w:rPr>
                <w:rFonts w:eastAsia="Times New Roman"/>
                <w:vertAlign w:val="subscript"/>
              </w:rPr>
              <w:t>1</w:t>
            </w:r>
            <w:r w:rsidRPr="00541C41">
              <w:rPr>
                <w:rFonts w:eastAsia="Times New Roman"/>
              </w:rPr>
              <w:t>)</w:t>
            </w:r>
          </w:p>
          <w:p w14:paraId="3BAD9C26" w14:textId="77777777" w:rsidR="00541C41" w:rsidRPr="00541C41" w:rsidRDefault="00541C41" w:rsidP="00541C41">
            <w:pPr>
              <w:spacing w:after="0"/>
              <w:rPr>
                <w:rFonts w:eastAsia="Times New Roman"/>
                <w:lang w:val="fr-FR"/>
              </w:rPr>
            </w:pPr>
            <w:r w:rsidRPr="00541C41">
              <w:rPr>
                <w:rFonts w:eastAsia="Times New Roman"/>
                <w:lang w:val="fr-FR"/>
              </w:rPr>
              <w:t>h là chiều cao khối gỗ</w:t>
            </w:r>
          </w:p>
          <w:p w14:paraId="0E4C4223" w14:textId="77777777" w:rsidR="00541C41" w:rsidRPr="00541C41" w:rsidRDefault="00541C41" w:rsidP="00541C41">
            <w:pPr>
              <w:spacing w:after="0"/>
              <w:rPr>
                <w:rFonts w:eastAsia="Times New Roman"/>
                <w:lang w:val="fr-FR"/>
              </w:rPr>
            </w:pPr>
            <w:r w:rsidRPr="00541C41">
              <w:rPr>
                <w:rFonts w:eastAsia="Times New Roman"/>
                <w:lang w:val="fr-FR"/>
              </w:rPr>
              <w:t>h</w:t>
            </w:r>
            <w:r w:rsidRPr="00541C41">
              <w:rPr>
                <w:rFonts w:eastAsia="Times New Roman"/>
                <w:vertAlign w:val="subscript"/>
                <w:lang w:val="fr-FR"/>
              </w:rPr>
              <w:t>1</w:t>
            </w:r>
            <w:r w:rsidRPr="00541C41">
              <w:rPr>
                <w:rFonts w:eastAsia="Times New Roman"/>
                <w:lang w:val="fr-FR"/>
              </w:rPr>
              <w:t xml:space="preserve"> là chiều cao phần gỗ nổi trên mặt nước</w:t>
            </w:r>
          </w:p>
          <w:p w14:paraId="1E91F483" w14:textId="77777777" w:rsidR="00541C41" w:rsidRPr="00541C41" w:rsidRDefault="00541C41" w:rsidP="00541C41">
            <w:pPr>
              <w:spacing w:after="0"/>
              <w:rPr>
                <w:rFonts w:eastAsia="Times New Roman"/>
                <w:lang w:val="fr-FR"/>
              </w:rPr>
            </w:pPr>
            <w:r w:rsidRPr="00541C41">
              <w:rPr>
                <w:rFonts w:eastAsia="Times New Roman"/>
                <w:lang w:val="fr-FR"/>
              </w:rPr>
              <w:t>- Trọng lượng của vật : P = d</w:t>
            </w:r>
            <w:r w:rsidRPr="00541C41">
              <w:rPr>
                <w:rFonts w:eastAsia="Times New Roman"/>
                <w:vertAlign w:val="subscript"/>
                <w:lang w:val="fr-FR"/>
              </w:rPr>
              <w:t>1</w:t>
            </w:r>
            <w:r w:rsidRPr="00541C41">
              <w:rPr>
                <w:rFonts w:eastAsia="Times New Roman"/>
                <w:lang w:val="fr-FR"/>
              </w:rPr>
              <w:t>.V = d</w:t>
            </w:r>
            <w:r w:rsidRPr="00541C41">
              <w:rPr>
                <w:rFonts w:eastAsia="Times New Roman"/>
                <w:vertAlign w:val="subscript"/>
                <w:lang w:val="fr-FR"/>
              </w:rPr>
              <w:t>1</w:t>
            </w:r>
            <w:r w:rsidRPr="00541C41">
              <w:rPr>
                <w:rFonts w:eastAsia="Times New Roman"/>
                <w:lang w:val="fr-FR"/>
              </w:rPr>
              <w:t>. S.h</w:t>
            </w:r>
          </w:p>
          <w:p w14:paraId="605DF71E" w14:textId="77777777" w:rsidR="00541C41" w:rsidRPr="00541C41" w:rsidRDefault="00541C41" w:rsidP="00541C41">
            <w:pPr>
              <w:spacing w:after="0"/>
              <w:rPr>
                <w:rFonts w:eastAsia="Times New Roman"/>
                <w:lang w:val="fr-FR"/>
              </w:rPr>
            </w:pPr>
            <w:r w:rsidRPr="00541C41">
              <w:rPr>
                <w:rFonts w:eastAsia="Times New Roman"/>
                <w:lang w:val="fr-FR"/>
              </w:rPr>
              <w:t>- Lực đẩy Ác si mét tác dụng lên vật : F</w:t>
            </w:r>
            <w:r w:rsidRPr="00541C41">
              <w:rPr>
                <w:rFonts w:eastAsia="Times New Roman"/>
                <w:vertAlign w:val="subscript"/>
                <w:lang w:val="fr-FR"/>
              </w:rPr>
              <w:t>A</w:t>
            </w:r>
            <w:r w:rsidRPr="00541C41">
              <w:rPr>
                <w:rFonts w:eastAsia="Times New Roman"/>
                <w:lang w:val="fr-FR"/>
              </w:rPr>
              <w:t xml:space="preserve"> = d</w:t>
            </w:r>
            <w:r w:rsidRPr="00541C41">
              <w:rPr>
                <w:rFonts w:eastAsia="Times New Roman"/>
                <w:vertAlign w:val="subscript"/>
                <w:lang w:val="fr-FR"/>
              </w:rPr>
              <w:t>2</w:t>
            </w:r>
            <w:r w:rsidRPr="00541C41">
              <w:rPr>
                <w:rFonts w:eastAsia="Times New Roman"/>
                <w:lang w:val="fr-FR"/>
              </w:rPr>
              <w:t>.V</w:t>
            </w:r>
            <w:r w:rsidRPr="00541C41">
              <w:rPr>
                <w:rFonts w:eastAsia="Times New Roman"/>
                <w:vertAlign w:val="subscript"/>
                <w:lang w:val="fr-FR"/>
              </w:rPr>
              <w:t>1</w:t>
            </w:r>
            <w:r w:rsidRPr="00541C41">
              <w:rPr>
                <w:rFonts w:eastAsia="Times New Roman"/>
                <w:lang w:val="fr-FR"/>
              </w:rPr>
              <w:t xml:space="preserve"> = d</w:t>
            </w:r>
            <w:r w:rsidRPr="00541C41">
              <w:rPr>
                <w:rFonts w:eastAsia="Times New Roman"/>
                <w:vertAlign w:val="subscript"/>
                <w:lang w:val="fr-FR"/>
              </w:rPr>
              <w:t>2</w:t>
            </w:r>
            <w:r w:rsidRPr="00541C41">
              <w:rPr>
                <w:rFonts w:eastAsia="Times New Roman"/>
                <w:lang w:val="fr-FR"/>
              </w:rPr>
              <w:t>.S(h-h</w:t>
            </w:r>
            <w:r w:rsidRPr="00541C41">
              <w:rPr>
                <w:rFonts w:eastAsia="Times New Roman"/>
                <w:vertAlign w:val="subscript"/>
                <w:lang w:val="fr-FR"/>
              </w:rPr>
              <w:t>1</w:t>
            </w:r>
            <w:r w:rsidRPr="00541C41">
              <w:rPr>
                <w:rFonts w:eastAsia="Times New Roman"/>
                <w:lang w:val="fr-FR"/>
              </w:rPr>
              <w:t>)</w:t>
            </w:r>
          </w:p>
          <w:p w14:paraId="0FDE1637" w14:textId="77777777" w:rsidR="00541C41" w:rsidRPr="00541C41" w:rsidRDefault="00541C41" w:rsidP="00541C41">
            <w:pPr>
              <w:spacing w:after="0"/>
              <w:rPr>
                <w:rFonts w:eastAsia="Times New Roman"/>
                <w:lang w:val="pt-BR"/>
              </w:rPr>
            </w:pPr>
            <w:r w:rsidRPr="00541C41">
              <w:rPr>
                <w:rFonts w:eastAsia="Times New Roman"/>
                <w:lang w:val="fr-FR"/>
              </w:rPr>
              <w:t>- Khi cân bằng ta có:` P = F</w:t>
            </w:r>
            <w:r w:rsidRPr="00541C41">
              <w:rPr>
                <w:rFonts w:eastAsia="Times New Roman"/>
                <w:vertAlign w:val="subscript"/>
                <w:lang w:val="fr-FR"/>
              </w:rPr>
              <w:t xml:space="preserve">A </w:t>
            </w:r>
            <w:r w:rsidRPr="00541C41">
              <w:rPr>
                <w:rFonts w:eastAsia="Times New Roman"/>
                <w:position w:val="-6"/>
                <w:lang w:val="fr-FR"/>
              </w:rPr>
              <w:object w:dxaOrig="380" w:dyaOrig="260" w14:anchorId="6A8938FF">
                <v:shape id="_x0000_i1226" type="#_x0000_t75" style="width:19.5pt;height:13.5pt" o:ole="">
                  <v:imagedata r:id="rId501" o:title=""/>
                </v:shape>
                <o:OLEObject Type="Embed" ProgID="Equation.DSMT4" ShapeID="_x0000_i1226" DrawAspect="Content" ObjectID="_1773308309" r:id="rId502"/>
              </w:object>
            </w:r>
            <w:r w:rsidRPr="00541C41">
              <w:rPr>
                <w:rFonts w:eastAsia="Times New Roman"/>
                <w:lang w:val="fr-FR"/>
              </w:rPr>
              <w:t xml:space="preserve"> d</w:t>
            </w:r>
            <w:r w:rsidRPr="00541C41">
              <w:rPr>
                <w:rFonts w:eastAsia="Times New Roman"/>
                <w:vertAlign w:val="subscript"/>
                <w:lang w:val="fr-FR"/>
              </w:rPr>
              <w:t>1</w:t>
            </w:r>
            <w:r w:rsidRPr="00541C41">
              <w:rPr>
                <w:rFonts w:eastAsia="Times New Roman"/>
                <w:lang w:val="fr-FR"/>
              </w:rPr>
              <w:t xml:space="preserve">. </w:t>
            </w:r>
            <w:r w:rsidRPr="00541C41">
              <w:rPr>
                <w:rFonts w:eastAsia="Times New Roman"/>
                <w:lang w:val="pt-BR"/>
              </w:rPr>
              <w:t>S.h = d</w:t>
            </w:r>
            <w:r w:rsidRPr="00541C41">
              <w:rPr>
                <w:rFonts w:eastAsia="Times New Roman"/>
                <w:vertAlign w:val="subscript"/>
                <w:lang w:val="pt-BR"/>
              </w:rPr>
              <w:t>2</w:t>
            </w:r>
            <w:r w:rsidRPr="00541C41">
              <w:rPr>
                <w:rFonts w:eastAsia="Times New Roman"/>
                <w:lang w:val="pt-BR"/>
              </w:rPr>
              <w:t>.S(h-h</w:t>
            </w:r>
            <w:r w:rsidRPr="00541C41">
              <w:rPr>
                <w:rFonts w:eastAsia="Times New Roman"/>
                <w:vertAlign w:val="subscript"/>
                <w:lang w:val="pt-BR"/>
              </w:rPr>
              <w:t>1</w:t>
            </w:r>
            <w:r w:rsidRPr="00541C41">
              <w:rPr>
                <w:rFonts w:eastAsia="Times New Roman"/>
                <w:lang w:val="pt-BR"/>
              </w:rPr>
              <w:t>)</w:t>
            </w:r>
          </w:p>
          <w:p w14:paraId="5606E710" w14:textId="77777777" w:rsidR="00541C41" w:rsidRPr="00541C41" w:rsidRDefault="00541C41" w:rsidP="00541C41">
            <w:pPr>
              <w:spacing w:after="0"/>
              <w:rPr>
                <w:rFonts w:eastAsia="Times New Roman"/>
                <w:lang w:val="pt-BR"/>
              </w:rPr>
            </w:pPr>
            <w:r w:rsidRPr="00541C41">
              <w:rPr>
                <w:rFonts w:eastAsia="Times New Roman"/>
                <w:lang w:val="pt-BR"/>
              </w:rPr>
              <w:t xml:space="preserve">                                               </w:t>
            </w:r>
            <w:r w:rsidRPr="00541C41">
              <w:rPr>
                <w:rFonts w:eastAsia="Times New Roman"/>
                <w:position w:val="-6"/>
                <w:lang w:val="fr-FR"/>
              </w:rPr>
              <w:object w:dxaOrig="380" w:dyaOrig="260" w14:anchorId="2D5C6E06">
                <v:shape id="_x0000_i1227" type="#_x0000_t75" style="width:19.5pt;height:13.5pt" o:ole="">
                  <v:imagedata r:id="rId501" o:title=""/>
                </v:shape>
                <o:OLEObject Type="Embed" ProgID="Equation.DSMT4" ShapeID="_x0000_i1227" DrawAspect="Content" ObjectID="_1773308310" r:id="rId503"/>
              </w:object>
            </w:r>
            <w:r w:rsidRPr="00541C41">
              <w:rPr>
                <w:rFonts w:eastAsia="Times New Roman"/>
                <w:lang w:val="pt-BR"/>
              </w:rPr>
              <w:t xml:space="preserve"> (h-h</w:t>
            </w:r>
            <w:r w:rsidRPr="00541C41">
              <w:rPr>
                <w:rFonts w:eastAsia="Times New Roman"/>
                <w:vertAlign w:val="subscript"/>
                <w:lang w:val="pt-BR"/>
              </w:rPr>
              <w:t>1</w:t>
            </w:r>
            <w:r w:rsidRPr="00541C41">
              <w:rPr>
                <w:rFonts w:eastAsia="Times New Roman"/>
                <w:lang w:val="pt-BR"/>
              </w:rPr>
              <w:t xml:space="preserve">) = </w:t>
            </w:r>
            <w:r w:rsidRPr="00541C41">
              <w:rPr>
                <w:rFonts w:eastAsia="Times New Roman"/>
                <w:position w:val="-34"/>
              </w:rPr>
              <w:object w:dxaOrig="740" w:dyaOrig="780" w14:anchorId="4DF5986C">
                <v:shape id="_x0000_i1228" type="#_x0000_t75" style="width:36.75pt;height:39pt" o:ole="">
                  <v:imagedata r:id="rId504" o:title=""/>
                </v:shape>
                <o:OLEObject Type="Embed" ProgID="Equation.DSMT4" ShapeID="_x0000_i1228" DrawAspect="Content" ObjectID="_1773308311" r:id="rId505"/>
              </w:object>
            </w:r>
            <w:r w:rsidRPr="00541C41">
              <w:rPr>
                <w:rFonts w:eastAsia="Times New Roman"/>
                <w:lang w:val="pt-BR"/>
              </w:rPr>
              <w:t xml:space="preserve"> </w:t>
            </w:r>
          </w:p>
          <w:p w14:paraId="61DB3BA9" w14:textId="77777777" w:rsidR="00541C41" w:rsidRPr="00541C41" w:rsidRDefault="00541C41" w:rsidP="00541C41">
            <w:pPr>
              <w:spacing w:after="0"/>
              <w:rPr>
                <w:rFonts w:eastAsia="Times New Roman"/>
                <w:lang w:val="pt-BR"/>
              </w:rPr>
            </w:pPr>
            <w:r w:rsidRPr="00541C41">
              <w:rPr>
                <w:rFonts w:eastAsia="Times New Roman"/>
                <w:lang w:val="pt-BR"/>
              </w:rPr>
              <w:t xml:space="preserve">                                                </w:t>
            </w:r>
            <w:r w:rsidRPr="00541C41">
              <w:rPr>
                <w:rFonts w:eastAsia="Times New Roman"/>
                <w:position w:val="-6"/>
                <w:lang w:val="fr-FR"/>
              </w:rPr>
              <w:object w:dxaOrig="380" w:dyaOrig="260" w14:anchorId="61E54292">
                <v:shape id="_x0000_i1229" type="#_x0000_t75" style="width:19.5pt;height:13.5pt" o:ole="">
                  <v:imagedata r:id="rId501" o:title=""/>
                </v:shape>
                <o:OLEObject Type="Embed" ProgID="Equation.DSMT4" ShapeID="_x0000_i1229" DrawAspect="Content" ObjectID="_1773308312" r:id="rId506"/>
              </w:object>
            </w:r>
            <w:r w:rsidRPr="00541C41">
              <w:rPr>
                <w:rFonts w:eastAsia="Times New Roman"/>
                <w:lang w:val="pt-BR"/>
              </w:rPr>
              <w:t>h-h</w:t>
            </w:r>
            <w:r w:rsidRPr="00541C41">
              <w:rPr>
                <w:rFonts w:eastAsia="Times New Roman"/>
                <w:vertAlign w:val="subscript"/>
                <w:lang w:val="pt-BR"/>
              </w:rPr>
              <w:t xml:space="preserve">1 </w:t>
            </w:r>
            <w:r w:rsidRPr="00541C41">
              <w:rPr>
                <w:rFonts w:eastAsia="Times New Roman"/>
                <w:lang w:val="pt-BR"/>
              </w:rPr>
              <w:t xml:space="preserve">= </w:t>
            </w:r>
            <w:r w:rsidRPr="00541C41">
              <w:rPr>
                <w:rFonts w:eastAsia="Times New Roman"/>
                <w:position w:val="-28"/>
              </w:rPr>
              <w:object w:dxaOrig="1219" w:dyaOrig="720" w14:anchorId="3337C4FD">
                <v:shape id="_x0000_i1230" type="#_x0000_t75" style="width:60.75pt;height:36pt" o:ole="">
                  <v:imagedata r:id="rId507" o:title=""/>
                </v:shape>
                <o:OLEObject Type="Embed" ProgID="Equation.DSMT4" ShapeID="_x0000_i1230" DrawAspect="Content" ObjectID="_1773308313" r:id="rId508"/>
              </w:object>
            </w:r>
            <w:r w:rsidRPr="00541C41">
              <w:rPr>
                <w:rFonts w:eastAsia="Times New Roman"/>
                <w:lang w:val="pt-BR"/>
              </w:rPr>
              <w:t xml:space="preserve"> </w:t>
            </w:r>
          </w:p>
          <w:p w14:paraId="328C9CFC" w14:textId="77777777" w:rsidR="00541C41" w:rsidRPr="00541C41" w:rsidRDefault="00541C41" w:rsidP="00541C41">
            <w:pPr>
              <w:spacing w:after="0"/>
              <w:rPr>
                <w:rFonts w:eastAsia="Times New Roman"/>
                <w:lang w:val="pt-BR"/>
              </w:rPr>
            </w:pPr>
            <w:r w:rsidRPr="00541C41">
              <w:rPr>
                <w:rFonts w:eastAsia="Times New Roman"/>
                <w:lang w:val="pt-BR"/>
              </w:rPr>
              <w:t xml:space="preserve">                                                 </w:t>
            </w:r>
            <w:r w:rsidRPr="00541C41">
              <w:rPr>
                <w:rFonts w:eastAsia="Times New Roman"/>
                <w:position w:val="-6"/>
                <w:lang w:val="fr-FR"/>
              </w:rPr>
              <w:object w:dxaOrig="380" w:dyaOrig="260" w14:anchorId="7D8CF19A">
                <v:shape id="_x0000_i1231" type="#_x0000_t75" style="width:19.5pt;height:13.5pt" o:ole="">
                  <v:imagedata r:id="rId501" o:title=""/>
                </v:shape>
                <o:OLEObject Type="Embed" ProgID="Equation.DSMT4" ShapeID="_x0000_i1231" DrawAspect="Content" ObjectID="_1773308314" r:id="rId509"/>
              </w:object>
            </w:r>
            <w:r w:rsidRPr="00541C41">
              <w:rPr>
                <w:rFonts w:eastAsia="Times New Roman"/>
                <w:lang w:val="pt-BR"/>
              </w:rPr>
              <w:t>h-h</w:t>
            </w:r>
            <w:r w:rsidRPr="00541C41">
              <w:rPr>
                <w:rFonts w:eastAsia="Times New Roman"/>
                <w:vertAlign w:val="subscript"/>
                <w:lang w:val="pt-BR"/>
              </w:rPr>
              <w:t>1</w:t>
            </w:r>
            <w:r w:rsidRPr="00541C41">
              <w:rPr>
                <w:rFonts w:eastAsia="Times New Roman"/>
                <w:lang w:val="pt-BR"/>
              </w:rPr>
              <w:t xml:space="preserve"> = 0,12m</w:t>
            </w:r>
          </w:p>
          <w:p w14:paraId="576F3A2D" w14:textId="77777777" w:rsidR="00541C41" w:rsidRPr="00541C41" w:rsidRDefault="00541C41" w:rsidP="00541C41">
            <w:pPr>
              <w:spacing w:after="0"/>
              <w:rPr>
                <w:rFonts w:eastAsia="Times New Roman"/>
                <w:lang w:val="pt-BR"/>
              </w:rPr>
            </w:pPr>
            <w:r w:rsidRPr="00541C41">
              <w:rPr>
                <w:rFonts w:eastAsia="Times New Roman"/>
                <w:lang w:val="pt-BR"/>
              </w:rPr>
              <w:t xml:space="preserve">                                                     → h</w:t>
            </w:r>
            <w:r w:rsidRPr="00541C41">
              <w:rPr>
                <w:rFonts w:eastAsia="Times New Roman"/>
                <w:vertAlign w:val="subscript"/>
                <w:lang w:val="pt-BR"/>
              </w:rPr>
              <w:t>1</w:t>
            </w:r>
            <w:r w:rsidRPr="00541C41">
              <w:rPr>
                <w:rFonts w:eastAsia="Times New Roman"/>
                <w:lang w:val="pt-BR"/>
              </w:rPr>
              <w:t xml:space="preserve"> = h- 0,12</w:t>
            </w:r>
          </w:p>
          <w:p w14:paraId="6117A6E3" w14:textId="77777777" w:rsidR="00541C41" w:rsidRPr="00541C41" w:rsidRDefault="00541C41" w:rsidP="00541C41">
            <w:pPr>
              <w:spacing w:after="0"/>
              <w:jc w:val="center"/>
              <w:rPr>
                <w:rFonts w:eastAsia="Times New Roman"/>
                <w:lang w:val="pt-BR"/>
              </w:rPr>
            </w:pPr>
            <w:r w:rsidRPr="00541C41">
              <w:rPr>
                <w:rFonts w:eastAsia="Times New Roman"/>
                <w:lang w:val="pt-BR"/>
              </w:rPr>
              <w:t xml:space="preserve">                       → h</w:t>
            </w:r>
            <w:r w:rsidRPr="00541C41">
              <w:rPr>
                <w:rFonts w:eastAsia="Times New Roman"/>
                <w:vertAlign w:val="subscript"/>
                <w:lang w:val="pt-BR"/>
              </w:rPr>
              <w:t>1</w:t>
            </w:r>
            <w:r w:rsidRPr="00541C41">
              <w:rPr>
                <w:rFonts w:eastAsia="Times New Roman"/>
                <w:lang w:val="pt-BR"/>
              </w:rPr>
              <w:t xml:space="preserve"> = 0,15 - 0,12</w:t>
            </w:r>
          </w:p>
          <w:p w14:paraId="636A4ACC" w14:textId="77777777" w:rsidR="00541C41" w:rsidRPr="00541C41" w:rsidRDefault="00541C41" w:rsidP="00541C41">
            <w:pPr>
              <w:spacing w:after="0"/>
              <w:jc w:val="center"/>
              <w:rPr>
                <w:rFonts w:eastAsia="Times New Roman"/>
                <w:lang w:val="pt-BR"/>
              </w:rPr>
            </w:pPr>
            <w:r w:rsidRPr="00541C41">
              <w:rPr>
                <w:rFonts w:eastAsia="Times New Roman"/>
                <w:lang w:val="pt-BR"/>
              </w:rPr>
              <w:t xml:space="preserve">                         → h</w:t>
            </w:r>
            <w:r w:rsidRPr="00541C41">
              <w:rPr>
                <w:rFonts w:eastAsia="Times New Roman"/>
                <w:vertAlign w:val="subscript"/>
                <w:lang w:val="pt-BR"/>
              </w:rPr>
              <w:t xml:space="preserve">1 </w:t>
            </w:r>
            <w:r w:rsidRPr="00541C41">
              <w:rPr>
                <w:rFonts w:eastAsia="Times New Roman"/>
                <w:lang w:val="pt-BR"/>
              </w:rPr>
              <w:t>= 0,03m =3cm</w:t>
            </w:r>
          </w:p>
          <w:p w14:paraId="7FC4695E" w14:textId="77777777" w:rsidR="00541C41" w:rsidRPr="00541C41" w:rsidRDefault="00541C41" w:rsidP="00541C41">
            <w:pPr>
              <w:spacing w:after="0"/>
              <w:rPr>
                <w:rFonts w:eastAsia="Times New Roman"/>
                <w:lang w:val="pt-BR"/>
              </w:rPr>
            </w:pPr>
            <w:r w:rsidRPr="00541C41">
              <w:rPr>
                <w:rFonts w:eastAsia="Times New Roman"/>
                <w:lang w:val="pt-BR"/>
              </w:rPr>
              <w:t>Vậy chiều cao phần gỗ nổi trên mặt nước là 3cm</w:t>
            </w:r>
          </w:p>
          <w:p w14:paraId="2D0B459E" w14:textId="77777777" w:rsidR="00541C41" w:rsidRPr="00541C41" w:rsidRDefault="00541C41" w:rsidP="00541C41">
            <w:pPr>
              <w:spacing w:after="0"/>
              <w:rPr>
                <w:rFonts w:eastAsia="Times New Roman"/>
                <w:lang w:val="pt-BR"/>
              </w:rPr>
            </w:pPr>
            <w:r w:rsidRPr="00541C41">
              <w:rPr>
                <w:rFonts w:eastAsia="Times New Roman"/>
                <w:lang w:val="pt-BR"/>
              </w:rPr>
              <w:t>b. Gọi</w:t>
            </w:r>
          </w:p>
          <w:p w14:paraId="247A8BA7" w14:textId="77777777" w:rsidR="00541C41" w:rsidRPr="00541C41" w:rsidRDefault="00541C41" w:rsidP="00541C41">
            <w:pPr>
              <w:spacing w:after="0"/>
              <w:rPr>
                <w:rFonts w:eastAsia="Times New Roman"/>
                <w:lang w:val="pt-BR"/>
              </w:rPr>
            </w:pPr>
            <w:r w:rsidRPr="00541C41">
              <w:rPr>
                <w:rFonts w:eastAsia="Times New Roman"/>
                <w:lang w:val="pt-BR"/>
              </w:rPr>
              <w:t>P</w:t>
            </w:r>
            <w:r w:rsidRPr="00541C41">
              <w:rPr>
                <w:rFonts w:eastAsia="Times New Roman"/>
                <w:vertAlign w:val="subscript"/>
                <w:lang w:val="pt-BR"/>
              </w:rPr>
              <w:t>0</w:t>
            </w:r>
            <w:r w:rsidRPr="00541C41">
              <w:rPr>
                <w:rFonts w:eastAsia="Times New Roman"/>
                <w:lang w:val="pt-BR"/>
              </w:rPr>
              <w:t xml:space="preserve"> là trọng lượng của vật nặng</w:t>
            </w:r>
          </w:p>
          <w:p w14:paraId="0C4C4390" w14:textId="77777777" w:rsidR="00541C41" w:rsidRPr="00541C41" w:rsidRDefault="00541C41" w:rsidP="00541C41">
            <w:pPr>
              <w:spacing w:after="0"/>
              <w:rPr>
                <w:rFonts w:eastAsia="Times New Roman"/>
                <w:lang w:val="pt-BR"/>
              </w:rPr>
            </w:pPr>
            <w:r w:rsidRPr="00541C41">
              <w:rPr>
                <w:rFonts w:eastAsia="Times New Roman"/>
                <w:lang w:val="pt-BR"/>
              </w:rPr>
              <w:t>F</w:t>
            </w:r>
            <w:r w:rsidRPr="00541C41">
              <w:rPr>
                <w:rFonts w:eastAsia="Times New Roman"/>
                <w:vertAlign w:val="subscript"/>
                <w:lang w:val="pt-BR"/>
              </w:rPr>
              <w:t>A0</w:t>
            </w:r>
            <w:r w:rsidRPr="00541C41">
              <w:rPr>
                <w:rFonts w:eastAsia="Times New Roman"/>
                <w:lang w:val="pt-BR"/>
              </w:rPr>
              <w:t xml:space="preserve"> là lực đẩy Ác si mét tác dụng lên vật nặng</w:t>
            </w:r>
          </w:p>
          <w:p w14:paraId="64C8A023" w14:textId="77777777" w:rsidR="00541C41" w:rsidRPr="00541C41" w:rsidRDefault="00541C41" w:rsidP="00541C41">
            <w:pPr>
              <w:spacing w:after="0"/>
              <w:rPr>
                <w:rFonts w:eastAsia="Times New Roman"/>
                <w:lang w:val="pt-BR"/>
              </w:rPr>
            </w:pPr>
            <w:r w:rsidRPr="00541C41">
              <w:rPr>
                <w:rFonts w:eastAsia="Times New Roman"/>
                <w:lang w:val="pt-BR"/>
              </w:rPr>
              <w:t>V</w:t>
            </w:r>
            <w:r w:rsidRPr="00541C41">
              <w:rPr>
                <w:rFonts w:eastAsia="Times New Roman"/>
                <w:vertAlign w:val="subscript"/>
                <w:lang w:val="pt-BR"/>
              </w:rPr>
              <w:t>0</w:t>
            </w:r>
            <w:r w:rsidRPr="00541C41">
              <w:rPr>
                <w:rFonts w:eastAsia="Times New Roman"/>
                <w:lang w:val="pt-BR"/>
              </w:rPr>
              <w:t xml:space="preserve"> là thể tích của vật nặng</w:t>
            </w:r>
          </w:p>
          <w:p w14:paraId="7FB43AB9" w14:textId="77777777" w:rsidR="00541C41" w:rsidRPr="00541C41" w:rsidRDefault="00541C41" w:rsidP="00541C41">
            <w:pPr>
              <w:spacing w:after="0"/>
              <w:rPr>
                <w:rFonts w:eastAsia="Times New Roman"/>
                <w:vertAlign w:val="subscript"/>
                <w:lang w:val="pt-BR"/>
              </w:rPr>
            </w:pPr>
            <w:r w:rsidRPr="00541C41">
              <w:rPr>
                <w:rFonts w:eastAsia="Times New Roman"/>
                <w:lang w:val="pt-BR"/>
              </w:rPr>
              <w:t>Khi cân bằng ta có: P + P</w:t>
            </w:r>
            <w:r w:rsidRPr="00541C41">
              <w:rPr>
                <w:rFonts w:eastAsia="Times New Roman"/>
                <w:vertAlign w:val="subscript"/>
                <w:lang w:val="pt-BR"/>
              </w:rPr>
              <w:t>0</w:t>
            </w:r>
            <w:r w:rsidRPr="00541C41">
              <w:rPr>
                <w:rFonts w:eastAsia="Times New Roman"/>
                <w:lang w:val="pt-BR"/>
              </w:rPr>
              <w:t xml:space="preserve"> = F</w:t>
            </w:r>
            <w:r w:rsidRPr="00541C41">
              <w:rPr>
                <w:rFonts w:eastAsia="Times New Roman"/>
                <w:vertAlign w:val="subscript"/>
                <w:lang w:val="pt-BR"/>
              </w:rPr>
              <w:t>A</w:t>
            </w:r>
            <w:r w:rsidRPr="00541C41">
              <w:rPr>
                <w:rFonts w:eastAsia="Times New Roman"/>
                <w:lang w:val="pt-BR"/>
              </w:rPr>
              <w:t xml:space="preserve"> + F</w:t>
            </w:r>
            <w:r w:rsidRPr="00541C41">
              <w:rPr>
                <w:rFonts w:eastAsia="Times New Roman"/>
                <w:vertAlign w:val="subscript"/>
                <w:lang w:val="pt-BR"/>
              </w:rPr>
              <w:t>A0</w:t>
            </w:r>
          </w:p>
          <w:p w14:paraId="403DCD82" w14:textId="77777777" w:rsidR="00541C41" w:rsidRPr="00541C41" w:rsidRDefault="00541C41" w:rsidP="00541C41">
            <w:pPr>
              <w:spacing w:after="0"/>
              <w:rPr>
                <w:rFonts w:eastAsia="Times New Roman"/>
              </w:rPr>
            </w:pPr>
            <w:r w:rsidRPr="00541C41">
              <w:rPr>
                <w:rFonts w:eastAsia="Times New Roman"/>
                <w:vertAlign w:val="subscript"/>
                <w:lang w:val="pt-BR"/>
              </w:rPr>
              <w:t xml:space="preserve">  </w:t>
            </w:r>
            <w:r w:rsidRPr="00541C41">
              <w:rPr>
                <w:rFonts w:eastAsia="Times New Roman"/>
                <w:lang w:val="pt-BR"/>
              </w:rPr>
              <w:t xml:space="preserve">                            </w:t>
            </w:r>
            <w:r w:rsidRPr="00541C41">
              <w:rPr>
                <w:rFonts w:eastAsia="Times New Roman"/>
              </w:rPr>
              <w:t>d</w:t>
            </w:r>
            <w:r w:rsidRPr="00541C41">
              <w:rPr>
                <w:rFonts w:eastAsia="Times New Roman"/>
                <w:vertAlign w:val="subscript"/>
              </w:rPr>
              <w:t>1</w:t>
            </w:r>
            <w:r w:rsidRPr="00541C41">
              <w:rPr>
                <w:rFonts w:eastAsia="Times New Roman"/>
              </w:rPr>
              <w:t>. S.h + d</w:t>
            </w:r>
            <w:r w:rsidRPr="00541C41">
              <w:rPr>
                <w:rFonts w:eastAsia="Times New Roman"/>
                <w:vertAlign w:val="subscript"/>
              </w:rPr>
              <w:t>0</w:t>
            </w:r>
            <w:r w:rsidRPr="00541C41">
              <w:rPr>
                <w:rFonts w:eastAsia="Times New Roman"/>
              </w:rPr>
              <w:t>.V</w:t>
            </w:r>
            <w:r w:rsidRPr="00541C41">
              <w:rPr>
                <w:rFonts w:eastAsia="Times New Roman"/>
                <w:vertAlign w:val="subscript"/>
              </w:rPr>
              <w:t>0</w:t>
            </w:r>
            <w:r w:rsidRPr="00541C41">
              <w:rPr>
                <w:rFonts w:eastAsia="Times New Roman"/>
              </w:rPr>
              <w:t xml:space="preserve"> = d</w:t>
            </w:r>
            <w:r w:rsidRPr="00541C41">
              <w:rPr>
                <w:rFonts w:eastAsia="Times New Roman"/>
                <w:vertAlign w:val="subscript"/>
              </w:rPr>
              <w:t>2</w:t>
            </w:r>
            <w:r w:rsidRPr="00541C41">
              <w:rPr>
                <w:rFonts w:eastAsia="Times New Roman"/>
              </w:rPr>
              <w:t>. S.h + d</w:t>
            </w:r>
            <w:r w:rsidRPr="00541C41">
              <w:rPr>
                <w:rFonts w:eastAsia="Times New Roman"/>
                <w:vertAlign w:val="subscript"/>
              </w:rPr>
              <w:t>2</w:t>
            </w:r>
            <w:r w:rsidRPr="00541C41">
              <w:rPr>
                <w:rFonts w:eastAsia="Times New Roman"/>
              </w:rPr>
              <w:t>.V</w:t>
            </w:r>
            <w:r w:rsidRPr="00541C41">
              <w:rPr>
                <w:rFonts w:eastAsia="Times New Roman"/>
                <w:vertAlign w:val="subscript"/>
              </w:rPr>
              <w:t>0</w:t>
            </w:r>
            <w:r w:rsidRPr="00541C41">
              <w:rPr>
                <w:rFonts w:eastAsia="Times New Roman"/>
              </w:rPr>
              <w:t xml:space="preserve"> </w:t>
            </w:r>
          </w:p>
          <w:p w14:paraId="1E01C946" w14:textId="77777777" w:rsidR="00541C41" w:rsidRPr="00541C41" w:rsidRDefault="00541C41" w:rsidP="00541C41">
            <w:pPr>
              <w:spacing w:after="0"/>
              <w:rPr>
                <w:rFonts w:eastAsia="Times New Roman"/>
              </w:rPr>
            </w:pPr>
            <w:r w:rsidRPr="00541C41">
              <w:rPr>
                <w:rFonts w:eastAsia="Times New Roman"/>
              </w:rPr>
              <w:t xml:space="preserve">                             </w:t>
            </w:r>
            <w:r w:rsidRPr="00541C41">
              <w:rPr>
                <w:rFonts w:eastAsia="Times New Roman"/>
              </w:rPr>
              <w:sym w:font="Wingdings" w:char="F0F3"/>
            </w:r>
            <w:r w:rsidRPr="00541C41">
              <w:rPr>
                <w:rFonts w:eastAsia="Times New Roman"/>
              </w:rPr>
              <w:t xml:space="preserve"> d</w:t>
            </w:r>
            <w:r w:rsidRPr="00541C41">
              <w:rPr>
                <w:rFonts w:eastAsia="Times New Roman"/>
                <w:vertAlign w:val="subscript"/>
              </w:rPr>
              <w:t>0</w:t>
            </w:r>
            <w:r w:rsidRPr="00541C41">
              <w:rPr>
                <w:rFonts w:eastAsia="Times New Roman"/>
              </w:rPr>
              <w:t>.V</w:t>
            </w:r>
            <w:r w:rsidRPr="00541C41">
              <w:rPr>
                <w:rFonts w:eastAsia="Times New Roman"/>
                <w:vertAlign w:val="subscript"/>
              </w:rPr>
              <w:t>0</w:t>
            </w:r>
            <w:r w:rsidRPr="00541C41">
              <w:rPr>
                <w:rFonts w:eastAsia="Times New Roman"/>
              </w:rPr>
              <w:t xml:space="preserve"> - d</w:t>
            </w:r>
            <w:r w:rsidRPr="00541C41">
              <w:rPr>
                <w:rFonts w:eastAsia="Times New Roman"/>
                <w:vertAlign w:val="subscript"/>
              </w:rPr>
              <w:t>2</w:t>
            </w:r>
            <w:r w:rsidRPr="00541C41">
              <w:rPr>
                <w:rFonts w:eastAsia="Times New Roman"/>
              </w:rPr>
              <w:t>.V</w:t>
            </w:r>
            <w:r w:rsidRPr="00541C41">
              <w:rPr>
                <w:rFonts w:eastAsia="Times New Roman"/>
                <w:vertAlign w:val="subscript"/>
              </w:rPr>
              <w:t>0</w:t>
            </w:r>
            <w:r w:rsidRPr="00541C41">
              <w:rPr>
                <w:rFonts w:eastAsia="Times New Roman"/>
              </w:rPr>
              <w:t xml:space="preserve"> = d</w:t>
            </w:r>
            <w:r w:rsidRPr="00541C41">
              <w:rPr>
                <w:rFonts w:eastAsia="Times New Roman"/>
                <w:vertAlign w:val="subscript"/>
              </w:rPr>
              <w:t>2</w:t>
            </w:r>
            <w:r w:rsidRPr="00541C41">
              <w:rPr>
                <w:rFonts w:eastAsia="Times New Roman"/>
              </w:rPr>
              <w:t>. S.h - d</w:t>
            </w:r>
            <w:r w:rsidRPr="00541C41">
              <w:rPr>
                <w:rFonts w:eastAsia="Times New Roman"/>
                <w:vertAlign w:val="subscript"/>
              </w:rPr>
              <w:t>1</w:t>
            </w:r>
            <w:r w:rsidRPr="00541C41">
              <w:rPr>
                <w:rFonts w:eastAsia="Times New Roman"/>
              </w:rPr>
              <w:t>. S.h</w:t>
            </w:r>
          </w:p>
          <w:p w14:paraId="45933C20" w14:textId="77777777" w:rsidR="00541C41" w:rsidRPr="00541C41" w:rsidRDefault="00541C41" w:rsidP="00541C41">
            <w:pPr>
              <w:tabs>
                <w:tab w:val="left" w:pos="2220"/>
              </w:tabs>
              <w:spacing w:after="0"/>
              <w:rPr>
                <w:rFonts w:eastAsia="Times New Roman"/>
              </w:rPr>
            </w:pPr>
            <w:r w:rsidRPr="00541C41">
              <w:rPr>
                <w:rFonts w:eastAsia="Times New Roman"/>
              </w:rPr>
              <w:t xml:space="preserve">                             </w:t>
            </w:r>
            <w:r w:rsidRPr="00541C41">
              <w:rPr>
                <w:rFonts w:eastAsia="Times New Roman"/>
              </w:rPr>
              <w:sym w:font="Wingdings" w:char="F0F3"/>
            </w:r>
            <w:r w:rsidRPr="00541C41">
              <w:rPr>
                <w:rFonts w:eastAsia="Times New Roman"/>
              </w:rPr>
              <w:t xml:space="preserve"> V</w:t>
            </w:r>
            <w:r w:rsidRPr="00541C41">
              <w:rPr>
                <w:rFonts w:eastAsia="Times New Roman"/>
                <w:vertAlign w:val="subscript"/>
              </w:rPr>
              <w:t>0</w:t>
            </w:r>
            <w:r w:rsidRPr="00541C41">
              <w:rPr>
                <w:rFonts w:eastAsia="Times New Roman"/>
              </w:rPr>
              <w:t>.( d</w:t>
            </w:r>
            <w:r w:rsidRPr="00541C41">
              <w:rPr>
                <w:rFonts w:eastAsia="Times New Roman"/>
                <w:vertAlign w:val="subscript"/>
              </w:rPr>
              <w:t>0</w:t>
            </w:r>
            <w:r w:rsidRPr="00541C41">
              <w:rPr>
                <w:rFonts w:eastAsia="Times New Roman"/>
              </w:rPr>
              <w:t xml:space="preserve"> - d</w:t>
            </w:r>
            <w:r w:rsidRPr="00541C41">
              <w:rPr>
                <w:rFonts w:eastAsia="Times New Roman"/>
                <w:vertAlign w:val="subscript"/>
              </w:rPr>
              <w:t>2</w:t>
            </w:r>
            <w:r w:rsidRPr="00541C41">
              <w:rPr>
                <w:rFonts w:eastAsia="Times New Roman"/>
              </w:rPr>
              <w:t>) =  S.h (d</w:t>
            </w:r>
            <w:r w:rsidRPr="00541C41">
              <w:rPr>
                <w:rFonts w:eastAsia="Times New Roman"/>
                <w:vertAlign w:val="subscript"/>
              </w:rPr>
              <w:t>2</w:t>
            </w:r>
            <w:r w:rsidRPr="00541C41">
              <w:rPr>
                <w:rFonts w:eastAsia="Times New Roman"/>
              </w:rPr>
              <w:t xml:space="preserve"> - d</w:t>
            </w:r>
            <w:r w:rsidRPr="00541C41">
              <w:rPr>
                <w:rFonts w:eastAsia="Times New Roman"/>
                <w:vertAlign w:val="subscript"/>
              </w:rPr>
              <w:t>1</w:t>
            </w:r>
            <w:r w:rsidRPr="00541C41">
              <w:rPr>
                <w:rFonts w:eastAsia="Times New Roman"/>
              </w:rPr>
              <w:t>.)</w:t>
            </w:r>
          </w:p>
          <w:p w14:paraId="3C766C38" w14:textId="77777777" w:rsidR="00541C41" w:rsidRPr="00541C41" w:rsidRDefault="00541C41" w:rsidP="00D07AEF">
            <w:pPr>
              <w:numPr>
                <w:ilvl w:val="0"/>
                <w:numId w:val="45"/>
              </w:numPr>
              <w:tabs>
                <w:tab w:val="left" w:pos="2220"/>
              </w:tabs>
              <w:spacing w:after="0" w:line="240" w:lineRule="auto"/>
              <w:rPr>
                <w:rFonts w:eastAsia="Times New Roman"/>
              </w:rPr>
            </w:pPr>
            <w:r w:rsidRPr="00541C41">
              <w:rPr>
                <w:rFonts w:eastAsia="Times New Roman"/>
              </w:rPr>
              <w:t>V</w:t>
            </w:r>
            <w:r w:rsidRPr="00541C41">
              <w:rPr>
                <w:rFonts w:eastAsia="Times New Roman"/>
                <w:vertAlign w:val="subscript"/>
              </w:rPr>
              <w:t xml:space="preserve">0 </w:t>
            </w:r>
            <w:r w:rsidRPr="00541C41">
              <w:rPr>
                <w:rFonts w:eastAsia="Times New Roman"/>
              </w:rPr>
              <w:t xml:space="preserve">= </w:t>
            </w:r>
            <w:r w:rsidRPr="00541C41">
              <w:rPr>
                <w:rFonts w:eastAsia="Times New Roman"/>
                <w:position w:val="-34"/>
              </w:rPr>
              <w:object w:dxaOrig="1660" w:dyaOrig="820" w14:anchorId="231D9D07">
                <v:shape id="_x0000_i1232" type="#_x0000_t75" style="width:83.25pt;height:41.25pt" o:ole="">
                  <v:imagedata r:id="rId510" o:title=""/>
                </v:shape>
                <o:OLEObject Type="Embed" ProgID="Equation.DSMT4" ShapeID="_x0000_i1232" DrawAspect="Content" ObjectID="_1773308315" r:id="rId511"/>
              </w:object>
            </w:r>
          </w:p>
          <w:p w14:paraId="26227CF5" w14:textId="77777777" w:rsidR="00541C41" w:rsidRPr="00541C41" w:rsidRDefault="00541C41" w:rsidP="00D07AEF">
            <w:pPr>
              <w:numPr>
                <w:ilvl w:val="0"/>
                <w:numId w:val="45"/>
              </w:numPr>
              <w:tabs>
                <w:tab w:val="left" w:pos="2220"/>
              </w:tabs>
              <w:spacing w:after="0" w:line="240" w:lineRule="auto"/>
              <w:rPr>
                <w:rFonts w:eastAsia="Times New Roman"/>
              </w:rPr>
            </w:pPr>
            <w:r w:rsidRPr="00541C41">
              <w:rPr>
                <w:rFonts w:eastAsia="Times New Roman"/>
              </w:rPr>
              <w:t>V</w:t>
            </w:r>
            <w:r w:rsidRPr="00541C41">
              <w:rPr>
                <w:rFonts w:eastAsia="Times New Roman"/>
                <w:vertAlign w:val="subscript"/>
              </w:rPr>
              <w:t xml:space="preserve">0 </w:t>
            </w:r>
            <w:r w:rsidRPr="00541C41">
              <w:rPr>
                <w:rFonts w:eastAsia="Times New Roman"/>
              </w:rPr>
              <w:t xml:space="preserve"> = 0,0003 m</w:t>
            </w:r>
            <w:r w:rsidRPr="00541C41">
              <w:rPr>
                <w:rFonts w:eastAsia="Times New Roman"/>
                <w:vertAlign w:val="superscript"/>
              </w:rPr>
              <w:t>3</w:t>
            </w:r>
          </w:p>
          <w:p w14:paraId="142089F7" w14:textId="77777777" w:rsidR="00541C41" w:rsidRPr="00541C41" w:rsidRDefault="00541C41" w:rsidP="00D07AEF">
            <w:pPr>
              <w:numPr>
                <w:ilvl w:val="0"/>
                <w:numId w:val="45"/>
              </w:numPr>
              <w:tabs>
                <w:tab w:val="left" w:pos="2220"/>
              </w:tabs>
              <w:spacing w:after="0" w:line="240" w:lineRule="auto"/>
              <w:rPr>
                <w:rFonts w:eastAsia="Times New Roman"/>
              </w:rPr>
            </w:pPr>
            <w:r w:rsidRPr="00541C41">
              <w:rPr>
                <w:rFonts w:eastAsia="Times New Roman"/>
              </w:rPr>
              <w:t>P</w:t>
            </w:r>
            <w:r w:rsidRPr="00541C41">
              <w:rPr>
                <w:rFonts w:eastAsia="Times New Roman"/>
                <w:vertAlign w:val="subscript"/>
              </w:rPr>
              <w:t>0</w:t>
            </w:r>
            <w:r w:rsidRPr="00541C41">
              <w:rPr>
                <w:rFonts w:eastAsia="Times New Roman"/>
              </w:rPr>
              <w:t xml:space="preserve"> = d</w:t>
            </w:r>
            <w:r w:rsidRPr="00541C41">
              <w:rPr>
                <w:rFonts w:eastAsia="Times New Roman"/>
                <w:vertAlign w:val="subscript"/>
              </w:rPr>
              <w:t>0</w:t>
            </w:r>
            <w:r w:rsidRPr="00541C41">
              <w:rPr>
                <w:rFonts w:eastAsia="Times New Roman"/>
              </w:rPr>
              <w:t>.V</w:t>
            </w:r>
            <w:r w:rsidRPr="00541C41">
              <w:rPr>
                <w:rFonts w:eastAsia="Times New Roman"/>
                <w:vertAlign w:val="subscript"/>
              </w:rPr>
              <w:t>0</w:t>
            </w:r>
            <w:r w:rsidRPr="00541C41">
              <w:rPr>
                <w:rFonts w:eastAsia="Times New Roman"/>
              </w:rPr>
              <w:t xml:space="preserve"> = 20000.0,0003</w:t>
            </w:r>
          </w:p>
          <w:p w14:paraId="3F597CBB" w14:textId="77777777" w:rsidR="00541C41" w:rsidRPr="00541C41" w:rsidRDefault="00541C41" w:rsidP="00D07AEF">
            <w:pPr>
              <w:numPr>
                <w:ilvl w:val="0"/>
                <w:numId w:val="45"/>
              </w:numPr>
              <w:tabs>
                <w:tab w:val="left" w:pos="2220"/>
              </w:tabs>
              <w:spacing w:after="0" w:line="240" w:lineRule="auto"/>
              <w:rPr>
                <w:rFonts w:eastAsia="Times New Roman"/>
              </w:rPr>
            </w:pPr>
            <w:r w:rsidRPr="00541C41">
              <w:rPr>
                <w:rFonts w:eastAsia="Times New Roman"/>
              </w:rPr>
              <w:t>P</w:t>
            </w:r>
            <w:r w:rsidRPr="00541C41">
              <w:rPr>
                <w:rFonts w:eastAsia="Times New Roman"/>
                <w:vertAlign w:val="subscript"/>
              </w:rPr>
              <w:t>0</w:t>
            </w:r>
            <w:r w:rsidRPr="00541C41">
              <w:rPr>
                <w:rFonts w:eastAsia="Times New Roman"/>
              </w:rPr>
              <w:t xml:space="preserve"> = 6N</w:t>
            </w:r>
          </w:p>
        </w:tc>
        <w:tc>
          <w:tcPr>
            <w:tcW w:w="953" w:type="dxa"/>
          </w:tcPr>
          <w:p w14:paraId="6712EE05" w14:textId="77777777" w:rsidR="00541C41" w:rsidRPr="00541C41" w:rsidRDefault="00541C41" w:rsidP="00541C41">
            <w:pPr>
              <w:spacing w:after="0"/>
              <w:rPr>
                <w:rFonts w:eastAsia="Times New Roman"/>
              </w:rPr>
            </w:pPr>
          </w:p>
          <w:p w14:paraId="5C4218B8" w14:textId="77777777" w:rsidR="00541C41" w:rsidRPr="00541C41" w:rsidRDefault="00541C41" w:rsidP="00541C41">
            <w:pPr>
              <w:spacing w:after="0"/>
              <w:rPr>
                <w:rFonts w:eastAsia="Times New Roman"/>
              </w:rPr>
            </w:pPr>
          </w:p>
          <w:p w14:paraId="6EBB420D" w14:textId="77777777" w:rsidR="00541C41" w:rsidRPr="00541C41" w:rsidRDefault="00541C41" w:rsidP="00541C41">
            <w:pPr>
              <w:spacing w:after="0"/>
              <w:rPr>
                <w:rFonts w:eastAsia="Times New Roman"/>
              </w:rPr>
            </w:pPr>
          </w:p>
          <w:p w14:paraId="20E1EC8D" w14:textId="77777777" w:rsidR="00541C41" w:rsidRPr="00541C41" w:rsidRDefault="00541C41" w:rsidP="00541C41">
            <w:pPr>
              <w:spacing w:after="0"/>
              <w:rPr>
                <w:rFonts w:eastAsia="Times New Roman"/>
              </w:rPr>
            </w:pPr>
          </w:p>
          <w:p w14:paraId="163CB292" w14:textId="77777777" w:rsidR="00541C41" w:rsidRPr="00541C41" w:rsidRDefault="00541C41" w:rsidP="00541C41">
            <w:pPr>
              <w:spacing w:after="0"/>
              <w:rPr>
                <w:rFonts w:eastAsia="Times New Roman"/>
              </w:rPr>
            </w:pPr>
            <w:r w:rsidRPr="00541C41">
              <w:rPr>
                <w:rFonts w:eastAsia="Times New Roman"/>
              </w:rPr>
              <w:lastRenderedPageBreak/>
              <w:t>0,25</w:t>
            </w:r>
          </w:p>
          <w:p w14:paraId="319B3A3F" w14:textId="77777777" w:rsidR="00541C41" w:rsidRPr="00541C41" w:rsidRDefault="00541C41" w:rsidP="00541C41">
            <w:pPr>
              <w:spacing w:after="0"/>
              <w:rPr>
                <w:rFonts w:eastAsia="Times New Roman"/>
              </w:rPr>
            </w:pPr>
            <w:r w:rsidRPr="00541C41">
              <w:rPr>
                <w:rFonts w:eastAsia="Times New Roman"/>
              </w:rPr>
              <w:t>0,25</w:t>
            </w:r>
          </w:p>
          <w:p w14:paraId="2B164700" w14:textId="77777777" w:rsidR="00541C41" w:rsidRPr="00541C41" w:rsidRDefault="00541C41" w:rsidP="00541C41">
            <w:pPr>
              <w:spacing w:after="0"/>
              <w:rPr>
                <w:rFonts w:eastAsia="Times New Roman"/>
              </w:rPr>
            </w:pPr>
          </w:p>
          <w:p w14:paraId="10AE82C0" w14:textId="77777777" w:rsidR="00541C41" w:rsidRPr="00541C41" w:rsidRDefault="00541C41" w:rsidP="00541C41">
            <w:pPr>
              <w:spacing w:after="0"/>
              <w:rPr>
                <w:rFonts w:eastAsia="Times New Roman"/>
              </w:rPr>
            </w:pPr>
            <w:r w:rsidRPr="00541C41">
              <w:rPr>
                <w:rFonts w:eastAsia="Times New Roman"/>
              </w:rPr>
              <w:t>0,25</w:t>
            </w:r>
          </w:p>
          <w:p w14:paraId="11DAB8A0" w14:textId="77777777" w:rsidR="00541C41" w:rsidRPr="00541C41" w:rsidRDefault="00541C41" w:rsidP="00541C41">
            <w:pPr>
              <w:spacing w:after="0"/>
              <w:rPr>
                <w:rFonts w:eastAsia="Times New Roman"/>
              </w:rPr>
            </w:pPr>
          </w:p>
          <w:p w14:paraId="0EE9806F" w14:textId="77777777" w:rsidR="00541C41" w:rsidRPr="00541C41" w:rsidRDefault="00541C41" w:rsidP="00541C41">
            <w:pPr>
              <w:spacing w:after="0"/>
              <w:rPr>
                <w:rFonts w:eastAsia="Times New Roman"/>
              </w:rPr>
            </w:pPr>
          </w:p>
          <w:p w14:paraId="2EF0DF8B" w14:textId="77777777" w:rsidR="00541C41" w:rsidRPr="00541C41" w:rsidRDefault="00541C41" w:rsidP="00541C41">
            <w:pPr>
              <w:spacing w:after="0"/>
              <w:rPr>
                <w:rFonts w:eastAsia="Times New Roman"/>
              </w:rPr>
            </w:pPr>
            <w:r w:rsidRPr="00541C41">
              <w:rPr>
                <w:rFonts w:eastAsia="Times New Roman"/>
              </w:rPr>
              <w:t>0,25</w:t>
            </w:r>
          </w:p>
          <w:p w14:paraId="69BC9A54" w14:textId="77777777" w:rsidR="00541C41" w:rsidRPr="00541C41" w:rsidRDefault="00541C41" w:rsidP="00541C41">
            <w:pPr>
              <w:spacing w:after="0"/>
              <w:rPr>
                <w:rFonts w:eastAsia="Times New Roman"/>
              </w:rPr>
            </w:pPr>
          </w:p>
          <w:p w14:paraId="0379899F" w14:textId="77777777" w:rsidR="00541C41" w:rsidRPr="00541C41" w:rsidRDefault="00541C41" w:rsidP="00541C41">
            <w:pPr>
              <w:spacing w:after="0"/>
              <w:rPr>
                <w:rFonts w:eastAsia="Times New Roman"/>
              </w:rPr>
            </w:pPr>
            <w:r w:rsidRPr="00541C41">
              <w:rPr>
                <w:rFonts w:eastAsia="Times New Roman"/>
              </w:rPr>
              <w:t>0,25</w:t>
            </w:r>
          </w:p>
          <w:p w14:paraId="68A14AF6" w14:textId="77777777" w:rsidR="00541C41" w:rsidRPr="00541C41" w:rsidRDefault="00541C41" w:rsidP="00541C41">
            <w:pPr>
              <w:spacing w:after="0"/>
              <w:rPr>
                <w:rFonts w:eastAsia="Times New Roman"/>
              </w:rPr>
            </w:pPr>
          </w:p>
          <w:p w14:paraId="0EC5B409" w14:textId="77777777" w:rsidR="00541C41" w:rsidRPr="00541C41" w:rsidRDefault="00541C41" w:rsidP="00541C41">
            <w:pPr>
              <w:spacing w:after="0"/>
              <w:rPr>
                <w:rFonts w:eastAsia="Times New Roman"/>
              </w:rPr>
            </w:pPr>
          </w:p>
          <w:p w14:paraId="519869A0" w14:textId="77777777" w:rsidR="00541C41" w:rsidRPr="00541C41" w:rsidRDefault="00541C41" w:rsidP="00541C41">
            <w:pPr>
              <w:spacing w:after="0"/>
              <w:rPr>
                <w:rFonts w:eastAsia="Times New Roman"/>
              </w:rPr>
            </w:pPr>
          </w:p>
          <w:p w14:paraId="5F190D58" w14:textId="77777777" w:rsidR="00541C41" w:rsidRPr="00541C41" w:rsidRDefault="00541C41" w:rsidP="00541C41">
            <w:pPr>
              <w:spacing w:after="0"/>
              <w:rPr>
                <w:rFonts w:eastAsia="Times New Roman"/>
              </w:rPr>
            </w:pPr>
          </w:p>
          <w:p w14:paraId="5F21CA39" w14:textId="77777777" w:rsidR="00541C41" w:rsidRPr="00541C41" w:rsidRDefault="00541C41" w:rsidP="00541C41">
            <w:pPr>
              <w:spacing w:after="0"/>
              <w:rPr>
                <w:rFonts w:eastAsia="Times New Roman"/>
              </w:rPr>
            </w:pPr>
            <w:r w:rsidRPr="00541C41">
              <w:rPr>
                <w:rFonts w:eastAsia="Times New Roman"/>
              </w:rPr>
              <w:t>0,25</w:t>
            </w:r>
          </w:p>
          <w:p w14:paraId="2E57E412" w14:textId="77777777" w:rsidR="00541C41" w:rsidRPr="00541C41" w:rsidRDefault="00541C41" w:rsidP="00541C41">
            <w:pPr>
              <w:spacing w:after="0"/>
              <w:rPr>
                <w:rFonts w:eastAsia="Times New Roman"/>
              </w:rPr>
            </w:pPr>
          </w:p>
          <w:p w14:paraId="7CD54793" w14:textId="77777777" w:rsidR="00541C41" w:rsidRPr="00541C41" w:rsidRDefault="00541C41" w:rsidP="00541C41">
            <w:pPr>
              <w:spacing w:after="0"/>
              <w:rPr>
                <w:rFonts w:eastAsia="Times New Roman"/>
              </w:rPr>
            </w:pPr>
          </w:p>
          <w:p w14:paraId="1D27C5B8" w14:textId="77777777" w:rsidR="00541C41" w:rsidRPr="00541C41" w:rsidRDefault="00541C41" w:rsidP="00541C41">
            <w:pPr>
              <w:spacing w:after="0"/>
              <w:rPr>
                <w:rFonts w:eastAsia="Times New Roman"/>
              </w:rPr>
            </w:pPr>
          </w:p>
          <w:p w14:paraId="19D8EC4D" w14:textId="77777777" w:rsidR="00541C41" w:rsidRPr="00541C41" w:rsidRDefault="00541C41" w:rsidP="00541C41">
            <w:pPr>
              <w:spacing w:after="0"/>
              <w:rPr>
                <w:rFonts w:eastAsia="Times New Roman"/>
              </w:rPr>
            </w:pPr>
            <w:r w:rsidRPr="00541C41">
              <w:rPr>
                <w:rFonts w:eastAsia="Times New Roman"/>
              </w:rPr>
              <w:t>0,25</w:t>
            </w:r>
          </w:p>
          <w:p w14:paraId="31EE1240" w14:textId="77777777" w:rsidR="00541C41" w:rsidRPr="00541C41" w:rsidRDefault="00541C41" w:rsidP="00541C41">
            <w:pPr>
              <w:spacing w:after="0"/>
              <w:rPr>
                <w:rFonts w:eastAsia="Times New Roman"/>
              </w:rPr>
            </w:pPr>
          </w:p>
          <w:p w14:paraId="153EF7A5" w14:textId="77777777" w:rsidR="00541C41" w:rsidRPr="00541C41" w:rsidRDefault="00541C41" w:rsidP="00541C41">
            <w:pPr>
              <w:spacing w:after="0"/>
              <w:rPr>
                <w:rFonts w:eastAsia="Times New Roman"/>
              </w:rPr>
            </w:pPr>
            <w:r w:rsidRPr="00541C41">
              <w:rPr>
                <w:rFonts w:eastAsia="Times New Roman"/>
              </w:rPr>
              <w:t>0,25</w:t>
            </w:r>
          </w:p>
          <w:p w14:paraId="2BAF38FA" w14:textId="77777777" w:rsidR="00541C41" w:rsidRPr="00541C41" w:rsidRDefault="00541C41" w:rsidP="00541C41">
            <w:pPr>
              <w:spacing w:after="0"/>
              <w:rPr>
                <w:rFonts w:eastAsia="Times New Roman"/>
              </w:rPr>
            </w:pPr>
          </w:p>
          <w:p w14:paraId="7C29A5F5" w14:textId="77777777" w:rsidR="00541C41" w:rsidRPr="00541C41" w:rsidRDefault="00541C41" w:rsidP="00541C41">
            <w:pPr>
              <w:spacing w:after="0"/>
              <w:rPr>
                <w:rFonts w:eastAsia="Times New Roman"/>
              </w:rPr>
            </w:pPr>
            <w:r w:rsidRPr="00541C41">
              <w:rPr>
                <w:rFonts w:eastAsia="Times New Roman"/>
              </w:rPr>
              <w:t>0,25</w:t>
            </w:r>
          </w:p>
          <w:p w14:paraId="64D0B1B8" w14:textId="77777777" w:rsidR="00541C41" w:rsidRPr="00541C41" w:rsidRDefault="00541C41" w:rsidP="00541C41">
            <w:pPr>
              <w:spacing w:after="0"/>
              <w:rPr>
                <w:rFonts w:eastAsia="Times New Roman"/>
              </w:rPr>
            </w:pPr>
            <w:r w:rsidRPr="00541C41">
              <w:rPr>
                <w:rFonts w:eastAsia="Times New Roman"/>
              </w:rPr>
              <w:t>0,25</w:t>
            </w:r>
          </w:p>
          <w:p w14:paraId="353EDAA7" w14:textId="77777777" w:rsidR="00541C41" w:rsidRPr="00541C41" w:rsidRDefault="00541C41" w:rsidP="00541C41">
            <w:pPr>
              <w:spacing w:after="0"/>
              <w:rPr>
                <w:rFonts w:eastAsia="Times New Roman"/>
              </w:rPr>
            </w:pPr>
          </w:p>
          <w:p w14:paraId="47570758" w14:textId="77777777" w:rsidR="00541C41" w:rsidRPr="00541C41" w:rsidRDefault="00541C41" w:rsidP="00541C41">
            <w:pPr>
              <w:spacing w:after="0"/>
              <w:rPr>
                <w:rFonts w:eastAsia="Times New Roman"/>
              </w:rPr>
            </w:pPr>
            <w:r w:rsidRPr="00541C41">
              <w:rPr>
                <w:rFonts w:eastAsia="Times New Roman"/>
              </w:rPr>
              <w:t>0,25</w:t>
            </w:r>
          </w:p>
          <w:p w14:paraId="70C18A2A" w14:textId="77777777" w:rsidR="00541C41" w:rsidRPr="00541C41" w:rsidRDefault="00541C41" w:rsidP="00541C41">
            <w:pPr>
              <w:spacing w:after="0"/>
              <w:rPr>
                <w:rFonts w:eastAsia="Times New Roman"/>
              </w:rPr>
            </w:pPr>
          </w:p>
          <w:p w14:paraId="4BDE6D3C" w14:textId="77777777" w:rsidR="00541C41" w:rsidRPr="00541C41" w:rsidRDefault="00541C41" w:rsidP="00541C41">
            <w:pPr>
              <w:spacing w:after="0"/>
              <w:rPr>
                <w:rFonts w:eastAsia="Times New Roman"/>
              </w:rPr>
            </w:pPr>
          </w:p>
          <w:p w14:paraId="2F1179EE" w14:textId="77777777" w:rsidR="00541C41" w:rsidRPr="00541C41" w:rsidRDefault="00541C41" w:rsidP="00541C41">
            <w:pPr>
              <w:spacing w:after="0"/>
              <w:rPr>
                <w:rFonts w:eastAsia="Times New Roman"/>
              </w:rPr>
            </w:pPr>
          </w:p>
          <w:p w14:paraId="4C7F5EDA" w14:textId="77777777" w:rsidR="00541C41" w:rsidRPr="00541C41" w:rsidRDefault="00541C41" w:rsidP="00541C41">
            <w:pPr>
              <w:spacing w:after="0"/>
              <w:rPr>
                <w:rFonts w:eastAsia="Times New Roman"/>
              </w:rPr>
            </w:pPr>
            <w:r w:rsidRPr="00541C41">
              <w:rPr>
                <w:rFonts w:eastAsia="Times New Roman"/>
              </w:rPr>
              <w:t>0,25</w:t>
            </w:r>
          </w:p>
          <w:p w14:paraId="4D669E4C" w14:textId="77777777" w:rsidR="00541C41" w:rsidRPr="00541C41" w:rsidRDefault="00541C41" w:rsidP="00541C41">
            <w:pPr>
              <w:spacing w:after="0"/>
              <w:rPr>
                <w:rFonts w:eastAsia="Times New Roman"/>
              </w:rPr>
            </w:pPr>
          </w:p>
        </w:tc>
      </w:tr>
      <w:tr w:rsidR="00541C41" w:rsidRPr="00541C41" w14:paraId="4E81C401" w14:textId="77777777" w:rsidTr="00ED0561">
        <w:trPr>
          <w:gridAfter w:val="1"/>
          <w:wAfter w:w="206" w:type="dxa"/>
        </w:trPr>
        <w:tc>
          <w:tcPr>
            <w:tcW w:w="1204" w:type="dxa"/>
          </w:tcPr>
          <w:p w14:paraId="75AB2A86" w14:textId="77777777" w:rsidR="00541C41" w:rsidRPr="00541C41" w:rsidRDefault="00541C41" w:rsidP="00541C41">
            <w:pPr>
              <w:spacing w:after="0"/>
              <w:rPr>
                <w:rFonts w:eastAsia="Times New Roman"/>
              </w:rPr>
            </w:pPr>
          </w:p>
        </w:tc>
        <w:tc>
          <w:tcPr>
            <w:tcW w:w="8010" w:type="dxa"/>
            <w:gridSpan w:val="2"/>
          </w:tcPr>
          <w:p w14:paraId="428B5861" w14:textId="77777777" w:rsidR="00541C41" w:rsidRPr="00541C41" w:rsidRDefault="00541C41" w:rsidP="00541C41">
            <w:pPr>
              <w:spacing w:after="0"/>
              <w:rPr>
                <w:rFonts w:eastAsia="Times New Roman"/>
              </w:rPr>
            </w:pPr>
          </w:p>
        </w:tc>
        <w:tc>
          <w:tcPr>
            <w:tcW w:w="953" w:type="dxa"/>
          </w:tcPr>
          <w:p w14:paraId="76CA6B42" w14:textId="77777777" w:rsidR="00541C41" w:rsidRPr="00541C41" w:rsidRDefault="00541C41" w:rsidP="00541C41">
            <w:pPr>
              <w:spacing w:after="0"/>
              <w:rPr>
                <w:rFonts w:eastAsia="Times New Roman"/>
              </w:rPr>
            </w:pPr>
          </w:p>
        </w:tc>
      </w:tr>
      <w:tr w:rsidR="00541C41" w:rsidRPr="00541C41" w14:paraId="1E031F5F" w14:textId="77777777" w:rsidTr="00ED0561">
        <w:trPr>
          <w:gridAfter w:val="1"/>
          <w:wAfter w:w="206" w:type="dxa"/>
        </w:trPr>
        <w:tc>
          <w:tcPr>
            <w:tcW w:w="1204" w:type="dxa"/>
          </w:tcPr>
          <w:p w14:paraId="63492C1C" w14:textId="77777777" w:rsidR="00541C41" w:rsidRPr="00541C41" w:rsidRDefault="00541C41" w:rsidP="00541C41">
            <w:pPr>
              <w:spacing w:after="0"/>
              <w:rPr>
                <w:rFonts w:eastAsia="Times New Roman"/>
                <w:b/>
              </w:rPr>
            </w:pPr>
          </w:p>
          <w:p w14:paraId="092E0E89" w14:textId="77777777" w:rsidR="00541C41" w:rsidRPr="00541C41" w:rsidRDefault="00541C41" w:rsidP="00541C41">
            <w:pPr>
              <w:spacing w:after="0"/>
              <w:rPr>
                <w:rFonts w:eastAsia="Times New Roman"/>
                <w:b/>
              </w:rPr>
            </w:pPr>
          </w:p>
          <w:p w14:paraId="46F04183" w14:textId="77777777" w:rsidR="00541C41" w:rsidRPr="00541C41" w:rsidRDefault="00541C41" w:rsidP="00541C41">
            <w:pPr>
              <w:spacing w:after="0"/>
              <w:rPr>
                <w:rFonts w:eastAsia="Times New Roman"/>
                <w:b/>
              </w:rPr>
            </w:pPr>
          </w:p>
          <w:p w14:paraId="0A0E0AB8" w14:textId="77777777" w:rsidR="00541C41" w:rsidRPr="00541C41" w:rsidRDefault="00541C41" w:rsidP="00541C41">
            <w:pPr>
              <w:spacing w:after="0"/>
              <w:rPr>
                <w:rFonts w:eastAsia="Times New Roman"/>
                <w:b/>
              </w:rPr>
            </w:pPr>
          </w:p>
          <w:p w14:paraId="57BDFD4C" w14:textId="77777777" w:rsidR="00541C41" w:rsidRPr="00541C41" w:rsidRDefault="00541C41" w:rsidP="00541C41">
            <w:pPr>
              <w:spacing w:after="0"/>
              <w:rPr>
                <w:rFonts w:eastAsia="Times New Roman"/>
                <w:b/>
              </w:rPr>
            </w:pPr>
          </w:p>
          <w:p w14:paraId="2EAB3F40" w14:textId="77777777" w:rsidR="00541C41" w:rsidRPr="00541C41" w:rsidRDefault="00541C41" w:rsidP="00541C41">
            <w:pPr>
              <w:spacing w:after="0"/>
              <w:rPr>
                <w:rFonts w:eastAsia="Times New Roman"/>
                <w:b/>
              </w:rPr>
            </w:pPr>
          </w:p>
          <w:p w14:paraId="7AA650A4" w14:textId="77777777" w:rsidR="00541C41" w:rsidRPr="00541C41" w:rsidRDefault="00541C41" w:rsidP="00541C41">
            <w:pPr>
              <w:spacing w:after="0"/>
              <w:jc w:val="center"/>
              <w:rPr>
                <w:rFonts w:eastAsia="Times New Roman"/>
                <w:b/>
              </w:rPr>
            </w:pPr>
            <w:r w:rsidRPr="00541C41">
              <w:rPr>
                <w:rFonts w:eastAsia="Times New Roman"/>
                <w:b/>
              </w:rPr>
              <w:t>2</w:t>
            </w:r>
          </w:p>
          <w:p w14:paraId="59708DFA" w14:textId="77777777" w:rsidR="00541C41" w:rsidRPr="00541C41" w:rsidRDefault="00541C41" w:rsidP="00541C41">
            <w:pPr>
              <w:spacing w:after="0"/>
              <w:jc w:val="center"/>
              <w:rPr>
                <w:rFonts w:eastAsia="Times New Roman"/>
                <w:b/>
              </w:rPr>
            </w:pPr>
            <w:r w:rsidRPr="00541C41">
              <w:rPr>
                <w:rFonts w:eastAsia="Times New Roman"/>
                <w:b/>
              </w:rPr>
              <w:t>(2,0 điểm)</w:t>
            </w:r>
          </w:p>
        </w:tc>
        <w:tc>
          <w:tcPr>
            <w:tcW w:w="8010" w:type="dxa"/>
            <w:gridSpan w:val="2"/>
          </w:tcPr>
          <w:p w14:paraId="4E0386F6" w14:textId="77777777" w:rsidR="00541C41" w:rsidRPr="00541C41" w:rsidRDefault="00541C41" w:rsidP="00541C41">
            <w:pPr>
              <w:spacing w:after="0"/>
              <w:rPr>
                <w:rFonts w:eastAsia="Times New Roman"/>
              </w:rPr>
            </w:pPr>
            <w:r w:rsidRPr="00541C41">
              <w:rPr>
                <w:rFonts w:eastAsia="Times New Roman"/>
                <w:b/>
              </w:rPr>
              <w:t>1</w:t>
            </w:r>
            <w:r w:rsidRPr="00541C41">
              <w:rPr>
                <w:rFonts w:eastAsia="Times New Roman"/>
              </w:rPr>
              <w:t>/- Công có ích để nâng vật độ cao h = 10m là:</w:t>
            </w:r>
          </w:p>
          <w:p w14:paraId="785D6EB8" w14:textId="77777777" w:rsidR="00541C41" w:rsidRPr="00541C41" w:rsidRDefault="00541C41" w:rsidP="00541C41">
            <w:pPr>
              <w:spacing w:after="0"/>
              <w:rPr>
                <w:rFonts w:eastAsia="Times New Roman"/>
              </w:rPr>
            </w:pPr>
            <w:r w:rsidRPr="00541C41">
              <w:rPr>
                <w:rFonts w:eastAsia="Times New Roman"/>
              </w:rPr>
              <w:t xml:space="preserve">                              A</w:t>
            </w:r>
            <w:r w:rsidRPr="00541C41">
              <w:rPr>
                <w:rFonts w:eastAsia="Times New Roman"/>
                <w:vertAlign w:val="subscript"/>
              </w:rPr>
              <w:t>i</w:t>
            </w:r>
            <w:r w:rsidRPr="00541C41">
              <w:rPr>
                <w:rFonts w:eastAsia="Times New Roman"/>
              </w:rPr>
              <w:t xml:space="preserve"> = P.h = 10m.h = 10.200.10 = 20000J</w:t>
            </w:r>
          </w:p>
          <w:p w14:paraId="336D8381" w14:textId="77777777" w:rsidR="00541C41" w:rsidRPr="00541C41" w:rsidRDefault="00541C41" w:rsidP="00541C41">
            <w:pPr>
              <w:spacing w:after="0"/>
              <w:rPr>
                <w:rFonts w:eastAsia="Times New Roman"/>
              </w:rPr>
            </w:pPr>
            <w:r w:rsidRPr="00541C41">
              <w:rPr>
                <w:rFonts w:eastAsia="Times New Roman"/>
              </w:rPr>
              <w:t>- Công kéo vật trên mặt phẳng nghiêng là: A</w:t>
            </w:r>
            <w:r w:rsidRPr="00541C41">
              <w:rPr>
                <w:rFonts w:eastAsia="Times New Roman"/>
                <w:vertAlign w:val="subscript"/>
              </w:rPr>
              <w:t>tp</w:t>
            </w:r>
            <w:r w:rsidRPr="00541C41">
              <w:rPr>
                <w:rFonts w:eastAsia="Times New Roman"/>
              </w:rPr>
              <w:t xml:space="preserve"> = F</w:t>
            </w:r>
            <w:r w:rsidRPr="00541C41">
              <w:rPr>
                <w:rFonts w:eastAsia="Times New Roman"/>
                <w:vertAlign w:val="subscript"/>
              </w:rPr>
              <w:t>1</w:t>
            </w:r>
            <w:r w:rsidRPr="00541C41">
              <w:rPr>
                <w:rFonts w:eastAsia="Times New Roman"/>
              </w:rPr>
              <w:t>.l =1900.12 = 22800J</w:t>
            </w:r>
          </w:p>
          <w:p w14:paraId="0B5AACAE" w14:textId="77777777" w:rsidR="00541C41" w:rsidRPr="00541C41" w:rsidRDefault="00541C41" w:rsidP="00541C41">
            <w:pPr>
              <w:spacing w:after="0"/>
              <w:rPr>
                <w:rFonts w:eastAsia="Times New Roman"/>
              </w:rPr>
            </w:pPr>
            <w:r w:rsidRPr="00541C41">
              <w:rPr>
                <w:rFonts w:eastAsia="Times New Roman"/>
              </w:rPr>
              <w:t>- Công để thắng lực ma sát là: A</w:t>
            </w:r>
            <w:r w:rsidRPr="00541C41">
              <w:rPr>
                <w:rFonts w:eastAsia="Times New Roman"/>
                <w:vertAlign w:val="subscript"/>
              </w:rPr>
              <w:t>hp</w:t>
            </w:r>
            <w:r w:rsidRPr="00541C41">
              <w:rPr>
                <w:rFonts w:eastAsia="Times New Roman"/>
              </w:rPr>
              <w:t xml:space="preserve"> = A</w:t>
            </w:r>
            <w:r w:rsidRPr="00541C41">
              <w:rPr>
                <w:rFonts w:eastAsia="Times New Roman"/>
                <w:vertAlign w:val="subscript"/>
              </w:rPr>
              <w:t>tp</w:t>
            </w:r>
            <w:r w:rsidRPr="00541C41">
              <w:rPr>
                <w:rFonts w:eastAsia="Times New Roman"/>
              </w:rPr>
              <w:t xml:space="preserve"> - A</w:t>
            </w:r>
            <w:r w:rsidRPr="00541C41">
              <w:rPr>
                <w:rFonts w:eastAsia="Times New Roman"/>
                <w:vertAlign w:val="subscript"/>
              </w:rPr>
              <w:t>i</w:t>
            </w:r>
            <w:r w:rsidRPr="00541C41">
              <w:rPr>
                <w:rFonts w:eastAsia="Times New Roman"/>
              </w:rPr>
              <w:t xml:space="preserve"> = 22800 - 20000 = 2800J</w:t>
            </w:r>
          </w:p>
          <w:p w14:paraId="309F4742" w14:textId="77777777" w:rsidR="00541C41" w:rsidRPr="00541C41" w:rsidRDefault="00541C41" w:rsidP="00541C41">
            <w:pPr>
              <w:spacing w:after="0"/>
              <w:rPr>
                <w:rFonts w:eastAsia="Times New Roman"/>
              </w:rPr>
            </w:pPr>
            <w:r w:rsidRPr="00541C41">
              <w:rPr>
                <w:rFonts w:eastAsia="Times New Roman"/>
              </w:rPr>
              <w:t>-  Lực ma sát giữa vật và mặt phẳng nghiêng là:</w:t>
            </w:r>
          </w:p>
          <w:p w14:paraId="697D83B8" w14:textId="77777777" w:rsidR="00541C41" w:rsidRPr="00541C41" w:rsidRDefault="00541C41" w:rsidP="00541C41">
            <w:pPr>
              <w:spacing w:after="0"/>
              <w:rPr>
                <w:rFonts w:eastAsia="Times New Roman"/>
              </w:rPr>
            </w:pPr>
            <w:r w:rsidRPr="00541C41">
              <w:rPr>
                <w:rFonts w:eastAsia="Times New Roman"/>
              </w:rPr>
              <w:t xml:space="preserve">                           F</w:t>
            </w:r>
            <w:r w:rsidRPr="00541C41">
              <w:rPr>
                <w:rFonts w:eastAsia="Times New Roman"/>
                <w:vertAlign w:val="subscript"/>
              </w:rPr>
              <w:t>ms</w:t>
            </w:r>
            <w:r w:rsidRPr="00541C41">
              <w:rPr>
                <w:rFonts w:eastAsia="Times New Roman"/>
              </w:rPr>
              <w:t>=A</w:t>
            </w:r>
            <w:r w:rsidRPr="00541C41">
              <w:rPr>
                <w:rFonts w:eastAsia="Times New Roman"/>
                <w:vertAlign w:val="subscript"/>
              </w:rPr>
              <w:t>hp</w:t>
            </w:r>
            <w:r w:rsidRPr="00541C41">
              <w:rPr>
                <w:rFonts w:eastAsia="Times New Roman"/>
              </w:rPr>
              <w:t>/</w:t>
            </w:r>
            <w:r w:rsidRPr="00541C41">
              <w:rPr>
                <w:rFonts w:eastAsia="Times New Roman"/>
                <w:vertAlign w:val="subscript"/>
              </w:rPr>
              <w:t xml:space="preserve"> </w:t>
            </w:r>
            <w:r w:rsidRPr="00541C41">
              <w:rPr>
                <w:rFonts w:eastAsia="Times New Roman"/>
              </w:rPr>
              <w:t xml:space="preserve">l = 2800/12 </w:t>
            </w:r>
            <w:r w:rsidRPr="00541C41">
              <w:rPr>
                <w:rFonts w:eastAsia="Times New Roman"/>
              </w:rPr>
              <w:sym w:font="Symbol" w:char="F040"/>
            </w:r>
            <w:r w:rsidRPr="00541C41">
              <w:rPr>
                <w:rFonts w:eastAsia="Times New Roman"/>
              </w:rPr>
              <w:t xml:space="preserve"> 233,3N</w:t>
            </w:r>
          </w:p>
          <w:p w14:paraId="0F331465" w14:textId="77777777" w:rsidR="00541C41" w:rsidRPr="00541C41" w:rsidRDefault="00541C41" w:rsidP="00541C41">
            <w:pPr>
              <w:spacing w:after="0"/>
              <w:rPr>
                <w:rFonts w:eastAsia="Times New Roman"/>
              </w:rPr>
            </w:pPr>
            <w:r w:rsidRPr="00541C41">
              <w:rPr>
                <w:rFonts w:eastAsia="Times New Roman"/>
              </w:rPr>
              <w:t xml:space="preserve"> -  Hiệu suất của mặt phẳng nghiêng là: </w:t>
            </w:r>
          </w:p>
          <w:p w14:paraId="35A22568" w14:textId="77777777" w:rsidR="00541C41" w:rsidRPr="00541C41" w:rsidRDefault="00541C41" w:rsidP="00541C41">
            <w:pPr>
              <w:spacing w:after="0"/>
              <w:rPr>
                <w:rFonts w:eastAsia="Times New Roman"/>
              </w:rPr>
            </w:pPr>
            <w:r w:rsidRPr="00541C41">
              <w:rPr>
                <w:rFonts w:eastAsia="Times New Roman"/>
              </w:rPr>
              <w:t xml:space="preserve">                      H = A</w:t>
            </w:r>
            <w:r w:rsidRPr="00541C41">
              <w:rPr>
                <w:rFonts w:eastAsia="Times New Roman"/>
                <w:vertAlign w:val="subscript"/>
              </w:rPr>
              <w:t>i</w:t>
            </w:r>
            <w:r w:rsidRPr="00541C41">
              <w:rPr>
                <w:rFonts w:eastAsia="Times New Roman"/>
              </w:rPr>
              <w:t>/A</w:t>
            </w:r>
            <w:r w:rsidRPr="00541C41">
              <w:rPr>
                <w:rFonts w:eastAsia="Times New Roman"/>
                <w:vertAlign w:val="subscript"/>
              </w:rPr>
              <w:t>tp</w:t>
            </w:r>
            <w:r w:rsidRPr="00541C41">
              <w:rPr>
                <w:rFonts w:eastAsia="Times New Roman"/>
              </w:rPr>
              <w:t xml:space="preserve"> = 20000/22800 = 87,7%</w:t>
            </w:r>
          </w:p>
          <w:p w14:paraId="2881E1E5" w14:textId="77777777" w:rsidR="00541C41" w:rsidRPr="00541C41" w:rsidRDefault="00541C41" w:rsidP="00541C41">
            <w:pPr>
              <w:spacing w:after="0"/>
              <w:rPr>
                <w:rFonts w:eastAsia="Times New Roman"/>
              </w:rPr>
            </w:pPr>
            <w:r w:rsidRPr="00541C41">
              <w:rPr>
                <w:rFonts w:eastAsia="Times New Roman"/>
                <w:b/>
              </w:rPr>
              <w:t>2</w:t>
            </w:r>
            <w:r w:rsidRPr="00541C41">
              <w:rPr>
                <w:rFonts w:eastAsia="Times New Roman"/>
              </w:rPr>
              <w:t>/ Dùng ròng rọc động được lợi 2 lần về lực và thiệt 2 lần về đường đi.</w:t>
            </w:r>
          </w:p>
          <w:p w14:paraId="19C3E33D" w14:textId="77777777" w:rsidR="00541C41" w:rsidRPr="00541C41" w:rsidRDefault="00541C41" w:rsidP="00541C41">
            <w:pPr>
              <w:spacing w:after="0"/>
              <w:rPr>
                <w:rFonts w:eastAsia="Times New Roman"/>
              </w:rPr>
            </w:pPr>
            <w:r w:rsidRPr="00541C41">
              <w:rPr>
                <w:rFonts w:eastAsia="Times New Roman"/>
              </w:rPr>
              <w:t>Để kéo được vật lên cao 10m thì dây kéo phải đi xuống một đoạn bằng        S = 2.10 = 20m.</w:t>
            </w:r>
          </w:p>
          <w:p w14:paraId="0AF154DC" w14:textId="77777777" w:rsidR="00541C41" w:rsidRPr="00541C41" w:rsidRDefault="00541C41" w:rsidP="00541C41">
            <w:pPr>
              <w:spacing w:after="0"/>
              <w:rPr>
                <w:rFonts w:eastAsia="Times New Roman"/>
              </w:rPr>
            </w:pPr>
            <w:r w:rsidRPr="00541C41">
              <w:rPr>
                <w:rFonts w:eastAsia="Times New Roman"/>
              </w:rPr>
              <w:t>Công của lực kéo vật là: A’</w:t>
            </w:r>
            <w:r w:rsidRPr="00541C41">
              <w:rPr>
                <w:rFonts w:eastAsia="Times New Roman"/>
                <w:vertAlign w:val="subscript"/>
              </w:rPr>
              <w:t>tp</w:t>
            </w:r>
            <w:r w:rsidRPr="00541C41">
              <w:rPr>
                <w:rFonts w:eastAsia="Times New Roman"/>
              </w:rPr>
              <w:t xml:space="preserve"> = F</w:t>
            </w:r>
            <w:r w:rsidRPr="00541C41">
              <w:rPr>
                <w:rFonts w:eastAsia="Times New Roman"/>
                <w:vertAlign w:val="subscript"/>
              </w:rPr>
              <w:t>2</w:t>
            </w:r>
            <w:r w:rsidRPr="00541C41">
              <w:rPr>
                <w:rFonts w:eastAsia="Times New Roman"/>
              </w:rPr>
              <w:t>.S = 1200.20 = 24000J</w:t>
            </w:r>
          </w:p>
          <w:p w14:paraId="67512A27" w14:textId="77777777" w:rsidR="00541C41" w:rsidRPr="00541C41" w:rsidRDefault="00541C41" w:rsidP="00541C41">
            <w:pPr>
              <w:spacing w:after="0"/>
              <w:rPr>
                <w:rFonts w:eastAsia="Times New Roman"/>
              </w:rPr>
            </w:pPr>
            <w:r w:rsidRPr="00541C41">
              <w:rPr>
                <w:rFonts w:eastAsia="Times New Roman"/>
              </w:rPr>
              <w:t>Hiệu suất của hệ thống là: H = A</w:t>
            </w:r>
            <w:r w:rsidRPr="00541C41">
              <w:rPr>
                <w:rFonts w:eastAsia="Times New Roman"/>
                <w:vertAlign w:val="subscript"/>
              </w:rPr>
              <w:t>i</w:t>
            </w:r>
            <w:r w:rsidRPr="00541C41">
              <w:rPr>
                <w:rFonts w:eastAsia="Times New Roman"/>
              </w:rPr>
              <w:t>/A’</w:t>
            </w:r>
            <w:r w:rsidRPr="00541C41">
              <w:rPr>
                <w:rFonts w:eastAsia="Times New Roman"/>
                <w:vertAlign w:val="subscript"/>
              </w:rPr>
              <w:t>tp</w:t>
            </w:r>
            <w:r w:rsidRPr="00541C41">
              <w:rPr>
                <w:rFonts w:eastAsia="Times New Roman"/>
              </w:rPr>
              <w:t xml:space="preserve"> =20000/24000  </w:t>
            </w:r>
            <w:r w:rsidRPr="00541C41">
              <w:rPr>
                <w:rFonts w:eastAsia="Times New Roman"/>
              </w:rPr>
              <w:sym w:font="Symbol" w:char="F040"/>
            </w:r>
            <w:r w:rsidRPr="00541C41">
              <w:rPr>
                <w:rFonts w:eastAsia="Times New Roman"/>
              </w:rPr>
              <w:t xml:space="preserve"> 83,3%</w:t>
            </w:r>
          </w:p>
        </w:tc>
        <w:tc>
          <w:tcPr>
            <w:tcW w:w="953" w:type="dxa"/>
            <w:tcBorders>
              <w:bottom w:val="single" w:sz="4" w:space="0" w:color="auto"/>
            </w:tcBorders>
          </w:tcPr>
          <w:p w14:paraId="2FCAF6C8" w14:textId="77777777" w:rsidR="00541C41" w:rsidRPr="00541C41" w:rsidRDefault="00541C41" w:rsidP="00541C41">
            <w:pPr>
              <w:spacing w:after="0"/>
              <w:rPr>
                <w:rFonts w:eastAsia="Times New Roman"/>
              </w:rPr>
            </w:pPr>
            <w:r w:rsidRPr="00541C41">
              <w:rPr>
                <w:rFonts w:eastAsia="Times New Roman"/>
              </w:rPr>
              <w:t>0,25đ</w:t>
            </w:r>
          </w:p>
          <w:p w14:paraId="186A1D9E" w14:textId="77777777" w:rsidR="00541C41" w:rsidRPr="00541C41" w:rsidRDefault="00541C41" w:rsidP="00541C41">
            <w:pPr>
              <w:spacing w:after="0"/>
              <w:rPr>
                <w:rFonts w:eastAsia="Times New Roman"/>
              </w:rPr>
            </w:pPr>
          </w:p>
          <w:p w14:paraId="39FEEA66" w14:textId="77777777" w:rsidR="00541C41" w:rsidRPr="00541C41" w:rsidRDefault="00541C41" w:rsidP="00541C41">
            <w:pPr>
              <w:spacing w:after="0"/>
              <w:rPr>
                <w:rFonts w:eastAsia="Times New Roman"/>
              </w:rPr>
            </w:pPr>
            <w:r w:rsidRPr="00541C41">
              <w:rPr>
                <w:rFonts w:eastAsia="Times New Roman"/>
              </w:rPr>
              <w:t>0,25đ</w:t>
            </w:r>
          </w:p>
          <w:p w14:paraId="03732725" w14:textId="77777777" w:rsidR="00541C41" w:rsidRPr="00541C41" w:rsidRDefault="00541C41" w:rsidP="00541C41">
            <w:pPr>
              <w:spacing w:after="0"/>
              <w:rPr>
                <w:rFonts w:eastAsia="Times New Roman"/>
              </w:rPr>
            </w:pPr>
          </w:p>
          <w:p w14:paraId="73B172FB" w14:textId="77777777" w:rsidR="00541C41" w:rsidRPr="00541C41" w:rsidRDefault="00541C41" w:rsidP="00541C41">
            <w:pPr>
              <w:spacing w:after="0"/>
              <w:rPr>
                <w:rFonts w:eastAsia="Times New Roman"/>
              </w:rPr>
            </w:pPr>
            <w:r w:rsidRPr="00541C41">
              <w:rPr>
                <w:rFonts w:eastAsia="Times New Roman"/>
              </w:rPr>
              <w:t>0,25đ</w:t>
            </w:r>
          </w:p>
          <w:p w14:paraId="7994FE64" w14:textId="77777777" w:rsidR="00541C41" w:rsidRPr="00541C41" w:rsidRDefault="00541C41" w:rsidP="00541C41">
            <w:pPr>
              <w:spacing w:after="0"/>
              <w:rPr>
                <w:rFonts w:eastAsia="Times New Roman"/>
              </w:rPr>
            </w:pPr>
          </w:p>
          <w:p w14:paraId="63F0423B" w14:textId="77777777" w:rsidR="00541C41" w:rsidRPr="00541C41" w:rsidRDefault="00541C41" w:rsidP="00541C41">
            <w:pPr>
              <w:spacing w:after="0"/>
              <w:rPr>
                <w:rFonts w:eastAsia="Times New Roman"/>
              </w:rPr>
            </w:pPr>
            <w:r w:rsidRPr="00541C41">
              <w:rPr>
                <w:rFonts w:eastAsia="Times New Roman"/>
              </w:rPr>
              <w:t>0,25đ</w:t>
            </w:r>
          </w:p>
          <w:p w14:paraId="1329ADAC" w14:textId="77777777" w:rsidR="00541C41" w:rsidRPr="00541C41" w:rsidRDefault="00541C41" w:rsidP="00541C41">
            <w:pPr>
              <w:spacing w:after="0"/>
              <w:rPr>
                <w:rFonts w:eastAsia="Times New Roman"/>
              </w:rPr>
            </w:pPr>
          </w:p>
          <w:p w14:paraId="40F869F7" w14:textId="77777777" w:rsidR="00541C41" w:rsidRPr="00541C41" w:rsidRDefault="00541C41" w:rsidP="00541C41">
            <w:pPr>
              <w:spacing w:after="0"/>
              <w:rPr>
                <w:rFonts w:eastAsia="Times New Roman"/>
              </w:rPr>
            </w:pPr>
            <w:r w:rsidRPr="00541C41">
              <w:rPr>
                <w:rFonts w:eastAsia="Times New Roman"/>
              </w:rPr>
              <w:t>0,25đ</w:t>
            </w:r>
          </w:p>
          <w:p w14:paraId="1505F157" w14:textId="77777777" w:rsidR="00541C41" w:rsidRPr="00541C41" w:rsidRDefault="00541C41" w:rsidP="00541C41">
            <w:pPr>
              <w:spacing w:after="0"/>
              <w:rPr>
                <w:rFonts w:eastAsia="Times New Roman"/>
              </w:rPr>
            </w:pPr>
          </w:p>
          <w:p w14:paraId="20084A75" w14:textId="77777777" w:rsidR="00541C41" w:rsidRPr="00541C41" w:rsidRDefault="00541C41" w:rsidP="00541C41">
            <w:pPr>
              <w:spacing w:after="0"/>
              <w:rPr>
                <w:rFonts w:eastAsia="Times New Roman"/>
              </w:rPr>
            </w:pPr>
            <w:r w:rsidRPr="00541C41">
              <w:rPr>
                <w:rFonts w:eastAsia="Times New Roman"/>
              </w:rPr>
              <w:t>0,25đ</w:t>
            </w:r>
          </w:p>
          <w:p w14:paraId="791D38A7" w14:textId="77777777" w:rsidR="00541C41" w:rsidRPr="00541C41" w:rsidRDefault="00541C41" w:rsidP="00541C41">
            <w:pPr>
              <w:spacing w:after="0"/>
              <w:rPr>
                <w:rFonts w:eastAsia="Times New Roman"/>
              </w:rPr>
            </w:pPr>
          </w:p>
          <w:p w14:paraId="711349D0" w14:textId="77777777" w:rsidR="00541C41" w:rsidRPr="00541C41" w:rsidRDefault="00541C41" w:rsidP="00541C41">
            <w:pPr>
              <w:spacing w:after="0"/>
              <w:rPr>
                <w:rFonts w:eastAsia="Times New Roman"/>
              </w:rPr>
            </w:pPr>
            <w:r w:rsidRPr="00541C41">
              <w:rPr>
                <w:rFonts w:eastAsia="Times New Roman"/>
              </w:rPr>
              <w:t>0,25đ</w:t>
            </w:r>
          </w:p>
          <w:p w14:paraId="0C03A72D" w14:textId="77777777" w:rsidR="00541C41" w:rsidRPr="00541C41" w:rsidRDefault="00541C41" w:rsidP="00541C41">
            <w:pPr>
              <w:spacing w:after="0"/>
              <w:rPr>
                <w:rFonts w:eastAsia="Times New Roman"/>
              </w:rPr>
            </w:pPr>
          </w:p>
          <w:p w14:paraId="03313182" w14:textId="77777777" w:rsidR="00541C41" w:rsidRPr="00541C41" w:rsidRDefault="00541C41" w:rsidP="00541C41">
            <w:pPr>
              <w:spacing w:after="0"/>
              <w:rPr>
                <w:rFonts w:eastAsia="Times New Roman"/>
              </w:rPr>
            </w:pPr>
          </w:p>
          <w:p w14:paraId="1144F8A2" w14:textId="77777777" w:rsidR="00541C41" w:rsidRPr="00541C41" w:rsidRDefault="00541C41" w:rsidP="00541C41">
            <w:pPr>
              <w:spacing w:after="0"/>
              <w:rPr>
                <w:rFonts w:eastAsia="Times New Roman"/>
              </w:rPr>
            </w:pPr>
            <w:r w:rsidRPr="00541C41">
              <w:rPr>
                <w:rFonts w:eastAsia="Times New Roman"/>
              </w:rPr>
              <w:t>0,25đ</w:t>
            </w:r>
          </w:p>
        </w:tc>
      </w:tr>
      <w:tr w:rsidR="00541C41" w:rsidRPr="00541C41" w14:paraId="5E2E0AFD" w14:textId="77777777" w:rsidTr="00ED0561">
        <w:trPr>
          <w:gridAfter w:val="1"/>
          <w:wAfter w:w="206" w:type="dxa"/>
        </w:trPr>
        <w:tc>
          <w:tcPr>
            <w:tcW w:w="1204" w:type="dxa"/>
          </w:tcPr>
          <w:p w14:paraId="78D732AF" w14:textId="77777777" w:rsidR="00541C41" w:rsidRPr="00541C41" w:rsidRDefault="00541C41" w:rsidP="00541C41">
            <w:pPr>
              <w:spacing w:after="0"/>
              <w:jc w:val="center"/>
              <w:rPr>
                <w:rFonts w:eastAsia="Times New Roman"/>
                <w:b/>
              </w:rPr>
            </w:pPr>
          </w:p>
          <w:p w14:paraId="72C06619" w14:textId="77777777" w:rsidR="00541C41" w:rsidRPr="00541C41" w:rsidRDefault="00541C41" w:rsidP="00541C41">
            <w:pPr>
              <w:spacing w:after="0"/>
              <w:rPr>
                <w:rFonts w:eastAsia="Times New Roman"/>
                <w:b/>
              </w:rPr>
            </w:pPr>
          </w:p>
          <w:p w14:paraId="5A19B71B" w14:textId="77777777" w:rsidR="00541C41" w:rsidRPr="00541C41" w:rsidRDefault="00541C41" w:rsidP="00541C41">
            <w:pPr>
              <w:spacing w:after="0"/>
              <w:rPr>
                <w:rFonts w:eastAsia="Times New Roman"/>
                <w:b/>
              </w:rPr>
            </w:pPr>
          </w:p>
          <w:p w14:paraId="2792618C" w14:textId="77777777" w:rsidR="00541C41" w:rsidRPr="00541C41" w:rsidRDefault="00541C41" w:rsidP="00541C41">
            <w:pPr>
              <w:spacing w:after="0"/>
              <w:jc w:val="center"/>
              <w:rPr>
                <w:rFonts w:eastAsia="Times New Roman"/>
                <w:b/>
              </w:rPr>
            </w:pPr>
            <w:r w:rsidRPr="00541C41">
              <w:rPr>
                <w:rFonts w:eastAsia="Times New Roman"/>
                <w:b/>
              </w:rPr>
              <w:lastRenderedPageBreak/>
              <w:t>3</w:t>
            </w:r>
          </w:p>
          <w:p w14:paraId="35B5106D" w14:textId="77777777" w:rsidR="00541C41" w:rsidRPr="00541C41" w:rsidRDefault="00541C41" w:rsidP="00541C41">
            <w:pPr>
              <w:spacing w:after="0"/>
              <w:rPr>
                <w:rFonts w:eastAsia="Times New Roman"/>
                <w:b/>
              </w:rPr>
            </w:pPr>
            <w:r w:rsidRPr="00541C41">
              <w:rPr>
                <w:rFonts w:eastAsia="Times New Roman"/>
                <w:b/>
              </w:rPr>
              <w:t>(1,0điểm)</w:t>
            </w:r>
          </w:p>
          <w:p w14:paraId="7E43F3E5" w14:textId="77777777" w:rsidR="00541C41" w:rsidRPr="00541C41" w:rsidRDefault="00541C41" w:rsidP="00541C41">
            <w:pPr>
              <w:spacing w:after="0"/>
              <w:rPr>
                <w:rFonts w:eastAsia="Times New Roman"/>
                <w:b/>
              </w:rPr>
            </w:pPr>
          </w:p>
          <w:p w14:paraId="0FF09147" w14:textId="77777777" w:rsidR="00541C41" w:rsidRPr="00541C41" w:rsidRDefault="00541C41" w:rsidP="00541C41">
            <w:pPr>
              <w:spacing w:after="0"/>
              <w:rPr>
                <w:rFonts w:eastAsia="Times New Roman"/>
                <w:b/>
              </w:rPr>
            </w:pPr>
          </w:p>
          <w:p w14:paraId="1B0218A7" w14:textId="77777777" w:rsidR="00541C41" w:rsidRPr="00541C41" w:rsidRDefault="00541C41" w:rsidP="00541C41">
            <w:pPr>
              <w:spacing w:after="0"/>
              <w:rPr>
                <w:rFonts w:eastAsia="Times New Roman"/>
                <w:b/>
              </w:rPr>
            </w:pPr>
          </w:p>
          <w:p w14:paraId="3A787990" w14:textId="77777777" w:rsidR="00541C41" w:rsidRPr="00541C41" w:rsidRDefault="00541C41" w:rsidP="00541C41">
            <w:pPr>
              <w:spacing w:after="0"/>
              <w:rPr>
                <w:rFonts w:eastAsia="Times New Roman"/>
                <w:b/>
              </w:rPr>
            </w:pPr>
          </w:p>
          <w:p w14:paraId="3ADC5A50" w14:textId="77777777" w:rsidR="00541C41" w:rsidRPr="00541C41" w:rsidRDefault="00541C41" w:rsidP="00541C41">
            <w:pPr>
              <w:spacing w:after="0"/>
              <w:rPr>
                <w:rFonts w:eastAsia="Times New Roman"/>
                <w:b/>
              </w:rPr>
            </w:pPr>
          </w:p>
          <w:p w14:paraId="3281701A" w14:textId="77777777" w:rsidR="00541C41" w:rsidRPr="00541C41" w:rsidRDefault="00541C41" w:rsidP="00541C41">
            <w:pPr>
              <w:spacing w:after="0"/>
              <w:rPr>
                <w:rFonts w:eastAsia="Times New Roman"/>
                <w:b/>
              </w:rPr>
            </w:pPr>
          </w:p>
          <w:p w14:paraId="2AB66266" w14:textId="77777777" w:rsidR="00541C41" w:rsidRPr="00541C41" w:rsidRDefault="00541C41" w:rsidP="00541C41">
            <w:pPr>
              <w:spacing w:after="0"/>
              <w:rPr>
                <w:rFonts w:eastAsia="Times New Roman"/>
                <w:b/>
              </w:rPr>
            </w:pPr>
          </w:p>
          <w:p w14:paraId="31E9AB70" w14:textId="77777777" w:rsidR="00541C41" w:rsidRPr="00541C41" w:rsidRDefault="00541C41" w:rsidP="00541C41">
            <w:pPr>
              <w:spacing w:after="0"/>
              <w:rPr>
                <w:rFonts w:eastAsia="Times New Roman"/>
                <w:b/>
              </w:rPr>
            </w:pPr>
          </w:p>
          <w:p w14:paraId="6C62ACFE" w14:textId="77777777" w:rsidR="00541C41" w:rsidRPr="00541C41" w:rsidRDefault="00541C41" w:rsidP="00541C41">
            <w:pPr>
              <w:spacing w:after="0"/>
              <w:rPr>
                <w:rFonts w:eastAsia="Times New Roman"/>
                <w:b/>
              </w:rPr>
            </w:pPr>
            <w:r w:rsidRPr="00541C41">
              <w:rPr>
                <w:rFonts w:eastAsia="Times New Roman"/>
                <w:b/>
              </w:rPr>
              <w:t xml:space="preserve">   4</w:t>
            </w:r>
          </w:p>
          <w:p w14:paraId="20938D27" w14:textId="77777777" w:rsidR="00541C41" w:rsidRPr="00541C41" w:rsidRDefault="00541C41" w:rsidP="00541C41">
            <w:pPr>
              <w:spacing w:after="0"/>
              <w:rPr>
                <w:rFonts w:eastAsia="Times New Roman"/>
                <w:b/>
              </w:rPr>
            </w:pPr>
            <w:r w:rsidRPr="00541C41">
              <w:rPr>
                <w:rFonts w:eastAsia="Times New Roman"/>
                <w:b/>
              </w:rPr>
              <w:t>( 1,0điểm)</w:t>
            </w:r>
          </w:p>
        </w:tc>
        <w:tc>
          <w:tcPr>
            <w:tcW w:w="8010" w:type="dxa"/>
            <w:gridSpan w:val="2"/>
          </w:tcPr>
          <w:p w14:paraId="579AD4D4" w14:textId="77777777" w:rsidR="00541C41" w:rsidRPr="00541C41" w:rsidRDefault="00541C41" w:rsidP="00541C41">
            <w:pPr>
              <w:spacing w:after="0"/>
              <w:rPr>
                <w:lang w:eastAsia="vi-VN"/>
              </w:rPr>
            </w:pPr>
            <w:r w:rsidRPr="00541C41">
              <w:lastRenderedPageBreak/>
              <w:t>Gọi nhiệt độ cân bằng sau lần trao đổi thứ nhất là t (</w:t>
            </w:r>
            <w:r w:rsidRPr="00541C41">
              <w:rPr>
                <w:vertAlign w:val="superscript"/>
              </w:rPr>
              <w:t>0</w:t>
            </w:r>
            <w:r w:rsidRPr="00541C41">
              <w:t>C)</w:t>
            </w:r>
          </w:p>
          <w:p w14:paraId="69E3A3AD" w14:textId="77777777" w:rsidR="00541C41" w:rsidRPr="00541C41" w:rsidRDefault="00541C41" w:rsidP="00541C41">
            <w:pPr>
              <w:spacing w:after="0"/>
              <w:rPr>
                <w:lang w:val="fr-FR"/>
              </w:rPr>
            </w:pPr>
            <w:r w:rsidRPr="00541C41">
              <w:rPr>
                <w:lang w:val="fr-FR"/>
              </w:rPr>
              <w:t>PTCBN : mc(t-t</w:t>
            </w:r>
            <w:r w:rsidRPr="00541C41">
              <w:rPr>
                <w:vertAlign w:val="subscript"/>
                <w:lang w:val="fr-FR"/>
              </w:rPr>
              <w:t>1</w:t>
            </w:r>
            <w:r w:rsidRPr="00541C41">
              <w:rPr>
                <w:lang w:val="fr-FR"/>
              </w:rPr>
              <w:t>) = m</w:t>
            </w:r>
            <w:r w:rsidRPr="00541C41">
              <w:rPr>
                <w:vertAlign w:val="subscript"/>
                <w:lang w:val="fr-FR"/>
              </w:rPr>
              <w:t>2</w:t>
            </w:r>
            <w:r w:rsidRPr="00541C41">
              <w:rPr>
                <w:lang w:val="fr-FR"/>
              </w:rPr>
              <w:t>c.(60-t)                  (1)</w:t>
            </w:r>
          </w:p>
          <w:p w14:paraId="5D0B1BCE" w14:textId="77777777" w:rsidR="00541C41" w:rsidRPr="00541C41" w:rsidRDefault="00541C41" w:rsidP="00541C41">
            <w:pPr>
              <w:spacing w:after="0"/>
              <w:rPr>
                <w:lang w:val="fr-FR"/>
              </w:rPr>
            </w:pPr>
            <w:r w:rsidRPr="00541C41">
              <w:rPr>
                <w:lang w:val="fr-FR"/>
              </w:rPr>
              <w:t>Lần trao đổi thứ hai rót lượng nước m trở về bình 1</w:t>
            </w:r>
          </w:p>
          <w:p w14:paraId="0E36A6A0" w14:textId="77777777" w:rsidR="00541C41" w:rsidRPr="00541C41" w:rsidRDefault="00541C41" w:rsidP="00541C41">
            <w:pPr>
              <w:spacing w:after="0"/>
              <w:rPr>
                <w:lang w:val="fr-FR"/>
              </w:rPr>
            </w:pPr>
            <w:r w:rsidRPr="00541C41">
              <w:rPr>
                <w:lang w:val="fr-FR"/>
              </w:rPr>
              <w:lastRenderedPageBreak/>
              <w:t>PTCBN : mc (t-22) = (m</w:t>
            </w:r>
            <w:r w:rsidRPr="00541C41">
              <w:rPr>
                <w:vertAlign w:val="subscript"/>
                <w:lang w:val="fr-FR"/>
              </w:rPr>
              <w:t>1</w:t>
            </w:r>
            <w:r w:rsidRPr="00541C41">
              <w:rPr>
                <w:lang w:val="fr-FR"/>
              </w:rPr>
              <w:t>-m)c(22-20)       (2)</w:t>
            </w:r>
          </w:p>
          <w:p w14:paraId="61A2F41B" w14:textId="77777777" w:rsidR="00541C41" w:rsidRPr="00541C41" w:rsidRDefault="00541C41" w:rsidP="00541C41">
            <w:pPr>
              <w:spacing w:after="0"/>
              <w:rPr>
                <w:lang w:val="fr-FR"/>
              </w:rPr>
            </w:pPr>
            <w:r w:rsidRPr="00541C41">
              <w:rPr>
                <w:lang w:val="fr-FR"/>
              </w:rPr>
              <w:t xml:space="preserve">Từ (1) và (2) tìm được t = 59 </w:t>
            </w:r>
            <w:r w:rsidRPr="00541C41">
              <w:rPr>
                <w:vertAlign w:val="superscript"/>
                <w:lang w:val="fr-FR"/>
              </w:rPr>
              <w:t>0C</w:t>
            </w:r>
            <w:r w:rsidRPr="00541C41">
              <w:rPr>
                <w:lang w:val="fr-FR"/>
              </w:rPr>
              <w:br/>
              <w:t>và m = 0,1 kg</w:t>
            </w:r>
          </w:p>
          <w:p w14:paraId="437BA18D" w14:textId="77777777" w:rsidR="00541C41" w:rsidRPr="00541C41" w:rsidRDefault="00541C41" w:rsidP="00541C41">
            <w:pPr>
              <w:spacing w:after="0"/>
              <w:rPr>
                <w:lang w:val="fr-FR"/>
              </w:rPr>
            </w:pPr>
          </w:p>
          <w:p w14:paraId="78F16DB8" w14:textId="77777777" w:rsidR="00541C41" w:rsidRPr="00541C41" w:rsidRDefault="00541C41" w:rsidP="00541C41">
            <w:pPr>
              <w:spacing w:after="0"/>
              <w:rPr>
                <w:lang w:val="fr-FR"/>
              </w:rPr>
            </w:pPr>
          </w:p>
          <w:p w14:paraId="610B2154" w14:textId="77777777" w:rsidR="00541C41" w:rsidRPr="00541C41" w:rsidRDefault="00541C41" w:rsidP="00541C41">
            <w:pPr>
              <w:spacing w:after="0"/>
              <w:rPr>
                <w:lang w:val="fr-FR"/>
              </w:rPr>
            </w:pPr>
          </w:p>
          <w:p w14:paraId="030A8C87" w14:textId="77777777" w:rsidR="00541C41" w:rsidRPr="00541C41" w:rsidRDefault="00541C41" w:rsidP="00541C41">
            <w:pPr>
              <w:spacing w:after="0"/>
              <w:rPr>
                <w:lang w:val="fr-FR"/>
              </w:rPr>
            </w:pPr>
          </w:p>
          <w:p w14:paraId="46BDD7EE" w14:textId="77777777" w:rsidR="00541C41" w:rsidRPr="00541C41" w:rsidRDefault="00541C41" w:rsidP="00541C41">
            <w:pPr>
              <w:spacing w:after="0" w:line="360" w:lineRule="auto"/>
              <w:rPr>
                <w:noProof/>
                <w:lang w:val="es-ES"/>
              </w:rPr>
            </w:pPr>
            <w:r w:rsidRPr="00541C41">
              <w:rPr>
                <w:noProof/>
                <w:lang w:val="es-ES"/>
              </w:rPr>
              <w:t>+ Không thể kết luận rằng kim loại không bị nhiễm điện do cọ sát.</w:t>
            </w:r>
          </w:p>
          <w:p w14:paraId="7C11AAD7" w14:textId="77777777" w:rsidR="00541C41" w:rsidRPr="00541C41" w:rsidRDefault="00541C41" w:rsidP="00541C41">
            <w:pPr>
              <w:spacing w:after="0" w:line="360" w:lineRule="auto"/>
              <w:rPr>
                <w:noProof/>
                <w:lang w:val="es-ES"/>
              </w:rPr>
            </w:pPr>
            <w:r w:rsidRPr="00541C41">
              <w:rPr>
                <w:noProof/>
                <w:lang w:val="es-ES"/>
              </w:rPr>
              <w:t xml:space="preserve">+ Vì : Kim loại cũng như mọi chất liệu khác. khi bị cọ sát với len đều nhiễm điện.  </w:t>
            </w:r>
          </w:p>
          <w:p w14:paraId="4CD3E1BB" w14:textId="77777777" w:rsidR="00541C41" w:rsidRPr="00541C41" w:rsidRDefault="00541C41" w:rsidP="00541C41">
            <w:pPr>
              <w:spacing w:after="0"/>
              <w:rPr>
                <w:rFonts w:eastAsia="Times New Roman"/>
                <w:vertAlign w:val="subscript"/>
                <w:lang w:val="fr-FR"/>
              </w:rPr>
            </w:pPr>
            <w:r w:rsidRPr="00541C41">
              <w:rPr>
                <w:noProof/>
                <w:lang w:val="es-ES"/>
              </w:rPr>
              <w:t>Tuy nhiên do kim loại dẫn điện rất tốt nên khi các điện tích khi xuất hiện lúc cọ sát sẽ nhanh chóng bị truyền đi tới tay người làm thí nghiệm, rồi truyền xuống đất nên ta không thấy chúng nhiễm điện.</w:t>
            </w:r>
            <w:r w:rsidRPr="00541C41">
              <w:rPr>
                <w:rFonts w:eastAsia="Times New Roman"/>
                <w:lang w:val="es-ES"/>
              </w:rPr>
              <w:t xml:space="preserve">- </w:t>
            </w:r>
          </w:p>
          <w:p w14:paraId="7787A4DD" w14:textId="77777777" w:rsidR="00541C41" w:rsidRPr="00541C41" w:rsidRDefault="00541C41" w:rsidP="00541C41">
            <w:pPr>
              <w:spacing w:after="0"/>
              <w:rPr>
                <w:rFonts w:eastAsia="Times New Roman"/>
                <w:vertAlign w:val="subscript"/>
                <w:lang w:val="fr-FR"/>
              </w:rPr>
            </w:pPr>
          </w:p>
        </w:tc>
        <w:tc>
          <w:tcPr>
            <w:tcW w:w="953" w:type="dxa"/>
            <w:tcBorders>
              <w:bottom w:val="single" w:sz="4" w:space="0" w:color="auto"/>
            </w:tcBorders>
          </w:tcPr>
          <w:p w14:paraId="29CC9BA3" w14:textId="77777777" w:rsidR="00541C41" w:rsidRPr="00541C41" w:rsidRDefault="00541C41" w:rsidP="00541C41">
            <w:pPr>
              <w:spacing w:after="0"/>
              <w:rPr>
                <w:rFonts w:eastAsia="Times New Roman"/>
                <w:lang w:val="fr-FR"/>
              </w:rPr>
            </w:pPr>
            <w:r w:rsidRPr="00541C41">
              <w:rPr>
                <w:rFonts w:eastAsia="Times New Roman"/>
                <w:lang w:val="fr-FR"/>
              </w:rPr>
              <w:lastRenderedPageBreak/>
              <w:t>0,25</w:t>
            </w:r>
          </w:p>
          <w:p w14:paraId="297B7EAE" w14:textId="77777777" w:rsidR="00541C41" w:rsidRPr="00541C41" w:rsidRDefault="00541C41" w:rsidP="00541C41">
            <w:pPr>
              <w:spacing w:after="0"/>
              <w:rPr>
                <w:rFonts w:eastAsia="Times New Roman"/>
                <w:lang w:val="fr-FR"/>
              </w:rPr>
            </w:pPr>
          </w:p>
          <w:p w14:paraId="01B7911D" w14:textId="77777777" w:rsidR="00541C41" w:rsidRPr="00541C41" w:rsidRDefault="00541C41" w:rsidP="00541C41">
            <w:pPr>
              <w:spacing w:after="0"/>
              <w:rPr>
                <w:rFonts w:eastAsia="Times New Roman"/>
                <w:lang w:val="fr-FR"/>
              </w:rPr>
            </w:pPr>
            <w:r w:rsidRPr="00541C41">
              <w:rPr>
                <w:rFonts w:eastAsia="Times New Roman"/>
                <w:lang w:val="fr-FR"/>
              </w:rPr>
              <w:t>0,25</w:t>
            </w:r>
          </w:p>
          <w:p w14:paraId="7A46A5FA" w14:textId="77777777" w:rsidR="00541C41" w:rsidRPr="00541C41" w:rsidRDefault="00541C41" w:rsidP="00541C41">
            <w:pPr>
              <w:spacing w:after="0"/>
              <w:rPr>
                <w:rFonts w:eastAsia="Times New Roman"/>
                <w:lang w:val="fr-FR"/>
              </w:rPr>
            </w:pPr>
          </w:p>
          <w:p w14:paraId="035A5A9E" w14:textId="77777777" w:rsidR="00541C41" w:rsidRPr="00541C41" w:rsidRDefault="00541C41" w:rsidP="00541C41">
            <w:pPr>
              <w:spacing w:after="0"/>
              <w:rPr>
                <w:rFonts w:eastAsia="Times New Roman"/>
                <w:lang w:val="fr-FR"/>
              </w:rPr>
            </w:pPr>
            <w:r w:rsidRPr="00541C41">
              <w:rPr>
                <w:rFonts w:eastAsia="Times New Roman"/>
                <w:lang w:val="fr-FR"/>
              </w:rPr>
              <w:t>0,25</w:t>
            </w:r>
          </w:p>
          <w:p w14:paraId="3C530E14" w14:textId="77777777" w:rsidR="00541C41" w:rsidRPr="00541C41" w:rsidRDefault="00541C41" w:rsidP="00541C41">
            <w:pPr>
              <w:spacing w:after="0"/>
              <w:rPr>
                <w:rFonts w:eastAsia="Times New Roman"/>
                <w:lang w:val="fr-FR"/>
              </w:rPr>
            </w:pPr>
            <w:r w:rsidRPr="00541C41">
              <w:rPr>
                <w:rFonts w:eastAsia="Times New Roman"/>
                <w:lang w:val="fr-FR"/>
              </w:rPr>
              <w:t>0,25</w:t>
            </w:r>
          </w:p>
          <w:p w14:paraId="594FF553" w14:textId="77777777" w:rsidR="00541C41" w:rsidRPr="00541C41" w:rsidRDefault="00541C41" w:rsidP="00541C41">
            <w:pPr>
              <w:spacing w:after="0"/>
              <w:rPr>
                <w:rFonts w:eastAsia="Times New Roman"/>
                <w:lang w:val="fr-FR"/>
              </w:rPr>
            </w:pPr>
          </w:p>
          <w:p w14:paraId="6B8345BE" w14:textId="77777777" w:rsidR="00541C41" w:rsidRPr="00541C41" w:rsidRDefault="00541C41" w:rsidP="00541C41">
            <w:pPr>
              <w:spacing w:after="0"/>
              <w:rPr>
                <w:rFonts w:eastAsia="Times New Roman"/>
                <w:lang w:val="fr-FR"/>
              </w:rPr>
            </w:pPr>
          </w:p>
          <w:p w14:paraId="26178D00" w14:textId="77777777" w:rsidR="00541C41" w:rsidRPr="00541C41" w:rsidRDefault="00541C41" w:rsidP="00541C41">
            <w:pPr>
              <w:spacing w:after="0"/>
              <w:rPr>
                <w:rFonts w:eastAsia="Times New Roman"/>
                <w:lang w:val="fr-FR"/>
              </w:rPr>
            </w:pPr>
          </w:p>
          <w:p w14:paraId="7088FFF4" w14:textId="77777777" w:rsidR="00541C41" w:rsidRPr="00541C41" w:rsidRDefault="00541C41" w:rsidP="00541C41">
            <w:pPr>
              <w:spacing w:after="0"/>
              <w:rPr>
                <w:rFonts w:eastAsia="Times New Roman"/>
                <w:lang w:val="fr-FR"/>
              </w:rPr>
            </w:pPr>
          </w:p>
          <w:p w14:paraId="52D0345E" w14:textId="77777777" w:rsidR="00541C41" w:rsidRPr="00541C41" w:rsidRDefault="00541C41" w:rsidP="00541C41">
            <w:pPr>
              <w:spacing w:after="0"/>
              <w:rPr>
                <w:rFonts w:eastAsia="Times New Roman"/>
                <w:lang w:val="fr-FR"/>
              </w:rPr>
            </w:pPr>
          </w:p>
          <w:p w14:paraId="1875D663" w14:textId="77777777" w:rsidR="00541C41" w:rsidRPr="00541C41" w:rsidRDefault="00541C41" w:rsidP="00541C41">
            <w:pPr>
              <w:spacing w:after="0"/>
              <w:rPr>
                <w:rFonts w:eastAsia="Times New Roman"/>
                <w:lang w:val="fr-FR"/>
              </w:rPr>
            </w:pPr>
            <w:r w:rsidRPr="00541C41">
              <w:rPr>
                <w:rFonts w:eastAsia="Times New Roman"/>
                <w:lang w:val="fr-FR"/>
              </w:rPr>
              <w:t>0, 5</w:t>
            </w:r>
          </w:p>
          <w:p w14:paraId="7BAE5E71" w14:textId="77777777" w:rsidR="00541C41" w:rsidRPr="00541C41" w:rsidRDefault="00541C41" w:rsidP="00541C41">
            <w:pPr>
              <w:spacing w:after="0"/>
              <w:rPr>
                <w:rFonts w:eastAsia="Times New Roman"/>
                <w:lang w:val="fr-FR"/>
              </w:rPr>
            </w:pPr>
          </w:p>
          <w:p w14:paraId="6B6A0404" w14:textId="77777777" w:rsidR="00541C41" w:rsidRPr="00541C41" w:rsidRDefault="00541C41" w:rsidP="00541C41">
            <w:pPr>
              <w:spacing w:after="0"/>
              <w:rPr>
                <w:rFonts w:eastAsia="Times New Roman"/>
                <w:lang w:val="fr-FR"/>
              </w:rPr>
            </w:pPr>
          </w:p>
          <w:p w14:paraId="5D290E1B" w14:textId="77777777" w:rsidR="00541C41" w:rsidRPr="00541C41" w:rsidRDefault="00541C41" w:rsidP="00541C41">
            <w:pPr>
              <w:spacing w:after="0"/>
              <w:rPr>
                <w:rFonts w:eastAsia="Times New Roman"/>
                <w:lang w:val="fr-FR"/>
              </w:rPr>
            </w:pPr>
            <w:r w:rsidRPr="00541C41">
              <w:rPr>
                <w:rFonts w:eastAsia="Times New Roman"/>
                <w:lang w:val="fr-FR"/>
              </w:rPr>
              <w:t>0, 5</w:t>
            </w:r>
          </w:p>
          <w:p w14:paraId="0B0EF701" w14:textId="77777777" w:rsidR="00541C41" w:rsidRPr="00541C41" w:rsidRDefault="00541C41" w:rsidP="00541C41">
            <w:pPr>
              <w:spacing w:after="0"/>
              <w:rPr>
                <w:rFonts w:eastAsia="Times New Roman"/>
                <w:lang w:val="fr-FR"/>
              </w:rPr>
            </w:pPr>
          </w:p>
          <w:p w14:paraId="5826A8FE" w14:textId="77777777" w:rsidR="00541C41" w:rsidRPr="00541C41" w:rsidRDefault="00541C41" w:rsidP="00541C41">
            <w:pPr>
              <w:spacing w:after="0"/>
              <w:rPr>
                <w:rFonts w:eastAsia="Times New Roman"/>
                <w:lang w:val="fr-FR"/>
              </w:rPr>
            </w:pPr>
          </w:p>
        </w:tc>
      </w:tr>
      <w:tr w:rsidR="00541C41" w:rsidRPr="00541C41" w14:paraId="7E93A539" w14:textId="77777777" w:rsidTr="00ED0561">
        <w:trPr>
          <w:gridAfter w:val="1"/>
          <w:wAfter w:w="206" w:type="dxa"/>
        </w:trPr>
        <w:tc>
          <w:tcPr>
            <w:tcW w:w="1204" w:type="dxa"/>
            <w:vMerge w:val="restart"/>
            <w:vAlign w:val="center"/>
          </w:tcPr>
          <w:p w14:paraId="27686946" w14:textId="77777777" w:rsidR="00541C41" w:rsidRPr="00541C41" w:rsidRDefault="00541C41" w:rsidP="00541C41">
            <w:pPr>
              <w:spacing w:after="0"/>
              <w:jc w:val="center"/>
              <w:rPr>
                <w:rFonts w:eastAsia="Times New Roman"/>
                <w:b/>
              </w:rPr>
            </w:pPr>
            <w:r w:rsidRPr="00541C41">
              <w:rPr>
                <w:rFonts w:eastAsia="Times New Roman"/>
                <w:b/>
              </w:rPr>
              <w:lastRenderedPageBreak/>
              <w:t>5</w:t>
            </w:r>
          </w:p>
          <w:p w14:paraId="6B9B6257" w14:textId="77777777" w:rsidR="00541C41" w:rsidRPr="00541C41" w:rsidRDefault="00541C41" w:rsidP="00541C41">
            <w:pPr>
              <w:spacing w:after="0"/>
              <w:jc w:val="center"/>
              <w:rPr>
                <w:rFonts w:eastAsia="Times New Roman"/>
                <w:b/>
              </w:rPr>
            </w:pPr>
            <w:r w:rsidRPr="00541C41">
              <w:rPr>
                <w:rFonts w:eastAsia="Times New Roman"/>
                <w:b/>
              </w:rPr>
              <w:t>(3điểm)</w:t>
            </w:r>
          </w:p>
        </w:tc>
        <w:tc>
          <w:tcPr>
            <w:tcW w:w="8010" w:type="dxa"/>
            <w:gridSpan w:val="2"/>
            <w:vMerge w:val="restart"/>
            <w:tcBorders>
              <w:right w:val="single" w:sz="4" w:space="0" w:color="auto"/>
            </w:tcBorders>
          </w:tcPr>
          <w:p w14:paraId="4318A17C" w14:textId="77777777" w:rsidR="00541C41" w:rsidRPr="00541C41" w:rsidRDefault="00541C41" w:rsidP="00541C41">
            <w:pPr>
              <w:spacing w:after="0"/>
              <w:rPr>
                <w:rFonts w:eastAsia="Times New Roman"/>
                <w:lang w:val="pt-BR"/>
              </w:rPr>
            </w:pPr>
            <w:r w:rsidRPr="00541C41">
              <w:rPr>
                <w:rFonts w:eastAsia="Times New Roman"/>
                <w:lang w:val="pt-BR"/>
              </w:rPr>
              <w:t>Cách vẽ tia sáng từ S đến O:</w:t>
            </w:r>
          </w:p>
          <w:p w14:paraId="22F7F1E2" w14:textId="77777777" w:rsidR="00541C41" w:rsidRPr="00541C41" w:rsidRDefault="00541C41" w:rsidP="00541C41">
            <w:pPr>
              <w:spacing w:after="0"/>
              <w:rPr>
                <w:lang w:val="pt-BR"/>
              </w:rPr>
            </w:pPr>
            <w:r w:rsidRPr="00541C41">
              <w:rPr>
                <w:rFonts w:eastAsia="Times New Roman"/>
                <w:lang w:val="pt-BR"/>
              </w:rPr>
              <w:t>+ Trường hợp</w:t>
            </w:r>
            <w:r w:rsidRPr="00541C41">
              <w:rPr>
                <w:lang w:val="pt-BR"/>
              </w:rPr>
              <w:t xml:space="preserve"> đến gương M</w:t>
            </w:r>
            <w:r w:rsidRPr="00541C41">
              <w:rPr>
                <w:vertAlign w:val="subscript"/>
                <w:lang w:val="pt-BR"/>
              </w:rPr>
              <w:t>1</w:t>
            </w:r>
            <w:r w:rsidRPr="00541C41">
              <w:rPr>
                <w:lang w:val="pt-BR"/>
              </w:rPr>
              <w:t xml:space="preserve"> tại I rồi phản xạ đến O ( HS vẽ hình)</w:t>
            </w:r>
          </w:p>
          <w:p w14:paraId="1D072ACB" w14:textId="77777777" w:rsidR="00541C41" w:rsidRPr="00541C41" w:rsidRDefault="00541C41" w:rsidP="00D07AEF">
            <w:pPr>
              <w:numPr>
                <w:ilvl w:val="0"/>
                <w:numId w:val="46"/>
              </w:numPr>
              <w:spacing w:after="0" w:line="240" w:lineRule="auto"/>
              <w:rPr>
                <w:vertAlign w:val="subscript"/>
                <w:lang w:val="pt-BR"/>
              </w:rPr>
            </w:pPr>
            <w:r w:rsidRPr="00541C41">
              <w:rPr>
                <w:lang w:val="pt-BR"/>
              </w:rPr>
              <w:t>Vẽ ảnh S’ của S qua gương M</w:t>
            </w:r>
            <w:r w:rsidRPr="00541C41">
              <w:rPr>
                <w:vertAlign w:val="subscript"/>
                <w:lang w:val="pt-BR"/>
              </w:rPr>
              <w:t xml:space="preserve">1 </w:t>
            </w:r>
          </w:p>
          <w:p w14:paraId="3701705C" w14:textId="77777777" w:rsidR="00541C41" w:rsidRPr="00541C41" w:rsidRDefault="00541C41" w:rsidP="00D07AEF">
            <w:pPr>
              <w:numPr>
                <w:ilvl w:val="0"/>
                <w:numId w:val="46"/>
              </w:numPr>
              <w:spacing w:after="0" w:line="240" w:lineRule="auto"/>
              <w:rPr>
                <w:vertAlign w:val="subscript"/>
              </w:rPr>
            </w:pPr>
            <w:r w:rsidRPr="00541C41">
              <w:t>Nối S’O cắt M</w:t>
            </w:r>
            <w:r w:rsidRPr="00541C41">
              <w:rPr>
                <w:vertAlign w:val="subscript"/>
              </w:rPr>
              <w:t xml:space="preserve">1 </w:t>
            </w:r>
            <w:r w:rsidRPr="00541C41">
              <w:t>tại I</w:t>
            </w:r>
          </w:p>
          <w:p w14:paraId="4D403F41" w14:textId="77777777" w:rsidR="00541C41" w:rsidRPr="00541C41" w:rsidRDefault="00541C41" w:rsidP="00D07AEF">
            <w:pPr>
              <w:numPr>
                <w:ilvl w:val="0"/>
                <w:numId w:val="46"/>
              </w:numPr>
              <w:spacing w:after="0" w:line="240" w:lineRule="auto"/>
              <w:rPr>
                <w:vertAlign w:val="subscript"/>
              </w:rPr>
            </w:pPr>
            <w:r w:rsidRPr="00541C41">
              <w:t>Nối SIO được tia sáng phải vẽ</w:t>
            </w:r>
          </w:p>
          <w:p w14:paraId="34C7858B" w14:textId="77777777" w:rsidR="00541C41" w:rsidRPr="00541C41" w:rsidRDefault="00541C41" w:rsidP="00541C41">
            <w:pPr>
              <w:spacing w:after="0"/>
            </w:pPr>
            <w:r w:rsidRPr="00541C41">
              <w:t>+ Phản xạ lần lượt trên gương M</w:t>
            </w:r>
            <w:r w:rsidRPr="00541C41">
              <w:rPr>
                <w:vertAlign w:val="subscript"/>
              </w:rPr>
              <w:t>1</w:t>
            </w:r>
            <w:r w:rsidRPr="00541C41">
              <w:t xml:space="preserve"> tại J, trên gương M</w:t>
            </w:r>
            <w:r w:rsidRPr="00541C41">
              <w:rPr>
                <w:vertAlign w:val="subscript"/>
              </w:rPr>
              <w:t>2</w:t>
            </w:r>
            <w:r w:rsidRPr="00541C41">
              <w:t xml:space="preserve"> tại K rồi truyền đến O</w:t>
            </w:r>
          </w:p>
          <w:p w14:paraId="655AF2AC" w14:textId="77777777" w:rsidR="00541C41" w:rsidRPr="00541C41" w:rsidRDefault="00541C41" w:rsidP="00D07AEF">
            <w:pPr>
              <w:numPr>
                <w:ilvl w:val="0"/>
                <w:numId w:val="46"/>
              </w:numPr>
              <w:spacing w:after="0" w:line="240" w:lineRule="auto"/>
              <w:rPr>
                <w:vertAlign w:val="subscript"/>
                <w:lang w:val="pt-BR"/>
              </w:rPr>
            </w:pPr>
            <w:r w:rsidRPr="00541C41">
              <w:rPr>
                <w:lang w:val="pt-BR"/>
              </w:rPr>
              <w:t>Vẽ ảnh O</w:t>
            </w:r>
            <w:r w:rsidRPr="00541C41">
              <w:rPr>
                <w:vertAlign w:val="subscript"/>
                <w:lang w:val="pt-BR"/>
              </w:rPr>
              <w:t>1</w:t>
            </w:r>
            <w:r w:rsidRPr="00541C41">
              <w:rPr>
                <w:lang w:val="pt-BR"/>
              </w:rPr>
              <w:t xml:space="preserve"> của O qua gương M</w:t>
            </w:r>
            <w:r w:rsidRPr="00541C41">
              <w:rPr>
                <w:vertAlign w:val="subscript"/>
                <w:lang w:val="pt-BR"/>
              </w:rPr>
              <w:t>2</w:t>
            </w:r>
          </w:p>
          <w:p w14:paraId="6D1C8DC5" w14:textId="77777777" w:rsidR="00541C41" w:rsidRPr="00541C41" w:rsidRDefault="00541C41" w:rsidP="00D07AEF">
            <w:pPr>
              <w:numPr>
                <w:ilvl w:val="0"/>
                <w:numId w:val="46"/>
              </w:numPr>
              <w:spacing w:after="0" w:line="240" w:lineRule="auto"/>
              <w:rPr>
                <w:vertAlign w:val="subscript"/>
                <w:lang w:val="pt-BR"/>
              </w:rPr>
            </w:pPr>
            <w:r w:rsidRPr="00541C41">
              <w:rPr>
                <w:lang w:val="pt-BR"/>
              </w:rPr>
              <w:t>Nối S’O</w:t>
            </w:r>
            <w:r w:rsidRPr="00541C41">
              <w:rPr>
                <w:vertAlign w:val="subscript"/>
                <w:lang w:val="pt-BR"/>
              </w:rPr>
              <w:t>1</w:t>
            </w:r>
            <w:r w:rsidRPr="00541C41">
              <w:rPr>
                <w:lang w:val="pt-BR"/>
              </w:rPr>
              <w:t xml:space="preserve"> cắt M</w:t>
            </w:r>
            <w:r w:rsidRPr="00541C41">
              <w:rPr>
                <w:vertAlign w:val="subscript"/>
                <w:lang w:val="pt-BR"/>
              </w:rPr>
              <w:t xml:space="preserve">1 </w:t>
            </w:r>
            <w:r w:rsidRPr="00541C41">
              <w:rPr>
                <w:lang w:val="pt-BR"/>
              </w:rPr>
              <w:t>tại J, cắt M</w:t>
            </w:r>
            <w:r w:rsidRPr="00541C41">
              <w:rPr>
                <w:vertAlign w:val="subscript"/>
                <w:lang w:val="pt-BR"/>
              </w:rPr>
              <w:t xml:space="preserve">2 </w:t>
            </w:r>
            <w:r w:rsidRPr="00541C41">
              <w:rPr>
                <w:lang w:val="pt-BR"/>
              </w:rPr>
              <w:t>tại K</w:t>
            </w:r>
          </w:p>
          <w:p w14:paraId="7B779DDF" w14:textId="77777777" w:rsidR="00541C41" w:rsidRPr="00541C41" w:rsidRDefault="00541C41" w:rsidP="00D07AEF">
            <w:pPr>
              <w:numPr>
                <w:ilvl w:val="0"/>
                <w:numId w:val="46"/>
              </w:numPr>
              <w:spacing w:after="0" w:line="240" w:lineRule="auto"/>
              <w:rPr>
                <w:vertAlign w:val="subscript"/>
                <w:lang w:val="pt-BR"/>
              </w:rPr>
            </w:pPr>
            <w:r w:rsidRPr="00541C41">
              <w:rPr>
                <w:lang w:val="pt-BR"/>
              </w:rPr>
              <w:t>Nối SJKO được tia sáng phải vẽ</w:t>
            </w:r>
          </w:p>
          <w:p w14:paraId="36F07603" w14:textId="77777777" w:rsidR="00541C41" w:rsidRPr="00541C41" w:rsidRDefault="00541C41" w:rsidP="00541C41">
            <w:pPr>
              <w:spacing w:after="0"/>
              <w:rPr>
                <w:lang w:val="pt-BR"/>
              </w:rPr>
            </w:pPr>
            <w:r w:rsidRPr="00541C41">
              <w:rPr>
                <w:lang w:val="pt-BR"/>
              </w:rPr>
              <w:t>b. Dựa vào tam giác đồng dạng ta tính được</w:t>
            </w:r>
          </w:p>
          <w:p w14:paraId="41EC30A0" w14:textId="77777777" w:rsidR="00541C41" w:rsidRPr="00541C41" w:rsidRDefault="00541C41" w:rsidP="00541C41">
            <w:pPr>
              <w:spacing w:after="0"/>
              <w:rPr>
                <w:lang w:val="pt-BR"/>
              </w:rPr>
            </w:pPr>
            <w:r w:rsidRPr="00541C41">
              <w:rPr>
                <w:lang w:val="pt-BR"/>
              </w:rPr>
              <w:t>AI = 9 cm</w:t>
            </w:r>
          </w:p>
          <w:p w14:paraId="1D12344E" w14:textId="77777777" w:rsidR="00541C41" w:rsidRPr="00541C41" w:rsidRDefault="00541C41" w:rsidP="00541C41">
            <w:pPr>
              <w:spacing w:after="0"/>
              <w:rPr>
                <w:lang w:val="pt-BR"/>
              </w:rPr>
            </w:pPr>
            <w:r w:rsidRPr="00541C41">
              <w:rPr>
                <w:lang w:val="pt-BR"/>
              </w:rPr>
              <w:t>BK = 15 cm</w:t>
            </w:r>
          </w:p>
          <w:p w14:paraId="5E6D676E" w14:textId="77777777" w:rsidR="00541C41" w:rsidRPr="00541C41" w:rsidRDefault="00541C41" w:rsidP="00541C41">
            <w:pPr>
              <w:spacing w:after="0"/>
              <w:rPr>
                <w:vertAlign w:val="subscript"/>
                <w:lang w:val="pt-BR"/>
              </w:rPr>
            </w:pPr>
            <w:r w:rsidRPr="00541C41">
              <w:rPr>
                <w:lang w:val="pt-BR"/>
              </w:rPr>
              <w:t>AJ = 6 cm</w:t>
            </w:r>
          </w:p>
          <w:p w14:paraId="2625D1A9" w14:textId="77777777" w:rsidR="00541C41" w:rsidRPr="00541C41" w:rsidRDefault="00541C41" w:rsidP="00541C41">
            <w:pPr>
              <w:spacing w:after="0"/>
              <w:rPr>
                <w:vertAlign w:val="subscript"/>
                <w:lang w:val="pt-BR"/>
              </w:rPr>
            </w:pPr>
          </w:p>
          <w:p w14:paraId="13E90D0D" w14:textId="77777777" w:rsidR="00541C41" w:rsidRPr="00541C41" w:rsidRDefault="00541C41" w:rsidP="00541C41">
            <w:pPr>
              <w:spacing w:after="0"/>
              <w:rPr>
                <w:rFonts w:eastAsia="Times New Roman"/>
              </w:rPr>
            </w:pPr>
            <w:r w:rsidRPr="00541C41">
              <w:rPr>
                <w:rFonts w:eastAsia="Times New Roman"/>
                <w:sz w:val="26"/>
                <w:szCs w:val="26"/>
                <w:lang w:val="nl-NL"/>
              </w:rPr>
              <w:object w:dxaOrig="4529" w:dyaOrig="4111" w14:anchorId="421DE797">
                <v:shape id="_x0000_i1233" type="#_x0000_t75" style="width:225.75pt;height:206.25pt" o:ole="">
                  <v:imagedata r:id="rId512" o:title=""/>
                </v:shape>
                <o:OLEObject Type="Embed" ProgID="PBrush" ShapeID="_x0000_i1233" DrawAspect="Content" ObjectID="_1773308316" r:id="rId513"/>
              </w:object>
            </w:r>
          </w:p>
        </w:tc>
        <w:tc>
          <w:tcPr>
            <w:tcW w:w="953" w:type="dxa"/>
            <w:tcBorders>
              <w:top w:val="single" w:sz="4" w:space="0" w:color="auto"/>
              <w:left w:val="single" w:sz="4" w:space="0" w:color="auto"/>
              <w:bottom w:val="nil"/>
              <w:right w:val="single" w:sz="4" w:space="0" w:color="auto"/>
            </w:tcBorders>
          </w:tcPr>
          <w:p w14:paraId="6EA6583A" w14:textId="77777777" w:rsidR="00541C41" w:rsidRPr="00541C41" w:rsidRDefault="00541C41" w:rsidP="00541C41">
            <w:pPr>
              <w:spacing w:after="0"/>
              <w:rPr>
                <w:rFonts w:eastAsia="Times New Roman"/>
              </w:rPr>
            </w:pPr>
          </w:p>
        </w:tc>
      </w:tr>
      <w:tr w:rsidR="00541C41" w:rsidRPr="00541C41" w14:paraId="0F121AD2" w14:textId="77777777" w:rsidTr="00ED0561">
        <w:trPr>
          <w:gridAfter w:val="1"/>
          <w:wAfter w:w="206" w:type="dxa"/>
        </w:trPr>
        <w:tc>
          <w:tcPr>
            <w:tcW w:w="1204" w:type="dxa"/>
            <w:vMerge/>
          </w:tcPr>
          <w:p w14:paraId="01367B2A" w14:textId="77777777" w:rsidR="00541C41" w:rsidRPr="00541C41" w:rsidRDefault="00541C41" w:rsidP="00541C41">
            <w:pPr>
              <w:spacing w:after="0"/>
              <w:jc w:val="center"/>
              <w:rPr>
                <w:rFonts w:eastAsia="Times New Roman"/>
                <w:b/>
              </w:rPr>
            </w:pPr>
          </w:p>
        </w:tc>
        <w:tc>
          <w:tcPr>
            <w:tcW w:w="8010" w:type="dxa"/>
            <w:gridSpan w:val="2"/>
            <w:vMerge/>
          </w:tcPr>
          <w:p w14:paraId="221FACB0" w14:textId="77777777" w:rsidR="00541C41" w:rsidRPr="00541C41" w:rsidRDefault="00541C41" w:rsidP="00541C41">
            <w:pPr>
              <w:spacing w:after="0"/>
              <w:rPr>
                <w:rFonts w:eastAsia="Times New Roman"/>
              </w:rPr>
            </w:pPr>
          </w:p>
        </w:tc>
        <w:tc>
          <w:tcPr>
            <w:tcW w:w="953" w:type="dxa"/>
            <w:tcBorders>
              <w:top w:val="nil"/>
            </w:tcBorders>
          </w:tcPr>
          <w:p w14:paraId="343098C8" w14:textId="77777777" w:rsidR="00541C41" w:rsidRPr="00541C41" w:rsidRDefault="00541C41" w:rsidP="00541C41">
            <w:pPr>
              <w:spacing w:after="0"/>
              <w:rPr>
                <w:rFonts w:eastAsia="Times New Roman"/>
                <w:lang w:val="fr-FR"/>
              </w:rPr>
            </w:pPr>
            <w:r w:rsidRPr="00541C41">
              <w:rPr>
                <w:rFonts w:eastAsia="Times New Roman"/>
                <w:lang w:val="fr-FR"/>
              </w:rPr>
              <w:t>0,5</w:t>
            </w:r>
          </w:p>
          <w:p w14:paraId="47620284" w14:textId="77777777" w:rsidR="00541C41" w:rsidRPr="00541C41" w:rsidRDefault="00541C41" w:rsidP="00541C41">
            <w:pPr>
              <w:spacing w:after="0"/>
              <w:rPr>
                <w:rFonts w:eastAsia="Times New Roman"/>
                <w:lang w:val="fr-FR"/>
              </w:rPr>
            </w:pPr>
          </w:p>
          <w:p w14:paraId="16075996" w14:textId="77777777" w:rsidR="00541C41" w:rsidRPr="00541C41" w:rsidRDefault="00541C41" w:rsidP="00541C41">
            <w:pPr>
              <w:spacing w:after="0"/>
              <w:rPr>
                <w:rFonts w:eastAsia="Times New Roman"/>
                <w:lang w:val="fr-FR"/>
              </w:rPr>
            </w:pPr>
          </w:p>
          <w:p w14:paraId="33048032" w14:textId="77777777" w:rsidR="00541C41" w:rsidRPr="00541C41" w:rsidRDefault="00541C41" w:rsidP="00541C41">
            <w:pPr>
              <w:spacing w:after="0"/>
              <w:rPr>
                <w:rFonts w:eastAsia="Times New Roman"/>
                <w:lang w:val="fr-FR"/>
              </w:rPr>
            </w:pPr>
          </w:p>
          <w:p w14:paraId="4EB6DA8D" w14:textId="77777777" w:rsidR="00541C41" w:rsidRPr="00541C41" w:rsidRDefault="00541C41" w:rsidP="00541C41">
            <w:pPr>
              <w:spacing w:after="0"/>
              <w:rPr>
                <w:rFonts w:eastAsia="Times New Roman"/>
                <w:lang w:val="fr-FR"/>
              </w:rPr>
            </w:pPr>
            <w:r w:rsidRPr="00541C41">
              <w:rPr>
                <w:rFonts w:eastAsia="Times New Roman"/>
                <w:lang w:val="fr-FR"/>
              </w:rPr>
              <w:t>0,5</w:t>
            </w:r>
          </w:p>
          <w:p w14:paraId="57EB2BA3" w14:textId="77777777" w:rsidR="00541C41" w:rsidRPr="00541C41" w:rsidRDefault="00541C41" w:rsidP="00541C41">
            <w:pPr>
              <w:spacing w:after="0"/>
              <w:rPr>
                <w:rFonts w:eastAsia="Times New Roman"/>
                <w:lang w:val="fr-FR"/>
              </w:rPr>
            </w:pPr>
          </w:p>
          <w:p w14:paraId="73F5F2F0" w14:textId="77777777" w:rsidR="00541C41" w:rsidRPr="00541C41" w:rsidRDefault="00541C41" w:rsidP="00541C41">
            <w:pPr>
              <w:spacing w:after="0"/>
              <w:rPr>
                <w:rFonts w:eastAsia="Times New Roman"/>
                <w:lang w:val="fr-FR"/>
              </w:rPr>
            </w:pPr>
          </w:p>
          <w:p w14:paraId="3D75E284" w14:textId="77777777" w:rsidR="00541C41" w:rsidRPr="00541C41" w:rsidRDefault="00541C41" w:rsidP="00541C41">
            <w:pPr>
              <w:spacing w:after="0"/>
              <w:rPr>
                <w:rFonts w:eastAsia="Times New Roman"/>
                <w:lang w:val="fr-FR"/>
              </w:rPr>
            </w:pPr>
          </w:p>
          <w:p w14:paraId="6E7FA935" w14:textId="77777777" w:rsidR="00541C41" w:rsidRPr="00541C41" w:rsidRDefault="00541C41" w:rsidP="00541C41">
            <w:pPr>
              <w:spacing w:after="0"/>
              <w:rPr>
                <w:rFonts w:eastAsia="Times New Roman"/>
                <w:lang w:val="fr-FR"/>
              </w:rPr>
            </w:pPr>
          </w:p>
          <w:p w14:paraId="328B4C7E" w14:textId="77777777" w:rsidR="00541C41" w:rsidRPr="00541C41" w:rsidRDefault="00541C41" w:rsidP="00541C41">
            <w:pPr>
              <w:spacing w:after="0"/>
              <w:rPr>
                <w:rFonts w:eastAsia="Times New Roman"/>
                <w:lang w:val="fr-FR"/>
              </w:rPr>
            </w:pPr>
          </w:p>
          <w:p w14:paraId="25024987" w14:textId="77777777" w:rsidR="00541C41" w:rsidRPr="00541C41" w:rsidRDefault="00541C41" w:rsidP="00541C41">
            <w:pPr>
              <w:spacing w:after="0"/>
              <w:rPr>
                <w:rFonts w:eastAsia="Times New Roman"/>
                <w:lang w:val="fr-FR"/>
              </w:rPr>
            </w:pPr>
          </w:p>
          <w:p w14:paraId="63CB8C05" w14:textId="77777777" w:rsidR="00541C41" w:rsidRPr="00541C41" w:rsidRDefault="00541C41" w:rsidP="00541C41">
            <w:pPr>
              <w:spacing w:after="0"/>
              <w:rPr>
                <w:rFonts w:eastAsia="Times New Roman"/>
                <w:lang w:val="fr-FR"/>
              </w:rPr>
            </w:pPr>
            <w:r w:rsidRPr="00541C41">
              <w:rPr>
                <w:rFonts w:eastAsia="Times New Roman"/>
                <w:lang w:val="fr-FR"/>
              </w:rPr>
              <w:t>0,2 5</w:t>
            </w:r>
          </w:p>
          <w:p w14:paraId="12C77CB4" w14:textId="77777777" w:rsidR="00541C41" w:rsidRPr="00541C41" w:rsidRDefault="00541C41" w:rsidP="00541C41">
            <w:pPr>
              <w:spacing w:after="0"/>
              <w:rPr>
                <w:rFonts w:eastAsia="Times New Roman"/>
                <w:lang w:val="fr-FR"/>
              </w:rPr>
            </w:pPr>
            <w:r w:rsidRPr="00541C41">
              <w:rPr>
                <w:rFonts w:eastAsia="Times New Roman"/>
                <w:lang w:val="fr-FR"/>
              </w:rPr>
              <w:t>0,25</w:t>
            </w:r>
          </w:p>
          <w:p w14:paraId="0A07B38D" w14:textId="77777777" w:rsidR="00541C41" w:rsidRPr="00541C41" w:rsidRDefault="00541C41" w:rsidP="00541C41">
            <w:pPr>
              <w:spacing w:after="0"/>
              <w:rPr>
                <w:rFonts w:eastAsia="Times New Roman"/>
                <w:lang w:val="fr-FR"/>
              </w:rPr>
            </w:pPr>
            <w:r w:rsidRPr="00541C41">
              <w:rPr>
                <w:rFonts w:eastAsia="Times New Roman"/>
                <w:lang w:val="fr-FR"/>
              </w:rPr>
              <w:t>0,5</w:t>
            </w:r>
          </w:p>
          <w:p w14:paraId="647FD780" w14:textId="77777777" w:rsidR="00541C41" w:rsidRPr="00541C41" w:rsidRDefault="00541C41" w:rsidP="00541C41">
            <w:pPr>
              <w:spacing w:after="0"/>
              <w:rPr>
                <w:rFonts w:eastAsia="Times New Roman"/>
                <w:lang w:val="fr-FR"/>
              </w:rPr>
            </w:pPr>
          </w:p>
          <w:p w14:paraId="177B3AF2" w14:textId="77777777" w:rsidR="00541C41" w:rsidRPr="00541C41" w:rsidRDefault="00541C41" w:rsidP="00541C41">
            <w:pPr>
              <w:spacing w:after="0"/>
              <w:rPr>
                <w:rFonts w:eastAsia="Times New Roman"/>
                <w:lang w:val="fr-FR"/>
              </w:rPr>
            </w:pPr>
          </w:p>
          <w:p w14:paraId="6D91098A" w14:textId="77777777" w:rsidR="00541C41" w:rsidRPr="00541C41" w:rsidRDefault="00541C41" w:rsidP="00541C41">
            <w:pPr>
              <w:spacing w:after="0"/>
              <w:rPr>
                <w:rFonts w:eastAsia="Times New Roman"/>
                <w:lang w:val="fr-FR"/>
              </w:rPr>
            </w:pPr>
          </w:p>
          <w:p w14:paraId="7027D2BD" w14:textId="77777777" w:rsidR="00541C41" w:rsidRPr="00541C41" w:rsidRDefault="00541C41" w:rsidP="00541C41">
            <w:pPr>
              <w:spacing w:after="0"/>
              <w:rPr>
                <w:rFonts w:eastAsia="Times New Roman"/>
                <w:lang w:val="fr-FR"/>
              </w:rPr>
            </w:pPr>
          </w:p>
          <w:p w14:paraId="42CC942C" w14:textId="77777777" w:rsidR="00541C41" w:rsidRPr="00541C41" w:rsidRDefault="00541C41" w:rsidP="00541C41">
            <w:pPr>
              <w:spacing w:after="0"/>
              <w:rPr>
                <w:rFonts w:eastAsia="Times New Roman"/>
                <w:lang w:val="fr-FR"/>
              </w:rPr>
            </w:pPr>
          </w:p>
          <w:p w14:paraId="3D5D2B09" w14:textId="77777777" w:rsidR="00541C41" w:rsidRPr="00541C41" w:rsidRDefault="00541C41" w:rsidP="00541C41">
            <w:pPr>
              <w:spacing w:after="0"/>
              <w:rPr>
                <w:rFonts w:eastAsia="Times New Roman"/>
                <w:lang w:val="fr-FR"/>
              </w:rPr>
            </w:pPr>
          </w:p>
          <w:p w14:paraId="3A48C3F3" w14:textId="77777777" w:rsidR="00541C41" w:rsidRPr="00541C41" w:rsidRDefault="00541C41" w:rsidP="00541C41">
            <w:pPr>
              <w:spacing w:after="0"/>
              <w:rPr>
                <w:rFonts w:eastAsia="Times New Roman"/>
                <w:lang w:val="fr-FR"/>
              </w:rPr>
            </w:pPr>
          </w:p>
          <w:p w14:paraId="1492064A" w14:textId="77777777" w:rsidR="00541C41" w:rsidRPr="00541C41" w:rsidRDefault="00541C41" w:rsidP="00541C41">
            <w:pPr>
              <w:spacing w:after="0"/>
              <w:rPr>
                <w:rFonts w:eastAsia="Times New Roman"/>
                <w:lang w:val="fr-FR"/>
              </w:rPr>
            </w:pPr>
          </w:p>
          <w:p w14:paraId="41080386" w14:textId="77777777" w:rsidR="00541C41" w:rsidRPr="00541C41" w:rsidRDefault="00541C41" w:rsidP="00541C41">
            <w:pPr>
              <w:spacing w:after="0"/>
              <w:rPr>
                <w:rFonts w:eastAsia="Times New Roman"/>
                <w:lang w:val="fr-FR"/>
              </w:rPr>
            </w:pPr>
          </w:p>
          <w:p w14:paraId="6B7BFFD2" w14:textId="77777777" w:rsidR="00541C41" w:rsidRPr="00541C41" w:rsidRDefault="00541C41" w:rsidP="00541C41">
            <w:pPr>
              <w:spacing w:after="0"/>
              <w:rPr>
                <w:rFonts w:eastAsia="Times New Roman"/>
                <w:lang w:val="fr-FR"/>
              </w:rPr>
            </w:pPr>
            <w:r w:rsidRPr="00541C41">
              <w:rPr>
                <w:rFonts w:eastAsia="Times New Roman"/>
                <w:lang w:val="fr-FR"/>
              </w:rPr>
              <w:t>1,0</w:t>
            </w:r>
          </w:p>
        </w:tc>
      </w:tr>
      <w:tr w:rsidR="00541C41" w:rsidRPr="00541C41" w14:paraId="4F33150D" w14:textId="77777777" w:rsidTr="009D19B8">
        <w:tc>
          <w:tcPr>
            <w:tcW w:w="1204" w:type="dxa"/>
          </w:tcPr>
          <w:p w14:paraId="449BA3C2" w14:textId="77777777" w:rsidR="00541C41" w:rsidRPr="00541C41" w:rsidRDefault="00541C41" w:rsidP="00541C41">
            <w:pPr>
              <w:spacing w:after="0"/>
              <w:rPr>
                <w:rFonts w:eastAsia="Times New Roman"/>
              </w:rPr>
            </w:pPr>
          </w:p>
          <w:p w14:paraId="21E62F88" w14:textId="77777777" w:rsidR="00541C41" w:rsidRPr="00541C41" w:rsidRDefault="00541C41" w:rsidP="00541C41">
            <w:pPr>
              <w:spacing w:after="0"/>
              <w:rPr>
                <w:rFonts w:eastAsia="Times New Roman"/>
              </w:rPr>
            </w:pPr>
          </w:p>
          <w:p w14:paraId="16BA3705" w14:textId="77777777" w:rsidR="00541C41" w:rsidRPr="00541C41" w:rsidRDefault="00541C41" w:rsidP="00541C41">
            <w:pPr>
              <w:spacing w:after="0"/>
              <w:rPr>
                <w:rFonts w:eastAsia="Times New Roman"/>
                <w:b/>
              </w:rPr>
            </w:pPr>
            <w:r w:rsidRPr="00541C41">
              <w:rPr>
                <w:rFonts w:eastAsia="Times New Roman"/>
              </w:rPr>
              <w:t xml:space="preserve">     </w:t>
            </w:r>
            <w:r w:rsidRPr="00541C41">
              <w:rPr>
                <w:rFonts w:eastAsia="Times New Roman"/>
                <w:b/>
              </w:rPr>
              <w:t>6</w:t>
            </w:r>
          </w:p>
          <w:p w14:paraId="00DD80A7" w14:textId="77777777" w:rsidR="00541C41" w:rsidRPr="00541C41" w:rsidRDefault="00541C41" w:rsidP="00541C41">
            <w:pPr>
              <w:spacing w:after="0"/>
              <w:ind w:firstLine="67"/>
              <w:jc w:val="both"/>
              <w:rPr>
                <w:rFonts w:eastAsia="Times New Roman"/>
              </w:rPr>
            </w:pPr>
            <w:r w:rsidRPr="00541C41">
              <w:rPr>
                <w:rFonts w:eastAsia="Times New Roman"/>
              </w:rPr>
              <w:t>(4.0 điểm)</w:t>
            </w:r>
          </w:p>
          <w:p w14:paraId="4C9D453C" w14:textId="77777777" w:rsidR="00541C41" w:rsidRPr="00541C41" w:rsidRDefault="00541C41" w:rsidP="00541C41">
            <w:pPr>
              <w:spacing w:after="0"/>
              <w:jc w:val="center"/>
              <w:rPr>
                <w:rFonts w:eastAsia="Times New Roman"/>
              </w:rPr>
            </w:pPr>
          </w:p>
        </w:tc>
        <w:tc>
          <w:tcPr>
            <w:tcW w:w="7904" w:type="dxa"/>
          </w:tcPr>
          <w:p w14:paraId="4875DBF9" w14:textId="77777777" w:rsidR="00541C41" w:rsidRPr="00541C41" w:rsidRDefault="00541C41" w:rsidP="00541C41">
            <w:pPr>
              <w:spacing w:after="0"/>
              <w:rPr>
                <w:rFonts w:eastAsia="Times New Roman"/>
              </w:rPr>
            </w:pPr>
          </w:p>
          <w:p w14:paraId="6C84C834" w14:textId="77777777" w:rsidR="00541C41" w:rsidRPr="00541C41" w:rsidRDefault="00541C41" w:rsidP="00D07AEF">
            <w:pPr>
              <w:numPr>
                <w:ilvl w:val="0"/>
                <w:numId w:val="47"/>
              </w:numPr>
              <w:tabs>
                <w:tab w:val="left" w:pos="374"/>
              </w:tabs>
              <w:spacing w:after="0" w:line="240" w:lineRule="auto"/>
              <w:jc w:val="both"/>
              <w:rPr>
                <w:rFonts w:eastAsia="Times New Roman"/>
              </w:rPr>
            </w:pPr>
            <w:r w:rsidRPr="00541C41">
              <w:rPr>
                <w:rFonts w:eastAsia="Times New Roman"/>
              </w:rPr>
              <w:t>Móc lực kế vào vật xác định trọng lượng của vật trong không khí P</w:t>
            </w:r>
            <w:r w:rsidRPr="00541C41">
              <w:rPr>
                <w:rFonts w:eastAsia="Times New Roman"/>
                <w:vertAlign w:val="subscript"/>
              </w:rPr>
              <w:t>1</w:t>
            </w:r>
          </w:p>
          <w:p w14:paraId="3D01708C" w14:textId="77777777" w:rsidR="00541C41" w:rsidRPr="00541C41" w:rsidRDefault="00541C41" w:rsidP="00D07AEF">
            <w:pPr>
              <w:numPr>
                <w:ilvl w:val="0"/>
                <w:numId w:val="47"/>
              </w:numPr>
              <w:tabs>
                <w:tab w:val="left" w:pos="374"/>
              </w:tabs>
              <w:spacing w:after="0" w:line="240" w:lineRule="auto"/>
              <w:jc w:val="both"/>
              <w:rPr>
                <w:rFonts w:eastAsia="Times New Roman"/>
              </w:rPr>
            </w:pPr>
            <w:r w:rsidRPr="00541C41">
              <w:rPr>
                <w:rFonts w:eastAsia="Times New Roman"/>
              </w:rPr>
              <w:t>Móc lực kế vào vật xác định trọng lượng của vật trong nước P</w:t>
            </w:r>
            <w:r w:rsidRPr="00541C41">
              <w:rPr>
                <w:rFonts w:eastAsia="Times New Roman"/>
                <w:vertAlign w:val="subscript"/>
              </w:rPr>
              <w:t>2</w:t>
            </w:r>
          </w:p>
          <w:p w14:paraId="7B4775DC" w14:textId="77777777" w:rsidR="00541C41" w:rsidRPr="00541C41" w:rsidRDefault="00541C41" w:rsidP="00D07AEF">
            <w:pPr>
              <w:numPr>
                <w:ilvl w:val="0"/>
                <w:numId w:val="47"/>
              </w:numPr>
              <w:tabs>
                <w:tab w:val="left" w:pos="374"/>
              </w:tabs>
              <w:spacing w:after="0" w:line="240" w:lineRule="auto"/>
              <w:jc w:val="both"/>
              <w:rPr>
                <w:rFonts w:eastAsia="Times New Roman"/>
              </w:rPr>
            </w:pPr>
            <w:r w:rsidRPr="00541C41">
              <w:rPr>
                <w:rFonts w:eastAsia="Times New Roman"/>
              </w:rPr>
              <w:t>Móc lực kế vào vật xác định trọng lượng của vật trong chất lỏng cần đo P</w:t>
            </w:r>
            <w:r w:rsidRPr="00541C41">
              <w:rPr>
                <w:rFonts w:eastAsia="Times New Roman"/>
                <w:vertAlign w:val="subscript"/>
              </w:rPr>
              <w:t>3</w:t>
            </w:r>
          </w:p>
          <w:p w14:paraId="7F81724D" w14:textId="77777777" w:rsidR="00541C41" w:rsidRPr="00541C41" w:rsidRDefault="00541C41" w:rsidP="00541C41">
            <w:pPr>
              <w:tabs>
                <w:tab w:val="left" w:pos="374"/>
              </w:tabs>
              <w:spacing w:after="0"/>
              <w:ind w:left="-57"/>
              <w:jc w:val="both"/>
              <w:rPr>
                <w:rFonts w:eastAsia="Times New Roman"/>
                <w:noProof/>
              </w:rPr>
            </w:pPr>
            <w:r w:rsidRPr="00541C41">
              <w:rPr>
                <w:rFonts w:eastAsia="Times New Roman"/>
                <w:noProof/>
              </w:rPr>
              <w:t xml:space="preserve">       Giải thích:</w:t>
            </w:r>
          </w:p>
          <w:p w14:paraId="240AFE11" w14:textId="77777777" w:rsidR="00541C41" w:rsidRPr="00541C41" w:rsidRDefault="00541C41" w:rsidP="00D07AEF">
            <w:pPr>
              <w:numPr>
                <w:ilvl w:val="0"/>
                <w:numId w:val="47"/>
              </w:numPr>
              <w:tabs>
                <w:tab w:val="left" w:pos="374"/>
              </w:tabs>
              <w:spacing w:after="0" w:line="240" w:lineRule="auto"/>
              <w:jc w:val="both"/>
              <w:rPr>
                <w:rFonts w:eastAsia="Times New Roman"/>
                <w:noProof/>
              </w:rPr>
            </w:pPr>
            <w:r w:rsidRPr="00541C41">
              <w:rPr>
                <w:rFonts w:eastAsia="Times New Roman"/>
                <w:noProof/>
              </w:rPr>
              <w:t>Từ giá trị P</w:t>
            </w:r>
            <w:r w:rsidRPr="00541C41">
              <w:rPr>
                <w:rFonts w:eastAsia="Times New Roman"/>
                <w:noProof/>
                <w:vertAlign w:val="subscript"/>
              </w:rPr>
              <w:t xml:space="preserve">1 </w:t>
            </w:r>
            <w:r w:rsidRPr="00541C41">
              <w:rPr>
                <w:rFonts w:eastAsia="Times New Roman"/>
                <w:noProof/>
              </w:rPr>
              <w:t>và P</w:t>
            </w:r>
            <w:r w:rsidRPr="00541C41">
              <w:rPr>
                <w:rFonts w:eastAsia="Times New Roman"/>
                <w:noProof/>
                <w:vertAlign w:val="subscript"/>
              </w:rPr>
              <w:t>2</w:t>
            </w:r>
            <w:r w:rsidRPr="00541C41">
              <w:rPr>
                <w:rFonts w:eastAsia="Times New Roman"/>
                <w:noProof/>
              </w:rPr>
              <w:t xml:space="preserve"> xác định được V thể tích vật nặng </w:t>
            </w:r>
            <w:r w:rsidRPr="00541C41">
              <w:rPr>
                <w:rFonts w:eastAsia="Times New Roman"/>
                <w:noProof/>
                <w:position w:val="-30"/>
              </w:rPr>
              <w:object w:dxaOrig="1200" w:dyaOrig="700" w14:anchorId="104A61BA">
                <v:shape id="_x0000_i1234" type="#_x0000_t75" style="width:60pt;height:35.25pt" o:ole="">
                  <v:imagedata r:id="rId514" o:title=""/>
                </v:shape>
                <o:OLEObject Type="Embed" ProgID="Equation.DSMT4" ShapeID="_x0000_i1234" DrawAspect="Content" ObjectID="_1773308317" r:id="rId515"/>
              </w:object>
            </w:r>
          </w:p>
          <w:p w14:paraId="54C1A306" w14:textId="77777777" w:rsidR="00541C41" w:rsidRPr="00541C41" w:rsidRDefault="00541C41" w:rsidP="00D07AEF">
            <w:pPr>
              <w:numPr>
                <w:ilvl w:val="0"/>
                <w:numId w:val="47"/>
              </w:numPr>
              <w:tabs>
                <w:tab w:val="left" w:pos="374"/>
              </w:tabs>
              <w:spacing w:after="0" w:line="240" w:lineRule="auto"/>
              <w:jc w:val="both"/>
              <w:rPr>
                <w:rFonts w:eastAsia="Times New Roman"/>
                <w:noProof/>
              </w:rPr>
            </w:pPr>
            <w:r w:rsidRPr="00541C41">
              <w:rPr>
                <w:rFonts w:eastAsia="Times New Roman"/>
                <w:noProof/>
              </w:rPr>
              <w:t xml:space="preserve">Ta có </w:t>
            </w:r>
            <w:r w:rsidRPr="00541C41">
              <w:rPr>
                <w:rFonts w:eastAsia="Times New Roman"/>
                <w:noProof/>
                <w:position w:val="-12"/>
              </w:rPr>
              <w:object w:dxaOrig="1400" w:dyaOrig="360" w14:anchorId="1093D632">
                <v:shape id="_x0000_i1235" type="#_x0000_t75" style="width:70.5pt;height:18pt" o:ole="">
                  <v:imagedata r:id="rId516" o:title=""/>
                </v:shape>
                <o:OLEObject Type="Embed" ProgID="Equation.DSMT4" ShapeID="_x0000_i1235" DrawAspect="Content" ObjectID="_1773308318" r:id="rId517"/>
              </w:object>
            </w:r>
          </w:p>
          <w:p w14:paraId="2397F6A5" w14:textId="77777777" w:rsidR="00541C41" w:rsidRPr="00541C41" w:rsidRDefault="00541C41" w:rsidP="00541C41">
            <w:pPr>
              <w:tabs>
                <w:tab w:val="left" w:pos="374"/>
              </w:tabs>
              <w:spacing w:after="0"/>
              <w:jc w:val="both"/>
              <w:rPr>
                <w:rFonts w:eastAsia="Times New Roman"/>
                <w:noProof/>
              </w:rPr>
            </w:pPr>
            <w:r w:rsidRPr="00541C41">
              <w:rPr>
                <w:rFonts w:eastAsia="Times New Roman"/>
              </w:rPr>
              <w:lastRenderedPageBreak/>
              <w:t xml:space="preserve">- </w:t>
            </w:r>
            <w:r w:rsidRPr="00541C41">
              <w:rPr>
                <w:rFonts w:eastAsia="Times New Roman"/>
                <w:noProof/>
              </w:rPr>
              <w:t xml:space="preserve">Sau đó lập biểu thức tính: </w:t>
            </w:r>
            <w:r w:rsidRPr="00541C41">
              <w:rPr>
                <w:rFonts w:eastAsia="Times New Roman"/>
                <w:noProof/>
                <w:position w:val="-30"/>
              </w:rPr>
              <w:object w:dxaOrig="1540" w:dyaOrig="700" w14:anchorId="128CE36E">
                <v:shape id="_x0000_i1236" type="#_x0000_t75" style="width:76.5pt;height:35.25pt" o:ole="">
                  <v:imagedata r:id="rId518" o:title=""/>
                </v:shape>
                <o:OLEObject Type="Embed" ProgID="Equation.DSMT4" ShapeID="_x0000_i1236" DrawAspect="Content" ObjectID="_1773308319" r:id="rId519"/>
              </w:object>
            </w:r>
            <w:r w:rsidRPr="00541C41">
              <w:rPr>
                <w:rFonts w:eastAsia="Times New Roman"/>
                <w:noProof/>
              </w:rPr>
              <w:t xml:space="preserve"> với d</w:t>
            </w:r>
            <w:r w:rsidRPr="00541C41">
              <w:rPr>
                <w:rFonts w:eastAsia="Times New Roman"/>
                <w:noProof/>
                <w:vertAlign w:val="subscript"/>
              </w:rPr>
              <w:t>n</w:t>
            </w:r>
            <w:r w:rsidRPr="00541C41">
              <w:rPr>
                <w:rFonts w:eastAsia="Times New Roman"/>
                <w:noProof/>
              </w:rPr>
              <w:t xml:space="preserve"> là trọng lượng riêng của nước</w:t>
            </w:r>
          </w:p>
          <w:p w14:paraId="17DDED23" w14:textId="77777777" w:rsidR="00541C41" w:rsidRPr="00541C41" w:rsidRDefault="00541C41" w:rsidP="00541C41">
            <w:pPr>
              <w:spacing w:after="0"/>
              <w:rPr>
                <w:rFonts w:eastAsia="Times New Roman"/>
              </w:rPr>
            </w:pPr>
          </w:p>
        </w:tc>
        <w:tc>
          <w:tcPr>
            <w:tcW w:w="1265" w:type="dxa"/>
            <w:gridSpan w:val="3"/>
          </w:tcPr>
          <w:p w14:paraId="37DF1F59" w14:textId="77777777" w:rsidR="00541C41" w:rsidRPr="00541C41" w:rsidRDefault="00541C41" w:rsidP="00541C41">
            <w:pPr>
              <w:spacing w:after="0"/>
              <w:rPr>
                <w:rFonts w:eastAsia="Times New Roman"/>
              </w:rPr>
            </w:pPr>
          </w:p>
          <w:p w14:paraId="05C265B0" w14:textId="77777777" w:rsidR="00541C41" w:rsidRPr="00541C41" w:rsidRDefault="00541C41" w:rsidP="00541C41">
            <w:pPr>
              <w:spacing w:after="0"/>
              <w:rPr>
                <w:rFonts w:eastAsia="Times New Roman"/>
              </w:rPr>
            </w:pPr>
            <w:r w:rsidRPr="00541C41">
              <w:rPr>
                <w:rFonts w:eastAsia="Times New Roman"/>
              </w:rPr>
              <w:t>0, 5đ</w:t>
            </w:r>
          </w:p>
          <w:p w14:paraId="0DC3C7F0" w14:textId="77777777" w:rsidR="00541C41" w:rsidRPr="00541C41" w:rsidRDefault="00541C41" w:rsidP="00541C41">
            <w:pPr>
              <w:spacing w:after="0"/>
              <w:rPr>
                <w:rFonts w:eastAsia="Times New Roman"/>
              </w:rPr>
            </w:pPr>
          </w:p>
          <w:p w14:paraId="2ADA021A" w14:textId="77777777" w:rsidR="00541C41" w:rsidRPr="00541C41" w:rsidRDefault="00541C41" w:rsidP="00541C41">
            <w:pPr>
              <w:spacing w:after="0"/>
              <w:rPr>
                <w:rFonts w:eastAsia="Times New Roman"/>
              </w:rPr>
            </w:pPr>
            <w:r w:rsidRPr="00541C41">
              <w:rPr>
                <w:rFonts w:eastAsia="Times New Roman"/>
              </w:rPr>
              <w:t>0, 5đ</w:t>
            </w:r>
          </w:p>
          <w:p w14:paraId="088F76F7" w14:textId="77777777" w:rsidR="00541C41" w:rsidRPr="00541C41" w:rsidRDefault="00541C41" w:rsidP="00541C41">
            <w:pPr>
              <w:spacing w:after="0"/>
              <w:rPr>
                <w:rFonts w:eastAsia="Times New Roman"/>
              </w:rPr>
            </w:pPr>
            <w:r w:rsidRPr="00541C41">
              <w:rPr>
                <w:rFonts w:eastAsia="Times New Roman"/>
              </w:rPr>
              <w:t>0, 5đ</w:t>
            </w:r>
          </w:p>
          <w:p w14:paraId="02D39B34" w14:textId="77777777" w:rsidR="00541C41" w:rsidRPr="00541C41" w:rsidRDefault="00541C41" w:rsidP="00541C41">
            <w:pPr>
              <w:spacing w:after="0"/>
              <w:rPr>
                <w:rFonts w:eastAsia="Times New Roman"/>
              </w:rPr>
            </w:pPr>
          </w:p>
          <w:p w14:paraId="0AF5D995" w14:textId="77777777" w:rsidR="00541C41" w:rsidRPr="00541C41" w:rsidRDefault="00541C41" w:rsidP="00541C41">
            <w:pPr>
              <w:spacing w:after="0"/>
              <w:rPr>
                <w:rFonts w:eastAsia="Times New Roman"/>
              </w:rPr>
            </w:pPr>
          </w:p>
          <w:p w14:paraId="14A8EBBF" w14:textId="77777777" w:rsidR="00541C41" w:rsidRPr="00541C41" w:rsidRDefault="00541C41" w:rsidP="00541C41">
            <w:pPr>
              <w:spacing w:after="0"/>
              <w:rPr>
                <w:rFonts w:eastAsia="Times New Roman"/>
              </w:rPr>
            </w:pPr>
            <w:r w:rsidRPr="00541C41">
              <w:rPr>
                <w:rFonts w:eastAsia="Times New Roman"/>
              </w:rPr>
              <w:t>0,75đ</w:t>
            </w:r>
          </w:p>
          <w:p w14:paraId="2F68B4DA" w14:textId="77777777" w:rsidR="00541C41" w:rsidRPr="00541C41" w:rsidRDefault="00541C41" w:rsidP="00541C41">
            <w:pPr>
              <w:spacing w:after="0"/>
              <w:rPr>
                <w:rFonts w:eastAsia="Times New Roman"/>
              </w:rPr>
            </w:pPr>
          </w:p>
          <w:p w14:paraId="5EEEDBCF" w14:textId="77777777" w:rsidR="00541C41" w:rsidRPr="00541C41" w:rsidRDefault="00541C41" w:rsidP="00541C41">
            <w:pPr>
              <w:spacing w:after="0"/>
              <w:rPr>
                <w:rFonts w:eastAsia="Times New Roman"/>
              </w:rPr>
            </w:pPr>
            <w:r w:rsidRPr="00541C41">
              <w:rPr>
                <w:rFonts w:eastAsia="Times New Roman"/>
              </w:rPr>
              <w:t>0, 75đ</w:t>
            </w:r>
          </w:p>
          <w:p w14:paraId="0C7376C5" w14:textId="77777777" w:rsidR="00541C41" w:rsidRPr="00541C41" w:rsidRDefault="00541C41" w:rsidP="00541C41">
            <w:pPr>
              <w:spacing w:after="0"/>
              <w:rPr>
                <w:rFonts w:eastAsia="Times New Roman"/>
              </w:rPr>
            </w:pPr>
          </w:p>
          <w:p w14:paraId="44A02833" w14:textId="77777777" w:rsidR="00541C41" w:rsidRPr="00541C41" w:rsidRDefault="00541C41" w:rsidP="00541C41">
            <w:pPr>
              <w:spacing w:after="0"/>
              <w:rPr>
                <w:rFonts w:eastAsia="Times New Roman"/>
              </w:rPr>
            </w:pPr>
            <w:r w:rsidRPr="00541C41">
              <w:rPr>
                <w:rFonts w:eastAsia="Times New Roman"/>
              </w:rPr>
              <w:t>1.0đ</w:t>
            </w:r>
          </w:p>
        </w:tc>
      </w:tr>
    </w:tbl>
    <w:p w14:paraId="75BB7C78" w14:textId="77777777" w:rsidR="00541C41" w:rsidRPr="00541C41" w:rsidRDefault="00541C41" w:rsidP="00541C41">
      <w:pPr>
        <w:spacing w:after="0"/>
        <w:rPr>
          <w:lang w:val="fr-FR"/>
        </w:rPr>
      </w:pPr>
    </w:p>
    <w:tbl>
      <w:tblPr>
        <w:tblW w:w="0" w:type="auto"/>
        <w:tblLook w:val="01E0" w:firstRow="1" w:lastRow="1" w:firstColumn="1" w:lastColumn="1" w:noHBand="0" w:noVBand="0"/>
      </w:tblPr>
      <w:tblGrid>
        <w:gridCol w:w="3891"/>
        <w:gridCol w:w="6030"/>
      </w:tblGrid>
      <w:tr w:rsidR="00541C41" w:rsidRPr="00541C41" w14:paraId="0F818C2E" w14:textId="77777777" w:rsidTr="006B56A4">
        <w:trPr>
          <w:trHeight w:val="1258"/>
        </w:trPr>
        <w:tc>
          <w:tcPr>
            <w:tcW w:w="3891" w:type="dxa"/>
            <w:hideMark/>
          </w:tcPr>
          <w:p w14:paraId="44A627AB" w14:textId="77777777" w:rsidR="00541C41" w:rsidRPr="00541C41" w:rsidRDefault="00541C41" w:rsidP="00541C41">
            <w:pPr>
              <w:spacing w:after="0"/>
              <w:rPr>
                <w:b/>
                <w:sz w:val="24"/>
                <w:szCs w:val="24"/>
              </w:rPr>
            </w:pPr>
            <w:r w:rsidRPr="00541C41">
              <w:rPr>
                <w:b/>
                <w:sz w:val="24"/>
                <w:szCs w:val="24"/>
              </w:rPr>
              <w:t>PHÒNG GD&amp;ĐTQUẢNGXƯƠNG</w:t>
            </w:r>
          </w:p>
          <w:p w14:paraId="354C9467" w14:textId="77777777" w:rsidR="00541C41" w:rsidRPr="00541C41" w:rsidRDefault="00541C41" w:rsidP="00541C41">
            <w:pPr>
              <w:spacing w:after="0"/>
              <w:rPr>
                <w:b/>
                <w:sz w:val="24"/>
                <w:szCs w:val="24"/>
              </w:rPr>
            </w:pPr>
            <w:r w:rsidRPr="00541C41">
              <w:rPr>
                <w:sz w:val="20"/>
              </w:rPr>
              <w:t xml:space="preserve"> </w:t>
            </w:r>
            <w:r w:rsidRPr="00541C41">
              <w:rPr>
                <w:b/>
                <w:sz w:val="24"/>
                <w:szCs w:val="24"/>
              </w:rPr>
              <w:t>TRƯỜNG THCS QUẢNG VĂN</w:t>
            </w:r>
          </w:p>
        </w:tc>
        <w:tc>
          <w:tcPr>
            <w:tcW w:w="6030" w:type="dxa"/>
          </w:tcPr>
          <w:p w14:paraId="55E5FF9E" w14:textId="77777777" w:rsidR="00541C41" w:rsidRPr="00541C41" w:rsidRDefault="00541C41" w:rsidP="00541C41">
            <w:pPr>
              <w:spacing w:after="0"/>
              <w:rPr>
                <w:b/>
                <w:sz w:val="32"/>
                <w:szCs w:val="32"/>
              </w:rPr>
            </w:pPr>
            <w:r w:rsidRPr="00541C41">
              <w:rPr>
                <w:b/>
              </w:rPr>
              <w:t xml:space="preserve">   </w:t>
            </w:r>
            <w:r w:rsidRPr="00541C41">
              <w:rPr>
                <w:b/>
                <w:sz w:val="32"/>
                <w:szCs w:val="32"/>
              </w:rPr>
              <w:t xml:space="preserve">ĐỀ GIAO LƯU HỌC SINH GIỎI LỚP 8                                  </w:t>
            </w:r>
          </w:p>
          <w:p w14:paraId="738C462F" w14:textId="77777777" w:rsidR="00541C41" w:rsidRPr="00541C41" w:rsidRDefault="00541C41" w:rsidP="00541C41">
            <w:pPr>
              <w:spacing w:after="0"/>
              <w:jc w:val="center"/>
              <w:rPr>
                <w:b/>
              </w:rPr>
            </w:pPr>
            <w:r w:rsidRPr="00541C41">
              <w:rPr>
                <w:b/>
              </w:rPr>
              <w:t>NĂM HỌC 2023-2024</w:t>
            </w:r>
          </w:p>
          <w:p w14:paraId="676D6797" w14:textId="77777777" w:rsidR="00541C41" w:rsidRPr="00541C41" w:rsidRDefault="00541C41" w:rsidP="00541C41">
            <w:pPr>
              <w:spacing w:after="0"/>
              <w:jc w:val="center"/>
              <w:rPr>
                <w:b/>
              </w:rPr>
            </w:pPr>
            <w:r w:rsidRPr="00541C41">
              <w:rPr>
                <w:b/>
              </w:rPr>
              <w:t>Môn:  KHTN</w:t>
            </w:r>
          </w:p>
          <w:p w14:paraId="6B2C090F" w14:textId="77777777" w:rsidR="00541C41" w:rsidRPr="00541C41" w:rsidRDefault="00541C41" w:rsidP="00541C41">
            <w:pPr>
              <w:spacing w:after="0"/>
              <w:jc w:val="center"/>
            </w:pPr>
            <w:r w:rsidRPr="00541C41">
              <w:t xml:space="preserve">Thời gian: </w:t>
            </w:r>
            <w:r w:rsidRPr="00541C41">
              <w:rPr>
                <w:b/>
              </w:rPr>
              <w:t>150</w:t>
            </w:r>
            <w:r w:rsidRPr="00541C41">
              <w:t xml:space="preserve"> phút (</w:t>
            </w:r>
            <w:r w:rsidRPr="00541C41">
              <w:rPr>
                <w:i/>
              </w:rPr>
              <w:t>không kể thời gian giao đề</w:t>
            </w:r>
            <w:r w:rsidRPr="00541C41">
              <w:t>)</w:t>
            </w:r>
          </w:p>
          <w:p w14:paraId="1364724C" w14:textId="77777777" w:rsidR="00541C41" w:rsidRPr="00541C41" w:rsidRDefault="00541C41" w:rsidP="00541C41">
            <w:pPr>
              <w:spacing w:after="0"/>
              <w:jc w:val="center"/>
              <w:rPr>
                <w:i/>
                <w:sz w:val="26"/>
                <w:szCs w:val="26"/>
              </w:rPr>
            </w:pPr>
          </w:p>
        </w:tc>
      </w:tr>
    </w:tbl>
    <w:p w14:paraId="77EB6785" w14:textId="77777777" w:rsidR="00541C41" w:rsidRPr="00541C41" w:rsidRDefault="00541C41" w:rsidP="00541C41">
      <w:pPr>
        <w:shd w:val="clear" w:color="auto" w:fill="FFFFFF"/>
        <w:spacing w:after="0"/>
        <w:jc w:val="both"/>
        <w:rPr>
          <w:b/>
          <w:bCs/>
          <w:sz w:val="32"/>
          <w:szCs w:val="32"/>
          <w:u w:val="single"/>
        </w:rPr>
      </w:pPr>
    </w:p>
    <w:p w14:paraId="1CEF5CF8" w14:textId="77777777" w:rsidR="00541C41" w:rsidRPr="00541C41" w:rsidRDefault="00541C41" w:rsidP="00541C41">
      <w:pPr>
        <w:autoSpaceDE w:val="0"/>
        <w:autoSpaceDN w:val="0"/>
        <w:adjustRightInd w:val="0"/>
        <w:spacing w:after="0"/>
        <w:jc w:val="both"/>
        <w:rPr>
          <w:i/>
          <w:iCs/>
          <w:sz w:val="32"/>
          <w:szCs w:val="32"/>
        </w:rPr>
      </w:pPr>
      <w:r w:rsidRPr="00541C41">
        <w:rPr>
          <w:i/>
          <w:iCs/>
          <w:sz w:val="32"/>
          <w:szCs w:val="32"/>
          <w:lang w:val="en"/>
        </w:rPr>
        <w:t>(</w:t>
      </w:r>
      <w:r w:rsidRPr="00541C41">
        <w:rPr>
          <w:b/>
          <w:bCs/>
          <w:i/>
          <w:iCs/>
          <w:sz w:val="32"/>
          <w:szCs w:val="32"/>
          <w:lang w:val="en"/>
        </w:rPr>
        <w:t>L</w:t>
      </w:r>
      <w:r w:rsidRPr="00541C41">
        <w:rPr>
          <w:b/>
          <w:bCs/>
          <w:i/>
          <w:iCs/>
          <w:sz w:val="32"/>
          <w:szCs w:val="32"/>
          <w:lang w:val="vi-VN"/>
        </w:rPr>
        <w:t xml:space="preserve">ưu </w:t>
      </w:r>
      <w:r w:rsidRPr="00541C41">
        <w:rPr>
          <w:b/>
          <w:bCs/>
          <w:i/>
          <w:iCs/>
          <w:sz w:val="32"/>
          <w:szCs w:val="32"/>
        </w:rPr>
        <w:t>ý:</w:t>
      </w:r>
      <w:r w:rsidRPr="00541C41">
        <w:rPr>
          <w:i/>
          <w:iCs/>
          <w:sz w:val="32"/>
          <w:szCs w:val="32"/>
        </w:rPr>
        <w:t xml:space="preserve"> Thí sinh phải làm bài phần thi bắt buộc của cả 3 phân môn. Còn phần thi tự chọn thí sinh chỉ được lựa chọn 1 trong 3 phân môn, chọn phân môn nào thì làm bài thi vào tờ giấy thi của phân môn đó).</w:t>
      </w:r>
    </w:p>
    <w:p w14:paraId="25CE4F1E" w14:textId="77777777" w:rsidR="00541C41" w:rsidRPr="00541C41" w:rsidRDefault="00541C41" w:rsidP="00541C41">
      <w:pPr>
        <w:autoSpaceDE w:val="0"/>
        <w:autoSpaceDN w:val="0"/>
        <w:adjustRightInd w:val="0"/>
        <w:spacing w:after="0"/>
        <w:rPr>
          <w:b/>
          <w:bCs/>
          <w:sz w:val="32"/>
          <w:szCs w:val="32"/>
          <w:lang w:val="en"/>
        </w:rPr>
      </w:pPr>
      <w:r w:rsidRPr="00541C41">
        <w:rPr>
          <w:b/>
          <w:bCs/>
          <w:sz w:val="32"/>
          <w:szCs w:val="32"/>
          <w:lang w:val="en"/>
        </w:rPr>
        <w:t>I. PHẦN THI BẮT BUỘC (6,0 điểm)</w:t>
      </w:r>
    </w:p>
    <w:p w14:paraId="76BDEE23" w14:textId="77777777" w:rsidR="00541C41" w:rsidRPr="00541C41" w:rsidRDefault="00541C41" w:rsidP="00541C41">
      <w:pPr>
        <w:autoSpaceDE w:val="0"/>
        <w:autoSpaceDN w:val="0"/>
        <w:adjustRightInd w:val="0"/>
        <w:spacing w:after="0"/>
        <w:rPr>
          <w:b/>
          <w:bCs/>
          <w:sz w:val="32"/>
          <w:szCs w:val="32"/>
        </w:rPr>
      </w:pPr>
      <w:r w:rsidRPr="00541C41">
        <w:rPr>
          <w:b/>
          <w:bCs/>
          <w:sz w:val="32"/>
          <w:szCs w:val="32"/>
          <w:lang w:val="en"/>
        </w:rPr>
        <w:t xml:space="preserve">A. PHÂN MÔN </w:t>
      </w:r>
      <w:r w:rsidRPr="00541C41">
        <w:rPr>
          <w:b/>
          <w:bCs/>
          <w:sz w:val="32"/>
          <w:szCs w:val="32"/>
          <w:lang w:val="vi-VN"/>
        </w:rPr>
        <w:t>VẬT L</w:t>
      </w:r>
      <w:r w:rsidRPr="00541C41">
        <w:rPr>
          <w:b/>
          <w:bCs/>
          <w:sz w:val="32"/>
          <w:szCs w:val="32"/>
        </w:rPr>
        <w:t xml:space="preserve">Í </w:t>
      </w:r>
      <w:r w:rsidRPr="00541C41">
        <w:rPr>
          <w:b/>
          <w:bCs/>
          <w:sz w:val="32"/>
          <w:szCs w:val="32"/>
          <w:lang w:val="en"/>
        </w:rPr>
        <w:t>(2,0 điểm)</w:t>
      </w:r>
    </w:p>
    <w:p w14:paraId="6F65B66A" w14:textId="77777777" w:rsidR="00541C41" w:rsidRPr="00541C41" w:rsidRDefault="00541C41" w:rsidP="00541C41">
      <w:pPr>
        <w:shd w:val="clear" w:color="auto" w:fill="FFFFFF"/>
        <w:spacing w:after="0"/>
        <w:jc w:val="both"/>
        <w:rPr>
          <w:sz w:val="32"/>
          <w:szCs w:val="32"/>
          <w:shd w:val="clear" w:color="auto" w:fill="FFFFFF"/>
        </w:rPr>
      </w:pPr>
      <w:r w:rsidRPr="00541C41">
        <w:rPr>
          <w:b/>
          <w:bCs/>
          <w:sz w:val="32"/>
          <w:szCs w:val="32"/>
          <w:u w:val="single"/>
        </w:rPr>
        <w:t>Câu 1</w:t>
      </w:r>
      <w:r w:rsidRPr="00541C41">
        <w:rPr>
          <w:b/>
          <w:bCs/>
          <w:sz w:val="32"/>
          <w:szCs w:val="32"/>
        </w:rPr>
        <w:t>: </w:t>
      </w:r>
      <w:r w:rsidRPr="00541C41">
        <w:rPr>
          <w:bCs/>
          <w:i/>
          <w:sz w:val="32"/>
          <w:szCs w:val="32"/>
        </w:rPr>
        <w:t>(</w:t>
      </w:r>
      <w:r w:rsidRPr="00541C41">
        <w:rPr>
          <w:color w:val="000000"/>
        </w:rPr>
        <w:t>1,0 điểm)</w:t>
      </w:r>
      <w:r w:rsidRPr="00541C41">
        <w:rPr>
          <w:bCs/>
          <w:sz w:val="32"/>
          <w:szCs w:val="32"/>
        </w:rPr>
        <w:t xml:space="preserve"> </w:t>
      </w:r>
      <w:r w:rsidRPr="00541C41">
        <w:rPr>
          <w:sz w:val="32"/>
          <w:szCs w:val="32"/>
          <w:shd w:val="clear" w:color="auto" w:fill="FFFFFF"/>
        </w:rPr>
        <w:t xml:space="preserve">Một vật chuyển động trong nửa thời gian đầu với tốc độ 40 km/h; nửa thời gian sau với tốc độ 30 km/h. </w:t>
      </w:r>
    </w:p>
    <w:p w14:paraId="2C13EA88" w14:textId="77777777" w:rsidR="00541C41" w:rsidRPr="00541C41" w:rsidRDefault="00541C41" w:rsidP="00541C41">
      <w:pPr>
        <w:shd w:val="clear" w:color="auto" w:fill="FFFFFF"/>
        <w:spacing w:after="0"/>
        <w:ind w:firstLine="720"/>
        <w:jc w:val="both"/>
        <w:rPr>
          <w:sz w:val="32"/>
          <w:szCs w:val="32"/>
          <w:shd w:val="clear" w:color="auto" w:fill="FFFFFF"/>
        </w:rPr>
      </w:pPr>
      <w:r w:rsidRPr="00541C41">
        <w:rPr>
          <w:sz w:val="32"/>
          <w:szCs w:val="32"/>
          <w:shd w:val="clear" w:color="auto" w:fill="FFFFFF"/>
        </w:rPr>
        <w:t>a, Tính tốc độ trung bình của vật trong suốt quá trình chuyển động?</w:t>
      </w:r>
    </w:p>
    <w:p w14:paraId="13193E26" w14:textId="77777777" w:rsidR="00541C41" w:rsidRPr="00541C41" w:rsidRDefault="00541C41" w:rsidP="00541C41">
      <w:pPr>
        <w:shd w:val="clear" w:color="auto" w:fill="FFFFFF"/>
        <w:spacing w:after="0"/>
        <w:ind w:firstLine="720"/>
        <w:jc w:val="both"/>
        <w:rPr>
          <w:sz w:val="32"/>
          <w:szCs w:val="32"/>
        </w:rPr>
      </w:pPr>
      <w:r w:rsidRPr="00541C41">
        <w:rPr>
          <w:sz w:val="32"/>
          <w:szCs w:val="32"/>
        </w:rPr>
        <w:t>b, Biết thời gian đi cả quá trình là 3h. Vẽ đồ thị quãng đường - thời gian của vật trong khoảng thời gian trên?</w:t>
      </w:r>
    </w:p>
    <w:p w14:paraId="4A71EA02"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b/>
          <w:color w:val="000000"/>
          <w:sz w:val="28"/>
          <w:szCs w:val="28"/>
          <w:u w:val="single"/>
        </w:rPr>
        <w:t>Câu 2</w:t>
      </w:r>
      <w:r w:rsidRPr="00541C41">
        <w:rPr>
          <w:b/>
          <w:color w:val="000000"/>
          <w:sz w:val="28"/>
          <w:szCs w:val="28"/>
        </w:rPr>
        <w:t>:(</w:t>
      </w:r>
      <w:r w:rsidRPr="00541C41">
        <w:rPr>
          <w:color w:val="000000"/>
          <w:sz w:val="28"/>
          <w:szCs w:val="28"/>
        </w:rPr>
        <w:t>1,0 điểm) Trên hình 4.1 vẽ một tia sáng SI chiếu lên một gương phẳng. Góc tạo bởi tia SI với mặt gương bằng 30</w:t>
      </w:r>
      <w:r w:rsidRPr="00541C41">
        <w:rPr>
          <w:color w:val="000000"/>
          <w:sz w:val="28"/>
          <w:szCs w:val="28"/>
          <w:vertAlign w:val="superscript"/>
        </w:rPr>
        <w:t>o</w:t>
      </w:r>
      <w:r w:rsidRPr="00541C41">
        <w:rPr>
          <w:color w:val="000000"/>
          <w:sz w:val="28"/>
          <w:szCs w:val="28"/>
        </w:rPr>
        <w:t>. Hãy vẽ tiếp tia phản xạ và tính góc phản xạ.</w:t>
      </w:r>
    </w:p>
    <w:p w14:paraId="0F2B1D08" w14:textId="77777777" w:rsidR="00541C41" w:rsidRPr="00541C41" w:rsidRDefault="00541C41" w:rsidP="00541C41">
      <w:pPr>
        <w:spacing w:after="0"/>
        <w:jc w:val="center"/>
      </w:pPr>
      <w:r w:rsidRPr="00541C41">
        <w:rPr>
          <w:noProof/>
        </w:rPr>
        <w:drawing>
          <wp:inline distT="0" distB="0" distL="0" distR="0" wp14:anchorId="626E8DE4" wp14:editId="46465725">
            <wp:extent cx="2505075" cy="1606970"/>
            <wp:effectExtent l="0" t="0" r="0" b="0"/>
            <wp:docPr id="1340711593" name="Picture 1340711593"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BT Vật Lí 7 | Giải bài tập Sách bài tập Vật Lí 7"/>
                    <pic:cNvPicPr>
                      <a:picLocks noChangeAspect="1" noChangeArrowheads="1"/>
                    </pic:cNvPicPr>
                  </pic:nvPicPr>
                  <pic:blipFill>
                    <a:blip r:embed="rId520" cstate="email">
                      <a:extLst>
                        <a:ext uri="{28A0092B-C50C-407E-A947-70E740481C1C}">
                          <a14:useLocalDpi xmlns:a14="http://schemas.microsoft.com/office/drawing/2010/main"/>
                        </a:ext>
                      </a:extLst>
                    </a:blip>
                    <a:srcRect/>
                    <a:stretch>
                      <a:fillRect/>
                    </a:stretch>
                  </pic:blipFill>
                  <pic:spPr bwMode="auto">
                    <a:xfrm>
                      <a:off x="0" y="0"/>
                      <a:ext cx="2505075" cy="1606970"/>
                    </a:xfrm>
                    <a:prstGeom prst="rect">
                      <a:avLst/>
                    </a:prstGeom>
                    <a:noFill/>
                    <a:ln>
                      <a:noFill/>
                    </a:ln>
                  </pic:spPr>
                </pic:pic>
              </a:graphicData>
            </a:graphic>
          </wp:inline>
        </w:drawing>
      </w:r>
    </w:p>
    <w:p w14:paraId="04056845" w14:textId="77777777" w:rsidR="00541C41" w:rsidRPr="00541C41" w:rsidRDefault="00541C41" w:rsidP="00541C41">
      <w:pPr>
        <w:spacing w:after="0"/>
      </w:pPr>
    </w:p>
    <w:p w14:paraId="5E7DC08F" w14:textId="77777777" w:rsidR="00541C41" w:rsidRPr="00541C41" w:rsidRDefault="00541C41" w:rsidP="00541C41">
      <w:pPr>
        <w:shd w:val="clear" w:color="auto" w:fill="FFFFFF"/>
        <w:spacing w:after="0"/>
        <w:ind w:firstLine="720"/>
        <w:jc w:val="both"/>
        <w:rPr>
          <w:sz w:val="32"/>
          <w:szCs w:val="32"/>
        </w:rPr>
      </w:pPr>
    </w:p>
    <w:p w14:paraId="19510F35" w14:textId="77777777" w:rsidR="00541C41" w:rsidRPr="00541C41" w:rsidRDefault="00541C41" w:rsidP="00541C41">
      <w:pPr>
        <w:spacing w:after="0"/>
        <w:rPr>
          <w:b/>
          <w:bCs/>
          <w:u w:val="single"/>
        </w:rPr>
      </w:pPr>
      <w:r w:rsidRPr="00541C41">
        <w:rPr>
          <w:b/>
          <w:bCs/>
          <w:sz w:val="32"/>
          <w:szCs w:val="32"/>
          <w:lang w:val="en"/>
        </w:rPr>
        <w:t xml:space="preserve">B. PHÂN MÔN </w:t>
      </w:r>
      <w:r w:rsidRPr="00541C41">
        <w:rPr>
          <w:b/>
          <w:bCs/>
          <w:sz w:val="32"/>
          <w:szCs w:val="32"/>
          <w:lang w:val="vi-VN"/>
        </w:rPr>
        <w:t xml:space="preserve">Hóa học </w:t>
      </w:r>
      <w:r w:rsidRPr="00541C41">
        <w:rPr>
          <w:b/>
          <w:bCs/>
          <w:sz w:val="32"/>
          <w:szCs w:val="32"/>
        </w:rPr>
        <w:t>(</w:t>
      </w:r>
      <w:r w:rsidRPr="00541C41">
        <w:rPr>
          <w:b/>
          <w:bCs/>
          <w:sz w:val="32"/>
          <w:szCs w:val="32"/>
          <w:lang w:val="en"/>
        </w:rPr>
        <w:t>2,0 điểm)</w:t>
      </w:r>
    </w:p>
    <w:p w14:paraId="55C13540" w14:textId="77777777" w:rsidR="00541C41" w:rsidRPr="00541C41" w:rsidRDefault="00541C41" w:rsidP="00541C41">
      <w:pPr>
        <w:spacing w:after="0"/>
      </w:pPr>
      <w:r w:rsidRPr="00541C41">
        <w:t>Câu 3(2điểm) Trộn 1,2395 lít khí CO với 3,7185 lít khí CO</w:t>
      </w:r>
      <w:r w:rsidRPr="00541C41">
        <w:rPr>
          <w:vertAlign w:val="subscript"/>
        </w:rPr>
        <w:t>2</w:t>
      </w:r>
      <w:r w:rsidRPr="00541C41">
        <w:t xml:space="preserve"> ( các khí đo ở đkc) thu được hỗn hợp khí A.</w:t>
      </w:r>
    </w:p>
    <w:p w14:paraId="7024BFA6" w14:textId="77777777" w:rsidR="00541C41" w:rsidRPr="00541C41" w:rsidRDefault="00541C41" w:rsidP="00D07AEF">
      <w:pPr>
        <w:pStyle w:val="ListParagraph"/>
        <w:numPr>
          <w:ilvl w:val="0"/>
          <w:numId w:val="48"/>
        </w:numPr>
        <w:spacing w:after="0" w:line="240" w:lineRule="auto"/>
      </w:pPr>
      <w:r w:rsidRPr="00541C41">
        <w:t>Tính khối lượng của A.</w:t>
      </w:r>
    </w:p>
    <w:p w14:paraId="4CD9369E" w14:textId="77777777" w:rsidR="00541C41" w:rsidRPr="00541C41" w:rsidRDefault="00541C41" w:rsidP="00D07AEF">
      <w:pPr>
        <w:pStyle w:val="ListParagraph"/>
        <w:numPr>
          <w:ilvl w:val="0"/>
          <w:numId w:val="48"/>
        </w:numPr>
        <w:spacing w:after="0" w:line="240" w:lineRule="auto"/>
      </w:pPr>
      <w:r w:rsidRPr="00541C41">
        <w:t>Tính tỉ khối của A đối với không khí.</w:t>
      </w:r>
    </w:p>
    <w:p w14:paraId="44113A38" w14:textId="77777777" w:rsidR="00541C41" w:rsidRPr="00541C41" w:rsidRDefault="00541C41" w:rsidP="00541C41">
      <w:pPr>
        <w:spacing w:after="0"/>
        <w:rPr>
          <w:b/>
          <w:bCs/>
          <w:sz w:val="32"/>
          <w:szCs w:val="32"/>
          <w:lang w:val="en"/>
        </w:rPr>
      </w:pPr>
      <w:r w:rsidRPr="00541C41">
        <w:rPr>
          <w:b/>
          <w:bCs/>
          <w:sz w:val="32"/>
          <w:szCs w:val="32"/>
          <w:lang w:val="en"/>
        </w:rPr>
        <w:t xml:space="preserve">  C. PHÂN MÔN </w:t>
      </w:r>
      <w:r w:rsidRPr="00541C41">
        <w:rPr>
          <w:b/>
          <w:bCs/>
          <w:sz w:val="32"/>
          <w:szCs w:val="32"/>
          <w:lang w:val="vi-VN"/>
        </w:rPr>
        <w:t>Sinh học:</w:t>
      </w:r>
      <w:r w:rsidRPr="00541C41">
        <w:rPr>
          <w:b/>
          <w:bCs/>
          <w:sz w:val="32"/>
          <w:szCs w:val="32"/>
        </w:rPr>
        <w:t>(</w:t>
      </w:r>
      <w:r w:rsidRPr="00541C41">
        <w:rPr>
          <w:b/>
          <w:bCs/>
          <w:sz w:val="32"/>
          <w:szCs w:val="32"/>
          <w:lang w:val="en"/>
        </w:rPr>
        <w:t xml:space="preserve"> 2,0 điểm)</w:t>
      </w:r>
    </w:p>
    <w:p w14:paraId="63F3429E" w14:textId="77777777" w:rsidR="00541C41" w:rsidRPr="00541C41" w:rsidRDefault="00541C41" w:rsidP="00541C41">
      <w:pPr>
        <w:spacing w:after="0" w:line="24" w:lineRule="atLeast"/>
        <w:jc w:val="both"/>
      </w:pPr>
      <w:r w:rsidRPr="00541C41">
        <w:rPr>
          <w:b/>
        </w:rPr>
        <w:t>Câu 4(1 điểm):</w:t>
      </w:r>
      <w:r w:rsidRPr="00541C41">
        <w:t xml:space="preserve"> </w:t>
      </w:r>
    </w:p>
    <w:p w14:paraId="064FA428" w14:textId="77777777" w:rsidR="00541C41" w:rsidRPr="00541C41" w:rsidRDefault="00541C41" w:rsidP="00541C41">
      <w:pPr>
        <w:spacing w:after="0" w:line="24" w:lineRule="atLeast"/>
        <w:ind w:firstLine="284"/>
        <w:jc w:val="both"/>
      </w:pPr>
      <w:r w:rsidRPr="00541C41">
        <w:rPr>
          <w:b/>
          <w:bCs/>
        </w:rPr>
        <w:t xml:space="preserve">a) </w:t>
      </w:r>
      <w:r w:rsidRPr="00541C41">
        <w:t>Nhân tố sinh thái là gì? Có những nhóm nhân tố sinh thái nào?</w:t>
      </w:r>
    </w:p>
    <w:p w14:paraId="38595691" w14:textId="77777777" w:rsidR="00541C41" w:rsidRPr="00541C41" w:rsidRDefault="00541C41" w:rsidP="00541C41">
      <w:pPr>
        <w:spacing w:after="0" w:line="24" w:lineRule="atLeast"/>
        <w:ind w:firstLine="284"/>
        <w:jc w:val="both"/>
      </w:pPr>
      <w:r w:rsidRPr="00541C41">
        <w:t>b) Gấu Bắc cực có lông dày và dài hơn so với gấu sống trong rừng nhiệt đới. Đây là ví dụ về ảnh hưởng của nhân tố sinh thái nào đến sinh vật?</w:t>
      </w:r>
    </w:p>
    <w:p w14:paraId="565ACFD1" w14:textId="77777777" w:rsidR="00541C41" w:rsidRPr="00541C41" w:rsidRDefault="00541C41" w:rsidP="00541C41">
      <w:pPr>
        <w:spacing w:after="0" w:line="24" w:lineRule="atLeast"/>
        <w:ind w:firstLine="284"/>
      </w:pPr>
      <w:r w:rsidRPr="00541C41">
        <w:t>c) Vì sao nói con người là một nhân tố sinh thái đặc biệt?</w:t>
      </w:r>
    </w:p>
    <w:p w14:paraId="74E36847" w14:textId="77777777" w:rsidR="00541C41" w:rsidRPr="00541C41" w:rsidRDefault="00541C41" w:rsidP="00541C41">
      <w:pPr>
        <w:spacing w:after="0" w:line="24" w:lineRule="atLeast"/>
      </w:pPr>
      <w:r w:rsidRPr="00541C41">
        <w:rPr>
          <w:b/>
        </w:rPr>
        <w:lastRenderedPageBreak/>
        <w:t>Câu 5 (1 điểm):</w:t>
      </w:r>
    </w:p>
    <w:p w14:paraId="53246673" w14:textId="77777777" w:rsidR="00541C41" w:rsidRPr="00541C41" w:rsidRDefault="00541C41" w:rsidP="00541C41">
      <w:pPr>
        <w:spacing w:after="0" w:line="24" w:lineRule="atLeast"/>
      </w:pPr>
      <w:r w:rsidRPr="00541C41">
        <w:t>a) Quần thể sinh vật là gì? Quần thể có những đặc trưng cơ bản nào?</w:t>
      </w:r>
    </w:p>
    <w:p w14:paraId="367B30F4" w14:textId="77777777" w:rsidR="00541C41" w:rsidRPr="00541C41" w:rsidRDefault="00541C41" w:rsidP="00541C41">
      <w:pPr>
        <w:spacing w:after="0" w:line="24" w:lineRule="atLeast"/>
      </w:pPr>
      <w:r w:rsidRPr="00541C41">
        <w:t>b) Khi mật độ quần thể quá cao hoặc quá thấp sẽ ảnh hưởng đến các hoạt động sống của các các thể trong quần thể như thế nào?</w:t>
      </w:r>
    </w:p>
    <w:p w14:paraId="2F11DF0D" w14:textId="77777777" w:rsidR="00541C41" w:rsidRPr="00541C41" w:rsidRDefault="00541C41" w:rsidP="00541C41">
      <w:pPr>
        <w:spacing w:after="0"/>
        <w:rPr>
          <w:b/>
          <w:bCs/>
          <w:u w:val="single"/>
        </w:rPr>
      </w:pPr>
    </w:p>
    <w:p w14:paraId="5BA6CA77" w14:textId="77777777" w:rsidR="00541C41" w:rsidRPr="00541C41" w:rsidRDefault="00541C41" w:rsidP="00541C41">
      <w:pPr>
        <w:spacing w:after="0"/>
        <w:rPr>
          <w:b/>
          <w:bCs/>
          <w:u w:val="single"/>
        </w:rPr>
      </w:pPr>
    </w:p>
    <w:p w14:paraId="28B221C8" w14:textId="77777777" w:rsidR="00541C41" w:rsidRPr="00541C41" w:rsidRDefault="00541C41" w:rsidP="00541C41">
      <w:pPr>
        <w:spacing w:after="0"/>
        <w:rPr>
          <w:b/>
          <w:bCs/>
          <w:u w:val="single"/>
        </w:rPr>
      </w:pPr>
    </w:p>
    <w:p w14:paraId="54C6B45F" w14:textId="77777777" w:rsidR="00541C41" w:rsidRPr="00541C41" w:rsidRDefault="00541C41" w:rsidP="00541C41">
      <w:pPr>
        <w:autoSpaceDE w:val="0"/>
        <w:autoSpaceDN w:val="0"/>
        <w:adjustRightInd w:val="0"/>
        <w:spacing w:after="0"/>
        <w:rPr>
          <w:b/>
          <w:bCs/>
          <w:sz w:val="32"/>
          <w:szCs w:val="32"/>
          <w:lang w:val="en"/>
        </w:rPr>
      </w:pPr>
      <w:r w:rsidRPr="00541C41">
        <w:rPr>
          <w:b/>
          <w:bCs/>
          <w:sz w:val="32"/>
          <w:szCs w:val="32"/>
          <w:lang w:val="en"/>
        </w:rPr>
        <w:t>II. PHẦN THI  TỰ CHỌN (14 điểm) HÓA HỌC</w:t>
      </w:r>
    </w:p>
    <w:p w14:paraId="66027B9F" w14:textId="77777777" w:rsidR="00541C41" w:rsidRPr="00541C41" w:rsidRDefault="00541C41" w:rsidP="00541C41">
      <w:pPr>
        <w:spacing w:after="0"/>
      </w:pPr>
      <w:r w:rsidRPr="00541C41">
        <w:rPr>
          <w:b/>
          <w:u w:val="single"/>
          <w:lang w:val="fr-FR"/>
        </w:rPr>
        <w:t>Câu 1</w:t>
      </w:r>
      <w:r w:rsidRPr="00541C41">
        <w:rPr>
          <w:b/>
          <w:lang w:val="fr-FR"/>
        </w:rPr>
        <w:t>:</w:t>
      </w:r>
      <w:r w:rsidRPr="00541C41">
        <w:rPr>
          <w:lang w:val="fr-FR"/>
        </w:rPr>
        <w:t xml:space="preserve"> (2,0 điểm)</w:t>
      </w:r>
      <w:r w:rsidRPr="00541C41">
        <w:rPr>
          <w:b/>
          <w:lang w:val="fr-FR"/>
        </w:rPr>
        <w:t xml:space="preserve"> </w:t>
      </w:r>
      <w:r w:rsidRPr="00541C41">
        <w:t>Lập phương trình hoá học của các sơ đồ phản ứng sau :</w:t>
      </w:r>
    </w:p>
    <w:p w14:paraId="084D7E2C" w14:textId="77777777" w:rsidR="00541C41" w:rsidRPr="00541C41" w:rsidRDefault="00541C41" w:rsidP="00541C41">
      <w:pPr>
        <w:spacing w:after="0"/>
      </w:pPr>
      <w:r w:rsidRPr="00541C41">
        <w:t xml:space="preserve">  a/ C</w:t>
      </w:r>
      <w:r w:rsidRPr="00541C41">
        <w:rPr>
          <w:vertAlign w:val="subscript"/>
        </w:rPr>
        <w:t>2</w:t>
      </w:r>
      <w:r w:rsidRPr="00541C41">
        <w:t>H</w:t>
      </w:r>
      <w:r w:rsidRPr="00541C41">
        <w:rPr>
          <w:vertAlign w:val="subscript"/>
        </w:rPr>
        <w:t>6</w:t>
      </w:r>
      <w:r w:rsidRPr="00541C41">
        <w:t xml:space="preserve">    +   O</w:t>
      </w:r>
      <w:r w:rsidRPr="00541C41">
        <w:rPr>
          <w:vertAlign w:val="subscript"/>
        </w:rPr>
        <w:t xml:space="preserve">2 </w:t>
      </w:r>
      <w:r w:rsidRPr="00541C41">
        <w:t xml:space="preserve">  -----&gt;   CO</w:t>
      </w:r>
      <w:r w:rsidRPr="00541C41">
        <w:rPr>
          <w:vertAlign w:val="subscript"/>
        </w:rPr>
        <w:t xml:space="preserve">2 </w:t>
      </w:r>
      <w:r w:rsidRPr="00541C41">
        <w:t xml:space="preserve">     + H</w:t>
      </w:r>
      <w:r w:rsidRPr="00541C41">
        <w:rPr>
          <w:vertAlign w:val="subscript"/>
        </w:rPr>
        <w:t>2</w:t>
      </w:r>
      <w:r w:rsidRPr="00541C41">
        <w:t>0</w:t>
      </w:r>
    </w:p>
    <w:p w14:paraId="1FEE17AE" w14:textId="77777777" w:rsidR="00541C41" w:rsidRPr="00541C41" w:rsidRDefault="00541C41" w:rsidP="00541C41">
      <w:pPr>
        <w:spacing w:after="0"/>
      </w:pPr>
    </w:p>
    <w:p w14:paraId="0C0F42CF" w14:textId="77777777" w:rsidR="00541C41" w:rsidRPr="00541C41" w:rsidRDefault="00541C41" w:rsidP="00541C41">
      <w:pPr>
        <w:spacing w:after="0"/>
      </w:pPr>
      <w:r w:rsidRPr="00541C41">
        <w:t xml:space="preserve">  b/ KOH  +    Al</w:t>
      </w:r>
      <w:r w:rsidRPr="00541C41">
        <w:rPr>
          <w:vertAlign w:val="subscript"/>
        </w:rPr>
        <w:t>2</w:t>
      </w:r>
      <w:r w:rsidRPr="00541C41">
        <w:t>(SO</w:t>
      </w:r>
      <w:r w:rsidRPr="00541C41">
        <w:rPr>
          <w:vertAlign w:val="subscript"/>
        </w:rPr>
        <w:t>4</w:t>
      </w:r>
      <w:r w:rsidRPr="00541C41">
        <w:t>)</w:t>
      </w:r>
      <w:r w:rsidRPr="00541C41">
        <w:rPr>
          <w:vertAlign w:val="subscript"/>
        </w:rPr>
        <w:t>3</w:t>
      </w:r>
      <w:r w:rsidRPr="00541C41">
        <w:t xml:space="preserve">   ------&gt;   K</w:t>
      </w:r>
      <w:r w:rsidRPr="00541C41">
        <w:rPr>
          <w:vertAlign w:val="subscript"/>
        </w:rPr>
        <w:t>2</w:t>
      </w:r>
      <w:r w:rsidRPr="00541C41">
        <w:t>SO</w:t>
      </w:r>
      <w:r w:rsidRPr="00541C41">
        <w:rPr>
          <w:vertAlign w:val="subscript"/>
        </w:rPr>
        <w:t>4</w:t>
      </w:r>
      <w:r w:rsidRPr="00541C41">
        <w:t xml:space="preserve">    +   Al(OH)</w:t>
      </w:r>
      <w:r w:rsidRPr="00541C41">
        <w:rPr>
          <w:vertAlign w:val="subscript"/>
        </w:rPr>
        <w:t>3</w:t>
      </w:r>
    </w:p>
    <w:p w14:paraId="4082B573" w14:textId="77777777" w:rsidR="00541C41" w:rsidRPr="00541C41" w:rsidRDefault="00541C41" w:rsidP="00541C41">
      <w:pPr>
        <w:spacing w:after="0"/>
      </w:pPr>
      <w:r w:rsidRPr="00541C41">
        <w:t xml:space="preserve">  c/ Fe</w:t>
      </w:r>
      <w:r w:rsidRPr="00541C41">
        <w:rPr>
          <w:vertAlign w:val="subscript"/>
        </w:rPr>
        <w:t>2</w:t>
      </w:r>
      <w:r w:rsidRPr="00541C41">
        <w:t>0</w:t>
      </w:r>
      <w:r w:rsidRPr="00541C41">
        <w:rPr>
          <w:vertAlign w:val="subscript"/>
        </w:rPr>
        <w:t>3</w:t>
      </w:r>
      <w:r w:rsidRPr="00541C41">
        <w:t xml:space="preserve">    + H</w:t>
      </w:r>
      <w:r w:rsidRPr="00541C41">
        <w:rPr>
          <w:vertAlign w:val="subscript"/>
        </w:rPr>
        <w:t>2</w:t>
      </w:r>
      <w:r w:rsidRPr="00541C41">
        <w:t xml:space="preserve">   ------&gt;  Fe    +   H</w:t>
      </w:r>
      <w:r w:rsidRPr="00541C41">
        <w:rPr>
          <w:vertAlign w:val="subscript"/>
        </w:rPr>
        <w:t>2</w:t>
      </w:r>
      <w:r w:rsidRPr="00541C41">
        <w:t>O</w:t>
      </w:r>
    </w:p>
    <w:p w14:paraId="7177C3BB" w14:textId="77777777" w:rsidR="00541C41" w:rsidRPr="00541C41" w:rsidRDefault="00541C41" w:rsidP="00541C41">
      <w:pPr>
        <w:spacing w:after="0"/>
      </w:pPr>
      <w:r w:rsidRPr="00541C41">
        <w:t xml:space="preserve">  d/ Fe</w:t>
      </w:r>
      <w:r w:rsidRPr="00541C41">
        <w:rPr>
          <w:vertAlign w:val="subscript"/>
        </w:rPr>
        <w:t>x</w:t>
      </w:r>
      <w:r w:rsidRPr="00541C41">
        <w:t>O</w:t>
      </w:r>
      <w:r w:rsidRPr="00541C41">
        <w:rPr>
          <w:vertAlign w:val="subscript"/>
        </w:rPr>
        <w:t>y</w:t>
      </w:r>
      <w:r w:rsidRPr="00541C41">
        <w:t xml:space="preserve">   + CO   ------&gt;   FeO   +   CO</w:t>
      </w:r>
      <w:r w:rsidRPr="00541C41">
        <w:rPr>
          <w:vertAlign w:val="subscript"/>
        </w:rPr>
        <w:t>2</w:t>
      </w:r>
    </w:p>
    <w:p w14:paraId="1A9CDDAA" w14:textId="77777777" w:rsidR="00541C41" w:rsidRPr="00541C41" w:rsidRDefault="00541C41" w:rsidP="00541C41">
      <w:pPr>
        <w:spacing w:after="0"/>
        <w:rPr>
          <w:b/>
          <w:bCs/>
          <w:u w:val="single"/>
        </w:rPr>
      </w:pPr>
    </w:p>
    <w:p w14:paraId="0EF078A2" w14:textId="77777777" w:rsidR="00541C41" w:rsidRPr="00541C41" w:rsidRDefault="00541C41" w:rsidP="00541C41">
      <w:pPr>
        <w:spacing w:after="0"/>
        <w:rPr>
          <w:b/>
          <w:bCs/>
          <w:u w:val="single"/>
        </w:rPr>
      </w:pPr>
    </w:p>
    <w:p w14:paraId="3A50A955" w14:textId="77777777" w:rsidR="00541C41" w:rsidRPr="00541C41" w:rsidRDefault="00541C41" w:rsidP="00541C41">
      <w:pPr>
        <w:spacing w:after="0"/>
        <w:rPr>
          <w:b/>
          <w:lang w:val="fr-FR"/>
        </w:rPr>
      </w:pPr>
      <w:r w:rsidRPr="00541C41">
        <w:rPr>
          <w:b/>
          <w:u w:val="single"/>
          <w:lang w:val="fr-FR"/>
        </w:rPr>
        <w:t>Câu 2</w:t>
      </w:r>
      <w:r w:rsidRPr="00541C41">
        <w:rPr>
          <w:b/>
          <w:lang w:val="fr-FR"/>
        </w:rPr>
        <w:t xml:space="preserve">: </w:t>
      </w:r>
      <w:r w:rsidRPr="00541C41">
        <w:rPr>
          <w:lang w:val="fr-FR"/>
        </w:rPr>
        <w:t>(2,0 điểm)</w:t>
      </w:r>
    </w:p>
    <w:p w14:paraId="437CEA7C" w14:textId="77777777" w:rsidR="00541C41" w:rsidRPr="00541C41" w:rsidRDefault="00541C41" w:rsidP="00541C41">
      <w:pPr>
        <w:spacing w:after="0"/>
        <w:jc w:val="both"/>
        <w:rPr>
          <w:lang w:val="nl-NL"/>
        </w:rPr>
      </w:pPr>
      <w:r w:rsidRPr="00541C41">
        <w:rPr>
          <w:lang w:val="fr-FR"/>
        </w:rPr>
        <w:t xml:space="preserve"> </w:t>
      </w:r>
      <w:r w:rsidRPr="00541C41">
        <w:rPr>
          <w:lang w:val="nl-NL"/>
        </w:rPr>
        <w:t>Viết các phương trình hóa học thực hiện sơ đồ chuyển hóa sau (ghi rõ điều kiện phản ứng, nếu có)</w:t>
      </w:r>
    </w:p>
    <w:p w14:paraId="2A3C7143" w14:textId="77777777" w:rsidR="00541C41" w:rsidRPr="00541C41" w:rsidRDefault="00541C41" w:rsidP="00541C41">
      <w:pPr>
        <w:spacing w:after="0"/>
        <w:rPr>
          <w:sz w:val="26"/>
          <w:szCs w:val="26"/>
          <w:vertAlign w:val="subscript"/>
          <w:lang w:val="nl-NL"/>
        </w:rPr>
      </w:pPr>
      <w:r w:rsidRPr="00541C41">
        <w:rPr>
          <w:noProof/>
        </w:rPr>
        <mc:AlternateContent>
          <mc:Choice Requires="wps">
            <w:drawing>
              <wp:anchor distT="0" distB="0" distL="114300" distR="114300" simplePos="0" relativeHeight="251852800" behindDoc="0" locked="0" layoutInCell="1" allowOverlap="1" wp14:anchorId="1389EED3" wp14:editId="2D9BD9F6">
                <wp:simplePos x="0" y="0"/>
                <wp:positionH relativeFrom="column">
                  <wp:posOffset>4241800</wp:posOffset>
                </wp:positionH>
                <wp:positionV relativeFrom="paragraph">
                  <wp:posOffset>175895</wp:posOffset>
                </wp:positionV>
                <wp:extent cx="355600" cy="241935"/>
                <wp:effectExtent l="12700" t="13970" r="50800" b="67945"/>
                <wp:wrapNone/>
                <wp:docPr id="812463851" name="Straight Connector 8124638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2419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2463851" o:spid="_x0000_s1026" style="position:absolute;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pt,13.85pt" to="362pt,3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zjUPQIAAGkEAAAOAAAAZHJzL2Uyb0RvYy54bWysVMGO2yAQvVfqPyDuWduJnSbWOqvKTnrZ diNl+wEEcIyKAQEbJ6r67x2Ik+22l6pqDmSA4c2bNzO+fzj1Eh25dUKrCmd3KUZcUc2EOlT46/Nm ssDIeaIYkVrxCp+5ww+r9+/uB1Pyqe60ZNwiAFGuHEyFO+9NmSSOdrwn7k4bruCy1bYnHrb2kDBL BkDvZTJN03kyaMuM1ZQ7B6fN5RKvIn7bcuqf2tZxj2SFgZuPq43rPqzJ6p6UB0tMJ+hIg/wDi54I BUFvUA3xBL1Y8QdUL6jVTrf+juo+0W0rKI85QDZZ+ls2u44YHnMBcZy5yeT+Hyz9ctxaJFiFF9k0 n88WRYaRIj2UauctEYfOo1orBUJqi159QLfBuBKe12prQ+b0pHbmUdNvDildd0QdeOT/fDYAlgWl kzdPwsYZiL4fPmsGPuTF6yjiqbV9gAR50CnW6nyrFT95ROFwVhTzFCpK4WqaZ8tZESOQ8vrYWOc/ cd2jYFRYChWkJCU5PjofyJDy6hKOld4IKWM7SIWGCi+LaREfOC0FC5fBzdnDvpYWHUloqPgb475x s/pFsQjWccLWo+2JkGAjHyUh1uoBh1A9ZxhJDgMUrAs3qUI4yBbYjtalob4v0+V6sV7kk3w6X0/y tGkmHzd1Pplvsg9FM2vqusl+BOZZXnaCMa4C+WtzZ/nfNc84Zpe2vLX3TaXkLXqUE8he/yPpWO5Q 4Uuv7DU7b23ILlQe+jk6j7MXBubXffR6/UKsfgIAAP//AwBQSwMEFAAGAAgAAAAhAMKOxmDgAAAA CQEAAA8AAABkcnMvZG93bnJldi54bWxMj8FOwzAQRO9I/IO1SFwQdYhoEoU4FQIhASoH0la9urEb R9jrKHab8PcsJzjuzGj2TbWanWVnPYbeo4C7RQJMY+tVj52A7ebltgAWokQlrUct4FsHWNWXF5Us lZ/wU5+b2DEqwVBKASbGoeQ8tEY7GRZ+0Eje0Y9ORjrHjqtRTlTuLE+TJONO9kgfjBz0k9HtV3Ny Arrd9KZe1/vmaHfPm/fljTEfbhbi+mp+fAAW9Rz/wvCLT+hQE9PBn1AFZgVkWUFbooA0z4FRIE/v STiQsyyA1xX/v6D+AQAA//8DAFBLAQItABQABgAIAAAAIQC2gziS/gAAAOEBAAATAAAAAAAAAAAA AAAAAAAAAABbQ29udGVudF9UeXBlc10ueG1sUEsBAi0AFAAGAAgAAAAhADj9If/WAAAAlAEAAAsA AAAAAAAAAAAAAAAALwEAAF9yZWxzLy5yZWxzUEsBAi0AFAAGAAgAAAAhABm7ONQ9AgAAaQQAAA4A AAAAAAAAAAAAAAAALgIAAGRycy9lMm9Eb2MueG1sUEsBAi0AFAAGAAgAAAAhAMKOxmDgAAAACQEA AA8AAAAAAAAAAAAAAAAAlwQAAGRycy9kb3ducmV2LnhtbFBLBQYAAAAABAAEAPMAAACkBQAAAAA= ">
                <v:stroke endarrow="open"/>
              </v:line>
            </w:pict>
          </mc:Fallback>
        </mc:AlternateContent>
      </w:r>
      <w:r w:rsidRPr="00541C41">
        <w:rPr>
          <w:sz w:val="26"/>
          <w:szCs w:val="26"/>
          <w:lang w:val="nl-NL"/>
        </w:rPr>
        <w:t xml:space="preserve">  P</w:t>
      </w:r>
      <w:r w:rsidRPr="00541C41">
        <w:rPr>
          <w:sz w:val="26"/>
          <w:szCs w:val="26"/>
          <w:vertAlign w:val="subscript"/>
          <w:lang w:val="nl-NL"/>
        </w:rPr>
        <w:t>2</w:t>
      </w:r>
      <w:r w:rsidRPr="00541C41">
        <w:rPr>
          <w:sz w:val="26"/>
          <w:szCs w:val="26"/>
          <w:lang w:val="nl-NL"/>
        </w:rPr>
        <w:t>O</w:t>
      </w:r>
      <w:r w:rsidRPr="00541C41">
        <w:rPr>
          <w:sz w:val="26"/>
          <w:szCs w:val="26"/>
          <w:vertAlign w:val="subscript"/>
          <w:lang w:val="nl-NL"/>
        </w:rPr>
        <w:t>5</w:t>
      </w:r>
      <w:r w:rsidRPr="00541C41">
        <w:rPr>
          <w:sz w:val="26"/>
          <w:szCs w:val="26"/>
          <w:lang w:val="nl-NL"/>
        </w:rPr>
        <w:t xml:space="preserve"> </w:t>
      </w:r>
      <w:r w:rsidRPr="00541C41">
        <w:rPr>
          <w:position w:val="-6"/>
          <w:sz w:val="26"/>
          <w:szCs w:val="26"/>
          <w:lang w:val="nl-NL"/>
        </w:rPr>
        <w:object w:dxaOrig="825" w:dyaOrig="345" w14:anchorId="5B89A17D">
          <v:shape id="_x0000_i1237" type="#_x0000_t75" style="width:41.25pt;height:17.25pt" o:ole="">
            <v:imagedata r:id="rId521" o:title=""/>
          </v:shape>
          <o:OLEObject Type="Embed" ProgID="Equation.3" ShapeID="_x0000_i1237" DrawAspect="Content" ObjectID="_1773308320" r:id="rId522"/>
        </w:object>
      </w:r>
      <w:r w:rsidRPr="00541C41">
        <w:rPr>
          <w:sz w:val="26"/>
          <w:szCs w:val="26"/>
          <w:lang w:val="nl-NL"/>
        </w:rPr>
        <w:t xml:space="preserve"> O</w:t>
      </w:r>
      <w:r w:rsidRPr="00541C41">
        <w:rPr>
          <w:sz w:val="26"/>
          <w:szCs w:val="26"/>
          <w:vertAlign w:val="subscript"/>
          <w:lang w:val="nl-NL"/>
        </w:rPr>
        <w:t xml:space="preserve">2 </w:t>
      </w:r>
      <w:r w:rsidRPr="00541C41">
        <w:rPr>
          <w:position w:val="-6"/>
          <w:sz w:val="26"/>
          <w:szCs w:val="26"/>
          <w:lang w:val="nl-NL"/>
        </w:rPr>
        <w:object w:dxaOrig="735" w:dyaOrig="345" w14:anchorId="4A051087">
          <v:shape id="_x0000_i1238" type="#_x0000_t75" style="width:36.75pt;height:17.25pt" o:ole="">
            <v:imagedata r:id="rId523" o:title=""/>
          </v:shape>
          <o:OLEObject Type="Embed" ProgID="Equation.3" ShapeID="_x0000_i1238" DrawAspect="Content" ObjectID="_1773308321" r:id="rId524"/>
        </w:object>
      </w:r>
      <w:r w:rsidRPr="00541C41">
        <w:rPr>
          <w:sz w:val="26"/>
          <w:szCs w:val="26"/>
          <w:lang w:val="nl-NL"/>
        </w:rPr>
        <w:t xml:space="preserve"> Fe</w:t>
      </w:r>
      <w:r w:rsidRPr="00541C41">
        <w:rPr>
          <w:sz w:val="26"/>
          <w:szCs w:val="26"/>
          <w:vertAlign w:val="subscript"/>
          <w:lang w:val="nl-NL"/>
        </w:rPr>
        <w:t>3</w:t>
      </w:r>
      <w:r w:rsidRPr="00541C41">
        <w:rPr>
          <w:sz w:val="26"/>
          <w:szCs w:val="26"/>
          <w:lang w:val="nl-NL"/>
        </w:rPr>
        <w:t>O</w:t>
      </w:r>
      <w:r w:rsidRPr="00541C41">
        <w:rPr>
          <w:sz w:val="26"/>
          <w:szCs w:val="26"/>
          <w:vertAlign w:val="subscript"/>
          <w:lang w:val="nl-NL"/>
        </w:rPr>
        <w:t>4</w:t>
      </w:r>
      <w:r w:rsidRPr="00541C41">
        <w:rPr>
          <w:position w:val="-6"/>
          <w:sz w:val="26"/>
          <w:szCs w:val="26"/>
          <w:lang w:val="nl-NL"/>
        </w:rPr>
        <w:object w:dxaOrig="810" w:dyaOrig="345" w14:anchorId="3F57D5E6">
          <v:shape id="_x0000_i1239" type="#_x0000_t75" style="width:40.5pt;height:17.25pt" o:ole="">
            <v:imagedata r:id="rId525" o:title=""/>
          </v:shape>
          <o:OLEObject Type="Embed" ProgID="Equation.3" ShapeID="_x0000_i1239" DrawAspect="Content" ObjectID="_1773308322" r:id="rId526"/>
        </w:object>
      </w:r>
      <w:r w:rsidRPr="00541C41">
        <w:rPr>
          <w:sz w:val="26"/>
          <w:szCs w:val="26"/>
          <w:lang w:val="nl-NL"/>
        </w:rPr>
        <w:t xml:space="preserve"> Fe</w:t>
      </w:r>
      <w:r w:rsidRPr="00541C41">
        <w:rPr>
          <w:position w:val="-6"/>
          <w:sz w:val="26"/>
          <w:szCs w:val="26"/>
          <w:lang w:val="nl-NL"/>
        </w:rPr>
        <w:object w:dxaOrig="690" w:dyaOrig="345" w14:anchorId="27B59DA4">
          <v:shape id="_x0000_i1240" type="#_x0000_t75" style="width:34.5pt;height:17.25pt" o:ole="">
            <v:imagedata r:id="rId527" o:title=""/>
          </v:shape>
          <o:OLEObject Type="Embed" ProgID="Equation.3" ShapeID="_x0000_i1240" DrawAspect="Content" ObjectID="_1773308323" r:id="rId528"/>
        </w:object>
      </w:r>
      <w:r w:rsidRPr="00541C41">
        <w:rPr>
          <w:sz w:val="26"/>
          <w:szCs w:val="26"/>
          <w:lang w:val="nl-NL"/>
        </w:rPr>
        <w:t>H</w:t>
      </w:r>
      <w:r w:rsidRPr="00541C41">
        <w:rPr>
          <w:sz w:val="26"/>
          <w:szCs w:val="26"/>
          <w:vertAlign w:val="subscript"/>
          <w:lang w:val="nl-NL"/>
        </w:rPr>
        <w:t>2</w:t>
      </w:r>
      <w:r w:rsidRPr="00541C41">
        <w:rPr>
          <w:position w:val="-6"/>
          <w:sz w:val="26"/>
          <w:szCs w:val="26"/>
          <w:lang w:val="nl-NL"/>
        </w:rPr>
        <w:object w:dxaOrig="690" w:dyaOrig="345" w14:anchorId="7D6D622F">
          <v:shape id="_x0000_i1241" type="#_x0000_t75" style="width:34.5pt;height:17.25pt" o:ole="">
            <v:imagedata r:id="rId529" o:title=""/>
          </v:shape>
          <o:OLEObject Type="Embed" ProgID="Equation.3" ShapeID="_x0000_i1241" DrawAspect="Content" ObjectID="_1773308324" r:id="rId530"/>
        </w:object>
      </w:r>
      <w:r w:rsidRPr="00541C41">
        <w:rPr>
          <w:sz w:val="26"/>
          <w:szCs w:val="26"/>
          <w:lang w:val="nl-NL"/>
        </w:rPr>
        <w:t xml:space="preserve"> H</w:t>
      </w:r>
      <w:r w:rsidRPr="00541C41">
        <w:rPr>
          <w:sz w:val="26"/>
          <w:szCs w:val="26"/>
          <w:vertAlign w:val="subscript"/>
          <w:lang w:val="nl-NL"/>
        </w:rPr>
        <w:t>2</w:t>
      </w:r>
      <w:r w:rsidRPr="00541C41">
        <w:rPr>
          <w:sz w:val="26"/>
          <w:szCs w:val="26"/>
          <w:lang w:val="nl-NL"/>
        </w:rPr>
        <w:t>O</w:t>
      </w:r>
      <w:r w:rsidRPr="00541C41">
        <w:rPr>
          <w:position w:val="-6"/>
          <w:sz w:val="26"/>
          <w:szCs w:val="26"/>
          <w:lang w:val="nl-NL"/>
        </w:rPr>
        <w:object w:dxaOrig="840" w:dyaOrig="345" w14:anchorId="685C9B75">
          <v:shape id="_x0000_i1242" type="#_x0000_t75" style="width:42pt;height:17.25pt" o:ole="">
            <v:imagedata r:id="rId531" o:title=""/>
          </v:shape>
          <o:OLEObject Type="Embed" ProgID="Equation.3" ShapeID="_x0000_i1242" DrawAspect="Content" ObjectID="_1773308325" r:id="rId532"/>
        </w:object>
      </w:r>
      <w:r w:rsidRPr="00541C41">
        <w:rPr>
          <w:sz w:val="26"/>
          <w:szCs w:val="26"/>
          <w:lang w:val="nl-NL"/>
        </w:rPr>
        <w:t>H</w:t>
      </w:r>
      <w:r w:rsidRPr="00541C41">
        <w:rPr>
          <w:sz w:val="26"/>
          <w:szCs w:val="26"/>
          <w:vertAlign w:val="subscript"/>
          <w:lang w:val="nl-NL"/>
        </w:rPr>
        <w:t>2</w:t>
      </w:r>
      <w:r w:rsidRPr="00541C41">
        <w:rPr>
          <w:sz w:val="26"/>
          <w:szCs w:val="26"/>
          <w:lang w:val="nl-NL"/>
        </w:rPr>
        <w:t>SO</w:t>
      </w:r>
      <w:r w:rsidRPr="00541C41">
        <w:rPr>
          <w:sz w:val="26"/>
          <w:szCs w:val="26"/>
          <w:vertAlign w:val="subscript"/>
          <w:lang w:val="nl-NL"/>
        </w:rPr>
        <w:t>4</w:t>
      </w:r>
      <w:r w:rsidRPr="00541C41">
        <w:rPr>
          <w:sz w:val="26"/>
          <w:szCs w:val="26"/>
          <w:lang w:val="nl-NL"/>
        </w:rPr>
        <w:t xml:space="preserve"> </w:t>
      </w:r>
      <w:r w:rsidRPr="00541C41">
        <w:rPr>
          <w:position w:val="-6"/>
          <w:sz w:val="26"/>
          <w:szCs w:val="26"/>
          <w:lang w:val="nl-NL"/>
        </w:rPr>
        <w:object w:dxaOrig="840" w:dyaOrig="345" w14:anchorId="43C4D768">
          <v:shape id="_x0000_i1243" type="#_x0000_t75" style="width:42pt;height:17.25pt" o:ole="">
            <v:imagedata r:id="rId533" o:title=""/>
          </v:shape>
          <o:OLEObject Type="Embed" ProgID="Equation.3" ShapeID="_x0000_i1243" DrawAspect="Content" ObjectID="_1773308326" r:id="rId534"/>
        </w:object>
      </w:r>
      <w:r w:rsidRPr="00541C41">
        <w:rPr>
          <w:sz w:val="26"/>
          <w:szCs w:val="26"/>
          <w:lang w:val="nl-NL"/>
        </w:rPr>
        <w:t xml:space="preserve">                           Al</w:t>
      </w:r>
      <w:r w:rsidRPr="00541C41">
        <w:rPr>
          <w:sz w:val="26"/>
          <w:szCs w:val="26"/>
          <w:vertAlign w:val="subscript"/>
          <w:lang w:val="nl-NL"/>
        </w:rPr>
        <w:t>2</w:t>
      </w:r>
      <w:r w:rsidRPr="00541C41">
        <w:rPr>
          <w:sz w:val="26"/>
          <w:szCs w:val="26"/>
          <w:lang w:val="nl-NL"/>
        </w:rPr>
        <w:t>(SO</w:t>
      </w:r>
      <w:r w:rsidRPr="00541C41">
        <w:rPr>
          <w:sz w:val="26"/>
          <w:szCs w:val="26"/>
          <w:vertAlign w:val="subscript"/>
          <w:lang w:val="nl-NL"/>
        </w:rPr>
        <w:t>4</w:t>
      </w:r>
      <w:r w:rsidRPr="00541C41">
        <w:rPr>
          <w:sz w:val="26"/>
          <w:szCs w:val="26"/>
          <w:lang w:val="nl-NL"/>
        </w:rPr>
        <w:t>)</w:t>
      </w:r>
      <w:r w:rsidRPr="00541C41">
        <w:rPr>
          <w:sz w:val="26"/>
          <w:szCs w:val="26"/>
          <w:vertAlign w:val="subscript"/>
          <w:lang w:val="nl-NL"/>
        </w:rPr>
        <w:t>3</w:t>
      </w:r>
    </w:p>
    <w:p w14:paraId="6BD1E57D" w14:textId="77777777" w:rsidR="00541C41" w:rsidRPr="00541C41" w:rsidRDefault="00541C41" w:rsidP="00541C41">
      <w:pPr>
        <w:spacing w:after="0"/>
        <w:rPr>
          <w:sz w:val="26"/>
          <w:szCs w:val="26"/>
          <w:lang w:val="nl-NL"/>
        </w:rPr>
      </w:pPr>
      <w:r w:rsidRPr="00541C41">
        <w:rPr>
          <w:noProof/>
        </w:rPr>
        <mc:AlternateContent>
          <mc:Choice Requires="wps">
            <w:drawing>
              <wp:anchor distT="0" distB="0" distL="114300" distR="114300" simplePos="0" relativeHeight="251853824" behindDoc="0" locked="0" layoutInCell="1" allowOverlap="1" wp14:anchorId="4F058CE1" wp14:editId="22FA7DC4">
                <wp:simplePos x="0" y="0"/>
                <wp:positionH relativeFrom="column">
                  <wp:posOffset>4244975</wp:posOffset>
                </wp:positionH>
                <wp:positionV relativeFrom="paragraph">
                  <wp:posOffset>52070</wp:posOffset>
                </wp:positionV>
                <wp:extent cx="330200" cy="188595"/>
                <wp:effectExtent l="0" t="4445" r="0" b="0"/>
                <wp:wrapNone/>
                <wp:docPr id="812463852" name="Text Box 8124638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18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504060" w14:textId="77777777" w:rsidR="00541C41" w:rsidRDefault="00541C41" w:rsidP="00DF76BF">
                            <w:pPr>
                              <w:rPr>
                                <w:sz w:val="14"/>
                                <w:szCs w:val="14"/>
                              </w:rPr>
                            </w:pPr>
                            <w:r>
                              <w:rPr>
                                <w:sz w:val="14"/>
                                <w:szCs w:val="14"/>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2463852" o:spid="_x0000_s1410" type="#_x0000_t202" style="position:absolute;margin-left:334.25pt;margin-top:4.1pt;width:26pt;height:14.8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JnCKjQIAACcFAAAOAAAAZHJzL2Uyb0RvYy54bWysVNtu3CAQfa/Uf0C8b3yJvbGteKNculWl 9CIl/QAW8BoVgwvs2mnUf++A95ZepKqqHzAwcObMzBkur8ZOoi03VmhV4+QsxogrqplQ6xp/flzO CoysI4oRqRWv8RO3+Grx+tXl0Fc81a2WjBsEIMpWQ1/j1rm+iiJLW94Re6Z7rsDYaNMRB0uzjpgh A6B3MkrjeB4N2rDeaMqthd27yYgXAb9pOHUfm8Zyh2SNgZsLownjyo/R4pJUa0P6VtAdDfIPLDoi FDg9QN0RR9DGiF+gOkGNtrpxZ1R3kW4aQXmIAaJJ4p+ieWhJz0MskBzbH9Jk/x8s/bD9ZJBgNS6S NJufF3mKkSIdlOqRjw7d6BEdLZCtobcVXHro4ZobwQxVD5Hb/l7TLxYpfdsStebXxuih5YQB28Tn OTq5OuFYD7Ia3msG7sjG6QA0NqbzqYTkIECHqj0dKuUpUdg8P4+h+hhRMCVFkZd58ECq/eXeWPeW 6w75SY0NCCGAk+29dZ4MqfZHvC+rpWBLIWVYmPXqVhq0JSCaZfh26C+OSeUPK+2vTYjTDnAEH97m 2QYRPJeQ3PgmLWfLeXExy5ZZPisv4mIWJ+VNOY+zMrtbfvcEk6xqBWNc3QvF94JMsr8r+K41JikF SaKhxmWe5lOF/hhkHL7fBdkJB/0pRQcCORwila/rG8UgbFI5IuQ0j17SD1mGHOz/IStBBb7wkwTc uBqD/NKk9P69RlaaPYEwjIbCQY3hdYFJq803jAbo1BrbrxtiOEbynQJxlUmW+dYOiyy/SGFhTi2r UwtRFKBq7DCaprdueg42vRHrFjxNclb6GgTZiCCWI6udjKEbQ1S7l8O3++k6nDq+b4sfAAAA//8D AFBLAwQUAAYACAAAACEAUDtTXdwAAAAIAQAADwAAAGRycy9kb3ducmV2LnhtbEyPQU+DQBSE7yb+ h80z8WLsIlqgyKNRE43X1v6AB2yByL4l7LbQf+/zpMfJTGa+KbaLHdTZTL53jPCwikAZrl3Tc4tw +Hq/z0D5QNzQ4NggXIyHbXl9VVDeuJl35rwPrZIS9jkhdCGMuda+7owlv3KjYfGObrIURE6tbiaa pdwOOo6iRFvqWRY6Gs1bZ+rv/ckiHD/nu/Vmrj7CId09Ja/Up5W7IN7eLC/PoIJZwl8YfvEFHUph qtyJG68GhCTJ1hJFyGJQ4qdxJLpCeEw3oMtC/z9Q/gAAAP//AwBQSwECLQAUAAYACAAAACEAtoM4 kv4AAADhAQAAEwAAAAAAAAAAAAAAAAAAAAAAW0NvbnRlbnRfVHlwZXNdLnhtbFBLAQItABQABgAI AAAAIQA4/SH/1gAAAJQBAAALAAAAAAAAAAAAAAAAAC8BAABfcmVscy8ucmVsc1BLAQItABQABgAI AAAAIQDkJnCKjQIAACcFAAAOAAAAAAAAAAAAAAAAAC4CAABkcnMvZTJvRG9jLnhtbFBLAQItABQA BgAIAAAAIQBQO1Nd3AAAAAgBAAAPAAAAAAAAAAAAAAAAAOcEAABkcnMvZG93bnJldi54bWxQSwUG AAAAAAQABADzAAAA8AUAAAAA " stroked="f">
                <v:textbox>
                  <w:txbxContent>
                    <w:p w14:paraId="19504060" w14:textId="77777777" w:rsidR="00541C41" w:rsidRDefault="00541C41" w:rsidP="00DF76BF">
                      <w:pPr>
                        <w:rPr>
                          <w:sz w:val="14"/>
                          <w:szCs w:val="14"/>
                        </w:rPr>
                      </w:pPr>
                      <w:r>
                        <w:rPr>
                          <w:sz w:val="14"/>
                          <w:szCs w:val="14"/>
                        </w:rPr>
                        <w:t>(8)</w:t>
                      </w:r>
                    </w:p>
                  </w:txbxContent>
                </v:textbox>
              </v:shape>
            </w:pict>
          </mc:Fallback>
        </mc:AlternateContent>
      </w:r>
      <w:r w:rsidRPr="00541C41">
        <w:rPr>
          <w:sz w:val="26"/>
          <w:szCs w:val="26"/>
          <w:lang w:val="nl-NL"/>
        </w:rPr>
        <w:t xml:space="preserve">                                                                                                                  NaOH                 </w:t>
      </w:r>
    </w:p>
    <w:p w14:paraId="6E5DD78E" w14:textId="77777777" w:rsidR="00541C41" w:rsidRPr="00541C41" w:rsidRDefault="00541C41" w:rsidP="00541C41">
      <w:pPr>
        <w:spacing w:after="0"/>
        <w:jc w:val="both"/>
        <w:rPr>
          <w:lang w:val="fr-FR"/>
        </w:rPr>
      </w:pPr>
      <w:r w:rsidRPr="00541C41">
        <w:rPr>
          <w:b/>
          <w:u w:val="single"/>
          <w:lang w:val="fr-FR"/>
        </w:rPr>
        <w:t>Câu 3</w:t>
      </w:r>
      <w:r w:rsidRPr="00541C41">
        <w:rPr>
          <w:b/>
          <w:lang w:val="fr-FR"/>
        </w:rPr>
        <w:t xml:space="preserve">: </w:t>
      </w:r>
      <w:r w:rsidRPr="00541C41">
        <w:rPr>
          <w:lang w:val="fr-FR"/>
        </w:rPr>
        <w:t>(2,0 điểm)</w:t>
      </w:r>
    </w:p>
    <w:p w14:paraId="21235933" w14:textId="77777777" w:rsidR="00541C41" w:rsidRPr="00541C41" w:rsidRDefault="00541C41" w:rsidP="00541C41">
      <w:pPr>
        <w:spacing w:after="0"/>
        <w:rPr>
          <w:lang w:val="pl-PL"/>
        </w:rPr>
      </w:pPr>
      <w:r w:rsidRPr="00541C41">
        <w:rPr>
          <w:lang w:val="pl-PL"/>
        </w:rPr>
        <w:t xml:space="preserve">    Hãy nêu phương pháp phân biệt các dung dịch hoặc chất lỏng không màu đựng trong các lọ riêng biệt mất nhãn sau: dung dịch axit clohiđric, dung dịch nari hiđroxit, dung dịch natri clorua và nước cất. </w:t>
      </w:r>
    </w:p>
    <w:p w14:paraId="6421C1AE" w14:textId="77777777" w:rsidR="00541C41" w:rsidRPr="00541C41" w:rsidRDefault="00541C41" w:rsidP="00541C41">
      <w:pPr>
        <w:spacing w:after="0"/>
        <w:jc w:val="both"/>
        <w:rPr>
          <w:lang w:val="fr-FR"/>
        </w:rPr>
      </w:pPr>
      <w:r w:rsidRPr="00541C41">
        <w:rPr>
          <w:b/>
          <w:u w:val="single"/>
          <w:lang w:val="fr-FR"/>
        </w:rPr>
        <w:t>Câu 4</w:t>
      </w:r>
      <w:r w:rsidRPr="00541C41">
        <w:rPr>
          <w:b/>
          <w:lang w:val="fr-FR"/>
        </w:rPr>
        <w:t xml:space="preserve">: </w:t>
      </w:r>
      <w:r w:rsidRPr="00541C41">
        <w:rPr>
          <w:lang w:val="fr-FR"/>
        </w:rPr>
        <w:t>(1,0 điểm)</w:t>
      </w:r>
    </w:p>
    <w:p w14:paraId="7E102D56" w14:textId="77777777" w:rsidR="00541C41" w:rsidRPr="00541C41" w:rsidRDefault="00541C41" w:rsidP="00541C41">
      <w:pPr>
        <w:spacing w:after="0"/>
        <w:jc w:val="both"/>
        <w:rPr>
          <w:lang w:val="pt-BR"/>
        </w:rPr>
      </w:pPr>
      <w:r w:rsidRPr="00541C41">
        <w:rPr>
          <w:lang w:val="fr-FR"/>
        </w:rPr>
        <w:t xml:space="preserve">    </w:t>
      </w:r>
      <w:r w:rsidRPr="00541C41">
        <w:rPr>
          <w:lang w:val="pt-BR"/>
        </w:rPr>
        <w:t>Khí CO</w:t>
      </w:r>
      <w:r w:rsidRPr="00541C41">
        <w:rPr>
          <w:vertAlign w:val="subscript"/>
          <w:lang w:val="pt-BR"/>
        </w:rPr>
        <w:t>2</w:t>
      </w:r>
      <w:r w:rsidRPr="00541C41">
        <w:rPr>
          <w:lang w:val="pt-BR"/>
        </w:rPr>
        <w:t xml:space="preserve"> có lẫn khí CO và khí O</w:t>
      </w:r>
      <w:r w:rsidRPr="00541C41">
        <w:rPr>
          <w:vertAlign w:val="subscript"/>
          <w:lang w:val="pt-BR"/>
        </w:rPr>
        <w:t>2</w:t>
      </w:r>
      <w:r w:rsidRPr="00541C41">
        <w:rPr>
          <w:lang w:val="pt-BR"/>
        </w:rPr>
        <w:t>. Hãy trình bày phương pháp để thu được khí CO</w:t>
      </w:r>
      <w:r w:rsidRPr="00541C41">
        <w:rPr>
          <w:vertAlign w:val="subscript"/>
          <w:lang w:val="pt-BR"/>
        </w:rPr>
        <w:t>2</w:t>
      </w:r>
      <w:r w:rsidRPr="00541C41">
        <w:rPr>
          <w:lang w:val="pt-BR"/>
        </w:rPr>
        <w:t xml:space="preserve"> tinh khiết.</w:t>
      </w:r>
    </w:p>
    <w:p w14:paraId="4DA8497B" w14:textId="77777777" w:rsidR="00541C41" w:rsidRPr="00541C41" w:rsidRDefault="00541C41" w:rsidP="00541C41">
      <w:pPr>
        <w:tabs>
          <w:tab w:val="left" w:pos="436"/>
        </w:tabs>
        <w:spacing w:after="0"/>
        <w:rPr>
          <w:bCs/>
          <w:iCs/>
        </w:rPr>
      </w:pPr>
    </w:p>
    <w:p w14:paraId="4C17DCA8" w14:textId="77777777" w:rsidR="00541C41" w:rsidRPr="00541C41" w:rsidRDefault="00541C41" w:rsidP="00541C41">
      <w:pPr>
        <w:spacing w:after="0"/>
        <w:jc w:val="both"/>
        <w:rPr>
          <w:lang w:val="fr-FR"/>
        </w:rPr>
      </w:pPr>
      <w:r w:rsidRPr="00541C41">
        <w:rPr>
          <w:b/>
          <w:u w:val="single"/>
          <w:lang w:val="fr-FR"/>
        </w:rPr>
        <w:t>Câu 5</w:t>
      </w:r>
      <w:r w:rsidRPr="00541C41">
        <w:rPr>
          <w:b/>
          <w:lang w:val="fr-FR"/>
        </w:rPr>
        <w:t xml:space="preserve">: </w:t>
      </w:r>
      <w:r w:rsidRPr="00541C41">
        <w:rPr>
          <w:lang w:val="fr-FR"/>
        </w:rPr>
        <w:t>(2,0 điểm)</w:t>
      </w:r>
    </w:p>
    <w:p w14:paraId="4A79053A" w14:textId="77777777" w:rsidR="00541C41" w:rsidRPr="00541C41" w:rsidRDefault="00541C41" w:rsidP="00541C41">
      <w:pPr>
        <w:spacing w:after="0"/>
        <w:jc w:val="both"/>
        <w:rPr>
          <w:lang w:val="nl-NL"/>
        </w:rPr>
      </w:pPr>
      <w:r w:rsidRPr="00541C41">
        <w:rPr>
          <w:lang w:val="nl-NL"/>
        </w:rPr>
        <w:t xml:space="preserve"> Cho biết độ tan của CuSO</w:t>
      </w:r>
      <w:r w:rsidRPr="00541C41">
        <w:rPr>
          <w:vertAlign w:val="subscript"/>
          <w:lang w:val="nl-NL"/>
        </w:rPr>
        <w:t>4</w:t>
      </w:r>
      <w:r w:rsidRPr="00541C41">
        <w:rPr>
          <w:lang w:val="nl-NL"/>
        </w:rPr>
        <w:t xml:space="preserve"> ở 90</w:t>
      </w:r>
      <w:r w:rsidRPr="00541C41">
        <w:rPr>
          <w:vertAlign w:val="superscript"/>
          <w:lang w:val="nl-NL"/>
        </w:rPr>
        <w:t>0</w:t>
      </w:r>
      <w:r w:rsidRPr="00541C41">
        <w:rPr>
          <w:lang w:val="nl-NL"/>
        </w:rPr>
        <w:t>C là 50g, ở 10</w:t>
      </w:r>
      <w:r w:rsidRPr="00541C41">
        <w:rPr>
          <w:vertAlign w:val="superscript"/>
          <w:lang w:val="nl-NL"/>
        </w:rPr>
        <w:t>0</w:t>
      </w:r>
      <w:r w:rsidRPr="00541C41">
        <w:rPr>
          <w:lang w:val="nl-NL"/>
        </w:rPr>
        <w:t>C là 15g. Hỏi khi làm lạnh 600g dung dịch bão hòa CuSO</w:t>
      </w:r>
      <w:r w:rsidRPr="00541C41">
        <w:rPr>
          <w:vertAlign w:val="subscript"/>
          <w:lang w:val="nl-NL"/>
        </w:rPr>
        <w:t>4</w:t>
      </w:r>
      <w:r w:rsidRPr="00541C41">
        <w:rPr>
          <w:lang w:val="nl-NL"/>
        </w:rPr>
        <w:t xml:space="preserve"> từ 90</w:t>
      </w:r>
      <w:r w:rsidRPr="00541C41">
        <w:rPr>
          <w:vertAlign w:val="superscript"/>
          <w:lang w:val="nl-NL"/>
        </w:rPr>
        <w:t>0</w:t>
      </w:r>
      <w:r w:rsidRPr="00541C41">
        <w:rPr>
          <w:lang w:val="nl-NL"/>
        </w:rPr>
        <w:t>C xuống 10</w:t>
      </w:r>
      <w:r w:rsidRPr="00541C41">
        <w:rPr>
          <w:vertAlign w:val="superscript"/>
          <w:lang w:val="nl-NL"/>
        </w:rPr>
        <w:t>0</w:t>
      </w:r>
      <w:r w:rsidRPr="00541C41">
        <w:rPr>
          <w:lang w:val="nl-NL"/>
        </w:rPr>
        <w:t>C thì có bao nhiêu gam CuSO</w:t>
      </w:r>
      <w:r w:rsidRPr="00541C41">
        <w:rPr>
          <w:vertAlign w:val="subscript"/>
          <w:lang w:val="nl-NL"/>
        </w:rPr>
        <w:t>4</w:t>
      </w:r>
      <w:r w:rsidRPr="00541C41">
        <w:rPr>
          <w:lang w:val="nl-NL"/>
        </w:rPr>
        <w:t>.5H</w:t>
      </w:r>
      <w:r w:rsidRPr="00541C41">
        <w:rPr>
          <w:vertAlign w:val="subscript"/>
          <w:lang w:val="nl-NL"/>
        </w:rPr>
        <w:t>2</w:t>
      </w:r>
      <w:r w:rsidRPr="00541C41">
        <w:rPr>
          <w:lang w:val="nl-NL"/>
        </w:rPr>
        <w:t>O kết tinh thoát ra.</w:t>
      </w:r>
    </w:p>
    <w:p w14:paraId="1FCA6700" w14:textId="77777777" w:rsidR="00541C41" w:rsidRPr="00541C41" w:rsidRDefault="00541C41" w:rsidP="00541C41">
      <w:pPr>
        <w:spacing w:after="0"/>
        <w:jc w:val="both"/>
        <w:rPr>
          <w:lang w:val="fr-FR"/>
        </w:rPr>
      </w:pPr>
      <w:r w:rsidRPr="00541C41">
        <w:rPr>
          <w:b/>
          <w:u w:val="single"/>
          <w:lang w:val="fr-FR"/>
        </w:rPr>
        <w:t>Câu 6</w:t>
      </w:r>
      <w:r w:rsidRPr="00541C41">
        <w:rPr>
          <w:b/>
          <w:lang w:val="fr-FR"/>
        </w:rPr>
        <w:t>:</w:t>
      </w:r>
      <w:r w:rsidRPr="00541C41">
        <w:rPr>
          <w:lang w:val="fr-FR"/>
        </w:rPr>
        <w:t>(2,0 điểm)</w:t>
      </w:r>
    </w:p>
    <w:p w14:paraId="32DE382D" w14:textId="77777777" w:rsidR="00541C41" w:rsidRPr="00541C41" w:rsidRDefault="00541C41" w:rsidP="00541C41">
      <w:pPr>
        <w:spacing w:after="0"/>
        <w:jc w:val="both"/>
      </w:pPr>
      <w:r w:rsidRPr="00541C41">
        <w:rPr>
          <w:b/>
          <w:lang w:val="fr-FR"/>
        </w:rPr>
        <w:t xml:space="preserve"> </w:t>
      </w:r>
      <w:r w:rsidRPr="00541C41">
        <w:t>Đặt cốc A đựng dung dịch HCl và cốc B đựng dung dịch H</w:t>
      </w:r>
      <w:r w:rsidRPr="00541C41">
        <w:rPr>
          <w:vertAlign w:val="subscript"/>
        </w:rPr>
        <w:t>2</w:t>
      </w:r>
      <w:r w:rsidRPr="00541C41">
        <w:t>SO</w:t>
      </w:r>
      <w:r w:rsidRPr="00541C41">
        <w:rPr>
          <w:vertAlign w:val="subscript"/>
        </w:rPr>
        <w:t>4</w:t>
      </w:r>
      <w:r w:rsidRPr="00541C41">
        <w:t xml:space="preserve"> loãng vào 2 đĩa cân sao cho cân ở vị trí cân bằng. Sau đó làm thí nghiệm như sau:</w:t>
      </w:r>
    </w:p>
    <w:p w14:paraId="121DF3A3" w14:textId="77777777" w:rsidR="00541C41" w:rsidRPr="00541C41" w:rsidRDefault="00541C41" w:rsidP="00541C41">
      <w:pPr>
        <w:spacing w:after="0"/>
        <w:ind w:firstLine="720"/>
        <w:jc w:val="both"/>
      </w:pPr>
      <w:r w:rsidRPr="00541C41">
        <w:t>- Cho 11,2g Fe vào cốc đựng dung dịch HCl.</w:t>
      </w:r>
    </w:p>
    <w:p w14:paraId="22186D2A" w14:textId="77777777" w:rsidR="00541C41" w:rsidRPr="00541C41" w:rsidRDefault="00541C41" w:rsidP="00541C41">
      <w:pPr>
        <w:spacing w:after="0"/>
        <w:ind w:firstLine="720"/>
        <w:jc w:val="both"/>
      </w:pPr>
      <w:r w:rsidRPr="00541C41">
        <w:t>- Cho m</w:t>
      </w:r>
      <w:r w:rsidRPr="00541C41">
        <w:rPr>
          <w:b/>
        </w:rPr>
        <w:t xml:space="preserve"> </w:t>
      </w:r>
      <w:r w:rsidRPr="00541C41">
        <w:t>gam Al vào cốc đựng dung dịch H</w:t>
      </w:r>
      <w:r w:rsidRPr="00541C41">
        <w:rPr>
          <w:vertAlign w:val="subscript"/>
        </w:rPr>
        <w:t>2</w:t>
      </w:r>
      <w:r w:rsidRPr="00541C41">
        <w:t>SO</w:t>
      </w:r>
      <w:r w:rsidRPr="00541C41">
        <w:rPr>
          <w:vertAlign w:val="subscript"/>
        </w:rPr>
        <w:t>4</w:t>
      </w:r>
      <w:r w:rsidRPr="00541C41">
        <w:t>.</w:t>
      </w:r>
    </w:p>
    <w:p w14:paraId="1E209989" w14:textId="77777777" w:rsidR="00541C41" w:rsidRPr="00541C41" w:rsidRDefault="00541C41" w:rsidP="00541C41">
      <w:pPr>
        <w:spacing w:after="0"/>
        <w:ind w:firstLine="720"/>
        <w:jc w:val="both"/>
        <w:rPr>
          <w:lang w:val="pt-BR"/>
        </w:rPr>
      </w:pPr>
      <w:r w:rsidRPr="00541C41">
        <w:t xml:space="preserve">Khi cả Fe và Al đều tan hoàn toàn thấy cân ở vị trí cân bằng. </w:t>
      </w:r>
      <w:r w:rsidRPr="00541C41">
        <w:rPr>
          <w:lang w:val="pt-BR"/>
        </w:rPr>
        <w:t>Tính m?</w:t>
      </w:r>
    </w:p>
    <w:p w14:paraId="63AED5DD" w14:textId="77777777" w:rsidR="00541C41" w:rsidRPr="00541C41" w:rsidRDefault="00541C41" w:rsidP="00541C41">
      <w:pPr>
        <w:spacing w:after="0"/>
        <w:jc w:val="both"/>
      </w:pPr>
      <w:r w:rsidRPr="00541C41">
        <w:rPr>
          <w:b/>
          <w:u w:val="single"/>
        </w:rPr>
        <w:t>Câu 7</w:t>
      </w:r>
      <w:r w:rsidRPr="00541C41">
        <w:t>: (2,0 điểm)</w:t>
      </w:r>
    </w:p>
    <w:p w14:paraId="454F68DC" w14:textId="77777777" w:rsidR="00541C41" w:rsidRPr="00541C41" w:rsidRDefault="00541C41" w:rsidP="00541C41">
      <w:pPr>
        <w:spacing w:after="0"/>
        <w:ind w:firstLine="720"/>
        <w:jc w:val="both"/>
      </w:pPr>
      <w:r w:rsidRPr="00541C41">
        <w:t>Khử hoàn toàn 16 gam oxit của một kim loại M phải dùng 6,72 lít khí H</w:t>
      </w:r>
      <w:r w:rsidRPr="00541C41">
        <w:rPr>
          <w:vertAlign w:val="subscript"/>
        </w:rPr>
        <w:t>2</w:t>
      </w:r>
      <w:r w:rsidRPr="00541C41">
        <w:t xml:space="preserve"> (đktc). Tìm công thức oxit biết trong oxit này kim loại M có hóa trị duy nhất và không vượt quá III.</w:t>
      </w:r>
    </w:p>
    <w:p w14:paraId="12769724" w14:textId="77777777" w:rsidR="00541C41" w:rsidRPr="00541C41" w:rsidRDefault="00541C41" w:rsidP="00541C41">
      <w:pPr>
        <w:spacing w:after="0"/>
        <w:jc w:val="both"/>
      </w:pPr>
    </w:p>
    <w:p w14:paraId="6A910409" w14:textId="77777777" w:rsidR="00541C41" w:rsidRPr="00541C41" w:rsidRDefault="00541C41" w:rsidP="00541C41">
      <w:pPr>
        <w:spacing w:after="0"/>
        <w:jc w:val="right"/>
        <w:rPr>
          <w:i/>
          <w:sz w:val="26"/>
          <w:szCs w:val="26"/>
          <w:lang w:val="pt-BR"/>
        </w:rPr>
      </w:pPr>
      <w:r w:rsidRPr="00541C41">
        <w:rPr>
          <w:i/>
          <w:sz w:val="26"/>
          <w:szCs w:val="26"/>
          <w:lang w:val="pt-BR"/>
        </w:rPr>
        <w:t>Cho: Mn=55; O=16; Fe=56; Cl=35,5; H=1; N =14; S=32; Na=23; K=39; P=31; Al=27; Cu=64.</w:t>
      </w:r>
    </w:p>
    <w:p w14:paraId="5854C3CE" w14:textId="77777777" w:rsidR="00541C41" w:rsidRPr="00541C41" w:rsidRDefault="00541C41" w:rsidP="00541C41">
      <w:pPr>
        <w:spacing w:after="0"/>
        <w:jc w:val="center"/>
        <w:rPr>
          <w:lang w:val="fr-FR"/>
        </w:rPr>
      </w:pPr>
    </w:p>
    <w:p w14:paraId="46E89D50" w14:textId="77777777" w:rsidR="00541C41" w:rsidRPr="00541C41" w:rsidRDefault="00541C41" w:rsidP="00541C41">
      <w:pPr>
        <w:spacing w:after="0"/>
        <w:jc w:val="center"/>
        <w:rPr>
          <w:lang w:val="fr-FR"/>
        </w:rPr>
      </w:pPr>
    </w:p>
    <w:p w14:paraId="64E7D9FB" w14:textId="77777777" w:rsidR="00541C41" w:rsidRPr="00541C41" w:rsidRDefault="00541C41" w:rsidP="00541C41">
      <w:pPr>
        <w:spacing w:after="0"/>
        <w:jc w:val="center"/>
        <w:rPr>
          <w:lang w:val="fr-FR"/>
        </w:rPr>
      </w:pPr>
    </w:p>
    <w:p w14:paraId="2DA25CCF" w14:textId="77777777" w:rsidR="00541C41" w:rsidRPr="00541C41" w:rsidRDefault="00541C41" w:rsidP="00541C41">
      <w:pPr>
        <w:spacing w:after="0"/>
      </w:pPr>
      <w:r w:rsidRPr="00541C41">
        <w:rPr>
          <w:b/>
          <w:bCs/>
          <w:sz w:val="32"/>
          <w:szCs w:val="32"/>
          <w:lang w:val="en"/>
        </w:rPr>
        <w:t>III. PHẦN THI  TỰ CHỌN (14 điểm) VẬT LÍ</w:t>
      </w:r>
    </w:p>
    <w:p w14:paraId="48CF36E2" w14:textId="1749FD94" w:rsidR="00541C41" w:rsidRPr="00541C41" w:rsidRDefault="00541C41" w:rsidP="00541C41">
      <w:pPr>
        <w:spacing w:after="0"/>
      </w:pPr>
      <w:r w:rsidRPr="00541C41">
        <w:rPr>
          <w:b/>
          <w:u w:val="single"/>
          <w:lang w:val="pt-BR"/>
        </w:rPr>
        <w:t>Câu</w:t>
      </w:r>
      <w:r w:rsidRPr="00541C41">
        <w:rPr>
          <w:b/>
          <w:bCs/>
          <w:iCs/>
          <w:u w:val="single"/>
        </w:rPr>
        <w:t xml:space="preserve"> 1</w:t>
      </w:r>
      <w:r w:rsidRPr="00541C41">
        <w:rPr>
          <w:b/>
        </w:rPr>
        <w:t xml:space="preserve"> ( </w:t>
      </w:r>
      <w:r w:rsidRPr="00541C41">
        <w:rPr>
          <w:b/>
          <w:i/>
        </w:rPr>
        <w:t>2  điểm</w:t>
      </w:r>
      <w:r w:rsidRPr="00541C41">
        <w:rPr>
          <w:b/>
        </w:rPr>
        <w:t xml:space="preserve"> )</w:t>
      </w:r>
      <w:r w:rsidRPr="00541C41">
        <w:t xml:space="preserve">   Một bình thông nhau có chứa nước. Hai nhánh của bình có cùng kích thước. Đổ vào một nhánh của bình lượng dầu có chiều cao là 18 cm. Biết trọng lượng riêng của dầu là 8000 N/m</w:t>
      </w:r>
      <w:r w:rsidRPr="00541C41">
        <w:rPr>
          <w:vertAlign w:val="superscript"/>
        </w:rPr>
        <w:t>3</w:t>
      </w:r>
      <w:r w:rsidRPr="00541C41">
        <w:t>, và trọng lượng riêng của nước là 10 000 N/m</w:t>
      </w:r>
      <w:r w:rsidRPr="00541C41">
        <w:rPr>
          <w:vertAlign w:val="superscript"/>
        </w:rPr>
        <w:t>3</w:t>
      </w:r>
      <w:r w:rsidRPr="00541C41">
        <w:t>. Hãy tính độ chênh lệch mực chất lỏng trong hai nhánh của bình ?</w:t>
      </w:r>
    </w:p>
    <w:p w14:paraId="50795318" w14:textId="77777777" w:rsidR="00541C41" w:rsidRPr="00541C41" w:rsidRDefault="00541C41" w:rsidP="00541C41">
      <w:pPr>
        <w:spacing w:after="0"/>
        <w:jc w:val="both"/>
      </w:pPr>
      <w:r w:rsidRPr="00541C41">
        <w:t xml:space="preserve"> </w:t>
      </w:r>
    </w:p>
    <w:p w14:paraId="59759523" w14:textId="77777777" w:rsidR="00541C41" w:rsidRPr="00541C41" w:rsidRDefault="00541C41" w:rsidP="00541C41">
      <w:pPr>
        <w:spacing w:after="0"/>
      </w:pPr>
      <w:r w:rsidRPr="00541C41">
        <w:rPr>
          <w:b/>
          <w:u w:val="single"/>
          <w:lang w:val="pt-BR"/>
        </w:rPr>
        <w:lastRenderedPageBreak/>
        <w:t>Câu</w:t>
      </w:r>
      <w:r w:rsidRPr="00541C41">
        <w:rPr>
          <w:b/>
          <w:bCs/>
          <w:iCs/>
          <w:u w:val="single"/>
        </w:rPr>
        <w:t xml:space="preserve"> 2</w:t>
      </w:r>
      <w:r w:rsidRPr="00541C41">
        <w:rPr>
          <w:b/>
          <w:u w:val="single"/>
        </w:rPr>
        <w:t xml:space="preserve"> </w:t>
      </w:r>
      <w:r w:rsidRPr="00541C41">
        <w:t>(3,0 điểm): Một khối gỗ hình trụ nặng 3kg có diện tích đáy là 200cm</w:t>
      </w:r>
      <w:r w:rsidRPr="00541C41">
        <w:rPr>
          <w:vertAlign w:val="superscript"/>
        </w:rPr>
        <w:t>2</w:t>
      </w:r>
      <w:r w:rsidRPr="00541C41">
        <w:t xml:space="preserve"> được thả nổi thẳng đứng trong nước. Biết khối lượng riêng của nước và gỗ lần lượt là 1000 kg/m</w:t>
      </w:r>
      <w:r w:rsidRPr="00541C41">
        <w:rPr>
          <w:vertAlign w:val="superscript"/>
        </w:rPr>
        <w:t>3</w:t>
      </w:r>
      <w:r w:rsidRPr="00541C41">
        <w:t xml:space="preserve"> và 600 kg/m</w:t>
      </w:r>
      <w:r w:rsidRPr="00541C41">
        <w:rPr>
          <w:vertAlign w:val="superscript"/>
        </w:rPr>
        <w:t>3</w:t>
      </w:r>
      <w:r w:rsidRPr="00541C41">
        <w:t>.</w:t>
      </w:r>
    </w:p>
    <w:p w14:paraId="0EE73C41" w14:textId="77777777" w:rsidR="00541C41" w:rsidRPr="00541C41" w:rsidRDefault="00541C41" w:rsidP="00541C41">
      <w:pPr>
        <w:spacing w:after="0"/>
        <w:ind w:left="420"/>
      </w:pPr>
      <w:r w:rsidRPr="00541C41">
        <w:t xml:space="preserve"> a.Tính chiều cao phần gỗ chìm trong nước.</w:t>
      </w:r>
    </w:p>
    <w:p w14:paraId="57FF499A" w14:textId="77777777" w:rsidR="00541C41" w:rsidRPr="00541C41" w:rsidRDefault="00541C41" w:rsidP="00541C41">
      <w:pPr>
        <w:spacing w:after="0"/>
        <w:ind w:left="480"/>
      </w:pPr>
      <w:r w:rsidRPr="00541C41">
        <w:t>b.Tính chiều cao phần gỗ nổi trong nước.</w:t>
      </w:r>
    </w:p>
    <w:p w14:paraId="77B7776D" w14:textId="77777777" w:rsidR="00541C41" w:rsidRPr="00541C41" w:rsidRDefault="00541C41" w:rsidP="00541C41">
      <w:pPr>
        <w:spacing w:after="0"/>
        <w:ind w:left="480"/>
      </w:pPr>
      <w:r w:rsidRPr="00541C41">
        <w:t>c.Muốn giữ khối gỗ chìm hoàn toàn và đứng yên trong nước thì cần tác dụng một lực có cường độ bằng bao nhiêu?</w:t>
      </w:r>
    </w:p>
    <w:p w14:paraId="546D92AC" w14:textId="77777777" w:rsidR="00541C41" w:rsidRPr="00541C41" w:rsidRDefault="00541C41" w:rsidP="00541C41">
      <w:pPr>
        <w:spacing w:after="0"/>
        <w:rPr>
          <w:b/>
        </w:rPr>
      </w:pPr>
    </w:p>
    <w:p w14:paraId="0AA0B6EA" w14:textId="77777777" w:rsidR="00541C41" w:rsidRPr="00541C41" w:rsidRDefault="00541C41" w:rsidP="00541C41">
      <w:pPr>
        <w:spacing w:after="0"/>
      </w:pPr>
    </w:p>
    <w:p w14:paraId="5295EE19" w14:textId="0C91D5A2" w:rsidR="00541C41" w:rsidRPr="00541C41" w:rsidRDefault="00541C41" w:rsidP="00541C41">
      <w:pPr>
        <w:spacing w:after="0"/>
        <w:jc w:val="both"/>
      </w:pPr>
      <w:r w:rsidRPr="00541C41">
        <w:rPr>
          <w:b/>
          <w:u w:val="single"/>
          <w:lang w:val="pt-BR"/>
        </w:rPr>
        <w:t>Câu</w:t>
      </w:r>
      <w:r w:rsidRPr="00541C41">
        <w:rPr>
          <w:b/>
          <w:bCs/>
          <w:iCs/>
          <w:u w:val="single"/>
        </w:rPr>
        <w:t xml:space="preserve"> 3</w:t>
      </w:r>
      <w:r w:rsidRPr="00541C41">
        <w:rPr>
          <w:bCs/>
          <w:iCs/>
        </w:rPr>
        <w:t xml:space="preserve">: </w:t>
      </w:r>
      <w:r w:rsidRPr="00541C41">
        <w:rPr>
          <w:bCs/>
          <w:i/>
          <w:iCs/>
        </w:rPr>
        <w:t>(3,0 điểm)</w:t>
      </w:r>
      <w:r w:rsidRPr="00541C41">
        <w:rPr>
          <w:bCs/>
          <w:iCs/>
        </w:rPr>
        <w:t xml:space="preserve"> </w:t>
      </w:r>
      <w:r w:rsidRPr="00541C41">
        <w:rPr>
          <w:lang w:val="nb-NO"/>
        </w:rPr>
        <w:t xml:space="preserve">Một người cao 1,6m đứng đối diện với một gương phẳng hình chữ nhật được treo thẳng đứng. </w:t>
      </w:r>
      <w:r w:rsidRPr="00541C41">
        <w:t>Mắt người đó cách đỉnh đầu 10 cm .</w:t>
      </w:r>
    </w:p>
    <w:p w14:paraId="5CDC0CAC" w14:textId="77777777" w:rsidR="00541C41" w:rsidRPr="00541C41" w:rsidRDefault="00541C41" w:rsidP="00D07AEF">
      <w:pPr>
        <w:numPr>
          <w:ilvl w:val="0"/>
          <w:numId w:val="49"/>
        </w:numPr>
        <w:spacing w:after="0" w:line="240" w:lineRule="auto"/>
        <w:jc w:val="both"/>
      </w:pPr>
      <w:r w:rsidRPr="00541C41">
        <w:t>Mép dưới của gương cách mặt đất ít nhất bao nhiêu để người đó thấy ảnh của chân trong gương ?</w:t>
      </w:r>
    </w:p>
    <w:p w14:paraId="00DF094A" w14:textId="77777777" w:rsidR="00541C41" w:rsidRPr="00541C41" w:rsidRDefault="00541C41" w:rsidP="00D07AEF">
      <w:pPr>
        <w:numPr>
          <w:ilvl w:val="0"/>
          <w:numId w:val="49"/>
        </w:numPr>
        <w:spacing w:after="0" w:line="240" w:lineRule="auto"/>
        <w:jc w:val="both"/>
      </w:pPr>
      <w:r w:rsidRPr="00541C41">
        <w:t>Tìm chiều cao tối thiểu của gương để người đó nhìn thấy toàn thể ảnh của mình trong gương.</w:t>
      </w:r>
    </w:p>
    <w:p w14:paraId="07741774" w14:textId="77777777" w:rsidR="00541C41" w:rsidRPr="00541C41" w:rsidRDefault="00541C41" w:rsidP="00D07AEF">
      <w:pPr>
        <w:numPr>
          <w:ilvl w:val="0"/>
          <w:numId w:val="49"/>
        </w:numPr>
        <w:spacing w:after="0" w:line="240" w:lineRule="auto"/>
      </w:pPr>
      <w:r w:rsidRPr="00541C41">
        <w:t xml:space="preserve">Các kết quả trên có phụ thuộc vào khoảng cách từ người đó tới gương không ? vì sao ?   </w:t>
      </w:r>
    </w:p>
    <w:p w14:paraId="0BB48022" w14:textId="77777777" w:rsidR="00541C41" w:rsidRPr="00541C41" w:rsidRDefault="00541C41" w:rsidP="00541C41">
      <w:pPr>
        <w:spacing w:after="0"/>
        <w:jc w:val="both"/>
        <w:rPr>
          <w:lang w:val="pt-BR"/>
        </w:rPr>
      </w:pPr>
      <w:r w:rsidRPr="00541C41">
        <w:rPr>
          <w:b/>
          <w:lang w:val="pt-BR"/>
        </w:rPr>
        <w:t xml:space="preserve">Câu 4 ( 1 điểm): </w:t>
      </w:r>
      <w:r w:rsidRPr="00541C41">
        <w:rPr>
          <w:lang w:val="pt-BR"/>
        </w:rPr>
        <w:t>Hiện tượng gì sẽ xảy ra khi ta lấy một chiếc lược nhựa sau khi đã chãi tóc nhiều lần rồi đưa lại gần những mảnh giấy vụn và giải thích tại sao lại có hiện tượng đó.</w:t>
      </w:r>
    </w:p>
    <w:p w14:paraId="26A43FCE" w14:textId="77777777" w:rsidR="00541C41" w:rsidRPr="00541C41" w:rsidRDefault="00541C41" w:rsidP="00541C41">
      <w:pPr>
        <w:tabs>
          <w:tab w:val="left" w:pos="360"/>
        </w:tabs>
        <w:spacing w:after="0"/>
        <w:jc w:val="both"/>
        <w:rPr>
          <w:bCs/>
        </w:rPr>
      </w:pPr>
    </w:p>
    <w:p w14:paraId="06307A73" w14:textId="51BD6A89" w:rsidR="00541C41" w:rsidRPr="00541C41" w:rsidRDefault="00541C41" w:rsidP="00541C41">
      <w:pPr>
        <w:spacing w:after="0"/>
        <w:jc w:val="both"/>
        <w:rPr>
          <w:lang w:val="fr-FR"/>
        </w:rPr>
      </w:pPr>
      <w:r w:rsidRPr="00541C41">
        <w:t xml:space="preserve"> </w:t>
      </w:r>
      <w:r w:rsidRPr="00541C41">
        <w:rPr>
          <w:b/>
          <w:lang w:val="fr-FR"/>
        </w:rPr>
        <w:t>Câu 5</w:t>
      </w:r>
      <w:r w:rsidRPr="00541C41">
        <w:rPr>
          <w:lang w:val="fr-FR"/>
        </w:rPr>
        <w:t>. (4 điểm).Bằng những dụng cụ: Lực kế, nước (nước đựng trong bình có khối lượng riêng D</w:t>
      </w:r>
      <w:r w:rsidRPr="00541C41">
        <w:rPr>
          <w:vertAlign w:val="subscript"/>
          <w:lang w:val="fr-FR"/>
        </w:rPr>
        <w:t>0</w:t>
      </w:r>
      <w:r w:rsidRPr="00541C41">
        <w:rPr>
          <w:lang w:val="fr-FR"/>
        </w:rPr>
        <w:t>). Hãy trình bày cách xác định khối lượng riêng của một vật bằng kim loại có hình dạng bất kì.</w:t>
      </w:r>
    </w:p>
    <w:p w14:paraId="0CD636E1"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b/>
          <w:lang w:val="fr-FR"/>
        </w:rPr>
        <w:t xml:space="preserve">Câu 6 </w:t>
      </w:r>
      <w:r w:rsidRPr="00541C41">
        <w:rPr>
          <w:lang w:val="fr-FR"/>
        </w:rPr>
        <w:t>(1 điểm).</w:t>
      </w:r>
      <w:r w:rsidRPr="00541C41">
        <w:rPr>
          <w:color w:val="000000"/>
          <w:sz w:val="28"/>
          <w:szCs w:val="28"/>
        </w:rPr>
        <w:t>Trên mỗi cây cầu lớn (gồm nhiều nhịp), ở chính giữa mỗi nhịp người ta thường để những khoảng trống hoặc những khoảng trống này được đệm bằng những Joan bằng cao su.</w:t>
      </w:r>
    </w:p>
    <w:p w14:paraId="11040E33" w14:textId="77777777" w:rsidR="00541C41" w:rsidRPr="00541C41" w:rsidRDefault="00541C41" w:rsidP="00541C41">
      <w:pPr>
        <w:spacing w:after="0"/>
        <w:jc w:val="both"/>
      </w:pPr>
    </w:p>
    <w:p w14:paraId="63A17C0D" w14:textId="77777777" w:rsidR="00541C41" w:rsidRPr="00541C41" w:rsidRDefault="00541C41" w:rsidP="00541C41">
      <w:pPr>
        <w:spacing w:after="0" w:line="26" w:lineRule="atLeast"/>
        <w:rPr>
          <w:b/>
          <w:sz w:val="26"/>
          <w:szCs w:val="26"/>
        </w:rPr>
      </w:pPr>
      <w:r w:rsidRPr="00541C41">
        <w:rPr>
          <w:b/>
          <w:sz w:val="26"/>
          <w:szCs w:val="26"/>
        </w:rPr>
        <w:t xml:space="preserve">IV PHẦN TỰ CHỌN: (14 điểm) SINH HỌC </w:t>
      </w:r>
    </w:p>
    <w:p w14:paraId="4520E5C9" w14:textId="77777777" w:rsidR="00541C41" w:rsidRPr="00541C41" w:rsidRDefault="00541C41" w:rsidP="00541C41">
      <w:pPr>
        <w:spacing w:after="0" w:line="26" w:lineRule="atLeast"/>
        <w:rPr>
          <w:sz w:val="26"/>
          <w:szCs w:val="26"/>
        </w:rPr>
      </w:pPr>
      <w:r w:rsidRPr="00541C41">
        <w:rPr>
          <w:b/>
          <w:sz w:val="26"/>
          <w:szCs w:val="26"/>
        </w:rPr>
        <w:t>Câu 1:</w:t>
      </w:r>
      <w:r w:rsidRPr="00541C41">
        <w:rPr>
          <w:sz w:val="26"/>
          <w:szCs w:val="26"/>
        </w:rPr>
        <w:t>(1 điểm)</w:t>
      </w:r>
    </w:p>
    <w:p w14:paraId="1A1C3720" w14:textId="77777777" w:rsidR="00541C41" w:rsidRPr="00541C41" w:rsidRDefault="00541C41" w:rsidP="00541C41">
      <w:pPr>
        <w:spacing w:after="0" w:line="26" w:lineRule="atLeast"/>
        <w:rPr>
          <w:sz w:val="26"/>
          <w:szCs w:val="26"/>
        </w:rPr>
      </w:pPr>
      <w:r w:rsidRPr="00541C41">
        <w:rPr>
          <w:sz w:val="26"/>
          <w:szCs w:val="26"/>
        </w:rPr>
        <w:t>a) Lứa tuổi nào cần được cung cấp nhiều chất dinh dưỡng nhất? Vì sao?</w:t>
      </w:r>
    </w:p>
    <w:p w14:paraId="477B77B4" w14:textId="77777777" w:rsidR="00541C41" w:rsidRPr="00541C41" w:rsidRDefault="00541C41" w:rsidP="00541C41">
      <w:pPr>
        <w:pStyle w:val="Standard"/>
        <w:spacing w:line="26" w:lineRule="atLeast"/>
        <w:jc w:val="both"/>
        <w:rPr>
          <w:rFonts w:eastAsia="Times New Roman" w:cs="Times New Roman"/>
          <w:sz w:val="26"/>
          <w:szCs w:val="26"/>
        </w:rPr>
      </w:pPr>
      <w:r w:rsidRPr="00541C41">
        <w:rPr>
          <w:rFonts w:eastAsia="Times New Roman" w:cs="Times New Roman"/>
          <w:sz w:val="26"/>
          <w:szCs w:val="26"/>
        </w:rPr>
        <w:t>b) Nêu mối quan hệ giữa tiêu hóa và dinh dưỡng.</w:t>
      </w:r>
    </w:p>
    <w:p w14:paraId="66AC0D41" w14:textId="77777777" w:rsidR="00541C41" w:rsidRPr="00541C41" w:rsidRDefault="00541C41" w:rsidP="00541C41">
      <w:pPr>
        <w:shd w:val="clear" w:color="auto" w:fill="FFFFFF"/>
        <w:spacing w:after="0" w:line="26" w:lineRule="atLeast"/>
        <w:jc w:val="both"/>
        <w:rPr>
          <w:shd w:val="clear" w:color="auto" w:fill="FFFFFF"/>
        </w:rPr>
      </w:pPr>
      <w:r w:rsidRPr="00541C41">
        <w:rPr>
          <w:b/>
          <w:bCs/>
          <w:u w:val="single"/>
          <w:shd w:val="clear" w:color="auto" w:fill="FFFFFF"/>
        </w:rPr>
        <w:t>Câu 2</w:t>
      </w:r>
      <w:r w:rsidRPr="00541C41">
        <w:rPr>
          <w:b/>
          <w:bCs/>
          <w:shd w:val="clear" w:color="auto" w:fill="FFFFFF"/>
        </w:rPr>
        <w:t xml:space="preserve">: </w:t>
      </w:r>
      <w:r w:rsidRPr="00541C41">
        <w:rPr>
          <w:bCs/>
          <w:i/>
          <w:shd w:val="clear" w:color="auto" w:fill="FFFFFF"/>
        </w:rPr>
        <w:t>(2,0 điểm)</w:t>
      </w:r>
      <w:r w:rsidRPr="00541C41">
        <w:rPr>
          <w:i/>
          <w:shd w:val="clear" w:color="auto" w:fill="FFFFFF"/>
        </w:rPr>
        <w:t xml:space="preserve"> </w:t>
      </w:r>
      <w:r w:rsidRPr="00541C41">
        <w:rPr>
          <w:shd w:val="clear" w:color="auto" w:fill="FFFFFF"/>
        </w:rPr>
        <w:t>Trình bày nguyên nhân, hậu quả và cách phòng tránh của các bệnh: sâu răng, tiêu chảy, táo bón?</w:t>
      </w:r>
    </w:p>
    <w:p w14:paraId="718560C9" w14:textId="77777777" w:rsidR="00541C41" w:rsidRPr="00541C41" w:rsidRDefault="00541C41" w:rsidP="00541C41">
      <w:pPr>
        <w:widowControl w:val="0"/>
        <w:autoSpaceDE w:val="0"/>
        <w:autoSpaceDN w:val="0"/>
        <w:adjustRightInd w:val="0"/>
        <w:spacing w:after="0" w:line="26" w:lineRule="atLeast"/>
      </w:pPr>
      <w:r w:rsidRPr="00541C41">
        <w:rPr>
          <w:b/>
          <w:bCs/>
          <w:spacing w:val="1"/>
        </w:rPr>
        <w:t>C</w:t>
      </w:r>
      <w:r w:rsidRPr="00541C41">
        <w:rPr>
          <w:b/>
          <w:bCs/>
          <w:spacing w:val="-1"/>
        </w:rPr>
        <w:t>â</w:t>
      </w:r>
      <w:r w:rsidRPr="00541C41">
        <w:rPr>
          <w:b/>
          <w:bCs/>
        </w:rPr>
        <w:t xml:space="preserve">u 3: </w:t>
      </w:r>
      <w:r w:rsidRPr="00541C41">
        <w:rPr>
          <w:i/>
          <w:iCs/>
          <w:spacing w:val="-2"/>
        </w:rPr>
        <w:t>(</w:t>
      </w:r>
      <w:r w:rsidRPr="00541C41">
        <w:rPr>
          <w:i/>
          <w:iCs/>
          <w:spacing w:val="1"/>
        </w:rPr>
        <w:t xml:space="preserve">2 </w:t>
      </w:r>
      <w:r w:rsidRPr="00541C41">
        <w:rPr>
          <w:i/>
          <w:iCs/>
        </w:rPr>
        <w:t>,0</w:t>
      </w:r>
      <w:r w:rsidRPr="00541C41">
        <w:rPr>
          <w:i/>
          <w:iCs/>
          <w:spacing w:val="-2"/>
        </w:rPr>
        <w:t xml:space="preserve"> </w:t>
      </w:r>
      <w:r w:rsidRPr="00541C41">
        <w:rPr>
          <w:i/>
          <w:iCs/>
          <w:spacing w:val="1"/>
        </w:rPr>
        <w:t>đ</w:t>
      </w:r>
      <w:r w:rsidRPr="00541C41">
        <w:rPr>
          <w:i/>
          <w:iCs/>
          <w:spacing w:val="-1"/>
        </w:rPr>
        <w:t>i</w:t>
      </w:r>
      <w:r w:rsidRPr="00541C41">
        <w:rPr>
          <w:i/>
          <w:iCs/>
        </w:rPr>
        <w:t>ể</w:t>
      </w:r>
      <w:r w:rsidRPr="00541C41">
        <w:rPr>
          <w:i/>
          <w:iCs/>
          <w:spacing w:val="1"/>
        </w:rPr>
        <w:t>m</w:t>
      </w:r>
      <w:r w:rsidRPr="00541C41">
        <w:rPr>
          <w:i/>
          <w:iCs/>
        </w:rPr>
        <w:t>)</w:t>
      </w:r>
    </w:p>
    <w:p w14:paraId="24DEE79F" w14:textId="77777777" w:rsidR="00541C41" w:rsidRPr="00541C41" w:rsidRDefault="00541C41" w:rsidP="00541C41">
      <w:pPr>
        <w:widowControl w:val="0"/>
        <w:autoSpaceDE w:val="0"/>
        <w:autoSpaceDN w:val="0"/>
        <w:adjustRightInd w:val="0"/>
        <w:spacing w:after="0" w:line="26" w:lineRule="atLeast"/>
        <w:jc w:val="both"/>
      </w:pPr>
      <w:r w:rsidRPr="00541C41">
        <w:t>a)</w:t>
      </w:r>
      <w:r w:rsidRPr="00541C41">
        <w:rPr>
          <w:spacing w:val="2"/>
        </w:rPr>
        <w:t xml:space="preserve"> </w:t>
      </w:r>
      <w:r w:rsidRPr="00541C41">
        <w:rPr>
          <w:spacing w:val="1"/>
        </w:rPr>
        <w:t>T</w:t>
      </w:r>
      <w:r w:rsidRPr="00541C41">
        <w:rPr>
          <w:spacing w:val="-2"/>
        </w:rPr>
        <w:t>r</w:t>
      </w:r>
      <w:r w:rsidRPr="00541C41">
        <w:rPr>
          <w:spacing w:val="-1"/>
        </w:rPr>
        <w:t>ì</w:t>
      </w:r>
      <w:r w:rsidRPr="00541C41">
        <w:rPr>
          <w:spacing w:val="1"/>
        </w:rPr>
        <w:t>n</w:t>
      </w:r>
      <w:r w:rsidRPr="00541C41">
        <w:t>h</w:t>
      </w:r>
      <w:r w:rsidRPr="00541C41">
        <w:rPr>
          <w:spacing w:val="1"/>
        </w:rPr>
        <w:t xml:space="preserve"> b</w:t>
      </w:r>
      <w:r w:rsidRPr="00541C41">
        <w:rPr>
          <w:spacing w:val="-2"/>
        </w:rPr>
        <w:t>à</w:t>
      </w:r>
      <w:r w:rsidRPr="00541C41">
        <w:t>y</w:t>
      </w:r>
      <w:r w:rsidRPr="00541C41">
        <w:rPr>
          <w:spacing w:val="3"/>
        </w:rPr>
        <w:t xml:space="preserve"> </w:t>
      </w:r>
      <w:r w:rsidRPr="00541C41">
        <w:rPr>
          <w:spacing w:val="-2"/>
        </w:rPr>
        <w:t>c</w:t>
      </w:r>
      <w:r w:rsidRPr="00541C41">
        <w:t>ấu</w:t>
      </w:r>
      <w:r w:rsidRPr="00541C41">
        <w:rPr>
          <w:spacing w:val="1"/>
        </w:rPr>
        <w:t xml:space="preserve"> t</w:t>
      </w:r>
      <w:r w:rsidRPr="00541C41">
        <w:rPr>
          <w:spacing w:val="-2"/>
        </w:rPr>
        <w:t>ạ</w:t>
      </w:r>
      <w:r w:rsidRPr="00541C41">
        <w:t>o</w:t>
      </w:r>
      <w:r w:rsidRPr="00541C41">
        <w:rPr>
          <w:spacing w:val="1"/>
        </w:rPr>
        <w:t xml:space="preserve"> </w:t>
      </w:r>
      <w:r w:rsidRPr="00541C41">
        <w:t>c</w:t>
      </w:r>
      <w:r w:rsidRPr="00541C41">
        <w:rPr>
          <w:spacing w:val="1"/>
        </w:rPr>
        <w:t>ủ</w:t>
      </w:r>
      <w:r w:rsidRPr="00541C41">
        <w:t xml:space="preserve">a </w:t>
      </w:r>
      <w:r w:rsidRPr="00541C41">
        <w:rPr>
          <w:spacing w:val="-1"/>
        </w:rPr>
        <w:t>h</w:t>
      </w:r>
      <w:r w:rsidRPr="00541C41">
        <w:rPr>
          <w:spacing w:val="1"/>
        </w:rPr>
        <w:t>ồ</w:t>
      </w:r>
      <w:r w:rsidRPr="00541C41">
        <w:rPr>
          <w:spacing w:val="-1"/>
        </w:rPr>
        <w:t>n</w:t>
      </w:r>
      <w:r w:rsidRPr="00541C41">
        <w:t>g</w:t>
      </w:r>
      <w:r w:rsidRPr="00541C41">
        <w:rPr>
          <w:spacing w:val="3"/>
        </w:rPr>
        <w:t xml:space="preserve"> </w:t>
      </w:r>
      <w:r w:rsidRPr="00541C41">
        <w:t>c</w:t>
      </w:r>
      <w:r w:rsidRPr="00541C41">
        <w:rPr>
          <w:spacing w:val="-2"/>
        </w:rPr>
        <w:t>ầ</w:t>
      </w:r>
      <w:r w:rsidRPr="00541C41">
        <w:t>u</w:t>
      </w:r>
      <w:r w:rsidRPr="00541C41">
        <w:rPr>
          <w:spacing w:val="1"/>
        </w:rPr>
        <w:t xml:space="preserve"> </w:t>
      </w:r>
      <w:r w:rsidRPr="00541C41">
        <w:rPr>
          <w:spacing w:val="-1"/>
        </w:rPr>
        <w:t>p</w:t>
      </w:r>
      <w:r w:rsidRPr="00541C41">
        <w:rPr>
          <w:spacing w:val="1"/>
        </w:rPr>
        <w:t>h</w:t>
      </w:r>
      <w:r w:rsidRPr="00541C41">
        <w:t>ù</w:t>
      </w:r>
      <w:r w:rsidRPr="00541C41">
        <w:rPr>
          <w:spacing w:val="1"/>
        </w:rPr>
        <w:t xml:space="preserve"> h</w:t>
      </w:r>
      <w:r w:rsidRPr="00541C41">
        <w:rPr>
          <w:spacing w:val="-2"/>
        </w:rPr>
        <w:t>ợ</w:t>
      </w:r>
      <w:r w:rsidRPr="00541C41">
        <w:t>p</w:t>
      </w:r>
      <w:r w:rsidRPr="00541C41">
        <w:rPr>
          <w:spacing w:val="3"/>
        </w:rPr>
        <w:t xml:space="preserve"> </w:t>
      </w:r>
      <w:r w:rsidRPr="00541C41">
        <w:rPr>
          <w:spacing w:val="-1"/>
        </w:rPr>
        <w:t>v</w:t>
      </w:r>
      <w:r w:rsidRPr="00541C41">
        <w:t>ới</w:t>
      </w:r>
      <w:r w:rsidRPr="00541C41">
        <w:rPr>
          <w:spacing w:val="1"/>
        </w:rPr>
        <w:t xml:space="preserve"> </w:t>
      </w:r>
      <w:r w:rsidRPr="00541C41">
        <w:t>c</w:t>
      </w:r>
      <w:r w:rsidRPr="00541C41">
        <w:rPr>
          <w:spacing w:val="1"/>
        </w:rPr>
        <w:t>h</w:t>
      </w:r>
      <w:r w:rsidRPr="00541C41">
        <w:rPr>
          <w:spacing w:val="-1"/>
        </w:rPr>
        <w:t>ứ</w:t>
      </w:r>
      <w:r w:rsidRPr="00541C41">
        <w:t xml:space="preserve">c </w:t>
      </w:r>
      <w:r w:rsidRPr="00541C41">
        <w:rPr>
          <w:spacing w:val="1"/>
        </w:rPr>
        <w:t>n</w:t>
      </w:r>
      <w:r w:rsidRPr="00541C41">
        <w:rPr>
          <w:spacing w:val="-2"/>
        </w:rPr>
        <w:t>ă</w:t>
      </w:r>
      <w:r w:rsidRPr="00541C41">
        <w:rPr>
          <w:spacing w:val="-1"/>
        </w:rPr>
        <w:t>n</w:t>
      </w:r>
      <w:r w:rsidRPr="00541C41">
        <w:rPr>
          <w:spacing w:val="1"/>
        </w:rPr>
        <w:t>g</w:t>
      </w:r>
      <w:r w:rsidRPr="00541C41">
        <w:t>?</w:t>
      </w:r>
      <w:r w:rsidRPr="00541C41">
        <w:rPr>
          <w:spacing w:val="10"/>
        </w:rPr>
        <w:t xml:space="preserve"> </w:t>
      </w:r>
      <w:r w:rsidRPr="00541C41">
        <w:rPr>
          <w:spacing w:val="1"/>
        </w:rPr>
        <w:t>T</w:t>
      </w:r>
      <w:r w:rsidRPr="00541C41">
        <w:rPr>
          <w:spacing w:val="-2"/>
        </w:rPr>
        <w:t>ạ</w:t>
      </w:r>
      <w:r w:rsidRPr="00541C41">
        <w:t>i</w:t>
      </w:r>
      <w:r w:rsidRPr="00541C41">
        <w:rPr>
          <w:spacing w:val="1"/>
        </w:rPr>
        <w:t xml:space="preserve"> s</w:t>
      </w:r>
      <w:r w:rsidRPr="00541C41">
        <w:rPr>
          <w:spacing w:val="-2"/>
        </w:rPr>
        <w:t>a</w:t>
      </w:r>
      <w:r w:rsidRPr="00541C41">
        <w:t>o</w:t>
      </w:r>
      <w:r w:rsidRPr="00541C41">
        <w:rPr>
          <w:spacing w:val="3"/>
        </w:rPr>
        <w:t xml:space="preserve"> </w:t>
      </w:r>
      <w:r w:rsidRPr="00541C41">
        <w:rPr>
          <w:spacing w:val="-1"/>
        </w:rPr>
        <w:t>kh</w:t>
      </w:r>
      <w:r w:rsidRPr="00541C41">
        <w:t>i</w:t>
      </w:r>
      <w:r w:rsidRPr="00541C41">
        <w:rPr>
          <w:spacing w:val="3"/>
        </w:rPr>
        <w:t xml:space="preserve"> </w:t>
      </w:r>
      <w:r w:rsidRPr="00541C41">
        <w:rPr>
          <w:spacing w:val="-1"/>
        </w:rPr>
        <w:t>k</w:t>
      </w:r>
      <w:r w:rsidRPr="00541C41">
        <w:rPr>
          <w:spacing w:val="1"/>
        </w:rPr>
        <w:t>h</w:t>
      </w:r>
      <w:r w:rsidRPr="00541C41">
        <w:rPr>
          <w:spacing w:val="-2"/>
        </w:rPr>
        <w:t>á</w:t>
      </w:r>
      <w:r w:rsidRPr="00541C41">
        <w:t>m</w:t>
      </w:r>
      <w:r w:rsidRPr="00541C41">
        <w:rPr>
          <w:spacing w:val="2"/>
        </w:rPr>
        <w:t xml:space="preserve"> </w:t>
      </w:r>
      <w:r w:rsidRPr="00541C41">
        <w:rPr>
          <w:spacing w:val="-1"/>
        </w:rPr>
        <w:t>b</w:t>
      </w:r>
      <w:r w:rsidRPr="00541C41">
        <w:t>ệ</w:t>
      </w:r>
      <w:r w:rsidRPr="00541C41">
        <w:rPr>
          <w:spacing w:val="-1"/>
        </w:rPr>
        <w:t>n</w:t>
      </w:r>
      <w:r w:rsidRPr="00541C41">
        <w:t xml:space="preserve">h </w:t>
      </w:r>
      <w:r w:rsidRPr="00541C41">
        <w:rPr>
          <w:spacing w:val="1"/>
        </w:rPr>
        <w:t>b</w:t>
      </w:r>
      <w:r w:rsidRPr="00541C41">
        <w:t>ác</w:t>
      </w:r>
      <w:r w:rsidRPr="00541C41">
        <w:rPr>
          <w:spacing w:val="-3"/>
        </w:rPr>
        <w:t xml:space="preserve"> </w:t>
      </w:r>
      <w:r w:rsidRPr="00541C41">
        <w:rPr>
          <w:spacing w:val="1"/>
        </w:rPr>
        <w:t>s</w:t>
      </w:r>
      <w:r w:rsidRPr="00541C41">
        <w:t>ĩ</w:t>
      </w:r>
      <w:r w:rsidRPr="00541C41">
        <w:rPr>
          <w:spacing w:val="-2"/>
        </w:rPr>
        <w:t xml:space="preserve"> </w:t>
      </w:r>
      <w:r w:rsidRPr="00541C41">
        <w:rPr>
          <w:spacing w:val="1"/>
        </w:rPr>
        <w:t>th</w:t>
      </w:r>
      <w:r w:rsidRPr="00541C41">
        <w:rPr>
          <w:spacing w:val="-1"/>
        </w:rPr>
        <w:t>ư</w:t>
      </w:r>
      <w:r w:rsidRPr="00541C41">
        <w:rPr>
          <w:spacing w:val="-2"/>
        </w:rPr>
        <w:t>ờ</w:t>
      </w:r>
      <w:r w:rsidRPr="00541C41">
        <w:rPr>
          <w:spacing w:val="-1"/>
        </w:rPr>
        <w:t>n</w:t>
      </w:r>
      <w:r w:rsidRPr="00541C41">
        <w:t>g</w:t>
      </w:r>
      <w:r w:rsidRPr="00541C41">
        <w:rPr>
          <w:spacing w:val="1"/>
        </w:rPr>
        <w:t xml:space="preserve"> </w:t>
      </w:r>
      <w:r w:rsidRPr="00541C41">
        <w:t>căn</w:t>
      </w:r>
      <w:r w:rsidRPr="00541C41">
        <w:rPr>
          <w:spacing w:val="-2"/>
        </w:rPr>
        <w:t xml:space="preserve"> </w:t>
      </w:r>
      <w:r w:rsidRPr="00541C41">
        <w:t>cứ v</w:t>
      </w:r>
      <w:r w:rsidRPr="00541C41">
        <w:rPr>
          <w:spacing w:val="-2"/>
        </w:rPr>
        <w:t>à</w:t>
      </w:r>
      <w:r w:rsidRPr="00541C41">
        <w:t>o</w:t>
      </w:r>
      <w:r w:rsidRPr="00541C41">
        <w:rPr>
          <w:spacing w:val="1"/>
        </w:rPr>
        <w:t xml:space="preserve"> </w:t>
      </w:r>
      <w:r w:rsidRPr="00541C41">
        <w:rPr>
          <w:spacing w:val="-2"/>
        </w:rPr>
        <w:t>s</w:t>
      </w:r>
      <w:r w:rsidRPr="00541C41">
        <w:t>ố</w:t>
      </w:r>
      <w:r w:rsidRPr="00541C41">
        <w:rPr>
          <w:spacing w:val="1"/>
        </w:rPr>
        <w:t xml:space="preserve"> </w:t>
      </w:r>
      <w:r w:rsidRPr="00541C41">
        <w:t>lư</w:t>
      </w:r>
      <w:r w:rsidRPr="00541C41">
        <w:rPr>
          <w:spacing w:val="-3"/>
        </w:rPr>
        <w:t>ợ</w:t>
      </w:r>
      <w:r w:rsidRPr="00541C41">
        <w:rPr>
          <w:spacing w:val="1"/>
        </w:rPr>
        <w:t>n</w:t>
      </w:r>
      <w:r w:rsidRPr="00541C41">
        <w:t>g</w:t>
      </w:r>
      <w:r w:rsidRPr="00541C41">
        <w:rPr>
          <w:spacing w:val="-2"/>
        </w:rPr>
        <w:t xml:space="preserve"> </w:t>
      </w:r>
      <w:r w:rsidRPr="00541C41">
        <w:rPr>
          <w:spacing w:val="-1"/>
        </w:rPr>
        <w:t>h</w:t>
      </w:r>
      <w:r w:rsidRPr="00541C41">
        <w:rPr>
          <w:spacing w:val="1"/>
        </w:rPr>
        <w:t>ồ</w:t>
      </w:r>
      <w:r w:rsidRPr="00541C41">
        <w:rPr>
          <w:spacing w:val="-1"/>
        </w:rPr>
        <w:t>n</w:t>
      </w:r>
      <w:r w:rsidRPr="00541C41">
        <w:t>g</w:t>
      </w:r>
      <w:r w:rsidRPr="00541C41">
        <w:rPr>
          <w:spacing w:val="1"/>
        </w:rPr>
        <w:t xml:space="preserve"> </w:t>
      </w:r>
      <w:r w:rsidRPr="00541C41">
        <w:t>c</w:t>
      </w:r>
      <w:r w:rsidRPr="00541C41">
        <w:rPr>
          <w:spacing w:val="-3"/>
        </w:rPr>
        <w:t>ầ</w:t>
      </w:r>
      <w:r w:rsidRPr="00541C41">
        <w:t>u</w:t>
      </w:r>
      <w:r w:rsidRPr="00541C41">
        <w:rPr>
          <w:spacing w:val="1"/>
        </w:rPr>
        <w:t xml:space="preserve"> </w:t>
      </w:r>
      <w:r w:rsidRPr="00541C41">
        <w:t xml:space="preserve">để </w:t>
      </w:r>
      <w:r w:rsidRPr="00541C41">
        <w:rPr>
          <w:spacing w:val="-2"/>
        </w:rPr>
        <w:t>c</w:t>
      </w:r>
      <w:r w:rsidRPr="00541C41">
        <w:rPr>
          <w:spacing w:val="1"/>
        </w:rPr>
        <w:t>h</w:t>
      </w:r>
      <w:r w:rsidRPr="00541C41">
        <w:rPr>
          <w:spacing w:val="-2"/>
        </w:rPr>
        <w:t>ẩ</w:t>
      </w:r>
      <w:r w:rsidRPr="00541C41">
        <w:t>n</w:t>
      </w:r>
      <w:r w:rsidRPr="00541C41">
        <w:rPr>
          <w:spacing w:val="1"/>
        </w:rPr>
        <w:t xml:space="preserve"> </w:t>
      </w:r>
      <w:r w:rsidRPr="00541C41">
        <w:rPr>
          <w:spacing w:val="-2"/>
        </w:rPr>
        <w:t>đ</w:t>
      </w:r>
      <w:r w:rsidRPr="00541C41">
        <w:rPr>
          <w:spacing w:val="1"/>
        </w:rPr>
        <w:t>o</w:t>
      </w:r>
      <w:r w:rsidRPr="00541C41">
        <w:rPr>
          <w:spacing w:val="-2"/>
        </w:rPr>
        <w:t>á</w:t>
      </w:r>
      <w:r w:rsidRPr="00541C41">
        <w:t>n</w:t>
      </w:r>
      <w:r w:rsidRPr="00541C41">
        <w:rPr>
          <w:spacing w:val="1"/>
        </w:rPr>
        <w:t xml:space="preserve"> </w:t>
      </w:r>
      <w:r w:rsidRPr="00541C41">
        <w:rPr>
          <w:spacing w:val="-2"/>
        </w:rPr>
        <w:t>b</w:t>
      </w:r>
      <w:r w:rsidRPr="00541C41">
        <w:t>ệ</w:t>
      </w:r>
      <w:r w:rsidRPr="00541C41">
        <w:rPr>
          <w:spacing w:val="-1"/>
        </w:rPr>
        <w:t>n</w:t>
      </w:r>
      <w:r w:rsidRPr="00541C41">
        <w:rPr>
          <w:spacing w:val="1"/>
        </w:rPr>
        <w:t>h</w:t>
      </w:r>
      <w:r w:rsidRPr="00541C41">
        <w:t>?</w:t>
      </w:r>
    </w:p>
    <w:p w14:paraId="1668881F" w14:textId="77777777" w:rsidR="00541C41" w:rsidRPr="00541C41" w:rsidRDefault="00541C41" w:rsidP="00541C41">
      <w:pPr>
        <w:widowControl w:val="0"/>
        <w:autoSpaceDE w:val="0"/>
        <w:autoSpaceDN w:val="0"/>
        <w:adjustRightInd w:val="0"/>
        <w:spacing w:after="0" w:line="26" w:lineRule="atLeast"/>
        <w:jc w:val="both"/>
      </w:pPr>
      <w:r w:rsidRPr="00541C41">
        <w:rPr>
          <w:noProof/>
        </w:rPr>
        <mc:AlternateContent>
          <mc:Choice Requires="wpg">
            <w:drawing>
              <wp:anchor distT="0" distB="0" distL="114300" distR="114300" simplePos="0" relativeHeight="251856896" behindDoc="1" locked="0" layoutInCell="0" allowOverlap="1" wp14:anchorId="7EB77C80" wp14:editId="60303275">
                <wp:simplePos x="0" y="0"/>
                <wp:positionH relativeFrom="page">
                  <wp:posOffset>1686560</wp:posOffset>
                </wp:positionH>
                <wp:positionV relativeFrom="paragraph">
                  <wp:posOffset>610870</wp:posOffset>
                </wp:positionV>
                <wp:extent cx="4460875" cy="1906905"/>
                <wp:effectExtent l="635" t="3175" r="5715" b="4445"/>
                <wp:wrapNone/>
                <wp:docPr id="812463853" name="Group 8124638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0875" cy="1906905"/>
                          <a:chOff x="2656" y="962"/>
                          <a:chExt cx="7025" cy="3003"/>
                        </a:xfrm>
                      </wpg:grpSpPr>
                      <wps:wsp>
                        <wps:cNvPr id="812463854" name="Rectangle 37"/>
                        <wps:cNvSpPr>
                          <a:spLocks noChangeArrowheads="1"/>
                        </wps:cNvSpPr>
                        <wps:spPr bwMode="auto">
                          <a:xfrm>
                            <a:off x="2686" y="993"/>
                            <a:ext cx="6960" cy="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9A964" w14:textId="77777777" w:rsidR="00541C41" w:rsidRDefault="00541C41" w:rsidP="00757E54">
                              <w:pPr>
                                <w:spacing w:line="2940" w:lineRule="atLeast"/>
                                <w:rPr>
                                  <w:sz w:val="24"/>
                                  <w:szCs w:val="24"/>
                                </w:rPr>
                              </w:pPr>
                              <w:r>
                                <w:rPr>
                                  <w:noProof/>
                                  <w:sz w:val="24"/>
                                  <w:szCs w:val="24"/>
                                </w:rPr>
                                <w:drawing>
                                  <wp:inline distT="0" distB="0" distL="0" distR="0" wp14:anchorId="066E5DAA" wp14:editId="530C0152">
                                    <wp:extent cx="4352925" cy="1838325"/>
                                    <wp:effectExtent l="0" t="0" r="9525" b="9525"/>
                                    <wp:docPr id="993" name="Picture 993"/>
                                    <wp:cNvGraphicFramePr>
                                      <a:graphicFrameLocks noChangeAspect="1"/>
                                    </wp:cNvGraphicFramePr>
                                    <a:graphic>
                                      <a:graphicData uri="http://schemas.openxmlformats.org/drawingml/2006/picture">
                                        <pic:pic xmlns:pic="http://schemas.openxmlformats.org/drawingml/2006/picture">
                                          <pic:nvPicPr>
                                            <pic:cNvPr id="0" name="Picture 3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4352925" cy="1838325"/>
                                            </a:xfrm>
                                            <a:prstGeom prst="rect">
                                              <a:avLst/>
                                            </a:prstGeom>
                                            <a:noFill/>
                                            <a:ln>
                                              <a:noFill/>
                                            </a:ln>
                                          </pic:spPr>
                                        </pic:pic>
                                      </a:graphicData>
                                    </a:graphic>
                                  </wp:inline>
                                </w:drawing>
                              </w:r>
                            </w:p>
                            <w:p w14:paraId="65A44F05" w14:textId="77777777" w:rsidR="00541C41" w:rsidRDefault="00541C41" w:rsidP="00757E54">
                              <w:pPr>
                                <w:widowControl w:val="0"/>
                                <w:autoSpaceDE w:val="0"/>
                                <w:autoSpaceDN w:val="0"/>
                                <w:adjustRightInd w:val="0"/>
                                <w:rPr>
                                  <w:sz w:val="24"/>
                                  <w:szCs w:val="24"/>
                                </w:rPr>
                              </w:pPr>
                            </w:p>
                          </w:txbxContent>
                        </wps:txbx>
                        <wps:bodyPr rot="0" vert="horz" wrap="square" lIns="0" tIns="0" rIns="0" bIns="0" anchor="t" anchorCtr="0" upright="1">
                          <a:noAutofit/>
                        </wps:bodyPr>
                      </wps:wsp>
                      <wps:wsp>
                        <wps:cNvPr id="812463855" name="Freeform 38"/>
                        <wps:cNvSpPr>
                          <a:spLocks/>
                        </wps:cNvSpPr>
                        <wps:spPr bwMode="auto">
                          <a:xfrm>
                            <a:off x="2671" y="977"/>
                            <a:ext cx="6995" cy="2973"/>
                          </a:xfrm>
                          <a:custGeom>
                            <a:avLst/>
                            <a:gdLst>
                              <a:gd name="T0" fmla="*/ 300 w 6995"/>
                              <a:gd name="T1" fmla="*/ 0 h 2973"/>
                              <a:gd name="T2" fmla="*/ 6694 w 6995"/>
                              <a:gd name="T3" fmla="*/ 0 h 2973"/>
                              <a:gd name="T4" fmla="*/ 6754 w 6995"/>
                              <a:gd name="T5" fmla="*/ 5 h 2973"/>
                              <a:gd name="T6" fmla="*/ 6811 w 6995"/>
                              <a:gd name="T7" fmla="*/ 23 h 2973"/>
                              <a:gd name="T8" fmla="*/ 6862 w 6995"/>
                              <a:gd name="T9" fmla="*/ 51 h 2973"/>
                              <a:gd name="T10" fmla="*/ 6907 w 6995"/>
                              <a:gd name="T11" fmla="*/ 88 h 2973"/>
                              <a:gd name="T12" fmla="*/ 6943 w 6995"/>
                              <a:gd name="T13" fmla="*/ 132 h 2973"/>
                              <a:gd name="T14" fmla="*/ 6971 w 6995"/>
                              <a:gd name="T15" fmla="*/ 184 h 2973"/>
                              <a:gd name="T16" fmla="*/ 6989 w 6995"/>
                              <a:gd name="T17" fmla="*/ 240 h 2973"/>
                              <a:gd name="T18" fmla="*/ 6995 w 6995"/>
                              <a:gd name="T19" fmla="*/ 300 h 2973"/>
                              <a:gd name="T20" fmla="*/ 6995 w 6995"/>
                              <a:gd name="T21" fmla="*/ 2672 h 2973"/>
                              <a:gd name="T22" fmla="*/ 6989 w 6995"/>
                              <a:gd name="T23" fmla="*/ 2732 h 2973"/>
                              <a:gd name="T24" fmla="*/ 6971 w 6995"/>
                              <a:gd name="T25" fmla="*/ 2789 h 2973"/>
                              <a:gd name="T26" fmla="*/ 6943 w 6995"/>
                              <a:gd name="T27" fmla="*/ 2840 h 2973"/>
                              <a:gd name="T28" fmla="*/ 6907 w 6995"/>
                              <a:gd name="T29" fmla="*/ 2885 h 2973"/>
                              <a:gd name="T30" fmla="*/ 6862 w 6995"/>
                              <a:gd name="T31" fmla="*/ 2921 h 2973"/>
                              <a:gd name="T32" fmla="*/ 6811 w 6995"/>
                              <a:gd name="T33" fmla="*/ 2949 h 2973"/>
                              <a:gd name="T34" fmla="*/ 6754 w 6995"/>
                              <a:gd name="T35" fmla="*/ 2967 h 2973"/>
                              <a:gd name="T36" fmla="*/ 6694 w 6995"/>
                              <a:gd name="T37" fmla="*/ 2973 h 2973"/>
                              <a:gd name="T38" fmla="*/ 300 w 6995"/>
                              <a:gd name="T39" fmla="*/ 2973 h 2973"/>
                              <a:gd name="T40" fmla="*/ 240 w 6995"/>
                              <a:gd name="T41" fmla="*/ 2967 h 2973"/>
                              <a:gd name="T42" fmla="*/ 184 w 6995"/>
                              <a:gd name="T43" fmla="*/ 2949 h 2973"/>
                              <a:gd name="T44" fmla="*/ 133 w 6995"/>
                              <a:gd name="T45" fmla="*/ 2921 h 2973"/>
                              <a:gd name="T46" fmla="*/ 88 w 6995"/>
                              <a:gd name="T47" fmla="*/ 2885 h 2973"/>
                              <a:gd name="T48" fmla="*/ 51 w 6995"/>
                              <a:gd name="T49" fmla="*/ 2840 h 2973"/>
                              <a:gd name="T50" fmla="*/ 23 w 6995"/>
                              <a:gd name="T51" fmla="*/ 2789 h 2973"/>
                              <a:gd name="T52" fmla="*/ 6 w 6995"/>
                              <a:gd name="T53" fmla="*/ 2732 h 2973"/>
                              <a:gd name="T54" fmla="*/ 0 w 6995"/>
                              <a:gd name="T55" fmla="*/ 2672 h 2973"/>
                              <a:gd name="T56" fmla="*/ 0 w 6995"/>
                              <a:gd name="T57" fmla="*/ 300 h 2973"/>
                              <a:gd name="T58" fmla="*/ 6 w 6995"/>
                              <a:gd name="T59" fmla="*/ 240 h 2973"/>
                              <a:gd name="T60" fmla="*/ 23 w 6995"/>
                              <a:gd name="T61" fmla="*/ 184 h 2973"/>
                              <a:gd name="T62" fmla="*/ 51 w 6995"/>
                              <a:gd name="T63" fmla="*/ 132 h 2973"/>
                              <a:gd name="T64" fmla="*/ 88 w 6995"/>
                              <a:gd name="T65" fmla="*/ 88 h 2973"/>
                              <a:gd name="T66" fmla="*/ 133 w 6995"/>
                              <a:gd name="T67" fmla="*/ 51 h 2973"/>
                              <a:gd name="T68" fmla="*/ 184 w 6995"/>
                              <a:gd name="T69" fmla="*/ 23 h 2973"/>
                              <a:gd name="T70" fmla="*/ 240 w 6995"/>
                              <a:gd name="T71" fmla="*/ 5 h 2973"/>
                              <a:gd name="T72" fmla="*/ 300 w 6995"/>
                              <a:gd name="T73" fmla="*/ 0 h 2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95" h="2973">
                                <a:moveTo>
                                  <a:pt x="300" y="0"/>
                                </a:moveTo>
                                <a:lnTo>
                                  <a:pt x="6694" y="0"/>
                                </a:lnTo>
                                <a:lnTo>
                                  <a:pt x="6754" y="5"/>
                                </a:lnTo>
                                <a:lnTo>
                                  <a:pt x="6811" y="23"/>
                                </a:lnTo>
                                <a:lnTo>
                                  <a:pt x="6862" y="51"/>
                                </a:lnTo>
                                <a:lnTo>
                                  <a:pt x="6907" y="88"/>
                                </a:lnTo>
                                <a:lnTo>
                                  <a:pt x="6943" y="132"/>
                                </a:lnTo>
                                <a:lnTo>
                                  <a:pt x="6971" y="184"/>
                                </a:lnTo>
                                <a:lnTo>
                                  <a:pt x="6989" y="240"/>
                                </a:lnTo>
                                <a:lnTo>
                                  <a:pt x="6995" y="300"/>
                                </a:lnTo>
                                <a:lnTo>
                                  <a:pt x="6995" y="2672"/>
                                </a:lnTo>
                                <a:lnTo>
                                  <a:pt x="6989" y="2732"/>
                                </a:lnTo>
                                <a:lnTo>
                                  <a:pt x="6971" y="2789"/>
                                </a:lnTo>
                                <a:lnTo>
                                  <a:pt x="6943" y="2840"/>
                                </a:lnTo>
                                <a:lnTo>
                                  <a:pt x="6907" y="2885"/>
                                </a:lnTo>
                                <a:lnTo>
                                  <a:pt x="6862" y="2921"/>
                                </a:lnTo>
                                <a:lnTo>
                                  <a:pt x="6811" y="2949"/>
                                </a:lnTo>
                                <a:lnTo>
                                  <a:pt x="6754" y="2967"/>
                                </a:lnTo>
                                <a:lnTo>
                                  <a:pt x="6694" y="2973"/>
                                </a:lnTo>
                                <a:lnTo>
                                  <a:pt x="300" y="2973"/>
                                </a:lnTo>
                                <a:lnTo>
                                  <a:pt x="240" y="2967"/>
                                </a:lnTo>
                                <a:lnTo>
                                  <a:pt x="184" y="2949"/>
                                </a:lnTo>
                                <a:lnTo>
                                  <a:pt x="133" y="2921"/>
                                </a:lnTo>
                                <a:lnTo>
                                  <a:pt x="88" y="2885"/>
                                </a:lnTo>
                                <a:lnTo>
                                  <a:pt x="51" y="2840"/>
                                </a:lnTo>
                                <a:lnTo>
                                  <a:pt x="23" y="2789"/>
                                </a:lnTo>
                                <a:lnTo>
                                  <a:pt x="6" y="2732"/>
                                </a:lnTo>
                                <a:lnTo>
                                  <a:pt x="0" y="2672"/>
                                </a:lnTo>
                                <a:lnTo>
                                  <a:pt x="0" y="300"/>
                                </a:lnTo>
                                <a:lnTo>
                                  <a:pt x="6" y="240"/>
                                </a:lnTo>
                                <a:lnTo>
                                  <a:pt x="23" y="184"/>
                                </a:lnTo>
                                <a:lnTo>
                                  <a:pt x="51" y="132"/>
                                </a:lnTo>
                                <a:lnTo>
                                  <a:pt x="88" y="88"/>
                                </a:lnTo>
                                <a:lnTo>
                                  <a:pt x="133" y="51"/>
                                </a:lnTo>
                                <a:lnTo>
                                  <a:pt x="184" y="23"/>
                                </a:lnTo>
                                <a:lnTo>
                                  <a:pt x="240" y="5"/>
                                </a:lnTo>
                                <a:lnTo>
                                  <a:pt x="300" y="0"/>
                                </a:lnTo>
                                <a:close/>
                              </a:path>
                            </a:pathLst>
                          </a:custGeom>
                          <a:noFill/>
                          <a:ln w="19050">
                            <a:solidFill>
                              <a:srgbClr val="FFC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463856" name="Rectangle 39"/>
                        <wps:cNvSpPr>
                          <a:spLocks/>
                        </wps:cNvSpPr>
                        <wps:spPr bwMode="auto">
                          <a:xfrm>
                            <a:off x="6647" y="1297"/>
                            <a:ext cx="1089"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2463857" name="Rectangle 40"/>
                        <wps:cNvSpPr>
                          <a:spLocks/>
                        </wps:cNvSpPr>
                        <wps:spPr bwMode="auto">
                          <a:xfrm>
                            <a:off x="4083" y="1441"/>
                            <a:ext cx="11"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2463858" name="Rectangle 41"/>
                        <wps:cNvSpPr>
                          <a:spLocks/>
                        </wps:cNvSpPr>
                        <wps:spPr bwMode="auto">
                          <a:xfrm>
                            <a:off x="2741" y="1441"/>
                            <a:ext cx="781"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2463859" name="Rectangle 42"/>
                        <wps:cNvSpPr>
                          <a:spLocks/>
                        </wps:cNvSpPr>
                        <wps:spPr bwMode="auto">
                          <a:xfrm>
                            <a:off x="3523" y="1404"/>
                            <a:ext cx="561" cy="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2463860" name="Rectangle 43"/>
                        <wps:cNvSpPr>
                          <a:spLocks/>
                        </wps:cNvSpPr>
                        <wps:spPr bwMode="auto">
                          <a:xfrm>
                            <a:off x="3523" y="1404"/>
                            <a:ext cx="561" cy="372"/>
                          </a:xfrm>
                          <a:prstGeom prst="rect">
                            <a:avLst/>
                          </a:prstGeom>
                          <a:noFill/>
                          <a:ln w="952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463861" name="Rectangle 44"/>
                        <wps:cNvSpPr>
                          <a:spLocks noChangeArrowheads="1"/>
                        </wps:cNvSpPr>
                        <wps:spPr bwMode="auto">
                          <a:xfrm>
                            <a:off x="3530" y="1483"/>
                            <a:ext cx="5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B9A55" w14:textId="77777777" w:rsidR="00541C41" w:rsidRDefault="00541C41" w:rsidP="00757E54">
                              <w:pPr>
                                <w:spacing w:line="220" w:lineRule="atLeast"/>
                                <w:rPr>
                                  <w:sz w:val="24"/>
                                  <w:szCs w:val="24"/>
                                </w:rPr>
                              </w:pPr>
                              <w:r>
                                <w:rPr>
                                  <w:noProof/>
                                  <w:sz w:val="24"/>
                                  <w:szCs w:val="24"/>
                                </w:rPr>
                                <w:drawing>
                                  <wp:inline distT="0" distB="0" distL="0" distR="0" wp14:anchorId="17A6FC4C" wp14:editId="7C29BFB4">
                                    <wp:extent cx="342900" cy="142875"/>
                                    <wp:effectExtent l="0" t="0" r="0" b="0"/>
                                    <wp:docPr id="994" name="Picture 994"/>
                                    <wp:cNvGraphicFramePr>
                                      <a:graphicFrameLocks noChangeAspect="1"/>
                                    </wp:cNvGraphicFramePr>
                                    <a:graphic>
                                      <a:graphicData uri="http://schemas.openxmlformats.org/drawingml/2006/picture">
                                        <pic:pic xmlns:pic="http://schemas.openxmlformats.org/drawingml/2006/picture">
                                          <pic:nvPicPr>
                                            <pic:cNvPr id="0" name="Picture 36"/>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p>
                            <w:p w14:paraId="027C65CE" w14:textId="77777777" w:rsidR="00541C41" w:rsidRDefault="00541C41" w:rsidP="00757E54">
                              <w:pPr>
                                <w:widowControl w:val="0"/>
                                <w:autoSpaceDE w:val="0"/>
                                <w:autoSpaceDN w:val="0"/>
                                <w:adjustRightInd w:val="0"/>
                                <w:rPr>
                                  <w:sz w:val="24"/>
                                  <w:szCs w:val="24"/>
                                </w:rPr>
                              </w:pPr>
                            </w:p>
                          </w:txbxContent>
                        </wps:txbx>
                        <wps:bodyPr rot="0" vert="horz" wrap="square" lIns="0" tIns="0" rIns="0" bIns="0" anchor="t" anchorCtr="0" upright="1">
                          <a:noAutofit/>
                        </wps:bodyPr>
                      </wps:wsp>
                      <wps:wsp>
                        <wps:cNvPr id="812463862" name="Rectangle 45"/>
                        <wps:cNvSpPr>
                          <a:spLocks/>
                        </wps:cNvSpPr>
                        <wps:spPr bwMode="auto">
                          <a:xfrm>
                            <a:off x="6086" y="1257"/>
                            <a:ext cx="561"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2463863" name="Rectangle 46"/>
                        <wps:cNvSpPr>
                          <a:spLocks/>
                        </wps:cNvSpPr>
                        <wps:spPr bwMode="auto">
                          <a:xfrm>
                            <a:off x="6086" y="1257"/>
                            <a:ext cx="561" cy="430"/>
                          </a:xfrm>
                          <a:prstGeom prst="rect">
                            <a:avLst/>
                          </a:prstGeom>
                          <a:noFill/>
                          <a:ln w="952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463864" name="Rectangle 47"/>
                        <wps:cNvSpPr>
                          <a:spLocks noChangeArrowheads="1"/>
                        </wps:cNvSpPr>
                        <wps:spPr bwMode="auto">
                          <a:xfrm>
                            <a:off x="6094" y="1337"/>
                            <a:ext cx="5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C6342" w14:textId="77777777" w:rsidR="00541C41" w:rsidRDefault="00541C41" w:rsidP="00757E54">
                              <w:pPr>
                                <w:spacing w:line="280" w:lineRule="atLeast"/>
                                <w:rPr>
                                  <w:sz w:val="24"/>
                                  <w:szCs w:val="24"/>
                                </w:rPr>
                              </w:pPr>
                              <w:r>
                                <w:rPr>
                                  <w:noProof/>
                                  <w:sz w:val="24"/>
                                  <w:szCs w:val="24"/>
                                </w:rPr>
                                <w:drawing>
                                  <wp:inline distT="0" distB="0" distL="0" distR="0" wp14:anchorId="20B1AC9E" wp14:editId="5B37EEA1">
                                    <wp:extent cx="342900" cy="171450"/>
                                    <wp:effectExtent l="0" t="0" r="0" b="0"/>
                                    <wp:docPr id="995" name="Picture 995"/>
                                    <wp:cNvGraphicFramePr>
                                      <a:graphicFrameLocks noChangeAspect="1"/>
                                    </wp:cNvGraphicFramePr>
                                    <a:graphic>
                                      <a:graphicData uri="http://schemas.openxmlformats.org/drawingml/2006/picture">
                                        <pic:pic xmlns:pic="http://schemas.openxmlformats.org/drawingml/2006/picture">
                                          <pic:nvPicPr>
                                            <pic:cNvPr id="0" name="Picture 37"/>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3868D962" w14:textId="77777777" w:rsidR="00541C41" w:rsidRDefault="00541C41" w:rsidP="00757E54">
                              <w:pPr>
                                <w:widowControl w:val="0"/>
                                <w:autoSpaceDE w:val="0"/>
                                <w:autoSpaceDN w:val="0"/>
                                <w:adjustRightInd w:val="0"/>
                                <w:rPr>
                                  <w:sz w:val="24"/>
                                  <w:szCs w:val="24"/>
                                </w:rPr>
                              </w:pPr>
                            </w:p>
                          </w:txbxContent>
                        </wps:txbx>
                        <wps:bodyPr rot="0" vert="horz" wrap="square" lIns="0" tIns="0" rIns="0" bIns="0" anchor="t" anchorCtr="0" upright="1">
                          <a:noAutofit/>
                        </wps:bodyPr>
                      </wps:wsp>
                      <wps:wsp>
                        <wps:cNvPr id="812463865" name="Rectangle 48"/>
                        <wps:cNvSpPr>
                          <a:spLocks/>
                        </wps:cNvSpPr>
                        <wps:spPr bwMode="auto">
                          <a:xfrm>
                            <a:off x="3404" y="3494"/>
                            <a:ext cx="588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2463866" name="Rectangle 49"/>
                        <wps:cNvSpPr>
                          <a:spLocks noChangeArrowheads="1"/>
                        </wps:cNvSpPr>
                        <wps:spPr bwMode="auto">
                          <a:xfrm>
                            <a:off x="3415" y="3576"/>
                            <a:ext cx="586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A9066" w14:textId="77777777" w:rsidR="00541C41" w:rsidRDefault="00541C41" w:rsidP="00757E54">
                              <w:pPr>
                                <w:spacing w:line="220" w:lineRule="atLeast"/>
                                <w:rPr>
                                  <w:sz w:val="24"/>
                                  <w:szCs w:val="24"/>
                                </w:rPr>
                              </w:pPr>
                              <w:r>
                                <w:rPr>
                                  <w:noProof/>
                                  <w:sz w:val="24"/>
                                  <w:szCs w:val="24"/>
                                </w:rPr>
                                <w:drawing>
                                  <wp:inline distT="0" distB="0" distL="0" distR="0" wp14:anchorId="41B5241A" wp14:editId="5D36C113">
                                    <wp:extent cx="3714750" cy="133350"/>
                                    <wp:effectExtent l="0" t="0" r="0" b="0"/>
                                    <wp:docPr id="996" name="Picture 996"/>
                                    <wp:cNvGraphicFramePr>
                                      <a:graphicFrameLocks noChangeAspect="1"/>
                                    </wp:cNvGraphicFramePr>
                                    <a:graphic>
                                      <a:graphicData uri="http://schemas.openxmlformats.org/drawingml/2006/picture">
                                        <pic:pic xmlns:pic="http://schemas.openxmlformats.org/drawingml/2006/picture">
                                          <pic:nvPicPr>
                                            <pic:cNvPr id="0" name="Picture 38"/>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3714750" cy="133350"/>
                                            </a:xfrm>
                                            <a:prstGeom prst="rect">
                                              <a:avLst/>
                                            </a:prstGeom>
                                            <a:noFill/>
                                            <a:ln>
                                              <a:noFill/>
                                            </a:ln>
                                          </pic:spPr>
                                        </pic:pic>
                                      </a:graphicData>
                                    </a:graphic>
                                  </wp:inline>
                                </w:drawing>
                              </w:r>
                            </w:p>
                            <w:p w14:paraId="751260D5" w14:textId="77777777" w:rsidR="00541C41" w:rsidRDefault="00541C41" w:rsidP="00757E54">
                              <w:pPr>
                                <w:widowControl w:val="0"/>
                                <w:autoSpaceDE w:val="0"/>
                                <w:autoSpaceDN w:val="0"/>
                                <w:adjustRightInd w:val="0"/>
                                <w:rPr>
                                  <w:sz w:val="24"/>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2463853" o:spid="_x0000_s1411" style="position:absolute;left:0;text-align:left;margin-left:132.8pt;margin-top:48.1pt;width:351.25pt;height:150.15pt;z-index:-251459584;mso-position-horizontal-relative:page" coordorigin="2656,962" coordsize="7025,30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NPrRAoAABNKAAAOAAAAZHJzL2Uyb0RvYy54bWzsXFtv28gVfi/Q/0DwsYAj3i9CnEXWl6BA 2i667g+gJeqCSqRK0pGzRf97vzMXakbyiJPYCdYb+sGixE+Hc+5nziH19qfH7cb5VDbtuq4uXf+N 5zplNavn62p56f7r7vYic522K6p5samr8tL9XLbuT+/+/Ke3+920DOpVvZmXjQMiVTvd7y7dVdft ppNJO1uV26J9U+/KCicXdbMtOrxtlpN5U+xBfbuZBJ6XTPZ1M9819axsW3x6zU+67xj9xaKcdf9Y LNqyczaXLtbWsf8N+39P/yfv3hbTZVPsVuuZWEbxFavYFusKF+1JXRdd4Tw06xNS2/Wsqdt60b2Z 1dtJvVisZyXjAdz43hE3H5r6Ycd4WU73y10vJoj2SE5fTXb290+/NM56fulmfhAlYRaHrlMVW6iK Xd05fAxR7XfLKb7xodn9uvul4fzi8GM9+3eL05Pj8/R+ycHO/f5v9Rxki4euZqJ6XDRbIgEhOI9M I597jZSPnTPDh1GUeFkau84M5/zcS3Iv5jqbraBY+l6QxInr4HSeBPLUjfh66gXiu6HnhXR2Ukz5 ddlaxdqIMZhfe5Bw+zwJ/7oqdiVTXEvyOpJwJCX8T5hnUS03pROmtDhaBeBSti0XrFPVVyvAyvdN U+9XZTHH6nzGjPYFetNCLYOSDpJMSCxnMimmUtxJnsBJSNZBHjHn6OVVTHdN230o661DB5dug8Uz PRafPrYdF62EkFqr+na92eDzYrqptA9Ak3+Cy+KrdI4WwNzlv7mX32Q3WXQRBcnNReRdX1+8v72K LpJbP42vw+urq2v/f3RdP5qu1vN5WdFlpOv6kZ3iRBDhTtc7b1tv1nMiR0tqm+X91aZxPhUIHbfs TxiQApvoy2D2BV6OWIJneT8H+cVtkqUX0W0UX+Spl114fv4zBB7l0fWtztLHdVU+nyVnD6eI4QGM HSNvHvs75a2YbtcdgvNmvUV06EHFlEzwppoz1XbFesOPFVHQ8g+igLqlouF03Ea5rXeP948s9gQB MzY6e1/PP8OGmxomBltEasHBqm5+c509wvSl2/7noWhK19n8tYIfUEyXB408uJcHRTXDVy/dznX4 4VXHY//DrlkvV6DsM+FU9XtEpcWamfFhFSyiscDwnSMEghaPwbdNWVLyc8LMHCDI92jRfeiQUraI BKnPY2fKApAaCXIROYM81SNnMZ098EhAdiW9H6lvLpx5ORerv4N2FtsNEupfJg4isLN3khx0meUc UFhCj/KclSOvSCQlpUDBJEkeGUgheQ2SQvjtMUkam0iB/R4WG1aFMNpjksz3DatKFVgQGmihUFJo JYGBVq7AYt9Ay1cFj5yZGoj5quizzERNE34ehSZqqvT9MDCR0xSQpyap+aoG/CwykdOUkGe5aXWa FiKTofmaHmCtJnKqIsi2DXara8JILlA1ESSpSXiBrgsjt4GqiyA1KiOwVAbVUb15Bimua+BX14bR VgJNG5lRHYGuDqMlB6o6giwzeWyo6SMzulmo6SMPTJ4Wavowh4BQ00cemeQXavowR6dQ00eepAZ9 hJo+zgROTR8I+SZ6qj7MIT3U1GEmhyJTMStYwdMZItK1YeQ2UrVBIcNAzlIZkaoMPzTFvUjXhdFW IlUXiLaGxWmaMFtypGoCmcBATVOE2c9iTREmTmNND+YoEKt6SAxLo52mElKMISpWtWCykFjTgTl+ 0l6xv6iRmKoCc2yPVQ0YudQUYIxztO/q14Ua4WltJqr8zSkRG+EDMaNpJKr8zek6UcVvtNpElb+x kkhU6ZsdKlHlbyxyElX8ZmdPNAWY4lqqyd8YiKhc7tVkyjGpKn5zjERZfaCl1g/YMPW1dLHim2sU 3Y+VqK9xhO0MmkAe27zs6pb6IFRsY+N+xzsDDE/1uQGMJRJYVvZAnQHDAgjMCncs7jwYKiYw208M gqFCAudi93meMlW1hEbVSlueoYX4gkffjklfcImy04q64NO3Y5TKSrZ2O1axH2ZwlIU2i6GqkKij 6rOCC1ZR1FnBBauo2azgglWUZDZwqsho7ai4rODScu1YpXqKUbdjlcolBrdjFbtyDrdjlaodoo5y xoZVqmYY3I5VqlYY3I5VqkYY3I5VKjcY3I5VqicIjorBhlUqGBjcjlUqCRjcjlXRIL6L7VilvM6o 27FKqZvgSM42rFJyZnA7Vin9Mrgdq5RhGdyOVcqhDG7HKmVJgiMN2rBKiZDBNVZ54Ba5jLrIx7OZ xnUwm7mnS6DrXHSUAuUh9TRZD8lZUZMaOZTObOtP5V3NMB3lQiRddmXZwj6c31QqjjpJGlCelq87 Ro66RAwmdSBPy1cBw/aPwfowLM/LV4kTNtA7hzwvXwUOjRtGL2PNP8hNnpevEhehlICgUcQJvUiA fJVA0e5DtTQAzFA1gSIa1wNAahMCSBLnJiEvKV/lpQWQehsDSHltdC0GkIId6kcMIIWEAuyABpBC 5tRDOI9E84DLCN2BAaS0C+z7zyOloQXY0Z9HSsuVzVKjdUhfGASSrpnOh65N1sOBA+ygwreTEAyc ERySOe0/ySqHtEjdL8IN2oWADRiakMuQ5XLYoCfwaw7YoeBgyFGFQIYcX8h3II5IdQ2EpV79MqpL T5ev3OOlOZ33Immdx14529RtyQMKZQBW7vepgDKIMoLQJo2UIDAoRv1B6UAZ1Z1M9K4w0hI+psEw dBfDLdOg648/voSEDTO7L5zP5X5EYYXP6KI4pY0Nn9OJM3xWJ8681nkdii4+r1Mm+izSa2M5WKB6 q8TXDOySJOIlgY9wTsZ7mNj5HuVNPrtPhF3LWyzkXN5ydK+5g9UcXE70e1dk6UgsT5Rvyox/HIiL Ox+OBuKjcz1xuwwM/ti5ePJ8aeeKvEzU0RHfoSvOhcKDuRb2hjwrja5VLZXbZ37395qMrvWEa6Hs PnEttpd5adcKUhrhoSRHOcAucHCtNBt9S70Z9PTWtNG3XuM9XCjGTnyL9TNe2rfCWG4WI4+1dQ6+ FdPAkPJW2Dddxrw15i3cV813Yq90v0Ud9xPfYt2IV+lb/aaJdlEi2EcD7YsXu2l37GVY32v8Q/Qy KGOc+BZLK0/71os/nRDGYiLsR9iOaS2OmFpJbBuGNtKztmGay1Gbov/gfONifDihrH68hxP6LdEX biL7xmff9MTBa384gaZeJwGCNfmfDhDkp9oZemP1nBIe/eLTbD/gk/snCtsIweJZkWDsdRrGIN/6 4Z8v9KUfI/mi/3jiW6yZr3nQSwwSvodv9Ul1LGy/xTOG45Du6Hnps4/d0o1UJ77FZmhP+9aLF7aJ J242wpz9aHZ3KGyzZ6YzzeXGwnZ86hZ3zh0NGZWnbvt+5Bcm4z9mYYs72U4CxDd57DakRi1NQ0I8 +320xc0QAUTLVt45M7Zsx5btq2/ZPnGLDL978Dtl3zCi54nJ5+KUVdTKZjLrf/Vi7CuNP3rx/X70 oh9Z/F7TLyoH9stD7PZL8StJ9NNG6ntWXxx+y+nd/wEAAP//AwBQSwMEFAAGAAgAAAAhACfWZ+Hh AAAACgEAAA8AAABkcnMvZG93bnJldi54bWxMj8FqwzAQRO+F/oPYQG+NbAeL2LEcQmh7CoUmhdKb Ym1sE2tlLMV2/r7qqT0u85h5W2xn07ERB9dakhAvI2BIldUt1RI+T6/Pa2DOK9Kqs4QS7uhgWz4+ FCrXdqIPHI++ZqGEXK4kNN73OeeuatAot7Q9UsgudjDKh3OouR7UFMpNx5MoEtyolsJCo3rcN1hd jzcj4W1S024Vv4yH62V//z6l71+HGKV8Wsy7DTCPs/+D4Vc/qEMZnM72RtqxTkIiUhFQCZlIgAUg E+sY2FnCKhMp8LLg/18ofwAAAP//AwBQSwECLQAUAAYACAAAACEAtoM4kv4AAADhAQAAEwAAAAAA AAAAAAAAAAAAAAAAW0NvbnRlbnRfVHlwZXNdLnhtbFBLAQItABQABgAIAAAAIQA4/SH/1gAAAJQB AAALAAAAAAAAAAAAAAAAAC8BAABfcmVscy8ucmVsc1BLAQItABQABgAIAAAAIQCGkNPrRAoAABNK AAAOAAAAAAAAAAAAAAAAAC4CAABkcnMvZTJvRG9jLnhtbFBLAQItABQABgAIAAAAIQAn1mfh4QAA AAoBAAAPAAAAAAAAAAAAAAAAAJ4MAABkcnMvZG93bnJldi54bWxQSwUGAAAAAAQABADzAAAArA0A AAAA " o:allowincell="f">
                <v:rect id="Rectangle 37" o:spid="_x0000_s1412" style="position:absolute;left:2686;top:993;width:6960;height:29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VIAsoA AADiAAAADwAAAGRycy9kb3ducmV2LnhtbESPQWvCQBSE74L/YXmF3nSjVYmpq4hW9Gi1YHt7ZF+T YPZtyG5N9Ne7gtDjMDPfMLNFa0pxodoVlhUM+hEI4tTqgjMFX8dNLwbhPLLG0jIpuJKDxbzbmWGi bcOfdDn4TAQIuwQV5N5XiZQuzcmg69uKOHi/tjbog6wzqWtsAtyUchhFE2mw4LCQY0WrnNLz4c8o 2MbV8ntnb01WfvxsT/vTdH2ceqVeX9rlOwhPrf8PP9s7rSAeDEeTt3g8gselcAfk/A4AAP//AwBQ SwECLQAUAAYACAAAACEA8PeKu/0AAADiAQAAEwAAAAAAAAAAAAAAAAAAAAAAW0NvbnRlbnRfVHlw ZXNdLnhtbFBLAQItABQABgAIAAAAIQAx3V9h0gAAAI8BAAALAAAAAAAAAAAAAAAAAC4BAABfcmVs cy8ucmVsc1BLAQItABQABgAIAAAAIQAzLwWeQQAAADkAAAAQAAAAAAAAAAAAAAAAACkCAABkcnMv c2hhcGV4bWwueG1sUEsBAi0AFAAGAAgAAAAhAK6lSALKAAAA4gAAAA8AAAAAAAAAAAAAAAAAmAIA AGRycy9kb3ducmV2LnhtbFBLBQYAAAAABAAEAPUAAACPAwAAAAA= " filled="f" stroked="f">
                  <v:textbox inset="0,0,0,0">
                    <w:txbxContent>
                      <w:p w14:paraId="58B9A964" w14:textId="77777777" w:rsidR="00541C41" w:rsidRDefault="00541C41" w:rsidP="00757E54">
                        <w:pPr>
                          <w:spacing w:line="2940" w:lineRule="atLeast"/>
                          <w:rPr>
                            <w:sz w:val="24"/>
                            <w:szCs w:val="24"/>
                          </w:rPr>
                        </w:pPr>
                        <w:r>
                          <w:rPr>
                            <w:noProof/>
                            <w:sz w:val="24"/>
                            <w:szCs w:val="24"/>
                          </w:rPr>
                          <w:drawing>
                            <wp:inline distT="0" distB="0" distL="0" distR="0" wp14:anchorId="066E5DAA" wp14:editId="530C0152">
                              <wp:extent cx="4352925" cy="183832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4352925" cy="1838325"/>
                                      </a:xfrm>
                                      <a:prstGeom prst="rect">
                                        <a:avLst/>
                                      </a:prstGeom>
                                      <a:noFill/>
                                      <a:ln>
                                        <a:noFill/>
                                      </a:ln>
                                    </pic:spPr>
                                  </pic:pic>
                                </a:graphicData>
                              </a:graphic>
                            </wp:inline>
                          </w:drawing>
                        </w:r>
                      </w:p>
                      <w:p w14:paraId="65A44F05" w14:textId="77777777" w:rsidR="00541C41" w:rsidRDefault="00541C41" w:rsidP="00757E54">
                        <w:pPr>
                          <w:widowControl w:val="0"/>
                          <w:autoSpaceDE w:val="0"/>
                          <w:autoSpaceDN w:val="0"/>
                          <w:adjustRightInd w:val="0"/>
                          <w:rPr>
                            <w:sz w:val="24"/>
                            <w:szCs w:val="24"/>
                          </w:rPr>
                        </w:pPr>
                      </w:p>
                    </w:txbxContent>
                  </v:textbox>
                </v:rect>
                <v:shape id="Freeform 38" o:spid="_x0000_s1413" style="position:absolute;left:2671;top:977;width:6995;height:2973;visibility:visible;mso-wrap-style:square;v-text-anchor:top" coordsize="6995,29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RDMwA AADiAAAADwAAAGRycy9kb3ducmV2LnhtbESPT2vCQBTE7wW/w/IEb3Xjn9g0dRUVpKUHpbYgvT2y r0kw+zbsrjH99t1CocdhZn7DLNe9aURHzteWFUzGCQjiwuqaSwUf7/v7DIQPyBoby6TgmzysV4O7 Jeba3viNulMoRYSwz1FBFUKbS+mLigz6sW2Jo/dlncEQpSuldniLcNPIaZIspMGa40KFLe0qKi6n q1GA3eHh+fVsdo/uc3suj5z2ddoqNRr2mycQgfrwH/5rv2gF2WQ6X8yyNIXfS/EOyNUPAAAA//8D AFBLAQItABQABgAIAAAAIQDw94q7/QAAAOIBAAATAAAAAAAAAAAAAAAAAAAAAABbQ29udGVudF9U eXBlc10ueG1sUEsBAi0AFAAGAAgAAAAhADHdX2HSAAAAjwEAAAsAAAAAAAAAAAAAAAAALgEAAF9y ZWxzLy5yZWxzUEsBAi0AFAAGAAgAAAAhADMvBZ5BAAAAOQAAABAAAAAAAAAAAAAAAAAAKQIAAGRy cy9zaGFwZXhtbC54bWxQSwECLQAUAAYACAAAACEA+1NRDMwAAADiAAAADwAAAAAAAAAAAAAAAACY AgAAZHJzL2Rvd25yZXYueG1sUEsFBgAAAAAEAAQA9QAAAJEDAAAAAA== " path="m300,l6694,r60,5l6811,23r51,28l6907,88r36,44l6971,184r18,56l6995,300r,2372l6989,2732r-18,57l6943,2840r-36,45l6862,2921r-51,28l6754,2967r-60,6l300,2973r-60,-6l184,2949r-51,-28l88,2885,51,2840,23,2789,6,2732,,2672,,300,6,240,23,184,51,132,88,88,133,51,184,23,240,5,300,xe" filled="f" strokecolor="#ffc000" strokeweight="1.5pt">
                  <v:path arrowok="t" o:connecttype="custom" o:connectlocs="300,0;6694,0;6754,5;6811,23;6862,51;6907,88;6943,132;6971,184;6989,240;6995,300;6995,2672;6989,2732;6971,2789;6943,2840;6907,2885;6862,2921;6811,2949;6754,2967;6694,2973;300,2973;240,2967;184,2949;133,2921;88,2885;51,2840;23,2789;6,2732;0,2672;0,300;6,240;23,184;51,132;88,88;133,51;184,23;240,5;300,0" o:connectangles="0,0,0,0,0,0,0,0,0,0,0,0,0,0,0,0,0,0,0,0,0,0,0,0,0,0,0,0,0,0,0,0,0,0,0,0,0"/>
                </v:shape>
                <v:rect id="Rectangle 39" o:spid="_x0000_s1414" style="position:absolute;left:6647;top:1297;width:1089;height: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yau8oA AADiAAAADwAAAGRycy9kb3ducmV2LnhtbESPQWvCQBSE7wX/w/IEb3UTrSGkriKCYsWL1ktvL9nX JDT7NmTXGP+9Wyj0OMzMN8xyPZhG9NS52rKCeBqBIC6srrlUcP3cvaYgnEfW2FgmBQ9ysF6NXpaY aXvnM/UXX4oAYZehgsr7NpPSFRUZdFPbEgfv23YGfZBdKXWH9wA3jZxFUSIN1hwWKmxpW1Hxc7kZ BfnH6ez3x+u+T/OybWz+FZ/sQqnJeNi8g/A0+P/wX/ugFaTx7C2Zp4sEfi+FOyBXTwAAAP//AwBQ SwECLQAUAAYACAAAACEA8PeKu/0AAADiAQAAEwAAAAAAAAAAAAAAAAAAAAAAW0NvbnRlbnRfVHlw ZXNdLnhtbFBLAQItABQABgAIAAAAIQAx3V9h0gAAAI8BAAALAAAAAAAAAAAAAAAAAC4BAABfcmVs cy8ucmVsc1BLAQItABQABgAIAAAAIQAzLwWeQQAAADkAAAAQAAAAAAAAAAAAAAAAACkCAABkcnMv c2hhcGV4bWwueG1sUEsBAi0AFAAGAAgAAAAhAJe8mrvKAAAA4gAAAA8AAAAAAAAAAAAAAAAAmAIA AGRycy9kb3ducmV2LnhtbFBLBQYAAAAABAAEAPUAAACPAwAAAAA= " stroked="f">
                  <v:path arrowok="t"/>
                </v:rect>
                <v:rect id="Rectangle 40" o:spid="_x0000_s1415" style="position:absolute;left:4083;top:1441;width:11;height:2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IMoA AADiAAAADwAAAGRycy9kb3ducmV2LnhtbESPT2vCQBTE70K/w/KE3nQTqzakrlIEpRUv/rn09pJ9 TYLZtyG7jfHbdwXB4zAzv2EWq97UoqPWVZYVxOMIBHFudcWFgvNpM0pAOI+ssbZMCm7kYLV8GSww 1fbKB+qOvhABwi5FBaX3TSqly0sy6Ma2IQ7er20N+iDbQuoWrwFuajmJork0WHFYKLGhdUn55fhn FGTf+4Pf7s7bLsmKprbZT7y3M6Veh/3nBwhPvX+GH+0vrSCJJ9P5WzJ7h/ulcAfk8h8AAP//AwBQ SwECLQAUAAYACAAAACEA8PeKu/0AAADiAQAAEwAAAAAAAAAAAAAAAAAAAAAAW0NvbnRlbnRfVHlw ZXNdLnhtbFBLAQItABQABgAIAAAAIQAx3V9h0gAAAI8BAAALAAAAAAAAAAAAAAAAAC4BAABfcmVs cy8ucmVsc1BLAQItABQABgAIAAAAIQAzLwWeQQAAADkAAAAQAAAAAAAAAAAAAAAAACkCAABkcnMv c2hhcGV4bWwueG1sUEsBAi0AFAAGAAgAAAAhAPjwPyDKAAAA4gAAAA8AAAAAAAAAAAAAAAAAmAIA AGRycy9kb3ducmV2LnhtbFBLBQYAAAAABAAEAPUAAACPAwAAAAA= " stroked="f">
                  <v:path arrowok="t"/>
                </v:rect>
                <v:rect id="Rectangle 41" o:spid="_x0000_s1416" style="position:absolute;left:2741;top:1441;width:781;height:2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rUscA AADiAAAADwAAAGRycy9kb3ducmV2LnhtbERPy4rCMBTdD/gP4QruxrQ6SqlGEWFkRtz42Li7ba5t sbkpTaZ2/t4sBJeH816ue1OLjlpXWVYQjyMQxLnVFRcKLufvzwSE88gaa8uk4J8crFeDjyWm2j74 SN3JFyKEsEtRQel9k0rp8pIMurFtiAN3s61BH2BbSN3iI4SbWk6iaC4NVhwaSmxoW1J+P/0ZBdnv 4eh3+8uuS7KiqW12jQ92ptRo2G8WIDz1/i1+uX+0giSefM2nySxsDpfCHZCrJwAAAP//AwBQSwEC LQAUAAYACAAAACEA8PeKu/0AAADiAQAAEwAAAAAAAAAAAAAAAAAAAAAAW0NvbnRlbnRfVHlwZXNd LnhtbFBLAQItABQABgAIAAAAIQAx3V9h0gAAAI8BAAALAAAAAAAAAAAAAAAAAC4BAABfcmVscy8u cmVsc1BLAQItABQABgAIAAAAIQAzLwWeQQAAADkAAAAQAAAAAAAAAAAAAAAAACkCAABkcnMvc2hh cGV4bWwueG1sUEsBAi0AFAAGAAgAAAAhAIlvq1LHAAAA4gAAAA8AAAAAAAAAAAAAAAAAmAIAAGRy cy9kb3ducmV2LnhtbFBLBQYAAAAABAAEAPUAAACMAwAAAAA= " stroked="f">
                  <v:path arrowok="t"/>
                </v:rect>
                <v:rect id="Rectangle 42" o:spid="_x0000_s1417" style="position:absolute;left:3523;top:1404;width:561;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MOycsA AADiAAAADwAAAGRycy9kb3ducmV2LnhtbESPzWrDMBCE74W+g9hAb43stAmOYzmUQkNbcsnPJbe1 tbFNrJWxVMd9+6oQyHGYmW+YbD2aVgzUu8aygngagSAurW64UnA8fDwnIJxH1thaJgW/5GCdPz5k mGp75R0Ne1+JAGGXooLa+y6V0pU1GXRT2xEH72x7gz7IvpK6x2uAm1bOomghDTYcFmrs6L2m8rL/ MQqKr+3Ob76PmyEpqq61xSne2rlST5PxbQXC0+jv4Vv7UytI4tnr4iWZL+H/UrgDMv8DAAD//wMA UEsBAi0AFAAGAAgAAAAhAPD3irv9AAAA4gEAABMAAAAAAAAAAAAAAAAAAAAAAFtDb250ZW50X1R5 cGVzXS54bWxQSwECLQAUAAYACAAAACEAMd1fYdIAAACPAQAACwAAAAAAAAAAAAAAAAAuAQAAX3Jl bHMvLnJlbHNQSwECLQAUAAYACAAAACEAMy8FnkEAAAA5AAAAEAAAAAAAAAAAAAAAAAApAgAAZHJz L3NoYXBleG1sLnhtbFBLAQItABQABgAIAAAAIQDmIw7JywAAAOIAAAAPAAAAAAAAAAAAAAAAAJgC AABkcnMvZG93bnJldi54bWxQSwUGAAAAAAQABAD1AAAAkAMAAAAA " stroked="f">
                  <v:path arrowok="t"/>
                </v:rect>
                <v:rect id="Rectangle 43" o:spid="_x0000_s1418" style="position:absolute;left:3523;top:1404;width:561;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DXO8gA AADiAAAADwAAAGRycy9kb3ducmV2LnhtbESPzWrCQBSF9wXfYbiCm6KTGAlp6ihiVVy20Qe4ZG6T 0MydJDPV+PbOotDl4fzxrbejacWNBtdYVhAvIhDEpdUNVwqul+M8A+E8ssbWMil4kIPtZvKyxlzb O3/RrfCVCCPsclRQe9/lUrqyJoNuYTvi4H3bwaAPcqikHvAexk0rl1GUSoMNh4caO9rXVP4Uv0ZB udLJa9bFl9PnoU+Tt3P/UUS9UrPpuHsH4Wn0/+G/9lkryOLlKk2yNEAEpIADcvMEAAD//wMAUEsB Ai0AFAAGAAgAAAAhAPD3irv9AAAA4gEAABMAAAAAAAAAAAAAAAAAAAAAAFtDb250ZW50X1R5cGVz XS54bWxQSwECLQAUAAYACAAAACEAMd1fYdIAAACPAQAACwAAAAAAAAAAAAAAAAAuAQAAX3JlbHMv LnJlbHNQSwECLQAUAAYACAAAACEAMy8FnkEAAAA5AAAAEAAAAAAAAAAAAAAAAAApAgAAZHJzL3No YXBleG1sLnhtbFBLAQItABQABgAIAAAAIQBpUNc7yAAAAOIAAAAPAAAAAAAAAAAAAAAAAJgCAABk cnMvZG93bnJldi54bWxQSwUGAAAAAAQABAD1AAAAjQMAAAAA " filled="f" strokeweight=".26456mm">
                  <v:path arrowok="t"/>
                </v:rect>
                <v:rect id="Rectangle 44" o:spid="_x0000_s1419" style="position:absolute;left:3530;top:1483;width:540;height:2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4hJ8sA AADiAAAADwAAAGRycy9kb3ducmV2LnhtbESPQWvCQBSE74X+h+UVequbaAkxuoqoRY82Fqy3R/aZ BLNvQ3Zr0v76bkHocZiZb5j5cjCNuFHnassK4lEEgriwuuZSwcfx7SUF4TyyxsYyKfgmB8vF48Mc M217fqdb7ksRIOwyVFB532ZSuqIig25kW+LgXWxn0AfZlVJ32Ae4aeQ4ihJpsOawUGFL64qKa/5l FOzSdvW5tz992WzPu9PhNN0cp16p56dhNQPhafD/4Xt7rxWk8fg1maRJDH+Xwh2Qi18AAAD//wMA UEsBAi0AFAAGAAgAAAAhAPD3irv9AAAA4gEAABMAAAAAAAAAAAAAAAAAAAAAAFtDb250ZW50X1R5 cGVzXS54bWxQSwECLQAUAAYACAAAACEAMd1fYdIAAACPAQAACwAAAAAAAAAAAAAAAAAuAQAAX3Jl bHMvLnJlbHNQSwECLQAUAAYACAAAACEAMy8FnkEAAAA5AAAAEAAAAAAAAAAAAAAAAAApAgAAZHJz L3NoYXBleG1sLnhtbFBLAQItABQABgAIAAAAIQBwviEnywAAAOIAAAAPAAAAAAAAAAAAAAAAAJgC AABkcnMvZG93bnJldi54bWxQSwUGAAAAAAQABAD1AAAAkAMAAAAA " filled="f" stroked="f">
                  <v:textbox inset="0,0,0,0">
                    <w:txbxContent>
                      <w:p w14:paraId="0E9B9A55" w14:textId="77777777" w:rsidR="00541C41" w:rsidRDefault="00541C41" w:rsidP="00757E54">
                        <w:pPr>
                          <w:spacing w:line="220" w:lineRule="atLeast"/>
                          <w:rPr>
                            <w:sz w:val="24"/>
                            <w:szCs w:val="24"/>
                          </w:rPr>
                        </w:pPr>
                        <w:r>
                          <w:rPr>
                            <w:noProof/>
                            <w:sz w:val="24"/>
                            <w:szCs w:val="24"/>
                          </w:rPr>
                          <w:drawing>
                            <wp:inline distT="0" distB="0" distL="0" distR="0" wp14:anchorId="17A6FC4C" wp14:editId="7C29BFB4">
                              <wp:extent cx="342900" cy="14287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p>
                      <w:p w14:paraId="027C65CE" w14:textId="77777777" w:rsidR="00541C41" w:rsidRDefault="00541C41" w:rsidP="00757E54">
                        <w:pPr>
                          <w:widowControl w:val="0"/>
                          <w:autoSpaceDE w:val="0"/>
                          <w:autoSpaceDN w:val="0"/>
                          <w:adjustRightInd w:val="0"/>
                          <w:rPr>
                            <w:sz w:val="24"/>
                            <w:szCs w:val="24"/>
                          </w:rPr>
                        </w:pPr>
                      </w:p>
                    </w:txbxContent>
                  </v:textbox>
                </v:rect>
                <v:rect id="Rectangle 45" o:spid="_x0000_s1420" style="position:absolute;left:6086;top:1257;width:561;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tWBcoA AADiAAAADwAAAGRycy9kb3ducmV2LnhtbESPQWvCQBSE74X+h+UVequbpBpCdJVSqLTiJdZLby/Z ZxKafRuy25j+e1cQPA4z8w2z2kymEyMNrrWsIJ5FIIgrq1uuFRy/P14yEM4ja+wsk4J/crBZPz6s MNf2zAWNB1+LAGGXo4LG+z6X0lUNGXQz2xMH72QHgz7IoZZ6wHOAm04mUZRKgy2HhQZ7em+o+j38 GQXl177w291xO2Zl3Xe2/In3dqHU89P0tgThafL38K39qRVkcTJPX7M0geulcAfk+gIAAP//AwBQ SwECLQAUAAYACAAAACEA8PeKu/0AAADiAQAAEwAAAAAAAAAAAAAAAAAAAAAAW0NvbnRlbnRfVHlw ZXNdLnhtbFBLAQItABQABgAIAAAAIQAx3V9h0gAAAI8BAAALAAAAAAAAAAAAAAAAAC4BAABfcmVs cy8ucmVsc1BLAQItABQABgAIAAAAIQAzLwWeQQAAADkAAAAQAAAAAAAAAAAAAAAAACkCAABkcnMv c2hhcGV4bWwueG1sUEsBAi0AFAAGAAgAAAAhACbrVgXKAAAA4gAAAA8AAAAAAAAAAAAAAAAAmAIA AGRycy9kb3ducmV2LnhtbFBLBQYAAAAABAAEAPUAAACPAwAAAAA= " stroked="f">
                  <v:path arrowok="t"/>
                </v:rect>
                <v:rect id="Rectangle 46" o:spid="_x0000_s1421" style="position:absolute;left:6086;top:1257;width:561;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JJTMoA AADiAAAADwAAAGRycy9kb3ducmV2LnhtbESP0WrCQBRE3wv+w3IFX0rdxEiI0VWktsVHG/2AS/aa BLN3k+xW07/vFgp9HGbmDLPZjaYVdxpcY1lBPI9AEJdWN1wpuJzfXzIQziNrbC2Tgm9ysNtOnjaY a/vgT7oXvhIBwi5HBbX3XS6lK2sy6Oa2Iw7e1Q4GfZBDJfWAjwA3rVxEUSoNNhwWauzotabyVnwZ BeVSJ89ZF58/Tm99mqyO/aGIeqVm03G/BuFp9P/hv/ZRK8jixTJNsjSB30vhDsjtDwAAAP//AwBQ SwECLQAUAAYACAAAACEA8PeKu/0AAADiAQAAEwAAAAAAAAAAAAAAAAAAAAAAW0NvbnRlbnRfVHlw ZXNdLnhtbFBLAQItABQABgAIAAAAIQAx3V9h0gAAAI8BAAALAAAAAAAAAAAAAAAAAC4BAABfcmVs cy8ucmVsc1BLAQItABQABgAIAAAAIQAzLwWeQQAAADkAAAAQAAAAAAAAAAAAAAAAACkCAABkcnMv c2hhcGV4bWwueG1sUEsBAi0AFAAGAAgAAAAhAJmCSUzKAAAA4gAAAA8AAAAAAAAAAAAAAAAAmAIA AGRycy9kb3ducmV2LnhtbFBLBQYAAAAABAAEAPUAAACPAwAAAAA= " filled="f" strokeweight=".26456mm">
                  <v:path arrowok="t"/>
                </v:rect>
                <v:rect id="Rectangle 47" o:spid="_x0000_s1422" style="position:absolute;left:6094;top:1337;width:540;height: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mCv8sA AADiAAAADwAAAGRycy9kb3ducmV2LnhtbESPT2vCQBTE7wW/w/KE3upGKyGmriK2RY/+Kai3R/Y1 CWbfhuzWRD+9Kwg9DjPzG2Y670wlLtS40rKC4SACQZxZXXKu4Gf//ZaAcB5ZY2WZFFzJwXzWe5li qm3LW7rsfC4ChF2KCgrv61RKlxVk0A1sTRy8X9sY9EE2udQNtgFuKjmKolgaLDksFFjTsqDsvPsz ClZJvTiu7a3Nq6/T6rA5TD73E6/Ua79bfIDw1Pn/8LO91gqS4WgcvyfxGB6Xwh2QszsAAAD//wMA UEsBAi0AFAAGAAgAAAAhAPD3irv9AAAA4gEAABMAAAAAAAAAAAAAAAAAAAAAAFtDb250ZW50X1R5 cGVzXS54bWxQSwECLQAUAAYACAAAACEAMd1fYdIAAACPAQAACwAAAAAAAAAAAAAAAAAuAQAAX3Jl bHMvLnJlbHNQSwECLQAUAAYACAAAACEAMy8FnkEAAAA5AAAAEAAAAAAAAAAAAAAAAAApAgAAZHJz L3NoYXBleG1sLnhtbFBLAQItABQABgAIAAAAIQBgyYK/ywAAAOIAAAAPAAAAAAAAAAAAAAAAAJgC AABkcnMvZG93bnJldi54bWxQSwUGAAAAAAQABAD1AAAAkAMAAAAA " filled="f" stroked="f">
                  <v:textbox inset="0,0,0,0">
                    <w:txbxContent>
                      <w:p w14:paraId="68AC6342" w14:textId="77777777" w:rsidR="00541C41" w:rsidRDefault="00541C41" w:rsidP="00757E54">
                        <w:pPr>
                          <w:spacing w:line="280" w:lineRule="atLeast"/>
                          <w:rPr>
                            <w:sz w:val="24"/>
                            <w:szCs w:val="24"/>
                          </w:rPr>
                        </w:pPr>
                        <w:r>
                          <w:rPr>
                            <w:noProof/>
                            <w:sz w:val="24"/>
                            <w:szCs w:val="24"/>
                          </w:rPr>
                          <w:drawing>
                            <wp:inline distT="0" distB="0" distL="0" distR="0" wp14:anchorId="20B1AC9E" wp14:editId="5B37EEA1">
                              <wp:extent cx="342900" cy="17145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3868D962" w14:textId="77777777" w:rsidR="00541C41" w:rsidRDefault="00541C41" w:rsidP="00757E54">
                        <w:pPr>
                          <w:widowControl w:val="0"/>
                          <w:autoSpaceDE w:val="0"/>
                          <w:autoSpaceDN w:val="0"/>
                          <w:adjustRightInd w:val="0"/>
                          <w:rPr>
                            <w:sz w:val="24"/>
                            <w:szCs w:val="24"/>
                          </w:rPr>
                        </w:pPr>
                      </w:p>
                    </w:txbxContent>
                  </v:textbox>
                </v:rect>
                <v:rect id="Rectangle 48" o:spid="_x0000_s1423" style="position:absolute;left:3404;top:3494;width:588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LOccoA AADiAAAADwAAAGRycy9kb3ducmV2LnhtbESPQWvCQBSE7wX/w/IEb3UTrSGkriKCYsWL1ktvL9nX JDT7NmTXGP+9Wyj0OMzMN8xyPZhG9NS52rKCeBqBIC6srrlUcP3cvaYgnEfW2FgmBQ9ysF6NXpaY aXvnM/UXX4oAYZehgsr7NpPSFRUZdFPbEgfv23YGfZBdKXWH9wA3jZxFUSIN1hwWKmxpW1Hxc7kZ BfnH6ez3x+u+T/OybWz+FZ/sQqnJeNi8g/A0+P/wX/ugFaTx7C2Zp8kCfi+FOyBXTwAAAP//AwBQ SwECLQAUAAYACAAAACEA8PeKu/0AAADiAQAAEwAAAAAAAAAAAAAAAAAAAAAAW0NvbnRlbnRfVHlw ZXNdLnhtbFBLAQItABQABgAIAAAAIQAx3V9h0gAAAI8BAAALAAAAAAAAAAAAAAAAAC4BAABfcmVs cy8ucmVsc1BLAQItABQABgAIAAAAIQAzLwWeQQAAADkAAAAQAAAAAAAAAAAAAAAAACkCAABkcnMv c2hhcGV4bWwueG1sUEsBAi0AFAAGAAgAAAAhAKkCznHKAAAA4gAAAA8AAAAAAAAAAAAAAAAAmAIA AGRycy9kb3ducmV2LnhtbFBLBQYAAAAABAAEAPUAAACPAwAAAAA= " stroked="f">
                  <v:path arrowok="t"/>
                </v:rect>
                <v:rect id="Rectangle 49" o:spid="_x0000_s1424" style="position:absolute;left:3415;top:3576;width:5860;height:2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5U8oA AADiAAAADwAAAGRycy9kb3ducmV2LnhtbESPT2vCQBTE74V+h+UVvNWNfwgxuoq0ih5bFdTbI/tM gtm3IbuatJ/eFQo9DjPzG2a26Ewl7tS40rKCQT8CQZxZXXKu4LBfvycgnEfWWFkmBT/kYDF/fZlh qm3L33Tf+VwECLsUFRTe16mULivIoOvbmjh4F9sY9EE2udQNtgFuKjmMolgaLDksFFjTR0HZdXcz CjZJvTxt7W+bV6vz5vh1nHzuJ16p3lu3nILw1Pn/8F97qxUkg+E4HiVxDM9L4Q7I+QMAAP//AwBQ SwECLQAUAAYACAAAACEA8PeKu/0AAADiAQAAEwAAAAAAAAAAAAAAAAAAAAAAW0NvbnRlbnRfVHlw ZXNdLnhtbFBLAQItABQABgAIAAAAIQAx3V9h0gAAAI8BAAALAAAAAAAAAAAAAAAAAC4BAABfcmVs cy8ucmVsc1BLAQItABQABgAIAAAAIQAzLwWeQQAAADkAAAAQAAAAAAAAAAAAAAAAACkCAABkcnMv c2hhcGV4bWwueG1sUEsBAi0AFAAGAAgAAAAhAP9XuVPKAAAA4gAAAA8AAAAAAAAAAAAAAAAAmAIA AGRycy9kb3ducmV2LnhtbFBLBQYAAAAABAAEAPUAAACPAwAAAAA= " filled="f" stroked="f">
                  <v:textbox inset="0,0,0,0">
                    <w:txbxContent>
                      <w:p w14:paraId="0BCA9066" w14:textId="77777777" w:rsidR="00541C41" w:rsidRDefault="00541C41" w:rsidP="00757E54">
                        <w:pPr>
                          <w:spacing w:line="220" w:lineRule="atLeast"/>
                          <w:rPr>
                            <w:sz w:val="24"/>
                            <w:szCs w:val="24"/>
                          </w:rPr>
                        </w:pPr>
                        <w:r>
                          <w:rPr>
                            <w:noProof/>
                            <w:sz w:val="24"/>
                            <w:szCs w:val="24"/>
                          </w:rPr>
                          <w:drawing>
                            <wp:inline distT="0" distB="0" distL="0" distR="0" wp14:anchorId="41B5241A" wp14:editId="5D36C113">
                              <wp:extent cx="3714750" cy="13335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3714750" cy="133350"/>
                                      </a:xfrm>
                                      <a:prstGeom prst="rect">
                                        <a:avLst/>
                                      </a:prstGeom>
                                      <a:noFill/>
                                      <a:ln>
                                        <a:noFill/>
                                      </a:ln>
                                    </pic:spPr>
                                  </pic:pic>
                                </a:graphicData>
                              </a:graphic>
                            </wp:inline>
                          </w:drawing>
                        </w:r>
                      </w:p>
                      <w:p w14:paraId="751260D5" w14:textId="77777777" w:rsidR="00541C41" w:rsidRDefault="00541C41" w:rsidP="00757E54">
                        <w:pPr>
                          <w:widowControl w:val="0"/>
                          <w:autoSpaceDE w:val="0"/>
                          <w:autoSpaceDN w:val="0"/>
                          <w:adjustRightInd w:val="0"/>
                          <w:rPr>
                            <w:sz w:val="24"/>
                            <w:szCs w:val="24"/>
                          </w:rPr>
                        </w:pPr>
                      </w:p>
                    </w:txbxContent>
                  </v:textbox>
                </v:rect>
                <w10:wrap anchorx="page"/>
              </v:group>
            </w:pict>
          </mc:Fallback>
        </mc:AlternateContent>
      </w:r>
      <w:r w:rsidRPr="00541C41">
        <w:rPr>
          <w:spacing w:val="1"/>
        </w:rPr>
        <w:t>b</w:t>
      </w:r>
      <w:r w:rsidRPr="00541C41">
        <w:t>)</w:t>
      </w:r>
      <w:r w:rsidRPr="00541C41">
        <w:rPr>
          <w:spacing w:val="2"/>
        </w:rPr>
        <w:t xml:space="preserve"> </w:t>
      </w:r>
      <w:r w:rsidRPr="00541C41">
        <w:rPr>
          <w:spacing w:val="-1"/>
        </w:rPr>
        <w:t>Hì</w:t>
      </w:r>
      <w:r w:rsidRPr="00541C41">
        <w:rPr>
          <w:spacing w:val="1"/>
        </w:rPr>
        <w:t>n</w:t>
      </w:r>
      <w:r w:rsidRPr="00541C41">
        <w:t>h</w:t>
      </w:r>
      <w:r w:rsidRPr="00541C41">
        <w:rPr>
          <w:spacing w:val="1"/>
        </w:rPr>
        <w:t xml:space="preserve"> d</w:t>
      </w:r>
      <w:r w:rsidRPr="00541C41">
        <w:rPr>
          <w:spacing w:val="-1"/>
        </w:rPr>
        <w:t>ư</w:t>
      </w:r>
      <w:r w:rsidRPr="00541C41">
        <w:t>ới</w:t>
      </w:r>
      <w:r w:rsidRPr="00541C41">
        <w:rPr>
          <w:spacing w:val="1"/>
        </w:rPr>
        <w:t xml:space="preserve"> đ</w:t>
      </w:r>
      <w:r w:rsidRPr="00541C41">
        <w:rPr>
          <w:spacing w:val="-2"/>
        </w:rPr>
        <w:t>â</w:t>
      </w:r>
      <w:r w:rsidRPr="00541C41">
        <w:t>y</w:t>
      </w:r>
      <w:r w:rsidRPr="00541C41">
        <w:rPr>
          <w:spacing w:val="3"/>
        </w:rPr>
        <w:t xml:space="preserve"> </w:t>
      </w:r>
      <w:r w:rsidRPr="00541C41">
        <w:t>mô</w:t>
      </w:r>
      <w:r w:rsidRPr="00541C41">
        <w:rPr>
          <w:spacing w:val="1"/>
        </w:rPr>
        <w:t xml:space="preserve"> t</w:t>
      </w:r>
      <w:r w:rsidRPr="00541C41">
        <w:t>ả</w:t>
      </w:r>
      <w:r w:rsidRPr="00541C41">
        <w:rPr>
          <w:spacing w:val="2"/>
        </w:rPr>
        <w:t xml:space="preserve"> </w:t>
      </w:r>
      <w:r w:rsidRPr="00541C41">
        <w:rPr>
          <w:spacing w:val="-1"/>
        </w:rPr>
        <w:t>h</w:t>
      </w:r>
      <w:r w:rsidRPr="00541C41">
        <w:rPr>
          <w:spacing w:val="1"/>
        </w:rPr>
        <w:t>o</w:t>
      </w:r>
      <w:r w:rsidRPr="00541C41">
        <w:t>ạt</w:t>
      </w:r>
      <w:r w:rsidRPr="00541C41">
        <w:rPr>
          <w:spacing w:val="1"/>
        </w:rPr>
        <w:t xml:space="preserve"> đ</w:t>
      </w:r>
      <w:r w:rsidRPr="00541C41">
        <w:rPr>
          <w:spacing w:val="-1"/>
        </w:rPr>
        <w:t>ộn</w:t>
      </w:r>
      <w:r w:rsidRPr="00541C41">
        <w:t>g</w:t>
      </w:r>
      <w:r w:rsidRPr="00541C41">
        <w:rPr>
          <w:spacing w:val="3"/>
        </w:rPr>
        <w:t xml:space="preserve"> </w:t>
      </w:r>
      <w:r w:rsidRPr="00541C41">
        <w:rPr>
          <w:spacing w:val="1"/>
        </w:rPr>
        <w:t>n</w:t>
      </w:r>
      <w:r w:rsidRPr="00541C41">
        <w:rPr>
          <w:spacing w:val="-2"/>
        </w:rPr>
        <w:t>à</w:t>
      </w:r>
      <w:r w:rsidRPr="00541C41">
        <w:t>o</w:t>
      </w:r>
      <w:r w:rsidRPr="00541C41">
        <w:rPr>
          <w:spacing w:val="3"/>
        </w:rPr>
        <w:t xml:space="preserve"> </w:t>
      </w:r>
      <w:r w:rsidRPr="00541C41">
        <w:rPr>
          <w:spacing w:val="-2"/>
        </w:rPr>
        <w:t>c</w:t>
      </w:r>
      <w:r w:rsidRPr="00541C41">
        <w:rPr>
          <w:spacing w:val="1"/>
        </w:rPr>
        <w:t>ủ</w:t>
      </w:r>
      <w:r w:rsidRPr="00541C41">
        <w:t xml:space="preserve">a </w:t>
      </w:r>
      <w:r w:rsidRPr="00541C41">
        <w:rPr>
          <w:spacing w:val="1"/>
        </w:rPr>
        <w:t>b</w:t>
      </w:r>
      <w:r w:rsidRPr="00541C41">
        <w:t>ạch</w:t>
      </w:r>
      <w:r w:rsidRPr="00541C41">
        <w:rPr>
          <w:spacing w:val="4"/>
        </w:rPr>
        <w:t xml:space="preserve"> </w:t>
      </w:r>
      <w:r w:rsidRPr="00541C41">
        <w:rPr>
          <w:spacing w:val="-2"/>
        </w:rPr>
        <w:t>c</w:t>
      </w:r>
      <w:r w:rsidRPr="00541C41">
        <w:t>ầu</w:t>
      </w:r>
      <w:r w:rsidRPr="00541C41">
        <w:rPr>
          <w:spacing w:val="1"/>
        </w:rPr>
        <w:t xml:space="preserve"> b</w:t>
      </w:r>
      <w:r w:rsidRPr="00541C41">
        <w:rPr>
          <w:spacing w:val="-2"/>
        </w:rPr>
        <w:t>ả</w:t>
      </w:r>
      <w:r w:rsidRPr="00541C41">
        <w:t>o</w:t>
      </w:r>
      <w:r w:rsidRPr="00541C41">
        <w:rPr>
          <w:spacing w:val="3"/>
        </w:rPr>
        <w:t xml:space="preserve"> </w:t>
      </w:r>
      <w:r w:rsidRPr="00541C41">
        <w:rPr>
          <w:spacing w:val="1"/>
        </w:rPr>
        <w:t>v</w:t>
      </w:r>
      <w:r w:rsidRPr="00541C41">
        <w:t>ệ</w:t>
      </w:r>
      <w:r w:rsidRPr="00541C41">
        <w:rPr>
          <w:spacing w:val="2"/>
        </w:rPr>
        <w:t xml:space="preserve"> </w:t>
      </w:r>
      <w:r w:rsidRPr="00541C41">
        <w:t xml:space="preserve">cơ </w:t>
      </w:r>
      <w:r w:rsidRPr="00541C41">
        <w:rPr>
          <w:spacing w:val="-1"/>
        </w:rPr>
        <w:t>t</w:t>
      </w:r>
      <w:r w:rsidRPr="00541C41">
        <w:rPr>
          <w:spacing w:val="1"/>
        </w:rPr>
        <w:t>h</w:t>
      </w:r>
      <w:r w:rsidRPr="00541C41">
        <w:t>ể?</w:t>
      </w:r>
      <w:r w:rsidRPr="00541C41">
        <w:rPr>
          <w:spacing w:val="12"/>
        </w:rPr>
        <w:t xml:space="preserve"> </w:t>
      </w:r>
      <w:r w:rsidRPr="00541C41">
        <w:rPr>
          <w:spacing w:val="1"/>
        </w:rPr>
        <w:t>H</w:t>
      </w:r>
      <w:r w:rsidRPr="00541C41">
        <w:t>ãy</w:t>
      </w:r>
      <w:r w:rsidRPr="00541C41">
        <w:rPr>
          <w:spacing w:val="4"/>
        </w:rPr>
        <w:t xml:space="preserve"> </w:t>
      </w:r>
      <w:r w:rsidRPr="00541C41">
        <w:rPr>
          <w:spacing w:val="-2"/>
        </w:rPr>
        <w:t>c</w:t>
      </w:r>
      <w:r w:rsidRPr="00541C41">
        <w:rPr>
          <w:spacing w:val="-1"/>
        </w:rPr>
        <w:t>h</w:t>
      </w:r>
      <w:r w:rsidRPr="00541C41">
        <w:t>ú</w:t>
      </w:r>
      <w:r w:rsidRPr="00541C41">
        <w:rPr>
          <w:spacing w:val="3"/>
        </w:rPr>
        <w:t xml:space="preserve"> </w:t>
      </w:r>
      <w:r w:rsidRPr="00541C41">
        <w:rPr>
          <w:spacing w:val="-1"/>
        </w:rPr>
        <w:t>t</w:t>
      </w:r>
      <w:r w:rsidRPr="00541C41">
        <w:rPr>
          <w:spacing w:val="1"/>
        </w:rPr>
        <w:t>hí</w:t>
      </w:r>
      <w:r w:rsidRPr="00541C41">
        <w:rPr>
          <w:spacing w:val="-2"/>
        </w:rPr>
        <w:t>c</w:t>
      </w:r>
      <w:r w:rsidRPr="00541C41">
        <w:t>h c</w:t>
      </w:r>
      <w:r w:rsidRPr="00541C41">
        <w:rPr>
          <w:spacing w:val="-1"/>
        </w:rPr>
        <w:t>h</w:t>
      </w:r>
      <w:r w:rsidRPr="00541C41">
        <w:t>o</w:t>
      </w:r>
      <w:r w:rsidRPr="00541C41">
        <w:rPr>
          <w:spacing w:val="2"/>
        </w:rPr>
        <w:t xml:space="preserve"> </w:t>
      </w:r>
      <w:r w:rsidRPr="00541C41">
        <w:t>các</w:t>
      </w:r>
      <w:r w:rsidRPr="00541C41">
        <w:rPr>
          <w:spacing w:val="2"/>
        </w:rPr>
        <w:t xml:space="preserve"> </w:t>
      </w:r>
      <w:r w:rsidRPr="00541C41">
        <w:t>cấu</w:t>
      </w:r>
      <w:r w:rsidRPr="00541C41">
        <w:rPr>
          <w:spacing w:val="3"/>
        </w:rPr>
        <w:t xml:space="preserve"> </w:t>
      </w:r>
      <w:r w:rsidRPr="00541C41">
        <w:rPr>
          <w:spacing w:val="1"/>
        </w:rPr>
        <w:t>t</w:t>
      </w:r>
      <w:r w:rsidRPr="00541C41">
        <w:rPr>
          <w:spacing w:val="-2"/>
        </w:rPr>
        <w:t>r</w:t>
      </w:r>
      <w:r w:rsidRPr="00541C41">
        <w:rPr>
          <w:spacing w:val="1"/>
        </w:rPr>
        <w:t>ú</w:t>
      </w:r>
      <w:r w:rsidRPr="00541C41">
        <w:t>c</w:t>
      </w:r>
      <w:r w:rsidRPr="00541C41">
        <w:rPr>
          <w:spacing w:val="2"/>
        </w:rPr>
        <w:t xml:space="preserve"> </w:t>
      </w:r>
      <w:r w:rsidRPr="00541C41">
        <w:rPr>
          <w:spacing w:val="1"/>
        </w:rPr>
        <w:t>đ</w:t>
      </w:r>
      <w:r w:rsidRPr="00541C41">
        <w:rPr>
          <w:spacing w:val="-1"/>
        </w:rPr>
        <w:t>ư</w:t>
      </w:r>
      <w:r w:rsidRPr="00541C41">
        <w:rPr>
          <w:spacing w:val="-2"/>
        </w:rPr>
        <w:t>ợ</w:t>
      </w:r>
      <w:r w:rsidRPr="00541C41">
        <w:t>c</w:t>
      </w:r>
      <w:r w:rsidRPr="00541C41">
        <w:rPr>
          <w:spacing w:val="2"/>
        </w:rPr>
        <w:t xml:space="preserve"> </w:t>
      </w:r>
      <w:r w:rsidRPr="00541C41">
        <w:rPr>
          <w:spacing w:val="1"/>
        </w:rPr>
        <w:t>đ</w:t>
      </w:r>
      <w:r w:rsidRPr="00541C41">
        <w:t>á</w:t>
      </w:r>
      <w:r w:rsidRPr="00541C41">
        <w:rPr>
          <w:spacing w:val="-1"/>
        </w:rPr>
        <w:t>n</w:t>
      </w:r>
      <w:r w:rsidRPr="00541C41">
        <w:t>h</w:t>
      </w:r>
      <w:r w:rsidRPr="00541C41">
        <w:rPr>
          <w:spacing w:val="2"/>
        </w:rPr>
        <w:t xml:space="preserve"> </w:t>
      </w:r>
      <w:r w:rsidRPr="00541C41">
        <w:rPr>
          <w:spacing w:val="1"/>
        </w:rPr>
        <w:t>s</w:t>
      </w:r>
      <w:r w:rsidRPr="00541C41">
        <w:t>ố</w:t>
      </w:r>
      <w:r w:rsidRPr="00541C41">
        <w:rPr>
          <w:spacing w:val="2"/>
        </w:rPr>
        <w:t xml:space="preserve"> </w:t>
      </w:r>
      <w:r w:rsidRPr="00541C41">
        <w:rPr>
          <w:spacing w:val="-2"/>
        </w:rPr>
        <w:t>(</w:t>
      </w:r>
      <w:r w:rsidRPr="00541C41">
        <w:rPr>
          <w:spacing w:val="1"/>
        </w:rPr>
        <w:t>1</w:t>
      </w:r>
      <w:r w:rsidRPr="00541C41">
        <w:t>,</w:t>
      </w:r>
      <w:r w:rsidRPr="00541C41">
        <w:rPr>
          <w:spacing w:val="1"/>
        </w:rPr>
        <w:t xml:space="preserve"> </w:t>
      </w:r>
      <w:r w:rsidRPr="00541C41">
        <w:rPr>
          <w:spacing w:val="8"/>
        </w:rPr>
        <w:t>2</w:t>
      </w:r>
      <w:r w:rsidRPr="00541C41">
        <w:t>)</w:t>
      </w:r>
      <w:r w:rsidRPr="00541C41">
        <w:rPr>
          <w:spacing w:val="2"/>
        </w:rPr>
        <w:t xml:space="preserve"> </w:t>
      </w:r>
      <w:r w:rsidRPr="00541C41">
        <w:rPr>
          <w:spacing w:val="1"/>
        </w:rPr>
        <w:t>t</w:t>
      </w:r>
      <w:r w:rsidRPr="00541C41">
        <w:t>r</w:t>
      </w:r>
      <w:r w:rsidRPr="00541C41">
        <w:rPr>
          <w:spacing w:val="-1"/>
        </w:rPr>
        <w:t>on</w:t>
      </w:r>
      <w:r w:rsidRPr="00541C41">
        <w:t xml:space="preserve">g </w:t>
      </w:r>
      <w:r w:rsidRPr="00541C41">
        <w:rPr>
          <w:spacing w:val="1"/>
        </w:rPr>
        <w:t>hì</w:t>
      </w:r>
      <w:r w:rsidRPr="00541C41">
        <w:rPr>
          <w:spacing w:val="-1"/>
        </w:rPr>
        <w:t>n</w:t>
      </w:r>
      <w:r w:rsidRPr="00541C41">
        <w:t>h</w:t>
      </w:r>
      <w:r w:rsidRPr="00541C41">
        <w:rPr>
          <w:spacing w:val="2"/>
        </w:rPr>
        <w:t xml:space="preserve"> </w:t>
      </w:r>
      <w:r w:rsidRPr="00541C41">
        <w:rPr>
          <w:spacing w:val="1"/>
        </w:rPr>
        <w:t>v</w:t>
      </w:r>
      <w:r w:rsidRPr="00541C41">
        <w:t>à</w:t>
      </w:r>
      <w:r w:rsidRPr="00541C41">
        <w:rPr>
          <w:spacing w:val="2"/>
        </w:rPr>
        <w:t xml:space="preserve"> </w:t>
      </w:r>
      <w:r w:rsidRPr="00541C41">
        <w:t>c</w:t>
      </w:r>
      <w:r w:rsidRPr="00541C41">
        <w:rPr>
          <w:spacing w:val="-1"/>
        </w:rPr>
        <w:t>h</w:t>
      </w:r>
      <w:r w:rsidRPr="00541C41">
        <w:t>o</w:t>
      </w:r>
      <w:r w:rsidRPr="00541C41">
        <w:rPr>
          <w:spacing w:val="2"/>
        </w:rPr>
        <w:t xml:space="preserve"> </w:t>
      </w:r>
      <w:r w:rsidRPr="00541C41">
        <w:rPr>
          <w:spacing w:val="-1"/>
        </w:rPr>
        <w:t>b</w:t>
      </w:r>
      <w:r w:rsidRPr="00541C41">
        <w:rPr>
          <w:spacing w:val="1"/>
        </w:rPr>
        <w:t>i</w:t>
      </w:r>
      <w:r w:rsidRPr="00541C41">
        <w:rPr>
          <w:spacing w:val="-2"/>
        </w:rPr>
        <w:t>ế</w:t>
      </w:r>
      <w:r w:rsidRPr="00541C41">
        <w:t>t</w:t>
      </w:r>
      <w:r w:rsidRPr="00541C41">
        <w:rPr>
          <w:spacing w:val="2"/>
        </w:rPr>
        <w:t xml:space="preserve"> </w:t>
      </w:r>
      <w:r w:rsidRPr="00541C41">
        <w:t>cấu</w:t>
      </w:r>
      <w:r w:rsidRPr="00541C41">
        <w:rPr>
          <w:spacing w:val="3"/>
        </w:rPr>
        <w:t xml:space="preserve"> </w:t>
      </w:r>
      <w:r w:rsidRPr="00541C41">
        <w:rPr>
          <w:spacing w:val="1"/>
        </w:rPr>
        <w:t>t</w:t>
      </w:r>
      <w:r w:rsidRPr="00541C41">
        <w:t>r</w:t>
      </w:r>
      <w:r w:rsidRPr="00541C41">
        <w:rPr>
          <w:spacing w:val="-1"/>
        </w:rPr>
        <w:t>ú</w:t>
      </w:r>
      <w:r w:rsidRPr="00541C41">
        <w:t>c</w:t>
      </w:r>
      <w:r w:rsidRPr="00541C41">
        <w:rPr>
          <w:spacing w:val="2"/>
        </w:rPr>
        <w:t xml:space="preserve"> </w:t>
      </w:r>
      <w:r w:rsidRPr="00541C41">
        <w:t>1</w:t>
      </w:r>
      <w:r w:rsidRPr="00541C41">
        <w:rPr>
          <w:spacing w:val="2"/>
        </w:rPr>
        <w:t xml:space="preserve"> </w:t>
      </w:r>
      <w:r w:rsidRPr="00541C41">
        <w:rPr>
          <w:spacing w:val="1"/>
        </w:rPr>
        <w:t>v</w:t>
      </w:r>
      <w:r w:rsidRPr="00541C41">
        <w:t>à</w:t>
      </w:r>
      <w:r w:rsidRPr="00541C41">
        <w:rPr>
          <w:spacing w:val="2"/>
        </w:rPr>
        <w:t xml:space="preserve"> </w:t>
      </w:r>
      <w:r w:rsidRPr="00541C41">
        <w:t>cấu</w:t>
      </w:r>
      <w:r w:rsidRPr="00541C41">
        <w:rPr>
          <w:spacing w:val="3"/>
        </w:rPr>
        <w:t xml:space="preserve"> </w:t>
      </w:r>
      <w:r w:rsidRPr="00541C41">
        <w:rPr>
          <w:spacing w:val="1"/>
        </w:rPr>
        <w:t>t</w:t>
      </w:r>
      <w:r w:rsidRPr="00541C41">
        <w:rPr>
          <w:spacing w:val="-2"/>
        </w:rPr>
        <w:t>r</w:t>
      </w:r>
      <w:r w:rsidRPr="00541C41">
        <w:rPr>
          <w:spacing w:val="1"/>
        </w:rPr>
        <w:t>ú</w:t>
      </w:r>
      <w:r w:rsidRPr="00541C41">
        <w:t>c</w:t>
      </w:r>
      <w:r w:rsidRPr="00541C41">
        <w:rPr>
          <w:spacing w:val="2"/>
        </w:rPr>
        <w:t xml:space="preserve"> </w:t>
      </w:r>
      <w:r w:rsidRPr="00541C41">
        <w:t>2</w:t>
      </w:r>
      <w:r w:rsidRPr="00541C41">
        <w:rPr>
          <w:spacing w:val="2"/>
        </w:rPr>
        <w:t xml:space="preserve"> </w:t>
      </w:r>
      <w:r w:rsidRPr="00541C41">
        <w:rPr>
          <w:spacing w:val="-1"/>
        </w:rPr>
        <w:t>tư</w:t>
      </w:r>
      <w:r w:rsidRPr="00541C41">
        <w:t>ơ</w:t>
      </w:r>
      <w:r w:rsidRPr="00541C41">
        <w:rPr>
          <w:spacing w:val="-1"/>
        </w:rPr>
        <w:t>n</w:t>
      </w:r>
      <w:r w:rsidRPr="00541C41">
        <w:t xml:space="preserve">g </w:t>
      </w:r>
      <w:r w:rsidRPr="00541C41">
        <w:rPr>
          <w:spacing w:val="1"/>
        </w:rPr>
        <w:t>t</w:t>
      </w:r>
      <w:r w:rsidRPr="00541C41">
        <w:t>ác</w:t>
      </w:r>
      <w:r w:rsidRPr="00541C41">
        <w:rPr>
          <w:spacing w:val="-3"/>
        </w:rPr>
        <w:t xml:space="preserve"> </w:t>
      </w:r>
      <w:r w:rsidRPr="00541C41">
        <w:rPr>
          <w:spacing w:val="1"/>
        </w:rPr>
        <w:t>v</w:t>
      </w:r>
      <w:r w:rsidRPr="00541C41">
        <w:t>ới</w:t>
      </w:r>
      <w:r w:rsidRPr="00541C41">
        <w:rPr>
          <w:spacing w:val="-2"/>
        </w:rPr>
        <w:t xml:space="preserve"> </w:t>
      </w:r>
      <w:r w:rsidRPr="00541C41">
        <w:rPr>
          <w:spacing w:val="-1"/>
        </w:rPr>
        <w:t>n</w:t>
      </w:r>
      <w:r w:rsidRPr="00541C41">
        <w:rPr>
          <w:spacing w:val="1"/>
        </w:rPr>
        <w:t>h</w:t>
      </w:r>
      <w:r w:rsidRPr="00541C41">
        <w:t>au</w:t>
      </w:r>
      <w:r w:rsidRPr="00541C41">
        <w:rPr>
          <w:spacing w:val="-2"/>
        </w:rPr>
        <w:t xml:space="preserve"> </w:t>
      </w:r>
      <w:r w:rsidRPr="00541C41">
        <w:rPr>
          <w:spacing w:val="1"/>
        </w:rPr>
        <w:t>t</w:t>
      </w:r>
      <w:r w:rsidRPr="00541C41">
        <w:rPr>
          <w:spacing w:val="-1"/>
        </w:rPr>
        <w:t>h</w:t>
      </w:r>
      <w:r w:rsidRPr="00541C41">
        <w:t>eo</w:t>
      </w:r>
      <w:r w:rsidRPr="00541C41">
        <w:rPr>
          <w:spacing w:val="1"/>
        </w:rPr>
        <w:t xml:space="preserve"> </w:t>
      </w:r>
      <w:r w:rsidRPr="00541C41">
        <w:rPr>
          <w:spacing w:val="-3"/>
        </w:rPr>
        <w:t>c</w:t>
      </w:r>
      <w:r w:rsidRPr="00541C41">
        <w:t>ơ</w:t>
      </w:r>
      <w:r w:rsidRPr="00541C41">
        <w:rPr>
          <w:spacing w:val="-3"/>
        </w:rPr>
        <w:t xml:space="preserve"> </w:t>
      </w:r>
      <w:r w:rsidRPr="00541C41">
        <w:t>c</w:t>
      </w:r>
      <w:r w:rsidRPr="00541C41">
        <w:rPr>
          <w:spacing w:val="1"/>
        </w:rPr>
        <w:t>h</w:t>
      </w:r>
      <w:r w:rsidRPr="00541C41">
        <w:t>ế</w:t>
      </w:r>
      <w:r w:rsidRPr="00541C41">
        <w:rPr>
          <w:spacing w:val="-3"/>
        </w:rPr>
        <w:t xml:space="preserve"> </w:t>
      </w:r>
      <w:r w:rsidRPr="00541C41">
        <w:rPr>
          <w:spacing w:val="1"/>
        </w:rPr>
        <w:t>n</w:t>
      </w:r>
      <w:r w:rsidRPr="00541C41">
        <w:t>à</w:t>
      </w:r>
      <w:r w:rsidRPr="00541C41">
        <w:rPr>
          <w:spacing w:val="-1"/>
        </w:rPr>
        <w:t>o</w:t>
      </w:r>
      <w:r w:rsidRPr="00541C41">
        <w:t>?</w:t>
      </w:r>
      <w:r w:rsidRPr="00541C41">
        <w:rPr>
          <w:position w:val="-4"/>
        </w:rPr>
        <w:t xml:space="preserve">                                 </w:t>
      </w:r>
      <w:r w:rsidRPr="00541C41">
        <w:rPr>
          <w:spacing w:val="43"/>
          <w:position w:val="-4"/>
        </w:rPr>
        <w:t xml:space="preserve"> </w:t>
      </w:r>
    </w:p>
    <w:p w14:paraId="433ABA12" w14:textId="77777777" w:rsidR="00541C41" w:rsidRPr="00541C41" w:rsidRDefault="00541C41" w:rsidP="00541C41">
      <w:pPr>
        <w:widowControl w:val="0"/>
        <w:autoSpaceDE w:val="0"/>
        <w:autoSpaceDN w:val="0"/>
        <w:adjustRightInd w:val="0"/>
        <w:spacing w:after="0" w:line="26" w:lineRule="atLeast"/>
      </w:pPr>
    </w:p>
    <w:p w14:paraId="3F010FD8" w14:textId="77777777" w:rsidR="00541C41" w:rsidRPr="00541C41" w:rsidRDefault="00541C41" w:rsidP="00541C41">
      <w:pPr>
        <w:widowControl w:val="0"/>
        <w:autoSpaceDE w:val="0"/>
        <w:autoSpaceDN w:val="0"/>
        <w:adjustRightInd w:val="0"/>
        <w:spacing w:after="0" w:line="26" w:lineRule="atLeast"/>
      </w:pPr>
    </w:p>
    <w:p w14:paraId="26C99A00" w14:textId="77777777" w:rsidR="00541C41" w:rsidRPr="00541C41" w:rsidRDefault="00541C41" w:rsidP="00541C41">
      <w:pPr>
        <w:widowControl w:val="0"/>
        <w:autoSpaceDE w:val="0"/>
        <w:autoSpaceDN w:val="0"/>
        <w:adjustRightInd w:val="0"/>
        <w:spacing w:after="0" w:line="26" w:lineRule="atLeast"/>
        <w:jc w:val="center"/>
      </w:pPr>
      <w:r w:rsidRPr="00541C41">
        <w:t xml:space="preserve">          2</w:t>
      </w:r>
    </w:p>
    <w:p w14:paraId="1F25C53F" w14:textId="77777777" w:rsidR="00541C41" w:rsidRPr="00541C41" w:rsidRDefault="00541C41" w:rsidP="00541C41">
      <w:pPr>
        <w:widowControl w:val="0"/>
        <w:tabs>
          <w:tab w:val="left" w:pos="2040"/>
        </w:tabs>
        <w:autoSpaceDE w:val="0"/>
        <w:autoSpaceDN w:val="0"/>
        <w:adjustRightInd w:val="0"/>
        <w:spacing w:after="0" w:line="26" w:lineRule="atLeast"/>
      </w:pPr>
      <w:r w:rsidRPr="00541C41">
        <w:tab/>
        <w:t xml:space="preserve">                 1</w:t>
      </w:r>
    </w:p>
    <w:p w14:paraId="070CD429" w14:textId="77777777" w:rsidR="00541C41" w:rsidRPr="00541C41" w:rsidRDefault="00541C41" w:rsidP="00541C41">
      <w:pPr>
        <w:widowControl w:val="0"/>
        <w:autoSpaceDE w:val="0"/>
        <w:autoSpaceDN w:val="0"/>
        <w:adjustRightInd w:val="0"/>
        <w:spacing w:after="0" w:line="26" w:lineRule="atLeast"/>
      </w:pPr>
    </w:p>
    <w:p w14:paraId="1233ED4F" w14:textId="77777777" w:rsidR="00541C41" w:rsidRPr="00541C41" w:rsidRDefault="00541C41" w:rsidP="00541C41">
      <w:pPr>
        <w:widowControl w:val="0"/>
        <w:autoSpaceDE w:val="0"/>
        <w:autoSpaceDN w:val="0"/>
        <w:adjustRightInd w:val="0"/>
        <w:spacing w:after="0" w:line="26" w:lineRule="atLeast"/>
      </w:pPr>
    </w:p>
    <w:p w14:paraId="6D239CF4" w14:textId="77777777" w:rsidR="00541C41" w:rsidRPr="00541C41" w:rsidRDefault="00541C41" w:rsidP="00541C41">
      <w:pPr>
        <w:widowControl w:val="0"/>
        <w:autoSpaceDE w:val="0"/>
        <w:autoSpaceDN w:val="0"/>
        <w:adjustRightInd w:val="0"/>
        <w:spacing w:after="0" w:line="26" w:lineRule="atLeast"/>
      </w:pPr>
    </w:p>
    <w:p w14:paraId="0A4931C2" w14:textId="77777777" w:rsidR="00541C41" w:rsidRPr="00541C41" w:rsidRDefault="00541C41" w:rsidP="00541C41">
      <w:pPr>
        <w:widowControl w:val="0"/>
        <w:autoSpaceDE w:val="0"/>
        <w:autoSpaceDN w:val="0"/>
        <w:adjustRightInd w:val="0"/>
        <w:spacing w:after="0" w:line="26" w:lineRule="atLeast"/>
      </w:pPr>
    </w:p>
    <w:p w14:paraId="35068F5B" w14:textId="77777777" w:rsidR="00541C41" w:rsidRPr="00541C41" w:rsidRDefault="00541C41" w:rsidP="00541C41">
      <w:pPr>
        <w:widowControl w:val="0"/>
        <w:autoSpaceDE w:val="0"/>
        <w:autoSpaceDN w:val="0"/>
        <w:adjustRightInd w:val="0"/>
        <w:spacing w:after="0" w:line="26" w:lineRule="atLeast"/>
      </w:pPr>
    </w:p>
    <w:p w14:paraId="57B67285" w14:textId="77777777" w:rsidR="00541C41" w:rsidRPr="00541C41" w:rsidRDefault="00541C41" w:rsidP="00541C41">
      <w:pPr>
        <w:widowControl w:val="0"/>
        <w:autoSpaceDE w:val="0"/>
        <w:autoSpaceDN w:val="0"/>
        <w:adjustRightInd w:val="0"/>
        <w:spacing w:after="0" w:line="26" w:lineRule="atLeast"/>
      </w:pPr>
    </w:p>
    <w:p w14:paraId="0D5437B4" w14:textId="77777777" w:rsidR="00541C41" w:rsidRPr="00541C41" w:rsidRDefault="00541C41" w:rsidP="00541C41">
      <w:pPr>
        <w:widowControl w:val="0"/>
        <w:autoSpaceDE w:val="0"/>
        <w:autoSpaceDN w:val="0"/>
        <w:adjustRightInd w:val="0"/>
        <w:spacing w:after="0" w:line="26" w:lineRule="atLeast"/>
      </w:pPr>
    </w:p>
    <w:p w14:paraId="72E9B0A1" w14:textId="77777777" w:rsidR="00541C41" w:rsidRPr="00541C41" w:rsidRDefault="00541C41" w:rsidP="00541C41">
      <w:pPr>
        <w:spacing w:after="0" w:line="26" w:lineRule="atLeast"/>
      </w:pPr>
    </w:p>
    <w:p w14:paraId="0A2A1231" w14:textId="77777777" w:rsidR="00541C41" w:rsidRPr="00541C41" w:rsidRDefault="00541C41" w:rsidP="00541C41">
      <w:pPr>
        <w:spacing w:after="0" w:line="26" w:lineRule="atLeast"/>
        <w:rPr>
          <w:b/>
        </w:rPr>
      </w:pPr>
      <w:r w:rsidRPr="00541C41">
        <w:rPr>
          <w:b/>
        </w:rPr>
        <w:t>Câu 4: (1 điểm)</w:t>
      </w:r>
    </w:p>
    <w:p w14:paraId="0B08A577" w14:textId="77777777" w:rsidR="00541C41" w:rsidRPr="00541C41" w:rsidRDefault="00541C41" w:rsidP="00541C41">
      <w:pPr>
        <w:spacing w:after="0" w:line="26" w:lineRule="atLeast"/>
      </w:pPr>
      <w:r w:rsidRPr="00541C41">
        <w:tab/>
        <w:t xml:space="preserve"> Một nam vận động viên điền kinh, ở trạng thái bình thường thì nhịp tim đo được 48 lần/phút còn lúc thi đấu là 150 lần/phút. </w:t>
      </w:r>
    </w:p>
    <w:p w14:paraId="65C07A87" w14:textId="77777777" w:rsidR="00541C41" w:rsidRPr="00541C41" w:rsidRDefault="00541C41" w:rsidP="00541C41">
      <w:pPr>
        <w:spacing w:after="0" w:line="26" w:lineRule="atLeast"/>
      </w:pPr>
      <w:r w:rsidRPr="00541C41">
        <w:t xml:space="preserve">a) Thời gian một chu kì tim của vận động viên này là bao nhiêu giây khi ở trạng thái bình thường và khi thi đấu? </w:t>
      </w:r>
    </w:p>
    <w:p w14:paraId="24298501" w14:textId="77777777" w:rsidR="00541C41" w:rsidRPr="00541C41" w:rsidRDefault="00541C41" w:rsidP="00541C41">
      <w:pPr>
        <w:spacing w:after="0" w:line="26" w:lineRule="atLeast"/>
      </w:pPr>
      <w:r w:rsidRPr="00541C41">
        <w:t>b) Tại sao khi thi đấu thì nhịp tim vận động viên trên tăng lên so với lúc bình thường.</w:t>
      </w:r>
    </w:p>
    <w:p w14:paraId="67E049C8" w14:textId="77777777" w:rsidR="00541C41" w:rsidRPr="00541C41" w:rsidRDefault="00541C41" w:rsidP="00541C41">
      <w:pPr>
        <w:spacing w:after="0" w:line="26" w:lineRule="atLeast"/>
      </w:pPr>
      <w:r w:rsidRPr="00541C41">
        <w:t>c) Vì sao tăng nhịp tim kéo dài thì sẽ gây hại cho tim mạch?</w:t>
      </w:r>
    </w:p>
    <w:p w14:paraId="227B765E" w14:textId="77777777" w:rsidR="00541C41" w:rsidRPr="00541C41" w:rsidRDefault="00541C41" w:rsidP="00541C41">
      <w:pPr>
        <w:spacing w:after="0" w:line="26" w:lineRule="atLeast"/>
      </w:pPr>
      <w:r w:rsidRPr="00541C41">
        <w:t>Câu 5: (2 điểm)</w:t>
      </w:r>
    </w:p>
    <w:p w14:paraId="7578BF86" w14:textId="77777777" w:rsidR="00541C41" w:rsidRPr="00541C41" w:rsidRDefault="00541C41" w:rsidP="00541C41">
      <w:pPr>
        <w:spacing w:after="0" w:line="26" w:lineRule="atLeast"/>
      </w:pPr>
      <w:r w:rsidRPr="00541C41">
        <w:t>a) Những đặc điểm cấu tạo nào của cơ quan trong đường dẫn khí có tác dụng làm ẩm, làm ấm không khí đi vào phổi và đặc điểm nào tham gia bảo vệ phổi tránh khỏi các tác nhân có hại?</w:t>
      </w:r>
    </w:p>
    <w:p w14:paraId="34586D8B" w14:textId="77777777" w:rsidR="00541C41" w:rsidRPr="00541C41" w:rsidRDefault="00541C41" w:rsidP="00541C41">
      <w:pPr>
        <w:spacing w:after="0" w:line="26" w:lineRule="atLeast"/>
      </w:pPr>
      <w:r w:rsidRPr="00541C41">
        <w:t>b) Tại sao trong đường dẫn khí của hệ hô hấp đã có những cấu trúc và cơ chế chống bụi, bảo vệ phối mà khi lao động vệ sinh hay đi đường vẫn cần đeo khẩu trang chống bụi?</w:t>
      </w:r>
    </w:p>
    <w:p w14:paraId="3F6F3CB2" w14:textId="77777777" w:rsidR="00541C41" w:rsidRPr="00541C41" w:rsidRDefault="00541C41" w:rsidP="00541C41">
      <w:pPr>
        <w:spacing w:after="0" w:line="26" w:lineRule="atLeast"/>
      </w:pPr>
      <w:r w:rsidRPr="00541C41">
        <w:t xml:space="preserve">c. Vì sao khi ăn, ta không nên vừa nhai vừa cười, đùa nghịch? </w:t>
      </w:r>
    </w:p>
    <w:p w14:paraId="29785248" w14:textId="77777777" w:rsidR="00541C41" w:rsidRPr="00541C41" w:rsidRDefault="00541C41" w:rsidP="00541C41">
      <w:pPr>
        <w:spacing w:after="0" w:line="26" w:lineRule="atLeast"/>
      </w:pPr>
      <w:r w:rsidRPr="00541C41">
        <w:rPr>
          <w:b/>
        </w:rPr>
        <w:lastRenderedPageBreak/>
        <w:t>Câu 6 (1 điểm)</w:t>
      </w:r>
      <w:r w:rsidRPr="00541C41">
        <w:t xml:space="preserve">: </w:t>
      </w:r>
    </w:p>
    <w:p w14:paraId="07F950ED" w14:textId="77777777" w:rsidR="00541C41" w:rsidRPr="00541C41" w:rsidRDefault="00541C41" w:rsidP="00541C41">
      <w:pPr>
        <w:spacing w:after="0" w:line="26" w:lineRule="atLeast"/>
      </w:pPr>
      <w:r w:rsidRPr="00541C41">
        <w:t>Vào mùa đông có một số gia đình ở miền núi dùng bếp than để sưởi ấm qua đêm, sợ gió lùa nên họ đóng kín cửa, sau khi đóng cửa một thời gian thì họ có cảm giác khó thở, thậm chí có một số người bị ngạt thở. Họ không giải thích được tại sao khi sưởi ấm bằng bếp than trong phòng kín lại gây ra hiện tượng ngạt thở. Bằng hiểu biết của mình, em hãy giải thích điều đó.</w:t>
      </w:r>
    </w:p>
    <w:p w14:paraId="02A2537E" w14:textId="77777777" w:rsidR="00541C41" w:rsidRPr="00541C41" w:rsidRDefault="00541C41" w:rsidP="00541C41">
      <w:pPr>
        <w:spacing w:after="0" w:line="26" w:lineRule="atLeast"/>
        <w:rPr>
          <w:b/>
        </w:rPr>
      </w:pPr>
      <w:r w:rsidRPr="00541C41">
        <w:rPr>
          <w:b/>
        </w:rPr>
        <w:t>Câu 7. (1.0 điểm)</w:t>
      </w:r>
    </w:p>
    <w:p w14:paraId="2869AF83" w14:textId="77777777" w:rsidR="00541C41" w:rsidRPr="00541C41" w:rsidRDefault="00541C41" w:rsidP="00541C41">
      <w:pPr>
        <w:spacing w:after="0" w:line="26" w:lineRule="atLeast"/>
      </w:pPr>
      <w:r w:rsidRPr="00541C41">
        <w:t>Áp suất không khí trong phế nang 710 mmHg. Tỉ lệ % của O2 trong phế nang  là 20%.</w:t>
      </w:r>
    </w:p>
    <w:p w14:paraId="797F0AE8" w14:textId="77777777" w:rsidR="00541C41" w:rsidRPr="00541C41" w:rsidRDefault="00541C41" w:rsidP="00541C41">
      <w:pPr>
        <w:spacing w:after="0" w:line="26" w:lineRule="atLeast"/>
      </w:pPr>
      <w:r w:rsidRPr="00541C41">
        <w:t>a) Sự chênh lệch áp suất của O2, giữa phế nang và máu là bao nhiêu mmHg (nếu áp suất của O2 trong máu là 37 mmHg).</w:t>
      </w:r>
    </w:p>
    <w:p w14:paraId="19D260B7" w14:textId="77777777" w:rsidR="00541C41" w:rsidRPr="00541C41" w:rsidRDefault="00541C41" w:rsidP="00541C41">
      <w:pPr>
        <w:spacing w:after="0" w:line="26" w:lineRule="atLeast"/>
      </w:pPr>
      <w:r w:rsidRPr="00541C41">
        <w:t>b) Sự chênh lệch áp suất này sẽ làm cho khí O2 đi từ phế nang vào máu hay từ máu vào phế nang? vì sao?</w:t>
      </w:r>
    </w:p>
    <w:p w14:paraId="36D51ED4" w14:textId="77777777" w:rsidR="00541C41" w:rsidRPr="00541C41" w:rsidRDefault="00541C41" w:rsidP="00541C41">
      <w:pPr>
        <w:spacing w:after="0" w:line="26" w:lineRule="atLeast"/>
        <w:rPr>
          <w:b/>
        </w:rPr>
      </w:pPr>
      <w:r w:rsidRPr="00541C41">
        <w:rPr>
          <w:b/>
        </w:rPr>
        <w:t>Câu 8( 2điểm)</w:t>
      </w:r>
    </w:p>
    <w:p w14:paraId="290C7665" w14:textId="77777777" w:rsidR="00541C41" w:rsidRPr="00541C41" w:rsidRDefault="00541C41" w:rsidP="00541C41">
      <w:pPr>
        <w:spacing w:after="0" w:line="26" w:lineRule="atLeast"/>
      </w:pPr>
      <w:r w:rsidRPr="00541C41">
        <w:t>a) Các sinh vật cùng loài hỗ trợ nhau và cạnh tranh nhau trong những điều kiện nào?</w:t>
      </w:r>
    </w:p>
    <w:p w14:paraId="5E26D030" w14:textId="77777777" w:rsidR="00541C41" w:rsidRPr="00541C41" w:rsidRDefault="00541C41" w:rsidP="00541C41">
      <w:pPr>
        <w:spacing w:after="0" w:line="26" w:lineRule="atLeast"/>
      </w:pPr>
      <w:r w:rsidRPr="00541C41">
        <w:t>b) Trong thực tiễn sản xuất, con người đã áp dụng những biện pháp gì để giảm cạnh tranh, nhằm đảm bảo năng suất cây trồng, vật nuôi?</w:t>
      </w:r>
    </w:p>
    <w:p w14:paraId="120DB6EE" w14:textId="77777777" w:rsidR="00541C41" w:rsidRPr="00541C41" w:rsidRDefault="00541C41" w:rsidP="00541C41">
      <w:pPr>
        <w:spacing w:after="0" w:line="26" w:lineRule="atLeast"/>
        <w:rPr>
          <w:b/>
        </w:rPr>
      </w:pPr>
      <w:r w:rsidRPr="00541C41">
        <w:rPr>
          <w:b/>
        </w:rPr>
        <w:t>Câu 9 (2 điểm)</w:t>
      </w:r>
    </w:p>
    <w:p w14:paraId="332F74BF" w14:textId="77777777" w:rsidR="00541C41" w:rsidRPr="00541C41" w:rsidRDefault="00541C41" w:rsidP="00541C41">
      <w:pPr>
        <w:spacing w:after="0" w:line="26" w:lineRule="atLeast"/>
      </w:pPr>
      <w:r w:rsidRPr="00541C41">
        <w:t>a) Điều tra một quần thể chuột đồng người ta thu được số liệu về số cá thể chuột đồngtrong mỗi nhóm tuổi như sau: nhóm tuổi trước sinh sản là 50 con, nhóm tuổi đang sinh sản là 48 con, nhóm tuổi sau sinh sản là 10 con. Về tháp tuổi chuột đồng và xác định dạng tháp tuổi của quần thể chuột đồng đó.</w:t>
      </w:r>
    </w:p>
    <w:p w14:paraId="3E9E8446" w14:textId="77777777" w:rsidR="00541C41" w:rsidRPr="00541C41" w:rsidRDefault="00541C41" w:rsidP="00541C41">
      <w:pPr>
        <w:pStyle w:val="NormalWeb"/>
        <w:spacing w:before="0" w:beforeAutospacing="0" w:after="0" w:afterAutospacing="0" w:line="26" w:lineRule="atLeast"/>
        <w:jc w:val="both"/>
        <w:rPr>
          <w:sz w:val="28"/>
          <w:szCs w:val="28"/>
        </w:rPr>
      </w:pPr>
      <w:r w:rsidRPr="00541C41">
        <w:rPr>
          <w:sz w:val="28"/>
          <w:szCs w:val="28"/>
        </w:rPr>
        <w:t>b) Khi đánh bắt cá ở biển, phải sử dụng lưới có kích thước mắt lưới theo quy định đối với từng loại cá có ý nghĩa gì? (Ví dụ: kích thước mắt lưới để đánh bắt cá cơm tối thiểu là 10 mm). Quy định này nhằm bảo vệ nhóm tuổi nào của quần thể?</w:t>
      </w:r>
    </w:p>
    <w:p w14:paraId="624556CE" w14:textId="77777777" w:rsidR="00541C41" w:rsidRPr="00541C41" w:rsidRDefault="00541C41" w:rsidP="00541C41">
      <w:pPr>
        <w:pStyle w:val="NormalWeb"/>
        <w:spacing w:before="0" w:beforeAutospacing="0" w:after="0" w:afterAutospacing="0" w:line="26" w:lineRule="atLeast"/>
        <w:jc w:val="both"/>
        <w:rPr>
          <w:sz w:val="28"/>
          <w:szCs w:val="28"/>
        </w:rPr>
      </w:pPr>
    </w:p>
    <w:p w14:paraId="192013D3" w14:textId="77777777" w:rsidR="00541C41" w:rsidRPr="00541C41" w:rsidRDefault="00541C41" w:rsidP="00541C41">
      <w:pPr>
        <w:spacing w:after="0"/>
        <w:jc w:val="center"/>
        <w:rPr>
          <w:lang w:val="fr-FR"/>
        </w:rPr>
      </w:pPr>
    </w:p>
    <w:p w14:paraId="7EA54A35" w14:textId="77777777" w:rsidR="00541C41" w:rsidRPr="00541C41" w:rsidRDefault="00541C41" w:rsidP="00541C41">
      <w:pPr>
        <w:spacing w:after="0"/>
        <w:jc w:val="center"/>
        <w:rPr>
          <w:lang w:val="fr-FR"/>
        </w:rPr>
      </w:pPr>
      <w:r w:rsidRPr="00541C41">
        <w:rPr>
          <w:lang w:val="fr-FR"/>
        </w:rPr>
        <w:t>---------------- Hết --------------</w:t>
      </w:r>
    </w:p>
    <w:p w14:paraId="261CDB2D" w14:textId="77777777" w:rsidR="00541C41" w:rsidRPr="00541C41" w:rsidRDefault="00541C41" w:rsidP="00541C41">
      <w:pPr>
        <w:spacing w:after="0"/>
        <w:jc w:val="center"/>
        <w:rPr>
          <w:lang w:val="fr-FR"/>
        </w:rPr>
      </w:pPr>
    </w:p>
    <w:p w14:paraId="3C111401" w14:textId="77777777" w:rsidR="00541C41" w:rsidRPr="00541C41" w:rsidRDefault="00541C41" w:rsidP="00541C41">
      <w:pPr>
        <w:spacing w:after="0"/>
        <w:jc w:val="center"/>
        <w:rPr>
          <w:i/>
          <w:lang w:val="fr-FR"/>
        </w:rPr>
      </w:pPr>
      <w:r w:rsidRPr="00541C41">
        <w:rPr>
          <w:lang w:val="fr-FR"/>
        </w:rPr>
        <w:t xml:space="preserve"> </w:t>
      </w:r>
      <w:r w:rsidRPr="00541C41">
        <w:rPr>
          <w:i/>
          <w:lang w:val="fr-FR"/>
        </w:rPr>
        <w:t xml:space="preserve">Thí sinh không được sử dụng tài liệu. </w:t>
      </w:r>
    </w:p>
    <w:p w14:paraId="76394F37" w14:textId="77777777" w:rsidR="00541C41" w:rsidRPr="00541C41" w:rsidRDefault="00541C41" w:rsidP="00541C41">
      <w:pPr>
        <w:spacing w:after="0"/>
        <w:jc w:val="center"/>
        <w:rPr>
          <w:i/>
          <w:lang w:val="fr-FR"/>
        </w:rPr>
      </w:pPr>
      <w:r w:rsidRPr="00541C41">
        <w:rPr>
          <w:i/>
          <w:lang w:val="fr-FR"/>
        </w:rPr>
        <w:t>Cán bộ coi thi không giải thích gì thêm.</w:t>
      </w:r>
    </w:p>
    <w:p w14:paraId="0FA0DD8E" w14:textId="77777777" w:rsidR="00541C41" w:rsidRPr="00541C41" w:rsidRDefault="00541C41" w:rsidP="00541C41">
      <w:pPr>
        <w:spacing w:after="0"/>
        <w:jc w:val="center"/>
        <w:rPr>
          <w:i/>
          <w:lang w:val="fr-FR"/>
        </w:rPr>
      </w:pPr>
    </w:p>
    <w:p w14:paraId="29604BB5" w14:textId="77777777" w:rsidR="00541C41" w:rsidRPr="00541C41" w:rsidRDefault="00541C41" w:rsidP="00541C41">
      <w:pPr>
        <w:spacing w:after="0"/>
        <w:jc w:val="center"/>
        <w:rPr>
          <w:i/>
          <w:lang w:val="fr-FR"/>
        </w:rPr>
      </w:pPr>
    </w:p>
    <w:tbl>
      <w:tblPr>
        <w:tblW w:w="12216" w:type="dxa"/>
        <w:tblInd w:w="-432" w:type="dxa"/>
        <w:tblLook w:val="04A0" w:firstRow="1" w:lastRow="0" w:firstColumn="1" w:lastColumn="0" w:noHBand="0" w:noVBand="1"/>
      </w:tblPr>
      <w:tblGrid>
        <w:gridCol w:w="4137"/>
        <w:gridCol w:w="8079"/>
      </w:tblGrid>
      <w:tr w:rsidR="00541C41" w:rsidRPr="00541C41" w14:paraId="7720994E" w14:textId="77777777" w:rsidTr="00DF76BF">
        <w:trPr>
          <w:trHeight w:val="1611"/>
        </w:trPr>
        <w:tc>
          <w:tcPr>
            <w:tcW w:w="4137" w:type="dxa"/>
          </w:tcPr>
          <w:p w14:paraId="6E451E4A" w14:textId="77777777" w:rsidR="00541C41" w:rsidRPr="00541C41" w:rsidRDefault="00541C41" w:rsidP="00541C41">
            <w:pPr>
              <w:spacing w:after="0"/>
              <w:jc w:val="center"/>
              <w:rPr>
                <w:b/>
                <w:sz w:val="24"/>
              </w:rPr>
            </w:pPr>
            <w:r w:rsidRPr="00541C41">
              <w:rPr>
                <w:b/>
                <w:sz w:val="24"/>
              </w:rPr>
              <w:t>PHÒNG GIÁO DỤC VÀ ĐÀO TẠO</w:t>
            </w:r>
          </w:p>
          <w:p w14:paraId="6CA7FE48" w14:textId="77777777" w:rsidR="00541C41" w:rsidRPr="00541C41" w:rsidRDefault="00541C41" w:rsidP="00541C41">
            <w:pPr>
              <w:spacing w:after="0"/>
              <w:jc w:val="center"/>
              <w:rPr>
                <w:b/>
                <w:sz w:val="24"/>
              </w:rPr>
            </w:pPr>
            <w:r w:rsidRPr="00541C41">
              <w:rPr>
                <w:b/>
                <w:sz w:val="24"/>
              </w:rPr>
              <w:t>QUẢNG XƯƠNG</w:t>
            </w:r>
          </w:p>
          <w:p w14:paraId="03D304AC" w14:textId="77777777" w:rsidR="00541C41" w:rsidRPr="00541C41" w:rsidRDefault="00541C41" w:rsidP="00541C41">
            <w:pPr>
              <w:spacing w:after="0"/>
              <w:jc w:val="center"/>
            </w:pPr>
            <w:r w:rsidRPr="00541C41">
              <w:rPr>
                <w:noProof/>
              </w:rPr>
              <mc:AlternateContent>
                <mc:Choice Requires="wps">
                  <w:drawing>
                    <wp:anchor distT="0" distB="0" distL="114300" distR="114300" simplePos="0" relativeHeight="251854848" behindDoc="0" locked="0" layoutInCell="1" allowOverlap="1" wp14:anchorId="340CAB5D" wp14:editId="6516E819">
                      <wp:simplePos x="0" y="0"/>
                      <wp:positionH relativeFrom="column">
                        <wp:posOffset>770255</wp:posOffset>
                      </wp:positionH>
                      <wp:positionV relativeFrom="paragraph">
                        <wp:posOffset>34925</wp:posOffset>
                      </wp:positionV>
                      <wp:extent cx="990600" cy="0"/>
                      <wp:effectExtent l="17780" t="15875" r="10795" b="12700"/>
                      <wp:wrapNone/>
                      <wp:docPr id="812463867" name="Straight Connector 8124638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2463867" o:spid="_x0000_s1026" style="position:absolute;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5pt,2.75pt" to="138.65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T4+fJQIAAEYEAAAOAAAAZHJzL2Uyb0RvYy54bWysU8GO2yAQvVfqPyDfE9tZrzex4qwqO+ll 20bK9gMIYBsVAwISJ6r67x1InGbbS1XVBzwww+PNm5nl86kX6MiM5UqWUTpNIsQkUZTLtoy+vm4m 8whZhyXFQklWRmdmo+fV+3fLQRdspjolKDMIQKQtBl1GnXO6iGNLOtZjO1WaSXA2yvTYwda0MTV4 APRexLMkyeNBGaqNIsxaOK0vzmgV8JuGEfelaSxzSJQRcHNhNWHd+zVeLXHRGqw7Tq408D+w6DGX 8OgNqsYOo4Phf0D1nBhlVeOmRPWxahpOWMgBskmT37LZdVizkAuIY/VNJvv/YMnn49YgTstons6y /GGeP0VI4h5KtXMG87ZzqFJSgpDKoF8xoNugbQHXK7k1PnNykjv9osg3i6SqOixbFvi/njWApV7p +M0Vv7EaXt8PnxSFGHxwKoh4akzvIUEedAq1Ot9qxU4OEThcLJI8gYqS0RXjYrynjXUfmeqRN8pI cOlVxAU+vljneeBiDPHHUm24EKEThEQDkF0kj0m4YZXg1Ht9nDXtvhIGHbFvpvCFrMBzH2bUQdKA 1jFM11fbYS4uNrwupMeDVIDP1bp0y/dFsljP1/Nsks3y9SRL6nryYVNlk3yTPj3WD3VV1ekPTy3N io5TyqRnN3Zumv1dZ1xn6NJzt9696RC/RQ+CAdnxH0iHWvryXRphr+h5a8YaQ7OG4Otg+Wm434N9 P/6rnwAAAP//AwBQSwMEFAAGAAgAAAAhAAP1Ko/ZAAAABwEAAA8AAABkcnMvZG93bnJldi54bWxM jsFOg0AURfcm/sPkmbizQ1EsRYZGm7jpTmy0y1dmBCLzhjBTCn/v001dntybe0++mWwnRjP41pGC 5SICYahyuqVawf799S4F4QOSxs6RUTAbD5vi+irHTLszvZmxDLXgEfIZKmhC6DMpfdUYi37hekOc fbnBYmAcaqkHPPO47WQcRY/SYkv80GBvto2pvsuT5ZXkM33ZYbqf5648rB+2H7uRrFK3N9PzE4hg pnApw68+q0PBTkd3Iu1Fxxwv77mqIElAcB6vVszHP5ZFLv/7Fz8AAAD//wMAUEsBAi0AFAAGAAgA AAAhALaDOJL+AAAA4QEAABMAAAAAAAAAAAAAAAAAAAAAAFtDb250ZW50X1R5cGVzXS54bWxQSwEC LQAUAAYACAAAACEAOP0h/9YAAACUAQAACwAAAAAAAAAAAAAAAAAvAQAAX3JlbHMvLnJlbHNQSwEC LQAUAAYACAAAACEAqE+PnyUCAABGBAAADgAAAAAAAAAAAAAAAAAuAgAAZHJzL2Uyb0RvYy54bWxQ SwECLQAUAAYACAAAACEAA/Uqj9kAAAAHAQAADwAAAAAAAAAAAAAAAAB/BAAAZHJzL2Rvd25yZXYu eG1sUEsFBgAAAAAEAAQA8wAAAIUFAAAAAA== " strokeweight="1.5pt"/>
                  </w:pict>
                </mc:Fallback>
              </mc:AlternateContent>
            </w:r>
          </w:p>
          <w:p w14:paraId="5166FF58" w14:textId="77777777" w:rsidR="00541C41" w:rsidRPr="00541C41" w:rsidRDefault="00541C41" w:rsidP="00541C41">
            <w:pPr>
              <w:spacing w:after="0" w:line="360" w:lineRule="auto"/>
              <w:jc w:val="center"/>
              <w:rPr>
                <w:b/>
              </w:rPr>
            </w:pPr>
            <w:r w:rsidRPr="00541C41">
              <w:rPr>
                <w:b/>
              </w:rPr>
              <w:t>Hýớng dẫn chấm</w:t>
            </w:r>
          </w:p>
          <w:p w14:paraId="775EAA08" w14:textId="77777777" w:rsidR="00541C41" w:rsidRPr="00541C41" w:rsidRDefault="00541C41" w:rsidP="00541C41">
            <w:pPr>
              <w:spacing w:after="0"/>
              <w:jc w:val="center"/>
              <w:rPr>
                <w:sz w:val="26"/>
                <w:szCs w:val="26"/>
              </w:rPr>
            </w:pPr>
            <w:r w:rsidRPr="00541C41">
              <w:rPr>
                <w:b/>
              </w:rPr>
              <w:t>Ðề chính thức</w:t>
            </w:r>
          </w:p>
        </w:tc>
        <w:tc>
          <w:tcPr>
            <w:tcW w:w="8079" w:type="dxa"/>
          </w:tcPr>
          <w:p w14:paraId="05ADF7A9" w14:textId="77777777" w:rsidR="00541C41" w:rsidRPr="00541C41" w:rsidRDefault="00541C41" w:rsidP="00541C41">
            <w:pPr>
              <w:spacing w:after="0"/>
              <w:rPr>
                <w:b/>
                <w:sz w:val="32"/>
                <w:szCs w:val="32"/>
              </w:rPr>
            </w:pPr>
            <w:r w:rsidRPr="00541C41">
              <w:rPr>
                <w:b/>
              </w:rPr>
              <w:t xml:space="preserve">           </w:t>
            </w:r>
            <w:r w:rsidRPr="00541C41">
              <w:rPr>
                <w:b/>
                <w:sz w:val="32"/>
                <w:szCs w:val="32"/>
              </w:rPr>
              <w:t xml:space="preserve">ĐỀ GIAO LƯU HỌC SINH GIỎI LỚP 8                                  </w:t>
            </w:r>
          </w:p>
          <w:p w14:paraId="7E02C085" w14:textId="77777777" w:rsidR="00541C41" w:rsidRPr="00541C41" w:rsidRDefault="00541C41" w:rsidP="00541C41">
            <w:pPr>
              <w:spacing w:after="0"/>
              <w:rPr>
                <w:b/>
              </w:rPr>
            </w:pPr>
            <w:r w:rsidRPr="00541C41">
              <w:rPr>
                <w:b/>
              </w:rPr>
              <w:t xml:space="preserve">                         NĂM HỌC 2023-2024</w:t>
            </w:r>
          </w:p>
          <w:p w14:paraId="4AA09C03" w14:textId="77777777" w:rsidR="00541C41" w:rsidRPr="00541C41" w:rsidRDefault="00541C41" w:rsidP="00541C41">
            <w:pPr>
              <w:spacing w:after="0"/>
              <w:rPr>
                <w:b/>
              </w:rPr>
            </w:pPr>
            <w:r w:rsidRPr="00541C41">
              <w:rPr>
                <w:b/>
              </w:rPr>
              <w:t xml:space="preserve">                             Môn thi: KHTN 8 – HÓA HỌC </w:t>
            </w:r>
          </w:p>
          <w:p w14:paraId="0E8DF5EF" w14:textId="77777777" w:rsidR="00541C41" w:rsidRPr="00541C41" w:rsidRDefault="00541C41" w:rsidP="00541C41">
            <w:pPr>
              <w:spacing w:after="0"/>
            </w:pPr>
          </w:p>
        </w:tc>
      </w:tr>
    </w:tbl>
    <w:p w14:paraId="38A62A1E" w14:textId="77777777" w:rsidR="00541C41" w:rsidRPr="00541C41" w:rsidRDefault="00541C41" w:rsidP="00541C41">
      <w:pPr>
        <w:spacing w:after="0"/>
      </w:pPr>
      <w:r w:rsidRPr="00541C41">
        <w:rPr>
          <w:b/>
          <w:bCs/>
          <w:sz w:val="32"/>
          <w:szCs w:val="32"/>
          <w:lang w:val="en"/>
        </w:rPr>
        <w:t xml:space="preserve">. PHẦN THI BẮT BUỘC </w:t>
      </w:r>
    </w:p>
    <w:p w14:paraId="59AA8036" w14:textId="77777777" w:rsidR="00541C41" w:rsidRPr="00541C41" w:rsidRDefault="00541C41" w:rsidP="00541C41">
      <w:pPr>
        <w:autoSpaceDE w:val="0"/>
        <w:autoSpaceDN w:val="0"/>
        <w:adjustRightInd w:val="0"/>
        <w:spacing w:after="0"/>
        <w:rPr>
          <w:b/>
          <w:bCs/>
          <w:sz w:val="32"/>
          <w:szCs w:val="32"/>
          <w:lang w:val="vi-VN"/>
        </w:rPr>
      </w:pPr>
    </w:p>
    <w:tbl>
      <w:tblPr>
        <w:tblW w:w="10314" w:type="dxa"/>
        <w:tblInd w:w="108" w:type="dxa"/>
        <w:tblLayout w:type="fixed"/>
        <w:tblLook w:val="0000" w:firstRow="0" w:lastRow="0" w:firstColumn="0" w:lastColumn="0" w:noHBand="0" w:noVBand="0"/>
      </w:tblPr>
      <w:tblGrid>
        <w:gridCol w:w="14"/>
        <w:gridCol w:w="994"/>
        <w:gridCol w:w="8206"/>
        <w:gridCol w:w="992"/>
        <w:gridCol w:w="108"/>
      </w:tblGrid>
      <w:tr w:rsidR="00541C41" w:rsidRPr="00541C41" w14:paraId="3C97BD3F" w14:textId="77777777" w:rsidTr="000431BF">
        <w:trPr>
          <w:gridAfter w:val="1"/>
          <w:wAfter w:w="108" w:type="dxa"/>
          <w:trHeight w:val="640"/>
        </w:trPr>
        <w:tc>
          <w:tcPr>
            <w:tcW w:w="1008" w:type="dxa"/>
            <w:gridSpan w:val="2"/>
            <w:tcBorders>
              <w:top w:val="single" w:sz="3" w:space="0" w:color="000000"/>
              <w:left w:val="single" w:sz="3" w:space="0" w:color="000000"/>
              <w:bottom w:val="single" w:sz="3" w:space="0" w:color="000000"/>
              <w:right w:val="single" w:sz="3" w:space="0" w:color="000000"/>
            </w:tcBorders>
          </w:tcPr>
          <w:p w14:paraId="7D05841C" w14:textId="77777777" w:rsidR="00541C41" w:rsidRPr="00541C41" w:rsidRDefault="00541C41" w:rsidP="00541C41">
            <w:pPr>
              <w:autoSpaceDE w:val="0"/>
              <w:autoSpaceDN w:val="0"/>
              <w:adjustRightInd w:val="0"/>
              <w:spacing w:after="0"/>
              <w:jc w:val="center"/>
              <w:rPr>
                <w:sz w:val="32"/>
                <w:szCs w:val="32"/>
                <w:lang w:val="en"/>
              </w:rPr>
            </w:pPr>
            <w:r w:rsidRPr="00541C41">
              <w:rPr>
                <w:b/>
                <w:bCs/>
                <w:sz w:val="32"/>
                <w:szCs w:val="32"/>
                <w:lang w:val="en"/>
              </w:rPr>
              <w:t>Câu</w:t>
            </w:r>
          </w:p>
        </w:tc>
        <w:tc>
          <w:tcPr>
            <w:tcW w:w="8206" w:type="dxa"/>
            <w:tcBorders>
              <w:top w:val="single" w:sz="3" w:space="0" w:color="000000"/>
              <w:left w:val="single" w:sz="3" w:space="0" w:color="000000"/>
              <w:bottom w:val="single" w:sz="4" w:space="0" w:color="auto"/>
              <w:right w:val="single" w:sz="3" w:space="0" w:color="000000"/>
            </w:tcBorders>
          </w:tcPr>
          <w:p w14:paraId="57AA26F9" w14:textId="77777777" w:rsidR="00541C41" w:rsidRPr="00541C41" w:rsidRDefault="00541C41" w:rsidP="00541C41">
            <w:pPr>
              <w:autoSpaceDE w:val="0"/>
              <w:autoSpaceDN w:val="0"/>
              <w:adjustRightInd w:val="0"/>
              <w:spacing w:after="0"/>
              <w:jc w:val="center"/>
              <w:rPr>
                <w:sz w:val="32"/>
                <w:szCs w:val="32"/>
                <w:lang w:val="en"/>
              </w:rPr>
            </w:pPr>
            <w:r w:rsidRPr="00541C41">
              <w:rPr>
                <w:b/>
                <w:bCs/>
                <w:sz w:val="32"/>
                <w:szCs w:val="32"/>
                <w:lang w:val="en"/>
              </w:rPr>
              <w:t>Đáp án</w:t>
            </w:r>
          </w:p>
        </w:tc>
        <w:tc>
          <w:tcPr>
            <w:tcW w:w="992" w:type="dxa"/>
            <w:tcBorders>
              <w:top w:val="single" w:sz="3" w:space="0" w:color="000000"/>
              <w:left w:val="single" w:sz="3" w:space="0" w:color="000000"/>
              <w:bottom w:val="single" w:sz="4" w:space="0" w:color="auto"/>
              <w:right w:val="single" w:sz="3" w:space="0" w:color="000000"/>
            </w:tcBorders>
          </w:tcPr>
          <w:p w14:paraId="35A60197" w14:textId="77777777" w:rsidR="00541C41" w:rsidRPr="00541C41" w:rsidRDefault="00541C41" w:rsidP="00541C41">
            <w:pPr>
              <w:autoSpaceDE w:val="0"/>
              <w:autoSpaceDN w:val="0"/>
              <w:adjustRightInd w:val="0"/>
              <w:spacing w:after="0"/>
              <w:jc w:val="center"/>
              <w:rPr>
                <w:sz w:val="32"/>
                <w:szCs w:val="32"/>
                <w:lang w:val="en"/>
              </w:rPr>
            </w:pPr>
            <w:r w:rsidRPr="00541C41">
              <w:rPr>
                <w:b/>
                <w:bCs/>
                <w:sz w:val="32"/>
                <w:szCs w:val="32"/>
                <w:lang w:val="en"/>
              </w:rPr>
              <w:t>Điểm</w:t>
            </w:r>
          </w:p>
        </w:tc>
      </w:tr>
      <w:tr w:rsidR="00541C41" w:rsidRPr="00541C41" w14:paraId="5C014E3A" w14:textId="77777777" w:rsidTr="000431BF">
        <w:tblPrEx>
          <w:tblBorders>
            <w:top w:val="single" w:sz="4" w:space="0" w:color="auto"/>
          </w:tblBorders>
        </w:tblPrEx>
        <w:trPr>
          <w:gridBefore w:val="1"/>
          <w:wBefore w:w="14" w:type="dxa"/>
          <w:trHeight w:val="100"/>
        </w:trPr>
        <w:tc>
          <w:tcPr>
            <w:tcW w:w="10300" w:type="dxa"/>
            <w:gridSpan w:val="4"/>
          </w:tcPr>
          <w:p w14:paraId="2443E6FD" w14:textId="77777777" w:rsidR="00541C41" w:rsidRPr="00541C41" w:rsidRDefault="00541C41" w:rsidP="00541C41">
            <w:pPr>
              <w:autoSpaceDE w:val="0"/>
              <w:autoSpaceDN w:val="0"/>
              <w:adjustRightInd w:val="0"/>
              <w:spacing w:after="0"/>
              <w:jc w:val="center"/>
              <w:rPr>
                <w:b/>
                <w:bCs/>
                <w:sz w:val="32"/>
                <w:szCs w:val="32"/>
                <w:lang w:val="en"/>
              </w:rPr>
            </w:pPr>
          </w:p>
        </w:tc>
      </w:tr>
      <w:tr w:rsidR="00541C41" w:rsidRPr="00541C41" w14:paraId="6AB3E131" w14:textId="77777777" w:rsidTr="000431BF">
        <w:trPr>
          <w:gridAfter w:val="1"/>
          <w:wAfter w:w="108" w:type="dxa"/>
          <w:trHeight w:val="640"/>
        </w:trPr>
        <w:tc>
          <w:tcPr>
            <w:tcW w:w="1008" w:type="dxa"/>
            <w:gridSpan w:val="2"/>
            <w:tcBorders>
              <w:top w:val="single" w:sz="3" w:space="0" w:color="000000"/>
              <w:left w:val="single" w:sz="3" w:space="0" w:color="000000"/>
              <w:bottom w:val="single" w:sz="3" w:space="0" w:color="000000"/>
              <w:right w:val="single" w:sz="4" w:space="0" w:color="auto"/>
            </w:tcBorders>
          </w:tcPr>
          <w:p w14:paraId="3922EA80" w14:textId="77777777" w:rsidR="00541C41" w:rsidRPr="00541C41" w:rsidRDefault="00541C41" w:rsidP="00541C41">
            <w:pPr>
              <w:autoSpaceDE w:val="0"/>
              <w:autoSpaceDN w:val="0"/>
              <w:adjustRightInd w:val="0"/>
              <w:spacing w:after="0"/>
              <w:rPr>
                <w:b/>
                <w:bCs/>
                <w:sz w:val="32"/>
                <w:szCs w:val="32"/>
                <w:lang w:val="en"/>
              </w:rPr>
            </w:pPr>
            <w:r w:rsidRPr="00541C41">
              <w:rPr>
                <w:b/>
                <w:bCs/>
                <w:sz w:val="32"/>
                <w:szCs w:val="32"/>
                <w:lang w:val="en"/>
              </w:rPr>
              <w:t>Câu1</w:t>
            </w:r>
          </w:p>
        </w:tc>
        <w:tc>
          <w:tcPr>
            <w:tcW w:w="8206" w:type="dxa"/>
            <w:tcBorders>
              <w:top w:val="single" w:sz="4" w:space="0" w:color="auto"/>
              <w:left w:val="single" w:sz="4" w:space="0" w:color="auto"/>
              <w:bottom w:val="single" w:sz="4" w:space="0" w:color="auto"/>
              <w:right w:val="single" w:sz="4" w:space="0" w:color="auto"/>
            </w:tcBorders>
            <w:shd w:val="clear" w:color="auto" w:fill="auto"/>
          </w:tcPr>
          <w:p w14:paraId="0B8B0BC4" w14:textId="77777777" w:rsidR="00541C41" w:rsidRPr="00541C41" w:rsidRDefault="00541C41" w:rsidP="00541C41">
            <w:pPr>
              <w:shd w:val="clear" w:color="auto" w:fill="FFFFFF"/>
              <w:spacing w:after="0"/>
              <w:rPr>
                <w:sz w:val="32"/>
                <w:szCs w:val="32"/>
              </w:rPr>
            </w:pPr>
            <w:r w:rsidRPr="00541C41">
              <w:rPr>
                <w:sz w:val="32"/>
                <w:szCs w:val="32"/>
              </w:rPr>
              <w:t>a, Gọi thời gian chuyển động của vật là t.</w:t>
            </w:r>
          </w:p>
          <w:p w14:paraId="704F1AD1" w14:textId="77777777" w:rsidR="00541C41" w:rsidRPr="00541C41" w:rsidRDefault="00541C41" w:rsidP="00541C41">
            <w:pPr>
              <w:shd w:val="clear" w:color="auto" w:fill="FFFFFF"/>
              <w:spacing w:after="0"/>
              <w:rPr>
                <w:sz w:val="32"/>
                <w:szCs w:val="32"/>
              </w:rPr>
            </w:pPr>
            <w:r w:rsidRPr="00541C41">
              <w:rPr>
                <w:sz w:val="32"/>
                <w:szCs w:val="32"/>
              </w:rPr>
              <w:t>Ta có: </w:t>
            </w:r>
          </w:p>
          <w:p w14:paraId="25C4C21B" w14:textId="77777777" w:rsidR="00541C41" w:rsidRPr="00541C41" w:rsidRDefault="00541C41" w:rsidP="00541C41">
            <w:pPr>
              <w:shd w:val="clear" w:color="auto" w:fill="FFFFFF"/>
              <w:spacing w:after="0"/>
              <w:rPr>
                <w:sz w:val="32"/>
                <w:szCs w:val="32"/>
              </w:rPr>
            </w:pPr>
            <w:r w:rsidRPr="00541C41">
              <w:rPr>
                <w:sz w:val="32"/>
                <w:szCs w:val="32"/>
              </w:rPr>
              <w:t>Quãng đường vật đi được trong nửa thời gian đầu là:</w:t>
            </w:r>
          </w:p>
          <w:p w14:paraId="08575B28" w14:textId="77777777" w:rsidR="00541C41" w:rsidRPr="00541C41" w:rsidRDefault="00541C41" w:rsidP="00541C41">
            <w:pPr>
              <w:shd w:val="clear" w:color="auto" w:fill="FFFFFF"/>
              <w:spacing w:after="0"/>
              <w:rPr>
                <w:sz w:val="32"/>
                <w:szCs w:val="32"/>
              </w:rPr>
            </w:pPr>
            <w:r w:rsidRPr="00541C41">
              <w:rPr>
                <w:sz w:val="32"/>
                <w:szCs w:val="32"/>
                <w:bdr w:val="none" w:sz="0" w:space="0" w:color="auto" w:frame="1"/>
              </w:rPr>
              <w:t>s</w:t>
            </w:r>
            <w:r w:rsidRPr="00541C41">
              <w:rPr>
                <w:sz w:val="32"/>
                <w:szCs w:val="32"/>
                <w:bdr w:val="none" w:sz="0" w:space="0" w:color="auto" w:frame="1"/>
                <w:vertAlign w:val="subscript"/>
              </w:rPr>
              <w:t xml:space="preserve">1 </w:t>
            </w:r>
            <w:r w:rsidRPr="00541C41">
              <w:rPr>
                <w:sz w:val="32"/>
                <w:szCs w:val="32"/>
                <w:bdr w:val="none" w:sz="0" w:space="0" w:color="auto" w:frame="1"/>
              </w:rPr>
              <w:t>= v</w:t>
            </w:r>
            <w:r w:rsidRPr="00541C41">
              <w:rPr>
                <w:sz w:val="32"/>
                <w:szCs w:val="32"/>
                <w:bdr w:val="none" w:sz="0" w:space="0" w:color="auto" w:frame="1"/>
                <w:vertAlign w:val="subscript"/>
              </w:rPr>
              <w:t>1</w:t>
            </w:r>
            <w:r w:rsidRPr="00541C41">
              <w:rPr>
                <w:sz w:val="32"/>
                <w:szCs w:val="32"/>
                <w:bdr w:val="none" w:sz="0" w:space="0" w:color="auto" w:frame="1"/>
              </w:rPr>
              <w:t>.t/2 = 40.t/2 = 20t     (km)</w:t>
            </w:r>
          </w:p>
          <w:p w14:paraId="1A50BCBD" w14:textId="77777777" w:rsidR="00541C41" w:rsidRPr="00541C41" w:rsidRDefault="00541C41" w:rsidP="00541C41">
            <w:pPr>
              <w:shd w:val="clear" w:color="auto" w:fill="FFFFFF"/>
              <w:spacing w:after="0"/>
              <w:rPr>
                <w:sz w:val="32"/>
                <w:szCs w:val="32"/>
              </w:rPr>
            </w:pPr>
            <w:r w:rsidRPr="00541C41">
              <w:rPr>
                <w:sz w:val="32"/>
                <w:szCs w:val="32"/>
              </w:rPr>
              <w:t>Quãng đường vật đi được trong nửa thời gian sau là:</w:t>
            </w:r>
          </w:p>
          <w:p w14:paraId="266562C6" w14:textId="77777777" w:rsidR="00541C41" w:rsidRPr="00541C41" w:rsidRDefault="00541C41" w:rsidP="00541C41">
            <w:pPr>
              <w:shd w:val="clear" w:color="auto" w:fill="FFFFFF"/>
              <w:spacing w:after="0"/>
              <w:rPr>
                <w:sz w:val="32"/>
                <w:szCs w:val="32"/>
              </w:rPr>
            </w:pPr>
            <w:r w:rsidRPr="00541C41">
              <w:rPr>
                <w:sz w:val="32"/>
                <w:szCs w:val="32"/>
                <w:bdr w:val="none" w:sz="0" w:space="0" w:color="auto" w:frame="1"/>
              </w:rPr>
              <w:t>s</w:t>
            </w:r>
            <w:r w:rsidRPr="00541C41">
              <w:rPr>
                <w:sz w:val="32"/>
                <w:szCs w:val="32"/>
                <w:bdr w:val="none" w:sz="0" w:space="0" w:color="auto" w:frame="1"/>
                <w:vertAlign w:val="subscript"/>
              </w:rPr>
              <w:t xml:space="preserve">2 </w:t>
            </w:r>
            <w:r w:rsidRPr="00541C41">
              <w:rPr>
                <w:sz w:val="32"/>
                <w:szCs w:val="32"/>
                <w:bdr w:val="none" w:sz="0" w:space="0" w:color="auto" w:frame="1"/>
              </w:rPr>
              <w:t>= v</w:t>
            </w:r>
            <w:r w:rsidRPr="00541C41">
              <w:rPr>
                <w:sz w:val="32"/>
                <w:szCs w:val="32"/>
                <w:bdr w:val="none" w:sz="0" w:space="0" w:color="auto" w:frame="1"/>
                <w:vertAlign w:val="subscript"/>
              </w:rPr>
              <w:t>2</w:t>
            </w:r>
            <w:r w:rsidRPr="00541C41">
              <w:rPr>
                <w:sz w:val="32"/>
                <w:szCs w:val="32"/>
                <w:bdr w:val="none" w:sz="0" w:space="0" w:color="auto" w:frame="1"/>
              </w:rPr>
              <w:t>.t/2 = 30.t/2 = 15t     (km)</w:t>
            </w:r>
          </w:p>
          <w:p w14:paraId="1A8AFDAE" w14:textId="77777777" w:rsidR="00541C41" w:rsidRPr="00541C41" w:rsidRDefault="00541C41" w:rsidP="00541C41">
            <w:pPr>
              <w:shd w:val="clear" w:color="auto" w:fill="FFFFFF"/>
              <w:spacing w:after="0"/>
              <w:rPr>
                <w:sz w:val="32"/>
                <w:szCs w:val="32"/>
              </w:rPr>
            </w:pPr>
            <w:r w:rsidRPr="00541C41">
              <w:rPr>
                <w:sz w:val="32"/>
                <w:szCs w:val="32"/>
              </w:rPr>
              <w:t>Tốc độ trung bình của vật trong suốt quá trình chuyển động là:</w:t>
            </w:r>
          </w:p>
          <w:p w14:paraId="6132B514" w14:textId="77777777" w:rsidR="00541C41" w:rsidRPr="00541C41" w:rsidRDefault="00541C41" w:rsidP="00541C41">
            <w:pPr>
              <w:shd w:val="clear" w:color="auto" w:fill="FFFFFF"/>
              <w:spacing w:after="0"/>
              <w:rPr>
                <w:sz w:val="32"/>
                <w:szCs w:val="32"/>
                <w:bdr w:val="none" w:sz="0" w:space="0" w:color="auto" w:frame="1"/>
              </w:rPr>
            </w:pPr>
            <w:r w:rsidRPr="00541C41">
              <w:rPr>
                <w:sz w:val="32"/>
                <w:szCs w:val="32"/>
                <w:bdr w:val="none" w:sz="0" w:space="0" w:color="auto" w:frame="1"/>
              </w:rPr>
              <w:lastRenderedPageBreak/>
              <w:t>v</w:t>
            </w:r>
            <w:r w:rsidRPr="00541C41">
              <w:rPr>
                <w:sz w:val="32"/>
                <w:szCs w:val="32"/>
                <w:bdr w:val="none" w:sz="0" w:space="0" w:color="auto" w:frame="1"/>
                <w:vertAlign w:val="subscript"/>
              </w:rPr>
              <w:t xml:space="preserve">tb </w:t>
            </w:r>
            <w:r w:rsidRPr="00541C41">
              <w:rPr>
                <w:sz w:val="32"/>
                <w:szCs w:val="32"/>
                <w:bdr w:val="none" w:sz="0" w:space="0" w:color="auto" w:frame="1"/>
              </w:rPr>
              <w:t>= s/t =</w:t>
            </w:r>
            <w:r w:rsidRPr="00541C41">
              <w:rPr>
                <w:sz w:val="32"/>
                <w:szCs w:val="32"/>
                <w:bdr w:val="none" w:sz="0" w:space="0" w:color="auto" w:frame="1"/>
                <w:vertAlign w:val="subscript"/>
              </w:rPr>
              <w:t xml:space="preserve"> </w:t>
            </w:r>
            <w:r w:rsidRPr="00541C41">
              <w:rPr>
                <w:sz w:val="32"/>
                <w:szCs w:val="32"/>
                <w:bdr w:val="none" w:sz="0" w:space="0" w:color="auto" w:frame="1"/>
              </w:rPr>
              <w:t>(s</w:t>
            </w:r>
            <w:r w:rsidRPr="00541C41">
              <w:rPr>
                <w:sz w:val="32"/>
                <w:szCs w:val="32"/>
                <w:bdr w:val="none" w:sz="0" w:space="0" w:color="auto" w:frame="1"/>
                <w:vertAlign w:val="subscript"/>
              </w:rPr>
              <w:t>1</w:t>
            </w:r>
            <w:r w:rsidRPr="00541C41">
              <w:rPr>
                <w:sz w:val="32"/>
                <w:szCs w:val="32"/>
                <w:bdr w:val="none" w:sz="0" w:space="0" w:color="auto" w:frame="1"/>
              </w:rPr>
              <w:t xml:space="preserve"> + s</w:t>
            </w:r>
            <w:r w:rsidRPr="00541C41">
              <w:rPr>
                <w:sz w:val="32"/>
                <w:szCs w:val="32"/>
                <w:bdr w:val="none" w:sz="0" w:space="0" w:color="auto" w:frame="1"/>
                <w:vertAlign w:val="subscript"/>
              </w:rPr>
              <w:t>2</w:t>
            </w:r>
            <w:r w:rsidRPr="00541C41">
              <w:rPr>
                <w:sz w:val="32"/>
                <w:szCs w:val="32"/>
                <w:bdr w:val="none" w:sz="0" w:space="0" w:color="auto" w:frame="1"/>
              </w:rPr>
              <w:t>)/t = (20t+15t) /t = 35   (km/h)</w:t>
            </w:r>
          </w:p>
          <w:p w14:paraId="7159BB4C" w14:textId="77777777" w:rsidR="00541C41" w:rsidRPr="00541C41" w:rsidRDefault="00541C41" w:rsidP="00541C41">
            <w:pPr>
              <w:shd w:val="clear" w:color="auto" w:fill="FFFFFF"/>
              <w:spacing w:after="0"/>
              <w:rPr>
                <w:sz w:val="32"/>
                <w:szCs w:val="32"/>
                <w:bdr w:val="none" w:sz="0" w:space="0" w:color="auto" w:frame="1"/>
              </w:rPr>
            </w:pPr>
          </w:p>
          <w:p w14:paraId="1A733631" w14:textId="77777777" w:rsidR="00541C41" w:rsidRPr="00541C41" w:rsidRDefault="00541C41" w:rsidP="00541C41">
            <w:pPr>
              <w:shd w:val="clear" w:color="auto" w:fill="FFFFFF"/>
              <w:spacing w:after="0"/>
              <w:rPr>
                <w:sz w:val="32"/>
                <w:szCs w:val="32"/>
                <w:bdr w:val="none" w:sz="0" w:space="0" w:color="auto" w:frame="1"/>
              </w:rPr>
            </w:pPr>
            <w:r w:rsidRPr="00541C41">
              <w:rPr>
                <w:sz w:val="32"/>
                <w:szCs w:val="32"/>
                <w:bdr w:val="none" w:sz="0" w:space="0" w:color="auto" w:frame="1"/>
              </w:rPr>
              <w:t>b, Với t =3h thì</w:t>
            </w:r>
          </w:p>
          <w:p w14:paraId="50F2B8B6" w14:textId="77777777" w:rsidR="00541C41" w:rsidRPr="00541C41" w:rsidRDefault="00541C41" w:rsidP="00541C41">
            <w:pPr>
              <w:shd w:val="clear" w:color="auto" w:fill="FFFFFF"/>
              <w:spacing w:after="0"/>
              <w:rPr>
                <w:sz w:val="32"/>
                <w:szCs w:val="32"/>
              </w:rPr>
            </w:pPr>
            <w:r w:rsidRPr="00541C41">
              <w:rPr>
                <w:sz w:val="32"/>
                <w:szCs w:val="32"/>
                <w:bdr w:val="none" w:sz="0" w:space="0" w:color="auto" w:frame="1"/>
              </w:rPr>
              <w:t xml:space="preserve">Quãng </w:t>
            </w:r>
            <w:r w:rsidRPr="00541C41">
              <w:rPr>
                <w:sz w:val="32"/>
                <w:szCs w:val="32"/>
              </w:rPr>
              <w:t xml:space="preserve">đường vật đi được trong </w:t>
            </w:r>
          </w:p>
          <w:p w14:paraId="0AA4FFD4" w14:textId="77777777" w:rsidR="00541C41" w:rsidRPr="00541C41" w:rsidRDefault="00541C41" w:rsidP="00541C41">
            <w:pPr>
              <w:shd w:val="clear" w:color="auto" w:fill="FFFFFF"/>
              <w:spacing w:after="0"/>
              <w:rPr>
                <w:sz w:val="32"/>
                <w:szCs w:val="32"/>
              </w:rPr>
            </w:pPr>
            <w:r w:rsidRPr="00541C41">
              <w:rPr>
                <w:sz w:val="32"/>
                <w:szCs w:val="32"/>
              </w:rPr>
              <w:t>nửa thời gian đầu (1,5h) là:</w:t>
            </w:r>
          </w:p>
          <w:p w14:paraId="76F71618" w14:textId="77777777" w:rsidR="00541C41" w:rsidRPr="00541C41" w:rsidRDefault="00541C41" w:rsidP="00541C41">
            <w:pPr>
              <w:shd w:val="clear" w:color="auto" w:fill="FFFFFF"/>
              <w:spacing w:after="0"/>
              <w:rPr>
                <w:sz w:val="32"/>
                <w:szCs w:val="32"/>
              </w:rPr>
            </w:pPr>
            <w:r w:rsidRPr="00541C41">
              <w:rPr>
                <w:sz w:val="32"/>
                <w:szCs w:val="32"/>
              </w:rPr>
              <w:t>s</w:t>
            </w:r>
            <w:r w:rsidRPr="00541C41">
              <w:rPr>
                <w:sz w:val="32"/>
                <w:szCs w:val="32"/>
                <w:vertAlign w:val="subscript"/>
              </w:rPr>
              <w:t>1</w:t>
            </w:r>
            <w:r w:rsidRPr="00541C41">
              <w:rPr>
                <w:sz w:val="32"/>
                <w:szCs w:val="32"/>
              </w:rPr>
              <w:t xml:space="preserve"> = 20t =20.3= 60 (km)</w:t>
            </w:r>
          </w:p>
          <w:p w14:paraId="00178BC3" w14:textId="77777777" w:rsidR="00541C41" w:rsidRPr="00541C41" w:rsidRDefault="00541C41" w:rsidP="00541C41">
            <w:pPr>
              <w:shd w:val="clear" w:color="auto" w:fill="FFFFFF"/>
              <w:spacing w:after="0"/>
              <w:rPr>
                <w:sz w:val="32"/>
                <w:szCs w:val="32"/>
              </w:rPr>
            </w:pPr>
            <w:r w:rsidRPr="00541C41">
              <w:rPr>
                <w:sz w:val="32"/>
                <w:szCs w:val="32"/>
                <w:bdr w:val="none" w:sz="0" w:space="0" w:color="auto" w:frame="1"/>
              </w:rPr>
              <w:t xml:space="preserve">Quãng </w:t>
            </w:r>
            <w:r w:rsidRPr="00541C41">
              <w:rPr>
                <w:sz w:val="32"/>
                <w:szCs w:val="32"/>
              </w:rPr>
              <w:t>đường vật đi được trong</w:t>
            </w:r>
          </w:p>
          <w:p w14:paraId="225960D4" w14:textId="77777777" w:rsidR="00541C41" w:rsidRPr="00541C41" w:rsidRDefault="00541C41" w:rsidP="00541C41">
            <w:pPr>
              <w:shd w:val="clear" w:color="auto" w:fill="FFFFFF"/>
              <w:spacing w:after="0"/>
              <w:rPr>
                <w:sz w:val="32"/>
                <w:szCs w:val="32"/>
              </w:rPr>
            </w:pPr>
            <w:r w:rsidRPr="00541C41">
              <w:rPr>
                <w:sz w:val="32"/>
                <w:szCs w:val="32"/>
              </w:rPr>
              <w:t xml:space="preserve"> nửa thời gian sau (1,5h) là:</w:t>
            </w:r>
          </w:p>
          <w:p w14:paraId="59E46634" w14:textId="77777777" w:rsidR="00541C41" w:rsidRPr="00541C41" w:rsidRDefault="00541C41" w:rsidP="00541C41">
            <w:pPr>
              <w:shd w:val="clear" w:color="auto" w:fill="FFFFFF"/>
              <w:spacing w:after="0"/>
              <w:rPr>
                <w:sz w:val="32"/>
                <w:szCs w:val="32"/>
              </w:rPr>
            </w:pPr>
            <w:r w:rsidRPr="00541C41">
              <w:rPr>
                <w:sz w:val="32"/>
                <w:szCs w:val="32"/>
              </w:rPr>
              <w:t>s</w:t>
            </w:r>
            <w:r w:rsidRPr="00541C41">
              <w:rPr>
                <w:sz w:val="32"/>
                <w:szCs w:val="32"/>
                <w:vertAlign w:val="subscript"/>
              </w:rPr>
              <w:t>1</w:t>
            </w:r>
            <w:r w:rsidRPr="00541C41">
              <w:rPr>
                <w:sz w:val="32"/>
                <w:szCs w:val="32"/>
              </w:rPr>
              <w:t xml:space="preserve"> = 15t =15.3= 45 (km)</w:t>
            </w:r>
          </w:p>
          <w:p w14:paraId="2A31C16B" w14:textId="77777777" w:rsidR="00541C41" w:rsidRPr="00541C41" w:rsidRDefault="00541C41" w:rsidP="00541C41">
            <w:pPr>
              <w:shd w:val="clear" w:color="auto" w:fill="FFFFFF"/>
              <w:spacing w:after="0"/>
              <w:rPr>
                <w:sz w:val="32"/>
                <w:szCs w:val="32"/>
              </w:rPr>
            </w:pPr>
            <w:r w:rsidRPr="00541C41">
              <w:rPr>
                <w:sz w:val="32"/>
                <w:szCs w:val="32"/>
              </w:rPr>
              <w:t xml:space="preserve">Ta có đồ thị sau: </w:t>
            </w:r>
          </w:p>
          <w:p w14:paraId="51D5E842" w14:textId="77777777" w:rsidR="00541C41" w:rsidRPr="00541C41" w:rsidRDefault="00541C41" w:rsidP="00541C41">
            <w:pPr>
              <w:shd w:val="clear" w:color="auto" w:fill="FFFFFF"/>
              <w:spacing w:after="0"/>
              <w:rPr>
                <w:sz w:val="32"/>
                <w:szCs w:val="32"/>
              </w:rPr>
            </w:pPr>
            <w:r w:rsidRPr="00541C41">
              <w:rPr>
                <w:noProof/>
                <w:sz w:val="32"/>
                <w:szCs w:val="32"/>
              </w:rPr>
              <w:drawing>
                <wp:anchor distT="0" distB="0" distL="114300" distR="114300" simplePos="0" relativeHeight="251855872" behindDoc="0" locked="0" layoutInCell="1" allowOverlap="1" wp14:anchorId="3AD2F4B4" wp14:editId="4A026D44">
                  <wp:simplePos x="0" y="0"/>
                  <wp:positionH relativeFrom="column">
                    <wp:posOffset>1497330</wp:posOffset>
                  </wp:positionH>
                  <wp:positionV relativeFrom="paragraph">
                    <wp:posOffset>227330</wp:posOffset>
                  </wp:positionV>
                  <wp:extent cx="3086735" cy="2847340"/>
                  <wp:effectExtent l="0" t="0" r="0" b="0"/>
                  <wp:wrapNone/>
                  <wp:docPr id="1340711594" name="Picture 134071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39" cstate="email">
                            <a:extLst>
                              <a:ext uri="{28A0092B-C50C-407E-A947-70E740481C1C}">
                                <a14:useLocalDpi xmlns:a14="http://schemas.microsoft.com/office/drawing/2010/main"/>
                              </a:ext>
                            </a:extLst>
                          </a:blip>
                          <a:srcRect/>
                          <a:stretch>
                            <a:fillRect/>
                          </a:stretch>
                        </pic:blipFill>
                        <pic:spPr bwMode="auto">
                          <a:xfrm>
                            <a:off x="0" y="0"/>
                            <a:ext cx="3086735" cy="2847340"/>
                          </a:xfrm>
                          <a:prstGeom prst="rect">
                            <a:avLst/>
                          </a:prstGeom>
                          <a:noFill/>
                        </pic:spPr>
                      </pic:pic>
                    </a:graphicData>
                  </a:graphic>
                  <wp14:sizeRelH relativeFrom="page">
                    <wp14:pctWidth>0</wp14:pctWidth>
                  </wp14:sizeRelH>
                  <wp14:sizeRelV relativeFrom="page">
                    <wp14:pctHeight>0</wp14:pctHeight>
                  </wp14:sizeRelV>
                </wp:anchor>
              </w:drawing>
            </w:r>
          </w:p>
          <w:p w14:paraId="163C0345" w14:textId="77777777" w:rsidR="00541C41" w:rsidRPr="00541C41" w:rsidRDefault="00541C41" w:rsidP="00541C41">
            <w:pPr>
              <w:shd w:val="clear" w:color="auto" w:fill="FFFFFF"/>
              <w:spacing w:after="0"/>
              <w:rPr>
                <w:sz w:val="32"/>
                <w:szCs w:val="32"/>
              </w:rPr>
            </w:pPr>
          </w:p>
          <w:p w14:paraId="175638FF" w14:textId="77777777" w:rsidR="00541C41" w:rsidRPr="00541C41" w:rsidRDefault="00541C41" w:rsidP="00541C41">
            <w:pPr>
              <w:shd w:val="clear" w:color="auto" w:fill="FFFFFF"/>
              <w:spacing w:after="0"/>
              <w:rPr>
                <w:sz w:val="32"/>
                <w:szCs w:val="32"/>
              </w:rPr>
            </w:pPr>
          </w:p>
          <w:p w14:paraId="61D55AB0" w14:textId="77777777" w:rsidR="00541C41" w:rsidRPr="00541C41" w:rsidRDefault="00541C41" w:rsidP="00541C41">
            <w:pPr>
              <w:tabs>
                <w:tab w:val="left" w:pos="126"/>
              </w:tabs>
              <w:autoSpaceDE w:val="0"/>
              <w:autoSpaceDN w:val="0"/>
              <w:adjustRightInd w:val="0"/>
              <w:spacing w:after="0"/>
              <w:rPr>
                <w:sz w:val="32"/>
                <w:szCs w:val="32"/>
                <w:lang w:val="en"/>
              </w:rPr>
            </w:pPr>
          </w:p>
          <w:p w14:paraId="5104F9CA" w14:textId="77777777" w:rsidR="00541C41" w:rsidRPr="00541C41" w:rsidRDefault="00541C41" w:rsidP="00541C41">
            <w:pPr>
              <w:tabs>
                <w:tab w:val="left" w:pos="126"/>
              </w:tabs>
              <w:autoSpaceDE w:val="0"/>
              <w:autoSpaceDN w:val="0"/>
              <w:adjustRightInd w:val="0"/>
              <w:spacing w:after="0"/>
              <w:rPr>
                <w:sz w:val="32"/>
                <w:szCs w:val="32"/>
                <w:lang w:val="en"/>
              </w:rPr>
            </w:pPr>
          </w:p>
          <w:p w14:paraId="46EF8AC8" w14:textId="77777777" w:rsidR="00541C41" w:rsidRPr="00541C41" w:rsidRDefault="00541C41" w:rsidP="00541C41">
            <w:pPr>
              <w:spacing w:after="0"/>
              <w:rPr>
                <w:sz w:val="32"/>
                <w:szCs w:val="32"/>
                <w:lang w:val="en"/>
              </w:rPr>
            </w:pPr>
          </w:p>
          <w:p w14:paraId="6EABF0AC" w14:textId="77777777" w:rsidR="00541C41" w:rsidRPr="00541C41" w:rsidRDefault="00541C41" w:rsidP="00541C41">
            <w:pPr>
              <w:spacing w:after="0"/>
              <w:rPr>
                <w:sz w:val="32"/>
                <w:szCs w:val="32"/>
                <w:lang w:val="en"/>
              </w:rPr>
            </w:pPr>
          </w:p>
          <w:p w14:paraId="553CE467" w14:textId="77777777" w:rsidR="00541C41" w:rsidRPr="00541C41" w:rsidRDefault="00541C41" w:rsidP="00541C41">
            <w:pPr>
              <w:spacing w:after="0"/>
              <w:rPr>
                <w:sz w:val="32"/>
                <w:szCs w:val="32"/>
                <w:lang w:val="en"/>
              </w:rPr>
            </w:pPr>
          </w:p>
          <w:p w14:paraId="1C132F3E" w14:textId="77777777" w:rsidR="00541C41" w:rsidRPr="00541C41" w:rsidRDefault="00541C41" w:rsidP="00541C41">
            <w:pPr>
              <w:spacing w:after="0"/>
              <w:rPr>
                <w:sz w:val="32"/>
                <w:szCs w:val="32"/>
                <w:lang w:val="en"/>
              </w:rPr>
            </w:pPr>
          </w:p>
          <w:p w14:paraId="27081F9D" w14:textId="77777777" w:rsidR="00541C41" w:rsidRPr="00541C41" w:rsidRDefault="00541C41" w:rsidP="00541C41">
            <w:pPr>
              <w:spacing w:after="0"/>
              <w:rPr>
                <w:sz w:val="32"/>
                <w:szCs w:val="32"/>
                <w:lang w:val="en"/>
              </w:rPr>
            </w:pPr>
          </w:p>
          <w:p w14:paraId="7DB18573" w14:textId="77777777" w:rsidR="00541C41" w:rsidRPr="00541C41" w:rsidRDefault="00541C41" w:rsidP="00541C41">
            <w:pPr>
              <w:spacing w:after="0"/>
              <w:rPr>
                <w:sz w:val="32"/>
                <w:szCs w:val="32"/>
                <w:lang w:val="en"/>
              </w:rPr>
            </w:pPr>
          </w:p>
          <w:p w14:paraId="1E598E8E" w14:textId="77777777" w:rsidR="00541C41" w:rsidRPr="00541C41" w:rsidRDefault="00541C41" w:rsidP="00541C41">
            <w:pPr>
              <w:spacing w:after="0"/>
              <w:rPr>
                <w:sz w:val="32"/>
                <w:szCs w:val="32"/>
                <w:lang w:val="en"/>
              </w:rPr>
            </w:pPr>
          </w:p>
          <w:p w14:paraId="6CBEA823" w14:textId="77777777" w:rsidR="00541C41" w:rsidRPr="00541C41" w:rsidRDefault="00541C41" w:rsidP="00541C41">
            <w:pPr>
              <w:spacing w:after="0"/>
              <w:rPr>
                <w:sz w:val="32"/>
                <w:szCs w:val="32"/>
                <w:lang w:val="en"/>
              </w:rPr>
            </w:pPr>
          </w:p>
          <w:p w14:paraId="69453CA6" w14:textId="77777777" w:rsidR="00541C41" w:rsidRPr="00541C41" w:rsidRDefault="00541C41" w:rsidP="00541C41">
            <w:pPr>
              <w:spacing w:after="0"/>
              <w:rPr>
                <w:sz w:val="32"/>
                <w:szCs w:val="32"/>
                <w:lang w:val="en"/>
              </w:rPr>
            </w:pPr>
          </w:p>
          <w:p w14:paraId="2034A8EA" w14:textId="77777777" w:rsidR="00541C41" w:rsidRPr="00541C41" w:rsidRDefault="00541C41" w:rsidP="00541C41">
            <w:pPr>
              <w:spacing w:after="0"/>
              <w:rPr>
                <w:sz w:val="32"/>
                <w:szCs w:val="32"/>
                <w:lang w:val="e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F40CF1C" w14:textId="77777777" w:rsidR="00541C41" w:rsidRPr="00541C41" w:rsidRDefault="00541C41" w:rsidP="00541C41">
            <w:pPr>
              <w:autoSpaceDE w:val="0"/>
              <w:autoSpaceDN w:val="0"/>
              <w:adjustRightInd w:val="0"/>
              <w:spacing w:after="0"/>
              <w:jc w:val="center"/>
              <w:rPr>
                <w:sz w:val="32"/>
                <w:szCs w:val="32"/>
                <w:lang w:val="en"/>
              </w:rPr>
            </w:pPr>
          </w:p>
          <w:p w14:paraId="14561E32" w14:textId="77777777" w:rsidR="00541C41" w:rsidRPr="00541C41" w:rsidRDefault="00541C41" w:rsidP="00541C41">
            <w:pPr>
              <w:autoSpaceDE w:val="0"/>
              <w:autoSpaceDN w:val="0"/>
              <w:adjustRightInd w:val="0"/>
              <w:spacing w:after="0"/>
              <w:jc w:val="center"/>
              <w:rPr>
                <w:sz w:val="32"/>
                <w:szCs w:val="32"/>
                <w:lang w:val="en"/>
              </w:rPr>
            </w:pPr>
          </w:p>
          <w:p w14:paraId="46D12068" w14:textId="77777777" w:rsidR="00541C41" w:rsidRPr="00541C41" w:rsidRDefault="00541C41" w:rsidP="00541C41">
            <w:pPr>
              <w:autoSpaceDE w:val="0"/>
              <w:autoSpaceDN w:val="0"/>
              <w:adjustRightInd w:val="0"/>
              <w:spacing w:after="0"/>
              <w:jc w:val="center"/>
              <w:rPr>
                <w:sz w:val="32"/>
                <w:szCs w:val="32"/>
                <w:lang w:val="en"/>
              </w:rPr>
            </w:pPr>
          </w:p>
          <w:p w14:paraId="5FD5111E" w14:textId="77777777" w:rsidR="00541C41" w:rsidRPr="00541C41" w:rsidRDefault="00541C41" w:rsidP="00541C41">
            <w:pPr>
              <w:autoSpaceDE w:val="0"/>
              <w:autoSpaceDN w:val="0"/>
              <w:adjustRightInd w:val="0"/>
              <w:spacing w:after="0"/>
              <w:jc w:val="center"/>
              <w:rPr>
                <w:sz w:val="32"/>
                <w:szCs w:val="32"/>
                <w:lang w:val="en"/>
              </w:rPr>
            </w:pPr>
            <w:r w:rsidRPr="00541C41">
              <w:rPr>
                <w:sz w:val="32"/>
                <w:szCs w:val="32"/>
                <w:lang w:val="en"/>
              </w:rPr>
              <w:t>0,25</w:t>
            </w:r>
          </w:p>
          <w:p w14:paraId="0BFE95DA" w14:textId="77777777" w:rsidR="00541C41" w:rsidRPr="00541C41" w:rsidRDefault="00541C41" w:rsidP="00541C41">
            <w:pPr>
              <w:autoSpaceDE w:val="0"/>
              <w:autoSpaceDN w:val="0"/>
              <w:adjustRightInd w:val="0"/>
              <w:spacing w:after="0"/>
              <w:jc w:val="center"/>
              <w:rPr>
                <w:sz w:val="32"/>
                <w:szCs w:val="32"/>
                <w:lang w:val="en"/>
              </w:rPr>
            </w:pPr>
          </w:p>
          <w:p w14:paraId="40C77987" w14:textId="77777777" w:rsidR="00541C41" w:rsidRPr="00541C41" w:rsidRDefault="00541C41" w:rsidP="00541C41">
            <w:pPr>
              <w:autoSpaceDE w:val="0"/>
              <w:autoSpaceDN w:val="0"/>
              <w:adjustRightInd w:val="0"/>
              <w:spacing w:after="0"/>
              <w:jc w:val="center"/>
              <w:rPr>
                <w:sz w:val="32"/>
                <w:szCs w:val="32"/>
                <w:lang w:val="en"/>
              </w:rPr>
            </w:pPr>
            <w:r w:rsidRPr="00541C41">
              <w:rPr>
                <w:sz w:val="32"/>
                <w:szCs w:val="32"/>
                <w:lang w:val="en"/>
              </w:rPr>
              <w:t>0,25</w:t>
            </w:r>
          </w:p>
          <w:p w14:paraId="3F8E05C3" w14:textId="77777777" w:rsidR="00541C41" w:rsidRPr="00541C41" w:rsidRDefault="00541C41" w:rsidP="00541C41">
            <w:pPr>
              <w:autoSpaceDE w:val="0"/>
              <w:autoSpaceDN w:val="0"/>
              <w:adjustRightInd w:val="0"/>
              <w:spacing w:after="0"/>
              <w:jc w:val="center"/>
              <w:rPr>
                <w:sz w:val="32"/>
                <w:szCs w:val="32"/>
                <w:lang w:val="en"/>
              </w:rPr>
            </w:pPr>
          </w:p>
          <w:p w14:paraId="467FDBE3" w14:textId="77777777" w:rsidR="00541C41" w:rsidRPr="00541C41" w:rsidRDefault="00541C41" w:rsidP="00541C41">
            <w:pPr>
              <w:autoSpaceDE w:val="0"/>
              <w:autoSpaceDN w:val="0"/>
              <w:adjustRightInd w:val="0"/>
              <w:spacing w:after="0"/>
              <w:jc w:val="center"/>
              <w:rPr>
                <w:sz w:val="32"/>
                <w:szCs w:val="32"/>
                <w:lang w:val="en"/>
              </w:rPr>
            </w:pPr>
          </w:p>
          <w:p w14:paraId="32236955" w14:textId="77777777" w:rsidR="00541C41" w:rsidRPr="00541C41" w:rsidRDefault="00541C41" w:rsidP="00541C41">
            <w:pPr>
              <w:autoSpaceDE w:val="0"/>
              <w:autoSpaceDN w:val="0"/>
              <w:adjustRightInd w:val="0"/>
              <w:spacing w:after="0"/>
              <w:jc w:val="center"/>
              <w:rPr>
                <w:sz w:val="32"/>
                <w:szCs w:val="32"/>
                <w:lang w:val="en"/>
              </w:rPr>
            </w:pPr>
          </w:p>
          <w:p w14:paraId="138CC1DD" w14:textId="77777777" w:rsidR="00541C41" w:rsidRPr="00541C41" w:rsidRDefault="00541C41" w:rsidP="00541C41">
            <w:pPr>
              <w:autoSpaceDE w:val="0"/>
              <w:autoSpaceDN w:val="0"/>
              <w:adjustRightInd w:val="0"/>
              <w:spacing w:after="0"/>
              <w:jc w:val="center"/>
              <w:rPr>
                <w:sz w:val="32"/>
                <w:szCs w:val="32"/>
                <w:lang w:val="en"/>
              </w:rPr>
            </w:pPr>
          </w:p>
          <w:p w14:paraId="19F608EA" w14:textId="77777777" w:rsidR="00541C41" w:rsidRPr="00541C41" w:rsidRDefault="00541C41" w:rsidP="00541C41">
            <w:pPr>
              <w:autoSpaceDE w:val="0"/>
              <w:autoSpaceDN w:val="0"/>
              <w:adjustRightInd w:val="0"/>
              <w:spacing w:after="0"/>
              <w:jc w:val="center"/>
              <w:rPr>
                <w:sz w:val="32"/>
                <w:szCs w:val="32"/>
                <w:lang w:val="en"/>
              </w:rPr>
            </w:pPr>
          </w:p>
          <w:p w14:paraId="0EC0B361" w14:textId="77777777" w:rsidR="00541C41" w:rsidRPr="00541C41" w:rsidRDefault="00541C41" w:rsidP="00541C41">
            <w:pPr>
              <w:autoSpaceDE w:val="0"/>
              <w:autoSpaceDN w:val="0"/>
              <w:adjustRightInd w:val="0"/>
              <w:spacing w:after="0"/>
              <w:jc w:val="center"/>
              <w:rPr>
                <w:sz w:val="32"/>
                <w:szCs w:val="32"/>
                <w:lang w:val="en"/>
              </w:rPr>
            </w:pPr>
          </w:p>
          <w:p w14:paraId="11AE56D3" w14:textId="77777777" w:rsidR="00541C41" w:rsidRPr="00541C41" w:rsidRDefault="00541C41" w:rsidP="00541C41">
            <w:pPr>
              <w:autoSpaceDE w:val="0"/>
              <w:autoSpaceDN w:val="0"/>
              <w:adjustRightInd w:val="0"/>
              <w:spacing w:after="0"/>
              <w:jc w:val="center"/>
              <w:rPr>
                <w:sz w:val="32"/>
                <w:szCs w:val="32"/>
                <w:lang w:val="en"/>
              </w:rPr>
            </w:pPr>
          </w:p>
          <w:p w14:paraId="6845942C" w14:textId="77777777" w:rsidR="00541C41" w:rsidRPr="00541C41" w:rsidRDefault="00541C41" w:rsidP="00541C41">
            <w:pPr>
              <w:autoSpaceDE w:val="0"/>
              <w:autoSpaceDN w:val="0"/>
              <w:adjustRightInd w:val="0"/>
              <w:spacing w:after="0"/>
              <w:jc w:val="center"/>
              <w:rPr>
                <w:sz w:val="32"/>
                <w:szCs w:val="32"/>
                <w:lang w:val="en"/>
              </w:rPr>
            </w:pPr>
            <w:r w:rsidRPr="00541C41">
              <w:rPr>
                <w:sz w:val="32"/>
                <w:szCs w:val="32"/>
                <w:lang w:val="en"/>
              </w:rPr>
              <w:t>0,5</w:t>
            </w:r>
          </w:p>
          <w:p w14:paraId="50524CAD" w14:textId="77777777" w:rsidR="00541C41" w:rsidRPr="00541C41" w:rsidRDefault="00541C41" w:rsidP="00541C41">
            <w:pPr>
              <w:autoSpaceDE w:val="0"/>
              <w:autoSpaceDN w:val="0"/>
              <w:adjustRightInd w:val="0"/>
              <w:spacing w:after="0"/>
              <w:jc w:val="center"/>
              <w:rPr>
                <w:sz w:val="32"/>
                <w:szCs w:val="32"/>
                <w:lang w:val="en"/>
              </w:rPr>
            </w:pPr>
          </w:p>
          <w:p w14:paraId="005469E2" w14:textId="77777777" w:rsidR="00541C41" w:rsidRPr="00541C41" w:rsidRDefault="00541C41" w:rsidP="00541C41">
            <w:pPr>
              <w:autoSpaceDE w:val="0"/>
              <w:autoSpaceDN w:val="0"/>
              <w:adjustRightInd w:val="0"/>
              <w:spacing w:after="0"/>
              <w:jc w:val="center"/>
              <w:rPr>
                <w:sz w:val="32"/>
                <w:szCs w:val="32"/>
                <w:lang w:val="en"/>
              </w:rPr>
            </w:pPr>
          </w:p>
          <w:p w14:paraId="416EBF32" w14:textId="77777777" w:rsidR="00541C41" w:rsidRPr="00541C41" w:rsidRDefault="00541C41" w:rsidP="00541C41">
            <w:pPr>
              <w:autoSpaceDE w:val="0"/>
              <w:autoSpaceDN w:val="0"/>
              <w:adjustRightInd w:val="0"/>
              <w:spacing w:after="0"/>
              <w:jc w:val="center"/>
              <w:rPr>
                <w:sz w:val="32"/>
                <w:szCs w:val="32"/>
                <w:lang w:val="en"/>
              </w:rPr>
            </w:pPr>
          </w:p>
          <w:p w14:paraId="50A9AE91" w14:textId="77777777" w:rsidR="00541C41" w:rsidRPr="00541C41" w:rsidRDefault="00541C41" w:rsidP="00541C41">
            <w:pPr>
              <w:autoSpaceDE w:val="0"/>
              <w:autoSpaceDN w:val="0"/>
              <w:adjustRightInd w:val="0"/>
              <w:spacing w:after="0"/>
              <w:jc w:val="center"/>
              <w:rPr>
                <w:sz w:val="32"/>
                <w:szCs w:val="32"/>
                <w:lang w:val="en"/>
              </w:rPr>
            </w:pPr>
          </w:p>
          <w:p w14:paraId="189ACAE4" w14:textId="77777777" w:rsidR="00541C41" w:rsidRPr="00541C41" w:rsidRDefault="00541C41" w:rsidP="00541C41">
            <w:pPr>
              <w:autoSpaceDE w:val="0"/>
              <w:autoSpaceDN w:val="0"/>
              <w:adjustRightInd w:val="0"/>
              <w:spacing w:after="0"/>
              <w:jc w:val="center"/>
              <w:rPr>
                <w:sz w:val="32"/>
                <w:szCs w:val="32"/>
                <w:lang w:val="en"/>
              </w:rPr>
            </w:pPr>
          </w:p>
          <w:p w14:paraId="05665AFB" w14:textId="77777777" w:rsidR="00541C41" w:rsidRPr="00541C41" w:rsidRDefault="00541C41" w:rsidP="00541C41">
            <w:pPr>
              <w:autoSpaceDE w:val="0"/>
              <w:autoSpaceDN w:val="0"/>
              <w:adjustRightInd w:val="0"/>
              <w:spacing w:after="0"/>
              <w:jc w:val="center"/>
              <w:rPr>
                <w:sz w:val="32"/>
                <w:szCs w:val="32"/>
                <w:lang w:val="en"/>
              </w:rPr>
            </w:pPr>
          </w:p>
          <w:p w14:paraId="42BD13F8" w14:textId="77777777" w:rsidR="00541C41" w:rsidRPr="00541C41" w:rsidRDefault="00541C41" w:rsidP="00541C41">
            <w:pPr>
              <w:autoSpaceDE w:val="0"/>
              <w:autoSpaceDN w:val="0"/>
              <w:adjustRightInd w:val="0"/>
              <w:spacing w:after="0"/>
              <w:jc w:val="center"/>
              <w:rPr>
                <w:sz w:val="32"/>
                <w:szCs w:val="32"/>
                <w:lang w:val="en"/>
              </w:rPr>
            </w:pPr>
            <w:r w:rsidRPr="00541C41">
              <w:rPr>
                <w:sz w:val="32"/>
                <w:szCs w:val="32"/>
                <w:lang w:val="en"/>
              </w:rPr>
              <w:t>1</w:t>
            </w:r>
          </w:p>
        </w:tc>
      </w:tr>
      <w:tr w:rsidR="00541C41" w:rsidRPr="00541C41" w14:paraId="4FE04017" w14:textId="77777777" w:rsidTr="000431BF">
        <w:trPr>
          <w:gridAfter w:val="1"/>
          <w:wAfter w:w="108" w:type="dxa"/>
          <w:trHeight w:val="200"/>
        </w:trPr>
        <w:tc>
          <w:tcPr>
            <w:tcW w:w="1008" w:type="dxa"/>
            <w:gridSpan w:val="2"/>
            <w:tcBorders>
              <w:top w:val="single" w:sz="3" w:space="0" w:color="000000"/>
              <w:left w:val="single" w:sz="3" w:space="0" w:color="000000"/>
              <w:bottom w:val="single" w:sz="4" w:space="0" w:color="auto"/>
              <w:right w:val="single" w:sz="4" w:space="0" w:color="auto"/>
            </w:tcBorders>
          </w:tcPr>
          <w:p w14:paraId="11D2F550" w14:textId="77777777" w:rsidR="00541C41" w:rsidRPr="00541C41" w:rsidRDefault="00541C41" w:rsidP="00541C41">
            <w:pPr>
              <w:autoSpaceDE w:val="0"/>
              <w:autoSpaceDN w:val="0"/>
              <w:adjustRightInd w:val="0"/>
              <w:spacing w:after="0"/>
              <w:rPr>
                <w:sz w:val="32"/>
                <w:szCs w:val="32"/>
                <w:lang w:val="en"/>
              </w:rPr>
            </w:pPr>
            <w:r w:rsidRPr="00541C41">
              <w:rPr>
                <w:b/>
                <w:bCs/>
                <w:sz w:val="32"/>
                <w:szCs w:val="32"/>
                <w:lang w:val="en"/>
              </w:rPr>
              <w:lastRenderedPageBreak/>
              <w:t>Câu2</w:t>
            </w:r>
          </w:p>
        </w:tc>
        <w:tc>
          <w:tcPr>
            <w:tcW w:w="8206" w:type="dxa"/>
            <w:tcBorders>
              <w:top w:val="single" w:sz="4" w:space="0" w:color="auto"/>
              <w:left w:val="single" w:sz="4" w:space="0" w:color="auto"/>
              <w:bottom w:val="single" w:sz="4" w:space="0" w:color="auto"/>
              <w:right w:val="single" w:sz="4" w:space="0" w:color="auto"/>
            </w:tcBorders>
          </w:tcPr>
          <w:p w14:paraId="6519AFBD" w14:textId="77777777" w:rsidR="00541C41" w:rsidRPr="00541C41" w:rsidRDefault="00541C41" w:rsidP="00541C41">
            <w:pPr>
              <w:spacing w:after="0" w:line="360" w:lineRule="atLeast"/>
              <w:ind w:left="48" w:right="48"/>
              <w:jc w:val="both"/>
              <w:rPr>
                <w:color w:val="000000"/>
              </w:rPr>
            </w:pPr>
            <w:r w:rsidRPr="00541C41">
              <w:rPr>
                <w:color w:val="000000"/>
              </w:rPr>
              <w:t>+ Vẽ pháp tuyến IN vuông góc với gương phẳng.</w:t>
            </w:r>
          </w:p>
          <w:p w14:paraId="2577CFE9" w14:textId="77777777" w:rsidR="00541C41" w:rsidRPr="00541C41" w:rsidRDefault="00541C41" w:rsidP="00541C41">
            <w:pPr>
              <w:spacing w:after="0" w:line="360" w:lineRule="atLeast"/>
              <w:ind w:left="48" w:right="48"/>
              <w:jc w:val="both"/>
              <w:rPr>
                <w:color w:val="000000"/>
              </w:rPr>
            </w:pPr>
            <w:r w:rsidRPr="00541C41">
              <w:rPr>
                <w:color w:val="000000"/>
              </w:rPr>
              <w:t>+ Vẽ tia phản xạ IR nằm trong cùng mặt phẳng với tia tới và pháp tuyến tại điểm tới, sao cho góc tới i bằng góc phản xạ i’: i = i’.</w:t>
            </w:r>
          </w:p>
          <w:p w14:paraId="006FE6DB" w14:textId="77777777" w:rsidR="00541C41" w:rsidRPr="00541C41" w:rsidRDefault="00541C41" w:rsidP="00541C41">
            <w:pPr>
              <w:spacing w:after="0" w:line="360" w:lineRule="atLeast"/>
              <w:ind w:left="48" w:right="48"/>
              <w:jc w:val="both"/>
              <w:rPr>
                <w:color w:val="000000"/>
              </w:rPr>
            </w:pPr>
            <w:r w:rsidRPr="00541C41">
              <w:rPr>
                <w:color w:val="000000"/>
              </w:rPr>
              <w:t>+ Xem hình vẽ 4.1a</w:t>
            </w:r>
          </w:p>
          <w:p w14:paraId="5FF7FE6D" w14:textId="77777777" w:rsidR="00541C41" w:rsidRPr="00541C41" w:rsidRDefault="00541C41" w:rsidP="00541C41">
            <w:pPr>
              <w:spacing w:after="0"/>
            </w:pPr>
            <w:r w:rsidRPr="00541C41">
              <w:rPr>
                <w:noProof/>
              </w:rPr>
              <w:lastRenderedPageBreak/>
              <w:drawing>
                <wp:inline distT="0" distB="0" distL="0" distR="0" wp14:anchorId="5A26954E" wp14:editId="153AB5BE">
                  <wp:extent cx="3209925" cy="2038350"/>
                  <wp:effectExtent l="0" t="0" r="9525" b="0"/>
                  <wp:docPr id="1340711595" name="Picture 1340711595"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SBT Vật Lí 7 | Giải bài tập Sách bài tập Vật Lí 7"/>
                          <pic:cNvPicPr>
                            <a:picLocks noChangeAspect="1" noChangeArrowheads="1"/>
                          </pic:cNvPicPr>
                        </pic:nvPicPr>
                        <pic:blipFill>
                          <a:blip r:embed="rId540">
                            <a:extLst>
                              <a:ext uri="{28A0092B-C50C-407E-A947-70E740481C1C}">
                                <a14:useLocalDpi xmlns:a14="http://schemas.microsoft.com/office/drawing/2010/main"/>
                              </a:ext>
                            </a:extLst>
                          </a:blip>
                          <a:srcRect/>
                          <a:stretch>
                            <a:fillRect/>
                          </a:stretch>
                        </pic:blipFill>
                        <pic:spPr bwMode="auto">
                          <a:xfrm>
                            <a:off x="0" y="0"/>
                            <a:ext cx="3209925" cy="2038350"/>
                          </a:xfrm>
                          <a:prstGeom prst="rect">
                            <a:avLst/>
                          </a:prstGeom>
                          <a:noFill/>
                          <a:ln>
                            <a:noFill/>
                          </a:ln>
                        </pic:spPr>
                      </pic:pic>
                    </a:graphicData>
                  </a:graphic>
                </wp:inline>
              </w:drawing>
            </w:r>
          </w:p>
          <w:p w14:paraId="47E89582" w14:textId="77777777" w:rsidR="00541C41" w:rsidRPr="00541C41" w:rsidRDefault="00541C41" w:rsidP="00541C41">
            <w:pPr>
              <w:spacing w:after="0" w:line="360" w:lineRule="atLeast"/>
              <w:ind w:left="48" w:right="48"/>
              <w:jc w:val="both"/>
              <w:rPr>
                <w:color w:val="000000"/>
              </w:rPr>
            </w:pPr>
            <w:r w:rsidRPr="00541C41">
              <w:rPr>
                <w:color w:val="000000"/>
              </w:rPr>
              <w:t>+ Vì SI hợp với mặt gương góc 30</w:t>
            </w:r>
            <w:r w:rsidRPr="00541C41">
              <w:rPr>
                <w:color w:val="000000"/>
                <w:vertAlign w:val="superscript"/>
              </w:rPr>
              <w:t>o</w:t>
            </w:r>
            <w:r w:rsidRPr="00541C41">
              <w:rPr>
                <w:color w:val="000000"/>
              </w:rPr>
              <w:t> nên góc tới i = 90 – 30 = 60</w:t>
            </w:r>
            <w:r w:rsidRPr="00541C41">
              <w:rPr>
                <w:color w:val="000000"/>
                <w:vertAlign w:val="superscript"/>
              </w:rPr>
              <w:t>o</w:t>
            </w:r>
            <w:r w:rsidRPr="00541C41">
              <w:rPr>
                <w:color w:val="000000"/>
              </w:rPr>
              <w:t>.</w:t>
            </w:r>
          </w:p>
          <w:p w14:paraId="40BC6F79" w14:textId="77777777" w:rsidR="00541C41" w:rsidRPr="00541C41" w:rsidRDefault="00541C41" w:rsidP="00541C41">
            <w:pPr>
              <w:spacing w:after="0" w:line="360" w:lineRule="atLeast"/>
              <w:ind w:left="48" w:right="48"/>
              <w:jc w:val="both"/>
              <w:rPr>
                <w:color w:val="000000"/>
              </w:rPr>
            </w:pPr>
            <w:r w:rsidRPr="00541C41">
              <w:rPr>
                <w:color w:val="000000"/>
              </w:rPr>
              <w:t>Suy ra: góc phản xạ i’ = i = 60</w:t>
            </w:r>
            <w:r w:rsidRPr="00541C41">
              <w:rPr>
                <w:color w:val="000000"/>
                <w:vertAlign w:val="superscript"/>
              </w:rPr>
              <w:t>o</w:t>
            </w:r>
            <w:r w:rsidRPr="00541C41">
              <w:rPr>
                <w:color w:val="000000"/>
              </w:rPr>
              <w:t>.</w:t>
            </w:r>
          </w:p>
          <w:p w14:paraId="180D473B" w14:textId="77777777" w:rsidR="00541C41" w:rsidRPr="00541C41" w:rsidRDefault="00541C41" w:rsidP="00541C41">
            <w:pPr>
              <w:spacing w:after="0"/>
              <w:rPr>
                <w:sz w:val="32"/>
                <w:szCs w:val="32"/>
                <w:lang w:val="en"/>
              </w:rPr>
            </w:pPr>
          </w:p>
        </w:tc>
        <w:tc>
          <w:tcPr>
            <w:tcW w:w="992" w:type="dxa"/>
            <w:tcBorders>
              <w:top w:val="single" w:sz="4" w:space="0" w:color="auto"/>
              <w:left w:val="single" w:sz="4" w:space="0" w:color="auto"/>
              <w:bottom w:val="single" w:sz="4" w:space="0" w:color="auto"/>
              <w:right w:val="single" w:sz="4" w:space="0" w:color="auto"/>
            </w:tcBorders>
          </w:tcPr>
          <w:p w14:paraId="507266D8" w14:textId="77777777" w:rsidR="00541C41" w:rsidRPr="00541C41" w:rsidRDefault="00541C41" w:rsidP="00541C41">
            <w:pPr>
              <w:spacing w:after="0"/>
              <w:rPr>
                <w:sz w:val="32"/>
                <w:szCs w:val="32"/>
                <w:lang w:val="en"/>
              </w:rPr>
            </w:pPr>
          </w:p>
        </w:tc>
      </w:tr>
      <w:tr w:rsidR="00541C41" w:rsidRPr="00541C41" w14:paraId="0C684BD2" w14:textId="77777777" w:rsidTr="00E22DB1">
        <w:trPr>
          <w:gridAfter w:val="1"/>
          <w:wAfter w:w="108" w:type="dxa"/>
          <w:trHeight w:val="3540"/>
        </w:trPr>
        <w:tc>
          <w:tcPr>
            <w:tcW w:w="1008" w:type="dxa"/>
            <w:gridSpan w:val="2"/>
            <w:tcBorders>
              <w:top w:val="single" w:sz="4" w:space="0" w:color="auto"/>
              <w:left w:val="single" w:sz="3" w:space="0" w:color="000000"/>
              <w:bottom w:val="single" w:sz="4" w:space="0" w:color="000000"/>
              <w:right w:val="single" w:sz="4" w:space="0" w:color="auto"/>
            </w:tcBorders>
          </w:tcPr>
          <w:p w14:paraId="6907811A" w14:textId="77777777" w:rsidR="00541C41" w:rsidRPr="00541C41" w:rsidRDefault="00541C41" w:rsidP="00541C41">
            <w:pPr>
              <w:autoSpaceDE w:val="0"/>
              <w:autoSpaceDN w:val="0"/>
              <w:adjustRightInd w:val="0"/>
              <w:spacing w:after="0"/>
              <w:rPr>
                <w:sz w:val="32"/>
                <w:szCs w:val="32"/>
                <w:lang w:val="en"/>
              </w:rPr>
            </w:pPr>
            <w:r w:rsidRPr="00541C41">
              <w:rPr>
                <w:b/>
                <w:bCs/>
                <w:sz w:val="32"/>
                <w:szCs w:val="32"/>
                <w:lang w:val="en"/>
              </w:rPr>
              <w:lastRenderedPageBreak/>
              <w:t>Câu</w:t>
            </w:r>
            <w:r w:rsidRPr="00541C41">
              <w:rPr>
                <w:sz w:val="32"/>
                <w:szCs w:val="32"/>
                <w:lang w:val="en"/>
              </w:rPr>
              <w:t>3</w:t>
            </w:r>
          </w:p>
          <w:p w14:paraId="5FF0BEF9" w14:textId="77777777" w:rsidR="00541C41" w:rsidRPr="00541C41" w:rsidRDefault="00541C41" w:rsidP="00541C41">
            <w:pPr>
              <w:autoSpaceDE w:val="0"/>
              <w:autoSpaceDN w:val="0"/>
              <w:adjustRightInd w:val="0"/>
              <w:spacing w:after="0"/>
              <w:rPr>
                <w:sz w:val="32"/>
                <w:szCs w:val="32"/>
                <w:lang w:val="en"/>
              </w:rPr>
            </w:pPr>
          </w:p>
          <w:p w14:paraId="31DB5251" w14:textId="77777777" w:rsidR="00541C41" w:rsidRPr="00541C41" w:rsidRDefault="00541C41" w:rsidP="00541C41">
            <w:pPr>
              <w:autoSpaceDE w:val="0"/>
              <w:autoSpaceDN w:val="0"/>
              <w:adjustRightInd w:val="0"/>
              <w:spacing w:after="0"/>
              <w:rPr>
                <w:sz w:val="32"/>
                <w:szCs w:val="32"/>
                <w:lang w:val="en"/>
              </w:rPr>
            </w:pPr>
          </w:p>
          <w:p w14:paraId="45F1AA91" w14:textId="77777777" w:rsidR="00541C41" w:rsidRPr="00541C41" w:rsidRDefault="00541C41" w:rsidP="00541C41">
            <w:pPr>
              <w:autoSpaceDE w:val="0"/>
              <w:autoSpaceDN w:val="0"/>
              <w:adjustRightInd w:val="0"/>
              <w:spacing w:after="0"/>
              <w:rPr>
                <w:sz w:val="32"/>
                <w:szCs w:val="32"/>
                <w:lang w:val="en"/>
              </w:rPr>
            </w:pPr>
          </w:p>
          <w:p w14:paraId="63295EE8" w14:textId="77777777" w:rsidR="00541C41" w:rsidRPr="00541C41" w:rsidRDefault="00541C41" w:rsidP="00541C41">
            <w:pPr>
              <w:autoSpaceDE w:val="0"/>
              <w:autoSpaceDN w:val="0"/>
              <w:adjustRightInd w:val="0"/>
              <w:spacing w:after="0"/>
              <w:rPr>
                <w:sz w:val="32"/>
                <w:szCs w:val="32"/>
                <w:lang w:val="en"/>
              </w:rPr>
            </w:pPr>
          </w:p>
          <w:p w14:paraId="452AC924" w14:textId="77777777" w:rsidR="00541C41" w:rsidRPr="00541C41" w:rsidRDefault="00541C41" w:rsidP="00541C41">
            <w:pPr>
              <w:autoSpaceDE w:val="0"/>
              <w:autoSpaceDN w:val="0"/>
              <w:adjustRightInd w:val="0"/>
              <w:spacing w:after="0"/>
              <w:rPr>
                <w:sz w:val="32"/>
                <w:szCs w:val="32"/>
                <w:lang w:val="en"/>
              </w:rPr>
            </w:pPr>
          </w:p>
          <w:p w14:paraId="15734246" w14:textId="77777777" w:rsidR="00541C41" w:rsidRPr="00541C41" w:rsidRDefault="00541C41" w:rsidP="00541C41">
            <w:pPr>
              <w:autoSpaceDE w:val="0"/>
              <w:autoSpaceDN w:val="0"/>
              <w:adjustRightInd w:val="0"/>
              <w:spacing w:after="0"/>
              <w:rPr>
                <w:sz w:val="32"/>
                <w:szCs w:val="32"/>
                <w:lang w:val="en"/>
              </w:rPr>
            </w:pPr>
          </w:p>
          <w:p w14:paraId="01C222E4" w14:textId="77777777" w:rsidR="00541C41" w:rsidRPr="00541C41" w:rsidRDefault="00541C41" w:rsidP="00541C41">
            <w:pPr>
              <w:autoSpaceDE w:val="0"/>
              <w:autoSpaceDN w:val="0"/>
              <w:adjustRightInd w:val="0"/>
              <w:spacing w:after="0"/>
              <w:rPr>
                <w:sz w:val="32"/>
                <w:szCs w:val="32"/>
                <w:lang w:val="en"/>
              </w:rPr>
            </w:pPr>
          </w:p>
          <w:p w14:paraId="0FC145CB" w14:textId="77777777" w:rsidR="00541C41" w:rsidRPr="00541C41" w:rsidRDefault="00541C41" w:rsidP="00541C41">
            <w:pPr>
              <w:autoSpaceDE w:val="0"/>
              <w:autoSpaceDN w:val="0"/>
              <w:adjustRightInd w:val="0"/>
              <w:spacing w:after="0"/>
              <w:rPr>
                <w:sz w:val="32"/>
                <w:szCs w:val="32"/>
                <w:lang w:val="en"/>
              </w:rPr>
            </w:pPr>
          </w:p>
          <w:p w14:paraId="049F42BC" w14:textId="77777777" w:rsidR="00541C41" w:rsidRPr="00541C41" w:rsidRDefault="00541C41" w:rsidP="00541C41">
            <w:pPr>
              <w:spacing w:after="0"/>
              <w:rPr>
                <w:sz w:val="32"/>
                <w:szCs w:val="32"/>
                <w:lang w:val="en"/>
              </w:rPr>
            </w:pPr>
          </w:p>
        </w:tc>
        <w:tc>
          <w:tcPr>
            <w:tcW w:w="8206" w:type="dxa"/>
            <w:tcBorders>
              <w:top w:val="single" w:sz="4" w:space="0" w:color="auto"/>
              <w:left w:val="single" w:sz="4" w:space="0" w:color="auto"/>
              <w:bottom w:val="single" w:sz="4" w:space="0" w:color="000000"/>
              <w:right w:val="single" w:sz="4" w:space="0" w:color="auto"/>
            </w:tcBorders>
          </w:tcPr>
          <w:p w14:paraId="6CCFE370" w14:textId="77777777" w:rsidR="00541C41" w:rsidRPr="00541C41" w:rsidRDefault="00541C41" w:rsidP="00541C41">
            <w:pPr>
              <w:spacing w:after="0"/>
              <w:rPr>
                <w:rFonts w:eastAsiaTheme="minorEastAsia"/>
              </w:rPr>
            </w:pPr>
            <w:r w:rsidRPr="00541C41">
              <w:t xml:space="preserve">Số mol CO = 1,2395: 24,79 = 0,05 mol </w:t>
            </w:r>
          </w:p>
          <w:p w14:paraId="7E5521EA" w14:textId="77777777" w:rsidR="00541C41" w:rsidRPr="00541C41" w:rsidRDefault="00541C41" w:rsidP="00541C41">
            <w:pPr>
              <w:spacing w:after="0"/>
              <w:rPr>
                <w:rFonts w:eastAsiaTheme="minorEastAsia"/>
              </w:rPr>
            </w:pPr>
            <m:oMath>
              <m:r>
                <w:rPr>
                  <w:rFonts w:ascii="Cambria Math" w:hAnsi="Cambria Math"/>
                </w:rPr>
                <m:t xml:space="preserve">→ </m:t>
              </m:r>
            </m:oMath>
            <w:r w:rsidRPr="00541C41">
              <w:rPr>
                <w:rFonts w:eastAsiaTheme="minorEastAsia"/>
              </w:rPr>
              <w:t>Khối lượng CO = 0,05x28=1,4(g)</w:t>
            </w:r>
          </w:p>
          <w:p w14:paraId="2303134F" w14:textId="77777777" w:rsidR="00541C41" w:rsidRPr="00541C41" w:rsidRDefault="00541C41" w:rsidP="00541C41">
            <w:pPr>
              <w:spacing w:after="0"/>
              <w:rPr>
                <w:rFonts w:eastAsiaTheme="minorEastAsia"/>
              </w:rPr>
            </w:pPr>
            <w:r w:rsidRPr="00541C41">
              <w:t>Số mol CO</w:t>
            </w:r>
            <w:r w:rsidRPr="00541C41">
              <w:rPr>
                <w:vertAlign w:val="subscript"/>
              </w:rPr>
              <w:t>2</w:t>
            </w:r>
            <w:r w:rsidRPr="00541C41">
              <w:t xml:space="preserve"> = 3,7185: 24,79 = 0,15 mol </w:t>
            </w:r>
          </w:p>
          <w:p w14:paraId="48087692" w14:textId="77777777" w:rsidR="00541C41" w:rsidRPr="00541C41" w:rsidRDefault="00541C41" w:rsidP="00541C41">
            <w:pPr>
              <w:spacing w:after="0"/>
              <w:rPr>
                <w:rFonts w:eastAsiaTheme="minorEastAsia"/>
              </w:rPr>
            </w:pPr>
            <m:oMath>
              <m:r>
                <w:rPr>
                  <w:rFonts w:ascii="Cambria Math" w:hAnsi="Cambria Math"/>
                </w:rPr>
                <m:t xml:space="preserve">→ </m:t>
              </m:r>
            </m:oMath>
            <w:r w:rsidRPr="00541C41">
              <w:rPr>
                <w:rFonts w:eastAsiaTheme="minorEastAsia"/>
              </w:rPr>
              <w:t>Khối lượng CO</w:t>
            </w:r>
            <w:r w:rsidRPr="00541C41">
              <w:rPr>
                <w:rFonts w:eastAsiaTheme="minorEastAsia"/>
                <w:vertAlign w:val="subscript"/>
              </w:rPr>
              <w:t>2</w:t>
            </w:r>
            <w:r w:rsidRPr="00541C41">
              <w:rPr>
                <w:rFonts w:eastAsiaTheme="minorEastAsia"/>
              </w:rPr>
              <w:t xml:space="preserve"> = 0,15x44=6,6(g)</w:t>
            </w:r>
          </w:p>
          <w:p w14:paraId="07B993B6" w14:textId="77777777" w:rsidR="00541C41" w:rsidRPr="00541C41" w:rsidRDefault="00541C41" w:rsidP="00541C41">
            <w:pPr>
              <w:spacing w:after="0"/>
              <w:rPr>
                <w:rFonts w:eastAsiaTheme="minorEastAsia"/>
              </w:rPr>
            </w:pPr>
            <w:r w:rsidRPr="00541C41">
              <w:rPr>
                <w:rFonts w:eastAsiaTheme="minorEastAsia"/>
              </w:rPr>
              <w:t>Khối lượng của A =  1,4 + 6,6 = 8(g)</w:t>
            </w:r>
          </w:p>
          <w:p w14:paraId="75646A55" w14:textId="77777777" w:rsidR="00541C41" w:rsidRPr="00541C41" w:rsidRDefault="00541C41" w:rsidP="00541C41">
            <w:pPr>
              <w:spacing w:after="0"/>
              <w:rPr>
                <w:rFonts w:eastAsiaTheme="minorHAnsi"/>
              </w:rPr>
            </w:pPr>
          </w:p>
          <w:p w14:paraId="28502814" w14:textId="77777777" w:rsidR="00541C41" w:rsidRPr="00541C41" w:rsidRDefault="00541C41" w:rsidP="00541C41">
            <w:pPr>
              <w:spacing w:after="0"/>
            </w:pPr>
            <w:r w:rsidRPr="00541C41">
              <w:t>Tổng số mol của A= 0,05 + 0,15 = 0,2 mol</w:t>
            </w:r>
          </w:p>
          <w:p w14:paraId="261E6201" w14:textId="77777777" w:rsidR="00541C41" w:rsidRPr="00541C41" w:rsidRDefault="00541C41" w:rsidP="00541C41">
            <w:pPr>
              <w:spacing w:after="0"/>
            </w:pPr>
            <w:r w:rsidRPr="00541C41">
              <w:t>Khối lượng mol trung bình A = 8: 0,2 = 40g/mol</w:t>
            </w:r>
          </w:p>
          <w:p w14:paraId="76A298ED" w14:textId="77777777" w:rsidR="00541C41" w:rsidRPr="00541C41" w:rsidRDefault="00541C41" w:rsidP="00541C41">
            <w:pPr>
              <w:spacing w:after="0"/>
            </w:pPr>
            <w:r w:rsidRPr="00541C41">
              <w:t xml:space="preserve">d A/kk=40/29 </w:t>
            </w:r>
            <m:oMath>
              <m:r>
                <w:rPr>
                  <w:rFonts w:ascii="Cambria Math" w:hAnsi="Cambria Math"/>
                </w:rPr>
                <m:t>≈1,38</m:t>
              </m:r>
            </m:oMath>
          </w:p>
          <w:p w14:paraId="56D1B0C3" w14:textId="77777777" w:rsidR="00541C41" w:rsidRPr="00541C41" w:rsidRDefault="00541C41" w:rsidP="00541C41">
            <w:pPr>
              <w:tabs>
                <w:tab w:val="left" w:pos="126"/>
              </w:tabs>
              <w:autoSpaceDE w:val="0"/>
              <w:autoSpaceDN w:val="0"/>
              <w:adjustRightInd w:val="0"/>
              <w:spacing w:after="0"/>
              <w:rPr>
                <w:sz w:val="32"/>
                <w:szCs w:val="32"/>
                <w:lang w:val="en"/>
              </w:rPr>
            </w:pPr>
          </w:p>
          <w:p w14:paraId="4576FBA3" w14:textId="77777777" w:rsidR="00541C41" w:rsidRPr="00541C41" w:rsidRDefault="00541C41" w:rsidP="00541C41">
            <w:pPr>
              <w:spacing w:after="0"/>
              <w:rPr>
                <w:sz w:val="32"/>
                <w:szCs w:val="32"/>
                <w:lang w:val="en"/>
              </w:rPr>
            </w:pPr>
          </w:p>
        </w:tc>
        <w:tc>
          <w:tcPr>
            <w:tcW w:w="992" w:type="dxa"/>
            <w:tcBorders>
              <w:top w:val="single" w:sz="4" w:space="0" w:color="auto"/>
              <w:left w:val="single" w:sz="4" w:space="0" w:color="auto"/>
              <w:bottom w:val="single" w:sz="4" w:space="0" w:color="000000"/>
              <w:right w:val="single" w:sz="4" w:space="0" w:color="auto"/>
            </w:tcBorders>
          </w:tcPr>
          <w:p w14:paraId="00A06B0B" w14:textId="77777777" w:rsidR="00541C41" w:rsidRPr="00541C41" w:rsidRDefault="00541C41" w:rsidP="00541C41">
            <w:pPr>
              <w:autoSpaceDE w:val="0"/>
              <w:autoSpaceDN w:val="0"/>
              <w:adjustRightInd w:val="0"/>
              <w:spacing w:after="0"/>
              <w:rPr>
                <w:sz w:val="32"/>
                <w:szCs w:val="32"/>
                <w:lang w:val="en"/>
              </w:rPr>
            </w:pPr>
            <w:r w:rsidRPr="00541C41">
              <w:rPr>
                <w:sz w:val="32"/>
                <w:szCs w:val="32"/>
                <w:lang w:val="en"/>
              </w:rPr>
              <w:t>0,25</w:t>
            </w:r>
          </w:p>
          <w:p w14:paraId="25373BC5" w14:textId="77777777" w:rsidR="00541C41" w:rsidRPr="00541C41" w:rsidRDefault="00541C41" w:rsidP="00541C41">
            <w:pPr>
              <w:autoSpaceDE w:val="0"/>
              <w:autoSpaceDN w:val="0"/>
              <w:adjustRightInd w:val="0"/>
              <w:spacing w:after="0"/>
              <w:jc w:val="center"/>
              <w:rPr>
                <w:sz w:val="32"/>
                <w:szCs w:val="32"/>
                <w:lang w:val="en"/>
              </w:rPr>
            </w:pPr>
          </w:p>
          <w:p w14:paraId="52FCC5F0" w14:textId="77777777" w:rsidR="00541C41" w:rsidRPr="00541C41" w:rsidRDefault="00541C41" w:rsidP="00541C41">
            <w:pPr>
              <w:autoSpaceDE w:val="0"/>
              <w:autoSpaceDN w:val="0"/>
              <w:adjustRightInd w:val="0"/>
              <w:spacing w:after="0"/>
              <w:jc w:val="center"/>
              <w:rPr>
                <w:sz w:val="32"/>
                <w:szCs w:val="32"/>
                <w:lang w:val="en"/>
              </w:rPr>
            </w:pPr>
            <w:r w:rsidRPr="00541C41">
              <w:rPr>
                <w:sz w:val="32"/>
                <w:szCs w:val="32"/>
                <w:lang w:val="en"/>
              </w:rPr>
              <w:t>0,25</w:t>
            </w:r>
          </w:p>
          <w:p w14:paraId="46427791" w14:textId="77777777" w:rsidR="00541C41" w:rsidRPr="00541C41" w:rsidRDefault="00541C41" w:rsidP="00541C41">
            <w:pPr>
              <w:autoSpaceDE w:val="0"/>
              <w:autoSpaceDN w:val="0"/>
              <w:adjustRightInd w:val="0"/>
              <w:spacing w:after="0"/>
              <w:jc w:val="center"/>
              <w:rPr>
                <w:sz w:val="32"/>
                <w:szCs w:val="32"/>
                <w:lang w:val="en"/>
              </w:rPr>
            </w:pPr>
          </w:p>
          <w:p w14:paraId="7EF1E311" w14:textId="77777777" w:rsidR="00541C41" w:rsidRPr="00541C41" w:rsidRDefault="00541C41" w:rsidP="00541C41">
            <w:pPr>
              <w:autoSpaceDE w:val="0"/>
              <w:autoSpaceDN w:val="0"/>
              <w:adjustRightInd w:val="0"/>
              <w:spacing w:after="0"/>
              <w:jc w:val="center"/>
              <w:rPr>
                <w:sz w:val="32"/>
                <w:szCs w:val="32"/>
                <w:lang w:val="en"/>
              </w:rPr>
            </w:pPr>
          </w:p>
          <w:p w14:paraId="20A10AE0" w14:textId="77777777" w:rsidR="00541C41" w:rsidRPr="00541C41" w:rsidRDefault="00541C41" w:rsidP="00541C41">
            <w:pPr>
              <w:autoSpaceDE w:val="0"/>
              <w:autoSpaceDN w:val="0"/>
              <w:adjustRightInd w:val="0"/>
              <w:spacing w:after="0"/>
              <w:jc w:val="center"/>
              <w:rPr>
                <w:sz w:val="32"/>
                <w:szCs w:val="32"/>
                <w:lang w:val="en"/>
              </w:rPr>
            </w:pPr>
            <w:r w:rsidRPr="00541C41">
              <w:rPr>
                <w:sz w:val="32"/>
                <w:szCs w:val="32"/>
                <w:lang w:val="en"/>
              </w:rPr>
              <w:t>1,0</w:t>
            </w:r>
          </w:p>
          <w:p w14:paraId="5D2AE50D" w14:textId="77777777" w:rsidR="00541C41" w:rsidRPr="00541C41" w:rsidRDefault="00541C41" w:rsidP="00541C41">
            <w:pPr>
              <w:spacing w:after="0"/>
              <w:rPr>
                <w:sz w:val="32"/>
                <w:szCs w:val="32"/>
                <w:lang w:val="en"/>
              </w:rPr>
            </w:pPr>
          </w:p>
          <w:p w14:paraId="51A20DF8" w14:textId="77777777" w:rsidR="00541C41" w:rsidRPr="00541C41" w:rsidRDefault="00541C41" w:rsidP="00541C41">
            <w:pPr>
              <w:spacing w:after="0"/>
              <w:rPr>
                <w:sz w:val="32"/>
                <w:szCs w:val="32"/>
                <w:lang w:val="en"/>
              </w:rPr>
            </w:pPr>
          </w:p>
          <w:p w14:paraId="50FED2A9" w14:textId="77777777" w:rsidR="00541C41" w:rsidRPr="00541C41" w:rsidRDefault="00541C41" w:rsidP="00541C41">
            <w:pPr>
              <w:spacing w:after="0"/>
              <w:rPr>
                <w:sz w:val="32"/>
                <w:szCs w:val="32"/>
                <w:lang w:val="en"/>
              </w:rPr>
            </w:pPr>
          </w:p>
          <w:p w14:paraId="5AE488FE" w14:textId="77777777" w:rsidR="00541C41" w:rsidRPr="00541C41" w:rsidRDefault="00541C41" w:rsidP="00541C41">
            <w:pPr>
              <w:spacing w:after="0"/>
              <w:rPr>
                <w:sz w:val="32"/>
                <w:szCs w:val="32"/>
                <w:lang w:val="en"/>
              </w:rPr>
            </w:pPr>
          </w:p>
        </w:tc>
      </w:tr>
      <w:tr w:rsidR="00541C41" w:rsidRPr="00541C41" w14:paraId="50B6A76D" w14:textId="77777777" w:rsidTr="00E22DB1">
        <w:trPr>
          <w:gridAfter w:val="1"/>
          <w:wAfter w:w="108" w:type="dxa"/>
          <w:trHeight w:val="4245"/>
        </w:trPr>
        <w:tc>
          <w:tcPr>
            <w:tcW w:w="1008" w:type="dxa"/>
            <w:gridSpan w:val="2"/>
            <w:tcBorders>
              <w:top w:val="single" w:sz="4" w:space="0" w:color="000000"/>
              <w:left w:val="single" w:sz="3" w:space="0" w:color="000000"/>
              <w:bottom w:val="single" w:sz="4" w:space="0" w:color="000000"/>
              <w:right w:val="single" w:sz="4" w:space="0" w:color="auto"/>
            </w:tcBorders>
          </w:tcPr>
          <w:p w14:paraId="18317F13" w14:textId="77777777" w:rsidR="00541C41" w:rsidRPr="00541C41" w:rsidRDefault="00541C41" w:rsidP="00541C41">
            <w:pPr>
              <w:autoSpaceDE w:val="0"/>
              <w:autoSpaceDN w:val="0"/>
              <w:adjustRightInd w:val="0"/>
              <w:spacing w:after="0"/>
              <w:rPr>
                <w:sz w:val="32"/>
                <w:szCs w:val="32"/>
                <w:lang w:val="en"/>
              </w:rPr>
            </w:pPr>
          </w:p>
          <w:p w14:paraId="3DE4AFD4" w14:textId="77777777" w:rsidR="00541C41" w:rsidRPr="00541C41" w:rsidRDefault="00541C41" w:rsidP="00541C41">
            <w:pPr>
              <w:autoSpaceDE w:val="0"/>
              <w:autoSpaceDN w:val="0"/>
              <w:adjustRightInd w:val="0"/>
              <w:spacing w:after="0"/>
              <w:rPr>
                <w:sz w:val="32"/>
                <w:szCs w:val="32"/>
                <w:lang w:val="en"/>
              </w:rPr>
            </w:pPr>
          </w:p>
          <w:p w14:paraId="093A2D23" w14:textId="77777777" w:rsidR="00541C41" w:rsidRPr="00541C41" w:rsidRDefault="00541C41" w:rsidP="00541C41">
            <w:pPr>
              <w:autoSpaceDE w:val="0"/>
              <w:autoSpaceDN w:val="0"/>
              <w:adjustRightInd w:val="0"/>
              <w:spacing w:after="0"/>
              <w:rPr>
                <w:sz w:val="32"/>
                <w:szCs w:val="32"/>
                <w:lang w:val="en"/>
              </w:rPr>
            </w:pPr>
          </w:p>
          <w:p w14:paraId="17E25861" w14:textId="77777777" w:rsidR="00541C41" w:rsidRPr="00541C41" w:rsidRDefault="00541C41" w:rsidP="00541C41">
            <w:pPr>
              <w:autoSpaceDE w:val="0"/>
              <w:autoSpaceDN w:val="0"/>
              <w:adjustRightInd w:val="0"/>
              <w:spacing w:after="0"/>
              <w:rPr>
                <w:sz w:val="32"/>
                <w:szCs w:val="32"/>
                <w:lang w:val="en"/>
              </w:rPr>
            </w:pPr>
            <w:r w:rsidRPr="00541C41">
              <w:rPr>
                <w:b/>
                <w:bCs/>
                <w:sz w:val="32"/>
                <w:szCs w:val="32"/>
                <w:lang w:val="en"/>
              </w:rPr>
              <w:t>Câu</w:t>
            </w:r>
            <w:r w:rsidRPr="00541C41">
              <w:rPr>
                <w:sz w:val="32"/>
                <w:szCs w:val="32"/>
                <w:lang w:val="en"/>
              </w:rPr>
              <w:t>4</w:t>
            </w:r>
          </w:p>
          <w:p w14:paraId="616551B6" w14:textId="77777777" w:rsidR="00541C41" w:rsidRPr="00541C41" w:rsidRDefault="00541C41" w:rsidP="00541C41">
            <w:pPr>
              <w:spacing w:after="0"/>
              <w:rPr>
                <w:sz w:val="32"/>
                <w:szCs w:val="32"/>
                <w:lang w:val="en"/>
              </w:rPr>
            </w:pPr>
          </w:p>
          <w:p w14:paraId="06FC901B" w14:textId="77777777" w:rsidR="00541C41" w:rsidRPr="00541C41" w:rsidRDefault="00541C41" w:rsidP="00541C41">
            <w:pPr>
              <w:spacing w:after="0"/>
              <w:rPr>
                <w:sz w:val="32"/>
                <w:szCs w:val="32"/>
                <w:lang w:val="en"/>
              </w:rPr>
            </w:pPr>
          </w:p>
          <w:p w14:paraId="22311F3F" w14:textId="77777777" w:rsidR="00541C41" w:rsidRPr="00541C41" w:rsidRDefault="00541C41" w:rsidP="00541C41">
            <w:pPr>
              <w:spacing w:after="0"/>
              <w:rPr>
                <w:sz w:val="32"/>
                <w:szCs w:val="32"/>
                <w:lang w:val="en"/>
              </w:rPr>
            </w:pPr>
          </w:p>
          <w:p w14:paraId="518879A5" w14:textId="77777777" w:rsidR="00541C41" w:rsidRPr="00541C41" w:rsidRDefault="00541C41" w:rsidP="00541C41">
            <w:pPr>
              <w:spacing w:after="0"/>
              <w:rPr>
                <w:sz w:val="32"/>
                <w:szCs w:val="32"/>
                <w:lang w:val="en"/>
              </w:rPr>
            </w:pPr>
          </w:p>
          <w:p w14:paraId="7BAF8CE6" w14:textId="77777777" w:rsidR="00541C41" w:rsidRPr="00541C41" w:rsidRDefault="00541C41" w:rsidP="00541C41">
            <w:pPr>
              <w:spacing w:after="0"/>
              <w:rPr>
                <w:sz w:val="32"/>
                <w:szCs w:val="32"/>
                <w:lang w:val="en"/>
              </w:rPr>
            </w:pPr>
          </w:p>
          <w:p w14:paraId="18BD4B38" w14:textId="77777777" w:rsidR="00541C41" w:rsidRPr="00541C41" w:rsidRDefault="00541C41" w:rsidP="00541C41">
            <w:pPr>
              <w:spacing w:after="0"/>
              <w:rPr>
                <w:b/>
                <w:bCs/>
                <w:sz w:val="32"/>
                <w:szCs w:val="32"/>
                <w:lang w:val="en"/>
              </w:rPr>
            </w:pPr>
          </w:p>
        </w:tc>
        <w:tc>
          <w:tcPr>
            <w:tcW w:w="8206" w:type="dxa"/>
            <w:tcBorders>
              <w:top w:val="single" w:sz="4" w:space="0" w:color="000000"/>
              <w:left w:val="single" w:sz="4" w:space="0" w:color="auto"/>
              <w:bottom w:val="single" w:sz="4" w:space="0" w:color="000000"/>
              <w:right w:val="single" w:sz="4" w:space="0" w:color="auto"/>
            </w:tcBorders>
          </w:tcPr>
          <w:p w14:paraId="30FB59F8" w14:textId="77777777" w:rsidR="00541C41" w:rsidRPr="00541C41" w:rsidRDefault="00541C41" w:rsidP="00541C41">
            <w:pPr>
              <w:tabs>
                <w:tab w:val="left" w:pos="126"/>
              </w:tabs>
              <w:autoSpaceDE w:val="0"/>
              <w:autoSpaceDN w:val="0"/>
              <w:adjustRightInd w:val="0"/>
              <w:spacing w:after="0"/>
              <w:rPr>
                <w:sz w:val="32"/>
                <w:szCs w:val="32"/>
                <w:lang w:val="en"/>
              </w:rPr>
            </w:pPr>
          </w:p>
          <w:p w14:paraId="35B74288" w14:textId="77777777" w:rsidR="00541C41" w:rsidRPr="00541C41" w:rsidRDefault="00541C41" w:rsidP="00541C41">
            <w:pPr>
              <w:tabs>
                <w:tab w:val="left" w:pos="126"/>
              </w:tabs>
              <w:autoSpaceDE w:val="0"/>
              <w:autoSpaceDN w:val="0"/>
              <w:adjustRightInd w:val="0"/>
              <w:spacing w:after="0"/>
              <w:rPr>
                <w:sz w:val="32"/>
                <w:szCs w:val="32"/>
                <w:lang w:val="en"/>
              </w:rPr>
            </w:pPr>
          </w:p>
          <w:p w14:paraId="5280212A" w14:textId="77777777" w:rsidR="00541C41" w:rsidRPr="00541C41" w:rsidRDefault="00541C41" w:rsidP="00541C41">
            <w:pPr>
              <w:spacing w:after="0" w:line="24" w:lineRule="atLeast"/>
              <w:jc w:val="both"/>
            </w:pPr>
            <w:r w:rsidRPr="00541C41">
              <w:rPr>
                <w:b/>
                <w:bCs/>
              </w:rPr>
              <w:t xml:space="preserve">a) - </w:t>
            </w:r>
            <w:r w:rsidRPr="00541C41">
              <w:t>Nhân tố sinh thái : là các yếu tố của môi trường có tác động tới sinh vật.</w:t>
            </w:r>
          </w:p>
          <w:p w14:paraId="18852638" w14:textId="77777777" w:rsidR="00541C41" w:rsidRPr="00541C41" w:rsidRDefault="00541C41" w:rsidP="00541C41">
            <w:pPr>
              <w:spacing w:after="0" w:line="24" w:lineRule="atLeast"/>
              <w:jc w:val="both"/>
            </w:pPr>
            <w:r w:rsidRPr="00541C41">
              <w:t>- Có 2 nhóm nhân tố sinh thái là: nhân tố vô sinh và nhân tố hữu sinh</w:t>
            </w:r>
          </w:p>
          <w:p w14:paraId="471803A4" w14:textId="77777777" w:rsidR="00541C41" w:rsidRPr="00541C41" w:rsidRDefault="00541C41" w:rsidP="00541C41">
            <w:pPr>
              <w:spacing w:after="0" w:line="24" w:lineRule="atLeast"/>
              <w:ind w:firstLine="284"/>
            </w:pPr>
            <w:r w:rsidRPr="00541C41">
              <w:t>b) Gấu Bắc cực có lông dày và dài hơn so với gấu sống trong rừng nhiệt đới. Đây là ví dụ về ảnh hưởng của nhân tố sinh thái nhiệt độ ( nhân tố sinh thái vô sinh) đến sinh vật.</w:t>
            </w:r>
          </w:p>
          <w:p w14:paraId="7F50877C" w14:textId="77777777" w:rsidR="00541C41" w:rsidRPr="00541C41" w:rsidRDefault="00541C41" w:rsidP="00541C41">
            <w:pPr>
              <w:tabs>
                <w:tab w:val="left" w:pos="126"/>
              </w:tabs>
              <w:autoSpaceDE w:val="0"/>
              <w:autoSpaceDN w:val="0"/>
              <w:adjustRightInd w:val="0"/>
              <w:spacing w:after="0"/>
            </w:pPr>
            <w:r w:rsidRPr="00541C41">
              <w:t>c) Con người là một nhân tố sinh thái đặc biệt vì: con người có trí tuệ, tác động có chủ đích, làm thay đổi các nhân tố khác của môi trường, từ đó ảnh hưởng đến các sinh vật và tác động đến chính con người.</w:t>
            </w:r>
          </w:p>
          <w:p w14:paraId="4F6AA93D" w14:textId="77777777" w:rsidR="00541C41" w:rsidRPr="00541C41" w:rsidRDefault="00541C41" w:rsidP="00541C41">
            <w:pPr>
              <w:spacing w:after="0"/>
            </w:pPr>
          </w:p>
        </w:tc>
        <w:tc>
          <w:tcPr>
            <w:tcW w:w="992" w:type="dxa"/>
            <w:tcBorders>
              <w:top w:val="single" w:sz="4" w:space="0" w:color="000000"/>
              <w:left w:val="single" w:sz="4" w:space="0" w:color="auto"/>
              <w:bottom w:val="single" w:sz="4" w:space="0" w:color="000000"/>
              <w:right w:val="single" w:sz="4" w:space="0" w:color="auto"/>
            </w:tcBorders>
          </w:tcPr>
          <w:p w14:paraId="49EB797A" w14:textId="77777777" w:rsidR="00541C41" w:rsidRPr="00541C41" w:rsidRDefault="00541C41" w:rsidP="00541C41">
            <w:pPr>
              <w:spacing w:after="0"/>
              <w:rPr>
                <w:sz w:val="32"/>
                <w:szCs w:val="32"/>
                <w:lang w:val="en"/>
              </w:rPr>
            </w:pPr>
          </w:p>
          <w:p w14:paraId="69A021DF" w14:textId="77777777" w:rsidR="00541C41" w:rsidRPr="00541C41" w:rsidRDefault="00541C41" w:rsidP="00541C41">
            <w:pPr>
              <w:spacing w:after="0"/>
              <w:rPr>
                <w:sz w:val="32"/>
                <w:szCs w:val="32"/>
                <w:lang w:val="en"/>
              </w:rPr>
            </w:pPr>
          </w:p>
          <w:p w14:paraId="3F405F13" w14:textId="77777777" w:rsidR="00541C41" w:rsidRPr="00541C41" w:rsidRDefault="00541C41" w:rsidP="00541C41">
            <w:pPr>
              <w:spacing w:after="0" w:line="288" w:lineRule="auto"/>
              <w:jc w:val="center"/>
              <w:rPr>
                <w:b/>
                <w:bCs/>
              </w:rPr>
            </w:pPr>
            <w:r w:rsidRPr="00541C41">
              <w:rPr>
                <w:b/>
                <w:bCs/>
              </w:rPr>
              <w:t>0,25</w:t>
            </w:r>
          </w:p>
          <w:p w14:paraId="238C276F" w14:textId="77777777" w:rsidR="00541C41" w:rsidRPr="00541C41" w:rsidRDefault="00541C41" w:rsidP="00541C41">
            <w:pPr>
              <w:spacing w:after="0"/>
            </w:pPr>
          </w:p>
          <w:p w14:paraId="52D18465" w14:textId="77777777" w:rsidR="00541C41" w:rsidRPr="00541C41" w:rsidRDefault="00541C41" w:rsidP="00541C41">
            <w:pPr>
              <w:spacing w:after="0"/>
            </w:pPr>
            <w:r w:rsidRPr="00541C41">
              <w:t>0,25</w:t>
            </w:r>
          </w:p>
          <w:p w14:paraId="4AD103F0" w14:textId="77777777" w:rsidR="00541C41" w:rsidRPr="00541C41" w:rsidRDefault="00541C41" w:rsidP="00541C41">
            <w:pPr>
              <w:spacing w:after="0"/>
            </w:pPr>
            <w:r w:rsidRPr="00541C41">
              <w:t>0,25</w:t>
            </w:r>
          </w:p>
          <w:p w14:paraId="4F90E195" w14:textId="77777777" w:rsidR="00541C41" w:rsidRPr="00541C41" w:rsidRDefault="00541C41" w:rsidP="00541C41">
            <w:pPr>
              <w:spacing w:after="0"/>
            </w:pPr>
          </w:p>
          <w:p w14:paraId="042AF157" w14:textId="77777777" w:rsidR="00541C41" w:rsidRPr="00541C41" w:rsidRDefault="00541C41" w:rsidP="00541C41">
            <w:pPr>
              <w:spacing w:after="0"/>
            </w:pPr>
          </w:p>
          <w:p w14:paraId="7E7952C5" w14:textId="77777777" w:rsidR="00541C41" w:rsidRPr="00541C41" w:rsidRDefault="00541C41" w:rsidP="00541C41">
            <w:pPr>
              <w:spacing w:after="0"/>
            </w:pPr>
          </w:p>
          <w:p w14:paraId="0F694A4D" w14:textId="77777777" w:rsidR="00541C41" w:rsidRPr="00541C41" w:rsidRDefault="00541C41" w:rsidP="00541C41">
            <w:pPr>
              <w:spacing w:after="0"/>
              <w:rPr>
                <w:sz w:val="32"/>
                <w:szCs w:val="32"/>
                <w:lang w:val="en"/>
              </w:rPr>
            </w:pPr>
            <w:r w:rsidRPr="00541C41">
              <w:t>0,25</w:t>
            </w:r>
          </w:p>
          <w:p w14:paraId="555433D4" w14:textId="77777777" w:rsidR="00541C41" w:rsidRPr="00541C41" w:rsidRDefault="00541C41" w:rsidP="00541C41">
            <w:pPr>
              <w:spacing w:after="0"/>
              <w:rPr>
                <w:sz w:val="32"/>
                <w:szCs w:val="32"/>
                <w:lang w:val="en"/>
              </w:rPr>
            </w:pPr>
          </w:p>
          <w:p w14:paraId="1A552D46" w14:textId="77777777" w:rsidR="00541C41" w:rsidRPr="00541C41" w:rsidRDefault="00541C41" w:rsidP="00541C41">
            <w:pPr>
              <w:spacing w:after="0"/>
              <w:rPr>
                <w:sz w:val="32"/>
                <w:szCs w:val="32"/>
                <w:lang w:val="en"/>
              </w:rPr>
            </w:pPr>
          </w:p>
        </w:tc>
      </w:tr>
      <w:tr w:rsidR="00541C41" w:rsidRPr="00541C41" w14:paraId="39CF28E5" w14:textId="77777777" w:rsidTr="008436F8">
        <w:trPr>
          <w:gridAfter w:val="1"/>
          <w:wAfter w:w="108" w:type="dxa"/>
          <w:trHeight w:val="7560"/>
        </w:trPr>
        <w:tc>
          <w:tcPr>
            <w:tcW w:w="1008" w:type="dxa"/>
            <w:gridSpan w:val="2"/>
            <w:tcBorders>
              <w:top w:val="single" w:sz="4" w:space="0" w:color="000000"/>
              <w:left w:val="single" w:sz="3" w:space="0" w:color="000000"/>
              <w:bottom w:val="single" w:sz="3" w:space="0" w:color="000000"/>
              <w:right w:val="single" w:sz="4" w:space="0" w:color="auto"/>
            </w:tcBorders>
          </w:tcPr>
          <w:p w14:paraId="0A41E801" w14:textId="77777777" w:rsidR="00541C41" w:rsidRPr="00541C41" w:rsidRDefault="00541C41" w:rsidP="00541C41">
            <w:pPr>
              <w:spacing w:after="0"/>
              <w:rPr>
                <w:sz w:val="32"/>
                <w:szCs w:val="32"/>
                <w:lang w:val="en"/>
              </w:rPr>
            </w:pPr>
          </w:p>
          <w:p w14:paraId="1D6E14F4" w14:textId="77777777" w:rsidR="00541C41" w:rsidRPr="00541C41" w:rsidRDefault="00541C41" w:rsidP="00541C41">
            <w:pPr>
              <w:spacing w:after="0"/>
              <w:rPr>
                <w:sz w:val="32"/>
                <w:szCs w:val="32"/>
                <w:lang w:val="en"/>
              </w:rPr>
            </w:pPr>
          </w:p>
          <w:p w14:paraId="23269D06" w14:textId="77777777" w:rsidR="00541C41" w:rsidRPr="00541C41" w:rsidRDefault="00541C41" w:rsidP="00541C41">
            <w:pPr>
              <w:spacing w:after="0"/>
              <w:rPr>
                <w:b/>
                <w:bCs/>
                <w:sz w:val="32"/>
                <w:szCs w:val="32"/>
                <w:lang w:val="en"/>
              </w:rPr>
            </w:pPr>
            <w:r w:rsidRPr="00541C41">
              <w:rPr>
                <w:b/>
                <w:sz w:val="32"/>
                <w:szCs w:val="32"/>
                <w:lang w:val="en"/>
              </w:rPr>
              <w:t>Câu 5</w:t>
            </w:r>
          </w:p>
          <w:p w14:paraId="1B62B47E" w14:textId="77777777" w:rsidR="00541C41" w:rsidRPr="00541C41" w:rsidRDefault="00541C41" w:rsidP="00541C41">
            <w:pPr>
              <w:spacing w:after="0"/>
              <w:rPr>
                <w:sz w:val="32"/>
                <w:szCs w:val="32"/>
                <w:lang w:val="en"/>
              </w:rPr>
            </w:pPr>
          </w:p>
          <w:p w14:paraId="34B2F9ED" w14:textId="77777777" w:rsidR="00541C41" w:rsidRPr="00541C41" w:rsidRDefault="00541C41" w:rsidP="00541C41">
            <w:pPr>
              <w:spacing w:after="0"/>
              <w:rPr>
                <w:sz w:val="32"/>
                <w:szCs w:val="32"/>
                <w:lang w:val="en"/>
              </w:rPr>
            </w:pPr>
          </w:p>
          <w:p w14:paraId="512ABCC2" w14:textId="77777777" w:rsidR="00541C41" w:rsidRPr="00541C41" w:rsidRDefault="00541C41" w:rsidP="00541C41">
            <w:pPr>
              <w:spacing w:after="0"/>
              <w:rPr>
                <w:sz w:val="32"/>
                <w:szCs w:val="32"/>
                <w:lang w:val="en"/>
              </w:rPr>
            </w:pPr>
          </w:p>
          <w:p w14:paraId="6F983923" w14:textId="77777777" w:rsidR="00541C41" w:rsidRPr="00541C41" w:rsidRDefault="00541C41" w:rsidP="00541C41">
            <w:pPr>
              <w:spacing w:after="0"/>
              <w:rPr>
                <w:sz w:val="32"/>
                <w:szCs w:val="32"/>
                <w:lang w:val="en"/>
              </w:rPr>
            </w:pPr>
          </w:p>
          <w:p w14:paraId="3DD4EBAD" w14:textId="77777777" w:rsidR="00541C41" w:rsidRPr="00541C41" w:rsidRDefault="00541C41" w:rsidP="00541C41">
            <w:pPr>
              <w:spacing w:after="0"/>
              <w:rPr>
                <w:sz w:val="32"/>
                <w:szCs w:val="32"/>
                <w:lang w:val="en"/>
              </w:rPr>
            </w:pPr>
          </w:p>
          <w:p w14:paraId="2C621E58" w14:textId="77777777" w:rsidR="00541C41" w:rsidRPr="00541C41" w:rsidRDefault="00541C41" w:rsidP="00541C41">
            <w:pPr>
              <w:spacing w:after="0"/>
              <w:rPr>
                <w:sz w:val="32"/>
                <w:szCs w:val="32"/>
                <w:lang w:val="en"/>
              </w:rPr>
            </w:pPr>
          </w:p>
          <w:p w14:paraId="4B32EF48" w14:textId="77777777" w:rsidR="00541C41" w:rsidRPr="00541C41" w:rsidRDefault="00541C41" w:rsidP="00541C41">
            <w:pPr>
              <w:spacing w:after="0"/>
              <w:rPr>
                <w:sz w:val="32"/>
                <w:szCs w:val="32"/>
                <w:lang w:val="en"/>
              </w:rPr>
            </w:pPr>
          </w:p>
          <w:p w14:paraId="7C128AC6" w14:textId="77777777" w:rsidR="00541C41" w:rsidRPr="00541C41" w:rsidRDefault="00541C41" w:rsidP="00541C41">
            <w:pPr>
              <w:spacing w:after="0"/>
              <w:rPr>
                <w:sz w:val="32"/>
                <w:szCs w:val="32"/>
                <w:lang w:val="en"/>
              </w:rPr>
            </w:pPr>
          </w:p>
          <w:p w14:paraId="6E62C42A" w14:textId="77777777" w:rsidR="00541C41" w:rsidRPr="00541C41" w:rsidRDefault="00541C41" w:rsidP="00541C41">
            <w:pPr>
              <w:spacing w:after="0"/>
              <w:rPr>
                <w:sz w:val="32"/>
                <w:szCs w:val="32"/>
                <w:lang w:val="en"/>
              </w:rPr>
            </w:pPr>
          </w:p>
          <w:p w14:paraId="5E0C715F" w14:textId="77777777" w:rsidR="00541C41" w:rsidRPr="00541C41" w:rsidRDefault="00541C41" w:rsidP="00541C41">
            <w:pPr>
              <w:spacing w:after="0"/>
              <w:rPr>
                <w:sz w:val="32"/>
                <w:szCs w:val="32"/>
                <w:lang w:val="en"/>
              </w:rPr>
            </w:pPr>
          </w:p>
          <w:p w14:paraId="1E663BEE" w14:textId="77777777" w:rsidR="00541C41" w:rsidRPr="00541C41" w:rsidRDefault="00541C41" w:rsidP="00541C41">
            <w:pPr>
              <w:spacing w:after="0"/>
              <w:rPr>
                <w:sz w:val="32"/>
                <w:szCs w:val="32"/>
                <w:lang w:val="en"/>
              </w:rPr>
            </w:pPr>
          </w:p>
          <w:p w14:paraId="5315DAF3" w14:textId="77777777" w:rsidR="00541C41" w:rsidRPr="00541C41" w:rsidRDefault="00541C41" w:rsidP="00541C41">
            <w:pPr>
              <w:spacing w:after="0"/>
              <w:rPr>
                <w:sz w:val="32"/>
                <w:szCs w:val="32"/>
                <w:lang w:val="en"/>
              </w:rPr>
            </w:pPr>
          </w:p>
          <w:p w14:paraId="087D6CAE" w14:textId="77777777" w:rsidR="00541C41" w:rsidRPr="00541C41" w:rsidRDefault="00541C41" w:rsidP="00541C41">
            <w:pPr>
              <w:spacing w:after="0"/>
              <w:rPr>
                <w:sz w:val="32"/>
                <w:szCs w:val="32"/>
                <w:lang w:val="en"/>
              </w:rPr>
            </w:pPr>
          </w:p>
          <w:p w14:paraId="4EBEFEDD" w14:textId="77777777" w:rsidR="00541C41" w:rsidRPr="00541C41" w:rsidRDefault="00541C41" w:rsidP="00541C41">
            <w:pPr>
              <w:spacing w:after="0"/>
              <w:rPr>
                <w:sz w:val="32"/>
                <w:szCs w:val="32"/>
                <w:lang w:val="en"/>
              </w:rPr>
            </w:pPr>
          </w:p>
          <w:p w14:paraId="10445235" w14:textId="77777777" w:rsidR="00541C41" w:rsidRPr="00541C41" w:rsidRDefault="00541C41" w:rsidP="00541C41">
            <w:pPr>
              <w:spacing w:after="0"/>
              <w:rPr>
                <w:sz w:val="32"/>
                <w:szCs w:val="32"/>
                <w:lang w:val="en"/>
              </w:rPr>
            </w:pPr>
          </w:p>
          <w:p w14:paraId="281280A4" w14:textId="77777777" w:rsidR="00541C41" w:rsidRPr="00541C41" w:rsidRDefault="00541C41" w:rsidP="00541C41">
            <w:pPr>
              <w:spacing w:after="0"/>
              <w:rPr>
                <w:b/>
                <w:bCs/>
                <w:sz w:val="32"/>
                <w:szCs w:val="32"/>
                <w:lang w:val="en"/>
              </w:rPr>
            </w:pPr>
          </w:p>
        </w:tc>
        <w:tc>
          <w:tcPr>
            <w:tcW w:w="8206" w:type="dxa"/>
            <w:tcBorders>
              <w:top w:val="single" w:sz="4" w:space="0" w:color="000000"/>
              <w:left w:val="single" w:sz="4" w:space="0" w:color="auto"/>
              <w:bottom w:val="single" w:sz="4" w:space="0" w:color="auto"/>
              <w:right w:val="single" w:sz="4" w:space="0" w:color="auto"/>
            </w:tcBorders>
          </w:tcPr>
          <w:p w14:paraId="68DDCEB2" w14:textId="77777777" w:rsidR="00541C41" w:rsidRPr="00541C41" w:rsidRDefault="00541C41" w:rsidP="00541C41">
            <w:pPr>
              <w:tabs>
                <w:tab w:val="left" w:pos="126"/>
              </w:tabs>
              <w:autoSpaceDE w:val="0"/>
              <w:autoSpaceDN w:val="0"/>
              <w:adjustRightInd w:val="0"/>
              <w:spacing w:after="0"/>
            </w:pPr>
          </w:p>
          <w:p w14:paraId="204F6892" w14:textId="77777777" w:rsidR="00541C41" w:rsidRPr="00541C41" w:rsidRDefault="00541C41" w:rsidP="00541C41">
            <w:pPr>
              <w:spacing w:after="0" w:line="26" w:lineRule="atLeast"/>
              <w:rPr>
                <w:lang w:val="es-ES"/>
              </w:rPr>
            </w:pPr>
            <w:r w:rsidRPr="00541C41">
              <w:rPr>
                <w:b/>
                <w:lang w:val="es-ES"/>
              </w:rPr>
              <w:t>a) Quần thể sinh vật</w:t>
            </w:r>
            <w:r w:rsidRPr="00541C41">
              <w:rPr>
                <w:lang w:val="es-ES"/>
              </w:rPr>
              <w:t xml:space="preserve"> là tập hợp những cá thể cùng loài, sinh sống trong một khoảng không gian nhất định, ở một thời điểm nhất định, nh</w:t>
            </w:r>
            <w:r w:rsidRPr="00541C41">
              <w:rPr>
                <w:lang w:val="vi-VN"/>
              </w:rPr>
              <w:t>ững c</w:t>
            </w:r>
            <w:r w:rsidRPr="00541C41">
              <w:t>á</w:t>
            </w:r>
            <w:r w:rsidRPr="00541C41">
              <w:rPr>
                <w:lang w:val="vi-VN"/>
              </w:rPr>
              <w:t xml:space="preserve"> thể trong quần thể </w:t>
            </w:r>
            <w:r w:rsidRPr="00541C41">
              <w:rPr>
                <w:lang w:val="es-ES"/>
              </w:rPr>
              <w:t>có khả năng sinh sản tạo thành những thế hệ mới.</w:t>
            </w:r>
          </w:p>
          <w:p w14:paraId="216B5DB7" w14:textId="77777777" w:rsidR="00541C41" w:rsidRPr="00541C41" w:rsidRDefault="00541C41" w:rsidP="00541C41">
            <w:pPr>
              <w:spacing w:after="0" w:line="26" w:lineRule="atLeast"/>
            </w:pPr>
            <w:r w:rsidRPr="00541C41">
              <w:t>– Những đặc trưng cơ bản của quần thể sinh vật gồm:</w:t>
            </w:r>
          </w:p>
          <w:p w14:paraId="2EF7038F" w14:textId="77777777" w:rsidR="00541C41" w:rsidRPr="00541C41" w:rsidRDefault="00541C41" w:rsidP="00541C41">
            <w:pPr>
              <w:spacing w:after="0" w:line="26" w:lineRule="atLeast"/>
            </w:pPr>
            <w:r w:rsidRPr="00541C41">
              <w:t xml:space="preserve">+ Kích thước của quần thể sinh vật: </w:t>
            </w:r>
          </w:p>
          <w:p w14:paraId="555042C4" w14:textId="77777777" w:rsidR="00541C41" w:rsidRPr="00541C41" w:rsidRDefault="00541C41" w:rsidP="00541C41">
            <w:pPr>
              <w:spacing w:after="0" w:line="26" w:lineRule="atLeast"/>
            </w:pPr>
            <w:r w:rsidRPr="00541C41">
              <w:t>+ Tỉ lệ giới tính</w:t>
            </w:r>
          </w:p>
          <w:p w14:paraId="031E2D6D" w14:textId="77777777" w:rsidR="00541C41" w:rsidRPr="00541C41" w:rsidRDefault="00541C41" w:rsidP="00541C41">
            <w:pPr>
              <w:spacing w:after="0" w:line="26" w:lineRule="atLeast"/>
            </w:pPr>
            <w:r w:rsidRPr="00541C41">
              <w:t>- Thành phần nhóm tuổi</w:t>
            </w:r>
          </w:p>
          <w:p w14:paraId="37C1685E" w14:textId="77777777" w:rsidR="00541C41" w:rsidRPr="00541C41" w:rsidRDefault="00541C41" w:rsidP="00541C41">
            <w:pPr>
              <w:spacing w:after="0" w:line="26" w:lineRule="atLeast"/>
            </w:pPr>
            <w:r w:rsidRPr="00541C41">
              <w:t>- Mật độ cá thể trong quần thể</w:t>
            </w:r>
          </w:p>
          <w:p w14:paraId="11CDB9B7" w14:textId="77777777" w:rsidR="00541C41" w:rsidRPr="00541C41" w:rsidRDefault="00541C41" w:rsidP="00541C41">
            <w:pPr>
              <w:spacing w:after="0" w:line="26" w:lineRule="atLeast"/>
            </w:pPr>
            <w:r w:rsidRPr="00541C41">
              <w:t>-  Kiểu phân bố cá thể của quần thể</w:t>
            </w:r>
          </w:p>
          <w:p w14:paraId="1C5A6A9D" w14:textId="77777777" w:rsidR="00541C41" w:rsidRPr="00541C41" w:rsidRDefault="00541C41" w:rsidP="00541C41">
            <w:pPr>
              <w:spacing w:after="0" w:line="26" w:lineRule="atLeast"/>
            </w:pPr>
            <w:r w:rsidRPr="00541C41">
              <w:t>b)Khi mật độ quần thể quá cao hoặc quá thấp sẽ ảnh hưởng đến các hoạt động sống của các các thể trong quần thể:</w:t>
            </w:r>
          </w:p>
          <w:p w14:paraId="53B8C74D" w14:textId="77777777" w:rsidR="00541C41" w:rsidRPr="00541C41" w:rsidRDefault="00541C41" w:rsidP="00541C41">
            <w:pPr>
              <w:spacing w:after="0" w:line="26" w:lineRule="atLeast"/>
            </w:pPr>
            <w:r w:rsidRPr="00541C41">
              <w:t>- Khi mật độ quần thể tăng quá cao sẽ làm cho nguồn thức ăn khan hiếm, nơi ở chật chội dẫn đến các cá thể cạnh tranh nhau gay gắt.</w:t>
            </w:r>
          </w:p>
          <w:p w14:paraId="72C2ACA3" w14:textId="77777777" w:rsidR="00541C41" w:rsidRPr="00541C41" w:rsidRDefault="00541C41" w:rsidP="00541C41">
            <w:pPr>
              <w:tabs>
                <w:tab w:val="left" w:pos="126"/>
              </w:tabs>
              <w:autoSpaceDE w:val="0"/>
              <w:autoSpaceDN w:val="0"/>
              <w:adjustRightInd w:val="0"/>
              <w:spacing w:after="0"/>
            </w:pPr>
            <w:r w:rsidRPr="00541C41">
              <w:t>- Khi mật độ quần thể quá thấp dẫn đến cơ hội gặp gỡ giữa các cá thể khác giới để sinh sản thấp sẽ ảnh hưởng đến sức sinh sản của quần thể</w:t>
            </w:r>
          </w:p>
          <w:p w14:paraId="3165D6FC" w14:textId="77777777" w:rsidR="00541C41" w:rsidRPr="00541C41" w:rsidRDefault="00541C41" w:rsidP="00541C41">
            <w:pPr>
              <w:tabs>
                <w:tab w:val="left" w:pos="126"/>
              </w:tabs>
              <w:autoSpaceDE w:val="0"/>
              <w:autoSpaceDN w:val="0"/>
              <w:adjustRightInd w:val="0"/>
              <w:spacing w:after="0"/>
            </w:pPr>
          </w:p>
          <w:p w14:paraId="2AF55F6F" w14:textId="77777777" w:rsidR="00541C41" w:rsidRPr="00541C41" w:rsidRDefault="00541C41" w:rsidP="00541C41">
            <w:pPr>
              <w:tabs>
                <w:tab w:val="left" w:pos="126"/>
              </w:tabs>
              <w:autoSpaceDE w:val="0"/>
              <w:autoSpaceDN w:val="0"/>
              <w:adjustRightInd w:val="0"/>
              <w:spacing w:after="0"/>
            </w:pPr>
          </w:p>
          <w:p w14:paraId="225AEFA8" w14:textId="77777777" w:rsidR="00541C41" w:rsidRPr="00541C41" w:rsidRDefault="00541C41" w:rsidP="00541C41">
            <w:pPr>
              <w:tabs>
                <w:tab w:val="left" w:pos="126"/>
              </w:tabs>
              <w:autoSpaceDE w:val="0"/>
              <w:autoSpaceDN w:val="0"/>
              <w:adjustRightInd w:val="0"/>
              <w:spacing w:after="0"/>
            </w:pPr>
          </w:p>
          <w:p w14:paraId="15A8BAB4" w14:textId="77777777" w:rsidR="00541C41" w:rsidRPr="00541C41" w:rsidRDefault="00541C41" w:rsidP="00541C41">
            <w:pPr>
              <w:tabs>
                <w:tab w:val="left" w:pos="126"/>
              </w:tabs>
              <w:autoSpaceDE w:val="0"/>
              <w:autoSpaceDN w:val="0"/>
              <w:adjustRightInd w:val="0"/>
              <w:spacing w:after="0"/>
            </w:pPr>
          </w:p>
          <w:p w14:paraId="050F477D" w14:textId="77777777" w:rsidR="00541C41" w:rsidRPr="00541C41" w:rsidRDefault="00541C41" w:rsidP="00541C41">
            <w:pPr>
              <w:spacing w:after="0"/>
            </w:pPr>
          </w:p>
          <w:p w14:paraId="36362D73" w14:textId="77777777" w:rsidR="00541C41" w:rsidRPr="00541C41" w:rsidRDefault="00541C41" w:rsidP="00541C41">
            <w:pPr>
              <w:spacing w:after="0"/>
            </w:pPr>
          </w:p>
        </w:tc>
        <w:tc>
          <w:tcPr>
            <w:tcW w:w="992" w:type="dxa"/>
            <w:tcBorders>
              <w:top w:val="single" w:sz="4" w:space="0" w:color="000000"/>
              <w:left w:val="single" w:sz="4" w:space="0" w:color="auto"/>
              <w:bottom w:val="single" w:sz="4" w:space="0" w:color="auto"/>
              <w:right w:val="single" w:sz="4" w:space="0" w:color="auto"/>
            </w:tcBorders>
          </w:tcPr>
          <w:p w14:paraId="577A609B" w14:textId="77777777" w:rsidR="00541C41" w:rsidRPr="00541C41" w:rsidRDefault="00541C41" w:rsidP="00541C41">
            <w:pPr>
              <w:spacing w:after="0"/>
              <w:rPr>
                <w:sz w:val="32"/>
                <w:szCs w:val="32"/>
                <w:lang w:val="en"/>
              </w:rPr>
            </w:pPr>
          </w:p>
          <w:p w14:paraId="0CD8ED42" w14:textId="77777777" w:rsidR="00541C41" w:rsidRPr="00541C41" w:rsidRDefault="00541C41" w:rsidP="00541C41">
            <w:pPr>
              <w:spacing w:after="0"/>
              <w:rPr>
                <w:sz w:val="32"/>
                <w:szCs w:val="32"/>
                <w:lang w:val="en"/>
              </w:rPr>
            </w:pPr>
          </w:p>
          <w:p w14:paraId="7912B35F" w14:textId="77777777" w:rsidR="00541C41" w:rsidRPr="00541C41" w:rsidRDefault="00541C41" w:rsidP="00541C41">
            <w:pPr>
              <w:spacing w:after="0"/>
              <w:rPr>
                <w:sz w:val="32"/>
                <w:szCs w:val="32"/>
                <w:lang w:val="en"/>
              </w:rPr>
            </w:pPr>
          </w:p>
          <w:p w14:paraId="5D783EC4" w14:textId="77777777" w:rsidR="00541C41" w:rsidRPr="00541C41" w:rsidRDefault="00541C41" w:rsidP="00541C41">
            <w:pPr>
              <w:spacing w:after="0"/>
              <w:rPr>
                <w:sz w:val="32"/>
                <w:szCs w:val="32"/>
                <w:lang w:val="en"/>
              </w:rPr>
            </w:pPr>
          </w:p>
          <w:p w14:paraId="690CDDC3" w14:textId="77777777" w:rsidR="00541C41" w:rsidRPr="00541C41" w:rsidRDefault="00541C41" w:rsidP="00541C41">
            <w:pPr>
              <w:spacing w:after="0"/>
              <w:rPr>
                <w:sz w:val="32"/>
                <w:szCs w:val="32"/>
                <w:lang w:val="en"/>
              </w:rPr>
            </w:pPr>
          </w:p>
          <w:p w14:paraId="2DA465A5" w14:textId="77777777" w:rsidR="00541C41" w:rsidRPr="00541C41" w:rsidRDefault="00541C41" w:rsidP="00541C41">
            <w:pPr>
              <w:spacing w:after="0" w:line="288" w:lineRule="auto"/>
              <w:jc w:val="center"/>
              <w:rPr>
                <w:b/>
                <w:bCs/>
              </w:rPr>
            </w:pPr>
            <w:r w:rsidRPr="00541C41">
              <w:rPr>
                <w:b/>
                <w:bCs/>
              </w:rPr>
              <w:t>0,25</w:t>
            </w:r>
          </w:p>
          <w:p w14:paraId="16DC42AF" w14:textId="77777777" w:rsidR="00541C41" w:rsidRPr="00541C41" w:rsidRDefault="00541C41" w:rsidP="00541C41">
            <w:pPr>
              <w:spacing w:after="0"/>
            </w:pPr>
          </w:p>
          <w:p w14:paraId="1AF701F4" w14:textId="77777777" w:rsidR="00541C41" w:rsidRPr="00541C41" w:rsidRDefault="00541C41" w:rsidP="00541C41">
            <w:pPr>
              <w:spacing w:after="0"/>
            </w:pPr>
          </w:p>
          <w:p w14:paraId="1112A0F8" w14:textId="77777777" w:rsidR="00541C41" w:rsidRPr="00541C41" w:rsidRDefault="00541C41" w:rsidP="00541C41">
            <w:pPr>
              <w:spacing w:after="0"/>
            </w:pPr>
          </w:p>
          <w:p w14:paraId="12B60DD5" w14:textId="77777777" w:rsidR="00541C41" w:rsidRPr="00541C41" w:rsidRDefault="00541C41" w:rsidP="00541C41">
            <w:pPr>
              <w:spacing w:after="0"/>
            </w:pPr>
            <w:r w:rsidRPr="00541C41">
              <w:t>0,25</w:t>
            </w:r>
          </w:p>
          <w:p w14:paraId="6D3D5FA5" w14:textId="77777777" w:rsidR="00541C41" w:rsidRPr="00541C41" w:rsidRDefault="00541C41" w:rsidP="00541C41">
            <w:pPr>
              <w:spacing w:after="0"/>
            </w:pPr>
          </w:p>
          <w:p w14:paraId="668B30C7" w14:textId="77777777" w:rsidR="00541C41" w:rsidRPr="00541C41" w:rsidRDefault="00541C41" w:rsidP="00541C41">
            <w:pPr>
              <w:spacing w:after="0"/>
            </w:pPr>
            <w:r w:rsidRPr="00541C41">
              <w:t>0,25</w:t>
            </w:r>
          </w:p>
          <w:p w14:paraId="04DB3B9B" w14:textId="77777777" w:rsidR="00541C41" w:rsidRPr="00541C41" w:rsidRDefault="00541C41" w:rsidP="00541C41">
            <w:pPr>
              <w:spacing w:after="0"/>
            </w:pPr>
          </w:p>
          <w:p w14:paraId="698A5FB4" w14:textId="77777777" w:rsidR="00541C41" w:rsidRPr="00541C41" w:rsidRDefault="00541C41" w:rsidP="00541C41">
            <w:pPr>
              <w:spacing w:after="0"/>
              <w:rPr>
                <w:sz w:val="32"/>
                <w:szCs w:val="32"/>
                <w:lang w:val="en"/>
              </w:rPr>
            </w:pPr>
            <w:r w:rsidRPr="00541C41">
              <w:t>0,25</w:t>
            </w:r>
          </w:p>
          <w:p w14:paraId="7C8677A5" w14:textId="77777777" w:rsidR="00541C41" w:rsidRPr="00541C41" w:rsidRDefault="00541C41" w:rsidP="00541C41">
            <w:pPr>
              <w:spacing w:after="0"/>
              <w:rPr>
                <w:sz w:val="32"/>
                <w:szCs w:val="32"/>
                <w:lang w:val="en"/>
              </w:rPr>
            </w:pPr>
          </w:p>
          <w:p w14:paraId="4DA8ED6D" w14:textId="77777777" w:rsidR="00541C41" w:rsidRPr="00541C41" w:rsidRDefault="00541C41" w:rsidP="00541C41">
            <w:pPr>
              <w:spacing w:after="0"/>
              <w:rPr>
                <w:sz w:val="32"/>
                <w:szCs w:val="32"/>
                <w:lang w:val="en"/>
              </w:rPr>
            </w:pPr>
          </w:p>
          <w:p w14:paraId="64A94B6F" w14:textId="77777777" w:rsidR="00541C41" w:rsidRPr="00541C41" w:rsidRDefault="00541C41" w:rsidP="00541C41">
            <w:pPr>
              <w:spacing w:after="0"/>
              <w:rPr>
                <w:sz w:val="32"/>
                <w:szCs w:val="32"/>
                <w:lang w:val="en"/>
              </w:rPr>
            </w:pPr>
          </w:p>
          <w:p w14:paraId="4DBFBD30" w14:textId="77777777" w:rsidR="00541C41" w:rsidRPr="00541C41" w:rsidRDefault="00541C41" w:rsidP="00541C41">
            <w:pPr>
              <w:spacing w:after="0"/>
              <w:rPr>
                <w:sz w:val="32"/>
                <w:szCs w:val="32"/>
                <w:lang w:val="en"/>
              </w:rPr>
            </w:pPr>
          </w:p>
          <w:p w14:paraId="4FC9A870" w14:textId="77777777" w:rsidR="00541C41" w:rsidRPr="00541C41" w:rsidRDefault="00541C41" w:rsidP="00541C41">
            <w:pPr>
              <w:spacing w:after="0"/>
              <w:rPr>
                <w:sz w:val="32"/>
                <w:szCs w:val="32"/>
                <w:lang w:val="en"/>
              </w:rPr>
            </w:pPr>
          </w:p>
          <w:p w14:paraId="064FADE7" w14:textId="77777777" w:rsidR="00541C41" w:rsidRPr="00541C41" w:rsidRDefault="00541C41" w:rsidP="00541C41">
            <w:pPr>
              <w:spacing w:after="0"/>
              <w:rPr>
                <w:sz w:val="32"/>
                <w:szCs w:val="32"/>
                <w:lang w:val="en"/>
              </w:rPr>
            </w:pPr>
          </w:p>
        </w:tc>
      </w:tr>
    </w:tbl>
    <w:p w14:paraId="5B60B8F3" w14:textId="77777777" w:rsidR="00541C41" w:rsidRPr="00541C41" w:rsidRDefault="00541C41" w:rsidP="00541C41">
      <w:pPr>
        <w:autoSpaceDE w:val="0"/>
        <w:autoSpaceDN w:val="0"/>
        <w:adjustRightInd w:val="0"/>
        <w:spacing w:after="0"/>
        <w:rPr>
          <w:b/>
          <w:bCs/>
          <w:sz w:val="32"/>
          <w:szCs w:val="32"/>
          <w:lang w:val="en"/>
        </w:rPr>
      </w:pPr>
    </w:p>
    <w:p w14:paraId="28A4215D" w14:textId="77777777" w:rsidR="00541C41" w:rsidRPr="00541C41" w:rsidRDefault="00541C41" w:rsidP="00541C41">
      <w:pPr>
        <w:autoSpaceDE w:val="0"/>
        <w:autoSpaceDN w:val="0"/>
        <w:adjustRightInd w:val="0"/>
        <w:spacing w:after="0"/>
        <w:rPr>
          <w:b/>
          <w:bCs/>
          <w:sz w:val="32"/>
          <w:szCs w:val="32"/>
          <w:lang w:val="en"/>
        </w:rPr>
      </w:pPr>
    </w:p>
    <w:p w14:paraId="3BA0B385" w14:textId="77777777" w:rsidR="00541C41" w:rsidRPr="00541C41" w:rsidRDefault="00541C41" w:rsidP="00541C41">
      <w:pPr>
        <w:autoSpaceDE w:val="0"/>
        <w:autoSpaceDN w:val="0"/>
        <w:adjustRightInd w:val="0"/>
        <w:spacing w:after="0"/>
        <w:rPr>
          <w:b/>
          <w:bCs/>
          <w:sz w:val="32"/>
          <w:szCs w:val="32"/>
          <w:lang w:val="en"/>
        </w:rPr>
      </w:pPr>
      <w:r w:rsidRPr="00541C41">
        <w:rPr>
          <w:b/>
          <w:bCs/>
          <w:sz w:val="32"/>
          <w:szCs w:val="32"/>
          <w:lang w:val="en"/>
        </w:rPr>
        <w:t>II. PHẦN THI  TỰ CHỌN  HÓA HỌC (14 điểm)</w:t>
      </w:r>
    </w:p>
    <w:p w14:paraId="1F13BAC7" w14:textId="77777777" w:rsidR="00541C41" w:rsidRPr="00541C41" w:rsidRDefault="00541C41" w:rsidP="00541C41">
      <w:pPr>
        <w:spacing w:after="0"/>
      </w:pP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8596"/>
        <w:gridCol w:w="718"/>
      </w:tblGrid>
      <w:tr w:rsidR="00541C41" w:rsidRPr="00541C41" w14:paraId="085A3906" w14:textId="77777777" w:rsidTr="00DF76BF">
        <w:tc>
          <w:tcPr>
            <w:tcW w:w="9873" w:type="dxa"/>
            <w:gridSpan w:val="3"/>
            <w:tcBorders>
              <w:top w:val="single" w:sz="4" w:space="0" w:color="auto"/>
              <w:left w:val="single" w:sz="4" w:space="0" w:color="auto"/>
              <w:bottom w:val="single" w:sz="4" w:space="0" w:color="auto"/>
              <w:right w:val="single" w:sz="4" w:space="0" w:color="auto"/>
            </w:tcBorders>
            <w:hideMark/>
          </w:tcPr>
          <w:p w14:paraId="52F12661" w14:textId="77777777" w:rsidR="00541C41" w:rsidRPr="00541C41" w:rsidRDefault="00541C41" w:rsidP="00541C41">
            <w:pPr>
              <w:spacing w:after="0"/>
            </w:pPr>
            <w:r w:rsidRPr="00541C41">
              <w:rPr>
                <w:b/>
                <w:lang w:val="pt-BR"/>
              </w:rPr>
              <w:t xml:space="preserve">Câu 1: </w:t>
            </w:r>
            <w:r w:rsidRPr="00541C41">
              <w:rPr>
                <w:lang w:val="pt-BR"/>
              </w:rPr>
              <w:t>(2,0 điểm)</w:t>
            </w:r>
            <w:r w:rsidRPr="00541C41">
              <w:rPr>
                <w:b/>
                <w:lang w:val="pt-BR"/>
              </w:rPr>
              <w:t xml:space="preserve">          Mỗi PTHH đúng cho 0,5 đ</w:t>
            </w:r>
          </w:p>
        </w:tc>
      </w:tr>
      <w:tr w:rsidR="00541C41" w:rsidRPr="00541C41" w14:paraId="0A0DBAA3" w14:textId="77777777" w:rsidTr="00DF76BF">
        <w:trPr>
          <w:trHeight w:val="852"/>
        </w:trPr>
        <w:tc>
          <w:tcPr>
            <w:tcW w:w="559" w:type="dxa"/>
            <w:tcBorders>
              <w:top w:val="single" w:sz="4" w:space="0" w:color="auto"/>
              <w:left w:val="single" w:sz="4" w:space="0" w:color="auto"/>
              <w:bottom w:val="single" w:sz="4" w:space="0" w:color="auto"/>
              <w:right w:val="single" w:sz="4" w:space="0" w:color="auto"/>
            </w:tcBorders>
            <w:vAlign w:val="center"/>
          </w:tcPr>
          <w:p w14:paraId="084A503C" w14:textId="77777777" w:rsidR="00541C41" w:rsidRPr="00541C41" w:rsidRDefault="00541C41" w:rsidP="00541C41">
            <w:pPr>
              <w:spacing w:after="0"/>
              <w:jc w:val="center"/>
            </w:pPr>
          </w:p>
        </w:tc>
        <w:tc>
          <w:tcPr>
            <w:tcW w:w="8596" w:type="dxa"/>
            <w:tcBorders>
              <w:top w:val="single" w:sz="4" w:space="0" w:color="auto"/>
              <w:left w:val="single" w:sz="4" w:space="0" w:color="auto"/>
              <w:bottom w:val="single" w:sz="4" w:space="0" w:color="auto"/>
              <w:right w:val="single" w:sz="4" w:space="0" w:color="auto"/>
            </w:tcBorders>
            <w:hideMark/>
          </w:tcPr>
          <w:p w14:paraId="25F4B1FD" w14:textId="77777777" w:rsidR="00541C41" w:rsidRPr="00541C41" w:rsidRDefault="00541C41" w:rsidP="00541C41">
            <w:pPr>
              <w:spacing w:after="0"/>
            </w:pPr>
            <w:r w:rsidRPr="00541C41">
              <w:t xml:space="preserve">  a/ 2 C</w:t>
            </w:r>
            <w:r w:rsidRPr="00541C41">
              <w:rPr>
                <w:vertAlign w:val="subscript"/>
              </w:rPr>
              <w:t>2</w:t>
            </w:r>
            <w:r w:rsidRPr="00541C41">
              <w:t>H</w:t>
            </w:r>
            <w:r w:rsidRPr="00541C41">
              <w:rPr>
                <w:vertAlign w:val="subscript"/>
              </w:rPr>
              <w:t>6</w:t>
            </w:r>
            <w:r w:rsidRPr="00541C41">
              <w:t xml:space="preserve">    +  7 O</w:t>
            </w:r>
            <w:r w:rsidRPr="00541C41">
              <w:rPr>
                <w:vertAlign w:val="subscript"/>
              </w:rPr>
              <w:t xml:space="preserve">2 </w:t>
            </w:r>
            <w:r w:rsidRPr="00541C41">
              <w:t xml:space="preserve">  -----&gt;  4 CO</w:t>
            </w:r>
            <w:r w:rsidRPr="00541C41">
              <w:rPr>
                <w:vertAlign w:val="subscript"/>
              </w:rPr>
              <w:t xml:space="preserve">2 </w:t>
            </w:r>
            <w:r w:rsidRPr="00541C41">
              <w:t xml:space="preserve">     + 6H</w:t>
            </w:r>
            <w:r w:rsidRPr="00541C41">
              <w:rPr>
                <w:vertAlign w:val="subscript"/>
              </w:rPr>
              <w:t>2</w:t>
            </w:r>
            <w:r w:rsidRPr="00541C41">
              <w:t>0</w:t>
            </w:r>
          </w:p>
          <w:p w14:paraId="375D067C" w14:textId="77777777" w:rsidR="00541C41" w:rsidRPr="00541C41" w:rsidRDefault="00541C41" w:rsidP="00541C41">
            <w:pPr>
              <w:spacing w:after="0"/>
            </w:pPr>
            <w:r w:rsidRPr="00541C41">
              <w:t xml:space="preserve">  b/ 6KOH  +    Al</w:t>
            </w:r>
            <w:r w:rsidRPr="00541C41">
              <w:rPr>
                <w:vertAlign w:val="subscript"/>
              </w:rPr>
              <w:t>2</w:t>
            </w:r>
            <w:r w:rsidRPr="00541C41">
              <w:t>(SO</w:t>
            </w:r>
            <w:r w:rsidRPr="00541C41">
              <w:rPr>
                <w:vertAlign w:val="subscript"/>
              </w:rPr>
              <w:t>4</w:t>
            </w:r>
            <w:r w:rsidRPr="00541C41">
              <w:t>)</w:t>
            </w:r>
            <w:r w:rsidRPr="00541C41">
              <w:rPr>
                <w:vertAlign w:val="subscript"/>
              </w:rPr>
              <w:t>3</w:t>
            </w:r>
            <w:r w:rsidRPr="00541C41">
              <w:t xml:space="preserve">   ------&gt;   3K</w:t>
            </w:r>
            <w:r w:rsidRPr="00541C41">
              <w:rPr>
                <w:vertAlign w:val="subscript"/>
              </w:rPr>
              <w:t>2</w:t>
            </w:r>
            <w:r w:rsidRPr="00541C41">
              <w:t>SO</w:t>
            </w:r>
            <w:r w:rsidRPr="00541C41">
              <w:rPr>
                <w:vertAlign w:val="subscript"/>
              </w:rPr>
              <w:t>4</w:t>
            </w:r>
            <w:r w:rsidRPr="00541C41">
              <w:t xml:space="preserve">    +   2Al(OH)</w:t>
            </w:r>
            <w:r w:rsidRPr="00541C41">
              <w:rPr>
                <w:vertAlign w:val="subscript"/>
              </w:rPr>
              <w:t>3</w:t>
            </w:r>
            <w:r w:rsidRPr="00541C41">
              <w:tab/>
            </w:r>
          </w:p>
          <w:p w14:paraId="06CE9925" w14:textId="77777777" w:rsidR="00541C41" w:rsidRPr="00541C41" w:rsidRDefault="00541C41" w:rsidP="00541C41">
            <w:pPr>
              <w:spacing w:after="0"/>
            </w:pPr>
            <w:r w:rsidRPr="00541C41">
              <w:t xml:space="preserve">  c/ Fe</w:t>
            </w:r>
            <w:r w:rsidRPr="00541C41">
              <w:rPr>
                <w:vertAlign w:val="subscript"/>
              </w:rPr>
              <w:t>2</w:t>
            </w:r>
            <w:r w:rsidRPr="00541C41">
              <w:t>O</w:t>
            </w:r>
            <w:r w:rsidRPr="00541C41">
              <w:rPr>
                <w:vertAlign w:val="subscript"/>
              </w:rPr>
              <w:t>3</w:t>
            </w:r>
            <w:r w:rsidRPr="00541C41">
              <w:t xml:space="preserve">     + H</w:t>
            </w:r>
            <w:r w:rsidRPr="00541C41">
              <w:rPr>
                <w:vertAlign w:val="subscript"/>
              </w:rPr>
              <w:t>2</w:t>
            </w:r>
            <w:r w:rsidRPr="00541C41">
              <w:t xml:space="preserve">   ------&gt;  Fe    +   H</w:t>
            </w:r>
            <w:r w:rsidRPr="00541C41">
              <w:rPr>
                <w:vertAlign w:val="subscript"/>
              </w:rPr>
              <w:t>2</w:t>
            </w:r>
            <w:r w:rsidRPr="00541C41">
              <w:t>O</w:t>
            </w:r>
            <w:r w:rsidRPr="00541C41">
              <w:tab/>
            </w:r>
            <w:r w:rsidRPr="00541C41">
              <w:tab/>
            </w:r>
            <w:r w:rsidRPr="00541C41">
              <w:tab/>
            </w:r>
            <w:r w:rsidRPr="00541C41">
              <w:tab/>
            </w:r>
            <w:r w:rsidRPr="00541C41">
              <w:tab/>
            </w:r>
            <w:r w:rsidRPr="00541C41">
              <w:tab/>
            </w:r>
            <w:r w:rsidRPr="00541C41">
              <w:tab/>
            </w:r>
          </w:p>
          <w:p w14:paraId="3ED5C89A" w14:textId="77777777" w:rsidR="00541C41" w:rsidRPr="00541C41" w:rsidRDefault="00541C41" w:rsidP="00541C41">
            <w:pPr>
              <w:spacing w:after="0"/>
            </w:pPr>
            <w:r w:rsidRPr="00541C41">
              <w:t xml:space="preserve">  d/ Fe</w:t>
            </w:r>
            <w:r w:rsidRPr="00541C41">
              <w:rPr>
                <w:vertAlign w:val="subscript"/>
              </w:rPr>
              <w:t>x</w:t>
            </w:r>
            <w:r w:rsidRPr="00541C41">
              <w:t>O</w:t>
            </w:r>
            <w:r w:rsidRPr="00541C41">
              <w:rPr>
                <w:vertAlign w:val="subscript"/>
              </w:rPr>
              <w:t>y</w:t>
            </w:r>
            <w:r w:rsidRPr="00541C41">
              <w:t xml:space="preserve">   + (y-x)CO   ------&gt;   xFeO   +   (y-x)CO</w:t>
            </w:r>
            <w:r w:rsidRPr="00541C41">
              <w:rPr>
                <w:vertAlign w:val="subscript"/>
              </w:rPr>
              <w:t>2</w:t>
            </w:r>
            <w:r w:rsidRPr="00541C41">
              <w:tab/>
            </w:r>
            <w:r w:rsidRPr="00541C41">
              <w:tab/>
            </w:r>
            <w:r w:rsidRPr="00541C41">
              <w:tab/>
            </w:r>
            <w:r w:rsidRPr="00541C41">
              <w:tab/>
            </w:r>
          </w:p>
          <w:p w14:paraId="2A7DA393" w14:textId="77777777" w:rsidR="00541C41" w:rsidRPr="00541C41" w:rsidRDefault="00541C41" w:rsidP="00541C41">
            <w:pPr>
              <w:spacing w:after="0"/>
              <w:rPr>
                <w:vertAlign w:val="subscript"/>
              </w:rPr>
            </w:pPr>
            <w:r w:rsidRPr="00541C41">
              <w:t xml:space="preserve">  </w:t>
            </w:r>
          </w:p>
        </w:tc>
        <w:tc>
          <w:tcPr>
            <w:tcW w:w="718" w:type="dxa"/>
            <w:tcBorders>
              <w:top w:val="single" w:sz="4" w:space="0" w:color="auto"/>
              <w:left w:val="single" w:sz="4" w:space="0" w:color="auto"/>
              <w:bottom w:val="single" w:sz="4" w:space="0" w:color="auto"/>
              <w:right w:val="single" w:sz="4" w:space="0" w:color="auto"/>
            </w:tcBorders>
          </w:tcPr>
          <w:p w14:paraId="30F8F9E6" w14:textId="77777777" w:rsidR="00541C41" w:rsidRPr="00541C41" w:rsidRDefault="00541C41" w:rsidP="00541C41">
            <w:pPr>
              <w:spacing w:after="0"/>
              <w:jc w:val="center"/>
            </w:pPr>
            <w:r w:rsidRPr="00541C41">
              <w:t>0,5</w:t>
            </w:r>
          </w:p>
          <w:p w14:paraId="5A97A892" w14:textId="77777777" w:rsidR="00541C41" w:rsidRPr="00541C41" w:rsidRDefault="00541C41" w:rsidP="00541C41">
            <w:pPr>
              <w:spacing w:after="0"/>
              <w:jc w:val="center"/>
            </w:pPr>
          </w:p>
          <w:p w14:paraId="072AD5D7" w14:textId="77777777" w:rsidR="00541C41" w:rsidRPr="00541C41" w:rsidRDefault="00541C41" w:rsidP="00541C41">
            <w:pPr>
              <w:spacing w:after="0"/>
              <w:jc w:val="center"/>
            </w:pPr>
            <w:r w:rsidRPr="00541C41">
              <w:t>0,5</w:t>
            </w:r>
          </w:p>
          <w:p w14:paraId="115A42B2" w14:textId="77777777" w:rsidR="00541C41" w:rsidRPr="00541C41" w:rsidRDefault="00541C41" w:rsidP="00541C41">
            <w:pPr>
              <w:spacing w:after="0"/>
              <w:jc w:val="center"/>
            </w:pPr>
            <w:r w:rsidRPr="00541C41">
              <w:t>0,5</w:t>
            </w:r>
          </w:p>
          <w:p w14:paraId="4EBD52DF" w14:textId="77777777" w:rsidR="00541C41" w:rsidRPr="00541C41" w:rsidRDefault="00541C41" w:rsidP="00541C41">
            <w:pPr>
              <w:spacing w:after="0"/>
              <w:jc w:val="center"/>
            </w:pPr>
          </w:p>
          <w:p w14:paraId="5021154B" w14:textId="77777777" w:rsidR="00541C41" w:rsidRPr="00541C41" w:rsidRDefault="00541C41" w:rsidP="00541C41">
            <w:pPr>
              <w:spacing w:after="0"/>
              <w:jc w:val="center"/>
            </w:pPr>
            <w:r w:rsidRPr="00541C41">
              <w:t>0,5</w:t>
            </w:r>
          </w:p>
          <w:p w14:paraId="203AC7BF" w14:textId="77777777" w:rsidR="00541C41" w:rsidRPr="00541C41" w:rsidRDefault="00541C41" w:rsidP="00541C41">
            <w:pPr>
              <w:spacing w:after="0"/>
              <w:jc w:val="center"/>
            </w:pPr>
          </w:p>
        </w:tc>
      </w:tr>
      <w:tr w:rsidR="00541C41" w:rsidRPr="00541C41" w14:paraId="176546C8" w14:textId="77777777" w:rsidTr="00DF76BF">
        <w:trPr>
          <w:trHeight w:val="343"/>
        </w:trPr>
        <w:tc>
          <w:tcPr>
            <w:tcW w:w="9873" w:type="dxa"/>
            <w:gridSpan w:val="3"/>
            <w:tcBorders>
              <w:top w:val="single" w:sz="4" w:space="0" w:color="auto"/>
              <w:left w:val="single" w:sz="4" w:space="0" w:color="auto"/>
              <w:bottom w:val="single" w:sz="4" w:space="0" w:color="auto"/>
              <w:right w:val="single" w:sz="4" w:space="0" w:color="auto"/>
            </w:tcBorders>
            <w:vAlign w:val="center"/>
          </w:tcPr>
          <w:p w14:paraId="4BBDC74C" w14:textId="77777777" w:rsidR="00541C41" w:rsidRPr="00541C41" w:rsidRDefault="00541C41" w:rsidP="00541C41">
            <w:pPr>
              <w:spacing w:after="0"/>
            </w:pPr>
            <w:r w:rsidRPr="00541C41">
              <w:rPr>
                <w:b/>
                <w:lang w:val="pt-BR"/>
              </w:rPr>
              <w:t xml:space="preserve">Câu 2: </w:t>
            </w:r>
            <w:r w:rsidRPr="00541C41">
              <w:rPr>
                <w:lang w:val="pt-BR"/>
              </w:rPr>
              <w:t>(2,0 điểm)</w:t>
            </w:r>
            <w:r w:rsidRPr="00541C41">
              <w:rPr>
                <w:b/>
                <w:lang w:val="pt-BR"/>
              </w:rPr>
              <w:t xml:space="preserve">       </w:t>
            </w:r>
          </w:p>
          <w:p w14:paraId="4A937E68" w14:textId="77777777" w:rsidR="00541C41" w:rsidRPr="00541C41" w:rsidRDefault="00541C41" w:rsidP="00541C41">
            <w:pPr>
              <w:spacing w:after="0"/>
              <w:jc w:val="center"/>
            </w:pPr>
          </w:p>
        </w:tc>
      </w:tr>
      <w:tr w:rsidR="00541C41" w:rsidRPr="00541C41" w14:paraId="0BE691C8" w14:textId="77777777" w:rsidTr="00DF76BF">
        <w:trPr>
          <w:trHeight w:val="1615"/>
        </w:trPr>
        <w:tc>
          <w:tcPr>
            <w:tcW w:w="559" w:type="dxa"/>
            <w:tcBorders>
              <w:top w:val="single" w:sz="4" w:space="0" w:color="auto"/>
              <w:left w:val="single" w:sz="4" w:space="0" w:color="auto"/>
              <w:bottom w:val="single" w:sz="4" w:space="0" w:color="auto"/>
              <w:right w:val="single" w:sz="4" w:space="0" w:color="auto"/>
            </w:tcBorders>
            <w:vAlign w:val="center"/>
            <w:hideMark/>
          </w:tcPr>
          <w:p w14:paraId="235928D2" w14:textId="77777777" w:rsidR="00541C41" w:rsidRPr="00541C41" w:rsidRDefault="00541C41" w:rsidP="00541C41">
            <w:pPr>
              <w:spacing w:after="0"/>
              <w:jc w:val="center"/>
            </w:pPr>
            <w:r w:rsidRPr="00541C41">
              <w:t>1</w:t>
            </w:r>
          </w:p>
        </w:tc>
        <w:tc>
          <w:tcPr>
            <w:tcW w:w="8596" w:type="dxa"/>
            <w:tcBorders>
              <w:top w:val="single" w:sz="4" w:space="0" w:color="auto"/>
              <w:left w:val="single" w:sz="4" w:space="0" w:color="auto"/>
              <w:bottom w:val="single" w:sz="4" w:space="0" w:color="auto"/>
              <w:right w:val="single" w:sz="4" w:space="0" w:color="auto"/>
            </w:tcBorders>
            <w:hideMark/>
          </w:tcPr>
          <w:p w14:paraId="2E7FC2AD" w14:textId="77777777" w:rsidR="00541C41" w:rsidRPr="00541C41" w:rsidRDefault="00541C41" w:rsidP="00541C41">
            <w:pPr>
              <w:tabs>
                <w:tab w:val="left" w:pos="3831"/>
              </w:tabs>
              <w:spacing w:after="0"/>
              <w:jc w:val="both"/>
              <w:rPr>
                <w:lang w:val="pt-BR"/>
              </w:rPr>
            </w:pPr>
            <w:r w:rsidRPr="00541C41">
              <w:t>1)  5O</w:t>
            </w:r>
            <w:r w:rsidRPr="00541C41">
              <w:rPr>
                <w:vertAlign w:val="subscript"/>
              </w:rPr>
              <w:t>2</w:t>
            </w:r>
            <w:r w:rsidRPr="00541C41">
              <w:t xml:space="preserve">    +    4P      </w:t>
            </w:r>
            <w:r w:rsidRPr="00541C41">
              <w:rPr>
                <w:position w:val="-6"/>
                <w:lang w:val="fr-FR"/>
              </w:rPr>
              <w:object w:dxaOrig="675" w:dyaOrig="360" w14:anchorId="71888CF1">
                <v:shape id="_x0000_i1244" type="#_x0000_t75" style="width:33.75pt;height:18pt" o:ole="">
                  <v:imagedata r:id="rId541" o:title=""/>
                </v:shape>
                <o:OLEObject Type="Embed" ProgID="Equation.3" ShapeID="_x0000_i1244" DrawAspect="Content" ObjectID="_1773308327" r:id="rId542"/>
              </w:object>
            </w:r>
            <w:r w:rsidRPr="00541C41">
              <w:t xml:space="preserve">   2P</w:t>
            </w:r>
            <w:r w:rsidRPr="00541C41">
              <w:rPr>
                <w:vertAlign w:val="subscript"/>
              </w:rPr>
              <w:t>2</w:t>
            </w:r>
            <w:r w:rsidRPr="00541C41">
              <w:t>O</w:t>
            </w:r>
            <w:r w:rsidRPr="00541C41">
              <w:rPr>
                <w:vertAlign w:val="subscript"/>
              </w:rPr>
              <w:t>5</w:t>
            </w:r>
            <w:r w:rsidRPr="00541C41">
              <w:tab/>
            </w:r>
            <w:r w:rsidRPr="00541C41">
              <w:tab/>
            </w:r>
          </w:p>
          <w:p w14:paraId="765C3E23" w14:textId="77777777" w:rsidR="00541C41" w:rsidRPr="00541C41" w:rsidRDefault="00541C41" w:rsidP="00541C41">
            <w:pPr>
              <w:spacing w:after="0"/>
              <w:rPr>
                <w:lang w:val="pt-BR"/>
              </w:rPr>
            </w:pPr>
            <w:r w:rsidRPr="00541C41">
              <w:t>(2)  2O</w:t>
            </w:r>
            <w:r w:rsidRPr="00541C41">
              <w:rPr>
                <w:vertAlign w:val="subscript"/>
              </w:rPr>
              <w:t>2</w:t>
            </w:r>
            <w:r w:rsidRPr="00541C41">
              <w:t xml:space="preserve">    +    3Fe    </w:t>
            </w:r>
            <w:r w:rsidRPr="00541C41">
              <w:rPr>
                <w:position w:val="-6"/>
                <w:lang w:val="fr-FR"/>
              </w:rPr>
              <w:object w:dxaOrig="675" w:dyaOrig="360" w14:anchorId="1E93E36D">
                <v:shape id="_x0000_i1245" type="#_x0000_t75" style="width:33.75pt;height:18pt" o:ole="">
                  <v:imagedata r:id="rId541" o:title=""/>
                </v:shape>
                <o:OLEObject Type="Embed" ProgID="Equation.3" ShapeID="_x0000_i1245" DrawAspect="Content" ObjectID="_1773308328" r:id="rId543"/>
              </w:object>
            </w:r>
            <w:r w:rsidRPr="00541C41">
              <w:t xml:space="preserve">    Fe</w:t>
            </w:r>
            <w:r w:rsidRPr="00541C41">
              <w:rPr>
                <w:vertAlign w:val="subscript"/>
              </w:rPr>
              <w:t>3</w:t>
            </w:r>
            <w:r w:rsidRPr="00541C41">
              <w:t>O</w:t>
            </w:r>
            <w:r w:rsidRPr="00541C41">
              <w:rPr>
                <w:vertAlign w:val="subscript"/>
              </w:rPr>
              <w:t>4</w:t>
            </w:r>
            <w:r w:rsidRPr="00541C41">
              <w:tab/>
            </w:r>
            <w:r w:rsidRPr="00541C41">
              <w:tab/>
            </w:r>
          </w:p>
          <w:p w14:paraId="4BC8B602" w14:textId="77777777" w:rsidR="00541C41" w:rsidRPr="00541C41" w:rsidRDefault="00541C41" w:rsidP="00541C41">
            <w:pPr>
              <w:spacing w:after="0"/>
              <w:rPr>
                <w:lang w:val="pt-BR"/>
              </w:rPr>
            </w:pPr>
            <w:r w:rsidRPr="00541C41">
              <w:t>(3)  Fe</w:t>
            </w:r>
            <w:r w:rsidRPr="00541C41">
              <w:rPr>
                <w:vertAlign w:val="subscript"/>
              </w:rPr>
              <w:t>3</w:t>
            </w:r>
            <w:r w:rsidRPr="00541C41">
              <w:t>O</w:t>
            </w:r>
            <w:r w:rsidRPr="00541C41">
              <w:rPr>
                <w:vertAlign w:val="subscript"/>
              </w:rPr>
              <w:t>4</w:t>
            </w:r>
            <w:r w:rsidRPr="00541C41">
              <w:t xml:space="preserve"> +    4H</w:t>
            </w:r>
            <w:r w:rsidRPr="00541C41">
              <w:rPr>
                <w:vertAlign w:val="subscript"/>
              </w:rPr>
              <w:t>2</w:t>
            </w:r>
            <w:r w:rsidRPr="00541C41">
              <w:t xml:space="preserve">    </w:t>
            </w:r>
            <w:r w:rsidRPr="00541C41">
              <w:rPr>
                <w:position w:val="-6"/>
                <w:lang w:val="fr-FR"/>
              </w:rPr>
              <w:object w:dxaOrig="675" w:dyaOrig="360" w14:anchorId="2A889967">
                <v:shape id="_x0000_i1246" type="#_x0000_t75" style="width:33.75pt;height:18pt" o:ole="">
                  <v:imagedata r:id="rId541" o:title=""/>
                </v:shape>
                <o:OLEObject Type="Embed" ProgID="Equation.3" ShapeID="_x0000_i1246" DrawAspect="Content" ObjectID="_1773308329" r:id="rId544"/>
              </w:object>
            </w:r>
            <w:r w:rsidRPr="00541C41">
              <w:t xml:space="preserve">   3Fe      +    4H</w:t>
            </w:r>
            <w:r w:rsidRPr="00541C41">
              <w:rPr>
                <w:vertAlign w:val="subscript"/>
              </w:rPr>
              <w:t>2</w:t>
            </w:r>
            <w:r w:rsidRPr="00541C41">
              <w:t>O</w:t>
            </w:r>
            <w:r w:rsidRPr="00541C41">
              <w:tab/>
            </w:r>
            <w:r w:rsidRPr="00541C41">
              <w:tab/>
            </w:r>
          </w:p>
          <w:p w14:paraId="6DFB36C7" w14:textId="77777777" w:rsidR="00541C41" w:rsidRPr="00541C41" w:rsidRDefault="00541C41" w:rsidP="00541C41">
            <w:pPr>
              <w:spacing w:after="0"/>
              <w:rPr>
                <w:vertAlign w:val="subscript"/>
              </w:rPr>
            </w:pPr>
            <w:r w:rsidRPr="00541C41">
              <w:t xml:space="preserve">(4)  Fe      +    2HCl  </w:t>
            </w:r>
            <w:r w:rsidRPr="00541C41">
              <w:rPr>
                <w:position w:val="-6"/>
              </w:rPr>
              <w:object w:dxaOrig="615" w:dyaOrig="315" w14:anchorId="5571BEDC">
                <v:shape id="_x0000_i1247" type="#_x0000_t75" style="width:30.75pt;height:15.75pt" o:ole="">
                  <v:imagedata r:id="rId545" o:title=""/>
                </v:shape>
                <o:OLEObject Type="Embed" ProgID="Equation.DSMT4" ShapeID="_x0000_i1247" DrawAspect="Content" ObjectID="_1773308330" r:id="rId546"/>
              </w:object>
            </w:r>
            <w:r w:rsidRPr="00541C41">
              <w:t xml:space="preserve">    FeCl</w:t>
            </w:r>
            <w:r w:rsidRPr="00541C41">
              <w:rPr>
                <w:vertAlign w:val="subscript"/>
              </w:rPr>
              <w:t>2</w:t>
            </w:r>
            <w:r w:rsidRPr="00541C41">
              <w:t xml:space="preserve">   +     H</w:t>
            </w:r>
            <w:r w:rsidRPr="00541C41">
              <w:rPr>
                <w:vertAlign w:val="subscript"/>
              </w:rPr>
              <w:t>2</w:t>
            </w:r>
          </w:p>
          <w:p w14:paraId="59715824" w14:textId="77777777" w:rsidR="00541C41" w:rsidRPr="00541C41" w:rsidRDefault="00541C41" w:rsidP="00541C41">
            <w:pPr>
              <w:spacing w:after="0"/>
            </w:pPr>
            <w:r w:rsidRPr="00541C41">
              <w:lastRenderedPageBreak/>
              <w:t>(5)  2H</w:t>
            </w:r>
            <w:r w:rsidRPr="00541C41">
              <w:rPr>
                <w:vertAlign w:val="subscript"/>
              </w:rPr>
              <w:t>2</w:t>
            </w:r>
            <w:r w:rsidRPr="00541C41">
              <w:t xml:space="preserve">    +    O</w:t>
            </w:r>
            <w:r w:rsidRPr="00541C41">
              <w:rPr>
                <w:vertAlign w:val="subscript"/>
              </w:rPr>
              <w:t>2</w:t>
            </w:r>
            <w:r w:rsidRPr="00541C41">
              <w:t xml:space="preserve">      </w:t>
            </w:r>
            <w:r w:rsidRPr="00541C41">
              <w:rPr>
                <w:position w:val="-6"/>
                <w:lang w:val="fr-FR"/>
              </w:rPr>
              <w:object w:dxaOrig="675" w:dyaOrig="360" w14:anchorId="07B3F1D7">
                <v:shape id="_x0000_i1248" type="#_x0000_t75" style="width:33.75pt;height:18pt" o:ole="">
                  <v:imagedata r:id="rId541" o:title=""/>
                </v:shape>
                <o:OLEObject Type="Embed" ProgID="Equation.3" ShapeID="_x0000_i1248" DrawAspect="Content" ObjectID="_1773308331" r:id="rId547"/>
              </w:object>
            </w:r>
            <w:r w:rsidRPr="00541C41">
              <w:t xml:space="preserve">   2H</w:t>
            </w:r>
            <w:r w:rsidRPr="00541C41">
              <w:rPr>
                <w:vertAlign w:val="subscript"/>
              </w:rPr>
              <w:t>2</w:t>
            </w:r>
            <w:r w:rsidRPr="00541C41">
              <w:t>O</w:t>
            </w:r>
            <w:r w:rsidRPr="00541C41">
              <w:tab/>
            </w:r>
            <w:r w:rsidRPr="00541C41">
              <w:tab/>
            </w:r>
          </w:p>
          <w:p w14:paraId="6C4F53FD" w14:textId="77777777" w:rsidR="00541C41" w:rsidRPr="00541C41" w:rsidRDefault="00541C41" w:rsidP="00541C41">
            <w:pPr>
              <w:spacing w:after="0"/>
            </w:pPr>
            <w:r w:rsidRPr="00541C41">
              <w:t>(6)  H</w:t>
            </w:r>
            <w:r w:rsidRPr="00541C41">
              <w:rPr>
                <w:vertAlign w:val="subscript"/>
              </w:rPr>
              <w:t>2</w:t>
            </w:r>
            <w:r w:rsidRPr="00541C41">
              <w:t>O   +    SO</w:t>
            </w:r>
            <w:r w:rsidRPr="00541C41">
              <w:rPr>
                <w:vertAlign w:val="subscript"/>
              </w:rPr>
              <w:t>3</w:t>
            </w:r>
            <w:r w:rsidRPr="00541C41">
              <w:t xml:space="preserve">     </w:t>
            </w:r>
            <w:r w:rsidRPr="00541C41">
              <w:rPr>
                <w:position w:val="-6"/>
              </w:rPr>
              <w:object w:dxaOrig="615" w:dyaOrig="315" w14:anchorId="1D517882">
                <v:shape id="_x0000_i1249" type="#_x0000_t75" style="width:30.75pt;height:15.75pt" o:ole="">
                  <v:imagedata r:id="rId545" o:title=""/>
                </v:shape>
                <o:OLEObject Type="Embed" ProgID="Equation.DSMT4" ShapeID="_x0000_i1249" DrawAspect="Content" ObjectID="_1773308332" r:id="rId548"/>
              </w:object>
            </w:r>
            <w:r w:rsidRPr="00541C41">
              <w:t xml:space="preserve">   H</w:t>
            </w:r>
            <w:r w:rsidRPr="00541C41">
              <w:rPr>
                <w:vertAlign w:val="subscript"/>
              </w:rPr>
              <w:t>2</w:t>
            </w:r>
            <w:r w:rsidRPr="00541C41">
              <w:t>SO</w:t>
            </w:r>
            <w:r w:rsidRPr="00541C41">
              <w:rPr>
                <w:vertAlign w:val="subscript"/>
              </w:rPr>
              <w:t>4</w:t>
            </w:r>
            <w:r w:rsidRPr="00541C41">
              <w:tab/>
            </w:r>
            <w:r w:rsidRPr="00541C41">
              <w:tab/>
            </w:r>
          </w:p>
          <w:p w14:paraId="3A55F4DD" w14:textId="77777777" w:rsidR="00541C41" w:rsidRPr="00541C41" w:rsidRDefault="00541C41" w:rsidP="00541C41">
            <w:pPr>
              <w:spacing w:after="0"/>
            </w:pPr>
            <w:r w:rsidRPr="00541C41">
              <w:t>(7)  3H</w:t>
            </w:r>
            <w:r w:rsidRPr="00541C41">
              <w:rPr>
                <w:vertAlign w:val="subscript"/>
              </w:rPr>
              <w:t>2</w:t>
            </w:r>
            <w:r w:rsidRPr="00541C41">
              <w:t>SO</w:t>
            </w:r>
            <w:r w:rsidRPr="00541C41">
              <w:rPr>
                <w:vertAlign w:val="subscript"/>
              </w:rPr>
              <w:t>4</w:t>
            </w:r>
            <w:r w:rsidRPr="00541C41">
              <w:t xml:space="preserve"> + 2Al     </w:t>
            </w:r>
            <w:r w:rsidRPr="00541C41">
              <w:rPr>
                <w:position w:val="-6"/>
              </w:rPr>
              <w:object w:dxaOrig="615" w:dyaOrig="315" w14:anchorId="5988DDEE">
                <v:shape id="_x0000_i1250" type="#_x0000_t75" style="width:30.75pt;height:15.75pt" o:ole="">
                  <v:imagedata r:id="rId545" o:title=""/>
                </v:shape>
                <o:OLEObject Type="Embed" ProgID="Equation.DSMT4" ShapeID="_x0000_i1250" DrawAspect="Content" ObjectID="_1773308333" r:id="rId549"/>
              </w:object>
            </w:r>
            <w:r w:rsidRPr="00541C41">
              <w:t xml:space="preserve">   Al</w:t>
            </w:r>
            <w:r w:rsidRPr="00541C41">
              <w:rPr>
                <w:vertAlign w:val="subscript"/>
              </w:rPr>
              <w:t>2</w:t>
            </w:r>
            <w:r w:rsidRPr="00541C41">
              <w:t>(SO</w:t>
            </w:r>
            <w:r w:rsidRPr="00541C41">
              <w:rPr>
                <w:vertAlign w:val="subscript"/>
              </w:rPr>
              <w:t>4</w:t>
            </w:r>
            <w:r w:rsidRPr="00541C41">
              <w:t>)</w:t>
            </w:r>
            <w:r w:rsidRPr="00541C41">
              <w:rPr>
                <w:vertAlign w:val="subscript"/>
              </w:rPr>
              <w:t>3</w:t>
            </w:r>
            <w:r w:rsidRPr="00541C41">
              <w:t xml:space="preserve"> +  3H</w:t>
            </w:r>
            <w:r w:rsidRPr="00541C41">
              <w:rPr>
                <w:vertAlign w:val="subscript"/>
              </w:rPr>
              <w:t>2</w:t>
            </w:r>
            <w:r w:rsidRPr="00541C41">
              <w:tab/>
            </w:r>
            <w:r w:rsidRPr="00541C41">
              <w:tab/>
            </w:r>
          </w:p>
          <w:p w14:paraId="0E9FA81E" w14:textId="77777777" w:rsidR="00541C41" w:rsidRPr="00541C41" w:rsidRDefault="00541C41" w:rsidP="00541C41">
            <w:pPr>
              <w:tabs>
                <w:tab w:val="left" w:pos="327"/>
                <w:tab w:val="left" w:pos="763"/>
                <w:tab w:val="left" w:pos="1308"/>
              </w:tabs>
              <w:spacing w:after="0"/>
              <w:jc w:val="both"/>
            </w:pPr>
            <w:r w:rsidRPr="00541C41">
              <w:t>(8)  H</w:t>
            </w:r>
            <w:r w:rsidRPr="00541C41">
              <w:rPr>
                <w:vertAlign w:val="subscript"/>
              </w:rPr>
              <w:t>2</w:t>
            </w:r>
            <w:r w:rsidRPr="00541C41">
              <w:t>O   +    Na</w:t>
            </w:r>
            <w:r w:rsidRPr="00541C41">
              <w:rPr>
                <w:vertAlign w:val="subscript"/>
              </w:rPr>
              <w:t>2</w:t>
            </w:r>
            <w:r w:rsidRPr="00541C41">
              <w:t xml:space="preserve">O   </w:t>
            </w:r>
            <w:r w:rsidRPr="00541C41">
              <w:rPr>
                <w:position w:val="-6"/>
              </w:rPr>
              <w:object w:dxaOrig="615" w:dyaOrig="315" w14:anchorId="72B6D0F8">
                <v:shape id="_x0000_i1251" type="#_x0000_t75" style="width:30.75pt;height:15.75pt" o:ole="">
                  <v:imagedata r:id="rId545" o:title=""/>
                </v:shape>
                <o:OLEObject Type="Embed" ProgID="Equation.DSMT4" ShapeID="_x0000_i1251" DrawAspect="Content" ObjectID="_1773308334" r:id="rId550"/>
              </w:object>
            </w:r>
            <w:r w:rsidRPr="00541C41">
              <w:t xml:space="preserve">   2NaOH</w:t>
            </w:r>
            <w:r w:rsidRPr="00541C41">
              <w:tab/>
            </w:r>
            <w:r w:rsidRPr="00541C41">
              <w:tab/>
            </w:r>
          </w:p>
          <w:p w14:paraId="1E01349B" w14:textId="77777777" w:rsidR="00541C41" w:rsidRPr="00541C41" w:rsidRDefault="00541C41" w:rsidP="00541C41">
            <w:pPr>
              <w:tabs>
                <w:tab w:val="left" w:pos="3831"/>
              </w:tabs>
              <w:spacing w:after="0"/>
              <w:jc w:val="both"/>
            </w:pPr>
          </w:p>
        </w:tc>
        <w:tc>
          <w:tcPr>
            <w:tcW w:w="718" w:type="dxa"/>
            <w:tcBorders>
              <w:top w:val="single" w:sz="4" w:space="0" w:color="auto"/>
              <w:left w:val="single" w:sz="4" w:space="0" w:color="auto"/>
              <w:bottom w:val="single" w:sz="4" w:space="0" w:color="auto"/>
              <w:right w:val="single" w:sz="4" w:space="0" w:color="auto"/>
            </w:tcBorders>
            <w:hideMark/>
          </w:tcPr>
          <w:p w14:paraId="2F4BF082" w14:textId="77777777" w:rsidR="00541C41" w:rsidRPr="00541C41" w:rsidRDefault="00541C41" w:rsidP="00541C41">
            <w:pPr>
              <w:spacing w:after="0"/>
              <w:jc w:val="center"/>
            </w:pPr>
            <w:r w:rsidRPr="00541C41">
              <w:lastRenderedPageBreak/>
              <w:t>0,25</w:t>
            </w:r>
          </w:p>
          <w:p w14:paraId="0F5668AC" w14:textId="77777777" w:rsidR="00541C41" w:rsidRPr="00541C41" w:rsidRDefault="00541C41" w:rsidP="00541C41">
            <w:pPr>
              <w:spacing w:after="0"/>
              <w:jc w:val="center"/>
            </w:pPr>
            <w:r w:rsidRPr="00541C41">
              <w:t>0,25</w:t>
            </w:r>
          </w:p>
          <w:p w14:paraId="00FA3FDE" w14:textId="77777777" w:rsidR="00541C41" w:rsidRPr="00541C41" w:rsidRDefault="00541C41" w:rsidP="00541C41">
            <w:pPr>
              <w:spacing w:after="0"/>
              <w:jc w:val="center"/>
            </w:pPr>
            <w:r w:rsidRPr="00541C41">
              <w:t>0,25</w:t>
            </w:r>
          </w:p>
          <w:p w14:paraId="1B70CFAA" w14:textId="77777777" w:rsidR="00541C41" w:rsidRPr="00541C41" w:rsidRDefault="00541C41" w:rsidP="00541C41">
            <w:pPr>
              <w:spacing w:after="0"/>
              <w:jc w:val="center"/>
            </w:pPr>
            <w:r w:rsidRPr="00541C41">
              <w:t>0,25</w:t>
            </w:r>
          </w:p>
          <w:p w14:paraId="51DB6016" w14:textId="77777777" w:rsidR="00541C41" w:rsidRPr="00541C41" w:rsidRDefault="00541C41" w:rsidP="00541C41">
            <w:pPr>
              <w:spacing w:after="0"/>
              <w:jc w:val="center"/>
            </w:pPr>
            <w:r w:rsidRPr="00541C41">
              <w:t>0,25</w:t>
            </w:r>
          </w:p>
          <w:p w14:paraId="6801FB3A" w14:textId="77777777" w:rsidR="00541C41" w:rsidRPr="00541C41" w:rsidRDefault="00541C41" w:rsidP="00541C41">
            <w:pPr>
              <w:spacing w:after="0"/>
            </w:pPr>
            <w:r w:rsidRPr="00541C41">
              <w:t>0,25</w:t>
            </w:r>
          </w:p>
          <w:p w14:paraId="2F0FD050" w14:textId="77777777" w:rsidR="00541C41" w:rsidRPr="00541C41" w:rsidRDefault="00541C41" w:rsidP="00541C41">
            <w:pPr>
              <w:spacing w:after="0"/>
              <w:jc w:val="center"/>
            </w:pPr>
            <w:r w:rsidRPr="00541C41">
              <w:lastRenderedPageBreak/>
              <w:t>0,25</w:t>
            </w:r>
          </w:p>
          <w:p w14:paraId="0CB76AA7" w14:textId="77777777" w:rsidR="00541C41" w:rsidRPr="00541C41" w:rsidRDefault="00541C41" w:rsidP="00541C41">
            <w:pPr>
              <w:spacing w:after="0"/>
            </w:pPr>
            <w:r w:rsidRPr="00541C41">
              <w:t>0,25</w:t>
            </w:r>
          </w:p>
          <w:p w14:paraId="7383371F" w14:textId="77777777" w:rsidR="00541C41" w:rsidRPr="00541C41" w:rsidRDefault="00541C41" w:rsidP="00541C41">
            <w:pPr>
              <w:spacing w:after="0"/>
              <w:jc w:val="center"/>
            </w:pPr>
          </w:p>
        </w:tc>
      </w:tr>
      <w:tr w:rsidR="00541C41" w:rsidRPr="00541C41" w14:paraId="1043329D" w14:textId="77777777" w:rsidTr="00DF76BF">
        <w:tc>
          <w:tcPr>
            <w:tcW w:w="9873" w:type="dxa"/>
            <w:gridSpan w:val="3"/>
            <w:tcBorders>
              <w:top w:val="single" w:sz="4" w:space="0" w:color="auto"/>
              <w:left w:val="single" w:sz="4" w:space="0" w:color="auto"/>
              <w:bottom w:val="single" w:sz="4" w:space="0" w:color="auto"/>
              <w:right w:val="single" w:sz="4" w:space="0" w:color="auto"/>
            </w:tcBorders>
            <w:hideMark/>
          </w:tcPr>
          <w:p w14:paraId="27736054" w14:textId="77777777" w:rsidR="00541C41" w:rsidRPr="00541C41" w:rsidRDefault="00541C41" w:rsidP="00541C41">
            <w:pPr>
              <w:spacing w:after="0"/>
            </w:pPr>
            <w:r w:rsidRPr="00541C41">
              <w:rPr>
                <w:b/>
                <w:lang w:val="pt-BR"/>
              </w:rPr>
              <w:lastRenderedPageBreak/>
              <w:t xml:space="preserve">Câu 3: </w:t>
            </w:r>
            <w:r w:rsidRPr="00541C41">
              <w:rPr>
                <w:lang w:val="pt-BR"/>
              </w:rPr>
              <w:t>(2,0 điểm)</w:t>
            </w:r>
          </w:p>
        </w:tc>
      </w:tr>
      <w:tr w:rsidR="00541C41" w:rsidRPr="00541C41" w14:paraId="21D842B5" w14:textId="77777777" w:rsidTr="00DF76BF">
        <w:trPr>
          <w:trHeight w:val="2097"/>
        </w:trPr>
        <w:tc>
          <w:tcPr>
            <w:tcW w:w="559" w:type="dxa"/>
            <w:tcBorders>
              <w:top w:val="single" w:sz="4" w:space="0" w:color="auto"/>
              <w:left w:val="single" w:sz="4" w:space="0" w:color="auto"/>
              <w:bottom w:val="single" w:sz="4" w:space="0" w:color="auto"/>
              <w:right w:val="single" w:sz="4" w:space="0" w:color="auto"/>
            </w:tcBorders>
            <w:vAlign w:val="center"/>
          </w:tcPr>
          <w:p w14:paraId="7CF95812" w14:textId="77777777" w:rsidR="00541C41" w:rsidRPr="00541C41" w:rsidRDefault="00541C41" w:rsidP="00541C41">
            <w:pPr>
              <w:spacing w:after="0"/>
              <w:jc w:val="center"/>
              <w:rPr>
                <w:lang w:val="fr-FR"/>
              </w:rPr>
            </w:pPr>
          </w:p>
        </w:tc>
        <w:tc>
          <w:tcPr>
            <w:tcW w:w="8596" w:type="dxa"/>
            <w:tcBorders>
              <w:top w:val="single" w:sz="4" w:space="0" w:color="auto"/>
              <w:left w:val="single" w:sz="4" w:space="0" w:color="auto"/>
              <w:bottom w:val="single" w:sz="4" w:space="0" w:color="auto"/>
              <w:right w:val="single" w:sz="4" w:space="0" w:color="auto"/>
            </w:tcBorders>
            <w:hideMark/>
          </w:tcPr>
          <w:p w14:paraId="04B49CBC" w14:textId="77777777" w:rsidR="00541C41" w:rsidRPr="00541C41" w:rsidRDefault="00541C41" w:rsidP="00541C41">
            <w:pPr>
              <w:spacing w:after="0"/>
              <w:jc w:val="both"/>
              <w:rPr>
                <w:lang w:val="it-IT"/>
              </w:rPr>
            </w:pPr>
            <w:r w:rsidRPr="00541C41">
              <w:rPr>
                <w:lang w:val="it-IT"/>
              </w:rPr>
              <w:t xml:space="preserve">- Lần lượt nhỏ mẫu thử các dung dịch hoặc chất lỏng vào giấy quỳ tím. Nếu: </w:t>
            </w:r>
          </w:p>
          <w:p w14:paraId="1FED84E2" w14:textId="77777777" w:rsidR="00541C41" w:rsidRPr="00541C41" w:rsidRDefault="00541C41" w:rsidP="00541C41">
            <w:pPr>
              <w:spacing w:after="0"/>
              <w:jc w:val="both"/>
              <w:rPr>
                <w:lang w:val="it-IT"/>
              </w:rPr>
            </w:pPr>
            <w:r w:rsidRPr="00541C41">
              <w:rPr>
                <w:lang w:val="it-IT"/>
              </w:rPr>
              <w:t>+ Quỳ tím hoá đỏ là dd HCl.</w:t>
            </w:r>
          </w:p>
          <w:p w14:paraId="760F887F" w14:textId="77777777" w:rsidR="00541C41" w:rsidRPr="00541C41" w:rsidRDefault="00541C41" w:rsidP="00541C41">
            <w:pPr>
              <w:spacing w:after="0"/>
              <w:jc w:val="both"/>
              <w:rPr>
                <w:lang w:val="it-IT"/>
              </w:rPr>
            </w:pPr>
            <w:r w:rsidRPr="00541C41">
              <w:rPr>
                <w:lang w:val="it-IT"/>
              </w:rPr>
              <w:t>+ Quỳ tím hoá xanh là dd NaOH.</w:t>
            </w:r>
          </w:p>
          <w:p w14:paraId="4CF46B65" w14:textId="77777777" w:rsidR="00541C41" w:rsidRPr="00541C41" w:rsidRDefault="00541C41" w:rsidP="00541C41">
            <w:pPr>
              <w:spacing w:after="0"/>
              <w:jc w:val="both"/>
              <w:rPr>
                <w:lang w:val="it-IT"/>
              </w:rPr>
            </w:pPr>
            <w:r w:rsidRPr="00541C41">
              <w:rPr>
                <w:lang w:val="it-IT"/>
              </w:rPr>
              <w:t>+ Quỳ tím không đổi màu là H</w:t>
            </w:r>
            <w:r w:rsidRPr="00541C41">
              <w:rPr>
                <w:vertAlign w:val="subscript"/>
                <w:lang w:val="it-IT"/>
              </w:rPr>
              <w:t>2</w:t>
            </w:r>
            <w:r w:rsidRPr="00541C41">
              <w:rPr>
                <w:lang w:val="it-IT"/>
              </w:rPr>
              <w:t>O và dd NaCl.</w:t>
            </w:r>
          </w:p>
          <w:p w14:paraId="57C8D3E3" w14:textId="77777777" w:rsidR="00541C41" w:rsidRPr="00541C41" w:rsidRDefault="00541C41" w:rsidP="00541C41">
            <w:pPr>
              <w:spacing w:after="0"/>
              <w:jc w:val="both"/>
              <w:rPr>
                <w:lang w:val="it-IT"/>
              </w:rPr>
            </w:pPr>
            <w:r w:rsidRPr="00541C41">
              <w:rPr>
                <w:lang w:val="it-IT"/>
              </w:rPr>
              <w:t xml:space="preserve">-  Đun nóng 2 ống nghiệm chứa hai mẫu thử còn lại để nước bay hơi hết: </w:t>
            </w:r>
          </w:p>
          <w:p w14:paraId="4E758F45" w14:textId="77777777" w:rsidR="00541C41" w:rsidRPr="00541C41" w:rsidRDefault="00541C41" w:rsidP="00541C41">
            <w:pPr>
              <w:spacing w:after="0"/>
              <w:jc w:val="both"/>
              <w:rPr>
                <w:lang w:val="it-IT"/>
              </w:rPr>
            </w:pPr>
            <w:r w:rsidRPr="00541C41">
              <w:rPr>
                <w:lang w:val="it-IT"/>
              </w:rPr>
              <w:t>+ Ống nghiệm nào để lại cặn màu trắng, đó là dd NaCl.</w:t>
            </w:r>
          </w:p>
          <w:p w14:paraId="0F0621D0" w14:textId="77777777" w:rsidR="00541C41" w:rsidRPr="00541C41" w:rsidRDefault="00541C41" w:rsidP="00541C41">
            <w:pPr>
              <w:spacing w:after="0"/>
              <w:rPr>
                <w:lang w:val="pt-BR"/>
              </w:rPr>
            </w:pPr>
            <w:r w:rsidRPr="00541C41">
              <w:rPr>
                <w:lang w:val="pt-BR"/>
              </w:rPr>
              <w:t>+ Ống nghiệm nào không để lại cặn, đó là H</w:t>
            </w:r>
            <w:r w:rsidRPr="00541C41">
              <w:rPr>
                <w:vertAlign w:val="subscript"/>
                <w:lang w:val="pt-BR"/>
              </w:rPr>
              <w:t>2</w:t>
            </w:r>
            <w:r w:rsidRPr="00541C41">
              <w:rPr>
                <w:lang w:val="pt-BR"/>
              </w:rPr>
              <w:t>O.</w:t>
            </w:r>
          </w:p>
        </w:tc>
        <w:tc>
          <w:tcPr>
            <w:tcW w:w="718" w:type="dxa"/>
            <w:tcBorders>
              <w:top w:val="single" w:sz="4" w:space="0" w:color="auto"/>
              <w:left w:val="single" w:sz="4" w:space="0" w:color="auto"/>
              <w:bottom w:val="single" w:sz="4" w:space="0" w:color="auto"/>
              <w:right w:val="single" w:sz="4" w:space="0" w:color="auto"/>
            </w:tcBorders>
          </w:tcPr>
          <w:p w14:paraId="794BD092" w14:textId="77777777" w:rsidR="00541C41" w:rsidRPr="00541C41" w:rsidRDefault="00541C41" w:rsidP="00541C41">
            <w:pPr>
              <w:spacing w:after="0"/>
              <w:jc w:val="center"/>
              <w:rPr>
                <w:lang w:val="fr-FR"/>
              </w:rPr>
            </w:pPr>
            <w:r w:rsidRPr="00541C41">
              <w:rPr>
                <w:lang w:val="fr-FR"/>
              </w:rPr>
              <w:t>0,25</w:t>
            </w:r>
          </w:p>
          <w:p w14:paraId="6C8D7117" w14:textId="77777777" w:rsidR="00541C41" w:rsidRPr="00541C41" w:rsidRDefault="00541C41" w:rsidP="00541C41">
            <w:pPr>
              <w:spacing w:after="0"/>
              <w:jc w:val="center"/>
              <w:rPr>
                <w:lang w:val="fr-FR"/>
              </w:rPr>
            </w:pPr>
          </w:p>
          <w:p w14:paraId="09386988" w14:textId="77777777" w:rsidR="00541C41" w:rsidRPr="00541C41" w:rsidRDefault="00541C41" w:rsidP="00541C41">
            <w:pPr>
              <w:spacing w:after="0"/>
              <w:jc w:val="center"/>
              <w:rPr>
                <w:lang w:val="fr-FR"/>
              </w:rPr>
            </w:pPr>
            <w:r w:rsidRPr="00541C41">
              <w:rPr>
                <w:lang w:val="fr-FR"/>
              </w:rPr>
              <w:t>0,25</w:t>
            </w:r>
          </w:p>
          <w:p w14:paraId="543548B8" w14:textId="77777777" w:rsidR="00541C41" w:rsidRPr="00541C41" w:rsidRDefault="00541C41" w:rsidP="00541C41">
            <w:pPr>
              <w:spacing w:after="0"/>
              <w:jc w:val="center"/>
              <w:rPr>
                <w:lang w:val="fr-FR"/>
              </w:rPr>
            </w:pPr>
            <w:r w:rsidRPr="00541C41">
              <w:rPr>
                <w:lang w:val="fr-FR"/>
              </w:rPr>
              <w:t>0,25</w:t>
            </w:r>
          </w:p>
          <w:p w14:paraId="1B338B2B" w14:textId="77777777" w:rsidR="00541C41" w:rsidRPr="00541C41" w:rsidRDefault="00541C41" w:rsidP="00541C41">
            <w:pPr>
              <w:spacing w:after="0"/>
              <w:jc w:val="center"/>
              <w:rPr>
                <w:lang w:val="fr-FR"/>
              </w:rPr>
            </w:pPr>
            <w:r w:rsidRPr="00541C41">
              <w:rPr>
                <w:lang w:val="fr-FR"/>
              </w:rPr>
              <w:t>0,25</w:t>
            </w:r>
          </w:p>
          <w:p w14:paraId="236EBFAC" w14:textId="77777777" w:rsidR="00541C41" w:rsidRPr="00541C41" w:rsidRDefault="00541C41" w:rsidP="00541C41">
            <w:pPr>
              <w:spacing w:after="0"/>
              <w:jc w:val="center"/>
              <w:rPr>
                <w:lang w:val="fr-FR"/>
              </w:rPr>
            </w:pPr>
          </w:p>
          <w:p w14:paraId="6ABBF529" w14:textId="77777777" w:rsidR="00541C41" w:rsidRPr="00541C41" w:rsidRDefault="00541C41" w:rsidP="00541C41">
            <w:pPr>
              <w:spacing w:after="0"/>
              <w:jc w:val="center"/>
              <w:rPr>
                <w:lang w:val="fr-FR"/>
              </w:rPr>
            </w:pPr>
            <w:r w:rsidRPr="00541C41">
              <w:rPr>
                <w:lang w:val="fr-FR"/>
              </w:rPr>
              <w:t>0,5</w:t>
            </w:r>
          </w:p>
          <w:p w14:paraId="47B91144" w14:textId="77777777" w:rsidR="00541C41" w:rsidRPr="00541C41" w:rsidRDefault="00541C41" w:rsidP="00541C41">
            <w:pPr>
              <w:spacing w:after="0"/>
              <w:jc w:val="center"/>
              <w:rPr>
                <w:lang w:val="es-ES"/>
              </w:rPr>
            </w:pPr>
            <w:r w:rsidRPr="00541C41">
              <w:rPr>
                <w:lang w:val="fr-FR"/>
              </w:rPr>
              <w:t>0,5</w:t>
            </w:r>
          </w:p>
        </w:tc>
      </w:tr>
      <w:tr w:rsidR="00541C41" w:rsidRPr="00541C41" w14:paraId="604A69B8" w14:textId="77777777" w:rsidTr="00DF76BF">
        <w:trPr>
          <w:trHeight w:val="713"/>
        </w:trPr>
        <w:tc>
          <w:tcPr>
            <w:tcW w:w="9873" w:type="dxa"/>
            <w:gridSpan w:val="3"/>
            <w:tcBorders>
              <w:top w:val="single" w:sz="4" w:space="0" w:color="auto"/>
              <w:left w:val="single" w:sz="4" w:space="0" w:color="auto"/>
              <w:bottom w:val="single" w:sz="4" w:space="0" w:color="auto"/>
              <w:right w:val="single" w:sz="4" w:space="0" w:color="auto"/>
            </w:tcBorders>
            <w:vAlign w:val="center"/>
            <w:hideMark/>
          </w:tcPr>
          <w:p w14:paraId="0083EDE7" w14:textId="77777777" w:rsidR="00541C41" w:rsidRPr="00541C41" w:rsidRDefault="00541C41" w:rsidP="00541C41">
            <w:pPr>
              <w:spacing w:after="0"/>
              <w:rPr>
                <w:lang w:val="fr-FR"/>
              </w:rPr>
            </w:pPr>
            <w:r w:rsidRPr="00541C41">
              <w:rPr>
                <w:b/>
                <w:lang w:val="pt-BR"/>
              </w:rPr>
              <w:t xml:space="preserve">Câu 4: </w:t>
            </w:r>
            <w:r w:rsidRPr="00541C41">
              <w:rPr>
                <w:lang w:val="pt-BR"/>
              </w:rPr>
              <w:t>(1,0 điểm)</w:t>
            </w:r>
          </w:p>
        </w:tc>
      </w:tr>
      <w:tr w:rsidR="00541C41" w:rsidRPr="00541C41" w14:paraId="2A5FF043" w14:textId="77777777" w:rsidTr="00DF76BF">
        <w:trPr>
          <w:trHeight w:val="1864"/>
        </w:trPr>
        <w:tc>
          <w:tcPr>
            <w:tcW w:w="559" w:type="dxa"/>
            <w:tcBorders>
              <w:top w:val="single" w:sz="4" w:space="0" w:color="auto"/>
              <w:left w:val="single" w:sz="4" w:space="0" w:color="auto"/>
              <w:bottom w:val="single" w:sz="4" w:space="0" w:color="auto"/>
              <w:right w:val="single" w:sz="4" w:space="0" w:color="auto"/>
            </w:tcBorders>
            <w:vAlign w:val="center"/>
          </w:tcPr>
          <w:p w14:paraId="21C69788" w14:textId="77777777" w:rsidR="00541C41" w:rsidRPr="00541C41" w:rsidRDefault="00541C41" w:rsidP="00541C41">
            <w:pPr>
              <w:spacing w:after="0"/>
              <w:jc w:val="center"/>
              <w:rPr>
                <w:lang w:val="fr-FR"/>
              </w:rPr>
            </w:pPr>
          </w:p>
        </w:tc>
        <w:tc>
          <w:tcPr>
            <w:tcW w:w="8596" w:type="dxa"/>
            <w:tcBorders>
              <w:top w:val="single" w:sz="4" w:space="0" w:color="auto"/>
              <w:left w:val="single" w:sz="4" w:space="0" w:color="auto"/>
              <w:bottom w:val="single" w:sz="4" w:space="0" w:color="auto"/>
              <w:right w:val="single" w:sz="4" w:space="0" w:color="auto"/>
            </w:tcBorders>
            <w:hideMark/>
          </w:tcPr>
          <w:p w14:paraId="5AAFF99F" w14:textId="77777777" w:rsidR="00541C41" w:rsidRPr="00541C41" w:rsidRDefault="00541C41" w:rsidP="00541C41">
            <w:pPr>
              <w:spacing w:after="0"/>
              <w:jc w:val="both"/>
            </w:pPr>
            <w:r w:rsidRPr="00541C41">
              <w:rPr>
                <w:lang w:val="pt-BR"/>
              </w:rPr>
              <w:t>- Dẫn hỗn hợp khí CO</w:t>
            </w:r>
            <w:r w:rsidRPr="00541C41">
              <w:rPr>
                <w:vertAlign w:val="subscript"/>
                <w:lang w:val="pt-BR"/>
              </w:rPr>
              <w:t>2</w:t>
            </w:r>
            <w:r w:rsidRPr="00541C41">
              <w:rPr>
                <w:lang w:val="pt-BR"/>
              </w:rPr>
              <w:t xml:space="preserve"> có lẫn khí CO và khí O</w:t>
            </w:r>
            <w:r w:rsidRPr="00541C41">
              <w:rPr>
                <w:vertAlign w:val="subscript"/>
                <w:lang w:val="pt-BR"/>
              </w:rPr>
              <w:t>2</w:t>
            </w:r>
            <w:r w:rsidRPr="00541C41">
              <w:rPr>
                <w:lang w:val="pt-BR"/>
              </w:rPr>
              <w:t xml:space="preserve"> qua dung dịch Ca(OH)</w:t>
            </w:r>
            <w:r w:rsidRPr="00541C41">
              <w:rPr>
                <w:vertAlign w:val="subscript"/>
                <w:lang w:val="pt-BR"/>
              </w:rPr>
              <w:t>2</w:t>
            </w:r>
            <w:r w:rsidRPr="00541C41">
              <w:rPr>
                <w:lang w:val="pt-BR"/>
              </w:rPr>
              <w:t xml:space="preserve"> dư, </w:t>
            </w:r>
            <w:r w:rsidRPr="00541C41">
              <w:t>CO</w:t>
            </w:r>
            <w:r w:rsidRPr="00541C41">
              <w:rPr>
                <w:vertAlign w:val="subscript"/>
              </w:rPr>
              <w:t>2</w:t>
            </w:r>
            <w:r w:rsidRPr="00541C41">
              <w:t xml:space="preserve"> phản ứng hết, còn 2 khí CO và O</w:t>
            </w:r>
            <w:r w:rsidRPr="00541C41">
              <w:rPr>
                <w:vertAlign w:val="subscript"/>
              </w:rPr>
              <w:t>2</w:t>
            </w:r>
            <w:r w:rsidRPr="00541C41">
              <w:t xml:space="preserve"> thoát ra ngoài.</w:t>
            </w:r>
          </w:p>
          <w:p w14:paraId="2C0831F6" w14:textId="77777777" w:rsidR="00541C41" w:rsidRPr="00541C41" w:rsidRDefault="00541C41" w:rsidP="00541C41">
            <w:pPr>
              <w:spacing w:after="0"/>
              <w:jc w:val="both"/>
              <w:rPr>
                <w:lang w:val="pt-BR"/>
              </w:rPr>
            </w:pPr>
            <w:r w:rsidRPr="00541C41">
              <w:rPr>
                <w:lang w:val="pt-BR"/>
              </w:rPr>
              <w:t xml:space="preserve">                           CO</w:t>
            </w:r>
            <w:r w:rsidRPr="00541C41">
              <w:rPr>
                <w:vertAlign w:val="subscript"/>
                <w:lang w:val="pt-BR"/>
              </w:rPr>
              <w:t>2</w:t>
            </w:r>
            <w:r w:rsidRPr="00541C41">
              <w:rPr>
                <w:lang w:val="pt-BR"/>
              </w:rPr>
              <w:t xml:space="preserve">   +   Ca(OH)</w:t>
            </w:r>
            <w:r w:rsidRPr="00541C41">
              <w:rPr>
                <w:vertAlign w:val="subscript"/>
                <w:lang w:val="pt-BR"/>
              </w:rPr>
              <w:t>2</w:t>
            </w:r>
            <w:r w:rsidRPr="00541C41">
              <w:rPr>
                <w:lang w:val="pt-BR"/>
              </w:rPr>
              <w:t xml:space="preserve">  </w:t>
            </w:r>
            <w:r w:rsidRPr="00541C41">
              <w:rPr>
                <w:position w:val="-6"/>
              </w:rPr>
              <w:object w:dxaOrig="615" w:dyaOrig="315" w14:anchorId="6A7BAE4E">
                <v:shape id="_x0000_i1252" type="#_x0000_t75" style="width:30.75pt;height:15.75pt" o:ole="">
                  <v:imagedata r:id="rId545" o:title=""/>
                </v:shape>
                <o:OLEObject Type="Embed" ProgID="Equation.DSMT4" ShapeID="_x0000_i1252" DrawAspect="Content" ObjectID="_1773308335" r:id="rId551"/>
              </w:object>
            </w:r>
            <w:r w:rsidRPr="00541C41">
              <w:t xml:space="preserve">  </w:t>
            </w:r>
            <w:r w:rsidRPr="00541C41">
              <w:rPr>
                <w:lang w:val="pt-BR"/>
              </w:rPr>
              <w:t>CaCO</w:t>
            </w:r>
            <w:r w:rsidRPr="00541C41">
              <w:rPr>
                <w:vertAlign w:val="subscript"/>
                <w:lang w:val="pt-BR"/>
              </w:rPr>
              <w:t>3</w:t>
            </w:r>
            <w:r w:rsidRPr="00541C41">
              <w:rPr>
                <w:lang w:val="pt-BR"/>
              </w:rPr>
              <w:t xml:space="preserve">  </w:t>
            </w:r>
            <w:r w:rsidRPr="00541C41">
              <w:rPr>
                <w:position w:val="-6"/>
                <w:lang w:val="pt-BR"/>
              </w:rPr>
              <w:object w:dxaOrig="225" w:dyaOrig="315" w14:anchorId="25DADC0D">
                <v:shape id="_x0000_i1253" type="#_x0000_t75" style="width:11.25pt;height:15.75pt" o:ole="">
                  <v:imagedata r:id="rId552" o:title=""/>
                </v:shape>
                <o:OLEObject Type="Embed" ProgID="Equation.3" ShapeID="_x0000_i1253" DrawAspect="Content" ObjectID="_1773308336" r:id="rId553"/>
              </w:object>
            </w:r>
            <w:r w:rsidRPr="00541C41">
              <w:rPr>
                <w:lang w:val="pt-BR"/>
              </w:rPr>
              <w:t xml:space="preserve"> +   H</w:t>
            </w:r>
            <w:r w:rsidRPr="00541C41">
              <w:rPr>
                <w:vertAlign w:val="subscript"/>
                <w:lang w:val="pt-BR"/>
              </w:rPr>
              <w:t>2</w:t>
            </w:r>
            <w:r w:rsidRPr="00541C41">
              <w:rPr>
                <w:lang w:val="pt-BR"/>
              </w:rPr>
              <w:t>O</w:t>
            </w:r>
          </w:p>
          <w:p w14:paraId="5171851B" w14:textId="77777777" w:rsidR="00541C41" w:rsidRPr="00541C41" w:rsidRDefault="00541C41" w:rsidP="00541C41">
            <w:pPr>
              <w:spacing w:after="0"/>
              <w:jc w:val="both"/>
              <w:rPr>
                <w:lang w:val="pt-BR"/>
              </w:rPr>
            </w:pPr>
            <w:r w:rsidRPr="00541C41">
              <w:rPr>
                <w:lang w:val="pt-BR"/>
              </w:rPr>
              <w:t>Lọc tách kết tủa, rồi nung ở nhiệt độ cao đến khối lượng không đổi thu được khí CO</w:t>
            </w:r>
            <w:r w:rsidRPr="00541C41">
              <w:rPr>
                <w:vertAlign w:val="subscript"/>
                <w:lang w:val="pt-BR"/>
              </w:rPr>
              <w:t xml:space="preserve">2 </w:t>
            </w:r>
            <w:r w:rsidRPr="00541C41">
              <w:rPr>
                <w:lang w:val="pt-BR"/>
              </w:rPr>
              <w:t>tinh khiết:</w:t>
            </w:r>
            <w:r w:rsidRPr="00541C41">
              <w:rPr>
                <w:vertAlign w:val="subscript"/>
                <w:lang w:val="pt-BR"/>
              </w:rPr>
              <w:t xml:space="preserve"> </w:t>
            </w:r>
          </w:p>
          <w:p w14:paraId="0B0C3561" w14:textId="77777777" w:rsidR="00541C41" w:rsidRPr="00541C41" w:rsidRDefault="00541C41" w:rsidP="00541C41">
            <w:pPr>
              <w:tabs>
                <w:tab w:val="left" w:pos="4845"/>
              </w:tabs>
              <w:spacing w:after="0" w:line="480" w:lineRule="auto"/>
              <w:jc w:val="both"/>
              <w:rPr>
                <w:lang w:val="es-ES"/>
              </w:rPr>
            </w:pPr>
            <w:r w:rsidRPr="00541C41">
              <w:rPr>
                <w:lang w:val="pt-BR"/>
              </w:rPr>
              <w:t xml:space="preserve">                           CaCO</w:t>
            </w:r>
            <w:r w:rsidRPr="00541C41">
              <w:rPr>
                <w:vertAlign w:val="subscript"/>
                <w:lang w:val="pt-BR"/>
              </w:rPr>
              <w:t>3</w:t>
            </w:r>
            <w:r w:rsidRPr="00541C41">
              <w:rPr>
                <w:lang w:val="pt-BR"/>
              </w:rPr>
              <w:t xml:space="preserve">  </w:t>
            </w:r>
            <w:r w:rsidRPr="00541C41">
              <w:rPr>
                <w:position w:val="-6"/>
                <w:lang w:val="fr-FR"/>
              </w:rPr>
              <w:object w:dxaOrig="675" w:dyaOrig="360" w14:anchorId="58389FE9">
                <v:shape id="_x0000_i1254" type="#_x0000_t75" style="width:33.75pt;height:18pt" o:ole="">
                  <v:imagedata r:id="rId541" o:title=""/>
                </v:shape>
                <o:OLEObject Type="Embed" ProgID="Equation.3" ShapeID="_x0000_i1254" DrawAspect="Content" ObjectID="_1773308337" r:id="rId554"/>
              </w:object>
            </w:r>
            <w:r w:rsidRPr="00541C41">
              <w:t xml:space="preserve">  CaO  + CO</w:t>
            </w:r>
            <w:r w:rsidRPr="00541C41">
              <w:rPr>
                <w:vertAlign w:val="subscript"/>
              </w:rPr>
              <w:t>2</w:t>
            </w:r>
            <w:r w:rsidRPr="00541C41">
              <w:rPr>
                <w:position w:val="-6"/>
                <w:vertAlign w:val="subscript"/>
                <w:lang w:val="fr-FR"/>
              </w:rPr>
              <w:object w:dxaOrig="270" w:dyaOrig="300" w14:anchorId="0F5B8889">
                <v:shape id="_x0000_i1255" type="#_x0000_t75" style="width:13.5pt;height:15pt" o:ole="">
                  <v:imagedata r:id="rId555" o:title=""/>
                </v:shape>
                <o:OLEObject Type="Embed" ProgID="Equation.3" ShapeID="_x0000_i1255" DrawAspect="Content" ObjectID="_1773308338" r:id="rId556"/>
              </w:object>
            </w:r>
          </w:p>
        </w:tc>
        <w:tc>
          <w:tcPr>
            <w:tcW w:w="718" w:type="dxa"/>
            <w:tcBorders>
              <w:top w:val="single" w:sz="4" w:space="0" w:color="auto"/>
              <w:left w:val="single" w:sz="4" w:space="0" w:color="auto"/>
              <w:bottom w:val="single" w:sz="4" w:space="0" w:color="auto"/>
              <w:right w:val="single" w:sz="4" w:space="0" w:color="auto"/>
            </w:tcBorders>
          </w:tcPr>
          <w:p w14:paraId="6E68722C" w14:textId="77777777" w:rsidR="00541C41" w:rsidRPr="00541C41" w:rsidRDefault="00541C41" w:rsidP="00541C41">
            <w:pPr>
              <w:spacing w:after="0"/>
              <w:jc w:val="center"/>
              <w:rPr>
                <w:lang w:val="es-ES"/>
              </w:rPr>
            </w:pPr>
          </w:p>
          <w:p w14:paraId="37F0FB12" w14:textId="77777777" w:rsidR="00541C41" w:rsidRPr="00541C41" w:rsidRDefault="00541C41" w:rsidP="00541C41">
            <w:pPr>
              <w:spacing w:after="0"/>
              <w:jc w:val="center"/>
              <w:rPr>
                <w:lang w:val="es-ES"/>
              </w:rPr>
            </w:pPr>
          </w:p>
          <w:p w14:paraId="32DCA965" w14:textId="77777777" w:rsidR="00541C41" w:rsidRPr="00541C41" w:rsidRDefault="00541C41" w:rsidP="00541C41">
            <w:pPr>
              <w:spacing w:after="0"/>
              <w:jc w:val="center"/>
              <w:rPr>
                <w:lang w:val="fr-FR"/>
              </w:rPr>
            </w:pPr>
            <w:r w:rsidRPr="00541C41">
              <w:rPr>
                <w:lang w:val="fr-FR"/>
              </w:rPr>
              <w:t>0,5</w:t>
            </w:r>
          </w:p>
          <w:p w14:paraId="565B68F3" w14:textId="77777777" w:rsidR="00541C41" w:rsidRPr="00541C41" w:rsidRDefault="00541C41" w:rsidP="00541C41">
            <w:pPr>
              <w:spacing w:after="0"/>
              <w:jc w:val="center"/>
              <w:rPr>
                <w:lang w:val="fr-FR"/>
              </w:rPr>
            </w:pPr>
          </w:p>
          <w:p w14:paraId="0BD60347" w14:textId="77777777" w:rsidR="00541C41" w:rsidRPr="00541C41" w:rsidRDefault="00541C41" w:rsidP="00541C41">
            <w:pPr>
              <w:spacing w:after="0"/>
              <w:jc w:val="center"/>
              <w:rPr>
                <w:lang w:val="fr-FR"/>
              </w:rPr>
            </w:pPr>
          </w:p>
          <w:p w14:paraId="2C487BD5" w14:textId="77777777" w:rsidR="00541C41" w:rsidRPr="00541C41" w:rsidRDefault="00541C41" w:rsidP="00541C41">
            <w:pPr>
              <w:spacing w:after="0"/>
              <w:jc w:val="center"/>
              <w:rPr>
                <w:lang w:val="fr-FR"/>
              </w:rPr>
            </w:pPr>
          </w:p>
          <w:p w14:paraId="73C36754" w14:textId="77777777" w:rsidR="00541C41" w:rsidRPr="00541C41" w:rsidRDefault="00541C41" w:rsidP="00541C41">
            <w:pPr>
              <w:spacing w:after="0"/>
              <w:jc w:val="center"/>
              <w:rPr>
                <w:lang w:val="fr-FR"/>
              </w:rPr>
            </w:pPr>
            <w:r w:rsidRPr="00541C41">
              <w:rPr>
                <w:lang w:val="fr-FR"/>
              </w:rPr>
              <w:t>0,5</w:t>
            </w:r>
          </w:p>
        </w:tc>
      </w:tr>
      <w:tr w:rsidR="00541C41" w:rsidRPr="00541C41" w14:paraId="7EB21D8E" w14:textId="77777777" w:rsidTr="00DF76BF">
        <w:tc>
          <w:tcPr>
            <w:tcW w:w="9873" w:type="dxa"/>
            <w:gridSpan w:val="3"/>
            <w:tcBorders>
              <w:top w:val="single" w:sz="4" w:space="0" w:color="auto"/>
              <w:left w:val="single" w:sz="4" w:space="0" w:color="auto"/>
              <w:bottom w:val="single" w:sz="4" w:space="0" w:color="auto"/>
              <w:right w:val="single" w:sz="4" w:space="0" w:color="auto"/>
            </w:tcBorders>
            <w:hideMark/>
          </w:tcPr>
          <w:p w14:paraId="3D90FFCD" w14:textId="77777777" w:rsidR="00541C41" w:rsidRPr="00541C41" w:rsidRDefault="00541C41" w:rsidP="00541C41">
            <w:pPr>
              <w:spacing w:after="0"/>
            </w:pPr>
            <w:r w:rsidRPr="00541C41">
              <w:rPr>
                <w:b/>
                <w:lang w:val="pt-BR"/>
              </w:rPr>
              <w:t xml:space="preserve">Câu 5: </w:t>
            </w:r>
            <w:r w:rsidRPr="00541C41">
              <w:rPr>
                <w:lang w:val="pt-BR"/>
              </w:rPr>
              <w:t>(2,0 điểm)</w:t>
            </w:r>
            <w:r w:rsidRPr="00541C41">
              <w:rPr>
                <w:b/>
                <w:lang w:val="pt-BR"/>
              </w:rPr>
              <w:t xml:space="preserve">        </w:t>
            </w:r>
          </w:p>
        </w:tc>
      </w:tr>
      <w:tr w:rsidR="00541C41" w:rsidRPr="00541C41" w14:paraId="24CD5576" w14:textId="77777777" w:rsidTr="00DF76BF">
        <w:trPr>
          <w:trHeight w:val="6273"/>
        </w:trPr>
        <w:tc>
          <w:tcPr>
            <w:tcW w:w="559" w:type="dxa"/>
            <w:tcBorders>
              <w:top w:val="single" w:sz="4" w:space="0" w:color="auto"/>
              <w:left w:val="single" w:sz="4" w:space="0" w:color="auto"/>
              <w:bottom w:val="single" w:sz="4" w:space="0" w:color="auto"/>
              <w:right w:val="single" w:sz="4" w:space="0" w:color="auto"/>
            </w:tcBorders>
            <w:vAlign w:val="center"/>
          </w:tcPr>
          <w:p w14:paraId="1224D8BC" w14:textId="77777777" w:rsidR="00541C41" w:rsidRPr="00541C41" w:rsidRDefault="00541C41" w:rsidP="00541C41">
            <w:pPr>
              <w:spacing w:after="0"/>
              <w:jc w:val="center"/>
            </w:pPr>
          </w:p>
        </w:tc>
        <w:tc>
          <w:tcPr>
            <w:tcW w:w="8596" w:type="dxa"/>
            <w:tcBorders>
              <w:top w:val="single" w:sz="4" w:space="0" w:color="auto"/>
              <w:left w:val="single" w:sz="4" w:space="0" w:color="auto"/>
              <w:bottom w:val="single" w:sz="4" w:space="0" w:color="auto"/>
              <w:right w:val="single" w:sz="4" w:space="0" w:color="auto"/>
            </w:tcBorders>
            <w:hideMark/>
          </w:tcPr>
          <w:p w14:paraId="2A9B596C" w14:textId="77777777" w:rsidR="00541C41" w:rsidRPr="00541C41" w:rsidRDefault="00541C41" w:rsidP="00541C41">
            <w:pPr>
              <w:spacing w:after="0"/>
              <w:jc w:val="both"/>
            </w:pPr>
            <w:r w:rsidRPr="00541C41">
              <w:t>* Ở 90</w:t>
            </w:r>
            <w:r w:rsidRPr="00541C41">
              <w:rPr>
                <w:vertAlign w:val="superscript"/>
              </w:rPr>
              <w:t>0</w:t>
            </w:r>
            <w:r w:rsidRPr="00541C41">
              <w:t xml:space="preserve">C: </w:t>
            </w:r>
          </w:p>
          <w:p w14:paraId="24C255C2" w14:textId="77777777" w:rsidR="00541C41" w:rsidRPr="00541C41" w:rsidRDefault="00541C41" w:rsidP="00541C41">
            <w:pPr>
              <w:spacing w:after="0"/>
              <w:jc w:val="both"/>
            </w:pPr>
            <w:r w:rsidRPr="00541C41">
              <w:t xml:space="preserve">  Cứ 100g H</w:t>
            </w:r>
            <w:r w:rsidRPr="00541C41">
              <w:rPr>
                <w:vertAlign w:val="subscript"/>
              </w:rPr>
              <w:t>2</w:t>
            </w:r>
            <w:r w:rsidRPr="00541C41">
              <w:t>O hòa tan được 50g CuSO</w:t>
            </w:r>
            <w:r w:rsidRPr="00541C41">
              <w:rPr>
                <w:vertAlign w:val="subscript"/>
              </w:rPr>
              <w:t>4</w:t>
            </w:r>
            <w:r w:rsidRPr="00541C41">
              <w:t xml:space="preserve"> tạo thành 150g dd bão hòa</w:t>
            </w:r>
          </w:p>
          <w:p w14:paraId="4E60BEEE" w14:textId="77777777" w:rsidR="00541C41" w:rsidRPr="00541C41" w:rsidRDefault="00541C41" w:rsidP="00541C41">
            <w:pPr>
              <w:tabs>
                <w:tab w:val="left" w:pos="4965"/>
              </w:tabs>
              <w:spacing w:after="0"/>
              <w:jc w:val="both"/>
              <w:rPr>
                <w:lang w:val="nl-NL"/>
              </w:rPr>
            </w:pPr>
            <w:r w:rsidRPr="00541C41">
              <w:rPr>
                <w:lang w:val="nl-NL"/>
              </w:rPr>
              <w:t xml:space="preserve">  Vậy x g</w:t>
            </w:r>
            <w:r w:rsidRPr="00541C41">
              <w:t xml:space="preserve">  H</w:t>
            </w:r>
            <w:r w:rsidRPr="00541C41">
              <w:rPr>
                <w:vertAlign w:val="subscript"/>
              </w:rPr>
              <w:t>2</w:t>
            </w:r>
            <w:r w:rsidRPr="00541C41">
              <w:t>O hòa tan được  y g CuSO</w:t>
            </w:r>
            <w:r w:rsidRPr="00541C41">
              <w:rPr>
                <w:vertAlign w:val="subscript"/>
              </w:rPr>
              <w:t>4</w:t>
            </w:r>
            <w:r w:rsidRPr="00541C41">
              <w:t xml:space="preserve"> tạo thành 600g dd bão hòa</w:t>
            </w:r>
          </w:p>
          <w:p w14:paraId="708986ED" w14:textId="77777777" w:rsidR="00541C41" w:rsidRPr="00541C41" w:rsidRDefault="00541C41" w:rsidP="00541C41">
            <w:pPr>
              <w:tabs>
                <w:tab w:val="left" w:pos="4965"/>
              </w:tabs>
              <w:spacing w:after="0"/>
              <w:jc w:val="both"/>
              <w:rPr>
                <w:lang w:val="nl-NL"/>
              </w:rPr>
            </w:pPr>
            <w:r w:rsidRPr="00541C41">
              <w:rPr>
                <w:lang w:val="nl-NL"/>
              </w:rPr>
              <w:t xml:space="preserve">         =&gt;   x = </w:t>
            </w:r>
            <w:r w:rsidRPr="00541C41">
              <w:rPr>
                <w:position w:val="-24"/>
                <w:lang w:val="nl-NL"/>
              </w:rPr>
              <w:object w:dxaOrig="855" w:dyaOrig="615" w14:anchorId="4591AFE8">
                <v:shape id="_x0000_i1256" type="#_x0000_t75" style="width:42.75pt;height:30.75pt" o:ole="">
                  <v:imagedata r:id="rId557" o:title=""/>
                </v:shape>
                <o:OLEObject Type="Embed" ProgID="Equation.3" ShapeID="_x0000_i1256" DrawAspect="Content" ObjectID="_1773308339" r:id="rId558"/>
              </w:object>
            </w:r>
            <w:r w:rsidRPr="00541C41">
              <w:rPr>
                <w:lang w:val="nl-NL"/>
              </w:rPr>
              <w:t>=400 (g)</w:t>
            </w:r>
          </w:p>
          <w:p w14:paraId="670A2376" w14:textId="77777777" w:rsidR="00541C41" w:rsidRPr="00541C41" w:rsidRDefault="00541C41" w:rsidP="00541C41">
            <w:pPr>
              <w:tabs>
                <w:tab w:val="left" w:pos="4965"/>
              </w:tabs>
              <w:spacing w:after="0"/>
              <w:jc w:val="both"/>
              <w:rPr>
                <w:lang w:val="nl-NL"/>
              </w:rPr>
            </w:pPr>
            <w:r w:rsidRPr="00541C41">
              <w:rPr>
                <w:lang w:val="nl-NL"/>
              </w:rPr>
              <w:t xml:space="preserve">                y = </w:t>
            </w:r>
            <w:r w:rsidRPr="00541C41">
              <w:rPr>
                <w:position w:val="-24"/>
                <w:lang w:val="nl-NL"/>
              </w:rPr>
              <w:object w:dxaOrig="765" w:dyaOrig="615" w14:anchorId="011643B5">
                <v:shape id="_x0000_i1257" type="#_x0000_t75" style="width:38.25pt;height:30.75pt" o:ole="">
                  <v:imagedata r:id="rId559" o:title=""/>
                </v:shape>
                <o:OLEObject Type="Embed" ProgID="Equation.3" ShapeID="_x0000_i1257" DrawAspect="Content" ObjectID="_1773308340" r:id="rId560"/>
              </w:object>
            </w:r>
            <w:r w:rsidRPr="00541C41">
              <w:rPr>
                <w:lang w:val="nl-NL"/>
              </w:rPr>
              <w:t>=200 (g)    (hoặc  y = 600 - 400 = 200 (g))</w:t>
            </w:r>
          </w:p>
          <w:p w14:paraId="0AFF5F54" w14:textId="77777777" w:rsidR="00541C41" w:rsidRPr="00541C41" w:rsidRDefault="00541C41" w:rsidP="00541C41">
            <w:pPr>
              <w:spacing w:after="0"/>
              <w:jc w:val="both"/>
              <w:rPr>
                <w:lang w:val="nl-NL"/>
              </w:rPr>
            </w:pPr>
            <w:r w:rsidRPr="00541C41">
              <w:rPr>
                <w:lang w:val="nl-NL"/>
              </w:rPr>
              <w:t>Gọi số mol của CuSO</w:t>
            </w:r>
            <w:r w:rsidRPr="00541C41">
              <w:rPr>
                <w:vertAlign w:val="subscript"/>
                <w:lang w:val="nl-NL"/>
              </w:rPr>
              <w:t>4</w:t>
            </w:r>
            <w:r w:rsidRPr="00541C41">
              <w:rPr>
                <w:lang w:val="nl-NL"/>
              </w:rPr>
              <w:t>.5H</w:t>
            </w:r>
            <w:r w:rsidRPr="00541C41">
              <w:rPr>
                <w:vertAlign w:val="subscript"/>
                <w:lang w:val="nl-NL"/>
              </w:rPr>
              <w:t>2</w:t>
            </w:r>
            <w:r w:rsidRPr="00541C41">
              <w:rPr>
                <w:lang w:val="nl-NL"/>
              </w:rPr>
              <w:t>O kết tinh là a mol. Vậy:</w:t>
            </w:r>
          </w:p>
          <w:p w14:paraId="01F8DDDB" w14:textId="77777777" w:rsidR="00541C41" w:rsidRPr="00541C41" w:rsidRDefault="00541C41" w:rsidP="00541C41">
            <w:pPr>
              <w:spacing w:after="0"/>
              <w:jc w:val="both"/>
              <w:rPr>
                <w:lang w:val="nl-NL"/>
              </w:rPr>
            </w:pPr>
            <w:r w:rsidRPr="00541C41">
              <w:rPr>
                <w:lang w:val="nl-NL"/>
              </w:rPr>
              <w:t>- Số gam CuSO</w:t>
            </w:r>
            <w:r w:rsidRPr="00541C41">
              <w:rPr>
                <w:vertAlign w:val="subscript"/>
                <w:lang w:val="nl-NL"/>
              </w:rPr>
              <w:t>4</w:t>
            </w:r>
            <w:r w:rsidRPr="00541C41">
              <w:rPr>
                <w:lang w:val="nl-NL"/>
              </w:rPr>
              <w:t xml:space="preserve"> kết tinh là 160a gam</w:t>
            </w:r>
          </w:p>
          <w:p w14:paraId="4363C0D9" w14:textId="77777777" w:rsidR="00541C41" w:rsidRPr="00541C41" w:rsidRDefault="00541C41" w:rsidP="00541C41">
            <w:pPr>
              <w:spacing w:after="0"/>
              <w:jc w:val="both"/>
              <w:rPr>
                <w:lang w:val="nl-NL"/>
              </w:rPr>
            </w:pPr>
            <w:r w:rsidRPr="00541C41">
              <w:rPr>
                <w:lang w:val="nl-NL"/>
              </w:rPr>
              <w:t>- Số gam H</w:t>
            </w:r>
            <w:r w:rsidRPr="00541C41">
              <w:rPr>
                <w:vertAlign w:val="subscript"/>
                <w:lang w:val="nl-NL"/>
              </w:rPr>
              <w:t>2</w:t>
            </w:r>
            <w:r w:rsidRPr="00541C41">
              <w:rPr>
                <w:lang w:val="nl-NL"/>
              </w:rPr>
              <w:t>O kết tinh là 90a gam</w:t>
            </w:r>
          </w:p>
          <w:p w14:paraId="64EA17B4" w14:textId="77777777" w:rsidR="00541C41" w:rsidRPr="00541C41" w:rsidRDefault="00541C41" w:rsidP="00541C41">
            <w:pPr>
              <w:spacing w:after="0"/>
              <w:jc w:val="both"/>
              <w:rPr>
                <w:lang w:val="nl-NL"/>
              </w:rPr>
            </w:pPr>
            <w:r w:rsidRPr="00541C41">
              <w:rPr>
                <w:lang w:val="nl-NL"/>
              </w:rPr>
              <w:t>- Số gam nước còn lại trong dd là: 400 - 90a gam</w:t>
            </w:r>
          </w:p>
          <w:p w14:paraId="039C4131" w14:textId="77777777" w:rsidR="00541C41" w:rsidRPr="00541C41" w:rsidRDefault="00541C41" w:rsidP="00541C41">
            <w:pPr>
              <w:spacing w:after="0"/>
              <w:jc w:val="both"/>
              <w:rPr>
                <w:lang w:val="nl-NL"/>
              </w:rPr>
            </w:pPr>
            <w:r w:rsidRPr="00541C41">
              <w:rPr>
                <w:lang w:val="nl-NL"/>
              </w:rPr>
              <w:t>- Số gam CuSO</w:t>
            </w:r>
            <w:r w:rsidRPr="00541C41">
              <w:rPr>
                <w:vertAlign w:val="subscript"/>
                <w:lang w:val="nl-NL"/>
              </w:rPr>
              <w:t>4</w:t>
            </w:r>
            <w:r w:rsidRPr="00541C41">
              <w:rPr>
                <w:lang w:val="nl-NL"/>
              </w:rPr>
              <w:t xml:space="preserve"> còn lại trong dd là: 200 - 160a gam</w:t>
            </w:r>
          </w:p>
          <w:p w14:paraId="1C7D9E63" w14:textId="77777777" w:rsidR="00541C41" w:rsidRPr="00541C41" w:rsidRDefault="00541C41" w:rsidP="00541C41">
            <w:pPr>
              <w:tabs>
                <w:tab w:val="left" w:pos="4035"/>
              </w:tabs>
              <w:spacing w:after="0"/>
              <w:jc w:val="both"/>
              <w:rPr>
                <w:lang w:val="nl-NL"/>
              </w:rPr>
            </w:pPr>
            <w:r w:rsidRPr="00541C41">
              <w:rPr>
                <w:lang w:val="nl-NL"/>
              </w:rPr>
              <w:t>* Ở10</w:t>
            </w:r>
            <w:r w:rsidRPr="00541C41">
              <w:rPr>
                <w:vertAlign w:val="superscript"/>
                <w:lang w:val="nl-NL"/>
              </w:rPr>
              <w:t>0</w:t>
            </w:r>
            <w:r w:rsidRPr="00541C41">
              <w:rPr>
                <w:lang w:val="nl-NL"/>
              </w:rPr>
              <w:t xml:space="preserve">C: </w:t>
            </w:r>
          </w:p>
          <w:p w14:paraId="1A320E8A" w14:textId="77777777" w:rsidR="00541C41" w:rsidRPr="00541C41" w:rsidRDefault="00541C41" w:rsidP="00541C41">
            <w:pPr>
              <w:tabs>
                <w:tab w:val="left" w:pos="4035"/>
              </w:tabs>
              <w:spacing w:after="0"/>
              <w:jc w:val="both"/>
              <w:rPr>
                <w:lang w:val="nl-NL"/>
              </w:rPr>
            </w:pPr>
            <w:r w:rsidRPr="00541C41">
              <w:rPr>
                <w:lang w:val="nl-NL"/>
              </w:rPr>
              <w:t xml:space="preserve">  Cứ 100g </w:t>
            </w:r>
            <w:r w:rsidRPr="00541C41">
              <w:t>H</w:t>
            </w:r>
            <w:r w:rsidRPr="00541C41">
              <w:rPr>
                <w:vertAlign w:val="subscript"/>
              </w:rPr>
              <w:t>2</w:t>
            </w:r>
            <w:r w:rsidRPr="00541C41">
              <w:t>O</w:t>
            </w:r>
            <w:r w:rsidRPr="00541C41">
              <w:rPr>
                <w:lang w:val="nl-NL"/>
              </w:rPr>
              <w:t xml:space="preserve"> hòa tan được 15g CuSO</w:t>
            </w:r>
            <w:r w:rsidRPr="00541C41">
              <w:rPr>
                <w:vertAlign w:val="subscript"/>
              </w:rPr>
              <w:t>4</w:t>
            </w:r>
            <w:r w:rsidRPr="00541C41">
              <w:t xml:space="preserve"> tạo thành dd bão hòa</w:t>
            </w:r>
          </w:p>
          <w:p w14:paraId="0D647E0E" w14:textId="77777777" w:rsidR="00541C41" w:rsidRPr="00541C41" w:rsidRDefault="00541C41" w:rsidP="00541C41">
            <w:pPr>
              <w:tabs>
                <w:tab w:val="left" w:pos="4035"/>
              </w:tabs>
              <w:spacing w:after="0"/>
              <w:jc w:val="both"/>
              <w:rPr>
                <w:lang w:val="nl-NL"/>
              </w:rPr>
            </w:pPr>
            <w:r w:rsidRPr="00541C41">
              <w:rPr>
                <w:lang w:val="nl-NL"/>
              </w:rPr>
              <w:t xml:space="preserve">    400-90a(g) </w:t>
            </w:r>
            <w:r w:rsidRPr="00541C41">
              <w:t>H</w:t>
            </w:r>
            <w:r w:rsidRPr="00541C41">
              <w:rPr>
                <w:vertAlign w:val="subscript"/>
              </w:rPr>
              <w:t>2</w:t>
            </w:r>
            <w:r w:rsidRPr="00541C41">
              <w:t>O</w:t>
            </w:r>
            <w:r w:rsidRPr="00541C41">
              <w:rPr>
                <w:lang w:val="nl-NL"/>
              </w:rPr>
              <w:t xml:space="preserve"> hòa tan được 200-160a(g) CuSO</w:t>
            </w:r>
            <w:r w:rsidRPr="00541C41">
              <w:rPr>
                <w:vertAlign w:val="subscript"/>
              </w:rPr>
              <w:t>4</w:t>
            </w:r>
            <w:r w:rsidRPr="00541C41">
              <w:t xml:space="preserve"> tạo thành dd bão hòa</w:t>
            </w:r>
          </w:p>
          <w:p w14:paraId="6344A238" w14:textId="77777777" w:rsidR="00541C41" w:rsidRPr="00541C41" w:rsidRDefault="00541C41" w:rsidP="00541C41">
            <w:pPr>
              <w:tabs>
                <w:tab w:val="left" w:pos="4035"/>
              </w:tabs>
              <w:spacing w:after="0"/>
              <w:jc w:val="both"/>
              <w:rPr>
                <w:lang w:val="nl-NL"/>
              </w:rPr>
            </w:pPr>
            <w:r w:rsidRPr="00541C41">
              <w:rPr>
                <w:lang w:val="nl-NL"/>
              </w:rPr>
              <w:t>Ta có: 15.(400 - 90a) = 100.(200 - 160a)</w:t>
            </w:r>
          </w:p>
          <w:p w14:paraId="5B1034F4" w14:textId="77777777" w:rsidR="00541C41" w:rsidRPr="00541C41" w:rsidRDefault="00541C41" w:rsidP="00541C41">
            <w:pPr>
              <w:tabs>
                <w:tab w:val="left" w:pos="4035"/>
              </w:tabs>
              <w:spacing w:after="0"/>
              <w:jc w:val="both"/>
              <w:rPr>
                <w:lang w:val="nl-NL"/>
              </w:rPr>
            </w:pPr>
            <w:r w:rsidRPr="00541C41">
              <w:rPr>
                <w:lang w:val="nl-NL"/>
              </w:rPr>
              <w:t xml:space="preserve">      =&gt; </w:t>
            </w:r>
            <w:r w:rsidRPr="00541C41">
              <w:rPr>
                <w:position w:val="-24"/>
                <w:lang w:val="nl-NL"/>
              </w:rPr>
              <w:object w:dxaOrig="855" w:dyaOrig="615" w14:anchorId="4E3023DC">
                <v:shape id="_x0000_i1258" type="#_x0000_t75" style="width:42.75pt;height:30.75pt" o:ole="">
                  <v:imagedata r:id="rId561" o:title=""/>
                </v:shape>
                <o:OLEObject Type="Embed" ProgID="Equation.3" ShapeID="_x0000_i1258" DrawAspect="Content" ObjectID="_1773308341" r:id="rId562"/>
              </w:object>
            </w:r>
            <w:r w:rsidRPr="00541C41">
              <w:rPr>
                <w:lang w:val="nl-NL"/>
              </w:rPr>
              <w:t>(mol)</w:t>
            </w:r>
          </w:p>
          <w:p w14:paraId="17CC6316" w14:textId="77777777" w:rsidR="00541C41" w:rsidRPr="00541C41" w:rsidRDefault="00541C41" w:rsidP="00541C41">
            <w:pPr>
              <w:tabs>
                <w:tab w:val="left" w:pos="1035"/>
              </w:tabs>
              <w:spacing w:after="0"/>
              <w:jc w:val="both"/>
              <w:rPr>
                <w:lang w:val="nl-NL"/>
              </w:rPr>
            </w:pPr>
            <w:r w:rsidRPr="00541C41">
              <w:rPr>
                <w:lang w:val="nl-NL"/>
              </w:rPr>
              <w:t xml:space="preserve">         </w:t>
            </w:r>
            <w:r w:rsidRPr="00541C41">
              <w:rPr>
                <w:position w:val="-24"/>
                <w:lang w:val="nl-NL"/>
              </w:rPr>
              <w:object w:dxaOrig="3240" w:dyaOrig="615" w14:anchorId="27DC961A">
                <v:shape id="_x0000_i1259" type="#_x0000_t75" style="width:162pt;height:30.75pt" o:ole="">
                  <v:imagedata r:id="rId563" o:title=""/>
                </v:shape>
                <o:OLEObject Type="Embed" ProgID="Equation.3" ShapeID="_x0000_i1259" DrawAspect="Content" ObjectID="_1773308342" r:id="rId564"/>
              </w:object>
            </w:r>
          </w:p>
          <w:p w14:paraId="170212CB" w14:textId="77777777" w:rsidR="00541C41" w:rsidRPr="00541C41" w:rsidRDefault="00541C41" w:rsidP="00541C41">
            <w:pPr>
              <w:spacing w:after="0"/>
              <w:jc w:val="both"/>
              <w:rPr>
                <w:lang w:val="nl-NL"/>
              </w:rPr>
            </w:pPr>
            <w:r w:rsidRPr="00541C41">
              <w:rPr>
                <w:lang w:val="nl-NL"/>
              </w:rPr>
              <w:t xml:space="preserve"> Vậy khi hạ nhiệt độ từ  </w:t>
            </w:r>
            <w:r w:rsidRPr="00541C41">
              <w:t>90</w:t>
            </w:r>
            <w:r w:rsidRPr="00541C41">
              <w:rPr>
                <w:vertAlign w:val="superscript"/>
              </w:rPr>
              <w:t>0</w:t>
            </w:r>
            <w:r w:rsidRPr="00541C41">
              <w:t xml:space="preserve">c xuống </w:t>
            </w:r>
            <w:r w:rsidRPr="00541C41">
              <w:rPr>
                <w:lang w:val="nl-NL"/>
              </w:rPr>
              <w:t>10</w:t>
            </w:r>
            <w:r w:rsidRPr="00541C41">
              <w:rPr>
                <w:vertAlign w:val="superscript"/>
                <w:lang w:val="nl-NL"/>
              </w:rPr>
              <w:t>0</w:t>
            </w:r>
            <w:r w:rsidRPr="00541C41">
              <w:rPr>
                <w:lang w:val="nl-NL"/>
              </w:rPr>
              <w:t>c thì có 238,9 gam CuSO</w:t>
            </w:r>
            <w:r w:rsidRPr="00541C41">
              <w:rPr>
                <w:vertAlign w:val="subscript"/>
                <w:lang w:val="nl-NL"/>
              </w:rPr>
              <w:t>4</w:t>
            </w:r>
            <w:r w:rsidRPr="00541C41">
              <w:rPr>
                <w:lang w:val="nl-NL"/>
              </w:rPr>
              <w:t>.5H</w:t>
            </w:r>
            <w:r w:rsidRPr="00541C41">
              <w:rPr>
                <w:vertAlign w:val="subscript"/>
                <w:lang w:val="nl-NL"/>
              </w:rPr>
              <w:t>2</w:t>
            </w:r>
            <w:r w:rsidRPr="00541C41">
              <w:rPr>
                <w:lang w:val="nl-NL"/>
              </w:rPr>
              <w:t>O kết tinh thoát ra.</w:t>
            </w:r>
          </w:p>
        </w:tc>
        <w:tc>
          <w:tcPr>
            <w:tcW w:w="718" w:type="dxa"/>
            <w:tcBorders>
              <w:top w:val="single" w:sz="4" w:space="0" w:color="auto"/>
              <w:left w:val="single" w:sz="4" w:space="0" w:color="auto"/>
              <w:bottom w:val="single" w:sz="4" w:space="0" w:color="auto"/>
              <w:right w:val="single" w:sz="4" w:space="0" w:color="auto"/>
            </w:tcBorders>
          </w:tcPr>
          <w:p w14:paraId="4597BA61" w14:textId="77777777" w:rsidR="00541C41" w:rsidRPr="00541C41" w:rsidRDefault="00541C41" w:rsidP="00541C41">
            <w:pPr>
              <w:spacing w:after="0"/>
              <w:jc w:val="center"/>
              <w:rPr>
                <w:lang w:val="pt-BR"/>
              </w:rPr>
            </w:pPr>
          </w:p>
          <w:p w14:paraId="68D603C3" w14:textId="77777777" w:rsidR="00541C41" w:rsidRPr="00541C41" w:rsidRDefault="00541C41" w:rsidP="00541C41">
            <w:pPr>
              <w:spacing w:after="0"/>
              <w:rPr>
                <w:lang w:val="pt-BR"/>
              </w:rPr>
            </w:pPr>
          </w:p>
          <w:p w14:paraId="755B3896" w14:textId="77777777" w:rsidR="00541C41" w:rsidRPr="00541C41" w:rsidRDefault="00541C41" w:rsidP="00541C41">
            <w:pPr>
              <w:spacing w:after="0"/>
              <w:rPr>
                <w:lang w:val="pt-BR"/>
              </w:rPr>
            </w:pPr>
          </w:p>
          <w:p w14:paraId="4796D026" w14:textId="77777777" w:rsidR="00541C41" w:rsidRPr="00541C41" w:rsidRDefault="00541C41" w:rsidP="00541C41">
            <w:pPr>
              <w:spacing w:after="0"/>
              <w:rPr>
                <w:lang w:val="pt-BR"/>
              </w:rPr>
            </w:pPr>
            <w:r w:rsidRPr="00541C41">
              <w:rPr>
                <w:lang w:val="pt-BR"/>
              </w:rPr>
              <w:t>0,25</w:t>
            </w:r>
          </w:p>
          <w:p w14:paraId="7FBC0CCE" w14:textId="77777777" w:rsidR="00541C41" w:rsidRPr="00541C41" w:rsidRDefault="00541C41" w:rsidP="00541C41">
            <w:pPr>
              <w:spacing w:after="0"/>
              <w:jc w:val="center"/>
              <w:rPr>
                <w:lang w:val="fr-FR"/>
              </w:rPr>
            </w:pPr>
          </w:p>
          <w:p w14:paraId="6C443438" w14:textId="77777777" w:rsidR="00541C41" w:rsidRPr="00541C41" w:rsidRDefault="00541C41" w:rsidP="00541C41">
            <w:pPr>
              <w:spacing w:after="0"/>
              <w:jc w:val="center"/>
              <w:rPr>
                <w:lang w:val="fr-FR"/>
              </w:rPr>
            </w:pPr>
            <w:r w:rsidRPr="00541C41">
              <w:rPr>
                <w:lang w:val="fr-FR"/>
              </w:rPr>
              <w:t>0,25</w:t>
            </w:r>
          </w:p>
          <w:p w14:paraId="0F942C14" w14:textId="77777777" w:rsidR="00541C41" w:rsidRPr="00541C41" w:rsidRDefault="00541C41" w:rsidP="00541C41">
            <w:pPr>
              <w:spacing w:after="0"/>
              <w:jc w:val="center"/>
              <w:rPr>
                <w:lang w:val="fr-FR"/>
              </w:rPr>
            </w:pPr>
          </w:p>
          <w:p w14:paraId="426BA5C0" w14:textId="77777777" w:rsidR="00541C41" w:rsidRPr="00541C41" w:rsidRDefault="00541C41" w:rsidP="00541C41">
            <w:pPr>
              <w:spacing w:after="0"/>
              <w:jc w:val="center"/>
              <w:rPr>
                <w:lang w:val="fr-FR"/>
              </w:rPr>
            </w:pPr>
          </w:p>
          <w:p w14:paraId="36C29037" w14:textId="77777777" w:rsidR="00541C41" w:rsidRPr="00541C41" w:rsidRDefault="00541C41" w:rsidP="00541C41">
            <w:pPr>
              <w:spacing w:after="0"/>
              <w:jc w:val="center"/>
              <w:rPr>
                <w:lang w:val="fr-FR"/>
              </w:rPr>
            </w:pPr>
          </w:p>
          <w:p w14:paraId="6123632C" w14:textId="77777777" w:rsidR="00541C41" w:rsidRPr="00541C41" w:rsidRDefault="00541C41" w:rsidP="00541C41">
            <w:pPr>
              <w:spacing w:after="0"/>
              <w:jc w:val="center"/>
              <w:rPr>
                <w:lang w:val="fr-FR"/>
              </w:rPr>
            </w:pPr>
          </w:p>
          <w:p w14:paraId="25A07CFB" w14:textId="77777777" w:rsidR="00541C41" w:rsidRPr="00541C41" w:rsidRDefault="00541C41" w:rsidP="00541C41">
            <w:pPr>
              <w:spacing w:after="0"/>
              <w:jc w:val="center"/>
              <w:rPr>
                <w:lang w:val="fr-FR"/>
              </w:rPr>
            </w:pPr>
          </w:p>
          <w:p w14:paraId="18E7758A" w14:textId="77777777" w:rsidR="00541C41" w:rsidRPr="00541C41" w:rsidRDefault="00541C41" w:rsidP="00541C41">
            <w:pPr>
              <w:spacing w:after="0"/>
              <w:jc w:val="center"/>
              <w:rPr>
                <w:lang w:val="fr-FR"/>
              </w:rPr>
            </w:pPr>
            <w:r w:rsidRPr="00541C41">
              <w:rPr>
                <w:lang w:val="fr-FR"/>
              </w:rPr>
              <w:t>0,5</w:t>
            </w:r>
          </w:p>
          <w:p w14:paraId="0294E622" w14:textId="77777777" w:rsidR="00541C41" w:rsidRPr="00541C41" w:rsidRDefault="00541C41" w:rsidP="00541C41">
            <w:pPr>
              <w:spacing w:after="0"/>
              <w:jc w:val="center"/>
              <w:rPr>
                <w:lang w:val="fr-FR"/>
              </w:rPr>
            </w:pPr>
          </w:p>
          <w:p w14:paraId="254D6644" w14:textId="77777777" w:rsidR="00541C41" w:rsidRPr="00541C41" w:rsidRDefault="00541C41" w:rsidP="00541C41">
            <w:pPr>
              <w:spacing w:after="0"/>
              <w:rPr>
                <w:lang w:val="fr-FR"/>
              </w:rPr>
            </w:pPr>
            <w:r w:rsidRPr="00541C41">
              <w:rPr>
                <w:lang w:val="fr-FR"/>
              </w:rPr>
              <w:t>0,25</w:t>
            </w:r>
          </w:p>
          <w:p w14:paraId="25591639" w14:textId="77777777" w:rsidR="00541C41" w:rsidRPr="00541C41" w:rsidRDefault="00541C41" w:rsidP="00541C41">
            <w:pPr>
              <w:spacing w:after="0"/>
              <w:jc w:val="center"/>
              <w:rPr>
                <w:lang w:val="fr-FR"/>
              </w:rPr>
            </w:pPr>
          </w:p>
          <w:p w14:paraId="65B6592E" w14:textId="77777777" w:rsidR="00541C41" w:rsidRPr="00541C41" w:rsidRDefault="00541C41" w:rsidP="00541C41">
            <w:pPr>
              <w:spacing w:after="0"/>
              <w:jc w:val="center"/>
              <w:rPr>
                <w:lang w:val="fr-FR"/>
              </w:rPr>
            </w:pPr>
          </w:p>
          <w:p w14:paraId="1F8816B3" w14:textId="77777777" w:rsidR="00541C41" w:rsidRPr="00541C41" w:rsidRDefault="00541C41" w:rsidP="00541C41">
            <w:pPr>
              <w:spacing w:after="0"/>
              <w:jc w:val="center"/>
              <w:rPr>
                <w:lang w:val="fr-FR"/>
              </w:rPr>
            </w:pPr>
            <w:r w:rsidRPr="00541C41">
              <w:rPr>
                <w:lang w:val="fr-FR"/>
              </w:rPr>
              <w:t>0,25</w:t>
            </w:r>
          </w:p>
          <w:p w14:paraId="42DB9477" w14:textId="77777777" w:rsidR="00541C41" w:rsidRPr="00541C41" w:rsidRDefault="00541C41" w:rsidP="00541C41">
            <w:pPr>
              <w:spacing w:after="0"/>
              <w:jc w:val="center"/>
              <w:rPr>
                <w:lang w:val="pt-BR"/>
              </w:rPr>
            </w:pPr>
          </w:p>
          <w:p w14:paraId="7CDB5EFC" w14:textId="77777777" w:rsidR="00541C41" w:rsidRPr="00541C41" w:rsidRDefault="00541C41" w:rsidP="00541C41">
            <w:pPr>
              <w:spacing w:after="0"/>
            </w:pPr>
          </w:p>
          <w:p w14:paraId="06D7EDE0" w14:textId="77777777" w:rsidR="00541C41" w:rsidRPr="00541C41" w:rsidRDefault="00541C41" w:rsidP="00541C41">
            <w:pPr>
              <w:spacing w:after="0"/>
              <w:rPr>
                <w:lang w:val="fr-FR"/>
              </w:rPr>
            </w:pPr>
            <w:r w:rsidRPr="00541C41">
              <w:rPr>
                <w:lang w:val="fr-FR"/>
              </w:rPr>
              <w:t>0,5</w:t>
            </w:r>
          </w:p>
        </w:tc>
      </w:tr>
      <w:tr w:rsidR="00541C41" w:rsidRPr="00541C41" w14:paraId="6234DB48" w14:textId="77777777" w:rsidTr="00DF76BF">
        <w:trPr>
          <w:trHeight w:val="746"/>
        </w:trPr>
        <w:tc>
          <w:tcPr>
            <w:tcW w:w="9873" w:type="dxa"/>
            <w:gridSpan w:val="3"/>
            <w:tcBorders>
              <w:top w:val="single" w:sz="4" w:space="0" w:color="auto"/>
              <w:left w:val="single" w:sz="4" w:space="0" w:color="auto"/>
              <w:bottom w:val="single" w:sz="4" w:space="0" w:color="auto"/>
              <w:right w:val="single" w:sz="4" w:space="0" w:color="auto"/>
            </w:tcBorders>
            <w:vAlign w:val="center"/>
            <w:hideMark/>
          </w:tcPr>
          <w:p w14:paraId="74545459" w14:textId="77777777" w:rsidR="00541C41" w:rsidRPr="00541C41" w:rsidRDefault="00541C41" w:rsidP="00541C41">
            <w:pPr>
              <w:spacing w:after="0"/>
              <w:rPr>
                <w:lang w:val="pt-BR"/>
              </w:rPr>
            </w:pPr>
            <w:r w:rsidRPr="00541C41">
              <w:rPr>
                <w:b/>
                <w:lang w:val="pt-BR"/>
              </w:rPr>
              <w:t xml:space="preserve">Câu 6: </w:t>
            </w:r>
            <w:r w:rsidRPr="00541C41">
              <w:rPr>
                <w:lang w:val="pt-BR"/>
              </w:rPr>
              <w:t>(2,0 điểm)</w:t>
            </w:r>
            <w:r w:rsidRPr="00541C41">
              <w:rPr>
                <w:b/>
                <w:lang w:val="pt-BR"/>
              </w:rPr>
              <w:t xml:space="preserve">        </w:t>
            </w:r>
          </w:p>
        </w:tc>
      </w:tr>
      <w:tr w:rsidR="00541C41" w:rsidRPr="00541C41" w14:paraId="405374F0" w14:textId="77777777" w:rsidTr="00DF76BF">
        <w:trPr>
          <w:trHeight w:val="4850"/>
        </w:trPr>
        <w:tc>
          <w:tcPr>
            <w:tcW w:w="559" w:type="dxa"/>
            <w:tcBorders>
              <w:top w:val="single" w:sz="4" w:space="0" w:color="auto"/>
              <w:left w:val="single" w:sz="4" w:space="0" w:color="auto"/>
              <w:bottom w:val="single" w:sz="4" w:space="0" w:color="auto"/>
              <w:right w:val="single" w:sz="4" w:space="0" w:color="auto"/>
            </w:tcBorders>
            <w:vAlign w:val="center"/>
          </w:tcPr>
          <w:p w14:paraId="20CD4A3A" w14:textId="77777777" w:rsidR="00541C41" w:rsidRPr="00541C41" w:rsidRDefault="00541C41" w:rsidP="00541C41">
            <w:pPr>
              <w:spacing w:after="0"/>
              <w:jc w:val="center"/>
            </w:pPr>
          </w:p>
        </w:tc>
        <w:tc>
          <w:tcPr>
            <w:tcW w:w="8596" w:type="dxa"/>
            <w:tcBorders>
              <w:top w:val="single" w:sz="4" w:space="0" w:color="auto"/>
              <w:left w:val="single" w:sz="4" w:space="0" w:color="auto"/>
              <w:bottom w:val="single" w:sz="4" w:space="0" w:color="auto"/>
              <w:right w:val="single" w:sz="4" w:space="0" w:color="auto"/>
            </w:tcBorders>
            <w:hideMark/>
          </w:tcPr>
          <w:p w14:paraId="7EA54A37" w14:textId="77777777" w:rsidR="00541C41" w:rsidRPr="00541C41" w:rsidRDefault="00541C41" w:rsidP="00541C41">
            <w:pPr>
              <w:spacing w:after="0"/>
              <w:jc w:val="both"/>
              <w:rPr>
                <w:lang w:val="pt-BR"/>
              </w:rPr>
            </w:pPr>
            <w:r w:rsidRPr="00541C41">
              <w:rPr>
                <w:lang w:val="pt-BR"/>
              </w:rPr>
              <w:t>n</w:t>
            </w:r>
            <w:r w:rsidRPr="00541C41">
              <w:rPr>
                <w:vertAlign w:val="subscript"/>
                <w:lang w:val="pt-BR"/>
              </w:rPr>
              <w:t xml:space="preserve">Fe </w:t>
            </w:r>
            <w:r w:rsidRPr="00541C41">
              <w:rPr>
                <w:lang w:val="pt-BR"/>
              </w:rPr>
              <w:t xml:space="preserve">= </w:t>
            </w:r>
            <w:r w:rsidRPr="00541C41">
              <w:rPr>
                <w:position w:val="-24"/>
                <w:lang w:val="pt-BR"/>
              </w:rPr>
              <w:object w:dxaOrig="480" w:dyaOrig="615" w14:anchorId="547726F4">
                <v:shape id="_x0000_i1260" type="#_x0000_t75" style="width:24pt;height:30.75pt" o:ole="">
                  <v:imagedata r:id="rId565" o:title=""/>
                </v:shape>
                <o:OLEObject Type="Embed" ProgID="Equation.3" ShapeID="_x0000_i1260" DrawAspect="Content" ObjectID="_1773308343" r:id="rId566"/>
              </w:object>
            </w:r>
            <w:r w:rsidRPr="00541C41">
              <w:rPr>
                <w:lang w:val="pt-BR"/>
              </w:rPr>
              <w:t>=  0,2 (mol);    n</w:t>
            </w:r>
            <w:r w:rsidRPr="00541C41">
              <w:rPr>
                <w:vertAlign w:val="subscript"/>
                <w:lang w:val="pt-BR"/>
              </w:rPr>
              <w:t>Al</w:t>
            </w:r>
            <w:r w:rsidRPr="00541C41">
              <w:rPr>
                <w:lang w:val="pt-BR"/>
              </w:rPr>
              <w:t xml:space="preserve"> = </w:t>
            </w:r>
            <w:r w:rsidRPr="00541C41">
              <w:rPr>
                <w:noProof/>
                <w:position w:val="-24"/>
              </w:rPr>
              <w:drawing>
                <wp:inline distT="0" distB="0" distL="0" distR="0" wp14:anchorId="085AFCCA" wp14:editId="25A07ECB">
                  <wp:extent cx="219075" cy="333375"/>
                  <wp:effectExtent l="0" t="0" r="0" b="9525"/>
                  <wp:docPr id="1340711596" name="Picture 134071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7" cstate="email">
                            <a:extLst>
                              <a:ext uri="{28A0092B-C50C-407E-A947-70E740481C1C}">
                                <a14:useLocalDpi xmlns:a14="http://schemas.microsoft.com/office/drawing/2010/main"/>
                              </a:ext>
                            </a:extLst>
                          </a:blip>
                          <a:srcRect/>
                          <a:stretch>
                            <a:fillRect/>
                          </a:stretch>
                        </pic:blipFill>
                        <pic:spPr bwMode="auto">
                          <a:xfrm>
                            <a:off x="0" y="0"/>
                            <a:ext cx="219075" cy="333375"/>
                          </a:xfrm>
                          <a:prstGeom prst="rect">
                            <a:avLst/>
                          </a:prstGeom>
                          <a:noFill/>
                          <a:ln>
                            <a:noFill/>
                          </a:ln>
                        </pic:spPr>
                      </pic:pic>
                    </a:graphicData>
                  </a:graphic>
                </wp:inline>
              </w:drawing>
            </w:r>
            <w:r w:rsidRPr="00541C41">
              <w:rPr>
                <w:lang w:val="pt-BR"/>
              </w:rPr>
              <w:t>(mol)</w:t>
            </w:r>
          </w:p>
          <w:p w14:paraId="261D1432" w14:textId="77777777" w:rsidR="00541C41" w:rsidRPr="00541C41" w:rsidRDefault="00541C41" w:rsidP="00541C41">
            <w:pPr>
              <w:spacing w:after="0"/>
              <w:jc w:val="both"/>
            </w:pPr>
            <w:r w:rsidRPr="00541C41">
              <w:t>- Khi thêm Fe vào cốc đựng dd HCl (cốc A) có phản ứng:</w:t>
            </w:r>
          </w:p>
          <w:p w14:paraId="449C9183" w14:textId="77777777" w:rsidR="00541C41" w:rsidRPr="00541C41" w:rsidRDefault="00541C41" w:rsidP="00541C41">
            <w:pPr>
              <w:spacing w:after="0"/>
              <w:jc w:val="both"/>
              <w:rPr>
                <w:lang w:val="pt-BR"/>
              </w:rPr>
            </w:pPr>
            <w:r w:rsidRPr="00541C41">
              <w:t xml:space="preserve">         </w:t>
            </w:r>
            <w:r w:rsidRPr="00541C41">
              <w:rPr>
                <w:lang w:val="pt-BR"/>
              </w:rPr>
              <w:t xml:space="preserve">Fe +  2HCl  </w:t>
            </w:r>
            <w:r w:rsidRPr="00541C41">
              <w:sym w:font="Symbol" w:char="F0AE"/>
            </w:r>
            <w:r w:rsidRPr="00541C41">
              <w:rPr>
                <w:lang w:val="pt-BR"/>
              </w:rPr>
              <w:t xml:space="preserve">  FeCl</w:t>
            </w:r>
            <w:r w:rsidRPr="00541C41">
              <w:rPr>
                <w:vertAlign w:val="subscript"/>
                <w:lang w:val="pt-BR"/>
              </w:rPr>
              <w:t>2</w:t>
            </w:r>
            <w:r w:rsidRPr="00541C41">
              <w:rPr>
                <w:lang w:val="pt-BR"/>
              </w:rPr>
              <w:t xml:space="preserve"> +H</w:t>
            </w:r>
            <w:r w:rsidRPr="00541C41">
              <w:rPr>
                <w:vertAlign w:val="subscript"/>
                <w:lang w:val="pt-BR"/>
              </w:rPr>
              <w:t>2</w:t>
            </w:r>
            <w:r w:rsidRPr="00541C41">
              <w:rPr>
                <w:noProof/>
                <w:position w:val="-6"/>
                <w:vertAlign w:val="subscript"/>
              </w:rPr>
              <w:drawing>
                <wp:inline distT="0" distB="0" distL="0" distR="0" wp14:anchorId="192CE812" wp14:editId="6ACFC876">
                  <wp:extent cx="114300" cy="114300"/>
                  <wp:effectExtent l="0" t="0" r="0" b="0"/>
                  <wp:docPr id="1340711597" name="Picture 134071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8" cstate="email">
                            <a:extLst>
                              <a:ext uri="{28A0092B-C50C-407E-A947-70E740481C1C}">
                                <a14:useLocalDpi xmlns:a14="http://schemas.microsoft.com/office/drawing/2010/main"/>
                              </a:ext>
                            </a:extLst>
                          </a:blip>
                          <a:srcRect/>
                          <a:stretch>
                            <a:fillRect/>
                          </a:stretch>
                        </pic:blipFill>
                        <pic:spPr bwMode="auto">
                          <a:xfrm>
                            <a:off x="0" y="0"/>
                            <a:ext cx="114300" cy="114300"/>
                          </a:xfrm>
                          <a:prstGeom prst="rect">
                            <a:avLst/>
                          </a:prstGeom>
                          <a:noFill/>
                          <a:ln>
                            <a:noFill/>
                          </a:ln>
                        </pic:spPr>
                      </pic:pic>
                    </a:graphicData>
                  </a:graphic>
                </wp:inline>
              </w:drawing>
            </w:r>
            <w:r w:rsidRPr="00541C41">
              <w:rPr>
                <w:lang w:val="pt-BR"/>
              </w:rPr>
              <w:t xml:space="preserve">  </w:t>
            </w:r>
          </w:p>
          <w:p w14:paraId="45873624" w14:textId="77777777" w:rsidR="00541C41" w:rsidRPr="00541C41" w:rsidRDefault="00541C41" w:rsidP="00541C41">
            <w:pPr>
              <w:spacing w:after="0"/>
              <w:jc w:val="both"/>
              <w:rPr>
                <w:lang w:val="pt-BR"/>
              </w:rPr>
            </w:pPr>
            <w:r w:rsidRPr="00541C41">
              <w:rPr>
                <w:lang w:val="pt-BR"/>
              </w:rPr>
              <w:t xml:space="preserve">         0,2                                 0,2  (mol)</w:t>
            </w:r>
          </w:p>
          <w:p w14:paraId="6F34DDF7" w14:textId="77777777" w:rsidR="00541C41" w:rsidRPr="00541C41" w:rsidRDefault="00541C41" w:rsidP="00541C41">
            <w:pPr>
              <w:spacing w:after="0"/>
              <w:jc w:val="both"/>
            </w:pPr>
            <w:r w:rsidRPr="00541C41">
              <w:t xml:space="preserve">- Theo định luật bảo toàn khối lượng, khối lượng cốc A tăng thêm:  </w:t>
            </w:r>
          </w:p>
          <w:p w14:paraId="5A34333B" w14:textId="77777777" w:rsidR="00541C41" w:rsidRPr="00541C41" w:rsidRDefault="00541C41" w:rsidP="00541C41">
            <w:pPr>
              <w:spacing w:after="0"/>
              <w:jc w:val="both"/>
              <w:rPr>
                <w:lang w:val="pt-BR"/>
              </w:rPr>
            </w:pPr>
            <w:r w:rsidRPr="00541C41">
              <w:t xml:space="preserve">        </w:t>
            </w:r>
            <w:r w:rsidRPr="00541C41">
              <w:rPr>
                <w:lang w:val="pt-BR"/>
              </w:rPr>
              <w:t>11,2  - (0,2.2) = 10,8 (g)</w:t>
            </w:r>
          </w:p>
          <w:p w14:paraId="1F9E4ADB" w14:textId="77777777" w:rsidR="00541C41" w:rsidRPr="00541C41" w:rsidRDefault="00541C41" w:rsidP="00541C41">
            <w:pPr>
              <w:spacing w:after="0"/>
              <w:jc w:val="both"/>
            </w:pPr>
            <w:r w:rsidRPr="00541C41">
              <w:t>- Khi thêm Al vào cốc đựng dd H</w:t>
            </w:r>
            <w:r w:rsidRPr="00541C41">
              <w:rPr>
                <w:vertAlign w:val="subscript"/>
              </w:rPr>
              <w:t>2</w:t>
            </w:r>
            <w:r w:rsidRPr="00541C41">
              <w:t>SO</w:t>
            </w:r>
            <w:r w:rsidRPr="00541C41">
              <w:rPr>
                <w:vertAlign w:val="subscript"/>
              </w:rPr>
              <w:t>4</w:t>
            </w:r>
            <w:r w:rsidRPr="00541C41">
              <w:t xml:space="preserve"> (cốc B) có</w:t>
            </w:r>
            <w:r w:rsidRPr="00541C41">
              <w:rPr>
                <w:vertAlign w:val="subscript"/>
              </w:rPr>
              <w:t xml:space="preserve"> </w:t>
            </w:r>
            <w:r w:rsidRPr="00541C41">
              <w:t>phản ứng:</w:t>
            </w:r>
          </w:p>
          <w:p w14:paraId="16AA8708" w14:textId="77777777" w:rsidR="00541C41" w:rsidRPr="00541C41" w:rsidRDefault="00541C41" w:rsidP="00541C41">
            <w:pPr>
              <w:spacing w:after="0"/>
              <w:jc w:val="both"/>
            </w:pPr>
            <w:r w:rsidRPr="00541C41">
              <w:t xml:space="preserve">             2Al  +  3 H</w:t>
            </w:r>
            <w:r w:rsidRPr="00541C41">
              <w:rPr>
                <w:vertAlign w:val="subscript"/>
              </w:rPr>
              <w:t>2</w:t>
            </w:r>
            <w:r w:rsidRPr="00541C41">
              <w:t>SO</w:t>
            </w:r>
            <w:r w:rsidRPr="00541C41">
              <w:rPr>
                <w:vertAlign w:val="subscript"/>
              </w:rPr>
              <w:t>4</w:t>
            </w:r>
            <w:r w:rsidRPr="00541C41">
              <w:t xml:space="preserve">  </w:t>
            </w:r>
            <w:r w:rsidRPr="00541C41">
              <w:sym w:font="Symbol" w:char="F0AE"/>
            </w:r>
            <w:r w:rsidRPr="00541C41">
              <w:t xml:space="preserve">  Al</w:t>
            </w:r>
            <w:r w:rsidRPr="00541C41">
              <w:rPr>
                <w:vertAlign w:val="subscript"/>
              </w:rPr>
              <w:t>2</w:t>
            </w:r>
            <w:r w:rsidRPr="00541C41">
              <w:t>(SO</w:t>
            </w:r>
            <w:r w:rsidRPr="00541C41">
              <w:rPr>
                <w:vertAlign w:val="subscript"/>
              </w:rPr>
              <w:t>4</w:t>
            </w:r>
            <w:r w:rsidRPr="00541C41">
              <w:t>)</w:t>
            </w:r>
            <w:r w:rsidRPr="00541C41">
              <w:rPr>
                <w:vertAlign w:val="subscript"/>
              </w:rPr>
              <w:t>3</w:t>
            </w:r>
            <w:r w:rsidRPr="00541C41">
              <w:t xml:space="preserve">    +   3H</w:t>
            </w:r>
            <w:r w:rsidRPr="00541C41">
              <w:rPr>
                <w:vertAlign w:val="subscript"/>
              </w:rPr>
              <w:t>2</w:t>
            </w:r>
            <w:r w:rsidRPr="00541C41">
              <w:sym w:font="Symbol" w:char="F0AD"/>
            </w:r>
          </w:p>
          <w:p w14:paraId="270AFEB9" w14:textId="77777777" w:rsidR="00541C41" w:rsidRPr="00541C41" w:rsidRDefault="00541C41" w:rsidP="00541C41">
            <w:pPr>
              <w:spacing w:after="0"/>
              <w:jc w:val="both"/>
            </w:pPr>
            <w:r w:rsidRPr="00541C41">
              <w:tab/>
              <w:t xml:space="preserve">   </w:t>
            </w:r>
            <w:r w:rsidRPr="00541C41">
              <w:rPr>
                <w:noProof/>
                <w:position w:val="-24"/>
              </w:rPr>
              <w:drawing>
                <wp:inline distT="0" distB="0" distL="0" distR="0" wp14:anchorId="404A5379" wp14:editId="7E71257D">
                  <wp:extent cx="219075" cy="333375"/>
                  <wp:effectExtent l="0" t="0" r="0" b="9525"/>
                  <wp:docPr id="1340711598" name="Picture 134071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7" cstate="email">
                            <a:extLst>
                              <a:ext uri="{28A0092B-C50C-407E-A947-70E740481C1C}">
                                <a14:useLocalDpi xmlns:a14="http://schemas.microsoft.com/office/drawing/2010/main"/>
                              </a:ext>
                            </a:extLst>
                          </a:blip>
                          <a:srcRect/>
                          <a:stretch>
                            <a:fillRect/>
                          </a:stretch>
                        </pic:blipFill>
                        <pic:spPr bwMode="auto">
                          <a:xfrm>
                            <a:off x="0" y="0"/>
                            <a:ext cx="219075" cy="333375"/>
                          </a:xfrm>
                          <a:prstGeom prst="rect">
                            <a:avLst/>
                          </a:prstGeom>
                          <a:noFill/>
                          <a:ln>
                            <a:noFill/>
                          </a:ln>
                        </pic:spPr>
                      </pic:pic>
                    </a:graphicData>
                  </a:graphic>
                </wp:inline>
              </w:drawing>
            </w:r>
            <w:r w:rsidRPr="00541C41">
              <w:tab/>
              <w:t xml:space="preserve">         </w:t>
            </w:r>
            <w:r w:rsidRPr="00541C41">
              <w:tab/>
              <w:t xml:space="preserve">                                       </w:t>
            </w:r>
            <w:r w:rsidRPr="00541C41">
              <w:rPr>
                <w:noProof/>
                <w:position w:val="-24"/>
              </w:rPr>
              <w:drawing>
                <wp:inline distT="0" distB="0" distL="0" distR="0" wp14:anchorId="55B83920" wp14:editId="17745F43">
                  <wp:extent cx="333375" cy="333375"/>
                  <wp:effectExtent l="0" t="0" r="9525" b="9525"/>
                  <wp:docPr id="1340711599" name="Picture 134071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69" cstate="email">
                            <a:extLst>
                              <a:ext uri="{28A0092B-C50C-407E-A947-70E740481C1C}">
                                <a14:useLocalDpi xmlns:a14="http://schemas.microsoft.com/office/drawing/2010/main"/>
                              </a:ext>
                            </a:extLst>
                          </a:blip>
                          <a:srcRect/>
                          <a:stretch>
                            <a:fillRect/>
                          </a:stretch>
                        </pic:blipFill>
                        <pic:spPr bwMode="auto">
                          <a:xfrm>
                            <a:off x="0" y="0"/>
                            <a:ext cx="333375" cy="333375"/>
                          </a:xfrm>
                          <a:prstGeom prst="rect">
                            <a:avLst/>
                          </a:prstGeom>
                          <a:noFill/>
                          <a:ln>
                            <a:noFill/>
                          </a:ln>
                        </pic:spPr>
                      </pic:pic>
                    </a:graphicData>
                  </a:graphic>
                </wp:inline>
              </w:drawing>
            </w:r>
            <w:r w:rsidRPr="00541C41">
              <w:t xml:space="preserve">   (mol)</w:t>
            </w:r>
          </w:p>
          <w:p w14:paraId="6BDAB740" w14:textId="77777777" w:rsidR="00541C41" w:rsidRPr="00541C41" w:rsidRDefault="00541C41" w:rsidP="00541C41">
            <w:pPr>
              <w:spacing w:after="0"/>
              <w:jc w:val="both"/>
            </w:pPr>
            <w:r w:rsidRPr="00541C41">
              <w:t xml:space="preserve">- Khối lượng cốc B tăng thêm:  m  - </w:t>
            </w:r>
            <w:r w:rsidRPr="00541C41">
              <w:rPr>
                <w:position w:val="-24"/>
              </w:rPr>
              <w:object w:dxaOrig="720" w:dyaOrig="615" w14:anchorId="7A1E51BA">
                <v:shape id="_x0000_i1261" type="#_x0000_t75" style="width:36pt;height:30.75pt" o:ole="">
                  <v:imagedata r:id="rId570" o:title=""/>
                </v:shape>
                <o:OLEObject Type="Embed" ProgID="Equation.3" ShapeID="_x0000_i1261" DrawAspect="Content" ObjectID="_1773308344" r:id="rId571"/>
              </w:object>
            </w:r>
            <w:r w:rsidRPr="00541C41">
              <w:t>= m-</w:t>
            </w:r>
            <w:r w:rsidRPr="00541C41">
              <w:rPr>
                <w:position w:val="-24"/>
                <w:lang w:val="pt-BR"/>
              </w:rPr>
              <w:object w:dxaOrig="300" w:dyaOrig="615" w14:anchorId="78324CC5">
                <v:shape id="_x0000_i1262" type="#_x0000_t75" style="width:15pt;height:30.75pt" o:ole="">
                  <v:imagedata r:id="rId572" o:title=""/>
                </v:shape>
                <o:OLEObject Type="Embed" ProgID="Equation.3" ShapeID="_x0000_i1262" DrawAspect="Content" ObjectID="_1773308345" r:id="rId573"/>
              </w:object>
            </w:r>
            <w:r w:rsidRPr="00541C41">
              <w:rPr>
                <w:lang w:val="pt-BR"/>
              </w:rPr>
              <w:t xml:space="preserve"> (g)</w:t>
            </w:r>
          </w:p>
          <w:p w14:paraId="40B50D5C" w14:textId="77777777" w:rsidR="00541C41" w:rsidRPr="00541C41" w:rsidRDefault="00541C41" w:rsidP="00541C41">
            <w:pPr>
              <w:spacing w:after="0"/>
              <w:jc w:val="both"/>
            </w:pPr>
            <w:r w:rsidRPr="00541C41">
              <w:t xml:space="preserve">- Để cân thăng bằng thì: m - </w:t>
            </w:r>
            <w:r w:rsidRPr="00541C41">
              <w:rPr>
                <w:position w:val="-24"/>
                <w:lang w:val="pt-BR"/>
              </w:rPr>
              <w:object w:dxaOrig="300" w:dyaOrig="615" w14:anchorId="3CB819AD">
                <v:shape id="_x0000_i1263" type="#_x0000_t75" style="width:15pt;height:30.75pt" o:ole="">
                  <v:imagedata r:id="rId574" o:title=""/>
                </v:shape>
                <o:OLEObject Type="Embed" ProgID="Equation.3" ShapeID="_x0000_i1263" DrawAspect="Content" ObjectID="_1773308346" r:id="rId575"/>
              </w:object>
            </w:r>
            <w:r w:rsidRPr="00541C41">
              <w:t xml:space="preserve"> = 10,8 </w:t>
            </w:r>
          </w:p>
          <w:p w14:paraId="7CCE46AE" w14:textId="77777777" w:rsidR="00541C41" w:rsidRPr="00541C41" w:rsidRDefault="00541C41" w:rsidP="00541C41">
            <w:pPr>
              <w:spacing w:after="0"/>
              <w:jc w:val="both"/>
            </w:pPr>
            <w:r w:rsidRPr="00541C41">
              <w:t xml:space="preserve">                                  =&gt; m = 12,15 (g)</w:t>
            </w:r>
          </w:p>
        </w:tc>
        <w:tc>
          <w:tcPr>
            <w:tcW w:w="718" w:type="dxa"/>
            <w:tcBorders>
              <w:top w:val="single" w:sz="4" w:space="0" w:color="auto"/>
              <w:left w:val="single" w:sz="4" w:space="0" w:color="auto"/>
              <w:bottom w:val="single" w:sz="4" w:space="0" w:color="auto"/>
              <w:right w:val="single" w:sz="4" w:space="0" w:color="auto"/>
            </w:tcBorders>
          </w:tcPr>
          <w:p w14:paraId="107A6D43" w14:textId="77777777" w:rsidR="00541C41" w:rsidRPr="00541C41" w:rsidRDefault="00541C41" w:rsidP="00541C41">
            <w:pPr>
              <w:spacing w:after="0" w:line="360" w:lineRule="auto"/>
              <w:rPr>
                <w:lang w:val="de-DE"/>
              </w:rPr>
            </w:pPr>
            <w:r w:rsidRPr="00541C41">
              <w:rPr>
                <w:lang w:val="de-DE"/>
              </w:rPr>
              <w:t>0,25</w:t>
            </w:r>
          </w:p>
          <w:p w14:paraId="43BE541E" w14:textId="77777777" w:rsidR="00541C41" w:rsidRPr="00541C41" w:rsidRDefault="00541C41" w:rsidP="00541C41">
            <w:pPr>
              <w:spacing w:after="0"/>
              <w:jc w:val="center"/>
              <w:rPr>
                <w:lang w:val="de-DE"/>
              </w:rPr>
            </w:pPr>
          </w:p>
          <w:p w14:paraId="77ADE640" w14:textId="77777777" w:rsidR="00541C41" w:rsidRPr="00541C41" w:rsidRDefault="00541C41" w:rsidP="00541C41">
            <w:pPr>
              <w:spacing w:after="0"/>
              <w:jc w:val="center"/>
              <w:rPr>
                <w:lang w:val="pt-BR"/>
              </w:rPr>
            </w:pPr>
            <w:r w:rsidRPr="00541C41">
              <w:rPr>
                <w:lang w:val="de-DE"/>
              </w:rPr>
              <w:t>0,25</w:t>
            </w:r>
          </w:p>
          <w:p w14:paraId="65671FE8" w14:textId="77777777" w:rsidR="00541C41" w:rsidRPr="00541C41" w:rsidRDefault="00541C41" w:rsidP="00541C41">
            <w:pPr>
              <w:spacing w:after="0"/>
              <w:jc w:val="center"/>
              <w:rPr>
                <w:lang w:val="pt-BR"/>
              </w:rPr>
            </w:pPr>
          </w:p>
          <w:p w14:paraId="403FEE75" w14:textId="77777777" w:rsidR="00541C41" w:rsidRPr="00541C41" w:rsidRDefault="00541C41" w:rsidP="00541C41">
            <w:pPr>
              <w:spacing w:after="0"/>
              <w:jc w:val="center"/>
              <w:rPr>
                <w:lang w:val="pt-BR"/>
              </w:rPr>
            </w:pPr>
          </w:p>
          <w:p w14:paraId="6FABDCE9" w14:textId="77777777" w:rsidR="00541C41" w:rsidRPr="00541C41" w:rsidRDefault="00541C41" w:rsidP="00541C41">
            <w:pPr>
              <w:spacing w:after="0" w:line="360" w:lineRule="auto"/>
              <w:jc w:val="center"/>
              <w:rPr>
                <w:lang w:val="de-DE"/>
              </w:rPr>
            </w:pPr>
            <w:r w:rsidRPr="00541C41">
              <w:rPr>
                <w:lang w:val="de-DE"/>
              </w:rPr>
              <w:t>0,25</w:t>
            </w:r>
          </w:p>
          <w:p w14:paraId="2F46D1C1" w14:textId="77777777" w:rsidR="00541C41" w:rsidRPr="00541C41" w:rsidRDefault="00541C41" w:rsidP="00541C41">
            <w:pPr>
              <w:spacing w:after="0"/>
              <w:rPr>
                <w:lang w:val="de-DE"/>
              </w:rPr>
            </w:pPr>
          </w:p>
          <w:p w14:paraId="4AE99D5F" w14:textId="77777777" w:rsidR="00541C41" w:rsidRPr="00541C41" w:rsidRDefault="00541C41" w:rsidP="00541C41">
            <w:pPr>
              <w:spacing w:after="0"/>
              <w:rPr>
                <w:lang w:val="pt-BR"/>
              </w:rPr>
            </w:pPr>
            <w:r w:rsidRPr="00541C41">
              <w:rPr>
                <w:lang w:val="de-DE"/>
              </w:rPr>
              <w:t>0,25</w:t>
            </w:r>
          </w:p>
          <w:p w14:paraId="7F47318E" w14:textId="77777777" w:rsidR="00541C41" w:rsidRPr="00541C41" w:rsidRDefault="00541C41" w:rsidP="00541C41">
            <w:pPr>
              <w:spacing w:after="0"/>
              <w:jc w:val="center"/>
              <w:rPr>
                <w:lang w:val="pt-BR"/>
              </w:rPr>
            </w:pPr>
          </w:p>
          <w:p w14:paraId="694511F0" w14:textId="77777777" w:rsidR="00541C41" w:rsidRPr="00541C41" w:rsidRDefault="00541C41" w:rsidP="00541C41">
            <w:pPr>
              <w:spacing w:after="0"/>
              <w:jc w:val="center"/>
              <w:rPr>
                <w:lang w:val="pt-BR"/>
              </w:rPr>
            </w:pPr>
          </w:p>
          <w:p w14:paraId="19CE200C" w14:textId="77777777" w:rsidR="00541C41" w:rsidRPr="00541C41" w:rsidRDefault="00541C41" w:rsidP="00541C41">
            <w:pPr>
              <w:spacing w:after="0" w:line="360" w:lineRule="auto"/>
              <w:jc w:val="center"/>
              <w:rPr>
                <w:lang w:val="de-DE"/>
              </w:rPr>
            </w:pPr>
            <w:r w:rsidRPr="00541C41">
              <w:rPr>
                <w:lang w:val="de-DE"/>
              </w:rPr>
              <w:t>0,25</w:t>
            </w:r>
          </w:p>
          <w:p w14:paraId="13B02981" w14:textId="77777777" w:rsidR="00541C41" w:rsidRPr="00541C41" w:rsidRDefault="00541C41" w:rsidP="00541C41">
            <w:pPr>
              <w:spacing w:after="0"/>
              <w:rPr>
                <w:lang w:val="pt-BR"/>
              </w:rPr>
            </w:pPr>
            <w:r w:rsidRPr="00541C41">
              <w:rPr>
                <w:lang w:val="de-DE"/>
              </w:rPr>
              <w:t>0,5</w:t>
            </w:r>
          </w:p>
          <w:p w14:paraId="6834F5BB" w14:textId="77777777" w:rsidR="00541C41" w:rsidRPr="00541C41" w:rsidRDefault="00541C41" w:rsidP="00541C41">
            <w:pPr>
              <w:spacing w:after="0"/>
              <w:jc w:val="center"/>
              <w:rPr>
                <w:lang w:val="de-DE"/>
              </w:rPr>
            </w:pPr>
          </w:p>
          <w:p w14:paraId="52C3E5CB" w14:textId="77777777" w:rsidR="00541C41" w:rsidRPr="00541C41" w:rsidRDefault="00541C41" w:rsidP="00541C41">
            <w:pPr>
              <w:spacing w:after="0"/>
              <w:jc w:val="center"/>
              <w:rPr>
                <w:lang w:val="pt-BR"/>
              </w:rPr>
            </w:pPr>
            <w:r w:rsidRPr="00541C41">
              <w:rPr>
                <w:lang w:val="de-DE"/>
              </w:rPr>
              <w:t>0,25</w:t>
            </w:r>
          </w:p>
        </w:tc>
      </w:tr>
      <w:tr w:rsidR="00541C41" w:rsidRPr="00541C41" w14:paraId="63C64D0D" w14:textId="77777777" w:rsidTr="00DF76BF">
        <w:tc>
          <w:tcPr>
            <w:tcW w:w="9873" w:type="dxa"/>
            <w:gridSpan w:val="3"/>
            <w:tcBorders>
              <w:top w:val="single" w:sz="4" w:space="0" w:color="auto"/>
              <w:left w:val="single" w:sz="4" w:space="0" w:color="auto"/>
              <w:bottom w:val="single" w:sz="4" w:space="0" w:color="auto"/>
              <w:right w:val="single" w:sz="4" w:space="0" w:color="auto"/>
            </w:tcBorders>
            <w:hideMark/>
          </w:tcPr>
          <w:p w14:paraId="5CB9ED02" w14:textId="77777777" w:rsidR="00541C41" w:rsidRPr="00541C41" w:rsidRDefault="00541C41" w:rsidP="00541C41">
            <w:pPr>
              <w:spacing w:after="0"/>
              <w:rPr>
                <w:lang w:val="de-DE"/>
              </w:rPr>
            </w:pPr>
            <w:r w:rsidRPr="00541C41">
              <w:rPr>
                <w:b/>
                <w:lang w:val="de-DE"/>
              </w:rPr>
              <w:t xml:space="preserve">Câu 7: </w:t>
            </w:r>
            <w:r w:rsidRPr="00541C41">
              <w:rPr>
                <w:lang w:val="de-DE"/>
              </w:rPr>
              <w:t>(2,0 điểm)</w:t>
            </w:r>
            <w:r w:rsidRPr="00541C41">
              <w:rPr>
                <w:b/>
                <w:lang w:val="de-DE"/>
              </w:rPr>
              <w:t xml:space="preserve">         </w:t>
            </w:r>
          </w:p>
        </w:tc>
      </w:tr>
      <w:tr w:rsidR="00541C41" w:rsidRPr="00541C41" w14:paraId="2C4ABBE5" w14:textId="77777777" w:rsidTr="00DF76BF">
        <w:trPr>
          <w:trHeight w:val="3578"/>
        </w:trPr>
        <w:tc>
          <w:tcPr>
            <w:tcW w:w="559" w:type="dxa"/>
            <w:tcBorders>
              <w:top w:val="single" w:sz="4" w:space="0" w:color="auto"/>
              <w:left w:val="single" w:sz="4" w:space="0" w:color="auto"/>
              <w:bottom w:val="single" w:sz="4" w:space="0" w:color="auto"/>
              <w:right w:val="single" w:sz="4" w:space="0" w:color="auto"/>
            </w:tcBorders>
          </w:tcPr>
          <w:p w14:paraId="4986D812" w14:textId="77777777" w:rsidR="00541C41" w:rsidRPr="00541C41" w:rsidRDefault="00541C41" w:rsidP="00541C41">
            <w:pPr>
              <w:spacing w:after="0"/>
              <w:rPr>
                <w:lang w:val="de-DE"/>
              </w:rPr>
            </w:pPr>
          </w:p>
        </w:tc>
        <w:tc>
          <w:tcPr>
            <w:tcW w:w="8596" w:type="dxa"/>
            <w:tcBorders>
              <w:top w:val="single" w:sz="4" w:space="0" w:color="auto"/>
              <w:left w:val="single" w:sz="4" w:space="0" w:color="auto"/>
              <w:bottom w:val="single" w:sz="4" w:space="0" w:color="auto"/>
              <w:right w:val="single" w:sz="4" w:space="0" w:color="auto"/>
            </w:tcBorders>
            <w:hideMark/>
          </w:tcPr>
          <w:p w14:paraId="551BF70A" w14:textId="77777777" w:rsidR="00541C41" w:rsidRPr="00541C41" w:rsidRDefault="00541C41" w:rsidP="00541C41">
            <w:pPr>
              <w:tabs>
                <w:tab w:val="left" w:pos="4515"/>
              </w:tabs>
              <w:spacing w:after="0"/>
            </w:pPr>
            <w:r w:rsidRPr="00541C41">
              <w:t xml:space="preserve">Gọi x là hóa trị của M (x </w:t>
            </w:r>
            <w:r w:rsidRPr="00541C41">
              <w:rPr>
                <w:position w:val="-4"/>
              </w:rPr>
              <w:object w:dxaOrig="195" w:dyaOrig="195" w14:anchorId="7DBDE247">
                <v:shape id="_x0000_i1264" type="#_x0000_t75" style="width:9.75pt;height:9.75pt" o:ole="">
                  <v:imagedata r:id="rId576" o:title=""/>
                </v:shape>
                <o:OLEObject Type="Embed" ProgID="Equation.3" ShapeID="_x0000_i1264" DrawAspect="Content" ObjectID="_1773308347" r:id="rId577"/>
              </w:object>
            </w:r>
            <w:r w:rsidRPr="00541C41">
              <w:t xml:space="preserve"> N*;</w:t>
            </w:r>
            <w:r w:rsidRPr="00541C41">
              <w:rPr>
                <w:position w:val="-6"/>
              </w:rPr>
              <w:object w:dxaOrig="600" w:dyaOrig="285" w14:anchorId="789EB53A">
                <v:shape id="_x0000_i1265" type="#_x0000_t75" style="width:30pt;height:14.25pt" o:ole="">
                  <v:imagedata r:id="rId578" o:title=""/>
                </v:shape>
                <o:OLEObject Type="Embed" ProgID="Equation.DSMT4" ShapeID="_x0000_i1265" DrawAspect="Content" ObjectID="_1773308348" r:id="rId579"/>
              </w:object>
            </w:r>
            <w:r w:rsidRPr="00541C41">
              <w:t>). CTHH của oxit là M</w:t>
            </w:r>
            <w:r w:rsidRPr="00541C41">
              <w:rPr>
                <w:vertAlign w:val="subscript"/>
              </w:rPr>
              <w:t>2</w:t>
            </w:r>
            <w:r w:rsidRPr="00541C41">
              <w:t>O</w:t>
            </w:r>
            <w:r w:rsidRPr="00541C41">
              <w:rPr>
                <w:vertAlign w:val="subscript"/>
              </w:rPr>
              <w:t>x</w:t>
            </w:r>
            <w:r w:rsidRPr="00541C41">
              <w:t>.</w:t>
            </w:r>
          </w:p>
          <w:p w14:paraId="2CE125EE" w14:textId="77777777" w:rsidR="00541C41" w:rsidRPr="00541C41" w:rsidRDefault="00541C41" w:rsidP="00541C41">
            <w:pPr>
              <w:tabs>
                <w:tab w:val="left" w:pos="4515"/>
              </w:tabs>
              <w:spacing w:after="0"/>
            </w:pPr>
            <w:r w:rsidRPr="00541C41">
              <w:t xml:space="preserve">Theo bài ra: </w:t>
            </w:r>
            <w:r w:rsidRPr="00541C41">
              <w:rPr>
                <w:position w:val="-30"/>
              </w:rPr>
              <w:object w:dxaOrig="5025" w:dyaOrig="720" w14:anchorId="7B9B6096">
                <v:shape id="_x0000_i1266" type="#_x0000_t75" style="width:251.25pt;height:36pt" o:ole="">
                  <v:imagedata r:id="rId580" o:title=""/>
                </v:shape>
                <o:OLEObject Type="Embed" ProgID="Equation.DSMT4" ShapeID="_x0000_i1266" DrawAspect="Content" ObjectID="_1773308349" r:id="rId581"/>
              </w:object>
            </w:r>
          </w:p>
          <w:p w14:paraId="5478F97F" w14:textId="77777777" w:rsidR="00541C41" w:rsidRPr="00541C41" w:rsidRDefault="00541C41" w:rsidP="00541C41">
            <w:pPr>
              <w:tabs>
                <w:tab w:val="left" w:pos="4515"/>
              </w:tabs>
              <w:spacing w:after="0"/>
            </w:pPr>
            <w:r w:rsidRPr="00541C41">
              <w:t>PTHH:    M</w:t>
            </w:r>
            <w:r w:rsidRPr="00541C41">
              <w:rPr>
                <w:vertAlign w:val="subscript"/>
              </w:rPr>
              <w:t>2</w:t>
            </w:r>
            <w:r w:rsidRPr="00541C41">
              <w:t>O</w:t>
            </w:r>
            <w:r w:rsidRPr="00541C41">
              <w:rPr>
                <w:vertAlign w:val="subscript"/>
              </w:rPr>
              <w:t xml:space="preserve">x  </w:t>
            </w:r>
            <w:r w:rsidRPr="00541C41">
              <w:t xml:space="preserve"> +    xH</w:t>
            </w:r>
            <w:r w:rsidRPr="00541C41">
              <w:rPr>
                <w:vertAlign w:val="subscript"/>
              </w:rPr>
              <w:t>2</w:t>
            </w:r>
            <w:r w:rsidRPr="00541C41">
              <w:t xml:space="preserve">   </w:t>
            </w:r>
            <w:r w:rsidRPr="00541C41">
              <w:rPr>
                <w:position w:val="-6"/>
              </w:rPr>
              <w:object w:dxaOrig="720" w:dyaOrig="375" w14:anchorId="12D557B3">
                <v:shape id="_x0000_i1267" type="#_x0000_t75" style="width:36pt;height:18.75pt" o:ole="">
                  <v:imagedata r:id="rId582" o:title=""/>
                </v:shape>
                <o:OLEObject Type="Embed" ProgID="Equation.DSMT4" ShapeID="_x0000_i1267" DrawAspect="Content" ObjectID="_1773308350" r:id="rId583"/>
              </w:object>
            </w:r>
            <w:r w:rsidRPr="00541C41">
              <w:t xml:space="preserve">   2M   +   x H</w:t>
            </w:r>
            <w:r w:rsidRPr="00541C41">
              <w:rPr>
                <w:vertAlign w:val="subscript"/>
              </w:rPr>
              <w:t>2</w:t>
            </w:r>
            <w:r w:rsidRPr="00541C41">
              <w:t>O</w:t>
            </w:r>
          </w:p>
          <w:p w14:paraId="40085567" w14:textId="77777777" w:rsidR="00541C41" w:rsidRPr="00541C41" w:rsidRDefault="00541C41" w:rsidP="00541C41">
            <w:pPr>
              <w:tabs>
                <w:tab w:val="left" w:pos="4515"/>
              </w:tabs>
              <w:spacing w:after="0"/>
            </w:pPr>
            <w:r w:rsidRPr="00541C41">
              <w:t xml:space="preserve">Theo PTHH: </w:t>
            </w:r>
            <w:r w:rsidRPr="00541C41">
              <w:rPr>
                <w:position w:val="-24"/>
              </w:rPr>
              <w:object w:dxaOrig="4605" w:dyaOrig="615" w14:anchorId="1D923596">
                <v:shape id="_x0000_i1268" type="#_x0000_t75" style="width:230.25pt;height:30.75pt" o:ole="">
                  <v:imagedata r:id="rId584" o:title=""/>
                </v:shape>
                <o:OLEObject Type="Embed" ProgID="Equation.3" ShapeID="_x0000_i1268" DrawAspect="Content" ObjectID="_1773308351" r:id="rId585"/>
              </w:object>
            </w:r>
            <w:r w:rsidRPr="00541C41">
              <w:t xml:space="preserve">       </w:t>
            </w:r>
          </w:p>
          <w:p w14:paraId="1AC12936" w14:textId="77777777" w:rsidR="00541C41" w:rsidRPr="00541C41" w:rsidRDefault="00541C41" w:rsidP="00541C41">
            <w:pPr>
              <w:tabs>
                <w:tab w:val="left" w:pos="4515"/>
              </w:tabs>
              <w:spacing w:after="0"/>
            </w:pPr>
            <w:r w:rsidRPr="00541C41">
              <w:t xml:space="preserve">Khi </w:t>
            </w:r>
            <w:r w:rsidRPr="00541C41">
              <w:rPr>
                <w:position w:val="-10"/>
              </w:rPr>
              <w:object w:dxaOrig="1845" w:dyaOrig="315" w14:anchorId="0D1E80E1">
                <v:shape id="_x0000_i1269" type="#_x0000_t75" style="width:92.25pt;height:15.75pt" o:ole="">
                  <v:imagedata r:id="rId586" o:title=""/>
                </v:shape>
                <o:OLEObject Type="Embed" ProgID="Equation.3" ShapeID="_x0000_i1269" DrawAspect="Content" ObjectID="_1773308352" r:id="rId587"/>
              </w:object>
            </w:r>
            <w:r w:rsidRPr="00541C41">
              <w:t>(loại)</w:t>
            </w:r>
          </w:p>
          <w:p w14:paraId="7F56B975" w14:textId="77777777" w:rsidR="00541C41" w:rsidRPr="00541C41" w:rsidRDefault="00541C41" w:rsidP="00541C41">
            <w:pPr>
              <w:tabs>
                <w:tab w:val="left" w:pos="4515"/>
              </w:tabs>
              <w:spacing w:after="0"/>
            </w:pPr>
            <w:r w:rsidRPr="00541C41">
              <w:t xml:space="preserve">Khi </w:t>
            </w:r>
            <w:r w:rsidRPr="00541C41">
              <w:rPr>
                <w:position w:val="-10"/>
              </w:rPr>
              <w:object w:dxaOrig="1920" w:dyaOrig="315" w14:anchorId="6642F2DB">
                <v:shape id="_x0000_i1270" type="#_x0000_t75" style="width:96pt;height:15.75pt" o:ole="">
                  <v:imagedata r:id="rId588" o:title=""/>
                </v:shape>
                <o:OLEObject Type="Embed" ProgID="Equation.3" ShapeID="_x0000_i1270" DrawAspect="Content" ObjectID="_1773308353" r:id="rId589"/>
              </w:object>
            </w:r>
            <w:r w:rsidRPr="00541C41">
              <w:t>(loại)</w:t>
            </w:r>
          </w:p>
          <w:p w14:paraId="3D15AA3A" w14:textId="77777777" w:rsidR="00541C41" w:rsidRPr="00541C41" w:rsidRDefault="00541C41" w:rsidP="00541C41">
            <w:pPr>
              <w:tabs>
                <w:tab w:val="left" w:pos="4515"/>
              </w:tabs>
              <w:spacing w:after="0"/>
            </w:pPr>
            <w:r w:rsidRPr="00541C41">
              <w:t xml:space="preserve">Khi x = 3 </w:t>
            </w:r>
            <w:r w:rsidRPr="00541C41">
              <w:sym w:font="Symbol" w:char="F0AE"/>
            </w:r>
            <w:r w:rsidRPr="00541C41">
              <w:t xml:space="preserve"> M = 56 (thỏa mãn). Vậy M là Fe.</w:t>
            </w:r>
          </w:p>
          <w:p w14:paraId="03303C21" w14:textId="77777777" w:rsidR="00541C41" w:rsidRPr="00541C41" w:rsidRDefault="00541C41" w:rsidP="00541C41">
            <w:pPr>
              <w:tabs>
                <w:tab w:val="left" w:pos="1365"/>
              </w:tabs>
              <w:spacing w:after="0"/>
              <w:rPr>
                <w:lang w:val="es-ES"/>
              </w:rPr>
            </w:pPr>
            <w:r w:rsidRPr="00541C41">
              <w:t>CTHH của oxit đã cho là Fe</w:t>
            </w:r>
            <w:r w:rsidRPr="00541C41">
              <w:rPr>
                <w:vertAlign w:val="subscript"/>
              </w:rPr>
              <w:t>2</w:t>
            </w:r>
            <w:r w:rsidRPr="00541C41">
              <w:t>O</w:t>
            </w:r>
            <w:r w:rsidRPr="00541C41">
              <w:rPr>
                <w:vertAlign w:val="subscript"/>
              </w:rPr>
              <w:t>3</w:t>
            </w:r>
            <w:r w:rsidRPr="00541C41">
              <w:t>.</w:t>
            </w:r>
          </w:p>
        </w:tc>
        <w:tc>
          <w:tcPr>
            <w:tcW w:w="718" w:type="dxa"/>
            <w:tcBorders>
              <w:top w:val="single" w:sz="4" w:space="0" w:color="auto"/>
              <w:left w:val="single" w:sz="4" w:space="0" w:color="auto"/>
              <w:bottom w:val="single" w:sz="4" w:space="0" w:color="auto"/>
              <w:right w:val="single" w:sz="4" w:space="0" w:color="auto"/>
            </w:tcBorders>
          </w:tcPr>
          <w:p w14:paraId="6C7F7548" w14:textId="77777777" w:rsidR="00541C41" w:rsidRPr="00541C41" w:rsidRDefault="00541C41" w:rsidP="00541C41">
            <w:pPr>
              <w:spacing w:after="0" w:line="360" w:lineRule="auto"/>
              <w:jc w:val="center"/>
              <w:rPr>
                <w:lang w:val="de-DE"/>
              </w:rPr>
            </w:pPr>
            <w:r w:rsidRPr="00541C41">
              <w:rPr>
                <w:lang w:val="de-DE"/>
              </w:rPr>
              <w:t>0,25</w:t>
            </w:r>
          </w:p>
          <w:p w14:paraId="70C34D4E" w14:textId="77777777" w:rsidR="00541C41" w:rsidRPr="00541C41" w:rsidRDefault="00541C41" w:rsidP="00541C41">
            <w:pPr>
              <w:spacing w:after="0" w:line="360" w:lineRule="auto"/>
              <w:jc w:val="center"/>
              <w:rPr>
                <w:lang w:val="de-DE"/>
              </w:rPr>
            </w:pPr>
            <w:r w:rsidRPr="00541C41">
              <w:rPr>
                <w:lang w:val="de-DE"/>
              </w:rPr>
              <w:t>0,25</w:t>
            </w:r>
          </w:p>
          <w:p w14:paraId="0F79ADBD" w14:textId="77777777" w:rsidR="00541C41" w:rsidRPr="00541C41" w:rsidRDefault="00541C41" w:rsidP="00541C41">
            <w:pPr>
              <w:spacing w:after="0" w:line="360" w:lineRule="auto"/>
              <w:rPr>
                <w:lang w:val="de-DE"/>
              </w:rPr>
            </w:pPr>
            <w:r w:rsidRPr="00541C41">
              <w:rPr>
                <w:lang w:val="de-DE"/>
              </w:rPr>
              <w:t>0,5</w:t>
            </w:r>
          </w:p>
          <w:p w14:paraId="4A0ADDA3" w14:textId="77777777" w:rsidR="00541C41" w:rsidRPr="00541C41" w:rsidRDefault="00541C41" w:rsidP="00541C41">
            <w:pPr>
              <w:spacing w:after="0" w:line="360" w:lineRule="auto"/>
              <w:rPr>
                <w:lang w:val="de-DE"/>
              </w:rPr>
            </w:pPr>
            <w:r w:rsidRPr="00541C41">
              <w:rPr>
                <w:lang w:val="de-DE"/>
              </w:rPr>
              <w:t>0,5</w:t>
            </w:r>
          </w:p>
          <w:p w14:paraId="1DE595FA" w14:textId="77777777" w:rsidR="00541C41" w:rsidRPr="00541C41" w:rsidRDefault="00541C41" w:rsidP="00541C41">
            <w:pPr>
              <w:spacing w:after="0" w:line="360" w:lineRule="auto"/>
              <w:jc w:val="center"/>
              <w:rPr>
                <w:lang w:val="de-DE"/>
              </w:rPr>
            </w:pPr>
          </w:p>
          <w:p w14:paraId="0BB7508B" w14:textId="77777777" w:rsidR="00541C41" w:rsidRPr="00541C41" w:rsidRDefault="00541C41" w:rsidP="00541C41">
            <w:pPr>
              <w:spacing w:after="0" w:line="360" w:lineRule="auto"/>
              <w:jc w:val="center"/>
              <w:rPr>
                <w:lang w:val="de-DE"/>
              </w:rPr>
            </w:pPr>
            <w:r w:rsidRPr="00541C41">
              <w:rPr>
                <w:lang w:val="de-DE"/>
              </w:rPr>
              <w:t>0,25</w:t>
            </w:r>
          </w:p>
          <w:p w14:paraId="1299AB3B" w14:textId="77777777" w:rsidR="00541C41" w:rsidRPr="00541C41" w:rsidRDefault="00541C41" w:rsidP="00541C41">
            <w:pPr>
              <w:spacing w:after="0" w:line="360" w:lineRule="auto"/>
              <w:rPr>
                <w:lang w:val="de-DE"/>
              </w:rPr>
            </w:pPr>
            <w:r w:rsidRPr="00541C41">
              <w:rPr>
                <w:lang w:val="de-DE"/>
              </w:rPr>
              <w:t>0,25</w:t>
            </w:r>
          </w:p>
        </w:tc>
      </w:tr>
      <w:tr w:rsidR="00541C41" w:rsidRPr="00541C41" w14:paraId="6FBF3F92" w14:textId="77777777" w:rsidTr="00DF76BF">
        <w:tc>
          <w:tcPr>
            <w:tcW w:w="9873" w:type="dxa"/>
            <w:gridSpan w:val="3"/>
            <w:tcBorders>
              <w:top w:val="single" w:sz="4" w:space="0" w:color="auto"/>
              <w:left w:val="single" w:sz="4" w:space="0" w:color="auto"/>
              <w:bottom w:val="single" w:sz="4" w:space="0" w:color="auto"/>
              <w:right w:val="single" w:sz="4" w:space="0" w:color="auto"/>
            </w:tcBorders>
            <w:hideMark/>
          </w:tcPr>
          <w:p w14:paraId="4A170247" w14:textId="77777777" w:rsidR="00541C41" w:rsidRPr="00541C41" w:rsidRDefault="00541C41" w:rsidP="00541C41">
            <w:pPr>
              <w:spacing w:after="0"/>
              <w:rPr>
                <w:lang w:val="de-DE"/>
              </w:rPr>
            </w:pPr>
            <w:r w:rsidRPr="00541C41">
              <w:rPr>
                <w:b/>
                <w:lang w:val="de-DE"/>
              </w:rPr>
              <w:t xml:space="preserve">   </w:t>
            </w:r>
          </w:p>
        </w:tc>
      </w:tr>
    </w:tbl>
    <w:p w14:paraId="16F6C5D1" w14:textId="77777777" w:rsidR="00541C41" w:rsidRPr="00541C41" w:rsidRDefault="00541C41" w:rsidP="00541C41">
      <w:pPr>
        <w:spacing w:after="0"/>
        <w:rPr>
          <w:lang w:val="de-DE"/>
        </w:rPr>
      </w:pPr>
    </w:p>
    <w:p w14:paraId="140FAD7C" w14:textId="77777777" w:rsidR="00541C41" w:rsidRPr="00541C41" w:rsidRDefault="00541C41" w:rsidP="00541C41">
      <w:pPr>
        <w:spacing w:after="0"/>
        <w:rPr>
          <w:lang w:val="de-DE"/>
        </w:rPr>
      </w:pPr>
    </w:p>
    <w:p w14:paraId="387F1742" w14:textId="77777777" w:rsidR="00541C41" w:rsidRPr="00541C41" w:rsidRDefault="00541C41" w:rsidP="00541C41">
      <w:pPr>
        <w:spacing w:after="0"/>
        <w:rPr>
          <w:lang w:val="de-DE"/>
        </w:rPr>
      </w:pPr>
    </w:p>
    <w:p w14:paraId="7EAC1511" w14:textId="77777777" w:rsidR="00541C41" w:rsidRPr="00541C41" w:rsidRDefault="00541C41" w:rsidP="00541C41">
      <w:pPr>
        <w:spacing w:after="0"/>
        <w:rPr>
          <w:lang w:val="de-DE"/>
        </w:rPr>
      </w:pPr>
    </w:p>
    <w:p w14:paraId="2AB12211" w14:textId="77777777" w:rsidR="00541C41" w:rsidRPr="00541C41" w:rsidRDefault="00541C41" w:rsidP="00541C41">
      <w:pPr>
        <w:spacing w:after="0"/>
        <w:rPr>
          <w:lang w:val="de-DE"/>
        </w:rPr>
      </w:pPr>
    </w:p>
    <w:p w14:paraId="6874A770" w14:textId="77777777" w:rsidR="00541C41" w:rsidRPr="00541C41" w:rsidRDefault="00541C41" w:rsidP="00541C41">
      <w:pPr>
        <w:spacing w:after="0"/>
        <w:rPr>
          <w:lang w:val="de-DE"/>
        </w:rPr>
      </w:pPr>
    </w:p>
    <w:p w14:paraId="5E48558B" w14:textId="77777777" w:rsidR="00541C41" w:rsidRPr="00541C41" w:rsidRDefault="00541C41" w:rsidP="00541C41">
      <w:pPr>
        <w:spacing w:after="0"/>
        <w:rPr>
          <w:lang w:val="de-DE"/>
        </w:rPr>
      </w:pPr>
    </w:p>
    <w:p w14:paraId="180697E1" w14:textId="77777777" w:rsidR="00541C41" w:rsidRPr="00541C41" w:rsidRDefault="00541C41" w:rsidP="00541C41">
      <w:pPr>
        <w:spacing w:after="0"/>
        <w:rPr>
          <w:lang w:val="de-DE"/>
        </w:rPr>
      </w:pPr>
    </w:p>
    <w:p w14:paraId="4FFD592C" w14:textId="77777777" w:rsidR="00541C41" w:rsidRPr="00541C41" w:rsidRDefault="00541C41" w:rsidP="00541C41">
      <w:pPr>
        <w:spacing w:after="0"/>
        <w:rPr>
          <w:lang w:val="de-DE"/>
        </w:rPr>
      </w:pPr>
    </w:p>
    <w:p w14:paraId="4552BCEF" w14:textId="77777777" w:rsidR="00541C41" w:rsidRPr="00541C41" w:rsidRDefault="00541C41" w:rsidP="00541C41">
      <w:pPr>
        <w:spacing w:after="0"/>
        <w:rPr>
          <w:lang w:val="de-DE"/>
        </w:rPr>
      </w:pPr>
    </w:p>
    <w:p w14:paraId="1226EF66" w14:textId="77777777" w:rsidR="00541C41" w:rsidRPr="00541C41" w:rsidRDefault="00541C41" w:rsidP="00541C41">
      <w:pPr>
        <w:spacing w:after="0"/>
        <w:rPr>
          <w:lang w:val="de-DE"/>
        </w:rPr>
      </w:pPr>
    </w:p>
    <w:p w14:paraId="7ABAD5F9" w14:textId="77777777" w:rsidR="00541C41" w:rsidRPr="00541C41" w:rsidRDefault="00541C41" w:rsidP="00541C41">
      <w:pPr>
        <w:spacing w:after="0"/>
        <w:rPr>
          <w:lang w:val="de-DE"/>
        </w:rPr>
      </w:pPr>
    </w:p>
    <w:p w14:paraId="6CAF9AF4" w14:textId="77777777" w:rsidR="00541C41" w:rsidRPr="00541C41" w:rsidRDefault="00541C41" w:rsidP="00541C41">
      <w:pPr>
        <w:spacing w:after="0"/>
        <w:rPr>
          <w:lang w:val="de-DE"/>
        </w:rPr>
      </w:pPr>
    </w:p>
    <w:p w14:paraId="27D87941" w14:textId="77777777" w:rsidR="00541C41" w:rsidRPr="00541C41" w:rsidRDefault="00541C41" w:rsidP="00541C41">
      <w:pPr>
        <w:spacing w:after="0"/>
        <w:rPr>
          <w:lang w:val="de-DE"/>
        </w:rPr>
      </w:pPr>
    </w:p>
    <w:p w14:paraId="2B62AE56" w14:textId="6AACFCEF" w:rsidR="00541C41" w:rsidRPr="00541C41" w:rsidRDefault="00541C41" w:rsidP="00541C41">
      <w:pPr>
        <w:autoSpaceDE w:val="0"/>
        <w:autoSpaceDN w:val="0"/>
        <w:adjustRightInd w:val="0"/>
        <w:spacing w:after="0"/>
        <w:rPr>
          <w:b/>
          <w:bCs/>
          <w:sz w:val="32"/>
          <w:szCs w:val="32"/>
          <w:lang w:val="en"/>
        </w:rPr>
      </w:pPr>
      <w:r w:rsidRPr="00541C41">
        <w:rPr>
          <w:b/>
          <w:bCs/>
          <w:sz w:val="32"/>
          <w:szCs w:val="32"/>
          <w:lang w:val="en"/>
        </w:rPr>
        <w:t>II. PHẦN THI  TỰ CHỌN  VẬT LÍ (14 điểm)</w:t>
      </w:r>
    </w:p>
    <w:p w14:paraId="03C6D9C2" w14:textId="77777777" w:rsidR="00541C41" w:rsidRPr="00541C41" w:rsidRDefault="00541C41" w:rsidP="00541C41">
      <w:pPr>
        <w:spacing w:after="0"/>
        <w:rPr>
          <w:lang w:val="de-DE"/>
        </w:rPr>
      </w:pPr>
    </w:p>
    <w:p w14:paraId="7E9CAA02" w14:textId="77777777" w:rsidR="00541C41" w:rsidRPr="00541C41" w:rsidRDefault="00541C41" w:rsidP="00541C41">
      <w:pPr>
        <w:spacing w:after="0"/>
      </w:pPr>
    </w:p>
    <w:p w14:paraId="5B331A51" w14:textId="77777777" w:rsidR="00541C41" w:rsidRPr="00541C41" w:rsidRDefault="00541C41" w:rsidP="00541C41">
      <w:pPr>
        <w:spacing w:after="0"/>
        <w:jc w:val="center"/>
        <w:rPr>
          <w:b/>
        </w:rPr>
      </w:pPr>
      <w:r w:rsidRPr="00541C41">
        <w:rPr>
          <w:b/>
          <w:lang w:val="vi-VN"/>
        </w:rPr>
        <w:t>ĐÁP ÁN ĐỀ THI HỌC SINH GIỎI – MÔN KHTN 8</w:t>
      </w:r>
      <w:r w:rsidRPr="00541C41">
        <w:rPr>
          <w:b/>
        </w:rPr>
        <w:t xml:space="preserve"> – Vật lí</w:t>
      </w:r>
    </w:p>
    <w:p w14:paraId="52857E8D" w14:textId="77777777" w:rsidR="00541C41" w:rsidRPr="00541C41" w:rsidRDefault="00541C41" w:rsidP="00541C41">
      <w:pPr>
        <w:spacing w:after="0"/>
        <w:ind w:left="360"/>
      </w:pPr>
    </w:p>
    <w:p w14:paraId="6654BAFE" w14:textId="09703DA3" w:rsidR="00541C41" w:rsidRPr="00541C41" w:rsidRDefault="00541C41" w:rsidP="00541C41">
      <w:pPr>
        <w:spacing w:after="0"/>
        <w:rPr>
          <w:b/>
        </w:rPr>
      </w:pPr>
      <w:r w:rsidRPr="00541C41">
        <w:rPr>
          <w:b/>
          <w:u w:val="single"/>
        </w:rPr>
        <w:lastRenderedPageBreak/>
        <w:t xml:space="preserve">Câu 1:  </w:t>
      </w:r>
      <w:r w:rsidRPr="00541C41">
        <w:rPr>
          <w:b/>
        </w:rPr>
        <w:t>(2 điểm)</w:t>
      </w:r>
    </w:p>
    <w:p w14:paraId="5B967EF5" w14:textId="77777777" w:rsidR="00541C41" w:rsidRPr="00541C41" w:rsidRDefault="00541C41" w:rsidP="00541C41">
      <w:pPr>
        <w:spacing w:after="0"/>
        <w:jc w:val="both"/>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0"/>
        <w:gridCol w:w="1440"/>
      </w:tblGrid>
      <w:tr w:rsidR="00541C41" w:rsidRPr="00541C41" w14:paraId="564F37DF" w14:textId="77777777" w:rsidTr="00CE50C0">
        <w:trPr>
          <w:trHeight w:val="323"/>
        </w:trPr>
        <w:tc>
          <w:tcPr>
            <w:tcW w:w="8820" w:type="dxa"/>
            <w:tcBorders>
              <w:top w:val="single" w:sz="4" w:space="0" w:color="auto"/>
              <w:left w:val="single" w:sz="4" w:space="0" w:color="auto"/>
              <w:bottom w:val="single" w:sz="4" w:space="0" w:color="auto"/>
              <w:right w:val="single" w:sz="4" w:space="0" w:color="auto"/>
            </w:tcBorders>
            <w:hideMark/>
          </w:tcPr>
          <w:p w14:paraId="3791714B" w14:textId="77777777" w:rsidR="00541C41" w:rsidRPr="00541C41" w:rsidRDefault="00541C41" w:rsidP="00541C41">
            <w:pPr>
              <w:spacing w:after="0"/>
              <w:jc w:val="center"/>
            </w:pPr>
            <w:r w:rsidRPr="00541C41">
              <w:t>Nội dung</w:t>
            </w:r>
          </w:p>
        </w:tc>
        <w:tc>
          <w:tcPr>
            <w:tcW w:w="1440" w:type="dxa"/>
            <w:tcBorders>
              <w:top w:val="single" w:sz="4" w:space="0" w:color="auto"/>
              <w:left w:val="single" w:sz="4" w:space="0" w:color="auto"/>
              <w:bottom w:val="single" w:sz="4" w:space="0" w:color="auto"/>
              <w:right w:val="single" w:sz="4" w:space="0" w:color="auto"/>
            </w:tcBorders>
            <w:hideMark/>
          </w:tcPr>
          <w:p w14:paraId="61B4207D" w14:textId="77777777" w:rsidR="00541C41" w:rsidRPr="00541C41" w:rsidRDefault="00541C41" w:rsidP="00541C41">
            <w:pPr>
              <w:spacing w:after="0"/>
              <w:jc w:val="center"/>
            </w:pPr>
            <w:r w:rsidRPr="00541C41">
              <w:rPr>
                <w:sz w:val="24"/>
              </w:rPr>
              <w:t>Biểu điểm</w:t>
            </w:r>
          </w:p>
        </w:tc>
      </w:tr>
      <w:tr w:rsidR="00541C41" w:rsidRPr="00541C41" w14:paraId="69BFF726" w14:textId="77777777" w:rsidTr="00CE50C0">
        <w:tc>
          <w:tcPr>
            <w:tcW w:w="8820" w:type="dxa"/>
            <w:tcBorders>
              <w:top w:val="single" w:sz="4" w:space="0" w:color="auto"/>
              <w:left w:val="single" w:sz="4" w:space="0" w:color="auto"/>
              <w:bottom w:val="single" w:sz="4" w:space="0" w:color="auto"/>
              <w:right w:val="single" w:sz="4" w:space="0" w:color="auto"/>
            </w:tcBorders>
          </w:tcPr>
          <w:p w14:paraId="381F4565" w14:textId="77777777" w:rsidR="00541C41" w:rsidRPr="00541C41" w:rsidRDefault="00541C41" w:rsidP="00541C41">
            <w:pPr>
              <w:spacing w:after="0"/>
              <w:jc w:val="both"/>
              <w:rPr>
                <w:b/>
                <w:noProof/>
                <w:u w:val="single"/>
                <w:lang w:val="nl-NL"/>
              </w:rPr>
            </w:pPr>
            <w:r w:rsidRPr="00541C41">
              <w:rPr>
                <w:noProof/>
              </w:rPr>
              <mc:AlternateContent>
                <mc:Choice Requires="wpg">
                  <w:drawing>
                    <wp:anchor distT="0" distB="0" distL="114300" distR="114300" simplePos="0" relativeHeight="251867136" behindDoc="0" locked="0" layoutInCell="1" allowOverlap="1" wp14:anchorId="667750A0" wp14:editId="0A5CE850">
                      <wp:simplePos x="0" y="0"/>
                      <wp:positionH relativeFrom="column">
                        <wp:posOffset>1437640</wp:posOffset>
                      </wp:positionH>
                      <wp:positionV relativeFrom="paragraph">
                        <wp:posOffset>8255</wp:posOffset>
                      </wp:positionV>
                      <wp:extent cx="2468880" cy="1579245"/>
                      <wp:effectExtent l="0" t="3810" r="1905" b="0"/>
                      <wp:wrapNone/>
                      <wp:docPr id="97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579245"/>
                                <a:chOff x="5280" y="3549"/>
                                <a:chExt cx="3888" cy="2487"/>
                              </a:xfrm>
                            </wpg:grpSpPr>
                            <wps:wsp>
                              <wps:cNvPr id="974" name="Text Box 294"/>
                              <wps:cNvSpPr txBox="1">
                                <a:spLocks noChangeArrowheads="1"/>
                              </wps:cNvSpPr>
                              <wps:spPr bwMode="auto">
                                <a:xfrm>
                                  <a:off x="5280" y="432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99E89F" w14:textId="77777777" w:rsidR="00541C41" w:rsidRPr="00746B4D" w:rsidRDefault="00541C41" w:rsidP="00757E54">
                                    <w:r w:rsidRPr="00746B4D">
                                      <w:t>18 cm</w:t>
                                    </w:r>
                                  </w:p>
                                </w:txbxContent>
                              </wps:txbx>
                              <wps:bodyPr rot="0" vert="horz" wrap="square" lIns="91440" tIns="45720" rIns="91440" bIns="45720" anchor="t" anchorCtr="0" upright="1">
                                <a:noAutofit/>
                              </wps:bodyPr>
                            </wps:wsp>
                            <wpg:grpSp>
                              <wpg:cNvPr id="975" name="Group 295"/>
                              <wpg:cNvGrpSpPr>
                                <a:grpSpLocks/>
                              </wpg:cNvGrpSpPr>
                              <wpg:grpSpPr bwMode="auto">
                                <a:xfrm>
                                  <a:off x="5643" y="3549"/>
                                  <a:ext cx="3525" cy="2487"/>
                                  <a:chOff x="5653" y="3794"/>
                                  <a:chExt cx="3525" cy="2487"/>
                                </a:xfrm>
                              </wpg:grpSpPr>
                              <wpg:grpSp>
                                <wpg:cNvPr id="976" name="Group 296"/>
                                <wpg:cNvGrpSpPr>
                                  <a:grpSpLocks/>
                                </wpg:cNvGrpSpPr>
                                <wpg:grpSpPr bwMode="auto">
                                  <a:xfrm>
                                    <a:off x="5653" y="4097"/>
                                    <a:ext cx="3525" cy="2184"/>
                                    <a:chOff x="5653" y="3729"/>
                                    <a:chExt cx="3525" cy="2184"/>
                                  </a:xfrm>
                                </wpg:grpSpPr>
                                <wpg:grpSp>
                                  <wpg:cNvPr id="977" name="Group 297"/>
                                  <wpg:cNvGrpSpPr>
                                    <a:grpSpLocks/>
                                  </wpg:cNvGrpSpPr>
                                  <wpg:grpSpPr bwMode="auto">
                                    <a:xfrm>
                                      <a:off x="5653" y="3729"/>
                                      <a:ext cx="3210" cy="2184"/>
                                      <a:chOff x="4426" y="4317"/>
                                      <a:chExt cx="3210" cy="2184"/>
                                    </a:xfrm>
                                  </wpg:grpSpPr>
                                  <pic:pic xmlns:pic="http://schemas.openxmlformats.org/drawingml/2006/picture">
                                    <pic:nvPicPr>
                                      <pic:cNvPr id="979" name="Picture 298"/>
                                      <pic:cNvPicPr>
                                        <a:picLocks noChangeAspect="1" noChangeArrowheads="1"/>
                                      </pic:cNvPicPr>
                                    </pic:nvPicPr>
                                    <pic:blipFill>
                                      <a:blip r:embed="rId590" cstate="email">
                                        <a:extLst>
                                          <a:ext uri="{28A0092B-C50C-407E-A947-70E740481C1C}">
                                            <a14:useLocalDpi xmlns:a14="http://schemas.microsoft.com/office/drawing/2010/main"/>
                                          </a:ext>
                                        </a:extLst>
                                      </a:blip>
                                      <a:srcRect/>
                                      <a:stretch>
                                        <a:fillRect/>
                                      </a:stretch>
                                    </pic:blipFill>
                                    <pic:spPr bwMode="auto">
                                      <a:xfrm>
                                        <a:off x="4426" y="4317"/>
                                        <a:ext cx="3210"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80" name="Text Box 299"/>
                                    <wps:cNvSpPr txBox="1">
                                      <a:spLocks noChangeArrowheads="1"/>
                                    </wps:cNvSpPr>
                                    <wps:spPr bwMode="auto">
                                      <a:xfrm>
                                        <a:off x="4956" y="4580"/>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B42C0" w14:textId="77777777" w:rsidR="00541C41" w:rsidRPr="002B1AED" w:rsidRDefault="00541C41" w:rsidP="00757E54">
                                          <w:pPr>
                                            <w:rPr>
                                              <w:sz w:val="96"/>
                                              <w:szCs w:val="96"/>
                                            </w:rPr>
                                          </w:pPr>
                                          <w:r w:rsidRPr="002B1AED">
                                            <w:rPr>
                                              <w:sz w:val="96"/>
                                              <w:szCs w:val="96"/>
                                            </w:rPr>
                                            <w:t>.</w:t>
                                          </w:r>
                                        </w:p>
                                      </w:txbxContent>
                                    </wps:txbx>
                                    <wps:bodyPr rot="0" vert="horz" wrap="square" lIns="91440" tIns="45720" rIns="91440" bIns="45720" anchor="t" anchorCtr="0" upright="1">
                                      <a:noAutofit/>
                                    </wps:bodyPr>
                                  </wps:wsp>
                                </wpg:grpSp>
                                <wps:wsp>
                                  <wps:cNvPr id="981" name="Text Box 300"/>
                                  <wps:cNvSpPr txBox="1">
                                    <a:spLocks noChangeArrowheads="1"/>
                                  </wps:cNvSpPr>
                                  <wps:spPr bwMode="auto">
                                    <a:xfrm>
                                      <a:off x="8103" y="4154"/>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3A952" w14:textId="77777777" w:rsidR="00541C41" w:rsidRPr="004E3FA3" w:rsidRDefault="00541C41" w:rsidP="00757E54">
                                        <w:pPr>
                                          <w:rPr>
                                            <w:sz w:val="48"/>
                                            <w:szCs w:val="48"/>
                                          </w:rPr>
                                        </w:pPr>
                                      </w:p>
                                    </w:txbxContent>
                                  </wps:txbx>
                                  <wps:bodyPr rot="0" vert="horz" wrap="square" lIns="91440" tIns="45720" rIns="91440" bIns="45720" anchor="t" anchorCtr="0" upright="1">
                                    <a:noAutofit/>
                                  </wps:bodyPr>
                                </wps:wsp>
                              </wpg:grpSp>
                              <wps:wsp>
                                <wps:cNvPr id="982" name="Text Box 301"/>
                                <wps:cNvSpPr txBox="1">
                                  <a:spLocks noChangeArrowheads="1"/>
                                </wps:cNvSpPr>
                                <wps:spPr bwMode="auto">
                                  <a:xfrm>
                                    <a:off x="6123" y="379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1E516" w14:textId="77777777" w:rsidR="00541C41" w:rsidRDefault="00541C41" w:rsidP="00757E54">
                                      <w: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3" o:spid="_x0000_s1425" style="position:absolute;left:0;text-align:left;margin-left:113.2pt;margin-top:.65pt;width:194.4pt;height:124.35pt;z-index:251867136" coordorigin="5280,3549" coordsize="3888,248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4Ac0OnBQAAuRsAAA4AAABkcnMvZTJvRG9jLnhtbOxZbW/bNhD+PmD/ QdB31ZJMWS+oUyR+KQp0W7F2P4CWaIuoJGokHTsb9t93R0qyYydo+pJgAxzADqUTqbvn7p470q/f 7OvKuWVScdFM3eCV7zqsyUXBm83U/ePT0ktcR2naFLQSDZu6d0y5b65+/un1rs1YKEpRFUw6sEij sl07dUut22w0UnnJaqpeiZY1IFwLWVMNl3IzKiTdwep1NQp9fzLaCVm0UuRMKbg7t0L3yqy/XrNc /7ZeK6adauqCbtp8S/O9wu/R1WuabSRtS553atBv0KKmvIGXDkvNqabOVvKzpWqeS6HEWr/KRT0S 6zXPmbEBrAn8E2veSrFtjS2bbLdpB5gA2hOcvnnZ/NfbD9LhxdRN47HrNLQGJ5n3OmE6Rnh27SaD p97K9mP7QVobYfhe5J8ViEencrze2Ied1e4XUcCCdKuFgWe/ljUuAYY7e+OFu8ELbK+dHG6GZJIk CTgrB1kQxWlIIuunvARn4rwoRDmIxxFJe9mimz+G2XZySJIYpSOa2RcbZTvl0DKIOXWAVX0frB9L 2jLjLYWADbCSHtZPaOGN2AOyxCJrHkRYHb0HAZhrUFIWXacRs5I2G3YtpdiVjBagYWAMQtXhHdYj eKFwkS/BPcBGxmEX+j3oQTjpEI+IEQ2Y0ayVSr9lonZwMHUlJJVRk96+V9rC2z+CvlWi4sWSV5W5 kJvVrJLOLYUEXJq/ziP3HqsafLgROM2uaO+AevAOlKGiJqH+ToOQ+Ddh6i0nSeyRJYm8NPYTzw/S m3Tik5TMl/+gggHJSl4UrHnPG9Ynd0Ce5uWOZmxamvR2dpAkURhZFz1qpG/+HjKy5hq4ruL11E2G h2iGjl00BZhNM015Zcej++qbIAYM+v8GFQhn63kby3q/2ptUDsMhvlaiuIPIkAIcBw4GpoZBKeRf rrMD1pu66s8tlcx1qncNRFcaEHC/o80FiWIIE0ceS1bHEtrksNTU1a5jhzNtqXXbSr4p4U02nhtx DQSw5iZYUGerlSEPk4KWZUxiDoQz5E/U509PS4YNTmkHqfdH0VI0IcCF9+ilz5MxBoBhpp5caHag pUnUzYtthqNs0dPS2cwhxU5pqSPQcygmp1BMLI88H0NHvUnETw2X2kxEnj6CIkhMwD0MRXjO0Aco uplfD0V8CoXR7nmjYvBub9IQFWHQsWd4DgUhIfgNoomMgw7Co6g4m/kIFC3PM/h0NAajMxr7cq8E s/QWk932W/WT1qip/LxtPWhXWqr5ildc35nWC3gQlWpuP/AcGwO8OK57ae8hkONroewlGK79c3YW lBeem2biUO5UCyUGyeNw66wC3l9lhJf3NFlVvO2LEI47m4GfTlqnB2Czbdlc5NuaNdr2mZJVYL5o VMlbBaSYsXrFCqiG7wrQM4ceV0OjA00rr0yBgNA4q1xhcu37aXjjzSJ/5hE/XnjXKYm92F/ExCdJ MAtmfeXaKgao0Gre8u8vXbakgkr3ywfNEBmsO0rmvwPmpgYpLZnOS7y9hnLc3YewHAQG7QPAiP2T +o8HMuHxDBry4KsbkKGNoNlX9RV+ukgWCfEgXxfgnfncu17OiDdZBnE0H89ns3nQe8f2FRhf3+8c g/+j7cRjPdNRf2DDHPAyDr60Stjvn8V6H6SQATiEj22ann8DgFsVu6862gCYmnjUxb/MBoCkUVeK ItDKZHufgIEfd41NMAntJqPfNV0ScLk87+cvCfiD9ipdO9/vCv77e5VDu/5iFIKtkDmaGShk7JsE fnEKSQLf7nFIEHVN/4VCvnAkcKnhz3zc0W2DLxQCR+CPHEMm4QMUYur8i1PIJAhPj0l6CsHDR3O6 gidPdtfSHxn3R4xPPIW8bAIu56VnmwAMddyp2rp9dF7aHR79PwnE9CPw+5DZ3He/ZeEPUMfXMD7+ xe3qXwAAAP//AwBQSwMEFAAGAAgAAAAhAI4iCUK6AAAAIQEAABkAAABkcnMvX3JlbHMvZTJvRG9j LnhtbC5yZWxzhI/LCsIwEEX3gv8QZm/TuhCRpt2I0K3UDxiSaRtsHiRR7N8bcGNBcDn3cs9h6vZl ZvakELWzAqqiBEZWOqXtKODWX3ZHYDGhVTg7SwIWitA22019pRlTHsVJ+8gyxUYBU0r+xHmUExmM hfNkczO4YDDlM4zco7zjSHxflgcevhnQrJisUwJCpypg/eKz+T/bDYOWdHbyYcimHwquTXZnIIaR kgBDSuMnrAoyA/Cm5qvHmjcAAAD//wMAUEsDBBQABgAIAAAAIQDumoc13gAAAAkBAAAPAAAAZHJz L2Rvd25yZXYueG1sTI9BS8NAEIXvgv9hGcGb3SQ1QdJsSinqqQi2gvQ2zU6T0OxuyG6T9N87nvQ4 fI/3vinWs+nESINvnVUQLyIQZCunW1sr+Dq8Pb2A8AGtxs5ZUnAjD+vy/q7AXLvJftK4D7XgEutz VNCE0OdS+qohg37herLMzm4wGPgcaqkHnLjcdDKJokwabC0vNNjTtqHqsr8aBe8TTptl/DruLuft 7XhIP753MSn1+DBvViACzeEvDL/6rA4lO53c1WovOgVJkj1zlMESBPMsThMQJwZpFIEsC/n/g/IH AAD//wMAUEsDBBQABgAIAAAAIQBbkI8tjgYAAOgjAAAUAAAAZHJzL21lZGlhL2ltYWdlMS5lbWbs Wl1sFFUUPjOzgBZLl7YPbWLoYtE2iFp/UkmK0oJQFCTaFuQBgaZr01KRaigbkxoW5IFEHor4gsbA gyYijYkiCQ8mlkgE5QHERlE0IRATQhVoUaqGWL9v7lx3drYLbeeimHCS0zNzz71nvnvOmW92p2uJ yFbo99DPbJEo9HVH5OFikRVLRHLmiNz9okhs3pPzRSw5WyryqCWCKRKFPi+eRMQdrIbvoh7Tcjoi yd2O1EubPCfrpElapF0aJQ7XXERoxRllMvQ26C3QW0XFfw3xcqETvfPFOD4Dm+Oda+E6/znASjn0 dmjtY4/PxbbkIax9HxiX4OQR4oVMFXW9Qi8Gr1sGLRLuVsm5c+dce6c3h+N3ebEZ1y+cq+fRp+MX +NYuhc6CjsdJMfAMWirnnFdp9TrNrk6PlNrUbqfe1apIpVUVucOLMwTxH3OvOr4+5vWZB+6NsZkH 1i1bblrhbIH9hpN82IfLjd53T0+Pa/171rnR+dPCuf4cZsvNDFG5OY1g98FWOaq9mq02p9JVlaNr 5YJY/HkZaS4qMbnWUbYq0CfBvaX2mEzb2zPQaaL2cdBWljVW8WudYC3HipP46m0zOIlP96KKXxVh 34XFSXzzHTM4iY885cdZb89374+wOJu9utNOD4mTfcu60272cDaj7ryvTeAkvlLbDE7iO5qGU3FP WJzEx3yawEl8zKcfZ6ld65jAyfuozas7LWWsOP28RavitznkLhM4ez2ctJQwOMmrml9V/ExeHWvd u737nZYSpu76GUmr4qtnogmczCNxXi2fnJuS7DiZR+LU+Sy1e4EzfD51vTVeylhx6nprvCp+r0Os ofNpqfuHNmx/XhZ1/9D+k0/cQ6UG+rMEkw8ZwnkJWuGk4yyxDhnBSXzEWW4on8T5p6RwlhvEybqX wa43VPc/YH+2U3Uvs9Ybqbvuz4SBuuv+/MWHs8RKhMYZtxVO2j0hcY6zFU7aIq/ucbvNidt7jODc CWerIZyTECPHh7PV3mkE50oPp4l8Wh5Ofz5XGsKp6858dhiqO/PZ5/Un695qd4TG2ejrz7A4HV9/ +nE2GsCZhz9fwFkC+0MAZ5EXj1IHbbdU7F9xLW/Yla7UBqRGXpJWaUy98xi1DA31jd/WmfdmslPt oFBOXc53PYfHbeuM1RRJ92C+PI3jBRMKZQ3s3tyK2nKMUylR92+hHPyw2H1v04D50wbTY1wMxNj6 eX9i+QcDCey+ehF8VlLk2IFiiQXQtcC3fd9Agr4kjjeeGUiwTrwe88ms7cL4kRX9CerBU5b7vfyi twedzw2TNtib86ZWdy9dKGf39cnW3/Ndja93U5/WB9lqrOvEyMGx/6Z26FFoTFJxV3kakytDJSqb ZTIv+WnXsn27pwyVxAS5evu9/gRzsR85+hjH30E/CdR8S6BeRybmtPlrzmtQsl2HcBYsuSBNeBix F+q/VdfchTH6qr3+UDHw/SngW1V3IWvtKlA36nC1myKqFgVojiO4vyo6lC6U1Ls45iw4rwz2R9gG UXoAwR7E+SHY2Y6KvS7+dc3aweM1eg3HFnkxtbBnKE/heI6o3gheO1t/+cdHyiersfAwnC/Dnrwh +ERhjIm6Vp6k9kGJZswuTMs/1ylR93EL+vJYd29iOXqi6HxXZzt6kflhT27ZoTlL5C0c5+XmbOSu Y7HfEnr8xFHwA/pqJjmGA1fy5dKOVzt3YT7jcN3ik/0J9rVKg+X2Io/JKz99NJBgPMbmnJt8YoZP kM9No+WTaEMmn7Q0ZOcTvy9Z0R+KT17AyZcj4BM9b5Olnu+aT/iehHwyy8rkE72GY1fjkxq5/nzS jD9JODtgt/9P+cSff65TMno+2Zub88RwfMK+CssnjH2TT+gxwyfI58LR8sky6c/gk8N12fnE7+u6 EO7zyWrcX5tGwCd63iuwb/j4ZCLOL9vqf6N2gE/0Go5djU9mQyfI9eWTv6Db4HwAAd65QfmkQFQe KNGM2YVp+ec6JaPnE3yGXjscn7CvwvIJY9/kE3qMfd9pHy2f7D+f+fmkC2Psk+H4JM13Phyf2JZ6 Xl+LT/S8e2Df9fgkLuq3FhFHvUOMBvhEryHWbHzCOPfLTGmSNe69RB0v6jcS15NflmPhV3A2wZ4I 8AvXM16uZP5+YiiprD+X+j0R4wZFz6NvuqhYz2LRcVyz0VK/TxhuX5zv3+NI98XvQ9zXvfa/v69y W+1rhh1uX5N9/kmenxL1jv8GAAD//wMAUEsBAi0AFAAGAAgAAAAhAKbmUfsMAQAAFQIAABMAAAAA AAAAAAAAAAAAAAAAAFtDb250ZW50X1R5cGVzXS54bWxQSwECLQAUAAYACAAAACEAOP0h/9YAAACU AQAACwAAAAAAAAAAAAAAAAA9AQAAX3JlbHMvLnJlbHNQSwECLQAUAAYACAAAACEAbgBzQ6cFAAC5 GwAADgAAAAAAAAAAAAAAAAA8AgAAZHJzL2Uyb0RvYy54bWxQSwECLQAUAAYACAAAACEAjiIJQroA AAAhAQAAGQAAAAAAAAAAAAAAAAAPCAAAZHJzL19yZWxzL2Uyb0RvYy54bWwucmVsc1BLAQItABQA BgAIAAAAIQDumoc13gAAAAkBAAAPAAAAAAAAAAAAAAAAAAAJAABkcnMvZG93bnJldi54bWxQSwEC LQAUAAYACAAAACEAW5CPLY4GAADoIwAAFAAAAAAAAAAAAAAAAAALCgAAZHJzL21lZGlhL2ltYWdl MS5lbWZQSwUGAAAAAAYABgB8AQAAyxAAAAAA ">
                      <v:shape id="Text Box 294" o:spid="_x0000_s1426" type="#_x0000_t202" style="position:absolute;left:5280;top:432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9jXMMA AADcAAAADwAAAGRycy9kb3ducmV2LnhtbESP3YrCMBSE7xd8h3AEb5Y1VdRuq1F0wcVbfx7g2Jz+ YHNSmmjr22+EBS+HmfmGWW16U4sHta6yrGAyjkAQZ1ZXXCi4nPdf3yCcR9ZYWyYFT3KwWQ8+Vphq 2/GRHidfiABhl6KC0vsmldJlJRl0Y9sQBy+3rUEfZFtI3WIX4KaW0yhaSIMVh4USG/opKbud7kZB fug+50l3/fWX+Dhb7LCKr/ap1GjYb5cgPPX+Hf5vH7SCJJ7B60w4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Xr9jXMMAAADcAAAADwAAAAAAAAAAAAAAAACYAgAAZHJzL2Rv d25yZXYueG1sUEsFBgAAAAAEAAQA9QAAAIgDAAAAAA== " stroked="f">
                        <v:textbox>
                          <w:txbxContent>
                            <w:p w14:paraId="1899E89F" w14:textId="77777777" w:rsidR="00541C41" w:rsidRPr="00746B4D" w:rsidRDefault="00541C41" w:rsidP="00757E54">
                              <w:r w:rsidRPr="00746B4D">
                                <w:t>18 cm</w:t>
                              </w:r>
                            </w:p>
                          </w:txbxContent>
                        </v:textbox>
                      </v:shape>
                      <v:group id="Group 295" o:spid="_x0000_s1427" style="position:absolute;left:5643;top:3549;width:3525;height:2487" coordorigin="5653,3794" coordsize="3525,24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sTisYAAADcAAAADwAAAGRycy9kb3ducmV2LnhtbESPT2vCQBTE74LfYXmC t7qJxWqjq4i0pYcgqIXS2yP7TILZtyG75s+37xYKHoeZ+Q2z2fWmEi01rrSsIJ5FIIgzq0vOFXxd 3p9WIJxH1lhZJgUDOdhtx6MNJtp2fKL27HMRIOwSVFB4XydSuqwgg25ma+LgXW1j0AfZ5FI32AW4 qeQ8il6kwZLDQoE1HQrKbue7UfDRYbd/jt/a9HY9DD+XxfE7jUmp6aTfr0F46v0j/N/+1Apel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qxOKxgAAANwA AAAPAAAAAAAAAAAAAAAAAKoCAABkcnMvZG93bnJldi54bWxQSwUGAAAAAAQABAD6AAAAnQMAAAAA ">
                        <v:group id="Group 296" o:spid="_x0000_s1428" style="position:absolute;left:5653;top:4097;width:3525;height:2184" coordorigin="5653,3729" coordsize="3525,2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XmN/cYAAADcAAAADwAAAGRycy9kb3ducmV2LnhtbESPQWvCQBSE7wX/w/IE b3UTxWijq4jY0kMoVAult0f2mQSzb0N2TeK/dwuFHoeZ+YbZ7AZTi45aV1lWEE8jEMS51RUXCr7O r88rEM4ja6wtk4I7OdhtR08bTLXt+ZO6ky9EgLBLUUHpfZNK6fKSDLqpbYiDd7GtQR9kW0jdYh/g ppazKEqkwYrDQokNHUrKr6ebUfDWY7+fx8cuu14O95/z4uM7i0mpyXjYr0F4Gvx/+K/9rhW8LBP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FeY39xgAAANwA AAAPAAAAAAAAAAAAAAAAAKoCAABkcnMvZG93bnJldi54bWxQSwUGAAAAAAQABAD6AAAAnQMAAAAA ">
                          <v:group id="Group 297" o:spid="_x0000_s1429" style="position:absolute;left:5653;top:3729;width:3210;height:2184" coordorigin="4426,4317" coordsize="3210,2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UoZsYAAADcAAAADwAAAGRycy9kb3ducmV2LnhtbESPQWvCQBSE74L/YXlC b3UTi7WNWUVEpQcpVAvF2yP7TEKyb0N2TeK/7xYKHoeZ+YZJ14OpRUetKy0riKcRCOLM6pJzBd/n /fMbCOeRNdaWScGdHKxX41GKibY9f1F38rkIEHYJKii8bxIpXVaQQTe1DXHwrrY16INsc6lb7APc 1HIWRa/SYMlhocCGtgVl1elmFBx67Dcv8a47Vtft/XKef/4cY1LqaTJsliA8Df4R/m9/aAXvi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NShmxgAAANwA AAAPAAAAAAAAAAAAAAAAAKoCAABkcnMvZG93bnJldi54bWxQSwUGAAAAAAQABAD6AAAAnQMAAAAA ">
                            <v:shape id="Picture 298" o:spid="_x0000_s1430" type="#_x0000_t75" style="position:absolute;left:4426;top:4317;width:3210;height:21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D3rDHAAAA3AAAAA8AAABkcnMvZG93bnJldi54bWxEj1tLw0AUhN8F/8NyBN/MphZaG7MtInhB aaFREd+O2WMSzZ4Nu5tL/71bEHwcZuYbJt9MphUDOd9YVjBLUhDEpdUNVwpeX+4urkD4gKyxtUwK DuRhsz49yTHTduQ9DUWoRISwz1BBHUKXSenLmgz6xHbE0fuyzmCI0lVSOxwj3LTyMk0X0mDDcaHG jm5rKn+K3ijYfi9n9Pk27neuf3r/aPXc3z8/KHV+Nt1cgwg0hf/wX/tRK1gtV3A8E4+AXP8CAAD/ /wMAUEsBAi0AFAAGAAgAAAAhAASrOV4AAQAA5gEAABMAAAAAAAAAAAAAAAAAAAAAAFtDb250ZW50 X1R5cGVzXS54bWxQSwECLQAUAAYACAAAACEACMMYpNQAAACTAQAACwAAAAAAAAAAAAAAAAAxAQAA X3JlbHMvLnJlbHNQSwECLQAUAAYACAAAACEAMy8FnkEAAAA5AAAAEgAAAAAAAAAAAAAAAAAuAgAA ZHJzL3BpY3R1cmV4bWwueG1sUEsBAi0AFAAGAAgAAAAhAJnD3rDHAAAA3AAAAA8AAAAAAAAAAAAA AAAAnwIAAGRycy9kb3ducmV2LnhtbFBLBQYAAAAABAAEAPcAAACTAwAAAAA= ">
                              <v:imagedata r:id="rId591" o:title=""/>
                            </v:shape>
                            <v:shape id="Text Box 299" o:spid="_x0000_s1431" type="#_x0000_t202" style="position:absolute;left:4956;top:4580;width:1075;height:1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1FicAA AADcAAAADwAAAGRycy9kb3ducmV2LnhtbERPy4rCMBTdC/MP4Q6402RERatRhpEBV4r1Ae4uzbUt 09yUJmPr35uF4PJw3st1Zytxp8aXjjV8DRUI4syZknMNp+PvYAbCB2SDlWPS8CAP69VHb4mJcS0f 6J6GXMQQ9glqKEKoEyl9VpBFP3Q1ceRurrEYImxyaRpsY7it5EipqbRYcmwosKafgrK/9N9qOO9u 18tY7fONndSt65RkO5da9z+77wWIQF14i1/urdEwn8X5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t51FicAAAADcAAAADwAAAAAAAAAAAAAAAACYAgAAZHJzL2Rvd25y ZXYueG1sUEsFBgAAAAAEAAQA9QAAAIUDAAAAAA== " filled="f" stroked="f">
                              <v:textbox>
                                <w:txbxContent>
                                  <w:p w14:paraId="6D0B42C0" w14:textId="77777777" w:rsidR="00541C41" w:rsidRPr="002B1AED" w:rsidRDefault="00541C41" w:rsidP="00757E54">
                                    <w:pPr>
                                      <w:rPr>
                                        <w:sz w:val="96"/>
                                        <w:szCs w:val="96"/>
                                      </w:rPr>
                                    </w:pPr>
                                    <w:r w:rsidRPr="002B1AED">
                                      <w:rPr>
                                        <w:sz w:val="96"/>
                                        <w:szCs w:val="96"/>
                                      </w:rPr>
                                      <w:t>.</w:t>
                                    </w:r>
                                  </w:p>
                                </w:txbxContent>
                              </v:textbox>
                            </v:shape>
                          </v:group>
                          <v:shape id="Text Box 300" o:spid="_x0000_s1432" type="#_x0000_t202" style="position:absolute;left:8103;top:4154;width:1075;height:1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HgEsMA AADcAAAADwAAAGRycy9kb3ducmV2LnhtbESPQYvCMBSE74L/ITzBmyaKinaNIsrCnhR1V/D2aJ5t 2ealNFnb/fdGEDwOM/MNs1y3thR3qn3hWMNoqEAQp84UnGn4Pn8O5iB8QDZYOiYN/+Rhvep2lpgY 1/CR7qeQiQhhn6CGPIQqkdKnOVn0Q1cRR+/maoshyjqTpsYmwm0px0rNpMWC40KOFW1zSn9Pf1bD z/52vUzUIdvZadW4Vkm2C6l1v9duPkAEasM7/Gp/GQ2L+QieZ+IR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2NHgEsMAAADcAAAADwAAAAAAAAAAAAAAAACYAgAAZHJzL2Rv d25yZXYueG1sUEsFBgAAAAAEAAQA9QAAAIgDAAAAAA== " filled="f" stroked="f">
                            <v:textbox>
                              <w:txbxContent>
                                <w:p w14:paraId="57D3A952" w14:textId="77777777" w:rsidR="00541C41" w:rsidRPr="004E3FA3" w:rsidRDefault="00541C41" w:rsidP="00757E54">
                                  <w:pPr>
                                    <w:rPr>
                                      <w:sz w:val="48"/>
                                      <w:szCs w:val="48"/>
                                    </w:rPr>
                                  </w:pPr>
                                </w:p>
                              </w:txbxContent>
                            </v:textbox>
                          </v:shape>
                        </v:group>
                        <v:shape id="Text Box 301" o:spid="_x0000_s1433" type="#_x0000_t202" style="position:absolute;left:6123;top:3794;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N+ZcMA AADcAAAADwAAAGRycy9kb3ducmV2LnhtbESPQYvCMBSE7wv+h/AEb2uiuItWo4gieFpZVwVvj+bZ FpuX0kRb/70RhD0OM/MNM1u0thR3qn3hWMOgr0AQp84UnGk4/G0+xyB8QDZYOiYND/KwmHc+ZpgY 1/Av3fchExHCPkENeQhVIqVPc7Lo+64ijt7F1RZDlHUmTY1NhNtSDpX6lhYLjgs5VrTKKb3ub1bD 8edyPo3ULlvbr6pxrZJsJ1LrXrddTkEEasN/+N3eGg2T8RB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KAN+ZcMAAADcAAAADwAAAAAAAAAAAAAAAACYAgAAZHJzL2Rv d25yZXYueG1sUEsFBgAAAAAEAAQA9QAAAIgDAAAAAA== " filled="f" stroked="f">
                          <v:textbox>
                            <w:txbxContent>
                              <w:p w14:paraId="0041E516" w14:textId="77777777" w:rsidR="00541C41" w:rsidRDefault="00541C41" w:rsidP="00757E54">
                                <w:r>
                                  <w:t>1</w:t>
                                </w:r>
                              </w:p>
                            </w:txbxContent>
                          </v:textbox>
                        </v:shape>
                      </v:group>
                    </v:group>
                  </w:pict>
                </mc:Fallback>
              </mc:AlternateContent>
            </w:r>
            <w:r w:rsidRPr="00541C41">
              <w:rPr>
                <w:noProof/>
              </w:rPr>
              <mc:AlternateContent>
                <mc:Choice Requires="wps">
                  <w:drawing>
                    <wp:anchor distT="0" distB="0" distL="114300" distR="114300" simplePos="0" relativeHeight="251868160" behindDoc="0" locked="0" layoutInCell="1" allowOverlap="1" wp14:anchorId="294904E7" wp14:editId="714DE277">
                      <wp:simplePos x="0" y="0"/>
                      <wp:positionH relativeFrom="column">
                        <wp:posOffset>3446145</wp:posOffset>
                      </wp:positionH>
                      <wp:positionV relativeFrom="paragraph">
                        <wp:posOffset>-1270</wp:posOffset>
                      </wp:positionV>
                      <wp:extent cx="342900" cy="457200"/>
                      <wp:effectExtent l="4445" t="3810" r="0" b="0"/>
                      <wp:wrapNone/>
                      <wp:docPr id="97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99FAC" w14:textId="77777777" w:rsidR="00541C41" w:rsidRDefault="00541C41" w:rsidP="00757E54">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2" o:spid="_x0000_s1434" type="#_x0000_t202" style="position:absolute;left:0;text-align:left;margin-left:271.35pt;margin-top:-.1pt;width:27pt;height:36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cDuQIAAMU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FkEWEkaAdNemCjQbdyRJdBZCs09DoFx/seXM0IBui0Y6v7O1l+1UjIVUPFlt0oJYeG0QoyDO1N /+zqhKMtyGb4ICsIRHdGOqCxVp0tHxQEATp06vHUHZtMCYeXJEoCsJRgIrMFdN9FoOnxcq+0ecdk h+wiwwqa78Dp/k4bmwxNjy42lpAFb1sngFY8OwDH6QRCw1Vrs0m4fv5IgmQdr2PikWi+9kiQ595N sSLevAgXs/wyX63y8KeNG5K04VXFhA1z1FZI/qx3B5VPqjipS8uWVxbOpqTVdrNqFdpT0HbhvkNB ztz852m4IgCXF5TCiAS3UeIV83jhkYLMvGQRxF4QJrfJPCAJyYvnlO64YP9OCQ0gu1k0m7T0W26B +15zo2nHDUyPlncZjk9ONLUKXIvKtdZQ3k7rs1LY9J9KAe0+Ntrp1Up0EqsZN6N7HFEU2/hWzRtZ PYKElQSJgRph9sGikeo7RgPMkQzrbzuqGEbtewHPIAkJsYPHbZxsMVLnls25hYoSoDJsMJqWKzMN q12v+LaBSNPDE/IGnk7Nnayfsjo8OJgVjt1hrtlhdL53Xk/Td/kLAAD//wMAUEsDBBQABgAIAAAA IQC9mgDX3QAAAAgBAAAPAAAAZHJzL2Rvd25yZXYueG1sTI9LT8MwEITvSPwHa5G4tXajpo+QTYVA XEGUh8TNTbZJRLyOYrcJ/57lRI+jGc18k+8m16kzDaH1jLCYG1DEpa9arhHe355mG1AhWq5s55kQ fijArri+ym1W+ZFf6byPtZISDplFaGLsM61D2ZCzYe57YvGOfnA2ihxqXQ12lHLX6cSYlXa2ZVlo bE8PDZXf+5ND+Hg+fn0uzUv96NJ+9JPR7LYa8fZmur8DFWmK/2H4wxd0KITp4E9cBdUhpMtkLVGE WQJK/HS7En1AWC82oItcXx4ofgEAAP//AwBQSwECLQAUAAYACAAAACEAtoM4kv4AAADhAQAAEwAA AAAAAAAAAAAAAAAAAAAAW0NvbnRlbnRfVHlwZXNdLnhtbFBLAQItABQABgAIAAAAIQA4/SH/1gAA AJQBAAALAAAAAAAAAAAAAAAAAC8BAABfcmVscy8ucmVsc1BLAQItABQABgAIAAAAIQCp/+cDuQIA AMUFAAAOAAAAAAAAAAAAAAAAAC4CAABkcnMvZTJvRG9jLnhtbFBLAQItABQABgAIAAAAIQC9mgDX 3QAAAAgBAAAPAAAAAAAAAAAAAAAAABMFAABkcnMvZG93bnJldi54bWxQSwUGAAAAAAQABADzAAAA HQYAAAAA " filled="f" stroked="f">
                      <v:textbox>
                        <w:txbxContent>
                          <w:p w14:paraId="01999FAC" w14:textId="77777777" w:rsidR="00541C41" w:rsidRDefault="00541C41" w:rsidP="00757E54">
                            <w:r>
                              <w:t>2</w:t>
                            </w:r>
                          </w:p>
                        </w:txbxContent>
                      </v:textbox>
                    </v:shape>
                  </w:pict>
                </mc:Fallback>
              </mc:AlternateContent>
            </w:r>
            <w:r w:rsidRPr="00541C41">
              <w:rPr>
                <w:noProof/>
              </w:rPr>
              <mc:AlternateContent>
                <mc:Choice Requires="wps">
                  <w:drawing>
                    <wp:anchor distT="0" distB="0" distL="114300" distR="114300" simplePos="0" relativeHeight="251858944" behindDoc="0" locked="0" layoutInCell="1" allowOverlap="1" wp14:anchorId="53F5D32F" wp14:editId="18B397E8">
                      <wp:simplePos x="0" y="0"/>
                      <wp:positionH relativeFrom="column">
                        <wp:posOffset>3799840</wp:posOffset>
                      </wp:positionH>
                      <wp:positionV relativeFrom="paragraph">
                        <wp:posOffset>94615</wp:posOffset>
                      </wp:positionV>
                      <wp:extent cx="914400" cy="260350"/>
                      <wp:effectExtent l="5715" t="13970" r="13335" b="11430"/>
                      <wp:wrapNone/>
                      <wp:docPr id="971"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60350"/>
                              </a:xfrm>
                              <a:prstGeom prst="rect">
                                <a:avLst/>
                              </a:prstGeom>
                              <a:solidFill>
                                <a:srgbClr val="FFFFFF"/>
                              </a:solidFill>
                              <a:ln w="9525">
                                <a:solidFill>
                                  <a:srgbClr val="000000"/>
                                </a:solidFill>
                                <a:miter lim="800000"/>
                                <a:headEnd/>
                                <a:tailEnd/>
                              </a:ln>
                            </wps:spPr>
                            <wps:txbx>
                              <w:txbxContent>
                                <w:p w14:paraId="7AC67F2D" w14:textId="77777777" w:rsidR="00541C41" w:rsidRPr="00746B4D" w:rsidRDefault="00541C41" w:rsidP="00757E54">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 o:spid="_x0000_s1435" type="#_x0000_t202" style="position:absolute;left:0;text-align:left;margin-left:299.2pt;margin-top:7.45pt;width:1in;height:20.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SeWMLwIAAFwEAAAOAAAAZHJzL2Uyb0RvYy54bWysVF1v2yAUfZ+0/4B4X+x4SZtYcaouXaZJ 3YfU7gdgjGM04DIgsbtf3wtOsqjbXqb5AQH3cjj3nItXN4NW5CCcl2AqOp3klAjDoZFmV9Fvj9s3 C0p8YKZhCoyo6JPw9Gb9+tWqt6UooAPVCEcQxPiytxXtQrBllnneCc38BKwwGGzBaRZw6XZZ41iP 6FplRZ5fZT24xjrgwnvcvRuDdJ3w21bw8KVtvQhEVRS5hTS6NNZxzNYrVu4cs53kRxrsH1hoJg1e eoa6Y4GRvZO/QWnJHXhow4SDzqBtJRepBqxmmr+o5qFjVqRaUBxvzzL5/wfLPx++OiKbii6vp5QY ptGkRzEE8g4GUizmUaHe+hITHyymhgED6HSq1tt74N89MbDpmNmJW+eg7wRrkOE0nswujo44PoLU /Sdo8CK2D5CAhtbpKB8KQhAdnXo6uxPJcNxcTmezHCMcQ8VV/nae3MtYeTpsnQ8fBGgSJxV1aH4C Z4d7HyIZVp5S4l0elGy2Uqm0cLt6oxw5MGyUbfoS/xdpypAemcyL+Vj/XyHy9P0JQsuAHa+kruji nMTKqNp706R+DEyqcY6UlTnKGJUbNQxDPSTPimJ58qeG5gmVdTC2OD5JnHTgflLSY3tX1P/YMyco UR8NupPExPeQFrP5dYHCustIfRlhhiNURQMl43QTxje0t07uOrxp7AcDt+hoK5Pa0fqR1bEAbOFk wvG5xTdyuU5Zv34K62cAAAD//wMAUEsDBBQABgAIAAAAIQAM0M8o3gAAAAkBAAAPAAAAZHJzL2Rv d25yZXYueG1sTI/BTsMwDIbvSLxDZCQuiKWMbmtL0wkhgeAG2wTXrPHaisQpTdaVt8ec4Gh/v35/ LteTs2LEIXSeFNzMEhBItTcdNQp228frDESImoy2nlDBNwZYV+dnpS6MP9EbjpvYCC6hUGgFbYx9 IWWoW3Q6zHyPxOzgB6cjj0MjzaBPXO6snCfJUjrdEV9odY8PLdafm6NTkKXP40d4uX19r5cHm8er 1fj0NSh1eTHd34GIOMW/MPzqszpU7LT3RzJBWAWLPEs5yiDNQXBglc55sWeyyEFWpfz/QfUDAAD/ /wMAUEsBAi0AFAAGAAgAAAAhALaDOJL+AAAA4QEAABMAAAAAAAAAAAAAAAAAAAAAAFtDb250ZW50 X1R5cGVzXS54bWxQSwECLQAUAAYACAAAACEAOP0h/9YAAACUAQAACwAAAAAAAAAAAAAAAAAvAQAA X3JlbHMvLnJlbHNQSwECLQAUAAYACAAAACEAHEnljC8CAABcBAAADgAAAAAAAAAAAAAAAAAuAgAA ZHJzL2Uyb0RvYy54bWxQSwECLQAUAAYACAAAACEADNDPKN4AAAAJAQAADwAAAAAAAAAAAAAAAACJ BAAAZHJzL2Rvd25yZXYueG1sUEsFBgAAAAAEAAQA8wAAAJQFAAAAAA== ">
                      <v:textbox>
                        <w:txbxContent>
                          <w:p w14:paraId="7AC67F2D" w14:textId="77777777" w:rsidR="00541C41" w:rsidRPr="00746B4D" w:rsidRDefault="00541C41" w:rsidP="00757E54">
                            <w:pPr>
                              <w:jc w:val="center"/>
                            </w:pPr>
                            <w:r>
                              <w:t>Hình vẽ</w:t>
                            </w:r>
                          </w:p>
                        </w:txbxContent>
                      </v:textbox>
                    </v:shape>
                  </w:pict>
                </mc:Fallback>
              </mc:AlternateContent>
            </w:r>
            <w:r w:rsidRPr="00541C41">
              <w:rPr>
                <w:b/>
                <w:noProof/>
                <w:u w:val="single"/>
                <w:lang w:val="nl-NL"/>
              </w:rPr>
              <w:t>Tóm tắt</w:t>
            </w:r>
          </w:p>
          <w:p w14:paraId="22B6164D" w14:textId="77777777" w:rsidR="00541C41" w:rsidRPr="00541C41" w:rsidRDefault="00541C41" w:rsidP="00541C41">
            <w:pPr>
              <w:spacing w:after="0"/>
              <w:jc w:val="both"/>
              <w:rPr>
                <w:noProof/>
                <w:lang w:val="nl-NL"/>
              </w:rPr>
            </w:pPr>
            <w:r w:rsidRPr="00541C41">
              <w:rPr>
                <w:b/>
                <w:noProof/>
              </w:rPr>
              <mc:AlternateContent>
                <mc:Choice Requires="wps">
                  <w:drawing>
                    <wp:anchor distT="0" distB="0" distL="114300" distR="114300" simplePos="0" relativeHeight="251869184" behindDoc="0" locked="0" layoutInCell="1" allowOverlap="1" wp14:anchorId="3CD74CFD" wp14:editId="2AB1581C">
                      <wp:simplePos x="0" y="0"/>
                      <wp:positionH relativeFrom="column">
                        <wp:posOffset>3175000</wp:posOffset>
                      </wp:positionH>
                      <wp:positionV relativeFrom="paragraph">
                        <wp:posOffset>189230</wp:posOffset>
                      </wp:positionV>
                      <wp:extent cx="457200" cy="1001395"/>
                      <wp:effectExtent l="0" t="0" r="0" b="0"/>
                      <wp:wrapNone/>
                      <wp:docPr id="970"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00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C4214" w14:textId="77777777" w:rsidR="00541C41" w:rsidRPr="000F3892" w:rsidRDefault="00541C41" w:rsidP="00757E54">
                                  <w:pPr>
                                    <w:rPr>
                                      <w:sz w:val="96"/>
                                      <w:szCs w:val="96"/>
                                    </w:rPr>
                                  </w:pPr>
                                  <w:r w:rsidRPr="000F3892">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1436" type="#_x0000_t202" style="position:absolute;left:0;text-align:left;margin-left:250pt;margin-top:14.9pt;width:36pt;height:78.8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FfxBugIAAMYFAAAOAAAAZHJzL2Uyb0RvYy54bWysVNtu2zAMfR+wfxD07voS5WKjTtHG8TCg uwDtPkCx5ViYLXmSErsb9u+j5CRNWgwYtvnBkETq8JA84vXN0DZoz5TmUqQ4vAowYqKQJRfbFH95 zL0FRtpQUdJGCpbiJ6bxzfLtm+u+S1gka9mUTCEAETrpuxTXxnSJ7+uiZi3VV7JjAoyVVC01sFVb v1S0B/S28aMgmPm9VGWnZMG0htNsNOKlw68qVphPVaWZQU2KgZtxf+X+G/v3l9c02Sra1bw40KB/ waKlXEDQE1RGDUU7xV9BtbxQUsvKXBWy9WVV8YK5HCCbMHiRzUNNO+ZygeLo7lQm/f9gi4/7zwrx MsXxHOojaAtNemSDQXdyQJMoshXqO52A40MHrmYAA3TaZau7e1l81UjIVU3Flt0qJfua0RIYhvam f3Z1xNEWZNN/kCUEojsjHdBQqdaWDwqCAB2YPJ26Y8kUcEimc+g4RgWYwiAIJ/HUhaDJ8XantHnH ZIvsIsUKuu/Q6f5eG8uGJkcXG0zInDeNU0AjLg7AcTyB2HDV2iwL19AfcRCvF+sF8Ug0W3skyDLv Nl8Rb5aH82k2yVarLPxp44YkqXlZMmHDHMUVkj9r3kHmoyxO8tKy4aWFs5S02m5WjUJ7CuLO3Xco yJmbf0nDFQFyeZFSGJHgLoq9fLaYeyQnUw/ksPCCML6LZwGJSZZfpnTPBfv3lFAPuptG01FMv80t cN/r3GjScgPjo+FtihcnJ5pYCa5F6VprKG/G9VkpLP3nUkC7j412grUaHdVqhs3gXkc0cbPCynkj yyfQsJIgMZAjDD9Y1FJ9x6iHQZJi/W1HFcOoeS/gHcQhIeBm3MZpGCN1btmcW6goACrFBqNxuTLj tNp1im9riDS+PCFv4e1U3Mn6mdXhxcGwcNkdBpudRud75/U8fpe/AAAA//8DAFBLAwQUAAYACAAA ACEAbl5KEd0AAAAKAQAADwAAAGRycy9kb3ducmV2LnhtbEyPTU/DMAyG70j8h8hI3FhCRdlWmk4I xBXE+JC4eY3XVjRO1WRr+feYEzvafvT6ecvN7Ht1pDF2gS1cLwwo4jq4jhsL729PVytQMSE77AOT hR+KsKnOz0osXJj4lY7b1CgJ4VighTalodA61i15jIswEMttH0aPScax0W7EScJ9rzNjbrXHjuVD iwM9tFR/bw/ewsfz/uvzxrw0jz4fpjAbzX6trb28mO/vQCWa0z8Mf/qiDpU47cKBXVS9hdwY6ZIs ZGupIEC+zGSxE3K1zEFXpT6tUP0CAAD//wMAUEsBAi0AFAAGAAgAAAAhALaDOJL+AAAA4QEAABMA AAAAAAAAAAAAAAAAAAAAAFtDb250ZW50X1R5cGVzXS54bWxQSwECLQAUAAYACAAAACEAOP0h/9YA AACUAQAACwAAAAAAAAAAAAAAAAAvAQAAX3JlbHMvLnJlbHNQSwECLQAUAAYACAAAACEAGxX8QboC AADGBQAADgAAAAAAAAAAAAAAAAAuAgAAZHJzL2Uyb0RvYy54bWxQSwECLQAUAAYACAAAACEAbl5K Ed0AAAAKAQAADwAAAAAAAAAAAAAAAAAUBQAAZHJzL2Rvd25yZXYueG1sUEsFBgAAAAAEAAQA8wAA AB4GAAAAAA== " filled="f" stroked="f">
                      <v:textbox>
                        <w:txbxContent>
                          <w:p w14:paraId="108C4214" w14:textId="77777777" w:rsidR="00541C41" w:rsidRPr="000F3892" w:rsidRDefault="00541C41" w:rsidP="00757E54">
                            <w:pPr>
                              <w:rPr>
                                <w:sz w:val="96"/>
                                <w:szCs w:val="96"/>
                              </w:rPr>
                            </w:pPr>
                            <w:r w:rsidRPr="000F3892">
                              <w:rPr>
                                <w:sz w:val="96"/>
                                <w:szCs w:val="96"/>
                              </w:rPr>
                              <w:t>.</w:t>
                            </w:r>
                          </w:p>
                        </w:txbxContent>
                      </v:textbox>
                    </v:shape>
                  </w:pict>
                </mc:Fallback>
              </mc:AlternateContent>
            </w:r>
            <w:r w:rsidRPr="00541C41">
              <w:rPr>
                <w:noProof/>
              </w:rPr>
              <mc:AlternateContent>
                <mc:Choice Requires="wps">
                  <w:drawing>
                    <wp:anchor distT="0" distB="0" distL="114300" distR="114300" simplePos="0" relativeHeight="251864064" behindDoc="0" locked="0" layoutInCell="1" allowOverlap="1" wp14:anchorId="708DE79C" wp14:editId="0EFB49C8">
                      <wp:simplePos x="0" y="0"/>
                      <wp:positionH relativeFrom="column">
                        <wp:posOffset>1944370</wp:posOffset>
                      </wp:positionH>
                      <wp:positionV relativeFrom="paragraph">
                        <wp:posOffset>132080</wp:posOffset>
                      </wp:positionV>
                      <wp:extent cx="342900" cy="571500"/>
                      <wp:effectExtent l="0" t="0" r="1905" b="1270"/>
                      <wp:wrapNone/>
                      <wp:docPr id="969"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5658DC" w14:textId="77777777" w:rsidR="00541C41" w:rsidRPr="00855AA6" w:rsidRDefault="00541C41" w:rsidP="00757E54">
                                  <w:pPr>
                                    <w:rPr>
                                      <w:b/>
                                      <w:i/>
                                    </w:rPr>
                                  </w:pPr>
                                  <w:r>
                                    <w:rPr>
                                      <w:b/>
                                      <w:i/>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0" o:spid="_x0000_s1437" type="#_x0000_t202" style="position:absolute;left:0;text-align:left;margin-left:153.1pt;margin-top:10.4pt;width:27pt;height:4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htUzugIAAMgFAAAOAAAAZHJzL2Uyb0RvYy54bWysVG1vmzAQ/j5p/8Hyd8pLTRJQSdWGME3q XqR2P8ABE6yBzWwnUE397zubJE1bTZq28cGyfcdz99w9vqvrsWvRninNpchweBFgxEQpKy62Gf72 UHgLjLShoqKtFCzDj0zj6+X7d1dDn7JINrKtmEIAInQ69BlujOlT39dlwzqqL2TPBBhrqTpq4Ki2 fqXoAOhd60dBMPMHqapeyZJpDbf5ZMRLh1/XrDRf6lozg9oMQ27GrcqtG7v6yyuabhXtG14e0qB/ kUVHuYCgJ6icGop2ir+B6nippJa1uShl58u65iVzHIBNGLxic9/QnjkuUBzdn8qk/x9s+Xn/VSFe ZTiZJRgJ2kGTHtho0K0cUZS4Cg29TsHxvgdXM4IBOu3Y6v5Olt81EnLVULFlN0rJoWG0ggxDW1v/ 7FfbE51qC7IZPskKAtGdkQ5orFVnywcFQYAOnXo8dccmU8LlJYF0wFKCKZ6HMextBJoef+6VNh+Y 7JDdZFhB8x043d9pM7keXWwsIQvetk4ArXhxAZjTDYSGX63NJuH6+TMJkvVivSAeiWZrjwR57t0U K+LNinAe55f5apWHTzZuSNKGVxUTNsxRWyH5s94dVD6p4qQuLVteWTibklbbzapVaE9B24X7DgU5 c/NfpuHqBVxeUQojEtxGiVfMFnOPFCT2knmw8IIwuU1mAUlIXrykdMcF+3dKaADZxVE8aem33AL3 veVG044bmB4t7zK8ODnR1CpwLSrXWkN5O+3PSmHTfy4FtPvYaKdXK9FJrGbcjO5xRJdOzlbAG1k9 goSVBImBGmH2wcau0RyOA4ySDOsfO6oYRu1HAS8hCQkBk3EHEs8jOKhzy+bcQkXZSJhQBqNpuzLT vNr1im8bCDa9PSFv4PXU3Cn7ObHDm4Nx4QgeRpudR+dn5/U8gJe/AAAA//8DAFBLAwQUAAYACAAA ACEAPyYwVt4AAAAKAQAADwAAAGRycy9kb3ducmV2LnhtbEyPPU/DMBCGdyT+g3VIbNRuIkUojVMh EJVYUBtgYHPiaxIRn0PsNum/55hgvPcevR/FdnGDOOMUek8a1isFAqnxtqdWw/vb8909iBANWTN4 Qg0XDLAtr68Kk1s/0wHPVWwFm1DIjYYuxjGXMjQdOhNWfkTi39FPzkQ+p1baycxs7gaZKJVJZ3ri hM6M+Nhh81WdnIaP+vUyHMb0U/Xzy37Zfe+rp12r9e3N8rABEXGJfzD81ufqUHKn2p/IBjFoSFWW MKohUTyBgTRTLNRMrlmRZSH/Tyh/AAAA//8DAFBLAQItABQABgAIAAAAIQC2gziS/gAAAOEBAAAT AAAAAAAAAAAAAAAAAAAAAABbQ29udGVudF9UeXBlc10ueG1sUEsBAi0AFAAGAAgAAAAhADj9If/W AAAAlAEAAAsAAAAAAAAAAAAAAAAALwEAAF9yZWxzLy5yZWxzUEsBAi0AFAAGAAgAAAAhAGCG1TO6 AgAAyAUAAA4AAAAAAAAAAAAAAAAALgIAAGRycy9lMm9Eb2MueG1sUEsBAi0AFAAGAAgAAAAhAD8m MFbeAAAACgEAAA8AAAAAAAAAAAAAAAAAFAUAAGRycy9kb3ducmV2LnhtbFBLBQYAAAAABAAEAPMA AAAfBgAAAAA= " filled="f" stroked="f">
                      <v:textbox style="layout-flow:vertical;mso-layout-flow-alt:bottom-to-top">
                        <w:txbxContent>
                          <w:p w14:paraId="0E5658DC" w14:textId="77777777" w:rsidR="00541C41" w:rsidRPr="00855AA6" w:rsidRDefault="00541C41" w:rsidP="00757E54">
                            <w:pPr>
                              <w:rPr>
                                <w:b/>
                                <w:i/>
                              </w:rPr>
                            </w:pPr>
                            <w:r>
                              <w:rPr>
                                <w:b/>
                                <w:i/>
                              </w:rPr>
                              <w:t>Dầu</w:t>
                            </w:r>
                          </w:p>
                        </w:txbxContent>
                      </v:textbox>
                    </v:shape>
                  </w:pict>
                </mc:Fallback>
              </mc:AlternateContent>
            </w:r>
          </w:p>
          <w:p w14:paraId="3E823CF3" w14:textId="77777777" w:rsidR="00541C41" w:rsidRPr="00541C41" w:rsidRDefault="00541C41" w:rsidP="00541C41">
            <w:pPr>
              <w:spacing w:after="0"/>
              <w:jc w:val="both"/>
              <w:rPr>
                <w:noProof/>
                <w:lang w:val="nl-NL"/>
              </w:rPr>
            </w:pPr>
            <w:r w:rsidRPr="00541C41">
              <w:rPr>
                <w:b/>
                <w:noProof/>
              </w:rPr>
              <mc:AlternateContent>
                <mc:Choice Requires="wps">
                  <w:drawing>
                    <wp:anchor distT="0" distB="0" distL="114300" distR="114300" simplePos="0" relativeHeight="251863040" behindDoc="0" locked="0" layoutInCell="1" allowOverlap="1" wp14:anchorId="594A25BE" wp14:editId="0C96CAAF">
                      <wp:simplePos x="0" y="0"/>
                      <wp:positionH relativeFrom="column">
                        <wp:posOffset>2312670</wp:posOffset>
                      </wp:positionH>
                      <wp:positionV relativeFrom="paragraph">
                        <wp:posOffset>50165</wp:posOffset>
                      </wp:positionV>
                      <wp:extent cx="1028700" cy="0"/>
                      <wp:effectExtent l="13970" t="6985" r="5080" b="12065"/>
                      <wp:wrapNone/>
                      <wp:docPr id="968"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3.95pt" to="263.1pt,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yOx2IAIAAEQEAAAOAAAAZHJzL2Uyb0RvYy54bWysU02P2jAQvVfqf7Byh3w0sBARVlUCvdAW abc/wNgOserYlm0IqOp/79ghiG0vVVUOZpyZefNm3nj1fOkEOjNjuZJllE6TCDFJFOXyWEbfXreT RYSsw5JioSQroyuz0fP6/btVrwuWqVYJygwCEGmLXpdR65wu4tiSlnXYTpVmEpyNMh12cDXHmBrc A3on4ixJ5nGvDNVGEWYtfK0HZ7QO+E3DiPvaNJY5JMoIuLlwmnAe/BmvV7g4GqxbTm408D+w6DCX UPQOVWOH0cnwP6A6ToyyqnFTorpYNQ0nLPQA3aTJb928tFiz0AsMx+r7mOz/gyVfznuDOC2j5Ryk krgDkXZcMpQtln46vbYFBFVyb3x/5CJf9E6R7xZJVbVYHllg+XrVkJj6jPhNir9YDTUO/WdFIQaf nAqjujSm85AwBHQJilzvirCLQwQ+pkm2eEpAODL6YlyMidpY94mpDnmjjASwDsD4vLPOE8HFGOLr SLXlQgTBhUQ9dDzLZiHBKsGpd/owa46HShh0xn5lwi90BZ7HMI9cY9sOcRSsYZeMOkkairQM083N dpiLwQZSQvo60CLQvFnDrvxYJsvNYrPIJ3k230zypK4nH7dVPplv06dZ/aGuqjr96SmnedFySpn0 rMe9TfO/24vbCxo27r659/HEb9HDHIHs+B9IB429rMOCHBS97s2oPaxqCL49K/8WHu9gPz7+9S8A AAD//wMAUEsDBBQABgAIAAAAIQB2/pF72wAAAAcBAAAPAAAAZHJzL2Rvd25yZXYueG1sTI7BSsQw FEX3gv8QnuBmcNKpTtXadBBBNwPCVD8gbZ5NtXkpTaatfr1PN7o83Mu9p9gtrhcTjqHzpGCzTkAg Nd501Cp4fXm8uAERoiaje0+o4BMD7MrTk0Lnxs90wKmKreARCrlWYGMccilDY9HpsPYDEmdvfnQ6 Mo6tNKOeedz1Mk2STDrdET9YPeCDxeajOjoFB1PNc2Wbr2m/XcXn9/pptd+kSp2fLfd3ICIu8a8M P/qsDiU71f5IJohewWV2lXJVwfUtCM63acZc/7IsC/nfv/wGAAD//wMAUEsBAi0AFAAGAAgAAAAh ALaDOJL+AAAA4QEAABMAAAAAAAAAAAAAAAAAAAAAAFtDb250ZW50X1R5cGVzXS54bWxQSwECLQAU AAYACAAAACEAOP0h/9YAAACUAQAACwAAAAAAAAAAAAAAAAAvAQAAX3JlbHMvLnJlbHNQSwECLQAU AAYACAAAACEATMjsdiACAABEBAAADgAAAAAAAAAAAAAAAAAuAgAAZHJzL2Uyb0RvYy54bWxQSwEC LQAUAAYACAAAACEAdv6Re9sAAAAHAQAADwAAAAAAAAAAAAAAAAB6BAAAZHJzL2Rvd25yZXYueG1s UEsFBgAAAAAEAAQA8wAAAIIFAAAAAA== ">
                      <v:stroke dashstyle="dash"/>
                    </v:line>
                  </w:pict>
                </mc:Fallback>
              </mc:AlternateContent>
            </w:r>
            <w:r w:rsidRPr="00541C41">
              <w:rPr>
                <w:noProof/>
              </w:rPr>
              <mc:AlternateContent>
                <mc:Choice Requires="wps">
                  <w:drawing>
                    <wp:anchor distT="0" distB="0" distL="114300" distR="114300" simplePos="0" relativeHeight="251859968" behindDoc="0" locked="0" layoutInCell="1" allowOverlap="1" wp14:anchorId="0FEA5B31" wp14:editId="2CB92272">
                      <wp:simplePos x="0" y="0"/>
                      <wp:positionH relativeFrom="column">
                        <wp:posOffset>3522345</wp:posOffset>
                      </wp:positionH>
                      <wp:positionV relativeFrom="paragraph">
                        <wp:posOffset>12065</wp:posOffset>
                      </wp:positionV>
                      <wp:extent cx="342900" cy="342900"/>
                      <wp:effectExtent l="4445" t="0" r="0" b="2540"/>
                      <wp:wrapNone/>
                      <wp:docPr id="967"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270E0" w14:textId="77777777" w:rsidR="00541C41" w:rsidRDefault="00541C41" w:rsidP="00757E5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438" type="#_x0000_t202" style="position:absolute;left:0;text-align:left;margin-left:277.35pt;margin-top:.95pt;width:27pt;height:27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ZqCtuQIAAMUFAAAOAAAAZHJzL2Uyb0RvYy54bWysVMlu2zAQvRfoPxC8K1pCy5IQuUgsqyiQ LkDSD6AlyiIqkSpJW06L/nuHlLckl6ItDwTJGb7Z3szNu33foR1TmkuR4/AqwIiJStZcbHL89bH0 Eoy0oaKmnRQsx09M43eLt29uxiFjkWxlVzOFAETobBxy3BozZL6vq5b1VF/JgQkQNlL11MBVbfxa 0RHQ+86PgiD2R6nqQcmKaQ2vxSTEC4ffNKwyn5tGM4O6HINvxu3K7Wu7+4sbmm0UHVpeHdygf+FF T7kAoyeoghqKtoq/gup5paSWjbmqZO/LpuEVczFANGHwIpqHlg7MxQLJ0cMpTfr/wVafdl8U4nWO 03iOkaA9FOmR7Q26k3sUJbHN0DjoDBQfBlA1exBApV20eriX1TeNhFy2VGzYrVJybBmtwcPQ/vQv vk442oKsx4+yBkN0a6QD2jeqt+mDhCBAh0o9napjnang8ZpEaQCSCkSHs7VAs+PnQWnznske2UOO FRTfgdPdvTaT6lHF2hKy5F0H7zTrxLMHwJxewDR8tTLrhKvnzzRIV8kqIR6J4pVHgqLwbssl8eIy nM+K62K5LMJf1m5IspbXNRPWzJFbIfmz2h1YPrHixC4tO15bOOuSVpv1slNoR4HbpVsu5SA5q/nP 3XD5glhehBRGJLiLUq+Mk7lHSjLz0nmQeEGY3qVxQFJSlM9DuueC/XtIaATazaLZxKWz0y9iC9x6 HRvNem5genS8z3FyUqKZZeBK1K60hvJuOl+kwrp/TgWU+1hox1dL0YmsZr/eu+aIrqNjI6xl/QQU VhIoBmyE2QeHVqofGI0wR3Ksv2+pYhh1HwS0QRoSYgePu5DZPIKLupSsLyVUVACVY4PRdFyaaVht B8U3LViaGk/IW2idhjta2x6bvDo0HMwKF91hrtlhdHl3Wufpu/gNAAD//wMAUEsDBBQABgAIAAAA IQBV+02w2gAAAAgBAAAPAAAAZHJzL2Rvd25yZXYueG1sTI/LTsMwEEX3SPyDNUjs6BjUlCbEqRCI LYjykNi58TSJiMdR7Dbh75muYHl1ru6cKTez79WRxtgFNnC90KCI6+A6bgy8vz1drUHFZNnZPjAZ +KEIm+r8rLSFCxO/0nGbGiUjHAtroE1pKBBj3ZK3cREGYmH7MHqbJI4NutFOMu57vNF6hd52LBda O9BDS/X39uANfDzvvz6X+qV59NkwhVkj+xyNubyY7+9AJZrTXxlO+qIOlTjtwoFdVL2BLFveSlVA Dkr4Sq8l704gB6xK/P9A9QsAAP//AwBQSwECLQAUAAYACAAAACEAtoM4kv4AAADhAQAAEwAAAAAA AAAAAAAAAAAAAAAAW0NvbnRlbnRfVHlwZXNdLnhtbFBLAQItABQABgAIAAAAIQA4/SH/1gAAAJQB AAALAAAAAAAAAAAAAAAAAC8BAABfcmVscy8ucmVsc1BLAQItABQABgAIAAAAIQD3ZqCtuQIAAMUF AAAOAAAAAAAAAAAAAAAAAC4CAABkcnMvZTJvRG9jLnhtbFBLAQItABQABgAIAAAAIQBV+02w2gAA AAgBAAAPAAAAAAAAAAAAAAAAABMFAABkcnMvZG93bnJldi54bWxQSwUGAAAAAAQABADzAAAAGgYA AAAA " filled="f" stroked="f">
                      <v:textbox>
                        <w:txbxContent>
                          <w:p w14:paraId="6DB270E0" w14:textId="77777777" w:rsidR="00541C41" w:rsidRDefault="00541C41" w:rsidP="00757E54">
                            <w:r>
                              <w:t>h</w:t>
                            </w:r>
                          </w:p>
                        </w:txbxContent>
                      </v:textbox>
                    </v:shape>
                  </w:pict>
                </mc:Fallback>
              </mc:AlternateContent>
            </w:r>
          </w:p>
          <w:p w14:paraId="2568F9DD" w14:textId="77777777" w:rsidR="00541C41" w:rsidRPr="00541C41" w:rsidRDefault="00541C41" w:rsidP="00541C41">
            <w:pPr>
              <w:spacing w:after="0"/>
              <w:jc w:val="both"/>
              <w:rPr>
                <w:noProof/>
                <w:lang w:val="nl-NL"/>
              </w:rPr>
            </w:pPr>
            <w:r w:rsidRPr="00541C41">
              <w:rPr>
                <w:b/>
                <w:noProof/>
              </w:rPr>
              <mc:AlternateContent>
                <mc:Choice Requires="wps">
                  <w:drawing>
                    <wp:anchor distT="0" distB="0" distL="114300" distR="114300" simplePos="0" relativeHeight="251862016" behindDoc="0" locked="0" layoutInCell="1" allowOverlap="1" wp14:anchorId="556B395E" wp14:editId="0D84AFB5">
                      <wp:simplePos x="0" y="0"/>
                      <wp:positionH relativeFrom="column">
                        <wp:posOffset>2950845</wp:posOffset>
                      </wp:positionH>
                      <wp:positionV relativeFrom="paragraph">
                        <wp:posOffset>158115</wp:posOffset>
                      </wp:positionV>
                      <wp:extent cx="342900" cy="342900"/>
                      <wp:effectExtent l="4445" t="0" r="0" b="4445"/>
                      <wp:wrapNone/>
                      <wp:docPr id="966"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8B02B" w14:textId="77777777" w:rsidR="00541C41" w:rsidRDefault="00541C41" w:rsidP="00757E5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8" o:spid="_x0000_s1439" type="#_x0000_t202" style="position:absolute;left:0;text-align:left;margin-left:232.35pt;margin-top:12.45pt;width:27pt;height:27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n0PkuQIAAMU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SrD yWyGkaAdFOmR7Q26k3sUxbHN0NDrFBQfelA1exBApV20ur+X5XeNhFw2VGzYrVJyaBitwMPQ/vQv vo442oKsh0+yAkN0a6QD2teqs+mDhCBAh0o9napjnSnhcUKiJABJCaLD2Vqg6fFzr7T5wGSH7CHD CorvwOnuXptR9ahibQlZ8LaFd5q24sUDYI4vYBq+Wpl1wtXzOQmSVbyKiUei2cojQZ57t8WSeLMi nE/zSb5c5uEvazckacOriglr5sitkPxZ7Q4sH1lxYpeWLa8snHVJq8162Sq0o8Dtwi2XcpCc1fyX brh8QSyvQgojEtxFiVfM4rlHCjL1knkQe0GY3CWzgCQkL16GdM8F+/eQ0AC0m0bTkUtnp1/FFrj1 NjaadtzA9Gh5l+H4pERTy8CVqFxpDeXteL5IhXX/nAoo97HQjq+WoiNZzX69d80RTSbHRljL6gko rCRQDNgIsw8OjVQ/MRpgjmRY/9hSxTBqPwpogyQkxA4edyHTeQQXdSlZX0qoKAEqwwaj8bg047Da 9opvGrA0Np6Qt9A6NXe0tj02enVoOJgVLrrDXLPD6PLutM7Td/EbAAD//wMAUEsDBBQABgAIAAAA IQCuX/FI3gAAAAkBAAAPAAAAZHJzL2Rvd25yZXYueG1sTI9NT8MwDIbvSPyHyEjcWLKp29pSd0Ig riDGh8Qta722onGqJlvLv8ec4Gj70evnLXaz69WZxtB5RlguDCjiytcdNwhvr483KagQLde290wI 3xRgV15eFDav/cQvdN7HRkkIh9witDEOudahasnZsPADsdyOfnQ2yjg2uh7tJOGu1ytjNtrZjuVD awe6b6n62p8cwvvT8fMjMc/Ng1sPk5+NZpdpxOur+e4WVKQ5/sHwqy/qUIrTwZ+4DqpHSDbJVlCE VZKBEmC9TGVxQNimGeiy0P8blD8AAAD//wMAUEsBAi0AFAAGAAgAAAAhALaDOJL+AAAA4QEAABMA AAAAAAAAAAAAAAAAAAAAAFtDb250ZW50X1R5cGVzXS54bWxQSwECLQAUAAYACAAAACEAOP0h/9YA AACUAQAACwAAAAAAAAAAAAAAAAAvAQAAX3JlbHMvLnJlbHNQSwECLQAUAAYACAAAACEAoJ9D5LkC AADFBQAADgAAAAAAAAAAAAAAAAAuAgAAZHJzL2Uyb0RvYy54bWxQSwECLQAUAAYACAAAACEArl/x SN4AAAAJAQAADwAAAAAAAAAAAAAAAAATBQAAZHJzL2Rvd25yZXYueG1sUEsFBgAAAAAEAAQA8wAA AB4GAAAAAA== " filled="f" stroked="f">
                      <v:textbox>
                        <w:txbxContent>
                          <w:p w14:paraId="50A8B02B" w14:textId="77777777" w:rsidR="00541C41" w:rsidRDefault="00541C41" w:rsidP="00757E54">
                            <w:r>
                              <w:t>B</w:t>
                            </w:r>
                          </w:p>
                        </w:txbxContent>
                      </v:textbox>
                    </v:shape>
                  </w:pict>
                </mc:Fallback>
              </mc:AlternateContent>
            </w:r>
            <w:r w:rsidRPr="00541C41">
              <w:rPr>
                <w:b/>
                <w:noProof/>
              </w:rPr>
              <mc:AlternateContent>
                <mc:Choice Requires="wps">
                  <w:drawing>
                    <wp:anchor distT="0" distB="0" distL="114300" distR="114300" simplePos="0" relativeHeight="251860992" behindDoc="0" locked="0" layoutInCell="1" allowOverlap="1" wp14:anchorId="36555D17" wp14:editId="03E106E3">
                      <wp:simplePos x="0" y="0"/>
                      <wp:positionH relativeFrom="column">
                        <wp:posOffset>2217420</wp:posOffset>
                      </wp:positionH>
                      <wp:positionV relativeFrom="paragraph">
                        <wp:posOffset>158750</wp:posOffset>
                      </wp:positionV>
                      <wp:extent cx="342900" cy="342900"/>
                      <wp:effectExtent l="4445" t="0" r="0" b="3810"/>
                      <wp:wrapNone/>
                      <wp:docPr id="965"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4CE6E" w14:textId="77777777" w:rsidR="00541C41" w:rsidRDefault="00541C41" w:rsidP="00757E5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7" o:spid="_x0000_s1440" type="#_x0000_t202" style="position:absolute;left:0;text-align:left;margin-left:174.6pt;margin-top:12.5pt;width:27pt;height:27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m0muQIAAMUFAAAOAAAAZHJzL2Uyb0RvYy54bWysVMlu2zAQvRfoPxC8K1pC25IQuUgsqyiQ LkDSD6AlyiIqkSpJW0qL/nuHlLckl6ItDwTJGb7Z3szNu7Fr0Z4pzaXIcHgVYMREKSsuthn++lh4 MUbaUFHRVgqW4Sem8bvl2zc3Q5+ySDayrZhCACJ0OvQZbozpU9/XZcM6qq9kzwQIa6k6auCqtn6l 6ADoXetHQTD3B6mqXsmSaQ2v+STES4df16w0n+taM4PaDINvxu3K7Ru7+8sbmm4V7RteHtygf+FF R7kAoyeonBqKdoq/gup4qaSWtbkqZefLuuYlczFANGHwIpqHhvbMxQLJ0f0pTfr/wZaf9l8U4lWG k/kMI0E7KNIjGw26kyOK4oXN0NDrFBQfelA1Iwig0i5a3d/L8ptGQq4aKrbsVik5NIxW4GFof/oX XyccbUE2w0dZgSG6M9IBjbXqbPogIQjQoVJPp+pYZ0p4vCZREoCkBNHhbC3Q9Pi5V9q8Z7JD9pBh BcV34HR/r82kelSxtoQseNvCO01b8ewBMKcXMA1frcw64er5MwmSdbyOiUei+dojQZ57t8WKePMi XMzy63y1ysNf1m5I0oZXFRPWzJFbIfmz2h1YPrHixC4tW15ZOOuSVtvNqlVoT4HbhVsu5SA5q/nP 3XD5glhehBRGJLiLEq+YxwuPFGTmJYsg9oIwuUvmAUlIXjwP6Z4L9u8hoQFoN4tmE5fOTr+ILXDr dWw07biB6dHyLsPxSYmmloFrUbnSGsrb6XyRCuv+ORVQ7mOhHV8tRSeymnEzuuaIrsmxETayegIK KwkUAzbC7INDI9UPjAaYIxnW33dUMYzaDwLaIAkJsYPHXchsEcFFXUo2lxIqSoDKsMFoOq7MNKx2 veLbBixNjSfkLbROzR2tbY9NXh0aDmaFi+4w1+wwurw7rfP0Xf4GAAD//wMAUEsDBBQABgAIAAAA IQDYJJAt3QAAAAkBAAAPAAAAZHJzL2Rvd25yZXYueG1sTI/BTsMwDIbvSLxDZCRuLKHrgJa6EwJx BTHYJG5Z67UVjVM12VreHnOCo+1Pv7+/WM+uVycaQ+cZ4XphQBFXvu64Qfh4f766AxWi5dr2ngnh mwKsy/Ozwua1n/iNTpvYKAnhkFuENsYh1zpULTkbFn4gltvBj85GGcdG16OdJNz1OjHmRjvbsXxo 7UCPLVVfm6ND2L4cPnepeW2e3GqY/Gw0u0wjXl7MD/egIs3xD4ZffVGHUpz2/sh1UD3CMs0SQRGS lXQSIDVLWewRbjMDuiz0/wblDwAAAP//AwBQSwECLQAUAAYACAAAACEAtoM4kv4AAADhAQAAEwAA AAAAAAAAAAAAAAAAAAAAW0NvbnRlbnRfVHlwZXNdLnhtbFBLAQItABQABgAIAAAAIQA4/SH/1gAA AJQBAAALAAAAAAAAAAAAAAAAAC8BAABfcmVscy8ucmVsc1BLAQItABQABgAIAAAAIQBJdm0muQIA AMUFAAAOAAAAAAAAAAAAAAAAAC4CAABkcnMvZTJvRG9jLnhtbFBLAQItABQABgAIAAAAIQDYJJAt 3QAAAAkBAAAPAAAAAAAAAAAAAAAAABMFAABkcnMvZG93bnJldi54bWxQSwUGAAAAAAQABADzAAAA HQYAAAAA " filled="f" stroked="f">
                      <v:textbox>
                        <w:txbxContent>
                          <w:p w14:paraId="7F84CE6E" w14:textId="77777777" w:rsidR="00541C41" w:rsidRDefault="00541C41" w:rsidP="00757E54">
                            <w:r>
                              <w:t>A</w:t>
                            </w:r>
                          </w:p>
                        </w:txbxContent>
                      </v:textbox>
                    </v:shape>
                  </w:pict>
                </mc:Fallback>
              </mc:AlternateContent>
            </w:r>
          </w:p>
          <w:p w14:paraId="474666FB" w14:textId="77777777" w:rsidR="00541C41" w:rsidRPr="00541C41" w:rsidRDefault="00541C41" w:rsidP="00541C41">
            <w:pPr>
              <w:spacing w:after="0"/>
              <w:jc w:val="both"/>
              <w:rPr>
                <w:noProof/>
                <w:lang w:val="nl-NL"/>
              </w:rPr>
            </w:pPr>
            <w:r w:rsidRPr="00541C41">
              <w:rPr>
                <w:b/>
                <w:noProof/>
              </w:rPr>
              <mc:AlternateContent>
                <mc:Choice Requires="wps">
                  <w:drawing>
                    <wp:anchor distT="0" distB="0" distL="114300" distR="114300" simplePos="0" relativeHeight="251865088" behindDoc="0" locked="0" layoutInCell="1" allowOverlap="1" wp14:anchorId="6AD1E989" wp14:editId="11F91A05">
                      <wp:simplePos x="0" y="0"/>
                      <wp:positionH relativeFrom="column">
                        <wp:posOffset>3188970</wp:posOffset>
                      </wp:positionH>
                      <wp:positionV relativeFrom="paragraph">
                        <wp:posOffset>127000</wp:posOffset>
                      </wp:positionV>
                      <wp:extent cx="342900" cy="571500"/>
                      <wp:effectExtent l="4445" t="0" r="0" b="2540"/>
                      <wp:wrapNone/>
                      <wp:docPr id="964"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188A1" w14:textId="77777777" w:rsidR="00541C41" w:rsidRPr="00855AA6" w:rsidRDefault="00541C41" w:rsidP="00757E54">
                                  <w:pPr>
                                    <w:rPr>
                                      <w:b/>
                                      <w:i/>
                                    </w:rPr>
                                  </w:pPr>
                                  <w:r>
                                    <w:rPr>
                                      <w:b/>
                                      <w:i/>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1" o:spid="_x0000_s1441" type="#_x0000_t202" style="position:absolute;left:0;text-align:left;margin-left:251.1pt;margin-top:10pt;width:27pt;height:4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plTBuwIAAMgFAAAOAAAAZHJzL2Uyb0RvYy54bWysVG1vmzAQ/j5p/8Hyd8pLTRJQSdWGME3q XqR2P8ABE6yBzWwnUE397zubJE1bTZq28QHZvvNz99w9vqvrsWvRninNpchweBFgxEQpKy62Gf72 UHgLjLShoqKtFCzDj0zj6+X7d1dDn7JINrKtmEIAInQ69BlujOlT39dlwzqqL2TPBBhrqTpqYKu2 fqXoAOhd60dBMPMHqapeyZJpDaf5ZMRLh1/XrDRf6lozg9oMQ27G/ZX7b+zfX17RdKto3/DykAb9 iyw6ygUEPUHl1FC0U/wNVMdLJbWszUUpO1/WNS+Z4wBswuAVm/uG9sxxgeLo/lQm/f9gy8/7rwrx KsPJjGAkaAdNemCjQbdyRFES2goNvU7B8b4HVzOCATrt2Or+TpbfNRJy1VCxZTdKyaFhtIIM3U3/ 7OqEoy3IZvgkKwhEd0Y6oLFWnS0fFAQBOnTq8dQdm0wJh5ckSgKwlGCK52EMa8jNp+nxcq+0+cBk h+wiwwqa78Dp/k6byfXoYmMJWfC2dQJoxYsDwJxOIDRctTabhOvnzyRI1ov1gngkmq09EuS5d1Os iDcrwnmcX+arVR4+2bghSRteVUzYMEdtheTPendQ+aSKk7q0bHll4WxKWm03q1ahPQVtF+47FOTM zX+ZhqsXcHlFKYxIcBslXjFbzD1SkNhL5sHCC8LkNpkFJCF58ZLSHRfs3ymhAWQXR/Gkpd9yC9z3 lhtNO25gerS8y/Di5ERTq8C1qFxrDeXttD4rhU3/uRTQ7mOjnV6tRCexmnEzuscRXcbHh7CR1SNI WEmQGKgRZh8s7D+aw3aAUZJh/WNHFcOo/SjgJSQhIWAybkPieQQbdW7ZnFuoKBsJE8pgNC1XZppX u17xbQPBprcn5A28npo7ZdtnNiUGtOwGxoUjeBhtdh6d753X8wBe/gIAAP//AwBQSwMEFAAGAAgA AAAhAGYTVNneAAAACgEAAA8AAABkcnMvZG93bnJldi54bWxMjz1PwzAQhnck/oN1SGzUblAqlMap EIhKLKgNMHRz4iOJiM8hdpv033NMdLz3Hr0f+WZ2vTjhGDpPGpYLBQKp9rajRsPH+8vdA4gQDVnT e0INZwywKa6vcpNZP9EeT2VsBJtQyIyGNsYhkzLULToTFn5A4t+XH52JfI6NtKOZ2Nz1MlFqJZ3p iBNaM+BTi/V3eXQaPqu3c78f7g+qm1538/ZnVz5vG61vb+bHNYiIc/yH4a8+V4eCO1X+SDaIXkOq koRRDRwDgoE0XbFQMblkRRa5vJxQ/AIAAP//AwBQSwECLQAUAAYACAAAACEAtoM4kv4AAADhAQAA EwAAAAAAAAAAAAAAAAAAAAAAW0NvbnRlbnRfVHlwZXNdLnhtbFBLAQItABQABgAIAAAAIQA4/SH/ 1gAAAJQBAAALAAAAAAAAAAAAAAAAAC8BAABfcmVscy8ucmVsc1BLAQItABQABgAIAAAAIQCPplTB uwIAAMgFAAAOAAAAAAAAAAAAAAAAAC4CAABkcnMvZTJvRG9jLnhtbFBLAQItABQABgAIAAAAIQBm E1TZ3gAAAAoBAAAPAAAAAAAAAAAAAAAAABUFAABkcnMvZG93bnJldi54bWxQSwUGAAAAAAQABADz AAAAIAYAAAAA " filled="f" stroked="f">
                      <v:textbox style="layout-flow:vertical;mso-layout-flow-alt:bottom-to-top">
                        <w:txbxContent>
                          <w:p w14:paraId="2FA188A1" w14:textId="77777777" w:rsidR="00541C41" w:rsidRPr="00855AA6" w:rsidRDefault="00541C41" w:rsidP="00757E54">
                            <w:pPr>
                              <w:rPr>
                                <w:b/>
                                <w:i/>
                              </w:rPr>
                            </w:pPr>
                            <w:r>
                              <w:rPr>
                                <w:b/>
                                <w:i/>
                              </w:rPr>
                              <w:t>Nước</w:t>
                            </w:r>
                          </w:p>
                        </w:txbxContent>
                      </v:textbox>
                    </v:shape>
                  </w:pict>
                </mc:Fallback>
              </mc:AlternateContent>
            </w:r>
          </w:p>
          <w:p w14:paraId="72E980E6" w14:textId="77777777" w:rsidR="00541C41" w:rsidRPr="00541C41" w:rsidRDefault="00541C41" w:rsidP="00541C41">
            <w:pPr>
              <w:spacing w:after="0"/>
              <w:jc w:val="both"/>
              <w:rPr>
                <w:noProof/>
                <w:lang w:val="nl-NL"/>
              </w:rPr>
            </w:pPr>
            <w:r w:rsidRPr="00541C41">
              <w:rPr>
                <w:b/>
                <w:noProof/>
              </w:rPr>
              <mc:AlternateContent>
                <mc:Choice Requires="wps">
                  <w:drawing>
                    <wp:anchor distT="0" distB="0" distL="114300" distR="114300" simplePos="0" relativeHeight="251866112" behindDoc="0" locked="0" layoutInCell="1" allowOverlap="1" wp14:anchorId="1C67DF00" wp14:editId="57E2CAC8">
                      <wp:simplePos x="0" y="0"/>
                      <wp:positionH relativeFrom="column">
                        <wp:posOffset>-68580</wp:posOffset>
                      </wp:positionH>
                      <wp:positionV relativeFrom="paragraph">
                        <wp:posOffset>37465</wp:posOffset>
                      </wp:positionV>
                      <wp:extent cx="1482725" cy="451485"/>
                      <wp:effectExtent l="4445" t="0" r="0" b="0"/>
                      <wp:wrapNone/>
                      <wp:docPr id="963"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72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29B98" w14:textId="77777777" w:rsidR="00541C41" w:rsidRPr="00C9070D" w:rsidRDefault="00541C41" w:rsidP="00757E54">
                                  <w:pPr>
                                    <w:jc w:val="center"/>
                                  </w:pPr>
                                  <w:r>
                                    <w:t>Đổi</w:t>
                                  </w:r>
                                </w:p>
                                <w:p w14:paraId="0BC7DD41" w14:textId="77777777" w:rsidR="00541C41" w:rsidRPr="00C9070D" w:rsidRDefault="00541C41" w:rsidP="00757E54">
                                  <w:pPr>
                                    <w:jc w:val="center"/>
                                  </w:pPr>
                                  <w:r w:rsidRPr="00C9070D">
                                    <w:t>18 cm = 0,18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2" o:spid="_x0000_s1442" type="#_x0000_t202" style="position:absolute;left:0;text-align:left;margin-left:-5.4pt;margin-top:2.95pt;width:116.75pt;height:35.5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1CzxuwIAAMY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dpcomRoD006YHtDbqVexSlka3QOOgMHO8HcDV7MECnHVs93Mnqq0ZCLlsqNuxGKTm2jNaQYWhv +mdXJxxtQdbjB1lDILo10gHtG9Xb8kFBEKBDpx5P3bHJVDYkmUezKMaoAhuJYRu7EDQ73h6UNu+Y 7JFd5FhB9x063d1pY7Oh2dHFBhOy5F3nFNCJZwfgOJ1AbLhqbTYL19AfaZCu5qs58UiUrDwSFIV3 Uy6Jl5ThLC4ui+WyCH/auCHJWl7XTNgwR3GF5M+ad5D5JIuTvLTseG3hbEpabdbLTqEdBXGX7jsU 5MzNf56GKwJweUEpjEhwG6VemcxnHilJ7KWzYO4FYXqbJgFJSVE+p3THBft3SmgE3cXQU0fnt9wC 973mRrOeGxgfHe9zPD850cxKcCVq11pDeTetz0ph038qBbT72GgnWKvRSa1mv9671xFdJja+lfNa 1o+gYSVBYiBUGH6waKX6jtEIgyTH+tuWKoZR917AO0hDQuzkcRsSzyLYqHPL+txCRQVQOTYYTcul mabVdlB800Kk6eUJeQNvp+FO1k9ZHV4cDAvH7jDY7DQ63zuvp/G7+AUAAP//AwBQSwMEFAAGAAgA AAAhAJIqgd7dAAAACAEAAA8AAABkcnMvZG93bnJldi54bWxMj81OwzAQhO9IvIO1SNxauxElNGRT IRBXEOVH4raNt0lEvI5itwlvjznBcTSjmW/K7ex6deIxdF4QVksDiqX2tpMG4e31cXEDKkQSS70X RvjmANvq/KykwvpJXvi0i41KJRIKQmhjHAqtQ92yo7D0A0vyDn50FJMcG21HmlK563VmzLV21Ela aGng+5brr93RIbw/HT4/rsxz8+DWw+Rno8VtNOLlxXx3CyryHP/C8Iuf0KFKTHt/FBtUj7BYmYQe EdYbUMnPsiwHtUfIcwO6KvX/A9UPAAAA//8DAFBLAQItABQABgAIAAAAIQC2gziS/gAAAOEBAAAT AAAAAAAAAAAAAAAAAAAAAABbQ29udGVudF9UeXBlc10ueG1sUEsBAi0AFAAGAAgAAAAhADj9If/W AAAAlAEAAAsAAAAAAAAAAAAAAAAALwEAAF9yZWxzLy5yZWxzUEsBAi0AFAAGAAgAAAAhABzULPG7 AgAAxgUAAA4AAAAAAAAAAAAAAAAALgIAAGRycy9lMm9Eb2MueG1sUEsBAi0AFAAGAAgAAAAhAJIq gd7dAAAACAEAAA8AAAAAAAAAAAAAAAAAFQUAAGRycy9kb3ducmV2LnhtbFBLBQYAAAAABAAEAPMA AAAfBgAAAAA= " filled="f" stroked="f">
                      <v:textbox>
                        <w:txbxContent>
                          <w:p w14:paraId="14729B98" w14:textId="77777777" w:rsidR="00541C41" w:rsidRPr="00C9070D" w:rsidRDefault="00541C41" w:rsidP="00757E54">
                            <w:pPr>
                              <w:jc w:val="center"/>
                            </w:pPr>
                            <w:r>
                              <w:t>Đổi</w:t>
                            </w:r>
                          </w:p>
                          <w:p w14:paraId="0BC7DD41" w14:textId="77777777" w:rsidR="00541C41" w:rsidRPr="00C9070D" w:rsidRDefault="00541C41" w:rsidP="00757E54">
                            <w:pPr>
                              <w:jc w:val="center"/>
                            </w:pPr>
                            <w:r w:rsidRPr="00C9070D">
                              <w:t>18 cm = 0,18 m</w:t>
                            </w:r>
                          </w:p>
                        </w:txbxContent>
                      </v:textbox>
                    </v:shape>
                  </w:pict>
                </mc:Fallback>
              </mc:AlternateContent>
            </w:r>
          </w:p>
          <w:p w14:paraId="0302EFF8" w14:textId="77777777" w:rsidR="00541C41" w:rsidRPr="00541C41" w:rsidRDefault="00541C41" w:rsidP="00541C41">
            <w:pPr>
              <w:spacing w:after="0"/>
              <w:jc w:val="both"/>
              <w:rPr>
                <w:noProof/>
                <w:lang w:val="nl-NL"/>
              </w:rPr>
            </w:pPr>
          </w:p>
          <w:p w14:paraId="22BCACAD" w14:textId="77777777" w:rsidR="00541C41" w:rsidRPr="00541C41" w:rsidRDefault="00541C41" w:rsidP="00541C41">
            <w:pPr>
              <w:spacing w:after="0"/>
              <w:jc w:val="both"/>
              <w:rPr>
                <w:noProof/>
                <w:lang w:val="nl-NL"/>
              </w:rPr>
            </w:pPr>
          </w:p>
          <w:p w14:paraId="3B392970" w14:textId="77777777" w:rsidR="00541C41" w:rsidRPr="00541C41" w:rsidRDefault="00541C41" w:rsidP="00541C41">
            <w:pPr>
              <w:spacing w:after="0"/>
              <w:jc w:val="both"/>
              <w:rPr>
                <w:noProof/>
                <w:lang w:val="nl-NL"/>
              </w:rPr>
            </w:pPr>
          </w:p>
          <w:p w14:paraId="1AF78E33" w14:textId="77777777" w:rsidR="00541C41" w:rsidRPr="00541C41" w:rsidRDefault="00541C41" w:rsidP="00541C41">
            <w:pPr>
              <w:spacing w:after="0"/>
              <w:jc w:val="center"/>
              <w:rPr>
                <w:b/>
                <w:noProof/>
                <w:u w:val="single"/>
                <w:lang w:val="nl-NL"/>
              </w:rPr>
            </w:pPr>
            <w:r w:rsidRPr="00541C41">
              <w:rPr>
                <w:b/>
                <w:noProof/>
                <w:u w:val="single"/>
                <w:lang w:val="nl-NL"/>
              </w:rPr>
              <w:t>Giải</w:t>
            </w:r>
          </w:p>
          <w:p w14:paraId="2616EC35" w14:textId="77777777" w:rsidR="00541C41" w:rsidRPr="00541C41" w:rsidRDefault="00541C41" w:rsidP="00541C41">
            <w:pPr>
              <w:spacing w:after="0"/>
              <w:jc w:val="center"/>
              <w:rPr>
                <w:b/>
                <w:noProof/>
                <w:lang w:val="nl-NL"/>
              </w:rPr>
            </w:pPr>
          </w:p>
          <w:p w14:paraId="58707123" w14:textId="77777777" w:rsidR="00541C41" w:rsidRPr="00541C41" w:rsidRDefault="00541C41" w:rsidP="00541C41">
            <w:pPr>
              <w:spacing w:after="0"/>
              <w:jc w:val="both"/>
              <w:rPr>
                <w:noProof/>
                <w:lang w:val="nl-NL"/>
              </w:rPr>
            </w:pPr>
            <w:r w:rsidRPr="00541C41">
              <w:rPr>
                <w:noProof/>
                <w:lang w:val="nl-NL"/>
              </w:rPr>
              <w:t>+ Gọi h là độ cao chênh lệch của mực chất lỏng ở nhánh của bình</w:t>
            </w:r>
          </w:p>
          <w:p w14:paraId="6CB13B48" w14:textId="77777777" w:rsidR="00541C41" w:rsidRPr="00541C41" w:rsidRDefault="00541C41" w:rsidP="00541C41">
            <w:pPr>
              <w:spacing w:after="0"/>
              <w:jc w:val="both"/>
              <w:rPr>
                <w:noProof/>
                <w:lang w:val="nl-NL"/>
              </w:rPr>
            </w:pPr>
          </w:p>
          <w:p w14:paraId="663C24C0" w14:textId="77777777" w:rsidR="00541C41" w:rsidRPr="00541C41" w:rsidRDefault="00541C41" w:rsidP="00541C41">
            <w:pPr>
              <w:spacing w:after="0"/>
              <w:jc w:val="both"/>
              <w:rPr>
                <w:noProof/>
                <w:lang w:val="nl-NL"/>
              </w:rPr>
            </w:pPr>
            <w:r w:rsidRPr="00541C41">
              <w:rPr>
                <w:noProof/>
                <w:lang w:val="nl-NL"/>
              </w:rPr>
              <w:t xml:space="preserve"> + Gọi A và B là hai điểm có cùng độ cao so với đáy bình nằm ở hai nhánh.</w:t>
            </w:r>
          </w:p>
          <w:p w14:paraId="2C5AD3A9" w14:textId="77777777" w:rsidR="00541C41" w:rsidRPr="00541C41" w:rsidRDefault="00541C41" w:rsidP="00541C41">
            <w:pPr>
              <w:spacing w:after="0"/>
              <w:jc w:val="both"/>
              <w:rPr>
                <w:noProof/>
                <w:lang w:val="nl-NL"/>
              </w:rPr>
            </w:pPr>
          </w:p>
          <w:p w14:paraId="3376C22D" w14:textId="77777777" w:rsidR="00541C41" w:rsidRPr="00541C41" w:rsidRDefault="00541C41" w:rsidP="00541C41">
            <w:pPr>
              <w:spacing w:after="0"/>
              <w:jc w:val="both"/>
              <w:rPr>
                <w:noProof/>
                <w:lang w:val="nl-NL"/>
              </w:rPr>
            </w:pPr>
            <w:r w:rsidRPr="00541C41">
              <w:rPr>
                <w:noProof/>
                <w:lang w:val="nl-NL"/>
              </w:rPr>
              <w:t>+ Ta có : áp suất tại A và B do là do cột chất lỏng gây ra là bằng nhau:</w:t>
            </w:r>
          </w:p>
          <w:p w14:paraId="6E0412A2" w14:textId="77777777" w:rsidR="00541C41" w:rsidRPr="00541C41" w:rsidRDefault="00541C41" w:rsidP="00541C41">
            <w:pPr>
              <w:spacing w:after="0"/>
              <w:jc w:val="center"/>
              <w:rPr>
                <w:noProof/>
                <w:vertAlign w:val="subscript"/>
              </w:rPr>
            </w:pPr>
            <w:r w:rsidRPr="00541C41">
              <w:rPr>
                <w:noProof/>
              </w:rPr>
              <w:t>P</w:t>
            </w:r>
            <w:r w:rsidRPr="00541C41">
              <w:rPr>
                <w:noProof/>
                <w:vertAlign w:val="subscript"/>
              </w:rPr>
              <w:t>A</w:t>
            </w:r>
            <w:r w:rsidRPr="00541C41">
              <w:rPr>
                <w:noProof/>
              </w:rPr>
              <w:t xml:space="preserve"> = P</w:t>
            </w:r>
            <w:r w:rsidRPr="00541C41">
              <w:rPr>
                <w:noProof/>
                <w:vertAlign w:val="subscript"/>
              </w:rPr>
              <w:t>B</w:t>
            </w:r>
          </w:p>
          <w:p w14:paraId="2D4BCC56" w14:textId="77777777" w:rsidR="00541C41" w:rsidRPr="00541C41" w:rsidRDefault="00541C41" w:rsidP="00541C41">
            <w:pPr>
              <w:spacing w:after="0"/>
              <w:jc w:val="both"/>
              <w:rPr>
                <w:noProof/>
              </w:rPr>
            </w:pPr>
          </w:p>
          <w:p w14:paraId="4FEABFE8" w14:textId="77777777" w:rsidR="00541C41" w:rsidRPr="00541C41" w:rsidRDefault="00541C41" w:rsidP="00541C41">
            <w:pPr>
              <w:spacing w:after="0"/>
              <w:rPr>
                <w:noProof/>
              </w:rPr>
            </w:pPr>
            <w:r w:rsidRPr="00541C41">
              <w:rPr>
                <w:noProof/>
              </w:rPr>
              <w:t xml:space="preserve">                                Hay       d</w:t>
            </w:r>
            <w:r w:rsidRPr="00541C41">
              <w:rPr>
                <w:noProof/>
                <w:vertAlign w:val="subscript"/>
              </w:rPr>
              <w:t>d</w:t>
            </w:r>
            <w:r w:rsidRPr="00541C41">
              <w:rPr>
                <w:noProof/>
              </w:rPr>
              <w:t xml:space="preserve"> . 0,18 = d</w:t>
            </w:r>
            <w:r w:rsidRPr="00541C41">
              <w:rPr>
                <w:noProof/>
                <w:vertAlign w:val="subscript"/>
              </w:rPr>
              <w:t>n</w:t>
            </w:r>
            <w:r w:rsidRPr="00541C41">
              <w:rPr>
                <w:noProof/>
              </w:rPr>
              <w:t xml:space="preserve"> . (0,18 - h)</w:t>
            </w:r>
          </w:p>
          <w:p w14:paraId="7BD0F7C0" w14:textId="77777777" w:rsidR="00541C41" w:rsidRPr="00541C41" w:rsidRDefault="00541C41" w:rsidP="00541C41">
            <w:pPr>
              <w:spacing w:after="0"/>
              <w:jc w:val="both"/>
              <w:rPr>
                <w:b/>
                <w:noProof/>
              </w:rPr>
            </w:pPr>
          </w:p>
          <w:p w14:paraId="1ABD841A" w14:textId="77777777" w:rsidR="00541C41" w:rsidRPr="00541C41" w:rsidRDefault="00541C41" w:rsidP="00541C41">
            <w:pPr>
              <w:spacing w:after="0" w:line="360" w:lineRule="auto"/>
              <w:rPr>
                <w:noProof/>
              </w:rPr>
            </w:pPr>
            <w:r w:rsidRPr="00541C41">
              <w:rPr>
                <w:noProof/>
              </w:rPr>
              <w:t xml:space="preserve">                                         8000 . 0,18 = 10000. (0,18 - h)  </w:t>
            </w:r>
          </w:p>
          <w:p w14:paraId="73819CF4" w14:textId="77777777" w:rsidR="00541C41" w:rsidRPr="00541C41" w:rsidRDefault="00541C41" w:rsidP="00541C41">
            <w:pPr>
              <w:spacing w:after="0" w:line="360" w:lineRule="auto"/>
              <w:rPr>
                <w:noProof/>
              </w:rPr>
            </w:pPr>
            <w:r w:rsidRPr="00541C41">
              <w:rPr>
                <w:noProof/>
              </w:rPr>
              <w:t xml:space="preserve">                                                   1440 = 1800 - 10000.h </w:t>
            </w:r>
          </w:p>
          <w:p w14:paraId="4E6F2FBB" w14:textId="77777777" w:rsidR="00541C41" w:rsidRPr="00541C41" w:rsidRDefault="00541C41" w:rsidP="00541C41">
            <w:pPr>
              <w:spacing w:after="0" w:line="360" w:lineRule="auto"/>
              <w:rPr>
                <w:noProof/>
              </w:rPr>
            </w:pPr>
            <w:r w:rsidRPr="00541C41">
              <w:rPr>
                <w:noProof/>
              </w:rPr>
              <w:t xml:space="preserve">                                            10000.h = 360</w:t>
            </w:r>
          </w:p>
          <w:p w14:paraId="1A86F2C6" w14:textId="77777777" w:rsidR="00541C41" w:rsidRPr="00541C41" w:rsidRDefault="00541C41" w:rsidP="00541C41">
            <w:pPr>
              <w:spacing w:after="0" w:line="360" w:lineRule="auto"/>
              <w:rPr>
                <w:noProof/>
              </w:rPr>
            </w:pPr>
            <w:r w:rsidRPr="00541C41">
              <w:rPr>
                <w:noProof/>
              </w:rPr>
              <w:t>.                                                      h = 0,036 (m)   = 3,6 ( cm)</w:t>
            </w:r>
          </w:p>
          <w:p w14:paraId="461C679A" w14:textId="77777777" w:rsidR="00541C41" w:rsidRPr="00541C41" w:rsidRDefault="00541C41" w:rsidP="00541C41">
            <w:pPr>
              <w:spacing w:after="0" w:line="360" w:lineRule="auto"/>
              <w:rPr>
                <w:noProof/>
              </w:rPr>
            </w:pPr>
            <w:r w:rsidRPr="00541C41">
              <w:rPr>
                <w:noProof/>
              </w:rPr>
              <w:t xml:space="preserve">     Vậy : Độ cao chênh lệch của mực chất lỏng ở hai nhánh là :  3,6 cm.</w:t>
            </w:r>
          </w:p>
        </w:tc>
        <w:tc>
          <w:tcPr>
            <w:tcW w:w="1440" w:type="dxa"/>
            <w:tcBorders>
              <w:top w:val="single" w:sz="4" w:space="0" w:color="auto"/>
              <w:left w:val="single" w:sz="4" w:space="0" w:color="auto"/>
              <w:bottom w:val="single" w:sz="4" w:space="0" w:color="auto"/>
              <w:right w:val="single" w:sz="4" w:space="0" w:color="auto"/>
            </w:tcBorders>
          </w:tcPr>
          <w:p w14:paraId="4ABF5856" w14:textId="77777777" w:rsidR="00541C41" w:rsidRPr="00541C41" w:rsidRDefault="00541C41" w:rsidP="00541C41">
            <w:pPr>
              <w:tabs>
                <w:tab w:val="left" w:pos="1044"/>
              </w:tabs>
              <w:spacing w:after="0" w:line="360" w:lineRule="auto"/>
              <w:jc w:val="both"/>
            </w:pPr>
          </w:p>
          <w:p w14:paraId="29ACA978" w14:textId="77777777" w:rsidR="00541C41" w:rsidRPr="00541C41" w:rsidRDefault="00541C41" w:rsidP="00541C41">
            <w:pPr>
              <w:tabs>
                <w:tab w:val="left" w:pos="1044"/>
              </w:tabs>
              <w:spacing w:after="0" w:line="360" w:lineRule="auto"/>
              <w:jc w:val="both"/>
            </w:pPr>
          </w:p>
          <w:p w14:paraId="5FEE2C58" w14:textId="77777777" w:rsidR="00541C41" w:rsidRPr="00541C41" w:rsidRDefault="00541C41" w:rsidP="00541C41">
            <w:pPr>
              <w:tabs>
                <w:tab w:val="left" w:pos="1044"/>
              </w:tabs>
              <w:spacing w:after="0" w:line="360" w:lineRule="auto"/>
              <w:jc w:val="both"/>
            </w:pPr>
            <w:r w:rsidRPr="00541C41">
              <w:t>0,5đ</w:t>
            </w:r>
          </w:p>
          <w:p w14:paraId="4F281E4F" w14:textId="77777777" w:rsidR="00541C41" w:rsidRPr="00541C41" w:rsidRDefault="00541C41" w:rsidP="00541C41">
            <w:pPr>
              <w:tabs>
                <w:tab w:val="left" w:pos="1044"/>
              </w:tabs>
              <w:spacing w:after="0" w:line="360" w:lineRule="auto"/>
              <w:jc w:val="both"/>
            </w:pPr>
          </w:p>
          <w:p w14:paraId="511F9D95" w14:textId="77777777" w:rsidR="00541C41" w:rsidRPr="00541C41" w:rsidRDefault="00541C41" w:rsidP="00541C41">
            <w:pPr>
              <w:tabs>
                <w:tab w:val="left" w:pos="1044"/>
              </w:tabs>
              <w:spacing w:after="0" w:line="360" w:lineRule="auto"/>
              <w:jc w:val="both"/>
            </w:pPr>
          </w:p>
          <w:p w14:paraId="44ED31A6" w14:textId="77777777" w:rsidR="00541C41" w:rsidRPr="00541C41" w:rsidRDefault="00541C41" w:rsidP="00541C41">
            <w:pPr>
              <w:tabs>
                <w:tab w:val="left" w:pos="1044"/>
              </w:tabs>
              <w:spacing w:after="0" w:line="360" w:lineRule="auto"/>
              <w:jc w:val="both"/>
            </w:pPr>
          </w:p>
          <w:p w14:paraId="5A9682F2" w14:textId="77777777" w:rsidR="00541C41" w:rsidRPr="00541C41" w:rsidRDefault="00541C41" w:rsidP="00541C41">
            <w:pPr>
              <w:tabs>
                <w:tab w:val="left" w:pos="1044"/>
              </w:tabs>
              <w:spacing w:after="0" w:line="360" w:lineRule="auto"/>
              <w:jc w:val="both"/>
            </w:pPr>
          </w:p>
          <w:p w14:paraId="5B2A6F5B" w14:textId="77777777" w:rsidR="00541C41" w:rsidRPr="00541C41" w:rsidRDefault="00541C41" w:rsidP="00541C41">
            <w:pPr>
              <w:tabs>
                <w:tab w:val="left" w:pos="1044"/>
              </w:tabs>
              <w:spacing w:after="0" w:line="360" w:lineRule="auto"/>
              <w:jc w:val="both"/>
            </w:pPr>
          </w:p>
          <w:p w14:paraId="05FED00D" w14:textId="77777777" w:rsidR="00541C41" w:rsidRPr="00541C41" w:rsidRDefault="00541C41" w:rsidP="00541C41">
            <w:pPr>
              <w:tabs>
                <w:tab w:val="left" w:pos="1044"/>
              </w:tabs>
              <w:spacing w:after="0" w:line="360" w:lineRule="auto"/>
              <w:jc w:val="both"/>
            </w:pPr>
            <w:r w:rsidRPr="00541C41">
              <w:t>0,5đ</w:t>
            </w:r>
          </w:p>
          <w:p w14:paraId="1B803BF8" w14:textId="77777777" w:rsidR="00541C41" w:rsidRPr="00541C41" w:rsidRDefault="00541C41" w:rsidP="00541C41">
            <w:pPr>
              <w:tabs>
                <w:tab w:val="left" w:pos="1044"/>
              </w:tabs>
              <w:spacing w:after="0" w:line="360" w:lineRule="auto"/>
              <w:jc w:val="both"/>
            </w:pPr>
          </w:p>
          <w:p w14:paraId="21896A3E" w14:textId="77777777" w:rsidR="00541C41" w:rsidRPr="00541C41" w:rsidRDefault="00541C41" w:rsidP="00541C41">
            <w:pPr>
              <w:tabs>
                <w:tab w:val="left" w:pos="1044"/>
              </w:tabs>
              <w:spacing w:after="0" w:line="360" w:lineRule="auto"/>
              <w:jc w:val="both"/>
            </w:pPr>
          </w:p>
          <w:p w14:paraId="2FBD9B80" w14:textId="77777777" w:rsidR="00541C41" w:rsidRPr="00541C41" w:rsidRDefault="00541C41" w:rsidP="00541C41">
            <w:pPr>
              <w:tabs>
                <w:tab w:val="left" w:pos="1044"/>
              </w:tabs>
              <w:spacing w:after="0" w:line="360" w:lineRule="auto"/>
              <w:jc w:val="both"/>
            </w:pPr>
          </w:p>
          <w:p w14:paraId="18034236" w14:textId="77777777" w:rsidR="00541C41" w:rsidRPr="00541C41" w:rsidRDefault="00541C41" w:rsidP="00541C41">
            <w:pPr>
              <w:tabs>
                <w:tab w:val="left" w:pos="1044"/>
              </w:tabs>
              <w:spacing w:after="0" w:line="360" w:lineRule="auto"/>
              <w:jc w:val="both"/>
            </w:pPr>
            <w:r w:rsidRPr="00541C41">
              <w:t>0,5đ</w:t>
            </w:r>
          </w:p>
          <w:p w14:paraId="500FDABF" w14:textId="77777777" w:rsidR="00541C41" w:rsidRPr="00541C41" w:rsidRDefault="00541C41" w:rsidP="00541C41">
            <w:pPr>
              <w:tabs>
                <w:tab w:val="left" w:pos="1044"/>
              </w:tabs>
              <w:spacing w:after="0" w:line="360" w:lineRule="auto"/>
              <w:jc w:val="both"/>
            </w:pPr>
          </w:p>
          <w:p w14:paraId="591E8F1E" w14:textId="41B5722F" w:rsidR="00541C41" w:rsidRPr="00541C41" w:rsidRDefault="00541C41" w:rsidP="00541C41">
            <w:pPr>
              <w:tabs>
                <w:tab w:val="left" w:pos="1044"/>
              </w:tabs>
              <w:spacing w:after="0" w:line="360" w:lineRule="auto"/>
              <w:jc w:val="both"/>
            </w:pPr>
          </w:p>
          <w:p w14:paraId="04655FAC" w14:textId="77777777" w:rsidR="00541C41" w:rsidRPr="00541C41" w:rsidRDefault="00541C41" w:rsidP="00541C41">
            <w:pPr>
              <w:tabs>
                <w:tab w:val="left" w:pos="1044"/>
              </w:tabs>
              <w:spacing w:after="0" w:line="360" w:lineRule="auto"/>
              <w:jc w:val="both"/>
            </w:pPr>
          </w:p>
          <w:p w14:paraId="401400EE" w14:textId="77777777" w:rsidR="00541C41" w:rsidRPr="00541C41" w:rsidRDefault="00541C41" w:rsidP="00541C41">
            <w:pPr>
              <w:tabs>
                <w:tab w:val="left" w:pos="1044"/>
              </w:tabs>
              <w:spacing w:after="0" w:line="360" w:lineRule="auto"/>
              <w:jc w:val="both"/>
            </w:pPr>
          </w:p>
          <w:p w14:paraId="5A74942F" w14:textId="77777777" w:rsidR="00541C41" w:rsidRPr="00541C41" w:rsidRDefault="00541C41" w:rsidP="00541C41">
            <w:pPr>
              <w:tabs>
                <w:tab w:val="left" w:pos="1044"/>
              </w:tabs>
              <w:spacing w:after="0" w:line="360" w:lineRule="auto"/>
              <w:jc w:val="both"/>
            </w:pPr>
            <w:r w:rsidRPr="00541C41">
              <w:t>0,5đ</w:t>
            </w:r>
          </w:p>
          <w:p w14:paraId="4565B43A" w14:textId="77777777" w:rsidR="00541C41" w:rsidRPr="00541C41" w:rsidRDefault="00541C41" w:rsidP="00541C41">
            <w:pPr>
              <w:tabs>
                <w:tab w:val="left" w:pos="1044"/>
              </w:tabs>
              <w:spacing w:after="0" w:line="360" w:lineRule="auto"/>
              <w:jc w:val="both"/>
            </w:pPr>
          </w:p>
        </w:tc>
      </w:tr>
    </w:tbl>
    <w:p w14:paraId="04796418" w14:textId="77777777" w:rsidR="00541C41" w:rsidRPr="00541C41" w:rsidRDefault="00541C41" w:rsidP="00541C41">
      <w:pPr>
        <w:spacing w:after="0"/>
        <w:rPr>
          <w:u w:val="single"/>
        </w:rPr>
      </w:pPr>
    </w:p>
    <w:p w14:paraId="4001A6CA" w14:textId="77777777" w:rsidR="00541C41" w:rsidRPr="00541C41" w:rsidRDefault="00541C41" w:rsidP="00541C41">
      <w:pPr>
        <w:spacing w:after="0"/>
        <w:rPr>
          <w:b/>
        </w:rPr>
      </w:pPr>
      <w:r w:rsidRPr="00541C41">
        <w:rPr>
          <w:b/>
          <w:u w:val="single"/>
        </w:rPr>
        <w:t xml:space="preserve">Câu 2:  </w:t>
      </w:r>
      <w:r w:rsidRPr="00541C41">
        <w:rPr>
          <w:b/>
        </w:rPr>
        <w:t>(3 điểm)</w:t>
      </w:r>
    </w:p>
    <w:p w14:paraId="1A686475" w14:textId="77777777" w:rsidR="00541C41" w:rsidRPr="00541C41" w:rsidRDefault="00541C41" w:rsidP="00541C41">
      <w:pPr>
        <w:spacing w:after="0"/>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332"/>
      </w:tblGrid>
      <w:tr w:rsidR="00541C41" w:rsidRPr="00541C41" w14:paraId="7D2163CF" w14:textId="77777777" w:rsidTr="00CE50C0">
        <w:tc>
          <w:tcPr>
            <w:tcW w:w="8928" w:type="dxa"/>
            <w:tcBorders>
              <w:top w:val="single" w:sz="4" w:space="0" w:color="auto"/>
              <w:left w:val="single" w:sz="4" w:space="0" w:color="auto"/>
              <w:bottom w:val="single" w:sz="4" w:space="0" w:color="auto"/>
              <w:right w:val="single" w:sz="4" w:space="0" w:color="auto"/>
            </w:tcBorders>
            <w:hideMark/>
          </w:tcPr>
          <w:p w14:paraId="31E2A483" w14:textId="77777777" w:rsidR="00541C41" w:rsidRPr="00541C41" w:rsidRDefault="00541C41" w:rsidP="00541C41">
            <w:pPr>
              <w:spacing w:after="0"/>
            </w:pPr>
            <w:r w:rsidRPr="00541C41">
              <w:t>a) Vì vật nổi và đứng cân bằng trên bề mặt chất lỏng nên :</w:t>
            </w:r>
          </w:p>
          <w:p w14:paraId="5ECDFE6B" w14:textId="77777777" w:rsidR="00541C41" w:rsidRPr="00541C41" w:rsidRDefault="00541C41" w:rsidP="00541C41">
            <w:pPr>
              <w:spacing w:after="0"/>
              <w:ind w:left="720"/>
            </w:pPr>
            <w:r w:rsidRPr="00541C41">
              <w:t xml:space="preserve">                         F</w:t>
            </w:r>
            <w:r w:rsidRPr="00541C41">
              <w:rPr>
                <w:vertAlign w:val="subscript"/>
              </w:rPr>
              <w:t>A</w:t>
            </w:r>
            <w:r w:rsidRPr="00541C41">
              <w:t xml:space="preserve"> = P                                                                                 </w:t>
            </w:r>
          </w:p>
          <w:p w14:paraId="1FA63DFE" w14:textId="77777777" w:rsidR="00541C41" w:rsidRPr="00541C41" w:rsidRDefault="00541C41" w:rsidP="00541C41">
            <w:pPr>
              <w:spacing w:after="0"/>
              <w:ind w:left="720"/>
            </w:pPr>
            <w:r w:rsidRPr="00541C41">
              <w:t xml:space="preserve">                  d </w:t>
            </w:r>
            <w:r w:rsidRPr="00541C41">
              <w:rPr>
                <w:vertAlign w:val="subscript"/>
              </w:rPr>
              <w:t>n</w:t>
            </w:r>
            <w:r w:rsidRPr="00541C41">
              <w:t xml:space="preserve"> . V</w:t>
            </w:r>
            <w:r w:rsidRPr="00541C41">
              <w:rPr>
                <w:vertAlign w:val="subscript"/>
              </w:rPr>
              <w:t xml:space="preserve">c </w:t>
            </w:r>
            <w:r w:rsidRPr="00541C41">
              <w:t xml:space="preserve"> = 10. m                                                                        </w:t>
            </w:r>
          </w:p>
          <w:p w14:paraId="47A4FB0F" w14:textId="77777777" w:rsidR="00541C41" w:rsidRPr="00541C41" w:rsidRDefault="00541C41" w:rsidP="00541C41">
            <w:pPr>
              <w:spacing w:after="0"/>
              <w:ind w:left="720"/>
            </w:pPr>
            <w:r w:rsidRPr="00541C41">
              <w:t xml:space="preserve">        10. D</w:t>
            </w:r>
            <w:r w:rsidRPr="00541C41">
              <w:rPr>
                <w:vertAlign w:val="subscript"/>
              </w:rPr>
              <w:t>n</w:t>
            </w:r>
            <w:r w:rsidRPr="00541C41">
              <w:t xml:space="preserve"> . S . h </w:t>
            </w:r>
            <w:r w:rsidRPr="00541C41">
              <w:rPr>
                <w:vertAlign w:val="subscript"/>
              </w:rPr>
              <w:t>c</w:t>
            </w:r>
            <w:r w:rsidRPr="00541C41">
              <w:t xml:space="preserve"> = 10.m                                                                         </w:t>
            </w:r>
          </w:p>
          <w:p w14:paraId="1F405AB9" w14:textId="77777777" w:rsidR="00541C41" w:rsidRPr="00541C41" w:rsidRDefault="00541C41" w:rsidP="00541C41">
            <w:pPr>
              <w:spacing w:after="0"/>
              <w:ind w:left="720"/>
            </w:pPr>
            <w:r w:rsidRPr="00541C41">
              <w:t xml:space="preserve">       h </w:t>
            </w:r>
            <w:r w:rsidRPr="00541C41">
              <w:rPr>
                <w:vertAlign w:val="subscript"/>
              </w:rPr>
              <w:t>c</w:t>
            </w:r>
            <w:r w:rsidRPr="00541C41">
              <w:t xml:space="preserve"> = </w:t>
            </w:r>
            <w:r w:rsidRPr="00541C41">
              <w:fldChar w:fldCharType="begin"/>
            </w:r>
            <w:r w:rsidRPr="00541C41">
              <w:instrText>eq \s\don1(\f(m,D</w:instrText>
            </w:r>
            <w:r w:rsidRPr="00541C41">
              <w:rPr>
                <w:vertAlign w:val="subscript"/>
              </w:rPr>
              <w:instrText>n</w:instrText>
            </w:r>
            <w:r w:rsidRPr="00541C41">
              <w:instrText>.S))</w:instrText>
            </w:r>
            <w:r w:rsidRPr="00541C41">
              <w:fldChar w:fldCharType="end"/>
            </w:r>
            <w:r w:rsidRPr="00541C41">
              <w:t xml:space="preserve"> = </w:t>
            </w:r>
            <w:r w:rsidRPr="00541C41">
              <w:fldChar w:fldCharType="begin"/>
            </w:r>
            <w:r w:rsidRPr="00541C41">
              <w:instrText>eq \s\don1(\f(3,</w:instrText>
            </w:r>
            <w:r w:rsidRPr="00541C41">
              <w:fldChar w:fldCharType="begin"/>
            </w:r>
            <w:r w:rsidRPr="00541C41">
              <w:instrText>eq \l(\l(1000.0,02))</w:instrText>
            </w:r>
            <w:r w:rsidRPr="00541C41">
              <w:fldChar w:fldCharType="end"/>
            </w:r>
            <w:r w:rsidRPr="00541C41">
              <w:instrText>))</w:instrText>
            </w:r>
            <w:r w:rsidRPr="00541C41">
              <w:fldChar w:fldCharType="end"/>
            </w:r>
            <w:r w:rsidRPr="00541C41">
              <w:t xml:space="preserve"> = </w:t>
            </w:r>
            <w:r w:rsidRPr="00541C41">
              <w:fldChar w:fldCharType="begin"/>
            </w:r>
            <w:r w:rsidRPr="00541C41">
              <w:instrText>eq \s\don1(\f(3,20))</w:instrText>
            </w:r>
            <w:r w:rsidRPr="00541C41">
              <w:fldChar w:fldCharType="end"/>
            </w:r>
            <w:r w:rsidRPr="00541C41">
              <w:t xml:space="preserve"> (m)</w:t>
            </w:r>
          </w:p>
          <w:p w14:paraId="02E530BF" w14:textId="77777777" w:rsidR="00541C41" w:rsidRPr="00541C41" w:rsidRDefault="00541C41" w:rsidP="00541C41">
            <w:pPr>
              <w:spacing w:after="0"/>
              <w:ind w:left="720"/>
            </w:pPr>
            <w:r w:rsidRPr="00541C41">
              <w:t xml:space="preserve"> Vậy chiều cao của phần gỗ chìm trong nước là </w:t>
            </w:r>
            <w:r w:rsidRPr="00541C41">
              <w:fldChar w:fldCharType="begin"/>
            </w:r>
            <w:r w:rsidRPr="00541C41">
              <w:instrText>eq \s\don1(\f(3,20))</w:instrText>
            </w:r>
            <w:r w:rsidRPr="00541C41">
              <w:fldChar w:fldCharType="end"/>
            </w:r>
            <w:r w:rsidRPr="00541C41">
              <w:t xml:space="preserve"> (m)                          </w:t>
            </w:r>
          </w:p>
        </w:tc>
        <w:tc>
          <w:tcPr>
            <w:tcW w:w="1332" w:type="dxa"/>
            <w:tcBorders>
              <w:top w:val="single" w:sz="4" w:space="0" w:color="auto"/>
              <w:left w:val="single" w:sz="4" w:space="0" w:color="auto"/>
              <w:bottom w:val="single" w:sz="4" w:space="0" w:color="auto"/>
              <w:right w:val="single" w:sz="4" w:space="0" w:color="auto"/>
            </w:tcBorders>
          </w:tcPr>
          <w:p w14:paraId="2D8BB214" w14:textId="77777777" w:rsidR="00541C41" w:rsidRPr="00541C41" w:rsidRDefault="00541C41" w:rsidP="00541C41">
            <w:pPr>
              <w:spacing w:after="0"/>
            </w:pPr>
          </w:p>
          <w:p w14:paraId="633B86ED" w14:textId="77777777" w:rsidR="00541C41" w:rsidRPr="00541C41" w:rsidRDefault="00541C41" w:rsidP="00541C41">
            <w:pPr>
              <w:spacing w:after="0"/>
            </w:pPr>
            <w:r w:rsidRPr="00541C41">
              <w:t>0,5 đ</w:t>
            </w:r>
          </w:p>
          <w:p w14:paraId="7DB424E2" w14:textId="77777777" w:rsidR="00541C41" w:rsidRPr="00541C41" w:rsidRDefault="00541C41" w:rsidP="00541C41">
            <w:pPr>
              <w:spacing w:after="0"/>
            </w:pPr>
          </w:p>
          <w:p w14:paraId="02F7FCCC" w14:textId="77777777" w:rsidR="00541C41" w:rsidRPr="00541C41" w:rsidRDefault="00541C41" w:rsidP="00541C41">
            <w:pPr>
              <w:spacing w:after="0"/>
            </w:pPr>
          </w:p>
          <w:p w14:paraId="551C2AAE" w14:textId="77777777" w:rsidR="00541C41" w:rsidRPr="00541C41" w:rsidRDefault="00541C41" w:rsidP="00541C41">
            <w:pPr>
              <w:spacing w:after="0"/>
            </w:pPr>
          </w:p>
          <w:p w14:paraId="349E447B" w14:textId="77777777" w:rsidR="00541C41" w:rsidRPr="00541C41" w:rsidRDefault="00541C41" w:rsidP="00541C41">
            <w:pPr>
              <w:spacing w:after="0"/>
            </w:pPr>
          </w:p>
          <w:p w14:paraId="36B5F268" w14:textId="77777777" w:rsidR="00541C41" w:rsidRPr="00541C41" w:rsidRDefault="00541C41" w:rsidP="00541C41">
            <w:pPr>
              <w:spacing w:after="0"/>
            </w:pPr>
            <w:r w:rsidRPr="00541C41">
              <w:t>0,5 đ</w:t>
            </w:r>
          </w:p>
        </w:tc>
      </w:tr>
      <w:tr w:rsidR="00541C41" w:rsidRPr="00541C41" w14:paraId="44B6D6C6" w14:textId="77777777" w:rsidTr="00CE50C0">
        <w:tc>
          <w:tcPr>
            <w:tcW w:w="8928" w:type="dxa"/>
            <w:tcBorders>
              <w:top w:val="single" w:sz="4" w:space="0" w:color="auto"/>
              <w:left w:val="single" w:sz="4" w:space="0" w:color="auto"/>
              <w:bottom w:val="single" w:sz="4" w:space="0" w:color="auto"/>
              <w:right w:val="single" w:sz="4" w:space="0" w:color="auto"/>
            </w:tcBorders>
            <w:hideMark/>
          </w:tcPr>
          <w:p w14:paraId="04FEE8D9" w14:textId="77777777" w:rsidR="00541C41" w:rsidRPr="00541C41" w:rsidRDefault="00541C41" w:rsidP="00541C41">
            <w:pPr>
              <w:spacing w:after="0"/>
            </w:pPr>
            <w:r w:rsidRPr="00541C41">
              <w:t xml:space="preserve">b)  Thể tích của vật là:        V = </w:t>
            </w:r>
            <w:r w:rsidRPr="00541C41">
              <w:fldChar w:fldCharType="begin"/>
            </w:r>
            <w:r w:rsidRPr="00541C41">
              <w:instrText>eq \s\don1(\f(m,D))</w:instrText>
            </w:r>
            <w:r w:rsidRPr="00541C41">
              <w:fldChar w:fldCharType="end"/>
            </w:r>
            <w:r w:rsidRPr="00541C41">
              <w:t xml:space="preserve"> = </w:t>
            </w:r>
            <w:r w:rsidRPr="00541C41">
              <w:fldChar w:fldCharType="begin"/>
            </w:r>
            <w:r w:rsidRPr="00541C41">
              <w:instrText>eq \s\don1(\f(3,600))</w:instrText>
            </w:r>
            <w:r w:rsidRPr="00541C41">
              <w:fldChar w:fldCharType="end"/>
            </w:r>
            <w:r w:rsidRPr="00541C41">
              <w:t xml:space="preserve"> = </w:t>
            </w:r>
            <w:r w:rsidRPr="00541C41">
              <w:fldChar w:fldCharType="begin"/>
            </w:r>
            <w:r w:rsidRPr="00541C41">
              <w:instrText>eq \s\don1(\f(1,200))</w:instrText>
            </w:r>
            <w:r w:rsidRPr="00541C41">
              <w:fldChar w:fldCharType="end"/>
            </w:r>
            <w:r w:rsidRPr="00541C41">
              <w:t xml:space="preserve"> ( m</w:t>
            </w:r>
            <w:r w:rsidRPr="00541C41">
              <w:rPr>
                <w:vertAlign w:val="superscript"/>
              </w:rPr>
              <w:t>3</w:t>
            </w:r>
            <w:r w:rsidRPr="00541C41">
              <w:t xml:space="preserve">)                                    </w:t>
            </w:r>
          </w:p>
          <w:p w14:paraId="42378EFE" w14:textId="77777777" w:rsidR="00541C41" w:rsidRPr="00541C41" w:rsidRDefault="00541C41" w:rsidP="00541C41">
            <w:pPr>
              <w:spacing w:after="0"/>
            </w:pPr>
            <w:r w:rsidRPr="00541C41">
              <w:t xml:space="preserve"> Chiều cao toàn bộ vật là:         V = S.h =&gt; h = </w:t>
            </w:r>
            <w:r w:rsidRPr="00541C41">
              <w:fldChar w:fldCharType="begin"/>
            </w:r>
            <w:r w:rsidRPr="00541C41">
              <w:instrText>eq \s\don1(\f(V,S))</w:instrText>
            </w:r>
            <w:r w:rsidRPr="00541C41">
              <w:fldChar w:fldCharType="end"/>
            </w:r>
            <w:r w:rsidRPr="00541C41">
              <w:t xml:space="preserve"> = </w:t>
            </w:r>
            <w:r w:rsidRPr="00541C41">
              <w:fldChar w:fldCharType="begin"/>
            </w:r>
            <w:r w:rsidRPr="00541C41">
              <w:instrText>eq \s\don1(\f(</w:instrText>
            </w:r>
            <w:r w:rsidRPr="00541C41">
              <w:fldChar w:fldCharType="begin"/>
            </w:r>
            <w:r w:rsidRPr="00541C41">
              <w:instrText>eq \s\don1(\f(1,200))</w:instrText>
            </w:r>
            <w:r w:rsidRPr="00541C41">
              <w:fldChar w:fldCharType="end"/>
            </w:r>
            <w:r w:rsidRPr="00541C41">
              <w:instrText>,</w:instrText>
            </w:r>
            <w:r w:rsidRPr="00541C41">
              <w:fldChar w:fldCharType="begin"/>
            </w:r>
            <w:r w:rsidRPr="00541C41">
              <w:instrText>eq \l(\l(0,02))</w:instrText>
            </w:r>
            <w:r w:rsidRPr="00541C41">
              <w:fldChar w:fldCharType="end"/>
            </w:r>
            <w:r w:rsidRPr="00541C41">
              <w:instrText>))</w:instrText>
            </w:r>
            <w:r w:rsidRPr="00541C41">
              <w:fldChar w:fldCharType="end"/>
            </w:r>
            <w:r w:rsidRPr="00541C41">
              <w:t xml:space="preserve"> = </w:t>
            </w:r>
            <w:r w:rsidRPr="00541C41">
              <w:fldChar w:fldCharType="begin"/>
            </w:r>
            <w:r w:rsidRPr="00541C41">
              <w:instrText>eq \s\don1(\f(1,4))</w:instrText>
            </w:r>
            <w:r w:rsidRPr="00541C41">
              <w:fldChar w:fldCharType="end"/>
            </w:r>
            <w:r w:rsidRPr="00541C41">
              <w:t xml:space="preserve"> (m)                        </w:t>
            </w:r>
          </w:p>
          <w:p w14:paraId="68758F05" w14:textId="77777777" w:rsidR="00541C41" w:rsidRPr="00541C41" w:rsidRDefault="00541C41" w:rsidP="00541C41">
            <w:pPr>
              <w:spacing w:after="0" w:line="336" w:lineRule="auto"/>
              <w:jc w:val="both"/>
            </w:pPr>
            <w:r w:rsidRPr="00541C41">
              <w:t xml:space="preserve">Chiều cao phần nổi là  :         h </w:t>
            </w:r>
            <w:r w:rsidRPr="00541C41">
              <w:rPr>
                <w:vertAlign w:val="subscript"/>
              </w:rPr>
              <w:t>n</w:t>
            </w:r>
            <w:r w:rsidRPr="00541C41">
              <w:t xml:space="preserve"> = h – h </w:t>
            </w:r>
            <w:r w:rsidRPr="00541C41">
              <w:rPr>
                <w:vertAlign w:val="subscript"/>
              </w:rPr>
              <w:t>c</w:t>
            </w:r>
            <w:r w:rsidRPr="00541C41">
              <w:t xml:space="preserve"> = </w:t>
            </w:r>
            <w:r w:rsidRPr="00541C41">
              <w:fldChar w:fldCharType="begin"/>
            </w:r>
            <w:r w:rsidRPr="00541C41">
              <w:instrText>eq \s\don1(\f(1,4))</w:instrText>
            </w:r>
            <w:r w:rsidRPr="00541C41">
              <w:fldChar w:fldCharType="end"/>
            </w:r>
            <w:r w:rsidRPr="00541C41">
              <w:t xml:space="preserve"> – </w:t>
            </w:r>
            <w:r w:rsidRPr="00541C41">
              <w:fldChar w:fldCharType="begin"/>
            </w:r>
            <w:r w:rsidRPr="00541C41">
              <w:instrText>eq \s\don1(\f(3,20))</w:instrText>
            </w:r>
            <w:r w:rsidRPr="00541C41">
              <w:fldChar w:fldCharType="end"/>
            </w:r>
            <w:r w:rsidRPr="00541C41">
              <w:t xml:space="preserve"> = </w:t>
            </w:r>
            <w:r w:rsidRPr="00541C41">
              <w:fldChar w:fldCharType="begin"/>
            </w:r>
            <w:r w:rsidRPr="00541C41">
              <w:instrText>eq \s\don1(\f(1,10))</w:instrText>
            </w:r>
            <w:r w:rsidRPr="00541C41">
              <w:fldChar w:fldCharType="end"/>
            </w:r>
            <w:r w:rsidRPr="00541C41">
              <w:t xml:space="preserve"> (m)                     </w:t>
            </w:r>
          </w:p>
        </w:tc>
        <w:tc>
          <w:tcPr>
            <w:tcW w:w="1332" w:type="dxa"/>
            <w:tcBorders>
              <w:top w:val="single" w:sz="4" w:space="0" w:color="auto"/>
              <w:left w:val="single" w:sz="4" w:space="0" w:color="auto"/>
              <w:bottom w:val="single" w:sz="4" w:space="0" w:color="auto"/>
              <w:right w:val="single" w:sz="4" w:space="0" w:color="auto"/>
            </w:tcBorders>
          </w:tcPr>
          <w:p w14:paraId="00FCB07A" w14:textId="77777777" w:rsidR="00541C41" w:rsidRPr="00541C41" w:rsidRDefault="00541C41" w:rsidP="00541C41">
            <w:pPr>
              <w:spacing w:after="0" w:line="336" w:lineRule="auto"/>
              <w:jc w:val="both"/>
            </w:pPr>
          </w:p>
          <w:p w14:paraId="790ADCE2" w14:textId="77777777" w:rsidR="00541C41" w:rsidRPr="00541C41" w:rsidRDefault="00541C41" w:rsidP="00541C41">
            <w:pPr>
              <w:spacing w:after="0"/>
            </w:pPr>
            <w:r w:rsidRPr="00541C41">
              <w:t>0,5 đ</w:t>
            </w:r>
          </w:p>
          <w:p w14:paraId="30C8BC85" w14:textId="77777777" w:rsidR="00541C41" w:rsidRPr="00541C41" w:rsidRDefault="00541C41" w:rsidP="00541C41">
            <w:pPr>
              <w:spacing w:after="0"/>
            </w:pPr>
          </w:p>
          <w:p w14:paraId="1FF5076B" w14:textId="77777777" w:rsidR="00541C41" w:rsidRPr="00541C41" w:rsidRDefault="00541C41" w:rsidP="00541C41">
            <w:pPr>
              <w:spacing w:after="0"/>
            </w:pPr>
          </w:p>
          <w:p w14:paraId="162A6A31" w14:textId="77777777" w:rsidR="00541C41" w:rsidRPr="00541C41" w:rsidRDefault="00541C41" w:rsidP="00541C41">
            <w:pPr>
              <w:spacing w:after="0" w:line="336" w:lineRule="auto"/>
              <w:jc w:val="both"/>
            </w:pPr>
          </w:p>
          <w:p w14:paraId="743896DD" w14:textId="77777777" w:rsidR="00541C41" w:rsidRPr="00541C41" w:rsidRDefault="00541C41" w:rsidP="00541C41">
            <w:pPr>
              <w:spacing w:after="0"/>
            </w:pPr>
            <w:r w:rsidRPr="00541C41">
              <w:t>0,5 đ</w:t>
            </w:r>
          </w:p>
          <w:p w14:paraId="3A009DE9" w14:textId="77777777" w:rsidR="00541C41" w:rsidRPr="00541C41" w:rsidRDefault="00541C41" w:rsidP="00541C41">
            <w:pPr>
              <w:spacing w:after="0" w:line="336" w:lineRule="auto"/>
              <w:jc w:val="both"/>
            </w:pPr>
          </w:p>
        </w:tc>
      </w:tr>
      <w:tr w:rsidR="00541C41" w:rsidRPr="00541C41" w14:paraId="49A0FD9E" w14:textId="77777777" w:rsidTr="00CE50C0">
        <w:tc>
          <w:tcPr>
            <w:tcW w:w="8928" w:type="dxa"/>
            <w:tcBorders>
              <w:top w:val="single" w:sz="4" w:space="0" w:color="auto"/>
              <w:left w:val="single" w:sz="4" w:space="0" w:color="auto"/>
              <w:bottom w:val="single" w:sz="4" w:space="0" w:color="auto"/>
              <w:right w:val="single" w:sz="4" w:space="0" w:color="auto"/>
            </w:tcBorders>
          </w:tcPr>
          <w:p w14:paraId="355A4FAF" w14:textId="77777777" w:rsidR="00541C41" w:rsidRPr="00541C41" w:rsidRDefault="00541C41" w:rsidP="00541C41">
            <w:pPr>
              <w:spacing w:after="0"/>
            </w:pPr>
            <w:r w:rsidRPr="00541C41">
              <w:t>c) Lực đẩy Ác si mét  tác dụng lên vật khi vật chìm hoàn toàn và đứng cân bằng trong nước là: F’</w:t>
            </w:r>
            <w:r w:rsidRPr="00541C41">
              <w:rPr>
                <w:vertAlign w:val="subscript"/>
              </w:rPr>
              <w:t>A</w:t>
            </w:r>
            <w:r w:rsidRPr="00541C41">
              <w:t xml:space="preserve"> = d </w:t>
            </w:r>
            <w:r w:rsidRPr="00541C41">
              <w:rPr>
                <w:vertAlign w:val="subscript"/>
              </w:rPr>
              <w:t>n</w:t>
            </w:r>
            <w:r w:rsidRPr="00541C41">
              <w:t xml:space="preserve"> . V = 10. D</w:t>
            </w:r>
            <w:r w:rsidRPr="00541C41">
              <w:rPr>
                <w:vertAlign w:val="subscript"/>
              </w:rPr>
              <w:t>n</w:t>
            </w:r>
            <w:r w:rsidRPr="00541C41">
              <w:t xml:space="preserve"> . V </w:t>
            </w:r>
          </w:p>
          <w:p w14:paraId="64AFB9AC" w14:textId="77777777" w:rsidR="00541C41" w:rsidRPr="00541C41" w:rsidRDefault="00541C41" w:rsidP="00541C41">
            <w:pPr>
              <w:spacing w:after="0"/>
            </w:pPr>
            <w:r w:rsidRPr="00541C41">
              <w:lastRenderedPageBreak/>
              <w:t xml:space="preserve">                                                     = 10. 1000. </w:t>
            </w:r>
            <w:r w:rsidRPr="00541C41">
              <w:fldChar w:fldCharType="begin"/>
            </w:r>
            <w:r w:rsidRPr="00541C41">
              <w:instrText>eq \s\don1(\f(1,200))</w:instrText>
            </w:r>
            <w:r w:rsidRPr="00541C41">
              <w:fldChar w:fldCharType="end"/>
            </w:r>
            <w:r w:rsidRPr="00541C41">
              <w:t xml:space="preserve"> = 50 N                </w:t>
            </w:r>
          </w:p>
          <w:p w14:paraId="4472F82A" w14:textId="77777777" w:rsidR="00541C41" w:rsidRPr="00541C41" w:rsidRDefault="00541C41" w:rsidP="00541C41">
            <w:pPr>
              <w:spacing w:after="0"/>
            </w:pPr>
            <w:r w:rsidRPr="00541C41">
              <w:t>Lực cần tác dụng vào miếng gỗ có phương thẳng đứng, chiều từ trên xuống dưới và có cường độ là: F = F’</w:t>
            </w:r>
            <w:r w:rsidRPr="00541C41">
              <w:rPr>
                <w:vertAlign w:val="subscript"/>
              </w:rPr>
              <w:t>A</w:t>
            </w:r>
            <w:r w:rsidRPr="00541C41">
              <w:t xml:space="preserve"> – P = 50 – 30 = 20 N                                          </w:t>
            </w:r>
          </w:p>
          <w:p w14:paraId="09A746B1" w14:textId="77777777" w:rsidR="00541C41" w:rsidRPr="00541C41" w:rsidRDefault="00541C41" w:rsidP="00541C41">
            <w:pPr>
              <w:spacing w:after="0"/>
            </w:pPr>
            <w:r w:rsidRPr="00541C41">
              <w:t xml:space="preserve">Vậy muốn khúc gỗ chìm hoàn toàn và đứng yên trong nước ta cần tác dụng một lực có cường độ 20 N, theo phương thẳng đứng từ trên xuống dưới.             </w:t>
            </w:r>
          </w:p>
          <w:p w14:paraId="714FA933" w14:textId="77777777" w:rsidR="00541C41" w:rsidRPr="00541C41" w:rsidRDefault="00541C41" w:rsidP="00541C41">
            <w:pPr>
              <w:spacing w:after="0" w:line="336" w:lineRule="auto"/>
              <w:jc w:val="both"/>
            </w:pPr>
          </w:p>
        </w:tc>
        <w:tc>
          <w:tcPr>
            <w:tcW w:w="1332" w:type="dxa"/>
            <w:tcBorders>
              <w:top w:val="single" w:sz="4" w:space="0" w:color="auto"/>
              <w:left w:val="single" w:sz="4" w:space="0" w:color="auto"/>
              <w:bottom w:val="single" w:sz="4" w:space="0" w:color="auto"/>
              <w:right w:val="single" w:sz="4" w:space="0" w:color="auto"/>
            </w:tcBorders>
          </w:tcPr>
          <w:p w14:paraId="181AEC83" w14:textId="77777777" w:rsidR="00541C41" w:rsidRPr="00541C41" w:rsidRDefault="00541C41" w:rsidP="00541C41">
            <w:pPr>
              <w:spacing w:after="0"/>
            </w:pPr>
          </w:p>
          <w:p w14:paraId="5BF00F1E" w14:textId="77777777" w:rsidR="00541C41" w:rsidRPr="00541C41" w:rsidRDefault="00541C41" w:rsidP="00541C41">
            <w:pPr>
              <w:spacing w:after="0"/>
            </w:pPr>
            <w:r w:rsidRPr="00541C41">
              <w:t>0,5 đ</w:t>
            </w:r>
          </w:p>
          <w:p w14:paraId="2380CE36" w14:textId="77777777" w:rsidR="00541C41" w:rsidRPr="00541C41" w:rsidRDefault="00541C41" w:rsidP="00541C41">
            <w:pPr>
              <w:spacing w:after="0" w:line="336" w:lineRule="auto"/>
              <w:jc w:val="both"/>
            </w:pPr>
          </w:p>
          <w:p w14:paraId="1F73BF11" w14:textId="77777777" w:rsidR="00541C41" w:rsidRPr="00541C41" w:rsidRDefault="00541C41" w:rsidP="00541C41">
            <w:pPr>
              <w:spacing w:after="0"/>
            </w:pPr>
          </w:p>
          <w:p w14:paraId="3675B3A9" w14:textId="77777777" w:rsidR="00541C41" w:rsidRPr="00541C41" w:rsidRDefault="00541C41" w:rsidP="00541C41">
            <w:pPr>
              <w:spacing w:after="0"/>
            </w:pPr>
          </w:p>
          <w:p w14:paraId="574F722D" w14:textId="77777777" w:rsidR="00541C41" w:rsidRPr="00541C41" w:rsidRDefault="00541C41" w:rsidP="00541C41">
            <w:pPr>
              <w:spacing w:after="0"/>
            </w:pPr>
          </w:p>
          <w:p w14:paraId="1DDBFEE4" w14:textId="77777777" w:rsidR="00541C41" w:rsidRPr="00541C41" w:rsidRDefault="00541C41" w:rsidP="00541C41">
            <w:pPr>
              <w:spacing w:after="0"/>
            </w:pPr>
          </w:p>
          <w:p w14:paraId="1BCE42CD" w14:textId="77777777" w:rsidR="00541C41" w:rsidRPr="00541C41" w:rsidRDefault="00541C41" w:rsidP="00541C41">
            <w:pPr>
              <w:spacing w:after="0"/>
            </w:pPr>
            <w:r w:rsidRPr="00541C41">
              <w:t>0,5 đ</w:t>
            </w:r>
          </w:p>
          <w:p w14:paraId="52E5815F" w14:textId="77777777" w:rsidR="00541C41" w:rsidRPr="00541C41" w:rsidRDefault="00541C41" w:rsidP="00541C41">
            <w:pPr>
              <w:spacing w:after="0"/>
            </w:pPr>
          </w:p>
        </w:tc>
      </w:tr>
    </w:tbl>
    <w:p w14:paraId="402E63A6" w14:textId="77777777" w:rsidR="00541C41" w:rsidRPr="00541C41" w:rsidRDefault="00541C41" w:rsidP="00541C41">
      <w:pPr>
        <w:spacing w:after="0"/>
      </w:pPr>
    </w:p>
    <w:tbl>
      <w:tblPr>
        <w:tblpPr w:leftFromText="180" w:rightFromText="180" w:vertAnchor="text"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541C41" w:rsidRPr="00541C41" w14:paraId="3EA642C9" w14:textId="77777777" w:rsidTr="00CE50C0">
        <w:trPr>
          <w:trHeight w:val="3050"/>
        </w:trPr>
        <w:tc>
          <w:tcPr>
            <w:tcW w:w="1548" w:type="dxa"/>
            <w:tcBorders>
              <w:top w:val="single" w:sz="4" w:space="0" w:color="auto"/>
              <w:left w:val="single" w:sz="4" w:space="0" w:color="auto"/>
              <w:bottom w:val="single" w:sz="4" w:space="0" w:color="auto"/>
              <w:right w:val="single" w:sz="4" w:space="0" w:color="auto"/>
            </w:tcBorders>
          </w:tcPr>
          <w:p w14:paraId="4EB1BB8F" w14:textId="77777777" w:rsidR="00541C41" w:rsidRPr="00541C41" w:rsidRDefault="00541C41" w:rsidP="00541C41">
            <w:pPr>
              <w:spacing w:after="0"/>
              <w:jc w:val="center"/>
              <w:rPr>
                <w:b/>
                <w:lang w:val="pt-BR"/>
              </w:rPr>
            </w:pPr>
            <w:r w:rsidRPr="00541C41">
              <w:rPr>
                <w:b/>
                <w:lang w:val="pt-BR"/>
              </w:rPr>
              <w:t>Câu 3</w:t>
            </w:r>
          </w:p>
          <w:p w14:paraId="13753824" w14:textId="2115B6B0" w:rsidR="00541C41" w:rsidRPr="00541C41" w:rsidRDefault="00541C41" w:rsidP="00541C41">
            <w:pPr>
              <w:spacing w:after="0"/>
              <w:ind w:firstLine="67"/>
              <w:jc w:val="both"/>
            </w:pPr>
            <w:r w:rsidRPr="00541C41">
              <w:t xml:space="preserve"> (3,0 điểm)</w:t>
            </w:r>
          </w:p>
          <w:p w14:paraId="12F772BB" w14:textId="77777777" w:rsidR="00541C41" w:rsidRPr="00541C41" w:rsidRDefault="00541C41" w:rsidP="00541C41">
            <w:pPr>
              <w:spacing w:after="0"/>
              <w:jc w:val="both"/>
              <w:rPr>
                <w:bCs/>
              </w:rPr>
            </w:pPr>
          </w:p>
        </w:tc>
        <w:tc>
          <w:tcPr>
            <w:tcW w:w="7560" w:type="dxa"/>
            <w:tcBorders>
              <w:top w:val="single" w:sz="4" w:space="0" w:color="auto"/>
              <w:left w:val="single" w:sz="4" w:space="0" w:color="auto"/>
              <w:bottom w:val="single" w:sz="4" w:space="0" w:color="auto"/>
              <w:right w:val="single" w:sz="4" w:space="0" w:color="auto"/>
            </w:tcBorders>
          </w:tcPr>
          <w:p w14:paraId="39F92582" w14:textId="77777777" w:rsidR="00541C41" w:rsidRPr="00541C41" w:rsidRDefault="00541C41" w:rsidP="00541C41">
            <w:pPr>
              <w:spacing w:after="0"/>
              <w:ind w:firstLine="67"/>
              <w:jc w:val="both"/>
            </w:pPr>
          </w:p>
          <w:p w14:paraId="2620C132" w14:textId="77777777" w:rsidR="00541C41" w:rsidRPr="00541C41" w:rsidRDefault="00541C41" w:rsidP="00541C41">
            <w:pPr>
              <w:spacing w:after="0"/>
              <w:ind w:firstLine="67"/>
              <w:jc w:val="both"/>
            </w:pPr>
            <w:r w:rsidRPr="00541C41">
              <w:rPr>
                <w:noProof/>
              </w:rPr>
              <mc:AlternateContent>
                <mc:Choice Requires="wpg">
                  <w:drawing>
                    <wp:anchor distT="0" distB="0" distL="114300" distR="114300" simplePos="0" relativeHeight="251857920" behindDoc="0" locked="0" layoutInCell="1" allowOverlap="1" wp14:anchorId="328A34F2" wp14:editId="7B1DFD08">
                      <wp:simplePos x="0" y="0"/>
                      <wp:positionH relativeFrom="column">
                        <wp:posOffset>1763395</wp:posOffset>
                      </wp:positionH>
                      <wp:positionV relativeFrom="paragraph">
                        <wp:posOffset>38735</wp:posOffset>
                      </wp:positionV>
                      <wp:extent cx="1828800" cy="2286000"/>
                      <wp:effectExtent l="0" t="0" r="0" b="0"/>
                      <wp:wrapNone/>
                      <wp:docPr id="812463868" name="Group 812463868"/>
                      <wp:cNvGraphicFramePr/>
                      <a:graphic xmlns:a="http://schemas.openxmlformats.org/drawingml/2006/main">
                        <a:graphicData uri="http://schemas.microsoft.com/office/word/2010/wordprocessingGroup">
                          <wpg:wgp>
                            <wpg:cNvGrpSpPr/>
                            <wpg:grpSpPr bwMode="auto">
                              <a:xfrm>
                                <a:off x="0" y="0"/>
                                <a:ext cx="1828800" cy="2286000"/>
                                <a:chOff x="0" y="0"/>
                                <a:chExt cx="2880" cy="3600"/>
                              </a:xfrm>
                            </wpg:grpSpPr>
                            <wps:wsp>
                              <wps:cNvPr id="812463869" name="Text Box 24"/>
                              <wps:cNvSpPr txBox="1">
                                <a:spLocks noChangeArrowheads="1"/>
                              </wps:cNvSpPr>
                              <wps:spPr bwMode="auto">
                                <a:xfrm>
                                  <a:off x="1260" y="1620"/>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324917" w14:textId="77777777" w:rsidR="00541C41" w:rsidRDefault="00541C41" w:rsidP="00757E54">
                                    <w:r>
                                      <w:t xml:space="preserve">   I</w:t>
                                    </w:r>
                                  </w:p>
                                </w:txbxContent>
                              </wps:txbx>
                              <wps:bodyPr rot="0" vert="horz" wrap="square" lIns="91440" tIns="45720" rIns="91440" bIns="45720" anchor="t" anchorCtr="0" upright="1">
                                <a:noAutofit/>
                              </wps:bodyPr>
                            </wps:wsp>
                            <wps:wsp>
                              <wps:cNvPr id="812463870" name="Text Box 25"/>
                              <wps:cNvSpPr txBox="1">
                                <a:spLocks noChangeArrowheads="1"/>
                              </wps:cNvSpPr>
                              <wps:spPr bwMode="auto">
                                <a:xfrm>
                                  <a:off x="0" y="720"/>
                                  <a:ext cx="71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D22A67" w14:textId="77777777" w:rsidR="00541C41" w:rsidRDefault="00541C41" w:rsidP="00757E54">
                                    <w:r>
                                      <w:t>O’</w:t>
                                    </w:r>
                                  </w:p>
                                </w:txbxContent>
                              </wps:txbx>
                              <wps:bodyPr rot="0" vert="horz" wrap="square" lIns="91440" tIns="45720" rIns="91440" bIns="45720" anchor="t" anchorCtr="0" upright="1">
                                <a:noAutofit/>
                              </wps:bodyPr>
                            </wps:wsp>
                            <wps:wsp>
                              <wps:cNvPr id="812463871" name="Text Box 26"/>
                              <wps:cNvSpPr txBox="1">
                                <a:spLocks noChangeArrowheads="1"/>
                              </wps:cNvSpPr>
                              <wps:spPr bwMode="auto">
                                <a:xfrm>
                                  <a:off x="0" y="0"/>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1EACD5" w14:textId="77777777" w:rsidR="00541C41" w:rsidRDefault="00541C41" w:rsidP="00757E54">
                                    <w:r>
                                      <w:t xml:space="preserve">   A’</w:t>
                                    </w:r>
                                  </w:p>
                                </w:txbxContent>
                              </wps:txbx>
                              <wps:bodyPr rot="0" vert="horz" wrap="square" lIns="91440" tIns="45720" rIns="91440" bIns="45720" anchor="t" anchorCtr="0" upright="1">
                                <a:noAutofit/>
                              </wps:bodyPr>
                            </wps:wsp>
                            <wps:wsp>
                              <wps:cNvPr id="1340711552" name="Text Box 27"/>
                              <wps:cNvSpPr txBox="1">
                                <a:spLocks noChangeArrowheads="1"/>
                              </wps:cNvSpPr>
                              <wps:spPr bwMode="auto">
                                <a:xfrm>
                                  <a:off x="1080" y="360"/>
                                  <a:ext cx="72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17EDF8" w14:textId="77777777" w:rsidR="00541C41" w:rsidRDefault="00541C41" w:rsidP="00757E54">
                                    <w:r>
                                      <w:t>J</w:t>
                                    </w:r>
                                  </w:p>
                                  <w:p w14:paraId="78113B93" w14:textId="77777777" w:rsidR="00541C41" w:rsidRDefault="00541C41" w:rsidP="00757E54"/>
                                  <w:p w14:paraId="4827799A" w14:textId="77777777" w:rsidR="00541C41" w:rsidRDefault="00541C41" w:rsidP="00757E54">
                                    <w:r>
                                      <w:t xml:space="preserve">    H</w:t>
                                    </w:r>
                                  </w:p>
                                </w:txbxContent>
                              </wps:txbx>
                              <wps:bodyPr rot="0" vert="horz" wrap="square" lIns="91440" tIns="45720" rIns="91440" bIns="45720" anchor="t" anchorCtr="0" upright="1">
                                <a:noAutofit/>
                              </wps:bodyPr>
                            </wps:wsp>
                            <wps:wsp>
                              <wps:cNvPr id="1340711553" name="Text Box 28"/>
                              <wps:cNvSpPr txBox="1">
                                <a:spLocks noChangeArrowheads="1"/>
                              </wps:cNvSpPr>
                              <wps:spPr bwMode="auto">
                                <a:xfrm>
                                  <a:off x="2160" y="7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098712" w14:textId="77777777" w:rsidR="00541C41" w:rsidRDefault="00541C41" w:rsidP="00757E54">
                                    <w:r>
                                      <w:t>O</w:t>
                                    </w:r>
                                  </w:p>
                                </w:txbxContent>
                              </wps:txbx>
                              <wps:bodyPr rot="0" vert="horz" wrap="square" lIns="91440" tIns="45720" rIns="91440" bIns="45720" anchor="t" anchorCtr="0" upright="1">
                                <a:noAutofit/>
                              </wps:bodyPr>
                            </wps:wsp>
                            <wps:wsp>
                              <wps:cNvPr id="1340711554" name="Text Box 29"/>
                              <wps:cNvSpPr txBox="1">
                                <a:spLocks noChangeArrowheads="1"/>
                              </wps:cNvSpPr>
                              <wps:spPr bwMode="auto">
                                <a:xfrm>
                                  <a:off x="1800" y="0"/>
                                  <a:ext cx="719"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927735" w14:textId="77777777" w:rsidR="00541C41" w:rsidRDefault="00541C41" w:rsidP="00757E54">
                                    <w:r>
                                      <w:t>A</w:t>
                                    </w:r>
                                  </w:p>
                                </w:txbxContent>
                              </wps:txbx>
                              <wps:bodyPr rot="0" vert="horz" wrap="square" lIns="91440" tIns="45720" rIns="91440" bIns="45720" anchor="t" anchorCtr="0" upright="1">
                                <a:noAutofit/>
                              </wps:bodyPr>
                            </wps:wsp>
                            <wps:wsp>
                              <wps:cNvPr id="1340711555" name="Text Box 30"/>
                              <wps:cNvSpPr txBox="1">
                                <a:spLocks noChangeArrowheads="1"/>
                              </wps:cNvSpPr>
                              <wps:spPr bwMode="auto">
                                <a:xfrm>
                                  <a:off x="0" y="252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36D677" w14:textId="77777777" w:rsidR="00541C41" w:rsidRDefault="00541C41" w:rsidP="00757E54">
                                    <w:r>
                                      <w:t>B’</w:t>
                                    </w:r>
                                  </w:p>
                                </w:txbxContent>
                              </wps:txbx>
                              <wps:bodyPr rot="0" vert="horz" wrap="square" lIns="91440" tIns="45720" rIns="91440" bIns="45720" anchor="t" anchorCtr="0" upright="1">
                                <a:noAutofit/>
                              </wps:bodyPr>
                            </wps:wsp>
                            <wps:wsp>
                              <wps:cNvPr id="1340711556" name="Text Box 31"/>
                              <wps:cNvSpPr txBox="1">
                                <a:spLocks noChangeArrowheads="1"/>
                              </wps:cNvSpPr>
                              <wps:spPr bwMode="auto">
                                <a:xfrm>
                                  <a:off x="720" y="2700"/>
                                  <a:ext cx="90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B788F" w14:textId="77777777" w:rsidR="00541C41" w:rsidRDefault="00541C41" w:rsidP="00757E54">
                                    <w:r>
                                      <w:t xml:space="preserve">          </w:t>
                                    </w:r>
                                  </w:p>
                                  <w:p w14:paraId="76FCD2D3" w14:textId="77777777" w:rsidR="00541C41" w:rsidRDefault="00541C41" w:rsidP="00757E54">
                                    <w:r>
                                      <w:t xml:space="preserve">    K</w:t>
                                    </w:r>
                                  </w:p>
                                </w:txbxContent>
                              </wps:txbx>
                              <wps:bodyPr rot="0" vert="horz" wrap="square" lIns="91440" tIns="45720" rIns="91440" bIns="45720" anchor="t" anchorCtr="0" upright="1">
                                <a:noAutofit/>
                              </wps:bodyPr>
                            </wps:wsp>
                            <wps:wsp>
                              <wps:cNvPr id="1340711557" name="Text Box 32"/>
                              <wps:cNvSpPr txBox="1">
                                <a:spLocks noChangeArrowheads="1"/>
                              </wps:cNvSpPr>
                              <wps:spPr bwMode="auto">
                                <a:xfrm>
                                  <a:off x="1979" y="2700"/>
                                  <a:ext cx="901"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B8D577" w14:textId="77777777" w:rsidR="00541C41" w:rsidRDefault="00541C41" w:rsidP="00757E54">
                                    <w:r>
                                      <w:t xml:space="preserve">   B</w:t>
                                    </w:r>
                                  </w:p>
                                </w:txbxContent>
                              </wps:txbx>
                              <wps:bodyPr rot="0" vert="horz" wrap="square" lIns="91440" tIns="45720" rIns="91440" bIns="45720" anchor="t" anchorCtr="0" upright="1">
                                <a:noAutofit/>
                              </wps:bodyPr>
                            </wps:wsp>
                            <wps:wsp>
                              <wps:cNvPr id="1340711558" name="Line 33"/>
                              <wps:cNvCnPr/>
                              <wps:spPr bwMode="auto">
                                <a:xfrm>
                                  <a:off x="541" y="541"/>
                                  <a:ext cx="0" cy="25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0711559" name="Line 34"/>
                              <wps:cNvCnPr/>
                              <wps:spPr bwMode="auto">
                                <a:xfrm>
                                  <a:off x="2160" y="504"/>
                                  <a:ext cx="1" cy="2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711560" name="Oval 1340711560"/>
                              <wps:cNvSpPr>
                                <a:spLocks noChangeArrowheads="1"/>
                              </wps:cNvSpPr>
                              <wps:spPr bwMode="auto">
                                <a:xfrm>
                                  <a:off x="525" y="88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0711561" name="Line 36"/>
                              <wps:cNvCnPr/>
                              <wps:spPr bwMode="auto">
                                <a:xfrm>
                                  <a:off x="540" y="900"/>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40711562" name="Oval 1340711562"/>
                              <wps:cNvSpPr>
                                <a:spLocks noChangeArrowheads="1"/>
                              </wps:cNvSpPr>
                              <wps:spPr bwMode="auto">
                                <a:xfrm>
                                  <a:off x="2130" y="870"/>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0711563" name="Line 38"/>
                              <wps:cNvCnPr/>
                              <wps:spPr bwMode="auto">
                                <a:xfrm>
                                  <a:off x="540" y="900"/>
                                  <a:ext cx="1620" cy="216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340711564" name="Line 39"/>
                              <wps:cNvCnPr/>
                              <wps:spPr bwMode="auto">
                                <a:xfrm flipH="1">
                                  <a:off x="540" y="900"/>
                                  <a:ext cx="1620" cy="21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40711565" name="Line 40"/>
                              <wps:cNvCnPr/>
                              <wps:spPr bwMode="auto">
                                <a:xfrm flipV="1">
                                  <a:off x="540" y="540"/>
                                  <a:ext cx="1620" cy="3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340711566" name="Line 41"/>
                              <wps:cNvCnPr/>
                              <wps:spPr bwMode="auto">
                                <a:xfrm>
                                  <a:off x="540" y="540"/>
                                  <a:ext cx="162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40711567" name="Line 42"/>
                              <wps:cNvCnPr/>
                              <wps:spPr bwMode="auto">
                                <a:xfrm>
                                  <a:off x="1350" y="720"/>
                                  <a:ext cx="1" cy="234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1340711568" name="Group 1340711568"/>
                              <wpg:cNvGrpSpPr>
                                <a:grpSpLocks/>
                              </wpg:cNvGrpSpPr>
                              <wpg:grpSpPr bwMode="auto">
                                <a:xfrm rot="5377694" flipV="1">
                                  <a:off x="628" y="1259"/>
                                  <a:ext cx="1260" cy="180"/>
                                  <a:chOff x="629" y="1258"/>
                                  <a:chExt cx="2165" cy="86"/>
                                </a:xfrm>
                              </wpg:grpSpPr>
                              <wpg:grpSp>
                                <wpg:cNvPr id="1340711569" name="Group 1340711569"/>
                                <wpg:cNvGrpSpPr>
                                  <a:grpSpLocks/>
                                </wpg:cNvGrpSpPr>
                                <wpg:grpSpPr bwMode="auto">
                                  <a:xfrm>
                                    <a:off x="629" y="1258"/>
                                    <a:ext cx="1143" cy="81"/>
                                    <a:chOff x="629" y="1258"/>
                                    <a:chExt cx="1143" cy="81"/>
                                  </a:xfrm>
                                </wpg:grpSpPr>
                                <wpg:grpSp>
                                  <wpg:cNvPr id="1340711570" name="Group 1340711570"/>
                                  <wpg:cNvGrpSpPr>
                                    <a:grpSpLocks/>
                                  </wpg:cNvGrpSpPr>
                                  <wpg:grpSpPr bwMode="auto">
                                    <a:xfrm>
                                      <a:off x="1189" y="1258"/>
                                      <a:ext cx="583" cy="81"/>
                                      <a:chOff x="1189" y="1258"/>
                                      <a:chExt cx="583" cy="81"/>
                                    </a:xfrm>
                                  </wpg:grpSpPr>
                                  <wps:wsp>
                                    <wps:cNvPr id="1340711571" name="Line 46"/>
                                    <wps:cNvCnPr/>
                                    <wps:spPr bwMode="auto">
                                      <a:xfrm flipV="1">
                                        <a:off x="1189" y="1339"/>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0711572" name="Rectangle 1340711572" descr="Wide upward diagonal"/>
                                    <wps:cNvSpPr>
                                      <a:spLocks noChangeArrowheads="1"/>
                                    </wps:cNvSpPr>
                                    <wps:spPr bwMode="auto">
                                      <a:xfrm flipV="1">
                                        <a:off x="1222" y="1258"/>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340711573" name="Group 1340711573"/>
                                  <wpg:cNvGrpSpPr>
                                    <a:grpSpLocks/>
                                  </wpg:cNvGrpSpPr>
                                  <wpg:grpSpPr bwMode="auto">
                                    <a:xfrm>
                                      <a:off x="629" y="1258"/>
                                      <a:ext cx="583" cy="81"/>
                                      <a:chOff x="629" y="1258"/>
                                      <a:chExt cx="583" cy="81"/>
                                    </a:xfrm>
                                  </wpg:grpSpPr>
                                  <wps:wsp>
                                    <wps:cNvPr id="1340711575" name="Line 49"/>
                                    <wps:cNvCnPr/>
                                    <wps:spPr bwMode="auto">
                                      <a:xfrm flipV="1">
                                        <a:off x="629" y="1339"/>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0711576" name="Rectangle 1340711576" descr="Wide upward diagonal"/>
                                    <wps:cNvSpPr>
                                      <a:spLocks noChangeArrowheads="1"/>
                                    </wps:cNvSpPr>
                                    <wps:spPr bwMode="auto">
                                      <a:xfrm flipV="1">
                                        <a:off x="662" y="1258"/>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1340711577" name="Group 1340711577"/>
                                <wpg:cNvGrpSpPr>
                                  <a:grpSpLocks/>
                                </wpg:cNvGrpSpPr>
                                <wpg:grpSpPr bwMode="auto">
                                  <a:xfrm>
                                    <a:off x="1651" y="1263"/>
                                    <a:ext cx="1143" cy="81"/>
                                    <a:chOff x="1651" y="1263"/>
                                    <a:chExt cx="1143" cy="81"/>
                                  </a:xfrm>
                                </wpg:grpSpPr>
                                <wpg:grpSp>
                                  <wpg:cNvPr id="1340711578" name="Group 1340711578"/>
                                  <wpg:cNvGrpSpPr>
                                    <a:grpSpLocks/>
                                  </wpg:cNvGrpSpPr>
                                  <wpg:grpSpPr bwMode="auto">
                                    <a:xfrm>
                                      <a:off x="2211" y="1263"/>
                                      <a:ext cx="583" cy="81"/>
                                      <a:chOff x="2211" y="1263"/>
                                      <a:chExt cx="583" cy="81"/>
                                    </a:xfrm>
                                  </wpg:grpSpPr>
                                  <wps:wsp>
                                    <wps:cNvPr id="1340711579" name="Line 53"/>
                                    <wps:cNvCnPr/>
                                    <wps:spPr bwMode="auto">
                                      <a:xfrm flipV="1">
                                        <a:off x="2211" y="1344"/>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0711580" name="Rectangle 1340711580" descr="Wide upward diagonal"/>
                                    <wps:cNvSpPr>
                                      <a:spLocks noChangeArrowheads="1"/>
                                    </wps:cNvSpPr>
                                    <wps:spPr bwMode="auto">
                                      <a:xfrm flipV="1">
                                        <a:off x="2244" y="1263"/>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340711581" name="Group 1340711581"/>
                                  <wpg:cNvGrpSpPr>
                                    <a:grpSpLocks/>
                                  </wpg:cNvGrpSpPr>
                                  <wpg:grpSpPr bwMode="auto">
                                    <a:xfrm>
                                      <a:off x="1651" y="1263"/>
                                      <a:ext cx="583" cy="81"/>
                                      <a:chOff x="1651" y="1263"/>
                                      <a:chExt cx="583" cy="81"/>
                                    </a:xfrm>
                                  </wpg:grpSpPr>
                                  <wps:wsp>
                                    <wps:cNvPr id="1340711582" name="Line 56"/>
                                    <wps:cNvCnPr/>
                                    <wps:spPr bwMode="auto">
                                      <a:xfrm flipV="1">
                                        <a:off x="1651" y="1344"/>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0711583" name="Rectangle 1340711583" descr="Wide upward diagonal"/>
                                    <wps:cNvSpPr>
                                      <a:spLocks noChangeArrowheads="1"/>
                                    </wps:cNvSpPr>
                                    <wps:spPr bwMode="auto">
                                      <a:xfrm flipV="1">
                                        <a:off x="1684" y="1263"/>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s:wsp>
                              <wps:cNvPr id="1340711584" name="Line 58"/>
                              <wps:cNvCnPr/>
                              <wps:spPr bwMode="auto">
                                <a:xfrm flipH="1" flipV="1">
                                  <a:off x="1620" y="2340"/>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0711585" name="Line 59"/>
                              <wps:cNvCnPr/>
                              <wps:spPr bwMode="auto">
                                <a:xfrm>
                                  <a:off x="1335" y="1980"/>
                                  <a:ext cx="82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711586" name="Line 60"/>
                              <wps:cNvCnPr/>
                              <wps:spPr bwMode="auto">
                                <a:xfrm flipV="1">
                                  <a:off x="1365" y="1440"/>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0711587" name="Line 61"/>
                              <wps:cNvCnPr/>
                              <wps:spPr bwMode="auto">
                                <a:xfrm flipH="1">
                                  <a:off x="1365" y="900"/>
                                  <a:ext cx="79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711588" name="Line 62"/>
                              <wps:cNvCnPr/>
                              <wps:spPr bwMode="auto">
                                <a:xfrm flipH="1">
                                  <a:off x="1260" y="540"/>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711589" name="Line 63"/>
                              <wps:cNvCnPr/>
                              <wps:spPr bwMode="auto">
                                <a:xfrm>
                                  <a:off x="1440" y="72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711590" name="Line 64"/>
                              <wps:cNvCnPr/>
                              <wps:spPr bwMode="auto">
                                <a:xfrm flipH="1">
                                  <a:off x="1620" y="540"/>
                                  <a:ext cx="54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0711591" name="Line 65"/>
                              <wps:cNvCnPr/>
                              <wps:spPr bwMode="auto">
                                <a:xfrm>
                                  <a:off x="1320" y="690"/>
                                  <a:ext cx="525"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0711592" name="Line 66"/>
                              <wps:cNvCnPr/>
                              <wps:spPr bwMode="auto">
                                <a:xfrm>
                                  <a:off x="180" y="306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2463868" o:spid="_x0000_s1443" style="position:absolute;left:0;text-align:left;margin-left:138.85pt;margin-top:3.05pt;width:2in;height:180pt;z-index:251857920" coordsize="288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Fn2qAoAAA12AAAOAAAAZHJzL2Uyb0RvYy54bWzsXVtv28oRfi/Q/0DwXRHvFyHKQWLZaYG0 56DnnPaZFimJKEWyJB05LfrfOzO7XF5lS7YlWcXmwZFILrWc/eY+s/z40+M2Ub5HRRln6VzVP2iq EqXLLIzT9Vz9/be7iacqZRWkYZBkaTRXf0Sl+tOnP/7h4y6fRUa2yZIwKhS4SVrOdvlc3VRVPptO y+Um2gblhyyPUji5yoptUMHXYj0Ni2AHd98mU0PTnOkuK8K8yJZRWcLRBTupfqL7r1bRsvp5tSqj SknmKsytor8F/b3Hv9NPH4PZugjyTbzk0wheMIttEKfwo+JWi6AKlIciHtxqGy+LrMxW1Ydltp1m q1W8jOgZ4Gl0rfc0X4vsIadnWc9261yQCUjbo9OLb7v86/dfCiUO56qnG5Zjeg4sWBpsYano15Xm MJBql69nMOJrkf+a/1LwA2v2Tbnf/SULYVzwUGVEi8dVsUWawFMqj0TyH4Lk0WOlLOGg7hmep8HK LOGcYXiOBl9oUZYbWLnBuOXmlo/EcWyYCYNwzDSYsZ+c4jz5tHDSAK2yoV75Our9ugnyiBalRFr0 qOfX1PsNn/BL9qgYFs4NJwFXI9mU6hGOw6MTkcr8W7b8Z6mk2c0mSNfR56LIdpsoCGGaOj1Vayi7 T4k3eY7auuEAeYCoumNwitY0d+EA0dvV/Q7dgllelNXXKNsq+GGuFsA/NMvg+7eyYiSuL8GVLbMk Du/iJKEvxfr+JimU7wHw2h3943fvXJakeHGa4TB2R3YEZge/gedwnsQ7//EBk9oXw5/cOZ47se4s e+K7mjfRdP+L72iWby3u/osT1K3ZJg7DKP0Wp1HNx7p12EpzicI4kDhZ2c1V3zZstkJ7HxKwyuEK 0Os85DauQKwl8Rb4SlwUzHBdb9MQHjuYVUGcsM/T7vQJyECD+n+iCkC6nOHCMwhUj/ePxLWG6dbw us/CHwCMIoOFgwUGoQwfNlnxb1XZgYCbq+W/HoIiUpXkzymAy9ctCy6r6ItlEyiK9pn79pkgXcKt 5mqlKuzjTcWk6ENexOsN/BKDc5p9BvZfxQQWnDObFTwLfgE2PC8/uvCETJo1/GjXBDsrP8JEgBmR yrT6gheBBYkXbVgMxg612KwZTfLi1fCiV0NL8uJQN7r6kBedmmAX4MU+J0qt2DFKr1srkmHT6B+p Fcla0E1Lc3Xdto0hKwo74qysqGtoxYNmBCO+pxlrfqRLpGqsHd/rNFOZdSMZsnYEudsoGNIcMqQw Js7KkIbO/caBqYoWqjRVm6jNVStIi2ILkh/38aM15EdhUpyVH3WKjoGC7KvH2nGUQRyKoV43Nxq1 HyQdx5bjKLSjPeBGk9gB5ddZuZHZqoY9COPUxirXmiIULUOq2vTaQqqWKblxJMUhuNEZcqOwJs7K jRSzBtVouHXSqA6r+nVKCT9I3/HKfUeRQZPacUw7ukN+FPbEWflR913IZuxhSIj+Yo5XKsj/A3NV pNAkQ44xpCihoGy0KcwJYMablNdNsGzus2l8Gxx15Cj8v5M45LEYw9YpTrTf4EwgI/5UDl9k4oNZ kr468Y1Jy0VQblgVQAif2LShkoXnvfflwOHXefJ/WAag+bferWdNLMO5nVjaYjH5fHdjTZw73bUX 5uLmZqF3ywCwuOD1ZQA4H0GeVpaeVTwAyZ/J0jPuQPMDHZXzJb+FpSaqURgQhR59ARBFXNDW6Das TINKeJhgByQ+U01yXiRKxF0AcRg7ZvUWP0MZkFIDkeV2Wt46ctapKp+wbgdFpueRmmqACn4dmSDM v9svMaMkifPySaHZKfYp24VPVO1T+xydy95Auh6I6V6xkFTSI0raEdUITDa2KxGOV9IsLsSdzQZx VHtHmKsRsae457yisaukkzUqbKmmL6amHZGN7wrNvhN3SqFp6BBRJakJJXMdQ1NKTVlOqQpFLvLU TGq2c9QnkJpkdD4Zvruk4ETvZpFVUnJeTnKKNC2DYztFexAclRWYen+qi5d5owIVOoAB+YQ6f9/A lBqdSuEv53g7ImFJuGyKnw51vAmXf9+DS14qPmZm8iq6/b7NJeUlg6WUmBQBvFBIyBHJO4bMduLu IImJRmhPTl43HqX6vpz6FpkrBsa2w3MsGHXTZg7MoG6RJ54MqH3GtX6fslHakqPBct7GiU1j1Hna K5vtN6sKN4X7Je1uVRRc1BNK/ZbMNuieb3WNjudlWBeBbbqu44PlibZjX0c7BiR/wHbUDZuM0ZaS poZMTIFCSR8TOqLF1TFY3hRG0cyDWavPVUdrAsd5FKMS+AUN0ulyfY5WIhnAGnsFrbjR3KXFq2nV 0hPDp6vLNHS9ji54PL11EEn6w15KkqY7sEsSFgLhkOPNzm8AnxZJdN3rr3hNE9vjYeoBSUYGNTDp DdtLkjP0QtfIahq+mHg/OsQ6ymENFUyzx2I2qgDklLcW9Lqvwa1x/ToR/QMD/wdG7UlUyNznwbsj jDfiC/CJoOrfoIkdOuuTSKSjXDgXRuUSOpj/EYeR8pDvgiJUwjhYZ2mQoHA+Za5qHNaGAbNimoPr ACERali71KMlWPvo2tI8qCrKjGMCYK7uwt/zBTwzAXu1ht59QvhINguPB0m+CVhaH3YUEGV1nAfI rhL3uB+9Gd8T4MCb8XvA09bTxoFy94A32D3gWhKCjYXDDEAy3/bZgq4ITfeUOS+/uYR901PKaNbx TU2GNtH7VuW9gNbLAq1DY5kbQVKTyyom0EJc6facPFeErEY0OZx7b5rcwXyuVOS4FxBZBVKRn2wb oGtU5McpdREh7Cl1vlvB6ZQ6RF1Y5S1spEUWRCuSsz9qMTKq0etvFrYQ9cU9opwm6oVmN4/4G4a+ jyj7TZ2RQQ1NesOEb9OgpN7y6uRbuAnPUQTKKGxhH12+PerfNVQwrV4BrQxb4M5tsmQbd2bB3VBY Ae3Q2MFz783YMQxAM7N2+mJSwFqGLWTY4i02PbxGa0fkaPaFLSDK39lvtdZCLPp/0hzEfgunp5Vb cYsnDZzesPegzD0RBmbK/I1yEIJ0UpnLyMXeyAVm8vYqczj33pS57nhSmbcTGjJ0IUMXLQ3eOKVU MtUquDhjVh1ZlAkVptG4008b4RxUNEXuKdU8jzqqrGcJ4pd1wVQT+BA7wD3bxJ+cten4yQS7Uv3I YVf6qogpCQybYc/VbRTCNtgRvLEAP7GiMNl+TG9cOOpNAk+n4KH/soPUo5NGrciTbppwN4yq+3X1 VJ0e97Dfk+qqcC/Rd1Th9yQsJehar/l4S9CJbBGJx07n8eHisZ+p1E0swkP44ab5sHaNUMSSe4If L4MWXs+gPEMKRbkng+2JjAbD59EF+I367ohHjs9Bz5LrS+kow8siqiRSRwx9R1fcj6OvftfMoBME 4ch0s1TN7CVX8K6Xl76VBvn9mrejwZLnlufC8gW85uMg1dwWePTyGlDIg3YPPCAhJ9Np9KIDH7DQ hhxlXo+B3Li8w1dqoTU4kHfCQ9bhimtxRaSHfKkNunyR/GHqWOyrd2ifcFsimhyUDoC+46HQhkjk IIMPLUEpd417Omzjd1Nm0DEMmDlGZrZBiTULIChNjTnijdvM9pM7RbPOq17cJ2M2bNc4CnXDO0ep gpO/HxVfatr+TkHw5i2un/4HAAD//wMAUEsDBBQABgAIAAAAIQBFvqHh3wAAAAkBAAAPAAAAZHJz L2Rvd25yZXYueG1sTI9BS8NAEIXvgv9hGcGb3aQlicRMSinqqQi2gnjbZqdJaHY3ZLdJ+u8dT/b4 5j3efK9Yz6YTIw2+dRYhXkQgyFZOt7ZG+Dq8PT2D8EFZrTpnCeFKHtbl/V2hcu0m+0njPtSCS6zP FUITQp9L6auGjPIL15Nl7+QGowLLoZZ6UBOXm04uoyiVRrWWPzSqp21D1Xl/MQjvk5o2q/h13J1P 2+vPIfn43sWE+Pgwb15ABJrDfxj+8BkdSmY6uovVXnQIyyzLOIqQxiDYT9KE9RFhlfJFloW8XVD+ AgAA//8DAFBLAQItABQABgAIAAAAIQC2gziS/gAAAOEBAAATAAAAAAAAAAAAAAAAAAAAAABbQ29u dGVudF9UeXBlc10ueG1sUEsBAi0AFAAGAAgAAAAhADj9If/WAAAAlAEAAAsAAAAAAAAAAAAAAAAA LwEAAF9yZWxzLy5yZWxzUEsBAi0AFAAGAAgAAAAhAIX8WfaoCgAADXYAAA4AAAAAAAAAAAAAAAAA LgIAAGRycy9lMm9Eb2MueG1sUEsBAi0AFAAGAAgAAAAhAEW+oeHfAAAACQEAAA8AAAAAAAAAAAAA AAAAAg0AAGRycy9kb3ducmV2LnhtbFBLBQYAAAAABAAEAPMAAAAODgAAAAA= ">
                      <v:shape id="Text Box 24" o:spid="_x0000_s1444" type="#_x0000_t202" style="position:absolute;left:1260;top:1620;width:720;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itwskA AADiAAAADwAAAGRycy9kb3ducmV2LnhtbESP3YrCMBSE74V9h3AWvBFN/dlaq1FUWPFW1wc4Nse2 bHNSmqytb28WBC+HmfmGWW06U4k7Na60rGA8ikAQZ1aXnCu4/HwPExDOI2usLJOCBznYrD96K0y1 bflE97PPRYCwS1FB4X2dSumyggy6ka2Jg3ezjUEfZJNL3WAb4KaSkyiKpcGSw0KBNe0Lyn7Pf0bB 7dgOvhbt9eAv89Ms3mE5v9qHUv3PbrsE4anz7/CrfdQKkvFkFk+TeAH/l8IdkOsnAAAA//8DAFBL AQItABQABgAIAAAAIQDw94q7/QAAAOIBAAATAAAAAAAAAAAAAAAAAAAAAABbQ29udGVudF9UeXBl c10ueG1sUEsBAi0AFAAGAAgAAAAhADHdX2HSAAAAjwEAAAsAAAAAAAAAAAAAAAAALgEAAF9yZWxz Ly5yZWxzUEsBAi0AFAAGAAgAAAAhADMvBZ5BAAAAOQAAABAAAAAAAAAAAAAAAAAAKQIAAGRycy9z aGFwZXhtbC54bWxQSwECLQAUAAYACAAAACEAauitwskAAADiAAAADwAAAAAAAAAAAAAAAACYAgAA ZHJzL2Rvd25yZXYueG1sUEsFBgAAAAAEAAQA9QAAAI4DAAAAAA== " stroked="f">
                        <v:textbox>
                          <w:txbxContent>
                            <w:p w14:paraId="79324917" w14:textId="77777777" w:rsidR="00541C41" w:rsidRDefault="00541C41" w:rsidP="00757E54">
                              <w:r>
                                <w:t xml:space="preserve">   I</w:t>
                              </w:r>
                            </w:p>
                          </w:txbxContent>
                        </v:textbox>
                      </v:shape>
                      <v:shape id="Text Box 25" o:spid="_x0000_s1445" type="#_x0000_t202" style="position:absolute;top:720;width:71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uSgscA AADiAAAADwAAAGRycy9kb3ducmV2LnhtbESPy4rCMBSG9wO+QzjCbAZNdbSt1Sij4ODWywMcm2Nb bE5KE219+8lCmOXPf+NbbXpTiye1rrKsYDKOQBDnVldcKLic96MUhPPIGmvLpOBFDjbrwccKM207 PtLz5AsRRthlqKD0vsmkdHlJBt3YNsTBu9nWoA+yLaRusQvjppbTKIqlwYrDQ4kN7UrK76eHUXA7 dF/zRXf99ZfkOIu3WCVX+1Lqc9j/LEF46v1/+N0+aAXpZDqLv9MkQASkgANy/QcAAP//AwBQSwEC LQAUAAYACAAAACEA8PeKu/0AAADiAQAAEwAAAAAAAAAAAAAAAAAAAAAAW0NvbnRlbnRfVHlwZXNd LnhtbFBLAQItABQABgAIAAAAIQAx3V9h0gAAAI8BAAALAAAAAAAAAAAAAAAAAC4BAABfcmVscy8u cmVsc1BLAQItABQABgAIAAAAIQAzLwWeQQAAADkAAAAQAAAAAAAAAAAAAAAAACkCAABkcnMvc2hh cGV4bWwueG1sUEsBAi0AFAAGAAgAAAAhAH4LkoLHAAAA4gAAAA8AAAAAAAAAAAAAAAAAmAIAAGRy cy9kb3ducmV2LnhtbFBLBQYAAAAABAAEAPUAAACMAwAAAAA= " stroked="f">
                        <v:textbox>
                          <w:txbxContent>
                            <w:p w14:paraId="21D22A67" w14:textId="77777777" w:rsidR="00541C41" w:rsidRDefault="00541C41" w:rsidP="00757E54">
                              <w:r>
                                <w:t>O’</w:t>
                              </w:r>
                            </w:p>
                          </w:txbxContent>
                        </v:textbox>
                      </v:shape>
                      <v:shape id="Text Box 26" o:spid="_x0000_s1446" type="#_x0000_t202" style="position:absolute;width:720;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c3GckA AADiAAAADwAAAGRycy9kb3ducmV2LnhtbESP0WrCQBRE34X+w3ILvkjdxNokRlexBcVXrR9wzV6T 0OzdkN2a+PddQejjMDNnmNVmMI24UedqywriaQSCuLC65lLB+Xv3loFwHlljY5kU3MnBZv0yWmGu bc9Hup18KQKEXY4KKu/bXEpXVGTQTW1LHLyr7Qz6ILtS6g77ADeNnEVRIg3WHBYqbOmrouLn9GsU XA/95GPRX/b+nB7nySfW6cXelRq/DtslCE+D/w8/2wetIItn8+Q9S2N4XAp3QK7/AAAA//8DAFBL AQItABQABgAIAAAAIQDw94q7/QAAAOIBAAATAAAAAAAAAAAAAAAAAAAAAABbQ29udGVudF9UeXBl c10ueG1sUEsBAi0AFAAGAAgAAAAhADHdX2HSAAAAjwEAAAsAAAAAAAAAAAAAAAAALgEAAF9yZWxz Ly5yZWxzUEsBAi0AFAAGAAgAAAAhADMvBZ5BAAAAOQAAABAAAAAAAAAAAAAAAAAAKQIAAGRycy9z aGFwZXhtbC54bWxQSwECLQAUAAYACAAAACEAEUc3GckAAADiAAAADwAAAAAAAAAAAAAAAACYAgAA ZHJzL2Rvd25yZXYueG1sUEsFBgAAAAAEAAQA9QAAAI4DAAAAAA== " stroked="f">
                        <v:textbox>
                          <w:txbxContent>
                            <w:p w14:paraId="321EACD5" w14:textId="77777777" w:rsidR="00541C41" w:rsidRDefault="00541C41" w:rsidP="00757E54">
                              <w:r>
                                <w:t xml:space="preserve">   A’</w:t>
                              </w:r>
                            </w:p>
                          </w:txbxContent>
                        </v:textbox>
                      </v:shape>
                      <v:shape id="Text Box 27" o:spid="_x0000_s1447" type="#_x0000_t202" style="position:absolute;left:1080;top:360;width:72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aYtccA AADjAAAADwAAAGRycy9kb3ducmV2LnhtbERPzWrCQBC+C32HZYRepG6ixrSpq1ShkqvWBxizYxLM zobs1sS3dwtCj/P9z2ozmEbcqHO1ZQXxNAJBXFhdc6ng9PP99g7CeWSNjWVScCcHm/XLaIWZtj0f 6Hb0pQgh7DJUUHnfZlK6oiKDbmpb4sBdbGfQh7Mrpe6wD+GmkbMoWkqDNYeGClvaVVRcj79GwSXv J8lHf977U3pYLLdYp2d7V+p1PHx9gvA0+H/x053rMH++iNI4TpIZ/P0UAJDrBwAAAP//AwBQSwEC LQAUAAYACAAAACEA8PeKu/0AAADiAQAAEwAAAAAAAAAAAAAAAAAAAAAAW0NvbnRlbnRfVHlwZXNd LnhtbFBLAQItABQABgAIAAAAIQAx3V9h0gAAAI8BAAALAAAAAAAAAAAAAAAAAC4BAABfcmVscy8u cmVsc1BLAQItABQABgAIAAAAIQAzLwWeQQAAADkAAAAQAAAAAAAAAAAAAAAAACkCAABkcnMvc2hh cGV4bWwueG1sUEsBAi0AFAAGAAgAAAAhAJxmmLXHAAAA4wAAAA8AAAAAAAAAAAAAAAAAmAIAAGRy cy9kb3ducmV2LnhtbFBLBQYAAAAABAAEAPUAAACMAwAAAAA= " stroked="f">
                        <v:textbox>
                          <w:txbxContent>
                            <w:p w14:paraId="7317EDF8" w14:textId="77777777" w:rsidR="00541C41" w:rsidRDefault="00541C41" w:rsidP="00757E54">
                              <w:r>
                                <w:t>J</w:t>
                              </w:r>
                            </w:p>
                            <w:p w14:paraId="78113B93" w14:textId="77777777" w:rsidR="00541C41" w:rsidRDefault="00541C41" w:rsidP="00757E54"/>
                            <w:p w14:paraId="4827799A" w14:textId="77777777" w:rsidR="00541C41" w:rsidRDefault="00541C41" w:rsidP="00757E54">
                              <w:r>
                                <w:t xml:space="preserve">    H</w:t>
                              </w:r>
                            </w:p>
                          </w:txbxContent>
                        </v:textbox>
                      </v:shape>
                      <v:shape id="Text Box 28" o:spid="_x0000_s1448" type="#_x0000_t202" style="position:absolute;left:2160;top:72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o9LsYA AADjAAAADwAAAGRycy9kb3ducmV2LnhtbERPzWrCQBC+C77DMkIvopuoMRpdxRZavGp9gDE7JsHs bMiuJr59t1Docb7/2e57U4snta6yrCCeRiCIc6srLhRcvj8nKxDOI2usLZOCFznY74aDLWbadnyi 59kXIoSwy1BB6X2TSenykgy6qW2IA3ezrUEfzraQusUuhJtazqJoKQ1WHBpKbOijpPx+fhgFt2M3 Ttbd9ctf0tNi+Y5VerUvpd5G/WEDwlPv/8V/7qMO8+eLKI3jJJnD708BALn7AQAA//8DAFBLAQIt ABQABgAIAAAAIQDw94q7/QAAAOIBAAATAAAAAAAAAAAAAAAAAAAAAABbQ29udGVudF9UeXBlc10u eG1sUEsBAi0AFAAGAAgAAAAhADHdX2HSAAAAjwEAAAsAAAAAAAAAAAAAAAAALgEAAF9yZWxzLy5y ZWxzUEsBAi0AFAAGAAgAAAAhADMvBZ5BAAAAOQAAABAAAAAAAAAAAAAAAAAAKQIAAGRycy9zaGFw ZXhtbC54bWxQSwECLQAUAAYACAAAACEA8yo9LsYAAADjAAAADwAAAAAAAAAAAAAAAACYAgAAZHJz L2Rvd25yZXYueG1sUEsFBgAAAAAEAAQA9QAAAIsDAAAAAA== " stroked="f">
                        <v:textbox>
                          <w:txbxContent>
                            <w:p w14:paraId="5F098712" w14:textId="77777777" w:rsidR="00541C41" w:rsidRDefault="00541C41" w:rsidP="00757E54">
                              <w:r>
                                <w:t>O</w:t>
                              </w:r>
                            </w:p>
                          </w:txbxContent>
                        </v:textbox>
                      </v:shape>
                      <v:shape id="Text Box 29" o:spid="_x0000_s1449" type="#_x0000_t202" style="position:absolute;left:1800;width:719;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OlWsYA AADjAAAADwAAAGRycy9kb3ducmV2LnhtbERPzWrCQBC+C32HZQq9SN2kJkZTV2kLiletDzBmxyQ0 OxuyWxPf3hUEj/P9z3I9mEZcqHO1ZQXxJAJBXFhdc6ng+Lt5n4NwHlljY5kUXMnBevUyWmKubc97 uhx8KUIIuxwVVN63uZSuqMigm9iWOHBn2xn04exKqTvsQ7hp5EcUzaTBmkNDhS39VFT8Hf6NgvOu H6eL/rT1x2yfzL6xzk72qtTb6/D1CcLT4J/ih3unw/xpEmVxnKYJ3H8KA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fMOlWsYAAADjAAAADwAAAAAAAAAAAAAAAACYAgAAZHJz L2Rvd25yZXYueG1sUEsFBgAAAAAEAAQA9QAAAIsDAAAAAA== " stroked="f">
                        <v:textbox>
                          <w:txbxContent>
                            <w:p w14:paraId="1E927735" w14:textId="77777777" w:rsidR="00541C41" w:rsidRDefault="00541C41" w:rsidP="00757E54">
                              <w:r>
                                <w:t>A</w:t>
                              </w:r>
                            </w:p>
                          </w:txbxContent>
                        </v:textbox>
                      </v:shape>
                      <v:shape id="Text Box 30" o:spid="_x0000_s1450" type="#_x0000_t202" style="position:absolute;top:2520;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8AwccA AADjAAAADwAAAGRycy9kb3ducmV2LnhtbERPzWrCQBC+C77DMkIvoptUY9rUVdpCJVd/HmDMjklo djZktya+vVsQPM73P+vtYBpxpc7VlhXE8wgEcWF1zaWC0/Fn9gbCeWSNjWVScCMH2814tMZM2573 dD34UoQQdhkqqLxvMyldUZFBN7ctceAutjPow9mVUnfYh3DTyNcoWkmDNYeGClv6rqj4PfwZBZe8 nybv/XnnT+l+ufrCOj3bm1Ivk+HzA4SnwT/FD3euw/zFMkrjOEkS+P8pACA3dwAAAP//AwBQSwEC LQAUAAYACAAAACEA8PeKu/0AAADiAQAAEwAAAAAAAAAAAAAAAAAAAAAAW0NvbnRlbnRfVHlwZXNd LnhtbFBLAQItABQABgAIAAAAIQAx3V9h0gAAAI8BAAALAAAAAAAAAAAAAAAAAC4BAABfcmVscy8u cmVsc1BLAQItABQABgAIAAAAIQAzLwWeQQAAADkAAAAQAAAAAAAAAAAAAAAAACkCAABkcnMvc2hh cGV4bWwueG1sUEsBAi0AFAAGAAgAAAAhABOPAMHHAAAA4wAAAA8AAAAAAAAAAAAAAAAAmAIAAGRy cy9kb3ducmV2LnhtbFBLBQYAAAAABAAEAPUAAACMAwAAAAA= " stroked="f">
                        <v:textbox>
                          <w:txbxContent>
                            <w:p w14:paraId="6E36D677" w14:textId="77777777" w:rsidR="00541C41" w:rsidRDefault="00541C41" w:rsidP="00757E54">
                              <w:r>
                                <w:t>B’</w:t>
                              </w:r>
                            </w:p>
                          </w:txbxContent>
                        </v:textbox>
                      </v:shape>
                      <v:shape id="Text Box 31" o:spid="_x0000_s1451" type="#_x0000_t202" style="position:absolute;left:720;top:2700;width:9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2etsYA AADjAAAADwAAAGRycy9kb3ducmV2LnhtbERPzWrCQBC+C77DMkIvUjdpTaLRVdqCxavWBxizYxLM zobs1sS37woFj/P9z3o7mEbcqHO1ZQXxLAJBXFhdc6ng9LN7XYBwHlljY5kU3MnBdjMerTHXtucD 3Y6+FCGEXY4KKu/bXEpXVGTQzWxLHLiL7Qz6cHal1B32Idw08i2KUmmw5tBQYUtfFRXX469RcNn3 02TZn7/9KTvM00+ss7O9K/UyGT5WIDwN/in+d+91mP8+j7I4TpIUHj8FAOTmDwAA//8DAFBLAQIt ABQABgAIAAAAIQDw94q7/QAAAOIBAAATAAAAAAAAAAAAAAAAAAAAAABbQ29udGVudF9UeXBlc10u eG1sUEsBAi0AFAAGAAgAAAAhADHdX2HSAAAAjwEAAAsAAAAAAAAAAAAAAAAALgEAAF9yZWxzLy5y ZWxzUEsBAi0AFAAGAAgAAAAhADMvBZ5BAAAAOQAAABAAAAAAAAAAAAAAAAAAKQIAAGRycy9zaGFw ZXhtbC54bWxQSwECLQAUAAYACAAAACEA412etsYAAADjAAAADwAAAAAAAAAAAAAAAACYAgAAZHJz L2Rvd25yZXYueG1sUEsFBgAAAAAEAAQA9QAAAIsDAAAAAA== " stroked="f">
                        <v:textbox>
                          <w:txbxContent>
                            <w:p w14:paraId="356B788F" w14:textId="77777777" w:rsidR="00541C41" w:rsidRDefault="00541C41" w:rsidP="00757E54">
                              <w:r>
                                <w:t xml:space="preserve">          </w:t>
                              </w:r>
                            </w:p>
                            <w:p w14:paraId="76FCD2D3" w14:textId="77777777" w:rsidR="00541C41" w:rsidRDefault="00541C41" w:rsidP="00757E54">
                              <w:r>
                                <w:t xml:space="preserve">    K</w:t>
                              </w:r>
                            </w:p>
                          </w:txbxContent>
                        </v:textbox>
                      </v:shape>
                      <v:shape id="Text Box 32" o:spid="_x0000_s1452" type="#_x0000_t202" style="position:absolute;left:1979;top:2700;width:901;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E7LccA AADjAAAADwAAAGRycy9kb3ducmV2LnhtbERPzWrCQBC+C77DMkIvoptUY9rUVdpCJVd/HmDMjklo djZktya+vVsQPM73P+vtYBpxpc7VlhXE8wgEcWF1zaWC0/Fn9gbCeWSNjWVScCMH2814tMZM2573 dD34UoQQdhkqqLxvMyldUZFBN7ctceAutjPow9mVUnfYh3DTyNcoWkmDNYeGClv6rqj4PfwZBZe8 nybv/XnnT+l+ufrCOj3bm1Ivk+HzA4SnwT/FD3euw/zFMkrjOElS+P8pACA3dwAAAP//AwBQSwEC LQAUAAYACAAAACEA8PeKu/0AAADiAQAAEwAAAAAAAAAAAAAAAAAAAAAAW0NvbnRlbnRfVHlwZXNd LnhtbFBLAQItABQABgAIAAAAIQAx3V9h0gAAAI8BAAALAAAAAAAAAAAAAAAAAC4BAABfcmVscy8u cmVsc1BLAQItABQABgAIAAAAIQAzLwWeQQAAADkAAAAQAAAAAAAAAAAAAAAAACkCAABkcnMvc2hh cGV4bWwueG1sUEsBAi0AFAAGAAgAAAAhAIwROy3HAAAA4wAAAA8AAAAAAAAAAAAAAAAAmAIAAGRy cy9kb3ducmV2LnhtbFBLBQYAAAAABAAEAPUAAACMAwAAAAA= " stroked="f">
                        <v:textbox>
                          <w:txbxContent>
                            <w:p w14:paraId="57B8D577" w14:textId="77777777" w:rsidR="00541C41" w:rsidRDefault="00541C41" w:rsidP="00757E54">
                              <w:r>
                                <w:t xml:space="preserve">   B</w:t>
                              </w:r>
                            </w:p>
                          </w:txbxContent>
                        </v:textbox>
                      </v:shape>
                      <v:line id="Line 33" o:spid="_x0000_s1453" style="position:absolute;visibility:visible;mso-wrap-style:square" from="541,541" to="541,3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eLfMsAAADjAAAADwAAAGRycy9kb3ducmV2LnhtbESPTU/CQBCG7yb+h82YeJNtFVArCzEm JBwQIhjPk+7QVrqzZXct5d87BxOPM/N+PDNbDK5VPYXYeDaQjzJQxKW3DVcGPvfLuydQMSFbbD2T gQtFWMyvr2ZYWH/mD+p3qVISwrFAA3VKXaF1LGtyGEe+I5bbwQeHScZQaRvwLOGu1fdZNtUOG5aG Gjt6q6k87n6c9JbVOpy+vo/D6vC+Xp64f97st8bc3gyvL6ASDelf/OdeWcF/GGePeT6ZCLT8JAvQ 8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TeLfMsAAADjAAAADwAA AAAAAAAAAAAAAAChAgAAZHJzL2Rvd25yZXYueG1sUEsFBgAAAAAEAAQA+QAAAJkDAAAAAA== ">
                        <v:stroke dashstyle="dash"/>
                      </v:line>
                      <v:line id="Line 34" o:spid="_x0000_s1454" style="position:absolute;visibility:visible;mso-wrap-style:square" from="2160,504" to="2161,3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vlVsoAAADjAAAADwAAAGRycy9kb3ducmV2LnhtbERPX0vDMBB/F/Ydwg18c2mdq7MuG0MR Nh+G2wR9vDVnW20uJYlt/fZGEPZ4v/+3WA2mER05X1tWkE4SEMSF1TWXCl6PT1dzED4ga2wsk4If 8rBaji4WmGvb8566QyhFDGGfo4IqhDaX0hcVGfQT2xJH7sM6gyGerpTaYR/DTSOvkySTBmuODRW2 9FBR8XX4Ngp205esW2+fN8PbNjsVj/vT+2fvlLocD+t7EIGGcBb/uzc6zp/eJLdpOpvdwd9PEQC5 /A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K+VWygAAAOMAAAAPAAAA AAAAAAAAAAAAAKECAABkcnMvZG93bnJldi54bWxQSwUGAAAAAAQABAD5AAAAmAMAAAAA "/>
                      <v:oval id="Oval 1340711560" o:spid="_x0000_s1455" style="position:absolute;left:525;top:885;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1k0MoA AADjAAAADwAAAGRycy9kb3ducmV2LnhtbESPQU/DMAyF70j8h8hIXBBLC6xMZdmEKg3tSrcDR9OY tqJxqiSs7b/HBySOtp/fe992P7tBXSjE3rOBfJWBIm687bk1cD4d7jegYkK2OHgmAwtF2O+ur7ZY Wj/xO13q1Cox4ViigS6lsdQ6Nh05jCs/EsvtyweHScbQahtwEnM36IcsK7TDniWhw5Gqjprv+scZ CHfjUi3H6pB/8lu9njb2ozhbY25v5tcXUInm9C/++z5aqf/4lD3n+boQCmGSBejdLwAAAP//AwBQ SwECLQAUAAYACAAAACEA8PeKu/0AAADiAQAAEwAAAAAAAAAAAAAAAAAAAAAAW0NvbnRlbnRfVHlw ZXNdLnhtbFBLAQItABQABgAIAAAAIQAx3V9h0gAAAI8BAAALAAAAAAAAAAAAAAAAAC4BAABfcmVs cy8ucmVsc1BLAQItABQABgAIAAAAIQAzLwWeQQAAADkAAAAQAAAAAAAAAAAAAAAAACkCAABkcnMv c2hhcGV4bWwueG1sUEsBAi0AFAAGAAgAAAAhAJ0NZNDKAAAA4wAAAA8AAAAAAAAAAAAAAAAAmAIA AGRycy9kb3ducmV2LnhtbFBLBQYAAAAABAAEAPUAAACPAwAAAAA= " fillcolor="black"/>
                      <v:line id="Line 36" o:spid="_x0000_s1456" style="position:absolute;visibility:visible;mso-wrap-style:square" from="540,900" to="2160,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S0r8kAAADjAAAADwAAAGRycy9kb3ducmV2LnhtbERPWUvDQBB+L/gflhF8azeJvYjdFg8K pQj2UPRxyI7ZYHY2Zrdp/PeuUPBxvnsWq97WoqPWV44VpKMEBHHhdMWlgtfjejgH4QOyxtoxKfgh D6vl1WCBuXZn3lN3CKWIIexzVGBCaHIpfWHIoh+5hjhyn661GOLZllK3eI7htpZZkkylxYpjg8GG Hg0VX4eTVbDbdvRmnz/oZbsez56+HzIy75lSN9f9/R2IQH34F1/cGx3n346TWZpOpin8/RQBkM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wUtK/JAAAA4wAAAA8AAAAA AAAAAAAAAAAAoQIAAGRycy9kb3ducmV2LnhtbFBLBQYAAAAABAAEAPkAAACXAwAAAAA= ">
                        <v:stroke dashstyle="longDash"/>
                      </v:line>
                      <v:oval id="Oval 1340711562" o:spid="_x0000_s1457" style="position:absolute;left:2130;top:870;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NfPMcA AADjAAAADwAAAGRycy9kb3ducmV2LnhtbERPzWrCQBC+F/oOywi9FN3E1lSiq5SAxWujB4/T7JgE s7Nhd2uSt+8WCj3O9z/b/Wg6cSfnW8sK0kUCgriyuuVawfl0mK9B+ICssbNMCibysN89Pmwx13bg T7qXoRYxhH2OCpoQ+lxKXzVk0C9sTxy5q3UGQzxdLbXDIYabTi6TJJMGW44NDfZUNFTdym+jwD33 UzEdi0P6xR/laljrS3bWSj3NxvcNiEBj+Bf/uY86zn95Td7SdJUt4fenCIDc/QAAAP//AwBQSwEC LQAUAAYACAAAACEA8PeKu/0AAADiAQAAEwAAAAAAAAAAAAAAAAAAAAAAW0NvbnRlbnRfVHlwZXNd LnhtbFBLAQItABQABgAIAAAAIQAx3V9h0gAAAI8BAAALAAAAAAAAAAAAAAAAAC4BAABfcmVscy8u cmVsc1BLAQItABQABgAIAAAAIQAzLwWeQQAAADkAAAAQAAAAAAAAAAAAAAAAACkCAABkcnMvc2hh cGV4bWwueG1sUEsBAi0AFAAGAAgAAAAhAAKTXzzHAAAA4wAAAA8AAAAAAAAAAAAAAAAAmAIAAGRy cy9kb3ducmV2LnhtbFBLBQYAAAAABAAEAPUAAACMAwAAAAA= " fillcolor="black"/>
                      <v:line id="Line 38" o:spid="_x0000_s1458" style="position:absolute;visibility:visible;mso-wrap-style:square" from="540,900" to="21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RKjckAAADjAAAADwAAAGRycy9kb3ducmV2LnhtbERPX0/CMBB/N/E7NGfim3QTGGRSCGhI 5A0Ror6d67ktrtfRVja+vTUh8fF+/2+26E0jTuR8bVlBOkhAEBdW11wq2L+u76YgfEDW2FgmBWfy sJhfX80w17bjFzrtQiliCPscFVQhtLmUvqjIoB/YljhyX9YZDPF0pdQOuxhuGnmfJJk0WHNsqLCl x4qK792PUVC8d8uRe9PrbPt5WB3d08exG2+Uur3plw8gAvXhX3xxP+s4fzhKJmk6zobw91MEQM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NkSo3JAAAA4wAAAA8AAAAA AAAAAAAAAAAAoQIAAGRycy9kb3ducmV2LnhtbFBLBQYAAAAABAAEAPkAAACXAwAAAAA= ">
                        <v:stroke dashstyle="dashDot"/>
                      </v:line>
                      <v:line id="Line 39" o:spid="_x0000_s1459" style="position:absolute;flip:x;visibility:visible;mso-wrap-style:square" from="540,900" to="21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9QbMgAAADjAAAADwAAAGRycy9kb3ducmV2LnhtbERPX0/CMBB/N/E7NGfCm3TFsZlJISoh Et2LCO+X9dwW1uuyFpjf3pqQ+Hi//7dYjbYTZxp861iDmiYgiCtnWq417L82948gfEA22DkmDT/k YbW8vVlgYdyFP+m8C7WIIewL1NCE0BdS+qohi37qeuLIfbvBYojnUEsz4CWG207OkiSTFluODQ32 9NpQddydrIayfKmObvzI3rZl3s7Sd7VmddB6cjc+P4EINIZ/8dW9NXH+Q5rkSs2zFP5+igD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c9QbMgAAADjAAAADwAAAAAA AAAAAAAAAAChAgAAZHJzL2Rvd25yZXYueG1sUEsFBgAAAAAEAAQA+QAAAJYDAAAAAA== ">
                        <v:stroke dashstyle="longDash"/>
                      </v:line>
                      <v:line id="Line 40" o:spid="_x0000_s1460" style="position:absolute;flip:y;visibility:visible;mso-wrap-style:square" from="540,540" to="2160,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M7AMkAAADjAAAADwAAAGRycy9kb3ducmV2LnhtbERPS2vCQBC+F/oflin0Vjfb+gipqxTR Ir2Ij4PHMTtNotnZkF01/feuUPA433vG087W4kKtrxxrUL0EBHHuTMWFht128ZaC8AHZYO2YNPyR h+nk+WmMmXFXXtNlEwoRQ9hnqKEMocmk9HlJFn3PNcSR+3WtxRDPtpCmxWsMt7V8T5KhtFhxbCix oVlJ+WlzthpO/CMPx++VUoe0Wvb3x3Rxnqdav750X58gAnXhIf53L02c/9FPRkoNhgO4/xQBkJMb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tDOwDJAAAA4wAAAA8AAAAA AAAAAAAAAAAAoQIAAGRycy9kb3ducmV2LnhtbFBLBQYAAAAABAAEAPkAAACXAwAAAAA= ">
                        <v:stroke dashstyle="longDashDot"/>
                      </v:line>
                      <v:line id="Line 41" o:spid="_x0000_s1461" style="position:absolute;visibility:visible;mso-wrap-style:square" from="540,540" to="2160,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s28kAAADjAAAADwAAAGRycy9kb3ducmV2LnhtbERP3UvDMBB/H/g/hBP2tqWts5O6bPjB YIyBOhV9PJqzKTaX2mRd/e+XgeDj/b5vsRpsI3rqfO1YQTpNQBCXTtdcKXh7XU9uQPiArLFxTAp+ ycNqeTFaYKHdkV+o34dKxBD2BSowIbSFlL40ZNFPXUscuS/XWQzx7CqpOzzGcNvILElyabHm2GCw pQdD5ff+YBU8b3t6t7tPetquZ/PHn/uMzEem1PhyuLsFEWgI/+I/90bH+VezZJ6m13kO558iAHJ5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P9LNvJAAAA4wAAAA8AAAAA AAAAAAAAAAAAoQIAAGRycy9kb3ducmV2LnhtbFBLBQYAAAAABAAEAPkAAACXAwAAAAA= ">
                        <v:stroke dashstyle="longDash"/>
                      </v:line>
                      <v:line id="Line 42" o:spid="_x0000_s1462" style="position:absolute;visibility:visible;mso-wrap-style:square" from="1350,720" to="1351,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9MjskAAADjAAAADwAAAGRycy9kb3ducmV2LnhtbERPX0/CMBB/J/E7NGfiG3RTGGZSCEpI 4A1Ro76d67ktrtetLWx+e2ti4uP9/t9iNZhGnMn52rKCdJKAIC6srrlU8Py0Hd+C8AFZY2OZFHyT h9XyYrTAXNueH+l8DKWIIexzVFCF0OZS+qIig35iW+LIfVpnMMTTlVI77GO4aeR1kmTSYM2xocKW Hioqvo4no6B469dT96q32eHj5b5zm/eun+2Vuroc1ncgAg3hX/zn3uk4/2aazNN0ls3h96cI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xfTI7JAAAA4wAAAA8AAAAA AAAAAAAAAAAAoQIAAGRycy9kb3ducmV2LnhtbFBLBQYAAAAABAAEAPkAAACXAwAAAAA= ">
                        <v:stroke dashstyle="dashDot"/>
                      </v:line>
                      <v:group id="Group 1340711568" o:spid="_x0000_s1463" style="position:absolute;left:628;top:1259;width:1260;height:180;rotation:-5873876fd;flip:y" coordorigin="629,1258" coordsize="2165,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N8L8sAAADjAAAADwAAAGRycy9kb3ducmV2LnhtbESPTUvDQBCG70L/wzIF L2I3qTbV2G0pQsFLEVuh9DZkxyQ0O5tk1yb+e+cgeJyZ9+OZ1WZ0jbpSH2rPBtJZAoq48Lbm0sDn cXf/BCpEZIuNZzLwQwE268nNCnPrB/6g6yGWSkI45GigirHNtQ5FRQ7DzLfEcvvyvcMoY19q2+Mg 4a7R8yTJtMOapaHCll4rKi6Hbye92X5J3f5uOG6Ld+xO9tw97xbG3E7H7QuoSGP8F/+536zgPzwm yzRdZAItP8kC9P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XzfC/L AAAA4wAAAA8AAAAAAAAAAAAAAAAAqgIAAGRycy9kb3ducmV2LnhtbFBLBQYAAAAABAAEAPoAAACi AwAAAAA= ">
                        <v:group id="Group 1340711569" o:spid="_x0000_s1464" style="position:absolute;left:629;top:1258;width:1143;height:81" coordorigin="629,1258" coordsize="114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HA5RckAAADjAAAADwAAAGRycy9kb3ducmV2LnhtbERPX2vCMBB/H+w7hBv4 NtPodFtnFBEnexBhOhh7O5qzLTaX0sS2fvtFEHy83/+bLXpbiZYaXzrWoIYJCOLMmZJzDT+Hz+c3 ED4gG6wck4YLeVjMHx9mmBrX8Te1+5CLGMI+RQ1FCHUqpc8KsuiHriaO3NE1FkM8m1yaBrsYbis5 SpKptFhybCiwplVB2Wl/tho2HXbLsVq329Nxdfk7THa/W0VaD5765QeIQH24i2/uLxPnj1+SV6Um 03e4/hQBkPN/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ccDlFyQAA AOMAAAAPAAAAAAAAAAAAAAAAAKoCAABkcnMvZG93bnJldi54bWxQSwUGAAAAAAQABAD6AAAAoAMA AAAA ">
                          <v:group id="Group 1340711570" o:spid="_x0000_s1465" style="position:absolute;left:1189;top:1258;width:583;height:81" coordorigin="1189,1258" coordsize="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JMGBcwAAADjAAAADwAAAGRycy9kb3ducmV2LnhtbESPQUvDQBCF74L/YRnB m92stbbEbkspKh5KwVaQ3obsNAnNzobsmqT/3jkIHmfmzXvvW65H36ieulgHtmAmGSjiIriaSwtf x7eHBaiYkB02gcnClSKsV7c3S8xdGPiT+kMqlZhwzNFClVKbax2LijzGSWiJ5XYOncckY1dq1+Eg 5r7Rj1n2rD3WLAkVtrStqLgcfryF9wGHzdS89rvLeXs9HWf7750ha+/vxs0LqERj+hf/fX84qT99 yubGzOZCIUy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IkwYF zAAAAOMAAAAPAAAAAAAAAAAAAAAAAKoCAABkcnMvZG93bnJldi54bWxQSwUGAAAAAAQABAD6AAAA owMAAAAA ">
                            <v:line id="Line 46" o:spid="_x0000_s1466" style="position:absolute;flip:y;visibility:visible;mso-wrap-style:square" from="1189,1339" to="1739,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3qKscAAADjAAAADwAAAGRycy9kb3ducmV2LnhtbERP3WvCMBB/H+x/CDfwbaZVp6MzyhgI yvbgF+z1aK5NWXMpSbT1vzeDwR7v933L9WBbcSUfGscK8nEGgrh0uuFawfm0eX4FESKyxtYxKbhR gPXq8WGJhXY9H+h6jLVIIRwKVGBi7AopQ2nIYhi7jjhxlfMWYzp9LbXHPoXbVk6ybC4tNpwaDHb0 Yaj8OV6sArn77Pd+MzlXdbXt3PfOfM37QanR0/D+BiLSEP/Ff+6tTvOns2yR5y+LHH5/SgDI1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TeoqxwAAAOMAAAAPAAAAAAAA AAAAAAAAAKECAABkcnMvZG93bnJldi54bWxQSwUGAAAAAAQABAD5AAAAlQMAAAAA " strokeweight="1.5pt"/>
                            <v:rect id="Rectangle 1340711572" o:spid="_x0000_s1467" alt="Wide upward diagonal" style="position:absolute;left:1222;top:1258;width:550;height:7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g328oA AADjAAAADwAAAGRycy9kb3ducmV2LnhtbERP3UvDMBB/F/Y/hBN8c0mrW6UuGyqKCu5hH+Lr0Zxt Z3OpSdyqf70ZCD7e7/tmi8F2Yk8+tI41ZGMFgrhypuVaw3bzcH4FIkRkg51j0vBNARbz0ckMS+MO vKL9OtYihXAoUUMTY19KGaqGLIax64kT9+68xZhOX0vj8ZDCbSdzpabSYsupocGe7hqqPtZfVsOk fn653apN/rn6Ke6Xy0f/unsrtD47HW6uQUQa4r/4z/1k0vyLS1Vk2aTI4fhTAkDOfwEAAP//AwBQ SwECLQAUAAYACAAAACEA8PeKu/0AAADiAQAAEwAAAAAAAAAAAAAAAAAAAAAAW0NvbnRlbnRfVHlw ZXNdLnhtbFBLAQItABQABgAIAAAAIQAx3V9h0gAAAI8BAAALAAAAAAAAAAAAAAAAAC4BAABfcmVs cy8ucmVsc1BLAQItABQABgAIAAAAIQAzLwWeQQAAADkAAAAQAAAAAAAAAAAAAAAAACkCAABkcnMv c2hhcGV4bWwueG1sUEsBAi0AFAAGAAgAAAAhAKXoN9vKAAAA4wAAAA8AAAAAAAAAAAAAAAAAmAIA AGRycy9kb3ducmV2LnhtbFBLBQYAAAAABAAEAPUAAACPAwAAAAA= " fillcolor="black" stroked="f">
                              <v:fill r:id="rId592" o:title="" opacity="40606f" o:opacity2="40606f" type="pattern"/>
                            </v:rect>
                          </v:group>
                          <v:group id="Group 1340711573" o:spid="_x0000_s1468" style="position:absolute;left:629;top:1258;width:583;height:81" coordorigin="629,1258" coordsize="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YcsgAAADjAAAADwAAAGRycy9kb3ducmV2LnhtbERPX2vCMBB/F/Ydwg18 m2nsnKMziojKHmQwHYy9Hc3ZFptLaWJbv/0yGPh4v/+3WA22Fh21vnKsQU0SEMS5MxUXGr5Ou6dX ED4gG6wdk4YbeVgtH0YLzIzr+ZO6YyhEDGGfoYYyhCaT0uclWfQT1xBH7uxaiyGebSFNi30Mt7Wc JsmLtFhxbCixoU1J+eV4tRr2PfbrVG27w+W8uf2cZh/fB0Vajx+H9RuIQEO4i//d7ybOT5+TuVKz eQp/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hBmHLIAAAA 4wAAAA8AAAAAAAAAAAAAAAAAqgIAAGRycy9kb3ducmV2LnhtbFBLBQYAAAAABAAEAPoAAACfAwAA AAA= ">
                            <v:line id="Line 49" o:spid="_x0000_s1469" style="position:absolute;flip:y;visibility:visible;mso-wrap-style:square" from="629,1339" to="1179,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bsKcgAAADjAAAADwAAAGRycy9kb3ducmV2LnhtbERP3WvCMBB/H+x/CCfsbaZ184NqlDEQ lO1BnbDXo7k2xeZSksx2//0iCHu83/etNoNtxZV8aBwryMcZCOLS6YZrBeev7fMCRIjIGlvHpOCX AmzWjw8rLLTr+UjXU6xFCuFQoAITY1dIGUpDFsPYdcSJq5y3GNPpa6k99inctnKSZTNpseHUYLCj d0Pl5fRjFcj9R3/w28m5qqtd57735nPWD0o9jYa3JYhIQ/wX3907nea/vGbzPJ/Op3D7KQEg1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nbsKcgAAADjAAAADwAAAAAA AAAAAAAAAAChAgAAZHJzL2Rvd25yZXYueG1sUEsFBgAAAAAEAAQA+QAAAJYDAAAAAA== " strokeweight="1.5pt"/>
                            <v:rect id="Rectangle 1340711576" o:spid="_x0000_s1470" alt="Wide upward diagonal" style="position:absolute;left:662;top:1258;width:550;height:7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Mx2MoA AADjAAAADwAAAGRycy9kb3ducmV2LnhtbERPS0sDMRC+C/0PYQrebLLVdmXbtKgoWrCHPsTrsJnu rm4maxLb1V9vBMHjfO+ZL3vbiiP50DjWkI0UCOLSmYYrDfvdw8U1iBCRDbaOScMXBVguBmdzLIw7 8YaO21iJFMKhQA11jF0hZShrshhGriNO3MF5izGdvpLG4ymF21aOlZpKiw2nhho7uqupfN9+Wg2T avV8u1e78cfmO79frx/9y9trrvX5sL+ZgYjUx3/xn/vJpPmXVyrPskk+hd+fEgBy8QMAAP//AwBQ SwECLQAUAAYACAAAACEA8PeKu/0AAADiAQAAEwAAAAAAAAAAAAAAAAAAAAAAW0NvbnRlbnRfVHlw ZXNdLnhtbFBLAQItABQABgAIAAAAIQAx3V9h0gAAAI8BAAALAAAAAAAAAAAAAAAAAC4BAABfcmVs cy8ucmVsc1BLAQItABQABgAIAAAAIQAzLwWeQQAAADkAAAAQAAAAAAAAAAAAAAAAACkCAABkcnMv c2hhcGV4bWwueG1sUEsBAi0AFAAGAAgAAAAhANrTMdjKAAAA4wAAAA8AAAAAAAAAAAAAAAAAmAIA AGRycy9kb3ducmV2LnhtbFBLBQYAAAAABAAEAPUAAACPAwAAAAA= " fillcolor="black" stroked="f">
                              <v:fill r:id="rId592" o:title="" opacity="40606f" o:opacity2="40606f" type="pattern"/>
                            </v:rect>
                          </v:group>
                        </v:group>
                        <v:group id="Group 1340711577" o:spid="_x0000_s1471" style="position:absolute;left:1651;top:1263;width:1143;height:81" coordorigin="1651,1263" coordsize="114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qeccgAAADjAAAADwAAAGRycy9kb3ducmV2LnhtbERPX2vCMBB/H+w7hBvs TdPMaaUzisg2fJDBVJC9Hc3ZFptLabK2fvtFEPZ4v/+3WA22Fh21vnKsQY0TEMS5MxUXGo6Hj9Ec hA/IBmvHpOFKHlbLx4cFZsb1/E3dPhQihrDPUEMZQpNJ6fOSLPqxa4gjd3atxRDPtpCmxT6G21q+ JMlMWqw4NpTY0Kak/LL/tRo+e+zXE/Xe7S7nzfXnMP067RRp/fw0rN9ABBrCv/ju3po4f/KapEpN 0xRuP0UA5PI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d6nnHIAAAA 4wAAAA8AAAAAAAAAAAAAAAAAqgIAAGRycy9kb3ducmV2LnhtbFBLBQYAAAAABAAEAPoAAACfAwAA AAA= ">
                          <v:group id="Group 1340711578" o:spid="_x0000_s1472" style="position:absolute;left:2211;top:1263;width:583;height:81" coordorigin="2211,1263" coordsize="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uUKA8wAAADjAAAADwAAAGRycy9kb3ducmV2LnhtbESPQUvDQBCF74L/YRnB m92stbbEbkspKh5KwVaQ3obsNAnNzobsmqT/3jkIHmfem/e+Wa5H36ieulgHtmAmGSjiIriaSwtf x7eHBaiYkB02gcnClSKsV7c3S8xdGPiT+kMqlYRwzNFClVKbax2LijzGSWiJRTuHzmOSsSu163CQ cN/oxyx71h5rloYKW9pWVFwOP97C+4DDZmpe+93lvL2ejrP9986Qtfd34+YFVKIx/Zv/rj+c4E+f srkxs7lAy0+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25QoD zAAAAOMAAAAPAAAAAAAAAAAAAAAAAKoCAABkcnMvZG93bnJldi54bWxQSwUGAAAAAAQABAD6AAAA owMAAAAA ">
                            <v:line id="Line 53" o:spid="_x0000_s1473" style="position:absolute;flip:y;visibility:visible;mso-wrap-style:square" from="2211,1344" to="2761,1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vmLMgAAADjAAAADwAAAGRycy9kb3ducmV2LnhtbERP3UvDMBB/F/Y/hBP25tJO3bQuG0MY bLiHfYGvR3Ntis2lJNla/3sjCD7e7/sWq8G24kY+NI4V5JMMBHHpdMO1gst58/ACIkRkja1jUvBN AVbL0d0CC+16PtLtFGuRQjgUqMDE2BVShtKQxTBxHXHiKuctxnT6WmqPfQq3rZxm2UxabDg1GOzo 3VD5dbpaBXL30R/8Znqp6mrbuc+d2c/6Qanx/bB+AxFpiP/iP/dWp/mPT9k8z5/nr/D7UwJAL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zvmLMgAAADjAAAADwAAAAAA AAAAAAAAAAChAgAAZHJzL2Rvd25yZXYueG1sUEsFBgAAAAAEAAQA+QAAAJYDAAAAAA== " strokeweight="1.5pt"/>
                            <v:rect id="Rectangle 1340711580" o:spid="_x0000_s1474" alt="Wide upward diagonal" style="position:absolute;left:2244;top:1263;width:550;height:7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N8EM4A AADjAAAADwAAAGRycy9kb3ducmV2LnhtbESPzU7DMBCE70h9B2srcaN2CiVVWrcCBAIkeugP6tWK t0lKvA62aQNPzx6QOO7u7Mx882XvWnHCEBtPGrKRAoFUettQpWG3fbqagojJkDWtJ9TwjRGWi8HF 3BTWn2mNp02qBJtQLIyGOqWukDKWNToTR75D4tvBB2cSj6GSNpgzm7tWjpW6lc40xAm16fChxvJj 8+U0TKrXt/ud2o4/1z/542r1HN6P+1zry2F/NwORsE//4r/vF8v1r29UnmWTKVMwEy9ALn4BAAD/ /wMAUEsBAi0AFAAGAAgAAAAhAPD3irv9AAAA4gEAABMAAAAAAAAAAAAAAAAAAAAAAFtDb250ZW50 X1R5cGVzXS54bWxQSwECLQAUAAYACAAAACEAMd1fYdIAAACPAQAACwAAAAAAAAAAAAAAAAAuAQAA X3JlbHMvLnJlbHNQSwECLQAUAAYACAAAACEAMy8FnkEAAAA5AAAAEAAAAAAAAAAAAAAAAAApAgAA ZHJzL3NoYXBleG1sLnhtbFBLAQItABQABgAIAAAAIQAPo3wQzgAAAOMAAAAPAAAAAAAAAAAAAAAA AJgCAABkcnMvZG93bnJldi54bWxQSwUGAAAAAAQABAD1AAAAkwMAAAAA " fillcolor="black" stroked="f">
                              <v:fill r:id="rId592" o:title="" opacity="40606f" o:opacity2="40606f" type="pattern"/>
                            </v:rect>
                          </v:group>
                          <v:group id="Group 1340711581" o:spid="_x0000_s1475" style="position:absolute;left:1651;top:1263;width:583;height:81" coordorigin="1651,1263" coordsize="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grTucgAAADjAAAADwAAAGRycy9kb3ducmV2LnhtbERPX2vCMBB/H/gdwgl7 m2nm3KQaRWSKDzKYCuLb0ZxtsbmUJmvrt1+EwR7v9//my95WoqXGl441qFECgjhzpuRcw+m4eZmC 8AHZYOWYNNzJw3IxeJpjalzH39QeQi5iCPsUNRQh1KmUPivIoh+5mjhyV9dYDPFscmka7GK4reRr krxLiyXHhgJrWheU3Q4/VsO2w241Vp/t/nZd3y/Hydd5r0jr52G/moEI1Id/8Z97Z+L88VvyodRk quDxUwRALn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IK07nIAAAA 4wAAAA8AAAAAAAAAAAAAAAAAqgIAAGRycy9kb3ducmV2LnhtbFBLBQYAAAAABAAEAPoAAACfAwAA AAA= ">
                            <v:line id="Line 56" o:spid="_x0000_s1476" style="position:absolute;flip:y;visibility:visible;mso-wrap-style:square" from="1651,1344" to="2201,1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oEesgAAADjAAAADwAAAGRycy9kb3ducmV2LnhtbERPX2vCMBB/H+w7hBvsbabtnEo1yhgI yvbgnODr0VybYnMpSWa7b28Ggz3e7/+tNqPtxJV8aB0ryCcZCOLK6ZYbBaev7dMCRIjIGjvHpOCH AmzW93crLLUb+JOux9iIFMKhRAUmxr6UMlSGLIaJ64kTVztvMabTN1J7HFK47WSRZTNpseXUYLCn N0PV5fhtFcj9+3Dw2+JUN/Wud+e9+ZgNo1KPD+PrEkSkMf6L/9w7neY/T7N5nr8sCvj9KQEg1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EoEesgAAADjAAAADwAAAAAA AAAAAAAAAAChAgAAZHJzL2Rvd25yZXYueG1sUEsFBgAAAAAEAAQA+QAAAJYDAAAAAA== " strokeweight="1.5pt"/>
                            <v:rect id="Rectangle 1340711583" o:spid="_x0000_s1477" alt="Wide upward diagonal" style="position:absolute;left:1684;top:1263;width:550;height:7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iZ8oA AADjAAAADwAAAGRycy9kb3ducmV2LnhtbERPS0sDMRC+C/0PYQrebLKtdcvatKgorWAPfYjXYTPu rm4maxLb1V9vBMHjfO+ZL3vbiiP50DjWkI0UCOLSmYYrDYf9w8UMRIjIBlvHpOGLAiwXg7M5Fsad eEvHXaxECuFQoIY6xq6QMpQ1WQwj1xEn7tV5izGdvpLG4ymF21aOlbqSFhtODTV2dFdT+b77tBqm 1ePT7UHtxx/b7/x+s1n557eXXOvzYX9zDSJSH//Ff+61SfMnlyrPsulsAr8/JQDk4gcAAP//AwBQ SwECLQAUAAYACAAAACEA8PeKu/0AAADiAQAAEwAAAAAAAAAAAAAAAAAAAAAAW0NvbnRlbnRfVHlw ZXNdLnhtbFBLAQItABQABgAIAAAAIQAx3V9h0gAAAI8BAAALAAAAAAAAAAAAAAAAAC4BAABfcmVs cy8ucmVsc1BLAQItABQABgAIAAAAIQAzLwWeQQAAADkAAAAQAAAAAAAAAAAAAAAAACkCAABkcnMv c2hhcGV4bWwueG1sUEsBAi0AFAAGAAgAAAAhAP9x4mfKAAAA4wAAAA8AAAAAAAAAAAAAAAAAmAIA AGRycy9kb3ducmV2LnhtbFBLBQYAAAAABAAEAPUAAACPAwAAAAA= " fillcolor="black" stroked="f">
                              <v:fill r:id="rId592" o:title="" opacity="40606f" o:opacity2="40606f" type="pattern"/>
                            </v:rect>
                          </v:group>
                        </v:group>
                      </v:group>
                      <v:line id="Line 58" o:spid="_x0000_s1478" style="position:absolute;flip:x y;visibility:visible;mso-wrap-style:square" from="1620,2340" to="21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q0vMkAAADjAAAADwAAAGRycy9kb3ducmV2LnhtbERPzU7CQBC+m/AOmyHxJtsqYK0sxJCY eOACGr1Ou2O30p1tu0upb8+akHic739Wm9E2YqDe144VpLMEBHHpdM2Vgo/317sMhA/IGhvHpOCX PGzWk5sV5tqdeU/DIVQihrDPUYEJoc2l9KUhi37mWuLIfbveYohnX0nd4zmG20beJ8lSWqw5Nhhs aWuoPB5OVsFQnNKfz93+6Iuv7qnITLfddUulbqfjyzOIQGP4F1/dbzrOf5gnj2m6yObw91MEQK4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katLzJAAAA4wAAAA8AAAAA AAAAAAAAAAAAoQIAAGRycy9kb3ducmV2LnhtbFBLBQYAAAAABAAEAPkAAACXAwAAAAA= ">
                        <v:stroke endarrow="block"/>
                      </v:line>
                      <v:line id="Line 59" o:spid="_x0000_s1479" style="position:absolute;visibility:visible;mso-wrap-style:square" from="1335,1980" to="21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bDFMoAAADjAAAADwAAAGRycy9kb3ducmV2LnhtbERPX0vDMBB/H/gdwgm+bWmdq6NbNoYi bD6Im4Pt8dacbbW5lCS29dsbQfDxfv9vuR5MIzpyvrasIJ0kIIgLq2suFRzfnsZzED4ga2wsk4Jv 8rBeXY2WmGvb8566QyhFDGGfo4IqhDaX0hcVGfQT2xJH7t06gyGerpTaYR/DTSNvkySTBmuODRW2 9FBR8Xn4Mgpepq9Zt9k9b4fTLrsUj/vL+aN3St1cD5sFiEBD+Bf/ubc6zp/eJfdpOpvP4PenCIB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aBsMUygAAAOMAAAAPAAAA AAAAAAAAAAAAAKECAABkcnMvZG93bnJldi54bWxQSwUGAAAAAAQABAD5AAAAmAMAAAAA "/>
                      <v:line id="Line 60" o:spid="_x0000_s1480" style="position:absolute;flip:y;visibility:visible;mso-wrap-style:square" from="1365,1440" to="1725,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rrhcsAAADjAAAADwAAAGRycy9kb3ducmV2LnhtbESPT0vDQBDF70K/wzIFL8HuxmitabfF fwVBPFg9eByyYxKanQ3ZsY3f3i0IHmfe+715s9qMvlMHGmIb2EI+M6CIq+Bari18vG8vFqCiIDvs ApOFH4qwWU/OVli6cOQ3OuykVimEY4kWGpG+1DpWDXmMs9ATJ+0rDB4ljUOt3YDHFO47fWnMXHts OV1osKeHhqr97tunGttXfiyK7N7rLLulp095MVqsPZ+Od0tQQqP8m//oZ5e44src5Pn1Yg6nn9IC 9P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SrrhcsAAADjAAAADwAA AAAAAAAAAAAAAAChAgAAZHJzL2Rvd25yZXYueG1sUEsFBgAAAAAEAAQA+QAAAJkDAAAAAA== ">
                        <v:stroke endarrow="block"/>
                      </v:line>
                      <v:line id="Line 61" o:spid="_x0000_s1481" style="position:absolute;flip:x;visibility:visible;mso-wrap-style:square" from="1365,900" to="2160,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BE5coAAADjAAAADwAAAGRycy9kb3ducmV2LnhtbERPT0vDMBS/C/sO4Q28iEurm6t12RiC 4GEXN+nw9myeTWnzUpO41W9vBMHj+/1/q81oe3EiH1rHCvJZBoK4drrlRsHr4em6ABEissbeMSn4 pgCb9eRihaV2Z36h0z42IoVwKFGBiXEopQy1IYth5gbixH04bzGm0zdSezyncNvLmyy7kxZbTg0G B3o0VHf7L6tAFrurT799n3dVdzzem6quhredUpfTcfsAItIY/8V/7med5t/Os2WeL4ol/P6UAJD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bsETlygAAAOMAAAAPAAAA AAAAAAAAAAAAAKECAABkcnMvZG93bnJldi54bWxQSwUGAAAAAAQABAD5AAAAmAMAAAAA "/>
                      <v:line id="Line 62" o:spid="_x0000_s1482" style="position:absolute;flip:x;visibility:visible;mso-wrap-style:square" from="1260,540" to="216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Ql80AAADjAAAADwAAAGRycy9kb3ducmV2LnhtbESPQU/DMAyF70j8h8iTuKAtLQzWdcum CQmJwy4M1IlbaLymauOUJGzl3+MDEkf7Pb/3eb0dXS/OGGLrSUE+y0Ag1d601Ch4f3ueFiBi0mR0 7wkV/GCE7eb6aq1L4y/0iudDagSHUCy1ApvSUEoZa4tOx5kfkFg7+eB04jE00gR94XDXy7sse5RO t8QNVg/4ZLHuDt9OgSz2t19h9znvqu54XNqqroaPvVI3k3G3ApFwTP/mv+sXw/j382yR5w8FQ/NP vAC5+Q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qL9CXzQAAAOMAAAAP AAAAAAAAAAAAAAAAAKECAABkcnMvZG93bnJldi54bWxQSwUGAAAAAAQABAD5AAAAmwMAAAAA "/>
                      <v:line id="Line 63" o:spid="_x0000_s1483" style="position:absolute;visibility:visible;mso-wrap-style:square" from="1440,720" to="2160,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vJEcoAAADjAAAADwAAAGRycy9kb3ducmV2LnhtbERPS0vDQBC+C/0PyxS82U2sxhq7LUUR Wg9iH6DHaXaapGZnw+6axH/vCoLH+d4zXw6mER05X1tWkE4SEMSF1TWXCg7756sZCB+QNTaWScE3 eVguRhdzzLXteUvdLpQihrDPUUEVQptL6YuKDPqJbYkjd7LOYIinK6V22Mdw08jrJMmkwZpjQ4Ut PVZUfO6+jILX6VvWrTYv6+F9kx2Lp+3x49w7pS7Hw+oBRKAh/Iv/3Gsd509vkrs0vZ3dw+9PEQC5 +A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bS8kRygAAAOMAAAAPAAAA AAAAAAAAAAAAAKECAABkcnMvZG93bnJldi54bWxQSwUGAAAAAAQABAD5AAAAmAMAAAAA "/>
                      <v:line id="Line 64" o:spid="_x0000_s1484" style="position:absolute;flip:x;visibility:visible;mso-wrap-style:square" from="1620,540" to="2160,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ZAt8sAAADjAAAADwAAAGRycy9kb3ducmV2LnhtbESPT0/DMAzF70h8hyhIXKotKYWxlWUT /yYhTTswOOxoNaataJyqMVv59vgwiaOf3+/Zb7keQ6eOOKQ2ktP51GqFVEXfUu3058dmMtcqMZCH LhI6/YtJr1eXF0sofTzROx73XCsJoVSC0w1zXxqTqgYDpGnskWT3FYcALONQGz/AScJDZ26snZkA LcmFBnp8brD63v8EeWOzo5eiyJ6CybIFvh54aw07d301Pj5oxTjyv/lMv3nhilt7n+d3C2khnUTQ ZvU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FZAt8sAAADjAAAADwAA AAAAAAAAAAAAAAChAgAAZHJzL2Rvd25yZXYueG1sUEsFBgAAAAAEAAQA+QAAAJkDAAAAAA== ">
                        <v:stroke endarrow="block"/>
                      </v:line>
                      <v:line id="Line 65" o:spid="_x0000_s1485" style="position:absolute;visibility:visible;mso-wrap-style:square" from="1320,690" to="18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7TOccAAADjAAAADwAAAGRycy9kb3ducmV2LnhtbERPS0vEMBC+C/6HMII3N42v2rrZRSyC BxV2V/Y824xNsZmUJnbjvzeC4HG+9yzXyQ1ipin0njWoRQGCuPWm507D++7p4g5EiMgGB8+k4ZsC rFenJ0usjT/yhuZt7EQO4VCjBhvjWEsZWksOw8KPxJn78JPDmM+pk2bCYw53g7wsilvpsOfcYHGk R0vt5/bLaShts5GlbF52b83cqyq9pv2h0vr8LD3cg4iU4r/4z/1s8vyr66JU6qZS8PtTBk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ntM5xwAAAOMAAAAPAAAAAAAA AAAAAAAAAKECAABkcnMvZG93bnJldi54bWxQSwUGAAAAAAQABAD5AAAAlQMAAAAA ">
                        <v:stroke endarrow="block"/>
                      </v:line>
                      <v:line id="Line 66" o:spid="_x0000_s1486" style="position:absolute;visibility:visible;mso-wrap-style:square" from="180,3060" to="234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bNvcoAAADjAAAADwAAAGRycy9kb3ducmV2LnhtbERPX0vDMBB/F/Ydwg18c2k3rbMuG0MR Nh+G2wR9vDVnW20uJYlt/fZGEPZ4v/+3WA2mER05X1tWkE4SEMSF1TWXCl6PT1dzED4ga2wsk4If 8rBaji4WmGvb8566QyhFDGGfo4IqhDaX0hcVGfQT2xJH7sM6gyGerpTaYR/DTSOnSZJJgzXHhgpb eqio+Dp8GwW72UvWrbfPm+Ftm52Kx/3p/bN3Sl2Oh/U9iEBDOIv/3Rsd58+uk9s0vbmbwt9PEQC5 /A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QNs29ygAAAOMAAAAPAAAA AAAAAAAAAAAAAKECAABkcnMvZG93bnJldi54bWxQSwUGAAAAAAQABAD5AAAAmAMAAAAA "/>
                    </v:group>
                  </w:pict>
                </mc:Fallback>
              </mc:AlternateContent>
            </w:r>
          </w:p>
          <w:p w14:paraId="51A07441" w14:textId="77777777" w:rsidR="00541C41" w:rsidRPr="00541C41" w:rsidRDefault="00541C41" w:rsidP="00541C41">
            <w:pPr>
              <w:spacing w:after="0"/>
              <w:ind w:firstLine="67"/>
              <w:jc w:val="both"/>
            </w:pPr>
          </w:p>
          <w:p w14:paraId="1398BA55" w14:textId="77777777" w:rsidR="00541C41" w:rsidRPr="00541C41" w:rsidRDefault="00541C41" w:rsidP="00541C41">
            <w:pPr>
              <w:spacing w:after="0"/>
              <w:ind w:firstLine="67"/>
              <w:jc w:val="both"/>
            </w:pPr>
          </w:p>
          <w:p w14:paraId="653104C0" w14:textId="77777777" w:rsidR="00541C41" w:rsidRPr="00541C41" w:rsidRDefault="00541C41" w:rsidP="00541C41">
            <w:pPr>
              <w:spacing w:after="0"/>
              <w:ind w:firstLine="67"/>
              <w:jc w:val="both"/>
            </w:pPr>
          </w:p>
          <w:p w14:paraId="24902A98" w14:textId="77777777" w:rsidR="00541C41" w:rsidRPr="00541C41" w:rsidRDefault="00541C41" w:rsidP="00541C41">
            <w:pPr>
              <w:spacing w:after="0"/>
              <w:ind w:firstLine="67"/>
              <w:jc w:val="both"/>
            </w:pPr>
          </w:p>
          <w:p w14:paraId="49BED1D3" w14:textId="77777777" w:rsidR="00541C41" w:rsidRPr="00541C41" w:rsidRDefault="00541C41" w:rsidP="00541C41">
            <w:pPr>
              <w:spacing w:after="0"/>
              <w:ind w:firstLine="67"/>
              <w:jc w:val="both"/>
            </w:pPr>
          </w:p>
          <w:p w14:paraId="388465DE" w14:textId="77777777" w:rsidR="00541C41" w:rsidRPr="00541C41" w:rsidRDefault="00541C41" w:rsidP="00541C41">
            <w:pPr>
              <w:spacing w:after="0"/>
              <w:ind w:firstLine="67"/>
              <w:jc w:val="both"/>
            </w:pPr>
          </w:p>
          <w:p w14:paraId="4A44C3CC" w14:textId="77777777" w:rsidR="00541C41" w:rsidRPr="00541C41" w:rsidRDefault="00541C41" w:rsidP="00541C41">
            <w:pPr>
              <w:spacing w:after="0"/>
              <w:jc w:val="both"/>
            </w:pPr>
          </w:p>
          <w:p w14:paraId="4B185442" w14:textId="77777777" w:rsidR="00541C41" w:rsidRPr="00541C41" w:rsidRDefault="00541C41" w:rsidP="00541C41">
            <w:pPr>
              <w:spacing w:after="0"/>
              <w:ind w:firstLine="67"/>
              <w:jc w:val="both"/>
            </w:pPr>
          </w:p>
          <w:p w14:paraId="7F653812" w14:textId="77777777" w:rsidR="00541C41" w:rsidRPr="00541C41" w:rsidRDefault="00541C41" w:rsidP="00541C41">
            <w:pPr>
              <w:spacing w:after="0"/>
            </w:pPr>
          </w:p>
          <w:p w14:paraId="69251168" w14:textId="77777777" w:rsidR="00541C41" w:rsidRPr="00541C41" w:rsidRDefault="00541C41" w:rsidP="00541C41">
            <w:pPr>
              <w:spacing w:after="0"/>
            </w:pPr>
          </w:p>
          <w:p w14:paraId="4E19C12F" w14:textId="77777777" w:rsidR="00541C41" w:rsidRPr="00541C41" w:rsidRDefault="00541C41" w:rsidP="00541C41">
            <w:pPr>
              <w:spacing w:after="0"/>
              <w:ind w:left="360"/>
              <w:rPr>
                <w:b/>
              </w:rPr>
            </w:pPr>
          </w:p>
          <w:p w14:paraId="4D151252" w14:textId="77777777" w:rsidR="00541C41" w:rsidRPr="00541C41" w:rsidRDefault="00541C41" w:rsidP="00541C41">
            <w:pPr>
              <w:spacing w:after="0"/>
              <w:ind w:left="360"/>
              <w:rPr>
                <w:b/>
              </w:rPr>
            </w:pPr>
            <w:r w:rsidRPr="00541C41">
              <w:rPr>
                <w:b/>
              </w:rPr>
              <w:t xml:space="preserve">a) Để mắt thấy được ảnh của chân thì mép dưới </w:t>
            </w:r>
          </w:p>
          <w:p w14:paraId="3C6CC35C" w14:textId="77777777" w:rsidR="00541C41" w:rsidRPr="00541C41" w:rsidRDefault="00541C41" w:rsidP="00541C41">
            <w:pPr>
              <w:spacing w:after="0"/>
            </w:pPr>
            <w:r w:rsidRPr="00541C41">
              <w:t>cách mặt đất nhiều nhất là đoạn IK (như hình vẽ)</w:t>
            </w:r>
          </w:p>
          <w:p w14:paraId="338F65A8" w14:textId="77777777" w:rsidR="00541C41" w:rsidRPr="00541C41" w:rsidRDefault="00541C41" w:rsidP="00541C41">
            <w:pPr>
              <w:spacing w:after="0"/>
            </w:pPr>
            <w:r w:rsidRPr="00541C41">
              <w:t xml:space="preserve">+ Xét </w:t>
            </w:r>
            <w:r w:rsidRPr="00541C41">
              <w:sym w:font="Symbol" w:char="F044"/>
            </w:r>
            <w:r w:rsidRPr="00541C41">
              <w:t>B’BO có IK là đường trung bình nên:</w:t>
            </w:r>
          </w:p>
          <w:p w14:paraId="1F3BB194" w14:textId="77777777" w:rsidR="00541C41" w:rsidRPr="00541C41" w:rsidRDefault="00541C41" w:rsidP="00541C41">
            <w:pPr>
              <w:spacing w:after="0"/>
            </w:pPr>
            <w:r w:rsidRPr="00541C41">
              <w:rPr>
                <w:position w:val="-24"/>
              </w:rPr>
              <w:object w:dxaOrig="3720" w:dyaOrig="615" w14:anchorId="316BA176">
                <v:shape id="_x0000_i1271" type="#_x0000_t75" style="width:186pt;height:30.75pt" o:ole="">
                  <v:imagedata r:id="rId593" o:title=""/>
                </v:shape>
                <o:OLEObject Type="Embed" ProgID="Equation.3" ShapeID="_x0000_i1271" DrawAspect="Content" ObjectID="_1773308354" r:id="rId594"/>
              </w:object>
            </w:r>
            <w:r w:rsidRPr="00541C41">
              <w:t>cm</w:t>
            </w:r>
          </w:p>
          <w:p w14:paraId="5018428C" w14:textId="77777777" w:rsidR="00541C41" w:rsidRPr="00541C41" w:rsidRDefault="00541C41" w:rsidP="00541C41">
            <w:pPr>
              <w:spacing w:after="0"/>
              <w:rPr>
                <w:b/>
              </w:rPr>
            </w:pPr>
            <w:r w:rsidRPr="00541C41">
              <w:rPr>
                <w:b/>
              </w:rPr>
              <w:t xml:space="preserve">    b)  Để nhìn thấy toàn thể ảnh của mình trong gương </w:t>
            </w:r>
          </w:p>
          <w:p w14:paraId="4DBDCF26" w14:textId="77777777" w:rsidR="00541C41" w:rsidRPr="00541C41" w:rsidRDefault="00541C41" w:rsidP="00541C41">
            <w:pPr>
              <w:spacing w:after="0"/>
            </w:pPr>
            <w:r w:rsidRPr="00541C41">
              <w:t xml:space="preserve">hai tia phản xạ JO, IO phải đi vào mắt, vậy chiều cao </w:t>
            </w:r>
          </w:p>
          <w:p w14:paraId="05C0B9ED" w14:textId="77777777" w:rsidR="00541C41" w:rsidRPr="00541C41" w:rsidRDefault="00541C41" w:rsidP="00541C41">
            <w:pPr>
              <w:spacing w:after="0"/>
            </w:pPr>
            <w:r w:rsidRPr="00541C41">
              <w:t>tối thiểu của gương là đoạn IJ :  IJ = JK – IK    (1)</w:t>
            </w:r>
          </w:p>
          <w:p w14:paraId="4DA979C3" w14:textId="77777777" w:rsidR="00541C41" w:rsidRPr="00541C41" w:rsidRDefault="00541C41" w:rsidP="00541C41">
            <w:pPr>
              <w:spacing w:after="0"/>
            </w:pPr>
          </w:p>
          <w:p w14:paraId="79B0FE4F" w14:textId="77777777" w:rsidR="00541C41" w:rsidRPr="00541C41" w:rsidRDefault="00541C41" w:rsidP="00541C41">
            <w:pPr>
              <w:spacing w:after="0"/>
            </w:pPr>
          </w:p>
          <w:p w14:paraId="1619200D" w14:textId="77777777" w:rsidR="00541C41" w:rsidRPr="00541C41" w:rsidRDefault="00541C41" w:rsidP="00541C41">
            <w:pPr>
              <w:spacing w:after="0"/>
            </w:pPr>
            <w:r w:rsidRPr="00541C41">
              <w:t xml:space="preserve">+ Mặt khác để mắt nhìn thấy ảnh của đỉnh đầu, mép </w:t>
            </w:r>
          </w:p>
          <w:p w14:paraId="5CEF563B" w14:textId="77777777" w:rsidR="00541C41" w:rsidRPr="00541C41" w:rsidRDefault="00541C41" w:rsidP="00541C41">
            <w:pPr>
              <w:spacing w:after="0"/>
            </w:pPr>
            <w:r w:rsidRPr="00541C41">
              <w:t>trên của gương cách mặt đất ít nhất đoạn JK</w:t>
            </w:r>
          </w:p>
          <w:p w14:paraId="64CC0886" w14:textId="77777777" w:rsidR="00541C41" w:rsidRPr="00541C41" w:rsidRDefault="00541C41" w:rsidP="00541C41">
            <w:pPr>
              <w:spacing w:after="0"/>
            </w:pPr>
          </w:p>
          <w:p w14:paraId="026FD686" w14:textId="77777777" w:rsidR="00541C41" w:rsidRPr="00541C41" w:rsidRDefault="00541C41" w:rsidP="00541C41">
            <w:pPr>
              <w:spacing w:after="0"/>
            </w:pPr>
          </w:p>
          <w:p w14:paraId="17857DFE" w14:textId="77777777" w:rsidR="00541C41" w:rsidRPr="00541C41" w:rsidRDefault="00541C41" w:rsidP="00541C41">
            <w:pPr>
              <w:spacing w:after="0"/>
            </w:pPr>
          </w:p>
          <w:p w14:paraId="773F2C4D" w14:textId="77777777" w:rsidR="00541C41" w:rsidRPr="00541C41" w:rsidRDefault="00541C41" w:rsidP="00541C41">
            <w:pPr>
              <w:spacing w:after="0"/>
            </w:pPr>
            <w:r w:rsidRPr="00541C41">
              <w:t xml:space="preserve">Xét </w:t>
            </w:r>
            <w:r w:rsidRPr="00541C41">
              <w:sym w:font="Symbol" w:char="F044"/>
            </w:r>
            <w:r w:rsidRPr="00541C41">
              <w:t xml:space="preserve">O’OA có JH là đường trung bình nên : </w:t>
            </w:r>
          </w:p>
          <w:p w14:paraId="4D936B33" w14:textId="77777777" w:rsidR="00541C41" w:rsidRPr="00541C41" w:rsidRDefault="00541C41" w:rsidP="00541C41">
            <w:pPr>
              <w:spacing w:after="0"/>
            </w:pPr>
          </w:p>
          <w:p w14:paraId="2B846CA7" w14:textId="77777777" w:rsidR="00541C41" w:rsidRPr="00541C41" w:rsidRDefault="00541C41" w:rsidP="00541C41">
            <w:pPr>
              <w:spacing w:after="0"/>
              <w:rPr>
                <w:lang w:val="de-DE"/>
              </w:rPr>
            </w:pPr>
            <w:r w:rsidRPr="00541C41">
              <w:rPr>
                <w:lang w:val="de-DE"/>
              </w:rPr>
              <w:t xml:space="preserve">JH  = </w:t>
            </w:r>
            <w:r w:rsidRPr="00541C41">
              <w:rPr>
                <w:position w:val="-24"/>
              </w:rPr>
              <w:object w:dxaOrig="1335" w:dyaOrig="615" w14:anchorId="091E06E9">
                <v:shape id="_x0000_i1272" type="#_x0000_t75" style="width:66.75pt;height:30.75pt" o:ole="">
                  <v:imagedata r:id="rId595" o:title=""/>
                </v:shape>
                <o:OLEObject Type="Embed" ProgID="Equation.3" ShapeID="_x0000_i1272" DrawAspect="Content" ObjectID="_1773308355" r:id="rId596"/>
              </w:object>
            </w:r>
            <w:r w:rsidRPr="00541C41">
              <w:rPr>
                <w:lang w:val="de-DE"/>
              </w:rPr>
              <w:t xml:space="preserve">cm. </w:t>
            </w:r>
            <w:r w:rsidRPr="00541C41">
              <w:sym w:font="Wingdings" w:char="F0F3"/>
            </w:r>
            <w:r w:rsidRPr="00541C41">
              <w:rPr>
                <w:lang w:val="de-DE"/>
              </w:rPr>
              <w:t xml:space="preserve"> JK = JH + HK = JH + OB =  5 + 150 = 155cm  </w:t>
            </w:r>
          </w:p>
          <w:p w14:paraId="12491671" w14:textId="77777777" w:rsidR="00541C41" w:rsidRPr="00541C41" w:rsidRDefault="00541C41" w:rsidP="00541C41">
            <w:pPr>
              <w:spacing w:after="0"/>
              <w:rPr>
                <w:lang w:val="de-DE"/>
              </w:rPr>
            </w:pPr>
            <w:r w:rsidRPr="00541C41">
              <w:rPr>
                <w:lang w:val="de-DE"/>
              </w:rPr>
              <w:t>Ta được: IJ = 155 – 75 = 80cm.</w:t>
            </w:r>
          </w:p>
          <w:p w14:paraId="18EEA360" w14:textId="77777777" w:rsidR="00541C41" w:rsidRPr="00541C41" w:rsidRDefault="00541C41" w:rsidP="00541C41">
            <w:pPr>
              <w:spacing w:after="0"/>
              <w:rPr>
                <w:lang w:val="de-DE"/>
              </w:rPr>
            </w:pPr>
            <w:r w:rsidRPr="00541C41">
              <w:rPr>
                <w:b/>
                <w:lang w:val="de-DE"/>
              </w:rPr>
              <w:t>c)</w:t>
            </w:r>
            <w:r w:rsidRPr="00541C41">
              <w:rPr>
                <w:lang w:val="de-DE"/>
              </w:rPr>
              <w:t xml:space="preserve">  </w:t>
            </w:r>
            <w:r w:rsidRPr="00541C41">
              <w:rPr>
                <w:b/>
                <w:lang w:val="de-DE"/>
              </w:rPr>
              <w:t xml:space="preserve"> Các kết quả trên không phụ thuộc vào khoảng cách từ người đến gương</w:t>
            </w:r>
            <w:r w:rsidRPr="00541C41">
              <w:rPr>
                <w:lang w:val="de-DE"/>
              </w:rPr>
              <w:t xml:space="preserve">. Trong bài toán trên dù người soi gương ở bất kỳ vị trí nào thì </w:t>
            </w:r>
            <w:r w:rsidRPr="00541C41">
              <w:sym w:font="Symbol" w:char="F044"/>
            </w:r>
            <w:r w:rsidRPr="00541C41">
              <w:rPr>
                <w:lang w:val="de-DE"/>
              </w:rPr>
              <w:t xml:space="preserve">B’BO có IK là đường trung bình, </w:t>
            </w:r>
            <w:r w:rsidRPr="00541C41">
              <w:sym w:font="Symbol" w:char="F044"/>
            </w:r>
            <w:r w:rsidRPr="00541C41">
              <w:rPr>
                <w:lang w:val="de-DE"/>
              </w:rPr>
              <w:t xml:space="preserve">O’OA có JH là đường trung bình nên các kết quả trên không phụ thuộc vào khoảng cách từ người đến gương, chỉ phụ thuộc vào chiều cao của người đó. </w:t>
            </w:r>
          </w:p>
          <w:p w14:paraId="15FE67CE" w14:textId="77777777" w:rsidR="00541C41" w:rsidRPr="00541C41" w:rsidRDefault="00541C41" w:rsidP="00541C41">
            <w:pPr>
              <w:spacing w:after="0"/>
              <w:rPr>
                <w:lang w:val="de-DE"/>
              </w:rPr>
            </w:pPr>
          </w:p>
        </w:tc>
        <w:tc>
          <w:tcPr>
            <w:tcW w:w="1260" w:type="dxa"/>
            <w:tcBorders>
              <w:top w:val="single" w:sz="4" w:space="0" w:color="auto"/>
              <w:left w:val="single" w:sz="4" w:space="0" w:color="auto"/>
              <w:bottom w:val="single" w:sz="4" w:space="0" w:color="auto"/>
              <w:right w:val="single" w:sz="4" w:space="0" w:color="auto"/>
            </w:tcBorders>
          </w:tcPr>
          <w:p w14:paraId="5BE0F9B7" w14:textId="77777777" w:rsidR="00541C41" w:rsidRPr="00541C41" w:rsidRDefault="00541C41" w:rsidP="00541C41">
            <w:pPr>
              <w:spacing w:after="0"/>
              <w:rPr>
                <w:b/>
                <w:bCs/>
              </w:rPr>
            </w:pPr>
          </w:p>
          <w:p w14:paraId="60D8BDF1" w14:textId="77777777" w:rsidR="00541C41" w:rsidRPr="00541C41" w:rsidRDefault="00541C41" w:rsidP="00541C41">
            <w:pPr>
              <w:spacing w:after="0"/>
              <w:rPr>
                <w:b/>
                <w:bCs/>
              </w:rPr>
            </w:pPr>
          </w:p>
          <w:p w14:paraId="75FBA5EE" w14:textId="77777777" w:rsidR="00541C41" w:rsidRPr="00541C41" w:rsidRDefault="00541C41" w:rsidP="00541C41">
            <w:pPr>
              <w:spacing w:after="0"/>
              <w:rPr>
                <w:b/>
                <w:bCs/>
              </w:rPr>
            </w:pPr>
          </w:p>
          <w:p w14:paraId="5219A46E" w14:textId="590E4D49" w:rsidR="00541C41" w:rsidRPr="00541C41" w:rsidRDefault="00541C41" w:rsidP="00541C41">
            <w:pPr>
              <w:spacing w:after="0"/>
              <w:rPr>
                <w:bCs/>
              </w:rPr>
            </w:pPr>
            <w:r w:rsidRPr="00541C41">
              <w:rPr>
                <w:bCs/>
              </w:rPr>
              <w:t>Vẽ hình 0,5đ</w:t>
            </w:r>
          </w:p>
          <w:p w14:paraId="3CC5EB4D" w14:textId="77777777" w:rsidR="00541C41" w:rsidRPr="00541C41" w:rsidRDefault="00541C41" w:rsidP="00541C41">
            <w:pPr>
              <w:spacing w:after="0"/>
              <w:jc w:val="both"/>
              <w:rPr>
                <w:bCs/>
              </w:rPr>
            </w:pPr>
          </w:p>
          <w:p w14:paraId="0FE0AC90" w14:textId="77777777" w:rsidR="00541C41" w:rsidRPr="00541C41" w:rsidRDefault="00541C41" w:rsidP="00541C41">
            <w:pPr>
              <w:spacing w:after="0"/>
              <w:jc w:val="both"/>
              <w:rPr>
                <w:bCs/>
              </w:rPr>
            </w:pPr>
          </w:p>
          <w:p w14:paraId="3948BDA5" w14:textId="77777777" w:rsidR="00541C41" w:rsidRPr="00541C41" w:rsidRDefault="00541C41" w:rsidP="00541C41">
            <w:pPr>
              <w:spacing w:after="0"/>
              <w:jc w:val="both"/>
              <w:rPr>
                <w:bCs/>
              </w:rPr>
            </w:pPr>
          </w:p>
          <w:p w14:paraId="36A038A9" w14:textId="77777777" w:rsidR="00541C41" w:rsidRPr="00541C41" w:rsidRDefault="00541C41" w:rsidP="00541C41">
            <w:pPr>
              <w:spacing w:after="0"/>
              <w:jc w:val="both"/>
              <w:rPr>
                <w:bCs/>
              </w:rPr>
            </w:pPr>
          </w:p>
          <w:p w14:paraId="3BAA7D71" w14:textId="77777777" w:rsidR="00541C41" w:rsidRPr="00541C41" w:rsidRDefault="00541C41" w:rsidP="00541C41">
            <w:pPr>
              <w:spacing w:after="0"/>
              <w:jc w:val="both"/>
              <w:rPr>
                <w:bCs/>
              </w:rPr>
            </w:pPr>
          </w:p>
          <w:p w14:paraId="169B2DEC" w14:textId="77777777" w:rsidR="00541C41" w:rsidRPr="00541C41" w:rsidRDefault="00541C41" w:rsidP="00541C41">
            <w:pPr>
              <w:spacing w:after="0"/>
              <w:jc w:val="both"/>
              <w:rPr>
                <w:bCs/>
              </w:rPr>
            </w:pPr>
          </w:p>
          <w:p w14:paraId="5A3D705A" w14:textId="77777777" w:rsidR="00541C41" w:rsidRPr="00541C41" w:rsidRDefault="00541C41" w:rsidP="00541C41">
            <w:pPr>
              <w:spacing w:after="0"/>
            </w:pPr>
          </w:p>
          <w:p w14:paraId="020C20B0" w14:textId="77777777" w:rsidR="00541C41" w:rsidRPr="00541C41" w:rsidRDefault="00541C41" w:rsidP="00541C41">
            <w:pPr>
              <w:spacing w:after="0"/>
            </w:pPr>
          </w:p>
          <w:p w14:paraId="264EBA4F" w14:textId="77777777" w:rsidR="00541C41" w:rsidRPr="00541C41" w:rsidRDefault="00541C41" w:rsidP="00541C41">
            <w:pPr>
              <w:spacing w:after="0"/>
            </w:pPr>
          </w:p>
          <w:p w14:paraId="354E2F49" w14:textId="77777777" w:rsidR="00541C41" w:rsidRPr="00541C41" w:rsidRDefault="00541C41" w:rsidP="00541C41">
            <w:pPr>
              <w:spacing w:after="0"/>
              <w:rPr>
                <w:bCs/>
              </w:rPr>
            </w:pPr>
          </w:p>
          <w:p w14:paraId="1378D20C" w14:textId="77777777" w:rsidR="00541C41" w:rsidRPr="00541C41" w:rsidRDefault="00541C41" w:rsidP="00541C41">
            <w:pPr>
              <w:spacing w:after="0"/>
            </w:pPr>
          </w:p>
          <w:p w14:paraId="1D1ED7A0" w14:textId="77777777" w:rsidR="00541C41" w:rsidRPr="00541C41" w:rsidRDefault="00541C41" w:rsidP="00541C41">
            <w:pPr>
              <w:spacing w:after="0"/>
              <w:rPr>
                <w:bCs/>
              </w:rPr>
            </w:pPr>
            <w:r w:rsidRPr="00541C41">
              <w:rPr>
                <w:bCs/>
              </w:rPr>
              <w:t>0,5đ</w:t>
            </w:r>
          </w:p>
          <w:p w14:paraId="4342D09E" w14:textId="77777777" w:rsidR="00541C41" w:rsidRPr="00541C41" w:rsidRDefault="00541C41" w:rsidP="00541C41">
            <w:pPr>
              <w:spacing w:after="0"/>
              <w:rPr>
                <w:bCs/>
              </w:rPr>
            </w:pPr>
          </w:p>
          <w:p w14:paraId="754A1FC7" w14:textId="77777777" w:rsidR="00541C41" w:rsidRPr="00541C41" w:rsidRDefault="00541C41" w:rsidP="00541C41">
            <w:pPr>
              <w:spacing w:after="0"/>
              <w:rPr>
                <w:bCs/>
              </w:rPr>
            </w:pPr>
          </w:p>
          <w:p w14:paraId="37B20217" w14:textId="77777777" w:rsidR="00541C41" w:rsidRPr="00541C41" w:rsidRDefault="00541C41" w:rsidP="00541C41">
            <w:pPr>
              <w:spacing w:after="0"/>
              <w:rPr>
                <w:bCs/>
              </w:rPr>
            </w:pPr>
            <w:r w:rsidRPr="00541C41">
              <w:rPr>
                <w:bCs/>
              </w:rPr>
              <w:t>0,5đ</w:t>
            </w:r>
          </w:p>
          <w:p w14:paraId="4306FC4E" w14:textId="77777777" w:rsidR="00541C41" w:rsidRPr="00541C41" w:rsidRDefault="00541C41" w:rsidP="00541C41">
            <w:pPr>
              <w:spacing w:after="0"/>
              <w:rPr>
                <w:bCs/>
              </w:rPr>
            </w:pPr>
          </w:p>
          <w:p w14:paraId="7E0A0EE7" w14:textId="77777777" w:rsidR="00541C41" w:rsidRPr="00541C41" w:rsidRDefault="00541C41" w:rsidP="00541C41">
            <w:pPr>
              <w:spacing w:after="0"/>
              <w:rPr>
                <w:bCs/>
              </w:rPr>
            </w:pPr>
          </w:p>
          <w:p w14:paraId="62EABA90" w14:textId="77777777" w:rsidR="00541C41" w:rsidRPr="00541C41" w:rsidRDefault="00541C41" w:rsidP="00541C41">
            <w:pPr>
              <w:spacing w:after="0"/>
              <w:rPr>
                <w:bCs/>
              </w:rPr>
            </w:pPr>
          </w:p>
          <w:p w14:paraId="62040FE2" w14:textId="77777777" w:rsidR="00541C41" w:rsidRPr="00541C41" w:rsidRDefault="00541C41" w:rsidP="00541C41">
            <w:pPr>
              <w:spacing w:after="0"/>
              <w:rPr>
                <w:bCs/>
              </w:rPr>
            </w:pPr>
          </w:p>
          <w:p w14:paraId="50E24EAE" w14:textId="77777777" w:rsidR="00541C41" w:rsidRPr="00541C41" w:rsidRDefault="00541C41" w:rsidP="00541C41">
            <w:pPr>
              <w:spacing w:after="0"/>
              <w:rPr>
                <w:bCs/>
              </w:rPr>
            </w:pPr>
            <w:r w:rsidRPr="00541C41">
              <w:rPr>
                <w:bCs/>
              </w:rPr>
              <w:t>0,5đ</w:t>
            </w:r>
          </w:p>
          <w:p w14:paraId="14F1538A" w14:textId="77777777" w:rsidR="00541C41" w:rsidRPr="00541C41" w:rsidRDefault="00541C41" w:rsidP="00541C41">
            <w:pPr>
              <w:spacing w:after="0"/>
            </w:pPr>
          </w:p>
          <w:p w14:paraId="091E7EF2" w14:textId="77777777" w:rsidR="00541C41" w:rsidRPr="00541C41" w:rsidRDefault="00541C41" w:rsidP="00541C41">
            <w:pPr>
              <w:spacing w:after="0"/>
            </w:pPr>
          </w:p>
          <w:p w14:paraId="71F8CB06" w14:textId="77777777" w:rsidR="00541C41" w:rsidRPr="00541C41" w:rsidRDefault="00541C41" w:rsidP="00541C41">
            <w:pPr>
              <w:spacing w:after="0"/>
            </w:pPr>
          </w:p>
          <w:p w14:paraId="70919F76" w14:textId="77777777" w:rsidR="00541C41" w:rsidRPr="00541C41" w:rsidRDefault="00541C41" w:rsidP="00541C41">
            <w:pPr>
              <w:spacing w:after="0"/>
              <w:rPr>
                <w:bCs/>
              </w:rPr>
            </w:pPr>
          </w:p>
          <w:p w14:paraId="05AC1389" w14:textId="77777777" w:rsidR="00541C41" w:rsidRPr="00541C41" w:rsidRDefault="00541C41" w:rsidP="00541C41">
            <w:pPr>
              <w:spacing w:after="0"/>
            </w:pPr>
          </w:p>
          <w:p w14:paraId="3576265E" w14:textId="77777777" w:rsidR="00541C41" w:rsidRPr="00541C41" w:rsidRDefault="00541C41" w:rsidP="00541C41">
            <w:pPr>
              <w:spacing w:after="0"/>
              <w:rPr>
                <w:bCs/>
              </w:rPr>
            </w:pPr>
            <w:r w:rsidRPr="00541C41">
              <w:rPr>
                <w:bCs/>
              </w:rPr>
              <w:t>0,5đ</w:t>
            </w:r>
          </w:p>
          <w:p w14:paraId="10AAB573" w14:textId="77777777" w:rsidR="00541C41" w:rsidRPr="00541C41" w:rsidRDefault="00541C41" w:rsidP="00541C41">
            <w:pPr>
              <w:spacing w:after="0"/>
            </w:pPr>
          </w:p>
          <w:p w14:paraId="7FFFB352" w14:textId="77777777" w:rsidR="00541C41" w:rsidRPr="00541C41" w:rsidRDefault="00541C41" w:rsidP="00541C41">
            <w:pPr>
              <w:spacing w:after="0"/>
            </w:pPr>
          </w:p>
          <w:p w14:paraId="0F8F59FC" w14:textId="77777777" w:rsidR="00541C41" w:rsidRPr="00541C41" w:rsidRDefault="00541C41" w:rsidP="00541C41">
            <w:pPr>
              <w:spacing w:after="0"/>
            </w:pPr>
          </w:p>
          <w:p w14:paraId="097BE281" w14:textId="77777777" w:rsidR="00541C41" w:rsidRPr="00541C41" w:rsidRDefault="00541C41" w:rsidP="00541C41">
            <w:pPr>
              <w:spacing w:after="0"/>
              <w:rPr>
                <w:b/>
                <w:bCs/>
              </w:rPr>
            </w:pPr>
          </w:p>
          <w:p w14:paraId="70AD2D0D" w14:textId="77777777" w:rsidR="00541C41" w:rsidRPr="00541C41" w:rsidRDefault="00541C41" w:rsidP="00541C41">
            <w:pPr>
              <w:spacing w:after="0"/>
            </w:pPr>
            <w:r w:rsidRPr="00541C41">
              <w:rPr>
                <w:bCs/>
              </w:rPr>
              <w:t>0,5đ</w:t>
            </w:r>
          </w:p>
        </w:tc>
      </w:tr>
    </w:tbl>
    <w:p w14:paraId="0B5CE4A0" w14:textId="77777777" w:rsidR="00541C41" w:rsidRPr="00541C41" w:rsidRDefault="00541C41" w:rsidP="00541C41">
      <w:pPr>
        <w:spacing w:after="0"/>
        <w:ind w:left="360"/>
      </w:pPr>
      <w:r w:rsidRPr="00541C41">
        <w:br w:type="textWrapping" w:clear="all"/>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541C41" w:rsidRPr="00541C41" w14:paraId="631A8528" w14:textId="77777777" w:rsidTr="008436F8">
        <w:trPr>
          <w:trHeight w:val="3390"/>
        </w:trPr>
        <w:tc>
          <w:tcPr>
            <w:tcW w:w="1548" w:type="dxa"/>
            <w:tcBorders>
              <w:top w:val="single" w:sz="4" w:space="0" w:color="auto"/>
              <w:left w:val="single" w:sz="4" w:space="0" w:color="auto"/>
              <w:bottom w:val="single" w:sz="4" w:space="0" w:color="000000"/>
              <w:right w:val="single" w:sz="4" w:space="0" w:color="auto"/>
            </w:tcBorders>
          </w:tcPr>
          <w:p w14:paraId="05BB8C2B" w14:textId="77777777" w:rsidR="00541C41" w:rsidRPr="00541C41" w:rsidRDefault="00541C41" w:rsidP="00541C41">
            <w:pPr>
              <w:spacing w:after="0"/>
              <w:rPr>
                <w:u w:val="single"/>
              </w:rPr>
            </w:pPr>
          </w:p>
          <w:p w14:paraId="06FD1063" w14:textId="77777777" w:rsidR="00541C41" w:rsidRPr="00541C41" w:rsidRDefault="00541C41" w:rsidP="00541C41">
            <w:pPr>
              <w:spacing w:after="0"/>
              <w:rPr>
                <w:u w:val="single"/>
              </w:rPr>
            </w:pPr>
          </w:p>
          <w:p w14:paraId="356A535F" w14:textId="77777777" w:rsidR="00541C41" w:rsidRPr="00541C41" w:rsidRDefault="00541C41" w:rsidP="00541C41">
            <w:pPr>
              <w:spacing w:after="0"/>
              <w:rPr>
                <w:u w:val="single"/>
              </w:rPr>
            </w:pPr>
          </w:p>
          <w:p w14:paraId="4B0D4033" w14:textId="77777777" w:rsidR="00541C41" w:rsidRPr="00541C41" w:rsidRDefault="00541C41" w:rsidP="00541C41">
            <w:pPr>
              <w:spacing w:after="0"/>
              <w:rPr>
                <w:u w:val="single"/>
              </w:rPr>
            </w:pPr>
          </w:p>
          <w:p w14:paraId="5664B274" w14:textId="77777777" w:rsidR="00541C41" w:rsidRPr="00541C41" w:rsidRDefault="00541C41" w:rsidP="00541C41">
            <w:pPr>
              <w:spacing w:after="0"/>
              <w:rPr>
                <w:u w:val="single"/>
              </w:rPr>
            </w:pPr>
          </w:p>
          <w:p w14:paraId="701EE261" w14:textId="77777777" w:rsidR="00541C41" w:rsidRPr="00541C41" w:rsidRDefault="00541C41" w:rsidP="00541C41">
            <w:pPr>
              <w:spacing w:after="0"/>
              <w:jc w:val="center"/>
              <w:rPr>
                <w:b/>
                <w:lang w:val="pt-BR"/>
              </w:rPr>
            </w:pPr>
            <w:r w:rsidRPr="00541C41">
              <w:rPr>
                <w:b/>
                <w:lang w:val="pt-BR"/>
              </w:rPr>
              <w:t>Câu 4</w:t>
            </w:r>
          </w:p>
          <w:p w14:paraId="6BDFA610" w14:textId="77777777" w:rsidR="00541C41" w:rsidRPr="00541C41" w:rsidRDefault="00541C41" w:rsidP="00541C41">
            <w:pPr>
              <w:spacing w:after="0"/>
              <w:ind w:firstLine="67"/>
              <w:jc w:val="both"/>
            </w:pPr>
            <w:r w:rsidRPr="00541C41">
              <w:t xml:space="preserve"> (1,0 điểm)</w:t>
            </w:r>
          </w:p>
          <w:p w14:paraId="7DF29358" w14:textId="77777777" w:rsidR="00541C41" w:rsidRPr="00541C41" w:rsidRDefault="00541C41" w:rsidP="00541C41">
            <w:pPr>
              <w:spacing w:after="0"/>
              <w:rPr>
                <w:u w:val="single"/>
              </w:rPr>
            </w:pPr>
          </w:p>
          <w:p w14:paraId="5E0B8796" w14:textId="77777777" w:rsidR="00541C41" w:rsidRPr="00541C41" w:rsidRDefault="00541C41" w:rsidP="00541C41">
            <w:pPr>
              <w:spacing w:after="0"/>
              <w:rPr>
                <w:u w:val="single"/>
              </w:rPr>
            </w:pPr>
          </w:p>
          <w:p w14:paraId="7B5D5FA1" w14:textId="77777777" w:rsidR="00541C41" w:rsidRPr="00541C41" w:rsidRDefault="00541C41" w:rsidP="00541C41">
            <w:pPr>
              <w:spacing w:after="0"/>
              <w:rPr>
                <w:u w:val="single"/>
              </w:rPr>
            </w:pPr>
          </w:p>
          <w:p w14:paraId="482A9109" w14:textId="77777777" w:rsidR="00541C41" w:rsidRPr="00541C41" w:rsidRDefault="00541C41" w:rsidP="00541C41">
            <w:pPr>
              <w:spacing w:after="0"/>
              <w:jc w:val="center"/>
            </w:pPr>
          </w:p>
        </w:tc>
        <w:tc>
          <w:tcPr>
            <w:tcW w:w="7560" w:type="dxa"/>
            <w:tcBorders>
              <w:top w:val="single" w:sz="4" w:space="0" w:color="auto"/>
              <w:left w:val="single" w:sz="4" w:space="0" w:color="auto"/>
              <w:bottom w:val="single" w:sz="4" w:space="0" w:color="000000"/>
              <w:right w:val="single" w:sz="4" w:space="0" w:color="auto"/>
            </w:tcBorders>
          </w:tcPr>
          <w:p w14:paraId="240ACF54" w14:textId="77777777" w:rsidR="00541C41" w:rsidRPr="00541C41" w:rsidRDefault="00541C41" w:rsidP="00541C41">
            <w:pPr>
              <w:spacing w:after="0"/>
            </w:pPr>
          </w:p>
          <w:p w14:paraId="4DC080D0" w14:textId="77777777" w:rsidR="00541C41" w:rsidRPr="00541C41" w:rsidRDefault="00541C41" w:rsidP="00541C41">
            <w:pPr>
              <w:spacing w:after="0"/>
              <w:jc w:val="both"/>
            </w:pPr>
            <w:r w:rsidRPr="00541C41">
              <w:t>HS nêu được hiện tượng:Khi đưa chiếc lược nhựa được chãi nhiều lần với tóc lại gần các mảnh giấy vụn. Lược nhựa hút các mảnh giấy vụn.</w:t>
            </w:r>
          </w:p>
          <w:p w14:paraId="6D1A8759" w14:textId="77777777" w:rsidR="00541C41" w:rsidRPr="00541C41" w:rsidRDefault="00541C41" w:rsidP="00541C41">
            <w:pPr>
              <w:spacing w:after="0"/>
            </w:pPr>
            <w:r w:rsidRPr="00541C41">
              <w:t>HS giải thích được hiện tượng: Khi lược nhựa chai nhiều lần với tóc. Lược nhựa bị nhiễm điện. Khi này nó có khả năng hút các vật khác do vậy khi đưa lại gần các mảnh giấy vụn lược nhựa đã hút các mảnh giấy vụn.</w:t>
            </w:r>
          </w:p>
          <w:p w14:paraId="2DC74EBB" w14:textId="77777777" w:rsidR="00541C41" w:rsidRPr="00541C41" w:rsidRDefault="00541C41" w:rsidP="00541C41">
            <w:pPr>
              <w:spacing w:after="0"/>
            </w:pPr>
          </w:p>
          <w:p w14:paraId="522416E7" w14:textId="77777777" w:rsidR="00541C41" w:rsidRPr="00541C41" w:rsidRDefault="00541C41" w:rsidP="00541C41">
            <w:pPr>
              <w:spacing w:after="0"/>
            </w:pPr>
          </w:p>
          <w:p w14:paraId="4D8F73E2" w14:textId="77777777" w:rsidR="00541C41" w:rsidRPr="00541C41" w:rsidRDefault="00541C41" w:rsidP="00541C41">
            <w:pPr>
              <w:spacing w:after="0"/>
            </w:pPr>
          </w:p>
        </w:tc>
        <w:tc>
          <w:tcPr>
            <w:tcW w:w="1260" w:type="dxa"/>
            <w:tcBorders>
              <w:top w:val="single" w:sz="4" w:space="0" w:color="auto"/>
              <w:left w:val="single" w:sz="4" w:space="0" w:color="auto"/>
              <w:bottom w:val="single" w:sz="4" w:space="0" w:color="000000"/>
              <w:right w:val="single" w:sz="4" w:space="0" w:color="auto"/>
            </w:tcBorders>
          </w:tcPr>
          <w:p w14:paraId="135D8862" w14:textId="77777777" w:rsidR="00541C41" w:rsidRPr="00541C41" w:rsidRDefault="00541C41" w:rsidP="00541C41">
            <w:pPr>
              <w:spacing w:after="0"/>
            </w:pPr>
          </w:p>
          <w:p w14:paraId="0645E4EE" w14:textId="77777777" w:rsidR="00541C41" w:rsidRPr="00541C41" w:rsidRDefault="00541C41" w:rsidP="00541C41">
            <w:pPr>
              <w:spacing w:after="0"/>
            </w:pPr>
            <w:r w:rsidRPr="00541C41">
              <w:t>0,25đ</w:t>
            </w:r>
          </w:p>
          <w:p w14:paraId="426C4352" w14:textId="77777777" w:rsidR="00541C41" w:rsidRPr="00541C41" w:rsidRDefault="00541C41" w:rsidP="00541C41">
            <w:pPr>
              <w:spacing w:after="0"/>
            </w:pPr>
          </w:p>
          <w:p w14:paraId="4E5F77DB" w14:textId="77777777" w:rsidR="00541C41" w:rsidRPr="00541C41" w:rsidRDefault="00541C41" w:rsidP="00541C41">
            <w:pPr>
              <w:spacing w:after="0"/>
            </w:pPr>
          </w:p>
          <w:p w14:paraId="3F85E8F2" w14:textId="77777777" w:rsidR="00541C41" w:rsidRPr="00541C41" w:rsidRDefault="00541C41" w:rsidP="00541C41">
            <w:pPr>
              <w:spacing w:after="0"/>
            </w:pPr>
          </w:p>
          <w:p w14:paraId="0F466455" w14:textId="77777777" w:rsidR="00541C41" w:rsidRPr="00541C41" w:rsidRDefault="00541C41" w:rsidP="00541C41">
            <w:pPr>
              <w:spacing w:after="0"/>
            </w:pPr>
            <w:r w:rsidRPr="00541C41">
              <w:t>0,5đ</w:t>
            </w:r>
          </w:p>
          <w:p w14:paraId="1A83D13F" w14:textId="77777777" w:rsidR="00541C41" w:rsidRPr="00541C41" w:rsidRDefault="00541C41" w:rsidP="00541C41">
            <w:pPr>
              <w:spacing w:after="0"/>
            </w:pPr>
          </w:p>
          <w:p w14:paraId="4DFF127C" w14:textId="77777777" w:rsidR="00541C41" w:rsidRPr="00541C41" w:rsidRDefault="00541C41" w:rsidP="00541C41">
            <w:pPr>
              <w:spacing w:after="0"/>
            </w:pPr>
          </w:p>
          <w:p w14:paraId="4D750C84" w14:textId="77777777" w:rsidR="00541C41" w:rsidRPr="00541C41" w:rsidRDefault="00541C41" w:rsidP="00541C41">
            <w:pPr>
              <w:spacing w:after="0"/>
            </w:pPr>
          </w:p>
          <w:p w14:paraId="1E6E0C41" w14:textId="77777777" w:rsidR="00541C41" w:rsidRPr="00541C41" w:rsidRDefault="00541C41" w:rsidP="00541C41">
            <w:pPr>
              <w:spacing w:after="0"/>
            </w:pPr>
          </w:p>
          <w:p w14:paraId="7ED8ED74" w14:textId="77777777" w:rsidR="00541C41" w:rsidRPr="00541C41" w:rsidRDefault="00541C41" w:rsidP="00541C41">
            <w:pPr>
              <w:spacing w:after="0"/>
            </w:pPr>
          </w:p>
        </w:tc>
      </w:tr>
      <w:tr w:rsidR="00541C41" w:rsidRPr="00541C41" w14:paraId="31F40A83" w14:textId="77777777" w:rsidTr="008436F8">
        <w:trPr>
          <w:trHeight w:val="4772"/>
        </w:trPr>
        <w:tc>
          <w:tcPr>
            <w:tcW w:w="1548" w:type="dxa"/>
            <w:tcBorders>
              <w:top w:val="single" w:sz="4" w:space="0" w:color="000000"/>
              <w:left w:val="single" w:sz="4" w:space="0" w:color="auto"/>
              <w:bottom w:val="single" w:sz="4" w:space="0" w:color="000000"/>
              <w:right w:val="single" w:sz="4" w:space="0" w:color="auto"/>
            </w:tcBorders>
          </w:tcPr>
          <w:p w14:paraId="0B733FDA" w14:textId="77777777" w:rsidR="00541C41" w:rsidRPr="00541C41" w:rsidRDefault="00541C41" w:rsidP="00541C41">
            <w:pPr>
              <w:spacing w:after="0"/>
              <w:rPr>
                <w:u w:val="single"/>
              </w:rPr>
            </w:pPr>
          </w:p>
          <w:p w14:paraId="5F654C62" w14:textId="77777777" w:rsidR="00541C41" w:rsidRPr="00541C41" w:rsidRDefault="00541C41" w:rsidP="00541C41">
            <w:pPr>
              <w:spacing w:after="0"/>
              <w:rPr>
                <w:u w:val="single"/>
              </w:rPr>
            </w:pPr>
          </w:p>
          <w:p w14:paraId="4C3042AA" w14:textId="77777777" w:rsidR="00541C41" w:rsidRPr="00541C41" w:rsidRDefault="00541C41" w:rsidP="00541C41">
            <w:pPr>
              <w:spacing w:after="0"/>
              <w:rPr>
                <w:u w:val="single"/>
              </w:rPr>
            </w:pPr>
          </w:p>
          <w:p w14:paraId="727A3F48" w14:textId="77777777" w:rsidR="00541C41" w:rsidRPr="00541C41" w:rsidRDefault="00541C41" w:rsidP="00541C41">
            <w:pPr>
              <w:spacing w:after="0"/>
              <w:jc w:val="center"/>
              <w:rPr>
                <w:b/>
                <w:lang w:val="pt-BR"/>
              </w:rPr>
            </w:pPr>
            <w:r w:rsidRPr="00541C41">
              <w:rPr>
                <w:b/>
                <w:lang w:val="pt-BR"/>
              </w:rPr>
              <w:t>Câu 5</w:t>
            </w:r>
          </w:p>
          <w:p w14:paraId="56DAB0F4" w14:textId="6ADC7A6D" w:rsidR="00541C41" w:rsidRPr="00541C41" w:rsidRDefault="00541C41" w:rsidP="00541C41">
            <w:pPr>
              <w:spacing w:after="0"/>
            </w:pPr>
            <w:r w:rsidRPr="00541C41">
              <w:t>(4,0 điểm)</w:t>
            </w:r>
          </w:p>
          <w:p w14:paraId="1EC36DF7" w14:textId="77777777" w:rsidR="00541C41" w:rsidRPr="00541C41" w:rsidRDefault="00541C41" w:rsidP="00541C41">
            <w:pPr>
              <w:spacing w:after="0"/>
              <w:jc w:val="center"/>
            </w:pPr>
          </w:p>
          <w:p w14:paraId="4A5E50BB" w14:textId="77777777" w:rsidR="00541C41" w:rsidRPr="00541C41" w:rsidRDefault="00541C41" w:rsidP="00541C41">
            <w:pPr>
              <w:spacing w:after="0"/>
              <w:jc w:val="center"/>
            </w:pPr>
          </w:p>
          <w:p w14:paraId="1F4BF206" w14:textId="77777777" w:rsidR="00541C41" w:rsidRPr="00541C41" w:rsidRDefault="00541C41" w:rsidP="00541C41">
            <w:pPr>
              <w:spacing w:after="0"/>
              <w:jc w:val="center"/>
            </w:pPr>
          </w:p>
          <w:p w14:paraId="3F908CB9" w14:textId="77777777" w:rsidR="00541C41" w:rsidRPr="00541C41" w:rsidRDefault="00541C41" w:rsidP="00541C41">
            <w:pPr>
              <w:spacing w:after="0"/>
              <w:jc w:val="center"/>
            </w:pPr>
          </w:p>
          <w:p w14:paraId="2773660E" w14:textId="77777777" w:rsidR="00541C41" w:rsidRPr="00541C41" w:rsidRDefault="00541C41" w:rsidP="00541C41">
            <w:pPr>
              <w:spacing w:after="0"/>
              <w:jc w:val="center"/>
            </w:pPr>
          </w:p>
          <w:p w14:paraId="111F008E" w14:textId="77777777" w:rsidR="00541C41" w:rsidRPr="00541C41" w:rsidRDefault="00541C41" w:rsidP="00541C41">
            <w:pPr>
              <w:spacing w:after="0"/>
              <w:jc w:val="center"/>
            </w:pPr>
          </w:p>
          <w:p w14:paraId="6D64F66A" w14:textId="77777777" w:rsidR="00541C41" w:rsidRPr="00541C41" w:rsidRDefault="00541C41" w:rsidP="00541C41">
            <w:pPr>
              <w:spacing w:after="0"/>
              <w:jc w:val="center"/>
            </w:pPr>
          </w:p>
          <w:p w14:paraId="554E2E80" w14:textId="77777777" w:rsidR="00541C41" w:rsidRPr="00541C41" w:rsidRDefault="00541C41" w:rsidP="00541C41">
            <w:pPr>
              <w:spacing w:after="0"/>
              <w:jc w:val="center"/>
            </w:pPr>
          </w:p>
          <w:p w14:paraId="335AD737" w14:textId="77777777" w:rsidR="00541C41" w:rsidRPr="00541C41" w:rsidRDefault="00541C41" w:rsidP="00541C41">
            <w:pPr>
              <w:spacing w:after="0"/>
              <w:jc w:val="center"/>
              <w:rPr>
                <w:u w:val="single"/>
              </w:rPr>
            </w:pPr>
          </w:p>
        </w:tc>
        <w:tc>
          <w:tcPr>
            <w:tcW w:w="7560" w:type="dxa"/>
            <w:tcBorders>
              <w:top w:val="single" w:sz="4" w:space="0" w:color="000000"/>
              <w:left w:val="single" w:sz="4" w:space="0" w:color="auto"/>
              <w:bottom w:val="single" w:sz="4" w:space="0" w:color="000000"/>
              <w:right w:val="single" w:sz="4" w:space="0" w:color="auto"/>
            </w:tcBorders>
          </w:tcPr>
          <w:p w14:paraId="3EFF3657" w14:textId="77777777" w:rsidR="00541C41" w:rsidRPr="00541C41" w:rsidRDefault="00541C41" w:rsidP="00541C41">
            <w:pPr>
              <w:spacing w:after="0"/>
            </w:pPr>
          </w:p>
          <w:p w14:paraId="5FD48DE2" w14:textId="77777777" w:rsidR="00541C41" w:rsidRPr="00541C41" w:rsidRDefault="00541C41" w:rsidP="00541C41">
            <w:pPr>
              <w:spacing w:after="0"/>
            </w:pPr>
          </w:p>
          <w:p w14:paraId="7853EE9D" w14:textId="77777777" w:rsidR="00541C41" w:rsidRPr="00541C41" w:rsidRDefault="00541C41" w:rsidP="00541C41">
            <w:pPr>
              <w:spacing w:after="0"/>
            </w:pPr>
            <w:r w:rsidRPr="00541C41">
              <w:t>- Dùng lực kế xác định được trọng lượng P</w:t>
            </w:r>
            <w:r w:rsidRPr="00541C41">
              <w:rPr>
                <w:vertAlign w:val="subscript"/>
              </w:rPr>
              <w:t>1</w:t>
            </w:r>
            <w:r w:rsidRPr="00541C41">
              <w:t xml:space="preserve"> của vật trong không khí và P</w:t>
            </w:r>
            <w:r w:rsidRPr="00541C41">
              <w:rPr>
                <w:vertAlign w:val="subscript"/>
              </w:rPr>
              <w:t>2</w:t>
            </w:r>
            <w:r w:rsidRPr="00541C41">
              <w:t xml:space="preserve"> trong nước.</w:t>
            </w:r>
          </w:p>
          <w:p w14:paraId="46F6033B" w14:textId="77777777" w:rsidR="00541C41" w:rsidRPr="00541C41" w:rsidRDefault="00541C41" w:rsidP="00541C41">
            <w:pPr>
              <w:spacing w:after="0"/>
            </w:pPr>
            <w:r w:rsidRPr="00541C41">
              <w:t>- Lực đẩy Acsimets tác dụng lên vật trong nước:</w:t>
            </w:r>
          </w:p>
          <w:p w14:paraId="66E6D48F" w14:textId="77777777" w:rsidR="00541C41" w:rsidRPr="00541C41" w:rsidRDefault="00541C41" w:rsidP="00541C41">
            <w:pPr>
              <w:spacing w:after="0"/>
            </w:pPr>
            <w:r w:rsidRPr="00541C41">
              <w:t xml:space="preserve">                             F</w:t>
            </w:r>
            <w:r w:rsidRPr="00541C41">
              <w:rPr>
                <w:vertAlign w:val="subscript"/>
              </w:rPr>
              <w:t>A</w:t>
            </w:r>
            <w:r w:rsidRPr="00541C41">
              <w:t xml:space="preserve"> = P</w:t>
            </w:r>
            <w:r w:rsidRPr="00541C41">
              <w:rPr>
                <w:vertAlign w:val="subscript"/>
              </w:rPr>
              <w:t>1</w:t>
            </w:r>
            <w:r w:rsidRPr="00541C41">
              <w:t xml:space="preserve"> - P</w:t>
            </w:r>
            <w:r w:rsidRPr="00541C41">
              <w:rPr>
                <w:vertAlign w:val="subscript"/>
              </w:rPr>
              <w:t>2;</w:t>
            </w:r>
            <w:r w:rsidRPr="00541C41">
              <w:t xml:space="preserve"> </w:t>
            </w:r>
          </w:p>
          <w:p w14:paraId="407561E4" w14:textId="77777777" w:rsidR="00541C41" w:rsidRPr="00541C41" w:rsidRDefault="00541C41" w:rsidP="00541C41">
            <w:pPr>
              <w:spacing w:after="0"/>
            </w:pPr>
            <w:r w:rsidRPr="00541C41">
              <w:t>- Mặt khác F</w:t>
            </w:r>
            <w:r w:rsidRPr="00541C41">
              <w:rPr>
                <w:vertAlign w:val="subscript"/>
              </w:rPr>
              <w:t>A</w:t>
            </w:r>
            <w:r w:rsidRPr="00541C41">
              <w:t xml:space="preserve"> = V. d</w:t>
            </w:r>
            <w:r w:rsidRPr="00541C41">
              <w:rPr>
                <w:vertAlign w:val="subscript"/>
              </w:rPr>
              <w:t>0</w:t>
            </w:r>
            <w:r w:rsidRPr="00541C41">
              <w:t xml:space="preserve">  (d</w:t>
            </w:r>
            <w:r w:rsidRPr="00541C41">
              <w:rPr>
                <w:vertAlign w:val="subscript"/>
              </w:rPr>
              <w:t>0</w:t>
            </w:r>
            <w:r w:rsidRPr="00541C41">
              <w:t xml:space="preserve"> là trọng lượng riêng của nước)</w:t>
            </w:r>
          </w:p>
          <w:p w14:paraId="72394FE7" w14:textId="77777777" w:rsidR="00541C41" w:rsidRPr="00541C41" w:rsidRDefault="00541C41" w:rsidP="00541C41">
            <w:pPr>
              <w:spacing w:after="0"/>
            </w:pPr>
            <w:r w:rsidRPr="00541C41">
              <w:t>Do đó F</w:t>
            </w:r>
            <w:r w:rsidRPr="00541C41">
              <w:rPr>
                <w:vertAlign w:val="subscript"/>
              </w:rPr>
              <w:t>A</w:t>
            </w:r>
            <w:r w:rsidRPr="00541C41">
              <w:t xml:space="preserve"> = V. 10.D</w:t>
            </w:r>
            <w:r w:rsidRPr="00541C41">
              <w:rPr>
                <w:vertAlign w:val="subscript"/>
              </w:rPr>
              <w:t>0</w:t>
            </w:r>
            <w:r w:rsidRPr="00541C41">
              <w:t>.</w:t>
            </w:r>
          </w:p>
          <w:p w14:paraId="1BBB3639" w14:textId="77777777" w:rsidR="00541C41" w:rsidRPr="00541C41" w:rsidRDefault="00541C41" w:rsidP="00541C41">
            <w:pPr>
              <w:spacing w:after="0"/>
            </w:pPr>
            <w:r w:rsidRPr="00541C41">
              <w:rPr>
                <w:position w:val="-30"/>
              </w:rPr>
              <w:object w:dxaOrig="2280" w:dyaOrig="700" w14:anchorId="5FFBC05B">
                <v:shape id="_x0000_i1273" type="#_x0000_t75" style="width:114pt;height:35.25pt" o:ole="">
                  <v:imagedata r:id="rId597" o:title=""/>
                </v:shape>
                <o:OLEObject Type="Embed" ProgID="Equation.3" ShapeID="_x0000_i1273" DrawAspect="Content" ObjectID="_1773308356" r:id="rId598"/>
              </w:object>
            </w:r>
            <w:r w:rsidRPr="00541C41">
              <w:t xml:space="preserve"> ;</w:t>
            </w:r>
          </w:p>
          <w:p w14:paraId="781BF25C" w14:textId="77777777" w:rsidR="00541C41" w:rsidRPr="00541C41" w:rsidRDefault="00541C41" w:rsidP="00541C41">
            <w:pPr>
              <w:spacing w:after="0"/>
            </w:pPr>
            <w:r w:rsidRPr="00541C41">
              <w:t xml:space="preserve">- Khối lượng riêng của vật: </w:t>
            </w:r>
          </w:p>
          <w:p w14:paraId="632DA277" w14:textId="77777777" w:rsidR="00541C41" w:rsidRPr="00541C41" w:rsidRDefault="00541C41" w:rsidP="00541C41">
            <w:pPr>
              <w:spacing w:after="0"/>
            </w:pPr>
            <w:r w:rsidRPr="00541C41">
              <w:rPr>
                <w:position w:val="-24"/>
              </w:rPr>
              <w:object w:dxaOrig="1600" w:dyaOrig="639" w14:anchorId="580F473D">
                <v:shape id="_x0000_i1274" type="#_x0000_t75" style="width:80.25pt;height:32.25pt" o:ole="">
                  <v:imagedata r:id="rId599" o:title=""/>
                </v:shape>
                <o:OLEObject Type="Embed" ProgID="Equation.3" ShapeID="_x0000_i1274" DrawAspect="Content" ObjectID="_1773308357" r:id="rId600"/>
              </w:object>
            </w:r>
            <w:r w:rsidRPr="00541C41">
              <w:rPr>
                <w:position w:val="-30"/>
              </w:rPr>
              <w:object w:dxaOrig="1060" w:dyaOrig="700" w14:anchorId="5D2CC361">
                <v:shape id="_x0000_i1275" type="#_x0000_t75" style="width:53.25pt;height:35.25pt" o:ole="">
                  <v:imagedata r:id="rId601" o:title=""/>
                </v:shape>
                <o:OLEObject Type="Embed" ProgID="Equation.3" ShapeID="_x0000_i1275" DrawAspect="Content" ObjectID="_1773308358" r:id="rId602"/>
              </w:object>
            </w:r>
            <w:r w:rsidRPr="00541C41">
              <w:t>.</w:t>
            </w:r>
          </w:p>
          <w:p w14:paraId="68BE908F" w14:textId="77777777" w:rsidR="00541C41" w:rsidRPr="00541C41" w:rsidRDefault="00541C41" w:rsidP="00541C41">
            <w:pPr>
              <w:spacing w:after="0"/>
            </w:pPr>
          </w:p>
        </w:tc>
        <w:tc>
          <w:tcPr>
            <w:tcW w:w="1260" w:type="dxa"/>
            <w:tcBorders>
              <w:top w:val="single" w:sz="4" w:space="0" w:color="000000"/>
              <w:left w:val="single" w:sz="4" w:space="0" w:color="auto"/>
              <w:bottom w:val="single" w:sz="4" w:space="0" w:color="000000"/>
              <w:right w:val="single" w:sz="4" w:space="0" w:color="auto"/>
            </w:tcBorders>
          </w:tcPr>
          <w:p w14:paraId="71BCBC47" w14:textId="77777777" w:rsidR="00541C41" w:rsidRPr="00541C41" w:rsidRDefault="00541C41" w:rsidP="00541C41">
            <w:pPr>
              <w:spacing w:after="0"/>
            </w:pPr>
          </w:p>
          <w:p w14:paraId="708FD312" w14:textId="77777777" w:rsidR="00541C41" w:rsidRPr="00541C41" w:rsidRDefault="00541C41" w:rsidP="00541C41">
            <w:pPr>
              <w:spacing w:after="0"/>
            </w:pPr>
          </w:p>
          <w:p w14:paraId="58A14D4D" w14:textId="77777777" w:rsidR="00541C41" w:rsidRPr="00541C41" w:rsidRDefault="00541C41" w:rsidP="00541C41">
            <w:pPr>
              <w:spacing w:after="0"/>
            </w:pPr>
          </w:p>
          <w:p w14:paraId="3F1F753D" w14:textId="7EC54180" w:rsidR="00541C41" w:rsidRPr="00541C41" w:rsidRDefault="00541C41" w:rsidP="00541C41">
            <w:pPr>
              <w:spacing w:after="0"/>
            </w:pPr>
            <w:r w:rsidRPr="00541C41">
              <w:t>1,0đ</w:t>
            </w:r>
          </w:p>
          <w:p w14:paraId="34E17F13" w14:textId="77777777" w:rsidR="00541C41" w:rsidRPr="00541C41" w:rsidRDefault="00541C41" w:rsidP="00541C41">
            <w:pPr>
              <w:spacing w:after="0"/>
            </w:pPr>
          </w:p>
          <w:p w14:paraId="49D4D48B" w14:textId="706EC555" w:rsidR="00541C41" w:rsidRPr="00541C41" w:rsidRDefault="00541C41" w:rsidP="00541C41">
            <w:pPr>
              <w:spacing w:after="0"/>
            </w:pPr>
            <w:r w:rsidRPr="00541C41">
              <w:t>1,0đ</w:t>
            </w:r>
          </w:p>
          <w:p w14:paraId="04EAADC5" w14:textId="77777777" w:rsidR="00541C41" w:rsidRPr="00541C41" w:rsidRDefault="00541C41" w:rsidP="00541C41">
            <w:pPr>
              <w:spacing w:after="0"/>
            </w:pPr>
          </w:p>
          <w:p w14:paraId="3A1906CE" w14:textId="77777777" w:rsidR="00541C41" w:rsidRPr="00541C41" w:rsidRDefault="00541C41" w:rsidP="00541C41">
            <w:pPr>
              <w:spacing w:after="0"/>
            </w:pPr>
          </w:p>
          <w:p w14:paraId="6D26D510" w14:textId="4B26F850" w:rsidR="00541C41" w:rsidRPr="00541C41" w:rsidRDefault="00541C41" w:rsidP="00541C41">
            <w:pPr>
              <w:spacing w:after="0"/>
            </w:pPr>
            <w:r w:rsidRPr="00541C41">
              <w:t>1,0đ</w:t>
            </w:r>
          </w:p>
          <w:p w14:paraId="05C8CAEA" w14:textId="77777777" w:rsidR="00541C41" w:rsidRPr="00541C41" w:rsidRDefault="00541C41" w:rsidP="00541C41">
            <w:pPr>
              <w:spacing w:after="0"/>
            </w:pPr>
          </w:p>
          <w:p w14:paraId="031D2F7B" w14:textId="3110E889" w:rsidR="00541C41" w:rsidRPr="00541C41" w:rsidRDefault="00541C41" w:rsidP="00541C41">
            <w:pPr>
              <w:spacing w:after="0"/>
            </w:pPr>
            <w:r w:rsidRPr="00541C41">
              <w:t>1,0đ</w:t>
            </w:r>
          </w:p>
          <w:p w14:paraId="11B32534" w14:textId="77777777" w:rsidR="00541C41" w:rsidRPr="00541C41" w:rsidRDefault="00541C41" w:rsidP="00541C41">
            <w:pPr>
              <w:spacing w:after="0"/>
            </w:pPr>
          </w:p>
          <w:p w14:paraId="20A6F31E" w14:textId="77777777" w:rsidR="00541C41" w:rsidRPr="00541C41" w:rsidRDefault="00541C41" w:rsidP="00541C41">
            <w:pPr>
              <w:spacing w:after="0"/>
            </w:pPr>
          </w:p>
          <w:p w14:paraId="3FC98B5B" w14:textId="77777777" w:rsidR="00541C41" w:rsidRPr="00541C41" w:rsidRDefault="00541C41" w:rsidP="00541C41">
            <w:pPr>
              <w:spacing w:after="0"/>
            </w:pPr>
          </w:p>
        </w:tc>
      </w:tr>
      <w:tr w:rsidR="00541C41" w:rsidRPr="00541C41" w14:paraId="7C7A7AAA" w14:textId="77777777" w:rsidTr="008436F8">
        <w:trPr>
          <w:trHeight w:val="2460"/>
        </w:trPr>
        <w:tc>
          <w:tcPr>
            <w:tcW w:w="1548" w:type="dxa"/>
            <w:tcBorders>
              <w:top w:val="single" w:sz="4" w:space="0" w:color="000000"/>
              <w:left w:val="single" w:sz="4" w:space="0" w:color="auto"/>
              <w:bottom w:val="single" w:sz="4" w:space="0" w:color="auto"/>
              <w:right w:val="single" w:sz="4" w:space="0" w:color="auto"/>
            </w:tcBorders>
          </w:tcPr>
          <w:p w14:paraId="7A43FF01" w14:textId="77777777" w:rsidR="00541C41" w:rsidRPr="00541C41" w:rsidRDefault="00541C41" w:rsidP="00541C41">
            <w:pPr>
              <w:spacing w:after="0"/>
              <w:jc w:val="center"/>
              <w:rPr>
                <w:b/>
                <w:lang w:val="pt-BR"/>
              </w:rPr>
            </w:pPr>
          </w:p>
          <w:p w14:paraId="1D9ACB24" w14:textId="77777777" w:rsidR="00541C41" w:rsidRPr="00541C41" w:rsidRDefault="00541C41" w:rsidP="00541C41">
            <w:pPr>
              <w:spacing w:after="0"/>
              <w:jc w:val="center"/>
              <w:rPr>
                <w:b/>
                <w:lang w:val="pt-BR"/>
              </w:rPr>
            </w:pPr>
          </w:p>
          <w:p w14:paraId="566FEEA1" w14:textId="77777777" w:rsidR="00541C41" w:rsidRPr="00541C41" w:rsidRDefault="00541C41" w:rsidP="00541C41">
            <w:pPr>
              <w:spacing w:after="0"/>
              <w:jc w:val="center"/>
              <w:rPr>
                <w:b/>
                <w:lang w:val="pt-BR"/>
              </w:rPr>
            </w:pPr>
            <w:r w:rsidRPr="00541C41">
              <w:rPr>
                <w:b/>
                <w:lang w:val="pt-BR"/>
              </w:rPr>
              <w:t>Câu 6</w:t>
            </w:r>
          </w:p>
          <w:p w14:paraId="1F228C6E" w14:textId="77777777" w:rsidR="00541C41" w:rsidRPr="00541C41" w:rsidRDefault="00541C41" w:rsidP="00541C41">
            <w:pPr>
              <w:spacing w:after="0"/>
              <w:jc w:val="center"/>
            </w:pPr>
            <w:r w:rsidRPr="00541C41">
              <w:t>(1,0 điểm)</w:t>
            </w:r>
          </w:p>
          <w:p w14:paraId="0B7207B2" w14:textId="77777777" w:rsidR="00541C41" w:rsidRPr="00541C41" w:rsidRDefault="00541C41" w:rsidP="00541C41">
            <w:pPr>
              <w:spacing w:after="0"/>
              <w:jc w:val="center"/>
              <w:rPr>
                <w:u w:val="single"/>
              </w:rPr>
            </w:pPr>
          </w:p>
        </w:tc>
        <w:tc>
          <w:tcPr>
            <w:tcW w:w="7560" w:type="dxa"/>
            <w:tcBorders>
              <w:top w:val="single" w:sz="4" w:space="0" w:color="000000"/>
              <w:left w:val="single" w:sz="4" w:space="0" w:color="auto"/>
              <w:bottom w:val="single" w:sz="4" w:space="0" w:color="auto"/>
              <w:right w:val="single" w:sz="4" w:space="0" w:color="auto"/>
            </w:tcBorders>
          </w:tcPr>
          <w:p w14:paraId="309DDFD4" w14:textId="77777777" w:rsidR="00541C41" w:rsidRPr="00541C41" w:rsidRDefault="00541C41" w:rsidP="00541C41">
            <w:pPr>
              <w:spacing w:after="0"/>
            </w:pPr>
          </w:p>
          <w:p w14:paraId="33A08947"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b/>
                <w:bCs/>
                <w:color w:val="000000"/>
                <w:sz w:val="28"/>
                <w:szCs w:val="28"/>
              </w:rPr>
              <w:t>Gỉải thích</w:t>
            </w:r>
            <w:r w:rsidRPr="00541C41">
              <w:rPr>
                <w:color w:val="000000"/>
                <w:sz w:val="28"/>
                <w:szCs w:val="28"/>
              </w:rPr>
              <w:t>: Cầu được đúc bằng bê tông cốt thép nên nó cũng chịu ảnh hưởng của sự nở vì nhiệt những khi thời tiết, nhiệt độ thay đổi, những khoảng trống này trừ hao cho những đà bê tông nở dài ra khiến cầu không bị cong, hay bị vặn.</w:t>
            </w:r>
          </w:p>
          <w:p w14:paraId="30BF4AA7" w14:textId="77777777" w:rsidR="00541C41" w:rsidRPr="00541C41" w:rsidRDefault="00541C41" w:rsidP="00541C41">
            <w:pPr>
              <w:spacing w:after="0"/>
            </w:pPr>
          </w:p>
        </w:tc>
        <w:tc>
          <w:tcPr>
            <w:tcW w:w="1260" w:type="dxa"/>
            <w:tcBorders>
              <w:top w:val="single" w:sz="4" w:space="0" w:color="000000"/>
              <w:left w:val="single" w:sz="4" w:space="0" w:color="auto"/>
              <w:bottom w:val="single" w:sz="4" w:space="0" w:color="auto"/>
              <w:right w:val="single" w:sz="4" w:space="0" w:color="auto"/>
            </w:tcBorders>
          </w:tcPr>
          <w:p w14:paraId="359FA4B0" w14:textId="77777777" w:rsidR="00541C41" w:rsidRPr="00541C41" w:rsidRDefault="00541C41" w:rsidP="00541C41">
            <w:pPr>
              <w:spacing w:after="0"/>
            </w:pPr>
          </w:p>
          <w:p w14:paraId="487DBA5F" w14:textId="77777777" w:rsidR="00541C41" w:rsidRPr="00541C41" w:rsidRDefault="00541C41" w:rsidP="00541C41">
            <w:pPr>
              <w:spacing w:after="0"/>
            </w:pPr>
          </w:p>
          <w:p w14:paraId="1A639E76" w14:textId="77777777" w:rsidR="00541C41" w:rsidRPr="00541C41" w:rsidRDefault="00541C41" w:rsidP="00541C41">
            <w:pPr>
              <w:spacing w:after="0"/>
            </w:pPr>
            <w:r w:rsidRPr="00541C41">
              <w:t>0,5đ</w:t>
            </w:r>
          </w:p>
          <w:p w14:paraId="7AC2E76F" w14:textId="77777777" w:rsidR="00541C41" w:rsidRPr="00541C41" w:rsidRDefault="00541C41" w:rsidP="00541C41">
            <w:pPr>
              <w:spacing w:after="0"/>
            </w:pPr>
          </w:p>
          <w:p w14:paraId="223593F9" w14:textId="77777777" w:rsidR="00541C41" w:rsidRPr="00541C41" w:rsidRDefault="00541C41" w:rsidP="00541C41">
            <w:pPr>
              <w:spacing w:after="0"/>
            </w:pPr>
            <w:r w:rsidRPr="00541C41">
              <w:t>0,5đ</w:t>
            </w:r>
          </w:p>
        </w:tc>
      </w:tr>
    </w:tbl>
    <w:p w14:paraId="01C0C957" w14:textId="77777777" w:rsidR="00541C41" w:rsidRPr="00541C41" w:rsidRDefault="00541C41" w:rsidP="00541C41">
      <w:pPr>
        <w:spacing w:after="0"/>
      </w:pPr>
    </w:p>
    <w:p w14:paraId="5BF8D290" w14:textId="77777777" w:rsidR="00541C41" w:rsidRPr="00541C41" w:rsidRDefault="00541C41" w:rsidP="00541C41">
      <w:pPr>
        <w:spacing w:after="0"/>
      </w:pPr>
    </w:p>
    <w:p w14:paraId="73B2D4D9" w14:textId="77777777" w:rsidR="00541C41" w:rsidRPr="00541C41" w:rsidRDefault="00541C41" w:rsidP="00541C41">
      <w:pPr>
        <w:spacing w:after="0"/>
      </w:pPr>
    </w:p>
    <w:p w14:paraId="2E9C8750" w14:textId="77777777" w:rsidR="00541C41" w:rsidRPr="00541C41" w:rsidRDefault="00541C41" w:rsidP="00541C41">
      <w:pPr>
        <w:spacing w:after="0"/>
      </w:pPr>
      <w:r w:rsidRPr="00541C41">
        <w:t>(Học sinh có thể có cách trình bày khác nếu đúng vần cho điểm tối đa)</w:t>
      </w:r>
    </w:p>
    <w:p w14:paraId="45FFD2EA" w14:textId="77777777" w:rsidR="00541C41" w:rsidRPr="00541C41" w:rsidRDefault="00541C41" w:rsidP="00541C41">
      <w:pPr>
        <w:spacing w:after="0"/>
      </w:pPr>
    </w:p>
    <w:p w14:paraId="024B4676" w14:textId="77777777" w:rsidR="00541C41" w:rsidRPr="00541C41" w:rsidRDefault="00541C41" w:rsidP="00541C41">
      <w:pPr>
        <w:spacing w:after="0"/>
      </w:pPr>
    </w:p>
    <w:p w14:paraId="1CDABC1D" w14:textId="77777777" w:rsidR="00541C41" w:rsidRPr="00541C41" w:rsidRDefault="00541C41" w:rsidP="00541C41">
      <w:pPr>
        <w:spacing w:after="0"/>
        <w:rPr>
          <w:lang w:val="de-DE"/>
        </w:rPr>
      </w:pPr>
    </w:p>
    <w:p w14:paraId="0E6F7490" w14:textId="77777777" w:rsidR="00541C41" w:rsidRPr="00541C41" w:rsidRDefault="00541C41" w:rsidP="00541C41">
      <w:pPr>
        <w:autoSpaceDE w:val="0"/>
        <w:autoSpaceDN w:val="0"/>
        <w:adjustRightInd w:val="0"/>
        <w:spacing w:after="0"/>
        <w:rPr>
          <w:b/>
          <w:bCs/>
          <w:sz w:val="32"/>
          <w:szCs w:val="32"/>
          <w:lang w:val="en"/>
        </w:rPr>
      </w:pPr>
      <w:r w:rsidRPr="00541C41">
        <w:rPr>
          <w:b/>
          <w:bCs/>
          <w:sz w:val="32"/>
          <w:szCs w:val="32"/>
          <w:lang w:val="en"/>
        </w:rPr>
        <w:t>IV. PHẦN THI  TỰ CHỌN  SINH HỌC (14 điểm)</w:t>
      </w:r>
    </w:p>
    <w:tbl>
      <w:tblPr>
        <w:tblStyle w:val="TableGrid"/>
        <w:tblW w:w="0" w:type="auto"/>
        <w:tblInd w:w="-113" w:type="dxa"/>
        <w:tblLayout w:type="fixed"/>
        <w:tblLook w:val="04A0" w:firstRow="1" w:lastRow="0" w:firstColumn="1" w:lastColumn="0" w:noHBand="0" w:noVBand="1"/>
      </w:tblPr>
      <w:tblGrid>
        <w:gridCol w:w="1278"/>
        <w:gridCol w:w="7920"/>
        <w:gridCol w:w="826"/>
      </w:tblGrid>
      <w:tr w:rsidR="00541C41" w:rsidRPr="00541C41" w14:paraId="7C8DE678" w14:textId="77777777" w:rsidTr="003F6E40">
        <w:tc>
          <w:tcPr>
            <w:tcW w:w="1278" w:type="dxa"/>
          </w:tcPr>
          <w:p w14:paraId="64D7827D" w14:textId="77777777" w:rsidR="00541C41" w:rsidRPr="00541C41" w:rsidRDefault="00541C41" w:rsidP="00541C41">
            <w:pPr>
              <w:spacing w:after="0" w:line="288" w:lineRule="auto"/>
              <w:jc w:val="center"/>
              <w:rPr>
                <w:b/>
                <w:bCs/>
                <w:sz w:val="28"/>
              </w:rPr>
            </w:pPr>
            <w:r w:rsidRPr="00541C41">
              <w:rPr>
                <w:b/>
                <w:bCs/>
                <w:sz w:val="28"/>
              </w:rPr>
              <w:t>Câu  4 (1điểm)</w:t>
            </w:r>
          </w:p>
        </w:tc>
        <w:tc>
          <w:tcPr>
            <w:tcW w:w="7920" w:type="dxa"/>
          </w:tcPr>
          <w:p w14:paraId="3AB5EEDF" w14:textId="77777777" w:rsidR="00541C41" w:rsidRPr="00541C41" w:rsidRDefault="00541C41" w:rsidP="00541C41">
            <w:pPr>
              <w:spacing w:after="0" w:line="26" w:lineRule="atLeast"/>
              <w:rPr>
                <w:sz w:val="28"/>
                <w:lang w:val="es-ES"/>
              </w:rPr>
            </w:pPr>
            <w:r w:rsidRPr="00541C41">
              <w:rPr>
                <w:b/>
                <w:sz w:val="28"/>
                <w:lang w:val="es-ES"/>
              </w:rPr>
              <w:t>a) Quần thể sinh vật</w:t>
            </w:r>
            <w:r w:rsidRPr="00541C41">
              <w:rPr>
                <w:sz w:val="28"/>
                <w:lang w:val="es-ES"/>
              </w:rPr>
              <w:t xml:space="preserve"> là tập hợp những cá thể cùng loài, sinh sống trong một khoảng không gian nhất định, ở một thời điểm nhất định, nh</w:t>
            </w:r>
            <w:r w:rsidRPr="00541C41">
              <w:rPr>
                <w:sz w:val="28"/>
                <w:lang w:val="vi-VN"/>
              </w:rPr>
              <w:t>ững c</w:t>
            </w:r>
            <w:r w:rsidRPr="00541C41">
              <w:rPr>
                <w:sz w:val="28"/>
              </w:rPr>
              <w:t>á</w:t>
            </w:r>
            <w:r w:rsidRPr="00541C41">
              <w:rPr>
                <w:sz w:val="28"/>
                <w:lang w:val="vi-VN"/>
              </w:rPr>
              <w:t xml:space="preserve"> thể trong quần thể </w:t>
            </w:r>
            <w:r w:rsidRPr="00541C41">
              <w:rPr>
                <w:sz w:val="28"/>
                <w:lang w:val="es-ES"/>
              </w:rPr>
              <w:t>có khả năng sinh sản tạo thành những thế hệ mới.</w:t>
            </w:r>
          </w:p>
          <w:p w14:paraId="7099A558" w14:textId="77777777" w:rsidR="00541C41" w:rsidRPr="00541C41" w:rsidRDefault="00541C41" w:rsidP="00541C41">
            <w:pPr>
              <w:spacing w:after="0" w:line="26" w:lineRule="atLeast"/>
              <w:rPr>
                <w:sz w:val="28"/>
              </w:rPr>
            </w:pPr>
            <w:r w:rsidRPr="00541C41">
              <w:rPr>
                <w:sz w:val="28"/>
              </w:rPr>
              <w:t>– Những đặc trưng cơ bản của quần thể sinh vật gồm:</w:t>
            </w:r>
          </w:p>
          <w:p w14:paraId="516913FC" w14:textId="77777777" w:rsidR="00541C41" w:rsidRPr="00541C41" w:rsidRDefault="00541C41" w:rsidP="00541C41">
            <w:pPr>
              <w:spacing w:after="0" w:line="26" w:lineRule="atLeast"/>
              <w:rPr>
                <w:sz w:val="28"/>
              </w:rPr>
            </w:pPr>
            <w:r w:rsidRPr="00541C41">
              <w:rPr>
                <w:sz w:val="28"/>
              </w:rPr>
              <w:lastRenderedPageBreak/>
              <w:t xml:space="preserve">+ Kích thước của quần thể sinh vật: </w:t>
            </w:r>
          </w:p>
          <w:p w14:paraId="47307D7E" w14:textId="77777777" w:rsidR="00541C41" w:rsidRPr="00541C41" w:rsidRDefault="00541C41" w:rsidP="00541C41">
            <w:pPr>
              <w:spacing w:after="0" w:line="26" w:lineRule="atLeast"/>
              <w:rPr>
                <w:sz w:val="28"/>
              </w:rPr>
            </w:pPr>
            <w:r w:rsidRPr="00541C41">
              <w:rPr>
                <w:sz w:val="28"/>
              </w:rPr>
              <w:t>+ Tỉ lệ giới tính</w:t>
            </w:r>
          </w:p>
          <w:p w14:paraId="2A4B2789" w14:textId="77777777" w:rsidR="00541C41" w:rsidRPr="00541C41" w:rsidRDefault="00541C41" w:rsidP="00541C41">
            <w:pPr>
              <w:spacing w:after="0" w:line="26" w:lineRule="atLeast"/>
              <w:rPr>
                <w:sz w:val="28"/>
              </w:rPr>
            </w:pPr>
            <w:r w:rsidRPr="00541C41">
              <w:rPr>
                <w:sz w:val="28"/>
              </w:rPr>
              <w:t>- Thành phần nhóm tuổi</w:t>
            </w:r>
          </w:p>
          <w:p w14:paraId="203887AA" w14:textId="77777777" w:rsidR="00541C41" w:rsidRPr="00541C41" w:rsidRDefault="00541C41" w:rsidP="00541C41">
            <w:pPr>
              <w:spacing w:after="0" w:line="26" w:lineRule="atLeast"/>
              <w:rPr>
                <w:sz w:val="28"/>
              </w:rPr>
            </w:pPr>
            <w:r w:rsidRPr="00541C41">
              <w:rPr>
                <w:sz w:val="28"/>
              </w:rPr>
              <w:t>- Mật độ cá thể trong quần thể</w:t>
            </w:r>
          </w:p>
          <w:p w14:paraId="33B956E1" w14:textId="77777777" w:rsidR="00541C41" w:rsidRPr="00541C41" w:rsidRDefault="00541C41" w:rsidP="00541C41">
            <w:pPr>
              <w:spacing w:after="0" w:line="26" w:lineRule="atLeast"/>
              <w:rPr>
                <w:sz w:val="28"/>
              </w:rPr>
            </w:pPr>
            <w:r w:rsidRPr="00541C41">
              <w:rPr>
                <w:sz w:val="28"/>
              </w:rPr>
              <w:t>-  Kiểu phân bố cá thể của quần thể</w:t>
            </w:r>
          </w:p>
          <w:p w14:paraId="6846D293" w14:textId="77777777" w:rsidR="00541C41" w:rsidRPr="00541C41" w:rsidRDefault="00541C41" w:rsidP="00541C41">
            <w:pPr>
              <w:spacing w:after="0" w:line="26" w:lineRule="atLeast"/>
              <w:rPr>
                <w:sz w:val="28"/>
              </w:rPr>
            </w:pPr>
            <w:r w:rsidRPr="00541C41">
              <w:rPr>
                <w:sz w:val="28"/>
              </w:rPr>
              <w:t>b) Khi mật độ quần thể quá cao hoặc quá thấp sẽ ảnh hưởng đến các hoạt động sống của các các thể trong quần thể:</w:t>
            </w:r>
          </w:p>
          <w:p w14:paraId="00092D45" w14:textId="77777777" w:rsidR="00541C41" w:rsidRPr="00541C41" w:rsidRDefault="00541C41" w:rsidP="00541C41">
            <w:pPr>
              <w:spacing w:after="0" w:line="26" w:lineRule="atLeast"/>
              <w:rPr>
                <w:sz w:val="28"/>
              </w:rPr>
            </w:pPr>
            <w:r w:rsidRPr="00541C41">
              <w:rPr>
                <w:sz w:val="28"/>
              </w:rPr>
              <w:t>- Khi mật độ quần thể tăng quá cao sẽ làm cho nguồn thức ăn khan hiếm, nơi ở chật chội dẫn đến các cá thể cạnh tranh nhau gay gắt.</w:t>
            </w:r>
          </w:p>
          <w:p w14:paraId="7B1A57B3" w14:textId="77777777" w:rsidR="00541C41" w:rsidRPr="00541C41" w:rsidRDefault="00541C41" w:rsidP="00541C41">
            <w:pPr>
              <w:spacing w:after="0" w:line="26" w:lineRule="atLeast"/>
              <w:rPr>
                <w:sz w:val="28"/>
              </w:rPr>
            </w:pPr>
            <w:r w:rsidRPr="00541C41">
              <w:rPr>
                <w:sz w:val="28"/>
              </w:rPr>
              <w:t>- Khi mật độ quần thể quá thấp dẫn đến cơ hội gặp gỡ giữa các cá thể khác giới để sinh sản thấp sẽ ảnh hưởng đến sức sinh sản của quần thể.</w:t>
            </w:r>
          </w:p>
        </w:tc>
        <w:tc>
          <w:tcPr>
            <w:tcW w:w="826" w:type="dxa"/>
          </w:tcPr>
          <w:p w14:paraId="3CA3719A" w14:textId="77777777" w:rsidR="00541C41" w:rsidRPr="00541C41" w:rsidRDefault="00541C41" w:rsidP="00541C41">
            <w:pPr>
              <w:spacing w:after="0" w:line="288" w:lineRule="auto"/>
              <w:rPr>
                <w:b/>
                <w:bCs/>
                <w:sz w:val="28"/>
              </w:rPr>
            </w:pPr>
            <w:r w:rsidRPr="00541C41">
              <w:rPr>
                <w:b/>
                <w:bCs/>
                <w:sz w:val="28"/>
              </w:rPr>
              <w:lastRenderedPageBreak/>
              <w:t>0,25</w:t>
            </w:r>
          </w:p>
          <w:p w14:paraId="654A0712" w14:textId="77777777" w:rsidR="00541C41" w:rsidRPr="00541C41" w:rsidRDefault="00541C41" w:rsidP="00541C41">
            <w:pPr>
              <w:spacing w:after="0"/>
              <w:rPr>
                <w:sz w:val="28"/>
              </w:rPr>
            </w:pPr>
          </w:p>
          <w:p w14:paraId="63FE2D7B" w14:textId="77777777" w:rsidR="00541C41" w:rsidRPr="00541C41" w:rsidRDefault="00541C41" w:rsidP="00541C41">
            <w:pPr>
              <w:spacing w:after="0"/>
              <w:rPr>
                <w:sz w:val="28"/>
              </w:rPr>
            </w:pPr>
          </w:p>
          <w:p w14:paraId="2923AFC3" w14:textId="77777777" w:rsidR="00541C41" w:rsidRPr="00541C41" w:rsidRDefault="00541C41" w:rsidP="00541C41">
            <w:pPr>
              <w:spacing w:after="0"/>
              <w:rPr>
                <w:sz w:val="28"/>
              </w:rPr>
            </w:pPr>
          </w:p>
          <w:p w14:paraId="591A8AC7" w14:textId="77777777" w:rsidR="00541C41" w:rsidRPr="00541C41" w:rsidRDefault="00541C41" w:rsidP="00541C41">
            <w:pPr>
              <w:spacing w:after="0"/>
              <w:rPr>
                <w:sz w:val="28"/>
              </w:rPr>
            </w:pPr>
            <w:r w:rsidRPr="00541C41">
              <w:rPr>
                <w:sz w:val="28"/>
              </w:rPr>
              <w:lastRenderedPageBreak/>
              <w:t>0,25</w:t>
            </w:r>
          </w:p>
          <w:p w14:paraId="6A4AE44F" w14:textId="77777777" w:rsidR="00541C41" w:rsidRPr="00541C41" w:rsidRDefault="00541C41" w:rsidP="00541C41">
            <w:pPr>
              <w:spacing w:after="0"/>
              <w:rPr>
                <w:sz w:val="28"/>
              </w:rPr>
            </w:pPr>
          </w:p>
          <w:p w14:paraId="562599BE" w14:textId="77777777" w:rsidR="00541C41" w:rsidRPr="00541C41" w:rsidRDefault="00541C41" w:rsidP="00541C41">
            <w:pPr>
              <w:spacing w:after="0"/>
              <w:rPr>
                <w:sz w:val="28"/>
              </w:rPr>
            </w:pPr>
          </w:p>
          <w:p w14:paraId="7B87EF34" w14:textId="77777777" w:rsidR="00541C41" w:rsidRPr="00541C41" w:rsidRDefault="00541C41" w:rsidP="00541C41">
            <w:pPr>
              <w:spacing w:after="0"/>
              <w:rPr>
                <w:sz w:val="28"/>
              </w:rPr>
            </w:pPr>
          </w:p>
          <w:p w14:paraId="28F08E49" w14:textId="77777777" w:rsidR="00541C41" w:rsidRPr="00541C41" w:rsidRDefault="00541C41" w:rsidP="00541C41">
            <w:pPr>
              <w:spacing w:after="0"/>
              <w:rPr>
                <w:sz w:val="28"/>
              </w:rPr>
            </w:pPr>
          </w:p>
          <w:p w14:paraId="2F8F4BAE" w14:textId="77777777" w:rsidR="00541C41" w:rsidRPr="00541C41" w:rsidRDefault="00541C41" w:rsidP="00541C41">
            <w:pPr>
              <w:spacing w:after="0"/>
              <w:rPr>
                <w:sz w:val="28"/>
              </w:rPr>
            </w:pPr>
          </w:p>
          <w:p w14:paraId="27571ECA" w14:textId="77777777" w:rsidR="00541C41" w:rsidRPr="00541C41" w:rsidRDefault="00541C41" w:rsidP="00541C41">
            <w:pPr>
              <w:spacing w:after="0"/>
              <w:rPr>
                <w:sz w:val="28"/>
              </w:rPr>
            </w:pPr>
          </w:p>
          <w:p w14:paraId="5444F749" w14:textId="77777777" w:rsidR="00541C41" w:rsidRPr="00541C41" w:rsidRDefault="00541C41" w:rsidP="00541C41">
            <w:pPr>
              <w:spacing w:after="0"/>
              <w:rPr>
                <w:sz w:val="28"/>
              </w:rPr>
            </w:pPr>
          </w:p>
          <w:p w14:paraId="74CF856E" w14:textId="77777777" w:rsidR="00541C41" w:rsidRPr="00541C41" w:rsidRDefault="00541C41" w:rsidP="00541C41">
            <w:pPr>
              <w:spacing w:after="0"/>
              <w:rPr>
                <w:sz w:val="28"/>
              </w:rPr>
            </w:pPr>
            <w:r w:rsidRPr="00541C41">
              <w:rPr>
                <w:sz w:val="28"/>
              </w:rPr>
              <w:t>0,25</w:t>
            </w:r>
          </w:p>
          <w:p w14:paraId="583ECBF7" w14:textId="77777777" w:rsidR="00541C41" w:rsidRPr="00541C41" w:rsidRDefault="00541C41" w:rsidP="00541C41">
            <w:pPr>
              <w:spacing w:after="0"/>
              <w:rPr>
                <w:sz w:val="28"/>
              </w:rPr>
            </w:pPr>
          </w:p>
          <w:p w14:paraId="7C239812" w14:textId="77777777" w:rsidR="00541C41" w:rsidRPr="00541C41" w:rsidRDefault="00541C41" w:rsidP="00541C41">
            <w:pPr>
              <w:spacing w:after="0"/>
              <w:rPr>
                <w:sz w:val="28"/>
              </w:rPr>
            </w:pPr>
            <w:r w:rsidRPr="00541C41">
              <w:rPr>
                <w:sz w:val="28"/>
              </w:rPr>
              <w:t>0,25</w:t>
            </w:r>
          </w:p>
        </w:tc>
      </w:tr>
      <w:tr w:rsidR="00541C41" w:rsidRPr="00541C41" w14:paraId="6B755BF2" w14:textId="77777777" w:rsidTr="003F6E40">
        <w:tc>
          <w:tcPr>
            <w:tcW w:w="1278" w:type="dxa"/>
          </w:tcPr>
          <w:p w14:paraId="6ACF7437" w14:textId="77777777" w:rsidR="00541C41" w:rsidRPr="00541C41" w:rsidRDefault="00541C41" w:rsidP="00541C41">
            <w:pPr>
              <w:spacing w:after="0" w:line="288" w:lineRule="auto"/>
              <w:jc w:val="center"/>
              <w:rPr>
                <w:b/>
                <w:bCs/>
                <w:sz w:val="28"/>
              </w:rPr>
            </w:pPr>
          </w:p>
        </w:tc>
        <w:tc>
          <w:tcPr>
            <w:tcW w:w="7920" w:type="dxa"/>
          </w:tcPr>
          <w:p w14:paraId="33AA4E1A" w14:textId="77777777" w:rsidR="00541C41" w:rsidRPr="00541C41" w:rsidRDefault="00541C41" w:rsidP="00541C41">
            <w:pPr>
              <w:spacing w:after="0"/>
              <w:jc w:val="center"/>
              <w:rPr>
                <w:sz w:val="28"/>
              </w:rPr>
            </w:pPr>
            <w:r w:rsidRPr="00541C41">
              <w:rPr>
                <w:b/>
                <w:sz w:val="28"/>
              </w:rPr>
              <w:t>II. PHẦN TỰ CHỌN: (14 điểm)</w:t>
            </w:r>
          </w:p>
        </w:tc>
        <w:tc>
          <w:tcPr>
            <w:tcW w:w="826" w:type="dxa"/>
          </w:tcPr>
          <w:p w14:paraId="2783197B" w14:textId="77777777" w:rsidR="00541C41" w:rsidRPr="00541C41" w:rsidRDefault="00541C41" w:rsidP="00541C41">
            <w:pPr>
              <w:spacing w:after="0" w:line="288" w:lineRule="auto"/>
              <w:jc w:val="center"/>
              <w:rPr>
                <w:b/>
                <w:bCs/>
                <w:sz w:val="28"/>
              </w:rPr>
            </w:pPr>
          </w:p>
        </w:tc>
      </w:tr>
      <w:tr w:rsidR="00541C41" w:rsidRPr="00541C41" w14:paraId="26FDA3D6" w14:textId="77777777" w:rsidTr="003F6E40">
        <w:tc>
          <w:tcPr>
            <w:tcW w:w="1278" w:type="dxa"/>
          </w:tcPr>
          <w:p w14:paraId="10555212" w14:textId="77777777" w:rsidR="00541C41" w:rsidRPr="00541C41" w:rsidRDefault="00541C41" w:rsidP="00541C41">
            <w:pPr>
              <w:spacing w:beforeAutospacing="1" w:after="0" w:line="256" w:lineRule="auto"/>
              <w:rPr>
                <w:kern w:val="2"/>
                <w:sz w:val="28"/>
              </w:rPr>
            </w:pPr>
            <w:r w:rsidRPr="00541C41">
              <w:rPr>
                <w:kern w:val="2"/>
                <w:sz w:val="28"/>
              </w:rPr>
              <w:t>Câu 1</w:t>
            </w:r>
          </w:p>
          <w:p w14:paraId="343A3975" w14:textId="77777777" w:rsidR="00541C41" w:rsidRPr="00541C41" w:rsidRDefault="00541C41" w:rsidP="00541C41">
            <w:pPr>
              <w:spacing w:beforeAutospacing="1" w:after="0" w:line="256" w:lineRule="auto"/>
              <w:ind w:left="420" w:hangingChars="150" w:hanging="420"/>
              <w:rPr>
                <w:kern w:val="2"/>
                <w:sz w:val="28"/>
              </w:rPr>
            </w:pPr>
            <w:r w:rsidRPr="00541C41">
              <w:rPr>
                <w:kern w:val="2"/>
                <w:sz w:val="28"/>
              </w:rPr>
              <w:t>(2 đ)</w:t>
            </w:r>
          </w:p>
        </w:tc>
        <w:tc>
          <w:tcPr>
            <w:tcW w:w="7920" w:type="dxa"/>
          </w:tcPr>
          <w:p w14:paraId="38BB0AD5" w14:textId="77777777" w:rsidR="00541C41" w:rsidRPr="00541C41" w:rsidRDefault="00541C41" w:rsidP="00541C41">
            <w:pPr>
              <w:pStyle w:val="Standard"/>
              <w:spacing w:line="312" w:lineRule="auto"/>
              <w:jc w:val="both"/>
              <w:rPr>
                <w:rFonts w:eastAsia="Times New Roman" w:cs="Times New Roman"/>
                <w:sz w:val="28"/>
                <w:szCs w:val="28"/>
              </w:rPr>
            </w:pPr>
            <w:r w:rsidRPr="00541C41">
              <w:rPr>
                <w:rFonts w:eastAsia="Times New Roman" w:cs="Times New Roman"/>
                <w:sz w:val="28"/>
                <w:szCs w:val="28"/>
              </w:rPr>
              <w:t>a) Trẻ em cần có nhu cầu dinh dưỡng cao nhất vì ngoài việc đảm bảo nguyên liệu để tạo ra năng lượng cung cấp cho các hoạt động còn cần nguyên liệu để xây dựng cơ thể, giúp cơ thể lớn lên.</w:t>
            </w:r>
          </w:p>
          <w:p w14:paraId="7A9B523C" w14:textId="77777777" w:rsidR="00541C41" w:rsidRPr="00541C41" w:rsidRDefault="00541C41" w:rsidP="00541C41">
            <w:pPr>
              <w:pStyle w:val="Standard"/>
              <w:spacing w:line="312" w:lineRule="auto"/>
              <w:jc w:val="both"/>
              <w:rPr>
                <w:rFonts w:eastAsia="Times New Roman" w:cs="Times New Roman"/>
                <w:sz w:val="28"/>
                <w:szCs w:val="28"/>
              </w:rPr>
            </w:pPr>
            <w:r w:rsidRPr="00541C41">
              <w:rPr>
                <w:rFonts w:eastAsia="Times New Roman" w:cs="Times New Roman"/>
                <w:sz w:val="28"/>
                <w:szCs w:val="28"/>
              </w:rPr>
              <w:t>b) Nêu mối quan hệ giữa tiêu hóa và dinh dưỡng.</w:t>
            </w:r>
          </w:p>
          <w:p w14:paraId="33AEC53A" w14:textId="77777777" w:rsidR="00541C41" w:rsidRPr="00541C41" w:rsidRDefault="00541C41" w:rsidP="00541C41">
            <w:pPr>
              <w:pStyle w:val="Standard"/>
              <w:spacing w:line="312" w:lineRule="auto"/>
              <w:jc w:val="both"/>
              <w:rPr>
                <w:rFonts w:eastAsia="Times New Roman" w:cs="Times New Roman"/>
                <w:sz w:val="28"/>
                <w:szCs w:val="28"/>
              </w:rPr>
            </w:pPr>
            <w:r w:rsidRPr="00541C41">
              <w:rPr>
                <w:rFonts w:eastAsia="Times New Roman" w:cs="Times New Roman"/>
                <w:sz w:val="28"/>
                <w:szCs w:val="28"/>
              </w:rPr>
              <w:t xml:space="preserve"> - Hoạt động của hệ tiêu hóa giúp biến đổi thức ăn thành các chất đơn giản tạo thuận lợi cho quá trình thu nhận, biến đổi và sử dụng chất dinh dưỡng.</w:t>
            </w:r>
          </w:p>
          <w:p w14:paraId="52D11E9B" w14:textId="77777777" w:rsidR="00541C41" w:rsidRPr="00541C41" w:rsidRDefault="00541C41" w:rsidP="00541C41">
            <w:pPr>
              <w:pStyle w:val="Standard"/>
              <w:spacing w:line="312" w:lineRule="auto"/>
              <w:jc w:val="both"/>
              <w:rPr>
                <w:rFonts w:eastAsia="Times New Roman" w:cs="Times New Roman"/>
                <w:sz w:val="28"/>
                <w:szCs w:val="28"/>
              </w:rPr>
            </w:pPr>
            <w:r w:rsidRPr="00541C41">
              <w:rPr>
                <w:rFonts w:eastAsia="Times New Roman" w:cs="Times New Roman"/>
                <w:sz w:val="28"/>
                <w:szCs w:val="28"/>
              </w:rPr>
              <w:t>- Chất dinh dưỡng đi vào làm nguyên liệu cho các quá trình trao đổi chất, lớn lên và phân chia trong các tế bào, đồng thời cung cấp năng lượng cho hệ tiêu hóa và các hệ cơ quan khác hoạt động.</w:t>
            </w:r>
          </w:p>
        </w:tc>
        <w:tc>
          <w:tcPr>
            <w:tcW w:w="826" w:type="dxa"/>
          </w:tcPr>
          <w:p w14:paraId="3B9006A9" w14:textId="77777777" w:rsidR="00541C41" w:rsidRPr="00541C41" w:rsidRDefault="00541C41" w:rsidP="00541C41">
            <w:pPr>
              <w:pStyle w:val="TableContents"/>
              <w:rPr>
                <w:rFonts w:eastAsia="Times New Roman" w:cs="Times New Roman"/>
                <w:sz w:val="28"/>
                <w:szCs w:val="28"/>
              </w:rPr>
            </w:pPr>
            <w:r w:rsidRPr="00541C41">
              <w:rPr>
                <w:rFonts w:eastAsia="Times New Roman" w:cs="Times New Roman"/>
                <w:sz w:val="28"/>
                <w:szCs w:val="28"/>
              </w:rPr>
              <w:t xml:space="preserve">0,5 </w:t>
            </w:r>
          </w:p>
          <w:p w14:paraId="1F5C5FE2" w14:textId="77777777" w:rsidR="00541C41" w:rsidRPr="00541C41" w:rsidRDefault="00541C41" w:rsidP="00541C41">
            <w:pPr>
              <w:pStyle w:val="TableContents"/>
              <w:rPr>
                <w:rFonts w:eastAsia="Times New Roman" w:cs="Times New Roman"/>
                <w:sz w:val="28"/>
                <w:szCs w:val="28"/>
              </w:rPr>
            </w:pPr>
          </w:p>
          <w:p w14:paraId="35D71674" w14:textId="77777777" w:rsidR="00541C41" w:rsidRPr="00541C41" w:rsidRDefault="00541C41" w:rsidP="00541C41">
            <w:pPr>
              <w:pStyle w:val="TableContents"/>
              <w:rPr>
                <w:rFonts w:eastAsia="Times New Roman" w:cs="Times New Roman"/>
                <w:sz w:val="28"/>
                <w:szCs w:val="28"/>
              </w:rPr>
            </w:pPr>
          </w:p>
          <w:p w14:paraId="17852035" w14:textId="77777777" w:rsidR="00541C41" w:rsidRPr="00541C41" w:rsidRDefault="00541C41" w:rsidP="00541C41">
            <w:pPr>
              <w:pStyle w:val="TableContents"/>
              <w:rPr>
                <w:rFonts w:eastAsia="Times New Roman" w:cs="Times New Roman"/>
                <w:sz w:val="28"/>
                <w:szCs w:val="28"/>
              </w:rPr>
            </w:pPr>
          </w:p>
          <w:p w14:paraId="69315057" w14:textId="77777777" w:rsidR="00541C41" w:rsidRPr="00541C41" w:rsidRDefault="00541C41" w:rsidP="00541C41">
            <w:pPr>
              <w:pStyle w:val="TableContents"/>
              <w:rPr>
                <w:rFonts w:eastAsia="Times New Roman" w:cs="Times New Roman"/>
                <w:sz w:val="28"/>
                <w:szCs w:val="28"/>
              </w:rPr>
            </w:pPr>
          </w:p>
          <w:p w14:paraId="23E41790" w14:textId="77777777" w:rsidR="00541C41" w:rsidRPr="00541C41" w:rsidRDefault="00541C41" w:rsidP="00541C41">
            <w:pPr>
              <w:pStyle w:val="TableContents"/>
              <w:rPr>
                <w:rFonts w:eastAsia="Times New Roman" w:cs="Times New Roman"/>
                <w:sz w:val="28"/>
                <w:szCs w:val="28"/>
              </w:rPr>
            </w:pPr>
          </w:p>
          <w:p w14:paraId="0068AFC1" w14:textId="77777777" w:rsidR="00541C41" w:rsidRPr="00541C41" w:rsidRDefault="00541C41" w:rsidP="00541C41">
            <w:pPr>
              <w:pStyle w:val="TableContents"/>
              <w:rPr>
                <w:rFonts w:eastAsia="Times New Roman" w:cs="Times New Roman"/>
                <w:sz w:val="28"/>
                <w:szCs w:val="28"/>
              </w:rPr>
            </w:pPr>
            <w:r w:rsidRPr="00541C41">
              <w:rPr>
                <w:rFonts w:eastAsia="Times New Roman" w:cs="Times New Roman"/>
                <w:sz w:val="28"/>
                <w:szCs w:val="28"/>
              </w:rPr>
              <w:t xml:space="preserve">0,25 </w:t>
            </w:r>
          </w:p>
          <w:p w14:paraId="4B2B3AAE" w14:textId="77777777" w:rsidR="00541C41" w:rsidRPr="00541C41" w:rsidRDefault="00541C41" w:rsidP="00541C41">
            <w:pPr>
              <w:pStyle w:val="TableContents"/>
              <w:rPr>
                <w:rFonts w:eastAsia="Times New Roman" w:cs="Times New Roman"/>
                <w:sz w:val="28"/>
                <w:szCs w:val="28"/>
              </w:rPr>
            </w:pPr>
          </w:p>
          <w:p w14:paraId="54770E90" w14:textId="77777777" w:rsidR="00541C41" w:rsidRPr="00541C41" w:rsidRDefault="00541C41" w:rsidP="00541C41">
            <w:pPr>
              <w:pStyle w:val="TableContents"/>
              <w:rPr>
                <w:rFonts w:eastAsia="Times New Roman" w:cs="Times New Roman"/>
                <w:sz w:val="28"/>
                <w:szCs w:val="28"/>
              </w:rPr>
            </w:pPr>
          </w:p>
          <w:p w14:paraId="76767B02" w14:textId="77777777" w:rsidR="00541C41" w:rsidRPr="00541C41" w:rsidRDefault="00541C41" w:rsidP="00541C41">
            <w:pPr>
              <w:pStyle w:val="TableContents"/>
              <w:rPr>
                <w:rFonts w:eastAsia="Times New Roman" w:cs="Times New Roman"/>
                <w:sz w:val="28"/>
                <w:szCs w:val="28"/>
              </w:rPr>
            </w:pPr>
          </w:p>
          <w:p w14:paraId="3A59ED9E" w14:textId="77777777" w:rsidR="00541C41" w:rsidRPr="00541C41" w:rsidRDefault="00541C41" w:rsidP="00541C41">
            <w:pPr>
              <w:pStyle w:val="TableContents"/>
              <w:rPr>
                <w:rFonts w:eastAsia="Times New Roman" w:cs="Times New Roman"/>
                <w:sz w:val="28"/>
                <w:szCs w:val="28"/>
              </w:rPr>
            </w:pPr>
            <w:r w:rsidRPr="00541C41">
              <w:rPr>
                <w:rFonts w:eastAsia="Times New Roman" w:cs="Times New Roman"/>
                <w:sz w:val="28"/>
                <w:szCs w:val="28"/>
              </w:rPr>
              <w:t xml:space="preserve">0,25 </w:t>
            </w:r>
          </w:p>
        </w:tc>
      </w:tr>
      <w:tr w:rsidR="00541C41" w:rsidRPr="00541C41" w14:paraId="0EF19F5E" w14:textId="77777777" w:rsidTr="003F6E40">
        <w:tc>
          <w:tcPr>
            <w:tcW w:w="1278" w:type="dxa"/>
          </w:tcPr>
          <w:p w14:paraId="6B830F9F" w14:textId="77777777" w:rsidR="00541C41" w:rsidRPr="00541C41" w:rsidRDefault="00541C41" w:rsidP="00541C41">
            <w:pPr>
              <w:spacing w:after="0" w:line="26" w:lineRule="atLeast"/>
              <w:rPr>
                <w:kern w:val="2"/>
                <w:sz w:val="28"/>
              </w:rPr>
            </w:pPr>
            <w:r w:rsidRPr="00541C41">
              <w:rPr>
                <w:kern w:val="2"/>
                <w:sz w:val="28"/>
              </w:rPr>
              <w:t>Câu 2</w:t>
            </w:r>
          </w:p>
          <w:p w14:paraId="1DFB4086" w14:textId="77777777" w:rsidR="00541C41" w:rsidRPr="00541C41" w:rsidRDefault="00541C41" w:rsidP="00541C41">
            <w:pPr>
              <w:spacing w:after="0" w:line="288" w:lineRule="auto"/>
              <w:jc w:val="center"/>
              <w:rPr>
                <w:b/>
                <w:bCs/>
                <w:sz w:val="28"/>
              </w:rPr>
            </w:pPr>
            <w:r w:rsidRPr="00541C41">
              <w:rPr>
                <w:kern w:val="2"/>
                <w:sz w:val="28"/>
              </w:rPr>
              <w:t>(2đ)</w:t>
            </w:r>
          </w:p>
        </w:tc>
        <w:tc>
          <w:tcPr>
            <w:tcW w:w="7920" w:type="dxa"/>
          </w:tcPr>
          <w:p w14:paraId="4AE70E99" w14:textId="77777777" w:rsidR="00541C41" w:rsidRPr="00541C41" w:rsidRDefault="00541C41" w:rsidP="00541C41">
            <w:pPr>
              <w:spacing w:after="0" w:line="288" w:lineRule="auto"/>
              <w:rPr>
                <w:b/>
                <w:bCs/>
                <w:sz w:val="28"/>
              </w:rPr>
            </w:pPr>
          </w:p>
          <w:tbl>
            <w:tblPr>
              <w:tblStyle w:val="TableGrid"/>
              <w:tblW w:w="0" w:type="auto"/>
              <w:tblLayout w:type="fixed"/>
              <w:tblLook w:val="04A0" w:firstRow="1" w:lastRow="0" w:firstColumn="1" w:lastColumn="0" w:noHBand="0" w:noVBand="1"/>
            </w:tblPr>
            <w:tblGrid>
              <w:gridCol w:w="1555"/>
              <w:gridCol w:w="1842"/>
              <w:gridCol w:w="2119"/>
              <w:gridCol w:w="2134"/>
            </w:tblGrid>
            <w:tr w:rsidR="00541C41" w:rsidRPr="00541C41" w14:paraId="58A22865" w14:textId="77777777" w:rsidTr="003F6E40">
              <w:tc>
                <w:tcPr>
                  <w:tcW w:w="1555" w:type="dxa"/>
                </w:tcPr>
                <w:p w14:paraId="1D27ED15" w14:textId="77777777" w:rsidR="00541C41" w:rsidRPr="00541C41" w:rsidRDefault="00541C41" w:rsidP="00541C41">
                  <w:pPr>
                    <w:spacing w:after="0" w:line="24" w:lineRule="atLeast"/>
                    <w:jc w:val="center"/>
                    <w:rPr>
                      <w:kern w:val="2"/>
                      <w:sz w:val="28"/>
                    </w:rPr>
                  </w:pPr>
                  <w:r w:rsidRPr="00541C41">
                    <w:rPr>
                      <w:kern w:val="2"/>
                      <w:sz w:val="28"/>
                    </w:rPr>
                    <w:t>Tên bệnh</w:t>
                  </w:r>
                </w:p>
              </w:tc>
              <w:tc>
                <w:tcPr>
                  <w:tcW w:w="1842" w:type="dxa"/>
                </w:tcPr>
                <w:p w14:paraId="1FBF0EE1" w14:textId="77777777" w:rsidR="00541C41" w:rsidRPr="00541C41" w:rsidRDefault="00541C41" w:rsidP="00541C41">
                  <w:pPr>
                    <w:spacing w:after="0" w:line="24" w:lineRule="atLeast"/>
                    <w:rPr>
                      <w:sz w:val="28"/>
                    </w:rPr>
                  </w:pPr>
                  <w:r w:rsidRPr="00541C41">
                    <w:rPr>
                      <w:sz w:val="28"/>
                    </w:rPr>
                    <w:t>Nguyên nhân</w:t>
                  </w:r>
                </w:p>
                <w:p w14:paraId="7FAA95D1" w14:textId="77777777" w:rsidR="00541C41" w:rsidRPr="00541C41" w:rsidRDefault="00541C41" w:rsidP="00541C41">
                  <w:pPr>
                    <w:spacing w:after="0" w:line="24" w:lineRule="atLeast"/>
                    <w:jc w:val="center"/>
                    <w:rPr>
                      <w:kern w:val="2"/>
                      <w:sz w:val="28"/>
                    </w:rPr>
                  </w:pPr>
                </w:p>
              </w:tc>
              <w:tc>
                <w:tcPr>
                  <w:tcW w:w="2119" w:type="dxa"/>
                </w:tcPr>
                <w:p w14:paraId="4E426916" w14:textId="77777777" w:rsidR="00541C41" w:rsidRPr="00541C41" w:rsidRDefault="00541C41" w:rsidP="00541C41">
                  <w:pPr>
                    <w:spacing w:after="0" w:line="24" w:lineRule="atLeast"/>
                    <w:rPr>
                      <w:sz w:val="28"/>
                    </w:rPr>
                  </w:pPr>
                  <w:r w:rsidRPr="00541C41">
                    <w:rPr>
                      <w:sz w:val="28"/>
                    </w:rPr>
                    <w:t>Hậu quả</w:t>
                  </w:r>
                </w:p>
                <w:p w14:paraId="64C65C10" w14:textId="77777777" w:rsidR="00541C41" w:rsidRPr="00541C41" w:rsidRDefault="00541C41" w:rsidP="00541C41">
                  <w:pPr>
                    <w:spacing w:after="0" w:line="24" w:lineRule="atLeast"/>
                    <w:jc w:val="center"/>
                    <w:rPr>
                      <w:kern w:val="2"/>
                      <w:sz w:val="28"/>
                    </w:rPr>
                  </w:pPr>
                </w:p>
              </w:tc>
              <w:tc>
                <w:tcPr>
                  <w:tcW w:w="2134" w:type="dxa"/>
                </w:tcPr>
                <w:p w14:paraId="28C6C14F" w14:textId="77777777" w:rsidR="00541C41" w:rsidRPr="00541C41" w:rsidRDefault="00541C41" w:rsidP="00541C41">
                  <w:pPr>
                    <w:spacing w:after="0" w:line="24" w:lineRule="atLeast"/>
                    <w:rPr>
                      <w:sz w:val="28"/>
                    </w:rPr>
                  </w:pPr>
                  <w:r w:rsidRPr="00541C41">
                    <w:rPr>
                      <w:sz w:val="28"/>
                    </w:rPr>
                    <w:t>Cách phòng tránh</w:t>
                  </w:r>
                </w:p>
                <w:p w14:paraId="6BF2B1F6" w14:textId="77777777" w:rsidR="00541C41" w:rsidRPr="00541C41" w:rsidRDefault="00541C41" w:rsidP="00541C41">
                  <w:pPr>
                    <w:spacing w:after="0" w:line="24" w:lineRule="atLeast"/>
                    <w:jc w:val="center"/>
                    <w:rPr>
                      <w:kern w:val="2"/>
                      <w:sz w:val="28"/>
                    </w:rPr>
                  </w:pPr>
                </w:p>
              </w:tc>
            </w:tr>
            <w:tr w:rsidR="00541C41" w:rsidRPr="00541C41" w14:paraId="49E3B409" w14:textId="77777777" w:rsidTr="003F6E40">
              <w:tc>
                <w:tcPr>
                  <w:tcW w:w="1555" w:type="dxa"/>
                </w:tcPr>
                <w:p w14:paraId="5FF4989C" w14:textId="77777777" w:rsidR="00541C41" w:rsidRPr="00541C41" w:rsidRDefault="00541C41" w:rsidP="00541C41">
                  <w:pPr>
                    <w:spacing w:after="0" w:line="24" w:lineRule="atLeast"/>
                    <w:rPr>
                      <w:sz w:val="28"/>
                    </w:rPr>
                  </w:pPr>
                  <w:r w:rsidRPr="00541C41">
                    <w:rPr>
                      <w:sz w:val="28"/>
                    </w:rPr>
                    <w:t>Sâu răng</w:t>
                  </w:r>
                </w:p>
                <w:p w14:paraId="458F846B" w14:textId="77777777" w:rsidR="00541C41" w:rsidRPr="00541C41" w:rsidRDefault="00541C41" w:rsidP="00541C41">
                  <w:pPr>
                    <w:spacing w:after="0" w:line="24" w:lineRule="atLeast"/>
                    <w:jc w:val="center"/>
                    <w:rPr>
                      <w:kern w:val="2"/>
                      <w:sz w:val="28"/>
                    </w:rPr>
                  </w:pPr>
                </w:p>
              </w:tc>
              <w:tc>
                <w:tcPr>
                  <w:tcW w:w="1842" w:type="dxa"/>
                </w:tcPr>
                <w:p w14:paraId="2DD7DE5B" w14:textId="77777777" w:rsidR="00541C41" w:rsidRPr="00541C41" w:rsidRDefault="00541C41" w:rsidP="00541C41">
                  <w:pPr>
                    <w:spacing w:after="0" w:line="24" w:lineRule="atLeast"/>
                    <w:rPr>
                      <w:sz w:val="28"/>
                    </w:rPr>
                  </w:pPr>
                  <w:r w:rsidRPr="00541C41">
                    <w:rPr>
                      <w:sz w:val="28"/>
                    </w:rPr>
                    <w:t>Vệ sinh răng miệng không sạch sẽ.</w:t>
                  </w:r>
                </w:p>
                <w:p w14:paraId="4D7A0899" w14:textId="77777777" w:rsidR="00541C41" w:rsidRPr="00541C41" w:rsidRDefault="00541C41" w:rsidP="00541C41">
                  <w:pPr>
                    <w:spacing w:after="0" w:line="24" w:lineRule="atLeast"/>
                    <w:rPr>
                      <w:sz w:val="28"/>
                    </w:rPr>
                  </w:pPr>
                  <w:r w:rsidRPr="00541C41">
                    <w:rPr>
                      <w:sz w:val="28"/>
                    </w:rPr>
                    <w:t>Vi khuẩn.</w:t>
                  </w:r>
                </w:p>
                <w:p w14:paraId="5DA8B09E" w14:textId="77777777" w:rsidR="00541C41" w:rsidRPr="00541C41" w:rsidRDefault="00541C41" w:rsidP="00541C41">
                  <w:pPr>
                    <w:spacing w:after="0" w:line="24" w:lineRule="atLeast"/>
                    <w:rPr>
                      <w:sz w:val="28"/>
                    </w:rPr>
                  </w:pPr>
                  <w:r w:rsidRPr="00541C41">
                    <w:rPr>
                      <w:sz w:val="28"/>
                    </w:rPr>
                    <w:t>Thức ăn nhiều đường.</w:t>
                  </w:r>
                </w:p>
                <w:p w14:paraId="2B8C91D7" w14:textId="77777777" w:rsidR="00541C41" w:rsidRPr="00541C41" w:rsidRDefault="00541C41" w:rsidP="00541C41">
                  <w:pPr>
                    <w:spacing w:after="0" w:line="24" w:lineRule="atLeast"/>
                    <w:rPr>
                      <w:sz w:val="28"/>
                    </w:rPr>
                  </w:pPr>
                </w:p>
              </w:tc>
              <w:tc>
                <w:tcPr>
                  <w:tcW w:w="2119" w:type="dxa"/>
                </w:tcPr>
                <w:p w14:paraId="4AC3A2EC" w14:textId="77777777" w:rsidR="00541C41" w:rsidRPr="00541C41" w:rsidRDefault="00541C41" w:rsidP="00541C41">
                  <w:pPr>
                    <w:spacing w:after="0" w:line="24" w:lineRule="atLeast"/>
                    <w:rPr>
                      <w:sz w:val="28"/>
                    </w:rPr>
                  </w:pPr>
                  <w:r w:rsidRPr="00541C41">
                    <w:rPr>
                      <w:sz w:val="28"/>
                    </w:rPr>
                    <w:t>Câu trúc răng bị phá huỷ gây đau răng, mất răng.</w:t>
                  </w:r>
                </w:p>
                <w:p w14:paraId="4E4E0BF4" w14:textId="77777777" w:rsidR="00541C41" w:rsidRPr="00541C41" w:rsidRDefault="00541C41" w:rsidP="00541C41">
                  <w:pPr>
                    <w:spacing w:after="0" w:line="24" w:lineRule="atLeast"/>
                    <w:rPr>
                      <w:sz w:val="28"/>
                    </w:rPr>
                  </w:pPr>
                </w:p>
              </w:tc>
              <w:tc>
                <w:tcPr>
                  <w:tcW w:w="2134" w:type="dxa"/>
                </w:tcPr>
                <w:p w14:paraId="232D6FC7" w14:textId="77777777" w:rsidR="00541C41" w:rsidRPr="00541C41" w:rsidRDefault="00541C41" w:rsidP="00541C41">
                  <w:pPr>
                    <w:spacing w:after="0" w:line="24" w:lineRule="atLeast"/>
                    <w:rPr>
                      <w:sz w:val="28"/>
                    </w:rPr>
                  </w:pPr>
                  <w:r w:rsidRPr="00541C41">
                    <w:rPr>
                      <w:sz w:val="28"/>
                    </w:rPr>
                    <w:t>- Vệ sinh răng miệng đúng cách.</w:t>
                  </w:r>
                </w:p>
                <w:p w14:paraId="2125DA7F" w14:textId="77777777" w:rsidR="00541C41" w:rsidRPr="00541C41" w:rsidRDefault="00541C41" w:rsidP="00541C41">
                  <w:pPr>
                    <w:spacing w:after="0" w:line="24" w:lineRule="atLeast"/>
                    <w:rPr>
                      <w:sz w:val="28"/>
                    </w:rPr>
                  </w:pPr>
                  <w:r w:rsidRPr="00541C41">
                    <w:rPr>
                      <w:sz w:val="28"/>
                    </w:rPr>
                    <w:t>- Khám răng định kì.</w:t>
                  </w:r>
                </w:p>
                <w:p w14:paraId="443BEC44" w14:textId="77777777" w:rsidR="00541C41" w:rsidRPr="00541C41" w:rsidRDefault="00541C41" w:rsidP="00541C41">
                  <w:pPr>
                    <w:spacing w:after="0" w:line="24" w:lineRule="atLeast"/>
                    <w:rPr>
                      <w:sz w:val="28"/>
                    </w:rPr>
                  </w:pPr>
                  <w:r w:rsidRPr="00541C41">
                    <w:rPr>
                      <w:sz w:val="28"/>
                    </w:rPr>
                    <w:t>- Tránh các thực phẩm nhiều đường</w:t>
                  </w:r>
                </w:p>
              </w:tc>
            </w:tr>
            <w:tr w:rsidR="00541C41" w:rsidRPr="00541C41" w14:paraId="6FBE258A" w14:textId="77777777" w:rsidTr="003F6E40">
              <w:tc>
                <w:tcPr>
                  <w:tcW w:w="1555" w:type="dxa"/>
                </w:tcPr>
                <w:p w14:paraId="3F7E941D" w14:textId="77777777" w:rsidR="00541C41" w:rsidRPr="00541C41" w:rsidRDefault="00541C41" w:rsidP="00541C41">
                  <w:pPr>
                    <w:spacing w:after="0" w:line="24" w:lineRule="atLeast"/>
                    <w:rPr>
                      <w:sz w:val="28"/>
                    </w:rPr>
                  </w:pPr>
                  <w:r w:rsidRPr="00541C41">
                    <w:rPr>
                      <w:sz w:val="28"/>
                    </w:rPr>
                    <w:t>Tiêu chảy</w:t>
                  </w:r>
                </w:p>
                <w:p w14:paraId="7604E404" w14:textId="77777777" w:rsidR="00541C41" w:rsidRPr="00541C41" w:rsidRDefault="00541C41" w:rsidP="00541C41">
                  <w:pPr>
                    <w:spacing w:after="0" w:line="24" w:lineRule="atLeast"/>
                    <w:rPr>
                      <w:sz w:val="28"/>
                    </w:rPr>
                  </w:pPr>
                </w:p>
              </w:tc>
              <w:tc>
                <w:tcPr>
                  <w:tcW w:w="1842" w:type="dxa"/>
                </w:tcPr>
                <w:p w14:paraId="34AC523C" w14:textId="77777777" w:rsidR="00541C41" w:rsidRPr="00541C41" w:rsidRDefault="00541C41" w:rsidP="00541C41">
                  <w:pPr>
                    <w:spacing w:after="0" w:line="24" w:lineRule="atLeast"/>
                    <w:rPr>
                      <w:sz w:val="28"/>
                    </w:rPr>
                  </w:pPr>
                  <w:r w:rsidRPr="00541C41">
                    <w:rPr>
                      <w:sz w:val="28"/>
                    </w:rPr>
                    <w:t>- Ô nhiễm thực phẩm.</w:t>
                  </w:r>
                </w:p>
                <w:p w14:paraId="51DB871C" w14:textId="77777777" w:rsidR="00541C41" w:rsidRPr="00541C41" w:rsidRDefault="00541C41" w:rsidP="00541C41">
                  <w:pPr>
                    <w:spacing w:after="0" w:line="24" w:lineRule="atLeast"/>
                    <w:rPr>
                      <w:sz w:val="28"/>
                    </w:rPr>
                  </w:pPr>
                  <w:r w:rsidRPr="00541C41">
                    <w:rPr>
                      <w:sz w:val="28"/>
                    </w:rPr>
                    <w:t>- Ô nhiễm nguồn nước.</w:t>
                  </w:r>
                </w:p>
                <w:p w14:paraId="6DDB29AA" w14:textId="77777777" w:rsidR="00541C41" w:rsidRPr="00541C41" w:rsidRDefault="00541C41" w:rsidP="00541C41">
                  <w:pPr>
                    <w:spacing w:after="0" w:line="24" w:lineRule="atLeast"/>
                    <w:rPr>
                      <w:sz w:val="28"/>
                    </w:rPr>
                  </w:pPr>
                  <w:r w:rsidRPr="00541C41">
                    <w:rPr>
                      <w:sz w:val="28"/>
                    </w:rPr>
                    <w:t xml:space="preserve">- Sử dụng thuốc kháng </w:t>
                  </w:r>
                  <w:r w:rsidRPr="00541C41">
                    <w:rPr>
                      <w:sz w:val="28"/>
                    </w:rPr>
                    <w:lastRenderedPageBreak/>
                    <w:t>sinh không đúng chỉ dẫn.</w:t>
                  </w:r>
                </w:p>
                <w:p w14:paraId="0BDA5F90" w14:textId="77777777" w:rsidR="00541C41" w:rsidRPr="00541C41" w:rsidRDefault="00541C41" w:rsidP="00541C41">
                  <w:pPr>
                    <w:spacing w:after="0" w:line="24" w:lineRule="atLeast"/>
                    <w:rPr>
                      <w:sz w:val="28"/>
                    </w:rPr>
                  </w:pPr>
                  <w:r w:rsidRPr="00541C41">
                    <w:rPr>
                      <w:sz w:val="28"/>
                    </w:rPr>
                    <w:t>- Dị ứng.</w:t>
                  </w:r>
                </w:p>
              </w:tc>
              <w:tc>
                <w:tcPr>
                  <w:tcW w:w="2119" w:type="dxa"/>
                </w:tcPr>
                <w:p w14:paraId="5390D414" w14:textId="77777777" w:rsidR="00541C41" w:rsidRPr="00541C41" w:rsidRDefault="00541C41" w:rsidP="00541C41">
                  <w:pPr>
                    <w:spacing w:after="0" w:line="24" w:lineRule="atLeast"/>
                    <w:rPr>
                      <w:sz w:val="28"/>
                    </w:rPr>
                  </w:pPr>
                  <w:r w:rsidRPr="00541C41">
                    <w:rPr>
                      <w:sz w:val="28"/>
                    </w:rPr>
                    <w:lastRenderedPageBreak/>
                    <w:t>- Mất nước, mất điện giải, có thể dẫn đến tử vong.</w:t>
                  </w:r>
                </w:p>
                <w:p w14:paraId="7624E904" w14:textId="77777777" w:rsidR="00541C41" w:rsidRPr="00541C41" w:rsidRDefault="00541C41" w:rsidP="00541C41">
                  <w:pPr>
                    <w:spacing w:after="0" w:line="24" w:lineRule="atLeast"/>
                    <w:rPr>
                      <w:sz w:val="28"/>
                    </w:rPr>
                  </w:pPr>
                </w:p>
              </w:tc>
              <w:tc>
                <w:tcPr>
                  <w:tcW w:w="2134" w:type="dxa"/>
                </w:tcPr>
                <w:p w14:paraId="010C31EC" w14:textId="77777777" w:rsidR="00541C41" w:rsidRPr="00541C41" w:rsidRDefault="00541C41" w:rsidP="00541C41">
                  <w:pPr>
                    <w:spacing w:after="0" w:line="24" w:lineRule="atLeast"/>
                    <w:rPr>
                      <w:sz w:val="28"/>
                    </w:rPr>
                  </w:pPr>
                  <w:r w:rsidRPr="00541C41">
                    <w:rPr>
                      <w:sz w:val="28"/>
                    </w:rPr>
                    <w:t>- Ăn chín, uống sôi.</w:t>
                  </w:r>
                </w:p>
                <w:p w14:paraId="4BE3DAC3" w14:textId="77777777" w:rsidR="00541C41" w:rsidRPr="00541C41" w:rsidRDefault="00541C41" w:rsidP="00541C41">
                  <w:pPr>
                    <w:spacing w:after="0" w:line="24" w:lineRule="atLeast"/>
                    <w:rPr>
                      <w:sz w:val="28"/>
                    </w:rPr>
                  </w:pPr>
                  <w:r w:rsidRPr="00541C41">
                    <w:rPr>
                      <w:sz w:val="28"/>
                    </w:rPr>
                    <w:t>- Thực hiện các biện pháp vệ sinh an toàn thực phẩm.</w:t>
                  </w:r>
                </w:p>
                <w:p w14:paraId="7F4C553C" w14:textId="77777777" w:rsidR="00541C41" w:rsidRPr="00541C41" w:rsidRDefault="00541C41" w:rsidP="00541C41">
                  <w:pPr>
                    <w:spacing w:after="0" w:line="24" w:lineRule="atLeast"/>
                    <w:rPr>
                      <w:sz w:val="28"/>
                    </w:rPr>
                  </w:pPr>
                  <w:r w:rsidRPr="00541C41">
                    <w:rPr>
                      <w:sz w:val="28"/>
                    </w:rPr>
                    <w:lastRenderedPageBreak/>
                    <w:t>- Giữ gìn vệ sinh nguồn nước.</w:t>
                  </w:r>
                </w:p>
                <w:p w14:paraId="2E6EE7C4" w14:textId="77777777" w:rsidR="00541C41" w:rsidRPr="00541C41" w:rsidRDefault="00541C41" w:rsidP="00541C41">
                  <w:pPr>
                    <w:spacing w:after="0" w:line="24" w:lineRule="atLeast"/>
                    <w:rPr>
                      <w:sz w:val="28"/>
                    </w:rPr>
                  </w:pPr>
                </w:p>
              </w:tc>
            </w:tr>
            <w:tr w:rsidR="00541C41" w:rsidRPr="00541C41" w14:paraId="74D9D76A" w14:textId="77777777" w:rsidTr="003F6E40">
              <w:tc>
                <w:tcPr>
                  <w:tcW w:w="1555" w:type="dxa"/>
                </w:tcPr>
                <w:p w14:paraId="6CB30914" w14:textId="77777777" w:rsidR="00541C41" w:rsidRPr="00541C41" w:rsidRDefault="00541C41" w:rsidP="00541C41">
                  <w:pPr>
                    <w:spacing w:after="0" w:line="24" w:lineRule="atLeast"/>
                    <w:rPr>
                      <w:sz w:val="28"/>
                    </w:rPr>
                  </w:pPr>
                  <w:r w:rsidRPr="00541C41">
                    <w:rPr>
                      <w:sz w:val="28"/>
                    </w:rPr>
                    <w:lastRenderedPageBreak/>
                    <w:t>Táo bón</w:t>
                  </w:r>
                </w:p>
                <w:p w14:paraId="2B703E7A" w14:textId="77777777" w:rsidR="00541C41" w:rsidRPr="00541C41" w:rsidRDefault="00541C41" w:rsidP="00541C41">
                  <w:pPr>
                    <w:spacing w:after="0" w:line="24" w:lineRule="atLeast"/>
                    <w:rPr>
                      <w:sz w:val="28"/>
                    </w:rPr>
                  </w:pPr>
                </w:p>
              </w:tc>
              <w:tc>
                <w:tcPr>
                  <w:tcW w:w="1842" w:type="dxa"/>
                </w:tcPr>
                <w:p w14:paraId="0C198BB1" w14:textId="77777777" w:rsidR="00541C41" w:rsidRPr="00541C41" w:rsidRDefault="00541C41" w:rsidP="00541C41">
                  <w:pPr>
                    <w:spacing w:after="0" w:line="24" w:lineRule="atLeast"/>
                    <w:rPr>
                      <w:sz w:val="28"/>
                    </w:rPr>
                  </w:pPr>
                  <w:r w:rsidRPr="00541C41">
                    <w:rPr>
                      <w:sz w:val="28"/>
                    </w:rPr>
                    <w:t>- Chế độ ăn ít chất xơ, không</w:t>
                  </w:r>
                </w:p>
                <w:p w14:paraId="4B10AFB6" w14:textId="77777777" w:rsidR="00541C41" w:rsidRPr="00541C41" w:rsidRDefault="00541C41" w:rsidP="00541C41">
                  <w:pPr>
                    <w:spacing w:after="0" w:line="24" w:lineRule="atLeast"/>
                    <w:rPr>
                      <w:sz w:val="28"/>
                    </w:rPr>
                  </w:pPr>
                  <w:r w:rsidRPr="00541C41">
                    <w:rPr>
                      <w:sz w:val="28"/>
                    </w:rPr>
                    <w:t>đủ nước.</w:t>
                  </w:r>
                </w:p>
                <w:p w14:paraId="5A31AB9D" w14:textId="77777777" w:rsidR="00541C41" w:rsidRPr="00541C41" w:rsidRDefault="00541C41" w:rsidP="00541C41">
                  <w:pPr>
                    <w:spacing w:after="0" w:line="24" w:lineRule="atLeast"/>
                    <w:rPr>
                      <w:sz w:val="28"/>
                    </w:rPr>
                  </w:pPr>
                  <w:r w:rsidRPr="00541C41">
                    <w:rPr>
                      <w:sz w:val="28"/>
                    </w:rPr>
                    <w:t>- Ít vận động.</w:t>
                  </w:r>
                </w:p>
                <w:p w14:paraId="3E917F5A" w14:textId="77777777" w:rsidR="00541C41" w:rsidRPr="00541C41" w:rsidRDefault="00541C41" w:rsidP="00541C41">
                  <w:pPr>
                    <w:spacing w:after="0" w:line="24" w:lineRule="atLeast"/>
                    <w:rPr>
                      <w:sz w:val="28"/>
                    </w:rPr>
                  </w:pPr>
                  <w:r w:rsidRPr="00541C41">
                    <w:rPr>
                      <w:sz w:val="28"/>
                    </w:rPr>
                    <w:t>- Nhịn đại tiện.</w:t>
                  </w:r>
                </w:p>
                <w:p w14:paraId="6ECF66F3" w14:textId="77777777" w:rsidR="00541C41" w:rsidRPr="00541C41" w:rsidRDefault="00541C41" w:rsidP="00541C41">
                  <w:pPr>
                    <w:spacing w:after="0" w:line="24" w:lineRule="atLeast"/>
                    <w:rPr>
                      <w:sz w:val="28"/>
                    </w:rPr>
                  </w:pPr>
                </w:p>
              </w:tc>
              <w:tc>
                <w:tcPr>
                  <w:tcW w:w="2119" w:type="dxa"/>
                </w:tcPr>
                <w:p w14:paraId="25AD6E84" w14:textId="77777777" w:rsidR="00541C41" w:rsidRPr="00541C41" w:rsidRDefault="00541C41" w:rsidP="00541C41">
                  <w:pPr>
                    <w:spacing w:after="0" w:line="24" w:lineRule="atLeast"/>
                    <w:rPr>
                      <w:sz w:val="28"/>
                    </w:rPr>
                  </w:pPr>
                  <w:r w:rsidRPr="00541C41">
                    <w:rPr>
                      <w:sz w:val="28"/>
                    </w:rPr>
                    <w:t>- Ứ phân trong đại tràng.</w:t>
                  </w:r>
                </w:p>
                <w:p w14:paraId="097589B6" w14:textId="77777777" w:rsidR="00541C41" w:rsidRPr="00541C41" w:rsidRDefault="00541C41" w:rsidP="00541C41">
                  <w:pPr>
                    <w:spacing w:after="0" w:line="24" w:lineRule="atLeast"/>
                    <w:rPr>
                      <w:sz w:val="28"/>
                    </w:rPr>
                  </w:pPr>
                  <w:r w:rsidRPr="00541C41">
                    <w:rPr>
                      <w:sz w:val="28"/>
                    </w:rPr>
                    <w:t>- Nứt hậu môn dẫn đến chảy máu trong hoặc sau khi đại tiện.</w:t>
                  </w:r>
                </w:p>
                <w:p w14:paraId="7D30B0BA" w14:textId="77777777" w:rsidR="00541C41" w:rsidRPr="00541C41" w:rsidRDefault="00541C41" w:rsidP="00541C41">
                  <w:pPr>
                    <w:spacing w:after="0" w:line="24" w:lineRule="atLeast"/>
                    <w:rPr>
                      <w:sz w:val="28"/>
                    </w:rPr>
                  </w:pPr>
                  <w:r w:rsidRPr="00541C41">
                    <w:rPr>
                      <w:sz w:val="28"/>
                    </w:rPr>
                    <w:t>- Sa trực tràng.</w:t>
                  </w:r>
                </w:p>
                <w:p w14:paraId="4FF8D6D1" w14:textId="77777777" w:rsidR="00541C41" w:rsidRPr="00541C41" w:rsidRDefault="00541C41" w:rsidP="00541C41">
                  <w:pPr>
                    <w:spacing w:after="0" w:line="24" w:lineRule="atLeast"/>
                    <w:rPr>
                      <w:sz w:val="28"/>
                    </w:rPr>
                  </w:pPr>
                  <w:r w:rsidRPr="00541C41">
                    <w:rPr>
                      <w:sz w:val="28"/>
                    </w:rPr>
                    <w:t>- Gây bệnh trĩ.</w:t>
                  </w:r>
                </w:p>
              </w:tc>
              <w:tc>
                <w:tcPr>
                  <w:tcW w:w="2134" w:type="dxa"/>
                </w:tcPr>
                <w:p w14:paraId="1855E486" w14:textId="77777777" w:rsidR="00541C41" w:rsidRPr="00541C41" w:rsidRDefault="00541C41" w:rsidP="00541C41">
                  <w:pPr>
                    <w:spacing w:after="0" w:line="24" w:lineRule="atLeast"/>
                    <w:rPr>
                      <w:sz w:val="28"/>
                    </w:rPr>
                  </w:pPr>
                  <w:r w:rsidRPr="00541C41">
                    <w:rPr>
                      <w:sz w:val="28"/>
                    </w:rPr>
                    <w:t>- Bổ sung chất xơ, uống nhiều nước.</w:t>
                  </w:r>
                </w:p>
                <w:p w14:paraId="322C9EEE" w14:textId="77777777" w:rsidR="00541C41" w:rsidRPr="00541C41" w:rsidRDefault="00541C41" w:rsidP="00541C41">
                  <w:pPr>
                    <w:spacing w:after="0" w:line="24" w:lineRule="atLeast"/>
                    <w:rPr>
                      <w:sz w:val="28"/>
                    </w:rPr>
                  </w:pPr>
                  <w:r w:rsidRPr="00541C41">
                    <w:rPr>
                      <w:sz w:val="28"/>
                    </w:rPr>
                    <w:t>- Tăng cường luyện tập thể dục.</w:t>
                  </w:r>
                  <w:r w:rsidRPr="00541C41">
                    <w:rPr>
                      <w:sz w:val="28"/>
                    </w:rPr>
                    <w:br/>
                    <w:t>- Tạo thói quen đi đại tiện hàng ngày.</w:t>
                  </w:r>
                </w:p>
              </w:tc>
            </w:tr>
          </w:tbl>
          <w:p w14:paraId="6429FE3C" w14:textId="77777777" w:rsidR="00541C41" w:rsidRPr="00541C41" w:rsidRDefault="00541C41" w:rsidP="00541C41">
            <w:pPr>
              <w:spacing w:after="0" w:line="288" w:lineRule="auto"/>
              <w:rPr>
                <w:b/>
                <w:bCs/>
                <w:sz w:val="28"/>
              </w:rPr>
            </w:pPr>
          </w:p>
        </w:tc>
        <w:tc>
          <w:tcPr>
            <w:tcW w:w="826" w:type="dxa"/>
          </w:tcPr>
          <w:p w14:paraId="3A0B2009" w14:textId="77777777" w:rsidR="00541C41" w:rsidRPr="00541C41" w:rsidRDefault="00541C41" w:rsidP="00541C41">
            <w:pPr>
              <w:spacing w:after="0" w:line="288" w:lineRule="auto"/>
              <w:jc w:val="center"/>
              <w:rPr>
                <w:b/>
                <w:bCs/>
                <w:sz w:val="28"/>
              </w:rPr>
            </w:pPr>
          </w:p>
          <w:p w14:paraId="57D8C3BF" w14:textId="77777777" w:rsidR="00541C41" w:rsidRPr="00541C41" w:rsidRDefault="00541C41" w:rsidP="00541C41">
            <w:pPr>
              <w:spacing w:after="0"/>
              <w:rPr>
                <w:sz w:val="28"/>
              </w:rPr>
            </w:pPr>
          </w:p>
          <w:p w14:paraId="31DA655B" w14:textId="77777777" w:rsidR="00541C41" w:rsidRPr="00541C41" w:rsidRDefault="00541C41" w:rsidP="00541C41">
            <w:pPr>
              <w:spacing w:after="0"/>
              <w:rPr>
                <w:sz w:val="28"/>
              </w:rPr>
            </w:pPr>
          </w:p>
          <w:p w14:paraId="226F2E46" w14:textId="77777777" w:rsidR="00541C41" w:rsidRPr="00541C41" w:rsidRDefault="00541C41" w:rsidP="00541C41">
            <w:pPr>
              <w:spacing w:after="0"/>
              <w:rPr>
                <w:sz w:val="28"/>
              </w:rPr>
            </w:pPr>
          </w:p>
          <w:p w14:paraId="1E4F0195" w14:textId="77777777" w:rsidR="00541C41" w:rsidRPr="00541C41" w:rsidRDefault="00541C41" w:rsidP="00541C41">
            <w:pPr>
              <w:spacing w:after="0"/>
              <w:rPr>
                <w:sz w:val="28"/>
              </w:rPr>
            </w:pPr>
          </w:p>
          <w:p w14:paraId="57FC75E9" w14:textId="77777777" w:rsidR="00541C41" w:rsidRPr="00541C41" w:rsidRDefault="00541C41" w:rsidP="00541C41">
            <w:pPr>
              <w:spacing w:after="0"/>
              <w:rPr>
                <w:sz w:val="28"/>
              </w:rPr>
            </w:pPr>
          </w:p>
          <w:p w14:paraId="0B44621C" w14:textId="77777777" w:rsidR="00541C41" w:rsidRPr="00541C41" w:rsidRDefault="00541C41" w:rsidP="00541C41">
            <w:pPr>
              <w:spacing w:after="0"/>
              <w:rPr>
                <w:sz w:val="28"/>
              </w:rPr>
            </w:pPr>
          </w:p>
          <w:p w14:paraId="59748651" w14:textId="77777777" w:rsidR="00541C41" w:rsidRPr="00541C41" w:rsidRDefault="00541C41" w:rsidP="00541C41">
            <w:pPr>
              <w:spacing w:after="0"/>
              <w:rPr>
                <w:sz w:val="28"/>
              </w:rPr>
            </w:pPr>
          </w:p>
          <w:p w14:paraId="6651A977" w14:textId="77777777" w:rsidR="00541C41" w:rsidRPr="00541C41" w:rsidRDefault="00541C41" w:rsidP="00541C41">
            <w:pPr>
              <w:spacing w:after="0" w:line="26" w:lineRule="atLeast"/>
              <w:jc w:val="center"/>
              <w:rPr>
                <w:kern w:val="2"/>
                <w:sz w:val="28"/>
              </w:rPr>
            </w:pPr>
            <w:r w:rsidRPr="00541C41">
              <w:rPr>
                <w:kern w:val="2"/>
                <w:sz w:val="28"/>
              </w:rPr>
              <w:t>0,5</w:t>
            </w:r>
          </w:p>
          <w:p w14:paraId="65DF247A" w14:textId="77777777" w:rsidR="00541C41" w:rsidRPr="00541C41" w:rsidRDefault="00541C41" w:rsidP="00541C41">
            <w:pPr>
              <w:spacing w:after="0" w:line="26" w:lineRule="atLeast"/>
              <w:jc w:val="center"/>
              <w:rPr>
                <w:kern w:val="2"/>
                <w:sz w:val="28"/>
              </w:rPr>
            </w:pPr>
          </w:p>
          <w:p w14:paraId="3C874BE4" w14:textId="77777777" w:rsidR="00541C41" w:rsidRPr="00541C41" w:rsidRDefault="00541C41" w:rsidP="00541C41">
            <w:pPr>
              <w:spacing w:after="0" w:line="26" w:lineRule="atLeast"/>
              <w:rPr>
                <w:kern w:val="2"/>
                <w:sz w:val="28"/>
              </w:rPr>
            </w:pPr>
          </w:p>
          <w:p w14:paraId="2D772F10" w14:textId="77777777" w:rsidR="00541C41" w:rsidRPr="00541C41" w:rsidRDefault="00541C41" w:rsidP="00541C41">
            <w:pPr>
              <w:spacing w:after="0" w:line="26" w:lineRule="atLeast"/>
              <w:rPr>
                <w:kern w:val="2"/>
                <w:sz w:val="28"/>
              </w:rPr>
            </w:pPr>
          </w:p>
          <w:p w14:paraId="50554C5B" w14:textId="77777777" w:rsidR="00541C41" w:rsidRPr="00541C41" w:rsidRDefault="00541C41" w:rsidP="00541C41">
            <w:pPr>
              <w:spacing w:after="0" w:line="26" w:lineRule="atLeast"/>
              <w:rPr>
                <w:kern w:val="2"/>
                <w:sz w:val="28"/>
              </w:rPr>
            </w:pPr>
          </w:p>
          <w:p w14:paraId="735F2D33" w14:textId="77777777" w:rsidR="00541C41" w:rsidRPr="00541C41" w:rsidRDefault="00541C41" w:rsidP="00541C41">
            <w:pPr>
              <w:spacing w:after="0" w:line="26" w:lineRule="atLeast"/>
              <w:rPr>
                <w:kern w:val="2"/>
                <w:sz w:val="28"/>
              </w:rPr>
            </w:pPr>
          </w:p>
          <w:p w14:paraId="2555FE2E" w14:textId="77777777" w:rsidR="00541C41" w:rsidRPr="00541C41" w:rsidRDefault="00541C41" w:rsidP="00541C41">
            <w:pPr>
              <w:spacing w:after="0" w:line="26" w:lineRule="atLeast"/>
              <w:rPr>
                <w:kern w:val="2"/>
                <w:sz w:val="28"/>
              </w:rPr>
            </w:pPr>
          </w:p>
          <w:p w14:paraId="6F04FFE7" w14:textId="77777777" w:rsidR="00541C41" w:rsidRPr="00541C41" w:rsidRDefault="00541C41" w:rsidP="00541C41">
            <w:pPr>
              <w:spacing w:after="0" w:line="26" w:lineRule="atLeast"/>
              <w:rPr>
                <w:kern w:val="2"/>
                <w:sz w:val="28"/>
              </w:rPr>
            </w:pPr>
          </w:p>
          <w:p w14:paraId="2DDA2EEA" w14:textId="77777777" w:rsidR="00541C41" w:rsidRPr="00541C41" w:rsidRDefault="00541C41" w:rsidP="00541C41">
            <w:pPr>
              <w:spacing w:after="0" w:line="26" w:lineRule="atLeast"/>
              <w:rPr>
                <w:kern w:val="2"/>
                <w:sz w:val="28"/>
              </w:rPr>
            </w:pPr>
          </w:p>
          <w:p w14:paraId="2646935D" w14:textId="77777777" w:rsidR="00541C41" w:rsidRPr="00541C41" w:rsidRDefault="00541C41" w:rsidP="00541C41">
            <w:pPr>
              <w:spacing w:after="0" w:line="26" w:lineRule="atLeast"/>
              <w:rPr>
                <w:kern w:val="2"/>
                <w:sz w:val="28"/>
              </w:rPr>
            </w:pPr>
          </w:p>
          <w:p w14:paraId="7C900DC7" w14:textId="77777777" w:rsidR="00541C41" w:rsidRPr="00541C41" w:rsidRDefault="00541C41" w:rsidP="00541C41">
            <w:pPr>
              <w:spacing w:after="0" w:line="26" w:lineRule="atLeast"/>
              <w:jc w:val="center"/>
              <w:rPr>
                <w:kern w:val="2"/>
                <w:sz w:val="28"/>
              </w:rPr>
            </w:pPr>
          </w:p>
          <w:p w14:paraId="3D6D97EF" w14:textId="77777777" w:rsidR="00541C41" w:rsidRPr="00541C41" w:rsidRDefault="00541C41" w:rsidP="00541C41">
            <w:pPr>
              <w:spacing w:after="0" w:line="26" w:lineRule="atLeast"/>
              <w:jc w:val="center"/>
              <w:rPr>
                <w:kern w:val="2"/>
                <w:sz w:val="28"/>
              </w:rPr>
            </w:pPr>
            <w:r w:rsidRPr="00541C41">
              <w:rPr>
                <w:kern w:val="2"/>
                <w:sz w:val="28"/>
              </w:rPr>
              <w:t>0,75</w:t>
            </w:r>
          </w:p>
          <w:p w14:paraId="306A836B" w14:textId="77777777" w:rsidR="00541C41" w:rsidRPr="00541C41" w:rsidRDefault="00541C41" w:rsidP="00541C41">
            <w:pPr>
              <w:spacing w:after="0" w:line="26" w:lineRule="atLeast"/>
              <w:jc w:val="center"/>
              <w:rPr>
                <w:kern w:val="2"/>
                <w:sz w:val="28"/>
              </w:rPr>
            </w:pPr>
          </w:p>
          <w:p w14:paraId="01406050" w14:textId="77777777" w:rsidR="00541C41" w:rsidRPr="00541C41" w:rsidRDefault="00541C41" w:rsidP="00541C41">
            <w:pPr>
              <w:spacing w:after="0" w:line="26" w:lineRule="atLeast"/>
              <w:jc w:val="center"/>
              <w:rPr>
                <w:kern w:val="2"/>
                <w:sz w:val="28"/>
              </w:rPr>
            </w:pPr>
          </w:p>
          <w:p w14:paraId="1DBB98A2" w14:textId="77777777" w:rsidR="00541C41" w:rsidRPr="00541C41" w:rsidRDefault="00541C41" w:rsidP="00541C41">
            <w:pPr>
              <w:spacing w:after="0" w:line="26" w:lineRule="atLeast"/>
              <w:jc w:val="center"/>
              <w:rPr>
                <w:kern w:val="2"/>
                <w:sz w:val="28"/>
              </w:rPr>
            </w:pPr>
          </w:p>
          <w:p w14:paraId="40DB41D7" w14:textId="77777777" w:rsidR="00541C41" w:rsidRPr="00541C41" w:rsidRDefault="00541C41" w:rsidP="00541C41">
            <w:pPr>
              <w:spacing w:after="0" w:line="26" w:lineRule="atLeast"/>
              <w:jc w:val="center"/>
              <w:rPr>
                <w:kern w:val="2"/>
                <w:sz w:val="28"/>
              </w:rPr>
            </w:pPr>
          </w:p>
          <w:p w14:paraId="3679A2EB" w14:textId="77777777" w:rsidR="00541C41" w:rsidRPr="00541C41" w:rsidRDefault="00541C41" w:rsidP="00541C41">
            <w:pPr>
              <w:spacing w:after="0" w:line="26" w:lineRule="atLeast"/>
              <w:jc w:val="center"/>
              <w:rPr>
                <w:kern w:val="2"/>
                <w:sz w:val="28"/>
              </w:rPr>
            </w:pPr>
          </w:p>
          <w:p w14:paraId="736BF061" w14:textId="77777777" w:rsidR="00541C41" w:rsidRPr="00541C41" w:rsidRDefault="00541C41" w:rsidP="00541C41">
            <w:pPr>
              <w:spacing w:after="0"/>
              <w:rPr>
                <w:sz w:val="28"/>
              </w:rPr>
            </w:pPr>
            <w:r w:rsidRPr="00541C41">
              <w:rPr>
                <w:kern w:val="2"/>
                <w:sz w:val="28"/>
              </w:rPr>
              <w:t>0,75</w:t>
            </w:r>
          </w:p>
        </w:tc>
      </w:tr>
      <w:tr w:rsidR="00541C41" w:rsidRPr="00541C41" w14:paraId="1327AF74" w14:textId="77777777" w:rsidTr="003F6E40">
        <w:trPr>
          <w:trHeight w:val="840"/>
        </w:trPr>
        <w:tc>
          <w:tcPr>
            <w:tcW w:w="1278" w:type="dxa"/>
          </w:tcPr>
          <w:p w14:paraId="667BA2CD" w14:textId="77777777" w:rsidR="00541C41" w:rsidRPr="00541C41" w:rsidRDefault="00541C41" w:rsidP="00541C41">
            <w:pPr>
              <w:spacing w:after="0" w:line="288" w:lineRule="auto"/>
              <w:jc w:val="center"/>
              <w:rPr>
                <w:b/>
                <w:bCs/>
                <w:sz w:val="28"/>
              </w:rPr>
            </w:pPr>
            <w:r w:rsidRPr="00541C41">
              <w:rPr>
                <w:b/>
                <w:bCs/>
                <w:sz w:val="28"/>
              </w:rPr>
              <w:lastRenderedPageBreak/>
              <w:t>Câu 3 (2 điểm)</w:t>
            </w:r>
          </w:p>
        </w:tc>
        <w:tc>
          <w:tcPr>
            <w:tcW w:w="7920" w:type="dxa"/>
          </w:tcPr>
          <w:p w14:paraId="30218185" w14:textId="77777777" w:rsidR="00541C41" w:rsidRPr="00541C41" w:rsidRDefault="00541C41" w:rsidP="00541C41">
            <w:pPr>
              <w:spacing w:after="0" w:line="288" w:lineRule="auto"/>
              <w:rPr>
                <w:b/>
                <w:bCs/>
                <w:sz w:val="28"/>
              </w:rPr>
            </w:pPr>
            <w:r w:rsidRPr="00541C41">
              <w:rPr>
                <w:b/>
                <w:bCs/>
                <w:sz w:val="28"/>
              </w:rPr>
              <w:t>a)</w:t>
            </w:r>
          </w:p>
          <w:tbl>
            <w:tblPr>
              <w:tblStyle w:val="TableGrid"/>
              <w:tblW w:w="0" w:type="auto"/>
              <w:tblLayout w:type="fixed"/>
              <w:tblLook w:val="04A0" w:firstRow="1" w:lastRow="0" w:firstColumn="1" w:lastColumn="0" w:noHBand="0" w:noVBand="1"/>
            </w:tblPr>
            <w:tblGrid>
              <w:gridCol w:w="3792"/>
              <w:gridCol w:w="3793"/>
            </w:tblGrid>
            <w:tr w:rsidR="00541C41" w:rsidRPr="00541C41" w14:paraId="0EBF828D" w14:textId="77777777" w:rsidTr="003F6E40">
              <w:tc>
                <w:tcPr>
                  <w:tcW w:w="3792" w:type="dxa"/>
                </w:tcPr>
                <w:p w14:paraId="10728623" w14:textId="77777777" w:rsidR="00541C41" w:rsidRPr="00541C41" w:rsidRDefault="00541C41" w:rsidP="00541C41">
                  <w:pPr>
                    <w:widowControl w:val="0"/>
                    <w:autoSpaceDE w:val="0"/>
                    <w:autoSpaceDN w:val="0"/>
                    <w:adjustRightInd w:val="0"/>
                    <w:spacing w:after="0" w:line="320" w:lineRule="exact"/>
                    <w:ind w:left="292"/>
                    <w:rPr>
                      <w:sz w:val="24"/>
                      <w:szCs w:val="24"/>
                    </w:rPr>
                  </w:pPr>
                  <w:r w:rsidRPr="00541C41">
                    <w:rPr>
                      <w:b/>
                      <w:bCs/>
                      <w:spacing w:val="1"/>
                      <w:sz w:val="28"/>
                    </w:rPr>
                    <w:t>Đ</w:t>
                  </w:r>
                  <w:r w:rsidRPr="00541C41">
                    <w:rPr>
                      <w:b/>
                      <w:bCs/>
                      <w:spacing w:val="-1"/>
                      <w:sz w:val="28"/>
                    </w:rPr>
                    <w:t>ặ</w:t>
                  </w:r>
                  <w:r w:rsidRPr="00541C41">
                    <w:rPr>
                      <w:b/>
                      <w:bCs/>
                      <w:sz w:val="28"/>
                    </w:rPr>
                    <w:t>c điểm</w:t>
                  </w:r>
                  <w:r w:rsidRPr="00541C41">
                    <w:rPr>
                      <w:b/>
                      <w:bCs/>
                      <w:spacing w:val="-1"/>
                      <w:sz w:val="28"/>
                    </w:rPr>
                    <w:t xml:space="preserve"> </w:t>
                  </w:r>
                  <w:r w:rsidRPr="00541C41">
                    <w:rPr>
                      <w:b/>
                      <w:bCs/>
                      <w:spacing w:val="-2"/>
                      <w:sz w:val="28"/>
                    </w:rPr>
                    <w:t>c</w:t>
                  </w:r>
                  <w:r w:rsidRPr="00541C41">
                    <w:rPr>
                      <w:b/>
                      <w:bCs/>
                      <w:spacing w:val="1"/>
                      <w:sz w:val="28"/>
                    </w:rPr>
                    <w:t>ấ</w:t>
                  </w:r>
                  <w:r w:rsidRPr="00541C41">
                    <w:rPr>
                      <w:b/>
                      <w:bCs/>
                      <w:sz w:val="28"/>
                    </w:rPr>
                    <w:t xml:space="preserve">u </w:t>
                  </w:r>
                  <w:r w:rsidRPr="00541C41">
                    <w:rPr>
                      <w:b/>
                      <w:bCs/>
                      <w:spacing w:val="-3"/>
                      <w:sz w:val="28"/>
                    </w:rPr>
                    <w:t>t</w:t>
                  </w:r>
                  <w:r w:rsidRPr="00541C41">
                    <w:rPr>
                      <w:b/>
                      <w:bCs/>
                      <w:spacing w:val="1"/>
                      <w:sz w:val="28"/>
                    </w:rPr>
                    <w:t>ạ</w:t>
                  </w:r>
                  <w:r w:rsidRPr="00541C41">
                    <w:rPr>
                      <w:b/>
                      <w:bCs/>
                      <w:sz w:val="28"/>
                    </w:rPr>
                    <w:t>o</w:t>
                  </w:r>
                </w:p>
              </w:tc>
              <w:tc>
                <w:tcPr>
                  <w:tcW w:w="3793" w:type="dxa"/>
                </w:tcPr>
                <w:p w14:paraId="1490B6BF" w14:textId="77777777" w:rsidR="00541C41" w:rsidRPr="00541C41" w:rsidRDefault="00541C41" w:rsidP="00541C41">
                  <w:pPr>
                    <w:widowControl w:val="0"/>
                    <w:autoSpaceDE w:val="0"/>
                    <w:autoSpaceDN w:val="0"/>
                    <w:adjustRightInd w:val="0"/>
                    <w:spacing w:after="0" w:line="320" w:lineRule="exact"/>
                    <w:jc w:val="center"/>
                    <w:rPr>
                      <w:sz w:val="24"/>
                      <w:szCs w:val="24"/>
                    </w:rPr>
                  </w:pPr>
                  <w:r w:rsidRPr="00541C41">
                    <w:rPr>
                      <w:b/>
                      <w:bCs/>
                      <w:sz w:val="28"/>
                    </w:rPr>
                    <w:t>Ý</w:t>
                  </w:r>
                  <w:r w:rsidRPr="00541C41">
                    <w:rPr>
                      <w:b/>
                      <w:bCs/>
                      <w:spacing w:val="1"/>
                      <w:sz w:val="28"/>
                    </w:rPr>
                    <w:t xml:space="preserve"> </w:t>
                  </w:r>
                  <w:r w:rsidRPr="00541C41">
                    <w:rPr>
                      <w:b/>
                      <w:bCs/>
                      <w:sz w:val="28"/>
                    </w:rPr>
                    <w:t>ng</w:t>
                  </w:r>
                  <w:r w:rsidRPr="00541C41">
                    <w:rPr>
                      <w:b/>
                      <w:bCs/>
                      <w:spacing w:val="-2"/>
                      <w:sz w:val="28"/>
                    </w:rPr>
                    <w:t>h</w:t>
                  </w:r>
                  <w:r w:rsidRPr="00541C41">
                    <w:rPr>
                      <w:b/>
                      <w:bCs/>
                      <w:spacing w:val="-1"/>
                      <w:sz w:val="28"/>
                    </w:rPr>
                    <w:t>ĩ</w:t>
                  </w:r>
                  <w:r w:rsidRPr="00541C41">
                    <w:rPr>
                      <w:b/>
                      <w:bCs/>
                      <w:sz w:val="28"/>
                    </w:rPr>
                    <w:t>a</w:t>
                  </w:r>
                </w:p>
              </w:tc>
            </w:tr>
            <w:tr w:rsidR="00541C41" w:rsidRPr="00541C41" w14:paraId="0F6EE936" w14:textId="77777777" w:rsidTr="003F6E40">
              <w:tc>
                <w:tcPr>
                  <w:tcW w:w="3792" w:type="dxa"/>
                </w:tcPr>
                <w:p w14:paraId="6400016F" w14:textId="77777777" w:rsidR="00541C41" w:rsidRPr="00541C41" w:rsidRDefault="00541C41" w:rsidP="00541C41">
                  <w:pPr>
                    <w:widowControl w:val="0"/>
                    <w:autoSpaceDE w:val="0"/>
                    <w:autoSpaceDN w:val="0"/>
                    <w:adjustRightInd w:val="0"/>
                    <w:spacing w:after="0" w:line="322" w:lineRule="exact"/>
                    <w:ind w:left="102"/>
                    <w:rPr>
                      <w:sz w:val="28"/>
                    </w:rPr>
                  </w:pPr>
                  <w:r w:rsidRPr="00541C41">
                    <w:rPr>
                      <w:sz w:val="28"/>
                    </w:rPr>
                    <w:t xml:space="preserve">-  </w:t>
                  </w:r>
                  <w:r w:rsidRPr="00541C41">
                    <w:rPr>
                      <w:spacing w:val="4"/>
                      <w:sz w:val="28"/>
                    </w:rPr>
                    <w:t xml:space="preserve"> </w:t>
                  </w:r>
                  <w:r w:rsidRPr="00541C41">
                    <w:rPr>
                      <w:spacing w:val="-1"/>
                      <w:sz w:val="28"/>
                    </w:rPr>
                    <w:t>H</w:t>
                  </w:r>
                  <w:r w:rsidRPr="00541C41">
                    <w:rPr>
                      <w:spacing w:val="1"/>
                      <w:sz w:val="28"/>
                    </w:rPr>
                    <w:t>ồ</w:t>
                  </w:r>
                  <w:r w:rsidRPr="00541C41">
                    <w:rPr>
                      <w:spacing w:val="-1"/>
                      <w:sz w:val="28"/>
                    </w:rPr>
                    <w:t>n</w:t>
                  </w:r>
                  <w:r w:rsidRPr="00541C41">
                    <w:rPr>
                      <w:sz w:val="28"/>
                    </w:rPr>
                    <w:t xml:space="preserve">g  </w:t>
                  </w:r>
                  <w:r w:rsidRPr="00541C41">
                    <w:rPr>
                      <w:spacing w:val="2"/>
                      <w:sz w:val="28"/>
                    </w:rPr>
                    <w:t xml:space="preserve"> </w:t>
                  </w:r>
                  <w:r w:rsidRPr="00541C41">
                    <w:rPr>
                      <w:sz w:val="28"/>
                    </w:rPr>
                    <w:t xml:space="preserve">cầu  </w:t>
                  </w:r>
                  <w:r w:rsidRPr="00541C41">
                    <w:rPr>
                      <w:spacing w:val="3"/>
                      <w:sz w:val="28"/>
                    </w:rPr>
                    <w:t xml:space="preserve"> </w:t>
                  </w:r>
                  <w:r w:rsidRPr="00541C41">
                    <w:rPr>
                      <w:spacing w:val="-1"/>
                      <w:sz w:val="28"/>
                    </w:rPr>
                    <w:t>kh</w:t>
                  </w:r>
                  <w:r w:rsidRPr="00541C41">
                    <w:rPr>
                      <w:spacing w:val="1"/>
                      <w:sz w:val="28"/>
                    </w:rPr>
                    <w:t>ô</w:t>
                  </w:r>
                  <w:r w:rsidRPr="00541C41">
                    <w:rPr>
                      <w:spacing w:val="-1"/>
                      <w:sz w:val="28"/>
                    </w:rPr>
                    <w:t>n</w:t>
                  </w:r>
                  <w:r w:rsidRPr="00541C41">
                    <w:rPr>
                      <w:sz w:val="28"/>
                    </w:rPr>
                    <w:t>g</w:t>
                  </w:r>
                </w:p>
                <w:p w14:paraId="6F43F196" w14:textId="77777777" w:rsidR="00541C41" w:rsidRPr="00541C41" w:rsidRDefault="00541C41" w:rsidP="00541C41">
                  <w:pPr>
                    <w:widowControl w:val="0"/>
                    <w:autoSpaceDE w:val="0"/>
                    <w:autoSpaceDN w:val="0"/>
                    <w:adjustRightInd w:val="0"/>
                    <w:spacing w:after="0" w:line="320" w:lineRule="exact"/>
                    <w:ind w:left="102"/>
                    <w:rPr>
                      <w:sz w:val="24"/>
                      <w:szCs w:val="24"/>
                    </w:rPr>
                  </w:pPr>
                  <w:r w:rsidRPr="00541C41">
                    <w:rPr>
                      <w:spacing w:val="1"/>
                      <w:sz w:val="28"/>
                    </w:rPr>
                    <w:t>n</w:t>
                  </w:r>
                  <w:r w:rsidRPr="00541C41">
                    <w:rPr>
                      <w:spacing w:val="-1"/>
                      <w:sz w:val="28"/>
                    </w:rPr>
                    <w:t>h</w:t>
                  </w:r>
                  <w:r w:rsidRPr="00541C41">
                    <w:rPr>
                      <w:sz w:val="28"/>
                    </w:rPr>
                    <w:t>ân</w:t>
                  </w:r>
                </w:p>
              </w:tc>
              <w:tc>
                <w:tcPr>
                  <w:tcW w:w="3793" w:type="dxa"/>
                </w:tcPr>
                <w:p w14:paraId="1C9807C6" w14:textId="77777777" w:rsidR="00541C41" w:rsidRPr="00541C41" w:rsidRDefault="00541C41" w:rsidP="00541C41">
                  <w:pPr>
                    <w:widowControl w:val="0"/>
                    <w:autoSpaceDE w:val="0"/>
                    <w:autoSpaceDN w:val="0"/>
                    <w:adjustRightInd w:val="0"/>
                    <w:spacing w:after="0" w:line="324" w:lineRule="exact"/>
                    <w:ind w:left="102" w:right="57"/>
                    <w:rPr>
                      <w:sz w:val="24"/>
                      <w:szCs w:val="24"/>
                    </w:rPr>
                  </w:pPr>
                  <w:r w:rsidRPr="00541C41">
                    <w:rPr>
                      <w:sz w:val="28"/>
                    </w:rPr>
                    <w:t>-</w:t>
                  </w:r>
                  <w:r w:rsidRPr="00541C41">
                    <w:rPr>
                      <w:spacing w:val="-8"/>
                      <w:sz w:val="28"/>
                    </w:rPr>
                    <w:t xml:space="preserve"> </w:t>
                  </w:r>
                  <w:r w:rsidRPr="00541C41">
                    <w:rPr>
                      <w:spacing w:val="1"/>
                      <w:sz w:val="28"/>
                    </w:rPr>
                    <w:t>L</w:t>
                  </w:r>
                  <w:r w:rsidRPr="00541C41">
                    <w:rPr>
                      <w:sz w:val="28"/>
                    </w:rPr>
                    <w:t>àm</w:t>
                  </w:r>
                  <w:r w:rsidRPr="00541C41">
                    <w:rPr>
                      <w:spacing w:val="-10"/>
                      <w:sz w:val="28"/>
                    </w:rPr>
                    <w:t xml:space="preserve"> </w:t>
                  </w:r>
                  <w:r w:rsidRPr="00541C41">
                    <w:rPr>
                      <w:spacing w:val="1"/>
                      <w:sz w:val="28"/>
                    </w:rPr>
                    <w:t>g</w:t>
                  </w:r>
                  <w:r w:rsidRPr="00541C41">
                    <w:rPr>
                      <w:spacing w:val="-1"/>
                      <w:sz w:val="28"/>
                    </w:rPr>
                    <w:t>i</w:t>
                  </w:r>
                  <w:r w:rsidRPr="00541C41">
                    <w:rPr>
                      <w:sz w:val="28"/>
                    </w:rPr>
                    <w:t>ảm</w:t>
                  </w:r>
                  <w:r w:rsidRPr="00541C41">
                    <w:rPr>
                      <w:spacing w:val="-8"/>
                      <w:sz w:val="28"/>
                    </w:rPr>
                    <w:t xml:space="preserve"> </w:t>
                  </w:r>
                  <w:r w:rsidRPr="00541C41">
                    <w:rPr>
                      <w:spacing w:val="-1"/>
                      <w:sz w:val="28"/>
                    </w:rPr>
                    <w:t>b</w:t>
                  </w:r>
                  <w:r w:rsidRPr="00541C41">
                    <w:rPr>
                      <w:sz w:val="28"/>
                    </w:rPr>
                    <w:t>ớt</w:t>
                  </w:r>
                  <w:r w:rsidRPr="00541C41">
                    <w:rPr>
                      <w:spacing w:val="-9"/>
                      <w:sz w:val="28"/>
                    </w:rPr>
                    <w:t xml:space="preserve"> </w:t>
                  </w:r>
                  <w:r w:rsidRPr="00541C41">
                    <w:rPr>
                      <w:spacing w:val="1"/>
                      <w:sz w:val="28"/>
                    </w:rPr>
                    <w:t>n</w:t>
                  </w:r>
                  <w:r w:rsidRPr="00541C41">
                    <w:rPr>
                      <w:spacing w:val="-2"/>
                      <w:sz w:val="28"/>
                    </w:rPr>
                    <w:t>ă</w:t>
                  </w:r>
                  <w:r w:rsidRPr="00541C41">
                    <w:rPr>
                      <w:spacing w:val="1"/>
                      <w:sz w:val="28"/>
                    </w:rPr>
                    <w:t>n</w:t>
                  </w:r>
                  <w:r w:rsidRPr="00541C41">
                    <w:rPr>
                      <w:sz w:val="28"/>
                    </w:rPr>
                    <w:t>g</w:t>
                  </w:r>
                  <w:r w:rsidRPr="00541C41">
                    <w:rPr>
                      <w:spacing w:val="-9"/>
                      <w:sz w:val="28"/>
                    </w:rPr>
                    <w:t xml:space="preserve"> </w:t>
                  </w:r>
                  <w:r w:rsidRPr="00541C41">
                    <w:rPr>
                      <w:spacing w:val="1"/>
                      <w:sz w:val="28"/>
                    </w:rPr>
                    <w:t>l</w:t>
                  </w:r>
                  <w:r w:rsidRPr="00541C41">
                    <w:rPr>
                      <w:spacing w:val="-1"/>
                      <w:sz w:val="28"/>
                    </w:rPr>
                    <w:t>ư</w:t>
                  </w:r>
                  <w:r w:rsidRPr="00541C41">
                    <w:rPr>
                      <w:sz w:val="28"/>
                    </w:rPr>
                    <w:t>ợ</w:t>
                  </w:r>
                  <w:r w:rsidRPr="00541C41">
                    <w:rPr>
                      <w:spacing w:val="-1"/>
                      <w:sz w:val="28"/>
                    </w:rPr>
                    <w:t>n</w:t>
                  </w:r>
                  <w:r w:rsidRPr="00541C41">
                    <w:rPr>
                      <w:sz w:val="28"/>
                    </w:rPr>
                    <w:t>g</w:t>
                  </w:r>
                  <w:r w:rsidRPr="00541C41">
                    <w:rPr>
                      <w:spacing w:val="-7"/>
                      <w:sz w:val="28"/>
                    </w:rPr>
                    <w:t xml:space="preserve"> </w:t>
                  </w:r>
                  <w:r w:rsidRPr="00541C41">
                    <w:rPr>
                      <w:spacing w:val="-1"/>
                      <w:sz w:val="28"/>
                    </w:rPr>
                    <w:t>t</w:t>
                  </w:r>
                  <w:r w:rsidRPr="00541C41">
                    <w:rPr>
                      <w:spacing w:val="1"/>
                      <w:sz w:val="28"/>
                    </w:rPr>
                    <w:t>i</w:t>
                  </w:r>
                  <w:r w:rsidRPr="00541C41">
                    <w:rPr>
                      <w:spacing w:val="-2"/>
                      <w:sz w:val="28"/>
                    </w:rPr>
                    <w:t>ê</w:t>
                  </w:r>
                  <w:r w:rsidRPr="00541C41">
                    <w:rPr>
                      <w:sz w:val="28"/>
                    </w:rPr>
                    <w:t>u</w:t>
                  </w:r>
                  <w:r w:rsidRPr="00541C41">
                    <w:rPr>
                      <w:spacing w:val="-7"/>
                      <w:sz w:val="28"/>
                    </w:rPr>
                    <w:t xml:space="preserve"> </w:t>
                  </w:r>
                  <w:r w:rsidRPr="00541C41">
                    <w:rPr>
                      <w:spacing w:val="-1"/>
                      <w:sz w:val="28"/>
                    </w:rPr>
                    <w:t>tố</w:t>
                  </w:r>
                  <w:r w:rsidRPr="00541C41">
                    <w:rPr>
                      <w:sz w:val="28"/>
                    </w:rPr>
                    <w:t>n</w:t>
                  </w:r>
                  <w:r w:rsidRPr="00541C41">
                    <w:rPr>
                      <w:spacing w:val="-7"/>
                      <w:sz w:val="28"/>
                    </w:rPr>
                    <w:t xml:space="preserve"> </w:t>
                  </w:r>
                  <w:r w:rsidRPr="00541C41">
                    <w:rPr>
                      <w:spacing w:val="1"/>
                      <w:sz w:val="28"/>
                    </w:rPr>
                    <w:t>t</w:t>
                  </w:r>
                  <w:r w:rsidRPr="00541C41">
                    <w:rPr>
                      <w:spacing w:val="-2"/>
                      <w:sz w:val="28"/>
                    </w:rPr>
                    <w:t>r</w:t>
                  </w:r>
                  <w:r w:rsidRPr="00541C41">
                    <w:rPr>
                      <w:spacing w:val="-1"/>
                      <w:sz w:val="28"/>
                    </w:rPr>
                    <w:t>on</w:t>
                  </w:r>
                  <w:r w:rsidRPr="00541C41">
                    <w:rPr>
                      <w:sz w:val="28"/>
                    </w:rPr>
                    <w:t xml:space="preserve">g </w:t>
                  </w:r>
                  <w:r w:rsidRPr="00541C41">
                    <w:rPr>
                      <w:spacing w:val="1"/>
                      <w:sz w:val="28"/>
                    </w:rPr>
                    <w:t>q</w:t>
                  </w:r>
                  <w:r w:rsidRPr="00541C41">
                    <w:rPr>
                      <w:spacing w:val="-1"/>
                      <w:sz w:val="28"/>
                    </w:rPr>
                    <w:t>u</w:t>
                  </w:r>
                  <w:r w:rsidRPr="00541C41">
                    <w:rPr>
                      <w:sz w:val="28"/>
                    </w:rPr>
                    <w:t>á t</w:t>
                  </w:r>
                  <w:r w:rsidRPr="00541C41">
                    <w:rPr>
                      <w:spacing w:val="-2"/>
                      <w:sz w:val="28"/>
                    </w:rPr>
                    <w:t>r</w:t>
                  </w:r>
                  <w:r w:rsidRPr="00541C41">
                    <w:rPr>
                      <w:spacing w:val="1"/>
                      <w:sz w:val="28"/>
                    </w:rPr>
                    <w:t>ì</w:t>
                  </w:r>
                  <w:r w:rsidRPr="00541C41">
                    <w:rPr>
                      <w:spacing w:val="-1"/>
                      <w:sz w:val="28"/>
                    </w:rPr>
                    <w:t>n</w:t>
                  </w:r>
                  <w:r w:rsidRPr="00541C41">
                    <w:rPr>
                      <w:sz w:val="28"/>
                    </w:rPr>
                    <w:t>h</w:t>
                  </w:r>
                  <w:r w:rsidRPr="00541C41">
                    <w:rPr>
                      <w:spacing w:val="1"/>
                      <w:sz w:val="28"/>
                    </w:rPr>
                    <w:t xml:space="preserve"> </w:t>
                  </w:r>
                  <w:r w:rsidRPr="00541C41">
                    <w:rPr>
                      <w:spacing w:val="-2"/>
                      <w:sz w:val="28"/>
                    </w:rPr>
                    <w:t>l</w:t>
                  </w:r>
                  <w:r w:rsidRPr="00541C41">
                    <w:rPr>
                      <w:sz w:val="28"/>
                    </w:rPr>
                    <w:t xml:space="preserve">àm </w:t>
                  </w:r>
                  <w:r w:rsidRPr="00541C41">
                    <w:rPr>
                      <w:spacing w:val="-2"/>
                      <w:sz w:val="28"/>
                    </w:rPr>
                    <w:t>v</w:t>
                  </w:r>
                  <w:r w:rsidRPr="00541C41">
                    <w:rPr>
                      <w:spacing w:val="1"/>
                      <w:sz w:val="28"/>
                    </w:rPr>
                    <w:t>i</w:t>
                  </w:r>
                  <w:r w:rsidRPr="00541C41">
                    <w:rPr>
                      <w:sz w:val="28"/>
                    </w:rPr>
                    <w:t>ệc</w:t>
                  </w:r>
                </w:p>
              </w:tc>
            </w:tr>
            <w:tr w:rsidR="00541C41" w:rsidRPr="00541C41" w14:paraId="296C0C64" w14:textId="77777777" w:rsidTr="003F6E40">
              <w:tc>
                <w:tcPr>
                  <w:tcW w:w="3792" w:type="dxa"/>
                </w:tcPr>
                <w:p w14:paraId="2CF56B86" w14:textId="77777777" w:rsidR="00541C41" w:rsidRPr="00541C41" w:rsidRDefault="00541C41" w:rsidP="00541C41">
                  <w:pPr>
                    <w:widowControl w:val="0"/>
                    <w:autoSpaceDE w:val="0"/>
                    <w:autoSpaceDN w:val="0"/>
                    <w:adjustRightInd w:val="0"/>
                    <w:spacing w:after="0" w:line="322" w:lineRule="exact"/>
                    <w:ind w:left="102" w:right="51"/>
                    <w:jc w:val="both"/>
                    <w:rPr>
                      <w:sz w:val="24"/>
                      <w:szCs w:val="24"/>
                    </w:rPr>
                  </w:pPr>
                  <w:r w:rsidRPr="00541C41">
                    <w:rPr>
                      <w:sz w:val="28"/>
                    </w:rPr>
                    <w:t>-</w:t>
                  </w:r>
                  <w:r w:rsidRPr="00541C41">
                    <w:rPr>
                      <w:spacing w:val="-5"/>
                      <w:sz w:val="28"/>
                    </w:rPr>
                    <w:t xml:space="preserve"> </w:t>
                  </w:r>
                  <w:r w:rsidRPr="00541C41">
                    <w:rPr>
                      <w:spacing w:val="1"/>
                      <w:sz w:val="28"/>
                    </w:rPr>
                    <w:t>H</w:t>
                  </w:r>
                  <w:r w:rsidRPr="00541C41">
                    <w:rPr>
                      <w:sz w:val="28"/>
                    </w:rPr>
                    <w:t>b</w:t>
                  </w:r>
                  <w:r w:rsidRPr="00541C41">
                    <w:rPr>
                      <w:spacing w:val="-4"/>
                      <w:sz w:val="28"/>
                    </w:rPr>
                    <w:t xml:space="preserve"> </w:t>
                  </w:r>
                  <w:r w:rsidRPr="00541C41">
                    <w:rPr>
                      <w:spacing w:val="-2"/>
                      <w:sz w:val="28"/>
                    </w:rPr>
                    <w:t>c</w:t>
                  </w:r>
                  <w:r w:rsidRPr="00541C41">
                    <w:rPr>
                      <w:spacing w:val="1"/>
                      <w:sz w:val="28"/>
                    </w:rPr>
                    <w:t>ủ</w:t>
                  </w:r>
                  <w:r w:rsidRPr="00541C41">
                    <w:rPr>
                      <w:sz w:val="28"/>
                    </w:rPr>
                    <w:t>a</w:t>
                  </w:r>
                  <w:r w:rsidRPr="00541C41">
                    <w:rPr>
                      <w:spacing w:val="-5"/>
                      <w:sz w:val="28"/>
                    </w:rPr>
                    <w:t xml:space="preserve"> </w:t>
                  </w:r>
                  <w:r w:rsidRPr="00541C41">
                    <w:rPr>
                      <w:spacing w:val="-1"/>
                      <w:sz w:val="28"/>
                    </w:rPr>
                    <w:t>hồ</w:t>
                  </w:r>
                  <w:r w:rsidRPr="00541C41">
                    <w:rPr>
                      <w:spacing w:val="1"/>
                      <w:sz w:val="28"/>
                    </w:rPr>
                    <w:t>n</w:t>
                  </w:r>
                  <w:r w:rsidRPr="00541C41">
                    <w:rPr>
                      <w:sz w:val="28"/>
                    </w:rPr>
                    <w:t>g</w:t>
                  </w:r>
                  <w:r w:rsidRPr="00541C41">
                    <w:rPr>
                      <w:spacing w:val="-4"/>
                      <w:sz w:val="28"/>
                    </w:rPr>
                    <w:t xml:space="preserve"> </w:t>
                  </w:r>
                  <w:r w:rsidRPr="00541C41">
                    <w:rPr>
                      <w:sz w:val="28"/>
                    </w:rPr>
                    <w:t>c</w:t>
                  </w:r>
                  <w:r w:rsidRPr="00541C41">
                    <w:rPr>
                      <w:spacing w:val="-2"/>
                      <w:sz w:val="28"/>
                    </w:rPr>
                    <w:t>ầ</w:t>
                  </w:r>
                  <w:r w:rsidRPr="00541C41">
                    <w:rPr>
                      <w:sz w:val="28"/>
                    </w:rPr>
                    <w:t>u</w:t>
                  </w:r>
                  <w:r w:rsidRPr="00541C41">
                    <w:rPr>
                      <w:spacing w:val="-4"/>
                      <w:sz w:val="28"/>
                    </w:rPr>
                    <w:t xml:space="preserve"> </w:t>
                  </w:r>
                  <w:r w:rsidRPr="00541C41">
                    <w:rPr>
                      <w:spacing w:val="1"/>
                      <w:sz w:val="28"/>
                    </w:rPr>
                    <w:t>k</w:t>
                  </w:r>
                  <w:r w:rsidRPr="00541C41">
                    <w:rPr>
                      <w:spacing w:val="-2"/>
                      <w:sz w:val="28"/>
                    </w:rPr>
                    <w:t>ế</w:t>
                  </w:r>
                  <w:r w:rsidRPr="00541C41">
                    <w:rPr>
                      <w:sz w:val="28"/>
                    </w:rPr>
                    <w:t xml:space="preserve">t </w:t>
                  </w:r>
                  <w:r w:rsidRPr="00541C41">
                    <w:rPr>
                      <w:spacing w:val="1"/>
                      <w:sz w:val="28"/>
                    </w:rPr>
                    <w:t>h</w:t>
                  </w:r>
                  <w:r w:rsidRPr="00541C41">
                    <w:rPr>
                      <w:spacing w:val="-2"/>
                      <w:sz w:val="28"/>
                    </w:rPr>
                    <w:t>ợ</w:t>
                  </w:r>
                  <w:r w:rsidRPr="00541C41">
                    <w:rPr>
                      <w:sz w:val="28"/>
                    </w:rPr>
                    <w:t>p</w:t>
                  </w:r>
                  <w:r w:rsidRPr="00541C41">
                    <w:rPr>
                      <w:spacing w:val="60"/>
                      <w:sz w:val="28"/>
                    </w:rPr>
                    <w:t xml:space="preserve"> </w:t>
                  </w:r>
                  <w:r w:rsidRPr="00541C41">
                    <w:rPr>
                      <w:spacing w:val="-1"/>
                      <w:sz w:val="28"/>
                    </w:rPr>
                    <w:t>lỏ</w:t>
                  </w:r>
                  <w:r w:rsidRPr="00541C41">
                    <w:rPr>
                      <w:spacing w:val="1"/>
                      <w:sz w:val="28"/>
                    </w:rPr>
                    <w:t>n</w:t>
                  </w:r>
                  <w:r w:rsidRPr="00541C41">
                    <w:rPr>
                      <w:sz w:val="28"/>
                    </w:rPr>
                    <w:t>g</w:t>
                  </w:r>
                  <w:r w:rsidRPr="00541C41">
                    <w:rPr>
                      <w:spacing w:val="58"/>
                      <w:sz w:val="28"/>
                    </w:rPr>
                    <w:t xml:space="preserve"> </w:t>
                  </w:r>
                  <w:r w:rsidRPr="00541C41">
                    <w:rPr>
                      <w:spacing w:val="1"/>
                      <w:sz w:val="28"/>
                    </w:rPr>
                    <w:t>l</w:t>
                  </w:r>
                  <w:r w:rsidRPr="00541C41">
                    <w:rPr>
                      <w:spacing w:val="-2"/>
                      <w:sz w:val="28"/>
                    </w:rPr>
                    <w:t>ẻ</w:t>
                  </w:r>
                  <w:r w:rsidRPr="00541C41">
                    <w:rPr>
                      <w:sz w:val="28"/>
                    </w:rPr>
                    <w:t>o</w:t>
                  </w:r>
                  <w:r w:rsidRPr="00541C41">
                    <w:rPr>
                      <w:spacing w:val="58"/>
                      <w:sz w:val="28"/>
                    </w:rPr>
                    <w:t xml:space="preserve"> </w:t>
                  </w:r>
                  <w:r w:rsidRPr="00541C41">
                    <w:rPr>
                      <w:spacing w:val="1"/>
                      <w:sz w:val="28"/>
                    </w:rPr>
                    <w:t>v</w:t>
                  </w:r>
                  <w:r w:rsidRPr="00541C41">
                    <w:rPr>
                      <w:spacing w:val="-2"/>
                      <w:sz w:val="28"/>
                    </w:rPr>
                    <w:t>ớ</w:t>
                  </w:r>
                  <w:r w:rsidRPr="00541C41">
                    <w:rPr>
                      <w:sz w:val="28"/>
                    </w:rPr>
                    <w:t>i</w:t>
                  </w:r>
                  <w:r w:rsidRPr="00541C41">
                    <w:rPr>
                      <w:spacing w:val="58"/>
                      <w:sz w:val="28"/>
                    </w:rPr>
                    <w:t xml:space="preserve"> </w:t>
                  </w:r>
                  <w:r w:rsidRPr="00541C41">
                    <w:rPr>
                      <w:spacing w:val="5"/>
                      <w:sz w:val="28"/>
                    </w:rPr>
                    <w:t>O</w:t>
                  </w:r>
                  <w:r w:rsidRPr="00541C41">
                    <w:rPr>
                      <w:position w:val="-3"/>
                      <w:sz w:val="18"/>
                      <w:szCs w:val="18"/>
                    </w:rPr>
                    <w:t xml:space="preserve">2 </w:t>
                  </w:r>
                  <w:r w:rsidRPr="00541C41">
                    <w:rPr>
                      <w:spacing w:val="1"/>
                      <w:sz w:val="28"/>
                    </w:rPr>
                    <w:t>v</w:t>
                  </w:r>
                  <w:r w:rsidRPr="00541C41">
                    <w:rPr>
                      <w:sz w:val="28"/>
                    </w:rPr>
                    <w:t xml:space="preserve">à </w:t>
                  </w:r>
                  <w:r w:rsidRPr="00541C41">
                    <w:rPr>
                      <w:spacing w:val="-3"/>
                      <w:sz w:val="28"/>
                    </w:rPr>
                    <w:t>C</w:t>
                  </w:r>
                  <w:r w:rsidRPr="00541C41">
                    <w:rPr>
                      <w:spacing w:val="2"/>
                      <w:sz w:val="28"/>
                    </w:rPr>
                    <w:t>O</w:t>
                  </w:r>
                  <w:r w:rsidRPr="00541C41">
                    <w:rPr>
                      <w:position w:val="-3"/>
                      <w:sz w:val="18"/>
                      <w:szCs w:val="18"/>
                    </w:rPr>
                    <w:t>2</w:t>
                  </w:r>
                </w:p>
              </w:tc>
              <w:tc>
                <w:tcPr>
                  <w:tcW w:w="3793" w:type="dxa"/>
                </w:tcPr>
                <w:p w14:paraId="5E2AC247" w14:textId="77777777" w:rsidR="00541C41" w:rsidRPr="00541C41" w:rsidRDefault="00541C41" w:rsidP="00541C41">
                  <w:pPr>
                    <w:widowControl w:val="0"/>
                    <w:autoSpaceDE w:val="0"/>
                    <w:autoSpaceDN w:val="0"/>
                    <w:adjustRightInd w:val="0"/>
                    <w:spacing w:after="0" w:line="322" w:lineRule="exact"/>
                    <w:ind w:left="102" w:right="51"/>
                    <w:jc w:val="both"/>
                    <w:rPr>
                      <w:sz w:val="24"/>
                      <w:szCs w:val="24"/>
                    </w:rPr>
                  </w:pPr>
                  <w:r w:rsidRPr="00541C41">
                    <w:rPr>
                      <w:sz w:val="28"/>
                    </w:rPr>
                    <w:t xml:space="preserve">- </w:t>
                  </w:r>
                  <w:r w:rsidRPr="00541C41">
                    <w:rPr>
                      <w:spacing w:val="1"/>
                      <w:sz w:val="28"/>
                    </w:rPr>
                    <w:t>V</w:t>
                  </w:r>
                  <w:r w:rsidRPr="00541C41">
                    <w:rPr>
                      <w:spacing w:val="-1"/>
                      <w:sz w:val="28"/>
                    </w:rPr>
                    <w:t>ừ</w:t>
                  </w:r>
                  <w:r w:rsidRPr="00541C41">
                    <w:rPr>
                      <w:sz w:val="28"/>
                    </w:rPr>
                    <w:t>a</w:t>
                  </w:r>
                  <w:r w:rsidRPr="00541C41">
                    <w:rPr>
                      <w:spacing w:val="-3"/>
                      <w:sz w:val="28"/>
                    </w:rPr>
                    <w:t xml:space="preserve"> </w:t>
                  </w:r>
                  <w:r w:rsidRPr="00541C41">
                    <w:rPr>
                      <w:spacing w:val="1"/>
                      <w:sz w:val="28"/>
                    </w:rPr>
                    <w:t>g</w:t>
                  </w:r>
                  <w:r w:rsidRPr="00541C41">
                    <w:rPr>
                      <w:spacing w:val="-1"/>
                      <w:sz w:val="28"/>
                    </w:rPr>
                    <w:t>i</w:t>
                  </w:r>
                  <w:r w:rsidRPr="00541C41">
                    <w:rPr>
                      <w:spacing w:val="1"/>
                      <w:sz w:val="28"/>
                    </w:rPr>
                    <w:t>ú</w:t>
                  </w:r>
                  <w:r w:rsidRPr="00541C41">
                    <w:rPr>
                      <w:sz w:val="28"/>
                    </w:rPr>
                    <w:t>p</w:t>
                  </w:r>
                  <w:r w:rsidRPr="00541C41">
                    <w:rPr>
                      <w:spacing w:val="-2"/>
                      <w:sz w:val="28"/>
                    </w:rPr>
                    <w:t xml:space="preserve"> </w:t>
                  </w:r>
                  <w:r w:rsidRPr="00541C41">
                    <w:rPr>
                      <w:sz w:val="28"/>
                    </w:rPr>
                    <w:t>c</w:t>
                  </w:r>
                  <w:r w:rsidRPr="00541C41">
                    <w:rPr>
                      <w:spacing w:val="-1"/>
                      <w:sz w:val="28"/>
                    </w:rPr>
                    <w:t>h</w:t>
                  </w:r>
                  <w:r w:rsidRPr="00541C41">
                    <w:rPr>
                      <w:sz w:val="28"/>
                    </w:rPr>
                    <w:t>o</w:t>
                  </w:r>
                  <w:r w:rsidRPr="00541C41">
                    <w:rPr>
                      <w:spacing w:val="-2"/>
                      <w:sz w:val="28"/>
                    </w:rPr>
                    <w:t xml:space="preserve"> </w:t>
                  </w:r>
                  <w:r w:rsidRPr="00541C41">
                    <w:rPr>
                      <w:spacing w:val="1"/>
                      <w:sz w:val="28"/>
                    </w:rPr>
                    <w:t>q</w:t>
                  </w:r>
                  <w:r w:rsidRPr="00541C41">
                    <w:rPr>
                      <w:spacing w:val="-1"/>
                      <w:sz w:val="28"/>
                    </w:rPr>
                    <w:t>u</w:t>
                  </w:r>
                  <w:r w:rsidRPr="00541C41">
                    <w:rPr>
                      <w:sz w:val="28"/>
                    </w:rPr>
                    <w:t>á t</w:t>
                  </w:r>
                  <w:r w:rsidRPr="00541C41">
                    <w:rPr>
                      <w:spacing w:val="-2"/>
                      <w:sz w:val="28"/>
                    </w:rPr>
                    <w:t>r</w:t>
                  </w:r>
                  <w:r w:rsidRPr="00541C41">
                    <w:rPr>
                      <w:spacing w:val="1"/>
                      <w:sz w:val="28"/>
                    </w:rPr>
                    <w:t>ì</w:t>
                  </w:r>
                  <w:r w:rsidRPr="00541C41">
                    <w:rPr>
                      <w:spacing w:val="-1"/>
                      <w:sz w:val="28"/>
                    </w:rPr>
                    <w:t>n</w:t>
                  </w:r>
                  <w:r w:rsidRPr="00541C41">
                    <w:rPr>
                      <w:sz w:val="28"/>
                    </w:rPr>
                    <w:t>h</w:t>
                  </w:r>
                  <w:r w:rsidRPr="00541C41">
                    <w:rPr>
                      <w:spacing w:val="-2"/>
                      <w:sz w:val="28"/>
                    </w:rPr>
                    <w:t xml:space="preserve"> </w:t>
                  </w:r>
                  <w:r w:rsidRPr="00541C41">
                    <w:rPr>
                      <w:spacing w:val="1"/>
                      <w:sz w:val="28"/>
                    </w:rPr>
                    <w:t>v</w:t>
                  </w:r>
                  <w:r w:rsidRPr="00541C41">
                    <w:rPr>
                      <w:sz w:val="28"/>
                    </w:rPr>
                    <w:t>ận</w:t>
                  </w:r>
                  <w:r w:rsidRPr="00541C41">
                    <w:rPr>
                      <w:spacing w:val="-2"/>
                      <w:sz w:val="28"/>
                    </w:rPr>
                    <w:t xml:space="preserve"> </w:t>
                  </w:r>
                  <w:r w:rsidRPr="00541C41">
                    <w:rPr>
                      <w:sz w:val="28"/>
                    </w:rPr>
                    <w:t>c</w:t>
                  </w:r>
                  <w:r w:rsidRPr="00541C41">
                    <w:rPr>
                      <w:spacing w:val="-1"/>
                      <w:sz w:val="28"/>
                    </w:rPr>
                    <w:t>hu</w:t>
                  </w:r>
                  <w:r w:rsidRPr="00541C41">
                    <w:rPr>
                      <w:spacing w:val="1"/>
                      <w:sz w:val="28"/>
                    </w:rPr>
                    <w:t>y</w:t>
                  </w:r>
                  <w:r w:rsidRPr="00541C41">
                    <w:rPr>
                      <w:spacing w:val="-2"/>
                      <w:sz w:val="28"/>
                    </w:rPr>
                    <w:t>ể</w:t>
                  </w:r>
                  <w:r w:rsidRPr="00541C41">
                    <w:rPr>
                      <w:sz w:val="28"/>
                    </w:rPr>
                    <w:t>n</w:t>
                  </w:r>
                  <w:r w:rsidRPr="00541C41">
                    <w:rPr>
                      <w:spacing w:val="1"/>
                      <w:sz w:val="28"/>
                    </w:rPr>
                    <w:t xml:space="preserve"> </w:t>
                  </w:r>
                  <w:r w:rsidRPr="00541C41">
                    <w:rPr>
                      <w:spacing w:val="-2"/>
                      <w:sz w:val="28"/>
                    </w:rPr>
                    <w:t>k</w:t>
                  </w:r>
                  <w:r w:rsidRPr="00541C41">
                    <w:rPr>
                      <w:spacing w:val="1"/>
                      <w:sz w:val="28"/>
                    </w:rPr>
                    <w:t>h</w:t>
                  </w:r>
                  <w:r w:rsidRPr="00541C41">
                    <w:rPr>
                      <w:spacing w:val="-1"/>
                      <w:sz w:val="28"/>
                    </w:rPr>
                    <w:t>í</w:t>
                  </w:r>
                  <w:r w:rsidRPr="00541C41">
                    <w:rPr>
                      <w:sz w:val="28"/>
                    </w:rPr>
                    <w:t xml:space="preserve">, </w:t>
                  </w:r>
                  <w:r w:rsidRPr="00541C41">
                    <w:rPr>
                      <w:spacing w:val="1"/>
                      <w:sz w:val="28"/>
                    </w:rPr>
                    <w:t>v</w:t>
                  </w:r>
                  <w:r w:rsidRPr="00541C41">
                    <w:rPr>
                      <w:spacing w:val="-1"/>
                      <w:sz w:val="28"/>
                    </w:rPr>
                    <w:t>ừ</w:t>
                  </w:r>
                  <w:r w:rsidRPr="00541C41">
                    <w:rPr>
                      <w:sz w:val="28"/>
                    </w:rPr>
                    <w:t>a</w:t>
                  </w:r>
                  <w:r w:rsidRPr="00541C41">
                    <w:rPr>
                      <w:spacing w:val="21"/>
                      <w:sz w:val="28"/>
                    </w:rPr>
                    <w:t xml:space="preserve"> </w:t>
                  </w:r>
                  <w:r w:rsidRPr="00541C41">
                    <w:rPr>
                      <w:spacing w:val="1"/>
                      <w:sz w:val="28"/>
                    </w:rPr>
                    <w:t>g</w:t>
                  </w:r>
                  <w:r w:rsidRPr="00541C41">
                    <w:rPr>
                      <w:spacing w:val="-1"/>
                      <w:sz w:val="28"/>
                    </w:rPr>
                    <w:t>iú</w:t>
                  </w:r>
                  <w:r w:rsidRPr="00541C41">
                    <w:rPr>
                      <w:sz w:val="28"/>
                    </w:rPr>
                    <w:t>p</w:t>
                  </w:r>
                  <w:r w:rsidRPr="00541C41">
                    <w:rPr>
                      <w:spacing w:val="22"/>
                      <w:sz w:val="28"/>
                    </w:rPr>
                    <w:t xml:space="preserve"> </w:t>
                  </w:r>
                  <w:r w:rsidRPr="00541C41">
                    <w:rPr>
                      <w:sz w:val="28"/>
                    </w:rPr>
                    <w:t>c</w:t>
                  </w:r>
                  <w:r w:rsidRPr="00541C41">
                    <w:rPr>
                      <w:spacing w:val="1"/>
                      <w:sz w:val="28"/>
                    </w:rPr>
                    <w:t>h</w:t>
                  </w:r>
                  <w:r w:rsidRPr="00541C41">
                    <w:rPr>
                      <w:sz w:val="28"/>
                    </w:rPr>
                    <w:t>o</w:t>
                  </w:r>
                  <w:r w:rsidRPr="00541C41">
                    <w:rPr>
                      <w:spacing w:val="22"/>
                      <w:sz w:val="28"/>
                    </w:rPr>
                    <w:t xml:space="preserve"> </w:t>
                  </w:r>
                  <w:r w:rsidRPr="00541C41">
                    <w:rPr>
                      <w:spacing w:val="-1"/>
                      <w:sz w:val="28"/>
                    </w:rPr>
                    <w:t>q</w:t>
                  </w:r>
                  <w:r w:rsidRPr="00541C41">
                    <w:rPr>
                      <w:spacing w:val="1"/>
                      <w:sz w:val="28"/>
                    </w:rPr>
                    <w:t>u</w:t>
                  </w:r>
                  <w:r w:rsidRPr="00541C41">
                    <w:rPr>
                      <w:sz w:val="28"/>
                    </w:rPr>
                    <w:t>á</w:t>
                  </w:r>
                  <w:r w:rsidRPr="00541C41">
                    <w:rPr>
                      <w:spacing w:val="21"/>
                      <w:sz w:val="28"/>
                    </w:rPr>
                    <w:t xml:space="preserve"> </w:t>
                  </w:r>
                  <w:r w:rsidRPr="00541C41">
                    <w:rPr>
                      <w:spacing w:val="1"/>
                      <w:sz w:val="28"/>
                    </w:rPr>
                    <w:t>t</w:t>
                  </w:r>
                  <w:r w:rsidRPr="00541C41">
                    <w:rPr>
                      <w:spacing w:val="-2"/>
                      <w:sz w:val="28"/>
                    </w:rPr>
                    <w:t>r</w:t>
                  </w:r>
                  <w:r w:rsidRPr="00541C41">
                    <w:rPr>
                      <w:spacing w:val="-1"/>
                      <w:sz w:val="28"/>
                    </w:rPr>
                    <w:t>ì</w:t>
                  </w:r>
                  <w:r w:rsidRPr="00541C41">
                    <w:rPr>
                      <w:spacing w:val="1"/>
                      <w:sz w:val="28"/>
                    </w:rPr>
                    <w:t>n</w:t>
                  </w:r>
                  <w:r w:rsidRPr="00541C41">
                    <w:rPr>
                      <w:sz w:val="28"/>
                    </w:rPr>
                    <w:t>h</w:t>
                  </w:r>
                  <w:r w:rsidRPr="00541C41">
                    <w:rPr>
                      <w:spacing w:val="22"/>
                      <w:sz w:val="28"/>
                    </w:rPr>
                    <w:t xml:space="preserve"> </w:t>
                  </w:r>
                  <w:r w:rsidRPr="00541C41">
                    <w:rPr>
                      <w:spacing w:val="-1"/>
                      <w:sz w:val="28"/>
                    </w:rPr>
                    <w:t>TĐ</w:t>
                  </w:r>
                  <w:r w:rsidRPr="00541C41">
                    <w:rPr>
                      <w:sz w:val="28"/>
                    </w:rPr>
                    <w:t>K</w:t>
                  </w:r>
                  <w:r w:rsidRPr="00541C41">
                    <w:rPr>
                      <w:spacing w:val="22"/>
                      <w:sz w:val="28"/>
                    </w:rPr>
                    <w:t xml:space="preserve"> </w:t>
                  </w:r>
                  <w:r w:rsidRPr="00541C41">
                    <w:rPr>
                      <w:spacing w:val="6"/>
                      <w:sz w:val="28"/>
                    </w:rPr>
                    <w:t>O</w:t>
                  </w:r>
                  <w:r w:rsidRPr="00541C41">
                    <w:rPr>
                      <w:position w:val="-3"/>
                      <w:sz w:val="18"/>
                      <w:szCs w:val="18"/>
                    </w:rPr>
                    <w:t xml:space="preserve">2  </w:t>
                  </w:r>
                  <w:r w:rsidRPr="00541C41">
                    <w:rPr>
                      <w:spacing w:val="1"/>
                      <w:sz w:val="28"/>
                    </w:rPr>
                    <w:t>v</w:t>
                  </w:r>
                  <w:r w:rsidRPr="00541C41">
                    <w:rPr>
                      <w:sz w:val="28"/>
                    </w:rPr>
                    <w:t>à</w:t>
                  </w:r>
                  <w:r w:rsidRPr="00541C41">
                    <w:rPr>
                      <w:spacing w:val="21"/>
                      <w:sz w:val="28"/>
                    </w:rPr>
                    <w:t xml:space="preserve"> </w:t>
                  </w:r>
                  <w:r w:rsidRPr="00541C41">
                    <w:rPr>
                      <w:sz w:val="28"/>
                    </w:rPr>
                    <w:t>CO</w:t>
                  </w:r>
                  <w:r w:rsidRPr="00541C41">
                    <w:rPr>
                      <w:position w:val="-3"/>
                      <w:sz w:val="18"/>
                      <w:szCs w:val="18"/>
                    </w:rPr>
                    <w:t xml:space="preserve">2 </w:t>
                  </w:r>
                  <w:r w:rsidRPr="00541C41">
                    <w:rPr>
                      <w:spacing w:val="1"/>
                      <w:sz w:val="28"/>
                    </w:rPr>
                    <w:t>di</w:t>
                  </w:r>
                  <w:r w:rsidRPr="00541C41">
                    <w:rPr>
                      <w:spacing w:val="-2"/>
                      <w:sz w:val="28"/>
                    </w:rPr>
                    <w:t>ễ</w:t>
                  </w:r>
                  <w:r w:rsidRPr="00541C41">
                    <w:rPr>
                      <w:sz w:val="28"/>
                    </w:rPr>
                    <w:t>n</w:t>
                  </w:r>
                  <w:r w:rsidRPr="00541C41">
                    <w:rPr>
                      <w:spacing w:val="1"/>
                      <w:sz w:val="28"/>
                    </w:rPr>
                    <w:t xml:space="preserve"> </w:t>
                  </w:r>
                  <w:r w:rsidRPr="00541C41">
                    <w:rPr>
                      <w:sz w:val="28"/>
                    </w:rPr>
                    <w:t>ra</w:t>
                  </w:r>
                  <w:r w:rsidRPr="00541C41">
                    <w:rPr>
                      <w:spacing w:val="-3"/>
                      <w:sz w:val="28"/>
                    </w:rPr>
                    <w:t xml:space="preserve"> </w:t>
                  </w:r>
                  <w:r w:rsidRPr="00541C41">
                    <w:rPr>
                      <w:spacing w:val="1"/>
                      <w:sz w:val="28"/>
                    </w:rPr>
                    <w:t>t</w:t>
                  </w:r>
                  <w:r w:rsidRPr="00541C41">
                    <w:rPr>
                      <w:spacing w:val="-1"/>
                      <w:sz w:val="28"/>
                    </w:rPr>
                    <w:t>h</w:t>
                  </w:r>
                  <w:r w:rsidRPr="00541C41">
                    <w:rPr>
                      <w:spacing w:val="1"/>
                      <w:sz w:val="28"/>
                    </w:rPr>
                    <w:t>u</w:t>
                  </w:r>
                  <w:r w:rsidRPr="00541C41">
                    <w:rPr>
                      <w:spacing w:val="-2"/>
                      <w:sz w:val="28"/>
                    </w:rPr>
                    <w:t>ậ</w:t>
                  </w:r>
                  <w:r w:rsidRPr="00541C41">
                    <w:rPr>
                      <w:sz w:val="28"/>
                    </w:rPr>
                    <w:t>n</w:t>
                  </w:r>
                  <w:r w:rsidRPr="00541C41">
                    <w:rPr>
                      <w:spacing w:val="1"/>
                      <w:sz w:val="28"/>
                    </w:rPr>
                    <w:t xml:space="preserve"> </w:t>
                  </w:r>
                  <w:r w:rsidRPr="00541C41">
                    <w:rPr>
                      <w:spacing w:val="-2"/>
                      <w:sz w:val="28"/>
                    </w:rPr>
                    <w:t>l</w:t>
                  </w:r>
                  <w:r w:rsidRPr="00541C41">
                    <w:rPr>
                      <w:sz w:val="28"/>
                    </w:rPr>
                    <w:t>ợi</w:t>
                  </w:r>
                </w:p>
              </w:tc>
            </w:tr>
            <w:tr w:rsidR="00541C41" w:rsidRPr="00541C41" w14:paraId="42D869EE" w14:textId="77777777" w:rsidTr="003F6E40">
              <w:tc>
                <w:tcPr>
                  <w:tcW w:w="3792" w:type="dxa"/>
                </w:tcPr>
                <w:p w14:paraId="31240FB4" w14:textId="77777777" w:rsidR="00541C41" w:rsidRPr="00541C41" w:rsidRDefault="00541C41" w:rsidP="00541C41">
                  <w:pPr>
                    <w:widowControl w:val="0"/>
                    <w:autoSpaceDE w:val="0"/>
                    <w:autoSpaceDN w:val="0"/>
                    <w:adjustRightInd w:val="0"/>
                    <w:spacing w:after="0" w:line="321" w:lineRule="exact"/>
                    <w:ind w:left="102"/>
                    <w:rPr>
                      <w:sz w:val="24"/>
                      <w:szCs w:val="24"/>
                    </w:rPr>
                  </w:pPr>
                  <w:r w:rsidRPr="00541C41">
                    <w:rPr>
                      <w:sz w:val="28"/>
                    </w:rPr>
                    <w:t xml:space="preserve">- </w:t>
                  </w:r>
                  <w:r w:rsidRPr="00541C41">
                    <w:rPr>
                      <w:spacing w:val="1"/>
                      <w:sz w:val="28"/>
                    </w:rPr>
                    <w:t>H</w:t>
                  </w:r>
                  <w:r w:rsidRPr="00541C41">
                    <w:rPr>
                      <w:spacing w:val="-1"/>
                      <w:sz w:val="28"/>
                    </w:rPr>
                    <w:t>ìn</w:t>
                  </w:r>
                  <w:r w:rsidRPr="00541C41">
                    <w:rPr>
                      <w:sz w:val="28"/>
                    </w:rPr>
                    <w:t>h</w:t>
                  </w:r>
                  <w:r w:rsidRPr="00541C41">
                    <w:rPr>
                      <w:spacing w:val="1"/>
                      <w:sz w:val="28"/>
                    </w:rPr>
                    <w:t xml:space="preserve"> </w:t>
                  </w:r>
                  <w:r w:rsidRPr="00541C41">
                    <w:rPr>
                      <w:spacing w:val="-2"/>
                      <w:sz w:val="28"/>
                    </w:rPr>
                    <w:t>đ</w:t>
                  </w:r>
                  <w:r w:rsidRPr="00541C41">
                    <w:rPr>
                      <w:spacing w:val="1"/>
                      <w:sz w:val="28"/>
                    </w:rPr>
                    <w:t>ĩ</w:t>
                  </w:r>
                  <w:r w:rsidRPr="00541C41">
                    <w:rPr>
                      <w:sz w:val="28"/>
                    </w:rPr>
                    <w:t xml:space="preserve">a </w:t>
                  </w:r>
                  <w:r w:rsidRPr="00541C41">
                    <w:rPr>
                      <w:spacing w:val="-2"/>
                      <w:sz w:val="28"/>
                    </w:rPr>
                    <w:t>l</w:t>
                  </w:r>
                  <w:r w:rsidRPr="00541C41">
                    <w:rPr>
                      <w:spacing w:val="1"/>
                      <w:sz w:val="28"/>
                    </w:rPr>
                    <w:t>õ</w:t>
                  </w:r>
                  <w:r w:rsidRPr="00541C41">
                    <w:rPr>
                      <w:sz w:val="28"/>
                    </w:rPr>
                    <w:t>m</w:t>
                  </w:r>
                  <w:r w:rsidRPr="00541C41">
                    <w:rPr>
                      <w:spacing w:val="-3"/>
                      <w:sz w:val="28"/>
                    </w:rPr>
                    <w:t xml:space="preserve"> </w:t>
                  </w:r>
                  <w:r w:rsidRPr="00541C41">
                    <w:rPr>
                      <w:sz w:val="28"/>
                    </w:rPr>
                    <w:t>2</w:t>
                  </w:r>
                  <w:r w:rsidRPr="00541C41">
                    <w:rPr>
                      <w:spacing w:val="1"/>
                      <w:sz w:val="28"/>
                    </w:rPr>
                    <w:t xml:space="preserve"> </w:t>
                  </w:r>
                  <w:r w:rsidRPr="00541C41">
                    <w:rPr>
                      <w:sz w:val="28"/>
                    </w:rPr>
                    <w:t>m</w:t>
                  </w:r>
                  <w:r w:rsidRPr="00541C41">
                    <w:rPr>
                      <w:spacing w:val="-3"/>
                      <w:sz w:val="28"/>
                    </w:rPr>
                    <w:t>ặ</w:t>
                  </w:r>
                  <w:r w:rsidRPr="00541C41">
                    <w:rPr>
                      <w:sz w:val="28"/>
                    </w:rPr>
                    <w:t>t</w:t>
                  </w:r>
                </w:p>
              </w:tc>
              <w:tc>
                <w:tcPr>
                  <w:tcW w:w="3793" w:type="dxa"/>
                </w:tcPr>
                <w:p w14:paraId="4F7B28C8" w14:textId="77777777" w:rsidR="00541C41" w:rsidRPr="00541C41" w:rsidRDefault="00541C41" w:rsidP="00541C41">
                  <w:pPr>
                    <w:widowControl w:val="0"/>
                    <w:autoSpaceDE w:val="0"/>
                    <w:autoSpaceDN w:val="0"/>
                    <w:adjustRightInd w:val="0"/>
                    <w:spacing w:after="0" w:line="234" w:lineRule="auto"/>
                    <w:ind w:left="102" w:right="51"/>
                    <w:jc w:val="both"/>
                    <w:rPr>
                      <w:sz w:val="24"/>
                      <w:szCs w:val="24"/>
                    </w:rPr>
                  </w:pPr>
                  <w:r w:rsidRPr="00541C41">
                    <w:rPr>
                      <w:sz w:val="28"/>
                    </w:rPr>
                    <w:t>-</w:t>
                  </w:r>
                  <w:r w:rsidRPr="00541C41">
                    <w:rPr>
                      <w:spacing w:val="2"/>
                      <w:sz w:val="28"/>
                    </w:rPr>
                    <w:t xml:space="preserve"> </w:t>
                  </w:r>
                  <w:r w:rsidRPr="00541C41">
                    <w:rPr>
                      <w:spacing w:val="1"/>
                      <w:sz w:val="28"/>
                    </w:rPr>
                    <w:t>T</w:t>
                  </w:r>
                  <w:r w:rsidRPr="00541C41">
                    <w:rPr>
                      <w:spacing w:val="-2"/>
                      <w:sz w:val="28"/>
                    </w:rPr>
                    <w:t>ă</w:t>
                  </w:r>
                  <w:r w:rsidRPr="00541C41">
                    <w:rPr>
                      <w:spacing w:val="1"/>
                      <w:sz w:val="28"/>
                    </w:rPr>
                    <w:t>n</w:t>
                  </w:r>
                  <w:r w:rsidRPr="00541C41">
                    <w:rPr>
                      <w:sz w:val="28"/>
                    </w:rPr>
                    <w:t xml:space="preserve">g </w:t>
                  </w:r>
                  <w:r w:rsidRPr="00541C41">
                    <w:rPr>
                      <w:spacing w:val="3"/>
                      <w:sz w:val="28"/>
                    </w:rPr>
                    <w:t>b</w:t>
                  </w:r>
                  <w:r w:rsidRPr="00541C41">
                    <w:rPr>
                      <w:sz w:val="28"/>
                    </w:rPr>
                    <w:t xml:space="preserve">ề mặt </w:t>
                  </w:r>
                  <w:r w:rsidRPr="00541C41">
                    <w:rPr>
                      <w:spacing w:val="-1"/>
                      <w:sz w:val="28"/>
                    </w:rPr>
                    <w:t>t</w:t>
                  </w:r>
                  <w:r w:rsidRPr="00541C41">
                    <w:rPr>
                      <w:spacing w:val="1"/>
                      <w:sz w:val="28"/>
                    </w:rPr>
                    <w:t>i</w:t>
                  </w:r>
                  <w:r w:rsidRPr="00541C41">
                    <w:rPr>
                      <w:sz w:val="28"/>
                    </w:rPr>
                    <w:t>ếp</w:t>
                  </w:r>
                  <w:r w:rsidRPr="00541C41">
                    <w:rPr>
                      <w:spacing w:val="1"/>
                      <w:sz w:val="28"/>
                    </w:rPr>
                    <w:t xml:space="preserve"> </w:t>
                  </w:r>
                  <w:r w:rsidRPr="00541C41">
                    <w:rPr>
                      <w:spacing w:val="-1"/>
                      <w:sz w:val="28"/>
                    </w:rPr>
                    <w:t>x</w:t>
                  </w:r>
                  <w:r w:rsidRPr="00541C41">
                    <w:rPr>
                      <w:spacing w:val="1"/>
                      <w:sz w:val="28"/>
                    </w:rPr>
                    <w:t>ú</w:t>
                  </w:r>
                  <w:r w:rsidRPr="00541C41">
                    <w:rPr>
                      <w:sz w:val="28"/>
                    </w:rPr>
                    <w:t xml:space="preserve">c </w:t>
                  </w:r>
                  <w:r w:rsidRPr="00541C41">
                    <w:rPr>
                      <w:spacing w:val="1"/>
                      <w:sz w:val="28"/>
                    </w:rPr>
                    <w:t>h</w:t>
                  </w:r>
                  <w:r w:rsidRPr="00541C41">
                    <w:rPr>
                      <w:spacing w:val="-1"/>
                      <w:sz w:val="28"/>
                    </w:rPr>
                    <w:t>ồn</w:t>
                  </w:r>
                  <w:r w:rsidRPr="00541C41">
                    <w:rPr>
                      <w:sz w:val="28"/>
                    </w:rPr>
                    <w:t>g</w:t>
                  </w:r>
                  <w:r w:rsidRPr="00541C41">
                    <w:rPr>
                      <w:spacing w:val="3"/>
                      <w:sz w:val="28"/>
                    </w:rPr>
                    <w:t xml:space="preserve"> </w:t>
                  </w:r>
                  <w:r w:rsidRPr="00541C41">
                    <w:rPr>
                      <w:sz w:val="28"/>
                    </w:rPr>
                    <w:t>c</w:t>
                  </w:r>
                  <w:r w:rsidRPr="00541C41">
                    <w:rPr>
                      <w:spacing w:val="-2"/>
                      <w:sz w:val="28"/>
                    </w:rPr>
                    <w:t>ầ</w:t>
                  </w:r>
                  <w:r w:rsidRPr="00541C41">
                    <w:rPr>
                      <w:sz w:val="28"/>
                    </w:rPr>
                    <w:t>u</w:t>
                  </w:r>
                  <w:r w:rsidRPr="00541C41">
                    <w:rPr>
                      <w:spacing w:val="3"/>
                      <w:sz w:val="28"/>
                    </w:rPr>
                    <w:t xml:space="preserve"> </w:t>
                  </w:r>
                  <w:r w:rsidRPr="00541C41">
                    <w:rPr>
                      <w:spacing w:val="-1"/>
                      <w:sz w:val="28"/>
                    </w:rPr>
                    <w:t>v</w:t>
                  </w:r>
                  <w:r w:rsidRPr="00541C41">
                    <w:rPr>
                      <w:sz w:val="28"/>
                    </w:rPr>
                    <w:t>ới</w:t>
                  </w:r>
                  <w:r w:rsidRPr="00541C41">
                    <w:rPr>
                      <w:spacing w:val="1"/>
                      <w:sz w:val="28"/>
                    </w:rPr>
                    <w:t xml:space="preserve"> </w:t>
                  </w:r>
                  <w:r w:rsidRPr="00541C41">
                    <w:rPr>
                      <w:spacing w:val="4"/>
                      <w:sz w:val="28"/>
                    </w:rPr>
                    <w:t>O</w:t>
                  </w:r>
                  <w:r w:rsidRPr="00541C41">
                    <w:rPr>
                      <w:position w:val="-3"/>
                      <w:sz w:val="18"/>
                      <w:szCs w:val="18"/>
                    </w:rPr>
                    <w:t xml:space="preserve">2 </w:t>
                  </w:r>
                  <w:r w:rsidRPr="00541C41">
                    <w:rPr>
                      <w:spacing w:val="1"/>
                      <w:sz w:val="28"/>
                    </w:rPr>
                    <w:t>v</w:t>
                  </w:r>
                  <w:r w:rsidRPr="00541C41">
                    <w:rPr>
                      <w:sz w:val="28"/>
                    </w:rPr>
                    <w:t>à</w:t>
                  </w:r>
                  <w:r w:rsidRPr="00541C41">
                    <w:rPr>
                      <w:spacing w:val="19"/>
                      <w:sz w:val="28"/>
                    </w:rPr>
                    <w:t xml:space="preserve"> </w:t>
                  </w:r>
                  <w:r w:rsidRPr="00541C41">
                    <w:rPr>
                      <w:sz w:val="28"/>
                    </w:rPr>
                    <w:t>C</w:t>
                  </w:r>
                  <w:r w:rsidRPr="00541C41">
                    <w:rPr>
                      <w:spacing w:val="-1"/>
                      <w:sz w:val="28"/>
                    </w:rPr>
                    <w:t>O</w:t>
                  </w:r>
                  <w:r w:rsidRPr="00541C41">
                    <w:rPr>
                      <w:position w:val="-3"/>
                      <w:sz w:val="18"/>
                      <w:szCs w:val="18"/>
                    </w:rPr>
                    <w:t xml:space="preserve">2  </w:t>
                  </w:r>
                  <w:r w:rsidRPr="00541C41">
                    <w:rPr>
                      <w:spacing w:val="1"/>
                      <w:sz w:val="28"/>
                    </w:rPr>
                    <w:t>t</w:t>
                  </w:r>
                  <w:r w:rsidRPr="00541C41">
                    <w:rPr>
                      <w:spacing w:val="-2"/>
                      <w:sz w:val="28"/>
                    </w:rPr>
                    <w:t>ạ</w:t>
                  </w:r>
                  <w:r w:rsidRPr="00541C41">
                    <w:rPr>
                      <w:sz w:val="28"/>
                    </w:rPr>
                    <w:t>o</w:t>
                  </w:r>
                  <w:r w:rsidRPr="00541C41">
                    <w:rPr>
                      <w:spacing w:val="19"/>
                      <w:sz w:val="28"/>
                    </w:rPr>
                    <w:t xml:space="preserve"> </w:t>
                  </w:r>
                  <w:r w:rsidRPr="00541C41">
                    <w:rPr>
                      <w:spacing w:val="-1"/>
                      <w:sz w:val="28"/>
                    </w:rPr>
                    <w:t>th</w:t>
                  </w:r>
                  <w:r w:rsidRPr="00541C41">
                    <w:rPr>
                      <w:spacing w:val="1"/>
                      <w:sz w:val="28"/>
                    </w:rPr>
                    <w:t>u</w:t>
                  </w:r>
                  <w:r w:rsidRPr="00541C41">
                    <w:rPr>
                      <w:spacing w:val="-2"/>
                      <w:sz w:val="28"/>
                    </w:rPr>
                    <w:t>ậ</w:t>
                  </w:r>
                  <w:r w:rsidRPr="00541C41">
                    <w:rPr>
                      <w:sz w:val="28"/>
                    </w:rPr>
                    <w:t>n</w:t>
                  </w:r>
                  <w:r w:rsidRPr="00541C41">
                    <w:rPr>
                      <w:spacing w:val="19"/>
                      <w:sz w:val="28"/>
                    </w:rPr>
                    <w:t xml:space="preserve"> </w:t>
                  </w:r>
                  <w:r w:rsidRPr="00541C41">
                    <w:rPr>
                      <w:spacing w:val="1"/>
                      <w:sz w:val="28"/>
                    </w:rPr>
                    <w:t>l</w:t>
                  </w:r>
                  <w:r w:rsidRPr="00541C41">
                    <w:rPr>
                      <w:spacing w:val="-2"/>
                      <w:sz w:val="28"/>
                    </w:rPr>
                    <w:t>ợ</w:t>
                  </w:r>
                  <w:r w:rsidRPr="00541C41">
                    <w:rPr>
                      <w:sz w:val="28"/>
                    </w:rPr>
                    <w:t>i</w:t>
                  </w:r>
                  <w:r w:rsidRPr="00541C41">
                    <w:rPr>
                      <w:spacing w:val="17"/>
                      <w:sz w:val="28"/>
                    </w:rPr>
                    <w:t xml:space="preserve"> </w:t>
                  </w:r>
                  <w:r w:rsidRPr="00541C41">
                    <w:rPr>
                      <w:sz w:val="28"/>
                    </w:rPr>
                    <w:t>c</w:t>
                  </w:r>
                  <w:r w:rsidRPr="00541C41">
                    <w:rPr>
                      <w:spacing w:val="1"/>
                      <w:sz w:val="28"/>
                    </w:rPr>
                    <w:t>h</w:t>
                  </w:r>
                  <w:r w:rsidRPr="00541C41">
                    <w:rPr>
                      <w:sz w:val="28"/>
                    </w:rPr>
                    <w:t>o</w:t>
                  </w:r>
                  <w:r w:rsidRPr="00541C41">
                    <w:rPr>
                      <w:spacing w:val="17"/>
                      <w:sz w:val="28"/>
                    </w:rPr>
                    <w:t xml:space="preserve"> </w:t>
                  </w:r>
                  <w:r w:rsidRPr="00541C41">
                    <w:rPr>
                      <w:spacing w:val="1"/>
                      <w:sz w:val="28"/>
                    </w:rPr>
                    <w:t>qu</w:t>
                  </w:r>
                  <w:r w:rsidRPr="00541C41">
                    <w:rPr>
                      <w:sz w:val="28"/>
                    </w:rPr>
                    <w:t>á</w:t>
                  </w:r>
                  <w:r w:rsidRPr="00541C41">
                    <w:rPr>
                      <w:spacing w:val="16"/>
                      <w:sz w:val="28"/>
                    </w:rPr>
                    <w:t xml:space="preserve"> </w:t>
                  </w:r>
                  <w:r w:rsidRPr="00541C41">
                    <w:rPr>
                      <w:spacing w:val="1"/>
                      <w:sz w:val="28"/>
                    </w:rPr>
                    <w:t>t</w:t>
                  </w:r>
                  <w:r w:rsidRPr="00541C41">
                    <w:rPr>
                      <w:sz w:val="28"/>
                    </w:rPr>
                    <w:t>r</w:t>
                  </w:r>
                  <w:r w:rsidRPr="00541C41">
                    <w:rPr>
                      <w:spacing w:val="-1"/>
                      <w:sz w:val="28"/>
                    </w:rPr>
                    <w:t>ìn</w:t>
                  </w:r>
                  <w:r w:rsidRPr="00541C41">
                    <w:rPr>
                      <w:sz w:val="28"/>
                    </w:rPr>
                    <w:t>h</w:t>
                  </w:r>
                  <w:r w:rsidRPr="00541C41">
                    <w:rPr>
                      <w:spacing w:val="19"/>
                      <w:sz w:val="28"/>
                    </w:rPr>
                    <w:t xml:space="preserve"> </w:t>
                  </w:r>
                  <w:r w:rsidRPr="00541C41">
                    <w:rPr>
                      <w:spacing w:val="1"/>
                      <w:sz w:val="28"/>
                    </w:rPr>
                    <w:t>v</w:t>
                  </w:r>
                  <w:r w:rsidRPr="00541C41">
                    <w:rPr>
                      <w:spacing w:val="-2"/>
                      <w:sz w:val="28"/>
                    </w:rPr>
                    <w:t>ậ</w:t>
                  </w:r>
                  <w:r w:rsidRPr="00541C41">
                    <w:rPr>
                      <w:sz w:val="28"/>
                    </w:rPr>
                    <w:t>n c</w:t>
                  </w:r>
                  <w:r w:rsidRPr="00541C41">
                    <w:rPr>
                      <w:spacing w:val="-1"/>
                      <w:sz w:val="28"/>
                    </w:rPr>
                    <w:t>h</w:t>
                  </w:r>
                  <w:r w:rsidRPr="00541C41">
                    <w:rPr>
                      <w:spacing w:val="1"/>
                      <w:sz w:val="28"/>
                    </w:rPr>
                    <w:t>uy</w:t>
                  </w:r>
                  <w:r w:rsidRPr="00541C41">
                    <w:rPr>
                      <w:spacing w:val="-2"/>
                      <w:sz w:val="28"/>
                    </w:rPr>
                    <w:t>ể</w:t>
                  </w:r>
                  <w:r w:rsidRPr="00541C41">
                    <w:rPr>
                      <w:sz w:val="28"/>
                    </w:rPr>
                    <w:t>n</w:t>
                  </w:r>
                  <w:r w:rsidRPr="00541C41">
                    <w:rPr>
                      <w:spacing w:val="-2"/>
                      <w:sz w:val="28"/>
                    </w:rPr>
                    <w:t xml:space="preserve"> </w:t>
                  </w:r>
                  <w:r w:rsidRPr="00541C41">
                    <w:rPr>
                      <w:spacing w:val="1"/>
                      <w:sz w:val="28"/>
                    </w:rPr>
                    <w:t>k</w:t>
                  </w:r>
                  <w:r w:rsidRPr="00541C41">
                    <w:rPr>
                      <w:spacing w:val="-1"/>
                      <w:sz w:val="28"/>
                    </w:rPr>
                    <w:t>h</w:t>
                  </w:r>
                  <w:r w:rsidRPr="00541C41">
                    <w:rPr>
                      <w:sz w:val="28"/>
                    </w:rPr>
                    <w:t>í</w:t>
                  </w:r>
                </w:p>
              </w:tc>
            </w:tr>
            <w:tr w:rsidR="00541C41" w:rsidRPr="00541C41" w14:paraId="0C2C9766" w14:textId="77777777" w:rsidTr="003F6E40">
              <w:tc>
                <w:tcPr>
                  <w:tcW w:w="3792" w:type="dxa"/>
                </w:tcPr>
                <w:p w14:paraId="0364B12C" w14:textId="77777777" w:rsidR="00541C41" w:rsidRPr="00541C41" w:rsidRDefault="00541C41" w:rsidP="00541C41">
                  <w:pPr>
                    <w:widowControl w:val="0"/>
                    <w:autoSpaceDE w:val="0"/>
                    <w:autoSpaceDN w:val="0"/>
                    <w:adjustRightInd w:val="0"/>
                    <w:spacing w:after="0" w:line="322" w:lineRule="exact"/>
                    <w:ind w:left="102" w:right="56"/>
                    <w:rPr>
                      <w:sz w:val="24"/>
                      <w:szCs w:val="24"/>
                    </w:rPr>
                  </w:pPr>
                  <w:r w:rsidRPr="00541C41">
                    <w:rPr>
                      <w:sz w:val="28"/>
                    </w:rPr>
                    <w:t>-</w:t>
                  </w:r>
                  <w:r w:rsidRPr="00541C41">
                    <w:rPr>
                      <w:spacing w:val="40"/>
                      <w:sz w:val="28"/>
                    </w:rPr>
                    <w:t xml:space="preserve"> </w:t>
                  </w:r>
                  <w:r w:rsidRPr="00541C41">
                    <w:rPr>
                      <w:sz w:val="28"/>
                    </w:rPr>
                    <w:t>Số</w:t>
                  </w:r>
                  <w:r w:rsidRPr="00541C41">
                    <w:rPr>
                      <w:spacing w:val="41"/>
                      <w:sz w:val="28"/>
                    </w:rPr>
                    <w:t xml:space="preserve"> </w:t>
                  </w:r>
                  <w:r w:rsidRPr="00541C41">
                    <w:rPr>
                      <w:spacing w:val="1"/>
                      <w:sz w:val="28"/>
                    </w:rPr>
                    <w:t>l</w:t>
                  </w:r>
                  <w:r w:rsidRPr="00541C41">
                    <w:rPr>
                      <w:spacing w:val="-1"/>
                      <w:sz w:val="28"/>
                    </w:rPr>
                    <w:t>ư</w:t>
                  </w:r>
                  <w:r w:rsidRPr="00541C41">
                    <w:rPr>
                      <w:sz w:val="28"/>
                    </w:rPr>
                    <w:t>ợ</w:t>
                  </w:r>
                  <w:r w:rsidRPr="00541C41">
                    <w:rPr>
                      <w:spacing w:val="-1"/>
                      <w:sz w:val="28"/>
                    </w:rPr>
                    <w:t>n</w:t>
                  </w:r>
                  <w:r w:rsidRPr="00541C41">
                    <w:rPr>
                      <w:sz w:val="28"/>
                    </w:rPr>
                    <w:t>g</w:t>
                  </w:r>
                  <w:r w:rsidRPr="00541C41">
                    <w:rPr>
                      <w:spacing w:val="41"/>
                      <w:sz w:val="28"/>
                    </w:rPr>
                    <w:t xml:space="preserve"> </w:t>
                  </w:r>
                  <w:r w:rsidRPr="00541C41">
                    <w:rPr>
                      <w:spacing w:val="1"/>
                      <w:sz w:val="28"/>
                    </w:rPr>
                    <w:t>h</w:t>
                  </w:r>
                  <w:r w:rsidRPr="00541C41">
                    <w:rPr>
                      <w:spacing w:val="-1"/>
                      <w:sz w:val="28"/>
                    </w:rPr>
                    <w:t>ồn</w:t>
                  </w:r>
                  <w:r w:rsidRPr="00541C41">
                    <w:rPr>
                      <w:sz w:val="28"/>
                    </w:rPr>
                    <w:t>g</w:t>
                  </w:r>
                  <w:r w:rsidRPr="00541C41">
                    <w:rPr>
                      <w:spacing w:val="41"/>
                      <w:sz w:val="28"/>
                    </w:rPr>
                    <w:t xml:space="preserve"> </w:t>
                  </w:r>
                  <w:r w:rsidRPr="00541C41">
                    <w:rPr>
                      <w:sz w:val="28"/>
                    </w:rPr>
                    <w:t xml:space="preserve">cầu </w:t>
                  </w:r>
                  <w:r w:rsidRPr="00541C41">
                    <w:rPr>
                      <w:spacing w:val="1"/>
                      <w:sz w:val="28"/>
                    </w:rPr>
                    <w:t>n</w:t>
                  </w:r>
                  <w:r w:rsidRPr="00541C41">
                    <w:rPr>
                      <w:spacing w:val="-1"/>
                      <w:sz w:val="28"/>
                    </w:rPr>
                    <w:t>h</w:t>
                  </w:r>
                  <w:r w:rsidRPr="00541C41">
                    <w:rPr>
                      <w:spacing w:val="1"/>
                      <w:sz w:val="28"/>
                    </w:rPr>
                    <w:t>i</w:t>
                  </w:r>
                  <w:r w:rsidRPr="00541C41">
                    <w:rPr>
                      <w:spacing w:val="-2"/>
                      <w:sz w:val="28"/>
                    </w:rPr>
                    <w:t>ề</w:t>
                  </w:r>
                  <w:r w:rsidRPr="00541C41">
                    <w:rPr>
                      <w:sz w:val="28"/>
                    </w:rPr>
                    <w:t>u</w:t>
                  </w:r>
                </w:p>
              </w:tc>
              <w:tc>
                <w:tcPr>
                  <w:tcW w:w="3793" w:type="dxa"/>
                </w:tcPr>
                <w:p w14:paraId="48ED9311" w14:textId="77777777" w:rsidR="00541C41" w:rsidRPr="00541C41" w:rsidRDefault="00541C41" w:rsidP="00541C41">
                  <w:pPr>
                    <w:widowControl w:val="0"/>
                    <w:autoSpaceDE w:val="0"/>
                    <w:autoSpaceDN w:val="0"/>
                    <w:adjustRightInd w:val="0"/>
                    <w:spacing w:after="0" w:line="322" w:lineRule="exact"/>
                    <w:ind w:left="102" w:right="59"/>
                    <w:rPr>
                      <w:sz w:val="28"/>
                    </w:rPr>
                  </w:pPr>
                  <w:r w:rsidRPr="00541C41">
                    <w:rPr>
                      <w:sz w:val="28"/>
                    </w:rPr>
                    <w:t>-</w:t>
                  </w:r>
                  <w:r w:rsidRPr="00541C41">
                    <w:rPr>
                      <w:spacing w:val="4"/>
                      <w:sz w:val="28"/>
                    </w:rPr>
                    <w:t xml:space="preserve"> </w:t>
                  </w:r>
                  <w:r w:rsidRPr="00541C41">
                    <w:rPr>
                      <w:spacing w:val="1"/>
                      <w:sz w:val="28"/>
                    </w:rPr>
                    <w:t>T</w:t>
                  </w:r>
                  <w:r w:rsidRPr="00541C41">
                    <w:rPr>
                      <w:spacing w:val="-2"/>
                      <w:sz w:val="28"/>
                    </w:rPr>
                    <w:t>ạ</w:t>
                  </w:r>
                  <w:r w:rsidRPr="00541C41">
                    <w:rPr>
                      <w:sz w:val="28"/>
                    </w:rPr>
                    <w:t>o</w:t>
                  </w:r>
                  <w:r w:rsidRPr="00541C41">
                    <w:rPr>
                      <w:spacing w:val="5"/>
                      <w:sz w:val="28"/>
                    </w:rPr>
                    <w:t xml:space="preserve"> </w:t>
                  </w:r>
                  <w:r w:rsidRPr="00541C41">
                    <w:rPr>
                      <w:spacing w:val="-1"/>
                      <w:sz w:val="28"/>
                    </w:rPr>
                    <w:t>t</w:t>
                  </w:r>
                  <w:r w:rsidRPr="00541C41">
                    <w:rPr>
                      <w:spacing w:val="1"/>
                      <w:sz w:val="28"/>
                    </w:rPr>
                    <w:t>hu</w:t>
                  </w:r>
                  <w:r w:rsidRPr="00541C41">
                    <w:rPr>
                      <w:spacing w:val="-2"/>
                      <w:sz w:val="28"/>
                    </w:rPr>
                    <w:t>ậ</w:t>
                  </w:r>
                  <w:r w:rsidRPr="00541C41">
                    <w:rPr>
                      <w:sz w:val="28"/>
                    </w:rPr>
                    <w:t>n</w:t>
                  </w:r>
                  <w:r w:rsidRPr="00541C41">
                    <w:rPr>
                      <w:spacing w:val="5"/>
                      <w:sz w:val="28"/>
                    </w:rPr>
                    <w:t xml:space="preserve"> </w:t>
                  </w:r>
                  <w:r w:rsidRPr="00541C41">
                    <w:rPr>
                      <w:spacing w:val="-1"/>
                      <w:sz w:val="28"/>
                    </w:rPr>
                    <w:t>l</w:t>
                  </w:r>
                  <w:r w:rsidRPr="00541C41">
                    <w:rPr>
                      <w:sz w:val="28"/>
                    </w:rPr>
                    <w:t>ợi</w:t>
                  </w:r>
                  <w:r w:rsidRPr="00541C41">
                    <w:rPr>
                      <w:spacing w:val="5"/>
                      <w:sz w:val="28"/>
                    </w:rPr>
                    <w:t xml:space="preserve"> </w:t>
                  </w:r>
                  <w:r w:rsidRPr="00541C41">
                    <w:rPr>
                      <w:spacing w:val="-2"/>
                      <w:sz w:val="28"/>
                    </w:rPr>
                    <w:t>c</w:t>
                  </w:r>
                  <w:r w:rsidRPr="00541C41">
                    <w:rPr>
                      <w:spacing w:val="-1"/>
                      <w:sz w:val="28"/>
                    </w:rPr>
                    <w:t>h</w:t>
                  </w:r>
                  <w:r w:rsidRPr="00541C41">
                    <w:rPr>
                      <w:sz w:val="28"/>
                    </w:rPr>
                    <w:t>o</w:t>
                  </w:r>
                  <w:r w:rsidRPr="00541C41">
                    <w:rPr>
                      <w:spacing w:val="5"/>
                      <w:sz w:val="28"/>
                    </w:rPr>
                    <w:t xml:space="preserve"> </w:t>
                  </w:r>
                  <w:r w:rsidRPr="00541C41">
                    <w:rPr>
                      <w:spacing w:val="-1"/>
                      <w:sz w:val="28"/>
                    </w:rPr>
                    <w:t>q</w:t>
                  </w:r>
                  <w:r w:rsidRPr="00541C41">
                    <w:rPr>
                      <w:spacing w:val="1"/>
                      <w:sz w:val="28"/>
                    </w:rPr>
                    <w:t>u</w:t>
                  </w:r>
                  <w:r w:rsidRPr="00541C41">
                    <w:rPr>
                      <w:sz w:val="28"/>
                    </w:rPr>
                    <w:t>á</w:t>
                  </w:r>
                  <w:r w:rsidRPr="00541C41">
                    <w:rPr>
                      <w:spacing w:val="4"/>
                      <w:sz w:val="28"/>
                    </w:rPr>
                    <w:t xml:space="preserve"> </w:t>
                  </w:r>
                  <w:r w:rsidRPr="00541C41">
                    <w:rPr>
                      <w:spacing w:val="1"/>
                      <w:sz w:val="28"/>
                    </w:rPr>
                    <w:t>t</w:t>
                  </w:r>
                  <w:r w:rsidRPr="00541C41">
                    <w:rPr>
                      <w:spacing w:val="-2"/>
                      <w:sz w:val="28"/>
                    </w:rPr>
                    <w:t>r</w:t>
                  </w:r>
                  <w:r w:rsidRPr="00541C41">
                    <w:rPr>
                      <w:spacing w:val="-1"/>
                      <w:sz w:val="28"/>
                    </w:rPr>
                    <w:t>ì</w:t>
                  </w:r>
                  <w:r w:rsidRPr="00541C41">
                    <w:rPr>
                      <w:spacing w:val="1"/>
                      <w:sz w:val="28"/>
                    </w:rPr>
                    <w:t>n</w:t>
                  </w:r>
                  <w:r w:rsidRPr="00541C41">
                    <w:rPr>
                      <w:sz w:val="28"/>
                    </w:rPr>
                    <w:t>h</w:t>
                  </w:r>
                  <w:r w:rsidRPr="00541C41">
                    <w:rPr>
                      <w:spacing w:val="2"/>
                      <w:sz w:val="28"/>
                    </w:rPr>
                    <w:t xml:space="preserve"> </w:t>
                  </w:r>
                  <w:r w:rsidRPr="00541C41">
                    <w:rPr>
                      <w:spacing w:val="1"/>
                      <w:sz w:val="28"/>
                    </w:rPr>
                    <w:t>v</w:t>
                  </w:r>
                  <w:r w:rsidRPr="00541C41">
                    <w:rPr>
                      <w:spacing w:val="-2"/>
                      <w:sz w:val="28"/>
                    </w:rPr>
                    <w:t>ậ</w:t>
                  </w:r>
                  <w:r w:rsidRPr="00541C41">
                    <w:rPr>
                      <w:sz w:val="28"/>
                    </w:rPr>
                    <w:t>n</w:t>
                  </w:r>
                  <w:r w:rsidRPr="00541C41">
                    <w:rPr>
                      <w:spacing w:val="5"/>
                      <w:sz w:val="28"/>
                    </w:rPr>
                    <w:t xml:space="preserve"> </w:t>
                  </w:r>
                  <w:r w:rsidRPr="00541C41">
                    <w:rPr>
                      <w:sz w:val="28"/>
                    </w:rPr>
                    <w:t>c</w:t>
                  </w:r>
                  <w:r w:rsidRPr="00541C41">
                    <w:rPr>
                      <w:spacing w:val="-1"/>
                      <w:sz w:val="28"/>
                    </w:rPr>
                    <w:t>hu</w:t>
                  </w:r>
                  <w:r w:rsidRPr="00541C41">
                    <w:rPr>
                      <w:spacing w:val="1"/>
                      <w:sz w:val="28"/>
                    </w:rPr>
                    <w:t>y</w:t>
                  </w:r>
                  <w:r w:rsidRPr="00541C41">
                    <w:rPr>
                      <w:spacing w:val="-2"/>
                      <w:sz w:val="28"/>
                    </w:rPr>
                    <w:t>ể</w:t>
                  </w:r>
                  <w:r w:rsidRPr="00541C41">
                    <w:rPr>
                      <w:sz w:val="28"/>
                    </w:rPr>
                    <w:t xml:space="preserve">n </w:t>
                  </w:r>
                  <w:r w:rsidRPr="00541C41">
                    <w:rPr>
                      <w:spacing w:val="1"/>
                      <w:sz w:val="28"/>
                    </w:rPr>
                    <w:t>đ</w:t>
                  </w:r>
                  <w:r w:rsidRPr="00541C41">
                    <w:rPr>
                      <w:spacing w:val="-1"/>
                      <w:sz w:val="28"/>
                    </w:rPr>
                    <w:t>ư</w:t>
                  </w:r>
                  <w:r w:rsidRPr="00541C41">
                    <w:rPr>
                      <w:sz w:val="28"/>
                    </w:rPr>
                    <w:t>ợ</w:t>
                  </w:r>
                  <w:r w:rsidRPr="00541C41">
                    <w:rPr>
                      <w:spacing w:val="-2"/>
                      <w:sz w:val="28"/>
                    </w:rPr>
                    <w:t>c</w:t>
                  </w:r>
                  <w:r w:rsidRPr="00541C41">
                    <w:rPr>
                      <w:spacing w:val="1"/>
                      <w:sz w:val="28"/>
                    </w:rPr>
                    <w:t>n</w:t>
                  </w:r>
                  <w:r w:rsidRPr="00541C41">
                    <w:rPr>
                      <w:spacing w:val="-1"/>
                      <w:sz w:val="28"/>
                    </w:rPr>
                    <w:t>h</w:t>
                  </w:r>
                  <w:r w:rsidRPr="00541C41">
                    <w:rPr>
                      <w:spacing w:val="1"/>
                      <w:sz w:val="28"/>
                    </w:rPr>
                    <w:t>i</w:t>
                  </w:r>
                  <w:r w:rsidRPr="00541C41">
                    <w:rPr>
                      <w:spacing w:val="-2"/>
                      <w:sz w:val="28"/>
                    </w:rPr>
                    <w:t>ề</w:t>
                  </w:r>
                  <w:r w:rsidRPr="00541C41">
                    <w:rPr>
                      <w:sz w:val="28"/>
                    </w:rPr>
                    <w:t>u</w:t>
                  </w:r>
                  <w:r w:rsidRPr="00541C41">
                    <w:rPr>
                      <w:spacing w:val="15"/>
                      <w:sz w:val="28"/>
                    </w:rPr>
                    <w:t xml:space="preserve"> </w:t>
                  </w:r>
                  <w:r w:rsidRPr="00541C41">
                    <w:rPr>
                      <w:spacing w:val="-1"/>
                      <w:sz w:val="28"/>
                    </w:rPr>
                    <w:t>k</w:t>
                  </w:r>
                  <w:r w:rsidRPr="00541C41">
                    <w:rPr>
                      <w:spacing w:val="1"/>
                      <w:sz w:val="28"/>
                    </w:rPr>
                    <w:t>h</w:t>
                  </w:r>
                  <w:r w:rsidRPr="00541C41">
                    <w:rPr>
                      <w:sz w:val="28"/>
                    </w:rPr>
                    <w:t>í</w:t>
                  </w:r>
                  <w:r w:rsidRPr="00541C41">
                    <w:rPr>
                      <w:spacing w:val="15"/>
                      <w:sz w:val="28"/>
                    </w:rPr>
                    <w:t xml:space="preserve"> </w:t>
                  </w:r>
                  <w:r w:rsidRPr="00541C41">
                    <w:rPr>
                      <w:spacing w:val="-2"/>
                      <w:sz w:val="28"/>
                    </w:rPr>
                    <w:t>c</w:t>
                  </w:r>
                  <w:r w:rsidRPr="00541C41">
                    <w:rPr>
                      <w:spacing w:val="1"/>
                      <w:sz w:val="28"/>
                    </w:rPr>
                    <w:t>h</w:t>
                  </w:r>
                  <w:r w:rsidRPr="00541C41">
                    <w:rPr>
                      <w:sz w:val="28"/>
                    </w:rPr>
                    <w:t>o</w:t>
                  </w:r>
                  <w:r w:rsidRPr="00541C41">
                    <w:rPr>
                      <w:spacing w:val="15"/>
                      <w:sz w:val="28"/>
                    </w:rPr>
                    <w:t xml:space="preserve"> </w:t>
                  </w:r>
                  <w:r w:rsidRPr="00541C41">
                    <w:rPr>
                      <w:spacing w:val="-1"/>
                      <w:sz w:val="28"/>
                    </w:rPr>
                    <w:t>n</w:t>
                  </w:r>
                  <w:r w:rsidRPr="00541C41">
                    <w:rPr>
                      <w:spacing w:val="1"/>
                      <w:sz w:val="28"/>
                    </w:rPr>
                    <w:t>h</w:t>
                  </w:r>
                  <w:r w:rsidRPr="00541C41">
                    <w:rPr>
                      <w:sz w:val="28"/>
                    </w:rPr>
                    <w:t>u</w:t>
                  </w:r>
                  <w:r w:rsidRPr="00541C41">
                    <w:rPr>
                      <w:spacing w:val="15"/>
                      <w:sz w:val="28"/>
                    </w:rPr>
                    <w:t xml:space="preserve"> </w:t>
                  </w:r>
                  <w:r w:rsidRPr="00541C41">
                    <w:rPr>
                      <w:sz w:val="28"/>
                    </w:rPr>
                    <w:t>c</w:t>
                  </w:r>
                  <w:r w:rsidRPr="00541C41">
                    <w:rPr>
                      <w:spacing w:val="-2"/>
                      <w:sz w:val="28"/>
                    </w:rPr>
                    <w:t>ầ</w:t>
                  </w:r>
                  <w:r w:rsidRPr="00541C41">
                    <w:rPr>
                      <w:sz w:val="28"/>
                    </w:rPr>
                    <w:t>u</w:t>
                  </w:r>
                  <w:r w:rsidRPr="00541C41">
                    <w:rPr>
                      <w:spacing w:val="15"/>
                      <w:sz w:val="28"/>
                    </w:rPr>
                    <w:t xml:space="preserve"> </w:t>
                  </w:r>
                  <w:r w:rsidRPr="00541C41">
                    <w:rPr>
                      <w:sz w:val="28"/>
                    </w:rPr>
                    <w:t>cơ</w:t>
                  </w:r>
                  <w:r w:rsidRPr="00541C41">
                    <w:rPr>
                      <w:spacing w:val="14"/>
                      <w:sz w:val="28"/>
                    </w:rPr>
                    <w:t xml:space="preserve"> </w:t>
                  </w:r>
                  <w:r w:rsidRPr="00541C41">
                    <w:rPr>
                      <w:spacing w:val="-1"/>
                      <w:sz w:val="28"/>
                    </w:rPr>
                    <w:t>t</w:t>
                  </w:r>
                  <w:r w:rsidRPr="00541C41">
                    <w:rPr>
                      <w:spacing w:val="1"/>
                      <w:sz w:val="28"/>
                    </w:rPr>
                    <w:t>h</w:t>
                  </w:r>
                  <w:r w:rsidRPr="00541C41">
                    <w:rPr>
                      <w:sz w:val="28"/>
                    </w:rPr>
                    <w:t>ể</w:t>
                  </w:r>
                  <w:r w:rsidRPr="00541C41">
                    <w:rPr>
                      <w:spacing w:val="14"/>
                      <w:sz w:val="28"/>
                    </w:rPr>
                    <w:t xml:space="preserve"> </w:t>
                  </w:r>
                  <w:r w:rsidRPr="00541C41">
                    <w:rPr>
                      <w:sz w:val="28"/>
                    </w:rPr>
                    <w:t>,</w:t>
                  </w:r>
                  <w:r w:rsidRPr="00541C41">
                    <w:rPr>
                      <w:spacing w:val="13"/>
                      <w:sz w:val="28"/>
                    </w:rPr>
                    <w:t xml:space="preserve"> </w:t>
                  </w:r>
                  <w:r w:rsidRPr="00541C41">
                    <w:rPr>
                      <w:spacing w:val="1"/>
                      <w:sz w:val="28"/>
                    </w:rPr>
                    <w:t>nh</w:t>
                  </w:r>
                  <w:r w:rsidRPr="00541C41">
                    <w:rPr>
                      <w:spacing w:val="-5"/>
                      <w:sz w:val="28"/>
                    </w:rPr>
                    <w:t>ấ</w:t>
                  </w:r>
                  <w:r w:rsidRPr="00541C41">
                    <w:rPr>
                      <w:sz w:val="28"/>
                    </w:rPr>
                    <w:t>t</w:t>
                  </w:r>
                </w:p>
                <w:p w14:paraId="5D2FC1D9" w14:textId="77777777" w:rsidR="00541C41" w:rsidRPr="00541C41" w:rsidRDefault="00541C41" w:rsidP="00541C41">
                  <w:pPr>
                    <w:widowControl w:val="0"/>
                    <w:autoSpaceDE w:val="0"/>
                    <w:autoSpaceDN w:val="0"/>
                    <w:adjustRightInd w:val="0"/>
                    <w:spacing w:after="0" w:line="318" w:lineRule="exact"/>
                    <w:ind w:left="102"/>
                    <w:rPr>
                      <w:sz w:val="24"/>
                      <w:szCs w:val="24"/>
                    </w:rPr>
                  </w:pPr>
                  <w:r w:rsidRPr="00541C41">
                    <w:rPr>
                      <w:spacing w:val="1"/>
                      <w:sz w:val="28"/>
                    </w:rPr>
                    <w:t>l</w:t>
                  </w:r>
                  <w:r w:rsidRPr="00541C41">
                    <w:rPr>
                      <w:sz w:val="28"/>
                    </w:rPr>
                    <w:t xml:space="preserve">à </w:t>
                  </w:r>
                  <w:r w:rsidRPr="00541C41">
                    <w:rPr>
                      <w:spacing w:val="-2"/>
                      <w:sz w:val="28"/>
                    </w:rPr>
                    <w:t>k</w:t>
                  </w:r>
                  <w:r w:rsidRPr="00541C41">
                    <w:rPr>
                      <w:spacing w:val="-1"/>
                      <w:sz w:val="28"/>
                    </w:rPr>
                    <w:t>h</w:t>
                  </w:r>
                  <w:r w:rsidRPr="00541C41">
                    <w:rPr>
                      <w:sz w:val="28"/>
                    </w:rPr>
                    <w:t>i</w:t>
                  </w:r>
                  <w:r w:rsidRPr="00541C41">
                    <w:rPr>
                      <w:spacing w:val="1"/>
                      <w:sz w:val="28"/>
                    </w:rPr>
                    <w:t xml:space="preserve"> </w:t>
                  </w:r>
                  <w:r w:rsidRPr="00541C41">
                    <w:rPr>
                      <w:sz w:val="28"/>
                    </w:rPr>
                    <w:t>l</w:t>
                  </w:r>
                  <w:r w:rsidRPr="00541C41">
                    <w:rPr>
                      <w:spacing w:val="-2"/>
                      <w:sz w:val="28"/>
                    </w:rPr>
                    <w:t>a</w:t>
                  </w:r>
                  <w:r w:rsidRPr="00541C41">
                    <w:rPr>
                      <w:sz w:val="28"/>
                    </w:rPr>
                    <w:t>o</w:t>
                  </w:r>
                  <w:r w:rsidRPr="00541C41">
                    <w:rPr>
                      <w:spacing w:val="1"/>
                      <w:sz w:val="28"/>
                    </w:rPr>
                    <w:t xml:space="preserve"> </w:t>
                  </w:r>
                  <w:r w:rsidRPr="00541C41">
                    <w:rPr>
                      <w:spacing w:val="-2"/>
                      <w:sz w:val="28"/>
                    </w:rPr>
                    <w:t>đ</w:t>
                  </w:r>
                  <w:r w:rsidRPr="00541C41">
                    <w:rPr>
                      <w:spacing w:val="-1"/>
                      <w:sz w:val="28"/>
                    </w:rPr>
                    <w:t>ộ</w:t>
                  </w:r>
                  <w:r w:rsidRPr="00541C41">
                    <w:rPr>
                      <w:spacing w:val="1"/>
                      <w:sz w:val="28"/>
                    </w:rPr>
                    <w:t>n</w:t>
                  </w:r>
                  <w:r w:rsidRPr="00541C41">
                    <w:rPr>
                      <w:sz w:val="28"/>
                    </w:rPr>
                    <w:t>g</w:t>
                  </w:r>
                  <w:r w:rsidRPr="00541C41">
                    <w:rPr>
                      <w:spacing w:val="-2"/>
                      <w:sz w:val="28"/>
                    </w:rPr>
                    <w:t xml:space="preserve"> </w:t>
                  </w:r>
                  <w:r w:rsidRPr="00541C41">
                    <w:rPr>
                      <w:spacing w:val="1"/>
                      <w:sz w:val="28"/>
                    </w:rPr>
                    <w:t>n</w:t>
                  </w:r>
                  <w:r w:rsidRPr="00541C41">
                    <w:rPr>
                      <w:spacing w:val="-2"/>
                      <w:sz w:val="28"/>
                    </w:rPr>
                    <w:t>ặ</w:t>
                  </w:r>
                  <w:r w:rsidRPr="00541C41">
                    <w:rPr>
                      <w:spacing w:val="1"/>
                      <w:sz w:val="28"/>
                    </w:rPr>
                    <w:t>n</w:t>
                  </w:r>
                  <w:r w:rsidRPr="00541C41">
                    <w:rPr>
                      <w:sz w:val="28"/>
                    </w:rPr>
                    <w:t>g</w:t>
                  </w:r>
                  <w:r w:rsidRPr="00541C41">
                    <w:rPr>
                      <w:spacing w:val="-2"/>
                      <w:sz w:val="28"/>
                    </w:rPr>
                    <w:t xml:space="preserve"> </w:t>
                  </w:r>
                  <w:r w:rsidRPr="00541C41">
                    <w:rPr>
                      <w:spacing w:val="1"/>
                      <w:sz w:val="28"/>
                    </w:rPr>
                    <w:t>v</w:t>
                  </w:r>
                  <w:r w:rsidRPr="00541C41">
                    <w:rPr>
                      <w:sz w:val="28"/>
                    </w:rPr>
                    <w:t xml:space="preserve">à </w:t>
                  </w:r>
                  <w:r w:rsidRPr="00541C41">
                    <w:rPr>
                      <w:spacing w:val="-2"/>
                      <w:sz w:val="28"/>
                    </w:rPr>
                    <w:t>k</w:t>
                  </w:r>
                  <w:r w:rsidRPr="00541C41">
                    <w:rPr>
                      <w:sz w:val="28"/>
                    </w:rPr>
                    <w:t>éo</w:t>
                  </w:r>
                  <w:r w:rsidRPr="00541C41">
                    <w:rPr>
                      <w:spacing w:val="-2"/>
                      <w:sz w:val="28"/>
                    </w:rPr>
                    <w:t xml:space="preserve"> </w:t>
                  </w:r>
                  <w:r w:rsidRPr="00541C41">
                    <w:rPr>
                      <w:spacing w:val="1"/>
                      <w:sz w:val="28"/>
                    </w:rPr>
                    <w:t>d</w:t>
                  </w:r>
                  <w:r w:rsidRPr="00541C41">
                    <w:rPr>
                      <w:spacing w:val="-2"/>
                      <w:sz w:val="28"/>
                    </w:rPr>
                    <w:t>à</w:t>
                  </w:r>
                  <w:r w:rsidRPr="00541C41">
                    <w:rPr>
                      <w:sz w:val="28"/>
                    </w:rPr>
                    <w:t>i</w:t>
                  </w:r>
                </w:p>
              </w:tc>
            </w:tr>
          </w:tbl>
          <w:p w14:paraId="25B8D74F" w14:textId="77777777" w:rsidR="00541C41" w:rsidRPr="00541C41" w:rsidRDefault="00541C41" w:rsidP="00541C41">
            <w:pPr>
              <w:widowControl w:val="0"/>
              <w:autoSpaceDE w:val="0"/>
              <w:autoSpaceDN w:val="0"/>
              <w:adjustRightInd w:val="0"/>
              <w:spacing w:after="0" w:line="322" w:lineRule="exact"/>
              <w:ind w:left="105" w:right="59"/>
              <w:rPr>
                <w:sz w:val="28"/>
              </w:rPr>
            </w:pPr>
            <w:r w:rsidRPr="00541C41">
              <w:rPr>
                <w:b/>
                <w:bCs/>
                <w:sz w:val="28"/>
              </w:rPr>
              <w:t>*</w:t>
            </w:r>
            <w:r w:rsidRPr="00541C41">
              <w:rPr>
                <w:b/>
                <w:bCs/>
                <w:spacing w:val="22"/>
                <w:sz w:val="28"/>
              </w:rPr>
              <w:t xml:space="preserve"> </w:t>
            </w:r>
            <w:r w:rsidRPr="00541C41">
              <w:rPr>
                <w:b/>
                <w:bCs/>
                <w:sz w:val="28"/>
              </w:rPr>
              <w:t>Khi</w:t>
            </w:r>
            <w:r w:rsidRPr="00541C41">
              <w:rPr>
                <w:b/>
                <w:bCs/>
                <w:spacing w:val="22"/>
                <w:sz w:val="28"/>
              </w:rPr>
              <w:t xml:space="preserve"> </w:t>
            </w:r>
            <w:r w:rsidRPr="00541C41">
              <w:rPr>
                <w:b/>
                <w:bCs/>
                <w:sz w:val="28"/>
              </w:rPr>
              <w:t>k</w:t>
            </w:r>
            <w:r w:rsidRPr="00541C41">
              <w:rPr>
                <w:b/>
                <w:bCs/>
                <w:spacing w:val="-3"/>
                <w:sz w:val="28"/>
              </w:rPr>
              <w:t>h</w:t>
            </w:r>
            <w:r w:rsidRPr="00541C41">
              <w:rPr>
                <w:b/>
                <w:bCs/>
                <w:spacing w:val="1"/>
                <w:sz w:val="28"/>
              </w:rPr>
              <w:t>á</w:t>
            </w:r>
            <w:r w:rsidRPr="00541C41">
              <w:rPr>
                <w:b/>
                <w:bCs/>
                <w:sz w:val="28"/>
              </w:rPr>
              <w:t>m</w:t>
            </w:r>
            <w:r w:rsidRPr="00541C41">
              <w:rPr>
                <w:b/>
                <w:bCs/>
                <w:spacing w:val="20"/>
                <w:sz w:val="28"/>
              </w:rPr>
              <w:t xml:space="preserve"> </w:t>
            </w:r>
            <w:r w:rsidRPr="00541C41">
              <w:rPr>
                <w:b/>
                <w:bCs/>
                <w:sz w:val="28"/>
              </w:rPr>
              <w:t>bệnh</w:t>
            </w:r>
            <w:r w:rsidRPr="00541C41">
              <w:rPr>
                <w:b/>
                <w:bCs/>
                <w:spacing w:val="21"/>
                <w:sz w:val="28"/>
              </w:rPr>
              <w:t xml:space="preserve"> </w:t>
            </w:r>
            <w:r w:rsidRPr="00541C41">
              <w:rPr>
                <w:b/>
                <w:bCs/>
                <w:spacing w:val="-3"/>
                <w:sz w:val="28"/>
              </w:rPr>
              <w:t>b</w:t>
            </w:r>
            <w:r w:rsidRPr="00541C41">
              <w:rPr>
                <w:b/>
                <w:bCs/>
                <w:spacing w:val="1"/>
                <w:sz w:val="28"/>
              </w:rPr>
              <w:t>á</w:t>
            </w:r>
            <w:r w:rsidRPr="00541C41">
              <w:rPr>
                <w:b/>
                <w:bCs/>
                <w:sz w:val="28"/>
              </w:rPr>
              <w:t>c</w:t>
            </w:r>
            <w:r w:rsidRPr="00541C41">
              <w:rPr>
                <w:b/>
                <w:bCs/>
                <w:spacing w:val="21"/>
                <w:sz w:val="28"/>
              </w:rPr>
              <w:t xml:space="preserve"> </w:t>
            </w:r>
            <w:r w:rsidRPr="00541C41">
              <w:rPr>
                <w:b/>
                <w:bCs/>
                <w:spacing w:val="-1"/>
                <w:sz w:val="28"/>
              </w:rPr>
              <w:t>s</w:t>
            </w:r>
            <w:r w:rsidRPr="00541C41">
              <w:rPr>
                <w:b/>
                <w:bCs/>
                <w:sz w:val="28"/>
              </w:rPr>
              <w:t>ĩ</w:t>
            </w:r>
            <w:r w:rsidRPr="00541C41">
              <w:rPr>
                <w:b/>
                <w:bCs/>
                <w:spacing w:val="22"/>
                <w:sz w:val="28"/>
              </w:rPr>
              <w:t xml:space="preserve"> </w:t>
            </w:r>
            <w:r w:rsidRPr="00541C41">
              <w:rPr>
                <w:b/>
                <w:bCs/>
                <w:sz w:val="28"/>
              </w:rPr>
              <w:t>thườ</w:t>
            </w:r>
            <w:r w:rsidRPr="00541C41">
              <w:rPr>
                <w:b/>
                <w:bCs/>
                <w:spacing w:val="-3"/>
                <w:sz w:val="28"/>
              </w:rPr>
              <w:t>n</w:t>
            </w:r>
            <w:r w:rsidRPr="00541C41">
              <w:rPr>
                <w:b/>
                <w:bCs/>
                <w:sz w:val="28"/>
              </w:rPr>
              <w:t>g</w:t>
            </w:r>
            <w:r w:rsidRPr="00541C41">
              <w:rPr>
                <w:b/>
                <w:bCs/>
                <w:spacing w:val="22"/>
                <w:sz w:val="28"/>
              </w:rPr>
              <w:t xml:space="preserve"> </w:t>
            </w:r>
            <w:r w:rsidRPr="00541C41">
              <w:rPr>
                <w:b/>
                <w:bCs/>
                <w:spacing w:val="-2"/>
                <w:sz w:val="28"/>
              </w:rPr>
              <w:t>c</w:t>
            </w:r>
            <w:r w:rsidRPr="00541C41">
              <w:rPr>
                <w:b/>
                <w:bCs/>
                <w:spacing w:val="1"/>
                <w:sz w:val="28"/>
              </w:rPr>
              <w:t>ă</w:t>
            </w:r>
            <w:r w:rsidRPr="00541C41">
              <w:rPr>
                <w:b/>
                <w:bCs/>
                <w:sz w:val="28"/>
              </w:rPr>
              <w:t>n</w:t>
            </w:r>
            <w:r w:rsidRPr="00541C41">
              <w:rPr>
                <w:b/>
                <w:bCs/>
                <w:spacing w:val="21"/>
                <w:sz w:val="28"/>
              </w:rPr>
              <w:t xml:space="preserve"> </w:t>
            </w:r>
            <w:r w:rsidRPr="00541C41">
              <w:rPr>
                <w:b/>
                <w:bCs/>
                <w:sz w:val="28"/>
              </w:rPr>
              <w:t>cứ</w:t>
            </w:r>
            <w:r w:rsidRPr="00541C41">
              <w:rPr>
                <w:b/>
                <w:bCs/>
                <w:spacing w:val="18"/>
                <w:sz w:val="28"/>
              </w:rPr>
              <w:t xml:space="preserve"> </w:t>
            </w:r>
            <w:r w:rsidRPr="00541C41">
              <w:rPr>
                <w:b/>
                <w:bCs/>
                <w:spacing w:val="1"/>
                <w:sz w:val="28"/>
              </w:rPr>
              <w:t>v</w:t>
            </w:r>
            <w:r w:rsidRPr="00541C41">
              <w:rPr>
                <w:b/>
                <w:bCs/>
                <w:spacing w:val="-1"/>
                <w:sz w:val="28"/>
              </w:rPr>
              <w:t>à</w:t>
            </w:r>
            <w:r w:rsidRPr="00541C41">
              <w:rPr>
                <w:b/>
                <w:bCs/>
                <w:sz w:val="28"/>
              </w:rPr>
              <w:t>o</w:t>
            </w:r>
            <w:r w:rsidRPr="00541C41">
              <w:rPr>
                <w:b/>
                <w:bCs/>
                <w:spacing w:val="22"/>
                <w:sz w:val="28"/>
              </w:rPr>
              <w:t xml:space="preserve"> </w:t>
            </w:r>
            <w:r w:rsidRPr="00541C41">
              <w:rPr>
                <w:b/>
                <w:bCs/>
                <w:spacing w:val="-1"/>
                <w:sz w:val="28"/>
              </w:rPr>
              <w:t>s</w:t>
            </w:r>
            <w:r w:rsidRPr="00541C41">
              <w:rPr>
                <w:b/>
                <w:bCs/>
                <w:sz w:val="28"/>
              </w:rPr>
              <w:t>ố</w:t>
            </w:r>
            <w:r w:rsidRPr="00541C41">
              <w:rPr>
                <w:b/>
                <w:bCs/>
                <w:spacing w:val="22"/>
                <w:sz w:val="28"/>
              </w:rPr>
              <w:t xml:space="preserve"> </w:t>
            </w:r>
            <w:r w:rsidRPr="00541C41">
              <w:rPr>
                <w:b/>
                <w:bCs/>
                <w:spacing w:val="1"/>
                <w:sz w:val="28"/>
              </w:rPr>
              <w:t>l</w:t>
            </w:r>
            <w:r w:rsidRPr="00541C41">
              <w:rPr>
                <w:b/>
                <w:bCs/>
                <w:spacing w:val="-3"/>
                <w:sz w:val="28"/>
              </w:rPr>
              <w:t>ư</w:t>
            </w:r>
            <w:r w:rsidRPr="00541C41">
              <w:rPr>
                <w:b/>
                <w:bCs/>
                <w:sz w:val="28"/>
              </w:rPr>
              <w:t>ợng</w:t>
            </w:r>
            <w:r w:rsidRPr="00541C41">
              <w:rPr>
                <w:b/>
                <w:bCs/>
                <w:spacing w:val="22"/>
                <w:sz w:val="28"/>
              </w:rPr>
              <w:t xml:space="preserve"> </w:t>
            </w:r>
            <w:r w:rsidRPr="00541C41">
              <w:rPr>
                <w:b/>
                <w:bCs/>
                <w:spacing w:val="-3"/>
                <w:sz w:val="28"/>
              </w:rPr>
              <w:t>h</w:t>
            </w:r>
            <w:r w:rsidRPr="00541C41">
              <w:rPr>
                <w:b/>
                <w:bCs/>
                <w:spacing w:val="1"/>
                <w:sz w:val="28"/>
              </w:rPr>
              <w:t>ồ</w:t>
            </w:r>
            <w:r w:rsidRPr="00541C41">
              <w:rPr>
                <w:b/>
                <w:bCs/>
                <w:spacing w:val="-3"/>
                <w:sz w:val="28"/>
              </w:rPr>
              <w:t>n</w:t>
            </w:r>
            <w:r w:rsidRPr="00541C41">
              <w:rPr>
                <w:b/>
                <w:bCs/>
                <w:sz w:val="28"/>
              </w:rPr>
              <w:t>g</w:t>
            </w:r>
            <w:r w:rsidRPr="00541C41">
              <w:rPr>
                <w:b/>
                <w:bCs/>
                <w:spacing w:val="19"/>
                <w:sz w:val="28"/>
              </w:rPr>
              <w:t xml:space="preserve"> </w:t>
            </w:r>
            <w:r w:rsidRPr="00541C41">
              <w:rPr>
                <w:b/>
                <w:bCs/>
                <w:sz w:val="28"/>
              </w:rPr>
              <w:t>c</w:t>
            </w:r>
            <w:r w:rsidRPr="00541C41">
              <w:rPr>
                <w:b/>
                <w:bCs/>
                <w:spacing w:val="1"/>
                <w:sz w:val="28"/>
              </w:rPr>
              <w:t>ầ</w:t>
            </w:r>
            <w:r w:rsidRPr="00541C41">
              <w:rPr>
                <w:b/>
                <w:bCs/>
                <w:sz w:val="28"/>
              </w:rPr>
              <w:t>u</w:t>
            </w:r>
            <w:r w:rsidRPr="00541C41">
              <w:rPr>
                <w:b/>
                <w:bCs/>
                <w:spacing w:val="21"/>
                <w:sz w:val="28"/>
              </w:rPr>
              <w:t xml:space="preserve"> </w:t>
            </w:r>
            <w:r w:rsidRPr="00541C41">
              <w:rPr>
                <w:b/>
                <w:bCs/>
                <w:sz w:val="28"/>
              </w:rPr>
              <w:t>để</w:t>
            </w:r>
            <w:r w:rsidRPr="00541C41">
              <w:rPr>
                <w:b/>
                <w:bCs/>
                <w:spacing w:val="21"/>
                <w:sz w:val="28"/>
              </w:rPr>
              <w:t xml:space="preserve"> </w:t>
            </w:r>
            <w:r w:rsidRPr="00541C41">
              <w:rPr>
                <w:b/>
                <w:bCs/>
                <w:sz w:val="28"/>
              </w:rPr>
              <w:t>c</w:t>
            </w:r>
            <w:r w:rsidRPr="00541C41">
              <w:rPr>
                <w:b/>
                <w:bCs/>
                <w:spacing w:val="-3"/>
                <w:sz w:val="28"/>
              </w:rPr>
              <w:t>h</w:t>
            </w:r>
            <w:r w:rsidRPr="00541C41">
              <w:rPr>
                <w:b/>
                <w:bCs/>
                <w:spacing w:val="1"/>
                <w:sz w:val="28"/>
              </w:rPr>
              <w:t>ẩ</w:t>
            </w:r>
            <w:r w:rsidRPr="00541C41">
              <w:rPr>
                <w:b/>
                <w:bCs/>
                <w:sz w:val="28"/>
              </w:rPr>
              <w:t>n đ</w:t>
            </w:r>
            <w:r w:rsidRPr="00541C41">
              <w:rPr>
                <w:b/>
                <w:bCs/>
                <w:spacing w:val="1"/>
                <w:sz w:val="28"/>
              </w:rPr>
              <w:t>o</w:t>
            </w:r>
            <w:r w:rsidRPr="00541C41">
              <w:rPr>
                <w:b/>
                <w:bCs/>
                <w:spacing w:val="-1"/>
                <w:sz w:val="28"/>
              </w:rPr>
              <w:t>á</w:t>
            </w:r>
            <w:r w:rsidRPr="00541C41">
              <w:rPr>
                <w:b/>
                <w:bCs/>
                <w:sz w:val="28"/>
              </w:rPr>
              <w:t xml:space="preserve">n </w:t>
            </w:r>
            <w:r w:rsidRPr="00541C41">
              <w:rPr>
                <w:b/>
                <w:bCs/>
                <w:spacing w:val="-1"/>
                <w:sz w:val="28"/>
              </w:rPr>
              <w:t>b</w:t>
            </w:r>
            <w:r w:rsidRPr="00541C41">
              <w:rPr>
                <w:b/>
                <w:bCs/>
                <w:sz w:val="28"/>
              </w:rPr>
              <w:t xml:space="preserve">ệnh </w:t>
            </w:r>
            <w:r w:rsidRPr="00541C41">
              <w:rPr>
                <w:b/>
                <w:bCs/>
                <w:spacing w:val="-1"/>
                <w:sz w:val="28"/>
              </w:rPr>
              <w:t>v</w:t>
            </w:r>
            <w:r w:rsidRPr="00541C41">
              <w:rPr>
                <w:b/>
                <w:bCs/>
                <w:spacing w:val="1"/>
                <w:sz w:val="28"/>
              </w:rPr>
              <w:t>ì</w:t>
            </w:r>
            <w:r w:rsidRPr="00541C41">
              <w:rPr>
                <w:b/>
                <w:bCs/>
                <w:sz w:val="28"/>
              </w:rPr>
              <w:t>:</w:t>
            </w:r>
          </w:p>
          <w:p w14:paraId="3F28AE77" w14:textId="77777777" w:rsidR="00541C41" w:rsidRPr="00541C41" w:rsidRDefault="00541C41" w:rsidP="00541C41">
            <w:pPr>
              <w:widowControl w:val="0"/>
              <w:autoSpaceDE w:val="0"/>
              <w:autoSpaceDN w:val="0"/>
              <w:adjustRightInd w:val="0"/>
              <w:spacing w:after="0" w:line="318" w:lineRule="exact"/>
              <w:ind w:left="105"/>
              <w:rPr>
                <w:sz w:val="28"/>
              </w:rPr>
            </w:pPr>
            <w:r w:rsidRPr="00541C41">
              <w:rPr>
                <w:sz w:val="28"/>
              </w:rPr>
              <w:t>- Ở</w:t>
            </w:r>
            <w:r w:rsidRPr="00541C41">
              <w:rPr>
                <w:spacing w:val="1"/>
                <w:sz w:val="28"/>
              </w:rPr>
              <w:t xml:space="preserve"> </w:t>
            </w:r>
            <w:r w:rsidRPr="00541C41">
              <w:rPr>
                <w:spacing w:val="-2"/>
                <w:sz w:val="28"/>
              </w:rPr>
              <w:t>n</w:t>
            </w:r>
            <w:r w:rsidRPr="00541C41">
              <w:rPr>
                <w:spacing w:val="1"/>
                <w:sz w:val="28"/>
              </w:rPr>
              <w:t>g</w:t>
            </w:r>
            <w:r w:rsidRPr="00541C41">
              <w:rPr>
                <w:spacing w:val="-1"/>
                <w:sz w:val="28"/>
              </w:rPr>
              <w:t>ư</w:t>
            </w:r>
            <w:r w:rsidRPr="00541C41">
              <w:rPr>
                <w:spacing w:val="-2"/>
                <w:sz w:val="28"/>
              </w:rPr>
              <w:t>ờ</w:t>
            </w:r>
            <w:r w:rsidRPr="00541C41">
              <w:rPr>
                <w:sz w:val="28"/>
              </w:rPr>
              <w:t>i</w:t>
            </w:r>
            <w:r w:rsidRPr="00541C41">
              <w:rPr>
                <w:spacing w:val="1"/>
                <w:sz w:val="28"/>
              </w:rPr>
              <w:t xml:space="preserve"> </w:t>
            </w:r>
            <w:r w:rsidRPr="00541C41">
              <w:rPr>
                <w:spacing w:val="-2"/>
                <w:sz w:val="28"/>
              </w:rPr>
              <w:t>b</w:t>
            </w:r>
            <w:r w:rsidRPr="00541C41">
              <w:rPr>
                <w:spacing w:val="1"/>
                <w:sz w:val="28"/>
              </w:rPr>
              <w:t>ì</w:t>
            </w:r>
            <w:r w:rsidRPr="00541C41">
              <w:rPr>
                <w:spacing w:val="-1"/>
                <w:sz w:val="28"/>
              </w:rPr>
              <w:t>n</w:t>
            </w:r>
            <w:r w:rsidRPr="00541C41">
              <w:rPr>
                <w:sz w:val="28"/>
              </w:rPr>
              <w:t>h</w:t>
            </w:r>
            <w:r w:rsidRPr="00541C41">
              <w:rPr>
                <w:spacing w:val="1"/>
                <w:sz w:val="28"/>
              </w:rPr>
              <w:t xml:space="preserve"> </w:t>
            </w:r>
            <w:r w:rsidRPr="00541C41">
              <w:rPr>
                <w:spacing w:val="-2"/>
                <w:sz w:val="28"/>
              </w:rPr>
              <w:t>t</w:t>
            </w:r>
            <w:r w:rsidRPr="00541C41">
              <w:rPr>
                <w:spacing w:val="1"/>
                <w:sz w:val="28"/>
              </w:rPr>
              <w:t>h</w:t>
            </w:r>
            <w:r w:rsidRPr="00541C41">
              <w:rPr>
                <w:spacing w:val="-1"/>
                <w:sz w:val="28"/>
              </w:rPr>
              <w:t>ư</w:t>
            </w:r>
            <w:r w:rsidRPr="00541C41">
              <w:rPr>
                <w:spacing w:val="-2"/>
                <w:sz w:val="28"/>
              </w:rPr>
              <w:t>ờ</w:t>
            </w:r>
            <w:r w:rsidRPr="00541C41">
              <w:rPr>
                <w:spacing w:val="-1"/>
                <w:sz w:val="28"/>
              </w:rPr>
              <w:t>n</w:t>
            </w:r>
            <w:r w:rsidRPr="00541C41">
              <w:rPr>
                <w:sz w:val="28"/>
              </w:rPr>
              <w:t>g</w:t>
            </w:r>
            <w:r w:rsidRPr="00541C41">
              <w:rPr>
                <w:spacing w:val="1"/>
                <w:sz w:val="28"/>
              </w:rPr>
              <w:t xml:space="preserve"> </w:t>
            </w:r>
            <w:r w:rsidRPr="00541C41">
              <w:rPr>
                <w:sz w:val="28"/>
              </w:rPr>
              <w:t>có</w:t>
            </w:r>
            <w:r w:rsidRPr="00541C41">
              <w:rPr>
                <w:spacing w:val="-2"/>
                <w:sz w:val="28"/>
              </w:rPr>
              <w:t xml:space="preserve"> </w:t>
            </w:r>
            <w:r w:rsidRPr="00541C41">
              <w:rPr>
                <w:spacing w:val="1"/>
                <w:sz w:val="28"/>
              </w:rPr>
              <w:t>t</w:t>
            </w:r>
            <w:r w:rsidRPr="00541C41">
              <w:rPr>
                <w:sz w:val="28"/>
              </w:rPr>
              <w:t>ừ</w:t>
            </w:r>
            <w:r w:rsidRPr="00541C41">
              <w:rPr>
                <w:spacing w:val="-1"/>
                <w:sz w:val="28"/>
              </w:rPr>
              <w:t xml:space="preserve"> </w:t>
            </w:r>
            <w:r w:rsidRPr="00541C41">
              <w:rPr>
                <w:sz w:val="28"/>
              </w:rPr>
              <w:t>4</w:t>
            </w:r>
            <w:r w:rsidRPr="00541C41">
              <w:rPr>
                <w:spacing w:val="-3"/>
                <w:sz w:val="28"/>
              </w:rPr>
              <w:t>,</w:t>
            </w:r>
            <w:r w:rsidRPr="00541C41">
              <w:rPr>
                <w:sz w:val="28"/>
              </w:rPr>
              <w:t>2</w:t>
            </w:r>
            <w:r w:rsidRPr="00541C41">
              <w:rPr>
                <w:spacing w:val="1"/>
                <w:sz w:val="28"/>
              </w:rPr>
              <w:t xml:space="preserve"> </w:t>
            </w:r>
            <w:r w:rsidRPr="00541C41">
              <w:rPr>
                <w:sz w:val="28"/>
              </w:rPr>
              <w:t>đ</w:t>
            </w:r>
            <w:r w:rsidRPr="00541C41">
              <w:rPr>
                <w:spacing w:val="-2"/>
                <w:sz w:val="28"/>
              </w:rPr>
              <w:t>ế</w:t>
            </w:r>
            <w:r w:rsidRPr="00541C41">
              <w:rPr>
                <w:sz w:val="28"/>
              </w:rPr>
              <w:t>n</w:t>
            </w:r>
            <w:r w:rsidRPr="00541C41">
              <w:rPr>
                <w:spacing w:val="1"/>
                <w:sz w:val="28"/>
              </w:rPr>
              <w:t xml:space="preserve"> </w:t>
            </w:r>
            <w:r w:rsidRPr="00541C41">
              <w:rPr>
                <w:sz w:val="28"/>
              </w:rPr>
              <w:t>4</w:t>
            </w:r>
            <w:r w:rsidRPr="00541C41">
              <w:rPr>
                <w:spacing w:val="-3"/>
                <w:sz w:val="28"/>
              </w:rPr>
              <w:t>,</w:t>
            </w:r>
            <w:r w:rsidRPr="00541C41">
              <w:rPr>
                <w:sz w:val="28"/>
              </w:rPr>
              <w:t>5</w:t>
            </w:r>
            <w:r w:rsidRPr="00541C41">
              <w:rPr>
                <w:spacing w:val="1"/>
                <w:sz w:val="28"/>
              </w:rPr>
              <w:t xml:space="preserve"> </w:t>
            </w:r>
            <w:r w:rsidRPr="00541C41">
              <w:rPr>
                <w:sz w:val="28"/>
              </w:rPr>
              <w:t>t</w:t>
            </w:r>
            <w:r w:rsidRPr="00541C41">
              <w:rPr>
                <w:spacing w:val="-2"/>
                <w:sz w:val="28"/>
              </w:rPr>
              <w:t>r</w:t>
            </w:r>
            <w:r w:rsidRPr="00541C41">
              <w:rPr>
                <w:spacing w:val="-1"/>
                <w:sz w:val="28"/>
              </w:rPr>
              <w:t>i</w:t>
            </w:r>
            <w:r w:rsidRPr="00541C41">
              <w:rPr>
                <w:sz w:val="28"/>
              </w:rPr>
              <w:t>ệu</w:t>
            </w:r>
            <w:r w:rsidRPr="00541C41">
              <w:rPr>
                <w:spacing w:val="1"/>
                <w:sz w:val="28"/>
              </w:rPr>
              <w:t xml:space="preserve"> </w:t>
            </w:r>
            <w:r w:rsidRPr="00541C41">
              <w:rPr>
                <w:spacing w:val="-2"/>
                <w:sz w:val="28"/>
              </w:rPr>
              <w:t>h</w:t>
            </w:r>
            <w:r w:rsidRPr="00541C41">
              <w:rPr>
                <w:spacing w:val="-1"/>
                <w:sz w:val="28"/>
              </w:rPr>
              <w:t>ồ</w:t>
            </w:r>
            <w:r w:rsidRPr="00541C41">
              <w:rPr>
                <w:spacing w:val="1"/>
                <w:sz w:val="28"/>
              </w:rPr>
              <w:t>n</w:t>
            </w:r>
            <w:r w:rsidRPr="00541C41">
              <w:rPr>
                <w:sz w:val="28"/>
              </w:rPr>
              <w:t>g</w:t>
            </w:r>
            <w:r w:rsidRPr="00541C41">
              <w:rPr>
                <w:spacing w:val="1"/>
                <w:sz w:val="28"/>
              </w:rPr>
              <w:t xml:space="preserve"> </w:t>
            </w:r>
            <w:r w:rsidRPr="00541C41">
              <w:rPr>
                <w:spacing w:val="-3"/>
                <w:sz w:val="28"/>
              </w:rPr>
              <w:t>c</w:t>
            </w:r>
            <w:r w:rsidRPr="00541C41">
              <w:rPr>
                <w:sz w:val="28"/>
              </w:rPr>
              <w:t>ầ</w:t>
            </w:r>
            <w:r w:rsidRPr="00541C41">
              <w:rPr>
                <w:spacing w:val="-1"/>
                <w:sz w:val="28"/>
              </w:rPr>
              <w:t>u</w:t>
            </w:r>
            <w:r w:rsidRPr="00541C41">
              <w:rPr>
                <w:spacing w:val="1"/>
                <w:sz w:val="28"/>
              </w:rPr>
              <w:t>/</w:t>
            </w:r>
            <w:r w:rsidRPr="00541C41">
              <w:rPr>
                <w:sz w:val="28"/>
              </w:rPr>
              <w:t>m</w:t>
            </w:r>
            <w:r w:rsidRPr="00541C41">
              <w:rPr>
                <w:spacing w:val="-3"/>
                <w:sz w:val="28"/>
              </w:rPr>
              <w:t>m</w:t>
            </w:r>
            <w:r w:rsidRPr="00541C41">
              <w:rPr>
                <w:sz w:val="28"/>
              </w:rPr>
              <w:t>3</w:t>
            </w:r>
          </w:p>
          <w:p w14:paraId="16B9F0FC" w14:textId="77777777" w:rsidR="00541C41" w:rsidRPr="00541C41" w:rsidRDefault="00541C41" w:rsidP="00541C41">
            <w:pPr>
              <w:widowControl w:val="0"/>
              <w:autoSpaceDE w:val="0"/>
              <w:autoSpaceDN w:val="0"/>
              <w:adjustRightInd w:val="0"/>
              <w:spacing w:after="0" w:line="322" w:lineRule="exact"/>
              <w:ind w:left="105"/>
              <w:rPr>
                <w:sz w:val="28"/>
              </w:rPr>
            </w:pPr>
            <w:r w:rsidRPr="00541C41">
              <w:rPr>
                <w:sz w:val="28"/>
              </w:rPr>
              <w:t xml:space="preserve">- </w:t>
            </w:r>
            <w:r w:rsidRPr="00541C41">
              <w:rPr>
                <w:spacing w:val="1"/>
                <w:sz w:val="28"/>
              </w:rPr>
              <w:t>K</w:t>
            </w:r>
            <w:r w:rsidRPr="00541C41">
              <w:rPr>
                <w:spacing w:val="-1"/>
                <w:sz w:val="28"/>
              </w:rPr>
              <w:t>h</w:t>
            </w:r>
            <w:r w:rsidRPr="00541C41">
              <w:rPr>
                <w:sz w:val="28"/>
              </w:rPr>
              <w:t>i</w:t>
            </w:r>
            <w:r w:rsidRPr="00541C41">
              <w:rPr>
                <w:spacing w:val="1"/>
                <w:sz w:val="28"/>
              </w:rPr>
              <w:t xml:space="preserve"> </w:t>
            </w:r>
            <w:r w:rsidRPr="00541C41">
              <w:rPr>
                <w:sz w:val="28"/>
              </w:rPr>
              <w:t>lư</w:t>
            </w:r>
            <w:r w:rsidRPr="00541C41">
              <w:rPr>
                <w:spacing w:val="-3"/>
                <w:sz w:val="28"/>
              </w:rPr>
              <w:t>ợ</w:t>
            </w:r>
            <w:r w:rsidRPr="00541C41">
              <w:rPr>
                <w:spacing w:val="-1"/>
                <w:sz w:val="28"/>
              </w:rPr>
              <w:t>n</w:t>
            </w:r>
            <w:r w:rsidRPr="00541C41">
              <w:rPr>
                <w:sz w:val="28"/>
              </w:rPr>
              <w:t>g</w:t>
            </w:r>
            <w:r w:rsidRPr="00541C41">
              <w:rPr>
                <w:spacing w:val="1"/>
                <w:sz w:val="28"/>
              </w:rPr>
              <w:t xml:space="preserve"> </w:t>
            </w:r>
            <w:r w:rsidRPr="00541C41">
              <w:rPr>
                <w:spacing w:val="-2"/>
                <w:sz w:val="28"/>
              </w:rPr>
              <w:t>h</w:t>
            </w:r>
            <w:r w:rsidRPr="00541C41">
              <w:rPr>
                <w:spacing w:val="-1"/>
                <w:sz w:val="28"/>
              </w:rPr>
              <w:t>ồ</w:t>
            </w:r>
            <w:r w:rsidRPr="00541C41">
              <w:rPr>
                <w:spacing w:val="1"/>
                <w:sz w:val="28"/>
              </w:rPr>
              <w:t>n</w:t>
            </w:r>
            <w:r w:rsidRPr="00541C41">
              <w:rPr>
                <w:sz w:val="28"/>
              </w:rPr>
              <w:t>g</w:t>
            </w:r>
            <w:r w:rsidRPr="00541C41">
              <w:rPr>
                <w:spacing w:val="1"/>
                <w:sz w:val="28"/>
              </w:rPr>
              <w:t xml:space="preserve"> </w:t>
            </w:r>
            <w:r w:rsidRPr="00541C41">
              <w:rPr>
                <w:spacing w:val="-3"/>
                <w:sz w:val="28"/>
              </w:rPr>
              <w:t>c</w:t>
            </w:r>
            <w:r w:rsidRPr="00541C41">
              <w:rPr>
                <w:sz w:val="28"/>
              </w:rPr>
              <w:t>ầu</w:t>
            </w:r>
            <w:r w:rsidRPr="00541C41">
              <w:rPr>
                <w:spacing w:val="-1"/>
                <w:sz w:val="28"/>
              </w:rPr>
              <w:t xml:space="preserve"> </w:t>
            </w:r>
            <w:r w:rsidRPr="00541C41">
              <w:rPr>
                <w:sz w:val="28"/>
              </w:rPr>
              <w:t xml:space="preserve">tăng </w:t>
            </w:r>
            <w:r w:rsidRPr="00541C41">
              <w:rPr>
                <w:spacing w:val="-1"/>
                <w:sz w:val="28"/>
              </w:rPr>
              <w:t>q</w:t>
            </w:r>
            <w:r w:rsidRPr="00541C41">
              <w:rPr>
                <w:spacing w:val="1"/>
                <w:sz w:val="28"/>
              </w:rPr>
              <w:t>u</w:t>
            </w:r>
            <w:r w:rsidRPr="00541C41">
              <w:rPr>
                <w:sz w:val="28"/>
              </w:rPr>
              <w:t>á</w:t>
            </w:r>
            <w:r w:rsidRPr="00541C41">
              <w:rPr>
                <w:spacing w:val="-3"/>
                <w:sz w:val="28"/>
              </w:rPr>
              <w:t xml:space="preserve"> </w:t>
            </w:r>
            <w:r w:rsidRPr="00541C41">
              <w:rPr>
                <w:spacing w:val="1"/>
                <w:sz w:val="28"/>
              </w:rPr>
              <w:t>h</w:t>
            </w:r>
            <w:r w:rsidRPr="00541C41">
              <w:rPr>
                <w:spacing w:val="-1"/>
                <w:sz w:val="28"/>
              </w:rPr>
              <w:t>o</w:t>
            </w:r>
            <w:r w:rsidRPr="00541C41">
              <w:rPr>
                <w:sz w:val="28"/>
              </w:rPr>
              <w:t xml:space="preserve">ặc </w:t>
            </w:r>
            <w:r w:rsidRPr="00541C41">
              <w:rPr>
                <w:spacing w:val="-2"/>
                <w:sz w:val="28"/>
              </w:rPr>
              <w:t>g</w:t>
            </w:r>
            <w:r w:rsidRPr="00541C41">
              <w:rPr>
                <w:spacing w:val="1"/>
                <w:sz w:val="28"/>
              </w:rPr>
              <w:t>i</w:t>
            </w:r>
            <w:r w:rsidRPr="00541C41">
              <w:rPr>
                <w:sz w:val="28"/>
              </w:rPr>
              <w:t>ảm</w:t>
            </w:r>
            <w:r w:rsidRPr="00541C41">
              <w:rPr>
                <w:spacing w:val="-3"/>
                <w:sz w:val="28"/>
              </w:rPr>
              <w:t xml:space="preserve"> </w:t>
            </w:r>
            <w:r w:rsidRPr="00541C41">
              <w:rPr>
                <w:spacing w:val="1"/>
                <w:sz w:val="28"/>
              </w:rPr>
              <w:t>q</w:t>
            </w:r>
            <w:r w:rsidRPr="00541C41">
              <w:rPr>
                <w:spacing w:val="-1"/>
                <w:sz w:val="28"/>
              </w:rPr>
              <w:t>u</w:t>
            </w:r>
            <w:r w:rsidRPr="00541C41">
              <w:rPr>
                <w:sz w:val="28"/>
              </w:rPr>
              <w:t xml:space="preserve">á </w:t>
            </w:r>
            <w:r w:rsidRPr="00541C41">
              <w:rPr>
                <w:spacing w:val="-2"/>
                <w:sz w:val="28"/>
              </w:rPr>
              <w:t>t</w:t>
            </w:r>
            <w:r w:rsidRPr="00541C41">
              <w:rPr>
                <w:spacing w:val="1"/>
                <w:sz w:val="28"/>
              </w:rPr>
              <w:t>h</w:t>
            </w:r>
            <w:r w:rsidRPr="00541C41">
              <w:rPr>
                <w:sz w:val="28"/>
              </w:rPr>
              <w:t>ì</w:t>
            </w:r>
            <w:r w:rsidRPr="00541C41">
              <w:rPr>
                <w:spacing w:val="1"/>
                <w:sz w:val="28"/>
              </w:rPr>
              <w:t xml:space="preserve"> </w:t>
            </w:r>
            <w:r w:rsidRPr="00541C41">
              <w:rPr>
                <w:spacing w:val="-3"/>
                <w:sz w:val="28"/>
              </w:rPr>
              <w:t>c</w:t>
            </w:r>
            <w:r w:rsidRPr="00541C41">
              <w:rPr>
                <w:sz w:val="28"/>
              </w:rPr>
              <w:t xml:space="preserve">ơ </w:t>
            </w:r>
            <w:r w:rsidRPr="00541C41">
              <w:rPr>
                <w:spacing w:val="-2"/>
                <w:sz w:val="28"/>
              </w:rPr>
              <w:t>t</w:t>
            </w:r>
            <w:r w:rsidRPr="00541C41">
              <w:rPr>
                <w:spacing w:val="1"/>
                <w:sz w:val="28"/>
              </w:rPr>
              <w:t>h</w:t>
            </w:r>
            <w:r w:rsidRPr="00541C41">
              <w:rPr>
                <w:sz w:val="28"/>
              </w:rPr>
              <w:t xml:space="preserve">ể ở </w:t>
            </w:r>
            <w:r w:rsidRPr="00541C41">
              <w:rPr>
                <w:spacing w:val="-2"/>
                <w:sz w:val="28"/>
              </w:rPr>
              <w:t>t</w:t>
            </w:r>
            <w:r w:rsidRPr="00541C41">
              <w:rPr>
                <w:sz w:val="28"/>
              </w:rPr>
              <w:t>rạ</w:t>
            </w:r>
            <w:r w:rsidRPr="00541C41">
              <w:rPr>
                <w:spacing w:val="-1"/>
                <w:sz w:val="28"/>
              </w:rPr>
              <w:t>n</w:t>
            </w:r>
            <w:r w:rsidRPr="00541C41">
              <w:rPr>
                <w:sz w:val="28"/>
              </w:rPr>
              <w:t>g</w:t>
            </w:r>
            <w:r w:rsidRPr="00541C41">
              <w:rPr>
                <w:spacing w:val="-1"/>
                <w:sz w:val="28"/>
              </w:rPr>
              <w:t xml:space="preserve"> </w:t>
            </w:r>
            <w:r w:rsidRPr="00541C41">
              <w:rPr>
                <w:sz w:val="28"/>
              </w:rPr>
              <w:t>t</w:t>
            </w:r>
            <w:r w:rsidRPr="00541C41">
              <w:rPr>
                <w:spacing w:val="1"/>
                <w:sz w:val="28"/>
              </w:rPr>
              <w:t>h</w:t>
            </w:r>
            <w:r w:rsidRPr="00541C41">
              <w:rPr>
                <w:spacing w:val="-2"/>
                <w:sz w:val="28"/>
              </w:rPr>
              <w:t>á</w:t>
            </w:r>
            <w:r w:rsidRPr="00541C41">
              <w:rPr>
                <w:sz w:val="28"/>
              </w:rPr>
              <w:t>i</w:t>
            </w:r>
            <w:r w:rsidRPr="00541C41">
              <w:rPr>
                <w:spacing w:val="1"/>
                <w:sz w:val="28"/>
              </w:rPr>
              <w:t xml:space="preserve"> </w:t>
            </w:r>
            <w:r w:rsidRPr="00541C41">
              <w:rPr>
                <w:spacing w:val="-2"/>
                <w:sz w:val="28"/>
              </w:rPr>
              <w:t>b</w:t>
            </w:r>
            <w:r w:rsidRPr="00541C41">
              <w:rPr>
                <w:sz w:val="28"/>
              </w:rPr>
              <w:t>ệ</w:t>
            </w:r>
            <w:r w:rsidRPr="00541C41">
              <w:rPr>
                <w:spacing w:val="-1"/>
                <w:sz w:val="28"/>
              </w:rPr>
              <w:t>n</w:t>
            </w:r>
            <w:r w:rsidRPr="00541C41">
              <w:rPr>
                <w:sz w:val="28"/>
              </w:rPr>
              <w:t>h</w:t>
            </w:r>
            <w:r w:rsidRPr="00541C41">
              <w:rPr>
                <w:spacing w:val="1"/>
                <w:sz w:val="28"/>
              </w:rPr>
              <w:t xml:space="preserve"> </w:t>
            </w:r>
            <w:r w:rsidRPr="00541C41">
              <w:rPr>
                <w:spacing w:val="-2"/>
                <w:sz w:val="28"/>
              </w:rPr>
              <w:t>l</w:t>
            </w:r>
            <w:r w:rsidRPr="00541C41">
              <w:rPr>
                <w:spacing w:val="1"/>
                <w:sz w:val="28"/>
              </w:rPr>
              <w:t>í</w:t>
            </w:r>
            <w:r w:rsidRPr="00541C41">
              <w:rPr>
                <w:sz w:val="28"/>
              </w:rPr>
              <w:t>:</w:t>
            </w:r>
          </w:p>
          <w:p w14:paraId="765EC0A5" w14:textId="77777777" w:rsidR="00541C41" w:rsidRPr="00541C41" w:rsidRDefault="00541C41" w:rsidP="00541C41">
            <w:pPr>
              <w:spacing w:after="0" w:line="288" w:lineRule="auto"/>
              <w:rPr>
                <w:sz w:val="28"/>
              </w:rPr>
            </w:pPr>
            <w:r w:rsidRPr="00541C41">
              <w:rPr>
                <w:sz w:val="28"/>
              </w:rPr>
              <w:t>+ N</w:t>
            </w:r>
            <w:r w:rsidRPr="00541C41">
              <w:rPr>
                <w:spacing w:val="-2"/>
                <w:sz w:val="28"/>
              </w:rPr>
              <w:t>ế</w:t>
            </w:r>
            <w:r w:rsidRPr="00541C41">
              <w:rPr>
                <w:sz w:val="28"/>
              </w:rPr>
              <w:t>u</w:t>
            </w:r>
            <w:r w:rsidRPr="00541C41">
              <w:rPr>
                <w:spacing w:val="1"/>
                <w:sz w:val="28"/>
              </w:rPr>
              <w:t xml:space="preserve"> </w:t>
            </w:r>
            <w:r w:rsidRPr="00541C41">
              <w:rPr>
                <w:sz w:val="28"/>
              </w:rPr>
              <w:t>lư</w:t>
            </w:r>
            <w:r w:rsidRPr="00541C41">
              <w:rPr>
                <w:spacing w:val="-3"/>
                <w:sz w:val="28"/>
              </w:rPr>
              <w:t>ợ</w:t>
            </w:r>
            <w:r w:rsidRPr="00541C41">
              <w:rPr>
                <w:spacing w:val="1"/>
                <w:sz w:val="28"/>
              </w:rPr>
              <w:t>n</w:t>
            </w:r>
            <w:r w:rsidRPr="00541C41">
              <w:rPr>
                <w:sz w:val="28"/>
              </w:rPr>
              <w:t>g</w:t>
            </w:r>
            <w:r w:rsidRPr="00541C41">
              <w:rPr>
                <w:spacing w:val="-2"/>
                <w:sz w:val="28"/>
              </w:rPr>
              <w:t xml:space="preserve"> </w:t>
            </w:r>
            <w:r w:rsidRPr="00541C41">
              <w:rPr>
                <w:spacing w:val="-1"/>
                <w:sz w:val="28"/>
              </w:rPr>
              <w:t>h</w:t>
            </w:r>
            <w:r w:rsidRPr="00541C41">
              <w:rPr>
                <w:spacing w:val="1"/>
                <w:sz w:val="28"/>
              </w:rPr>
              <w:t>ồ</w:t>
            </w:r>
            <w:r w:rsidRPr="00541C41">
              <w:rPr>
                <w:spacing w:val="-1"/>
                <w:sz w:val="28"/>
              </w:rPr>
              <w:t>n</w:t>
            </w:r>
            <w:r w:rsidRPr="00541C41">
              <w:rPr>
                <w:sz w:val="28"/>
              </w:rPr>
              <w:t>g</w:t>
            </w:r>
            <w:r w:rsidRPr="00541C41">
              <w:rPr>
                <w:spacing w:val="1"/>
                <w:sz w:val="28"/>
              </w:rPr>
              <w:t xml:space="preserve"> </w:t>
            </w:r>
            <w:r w:rsidRPr="00541C41">
              <w:rPr>
                <w:sz w:val="28"/>
              </w:rPr>
              <w:t>c</w:t>
            </w:r>
            <w:r w:rsidRPr="00541C41">
              <w:rPr>
                <w:spacing w:val="-3"/>
                <w:sz w:val="28"/>
              </w:rPr>
              <w:t>ầ</w:t>
            </w:r>
            <w:r w:rsidRPr="00541C41">
              <w:rPr>
                <w:sz w:val="28"/>
              </w:rPr>
              <w:t>u</w:t>
            </w:r>
            <w:r w:rsidRPr="00541C41">
              <w:rPr>
                <w:spacing w:val="1"/>
                <w:sz w:val="28"/>
              </w:rPr>
              <w:t xml:space="preserve"> </w:t>
            </w:r>
            <w:r w:rsidRPr="00541C41">
              <w:rPr>
                <w:spacing w:val="-2"/>
                <w:sz w:val="28"/>
              </w:rPr>
              <w:t>t</w:t>
            </w:r>
            <w:r w:rsidRPr="00541C41">
              <w:rPr>
                <w:spacing w:val="1"/>
                <w:sz w:val="28"/>
              </w:rPr>
              <w:t>h</w:t>
            </w:r>
            <w:r w:rsidRPr="00541C41">
              <w:rPr>
                <w:spacing w:val="-2"/>
                <w:sz w:val="28"/>
              </w:rPr>
              <w:t>ấ</w:t>
            </w:r>
            <w:r w:rsidRPr="00541C41">
              <w:rPr>
                <w:sz w:val="28"/>
              </w:rPr>
              <w:t>p</w:t>
            </w:r>
            <w:r w:rsidRPr="00541C41">
              <w:rPr>
                <w:spacing w:val="1"/>
                <w:sz w:val="28"/>
              </w:rPr>
              <w:t xml:space="preserve"> </w:t>
            </w:r>
            <w:r w:rsidRPr="00541C41">
              <w:rPr>
                <w:spacing w:val="-2"/>
                <w:sz w:val="28"/>
              </w:rPr>
              <w:t>q</w:t>
            </w:r>
            <w:r w:rsidRPr="00541C41">
              <w:rPr>
                <w:spacing w:val="1"/>
                <w:sz w:val="28"/>
              </w:rPr>
              <w:t>u</w:t>
            </w:r>
            <w:r w:rsidRPr="00541C41">
              <w:rPr>
                <w:sz w:val="28"/>
              </w:rPr>
              <w:t xml:space="preserve">á </w:t>
            </w:r>
            <w:r w:rsidRPr="00541C41">
              <w:rPr>
                <w:spacing w:val="-2"/>
                <w:sz w:val="28"/>
              </w:rPr>
              <w:t>d</w:t>
            </w:r>
            <w:r w:rsidRPr="00541C41">
              <w:rPr>
                <w:sz w:val="28"/>
              </w:rPr>
              <w:t>ẫn</w:t>
            </w:r>
            <w:r w:rsidRPr="00541C41">
              <w:rPr>
                <w:spacing w:val="-2"/>
                <w:sz w:val="28"/>
              </w:rPr>
              <w:t xml:space="preserve"> </w:t>
            </w:r>
            <w:r w:rsidRPr="00541C41">
              <w:rPr>
                <w:spacing w:val="1"/>
                <w:sz w:val="28"/>
              </w:rPr>
              <w:t>đ</w:t>
            </w:r>
            <w:r w:rsidRPr="00541C41">
              <w:rPr>
                <w:spacing w:val="-2"/>
                <w:sz w:val="28"/>
              </w:rPr>
              <w:t>ế</w:t>
            </w:r>
            <w:r w:rsidRPr="00541C41">
              <w:rPr>
                <w:sz w:val="28"/>
              </w:rPr>
              <w:t>n</w:t>
            </w:r>
            <w:r w:rsidRPr="00541C41">
              <w:rPr>
                <w:spacing w:val="1"/>
                <w:sz w:val="28"/>
              </w:rPr>
              <w:t xml:space="preserve"> </w:t>
            </w:r>
            <w:r w:rsidRPr="00541C41">
              <w:rPr>
                <w:spacing w:val="-3"/>
                <w:sz w:val="28"/>
              </w:rPr>
              <w:t>c</w:t>
            </w:r>
            <w:r w:rsidRPr="00541C41">
              <w:rPr>
                <w:sz w:val="28"/>
              </w:rPr>
              <w:t>ơ</w:t>
            </w:r>
            <w:r w:rsidRPr="00541C41">
              <w:rPr>
                <w:spacing w:val="5"/>
                <w:sz w:val="28"/>
              </w:rPr>
              <w:t xml:space="preserve"> </w:t>
            </w:r>
            <w:r w:rsidRPr="00541C41">
              <w:rPr>
                <w:spacing w:val="1"/>
                <w:sz w:val="28"/>
              </w:rPr>
              <w:t>t</w:t>
            </w:r>
            <w:r w:rsidRPr="00541C41">
              <w:rPr>
                <w:spacing w:val="-1"/>
                <w:sz w:val="28"/>
              </w:rPr>
              <w:t>h</w:t>
            </w:r>
            <w:r w:rsidRPr="00541C41">
              <w:rPr>
                <w:sz w:val="28"/>
              </w:rPr>
              <w:t xml:space="preserve">ể </w:t>
            </w:r>
            <w:r w:rsidRPr="00541C41">
              <w:rPr>
                <w:spacing w:val="-2"/>
                <w:sz w:val="28"/>
              </w:rPr>
              <w:t>b</w:t>
            </w:r>
            <w:r w:rsidRPr="00541C41">
              <w:rPr>
                <w:sz w:val="28"/>
              </w:rPr>
              <w:t>ị</w:t>
            </w:r>
            <w:r w:rsidRPr="00541C41">
              <w:rPr>
                <w:spacing w:val="1"/>
                <w:sz w:val="28"/>
              </w:rPr>
              <w:t xml:space="preserve"> </w:t>
            </w:r>
            <w:r w:rsidRPr="00541C41">
              <w:rPr>
                <w:spacing w:val="-2"/>
                <w:sz w:val="28"/>
              </w:rPr>
              <w:t>t</w:t>
            </w:r>
            <w:r w:rsidRPr="00541C41">
              <w:rPr>
                <w:spacing w:val="1"/>
                <w:sz w:val="28"/>
              </w:rPr>
              <w:t>h</w:t>
            </w:r>
            <w:r w:rsidRPr="00541C41">
              <w:rPr>
                <w:spacing w:val="-1"/>
                <w:sz w:val="28"/>
              </w:rPr>
              <w:t>i</w:t>
            </w:r>
            <w:r w:rsidRPr="00541C41">
              <w:rPr>
                <w:sz w:val="28"/>
              </w:rPr>
              <w:t>ếu</w:t>
            </w:r>
            <w:r w:rsidRPr="00541C41">
              <w:rPr>
                <w:spacing w:val="1"/>
                <w:sz w:val="28"/>
              </w:rPr>
              <w:t xml:space="preserve"> </w:t>
            </w:r>
            <w:r w:rsidRPr="00541C41">
              <w:rPr>
                <w:sz w:val="28"/>
              </w:rPr>
              <w:t>m</w:t>
            </w:r>
            <w:r w:rsidRPr="00541C41">
              <w:rPr>
                <w:spacing w:val="-3"/>
                <w:sz w:val="28"/>
              </w:rPr>
              <w:t>á</w:t>
            </w:r>
            <w:r w:rsidRPr="00541C41">
              <w:rPr>
                <w:spacing w:val="1"/>
                <w:sz w:val="28"/>
              </w:rPr>
              <w:t>u</w:t>
            </w:r>
            <w:r w:rsidRPr="00541C41">
              <w:rPr>
                <w:sz w:val="28"/>
              </w:rPr>
              <w:t>.</w:t>
            </w:r>
          </w:p>
          <w:p w14:paraId="2C1176A0" w14:textId="77777777" w:rsidR="00541C41" w:rsidRPr="00541C41" w:rsidRDefault="00541C41" w:rsidP="00541C41">
            <w:pPr>
              <w:spacing w:after="0" w:line="288" w:lineRule="auto"/>
              <w:rPr>
                <w:sz w:val="28"/>
              </w:rPr>
            </w:pPr>
            <w:r w:rsidRPr="00541C41">
              <w:rPr>
                <w:sz w:val="28"/>
              </w:rPr>
              <w:t>+ Nếu lượng hồng cầu tăng quá cao làm tăng độ quánh của máu gây tắc nghẽn mạch dễ dẫn đến đột quỵ, lâu dần tim bị phì.</w:t>
            </w:r>
          </w:p>
          <w:p w14:paraId="35009531" w14:textId="77777777" w:rsidR="00541C41" w:rsidRPr="00541C41" w:rsidRDefault="00541C41" w:rsidP="00541C41">
            <w:pPr>
              <w:widowControl w:val="0"/>
              <w:autoSpaceDE w:val="0"/>
              <w:autoSpaceDN w:val="0"/>
              <w:adjustRightInd w:val="0"/>
              <w:spacing w:after="0"/>
              <w:rPr>
                <w:sz w:val="28"/>
              </w:rPr>
            </w:pPr>
            <w:r w:rsidRPr="00541C41">
              <w:rPr>
                <w:sz w:val="28"/>
              </w:rPr>
              <w:t>b) - Hoạt động của bạch cầu: Tạo ra kháng thể để vô hiệu hóa kháng nguyên</w:t>
            </w:r>
          </w:p>
          <w:p w14:paraId="72685410" w14:textId="77777777" w:rsidR="00541C41" w:rsidRPr="00541C41" w:rsidRDefault="00541C41" w:rsidP="00541C41">
            <w:pPr>
              <w:widowControl w:val="0"/>
              <w:autoSpaceDE w:val="0"/>
              <w:autoSpaceDN w:val="0"/>
              <w:adjustRightInd w:val="0"/>
              <w:spacing w:after="0"/>
              <w:rPr>
                <w:sz w:val="28"/>
              </w:rPr>
            </w:pPr>
            <w:r w:rsidRPr="00541C41">
              <w:rPr>
                <w:sz w:val="28"/>
              </w:rPr>
              <w:t>Chú thích: 1- Kháng nguyên          2- Kháng thể</w:t>
            </w:r>
          </w:p>
          <w:p w14:paraId="276DCCCB" w14:textId="77777777" w:rsidR="00541C41" w:rsidRPr="00541C41" w:rsidRDefault="00541C41" w:rsidP="00541C41">
            <w:pPr>
              <w:spacing w:after="0" w:line="288" w:lineRule="auto"/>
              <w:rPr>
                <w:b/>
                <w:bCs/>
                <w:sz w:val="28"/>
              </w:rPr>
            </w:pPr>
            <w:r w:rsidRPr="00541C41">
              <w:rPr>
                <w:sz w:val="28"/>
              </w:rPr>
              <w:t>- Tương tác giữa kháng nguyên và kháng thể theo cơ chế ổ khóa – chìa khóa</w:t>
            </w:r>
          </w:p>
        </w:tc>
        <w:tc>
          <w:tcPr>
            <w:tcW w:w="826" w:type="dxa"/>
          </w:tcPr>
          <w:p w14:paraId="3A565FA3" w14:textId="77777777" w:rsidR="00541C41" w:rsidRPr="00541C41" w:rsidRDefault="00541C41" w:rsidP="00541C41">
            <w:pPr>
              <w:spacing w:after="0" w:line="288" w:lineRule="auto"/>
              <w:jc w:val="center"/>
              <w:rPr>
                <w:b/>
                <w:bCs/>
                <w:sz w:val="28"/>
              </w:rPr>
            </w:pPr>
          </w:p>
          <w:p w14:paraId="1E9FCC87" w14:textId="77777777" w:rsidR="00541C41" w:rsidRPr="00541C41" w:rsidRDefault="00541C41" w:rsidP="00541C41">
            <w:pPr>
              <w:spacing w:after="0"/>
              <w:rPr>
                <w:sz w:val="28"/>
              </w:rPr>
            </w:pPr>
          </w:p>
          <w:p w14:paraId="7376287D" w14:textId="77777777" w:rsidR="00541C41" w:rsidRPr="00541C41" w:rsidRDefault="00541C41" w:rsidP="00541C41">
            <w:pPr>
              <w:spacing w:after="0"/>
              <w:rPr>
                <w:sz w:val="28"/>
              </w:rPr>
            </w:pPr>
          </w:p>
          <w:p w14:paraId="16FC2E43" w14:textId="77777777" w:rsidR="00541C41" w:rsidRPr="00541C41" w:rsidRDefault="00541C41" w:rsidP="00541C41">
            <w:pPr>
              <w:widowControl w:val="0"/>
              <w:autoSpaceDE w:val="0"/>
              <w:autoSpaceDN w:val="0"/>
              <w:adjustRightInd w:val="0"/>
              <w:spacing w:after="0"/>
              <w:ind w:left="105"/>
              <w:rPr>
                <w:sz w:val="28"/>
              </w:rPr>
            </w:pPr>
            <w:r w:rsidRPr="00541C41">
              <w:rPr>
                <w:spacing w:val="1"/>
                <w:sz w:val="28"/>
              </w:rPr>
              <w:t>0</w:t>
            </w:r>
            <w:r w:rsidRPr="00541C41">
              <w:rPr>
                <w:sz w:val="28"/>
              </w:rPr>
              <w:t>,</w:t>
            </w:r>
            <w:r w:rsidRPr="00541C41">
              <w:rPr>
                <w:spacing w:val="-2"/>
                <w:sz w:val="28"/>
              </w:rPr>
              <w:t>2</w:t>
            </w:r>
            <w:r w:rsidRPr="00541C41">
              <w:rPr>
                <w:sz w:val="28"/>
              </w:rPr>
              <w:t>5</w:t>
            </w:r>
          </w:p>
          <w:p w14:paraId="638774B6" w14:textId="77777777" w:rsidR="00541C41" w:rsidRPr="00541C41" w:rsidRDefault="00541C41" w:rsidP="00541C41">
            <w:pPr>
              <w:widowControl w:val="0"/>
              <w:autoSpaceDE w:val="0"/>
              <w:autoSpaceDN w:val="0"/>
              <w:adjustRightInd w:val="0"/>
              <w:spacing w:after="0" w:line="120" w:lineRule="exact"/>
              <w:rPr>
                <w:sz w:val="12"/>
                <w:szCs w:val="12"/>
              </w:rPr>
            </w:pPr>
          </w:p>
          <w:p w14:paraId="5E95690B" w14:textId="77777777" w:rsidR="00541C41" w:rsidRPr="00541C41" w:rsidRDefault="00541C41" w:rsidP="00541C41">
            <w:pPr>
              <w:widowControl w:val="0"/>
              <w:autoSpaceDE w:val="0"/>
              <w:autoSpaceDN w:val="0"/>
              <w:adjustRightInd w:val="0"/>
              <w:spacing w:after="0" w:line="200" w:lineRule="exact"/>
              <w:rPr>
                <w:szCs w:val="20"/>
              </w:rPr>
            </w:pPr>
          </w:p>
          <w:p w14:paraId="24EBBFA9" w14:textId="77777777" w:rsidR="00541C41" w:rsidRPr="00541C41" w:rsidRDefault="00541C41" w:rsidP="00541C41">
            <w:pPr>
              <w:widowControl w:val="0"/>
              <w:autoSpaceDE w:val="0"/>
              <w:autoSpaceDN w:val="0"/>
              <w:adjustRightInd w:val="0"/>
              <w:spacing w:after="0" w:line="200" w:lineRule="exact"/>
              <w:rPr>
                <w:szCs w:val="20"/>
              </w:rPr>
            </w:pPr>
          </w:p>
          <w:p w14:paraId="0324891F" w14:textId="77777777" w:rsidR="00541C41" w:rsidRPr="00541C41" w:rsidRDefault="00541C41" w:rsidP="00541C41">
            <w:pPr>
              <w:widowControl w:val="0"/>
              <w:autoSpaceDE w:val="0"/>
              <w:autoSpaceDN w:val="0"/>
              <w:adjustRightInd w:val="0"/>
              <w:spacing w:after="0" w:line="200" w:lineRule="exact"/>
              <w:rPr>
                <w:szCs w:val="20"/>
              </w:rPr>
            </w:pPr>
          </w:p>
          <w:p w14:paraId="2BAD0BC2" w14:textId="77777777" w:rsidR="00541C41" w:rsidRPr="00541C41" w:rsidRDefault="00541C41" w:rsidP="00541C41">
            <w:pPr>
              <w:widowControl w:val="0"/>
              <w:autoSpaceDE w:val="0"/>
              <w:autoSpaceDN w:val="0"/>
              <w:adjustRightInd w:val="0"/>
              <w:spacing w:after="0" w:line="200" w:lineRule="exact"/>
              <w:rPr>
                <w:szCs w:val="20"/>
              </w:rPr>
            </w:pPr>
          </w:p>
          <w:p w14:paraId="28A8CC60" w14:textId="77777777" w:rsidR="00541C41" w:rsidRPr="00541C41" w:rsidRDefault="00541C41" w:rsidP="00541C41">
            <w:pPr>
              <w:widowControl w:val="0"/>
              <w:autoSpaceDE w:val="0"/>
              <w:autoSpaceDN w:val="0"/>
              <w:adjustRightInd w:val="0"/>
              <w:spacing w:after="0"/>
              <w:ind w:left="105"/>
              <w:rPr>
                <w:sz w:val="28"/>
              </w:rPr>
            </w:pPr>
            <w:r w:rsidRPr="00541C41">
              <w:rPr>
                <w:spacing w:val="1"/>
                <w:sz w:val="28"/>
              </w:rPr>
              <w:t>0</w:t>
            </w:r>
            <w:r w:rsidRPr="00541C41">
              <w:rPr>
                <w:sz w:val="28"/>
              </w:rPr>
              <w:t>,</w:t>
            </w:r>
            <w:r w:rsidRPr="00541C41">
              <w:rPr>
                <w:spacing w:val="-2"/>
                <w:sz w:val="28"/>
              </w:rPr>
              <w:t>2</w:t>
            </w:r>
            <w:r w:rsidRPr="00541C41">
              <w:rPr>
                <w:sz w:val="28"/>
              </w:rPr>
              <w:t>5</w:t>
            </w:r>
          </w:p>
          <w:p w14:paraId="6EB54082" w14:textId="77777777" w:rsidR="00541C41" w:rsidRPr="00541C41" w:rsidRDefault="00541C41" w:rsidP="00541C41">
            <w:pPr>
              <w:widowControl w:val="0"/>
              <w:autoSpaceDE w:val="0"/>
              <w:autoSpaceDN w:val="0"/>
              <w:adjustRightInd w:val="0"/>
              <w:spacing w:after="0" w:line="200" w:lineRule="exact"/>
              <w:rPr>
                <w:szCs w:val="20"/>
              </w:rPr>
            </w:pPr>
          </w:p>
          <w:p w14:paraId="3A78BFED" w14:textId="77777777" w:rsidR="00541C41" w:rsidRPr="00541C41" w:rsidRDefault="00541C41" w:rsidP="00541C41">
            <w:pPr>
              <w:widowControl w:val="0"/>
              <w:autoSpaceDE w:val="0"/>
              <w:autoSpaceDN w:val="0"/>
              <w:adjustRightInd w:val="0"/>
              <w:spacing w:after="0" w:line="200" w:lineRule="exact"/>
              <w:rPr>
                <w:szCs w:val="20"/>
              </w:rPr>
            </w:pPr>
          </w:p>
          <w:p w14:paraId="4567B4F3" w14:textId="77777777" w:rsidR="00541C41" w:rsidRPr="00541C41" w:rsidRDefault="00541C41" w:rsidP="00541C41">
            <w:pPr>
              <w:widowControl w:val="0"/>
              <w:autoSpaceDE w:val="0"/>
              <w:autoSpaceDN w:val="0"/>
              <w:adjustRightInd w:val="0"/>
              <w:spacing w:after="0" w:line="240" w:lineRule="exact"/>
              <w:rPr>
                <w:sz w:val="24"/>
                <w:szCs w:val="24"/>
              </w:rPr>
            </w:pPr>
          </w:p>
          <w:p w14:paraId="36959D8D" w14:textId="77777777" w:rsidR="00541C41" w:rsidRPr="00541C41" w:rsidRDefault="00541C41" w:rsidP="00541C41">
            <w:pPr>
              <w:widowControl w:val="0"/>
              <w:autoSpaceDE w:val="0"/>
              <w:autoSpaceDN w:val="0"/>
              <w:adjustRightInd w:val="0"/>
              <w:spacing w:after="0" w:line="240" w:lineRule="exact"/>
              <w:rPr>
                <w:sz w:val="24"/>
                <w:szCs w:val="24"/>
              </w:rPr>
            </w:pPr>
          </w:p>
          <w:p w14:paraId="24CA0ACF" w14:textId="77777777" w:rsidR="00541C41" w:rsidRPr="00541C41" w:rsidRDefault="00541C41" w:rsidP="00541C41">
            <w:pPr>
              <w:widowControl w:val="0"/>
              <w:autoSpaceDE w:val="0"/>
              <w:autoSpaceDN w:val="0"/>
              <w:adjustRightInd w:val="0"/>
              <w:spacing w:after="0"/>
              <w:ind w:left="105"/>
              <w:rPr>
                <w:sz w:val="28"/>
              </w:rPr>
            </w:pPr>
            <w:r w:rsidRPr="00541C41">
              <w:rPr>
                <w:spacing w:val="1"/>
                <w:sz w:val="28"/>
              </w:rPr>
              <w:t>0</w:t>
            </w:r>
            <w:r w:rsidRPr="00541C41">
              <w:rPr>
                <w:sz w:val="28"/>
              </w:rPr>
              <w:t>,</w:t>
            </w:r>
            <w:r w:rsidRPr="00541C41">
              <w:rPr>
                <w:spacing w:val="-2"/>
                <w:sz w:val="28"/>
              </w:rPr>
              <w:t>2</w:t>
            </w:r>
            <w:r w:rsidRPr="00541C41">
              <w:rPr>
                <w:sz w:val="28"/>
              </w:rPr>
              <w:t>5</w:t>
            </w:r>
          </w:p>
          <w:p w14:paraId="760D5FD8" w14:textId="77777777" w:rsidR="00541C41" w:rsidRPr="00541C41" w:rsidRDefault="00541C41" w:rsidP="00541C41">
            <w:pPr>
              <w:widowControl w:val="0"/>
              <w:autoSpaceDE w:val="0"/>
              <w:autoSpaceDN w:val="0"/>
              <w:adjustRightInd w:val="0"/>
              <w:spacing w:after="0" w:line="200" w:lineRule="exact"/>
              <w:rPr>
                <w:szCs w:val="20"/>
              </w:rPr>
            </w:pPr>
          </w:p>
          <w:p w14:paraId="7A22C798" w14:textId="77777777" w:rsidR="00541C41" w:rsidRPr="00541C41" w:rsidRDefault="00541C41" w:rsidP="00541C41">
            <w:pPr>
              <w:widowControl w:val="0"/>
              <w:autoSpaceDE w:val="0"/>
              <w:autoSpaceDN w:val="0"/>
              <w:adjustRightInd w:val="0"/>
              <w:spacing w:after="0" w:line="200" w:lineRule="exact"/>
              <w:rPr>
                <w:szCs w:val="20"/>
              </w:rPr>
            </w:pPr>
          </w:p>
          <w:p w14:paraId="2350023D" w14:textId="77777777" w:rsidR="00541C41" w:rsidRPr="00541C41" w:rsidRDefault="00541C41" w:rsidP="00541C41">
            <w:pPr>
              <w:widowControl w:val="0"/>
              <w:autoSpaceDE w:val="0"/>
              <w:autoSpaceDN w:val="0"/>
              <w:adjustRightInd w:val="0"/>
              <w:spacing w:after="0" w:line="200" w:lineRule="exact"/>
              <w:rPr>
                <w:szCs w:val="20"/>
              </w:rPr>
            </w:pPr>
          </w:p>
          <w:p w14:paraId="4F72A6EA" w14:textId="77777777" w:rsidR="00541C41" w:rsidRPr="00541C41" w:rsidRDefault="00541C41" w:rsidP="00541C41">
            <w:pPr>
              <w:widowControl w:val="0"/>
              <w:autoSpaceDE w:val="0"/>
              <w:autoSpaceDN w:val="0"/>
              <w:adjustRightInd w:val="0"/>
              <w:spacing w:after="0" w:line="240" w:lineRule="exact"/>
              <w:rPr>
                <w:sz w:val="24"/>
                <w:szCs w:val="24"/>
              </w:rPr>
            </w:pPr>
          </w:p>
          <w:p w14:paraId="7C7A4728" w14:textId="77777777" w:rsidR="00541C41" w:rsidRPr="00541C41" w:rsidRDefault="00541C41" w:rsidP="00541C41">
            <w:pPr>
              <w:spacing w:after="0"/>
              <w:rPr>
                <w:sz w:val="28"/>
              </w:rPr>
            </w:pPr>
            <w:r w:rsidRPr="00541C41">
              <w:rPr>
                <w:spacing w:val="1"/>
                <w:sz w:val="28"/>
              </w:rPr>
              <w:t>0</w:t>
            </w:r>
            <w:r w:rsidRPr="00541C41">
              <w:rPr>
                <w:sz w:val="28"/>
              </w:rPr>
              <w:t>,</w:t>
            </w:r>
            <w:r w:rsidRPr="00541C41">
              <w:rPr>
                <w:spacing w:val="-2"/>
                <w:sz w:val="28"/>
              </w:rPr>
              <w:t>2</w:t>
            </w:r>
            <w:r w:rsidRPr="00541C41">
              <w:rPr>
                <w:sz w:val="28"/>
              </w:rPr>
              <w:t>5</w:t>
            </w:r>
          </w:p>
          <w:p w14:paraId="7A08B5CD" w14:textId="77777777" w:rsidR="00541C41" w:rsidRPr="00541C41" w:rsidRDefault="00541C41" w:rsidP="00541C41">
            <w:pPr>
              <w:spacing w:after="0"/>
              <w:rPr>
                <w:sz w:val="28"/>
              </w:rPr>
            </w:pPr>
          </w:p>
          <w:p w14:paraId="3B336572" w14:textId="77777777" w:rsidR="00541C41" w:rsidRPr="00541C41" w:rsidRDefault="00541C41" w:rsidP="00541C41">
            <w:pPr>
              <w:spacing w:after="0"/>
              <w:rPr>
                <w:sz w:val="28"/>
              </w:rPr>
            </w:pPr>
          </w:p>
          <w:p w14:paraId="3DC79683" w14:textId="77777777" w:rsidR="00541C41" w:rsidRPr="00541C41" w:rsidRDefault="00541C41" w:rsidP="00541C41">
            <w:pPr>
              <w:spacing w:after="0"/>
              <w:rPr>
                <w:sz w:val="28"/>
              </w:rPr>
            </w:pPr>
          </w:p>
          <w:p w14:paraId="2CE60019" w14:textId="77777777" w:rsidR="00541C41" w:rsidRPr="00541C41" w:rsidRDefault="00541C41" w:rsidP="00541C41">
            <w:pPr>
              <w:spacing w:after="0"/>
              <w:rPr>
                <w:sz w:val="28"/>
              </w:rPr>
            </w:pPr>
          </w:p>
          <w:p w14:paraId="0E9E9720" w14:textId="77777777" w:rsidR="00541C41" w:rsidRPr="00541C41" w:rsidRDefault="00541C41" w:rsidP="00541C41">
            <w:pPr>
              <w:spacing w:after="0"/>
              <w:rPr>
                <w:sz w:val="28"/>
              </w:rPr>
            </w:pPr>
          </w:p>
          <w:p w14:paraId="75186A82" w14:textId="77777777" w:rsidR="00541C41" w:rsidRPr="00541C41" w:rsidRDefault="00541C41" w:rsidP="00541C41">
            <w:pPr>
              <w:spacing w:after="0"/>
              <w:rPr>
                <w:sz w:val="28"/>
              </w:rPr>
            </w:pPr>
            <w:r w:rsidRPr="00541C41">
              <w:rPr>
                <w:spacing w:val="1"/>
                <w:sz w:val="28"/>
              </w:rPr>
              <w:t>0</w:t>
            </w:r>
            <w:r w:rsidRPr="00541C41">
              <w:rPr>
                <w:sz w:val="28"/>
              </w:rPr>
              <w:t>,</w:t>
            </w:r>
            <w:r w:rsidRPr="00541C41">
              <w:rPr>
                <w:spacing w:val="-2"/>
                <w:sz w:val="28"/>
              </w:rPr>
              <w:t>2</w:t>
            </w:r>
            <w:r w:rsidRPr="00541C41">
              <w:rPr>
                <w:sz w:val="28"/>
              </w:rPr>
              <w:t>5</w:t>
            </w:r>
          </w:p>
          <w:p w14:paraId="44BAECCB" w14:textId="77777777" w:rsidR="00541C41" w:rsidRPr="00541C41" w:rsidRDefault="00541C41" w:rsidP="00541C41">
            <w:pPr>
              <w:spacing w:after="0"/>
              <w:rPr>
                <w:sz w:val="16"/>
                <w:szCs w:val="16"/>
              </w:rPr>
            </w:pPr>
          </w:p>
          <w:p w14:paraId="521B136B" w14:textId="77777777" w:rsidR="00541C41" w:rsidRPr="00541C41" w:rsidRDefault="00541C41" w:rsidP="00541C41">
            <w:pPr>
              <w:spacing w:after="0"/>
              <w:rPr>
                <w:sz w:val="28"/>
              </w:rPr>
            </w:pPr>
            <w:r w:rsidRPr="00541C41">
              <w:rPr>
                <w:b/>
                <w:bCs/>
                <w:spacing w:val="1"/>
                <w:sz w:val="28"/>
              </w:rPr>
              <w:t>0,25</w:t>
            </w:r>
          </w:p>
          <w:p w14:paraId="73C4CA62" w14:textId="77777777" w:rsidR="00541C41" w:rsidRPr="00541C41" w:rsidRDefault="00541C41" w:rsidP="00541C41">
            <w:pPr>
              <w:spacing w:after="0"/>
              <w:rPr>
                <w:sz w:val="28"/>
              </w:rPr>
            </w:pPr>
          </w:p>
          <w:p w14:paraId="5F94FBA0" w14:textId="77777777" w:rsidR="00541C41" w:rsidRPr="00541C41" w:rsidRDefault="00541C41" w:rsidP="00541C41">
            <w:pPr>
              <w:spacing w:after="0"/>
              <w:rPr>
                <w:sz w:val="28"/>
              </w:rPr>
            </w:pPr>
          </w:p>
          <w:p w14:paraId="718603DC" w14:textId="77777777" w:rsidR="00541C41" w:rsidRPr="00541C41" w:rsidRDefault="00541C41" w:rsidP="00541C41">
            <w:pPr>
              <w:spacing w:after="0"/>
              <w:rPr>
                <w:sz w:val="28"/>
              </w:rPr>
            </w:pPr>
          </w:p>
          <w:p w14:paraId="3D4F0DDA" w14:textId="77777777" w:rsidR="00541C41" w:rsidRPr="00541C41" w:rsidRDefault="00541C41" w:rsidP="00541C41">
            <w:pPr>
              <w:spacing w:after="0"/>
              <w:rPr>
                <w:sz w:val="28"/>
              </w:rPr>
            </w:pPr>
          </w:p>
          <w:p w14:paraId="1CD332A6" w14:textId="77777777" w:rsidR="00541C41" w:rsidRPr="00541C41" w:rsidRDefault="00541C41" w:rsidP="00541C41">
            <w:pPr>
              <w:spacing w:after="0"/>
              <w:rPr>
                <w:sz w:val="28"/>
              </w:rPr>
            </w:pPr>
          </w:p>
          <w:p w14:paraId="6D4AC499" w14:textId="77777777" w:rsidR="00541C41" w:rsidRPr="00541C41" w:rsidRDefault="00541C41" w:rsidP="00541C41">
            <w:pPr>
              <w:widowControl w:val="0"/>
              <w:autoSpaceDE w:val="0"/>
              <w:autoSpaceDN w:val="0"/>
              <w:adjustRightInd w:val="0"/>
              <w:spacing w:after="0" w:line="321" w:lineRule="exact"/>
              <w:ind w:left="105"/>
              <w:rPr>
                <w:b/>
                <w:bCs/>
                <w:spacing w:val="1"/>
                <w:sz w:val="28"/>
              </w:rPr>
            </w:pPr>
            <w:r w:rsidRPr="00541C41">
              <w:rPr>
                <w:b/>
                <w:bCs/>
                <w:spacing w:val="1"/>
                <w:sz w:val="28"/>
              </w:rPr>
              <w:t>0,25</w:t>
            </w:r>
          </w:p>
          <w:p w14:paraId="6865078F" w14:textId="77777777" w:rsidR="00541C41" w:rsidRPr="00541C41" w:rsidRDefault="00541C41" w:rsidP="00541C41">
            <w:pPr>
              <w:widowControl w:val="0"/>
              <w:autoSpaceDE w:val="0"/>
              <w:autoSpaceDN w:val="0"/>
              <w:adjustRightInd w:val="0"/>
              <w:spacing w:after="0" w:line="321" w:lineRule="exact"/>
              <w:ind w:left="105"/>
              <w:rPr>
                <w:b/>
                <w:bCs/>
                <w:spacing w:val="1"/>
                <w:sz w:val="28"/>
              </w:rPr>
            </w:pPr>
          </w:p>
          <w:p w14:paraId="06DFDB09" w14:textId="77777777" w:rsidR="00541C41" w:rsidRPr="00541C41" w:rsidRDefault="00541C41" w:rsidP="00541C41">
            <w:pPr>
              <w:widowControl w:val="0"/>
              <w:autoSpaceDE w:val="0"/>
              <w:autoSpaceDN w:val="0"/>
              <w:adjustRightInd w:val="0"/>
              <w:spacing w:after="0" w:line="321" w:lineRule="exact"/>
              <w:ind w:left="105"/>
              <w:rPr>
                <w:b/>
                <w:bCs/>
                <w:spacing w:val="1"/>
                <w:sz w:val="28"/>
              </w:rPr>
            </w:pPr>
          </w:p>
          <w:p w14:paraId="54E292D4" w14:textId="77777777" w:rsidR="00541C41" w:rsidRPr="00541C41" w:rsidRDefault="00541C41" w:rsidP="00541C41">
            <w:pPr>
              <w:spacing w:after="0"/>
              <w:rPr>
                <w:sz w:val="28"/>
              </w:rPr>
            </w:pPr>
            <w:r w:rsidRPr="00541C41">
              <w:rPr>
                <w:b/>
                <w:bCs/>
                <w:spacing w:val="1"/>
                <w:sz w:val="28"/>
              </w:rPr>
              <w:t>0,25</w:t>
            </w:r>
          </w:p>
        </w:tc>
      </w:tr>
      <w:tr w:rsidR="00541C41" w:rsidRPr="00541C41" w14:paraId="78AEEE90" w14:textId="77777777" w:rsidTr="003F6E40">
        <w:tc>
          <w:tcPr>
            <w:tcW w:w="1278" w:type="dxa"/>
          </w:tcPr>
          <w:p w14:paraId="74829FD9" w14:textId="77777777" w:rsidR="00541C41" w:rsidRPr="00541C41" w:rsidRDefault="00541C41" w:rsidP="00541C41">
            <w:pPr>
              <w:spacing w:after="0" w:line="288" w:lineRule="auto"/>
              <w:jc w:val="center"/>
              <w:rPr>
                <w:b/>
                <w:bCs/>
                <w:sz w:val="28"/>
              </w:rPr>
            </w:pPr>
            <w:r w:rsidRPr="00541C41">
              <w:rPr>
                <w:b/>
                <w:bCs/>
                <w:sz w:val="28"/>
              </w:rPr>
              <w:lastRenderedPageBreak/>
              <w:t>Câu 4 (1điểm)</w:t>
            </w:r>
          </w:p>
        </w:tc>
        <w:tc>
          <w:tcPr>
            <w:tcW w:w="7920" w:type="dxa"/>
          </w:tcPr>
          <w:p w14:paraId="523B3633" w14:textId="77777777" w:rsidR="00541C41" w:rsidRPr="00541C41" w:rsidRDefault="00541C41" w:rsidP="00541C41">
            <w:pPr>
              <w:spacing w:after="0"/>
              <w:rPr>
                <w:sz w:val="28"/>
              </w:rPr>
            </w:pPr>
            <w:r w:rsidRPr="00541C41">
              <w:rPr>
                <w:sz w:val="28"/>
              </w:rPr>
              <w:t>a) Thời gian một chu kì tim của vận động viên này khi ở trạng thái bình thường và khi thi đấu:</w:t>
            </w:r>
          </w:p>
          <w:p w14:paraId="449B31CC" w14:textId="77777777" w:rsidR="00541C41" w:rsidRPr="00541C41" w:rsidRDefault="00541C41" w:rsidP="00541C41">
            <w:pPr>
              <w:spacing w:after="0"/>
              <w:rPr>
                <w:sz w:val="28"/>
              </w:rPr>
            </w:pPr>
            <w:r w:rsidRPr="00541C41">
              <w:rPr>
                <w:sz w:val="28"/>
              </w:rPr>
              <w:t>- Trạng thái bình thường: 60/48 = 1,25s</w:t>
            </w:r>
          </w:p>
          <w:p w14:paraId="10D22ED6" w14:textId="77777777" w:rsidR="00541C41" w:rsidRPr="00541C41" w:rsidRDefault="00541C41" w:rsidP="00541C41">
            <w:pPr>
              <w:spacing w:after="0"/>
              <w:rPr>
                <w:sz w:val="28"/>
              </w:rPr>
            </w:pPr>
            <w:r w:rsidRPr="00541C41">
              <w:rPr>
                <w:sz w:val="28"/>
              </w:rPr>
              <w:t>- Khi thi đấu: 60/150=0,4s</w:t>
            </w:r>
          </w:p>
          <w:p w14:paraId="6A5B8568" w14:textId="77777777" w:rsidR="00541C41" w:rsidRPr="00541C41" w:rsidRDefault="00541C41" w:rsidP="00541C41">
            <w:pPr>
              <w:spacing w:after="0"/>
              <w:rPr>
                <w:sz w:val="28"/>
              </w:rPr>
            </w:pPr>
            <w:r w:rsidRPr="00541C41">
              <w:rPr>
                <w:sz w:val="28"/>
              </w:rPr>
              <w:t>b)Khi thi đấu thì nhịp tim vận động viên trên tăng lên so với lúc bình thường vì: Khi thi đấu cơ thể vận động viên vận động với cường độ cao nên cơ thể đòi hỏi nhiều khí ô xi do đó tim đập nhanh hơn để bơm máu cung cấp ô xi đến các cơ</w:t>
            </w:r>
          </w:p>
          <w:p w14:paraId="5419D36D" w14:textId="77777777" w:rsidR="00541C41" w:rsidRPr="00541C41" w:rsidRDefault="00541C41" w:rsidP="00541C41">
            <w:pPr>
              <w:spacing w:after="0"/>
              <w:rPr>
                <w:sz w:val="28"/>
              </w:rPr>
            </w:pPr>
            <w:r w:rsidRPr="00541C41">
              <w:rPr>
                <w:sz w:val="28"/>
              </w:rPr>
              <w:t>bắp.</w:t>
            </w:r>
          </w:p>
          <w:p w14:paraId="7DD0E4F8" w14:textId="77777777" w:rsidR="00541C41" w:rsidRPr="00541C41" w:rsidRDefault="00541C41" w:rsidP="00541C41">
            <w:pPr>
              <w:spacing w:after="0"/>
              <w:rPr>
                <w:sz w:val="28"/>
              </w:rPr>
            </w:pPr>
            <w:r w:rsidRPr="00541C41">
              <w:rPr>
                <w:sz w:val="28"/>
              </w:rPr>
              <w:t>c) - Nếu tăng nhịp tim thì thời gian của chu kì tim ngắn lại. Khi rút ngắn thời gian của chu kì tim thì sẽ làm rút ngắn thời gian của pha giãn chung dẫn đến cơ tim phải làm việc nhiều và có ít thời gian để phục hồi khả năng làm việc.</w:t>
            </w:r>
          </w:p>
          <w:p w14:paraId="51ECFF45" w14:textId="77777777" w:rsidR="00541C41" w:rsidRPr="00541C41" w:rsidRDefault="00541C41" w:rsidP="00541C41">
            <w:pPr>
              <w:spacing w:after="0"/>
              <w:rPr>
                <w:sz w:val="28"/>
              </w:rPr>
            </w:pPr>
            <w:r w:rsidRPr="00541C41">
              <w:rPr>
                <w:sz w:val="28"/>
              </w:rPr>
              <w:t>-  Pha giãn chung là giai đoạn tế bào cơ tim được nhận máu từ động mạch vành tim. Vì vậy, khi thời gian nghỉ ngơi của tim giảm xuống thì lượng chất dinh dưỡng cung cấp cho tế bào cơ tim bị giảm. Do đó, nếu tim đập nhanh kéo dài thì nguy cơ dẫn đến suy tim.</w:t>
            </w:r>
          </w:p>
          <w:p w14:paraId="0C09D99A" w14:textId="77777777" w:rsidR="00541C41" w:rsidRPr="00541C41" w:rsidRDefault="00541C41" w:rsidP="00541C41">
            <w:pPr>
              <w:spacing w:after="0" w:line="288" w:lineRule="auto"/>
              <w:jc w:val="center"/>
              <w:rPr>
                <w:b/>
                <w:bCs/>
                <w:sz w:val="28"/>
              </w:rPr>
            </w:pPr>
          </w:p>
        </w:tc>
        <w:tc>
          <w:tcPr>
            <w:tcW w:w="826" w:type="dxa"/>
          </w:tcPr>
          <w:p w14:paraId="70EDB31F" w14:textId="77777777" w:rsidR="00541C41" w:rsidRPr="00541C41" w:rsidRDefault="00541C41" w:rsidP="00541C41">
            <w:pPr>
              <w:spacing w:after="0" w:line="288" w:lineRule="auto"/>
              <w:jc w:val="center"/>
              <w:rPr>
                <w:b/>
                <w:bCs/>
                <w:sz w:val="28"/>
              </w:rPr>
            </w:pPr>
            <w:r w:rsidRPr="00541C41">
              <w:rPr>
                <w:b/>
                <w:bCs/>
                <w:sz w:val="28"/>
              </w:rPr>
              <w:t>0,25</w:t>
            </w:r>
          </w:p>
          <w:p w14:paraId="69FDA5B8" w14:textId="77777777" w:rsidR="00541C41" w:rsidRPr="00541C41" w:rsidRDefault="00541C41" w:rsidP="00541C41">
            <w:pPr>
              <w:spacing w:after="0"/>
              <w:rPr>
                <w:sz w:val="28"/>
              </w:rPr>
            </w:pPr>
          </w:p>
          <w:p w14:paraId="42CB6E9E" w14:textId="77777777" w:rsidR="00541C41" w:rsidRPr="00541C41" w:rsidRDefault="00541C41" w:rsidP="00541C41">
            <w:pPr>
              <w:spacing w:after="0"/>
              <w:rPr>
                <w:sz w:val="28"/>
              </w:rPr>
            </w:pPr>
          </w:p>
          <w:p w14:paraId="115F7706" w14:textId="77777777" w:rsidR="00541C41" w:rsidRPr="00541C41" w:rsidRDefault="00541C41" w:rsidP="00541C41">
            <w:pPr>
              <w:spacing w:after="0"/>
              <w:rPr>
                <w:sz w:val="28"/>
              </w:rPr>
            </w:pPr>
          </w:p>
          <w:p w14:paraId="1665C992" w14:textId="77777777" w:rsidR="00541C41" w:rsidRPr="00541C41" w:rsidRDefault="00541C41" w:rsidP="00541C41">
            <w:pPr>
              <w:spacing w:after="0"/>
              <w:rPr>
                <w:sz w:val="28"/>
              </w:rPr>
            </w:pPr>
          </w:p>
          <w:p w14:paraId="59F295D8" w14:textId="77777777" w:rsidR="00541C41" w:rsidRPr="00541C41" w:rsidRDefault="00541C41" w:rsidP="00541C41">
            <w:pPr>
              <w:spacing w:after="0"/>
              <w:rPr>
                <w:sz w:val="28"/>
              </w:rPr>
            </w:pPr>
            <w:r w:rsidRPr="00541C41">
              <w:rPr>
                <w:sz w:val="28"/>
              </w:rPr>
              <w:t>0,25</w:t>
            </w:r>
          </w:p>
          <w:p w14:paraId="4A6B54F6" w14:textId="77777777" w:rsidR="00541C41" w:rsidRPr="00541C41" w:rsidRDefault="00541C41" w:rsidP="00541C41">
            <w:pPr>
              <w:spacing w:after="0"/>
              <w:rPr>
                <w:sz w:val="28"/>
              </w:rPr>
            </w:pPr>
          </w:p>
          <w:p w14:paraId="12A744E0" w14:textId="77777777" w:rsidR="00541C41" w:rsidRPr="00541C41" w:rsidRDefault="00541C41" w:rsidP="00541C41">
            <w:pPr>
              <w:spacing w:after="0"/>
              <w:rPr>
                <w:sz w:val="28"/>
              </w:rPr>
            </w:pPr>
          </w:p>
          <w:p w14:paraId="360A013E" w14:textId="77777777" w:rsidR="00541C41" w:rsidRPr="00541C41" w:rsidRDefault="00541C41" w:rsidP="00541C41">
            <w:pPr>
              <w:spacing w:after="0"/>
              <w:rPr>
                <w:sz w:val="28"/>
              </w:rPr>
            </w:pPr>
          </w:p>
          <w:p w14:paraId="38DE8662" w14:textId="77777777" w:rsidR="00541C41" w:rsidRPr="00541C41" w:rsidRDefault="00541C41" w:rsidP="00541C41">
            <w:pPr>
              <w:spacing w:after="0"/>
              <w:rPr>
                <w:sz w:val="28"/>
              </w:rPr>
            </w:pPr>
          </w:p>
          <w:p w14:paraId="4BD635CB" w14:textId="77777777" w:rsidR="00541C41" w:rsidRPr="00541C41" w:rsidRDefault="00541C41" w:rsidP="00541C41">
            <w:pPr>
              <w:spacing w:after="0"/>
              <w:rPr>
                <w:sz w:val="28"/>
              </w:rPr>
            </w:pPr>
            <w:r w:rsidRPr="00541C41">
              <w:rPr>
                <w:sz w:val="28"/>
              </w:rPr>
              <w:t>0,25</w:t>
            </w:r>
          </w:p>
          <w:p w14:paraId="73DA7E91" w14:textId="77777777" w:rsidR="00541C41" w:rsidRPr="00541C41" w:rsidRDefault="00541C41" w:rsidP="00541C41">
            <w:pPr>
              <w:spacing w:after="0"/>
              <w:rPr>
                <w:sz w:val="28"/>
              </w:rPr>
            </w:pPr>
          </w:p>
          <w:p w14:paraId="20366801" w14:textId="77777777" w:rsidR="00541C41" w:rsidRPr="00541C41" w:rsidRDefault="00541C41" w:rsidP="00541C41">
            <w:pPr>
              <w:spacing w:after="0"/>
              <w:rPr>
                <w:sz w:val="28"/>
              </w:rPr>
            </w:pPr>
          </w:p>
          <w:p w14:paraId="6240B46B" w14:textId="77777777" w:rsidR="00541C41" w:rsidRPr="00541C41" w:rsidRDefault="00541C41" w:rsidP="00541C41">
            <w:pPr>
              <w:spacing w:after="0"/>
              <w:rPr>
                <w:sz w:val="28"/>
              </w:rPr>
            </w:pPr>
          </w:p>
          <w:p w14:paraId="675666B4" w14:textId="77777777" w:rsidR="00541C41" w:rsidRPr="00541C41" w:rsidRDefault="00541C41" w:rsidP="00541C41">
            <w:pPr>
              <w:spacing w:after="0"/>
              <w:rPr>
                <w:sz w:val="28"/>
              </w:rPr>
            </w:pPr>
            <w:r w:rsidRPr="00541C41">
              <w:rPr>
                <w:sz w:val="28"/>
              </w:rPr>
              <w:t>0,25</w:t>
            </w:r>
          </w:p>
        </w:tc>
      </w:tr>
      <w:tr w:rsidR="00541C41" w:rsidRPr="00541C41" w14:paraId="176636B5" w14:textId="77777777" w:rsidTr="003F6E40">
        <w:tc>
          <w:tcPr>
            <w:tcW w:w="1278" w:type="dxa"/>
          </w:tcPr>
          <w:p w14:paraId="6A030F15" w14:textId="77777777" w:rsidR="00541C41" w:rsidRPr="00541C41" w:rsidRDefault="00541C41" w:rsidP="00541C41">
            <w:pPr>
              <w:spacing w:after="0" w:line="288" w:lineRule="auto"/>
              <w:jc w:val="center"/>
              <w:rPr>
                <w:b/>
                <w:bCs/>
                <w:sz w:val="28"/>
              </w:rPr>
            </w:pPr>
            <w:r w:rsidRPr="00541C41">
              <w:rPr>
                <w:b/>
                <w:bCs/>
                <w:sz w:val="28"/>
              </w:rPr>
              <w:t>Câu 5 (2điểm)</w:t>
            </w:r>
          </w:p>
          <w:p w14:paraId="126693BD" w14:textId="77777777" w:rsidR="00541C41" w:rsidRPr="00541C41" w:rsidRDefault="00541C41" w:rsidP="00541C41">
            <w:pPr>
              <w:spacing w:after="0" w:line="288" w:lineRule="auto"/>
              <w:jc w:val="center"/>
              <w:rPr>
                <w:b/>
                <w:bCs/>
                <w:sz w:val="28"/>
              </w:rPr>
            </w:pPr>
          </w:p>
          <w:p w14:paraId="043E7DD9" w14:textId="77777777" w:rsidR="00541C41" w:rsidRPr="00541C41" w:rsidRDefault="00541C41" w:rsidP="00541C41">
            <w:pPr>
              <w:spacing w:after="0" w:line="288" w:lineRule="auto"/>
              <w:jc w:val="center"/>
              <w:rPr>
                <w:b/>
                <w:bCs/>
                <w:sz w:val="28"/>
              </w:rPr>
            </w:pPr>
          </w:p>
          <w:p w14:paraId="6C6EAC8B" w14:textId="77777777" w:rsidR="00541C41" w:rsidRPr="00541C41" w:rsidRDefault="00541C41" w:rsidP="00541C41">
            <w:pPr>
              <w:spacing w:after="0" w:line="288" w:lineRule="auto"/>
              <w:jc w:val="center"/>
              <w:rPr>
                <w:b/>
                <w:bCs/>
                <w:sz w:val="28"/>
              </w:rPr>
            </w:pPr>
          </w:p>
          <w:p w14:paraId="6CDE51F8" w14:textId="77777777" w:rsidR="00541C41" w:rsidRPr="00541C41" w:rsidRDefault="00541C41" w:rsidP="00541C41">
            <w:pPr>
              <w:spacing w:after="0" w:line="288" w:lineRule="auto"/>
              <w:jc w:val="center"/>
              <w:rPr>
                <w:b/>
                <w:bCs/>
                <w:sz w:val="28"/>
              </w:rPr>
            </w:pPr>
          </w:p>
          <w:p w14:paraId="27FB9281" w14:textId="77777777" w:rsidR="00541C41" w:rsidRPr="00541C41" w:rsidRDefault="00541C41" w:rsidP="00541C41">
            <w:pPr>
              <w:spacing w:after="0" w:line="288" w:lineRule="auto"/>
              <w:jc w:val="center"/>
              <w:rPr>
                <w:b/>
                <w:bCs/>
                <w:sz w:val="28"/>
              </w:rPr>
            </w:pPr>
          </w:p>
          <w:p w14:paraId="793018A1" w14:textId="77777777" w:rsidR="00541C41" w:rsidRPr="00541C41" w:rsidRDefault="00541C41" w:rsidP="00541C41">
            <w:pPr>
              <w:spacing w:after="0" w:line="288" w:lineRule="auto"/>
              <w:jc w:val="center"/>
              <w:rPr>
                <w:b/>
                <w:bCs/>
                <w:sz w:val="28"/>
              </w:rPr>
            </w:pPr>
          </w:p>
          <w:p w14:paraId="452DDA6A" w14:textId="77777777" w:rsidR="00541C41" w:rsidRPr="00541C41" w:rsidRDefault="00541C41" w:rsidP="00541C41">
            <w:pPr>
              <w:spacing w:after="0" w:line="288" w:lineRule="auto"/>
              <w:jc w:val="center"/>
              <w:rPr>
                <w:b/>
                <w:bCs/>
                <w:sz w:val="28"/>
              </w:rPr>
            </w:pPr>
          </w:p>
          <w:p w14:paraId="0B20ED27" w14:textId="77777777" w:rsidR="00541C41" w:rsidRPr="00541C41" w:rsidRDefault="00541C41" w:rsidP="00541C41">
            <w:pPr>
              <w:spacing w:after="0" w:line="288" w:lineRule="auto"/>
              <w:jc w:val="center"/>
              <w:rPr>
                <w:b/>
                <w:bCs/>
                <w:sz w:val="28"/>
              </w:rPr>
            </w:pPr>
          </w:p>
          <w:p w14:paraId="0936A014" w14:textId="77777777" w:rsidR="00541C41" w:rsidRPr="00541C41" w:rsidRDefault="00541C41" w:rsidP="00541C41">
            <w:pPr>
              <w:spacing w:after="0" w:line="288" w:lineRule="auto"/>
              <w:jc w:val="center"/>
              <w:rPr>
                <w:b/>
                <w:bCs/>
                <w:sz w:val="28"/>
              </w:rPr>
            </w:pPr>
          </w:p>
          <w:p w14:paraId="0FA7C781" w14:textId="77777777" w:rsidR="00541C41" w:rsidRPr="00541C41" w:rsidRDefault="00541C41" w:rsidP="00541C41">
            <w:pPr>
              <w:spacing w:after="0" w:line="288" w:lineRule="auto"/>
              <w:jc w:val="center"/>
              <w:rPr>
                <w:b/>
                <w:bCs/>
                <w:sz w:val="28"/>
              </w:rPr>
            </w:pPr>
          </w:p>
          <w:p w14:paraId="329D6818" w14:textId="77777777" w:rsidR="00541C41" w:rsidRPr="00541C41" w:rsidRDefault="00541C41" w:rsidP="00541C41">
            <w:pPr>
              <w:spacing w:after="0" w:line="288" w:lineRule="auto"/>
              <w:jc w:val="center"/>
              <w:rPr>
                <w:b/>
                <w:bCs/>
                <w:sz w:val="28"/>
              </w:rPr>
            </w:pPr>
          </w:p>
          <w:p w14:paraId="5BAF3E74" w14:textId="77777777" w:rsidR="00541C41" w:rsidRPr="00541C41" w:rsidRDefault="00541C41" w:rsidP="00541C41">
            <w:pPr>
              <w:spacing w:after="0" w:line="288" w:lineRule="auto"/>
              <w:jc w:val="center"/>
              <w:rPr>
                <w:b/>
                <w:bCs/>
                <w:sz w:val="28"/>
              </w:rPr>
            </w:pPr>
          </w:p>
          <w:p w14:paraId="6CFBCAE5" w14:textId="77777777" w:rsidR="00541C41" w:rsidRPr="00541C41" w:rsidRDefault="00541C41" w:rsidP="00541C41">
            <w:pPr>
              <w:spacing w:after="0" w:line="288" w:lineRule="auto"/>
              <w:jc w:val="center"/>
              <w:rPr>
                <w:b/>
                <w:bCs/>
                <w:sz w:val="28"/>
              </w:rPr>
            </w:pPr>
          </w:p>
          <w:p w14:paraId="12A39C78" w14:textId="77777777" w:rsidR="00541C41" w:rsidRPr="00541C41" w:rsidRDefault="00541C41" w:rsidP="00541C41">
            <w:pPr>
              <w:spacing w:after="0" w:line="288" w:lineRule="auto"/>
              <w:jc w:val="center"/>
              <w:rPr>
                <w:b/>
                <w:bCs/>
                <w:sz w:val="28"/>
              </w:rPr>
            </w:pPr>
          </w:p>
          <w:p w14:paraId="29B66303" w14:textId="77777777" w:rsidR="00541C41" w:rsidRPr="00541C41" w:rsidRDefault="00541C41" w:rsidP="00541C41">
            <w:pPr>
              <w:spacing w:after="0" w:line="288" w:lineRule="auto"/>
              <w:jc w:val="center"/>
              <w:rPr>
                <w:b/>
                <w:bCs/>
                <w:sz w:val="28"/>
              </w:rPr>
            </w:pPr>
          </w:p>
          <w:p w14:paraId="55014580" w14:textId="77777777" w:rsidR="00541C41" w:rsidRPr="00541C41" w:rsidRDefault="00541C41" w:rsidP="00541C41">
            <w:pPr>
              <w:spacing w:after="0" w:line="288" w:lineRule="auto"/>
              <w:jc w:val="center"/>
              <w:rPr>
                <w:b/>
                <w:bCs/>
                <w:sz w:val="28"/>
              </w:rPr>
            </w:pPr>
          </w:p>
          <w:p w14:paraId="2CD4306B" w14:textId="77777777" w:rsidR="00541C41" w:rsidRPr="00541C41" w:rsidRDefault="00541C41" w:rsidP="00541C41">
            <w:pPr>
              <w:spacing w:after="0" w:line="288" w:lineRule="auto"/>
              <w:jc w:val="center"/>
              <w:rPr>
                <w:b/>
                <w:bCs/>
                <w:sz w:val="28"/>
              </w:rPr>
            </w:pPr>
          </w:p>
          <w:p w14:paraId="63524871" w14:textId="77777777" w:rsidR="00541C41" w:rsidRPr="00541C41" w:rsidRDefault="00541C41" w:rsidP="00541C41">
            <w:pPr>
              <w:spacing w:after="0" w:line="288" w:lineRule="auto"/>
              <w:jc w:val="center"/>
              <w:rPr>
                <w:b/>
                <w:bCs/>
                <w:sz w:val="28"/>
              </w:rPr>
            </w:pPr>
          </w:p>
          <w:p w14:paraId="66B21381" w14:textId="77777777" w:rsidR="00541C41" w:rsidRPr="00541C41" w:rsidRDefault="00541C41" w:rsidP="00541C41">
            <w:pPr>
              <w:spacing w:after="0"/>
              <w:rPr>
                <w:sz w:val="28"/>
              </w:rPr>
            </w:pPr>
          </w:p>
        </w:tc>
        <w:tc>
          <w:tcPr>
            <w:tcW w:w="7920" w:type="dxa"/>
          </w:tcPr>
          <w:p w14:paraId="58A330C0" w14:textId="77777777" w:rsidR="00541C41" w:rsidRPr="00541C41" w:rsidRDefault="00541C41" w:rsidP="00541C41">
            <w:pPr>
              <w:spacing w:after="0"/>
              <w:rPr>
                <w:sz w:val="28"/>
              </w:rPr>
            </w:pPr>
            <w:r w:rsidRPr="00541C41">
              <w:rPr>
                <w:sz w:val="28"/>
              </w:rPr>
              <w:lastRenderedPageBreak/>
              <w:t xml:space="preserve">a. Những đặc điểm cấu tạo của các cơ quan trong đường dẫn khí có tác dụng làm ẩm, làm ấm không khí đi vào phổi và đặc điểm tham gia bảo vệ phối tránh khỏi các tác nhân có hại là: </w:t>
            </w:r>
          </w:p>
          <w:p w14:paraId="07921D61" w14:textId="77777777" w:rsidR="00541C41" w:rsidRPr="00541C41" w:rsidRDefault="00541C41" w:rsidP="00541C41">
            <w:pPr>
              <w:spacing w:after="0"/>
              <w:rPr>
                <w:sz w:val="28"/>
              </w:rPr>
            </w:pPr>
            <w:r w:rsidRPr="00541C41">
              <w:rPr>
                <w:sz w:val="28"/>
              </w:rPr>
              <w:t>– Làm ẩm không khí: Do lớp niêm mạc có khả năng tiết chất nhầy lót bên trong đường dẫn khí (mũi, khí quản, phế quản).</w:t>
            </w:r>
          </w:p>
          <w:p w14:paraId="0B7DCDBC" w14:textId="77777777" w:rsidR="00541C41" w:rsidRPr="00541C41" w:rsidRDefault="00541C41" w:rsidP="00541C41">
            <w:pPr>
              <w:spacing w:after="0"/>
              <w:rPr>
                <w:sz w:val="28"/>
              </w:rPr>
            </w:pPr>
            <w:r w:rsidRPr="00541C41">
              <w:rPr>
                <w:sz w:val="28"/>
              </w:rPr>
              <w:t>– Làm ẩm không khí: Do lớp mao mạch máu dày đặc căng máu dưới lớp niêm mạc ở mũi và phế quản.</w:t>
            </w:r>
          </w:p>
          <w:p w14:paraId="744A6150" w14:textId="77777777" w:rsidR="00541C41" w:rsidRPr="00541C41" w:rsidRDefault="00541C41" w:rsidP="00541C41">
            <w:pPr>
              <w:spacing w:after="0"/>
              <w:rPr>
                <w:sz w:val="28"/>
              </w:rPr>
            </w:pPr>
            <w:r w:rsidRPr="00541C41">
              <w:rPr>
                <w:sz w:val="28"/>
              </w:rPr>
              <w:t>- Tham gia bảo vệ phổi tránh khỏi các tác nhân có hại:</w:t>
            </w:r>
          </w:p>
          <w:p w14:paraId="648426DB" w14:textId="77777777" w:rsidR="00541C41" w:rsidRPr="00541C41" w:rsidRDefault="00541C41" w:rsidP="00541C41">
            <w:pPr>
              <w:spacing w:after="0"/>
              <w:rPr>
                <w:sz w:val="28"/>
              </w:rPr>
            </w:pPr>
            <w:r w:rsidRPr="00541C41">
              <w:rPr>
                <w:sz w:val="28"/>
              </w:rPr>
              <w:t>+ Lông mũi và chất nhầy: Giữ lại các hạt bụi lớn và nhỏ.</w:t>
            </w:r>
          </w:p>
          <w:p w14:paraId="3CD395DF" w14:textId="77777777" w:rsidR="00541C41" w:rsidRPr="00541C41" w:rsidRDefault="00541C41" w:rsidP="00541C41">
            <w:pPr>
              <w:spacing w:after="0"/>
              <w:rPr>
                <w:sz w:val="28"/>
              </w:rPr>
            </w:pPr>
            <w:r w:rsidRPr="00541C41">
              <w:rPr>
                <w:sz w:val="28"/>
              </w:rPr>
              <w:t>+ Nắp thanh quản: Đậy kín đường hô hấp, ngăn không cho thức ăn lọt vào khi nuốt.</w:t>
            </w:r>
          </w:p>
          <w:p w14:paraId="1C295E96" w14:textId="77777777" w:rsidR="00541C41" w:rsidRPr="00541C41" w:rsidRDefault="00541C41" w:rsidP="00541C41">
            <w:pPr>
              <w:spacing w:after="0"/>
              <w:rPr>
                <w:sz w:val="28"/>
              </w:rPr>
            </w:pPr>
            <w:r w:rsidRPr="00541C41">
              <w:rPr>
                <w:sz w:val="28"/>
              </w:rPr>
              <w:t>+ Các tế bào limpho ở các hạch amiđan, V.A tiết ra các kháng thể để vô hiệu hóa các tác nhân gây bệnh.</w:t>
            </w:r>
          </w:p>
          <w:p w14:paraId="7A1E5A69" w14:textId="77777777" w:rsidR="00541C41" w:rsidRPr="00541C41" w:rsidRDefault="00541C41" w:rsidP="00541C41">
            <w:pPr>
              <w:spacing w:after="0"/>
              <w:rPr>
                <w:sz w:val="28"/>
              </w:rPr>
            </w:pPr>
            <w:r w:rsidRPr="00541C41">
              <w:rPr>
                <w:sz w:val="28"/>
              </w:rPr>
              <w:t xml:space="preserve">b. Trong đường dẫn khí của hệ hô hấp đã có những cấu trúc và cơ chế chống bụi, bảo vệ phối mà khi lao động vệ sinh hay đi đường vẫn cần đeo khẩu trang chống bụi là vì: Mật độ bụi và các tác nhân khác trên đường phố hay khi đang lao động vệ sinh là rất lớn, vượt quá khả năng làm sạch của đường dẫn khí trong hệ hô hấp, bởi vậy nên đeo khẩu trang khi đi đường hay khi lao động vệ sinh để hệ hô </w:t>
            </w:r>
            <w:r w:rsidRPr="00541C41">
              <w:rPr>
                <w:sz w:val="28"/>
              </w:rPr>
              <w:lastRenderedPageBreak/>
              <w:t>hấp tránh khỏi các tác nhân gây hại.</w:t>
            </w:r>
          </w:p>
          <w:p w14:paraId="797F57A4" w14:textId="77777777" w:rsidR="00541C41" w:rsidRPr="00541C41" w:rsidRDefault="00541C41" w:rsidP="00541C41">
            <w:pPr>
              <w:spacing w:after="0"/>
              <w:rPr>
                <w:sz w:val="28"/>
              </w:rPr>
            </w:pPr>
            <w:r w:rsidRPr="00541C41">
              <w:rPr>
                <w:sz w:val="28"/>
              </w:rPr>
              <w:t>c. Khi ăn, ta không nên vừa nhai vừa cười nói, đùa nghịch là vì:</w:t>
            </w:r>
          </w:p>
          <w:p w14:paraId="25522531" w14:textId="77777777" w:rsidR="00541C41" w:rsidRPr="00541C41" w:rsidRDefault="00541C41" w:rsidP="00541C41">
            <w:pPr>
              <w:spacing w:after="0"/>
              <w:rPr>
                <w:sz w:val="28"/>
              </w:rPr>
            </w:pPr>
            <w:r w:rsidRPr="00541C41">
              <w:rPr>
                <w:sz w:val="28"/>
              </w:rPr>
              <w:t>- Dựa vào cơ chế của phản xạ nuốt thức ăn. Khi nhai, vừa cười vừa nói, đùa nghịch thì thức ăn có thể không vào thực quản mà lọt vào đường dẫn khí (thanh quản, khí quản) làm ta bị sặc, thậm chí gây tắc đường dẫn khí, dẫn đến nguy hiểm...</w:t>
            </w:r>
          </w:p>
        </w:tc>
        <w:tc>
          <w:tcPr>
            <w:tcW w:w="826" w:type="dxa"/>
          </w:tcPr>
          <w:p w14:paraId="5B6990F5" w14:textId="77777777" w:rsidR="00541C41" w:rsidRPr="00541C41" w:rsidRDefault="00541C41" w:rsidP="00541C41">
            <w:pPr>
              <w:spacing w:after="0" w:line="288" w:lineRule="auto"/>
              <w:jc w:val="center"/>
              <w:rPr>
                <w:b/>
                <w:bCs/>
                <w:sz w:val="28"/>
              </w:rPr>
            </w:pPr>
          </w:p>
          <w:p w14:paraId="7BEADDC4" w14:textId="77777777" w:rsidR="00541C41" w:rsidRPr="00541C41" w:rsidRDefault="00541C41" w:rsidP="00541C41">
            <w:pPr>
              <w:spacing w:after="0"/>
              <w:rPr>
                <w:sz w:val="28"/>
              </w:rPr>
            </w:pPr>
          </w:p>
          <w:p w14:paraId="7C4AB571" w14:textId="77777777" w:rsidR="00541C41" w:rsidRPr="00541C41" w:rsidRDefault="00541C41" w:rsidP="00541C41">
            <w:pPr>
              <w:spacing w:after="0"/>
              <w:rPr>
                <w:sz w:val="28"/>
              </w:rPr>
            </w:pPr>
          </w:p>
          <w:p w14:paraId="591F9906" w14:textId="77777777" w:rsidR="00541C41" w:rsidRPr="00541C41" w:rsidRDefault="00541C41" w:rsidP="00541C41">
            <w:pPr>
              <w:spacing w:after="0"/>
              <w:rPr>
                <w:sz w:val="28"/>
              </w:rPr>
            </w:pPr>
            <w:r w:rsidRPr="00541C41">
              <w:rPr>
                <w:sz w:val="28"/>
              </w:rPr>
              <w:t>0,25</w:t>
            </w:r>
          </w:p>
          <w:p w14:paraId="2C3E6774" w14:textId="77777777" w:rsidR="00541C41" w:rsidRPr="00541C41" w:rsidRDefault="00541C41" w:rsidP="00541C41">
            <w:pPr>
              <w:spacing w:after="0"/>
              <w:rPr>
                <w:sz w:val="28"/>
              </w:rPr>
            </w:pPr>
          </w:p>
          <w:p w14:paraId="711392AC" w14:textId="77777777" w:rsidR="00541C41" w:rsidRPr="00541C41" w:rsidRDefault="00541C41" w:rsidP="00541C41">
            <w:pPr>
              <w:spacing w:after="0"/>
              <w:rPr>
                <w:sz w:val="28"/>
              </w:rPr>
            </w:pPr>
            <w:r w:rsidRPr="00541C41">
              <w:rPr>
                <w:sz w:val="28"/>
              </w:rPr>
              <w:t>0,25</w:t>
            </w:r>
          </w:p>
          <w:p w14:paraId="16EEBFE8" w14:textId="77777777" w:rsidR="00541C41" w:rsidRPr="00541C41" w:rsidRDefault="00541C41" w:rsidP="00541C41">
            <w:pPr>
              <w:spacing w:after="0"/>
              <w:rPr>
                <w:sz w:val="28"/>
              </w:rPr>
            </w:pPr>
          </w:p>
          <w:p w14:paraId="6044DEA7" w14:textId="77777777" w:rsidR="00541C41" w:rsidRPr="00541C41" w:rsidRDefault="00541C41" w:rsidP="00541C41">
            <w:pPr>
              <w:spacing w:after="0"/>
              <w:rPr>
                <w:sz w:val="28"/>
              </w:rPr>
            </w:pPr>
            <w:r w:rsidRPr="00541C41">
              <w:rPr>
                <w:sz w:val="28"/>
              </w:rPr>
              <w:t>0,5</w:t>
            </w:r>
          </w:p>
          <w:p w14:paraId="4D1E8F6C" w14:textId="77777777" w:rsidR="00541C41" w:rsidRPr="00541C41" w:rsidRDefault="00541C41" w:rsidP="00541C41">
            <w:pPr>
              <w:spacing w:after="0"/>
              <w:rPr>
                <w:sz w:val="28"/>
              </w:rPr>
            </w:pPr>
          </w:p>
          <w:p w14:paraId="28710B83" w14:textId="77777777" w:rsidR="00541C41" w:rsidRPr="00541C41" w:rsidRDefault="00541C41" w:rsidP="00541C41">
            <w:pPr>
              <w:spacing w:after="0"/>
              <w:rPr>
                <w:sz w:val="28"/>
              </w:rPr>
            </w:pPr>
          </w:p>
          <w:p w14:paraId="13D35BF0" w14:textId="77777777" w:rsidR="00541C41" w:rsidRPr="00541C41" w:rsidRDefault="00541C41" w:rsidP="00541C41">
            <w:pPr>
              <w:spacing w:after="0"/>
              <w:rPr>
                <w:sz w:val="28"/>
              </w:rPr>
            </w:pPr>
          </w:p>
          <w:p w14:paraId="2E7AB445" w14:textId="77777777" w:rsidR="00541C41" w:rsidRPr="00541C41" w:rsidRDefault="00541C41" w:rsidP="00541C41">
            <w:pPr>
              <w:spacing w:after="0"/>
              <w:rPr>
                <w:sz w:val="28"/>
              </w:rPr>
            </w:pPr>
          </w:p>
          <w:p w14:paraId="346289BE" w14:textId="77777777" w:rsidR="00541C41" w:rsidRPr="00541C41" w:rsidRDefault="00541C41" w:rsidP="00541C41">
            <w:pPr>
              <w:spacing w:after="0"/>
              <w:rPr>
                <w:sz w:val="28"/>
              </w:rPr>
            </w:pPr>
          </w:p>
          <w:p w14:paraId="434B0D39" w14:textId="77777777" w:rsidR="00541C41" w:rsidRPr="00541C41" w:rsidRDefault="00541C41" w:rsidP="00541C41">
            <w:pPr>
              <w:spacing w:after="0"/>
              <w:rPr>
                <w:sz w:val="28"/>
              </w:rPr>
            </w:pPr>
          </w:p>
          <w:p w14:paraId="31471D53" w14:textId="77777777" w:rsidR="00541C41" w:rsidRPr="00541C41" w:rsidRDefault="00541C41" w:rsidP="00541C41">
            <w:pPr>
              <w:spacing w:after="0"/>
              <w:rPr>
                <w:sz w:val="28"/>
              </w:rPr>
            </w:pPr>
          </w:p>
          <w:p w14:paraId="103CB5EC" w14:textId="77777777" w:rsidR="00541C41" w:rsidRPr="00541C41" w:rsidRDefault="00541C41" w:rsidP="00541C41">
            <w:pPr>
              <w:spacing w:after="0"/>
              <w:rPr>
                <w:sz w:val="28"/>
              </w:rPr>
            </w:pPr>
            <w:r w:rsidRPr="00541C41">
              <w:rPr>
                <w:sz w:val="28"/>
              </w:rPr>
              <w:t>0,5</w:t>
            </w:r>
          </w:p>
          <w:p w14:paraId="041BDE21" w14:textId="77777777" w:rsidR="00541C41" w:rsidRPr="00541C41" w:rsidRDefault="00541C41" w:rsidP="00541C41">
            <w:pPr>
              <w:spacing w:after="0"/>
              <w:rPr>
                <w:sz w:val="28"/>
              </w:rPr>
            </w:pPr>
          </w:p>
          <w:p w14:paraId="3C253EBA" w14:textId="77777777" w:rsidR="00541C41" w:rsidRPr="00541C41" w:rsidRDefault="00541C41" w:rsidP="00541C41">
            <w:pPr>
              <w:spacing w:after="0"/>
              <w:rPr>
                <w:sz w:val="28"/>
              </w:rPr>
            </w:pPr>
          </w:p>
          <w:p w14:paraId="7BE43BE2" w14:textId="77777777" w:rsidR="00541C41" w:rsidRPr="00541C41" w:rsidRDefault="00541C41" w:rsidP="00541C41">
            <w:pPr>
              <w:spacing w:after="0"/>
              <w:rPr>
                <w:sz w:val="28"/>
              </w:rPr>
            </w:pPr>
          </w:p>
          <w:p w14:paraId="7DDA56E4" w14:textId="77777777" w:rsidR="00541C41" w:rsidRPr="00541C41" w:rsidRDefault="00541C41" w:rsidP="00541C41">
            <w:pPr>
              <w:spacing w:after="0"/>
              <w:rPr>
                <w:sz w:val="28"/>
              </w:rPr>
            </w:pPr>
          </w:p>
          <w:p w14:paraId="3C446A88" w14:textId="77777777" w:rsidR="00541C41" w:rsidRPr="00541C41" w:rsidRDefault="00541C41" w:rsidP="00541C41">
            <w:pPr>
              <w:spacing w:after="0"/>
              <w:rPr>
                <w:sz w:val="28"/>
              </w:rPr>
            </w:pPr>
          </w:p>
          <w:p w14:paraId="27B7A711" w14:textId="77777777" w:rsidR="00541C41" w:rsidRPr="00541C41" w:rsidRDefault="00541C41" w:rsidP="00541C41">
            <w:pPr>
              <w:spacing w:after="0"/>
              <w:rPr>
                <w:sz w:val="28"/>
              </w:rPr>
            </w:pPr>
          </w:p>
          <w:p w14:paraId="4B9111D7" w14:textId="77777777" w:rsidR="00541C41" w:rsidRPr="00541C41" w:rsidRDefault="00541C41" w:rsidP="00541C41">
            <w:pPr>
              <w:spacing w:after="0"/>
              <w:rPr>
                <w:sz w:val="28"/>
              </w:rPr>
            </w:pPr>
            <w:r w:rsidRPr="00541C41">
              <w:rPr>
                <w:sz w:val="28"/>
              </w:rPr>
              <w:t>0,5</w:t>
            </w:r>
          </w:p>
        </w:tc>
      </w:tr>
      <w:tr w:rsidR="00541C41" w:rsidRPr="00541C41" w14:paraId="060BD8EF" w14:textId="77777777" w:rsidTr="003F6E40">
        <w:tc>
          <w:tcPr>
            <w:tcW w:w="1278" w:type="dxa"/>
          </w:tcPr>
          <w:p w14:paraId="474D69D0" w14:textId="77777777" w:rsidR="00541C41" w:rsidRPr="00541C41" w:rsidRDefault="00541C41" w:rsidP="00541C41">
            <w:pPr>
              <w:spacing w:after="0" w:line="288" w:lineRule="auto"/>
              <w:jc w:val="center"/>
              <w:rPr>
                <w:b/>
                <w:bCs/>
                <w:sz w:val="28"/>
              </w:rPr>
            </w:pPr>
            <w:r w:rsidRPr="00541C41">
              <w:rPr>
                <w:b/>
                <w:bCs/>
                <w:sz w:val="28"/>
              </w:rPr>
              <w:lastRenderedPageBreak/>
              <w:t>Câu 6 (1điểm)</w:t>
            </w:r>
          </w:p>
        </w:tc>
        <w:tc>
          <w:tcPr>
            <w:tcW w:w="7920" w:type="dxa"/>
          </w:tcPr>
          <w:p w14:paraId="7FE122E8" w14:textId="77777777" w:rsidR="00541C41" w:rsidRPr="00541C41" w:rsidRDefault="00541C41" w:rsidP="00541C41">
            <w:pPr>
              <w:spacing w:after="0"/>
              <w:rPr>
                <w:sz w:val="28"/>
              </w:rPr>
            </w:pPr>
            <w:r w:rsidRPr="00541C41">
              <w:rPr>
                <w:sz w:val="28"/>
              </w:rPr>
              <w:t>- Do phòng kín nên không khí khó lưu thông được với bên ngoài (thậm chí không thể lưu thông với bên ngoài). Khi sưởi ấm bằng bếp than thì lượng O2 đã tham gia vào phản ứng cháy, đồng thời tạo ra khí CO2 và CO.</w:t>
            </w:r>
          </w:p>
          <w:p w14:paraId="7B051005" w14:textId="77777777" w:rsidR="00541C41" w:rsidRPr="00541C41" w:rsidRDefault="00541C41" w:rsidP="00541C41">
            <w:pPr>
              <w:spacing w:after="0"/>
              <w:rPr>
                <w:sz w:val="28"/>
              </w:rPr>
            </w:pPr>
            <w:r w:rsidRPr="00541C41">
              <w:rPr>
                <w:sz w:val="28"/>
              </w:rPr>
              <w:t>– Hàm lượng khí O2 giảm, hàm lượng CO và CO2  tăng.</w:t>
            </w:r>
          </w:p>
          <w:p w14:paraId="0C4485D5" w14:textId="77777777" w:rsidR="00541C41" w:rsidRPr="00541C41" w:rsidRDefault="00541C41" w:rsidP="00541C41">
            <w:pPr>
              <w:spacing w:after="0"/>
              <w:rPr>
                <w:sz w:val="28"/>
              </w:rPr>
            </w:pPr>
            <w:r w:rsidRPr="00541C41">
              <w:rPr>
                <w:sz w:val="28"/>
              </w:rPr>
              <w:t>– Hb trong hồng cầu kết hợp dễ dàng với khí CO tạo thành carboxyhemoglobin qua phản ứng:    Hb+ CO→ НЬСО</w:t>
            </w:r>
          </w:p>
          <w:p w14:paraId="3BCEF327" w14:textId="77777777" w:rsidR="00541C41" w:rsidRPr="00541C41" w:rsidRDefault="00541C41" w:rsidP="00541C41">
            <w:pPr>
              <w:spacing w:after="0"/>
              <w:rPr>
                <w:sz w:val="28"/>
              </w:rPr>
            </w:pPr>
            <w:r w:rsidRPr="00541C41">
              <w:rPr>
                <w:sz w:val="28"/>
              </w:rPr>
              <w:t xml:space="preserve"> - HbCO là một hợp chất rất bền khó bị phân tách, do đó, máu thiếu Hb tự do để gắn và vận chuyển O2 dẫn đến cơ thể thiếu O2 nên có cảm giác ngạt thở. Vì vậy khi sưởi ấm bằng bếp than không nên đóng kín cửa và đặc biệt không nên sưởi ấm bằng bếp than qua đêm vì có nguy cơ gây cháy, nguy hiểm đến tính mạng.</w:t>
            </w:r>
          </w:p>
          <w:p w14:paraId="0D52F08B" w14:textId="77777777" w:rsidR="00541C41" w:rsidRPr="00541C41" w:rsidRDefault="00541C41" w:rsidP="00541C41">
            <w:pPr>
              <w:spacing w:after="0" w:line="288" w:lineRule="auto"/>
              <w:jc w:val="center"/>
              <w:rPr>
                <w:b/>
                <w:bCs/>
                <w:sz w:val="28"/>
              </w:rPr>
            </w:pPr>
          </w:p>
        </w:tc>
        <w:tc>
          <w:tcPr>
            <w:tcW w:w="826" w:type="dxa"/>
          </w:tcPr>
          <w:p w14:paraId="41E2C203" w14:textId="77777777" w:rsidR="00541C41" w:rsidRPr="00541C41" w:rsidRDefault="00541C41" w:rsidP="00541C41">
            <w:pPr>
              <w:spacing w:after="0" w:line="288" w:lineRule="auto"/>
              <w:jc w:val="center"/>
              <w:rPr>
                <w:b/>
                <w:bCs/>
                <w:sz w:val="28"/>
              </w:rPr>
            </w:pPr>
            <w:r w:rsidRPr="00541C41">
              <w:rPr>
                <w:b/>
                <w:bCs/>
                <w:sz w:val="28"/>
              </w:rPr>
              <w:t>0,25</w:t>
            </w:r>
          </w:p>
          <w:p w14:paraId="3339CBCD" w14:textId="77777777" w:rsidR="00541C41" w:rsidRPr="00541C41" w:rsidRDefault="00541C41" w:rsidP="00541C41">
            <w:pPr>
              <w:spacing w:after="0" w:line="288" w:lineRule="auto"/>
              <w:jc w:val="center"/>
              <w:rPr>
                <w:b/>
                <w:bCs/>
                <w:sz w:val="28"/>
              </w:rPr>
            </w:pPr>
          </w:p>
          <w:p w14:paraId="4B4C41BA" w14:textId="77777777" w:rsidR="00541C41" w:rsidRPr="00541C41" w:rsidRDefault="00541C41" w:rsidP="00541C41">
            <w:pPr>
              <w:spacing w:after="0" w:line="288" w:lineRule="auto"/>
              <w:jc w:val="center"/>
              <w:rPr>
                <w:b/>
                <w:bCs/>
                <w:sz w:val="28"/>
              </w:rPr>
            </w:pPr>
          </w:p>
          <w:p w14:paraId="478256A2" w14:textId="77777777" w:rsidR="00541C41" w:rsidRPr="00541C41" w:rsidRDefault="00541C41" w:rsidP="00541C41">
            <w:pPr>
              <w:spacing w:after="0" w:line="288" w:lineRule="auto"/>
              <w:jc w:val="center"/>
              <w:rPr>
                <w:b/>
                <w:bCs/>
                <w:sz w:val="28"/>
              </w:rPr>
            </w:pPr>
            <w:r w:rsidRPr="00541C41">
              <w:rPr>
                <w:b/>
                <w:bCs/>
                <w:sz w:val="28"/>
              </w:rPr>
              <w:t>0,25</w:t>
            </w:r>
          </w:p>
          <w:p w14:paraId="6E426B6D" w14:textId="77777777" w:rsidR="00541C41" w:rsidRPr="00541C41" w:rsidRDefault="00541C41" w:rsidP="00541C41">
            <w:pPr>
              <w:spacing w:after="0" w:line="288" w:lineRule="auto"/>
              <w:jc w:val="center"/>
              <w:rPr>
                <w:b/>
                <w:bCs/>
                <w:sz w:val="28"/>
              </w:rPr>
            </w:pPr>
            <w:r w:rsidRPr="00541C41">
              <w:rPr>
                <w:b/>
                <w:bCs/>
                <w:sz w:val="28"/>
              </w:rPr>
              <w:t>0,25</w:t>
            </w:r>
          </w:p>
          <w:p w14:paraId="052027FE" w14:textId="77777777" w:rsidR="00541C41" w:rsidRPr="00541C41" w:rsidRDefault="00541C41" w:rsidP="00541C41">
            <w:pPr>
              <w:spacing w:after="0" w:line="288" w:lineRule="auto"/>
              <w:jc w:val="center"/>
              <w:rPr>
                <w:b/>
                <w:bCs/>
                <w:sz w:val="28"/>
              </w:rPr>
            </w:pPr>
          </w:p>
          <w:p w14:paraId="3DAAE442" w14:textId="77777777" w:rsidR="00541C41" w:rsidRPr="00541C41" w:rsidRDefault="00541C41" w:rsidP="00541C41">
            <w:pPr>
              <w:spacing w:after="0" w:line="288" w:lineRule="auto"/>
              <w:jc w:val="center"/>
              <w:rPr>
                <w:b/>
                <w:bCs/>
                <w:sz w:val="28"/>
              </w:rPr>
            </w:pPr>
          </w:p>
          <w:p w14:paraId="60039F87" w14:textId="77777777" w:rsidR="00541C41" w:rsidRPr="00541C41" w:rsidRDefault="00541C41" w:rsidP="00541C41">
            <w:pPr>
              <w:spacing w:after="0" w:line="288" w:lineRule="auto"/>
              <w:jc w:val="center"/>
              <w:rPr>
                <w:b/>
                <w:bCs/>
                <w:sz w:val="28"/>
              </w:rPr>
            </w:pPr>
            <w:r w:rsidRPr="00541C41">
              <w:rPr>
                <w:b/>
                <w:bCs/>
                <w:sz w:val="28"/>
              </w:rPr>
              <w:t>0,25</w:t>
            </w:r>
          </w:p>
        </w:tc>
      </w:tr>
      <w:tr w:rsidR="00541C41" w:rsidRPr="00541C41" w14:paraId="070561D7" w14:textId="77777777" w:rsidTr="003F6E40">
        <w:tc>
          <w:tcPr>
            <w:tcW w:w="1278" w:type="dxa"/>
          </w:tcPr>
          <w:p w14:paraId="0F8E08F7" w14:textId="77777777" w:rsidR="00541C41" w:rsidRPr="00541C41" w:rsidRDefault="00541C41" w:rsidP="00541C41">
            <w:pPr>
              <w:spacing w:after="0" w:line="288" w:lineRule="auto"/>
              <w:jc w:val="center"/>
              <w:rPr>
                <w:b/>
                <w:bCs/>
                <w:sz w:val="28"/>
              </w:rPr>
            </w:pPr>
            <w:r w:rsidRPr="00541C41">
              <w:rPr>
                <w:b/>
                <w:bCs/>
                <w:sz w:val="28"/>
              </w:rPr>
              <w:t>Câu 7 (1điểm)</w:t>
            </w:r>
          </w:p>
        </w:tc>
        <w:tc>
          <w:tcPr>
            <w:tcW w:w="7920" w:type="dxa"/>
          </w:tcPr>
          <w:p w14:paraId="56FAB1CA" w14:textId="77777777" w:rsidR="00541C41" w:rsidRPr="00541C41" w:rsidRDefault="00541C41" w:rsidP="00541C41">
            <w:pPr>
              <w:spacing w:after="0" w:line="312" w:lineRule="auto"/>
              <w:rPr>
                <w:sz w:val="28"/>
              </w:rPr>
            </w:pPr>
            <w:r w:rsidRPr="00541C41">
              <w:rPr>
                <w:sz w:val="28"/>
              </w:rPr>
              <w:t xml:space="preserve">a) Áp suất của O2 trong phế nang là:  </w:t>
            </w:r>
          </w:p>
          <w:p w14:paraId="6A8365DA" w14:textId="77777777" w:rsidR="00541C41" w:rsidRPr="00541C41" w:rsidRDefault="00541C41" w:rsidP="00541C41">
            <w:pPr>
              <w:spacing w:after="0" w:line="312" w:lineRule="auto"/>
              <w:rPr>
                <w:sz w:val="28"/>
              </w:rPr>
            </w:pPr>
            <w:r w:rsidRPr="00541C41">
              <w:rPr>
                <w:noProof/>
              </w:rPr>
              <mc:AlternateContent>
                <mc:Choice Requires="wps">
                  <w:drawing>
                    <wp:anchor distT="0" distB="0" distL="114300" distR="114300" simplePos="0" relativeHeight="251870208" behindDoc="0" locked="0" layoutInCell="1" allowOverlap="1" wp14:anchorId="488102EF" wp14:editId="185A5B60">
                      <wp:simplePos x="0" y="0"/>
                      <wp:positionH relativeFrom="column">
                        <wp:posOffset>529590</wp:posOffset>
                      </wp:positionH>
                      <wp:positionV relativeFrom="paragraph">
                        <wp:posOffset>116205</wp:posOffset>
                      </wp:positionV>
                      <wp:extent cx="371475" cy="0"/>
                      <wp:effectExtent l="6350" t="55245" r="22225" b="59055"/>
                      <wp:wrapNone/>
                      <wp:docPr id="988" name="Straight Arrow Connector 9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88" o:spid="_x0000_s1026" type="#_x0000_t32" style="position:absolute;margin-left:41.7pt;margin-top:9.15pt;width:29.25pt;height:0;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wO7/PAIAAG8EAAAOAAAAZHJzL2Uyb0RvYy54bWysVMtu2zAQvBfoPxC827IcOXGEyEEg2b2k TYCkH0CTlEWU4hIkbdko+u9d0o8m7aUoqgO1FPcxOzvU3f2+12QnnVdgKpqPJ5RIw0Eos6no19fV aE6JD8wIpsHIih6kp/eLjx/uBlvKKXSghXQEkxhfDraiXQi2zDLPO9kzPwYrDR624HoWcOs2mXBs wOy9zqaTyXU2gBPWAZfe49fmeEgXKX/bSh6e2tbLQHRFEVtIq0vrOq7Z4o6VG8dsp/gJBvsHFD1T BoteUjUsMLJ16o9UveIOPLRhzKHPoG0Vl6kH7Caf/NbNS8esTL0gOd5eaPL/Ly3/snt2RImK3s5x VIb1OKSX4JjadIE8OAcDqcEYJBIciT7I2GB9iYG1eXaxZ743L/YR+DdPDNQdMxuZkL8eLCbLY0T2 LiRuvMW66+EzCPRh2wCJvn3r+pgSiSH7NKXDZUpyHwjHj1c3eXEzo4SfjzJWnuOs8+GThJ5Eo6L+ 1MilgzxVYbtHHyIqVp4DYlEDK6V1UoQ2ZEBKZtNZCvCglYiH0c27zbrWjuxY1FR6Uot48tbNwdaI lKyTTCxPdmBKo01C4iY4hWxpSWO1XgpKtMRrFK0jPG1iRewcAZ+so6y+305ul/PlvBgV0+vlqJg0 zehhVRej61V+M2uumrpu8h8RfF6UnRJCmoj/LPG8+DsJnS7bUZwXkV+Iyt5nT4wi2PM7gU6jj9M+ 6mYN4vDsYndRBajq5Hy6gfHavN0nr1//icVPAAAA//8DAFBLAwQUAAYACAAAACEAHUHlUd8AAAAI AQAADwAAAGRycy9kb3ducmV2LnhtbEyPUU/CMBSF3038D8018U06hCxjrCMoMe5FEsEYH8t6WRvW 22UtMPz1lvigj/eck3O/UywG27IT9t44EjAeJcCQaqcMNQI+ti8PGTAfJCnZOkIBF/SwKG9vCpkr d6Z3PG1Cw2IJ+VwK0CF0Oee+1milH7kOKXp711sZ4tk3XPXyHMttyx+TJOVWGooftOzwWWN92Byt gLD6uuj0s36amfX29S0131VVrYS4vxuWc2ABh/AXhit+RIcyMu3ckZRnrYBsMo3JqGcTYFd/Op4B 2/0KvCz4/wHlDwAAAP//AwBQSwECLQAUAAYACAAAACEAtoM4kv4AAADhAQAAEwAAAAAAAAAAAAAA AAAAAAAAW0NvbnRlbnRfVHlwZXNdLnhtbFBLAQItABQABgAIAAAAIQA4/SH/1gAAAJQBAAALAAAA AAAAAAAAAAAAAC8BAABfcmVscy8ucmVsc1BLAQItABQABgAIAAAAIQBVwO7/PAIAAG8EAAAOAAAA AAAAAAAAAAAAAC4CAABkcnMvZTJvRG9jLnhtbFBLAQItABQABgAIAAAAIQAdQeVR3wAAAAgBAAAP AAAAAAAAAAAAAAAAAJYEAABkcnMvZG93bnJldi54bWxQSwUGAAAAAAQABADzAAAAogUAAAAA ">
                      <v:stroke endarrow="block"/>
                    </v:shape>
                  </w:pict>
                </mc:Fallback>
              </mc:AlternateContent>
            </w:r>
            <w:r w:rsidRPr="00541C41">
              <w:rPr>
                <w:sz w:val="28"/>
              </w:rPr>
              <w:t xml:space="preserve">100%            720mmHg               </w:t>
            </w:r>
          </w:p>
          <w:p w14:paraId="4DE7435F" w14:textId="77777777" w:rsidR="00541C41" w:rsidRPr="00541C41" w:rsidRDefault="00541C41" w:rsidP="00541C41">
            <w:pPr>
              <w:spacing w:after="0" w:line="312" w:lineRule="auto"/>
              <w:rPr>
                <w:sz w:val="28"/>
              </w:rPr>
            </w:pPr>
            <w:r w:rsidRPr="00541C41">
              <w:rPr>
                <w:noProof/>
              </w:rPr>
              <mc:AlternateContent>
                <mc:Choice Requires="wps">
                  <w:drawing>
                    <wp:anchor distT="0" distB="0" distL="114300" distR="114300" simplePos="0" relativeHeight="251871232" behindDoc="0" locked="0" layoutInCell="1" allowOverlap="1" wp14:anchorId="5D702F77" wp14:editId="33D9CDE9">
                      <wp:simplePos x="0" y="0"/>
                      <wp:positionH relativeFrom="column">
                        <wp:posOffset>462915</wp:posOffset>
                      </wp:positionH>
                      <wp:positionV relativeFrom="paragraph">
                        <wp:posOffset>135255</wp:posOffset>
                      </wp:positionV>
                      <wp:extent cx="371475" cy="0"/>
                      <wp:effectExtent l="6350" t="53975" r="22225" b="60325"/>
                      <wp:wrapNone/>
                      <wp:docPr id="987" name="Straight Arrow Connector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87" o:spid="_x0000_s1026" type="#_x0000_t32" style="position:absolute;margin-left:36.45pt;margin-top:10.65pt;width:29.25pt;height:0;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86E6PAIAAG8EAAAOAAAAZHJzL2Uyb0RvYy54bWysVMtu2zAQvBfoPxC8O7IcOXaEyEEg2b2k jYGkH0CTlEWU4hIkY9ko+u9d0o8m7aUoqgO1FPcxOzvU3f2+12QnnVdgKppfjSmRhoNQZlvRry+r 0ZwSH5gRTIORFT1IT+8XHz/cDbaUE+hAC+kIJjG+HGxFuxBsmWWed7Jn/gqsNHjYgutZwK3bZsKx AbP3OpuMxzfZAE5YB1x6j1+b4yFdpPxtK3l4alsvA9EVRWwhrS6tm7hmiztWbh2zneInGOwfUPRM GSx6SdWwwMirU3+k6hV34KENVxz6DNpWcZl6wG7y8W/dPHfMytQLkuPthSb//9LyL7u1I0pU9HY+ o8SwHof0HBxT2y6QB+dgIDUYg0SCI9EHGRusLzGwNmsXe+Z782wfgX/zxEDdMbOVCfnLwWKyPEZk 70Lixlusuxk+g0Af9hog0bdvXR9TIjFkn6Z0uExJ7gPh+PF6lhezKSX8fJSx8hxnnQ+fJPQkGhX1 p0YuHeSpCts9+hBRsfIcEIsaWCmtkyK0IQNSMp1MU4AHrUQ8jG7ebTe1dmTHoqbSk1rEk7duDl6N SMk6ycTyZAemNNokJG6CU8iWljRW66WgREu8RtE6wtMmVsTOEfDJOsrq++34djlfzotRMblZjopx 04weVnUxulnls2lz3dR1k/+I4POi7JQQ0kT8Z4nnxd9J6HTZjuK8iPxCVPY+e2IUwZ7fCXQafZz2 UTcbEIe1i91FFaCqk/PpBsZr83afvH79JxY/AQAA//8DAFBLAwQUAAYACAAAACEAahtdu98AAAAI AQAADwAAAGRycy9kb3ducmV2LnhtbEyPwU7DMBBE70j8g7VI3KiTFIU2xKmACpFLkWgrxNGNl9gi Xkex26Z8Pa44wHF2RjNvy8VoO3bAwRtHAtJJAgypccpQK2C7eb6ZAfNBkpKdIxRwQg+L6vKilIVy R3rDwzq0LJaQL6QAHUJfcO4bjVb6ieuRovfpBitDlEPL1SCPsdx2PEuSnFtpKC5o2eOTxuZrvbcC wvLjpPP35nFuXjcvq9x813W9FOL6any4BxZwDH9hOONHdKgi087tSXnWCbjL5jEpIEunwM7+NL0F tvs98Krk/x+ofgAAAP//AwBQSwECLQAUAAYACAAAACEAtoM4kv4AAADhAQAAEwAAAAAAAAAAAAAA AAAAAAAAW0NvbnRlbnRfVHlwZXNdLnhtbFBLAQItABQABgAIAAAAIQA4/SH/1gAAAJQBAAALAAAA AAAAAAAAAAAAAC8BAABfcmVscy8ucmVsc1BLAQItABQABgAIAAAAIQCU86E6PAIAAG8EAAAOAAAA AAAAAAAAAAAAAC4CAABkcnMvZTJvRG9jLnhtbFBLAQItABQABgAIAAAAIQBqG1273wAAAAgBAAAP AAAAAAAAAAAAAAAAAJYEAABkcnMvZG93bnJldi54bWxQSwUGAAAAAAQABADzAAAAogUAAAAA ">
                      <v:stroke endarrow="block"/>
                    </v:shape>
                  </w:pict>
                </mc:Fallback>
              </mc:AlternateContent>
            </w:r>
            <w:r w:rsidRPr="00541C41">
              <w:rPr>
                <w:sz w:val="28"/>
              </w:rPr>
              <w:t xml:space="preserve">20%              x  mmHg                </w:t>
            </w:r>
          </w:p>
          <w:p w14:paraId="3C1071EC" w14:textId="77777777" w:rsidR="00541C41" w:rsidRPr="00541C41" w:rsidRDefault="00541C41" w:rsidP="00541C41">
            <w:pPr>
              <w:spacing w:after="0" w:line="312" w:lineRule="auto"/>
              <w:rPr>
                <w:sz w:val="28"/>
              </w:rPr>
            </w:pPr>
            <w:r w:rsidRPr="00541C41">
              <w:rPr>
                <w:sz w:val="28"/>
              </w:rPr>
              <w:t xml:space="preserve"> x=  20  x  720 :100 =  144 mmHg  (0,25đ)</w:t>
            </w:r>
          </w:p>
          <w:p w14:paraId="5DEF3F7A" w14:textId="77777777" w:rsidR="00541C41" w:rsidRPr="00541C41" w:rsidRDefault="00541C41" w:rsidP="00541C41">
            <w:pPr>
              <w:spacing w:after="0" w:line="312" w:lineRule="auto"/>
              <w:rPr>
                <w:sz w:val="28"/>
              </w:rPr>
            </w:pPr>
            <w:r w:rsidRPr="00541C41">
              <w:rPr>
                <w:sz w:val="28"/>
              </w:rPr>
              <w:t>- Sự chênh lệch áp suất giữa nồng độ ôxi trong phế nang và máu là: 144-37 = 107 (mmHg)</w:t>
            </w:r>
          </w:p>
          <w:p w14:paraId="3E6315DE" w14:textId="77777777" w:rsidR="00541C41" w:rsidRPr="00541C41" w:rsidRDefault="00541C41" w:rsidP="00541C41">
            <w:pPr>
              <w:spacing w:after="0" w:line="312" w:lineRule="auto"/>
              <w:rPr>
                <w:sz w:val="28"/>
              </w:rPr>
            </w:pPr>
            <w:r w:rsidRPr="00541C41">
              <w:rPr>
                <w:sz w:val="28"/>
              </w:rPr>
              <w:t>b) Sự chênh lệch áp suất này sẽ làm cho khí O2 đi từ phế nang vào máu vì O2 sẽ khuếch tán từ nơi có nồng độ cao (phế nang) đến nơi có nồng độ thấp ( máu)</w:t>
            </w:r>
          </w:p>
        </w:tc>
        <w:tc>
          <w:tcPr>
            <w:tcW w:w="826" w:type="dxa"/>
          </w:tcPr>
          <w:p w14:paraId="7A4ACAB9" w14:textId="77777777" w:rsidR="00541C41" w:rsidRPr="00541C41" w:rsidRDefault="00541C41" w:rsidP="00541C41">
            <w:pPr>
              <w:spacing w:after="0" w:line="288" w:lineRule="auto"/>
              <w:jc w:val="center"/>
              <w:rPr>
                <w:b/>
                <w:bCs/>
                <w:sz w:val="28"/>
              </w:rPr>
            </w:pPr>
          </w:p>
          <w:p w14:paraId="22501CAF" w14:textId="77777777" w:rsidR="00541C41" w:rsidRPr="00541C41" w:rsidRDefault="00541C41" w:rsidP="00541C41">
            <w:pPr>
              <w:spacing w:after="0"/>
              <w:rPr>
                <w:sz w:val="28"/>
              </w:rPr>
            </w:pPr>
          </w:p>
          <w:p w14:paraId="76693A9D" w14:textId="77777777" w:rsidR="00541C41" w:rsidRPr="00541C41" w:rsidRDefault="00541C41" w:rsidP="00541C41">
            <w:pPr>
              <w:spacing w:after="0"/>
              <w:rPr>
                <w:sz w:val="28"/>
              </w:rPr>
            </w:pPr>
            <w:r w:rsidRPr="00541C41">
              <w:rPr>
                <w:sz w:val="28"/>
              </w:rPr>
              <w:t>0,25</w:t>
            </w:r>
          </w:p>
          <w:p w14:paraId="3DFA9F75" w14:textId="77777777" w:rsidR="00541C41" w:rsidRPr="00541C41" w:rsidRDefault="00541C41" w:rsidP="00541C41">
            <w:pPr>
              <w:spacing w:after="0"/>
              <w:rPr>
                <w:sz w:val="28"/>
              </w:rPr>
            </w:pPr>
          </w:p>
          <w:p w14:paraId="52C4203F" w14:textId="77777777" w:rsidR="00541C41" w:rsidRPr="00541C41" w:rsidRDefault="00541C41" w:rsidP="00541C41">
            <w:pPr>
              <w:spacing w:after="0"/>
              <w:rPr>
                <w:sz w:val="28"/>
              </w:rPr>
            </w:pPr>
          </w:p>
          <w:p w14:paraId="4915FB6F" w14:textId="77777777" w:rsidR="00541C41" w:rsidRPr="00541C41" w:rsidRDefault="00541C41" w:rsidP="00541C41">
            <w:pPr>
              <w:spacing w:after="0" w:line="312" w:lineRule="auto"/>
              <w:rPr>
                <w:sz w:val="28"/>
              </w:rPr>
            </w:pPr>
            <w:r w:rsidRPr="00541C41">
              <w:rPr>
                <w:sz w:val="28"/>
              </w:rPr>
              <w:t>0.25</w:t>
            </w:r>
          </w:p>
          <w:p w14:paraId="6B5BB666" w14:textId="77777777" w:rsidR="00541C41" w:rsidRPr="00541C41" w:rsidRDefault="00541C41" w:rsidP="00541C41">
            <w:pPr>
              <w:spacing w:after="0"/>
              <w:rPr>
                <w:sz w:val="28"/>
              </w:rPr>
            </w:pPr>
          </w:p>
          <w:p w14:paraId="38716888" w14:textId="77777777" w:rsidR="00541C41" w:rsidRPr="00541C41" w:rsidRDefault="00541C41" w:rsidP="00541C41">
            <w:pPr>
              <w:spacing w:after="0"/>
              <w:rPr>
                <w:sz w:val="28"/>
              </w:rPr>
            </w:pPr>
          </w:p>
          <w:p w14:paraId="71C3FE72" w14:textId="77777777" w:rsidR="00541C41" w:rsidRPr="00541C41" w:rsidRDefault="00541C41" w:rsidP="00541C41">
            <w:pPr>
              <w:spacing w:after="0"/>
              <w:rPr>
                <w:sz w:val="28"/>
              </w:rPr>
            </w:pPr>
            <w:r w:rsidRPr="00541C41">
              <w:rPr>
                <w:sz w:val="28"/>
              </w:rPr>
              <w:t>0,5</w:t>
            </w:r>
          </w:p>
        </w:tc>
      </w:tr>
      <w:tr w:rsidR="00541C41" w:rsidRPr="00541C41" w14:paraId="4BE37567" w14:textId="77777777" w:rsidTr="003F6E40">
        <w:tc>
          <w:tcPr>
            <w:tcW w:w="1278" w:type="dxa"/>
          </w:tcPr>
          <w:p w14:paraId="7487237C" w14:textId="77777777" w:rsidR="00541C41" w:rsidRPr="00541C41" w:rsidRDefault="00541C41" w:rsidP="00541C41">
            <w:pPr>
              <w:spacing w:after="0" w:line="288" w:lineRule="auto"/>
              <w:jc w:val="center"/>
              <w:rPr>
                <w:b/>
                <w:bCs/>
                <w:sz w:val="28"/>
              </w:rPr>
            </w:pPr>
            <w:r w:rsidRPr="00541C41">
              <w:rPr>
                <w:b/>
                <w:bCs/>
                <w:sz w:val="28"/>
              </w:rPr>
              <w:t>Câu 8 (2điểm)</w:t>
            </w:r>
          </w:p>
        </w:tc>
        <w:tc>
          <w:tcPr>
            <w:tcW w:w="7920" w:type="dxa"/>
          </w:tcPr>
          <w:p w14:paraId="7F693697" w14:textId="77777777" w:rsidR="00541C41" w:rsidRPr="00541C41" w:rsidRDefault="00541C41" w:rsidP="00541C41">
            <w:pPr>
              <w:spacing w:after="0"/>
              <w:rPr>
                <w:sz w:val="28"/>
              </w:rPr>
            </w:pPr>
            <w:r w:rsidRPr="00541C41">
              <w:rPr>
                <w:sz w:val="28"/>
              </w:rPr>
              <w:t>a) – Các sin h vật cùng loài hỗ trợ nhau khi chúng sống quần tụ, hình thành bầy đàn trong trường hợp: điều kiện sống thuận lợi (nơi ở rộng rãi, thức ăn dồi dào, tỉ lệ đực cái phù hợp).</w:t>
            </w:r>
          </w:p>
          <w:p w14:paraId="02604A73" w14:textId="77777777" w:rsidR="00541C41" w:rsidRPr="00541C41" w:rsidRDefault="00541C41" w:rsidP="00541C41">
            <w:pPr>
              <w:spacing w:after="0"/>
              <w:rPr>
                <w:sz w:val="28"/>
              </w:rPr>
            </w:pPr>
            <w:r w:rsidRPr="00541C41">
              <w:rPr>
                <w:sz w:val="28"/>
              </w:rPr>
              <w:t>- Các sinh vật cùng loài cạnh tranh nhau khi chúng sống quần tụ, hình thành bầy đàn trong trường hợp: điều kiện sống bất lợi như nơi ở chật hẹp, thức ăn cạn kiệt, tỉ lệ đực cái không phù hợp,...</w:t>
            </w:r>
          </w:p>
          <w:p w14:paraId="4314E08A" w14:textId="77777777" w:rsidR="00541C41" w:rsidRPr="00541C41" w:rsidRDefault="00541C41" w:rsidP="00541C41">
            <w:pPr>
              <w:spacing w:after="0"/>
              <w:rPr>
                <w:sz w:val="28"/>
              </w:rPr>
            </w:pPr>
            <w:r w:rsidRPr="00541C41">
              <w:rPr>
                <w:sz w:val="28"/>
              </w:rPr>
              <w:t>b) Trong sản xuất, để hạn chế cạnh tranh ngoài việc cung cấp đầy đủ dinh dưỡng, cần chú ý áp dụng các biện pháp:</w:t>
            </w:r>
          </w:p>
          <w:p w14:paraId="12F6E1E8" w14:textId="77777777" w:rsidR="00541C41" w:rsidRPr="00541C41" w:rsidRDefault="00541C41" w:rsidP="00541C41">
            <w:pPr>
              <w:spacing w:after="0"/>
              <w:rPr>
                <w:sz w:val="28"/>
              </w:rPr>
            </w:pPr>
            <w:r w:rsidRPr="00541C41">
              <w:rPr>
                <w:sz w:val="28"/>
              </w:rPr>
              <w:t>– Trong trồng trọt:</w:t>
            </w:r>
          </w:p>
          <w:p w14:paraId="24454E9C" w14:textId="77777777" w:rsidR="00541C41" w:rsidRPr="00541C41" w:rsidRDefault="00541C41" w:rsidP="00541C41">
            <w:pPr>
              <w:spacing w:after="0"/>
              <w:rPr>
                <w:sz w:val="28"/>
              </w:rPr>
            </w:pPr>
            <w:r w:rsidRPr="00541C41">
              <w:rPr>
                <w:sz w:val="28"/>
              </w:rPr>
              <w:t>+ Trồng luân canh, xen canh.</w:t>
            </w:r>
          </w:p>
          <w:p w14:paraId="11E57B89" w14:textId="77777777" w:rsidR="00541C41" w:rsidRPr="00541C41" w:rsidRDefault="00541C41" w:rsidP="00541C41">
            <w:pPr>
              <w:spacing w:after="0"/>
              <w:rPr>
                <w:sz w:val="28"/>
              </w:rPr>
            </w:pPr>
            <w:r w:rsidRPr="00541C41">
              <w:rPr>
                <w:sz w:val="28"/>
              </w:rPr>
              <w:lastRenderedPageBreak/>
              <w:t>+ Trồng với mật độ thích hợp, chủ động tỉa thưa đúng kĩ thuật.</w:t>
            </w:r>
          </w:p>
          <w:p w14:paraId="2BC0E779" w14:textId="77777777" w:rsidR="00541C41" w:rsidRPr="00541C41" w:rsidRDefault="00541C41" w:rsidP="00541C41">
            <w:pPr>
              <w:spacing w:after="0"/>
              <w:rPr>
                <w:sz w:val="28"/>
              </w:rPr>
            </w:pPr>
            <w:r w:rsidRPr="00541C41">
              <w:rPr>
                <w:sz w:val="28"/>
              </w:rPr>
              <w:t>- Trong chăn nuôi:</w:t>
            </w:r>
          </w:p>
          <w:p w14:paraId="227CE959" w14:textId="77777777" w:rsidR="00541C41" w:rsidRPr="00541C41" w:rsidRDefault="00541C41" w:rsidP="00541C41">
            <w:pPr>
              <w:spacing w:after="0"/>
              <w:rPr>
                <w:sz w:val="28"/>
              </w:rPr>
            </w:pPr>
            <w:r w:rsidRPr="00541C41">
              <w:rPr>
                <w:sz w:val="28"/>
              </w:rPr>
              <w:t>+ Kết hợp nuôi nhiều loài có nhu cầu sống khác nhau trong cùng môi trường sống.</w:t>
            </w:r>
          </w:p>
          <w:p w14:paraId="2D10AD63" w14:textId="77777777" w:rsidR="00541C41" w:rsidRPr="00541C41" w:rsidRDefault="00541C41" w:rsidP="00541C41">
            <w:pPr>
              <w:spacing w:after="0"/>
              <w:rPr>
                <w:sz w:val="28"/>
              </w:rPr>
            </w:pPr>
            <w:r w:rsidRPr="00541C41">
              <w:rPr>
                <w:sz w:val="28"/>
              </w:rPr>
              <w:t>+ Nuôi với mật độ thích hợp, chủ động tách đàn hợp lí.</w:t>
            </w:r>
          </w:p>
          <w:p w14:paraId="73D86F53" w14:textId="77777777" w:rsidR="00541C41" w:rsidRPr="00541C41" w:rsidRDefault="00541C41" w:rsidP="00541C41">
            <w:pPr>
              <w:spacing w:after="0" w:line="288" w:lineRule="auto"/>
              <w:jc w:val="center"/>
              <w:rPr>
                <w:b/>
                <w:bCs/>
                <w:sz w:val="28"/>
              </w:rPr>
            </w:pPr>
          </w:p>
        </w:tc>
        <w:tc>
          <w:tcPr>
            <w:tcW w:w="826" w:type="dxa"/>
          </w:tcPr>
          <w:p w14:paraId="5133C47A" w14:textId="77777777" w:rsidR="00541C41" w:rsidRPr="00541C41" w:rsidRDefault="00541C41" w:rsidP="00541C41">
            <w:pPr>
              <w:spacing w:after="0" w:line="288" w:lineRule="auto"/>
              <w:rPr>
                <w:b/>
                <w:bCs/>
                <w:sz w:val="28"/>
              </w:rPr>
            </w:pPr>
            <w:r w:rsidRPr="00541C41">
              <w:rPr>
                <w:b/>
                <w:bCs/>
                <w:sz w:val="28"/>
              </w:rPr>
              <w:lastRenderedPageBreak/>
              <w:t>0,5</w:t>
            </w:r>
          </w:p>
          <w:p w14:paraId="4A0569F1" w14:textId="77777777" w:rsidR="00541C41" w:rsidRPr="00541C41" w:rsidRDefault="00541C41" w:rsidP="00541C41">
            <w:pPr>
              <w:spacing w:after="0"/>
              <w:rPr>
                <w:sz w:val="28"/>
              </w:rPr>
            </w:pPr>
          </w:p>
          <w:p w14:paraId="4CBE126D" w14:textId="77777777" w:rsidR="00541C41" w:rsidRPr="00541C41" w:rsidRDefault="00541C41" w:rsidP="00541C41">
            <w:pPr>
              <w:spacing w:after="0"/>
              <w:rPr>
                <w:sz w:val="28"/>
              </w:rPr>
            </w:pPr>
          </w:p>
          <w:p w14:paraId="32D5AB34" w14:textId="77777777" w:rsidR="00541C41" w:rsidRPr="00541C41" w:rsidRDefault="00541C41" w:rsidP="00541C41">
            <w:pPr>
              <w:spacing w:after="0"/>
              <w:rPr>
                <w:sz w:val="28"/>
              </w:rPr>
            </w:pPr>
            <w:r w:rsidRPr="00541C41">
              <w:rPr>
                <w:sz w:val="28"/>
              </w:rPr>
              <w:t>0,5</w:t>
            </w:r>
          </w:p>
          <w:p w14:paraId="4A15A7EE" w14:textId="77777777" w:rsidR="00541C41" w:rsidRPr="00541C41" w:rsidRDefault="00541C41" w:rsidP="00541C41">
            <w:pPr>
              <w:spacing w:after="0"/>
              <w:rPr>
                <w:sz w:val="28"/>
              </w:rPr>
            </w:pPr>
          </w:p>
          <w:p w14:paraId="3BD83E96" w14:textId="77777777" w:rsidR="00541C41" w:rsidRPr="00541C41" w:rsidRDefault="00541C41" w:rsidP="00541C41">
            <w:pPr>
              <w:spacing w:after="0"/>
              <w:rPr>
                <w:sz w:val="28"/>
              </w:rPr>
            </w:pPr>
          </w:p>
          <w:p w14:paraId="71E5D442" w14:textId="77777777" w:rsidR="00541C41" w:rsidRPr="00541C41" w:rsidRDefault="00541C41" w:rsidP="00541C41">
            <w:pPr>
              <w:spacing w:after="0"/>
              <w:rPr>
                <w:sz w:val="28"/>
              </w:rPr>
            </w:pPr>
          </w:p>
          <w:p w14:paraId="190CEB07" w14:textId="77777777" w:rsidR="00541C41" w:rsidRPr="00541C41" w:rsidRDefault="00541C41" w:rsidP="00541C41">
            <w:pPr>
              <w:spacing w:after="0"/>
              <w:rPr>
                <w:sz w:val="28"/>
              </w:rPr>
            </w:pPr>
          </w:p>
          <w:p w14:paraId="1FA1398C" w14:textId="77777777" w:rsidR="00541C41" w:rsidRPr="00541C41" w:rsidRDefault="00541C41" w:rsidP="00541C41">
            <w:pPr>
              <w:spacing w:after="0"/>
              <w:rPr>
                <w:sz w:val="28"/>
              </w:rPr>
            </w:pPr>
            <w:r w:rsidRPr="00541C41">
              <w:rPr>
                <w:sz w:val="28"/>
              </w:rPr>
              <w:t>0,5</w:t>
            </w:r>
          </w:p>
          <w:p w14:paraId="072966B6" w14:textId="77777777" w:rsidR="00541C41" w:rsidRPr="00541C41" w:rsidRDefault="00541C41" w:rsidP="00541C41">
            <w:pPr>
              <w:spacing w:after="0"/>
              <w:rPr>
                <w:sz w:val="28"/>
              </w:rPr>
            </w:pPr>
          </w:p>
          <w:p w14:paraId="5A560618" w14:textId="77777777" w:rsidR="00541C41" w:rsidRPr="00541C41" w:rsidRDefault="00541C41" w:rsidP="00541C41">
            <w:pPr>
              <w:spacing w:after="0"/>
              <w:rPr>
                <w:sz w:val="28"/>
              </w:rPr>
            </w:pPr>
          </w:p>
          <w:p w14:paraId="3134A67A" w14:textId="77777777" w:rsidR="00541C41" w:rsidRPr="00541C41" w:rsidRDefault="00541C41" w:rsidP="00541C41">
            <w:pPr>
              <w:spacing w:after="0"/>
              <w:rPr>
                <w:sz w:val="28"/>
              </w:rPr>
            </w:pPr>
            <w:r w:rsidRPr="00541C41">
              <w:rPr>
                <w:sz w:val="28"/>
              </w:rPr>
              <w:t>0,5</w:t>
            </w:r>
          </w:p>
        </w:tc>
      </w:tr>
      <w:tr w:rsidR="00541C41" w:rsidRPr="00541C41" w14:paraId="40CA3334" w14:textId="77777777" w:rsidTr="003F6E40">
        <w:tc>
          <w:tcPr>
            <w:tcW w:w="1278" w:type="dxa"/>
          </w:tcPr>
          <w:p w14:paraId="701BDD83" w14:textId="77777777" w:rsidR="00541C41" w:rsidRPr="00541C41" w:rsidRDefault="00541C41" w:rsidP="00541C41">
            <w:pPr>
              <w:spacing w:after="0" w:line="288" w:lineRule="auto"/>
              <w:jc w:val="center"/>
              <w:rPr>
                <w:b/>
                <w:bCs/>
                <w:sz w:val="28"/>
              </w:rPr>
            </w:pPr>
            <w:r w:rsidRPr="00541C41">
              <w:rPr>
                <w:b/>
                <w:bCs/>
                <w:sz w:val="28"/>
              </w:rPr>
              <w:lastRenderedPageBreak/>
              <w:t>Câu 9 (2điểm)</w:t>
            </w:r>
          </w:p>
        </w:tc>
        <w:tc>
          <w:tcPr>
            <w:tcW w:w="7920" w:type="dxa"/>
          </w:tcPr>
          <w:p w14:paraId="780DD669" w14:textId="77777777" w:rsidR="00541C41" w:rsidRPr="00541C41" w:rsidRDefault="00541C41" w:rsidP="00541C41">
            <w:pPr>
              <w:pStyle w:val="NormalWeb"/>
              <w:spacing w:before="0" w:beforeAutospacing="0" w:after="0" w:afterAutospacing="0" w:line="360" w:lineRule="atLeast"/>
              <w:ind w:left="48" w:right="48"/>
              <w:jc w:val="both"/>
              <w:rPr>
                <w:b/>
                <w:bCs/>
                <w:sz w:val="28"/>
                <w:szCs w:val="28"/>
              </w:rPr>
            </w:pPr>
            <w:r w:rsidRPr="00541C41">
              <w:rPr>
                <w:b/>
                <w:bCs/>
                <w:sz w:val="28"/>
                <w:szCs w:val="28"/>
              </w:rPr>
              <w:t>a) Vẽ biểu đồ tháp tuổi</w:t>
            </w:r>
          </w:p>
          <w:p w14:paraId="45E762AB" w14:textId="77777777" w:rsidR="00541C41" w:rsidRPr="00541C41" w:rsidRDefault="00541C41" w:rsidP="00541C41">
            <w:pPr>
              <w:pStyle w:val="NormalWeb"/>
              <w:spacing w:before="0" w:beforeAutospacing="0" w:after="0" w:afterAutospacing="0" w:line="360" w:lineRule="atLeast"/>
              <w:ind w:right="48"/>
              <w:jc w:val="center"/>
              <w:rPr>
                <w:sz w:val="28"/>
                <w:szCs w:val="28"/>
              </w:rPr>
            </w:pPr>
            <w:r w:rsidRPr="00541C41">
              <w:rPr>
                <w:noProof/>
                <w:sz w:val="28"/>
                <w:szCs w:val="28"/>
              </w:rPr>
              <w:drawing>
                <wp:inline distT="0" distB="0" distL="0" distR="0" wp14:anchorId="45BD29C7" wp14:editId="04F891BC">
                  <wp:extent cx="2228850" cy="2522120"/>
                  <wp:effectExtent l="19050" t="0" r="0" b="0"/>
                  <wp:docPr id="9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3"/>
                          <a:srcRect/>
                          <a:stretch>
                            <a:fillRect/>
                          </a:stretch>
                        </pic:blipFill>
                        <pic:spPr bwMode="auto">
                          <a:xfrm>
                            <a:off x="0" y="0"/>
                            <a:ext cx="2228850" cy="2524125"/>
                          </a:xfrm>
                          <a:prstGeom prst="rect">
                            <a:avLst/>
                          </a:prstGeom>
                          <a:noFill/>
                          <a:ln w="9525">
                            <a:noFill/>
                            <a:miter lim="800000"/>
                            <a:headEnd/>
                            <a:tailEnd/>
                          </a:ln>
                        </pic:spPr>
                      </pic:pic>
                    </a:graphicData>
                  </a:graphic>
                </wp:inline>
              </w:drawing>
            </w:r>
          </w:p>
          <w:p w14:paraId="58C122F2" w14:textId="77777777" w:rsidR="00541C41" w:rsidRPr="00541C41" w:rsidRDefault="00541C41" w:rsidP="00541C41">
            <w:pPr>
              <w:spacing w:after="0"/>
              <w:rPr>
                <w:sz w:val="28"/>
              </w:rPr>
            </w:pPr>
            <w:r w:rsidRPr="00541C41">
              <w:rPr>
                <w:sz w:val="28"/>
              </w:rPr>
              <w:t>- Tháp tuổi của quần thể chuột đồng thuộc dạng ổn định.</w:t>
            </w:r>
          </w:p>
          <w:p w14:paraId="04667C2E" w14:textId="77777777" w:rsidR="00541C41" w:rsidRPr="00541C41" w:rsidRDefault="00541C41" w:rsidP="00541C41">
            <w:pPr>
              <w:spacing w:after="0"/>
              <w:rPr>
                <w:sz w:val="28"/>
              </w:rPr>
            </w:pPr>
          </w:p>
          <w:p w14:paraId="6AB69127" w14:textId="77777777" w:rsidR="00541C41" w:rsidRPr="00541C41" w:rsidRDefault="00541C41" w:rsidP="00541C41">
            <w:pPr>
              <w:pStyle w:val="NormalWeb"/>
              <w:spacing w:before="0" w:beforeAutospacing="0" w:after="0" w:afterAutospacing="0" w:line="24" w:lineRule="atLeast"/>
              <w:ind w:left="45" w:right="45"/>
              <w:jc w:val="both"/>
              <w:rPr>
                <w:sz w:val="28"/>
                <w:szCs w:val="28"/>
              </w:rPr>
            </w:pPr>
            <w:r w:rsidRPr="00541C41">
              <w:rPr>
                <w:sz w:val="28"/>
                <w:szCs w:val="28"/>
              </w:rPr>
              <w:t>b)</w:t>
            </w:r>
          </w:p>
          <w:p w14:paraId="78EB77F4" w14:textId="77777777" w:rsidR="00541C41" w:rsidRPr="00541C41" w:rsidRDefault="00541C41" w:rsidP="00541C41">
            <w:pPr>
              <w:pStyle w:val="NormalWeb"/>
              <w:spacing w:before="0" w:beforeAutospacing="0" w:after="0" w:afterAutospacing="0" w:line="24" w:lineRule="atLeast"/>
              <w:ind w:left="45" w:right="45"/>
              <w:jc w:val="both"/>
              <w:rPr>
                <w:sz w:val="28"/>
                <w:szCs w:val="28"/>
              </w:rPr>
            </w:pPr>
            <w:r w:rsidRPr="00541C41">
              <w:rPr>
                <w:sz w:val="28"/>
                <w:szCs w:val="28"/>
              </w:rPr>
              <w:t>-  Việc sử dụng lưới có kích thước mắt lưới theo quy định đối với từng loại cá khi đánh bắt cá ở biển sẽ đảm bảo khai thác đúng kích thước, độ tuổi ở mỗi loài cá; tránh việc khai thác tận diệt. Nhờ đó, sự sinh trưởng và phát triển của các quần thể cá không bị ảnh hưởng quá mức (các quần thể cá vẫn có khả năng phục hồi kích thước sau đánh bắt), đảm bảo đa dạng sinh học và khai thác bền vững.</w:t>
            </w:r>
          </w:p>
          <w:p w14:paraId="7C65D654" w14:textId="77777777" w:rsidR="00541C41" w:rsidRPr="00541C41" w:rsidRDefault="00541C41" w:rsidP="00541C41">
            <w:pPr>
              <w:pStyle w:val="NormalWeb"/>
              <w:spacing w:before="0" w:beforeAutospacing="0" w:after="0" w:afterAutospacing="0" w:line="24" w:lineRule="atLeast"/>
              <w:ind w:left="45" w:right="45"/>
              <w:jc w:val="both"/>
              <w:rPr>
                <w:sz w:val="28"/>
                <w:szCs w:val="28"/>
              </w:rPr>
            </w:pPr>
            <w:r w:rsidRPr="00541C41">
              <w:rPr>
                <w:sz w:val="28"/>
                <w:szCs w:val="28"/>
              </w:rPr>
              <w:t>- Quy định sử dụng lưới có kích thước mắt lưới theo quy định đối với từng loại cá khi đánh bắt cá ở biển nhằm bảo vệ nhóm tuổi tuổi trước sinh sản của quần thể.</w:t>
            </w:r>
          </w:p>
        </w:tc>
        <w:tc>
          <w:tcPr>
            <w:tcW w:w="826" w:type="dxa"/>
          </w:tcPr>
          <w:p w14:paraId="69DC5D1C" w14:textId="77777777" w:rsidR="00541C41" w:rsidRPr="00541C41" w:rsidRDefault="00541C41" w:rsidP="00541C41">
            <w:pPr>
              <w:spacing w:after="0" w:line="288" w:lineRule="auto"/>
              <w:jc w:val="center"/>
              <w:rPr>
                <w:b/>
                <w:bCs/>
                <w:sz w:val="28"/>
              </w:rPr>
            </w:pPr>
            <w:r w:rsidRPr="00541C41">
              <w:rPr>
                <w:b/>
                <w:bCs/>
                <w:sz w:val="28"/>
              </w:rPr>
              <w:t>0,75</w:t>
            </w:r>
          </w:p>
          <w:p w14:paraId="45ECDA1B" w14:textId="77777777" w:rsidR="00541C41" w:rsidRPr="00541C41" w:rsidRDefault="00541C41" w:rsidP="00541C41">
            <w:pPr>
              <w:spacing w:after="0" w:line="288" w:lineRule="auto"/>
              <w:jc w:val="center"/>
              <w:rPr>
                <w:b/>
                <w:bCs/>
                <w:sz w:val="28"/>
              </w:rPr>
            </w:pPr>
          </w:p>
          <w:p w14:paraId="2A781CF8" w14:textId="77777777" w:rsidR="00541C41" w:rsidRPr="00541C41" w:rsidRDefault="00541C41" w:rsidP="00541C41">
            <w:pPr>
              <w:spacing w:after="0" w:line="288" w:lineRule="auto"/>
              <w:jc w:val="center"/>
              <w:rPr>
                <w:b/>
                <w:bCs/>
                <w:sz w:val="28"/>
              </w:rPr>
            </w:pPr>
          </w:p>
          <w:p w14:paraId="5CFC23CB" w14:textId="77777777" w:rsidR="00541C41" w:rsidRPr="00541C41" w:rsidRDefault="00541C41" w:rsidP="00541C41">
            <w:pPr>
              <w:spacing w:after="0" w:line="288" w:lineRule="auto"/>
              <w:jc w:val="center"/>
              <w:rPr>
                <w:b/>
                <w:bCs/>
                <w:sz w:val="28"/>
              </w:rPr>
            </w:pPr>
          </w:p>
          <w:p w14:paraId="4FF60A72" w14:textId="77777777" w:rsidR="00541C41" w:rsidRPr="00541C41" w:rsidRDefault="00541C41" w:rsidP="00541C41">
            <w:pPr>
              <w:spacing w:after="0" w:line="288" w:lineRule="auto"/>
              <w:jc w:val="center"/>
              <w:rPr>
                <w:b/>
                <w:bCs/>
                <w:sz w:val="28"/>
              </w:rPr>
            </w:pPr>
          </w:p>
          <w:p w14:paraId="2CFBA03D" w14:textId="77777777" w:rsidR="00541C41" w:rsidRPr="00541C41" w:rsidRDefault="00541C41" w:rsidP="00541C41">
            <w:pPr>
              <w:spacing w:after="0" w:line="288" w:lineRule="auto"/>
              <w:jc w:val="center"/>
              <w:rPr>
                <w:b/>
                <w:bCs/>
                <w:sz w:val="28"/>
              </w:rPr>
            </w:pPr>
          </w:p>
          <w:p w14:paraId="4C3F226B" w14:textId="77777777" w:rsidR="00541C41" w:rsidRPr="00541C41" w:rsidRDefault="00541C41" w:rsidP="00541C41">
            <w:pPr>
              <w:spacing w:after="0" w:line="288" w:lineRule="auto"/>
              <w:jc w:val="center"/>
              <w:rPr>
                <w:b/>
                <w:bCs/>
                <w:sz w:val="28"/>
              </w:rPr>
            </w:pPr>
          </w:p>
          <w:p w14:paraId="2D18500B" w14:textId="77777777" w:rsidR="00541C41" w:rsidRPr="00541C41" w:rsidRDefault="00541C41" w:rsidP="00541C41">
            <w:pPr>
              <w:spacing w:after="0" w:line="288" w:lineRule="auto"/>
              <w:jc w:val="center"/>
              <w:rPr>
                <w:b/>
                <w:bCs/>
                <w:sz w:val="28"/>
              </w:rPr>
            </w:pPr>
          </w:p>
          <w:p w14:paraId="18C3826D" w14:textId="77777777" w:rsidR="00541C41" w:rsidRPr="00541C41" w:rsidRDefault="00541C41" w:rsidP="00541C41">
            <w:pPr>
              <w:spacing w:after="0" w:line="288" w:lineRule="auto"/>
              <w:jc w:val="center"/>
              <w:rPr>
                <w:b/>
                <w:bCs/>
                <w:sz w:val="28"/>
              </w:rPr>
            </w:pPr>
          </w:p>
          <w:p w14:paraId="1F6F4D91" w14:textId="77777777" w:rsidR="00541C41" w:rsidRPr="00541C41" w:rsidRDefault="00541C41" w:rsidP="00541C41">
            <w:pPr>
              <w:spacing w:after="0" w:line="288" w:lineRule="auto"/>
              <w:jc w:val="center"/>
              <w:rPr>
                <w:b/>
                <w:bCs/>
                <w:sz w:val="28"/>
              </w:rPr>
            </w:pPr>
          </w:p>
          <w:p w14:paraId="0BFF6F79" w14:textId="77777777" w:rsidR="00541C41" w:rsidRPr="00541C41" w:rsidRDefault="00541C41" w:rsidP="00541C41">
            <w:pPr>
              <w:spacing w:after="0" w:line="288" w:lineRule="auto"/>
              <w:jc w:val="center"/>
              <w:rPr>
                <w:b/>
                <w:bCs/>
                <w:sz w:val="28"/>
              </w:rPr>
            </w:pPr>
          </w:p>
          <w:p w14:paraId="6164267C" w14:textId="77777777" w:rsidR="00541C41" w:rsidRPr="00541C41" w:rsidRDefault="00541C41" w:rsidP="00541C41">
            <w:pPr>
              <w:spacing w:after="0" w:line="288" w:lineRule="auto"/>
              <w:jc w:val="center"/>
              <w:rPr>
                <w:b/>
                <w:bCs/>
                <w:sz w:val="28"/>
              </w:rPr>
            </w:pPr>
          </w:p>
          <w:p w14:paraId="5A253F5B" w14:textId="77777777" w:rsidR="00541C41" w:rsidRPr="00541C41" w:rsidRDefault="00541C41" w:rsidP="00541C41">
            <w:pPr>
              <w:spacing w:after="0" w:line="288" w:lineRule="auto"/>
              <w:jc w:val="center"/>
              <w:rPr>
                <w:b/>
                <w:bCs/>
                <w:sz w:val="28"/>
              </w:rPr>
            </w:pPr>
            <w:r w:rsidRPr="00541C41">
              <w:rPr>
                <w:b/>
                <w:bCs/>
                <w:sz w:val="28"/>
              </w:rPr>
              <w:t>0,25</w:t>
            </w:r>
          </w:p>
          <w:p w14:paraId="61FC7DDE" w14:textId="77777777" w:rsidR="00541C41" w:rsidRPr="00541C41" w:rsidRDefault="00541C41" w:rsidP="00541C41">
            <w:pPr>
              <w:spacing w:after="0" w:line="288" w:lineRule="auto"/>
              <w:jc w:val="center"/>
              <w:rPr>
                <w:b/>
                <w:bCs/>
                <w:sz w:val="28"/>
              </w:rPr>
            </w:pPr>
          </w:p>
          <w:p w14:paraId="2E75987F" w14:textId="77777777" w:rsidR="00541C41" w:rsidRPr="00541C41" w:rsidRDefault="00541C41" w:rsidP="00541C41">
            <w:pPr>
              <w:spacing w:after="0" w:line="288" w:lineRule="auto"/>
              <w:jc w:val="center"/>
              <w:rPr>
                <w:b/>
                <w:bCs/>
                <w:sz w:val="28"/>
              </w:rPr>
            </w:pPr>
          </w:p>
          <w:p w14:paraId="70681AB9" w14:textId="77777777" w:rsidR="00541C41" w:rsidRPr="00541C41" w:rsidRDefault="00541C41" w:rsidP="00541C41">
            <w:pPr>
              <w:spacing w:after="0" w:line="288" w:lineRule="auto"/>
              <w:jc w:val="center"/>
              <w:rPr>
                <w:b/>
                <w:bCs/>
                <w:sz w:val="28"/>
              </w:rPr>
            </w:pPr>
          </w:p>
          <w:p w14:paraId="64D61C32" w14:textId="77777777" w:rsidR="00541C41" w:rsidRPr="00541C41" w:rsidRDefault="00541C41" w:rsidP="00541C41">
            <w:pPr>
              <w:spacing w:after="0" w:line="288" w:lineRule="auto"/>
              <w:jc w:val="center"/>
              <w:rPr>
                <w:b/>
                <w:bCs/>
                <w:sz w:val="28"/>
              </w:rPr>
            </w:pPr>
            <w:r w:rsidRPr="00541C41">
              <w:rPr>
                <w:b/>
                <w:bCs/>
                <w:sz w:val="28"/>
              </w:rPr>
              <w:t>0,5</w:t>
            </w:r>
          </w:p>
          <w:p w14:paraId="0504A713" w14:textId="77777777" w:rsidR="00541C41" w:rsidRPr="00541C41" w:rsidRDefault="00541C41" w:rsidP="00541C41">
            <w:pPr>
              <w:spacing w:after="0" w:line="288" w:lineRule="auto"/>
              <w:jc w:val="center"/>
              <w:rPr>
                <w:b/>
                <w:bCs/>
                <w:sz w:val="28"/>
              </w:rPr>
            </w:pPr>
          </w:p>
          <w:p w14:paraId="1E8A2F83" w14:textId="77777777" w:rsidR="00541C41" w:rsidRPr="00541C41" w:rsidRDefault="00541C41" w:rsidP="00541C41">
            <w:pPr>
              <w:spacing w:after="0" w:line="288" w:lineRule="auto"/>
              <w:jc w:val="center"/>
              <w:rPr>
                <w:b/>
                <w:bCs/>
                <w:sz w:val="28"/>
              </w:rPr>
            </w:pPr>
          </w:p>
          <w:p w14:paraId="364D837E" w14:textId="77777777" w:rsidR="00541C41" w:rsidRPr="00541C41" w:rsidRDefault="00541C41" w:rsidP="00541C41">
            <w:pPr>
              <w:spacing w:after="0" w:line="288" w:lineRule="auto"/>
              <w:jc w:val="center"/>
              <w:rPr>
                <w:b/>
                <w:bCs/>
                <w:sz w:val="28"/>
              </w:rPr>
            </w:pPr>
          </w:p>
          <w:p w14:paraId="56BA3683" w14:textId="77777777" w:rsidR="00541C41" w:rsidRPr="00541C41" w:rsidRDefault="00541C41" w:rsidP="00541C41">
            <w:pPr>
              <w:spacing w:after="0" w:line="288" w:lineRule="auto"/>
              <w:jc w:val="center"/>
              <w:rPr>
                <w:b/>
                <w:bCs/>
                <w:sz w:val="28"/>
              </w:rPr>
            </w:pPr>
            <w:r w:rsidRPr="00541C41">
              <w:rPr>
                <w:b/>
                <w:bCs/>
                <w:sz w:val="28"/>
              </w:rPr>
              <w:t>0,5</w:t>
            </w:r>
          </w:p>
        </w:tc>
      </w:tr>
    </w:tbl>
    <w:p w14:paraId="281B3625" w14:textId="77777777" w:rsidR="00541C41" w:rsidRPr="00541C41" w:rsidRDefault="00541C41" w:rsidP="00541C41">
      <w:pPr>
        <w:spacing w:after="0"/>
      </w:pPr>
    </w:p>
    <w:p w14:paraId="36F904A1" w14:textId="77777777" w:rsidR="00541C41" w:rsidRPr="00541C41" w:rsidRDefault="00541C41" w:rsidP="00541C41">
      <w:pPr>
        <w:spacing w:after="0"/>
      </w:pPr>
    </w:p>
    <w:p w14:paraId="0A337081" w14:textId="77777777" w:rsidR="00541C41" w:rsidRPr="00541C41" w:rsidRDefault="00541C41" w:rsidP="00541C41">
      <w:pPr>
        <w:spacing w:after="0"/>
      </w:pPr>
    </w:p>
    <w:p w14:paraId="726FBA6F" w14:textId="77777777" w:rsidR="00541C41" w:rsidRPr="00541C41" w:rsidRDefault="00541C41" w:rsidP="00541C41">
      <w:pPr>
        <w:autoSpaceDE w:val="0"/>
        <w:autoSpaceDN w:val="0"/>
        <w:adjustRightInd w:val="0"/>
        <w:spacing w:after="0"/>
        <w:rPr>
          <w:b/>
          <w:bCs/>
          <w:sz w:val="32"/>
          <w:szCs w:val="32"/>
          <w:lang w:val="en"/>
        </w:rPr>
      </w:pPr>
    </w:p>
    <w:p w14:paraId="43502FA8" w14:textId="77777777" w:rsidR="00541C41" w:rsidRPr="00541C41" w:rsidRDefault="00541C41" w:rsidP="00541C41">
      <w:pPr>
        <w:spacing w:after="0"/>
        <w:rPr>
          <w:lang w:val="de-DE"/>
        </w:rPr>
      </w:pPr>
    </w:p>
    <w:p w14:paraId="76411945" w14:textId="77777777" w:rsidR="00541C41" w:rsidRPr="00541C41" w:rsidRDefault="00541C41" w:rsidP="00541C41">
      <w:pPr>
        <w:spacing w:after="0"/>
        <w:rPr>
          <w:lang w:val="de-DE"/>
        </w:rPr>
      </w:pPr>
    </w:p>
    <w:p w14:paraId="3A7352B8" w14:textId="77777777" w:rsidR="00541C41" w:rsidRPr="00541C41" w:rsidRDefault="00541C41" w:rsidP="00541C41">
      <w:pPr>
        <w:spacing w:after="0"/>
        <w:rPr>
          <w:lang w:val="de-DE"/>
        </w:rPr>
      </w:pPr>
    </w:p>
    <w:p w14:paraId="753930FC" w14:textId="77777777" w:rsidR="00541C41" w:rsidRPr="00541C41" w:rsidRDefault="00541C41" w:rsidP="00541C41">
      <w:pPr>
        <w:spacing w:after="0"/>
        <w:rPr>
          <w:lang w:val="de-DE"/>
        </w:rPr>
      </w:pPr>
    </w:p>
    <w:p w14:paraId="2E193314" w14:textId="77777777" w:rsidR="00541C41" w:rsidRPr="00541C41" w:rsidRDefault="00541C41" w:rsidP="00541C41">
      <w:pPr>
        <w:spacing w:after="0"/>
        <w:rPr>
          <w:lang w:val="de-DE"/>
        </w:rPr>
      </w:pPr>
    </w:p>
    <w:p w14:paraId="17C93FBD" w14:textId="77777777" w:rsidR="00541C41" w:rsidRPr="00541C41" w:rsidRDefault="00541C41" w:rsidP="00541C41">
      <w:pPr>
        <w:spacing w:after="0"/>
        <w:rPr>
          <w:lang w:val="de-DE"/>
        </w:rPr>
      </w:pPr>
    </w:p>
    <w:p w14:paraId="1E9EF55A" w14:textId="77777777" w:rsidR="00541C41" w:rsidRPr="00541C41" w:rsidRDefault="00541C41" w:rsidP="00541C41">
      <w:pPr>
        <w:spacing w:after="0"/>
        <w:rPr>
          <w:lang w:val="de-DE"/>
        </w:rPr>
      </w:pPr>
    </w:p>
    <w:p w14:paraId="5337404E" w14:textId="77777777" w:rsidR="00541C41" w:rsidRPr="00541C41" w:rsidRDefault="00541C41" w:rsidP="00541C41">
      <w:pPr>
        <w:spacing w:after="0"/>
        <w:rPr>
          <w:lang w:val="de-DE"/>
        </w:rPr>
      </w:pPr>
    </w:p>
    <w:p w14:paraId="09AADC89" w14:textId="77777777" w:rsidR="00541C41" w:rsidRPr="00541C41" w:rsidRDefault="00541C41" w:rsidP="00541C41">
      <w:pPr>
        <w:spacing w:after="0"/>
        <w:rPr>
          <w:lang w:val="de-DE"/>
        </w:rPr>
      </w:pPr>
    </w:p>
    <w:p w14:paraId="7ADB3255" w14:textId="77777777" w:rsidR="00541C41" w:rsidRPr="00541C41" w:rsidRDefault="00541C41" w:rsidP="00541C41">
      <w:pPr>
        <w:spacing w:after="0"/>
        <w:rPr>
          <w:lang w:val="de-DE"/>
        </w:rPr>
      </w:pPr>
    </w:p>
    <w:p w14:paraId="4626DA6B" w14:textId="77777777" w:rsidR="00541C41" w:rsidRPr="00541C41" w:rsidRDefault="00541C41" w:rsidP="00541C41">
      <w:pPr>
        <w:spacing w:after="0"/>
        <w:rPr>
          <w:lang w:val="de-DE"/>
        </w:rPr>
      </w:pPr>
    </w:p>
    <w:p w14:paraId="5B96184E" w14:textId="77777777" w:rsidR="00541C41" w:rsidRPr="00541C41" w:rsidRDefault="00541C41" w:rsidP="00541C41">
      <w:pPr>
        <w:spacing w:after="0"/>
        <w:rPr>
          <w:lang w:val="de-DE"/>
        </w:rPr>
      </w:pPr>
    </w:p>
    <w:p w14:paraId="282F5595" w14:textId="77777777" w:rsidR="00541C41" w:rsidRPr="00541C41" w:rsidRDefault="00541C41" w:rsidP="00541C41">
      <w:pPr>
        <w:spacing w:after="0"/>
        <w:rPr>
          <w:lang w:val="de-DE"/>
        </w:rPr>
      </w:pPr>
    </w:p>
    <w:p w14:paraId="3AF30886" w14:textId="77777777" w:rsidR="00541C41" w:rsidRPr="00541C41" w:rsidRDefault="00541C41" w:rsidP="00541C41">
      <w:pPr>
        <w:spacing w:after="0"/>
        <w:rPr>
          <w:lang w:val="de-DE"/>
        </w:rPr>
      </w:pPr>
    </w:p>
    <w:p w14:paraId="189ADCE4" w14:textId="77777777" w:rsidR="00541C41" w:rsidRPr="00541C41" w:rsidRDefault="00541C41" w:rsidP="00541C41">
      <w:pPr>
        <w:spacing w:after="0"/>
        <w:rPr>
          <w:lang w:val="de-DE"/>
        </w:rPr>
      </w:pPr>
    </w:p>
    <w:p w14:paraId="0818D300" w14:textId="77777777" w:rsidR="00541C41" w:rsidRPr="00541C41" w:rsidRDefault="00541C41" w:rsidP="00541C41">
      <w:pPr>
        <w:spacing w:after="0"/>
        <w:rPr>
          <w:lang w:val="de-DE"/>
        </w:rPr>
      </w:pPr>
    </w:p>
    <w:p w14:paraId="3B635502" w14:textId="77777777" w:rsidR="00541C41" w:rsidRPr="00541C41" w:rsidRDefault="00541C41" w:rsidP="00541C41">
      <w:pPr>
        <w:spacing w:after="0"/>
        <w:rPr>
          <w:lang w:val="de-DE"/>
        </w:rPr>
      </w:pPr>
    </w:p>
    <w:p w14:paraId="6CC0F56E" w14:textId="77777777" w:rsidR="00541C41" w:rsidRPr="00541C41" w:rsidRDefault="00541C41" w:rsidP="00541C41">
      <w:pPr>
        <w:spacing w:after="0"/>
        <w:rPr>
          <w:lang w:val="de-DE"/>
        </w:rPr>
      </w:pPr>
    </w:p>
    <w:p w14:paraId="419476A5" w14:textId="77777777" w:rsidR="00541C41" w:rsidRPr="00541C41" w:rsidRDefault="00541C41" w:rsidP="00541C41">
      <w:pPr>
        <w:spacing w:after="0"/>
        <w:rPr>
          <w:lang w:val="de-DE"/>
        </w:rPr>
      </w:pPr>
    </w:p>
    <w:p w14:paraId="7798712E" w14:textId="77777777" w:rsidR="00541C41" w:rsidRPr="00541C41" w:rsidRDefault="00541C41" w:rsidP="00541C41">
      <w:pPr>
        <w:spacing w:after="0"/>
        <w:rPr>
          <w:lang w:val="de-DE"/>
        </w:rPr>
      </w:pPr>
    </w:p>
    <w:p w14:paraId="2E3AD85D" w14:textId="77777777" w:rsidR="00541C41" w:rsidRPr="00541C41" w:rsidRDefault="00541C41" w:rsidP="00541C41">
      <w:pPr>
        <w:spacing w:after="0"/>
        <w:rPr>
          <w:lang w:val="de-DE"/>
        </w:rPr>
      </w:pPr>
    </w:p>
    <w:p w14:paraId="228B3BEF" w14:textId="77777777" w:rsidR="00541C41" w:rsidRPr="00541C41" w:rsidRDefault="00541C41" w:rsidP="00541C41">
      <w:pPr>
        <w:spacing w:after="0"/>
        <w:jc w:val="both"/>
        <w:rPr>
          <w:i/>
        </w:rPr>
      </w:pPr>
      <w:r w:rsidRPr="00541C41">
        <w:rPr>
          <w:b/>
          <w:i/>
          <w:lang w:val="de-DE"/>
        </w:rPr>
        <w:t>Chú ý</w:t>
      </w:r>
      <w:r w:rsidRPr="00541C41">
        <w:rPr>
          <w:b/>
          <w:i/>
          <w:lang w:val="vi-VN"/>
        </w:rPr>
        <w:t>:</w:t>
      </w:r>
      <w:r w:rsidRPr="00541C41">
        <w:rPr>
          <w:i/>
        </w:rPr>
        <w:t xml:space="preserve"> - Nếu HS làm cách khác đúng vẫn cho điểm tối đa với mỗi ý, câu của đề ra.</w:t>
      </w:r>
    </w:p>
    <w:p w14:paraId="5286F2A0" w14:textId="77777777" w:rsidR="00541C41" w:rsidRPr="00541C41" w:rsidRDefault="00541C41" w:rsidP="00541C41">
      <w:pPr>
        <w:spacing w:after="0"/>
        <w:jc w:val="both"/>
        <w:rPr>
          <w:i/>
        </w:rPr>
      </w:pPr>
      <w:r w:rsidRPr="00541C41">
        <w:rPr>
          <w:i/>
        </w:rPr>
        <w:t xml:space="preserve">            - Nếu PTHH chưa cân bằng, cân bằng sai hoặc thiếu điều kiện phản ứng (nếu có), hoặc cả hai thì cho một nửa số điểm tương ứng của PTHH đó.</w:t>
      </w:r>
    </w:p>
    <w:p w14:paraId="1E16C3D0" w14:textId="77777777" w:rsidR="00541C41" w:rsidRPr="00541C41" w:rsidRDefault="00541C41" w:rsidP="00541C41">
      <w:pPr>
        <w:spacing w:after="0"/>
        <w:jc w:val="center"/>
        <w:rPr>
          <w:i/>
          <w:lang w:val="fr-FR"/>
        </w:rPr>
      </w:pPr>
    </w:p>
    <w:p w14:paraId="6A62B450" w14:textId="77777777" w:rsidR="00541C41" w:rsidRPr="00541C41" w:rsidRDefault="00541C41" w:rsidP="00541C41">
      <w:pPr>
        <w:spacing w:after="0"/>
        <w:jc w:val="center"/>
        <w:rPr>
          <w:i/>
          <w:lang w:val="fr-FR"/>
        </w:rPr>
      </w:pPr>
    </w:p>
    <w:p w14:paraId="67AC5247" w14:textId="77777777" w:rsidR="00541C41" w:rsidRPr="00541C41" w:rsidRDefault="00541C41" w:rsidP="00541C41">
      <w:pPr>
        <w:spacing w:after="0"/>
        <w:jc w:val="center"/>
        <w:rPr>
          <w:i/>
          <w:lang w:val="fr-FR"/>
        </w:rPr>
      </w:pPr>
    </w:p>
    <w:p w14:paraId="58DD593D" w14:textId="77777777" w:rsidR="00541C41" w:rsidRPr="00541C41" w:rsidRDefault="00541C41" w:rsidP="00541C41">
      <w:pPr>
        <w:spacing w:after="0"/>
        <w:jc w:val="center"/>
        <w:rPr>
          <w:i/>
          <w:lang w:val="fr-FR"/>
        </w:rPr>
      </w:pPr>
    </w:p>
    <w:p w14:paraId="3EB56522" w14:textId="77777777" w:rsidR="00541C41" w:rsidRPr="00541C41" w:rsidRDefault="00541C41" w:rsidP="00541C41">
      <w:pPr>
        <w:spacing w:after="0"/>
        <w:jc w:val="center"/>
        <w:rPr>
          <w:i/>
          <w:lang w:val="fr-FR"/>
        </w:rPr>
      </w:pPr>
    </w:p>
    <w:p w14:paraId="4FF59960" w14:textId="77777777" w:rsidR="00541C41" w:rsidRPr="00541C41" w:rsidRDefault="00541C41" w:rsidP="00541C41">
      <w:pPr>
        <w:spacing w:after="0"/>
        <w:jc w:val="center"/>
        <w:rPr>
          <w:i/>
          <w:lang w:val="fr-FR"/>
        </w:rPr>
      </w:pPr>
    </w:p>
    <w:p w14:paraId="1C09D16B" w14:textId="77777777" w:rsidR="00541C41" w:rsidRPr="00541C41" w:rsidRDefault="00541C41" w:rsidP="00541C41">
      <w:pPr>
        <w:spacing w:after="0"/>
        <w:jc w:val="center"/>
        <w:rPr>
          <w:i/>
          <w:lang w:val="fr-FR"/>
        </w:rPr>
      </w:pPr>
    </w:p>
    <w:p w14:paraId="3FB3ABAC" w14:textId="77777777" w:rsidR="00541C41" w:rsidRPr="00541C41" w:rsidRDefault="00541C41" w:rsidP="00541C41">
      <w:pPr>
        <w:spacing w:after="0"/>
        <w:jc w:val="center"/>
        <w:rPr>
          <w:i/>
          <w:lang w:val="fr-FR"/>
        </w:rPr>
      </w:pPr>
    </w:p>
    <w:p w14:paraId="6ACDA8FE" w14:textId="77777777" w:rsidR="00541C41" w:rsidRPr="00541C41" w:rsidRDefault="00541C41" w:rsidP="00541C41">
      <w:pPr>
        <w:spacing w:after="0"/>
        <w:jc w:val="center"/>
        <w:rPr>
          <w:i/>
          <w:lang w:val="fr-FR"/>
        </w:rPr>
      </w:pPr>
    </w:p>
    <w:p w14:paraId="6ED90B5C" w14:textId="77777777" w:rsidR="00541C41" w:rsidRPr="00541C41" w:rsidRDefault="00541C41" w:rsidP="00541C41">
      <w:pPr>
        <w:spacing w:after="0"/>
        <w:jc w:val="center"/>
        <w:rPr>
          <w:i/>
          <w:lang w:val="fr-FR"/>
        </w:rPr>
      </w:pPr>
    </w:p>
    <w:p w14:paraId="1795C8A1" w14:textId="77777777" w:rsidR="00541C41" w:rsidRPr="00541C41" w:rsidRDefault="00541C41" w:rsidP="00541C41">
      <w:pPr>
        <w:spacing w:after="0"/>
        <w:jc w:val="center"/>
        <w:rPr>
          <w:i/>
          <w:lang w:val="fr-FR"/>
        </w:rPr>
      </w:pPr>
    </w:p>
    <w:p w14:paraId="683E73DF" w14:textId="77777777" w:rsidR="00541C41" w:rsidRPr="00541C41" w:rsidRDefault="00541C41" w:rsidP="00541C41">
      <w:pPr>
        <w:spacing w:after="0"/>
        <w:jc w:val="center"/>
        <w:rPr>
          <w:i/>
          <w:lang w:val="fr-FR"/>
        </w:rPr>
      </w:pPr>
    </w:p>
    <w:p w14:paraId="3EF0125F" w14:textId="77777777" w:rsidR="00541C41" w:rsidRPr="00541C41" w:rsidRDefault="00541C41" w:rsidP="00541C41">
      <w:pPr>
        <w:spacing w:after="0"/>
        <w:jc w:val="center"/>
        <w:rPr>
          <w:i/>
          <w:lang w:val="fr-FR"/>
        </w:rPr>
      </w:pPr>
    </w:p>
    <w:p w14:paraId="1AFD909E" w14:textId="77777777" w:rsidR="00541C41" w:rsidRPr="00541C41" w:rsidRDefault="00541C41" w:rsidP="00541C41">
      <w:pPr>
        <w:spacing w:after="0"/>
        <w:jc w:val="center"/>
        <w:rPr>
          <w:i/>
          <w:lang w:val="fr-FR"/>
        </w:rPr>
      </w:pPr>
    </w:p>
    <w:p w14:paraId="0CA1C987" w14:textId="77777777" w:rsidR="00541C41" w:rsidRPr="00541C41" w:rsidRDefault="00541C41" w:rsidP="00541C41">
      <w:pPr>
        <w:spacing w:after="0"/>
        <w:jc w:val="center"/>
        <w:rPr>
          <w:i/>
          <w:lang w:val="fr-FR"/>
        </w:rPr>
      </w:pPr>
    </w:p>
    <w:p w14:paraId="35BD0880" w14:textId="77777777" w:rsidR="00541C41" w:rsidRPr="00541C41" w:rsidRDefault="00541C41" w:rsidP="00541C41">
      <w:pPr>
        <w:spacing w:after="0"/>
        <w:jc w:val="center"/>
        <w:rPr>
          <w:i/>
          <w:lang w:val="fr-FR"/>
        </w:rPr>
      </w:pPr>
    </w:p>
    <w:p w14:paraId="2FFBE2C7" w14:textId="77777777" w:rsidR="00541C41" w:rsidRPr="00541C41" w:rsidRDefault="00541C41" w:rsidP="00541C41">
      <w:pPr>
        <w:spacing w:after="0"/>
        <w:jc w:val="center"/>
        <w:rPr>
          <w:i/>
          <w:lang w:val="fr-FR"/>
        </w:rPr>
      </w:pPr>
    </w:p>
    <w:p w14:paraId="6D37C2AF" w14:textId="77777777" w:rsidR="00541C41" w:rsidRPr="00541C41" w:rsidRDefault="00541C41" w:rsidP="00541C41">
      <w:pPr>
        <w:spacing w:after="0"/>
        <w:jc w:val="center"/>
        <w:rPr>
          <w:i/>
          <w:lang w:val="fr-FR"/>
        </w:rPr>
      </w:pPr>
    </w:p>
    <w:p w14:paraId="0F349DFA" w14:textId="77777777" w:rsidR="00541C41" w:rsidRPr="00541C41" w:rsidRDefault="00541C41" w:rsidP="00541C41">
      <w:pPr>
        <w:spacing w:after="0"/>
        <w:jc w:val="center"/>
        <w:rPr>
          <w:i/>
          <w:lang w:val="fr-FR"/>
        </w:rPr>
      </w:pPr>
    </w:p>
    <w:p w14:paraId="709D3099" w14:textId="77777777" w:rsidR="00541C41" w:rsidRPr="00541C41" w:rsidRDefault="00541C41" w:rsidP="00541C41">
      <w:pPr>
        <w:spacing w:after="0"/>
        <w:jc w:val="center"/>
        <w:rPr>
          <w:i/>
          <w:lang w:val="fr-FR"/>
        </w:rPr>
      </w:pPr>
    </w:p>
    <w:p w14:paraId="595E40F0" w14:textId="77777777" w:rsidR="00541C41" w:rsidRPr="00541C41" w:rsidRDefault="00541C41" w:rsidP="00541C41">
      <w:pPr>
        <w:spacing w:after="0"/>
        <w:jc w:val="center"/>
        <w:rPr>
          <w:i/>
          <w:lang w:val="fr-FR"/>
        </w:rPr>
      </w:pPr>
    </w:p>
    <w:p w14:paraId="0FEE0BA3" w14:textId="77777777" w:rsidR="00541C41" w:rsidRPr="00541C41" w:rsidRDefault="00541C41" w:rsidP="00541C41">
      <w:pPr>
        <w:spacing w:after="0"/>
        <w:jc w:val="center"/>
        <w:rPr>
          <w:i/>
          <w:lang w:val="fr-FR"/>
        </w:rPr>
      </w:pPr>
    </w:p>
    <w:p w14:paraId="3A411487" w14:textId="77777777" w:rsidR="00541C41" w:rsidRPr="00541C41" w:rsidRDefault="00541C41" w:rsidP="00541C41">
      <w:pPr>
        <w:spacing w:after="0"/>
        <w:jc w:val="center"/>
        <w:rPr>
          <w:i/>
          <w:lang w:val="fr-FR"/>
        </w:rPr>
      </w:pPr>
    </w:p>
    <w:p w14:paraId="6DBD4E3D" w14:textId="77777777" w:rsidR="00541C41" w:rsidRPr="00541C41" w:rsidRDefault="00541C41" w:rsidP="00541C41">
      <w:pPr>
        <w:spacing w:after="0"/>
        <w:jc w:val="center"/>
        <w:rPr>
          <w:i/>
          <w:lang w:val="fr-FR"/>
        </w:rPr>
      </w:pPr>
    </w:p>
    <w:p w14:paraId="126F7A24" w14:textId="77777777" w:rsidR="00541C41" w:rsidRPr="00541C41" w:rsidRDefault="00541C41" w:rsidP="00541C41">
      <w:pPr>
        <w:spacing w:after="0"/>
        <w:jc w:val="center"/>
        <w:rPr>
          <w:i/>
          <w:lang w:val="fr-FR"/>
        </w:rPr>
      </w:pPr>
    </w:p>
    <w:p w14:paraId="59AD73D8" w14:textId="77777777" w:rsidR="00541C41" w:rsidRPr="00541C41" w:rsidRDefault="00541C41" w:rsidP="00541C41">
      <w:pPr>
        <w:spacing w:after="0"/>
        <w:jc w:val="center"/>
        <w:rPr>
          <w:i/>
          <w:lang w:val="fr-FR"/>
        </w:rPr>
      </w:pPr>
    </w:p>
    <w:p w14:paraId="6E420B38" w14:textId="77777777" w:rsidR="00541C41" w:rsidRPr="00541C41" w:rsidRDefault="00541C41" w:rsidP="00541C41">
      <w:pPr>
        <w:spacing w:after="0"/>
        <w:jc w:val="center"/>
        <w:rPr>
          <w:i/>
          <w:lang w:val="fr-FR"/>
        </w:rPr>
      </w:pPr>
    </w:p>
    <w:p w14:paraId="76B556CE" w14:textId="77777777" w:rsidR="00541C41" w:rsidRPr="00541C41" w:rsidRDefault="00541C41" w:rsidP="00541C41">
      <w:pPr>
        <w:spacing w:after="0"/>
        <w:jc w:val="center"/>
        <w:rPr>
          <w:i/>
          <w:lang w:val="fr-FR"/>
        </w:rPr>
      </w:pPr>
    </w:p>
    <w:p w14:paraId="25D01998" w14:textId="77777777" w:rsidR="00541C41" w:rsidRPr="00541C41" w:rsidRDefault="00541C41" w:rsidP="00541C41">
      <w:pPr>
        <w:spacing w:after="0"/>
        <w:jc w:val="center"/>
        <w:rPr>
          <w:i/>
          <w:lang w:val="fr-FR"/>
        </w:rPr>
      </w:pPr>
    </w:p>
    <w:p w14:paraId="3B72A054" w14:textId="77777777" w:rsidR="00541C41" w:rsidRPr="00541C41" w:rsidRDefault="00541C41" w:rsidP="00541C41">
      <w:pPr>
        <w:spacing w:after="0"/>
        <w:jc w:val="center"/>
        <w:rPr>
          <w:i/>
          <w:lang w:val="fr-FR"/>
        </w:rPr>
      </w:pPr>
    </w:p>
    <w:p w14:paraId="377D94A0" w14:textId="77777777" w:rsidR="00541C41" w:rsidRPr="00541C41" w:rsidRDefault="00541C41" w:rsidP="00541C41">
      <w:pPr>
        <w:spacing w:after="0"/>
        <w:jc w:val="center"/>
        <w:rPr>
          <w:i/>
          <w:lang w:val="fr-FR"/>
        </w:rPr>
      </w:pPr>
    </w:p>
    <w:p w14:paraId="67BB9D5B" w14:textId="77777777" w:rsidR="00541C41" w:rsidRPr="00541C41" w:rsidRDefault="00541C41" w:rsidP="00541C41">
      <w:pPr>
        <w:spacing w:after="0"/>
        <w:jc w:val="center"/>
        <w:rPr>
          <w:i/>
          <w:lang w:val="fr-FR"/>
        </w:rPr>
      </w:pPr>
    </w:p>
    <w:p w14:paraId="2390A718" w14:textId="77777777" w:rsidR="00541C41" w:rsidRPr="00541C41" w:rsidRDefault="00541C41" w:rsidP="00541C41">
      <w:pPr>
        <w:spacing w:after="0"/>
        <w:jc w:val="center"/>
        <w:rPr>
          <w:i/>
          <w:lang w:val="fr-FR"/>
        </w:rPr>
      </w:pPr>
    </w:p>
    <w:p w14:paraId="7F6700EE" w14:textId="77777777" w:rsidR="00541C41" w:rsidRPr="00541C41" w:rsidRDefault="00541C41" w:rsidP="00541C41">
      <w:pPr>
        <w:spacing w:after="0"/>
        <w:jc w:val="center"/>
        <w:rPr>
          <w:i/>
          <w:lang w:val="fr-FR"/>
        </w:rPr>
      </w:pPr>
    </w:p>
    <w:p w14:paraId="2D9BBA06" w14:textId="77777777" w:rsidR="00541C41" w:rsidRPr="00541C41" w:rsidRDefault="00541C41" w:rsidP="00541C41">
      <w:pPr>
        <w:spacing w:after="0"/>
        <w:jc w:val="center"/>
        <w:rPr>
          <w:i/>
          <w:lang w:val="fr-FR"/>
        </w:rPr>
      </w:pPr>
    </w:p>
    <w:p w14:paraId="4A3C52EB" w14:textId="77777777" w:rsidR="00541C41" w:rsidRPr="00541C41" w:rsidRDefault="00541C41" w:rsidP="00541C41">
      <w:pPr>
        <w:spacing w:after="0"/>
        <w:jc w:val="center"/>
        <w:rPr>
          <w:i/>
          <w:lang w:val="fr-FR"/>
        </w:rPr>
      </w:pPr>
    </w:p>
    <w:p w14:paraId="0745D9F1" w14:textId="77777777" w:rsidR="00541C41" w:rsidRPr="00541C41" w:rsidRDefault="00541C41" w:rsidP="00541C41">
      <w:pPr>
        <w:spacing w:after="0"/>
        <w:jc w:val="center"/>
        <w:rPr>
          <w:i/>
          <w:lang w:val="fr-FR"/>
        </w:rPr>
      </w:pPr>
    </w:p>
    <w:p w14:paraId="1DC69A7D" w14:textId="77777777" w:rsidR="00541C41" w:rsidRPr="00541C41" w:rsidRDefault="00541C41" w:rsidP="00541C41">
      <w:pPr>
        <w:spacing w:after="0"/>
        <w:jc w:val="center"/>
        <w:rPr>
          <w:i/>
          <w:lang w:val="fr-FR"/>
        </w:rPr>
      </w:pPr>
    </w:p>
    <w:p w14:paraId="67218021" w14:textId="77777777" w:rsidR="00541C41" w:rsidRPr="00541C41" w:rsidRDefault="00541C41" w:rsidP="00541C41">
      <w:pPr>
        <w:spacing w:after="0"/>
        <w:jc w:val="center"/>
        <w:rPr>
          <w:i/>
          <w:lang w:val="fr-FR"/>
        </w:rPr>
      </w:pPr>
    </w:p>
    <w:p w14:paraId="0B3D6036" w14:textId="77777777" w:rsidR="00541C41" w:rsidRPr="00541C41" w:rsidRDefault="00541C41" w:rsidP="00541C41">
      <w:pPr>
        <w:spacing w:after="0"/>
        <w:jc w:val="center"/>
        <w:rPr>
          <w:lang w:val="fr-FR"/>
        </w:rPr>
      </w:pPr>
    </w:p>
    <w:p w14:paraId="4CA0B283" w14:textId="77777777" w:rsidR="00541C41" w:rsidRPr="00541C41" w:rsidRDefault="00541C41" w:rsidP="00541C41">
      <w:pPr>
        <w:spacing w:after="0"/>
      </w:pPr>
    </w:p>
    <w:p w14:paraId="4BED1C96" w14:textId="77777777" w:rsidR="00541C41" w:rsidRPr="00541C41" w:rsidRDefault="00541C41" w:rsidP="00541C41">
      <w:pPr>
        <w:spacing w:after="0"/>
      </w:pPr>
    </w:p>
    <w:tbl>
      <w:tblPr>
        <w:tblW w:w="11273" w:type="dxa"/>
        <w:tblInd w:w="-815" w:type="dxa"/>
        <w:tblLook w:val="04A0" w:firstRow="1" w:lastRow="0" w:firstColumn="1" w:lastColumn="0" w:noHBand="0" w:noVBand="1"/>
      </w:tblPr>
      <w:tblGrid>
        <w:gridCol w:w="4860"/>
        <w:gridCol w:w="6413"/>
      </w:tblGrid>
      <w:tr w:rsidR="00541C41" w:rsidRPr="00541C41" w14:paraId="2554C64A" w14:textId="77777777" w:rsidTr="00463A77">
        <w:tc>
          <w:tcPr>
            <w:tcW w:w="4860" w:type="dxa"/>
          </w:tcPr>
          <w:p w14:paraId="6BD7BC40" w14:textId="77777777" w:rsidR="00541C41" w:rsidRPr="00541C41" w:rsidRDefault="00541C41" w:rsidP="00541C41">
            <w:pPr>
              <w:spacing w:after="0" w:line="240" w:lineRule="auto"/>
              <w:rPr>
                <w:rFonts w:eastAsia="Times New Roman"/>
                <w:b/>
                <w:sz w:val="28"/>
                <w:szCs w:val="28"/>
              </w:rPr>
            </w:pPr>
            <w:r w:rsidRPr="00541C41">
              <w:rPr>
                <w:rFonts w:eastAsia="Times New Roman"/>
                <w:b/>
                <w:noProof/>
                <w:sz w:val="28"/>
                <w:szCs w:val="28"/>
                <w14:ligatures w14:val="standardContextual"/>
              </w:rPr>
              <mc:AlternateContent>
                <mc:Choice Requires="wps">
                  <w:drawing>
                    <wp:anchor distT="4294967294" distB="4294967294" distL="114300" distR="114300" simplePos="0" relativeHeight="251874304" behindDoc="0" locked="0" layoutInCell="1" allowOverlap="1" wp14:anchorId="73318FA9" wp14:editId="4F6145FF">
                      <wp:simplePos x="0" y="0"/>
                      <wp:positionH relativeFrom="column">
                        <wp:posOffset>978535</wp:posOffset>
                      </wp:positionH>
                      <wp:positionV relativeFrom="paragraph">
                        <wp:posOffset>421004</wp:posOffset>
                      </wp:positionV>
                      <wp:extent cx="1026160" cy="0"/>
                      <wp:effectExtent l="0" t="0" r="21590" b="19050"/>
                      <wp:wrapNone/>
                      <wp:docPr id="134071160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18743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d4LQIAAFQEAAAOAAAAZHJzL2Uyb0RvYy54bWysVE2PmzAQvVfqf7C4Z4EsySYoZLWCpJdt GynbH+DYBqyCx7KdkKjqf+/Y+VC2vVRVOZgx43nz5s2YxfOx78hBGCtBFVH6kEREKAZcqqaIvr2t R7OIWEcVpx0oUUQnYaPn5ccPi0HnYgwtdFwYgiDK5oMuotY5ncexZa3oqX0ALRQ6azA9dbg1TcwN HRC97+JxkkzjAQzXBpiwFr9WZ2e0DPh1LZj7WtdWONIVEXJzYTVh3fk1Xi5o3hiqW8kuNOg/sOip VJj0BlVRR8neyD+geskMWKjdA4M+hrqWTIQasJo0+a2abUu1CLWgOFbfZLL/D5Z9OWwMkRx795gl T2k6TVAmRXvs1dYZKpvWkRdjYCAlKIV6giHjoNugbY7hpdoYXzk7qq1+BfbdEgVlS1UjAv+3k0as 1CsdvwvxG6sx+274DBzP0L2DIOKxNr2HRHnIMfTqdOuVODrC8GOajKdINiLs6otpfg3UxrpPAnri jSKyl0JuFaQhDT28Wudp0fwa4LMqWMuuC4PRKTIU0XwynoQAC53k3umPWdPsys6QA/WjFZ5QI3ru jxnYKx7AWkH56mI7Kruzjck75fGwMKRzsc6z82OezFez1SwbZePpapQlVTV6WZfZaLpOnybVY1WW VfrTU0uzvJWcC+XZXec4zf5uTi436jyBt0m+yRC/Rw96IdnrO5AOnfXN9BfP5jvgp425dhxHNxy+ XDN/N+73aN//DJa/AAAA//8DAFBLAwQUAAYACAAAACEAFoXP2t4AAAAJAQAADwAAAGRycy9kb3du cmV2LnhtbEyPwU7DMAyG70i8Q2QkLoil3WiBruk0IXHgyDaJa9aYtqxxqiZdy54eTzuM429/+v05 X022FUfsfeNIQTyLQCCVzjRUKdht3x9fQPigyejWESr4RQ+r4vYm15lxI33icRMqwSXkM62gDqHL pPRljVb7meuQePfteqsDx76Sptcjl9tWzqMolVY3xBdq3eFbjeVhM1gF6Ickjtavttp9nMaHr/np Z+y2St3fTesliIBTuMJw1md1KNhp7wYyXrSck6eYUQVpugDBwCJOnkHsLwNZ5PL/B8UfAAAA//8D AFBLAQItABQABgAIAAAAIQC2gziS/gAAAOEBAAATAAAAAAAAAAAAAAAAAAAAAABbQ29udGVudF9U eXBlc10ueG1sUEsBAi0AFAAGAAgAAAAhADj9If/WAAAAlAEAAAsAAAAAAAAAAAAAAAAALwEAAF9y ZWxzLy5yZWxzUEsBAi0AFAAGAAgAAAAhAH4d13gtAgAAVAQAAA4AAAAAAAAAAAAAAAAALgIAAGRy cy9lMm9Eb2MueG1sUEsBAi0AFAAGAAgAAAAhABaFz9reAAAACQEAAA8AAAAAAAAAAAAAAAAAhwQA AGRycy9kb3ducmV2LnhtbFBLBQYAAAAABAAEAPMAAACSBQAAAAA= "/>
                  </w:pict>
                </mc:Fallback>
              </mc:AlternateContent>
            </w:r>
            <w:r w:rsidRPr="00541C41">
              <w:rPr>
                <w:rFonts w:eastAsia="Times New Roman"/>
                <w:b/>
                <w:sz w:val="28"/>
                <w:szCs w:val="28"/>
              </w:rPr>
              <w:t>UBND HUYỆN QUẢNG XƯƠNG</w:t>
            </w:r>
          </w:p>
          <w:p w14:paraId="4E5DC662" w14:textId="77777777" w:rsidR="00541C41" w:rsidRPr="00541C41" w:rsidRDefault="00541C41" w:rsidP="00541C41">
            <w:pPr>
              <w:spacing w:after="0" w:line="240" w:lineRule="auto"/>
              <w:rPr>
                <w:rFonts w:eastAsia="Times New Roman"/>
                <w:b/>
                <w:sz w:val="28"/>
                <w:szCs w:val="28"/>
              </w:rPr>
            </w:pPr>
            <w:r w:rsidRPr="00541C41">
              <w:rPr>
                <w:rFonts w:eastAsia="Times New Roman"/>
                <w:b/>
                <w:sz w:val="28"/>
                <w:szCs w:val="28"/>
              </w:rPr>
              <w:t>TRƯỜNG THCS QUẢNG ĐỨC</w:t>
            </w:r>
          </w:p>
          <w:p w14:paraId="7E9073FE" w14:textId="77777777" w:rsidR="00541C41" w:rsidRPr="00541C41" w:rsidRDefault="00541C41" w:rsidP="00541C41">
            <w:pPr>
              <w:spacing w:after="0" w:line="240" w:lineRule="auto"/>
              <w:jc w:val="center"/>
              <w:rPr>
                <w:rFonts w:eastAsia="Times New Roman"/>
                <w:sz w:val="28"/>
                <w:szCs w:val="28"/>
              </w:rPr>
            </w:pPr>
            <w:r w:rsidRPr="00541C41">
              <w:rPr>
                <w:rFonts w:eastAsia="Times New Roman"/>
                <w:noProof/>
                <w:sz w:val="28"/>
                <w:szCs w:val="28"/>
                <w14:ligatures w14:val="standardContextual"/>
              </w:rPr>
              <mc:AlternateContent>
                <mc:Choice Requires="wps">
                  <w:drawing>
                    <wp:anchor distT="0" distB="0" distL="114300" distR="114300" simplePos="0" relativeHeight="251873280" behindDoc="0" locked="0" layoutInCell="1" allowOverlap="1" wp14:anchorId="61C72E5D" wp14:editId="314A80C0">
                      <wp:simplePos x="0" y="0"/>
                      <wp:positionH relativeFrom="column">
                        <wp:posOffset>637540</wp:posOffset>
                      </wp:positionH>
                      <wp:positionV relativeFrom="paragraph">
                        <wp:posOffset>219710</wp:posOffset>
                      </wp:positionV>
                      <wp:extent cx="1590675" cy="275590"/>
                      <wp:effectExtent l="0" t="0" r="28575" b="10160"/>
                      <wp:wrapNone/>
                      <wp:docPr id="134071160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275590"/>
                              </a:xfrm>
                              <a:prstGeom prst="rect">
                                <a:avLst/>
                              </a:prstGeom>
                              <a:solidFill>
                                <a:srgbClr val="FFFFFF"/>
                              </a:solidFill>
                              <a:ln w="19050">
                                <a:solidFill>
                                  <a:schemeClr val="tx1"/>
                                </a:solidFill>
                                <a:miter lim="800000"/>
                                <a:headEnd/>
                                <a:tailEnd/>
                              </a:ln>
                            </wps:spPr>
                            <wps:txbx>
                              <w:txbxContent>
                                <w:p w14:paraId="5B6D103B" w14:textId="77777777" w:rsidR="00541C41" w:rsidRPr="00636AE9" w:rsidRDefault="00541C41" w:rsidP="00636AE9">
                                  <w:pPr>
                                    <w:jc w:val="center"/>
                                    <w:rPr>
                                      <w:b/>
                                      <w:color w:val="FF0000"/>
                                      <w:sz w:val="25"/>
                                      <w:szCs w:val="25"/>
                                    </w:rPr>
                                  </w:pPr>
                                  <w:r>
                                    <w:rPr>
                                      <w:b/>
                                      <w:color w:val="FF0000"/>
                                      <w:sz w:val="25"/>
                                      <w:szCs w:val="25"/>
                                    </w:rPr>
                                    <w:t>Đề chính thức</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_x0000_s1487" style="position:absolute;left:0;text-align:left;margin-left:50.2pt;margin-top:17.3pt;width:125.25pt;height:21.7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tucbLgIAAEwEAAAOAAAAZHJzL2Uyb0RvYy54bWysVNuO0zAQfUfiHyy/0yRl292Nmq5WXYqQ Flix8AGO4zQWvjF2m5SvZ+w0pQtviDxYM/H45Mw546zuBq3IQYCX1lS0mOWUCMNtI82uot++bt/c UOIDMw1T1oiKHoWnd+vXr1a9K8XcdlY1AgiCGF/2rqJdCK7MMs87oZmfWScMbrYWNAuYwi5rgPWI rlU2z/Nl1ltoHFguvMe3D+MmXSf8thU8fG5bLwJRFUVuIa2Q1jqu2XrFyh0w10l+osH+gYVm0uBH z1APLDCyB/kXlJYcrLdtmHGrM9u2kovUA3ZT5H9089wxJ1IvKI53Z5n8/4Plnw5PQGSD3r29yq+L YpkXlBim0asvqB4zOyXIvIhC9c6XWP/sniC26t2j5d89MXbTYZm4B7B9J1iD9FJ99uJATDweJXX/ 0TYIz/bBJs2GFnQERDXIkKw5nq0RQyAcXxaL23x5vaCE4978eoFppJSxcjrtwIf3wmoSg4oCkk/o 7PDow1g6lST2VslmK5VKCezqjQJyYDgm2/Sc0P1lmTKkRyq3+SJP0C8208iKM0oYRg1Qp0sILQPO u5K6ojd5fMYJjLK9M02axsCkGmPsThlscpJutCAM9ZAcm18tJ1tq2xxRWrDjgOOFxKCz8JOSHoe7 ov7HnoGgRH0waE+8CVMAU1BPATMcj1aUB6BkTDZhvDN7B3LXIXaRBDD2Hk1sZdI3shx5nCjjyCaH Ttcr3onLPFX9/gmsfwEAAP//AwBQSwMEFAAGAAgAAAAhAFikADjhAAAACQEAAA8AAABkcnMvZG93 bnJldi54bWxMj0FLw0AQhe+C/2EZwUuxu9pa15hNEUEooQdtC3rcJmMSmp0N2W2a/nunJz0+5uO9 b9Ll6FoxYB8aTwbupwoEUuHLhioDu+37nQYRoqXStp7QwBkDLLPrq9QmpT/RJw6bWAkuoZBYA3WM XSJlKGp0Nkx9h8S3H987Gzn2lSx7e+Jy18oHpRbS2YZ4obYdvtVYHDZHZ2A7mVidr9bnsDvo1ZDn 6++vD23M7c34+gIi4hj/YLjoszpk7LT3RyqDaDkrNWfUwGy+AMHA7FE9g9gbeNIKZJbK/x9kvwAA AP//AwBQSwECLQAUAAYACAAAACEAtoM4kv4AAADhAQAAEwAAAAAAAAAAAAAAAAAAAAAAW0NvbnRl bnRfVHlwZXNdLnhtbFBLAQItABQABgAIAAAAIQA4/SH/1gAAAJQBAAALAAAAAAAAAAAAAAAAAC8B AABfcmVscy8ucmVsc1BLAQItABQABgAIAAAAIQDhtucbLgIAAEwEAAAOAAAAAAAAAAAAAAAAAC4C AABkcnMvZTJvRG9jLnhtbFBLAQItABQABgAIAAAAIQBYpAA44QAAAAkBAAAPAAAAAAAAAAAAAAAA AIgEAABkcnMvZG93bnJldi54bWxQSwUGAAAAAAQABADzAAAAlgUAAAAA " strokecolor="black [3213]" strokeweight="1.5pt">
                      <v:textbox inset="0,0,0,0">
                        <w:txbxContent>
                          <w:p w14:paraId="5B6D103B" w14:textId="77777777" w:rsidR="00541C41" w:rsidRPr="00636AE9" w:rsidRDefault="00541C41" w:rsidP="00636AE9">
                            <w:pPr>
                              <w:jc w:val="center"/>
                              <w:rPr>
                                <w:b/>
                                <w:color w:val="FF0000"/>
                                <w:sz w:val="25"/>
                                <w:szCs w:val="25"/>
                              </w:rPr>
                            </w:pPr>
                            <w:r>
                              <w:rPr>
                                <w:b/>
                                <w:color w:val="FF0000"/>
                                <w:sz w:val="25"/>
                                <w:szCs w:val="25"/>
                              </w:rPr>
                              <w:t>Đề chính thức</w:t>
                            </w:r>
                          </w:p>
                        </w:txbxContent>
                      </v:textbox>
                    </v:rect>
                  </w:pict>
                </mc:Fallback>
              </mc:AlternateContent>
            </w:r>
          </w:p>
          <w:p w14:paraId="06BEC1AD" w14:textId="77777777" w:rsidR="00541C41" w:rsidRPr="00541C41" w:rsidRDefault="00541C41" w:rsidP="00541C41">
            <w:pPr>
              <w:spacing w:after="0" w:line="240" w:lineRule="auto"/>
              <w:jc w:val="center"/>
              <w:rPr>
                <w:rFonts w:eastAsia="Times New Roman"/>
                <w:sz w:val="28"/>
                <w:szCs w:val="28"/>
              </w:rPr>
            </w:pPr>
          </w:p>
        </w:tc>
        <w:tc>
          <w:tcPr>
            <w:tcW w:w="6413" w:type="dxa"/>
          </w:tcPr>
          <w:p w14:paraId="5F18BAA0"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52BC6F7B"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14:ligatures w14:val="standardContextual"/>
              </w:rPr>
              <mc:AlternateContent>
                <mc:Choice Requires="wps">
                  <w:drawing>
                    <wp:anchor distT="4294967294" distB="4294967294" distL="114300" distR="114300" simplePos="0" relativeHeight="251875328" behindDoc="0" locked="0" layoutInCell="1" allowOverlap="1" wp14:anchorId="123A0CDC" wp14:editId="580C15DC">
                      <wp:simplePos x="0" y="0"/>
                      <wp:positionH relativeFrom="column">
                        <wp:posOffset>1282700</wp:posOffset>
                      </wp:positionH>
                      <wp:positionV relativeFrom="paragraph">
                        <wp:posOffset>215899</wp:posOffset>
                      </wp:positionV>
                      <wp:extent cx="1368425" cy="0"/>
                      <wp:effectExtent l="0" t="0" r="22225" b="19050"/>
                      <wp:wrapNone/>
                      <wp:docPr id="134071160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8753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IA+X1QEAAO0DAAAOAAAAZHJzL2Uyb0RvYy54bWysU8tu2zAQvBfoPxC813okdQLBcg4O2kvQ GnX7AQxFWkT4wpK15L/vkrKUNimKouiFELkzszu7q83daDQ5CQjK2ZZWq5ISYbnrlD229NvXD+9u KQmR2Y5pZ0VLzyLQu+3bN5vBN6J2vdOdAIIiNjSDb2kfo2+KIvBeGBZWzguLQenAsIhXOBYdsAHV jS7qslwXg4POg+MiBHy9n4J0m/WlFDx+ljKISHRLsbaYT8jnYzqL7YY1R2C+V/xSBvuHKgxTFpMu UvcsMvId1Cspozi44GRccWcKJ6XiIntAN1X5ws2hZ15kL9ic4Jc2hf8nyz+d9kBUh7O7ui5vqmpd 1pRYZnBWhwhMHftIds5a7KQDUqWGDT40yNvZPSTLfLQH/+D4U8BY8UswXYKfYKMEk+DomYx5AOdl AGKMhONjdbW+va7fU8LnWMGameghxI/CGZI+WqqVTb1hDTs9hJhSs2aGpGdtyYCK9U2Zp5wLm2rJ VcWzFhPsi5DYgJQ9y+XVEzsN5MRwabqn7BnFtUVkokil9UIq/0y6YBNN5HX8W+KCzhmdjQvRKOvg d1njOJcqJ/xlHGHymmw/uu68h3lOuFO5bZf9T0v78z3Tn//S7Q8AAAD//wMAUEsDBBQABgAIAAAA IQBlXbPx3AAAAAkBAAAPAAAAZHJzL2Rvd25yZXYueG1sTI/BTsMwEETvSPyDtUhcELWbFlKlcaoI qR9Ay4GjGy9JVHsdYjcNf88iDnBa7c5o9k25m70TE46xD6RhuVAgkJpge2o1vB33jxsQMRmyxgVC DV8YYVfd3pSmsOFKrzgdUis4hGJhNHQpDYWUsenQm7gIAxJrH2H0JvE6ttKO5srh3slMqWfpTU/8 oTMDvnTYnA8Xr+H4nqPtHlw9mc/aUrs69/tcaX1/N9dbEAnn9GeGH3xGh4qZTuFCNgqnIVMZd0ka VmuebFgv8ycQp9+DrEr5v0H1DQAA//8DAFBLAQItABQABgAIAAAAIQC2gziS/gAAAOEBAAATAAAA AAAAAAAAAAAAAAAAAABbQ29udGVudF9UeXBlc10ueG1sUEsBAi0AFAAGAAgAAAAhADj9If/WAAAA lAEAAAsAAAAAAAAAAAAAAAAALwEAAF9yZWxzLy5yZWxzUEsBAi0AFAAGAAgAAAAhAHYgD5fVAQAA 7QMAAA4AAAAAAAAAAAAAAAAALgIAAGRycy9lMm9Eb2MueG1sUEsBAi0AFAAGAAgAAAAhAGVds/Hc AAAACQEAAA8AAAAAAAAAAAAAAAAALwQAAGRycy9kb3ducmV2LnhtbFBLBQYAAAAABAAEAPMAAAA4 BQAAAAA= " strokecolor="black [3200]" strokeweight="1pt">
                      <v:stroke joinstyle="miter"/>
                      <o:lock v:ext="edit" shapetype="f"/>
                    </v:line>
                  </w:pict>
                </mc:Fallback>
              </mc:AlternateContent>
            </w:r>
            <w:r w:rsidRPr="00541C41">
              <w:rPr>
                <w:rFonts w:eastAsia="Times New Roman"/>
                <w:b/>
                <w:sz w:val="28"/>
                <w:szCs w:val="28"/>
              </w:rPr>
              <w:t>Năm học 2023  - 2024</w:t>
            </w:r>
          </w:p>
          <w:p w14:paraId="220D95FB"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7E3F7EEB"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64F4FB2C" w14:textId="77777777" w:rsidR="00541C41" w:rsidRPr="00541C41" w:rsidRDefault="00541C41" w:rsidP="00541C41">
            <w:pPr>
              <w:spacing w:after="0" w:line="240" w:lineRule="auto"/>
              <w:jc w:val="center"/>
              <w:rPr>
                <w:rFonts w:eastAsia="Times New Roman"/>
                <w:sz w:val="28"/>
                <w:szCs w:val="28"/>
              </w:rPr>
            </w:pPr>
          </w:p>
        </w:tc>
      </w:tr>
    </w:tbl>
    <w:p w14:paraId="4047CFA9" w14:textId="77777777" w:rsidR="00541C41" w:rsidRPr="00541C41" w:rsidRDefault="00541C41" w:rsidP="00541C41">
      <w:pPr>
        <w:spacing w:after="0" w:line="240" w:lineRule="auto"/>
        <w:rPr>
          <w:b/>
          <w:bCs/>
          <w:color w:val="FF0000"/>
          <w:sz w:val="24"/>
          <w:szCs w:val="24"/>
        </w:rPr>
      </w:pPr>
      <w:r w:rsidRPr="00541C41">
        <w:rPr>
          <w:b/>
          <w:bCs/>
          <w:color w:val="FF0000"/>
          <w:sz w:val="24"/>
          <w:szCs w:val="24"/>
        </w:rPr>
        <w:t>PHẦN I (BẮT BUỘC)</w:t>
      </w:r>
    </w:p>
    <w:p w14:paraId="1DF66AE0" w14:textId="77777777" w:rsidR="00541C41" w:rsidRPr="00541C41" w:rsidRDefault="00541C41" w:rsidP="00541C41">
      <w:pPr>
        <w:spacing w:after="0"/>
        <w:jc w:val="both"/>
        <w:rPr>
          <w:rFonts w:eastAsia="Times New Roman"/>
          <w:b/>
          <w:sz w:val="28"/>
          <w:szCs w:val="28"/>
          <w:shd w:val="clear" w:color="auto" w:fill="FFFFFF"/>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1</w:t>
      </w:r>
      <w:r w:rsidRPr="00541C41">
        <w:rPr>
          <w:rFonts w:eastAsia="Times New Roman"/>
          <w:b/>
          <w:bCs/>
          <w:sz w:val="28"/>
          <w:szCs w:val="28"/>
          <w:shd w:val="clear" w:color="auto" w:fill="FFFFFF"/>
          <w:lang w:val="vi-VN"/>
        </w:rPr>
        <w:t xml:space="preserve">: </w:t>
      </w:r>
      <w:r w:rsidRPr="00541C41">
        <w:rPr>
          <w:rFonts w:eastAsia="Times New Roman"/>
          <w:b/>
          <w:sz w:val="28"/>
          <w:szCs w:val="28"/>
          <w:shd w:val="clear" w:color="auto" w:fill="FFFFFF"/>
          <w:lang w:val="vi-VN"/>
        </w:rPr>
        <w:t>( 1 điểm).</w:t>
      </w:r>
    </w:p>
    <w:p w14:paraId="116EDD1C" w14:textId="77777777" w:rsidR="00541C41" w:rsidRPr="00541C41" w:rsidRDefault="00541C41" w:rsidP="00541C41">
      <w:pPr>
        <w:spacing w:after="0"/>
        <w:jc w:val="both"/>
        <w:rPr>
          <w:sz w:val="24"/>
          <w:szCs w:val="24"/>
          <w:lang w:val="nl-NL"/>
        </w:rPr>
      </w:pPr>
      <w:r w:rsidRPr="00541C41">
        <w:rPr>
          <w:sz w:val="24"/>
          <w:szCs w:val="24"/>
          <w:lang w:val="nl-NL"/>
        </w:rPr>
        <w:t xml:space="preserve"> Viết các PTHH hoàn thành dãy chuyển hoá sau:</w:t>
      </w:r>
    </w:p>
    <w:p w14:paraId="65252475" w14:textId="77777777" w:rsidR="00541C41" w:rsidRPr="00541C41" w:rsidRDefault="00541C41" w:rsidP="00541C41">
      <w:pPr>
        <w:shd w:val="clear" w:color="auto" w:fill="FFFFFF"/>
        <w:spacing w:after="0" w:line="240" w:lineRule="auto"/>
        <w:rPr>
          <w:rFonts w:eastAsia="Times New Roman"/>
          <w:sz w:val="28"/>
          <w:szCs w:val="28"/>
          <w:shd w:val="clear" w:color="auto" w:fill="FFFFFF"/>
          <w:lang w:val="nl-NL"/>
        </w:rPr>
      </w:pPr>
      <w:r w:rsidRPr="00541C41">
        <w:rPr>
          <w:sz w:val="24"/>
          <w:szCs w:val="24"/>
          <w:lang w:val="nl-NL"/>
        </w:rPr>
        <w:t xml:space="preserve">      KMnO</w:t>
      </w:r>
      <w:r w:rsidRPr="00541C41">
        <w:rPr>
          <w:sz w:val="24"/>
          <w:szCs w:val="24"/>
          <w:vertAlign w:val="subscript"/>
          <w:lang w:val="nl-NL"/>
        </w:rPr>
        <w:t>4</w:t>
      </w:r>
      <w:r w:rsidRPr="00541C41">
        <w:rPr>
          <w:rFonts w:eastAsia="Times New Roman"/>
          <w:position w:val="-6"/>
          <w:sz w:val="24"/>
          <w:szCs w:val="24"/>
        </w:rPr>
        <w:object w:dxaOrig="720" w:dyaOrig="330" w14:anchorId="11DC730B">
          <v:shape id="_x0000_i1276" type="#_x0000_t75" style="width:36pt;height:16.5pt" o:ole="">
            <v:imagedata r:id="rId604" o:title=""/>
          </v:shape>
          <o:OLEObject Type="Embed" ProgID="Equation.DSMT4" ShapeID="_x0000_i1276" DrawAspect="Content" ObjectID="_1773308359" r:id="rId605"/>
        </w:object>
      </w:r>
      <w:r w:rsidRPr="00541C41">
        <w:rPr>
          <w:sz w:val="24"/>
          <w:szCs w:val="24"/>
          <w:lang w:val="nl-NL"/>
        </w:rPr>
        <w:t xml:space="preserve"> O</w:t>
      </w:r>
      <w:r w:rsidRPr="00541C41">
        <w:rPr>
          <w:sz w:val="24"/>
          <w:szCs w:val="24"/>
          <w:vertAlign w:val="subscript"/>
          <w:lang w:val="nl-NL"/>
        </w:rPr>
        <w:t>2</w:t>
      </w:r>
      <w:r w:rsidRPr="00541C41">
        <w:rPr>
          <w:rFonts w:eastAsia="Times New Roman"/>
          <w:position w:val="-6"/>
          <w:sz w:val="24"/>
          <w:szCs w:val="24"/>
        </w:rPr>
        <w:object w:dxaOrig="740" w:dyaOrig="330" w14:anchorId="5136372D">
          <v:shape id="_x0000_i1277" type="#_x0000_t75" style="width:36.75pt;height:16.5pt" o:ole="">
            <v:imagedata r:id="rId606" o:title=""/>
          </v:shape>
          <o:OLEObject Type="Embed" ProgID="Equation.DSMT4" ShapeID="_x0000_i1277" DrawAspect="Content" ObjectID="_1773308360" r:id="rId607"/>
        </w:object>
      </w:r>
      <w:r w:rsidRPr="00541C41">
        <w:rPr>
          <w:sz w:val="24"/>
          <w:szCs w:val="24"/>
          <w:lang w:val="nl-NL"/>
        </w:rPr>
        <w:t xml:space="preserve"> PbO </w:t>
      </w:r>
      <w:r w:rsidRPr="00541C41">
        <w:rPr>
          <w:rFonts w:eastAsia="Times New Roman"/>
          <w:position w:val="-6"/>
          <w:sz w:val="24"/>
          <w:szCs w:val="24"/>
        </w:rPr>
        <w:object w:dxaOrig="740" w:dyaOrig="330" w14:anchorId="27EF8C72">
          <v:shape id="_x0000_i1278" type="#_x0000_t75" style="width:36.75pt;height:16.5pt" o:ole="">
            <v:imagedata r:id="rId608" o:title=""/>
          </v:shape>
          <o:OLEObject Type="Embed" ProgID="Equation.DSMT4" ShapeID="_x0000_i1278" DrawAspect="Content" ObjectID="_1773308361" r:id="rId609"/>
        </w:object>
      </w:r>
      <w:r w:rsidRPr="00541C41">
        <w:rPr>
          <w:sz w:val="24"/>
          <w:szCs w:val="24"/>
          <w:lang w:val="nl-NL"/>
        </w:rPr>
        <w:t>H</w:t>
      </w:r>
      <w:r w:rsidRPr="00541C41">
        <w:rPr>
          <w:sz w:val="24"/>
          <w:szCs w:val="24"/>
          <w:vertAlign w:val="subscript"/>
          <w:lang w:val="nl-NL"/>
        </w:rPr>
        <w:t>2</w:t>
      </w:r>
      <w:r w:rsidRPr="00541C41">
        <w:rPr>
          <w:sz w:val="24"/>
          <w:szCs w:val="24"/>
          <w:lang w:val="nl-NL"/>
        </w:rPr>
        <w:t xml:space="preserve">O </w:t>
      </w:r>
      <w:r w:rsidRPr="00541C41">
        <w:rPr>
          <w:rFonts w:eastAsia="Times New Roman"/>
          <w:position w:val="-6"/>
          <w:sz w:val="24"/>
          <w:szCs w:val="24"/>
        </w:rPr>
        <w:object w:dxaOrig="740" w:dyaOrig="330" w14:anchorId="2BEBB5C0">
          <v:shape id="_x0000_i1279" type="#_x0000_t75" style="width:36.75pt;height:16.5pt" o:ole="">
            <v:imagedata r:id="rId610" o:title=""/>
          </v:shape>
          <o:OLEObject Type="Embed" ProgID="Equation.DSMT4" ShapeID="_x0000_i1279" DrawAspect="Content" ObjectID="_1773308362" r:id="rId611"/>
        </w:object>
      </w:r>
      <w:r w:rsidRPr="00541C41">
        <w:rPr>
          <w:sz w:val="24"/>
          <w:szCs w:val="24"/>
          <w:lang w:val="nl-NL"/>
        </w:rPr>
        <w:t>H</w:t>
      </w:r>
      <w:r w:rsidRPr="00541C41">
        <w:rPr>
          <w:sz w:val="24"/>
          <w:szCs w:val="24"/>
          <w:vertAlign w:val="subscript"/>
          <w:lang w:val="nl-NL"/>
        </w:rPr>
        <w:t>2</w:t>
      </w:r>
      <w:r w:rsidRPr="00541C41">
        <w:rPr>
          <w:sz w:val="24"/>
          <w:szCs w:val="24"/>
          <w:lang w:val="nl-NL"/>
        </w:rPr>
        <w:t>SO</w:t>
      </w:r>
      <w:r w:rsidRPr="00541C41">
        <w:rPr>
          <w:sz w:val="24"/>
          <w:szCs w:val="24"/>
          <w:vertAlign w:val="subscript"/>
          <w:lang w:val="nl-NL"/>
        </w:rPr>
        <w:t>4</w:t>
      </w:r>
    </w:p>
    <w:p w14:paraId="5CF47990" w14:textId="77777777" w:rsidR="00541C41" w:rsidRPr="00541C41" w:rsidRDefault="00541C41" w:rsidP="00541C41">
      <w:pPr>
        <w:pStyle w:val="ListParagraph"/>
        <w:spacing w:after="0" w:line="240" w:lineRule="auto"/>
        <w:ind w:left="0"/>
        <w:rPr>
          <w:rFonts w:eastAsiaTheme="minorEastAsia"/>
          <w:b/>
          <w:sz w:val="28"/>
          <w:szCs w:val="28"/>
          <w:lang w:val="nl-NL"/>
        </w:rPr>
      </w:pPr>
      <w:r w:rsidRPr="00541C41">
        <w:rPr>
          <w:rFonts w:eastAsiaTheme="minorEastAsia"/>
          <w:b/>
          <w:bCs/>
          <w:sz w:val="28"/>
          <w:szCs w:val="28"/>
          <w:lang w:val="nl-NL"/>
        </w:rPr>
        <w:t>Câu 2:</w:t>
      </w:r>
      <w:r w:rsidRPr="00541C41">
        <w:rPr>
          <w:rFonts w:eastAsiaTheme="minorEastAsia"/>
          <w:b/>
          <w:sz w:val="28"/>
          <w:szCs w:val="28"/>
          <w:lang w:val="nl-NL"/>
        </w:rPr>
        <w:t>( 1 điểm)</w:t>
      </w:r>
    </w:p>
    <w:p w14:paraId="29E87A15" w14:textId="77777777" w:rsidR="00541C41" w:rsidRPr="00541C41" w:rsidRDefault="00541C41" w:rsidP="00541C41">
      <w:pPr>
        <w:pStyle w:val="ListParagraph"/>
        <w:spacing w:after="0" w:line="240" w:lineRule="auto"/>
        <w:ind w:left="0"/>
        <w:rPr>
          <w:sz w:val="26"/>
          <w:szCs w:val="26"/>
          <w:lang w:val="nl-NL"/>
        </w:rPr>
      </w:pPr>
      <w:r w:rsidRPr="00541C41">
        <w:rPr>
          <w:sz w:val="26"/>
          <w:szCs w:val="26"/>
          <w:lang w:val="nl-NL"/>
        </w:rPr>
        <w:t>Hòa tan hết 6,5 gam Zn vào 500 ml dung dịch HCl vừa đủ.</w:t>
      </w:r>
    </w:p>
    <w:p w14:paraId="56A03944" w14:textId="77777777" w:rsidR="00541C41" w:rsidRPr="00541C41" w:rsidRDefault="00541C41" w:rsidP="00541C41">
      <w:pPr>
        <w:spacing w:after="0" w:line="240" w:lineRule="auto"/>
        <w:rPr>
          <w:sz w:val="26"/>
          <w:szCs w:val="26"/>
          <w:lang w:val="nl-NL"/>
        </w:rPr>
      </w:pPr>
      <w:r w:rsidRPr="00541C41">
        <w:rPr>
          <w:sz w:val="26"/>
          <w:szCs w:val="26"/>
          <w:lang w:val="nl-NL"/>
        </w:rPr>
        <w:t>a) Tính thể tích khí thu được ở đk chuẩn</w:t>
      </w:r>
    </w:p>
    <w:p w14:paraId="5BC1C409" w14:textId="77777777" w:rsidR="00541C41" w:rsidRPr="00541C41" w:rsidRDefault="00541C41" w:rsidP="00541C41">
      <w:pPr>
        <w:spacing w:after="0" w:line="240" w:lineRule="auto"/>
        <w:rPr>
          <w:sz w:val="28"/>
          <w:szCs w:val="28"/>
          <w:lang w:val="nl-NL"/>
        </w:rPr>
      </w:pPr>
      <w:r w:rsidRPr="00541C41">
        <w:rPr>
          <w:sz w:val="26"/>
          <w:szCs w:val="26"/>
          <w:lang w:val="nl-NL"/>
        </w:rPr>
        <w:t>b) Tính nồng độ mol của dung dịch HCl đã dùng</w:t>
      </w:r>
    </w:p>
    <w:p w14:paraId="338A8169" w14:textId="77777777" w:rsidR="00541C41" w:rsidRPr="00541C41" w:rsidRDefault="00541C41" w:rsidP="00541C41">
      <w:pPr>
        <w:spacing w:after="0"/>
        <w:jc w:val="both"/>
        <w:rPr>
          <w:b/>
          <w:bCs/>
          <w:color w:val="000000" w:themeColor="text1"/>
          <w:sz w:val="28"/>
          <w:szCs w:val="28"/>
          <w:lang w:val="nl-NL"/>
        </w:rPr>
      </w:pPr>
      <w:r w:rsidRPr="00541C41">
        <w:rPr>
          <w:b/>
          <w:bCs/>
          <w:color w:val="000000" w:themeColor="text1"/>
          <w:sz w:val="28"/>
          <w:szCs w:val="28"/>
          <w:lang w:val="nl-NL"/>
        </w:rPr>
        <w:t>Câu 3 ( 1.0 điểm)</w:t>
      </w:r>
    </w:p>
    <w:p w14:paraId="63936173" w14:textId="77777777" w:rsidR="00541C41" w:rsidRPr="00541C41" w:rsidRDefault="00541C41" w:rsidP="00541C41">
      <w:pPr>
        <w:spacing w:after="0"/>
        <w:jc w:val="both"/>
        <w:rPr>
          <w:sz w:val="28"/>
          <w:szCs w:val="28"/>
          <w:lang w:val="nl-NL"/>
        </w:rPr>
      </w:pPr>
      <w:r w:rsidRPr="00541C41">
        <w:rPr>
          <w:b/>
          <w:bCs/>
          <w:color w:val="000000" w:themeColor="text1"/>
          <w:sz w:val="28"/>
          <w:szCs w:val="28"/>
          <w:lang w:val="nl-NL"/>
        </w:rPr>
        <w:t>a.</w:t>
      </w:r>
      <w:r w:rsidRPr="00541C41">
        <w:rPr>
          <w:bCs/>
          <w:iCs/>
          <w:sz w:val="28"/>
          <w:szCs w:val="28"/>
          <w:lang w:val="nl-NL"/>
        </w:rPr>
        <w:t xml:space="preserve">Môi trường sống là gì? kể tên các loại môi trường sống </w:t>
      </w:r>
      <w:r w:rsidRPr="00541C41">
        <w:rPr>
          <w:sz w:val="28"/>
          <w:szCs w:val="28"/>
          <w:lang w:val="nl-NL"/>
        </w:rPr>
        <w:t>? lấy ví dụ minh họa cho mỗi loại môi trường đó ?</w:t>
      </w:r>
    </w:p>
    <w:p w14:paraId="280E5D7C" w14:textId="77777777" w:rsidR="00541C41" w:rsidRPr="00541C41" w:rsidRDefault="00541C41" w:rsidP="00541C41">
      <w:pPr>
        <w:spacing w:after="0"/>
        <w:jc w:val="both"/>
        <w:rPr>
          <w:sz w:val="26"/>
          <w:szCs w:val="26"/>
          <w:lang w:val="nl-NL"/>
        </w:rPr>
      </w:pPr>
      <w:r w:rsidRPr="00541C41">
        <w:rPr>
          <w:sz w:val="26"/>
          <w:szCs w:val="26"/>
          <w:lang w:val="nl-NL"/>
        </w:rPr>
        <w:t>b.</w:t>
      </w:r>
      <w:r w:rsidRPr="00541C41">
        <w:rPr>
          <w:rFonts w:eastAsia="Times New Roman"/>
          <w:color w:val="000000"/>
          <w:sz w:val="26"/>
          <w:szCs w:val="26"/>
          <w:lang w:val="nl-NL"/>
        </w:rPr>
        <w:t>Phân biệt nhóm nhân tố sinh thái vô sinh và nhóm nhân tố sinh thái hữu sinh. Cho ví dụ.</w:t>
      </w:r>
    </w:p>
    <w:p w14:paraId="4A251651" w14:textId="77777777" w:rsidR="00541C41" w:rsidRPr="00541C41" w:rsidRDefault="00541C41" w:rsidP="00541C41">
      <w:pPr>
        <w:spacing w:after="0"/>
        <w:jc w:val="both"/>
        <w:rPr>
          <w:b/>
          <w:bCs/>
          <w:color w:val="000000" w:themeColor="text1"/>
          <w:sz w:val="28"/>
          <w:szCs w:val="28"/>
          <w:lang w:val="nl-NL"/>
        </w:rPr>
      </w:pPr>
      <w:r w:rsidRPr="00541C41">
        <w:rPr>
          <w:b/>
          <w:bCs/>
          <w:color w:val="000000" w:themeColor="text1"/>
          <w:sz w:val="28"/>
          <w:szCs w:val="28"/>
          <w:lang w:val="nl-NL"/>
        </w:rPr>
        <w:t>Câu 4 ( 1.0 điểm).</w:t>
      </w:r>
    </w:p>
    <w:p w14:paraId="0BD60B14" w14:textId="77777777" w:rsidR="00541C41" w:rsidRPr="00541C41" w:rsidRDefault="00541C41" w:rsidP="00541C41">
      <w:pPr>
        <w:spacing w:after="0"/>
        <w:jc w:val="both"/>
        <w:rPr>
          <w:bCs/>
          <w:i/>
          <w:iCs/>
          <w:sz w:val="28"/>
          <w:szCs w:val="28"/>
          <w:lang w:val="nl-NL"/>
        </w:rPr>
      </w:pPr>
      <w:r w:rsidRPr="00541C41">
        <w:rPr>
          <w:rFonts w:eastAsia="Times New Roman"/>
          <w:iCs/>
          <w:color w:val="000000"/>
          <w:sz w:val="28"/>
          <w:szCs w:val="28"/>
          <w:lang w:val="nl-NL"/>
        </w:rPr>
        <w:t>Quần thể sinh vật là gì? Lấy hai VD về quần thể sinh vật ?</w:t>
      </w:r>
    </w:p>
    <w:p w14:paraId="2D73B617" w14:textId="77777777" w:rsidR="00541C41" w:rsidRPr="00541C41" w:rsidRDefault="00541C41" w:rsidP="00541C41">
      <w:pPr>
        <w:spacing w:after="0"/>
        <w:jc w:val="both"/>
        <w:rPr>
          <w:b/>
          <w:lang w:val="pt-BR"/>
        </w:rPr>
      </w:pPr>
      <w:r w:rsidRPr="00541C41">
        <w:rPr>
          <w:b/>
          <w:bCs/>
          <w:sz w:val="28"/>
          <w:szCs w:val="28"/>
          <w:lang w:val="nl-NL"/>
        </w:rPr>
        <w:t>Câu 5. (1,0 điểm)</w:t>
      </w:r>
      <w:r w:rsidRPr="00541C41">
        <w:rPr>
          <w:b/>
          <w:lang w:val="pt-BR"/>
        </w:rPr>
        <w:t>.</w:t>
      </w:r>
    </w:p>
    <w:p w14:paraId="4B1D5032" w14:textId="77777777" w:rsidR="00541C41" w:rsidRPr="00541C41" w:rsidRDefault="00541C41" w:rsidP="00541C41">
      <w:pPr>
        <w:spacing w:after="0"/>
        <w:jc w:val="both"/>
        <w:rPr>
          <w:i/>
          <w:sz w:val="28"/>
          <w:szCs w:val="28"/>
          <w:lang w:val="pt-BR"/>
        </w:rPr>
      </w:pPr>
      <w:r w:rsidRPr="00541C41">
        <w:rPr>
          <w:sz w:val="28"/>
          <w:szCs w:val="28"/>
          <w:lang w:val="pt-BR"/>
        </w:rPr>
        <w:t xml:space="preserve">Một xe chuyển động trên đoạn đường thẳng có độ dài </w:t>
      </w:r>
      <w:r w:rsidRPr="00541C41">
        <w:rPr>
          <w:i/>
          <w:sz w:val="28"/>
          <w:szCs w:val="28"/>
          <w:lang w:val="pt-BR"/>
        </w:rPr>
        <w:t>s.</w:t>
      </w:r>
      <w:r w:rsidRPr="00541C41">
        <w:rPr>
          <w:sz w:val="28"/>
          <w:szCs w:val="28"/>
          <w:lang w:val="pt-BR"/>
        </w:rPr>
        <w:t xml:space="preserve"> Nửa quãng đường đầu xe đi với tốc độ </w:t>
      </w:r>
      <w:r w:rsidRPr="00541C41">
        <w:rPr>
          <w:i/>
          <w:sz w:val="28"/>
          <w:szCs w:val="28"/>
          <w:lang w:val="pt-BR"/>
        </w:rPr>
        <w:t>v=30km/h</w:t>
      </w:r>
      <w:r w:rsidRPr="00541C41">
        <w:rPr>
          <w:sz w:val="28"/>
          <w:szCs w:val="28"/>
          <w:lang w:val="pt-BR"/>
        </w:rPr>
        <w:t xml:space="preserve">, quãng đường còn lại xe chuyển động tốc độ </w:t>
      </w:r>
      <w:r w:rsidRPr="00541C41">
        <w:rPr>
          <w:i/>
          <w:sz w:val="28"/>
          <w:szCs w:val="28"/>
          <w:lang w:val="pt-BR"/>
        </w:rPr>
        <w:t>v=40km/h</w:t>
      </w:r>
      <w:r w:rsidRPr="00541C41">
        <w:rPr>
          <w:sz w:val="28"/>
          <w:szCs w:val="28"/>
          <w:lang w:val="pt-BR"/>
        </w:rPr>
        <w:t xml:space="preserve">. Tính tốc độ trung bình của xe trên đoạn đường </w:t>
      </w:r>
      <w:r w:rsidRPr="00541C41">
        <w:rPr>
          <w:i/>
          <w:sz w:val="28"/>
          <w:szCs w:val="28"/>
          <w:lang w:val="pt-BR"/>
        </w:rPr>
        <w:t>s.</w:t>
      </w:r>
    </w:p>
    <w:p w14:paraId="3E9A5EB6" w14:textId="77777777" w:rsidR="00541C41" w:rsidRPr="00541C41" w:rsidRDefault="00541C41" w:rsidP="00541C41">
      <w:pPr>
        <w:spacing w:after="0"/>
        <w:jc w:val="both"/>
        <w:rPr>
          <w:rFonts w:eastAsia="Arial"/>
          <w:b/>
          <w:sz w:val="28"/>
          <w:szCs w:val="28"/>
          <w:lang w:val="nl-NL" w:eastAsia="vi-VN"/>
        </w:rPr>
      </w:pPr>
      <w:r w:rsidRPr="00541C41">
        <w:rPr>
          <w:b/>
          <w:bCs/>
          <w:sz w:val="28"/>
          <w:szCs w:val="28"/>
          <w:lang w:val="nl-NL"/>
        </w:rPr>
        <w:t>Câu 6. (1,0 điểm)</w:t>
      </w:r>
      <w:r w:rsidRPr="00541C41">
        <w:rPr>
          <w:rFonts w:eastAsia="Arial"/>
          <w:b/>
          <w:sz w:val="28"/>
          <w:szCs w:val="28"/>
          <w:lang w:val="nl-NL" w:eastAsia="vi-VN"/>
        </w:rPr>
        <w:t>.</w:t>
      </w:r>
    </w:p>
    <w:p w14:paraId="43305012" w14:textId="77777777" w:rsidR="00541C41" w:rsidRPr="00541C41" w:rsidRDefault="00541C41" w:rsidP="00541C41">
      <w:pPr>
        <w:spacing w:after="0"/>
        <w:jc w:val="both"/>
        <w:rPr>
          <w:b/>
          <w:bCs/>
          <w:sz w:val="28"/>
          <w:szCs w:val="28"/>
          <w:lang w:val="nl-NL"/>
        </w:rPr>
      </w:pPr>
      <w:r w:rsidRPr="00541C41">
        <w:rPr>
          <w:bCs/>
          <w:sz w:val="28"/>
          <w:szCs w:val="28"/>
          <w:shd w:val="clear" w:color="auto" w:fill="FFFFFF"/>
          <w:lang w:val="nl-NL"/>
        </w:rPr>
        <w:t>Một tia sáng mặt trời tạo góc 36</w:t>
      </w:r>
      <w:r w:rsidRPr="00541C41">
        <w:rPr>
          <w:bCs/>
          <w:sz w:val="28"/>
          <w:szCs w:val="28"/>
          <w:shd w:val="clear" w:color="auto" w:fill="FFFFFF"/>
          <w:vertAlign w:val="superscript"/>
          <w:lang w:val="nl-NL"/>
        </w:rPr>
        <w:t>0</w:t>
      </w:r>
      <w:r w:rsidRPr="00541C41">
        <w:rPr>
          <w:bCs/>
          <w:sz w:val="28"/>
          <w:szCs w:val="28"/>
          <w:shd w:val="clear" w:color="auto" w:fill="FFFFFF"/>
          <w:lang w:val="nl-NL"/>
        </w:rPr>
        <w:t xml:space="preserve"> với mặt phẳng nằm ngang chiếu tới một gương phẳng đặt trên miệng một cái giếng và cho tia phản xạ có phương thẳng đứng xuống đáy giếng. Hỏi gương phải đặt nghiêng một góc bao nhiêu so với phương thẳng đứng và xác định góc tới, góc phản xạ của tia sáng đó trên gương.</w:t>
      </w:r>
    </w:p>
    <w:p w14:paraId="2F7CA838" w14:textId="77777777" w:rsidR="00541C41" w:rsidRPr="00541C41" w:rsidRDefault="00541C41" w:rsidP="00541C41">
      <w:pPr>
        <w:spacing w:after="0" w:line="240" w:lineRule="auto"/>
        <w:rPr>
          <w:b/>
          <w:bCs/>
          <w:color w:val="FF0000"/>
          <w:sz w:val="24"/>
          <w:szCs w:val="24"/>
          <w:lang w:val="nl-NL"/>
        </w:rPr>
      </w:pPr>
      <w:r w:rsidRPr="00541C41">
        <w:rPr>
          <w:b/>
          <w:bCs/>
          <w:color w:val="FF0000"/>
          <w:sz w:val="24"/>
          <w:szCs w:val="24"/>
          <w:lang w:val="nl-NL"/>
        </w:rPr>
        <w:t xml:space="preserve">PHẦN II (TỰ CHỌN): </w:t>
      </w:r>
    </w:p>
    <w:p w14:paraId="5C4E327A" w14:textId="77777777" w:rsidR="00541C41" w:rsidRPr="00541C41" w:rsidRDefault="00541C41" w:rsidP="00541C41">
      <w:pPr>
        <w:tabs>
          <w:tab w:val="left" w:pos="284"/>
          <w:tab w:val="left" w:pos="426"/>
          <w:tab w:val="left" w:pos="567"/>
          <w:tab w:val="left" w:pos="709"/>
        </w:tabs>
        <w:spacing w:after="0"/>
        <w:rPr>
          <w:b/>
          <w:bCs/>
          <w:color w:val="FF0000"/>
          <w:sz w:val="28"/>
          <w:szCs w:val="28"/>
          <w:lang w:val="nl-NL"/>
        </w:rPr>
      </w:pPr>
      <w:r w:rsidRPr="00541C41">
        <w:rPr>
          <w:b/>
          <w:color w:val="FF0000"/>
          <w:sz w:val="28"/>
          <w:szCs w:val="28"/>
          <w:lang w:val="nl-NL"/>
        </w:rPr>
        <w:t xml:space="preserve">1. </w:t>
      </w:r>
      <w:r w:rsidRPr="00541C41">
        <w:rPr>
          <w:b/>
          <w:color w:val="FF0000"/>
          <w:sz w:val="24"/>
          <w:szCs w:val="24"/>
          <w:lang w:val="nl-NL"/>
        </w:rPr>
        <w:t>NỘI DUNG 1: PHÂN MÔN HÓA</w:t>
      </w:r>
      <w:r w:rsidRPr="00541C41">
        <w:rPr>
          <w:b/>
          <w:color w:val="FF0000"/>
          <w:sz w:val="28"/>
          <w:szCs w:val="28"/>
          <w:lang w:val="nl-NL"/>
        </w:rPr>
        <w:t xml:space="preserve"> (7 câu 14,0 điểm)</w:t>
      </w:r>
    </w:p>
    <w:p w14:paraId="3EF34CC2" w14:textId="77777777" w:rsidR="00541C41" w:rsidRPr="00541C41" w:rsidRDefault="00541C41" w:rsidP="00541C41">
      <w:pPr>
        <w:tabs>
          <w:tab w:val="left" w:pos="284"/>
          <w:tab w:val="left" w:pos="426"/>
          <w:tab w:val="left" w:pos="567"/>
          <w:tab w:val="left" w:pos="709"/>
        </w:tabs>
        <w:spacing w:after="0"/>
        <w:rPr>
          <w:sz w:val="28"/>
          <w:szCs w:val="28"/>
          <w:lang w:val="nl-NL"/>
        </w:rPr>
      </w:pPr>
      <w:r w:rsidRPr="00541C41">
        <w:rPr>
          <w:b/>
          <w:sz w:val="28"/>
          <w:szCs w:val="28"/>
          <w:lang w:val="nl-NL"/>
        </w:rPr>
        <w:t>Câu 1. (2,0 điểm).</w:t>
      </w:r>
    </w:p>
    <w:p w14:paraId="16D49189" w14:textId="77777777" w:rsidR="00541C41" w:rsidRPr="00541C41" w:rsidRDefault="00541C41" w:rsidP="00541C41">
      <w:pPr>
        <w:spacing w:after="0"/>
        <w:ind w:firstLine="720"/>
        <w:rPr>
          <w:sz w:val="28"/>
          <w:szCs w:val="28"/>
          <w:lang w:val="nl-NL"/>
        </w:rPr>
      </w:pPr>
      <w:r w:rsidRPr="00541C41">
        <w:rPr>
          <w:b/>
          <w:sz w:val="28"/>
          <w:szCs w:val="28"/>
          <w:lang w:val="nl-NL"/>
        </w:rPr>
        <w:t>1.</w:t>
      </w:r>
      <w:r w:rsidRPr="00541C41">
        <w:rPr>
          <w:sz w:val="28"/>
          <w:szCs w:val="28"/>
          <w:lang w:val="nl-NL"/>
        </w:rPr>
        <w:t xml:space="preserve"> Quả bóng bay thổi bằng hơi thở của ta thì bóng không bay được. Nếu quả bóng được bơm khí hydrogen thì bay lên cao. Giải thích hiện tượng trên.</w:t>
      </w:r>
    </w:p>
    <w:p w14:paraId="73DFED30" w14:textId="77777777" w:rsidR="00541C41" w:rsidRPr="00541C41" w:rsidRDefault="00541C41" w:rsidP="00541C41">
      <w:pPr>
        <w:spacing w:after="0"/>
        <w:ind w:firstLine="720"/>
        <w:rPr>
          <w:sz w:val="28"/>
          <w:szCs w:val="28"/>
          <w:lang w:val="nl-NL"/>
        </w:rPr>
      </w:pPr>
      <w:r w:rsidRPr="00541C41">
        <w:rPr>
          <w:b/>
          <w:sz w:val="28"/>
          <w:szCs w:val="28"/>
          <w:lang w:val="nl-NL"/>
        </w:rPr>
        <w:t>2.</w:t>
      </w:r>
      <w:r w:rsidRPr="00541C41">
        <w:rPr>
          <w:sz w:val="28"/>
          <w:szCs w:val="28"/>
          <w:lang w:val="nl-NL"/>
        </w:rPr>
        <w:t xml:space="preserve"> Hãy giải thích và viết phương trình hóa học minh họa (nếu có) cho những vấn đề sau:</w:t>
      </w:r>
    </w:p>
    <w:p w14:paraId="709B4205" w14:textId="77777777" w:rsidR="00541C41" w:rsidRPr="00541C41" w:rsidRDefault="00541C41" w:rsidP="00541C41">
      <w:pPr>
        <w:spacing w:after="0"/>
        <w:ind w:firstLine="720"/>
        <w:rPr>
          <w:sz w:val="28"/>
          <w:szCs w:val="28"/>
          <w:lang w:val="nl-NL"/>
        </w:rPr>
      </w:pPr>
      <w:r w:rsidRPr="00541C41">
        <w:rPr>
          <w:sz w:val="28"/>
          <w:szCs w:val="28"/>
          <w:lang w:val="nl-NL"/>
        </w:rPr>
        <w:lastRenderedPageBreak/>
        <w:t>a. Để cải tạo đất ở một số ruộng bị chua (đất chua) người ta thường bón calcium oxide CaO.</w:t>
      </w:r>
    </w:p>
    <w:p w14:paraId="0F40B620" w14:textId="77777777" w:rsidR="00541C41" w:rsidRPr="00541C41" w:rsidRDefault="00541C41" w:rsidP="00541C41">
      <w:pPr>
        <w:spacing w:after="0"/>
        <w:ind w:firstLine="720"/>
        <w:rPr>
          <w:sz w:val="28"/>
          <w:szCs w:val="28"/>
          <w:lang w:val="nl-NL"/>
        </w:rPr>
      </w:pPr>
      <w:r w:rsidRPr="00541C41">
        <w:rPr>
          <w:sz w:val="28"/>
          <w:szCs w:val="28"/>
          <w:lang w:val="nl-NL"/>
        </w:rPr>
        <w:t>b. Tại sao khi sử dụng than để đun nấu, nung gạch ngói, nung vôi lại gây ra ô nhiễm môi trường? Nêu biện pháp chống ô nhiễm.</w:t>
      </w:r>
    </w:p>
    <w:p w14:paraId="4097AA4A" w14:textId="77777777" w:rsidR="00541C41" w:rsidRPr="00541C41" w:rsidRDefault="00541C41" w:rsidP="00541C41">
      <w:pPr>
        <w:tabs>
          <w:tab w:val="left" w:pos="284"/>
          <w:tab w:val="left" w:pos="426"/>
          <w:tab w:val="left" w:pos="567"/>
          <w:tab w:val="left" w:pos="709"/>
        </w:tabs>
        <w:spacing w:after="0"/>
        <w:rPr>
          <w:b/>
          <w:bCs/>
          <w:sz w:val="28"/>
          <w:szCs w:val="28"/>
          <w:lang w:val="nl-NL"/>
        </w:rPr>
      </w:pPr>
      <w:r w:rsidRPr="00541C41">
        <w:rPr>
          <w:b/>
          <w:sz w:val="28"/>
          <w:szCs w:val="28"/>
          <w:lang w:val="nl-NL"/>
        </w:rPr>
        <w:t xml:space="preserve">Câu 2: (2,0 điểm). </w:t>
      </w:r>
    </w:p>
    <w:p w14:paraId="156CA95C" w14:textId="77777777" w:rsidR="00541C41" w:rsidRPr="00541C41" w:rsidRDefault="00541C41" w:rsidP="00541C41">
      <w:pPr>
        <w:spacing w:after="0"/>
        <w:ind w:firstLine="720"/>
        <w:rPr>
          <w:rFonts w:eastAsia="Times New Roman"/>
          <w:spacing w:val="-2"/>
          <w:sz w:val="28"/>
          <w:szCs w:val="28"/>
          <w:lang w:val="nl-NL"/>
        </w:rPr>
      </w:pPr>
      <w:r w:rsidRPr="00541C41">
        <w:rPr>
          <w:rFonts w:eastAsia="Times New Roman"/>
          <w:sz w:val="28"/>
          <w:szCs w:val="28"/>
          <w:lang w:val="nl-NL"/>
        </w:rPr>
        <w:t>1. Cho khí Hydrogen dư đi qua hỗn hợp chất rắn A gồm: CuO, Na</w:t>
      </w:r>
      <w:r w:rsidRPr="00541C41">
        <w:rPr>
          <w:rFonts w:eastAsia="Times New Roman"/>
          <w:sz w:val="28"/>
          <w:szCs w:val="28"/>
          <w:vertAlign w:val="subscript"/>
          <w:lang w:val="nl-NL"/>
        </w:rPr>
        <w:t>2</w:t>
      </w:r>
      <w:r w:rsidRPr="00541C41">
        <w:rPr>
          <w:rFonts w:eastAsia="Times New Roman"/>
          <w:sz w:val="28"/>
          <w:szCs w:val="28"/>
          <w:lang w:val="nl-NL"/>
        </w:rPr>
        <w:t xml:space="preserve">O, MgO, Fe nung nóng </w:t>
      </w:r>
      <w:r w:rsidRPr="00541C41">
        <w:rPr>
          <w:rFonts w:eastAsia="Times New Roman"/>
          <w:spacing w:val="-2"/>
          <w:sz w:val="28"/>
          <w:szCs w:val="28"/>
          <w:lang w:val="nl-NL"/>
        </w:rPr>
        <w:t>thu được chất rắn B. Cho B vào nước dư thu được chất rắn C và dung dịch D. Đốt cháy hoàn toàn chất rắn C thu được chất rắn G. Hỏi B, C, D, G là những chất gì ? Viết PTHH của các phản ứng xảy ra?</w:t>
      </w:r>
    </w:p>
    <w:p w14:paraId="04A9E50C" w14:textId="77777777" w:rsidR="00541C41" w:rsidRPr="00541C41" w:rsidRDefault="00541C41" w:rsidP="00541C41">
      <w:pPr>
        <w:spacing w:after="0"/>
        <w:ind w:firstLine="720"/>
        <w:rPr>
          <w:rFonts w:eastAsia="Times New Roman"/>
          <w:sz w:val="28"/>
          <w:szCs w:val="28"/>
          <w:lang w:val="nl-NL"/>
        </w:rPr>
      </w:pPr>
      <w:r w:rsidRPr="00541C41">
        <w:rPr>
          <w:rFonts w:eastAsia="Times New Roman"/>
          <w:b/>
          <w:sz w:val="28"/>
          <w:szCs w:val="28"/>
          <w:lang w:val="nl-NL"/>
        </w:rPr>
        <w:t>2.</w:t>
      </w:r>
      <w:r w:rsidRPr="00541C41">
        <w:rPr>
          <w:rFonts w:eastAsia="Times New Roman"/>
          <w:sz w:val="28"/>
          <w:szCs w:val="28"/>
          <w:lang w:val="nl-NL"/>
        </w:rPr>
        <w:t xml:space="preserve"> Có 4 chất rắn, dạng bột đựng trong 4 lọ mất nhãn gồm: MgO, P</w:t>
      </w:r>
      <w:r w:rsidRPr="00541C41">
        <w:rPr>
          <w:rFonts w:eastAsia="Times New Roman"/>
          <w:sz w:val="28"/>
          <w:szCs w:val="28"/>
          <w:vertAlign w:val="subscript"/>
          <w:lang w:val="nl-NL"/>
        </w:rPr>
        <w:t>2</w:t>
      </w:r>
      <w:r w:rsidRPr="00541C41">
        <w:rPr>
          <w:rFonts w:eastAsia="Times New Roman"/>
          <w:sz w:val="28"/>
          <w:szCs w:val="28"/>
          <w:lang w:val="nl-NL"/>
        </w:rPr>
        <w:t>O</w:t>
      </w:r>
      <w:r w:rsidRPr="00541C41">
        <w:rPr>
          <w:rFonts w:eastAsia="Times New Roman"/>
          <w:sz w:val="28"/>
          <w:szCs w:val="28"/>
          <w:vertAlign w:val="subscript"/>
          <w:lang w:val="nl-NL"/>
        </w:rPr>
        <w:t>5</w:t>
      </w:r>
      <w:r w:rsidRPr="00541C41">
        <w:rPr>
          <w:rFonts w:eastAsia="Times New Roman"/>
          <w:sz w:val="28"/>
          <w:szCs w:val="28"/>
          <w:lang w:val="nl-NL"/>
        </w:rPr>
        <w:t>, Na</w:t>
      </w:r>
      <w:r w:rsidRPr="00541C41">
        <w:rPr>
          <w:rFonts w:eastAsia="Times New Roman"/>
          <w:sz w:val="28"/>
          <w:szCs w:val="28"/>
          <w:vertAlign w:val="subscript"/>
          <w:lang w:val="nl-NL"/>
        </w:rPr>
        <w:t>2</w:t>
      </w:r>
      <w:r w:rsidRPr="00541C41">
        <w:rPr>
          <w:rFonts w:eastAsia="Times New Roman"/>
          <w:sz w:val="28"/>
          <w:szCs w:val="28"/>
          <w:lang w:val="nl-NL"/>
        </w:rPr>
        <w:t>O, CuO. Trình bày phương pháp hóa học để nhận biết mỗi chất. Viết phương trình hóa học của các phản ứng xảy ra?</w:t>
      </w:r>
    </w:p>
    <w:p w14:paraId="04C4C0CC" w14:textId="77777777" w:rsidR="00541C41" w:rsidRPr="00541C41" w:rsidRDefault="00541C41" w:rsidP="00541C41">
      <w:pPr>
        <w:tabs>
          <w:tab w:val="left" w:pos="284"/>
          <w:tab w:val="left" w:pos="426"/>
          <w:tab w:val="left" w:pos="567"/>
          <w:tab w:val="left" w:pos="709"/>
        </w:tabs>
        <w:spacing w:after="0"/>
        <w:rPr>
          <w:b/>
          <w:bCs/>
          <w:sz w:val="28"/>
          <w:szCs w:val="28"/>
          <w:lang w:val="nl-NL"/>
        </w:rPr>
      </w:pPr>
      <w:r w:rsidRPr="00541C41">
        <w:rPr>
          <w:b/>
          <w:sz w:val="28"/>
          <w:szCs w:val="28"/>
          <w:lang w:val="nl-NL"/>
        </w:rPr>
        <w:t>Câu 3. (2,0 điểm).</w:t>
      </w:r>
    </w:p>
    <w:p w14:paraId="0B2517DF" w14:textId="77777777" w:rsidR="00541C41" w:rsidRPr="00541C41" w:rsidRDefault="00541C41" w:rsidP="00541C41">
      <w:pPr>
        <w:spacing w:after="0"/>
        <w:ind w:firstLine="284"/>
        <w:rPr>
          <w:spacing w:val="-2"/>
          <w:sz w:val="28"/>
          <w:szCs w:val="28"/>
          <w:lang w:val="pt-BR"/>
        </w:rPr>
      </w:pPr>
      <w:r w:rsidRPr="00541C41">
        <w:rPr>
          <w:rFonts w:eastAsia="Times New Roman"/>
          <w:b/>
          <w:spacing w:val="-2"/>
          <w:sz w:val="28"/>
          <w:szCs w:val="28"/>
          <w:lang w:val="pt-BR"/>
        </w:rPr>
        <w:t xml:space="preserve">   </w:t>
      </w:r>
      <w:r w:rsidRPr="00541C41">
        <w:rPr>
          <w:spacing w:val="-2"/>
          <w:sz w:val="28"/>
          <w:szCs w:val="28"/>
          <w:lang w:val="pt-BR"/>
        </w:rPr>
        <w:t>Cho 27,4 gam Ba vào 400 gam dung dịch CuSO</w:t>
      </w:r>
      <w:r w:rsidRPr="00541C41">
        <w:rPr>
          <w:spacing w:val="-2"/>
          <w:sz w:val="28"/>
          <w:szCs w:val="28"/>
          <w:vertAlign w:val="subscript"/>
          <w:lang w:val="pt-BR"/>
        </w:rPr>
        <w:t>4</w:t>
      </w:r>
      <w:r w:rsidRPr="00541C41">
        <w:rPr>
          <w:spacing w:val="-2"/>
          <w:sz w:val="28"/>
          <w:szCs w:val="28"/>
          <w:lang w:val="pt-BR"/>
        </w:rPr>
        <w:t xml:space="preserve"> 3,2% thu được khí A, kết tủa B và dung dịch C.</w:t>
      </w:r>
    </w:p>
    <w:p w14:paraId="29117D9C" w14:textId="77777777" w:rsidR="00541C41" w:rsidRPr="00541C41" w:rsidRDefault="00541C41" w:rsidP="00541C41">
      <w:pPr>
        <w:spacing w:after="0"/>
        <w:ind w:firstLine="436"/>
        <w:rPr>
          <w:sz w:val="28"/>
          <w:szCs w:val="28"/>
          <w:lang w:val="pt-BR"/>
        </w:rPr>
      </w:pPr>
      <w:r w:rsidRPr="00541C41">
        <w:rPr>
          <w:b/>
          <w:sz w:val="28"/>
          <w:szCs w:val="28"/>
          <w:lang w:val="pt-BR"/>
        </w:rPr>
        <w:t xml:space="preserve"> a.</w:t>
      </w:r>
      <w:r w:rsidRPr="00541C41">
        <w:rPr>
          <w:sz w:val="28"/>
          <w:szCs w:val="28"/>
          <w:lang w:val="pt-BR"/>
        </w:rPr>
        <w:t xml:space="preserve"> Tính thể tích khí A ở điều kiện chuẩn 1 bar, 25</w:t>
      </w:r>
      <w:r w:rsidRPr="00541C41">
        <w:rPr>
          <w:sz w:val="28"/>
          <w:szCs w:val="28"/>
          <w:vertAlign w:val="superscript"/>
          <w:lang w:val="pt-BR"/>
        </w:rPr>
        <w:t>0</w:t>
      </w:r>
      <w:r w:rsidRPr="00541C41">
        <w:rPr>
          <w:sz w:val="28"/>
          <w:szCs w:val="28"/>
          <w:lang w:val="pt-BR"/>
        </w:rPr>
        <w:t>C.</w:t>
      </w:r>
    </w:p>
    <w:p w14:paraId="1F0C9AF9" w14:textId="77777777" w:rsidR="00541C41" w:rsidRPr="00541C41" w:rsidRDefault="00541C41" w:rsidP="00541C41">
      <w:pPr>
        <w:spacing w:after="0"/>
        <w:ind w:firstLine="436"/>
        <w:rPr>
          <w:sz w:val="28"/>
          <w:szCs w:val="28"/>
          <w:lang w:val="pt-BR"/>
        </w:rPr>
      </w:pPr>
      <w:r w:rsidRPr="00541C41">
        <w:rPr>
          <w:b/>
          <w:sz w:val="28"/>
          <w:szCs w:val="28"/>
          <w:lang w:val="pt-BR"/>
        </w:rPr>
        <w:t xml:space="preserve"> b.</w:t>
      </w:r>
      <w:r w:rsidRPr="00541C41">
        <w:rPr>
          <w:sz w:val="28"/>
          <w:szCs w:val="28"/>
          <w:lang w:val="pt-BR"/>
        </w:rPr>
        <w:t xml:space="preserve"> Nung kết tủa B ở nhiệt độ cao đến khối lượng không đổi thu được bao nhiêu gam chất rắn?</w:t>
      </w:r>
    </w:p>
    <w:p w14:paraId="41A1F901" w14:textId="77777777" w:rsidR="00541C41" w:rsidRPr="00541C41" w:rsidRDefault="00541C41" w:rsidP="00541C41">
      <w:pPr>
        <w:tabs>
          <w:tab w:val="left" w:pos="284"/>
          <w:tab w:val="left" w:pos="426"/>
          <w:tab w:val="left" w:pos="567"/>
          <w:tab w:val="left" w:pos="709"/>
        </w:tabs>
        <w:spacing w:after="0"/>
        <w:rPr>
          <w:b/>
          <w:bCs/>
          <w:sz w:val="28"/>
          <w:szCs w:val="28"/>
          <w:lang w:val="pt-BR"/>
        </w:rPr>
      </w:pPr>
      <w:r w:rsidRPr="00541C41">
        <w:rPr>
          <w:b/>
          <w:sz w:val="28"/>
          <w:szCs w:val="28"/>
          <w:lang w:val="pt-BR"/>
        </w:rPr>
        <w:t xml:space="preserve">Câu 4: (2,0 điểm). </w:t>
      </w:r>
    </w:p>
    <w:p w14:paraId="7DDA7E31" w14:textId="77777777" w:rsidR="00541C41" w:rsidRPr="00541C41" w:rsidRDefault="00541C41" w:rsidP="00541C41">
      <w:pPr>
        <w:tabs>
          <w:tab w:val="left" w:pos="284"/>
          <w:tab w:val="left" w:pos="426"/>
          <w:tab w:val="left" w:pos="567"/>
          <w:tab w:val="left" w:pos="709"/>
        </w:tabs>
        <w:spacing w:after="0"/>
        <w:rPr>
          <w:sz w:val="28"/>
          <w:szCs w:val="28"/>
          <w:lang w:val="pt-BR"/>
        </w:rPr>
      </w:pPr>
      <w:r w:rsidRPr="00541C41">
        <w:rPr>
          <w:b/>
          <w:sz w:val="28"/>
          <w:szCs w:val="28"/>
          <w:lang w:val="pt-BR"/>
        </w:rPr>
        <w:tab/>
        <w:t xml:space="preserve">   </w:t>
      </w:r>
      <w:r w:rsidRPr="00541C41">
        <w:rPr>
          <w:sz w:val="28"/>
          <w:szCs w:val="28"/>
          <w:lang w:val="pt-BR"/>
        </w:rPr>
        <w:t>Nung m gam hỗn hợp X gồm FeS và FeS</w:t>
      </w:r>
      <w:r w:rsidRPr="00541C41">
        <w:rPr>
          <w:sz w:val="28"/>
          <w:szCs w:val="28"/>
          <w:vertAlign w:val="subscript"/>
          <w:lang w:val="pt-BR"/>
        </w:rPr>
        <w:t>2</w:t>
      </w:r>
      <w:r w:rsidRPr="00541C41">
        <w:rPr>
          <w:sz w:val="28"/>
          <w:szCs w:val="28"/>
          <w:lang w:val="pt-BR"/>
        </w:rPr>
        <w:t xml:space="preserve"> trong một bình kín chứa không khí (gồm 20% thể tích O</w:t>
      </w:r>
      <w:r w:rsidRPr="00541C41">
        <w:rPr>
          <w:sz w:val="28"/>
          <w:szCs w:val="28"/>
          <w:vertAlign w:val="subscript"/>
          <w:lang w:val="pt-BR"/>
        </w:rPr>
        <w:t>2</w:t>
      </w:r>
      <w:r w:rsidRPr="00541C41">
        <w:rPr>
          <w:sz w:val="28"/>
          <w:szCs w:val="28"/>
          <w:lang w:val="pt-BR"/>
        </w:rPr>
        <w:t xml:space="preserve"> và 80% thể tích N</w:t>
      </w:r>
      <w:r w:rsidRPr="00541C41">
        <w:rPr>
          <w:sz w:val="28"/>
          <w:szCs w:val="28"/>
          <w:vertAlign w:val="subscript"/>
          <w:lang w:val="pt-BR"/>
        </w:rPr>
        <w:t>2</w:t>
      </w:r>
      <w:r w:rsidRPr="00541C41">
        <w:rPr>
          <w:sz w:val="28"/>
          <w:szCs w:val="28"/>
          <w:lang w:val="pt-BR"/>
        </w:rPr>
        <w:t>) đến khi các phản ứng xảy ra hoàn toàn, thu được một chất rắn duy nhất và hỗn hợp khí Y có thành phần thể tích: 84,8% N</w:t>
      </w:r>
      <w:r w:rsidRPr="00541C41">
        <w:rPr>
          <w:sz w:val="28"/>
          <w:szCs w:val="28"/>
          <w:vertAlign w:val="subscript"/>
          <w:lang w:val="pt-BR"/>
        </w:rPr>
        <w:t>2</w:t>
      </w:r>
      <w:r w:rsidRPr="00541C41">
        <w:rPr>
          <w:sz w:val="28"/>
          <w:szCs w:val="28"/>
          <w:lang w:val="pt-BR"/>
        </w:rPr>
        <w:t>, 14% SO</w:t>
      </w:r>
      <w:r w:rsidRPr="00541C41">
        <w:rPr>
          <w:sz w:val="28"/>
          <w:szCs w:val="28"/>
          <w:vertAlign w:val="subscript"/>
          <w:lang w:val="pt-BR"/>
        </w:rPr>
        <w:t>2</w:t>
      </w:r>
      <w:r w:rsidRPr="00541C41">
        <w:rPr>
          <w:sz w:val="28"/>
          <w:szCs w:val="28"/>
          <w:lang w:val="pt-BR"/>
        </w:rPr>
        <w:t>, còn lại là O</w:t>
      </w:r>
      <w:r w:rsidRPr="00541C41">
        <w:rPr>
          <w:sz w:val="28"/>
          <w:szCs w:val="28"/>
          <w:vertAlign w:val="subscript"/>
          <w:lang w:val="pt-BR"/>
        </w:rPr>
        <w:t>2</w:t>
      </w:r>
      <w:r w:rsidRPr="00541C41">
        <w:rPr>
          <w:sz w:val="28"/>
          <w:szCs w:val="28"/>
          <w:lang w:val="pt-BR"/>
        </w:rPr>
        <w:t>. Phần trăm khối lượng của các chất trong hỗn hợp X.</w:t>
      </w:r>
    </w:p>
    <w:p w14:paraId="42280E0B" w14:textId="77777777" w:rsidR="00541C41" w:rsidRPr="00541C41" w:rsidRDefault="00541C41" w:rsidP="00541C41">
      <w:pPr>
        <w:spacing w:after="0"/>
        <w:rPr>
          <w:b/>
          <w:sz w:val="28"/>
          <w:szCs w:val="28"/>
          <w:lang w:val="pt-BR"/>
        </w:rPr>
      </w:pPr>
      <w:r w:rsidRPr="00541C41">
        <w:rPr>
          <w:b/>
          <w:sz w:val="28"/>
          <w:szCs w:val="28"/>
          <w:lang w:val="pt-BR"/>
        </w:rPr>
        <w:t xml:space="preserve">Câu 5: (2,0 điểm). </w:t>
      </w:r>
    </w:p>
    <w:p w14:paraId="15AF99BC" w14:textId="77777777" w:rsidR="00541C41" w:rsidRPr="00541C41" w:rsidRDefault="00541C41" w:rsidP="00541C41">
      <w:pPr>
        <w:spacing w:after="0"/>
        <w:rPr>
          <w:b/>
          <w:bCs/>
          <w:sz w:val="28"/>
          <w:szCs w:val="28"/>
          <w:lang w:val="pt-BR"/>
        </w:rPr>
      </w:pPr>
      <w:r w:rsidRPr="00541C41">
        <w:rPr>
          <w:b/>
          <w:sz w:val="28"/>
          <w:szCs w:val="28"/>
          <w:lang w:val="pt-BR"/>
        </w:rPr>
        <w:t xml:space="preserve">       </w:t>
      </w:r>
      <w:r w:rsidRPr="00541C41">
        <w:rPr>
          <w:sz w:val="28"/>
          <w:szCs w:val="28"/>
          <w:lang w:val="pt-BR"/>
        </w:rPr>
        <w:t>Cho 5,2 gam hỗn hợp ba kim loại ở dạng bột Mg, Al, Zn cháy hoàn toàn trong bình oxygen dư ta thu được 8,4 gam hỗn hợp oxide. Nếu cũng đem lượng hỗn hợp kim loại đó hòa tan hoàn toàn trong dung dịch HCl dư thì khối lượng acid cần dùng là m gam và thu được V lít khí H</w:t>
      </w:r>
      <w:r w:rsidRPr="00541C41">
        <w:rPr>
          <w:sz w:val="28"/>
          <w:szCs w:val="28"/>
          <w:vertAlign w:val="subscript"/>
          <w:lang w:val="pt-BR"/>
        </w:rPr>
        <w:t>2</w:t>
      </w:r>
      <w:r w:rsidRPr="00541C41">
        <w:rPr>
          <w:sz w:val="28"/>
          <w:szCs w:val="28"/>
          <w:lang w:val="pt-BR"/>
        </w:rPr>
        <w:t xml:space="preserve"> ở điều kiện chuẩn 1 bar, 25</w:t>
      </w:r>
      <w:r w:rsidRPr="00541C41">
        <w:rPr>
          <w:sz w:val="28"/>
          <w:szCs w:val="28"/>
          <w:vertAlign w:val="superscript"/>
          <w:lang w:val="pt-BR"/>
        </w:rPr>
        <w:t>0</w:t>
      </w:r>
      <w:r w:rsidRPr="00541C41">
        <w:rPr>
          <w:sz w:val="28"/>
          <w:szCs w:val="28"/>
          <w:lang w:val="pt-BR"/>
        </w:rPr>
        <w:t>C. Giá trị của m và V lần lượt là</w:t>
      </w:r>
    </w:p>
    <w:p w14:paraId="0CA97DB1" w14:textId="77777777" w:rsidR="00541C41" w:rsidRPr="00541C41" w:rsidRDefault="00541C41" w:rsidP="00541C41">
      <w:pPr>
        <w:tabs>
          <w:tab w:val="left" w:pos="426"/>
          <w:tab w:val="left" w:pos="709"/>
        </w:tabs>
        <w:spacing w:after="0"/>
        <w:rPr>
          <w:b/>
          <w:sz w:val="28"/>
          <w:szCs w:val="28"/>
          <w:lang w:val="pt-BR"/>
        </w:rPr>
      </w:pPr>
      <w:r w:rsidRPr="00541C41">
        <w:rPr>
          <w:b/>
          <w:sz w:val="28"/>
          <w:szCs w:val="28"/>
          <w:lang w:val="pt-BR"/>
        </w:rPr>
        <w:t xml:space="preserve">Câu 6.(2,0 điểm). </w:t>
      </w:r>
    </w:p>
    <w:p w14:paraId="5D47B236" w14:textId="77777777" w:rsidR="00541C41" w:rsidRPr="00541C41" w:rsidRDefault="00541C41" w:rsidP="00541C41">
      <w:pPr>
        <w:tabs>
          <w:tab w:val="left" w:pos="426"/>
          <w:tab w:val="left" w:pos="709"/>
        </w:tabs>
        <w:spacing w:after="0"/>
        <w:rPr>
          <w:sz w:val="28"/>
          <w:szCs w:val="28"/>
          <w:lang w:val="pt-BR"/>
        </w:rPr>
      </w:pPr>
      <w:r w:rsidRPr="00541C41">
        <w:rPr>
          <w:b/>
          <w:sz w:val="28"/>
          <w:szCs w:val="28"/>
          <w:lang w:val="pt-BR"/>
        </w:rPr>
        <w:t xml:space="preserve">       </w:t>
      </w:r>
      <w:r w:rsidRPr="00541C41">
        <w:rPr>
          <w:sz w:val="28"/>
          <w:szCs w:val="28"/>
          <w:lang w:val="pt-BR"/>
        </w:rPr>
        <w:t>Khử hoàn toàn 38,4 gam một oxide kim loại bằng 35,7 lít CO (ở nhiệt độ cao và điều kiện không có oxi) thu được hỗn hợp khí X có tỉ khối so với H</w:t>
      </w:r>
      <w:r w:rsidRPr="00541C41">
        <w:rPr>
          <w:sz w:val="28"/>
          <w:szCs w:val="28"/>
          <w:vertAlign w:val="subscript"/>
          <w:lang w:val="pt-BR"/>
        </w:rPr>
        <w:t>2</w:t>
      </w:r>
      <w:r w:rsidRPr="00541C41">
        <w:rPr>
          <w:sz w:val="28"/>
          <w:szCs w:val="28"/>
          <w:lang w:val="pt-BR"/>
        </w:rPr>
        <w:t xml:space="preserve"> là 18 và chất rắn Y. Cho toàn bộ Y tác dụng với dung dịch HCl dư thu được 11,9 lít khí H</w:t>
      </w:r>
      <w:r w:rsidRPr="00541C41">
        <w:rPr>
          <w:sz w:val="28"/>
          <w:szCs w:val="28"/>
          <w:vertAlign w:val="subscript"/>
          <w:lang w:val="pt-BR"/>
        </w:rPr>
        <w:t>2</w:t>
      </w:r>
      <w:r w:rsidRPr="00541C41">
        <w:rPr>
          <w:sz w:val="28"/>
          <w:szCs w:val="28"/>
          <w:lang w:val="pt-BR"/>
        </w:rPr>
        <w:t>. Xác định công thức của oxide đã cho (các thể tích khí đều được đo ở điều kiện chuẩn 1bar, 25</w:t>
      </w:r>
      <w:r w:rsidRPr="00541C41">
        <w:rPr>
          <w:sz w:val="28"/>
          <w:szCs w:val="28"/>
          <w:vertAlign w:val="superscript"/>
          <w:lang w:val="pt-BR"/>
        </w:rPr>
        <w:t>0</w:t>
      </w:r>
      <w:r w:rsidRPr="00541C41">
        <w:rPr>
          <w:sz w:val="28"/>
          <w:szCs w:val="28"/>
          <w:lang w:val="pt-BR"/>
        </w:rPr>
        <w:t>C).</w:t>
      </w:r>
    </w:p>
    <w:p w14:paraId="228CA353" w14:textId="77777777" w:rsidR="00541C41" w:rsidRPr="00541C41" w:rsidRDefault="00541C41" w:rsidP="00541C41">
      <w:pPr>
        <w:tabs>
          <w:tab w:val="left" w:pos="426"/>
          <w:tab w:val="left" w:pos="709"/>
        </w:tabs>
        <w:spacing w:after="0"/>
        <w:rPr>
          <w:b/>
          <w:sz w:val="28"/>
          <w:szCs w:val="28"/>
          <w:lang w:val="pt-BR"/>
        </w:rPr>
      </w:pPr>
      <w:r w:rsidRPr="00541C41">
        <w:rPr>
          <w:b/>
          <w:sz w:val="28"/>
          <w:szCs w:val="28"/>
          <w:lang w:val="pt-BR"/>
        </w:rPr>
        <w:t>Câu 7: ( 2 điểm)</w:t>
      </w:r>
    </w:p>
    <w:p w14:paraId="08627B9A" w14:textId="77777777" w:rsidR="00541C41" w:rsidRPr="00541C41" w:rsidRDefault="00541C41" w:rsidP="00541C41">
      <w:pPr>
        <w:tabs>
          <w:tab w:val="left" w:pos="426"/>
          <w:tab w:val="left" w:pos="709"/>
        </w:tabs>
        <w:spacing w:after="0"/>
        <w:rPr>
          <w:b/>
          <w:sz w:val="28"/>
          <w:szCs w:val="28"/>
          <w:lang w:val="pt-BR"/>
        </w:rPr>
      </w:pPr>
      <w:r w:rsidRPr="00541C41">
        <w:rPr>
          <w:b/>
          <w:sz w:val="28"/>
          <w:szCs w:val="28"/>
          <w:lang w:val="pt-BR"/>
        </w:rPr>
        <w:t xml:space="preserve">      1. </w:t>
      </w:r>
      <w:r w:rsidRPr="00541C41">
        <w:rPr>
          <w:sz w:val="28"/>
          <w:szCs w:val="28"/>
          <w:lang w:val="pt-BR"/>
        </w:rPr>
        <w:t>Trong bình cầu chứa đầy khí HCl (ở điều kiện chuẩn 1 bar, 25</w:t>
      </w:r>
      <w:r w:rsidRPr="00541C41">
        <w:rPr>
          <w:sz w:val="28"/>
          <w:szCs w:val="28"/>
          <w:vertAlign w:val="superscript"/>
          <w:lang w:val="pt-BR"/>
        </w:rPr>
        <w:t>0</w:t>
      </w:r>
      <w:r w:rsidRPr="00541C41">
        <w:rPr>
          <w:sz w:val="28"/>
          <w:szCs w:val="28"/>
          <w:lang w:val="pt-BR"/>
        </w:rPr>
        <w:t xml:space="preserve">C) người ta cho vào bình cầu đầy </w:t>
      </w:r>
      <w:r w:rsidRPr="00541C41">
        <w:rPr>
          <w:iCs/>
          <w:sz w:val="28"/>
          <w:szCs w:val="28"/>
          <w:lang w:val="pt-BR"/>
        </w:rPr>
        <w:t>nước cất để hòa tan hết lượng HCl trên. Tính nồng độ % của acid thu được.</w:t>
      </w:r>
    </w:p>
    <w:p w14:paraId="452C6B42" w14:textId="77777777" w:rsidR="00541C41" w:rsidRPr="00541C41" w:rsidRDefault="00541C41" w:rsidP="00541C41">
      <w:pPr>
        <w:spacing w:after="0"/>
        <w:rPr>
          <w:rFonts w:eastAsia="Times New Roman"/>
          <w:sz w:val="28"/>
          <w:szCs w:val="28"/>
          <w:lang w:val="nl-NL"/>
        </w:rPr>
      </w:pPr>
      <w:r w:rsidRPr="00541C41">
        <w:rPr>
          <w:rFonts w:eastAsia="Times New Roman"/>
          <w:b/>
          <w:sz w:val="28"/>
          <w:szCs w:val="28"/>
          <w:lang w:val="nl-NL"/>
        </w:rPr>
        <w:t xml:space="preserve">     2.</w:t>
      </w:r>
      <w:r w:rsidRPr="00541C41">
        <w:rPr>
          <w:rFonts w:eastAsia="Times New Roman"/>
          <w:sz w:val="28"/>
          <w:szCs w:val="28"/>
          <w:lang w:val="nl-NL"/>
        </w:rPr>
        <w:t xml:space="preserve"> Hòa tan 16,25 gam kim loại A (hóa trị II) vào dung dịch HCl, phản ứng kết thúc thu được 6,1975 lít khí H</w:t>
      </w:r>
      <w:r w:rsidRPr="00541C41">
        <w:rPr>
          <w:rFonts w:eastAsia="Times New Roman"/>
          <w:sz w:val="28"/>
          <w:szCs w:val="28"/>
          <w:vertAlign w:val="subscript"/>
          <w:lang w:val="nl-NL"/>
        </w:rPr>
        <w:t>2</w:t>
      </w:r>
      <w:r w:rsidRPr="00541C41">
        <w:rPr>
          <w:sz w:val="28"/>
          <w:szCs w:val="28"/>
          <w:lang w:val="nl-NL"/>
        </w:rPr>
        <w:t>điều kiện chuẩn 1 bar, 25</w:t>
      </w:r>
      <w:r w:rsidRPr="00541C41">
        <w:rPr>
          <w:sz w:val="28"/>
          <w:szCs w:val="28"/>
          <w:vertAlign w:val="superscript"/>
          <w:lang w:val="nl-NL"/>
        </w:rPr>
        <w:t>0</w:t>
      </w:r>
      <w:r w:rsidRPr="00541C41">
        <w:rPr>
          <w:sz w:val="28"/>
          <w:szCs w:val="28"/>
          <w:lang w:val="nl-NL"/>
        </w:rPr>
        <w:t>C.</w:t>
      </w:r>
    </w:p>
    <w:p w14:paraId="541B922D" w14:textId="77777777" w:rsidR="00541C41" w:rsidRPr="00541C41" w:rsidRDefault="00541C41" w:rsidP="00541C41">
      <w:pPr>
        <w:spacing w:after="0"/>
        <w:rPr>
          <w:rFonts w:eastAsia="Times New Roman"/>
          <w:sz w:val="28"/>
          <w:szCs w:val="28"/>
          <w:lang w:val="pt-BR"/>
        </w:rPr>
      </w:pPr>
      <w:r w:rsidRPr="00541C41">
        <w:rPr>
          <w:rFonts w:eastAsia="Times New Roman"/>
          <w:sz w:val="28"/>
          <w:szCs w:val="28"/>
          <w:lang w:val="nl-NL"/>
        </w:rPr>
        <w:t xml:space="preserve">    </w:t>
      </w:r>
      <w:r w:rsidRPr="00541C41">
        <w:rPr>
          <w:rFonts w:eastAsia="Times New Roman"/>
          <w:b/>
          <w:sz w:val="28"/>
          <w:szCs w:val="28"/>
          <w:lang w:val="pt-BR"/>
        </w:rPr>
        <w:t>a.</w:t>
      </w:r>
      <w:r w:rsidRPr="00541C41">
        <w:rPr>
          <w:rFonts w:eastAsia="Times New Roman"/>
          <w:sz w:val="28"/>
          <w:szCs w:val="28"/>
          <w:lang w:val="pt-BR"/>
        </w:rPr>
        <w:t xml:space="preserve"> Xác định kim loại A ?</w:t>
      </w:r>
    </w:p>
    <w:p w14:paraId="40C3A1F6" w14:textId="77777777" w:rsidR="00541C41" w:rsidRPr="00541C41" w:rsidRDefault="00541C41" w:rsidP="00541C41">
      <w:pPr>
        <w:spacing w:after="0"/>
        <w:rPr>
          <w:rFonts w:eastAsia="Times New Roman"/>
          <w:sz w:val="28"/>
          <w:szCs w:val="28"/>
          <w:lang w:val="pt-BR"/>
        </w:rPr>
      </w:pPr>
      <w:r w:rsidRPr="00541C41">
        <w:rPr>
          <w:rFonts w:eastAsia="Times New Roman"/>
          <w:sz w:val="28"/>
          <w:szCs w:val="28"/>
          <w:lang w:val="pt-BR"/>
        </w:rPr>
        <w:lastRenderedPageBreak/>
        <w:t xml:space="preserve">    </w:t>
      </w:r>
      <w:r w:rsidRPr="00541C41">
        <w:rPr>
          <w:rFonts w:eastAsia="Times New Roman"/>
          <w:b/>
          <w:sz w:val="28"/>
          <w:szCs w:val="28"/>
          <w:lang w:val="pt-BR"/>
        </w:rPr>
        <w:t>b.</w:t>
      </w:r>
      <w:r w:rsidRPr="00541C41">
        <w:rPr>
          <w:rFonts w:eastAsia="Times New Roman"/>
          <w:sz w:val="28"/>
          <w:szCs w:val="28"/>
          <w:lang w:val="pt-BR"/>
        </w:rPr>
        <w:t xml:space="preserve"> Nếu dung kim loại trên tác dụng hết với dung dịch H</w:t>
      </w:r>
      <w:r w:rsidRPr="00541C41">
        <w:rPr>
          <w:rFonts w:eastAsia="Times New Roman"/>
          <w:sz w:val="28"/>
          <w:szCs w:val="28"/>
          <w:vertAlign w:val="subscript"/>
          <w:lang w:val="pt-BR"/>
        </w:rPr>
        <w:t>2</w:t>
      </w:r>
      <w:r w:rsidRPr="00541C41">
        <w:rPr>
          <w:rFonts w:eastAsia="Times New Roman"/>
          <w:sz w:val="28"/>
          <w:szCs w:val="28"/>
          <w:lang w:val="pt-BR"/>
        </w:rPr>
        <w:t>SO</w:t>
      </w:r>
      <w:r w:rsidRPr="00541C41">
        <w:rPr>
          <w:rFonts w:eastAsia="Times New Roman"/>
          <w:sz w:val="28"/>
          <w:szCs w:val="28"/>
          <w:vertAlign w:val="subscript"/>
          <w:lang w:val="pt-BR"/>
        </w:rPr>
        <w:t>4</w:t>
      </w:r>
      <w:r w:rsidRPr="00541C41">
        <w:rPr>
          <w:rFonts w:eastAsia="Times New Roman"/>
          <w:sz w:val="28"/>
          <w:szCs w:val="28"/>
          <w:lang w:val="pt-BR"/>
        </w:rPr>
        <w:t xml:space="preserve"> thì thu được 5,578 lít khí H</w:t>
      </w:r>
      <w:r w:rsidRPr="00541C41">
        <w:rPr>
          <w:rFonts w:eastAsia="Times New Roman"/>
          <w:sz w:val="28"/>
          <w:szCs w:val="28"/>
          <w:vertAlign w:val="subscript"/>
          <w:lang w:val="pt-BR"/>
        </w:rPr>
        <w:t>2</w:t>
      </w:r>
      <w:r w:rsidRPr="00541C41">
        <w:rPr>
          <w:sz w:val="28"/>
          <w:szCs w:val="28"/>
          <w:lang w:val="pt-BR"/>
        </w:rPr>
        <w:t>điều kiện chuẩn 1 bar, 25</w:t>
      </w:r>
      <w:r w:rsidRPr="00541C41">
        <w:rPr>
          <w:sz w:val="28"/>
          <w:szCs w:val="28"/>
          <w:vertAlign w:val="superscript"/>
          <w:lang w:val="pt-BR"/>
        </w:rPr>
        <w:t>0</w:t>
      </w:r>
      <w:r w:rsidRPr="00541C41">
        <w:rPr>
          <w:sz w:val="28"/>
          <w:szCs w:val="28"/>
          <w:lang w:val="pt-BR"/>
        </w:rPr>
        <w:t>C</w:t>
      </w:r>
      <w:r w:rsidRPr="00541C41">
        <w:rPr>
          <w:rFonts w:eastAsia="Times New Roman"/>
          <w:sz w:val="28"/>
          <w:szCs w:val="28"/>
          <w:lang w:val="pt-BR"/>
        </w:rPr>
        <w:t>. Tính hiệu suất của phản ứng ?</w:t>
      </w:r>
    </w:p>
    <w:p w14:paraId="2C293D80" w14:textId="77777777" w:rsidR="00541C41" w:rsidRPr="00541C41" w:rsidRDefault="00541C41" w:rsidP="00541C41">
      <w:pPr>
        <w:spacing w:after="0"/>
        <w:rPr>
          <w:rFonts w:eastAsia="Times New Roman"/>
          <w:sz w:val="28"/>
          <w:szCs w:val="28"/>
          <w:lang w:val="pt-BR"/>
        </w:rPr>
      </w:pPr>
    </w:p>
    <w:p w14:paraId="452916E4" w14:textId="77777777" w:rsidR="00541C41" w:rsidRPr="00541C41" w:rsidRDefault="00541C41" w:rsidP="00541C41">
      <w:pPr>
        <w:tabs>
          <w:tab w:val="left" w:pos="426"/>
          <w:tab w:val="left" w:pos="709"/>
        </w:tabs>
        <w:spacing w:after="0"/>
        <w:rPr>
          <w:b/>
          <w:bCs/>
          <w:sz w:val="28"/>
          <w:szCs w:val="28"/>
          <w:lang w:val="pt-BR"/>
        </w:rPr>
      </w:pPr>
    </w:p>
    <w:p w14:paraId="545FF5EE" w14:textId="77777777" w:rsidR="00541C41" w:rsidRPr="00541C41" w:rsidRDefault="00541C41" w:rsidP="00541C41">
      <w:pPr>
        <w:tabs>
          <w:tab w:val="left" w:pos="426"/>
          <w:tab w:val="left" w:pos="567"/>
          <w:tab w:val="left" w:pos="709"/>
        </w:tabs>
        <w:spacing w:after="0"/>
        <w:rPr>
          <w:i/>
          <w:sz w:val="28"/>
          <w:szCs w:val="28"/>
          <w:lang w:val="pt-BR"/>
        </w:rPr>
      </w:pPr>
      <w:r w:rsidRPr="00541C41">
        <w:rPr>
          <w:i/>
          <w:sz w:val="28"/>
          <w:szCs w:val="28"/>
          <w:lang w:val="pt-BR"/>
        </w:rPr>
        <w:t>- Học sinh được sử dụng bảng tuần hoàn các nguyên tố hóa học.</w:t>
      </w:r>
    </w:p>
    <w:p w14:paraId="006A81C8" w14:textId="77777777" w:rsidR="00541C41" w:rsidRPr="00541C41" w:rsidRDefault="00541C41" w:rsidP="00541C41">
      <w:pPr>
        <w:tabs>
          <w:tab w:val="left" w:pos="426"/>
          <w:tab w:val="left" w:pos="567"/>
          <w:tab w:val="left" w:pos="709"/>
        </w:tabs>
        <w:spacing w:after="0"/>
        <w:rPr>
          <w:i/>
          <w:sz w:val="28"/>
          <w:szCs w:val="28"/>
          <w:lang w:val="pt-BR"/>
        </w:rPr>
      </w:pPr>
      <w:r w:rsidRPr="00541C41">
        <w:rPr>
          <w:i/>
          <w:sz w:val="28"/>
          <w:szCs w:val="28"/>
          <w:lang w:val="pt-BR"/>
        </w:rPr>
        <w:t>- Các phép tính được làm tròn đến 2 số sau dấu phẩy.</w:t>
      </w:r>
    </w:p>
    <w:p w14:paraId="110192BA" w14:textId="77777777" w:rsidR="00541C41" w:rsidRPr="00541C41" w:rsidRDefault="00541C41" w:rsidP="00541C41">
      <w:pPr>
        <w:spacing w:after="0" w:line="240" w:lineRule="auto"/>
        <w:rPr>
          <w:b/>
          <w:bCs/>
          <w:sz w:val="24"/>
          <w:szCs w:val="24"/>
          <w:lang w:val="pt-BR"/>
        </w:rPr>
      </w:pPr>
      <w:r w:rsidRPr="00541C41">
        <w:rPr>
          <w:b/>
          <w:bCs/>
          <w:sz w:val="24"/>
          <w:szCs w:val="24"/>
          <w:lang w:val="pt-BR"/>
        </w:rPr>
        <w:t xml:space="preserve">                                          ----------------------------------------------------------</w:t>
      </w:r>
    </w:p>
    <w:p w14:paraId="04669E7A" w14:textId="77777777" w:rsidR="00541C41" w:rsidRPr="00541C41" w:rsidRDefault="00541C41" w:rsidP="00541C41">
      <w:pPr>
        <w:spacing w:after="0" w:line="240" w:lineRule="auto"/>
        <w:rPr>
          <w:b/>
          <w:bCs/>
          <w:sz w:val="28"/>
          <w:szCs w:val="28"/>
          <w:lang w:val="nl-NL"/>
        </w:rPr>
      </w:pPr>
      <w:r w:rsidRPr="00541C41">
        <w:rPr>
          <w:b/>
          <w:bCs/>
          <w:sz w:val="28"/>
          <w:szCs w:val="28"/>
          <w:lang w:val="nl-NL"/>
        </w:rPr>
        <w:tab/>
      </w:r>
      <w:r w:rsidRPr="00541C41">
        <w:rPr>
          <w:b/>
          <w:bCs/>
          <w:color w:val="FF0000"/>
          <w:sz w:val="24"/>
          <w:szCs w:val="24"/>
          <w:lang w:val="nl-NL"/>
        </w:rPr>
        <w:t>2. NỘI DUNG 2:  PHÂN MÔN SINH HỌC</w:t>
      </w:r>
      <w:r w:rsidRPr="00541C41">
        <w:rPr>
          <w:b/>
          <w:bCs/>
          <w:sz w:val="24"/>
          <w:szCs w:val="24"/>
          <w:lang w:val="nl-NL"/>
        </w:rPr>
        <w:t>:</w:t>
      </w:r>
      <w:r w:rsidRPr="00541C41">
        <w:rPr>
          <w:b/>
          <w:bCs/>
          <w:sz w:val="28"/>
          <w:szCs w:val="28"/>
          <w:lang w:val="nl-NL"/>
        </w:rPr>
        <w:t xml:space="preserve"> ( 7 câu: 14 điểm)</w:t>
      </w:r>
    </w:p>
    <w:p w14:paraId="6FDA5013" w14:textId="77777777" w:rsidR="00541C41" w:rsidRPr="00541C41" w:rsidRDefault="00541C41" w:rsidP="00541C41">
      <w:pPr>
        <w:tabs>
          <w:tab w:val="left" w:pos="1080"/>
        </w:tabs>
        <w:spacing w:after="0" w:line="240" w:lineRule="auto"/>
        <w:jc w:val="both"/>
        <w:rPr>
          <w:sz w:val="28"/>
          <w:szCs w:val="28"/>
          <w:lang w:val="nl-NL"/>
        </w:rPr>
      </w:pPr>
      <w:r w:rsidRPr="00541C41">
        <w:rPr>
          <w:b/>
          <w:bCs/>
          <w:color w:val="000000" w:themeColor="text1"/>
          <w:sz w:val="28"/>
          <w:szCs w:val="28"/>
          <w:lang w:val="nl-NL"/>
        </w:rPr>
        <w:t>Câu 1 ( 2.0 điểm ) .</w:t>
      </w:r>
    </w:p>
    <w:p w14:paraId="253ECF5E" w14:textId="77777777" w:rsidR="00541C41" w:rsidRPr="00541C41" w:rsidRDefault="00541C41" w:rsidP="00541C41">
      <w:pPr>
        <w:tabs>
          <w:tab w:val="left" w:pos="1080"/>
        </w:tabs>
        <w:spacing w:after="0" w:line="240" w:lineRule="auto"/>
        <w:jc w:val="both"/>
        <w:rPr>
          <w:sz w:val="28"/>
          <w:szCs w:val="28"/>
          <w:lang w:val="nl-NL"/>
        </w:rPr>
      </w:pPr>
      <w:r w:rsidRPr="00541C41">
        <w:rPr>
          <w:sz w:val="28"/>
          <w:szCs w:val="28"/>
          <w:lang w:val="nl-NL"/>
        </w:rPr>
        <w:t xml:space="preserve"> Sự biến đổi lí học và hoá  học ở dạ dày diễn ra nh</w:t>
      </w:r>
      <w:r w:rsidRPr="00541C41">
        <w:rPr>
          <w:sz w:val="28"/>
          <w:szCs w:val="28"/>
          <w:lang w:val="nl-NL"/>
        </w:rPr>
        <w:softHyphen/>
        <w:t>ư thế nào?</w:t>
      </w:r>
    </w:p>
    <w:p w14:paraId="75A61EF0" w14:textId="77777777" w:rsidR="00541C41" w:rsidRPr="00541C41" w:rsidRDefault="00541C41" w:rsidP="00541C41">
      <w:pPr>
        <w:spacing w:after="0" w:line="240" w:lineRule="auto"/>
        <w:jc w:val="both"/>
        <w:rPr>
          <w:sz w:val="28"/>
          <w:szCs w:val="28"/>
          <w:lang w:val="nl-NL"/>
        </w:rPr>
      </w:pPr>
      <w:r w:rsidRPr="00541C41">
        <w:rPr>
          <w:b/>
          <w:bCs/>
          <w:color w:val="000000" w:themeColor="text1"/>
          <w:sz w:val="28"/>
          <w:szCs w:val="28"/>
          <w:lang w:val="nl-NL"/>
        </w:rPr>
        <w:t>Câu 2 ( 1.0 điểm).</w:t>
      </w:r>
    </w:p>
    <w:p w14:paraId="00FDDC92" w14:textId="77777777" w:rsidR="00541C41" w:rsidRPr="00541C41" w:rsidRDefault="00541C41" w:rsidP="00541C41">
      <w:pPr>
        <w:spacing w:after="0" w:line="240" w:lineRule="auto"/>
        <w:jc w:val="both"/>
        <w:rPr>
          <w:sz w:val="28"/>
          <w:szCs w:val="28"/>
          <w:lang w:val="nl-NL"/>
        </w:rPr>
      </w:pPr>
      <w:r w:rsidRPr="00541C41">
        <w:rPr>
          <w:sz w:val="28"/>
          <w:szCs w:val="28"/>
          <w:lang w:val="nl-NL"/>
        </w:rPr>
        <w:t xml:space="preserve"> Cho sơ đồ chuyển hóa sau:</w:t>
      </w:r>
    </w:p>
    <w:p w14:paraId="2603786D" w14:textId="77777777" w:rsidR="00541C41" w:rsidRPr="00541C41" w:rsidRDefault="00541C41" w:rsidP="00541C41">
      <w:pPr>
        <w:spacing w:after="0" w:line="240" w:lineRule="auto"/>
        <w:jc w:val="both"/>
        <w:rPr>
          <w:sz w:val="28"/>
          <w:szCs w:val="28"/>
          <w:lang w:val="nl-NL"/>
        </w:rPr>
      </w:pPr>
      <w:r w:rsidRPr="00541C41">
        <w:rPr>
          <w:sz w:val="28"/>
          <w:szCs w:val="28"/>
          <w:lang w:val="nl-NL"/>
        </w:rPr>
        <w:t xml:space="preserve">Tinh bột   </w:t>
      </w:r>
      <w:r w:rsidRPr="00541C41">
        <w:rPr>
          <w:position w:val="-6"/>
          <w:sz w:val="28"/>
          <w:szCs w:val="28"/>
        </w:rPr>
        <w:object w:dxaOrig="720" w:dyaOrig="320" w14:anchorId="0CA85368">
          <v:shape id="_x0000_i1280" type="#_x0000_t75" style="width:36pt;height:15.75pt" o:ole="">
            <v:imagedata r:id="rId612" o:title=""/>
          </v:shape>
          <o:OLEObject Type="Embed" ProgID="Equation.3" ShapeID="_x0000_i1280" DrawAspect="Content" ObjectID="_1773308363" r:id="rId613"/>
        </w:object>
      </w:r>
      <w:r w:rsidRPr="00541C41">
        <w:rPr>
          <w:sz w:val="28"/>
          <w:szCs w:val="28"/>
          <w:lang w:val="nl-NL"/>
        </w:rPr>
        <w:t xml:space="preserve"> Đường Mantozơ  </w:t>
      </w:r>
      <w:r w:rsidRPr="00541C41">
        <w:rPr>
          <w:position w:val="-6"/>
          <w:sz w:val="28"/>
          <w:szCs w:val="28"/>
        </w:rPr>
        <w:object w:dxaOrig="740" w:dyaOrig="320" w14:anchorId="3094694A">
          <v:shape id="_x0000_i1281" type="#_x0000_t75" style="width:36.75pt;height:15.75pt" o:ole="">
            <v:imagedata r:id="rId614" o:title=""/>
          </v:shape>
          <o:OLEObject Type="Embed" ProgID="Equation.3" ShapeID="_x0000_i1281" DrawAspect="Content" ObjectID="_1773308364" r:id="rId615"/>
        </w:object>
      </w:r>
      <w:r w:rsidRPr="00541C41">
        <w:rPr>
          <w:sz w:val="28"/>
          <w:szCs w:val="28"/>
          <w:lang w:val="nl-NL"/>
        </w:rPr>
        <w:t xml:space="preserve">  Đường Glucozơ</w:t>
      </w:r>
    </w:p>
    <w:p w14:paraId="6E2FA797" w14:textId="77777777" w:rsidR="00541C41" w:rsidRPr="00541C41" w:rsidRDefault="00541C41" w:rsidP="00541C41">
      <w:pPr>
        <w:spacing w:after="0" w:line="240" w:lineRule="auto"/>
        <w:jc w:val="both"/>
        <w:rPr>
          <w:sz w:val="28"/>
          <w:szCs w:val="28"/>
          <w:lang w:val="nl-NL"/>
        </w:rPr>
      </w:pPr>
      <w:r w:rsidRPr="00541C41">
        <w:rPr>
          <w:sz w:val="28"/>
          <w:szCs w:val="28"/>
          <w:lang w:val="nl-NL"/>
        </w:rPr>
        <w:t>Chặng (1) và chặng (2) trong sơ đồ trên diễn ra ở những bộ phận nào của cơ quan tiêu hóa và có sự tham gia của những loại enzim nào?</w:t>
      </w:r>
    </w:p>
    <w:p w14:paraId="353D47D3" w14:textId="77777777" w:rsidR="00541C41" w:rsidRPr="00541C41" w:rsidRDefault="00541C41" w:rsidP="00541C41">
      <w:pPr>
        <w:spacing w:after="0" w:line="240" w:lineRule="auto"/>
        <w:jc w:val="both"/>
        <w:rPr>
          <w:sz w:val="28"/>
          <w:szCs w:val="28"/>
          <w:lang w:val="nl-NL"/>
        </w:rPr>
      </w:pPr>
      <w:r w:rsidRPr="00541C41">
        <w:rPr>
          <w:b/>
          <w:bCs/>
          <w:color w:val="000000" w:themeColor="text1"/>
          <w:sz w:val="28"/>
          <w:szCs w:val="28"/>
          <w:lang w:val="nl-NL"/>
        </w:rPr>
        <w:t>Câu 3 ( 2.0 điểm).</w:t>
      </w:r>
    </w:p>
    <w:p w14:paraId="0AF9448B" w14:textId="77777777" w:rsidR="00541C41" w:rsidRPr="00541C41" w:rsidRDefault="00541C41" w:rsidP="00541C41">
      <w:pPr>
        <w:spacing w:after="0" w:line="240" w:lineRule="auto"/>
        <w:jc w:val="both"/>
        <w:rPr>
          <w:sz w:val="28"/>
          <w:szCs w:val="28"/>
          <w:lang w:val="nl-NL"/>
        </w:rPr>
      </w:pPr>
      <w:r w:rsidRPr="00541C41">
        <w:rPr>
          <w:sz w:val="28"/>
          <w:szCs w:val="28"/>
          <w:lang w:val="nl-NL"/>
        </w:rPr>
        <w:t>Một tài xế taxi cân nặng 60 kg uống 90gram rượu thì hàm lượng rượu trong máu anh ta là  2</w:t>
      </w:r>
      <w:r w:rsidRPr="00541C41">
        <w:rPr>
          <w:sz w:val="28"/>
          <w:szCs w:val="28"/>
          <w:vertAlign w:val="superscript"/>
          <w:lang w:val="nl-NL"/>
        </w:rPr>
        <w:t>0</w:t>
      </w:r>
      <w:r w:rsidRPr="00541C41">
        <w:rPr>
          <w:sz w:val="28"/>
          <w:szCs w:val="28"/>
          <w:lang w:val="nl-NL"/>
        </w:rPr>
        <w:t>/</w:t>
      </w:r>
      <w:r w:rsidRPr="00541C41">
        <w:rPr>
          <w:sz w:val="28"/>
          <w:szCs w:val="28"/>
          <w:vertAlign w:val="subscript"/>
          <w:lang w:val="nl-NL"/>
        </w:rPr>
        <w:t>00</w:t>
      </w:r>
      <w:r w:rsidRPr="00541C41">
        <w:rPr>
          <w:sz w:val="28"/>
          <w:szCs w:val="28"/>
          <w:lang w:val="nl-NL"/>
        </w:rPr>
        <w:t xml:space="preserve"> ( 2 phần nghìn). Sau khi uống rượu, người tài xế đã lái xe và gây ra tai nạn giao thông rồi bỏ chạy. Cảnh sát bắt được anh ta sau đó 3 giờ. Mẫu máu thử của anh ta lúc đó có hàm lượng rượu là 1 </w:t>
      </w:r>
      <w:r w:rsidRPr="00541C41">
        <w:rPr>
          <w:sz w:val="28"/>
          <w:szCs w:val="28"/>
          <w:vertAlign w:val="superscript"/>
          <w:lang w:val="nl-NL"/>
        </w:rPr>
        <w:t>0</w:t>
      </w:r>
      <w:r w:rsidRPr="00541C41">
        <w:rPr>
          <w:sz w:val="28"/>
          <w:szCs w:val="28"/>
          <w:lang w:val="nl-NL"/>
        </w:rPr>
        <w:t>/</w:t>
      </w:r>
      <w:r w:rsidRPr="00541C41">
        <w:rPr>
          <w:sz w:val="28"/>
          <w:szCs w:val="28"/>
          <w:vertAlign w:val="subscript"/>
          <w:lang w:val="nl-NL"/>
        </w:rPr>
        <w:t>00</w:t>
      </w:r>
      <w:r w:rsidRPr="00541C41">
        <w:rPr>
          <w:sz w:val="28"/>
          <w:szCs w:val="28"/>
          <w:lang w:val="nl-NL"/>
        </w:rPr>
        <w:t xml:space="preserve"> ( một phần nghìn). Biết rằng trung bình trong một giờ với 10 kg khối lượng cơ thể thì có khoảng  2,0 gram rượu được bài tiết ra khỏi cơ thể.</w:t>
      </w:r>
    </w:p>
    <w:p w14:paraId="17C748A3" w14:textId="77777777" w:rsidR="00541C41" w:rsidRPr="00541C41" w:rsidRDefault="00541C41" w:rsidP="00541C41">
      <w:pPr>
        <w:spacing w:after="0" w:line="240" w:lineRule="auto"/>
        <w:jc w:val="both"/>
        <w:rPr>
          <w:sz w:val="28"/>
          <w:szCs w:val="28"/>
          <w:lang w:val="nl-NL"/>
        </w:rPr>
      </w:pPr>
      <w:r w:rsidRPr="00541C41">
        <w:rPr>
          <w:sz w:val="28"/>
          <w:szCs w:val="28"/>
          <w:lang w:val="nl-NL"/>
        </w:rPr>
        <w:t>a.Hỏi lúc người tài xế gây tai nạn thì hàm lượng rượu trong máu của anh ta là bao nhiêu?</w:t>
      </w:r>
    </w:p>
    <w:p w14:paraId="533A5B46" w14:textId="77777777" w:rsidR="00541C41" w:rsidRPr="00541C41" w:rsidRDefault="00541C41" w:rsidP="00541C41">
      <w:pPr>
        <w:spacing w:after="0" w:line="240" w:lineRule="auto"/>
        <w:jc w:val="both"/>
        <w:rPr>
          <w:b/>
          <w:bCs/>
          <w:color w:val="000000" w:themeColor="text1"/>
          <w:sz w:val="28"/>
          <w:szCs w:val="28"/>
          <w:lang w:val="nl-NL"/>
        </w:rPr>
      </w:pPr>
      <w:r w:rsidRPr="00541C41">
        <w:rPr>
          <w:sz w:val="28"/>
          <w:szCs w:val="28"/>
          <w:lang w:val="nl-NL"/>
        </w:rPr>
        <w:t>b.Tính thời gian để người tài xế không còn hàm lượng rượu trong máu? Nếu người này uống rượu vào 10 giờ sáng thì mấy giờ trong cùng ngày người này có thể tham gia giao thông mà không bị vi phạm pháp luật ?</w:t>
      </w:r>
    </w:p>
    <w:p w14:paraId="00CC5FE7" w14:textId="77777777" w:rsidR="00541C41" w:rsidRPr="00541C41" w:rsidRDefault="00541C41" w:rsidP="00541C41">
      <w:pPr>
        <w:spacing w:after="0" w:line="240" w:lineRule="auto"/>
        <w:rPr>
          <w:sz w:val="28"/>
          <w:szCs w:val="28"/>
          <w:lang w:val="nl-NL"/>
        </w:rPr>
      </w:pPr>
      <w:r w:rsidRPr="00541C41">
        <w:rPr>
          <w:b/>
          <w:bCs/>
          <w:color w:val="000000" w:themeColor="text1"/>
          <w:sz w:val="28"/>
          <w:szCs w:val="28"/>
          <w:lang w:val="nl-NL"/>
        </w:rPr>
        <w:t>Câu 4 ( 2.0 điểm).</w:t>
      </w:r>
    </w:p>
    <w:p w14:paraId="3B87E1BB" w14:textId="77777777" w:rsidR="00541C41" w:rsidRPr="00541C41" w:rsidRDefault="00541C41" w:rsidP="00541C41">
      <w:pPr>
        <w:spacing w:after="0" w:line="240" w:lineRule="auto"/>
        <w:rPr>
          <w:sz w:val="28"/>
          <w:szCs w:val="28"/>
          <w:lang w:val="vi-VN"/>
        </w:rPr>
      </w:pPr>
      <w:r w:rsidRPr="00541C41">
        <w:rPr>
          <w:sz w:val="28"/>
          <w:szCs w:val="28"/>
          <w:lang w:val="vi-VN"/>
        </w:rPr>
        <w:t>Cho biết thể tích khí chứa trong phổi sau khi hít vào bình thường nhiều gấp 7 lần thể tích khí lưu th</w:t>
      </w:r>
      <w:r w:rsidRPr="00541C41">
        <w:rPr>
          <w:sz w:val="28"/>
          <w:szCs w:val="28"/>
          <w:lang w:val="nl-NL"/>
        </w:rPr>
        <w:t>ô</w:t>
      </w:r>
      <w:r w:rsidRPr="00541C41">
        <w:rPr>
          <w:sz w:val="28"/>
          <w:szCs w:val="28"/>
          <w:lang w:val="vi-VN"/>
        </w:rPr>
        <w:t xml:space="preserve">ng. Thể tích khí chứa trong phổi sau khi hít vào tận lực là 5200ml. Dung tích sống là 3800ml. Thể tích khí dự trữ là 1600ml. Hỏi </w:t>
      </w:r>
    </w:p>
    <w:p w14:paraId="66EBA158" w14:textId="77777777" w:rsidR="00541C41" w:rsidRPr="00541C41" w:rsidRDefault="00541C41" w:rsidP="00541C41">
      <w:pPr>
        <w:spacing w:after="0" w:line="240" w:lineRule="auto"/>
        <w:rPr>
          <w:sz w:val="28"/>
          <w:szCs w:val="28"/>
          <w:lang w:val="vi-VN"/>
        </w:rPr>
      </w:pPr>
      <w:r w:rsidRPr="00541C41">
        <w:rPr>
          <w:sz w:val="28"/>
          <w:szCs w:val="28"/>
          <w:lang w:val="vi-VN"/>
        </w:rPr>
        <w:t>a. Thể tích khí trong phổi sau khi thở ra gắng sức</w:t>
      </w:r>
    </w:p>
    <w:p w14:paraId="78998D2C" w14:textId="77777777" w:rsidR="00541C41" w:rsidRPr="00541C41" w:rsidRDefault="00541C41" w:rsidP="00541C41">
      <w:pPr>
        <w:spacing w:after="0" w:line="240" w:lineRule="auto"/>
        <w:rPr>
          <w:sz w:val="28"/>
          <w:szCs w:val="28"/>
          <w:lang w:val="vi-VN"/>
        </w:rPr>
      </w:pPr>
      <w:r w:rsidRPr="00541C41">
        <w:rPr>
          <w:sz w:val="28"/>
          <w:szCs w:val="28"/>
          <w:lang w:val="vi-VN"/>
        </w:rPr>
        <w:t xml:space="preserve">b. Thể tích khí trong phổi sau khi hít vào bình thường </w:t>
      </w:r>
    </w:p>
    <w:p w14:paraId="35C9D9E1" w14:textId="77777777" w:rsidR="00541C41" w:rsidRPr="00541C41" w:rsidRDefault="00541C41" w:rsidP="00541C41">
      <w:pPr>
        <w:shd w:val="clear" w:color="auto" w:fill="FFFFFF"/>
        <w:spacing w:after="0" w:line="240" w:lineRule="auto"/>
        <w:jc w:val="both"/>
        <w:rPr>
          <w:b/>
          <w:bCs/>
          <w:color w:val="000000" w:themeColor="text1"/>
          <w:sz w:val="28"/>
          <w:szCs w:val="28"/>
          <w:lang w:val="vi-VN"/>
        </w:rPr>
      </w:pPr>
      <w:r w:rsidRPr="00541C41">
        <w:rPr>
          <w:b/>
          <w:bCs/>
          <w:color w:val="000000" w:themeColor="text1"/>
          <w:sz w:val="28"/>
          <w:szCs w:val="28"/>
          <w:lang w:val="vi-VN"/>
        </w:rPr>
        <w:t xml:space="preserve">Câu 5 ( 2.0 điểm). </w:t>
      </w:r>
    </w:p>
    <w:p w14:paraId="1BB8612F" w14:textId="77777777" w:rsidR="00541C41" w:rsidRPr="00541C41" w:rsidRDefault="00541C41" w:rsidP="00541C41">
      <w:pPr>
        <w:shd w:val="clear" w:color="auto" w:fill="FFFFFF"/>
        <w:spacing w:after="0" w:line="240" w:lineRule="auto"/>
        <w:ind w:firstLine="284"/>
        <w:jc w:val="both"/>
        <w:rPr>
          <w:rFonts w:eastAsia="Times New Roman"/>
          <w:b/>
          <w:color w:val="000000" w:themeColor="text1"/>
          <w:sz w:val="28"/>
          <w:szCs w:val="28"/>
          <w:lang w:val="vi-VN"/>
        </w:rPr>
      </w:pPr>
      <w:r w:rsidRPr="00541C41">
        <w:rPr>
          <w:b/>
          <w:bCs/>
          <w:color w:val="000000" w:themeColor="text1"/>
          <w:sz w:val="28"/>
          <w:szCs w:val="28"/>
          <w:lang w:val="vi-VN"/>
        </w:rPr>
        <w:t>a/.</w:t>
      </w:r>
      <w:r w:rsidRPr="00541C41">
        <w:rPr>
          <w:color w:val="000000" w:themeColor="text1"/>
          <w:sz w:val="28"/>
          <w:szCs w:val="28"/>
          <w:lang w:val="vi-VN"/>
        </w:rPr>
        <w:t>Thế nào là cử động hô hấp, nhịp hô hấp? Tính số cử động hô hấp của một cầu thủ đá bóng. Biết rằng tổng lượng khí thở ra bình thường trong 19 nhịp hô hấp của cầu thủ này là 152 lit, lượng khí một lần thở ra bình thường là 500 ml.</w:t>
      </w:r>
    </w:p>
    <w:p w14:paraId="0B7516C1" w14:textId="77777777" w:rsidR="00541C41" w:rsidRPr="00541C41" w:rsidRDefault="00541C41" w:rsidP="00541C41">
      <w:pPr>
        <w:shd w:val="clear" w:color="auto" w:fill="FFFFFF"/>
        <w:spacing w:after="0" w:line="240" w:lineRule="auto"/>
        <w:ind w:firstLine="284"/>
        <w:jc w:val="both"/>
        <w:rPr>
          <w:rFonts w:eastAsia="Times New Roman"/>
          <w:b/>
          <w:color w:val="000000" w:themeColor="text1"/>
          <w:sz w:val="28"/>
          <w:szCs w:val="28"/>
          <w:lang w:val="vi-VN"/>
        </w:rPr>
      </w:pPr>
      <w:r w:rsidRPr="00541C41">
        <w:rPr>
          <w:b/>
          <w:bCs/>
          <w:color w:val="000000" w:themeColor="text1"/>
          <w:sz w:val="28"/>
          <w:szCs w:val="28"/>
          <w:lang w:val="vi-VN"/>
        </w:rPr>
        <w:t>b/.</w:t>
      </w:r>
      <w:r w:rsidRPr="00541C41">
        <w:rPr>
          <w:color w:val="000000" w:themeColor="text1"/>
          <w:sz w:val="28"/>
          <w:szCs w:val="28"/>
          <w:lang w:val="vi-VN"/>
        </w:rPr>
        <w:t xml:space="preserve"> Bản chất của sự hô hấp ngoài và hô hấp trong là gì?</w:t>
      </w:r>
    </w:p>
    <w:p w14:paraId="25F692F3" w14:textId="77777777" w:rsidR="00541C41" w:rsidRPr="00541C41" w:rsidRDefault="00541C41" w:rsidP="00541C41">
      <w:pPr>
        <w:spacing w:after="0" w:line="240" w:lineRule="auto"/>
        <w:jc w:val="both"/>
        <w:rPr>
          <w:b/>
          <w:bCs/>
          <w:color w:val="000000" w:themeColor="text1"/>
          <w:sz w:val="28"/>
          <w:szCs w:val="28"/>
          <w:lang w:val="vi-VN"/>
        </w:rPr>
      </w:pPr>
      <w:r w:rsidRPr="00541C41">
        <w:rPr>
          <w:b/>
          <w:bCs/>
          <w:color w:val="000000" w:themeColor="text1"/>
          <w:sz w:val="28"/>
          <w:szCs w:val="28"/>
          <w:lang w:val="vi-VN"/>
        </w:rPr>
        <w:t>Câu 6 ( 2.0 điểm).</w:t>
      </w:r>
    </w:p>
    <w:p w14:paraId="7F704DE3" w14:textId="77777777" w:rsidR="00541C41" w:rsidRPr="00541C41" w:rsidRDefault="00541C41" w:rsidP="00541C41">
      <w:pPr>
        <w:spacing w:after="0" w:line="240" w:lineRule="auto"/>
        <w:jc w:val="both"/>
        <w:rPr>
          <w:sz w:val="28"/>
          <w:szCs w:val="28"/>
          <w:lang w:val="vi-VN"/>
        </w:rPr>
      </w:pPr>
      <w:r w:rsidRPr="00541C41">
        <w:rPr>
          <w:bCs/>
          <w:color w:val="000000" w:themeColor="text1"/>
          <w:sz w:val="28"/>
          <w:szCs w:val="28"/>
          <w:lang w:val="vi-VN"/>
        </w:rPr>
        <w:t>a.Nêu các</w:t>
      </w:r>
      <w:r w:rsidRPr="00541C41">
        <w:rPr>
          <w:sz w:val="28"/>
          <w:szCs w:val="28"/>
          <w:lang w:val="vi-VN"/>
        </w:rPr>
        <w:t xml:space="preserve"> đặc điểm của gấu thích nghi với nhiệt độ giá lạnh ở vùng Bắc cực ?</w:t>
      </w:r>
    </w:p>
    <w:p w14:paraId="126906F6" w14:textId="77777777" w:rsidR="00541C41" w:rsidRPr="00541C41" w:rsidRDefault="00541C41" w:rsidP="00541C41">
      <w:pPr>
        <w:spacing w:after="0" w:line="240" w:lineRule="auto"/>
        <w:jc w:val="both"/>
        <w:rPr>
          <w:b/>
          <w:bCs/>
          <w:color w:val="000000" w:themeColor="text1"/>
          <w:sz w:val="28"/>
          <w:szCs w:val="28"/>
          <w:lang w:val="vi-VN"/>
        </w:rPr>
      </w:pPr>
      <w:r w:rsidRPr="00541C41">
        <w:rPr>
          <w:sz w:val="28"/>
          <w:szCs w:val="28"/>
          <w:lang w:val="vi-VN"/>
        </w:rPr>
        <w:t>b. Nêu các đặc  điểm của xương rồng thích nghi với điều kiện khô hạn ở sa mạc?</w:t>
      </w:r>
    </w:p>
    <w:p w14:paraId="623CCAD4" w14:textId="77777777" w:rsidR="00541C41" w:rsidRPr="00541C41" w:rsidRDefault="00541C41" w:rsidP="00541C41">
      <w:pPr>
        <w:spacing w:after="0" w:line="240" w:lineRule="auto"/>
        <w:jc w:val="both"/>
        <w:rPr>
          <w:rFonts w:eastAsia="Times New Roman"/>
          <w:color w:val="000000"/>
          <w:sz w:val="28"/>
          <w:szCs w:val="28"/>
          <w:lang w:val="vi-VN"/>
        </w:rPr>
      </w:pPr>
      <w:r w:rsidRPr="00541C41">
        <w:rPr>
          <w:b/>
          <w:bCs/>
          <w:color w:val="000000" w:themeColor="text1"/>
          <w:sz w:val="28"/>
          <w:szCs w:val="28"/>
          <w:lang w:val="vi-VN"/>
        </w:rPr>
        <w:t>Câu 7 ( 2.0 điểm).</w:t>
      </w:r>
      <w:r w:rsidRPr="00541C41">
        <w:rPr>
          <w:rFonts w:eastAsia="Times New Roman"/>
          <w:color w:val="000000"/>
          <w:sz w:val="28"/>
          <w:szCs w:val="28"/>
          <w:lang w:val="vi-VN"/>
        </w:rPr>
        <w:t xml:space="preserve"> Em hãy đề xuất biện pháp bảo vệ đối với các quần thể có nguy cơ tuyệt chủng</w:t>
      </w:r>
    </w:p>
    <w:p w14:paraId="513E2173" w14:textId="77777777" w:rsidR="00541C41" w:rsidRPr="00541C41" w:rsidRDefault="00541C41" w:rsidP="00541C41">
      <w:pPr>
        <w:spacing w:after="0"/>
        <w:jc w:val="center"/>
        <w:rPr>
          <w:b/>
          <w:iCs/>
          <w:color w:val="FF0000"/>
          <w:sz w:val="28"/>
          <w:szCs w:val="28"/>
          <w:lang w:val="nl-NL"/>
        </w:rPr>
      </w:pPr>
      <w:r w:rsidRPr="00541C41">
        <w:rPr>
          <w:b/>
          <w:color w:val="FF0000"/>
          <w:sz w:val="28"/>
          <w:szCs w:val="28"/>
          <w:lang w:val="nl-NL"/>
        </w:rPr>
        <w:t xml:space="preserve">3. </w:t>
      </w:r>
      <w:r w:rsidRPr="00541C41">
        <w:rPr>
          <w:b/>
          <w:color w:val="FF0000"/>
          <w:sz w:val="24"/>
          <w:szCs w:val="24"/>
          <w:lang w:val="nl-NL"/>
        </w:rPr>
        <w:t>NỘI DUNG 3: PHÂN MÔN</w:t>
      </w:r>
      <w:r w:rsidRPr="00541C41">
        <w:rPr>
          <w:b/>
          <w:iCs/>
          <w:color w:val="FF0000"/>
          <w:sz w:val="24"/>
          <w:szCs w:val="24"/>
          <w:lang w:val="nl-NL"/>
        </w:rPr>
        <w:t>VẬT LÍ</w:t>
      </w:r>
      <w:r w:rsidRPr="00541C41">
        <w:rPr>
          <w:b/>
          <w:iCs/>
          <w:color w:val="FF0000"/>
          <w:sz w:val="28"/>
          <w:szCs w:val="28"/>
          <w:lang w:val="nl-NL"/>
        </w:rPr>
        <w:t xml:space="preserve"> ( 14 điểm)</w:t>
      </w:r>
    </w:p>
    <w:p w14:paraId="57960AF9" w14:textId="77777777" w:rsidR="00541C41" w:rsidRPr="00541C41" w:rsidRDefault="00541C41" w:rsidP="00541C41">
      <w:pPr>
        <w:spacing w:after="0"/>
        <w:jc w:val="both"/>
        <w:rPr>
          <w:b/>
          <w:sz w:val="28"/>
          <w:szCs w:val="28"/>
          <w:lang w:val="nl-NL"/>
        </w:rPr>
      </w:pPr>
      <w:r w:rsidRPr="00541C41">
        <w:rPr>
          <w:b/>
          <w:sz w:val="28"/>
          <w:szCs w:val="28"/>
          <w:lang w:val="nl-NL"/>
        </w:rPr>
        <w:t xml:space="preserve">Câu 1. </w:t>
      </w:r>
      <w:r w:rsidRPr="00541C41">
        <w:rPr>
          <w:i/>
          <w:sz w:val="28"/>
          <w:szCs w:val="28"/>
          <w:lang w:val="nl-NL"/>
        </w:rPr>
        <w:t xml:space="preserve">( 2,5 điểm) </w:t>
      </w:r>
      <w:r w:rsidRPr="00541C41">
        <w:rPr>
          <w:bCs/>
          <w:color w:val="000000" w:themeColor="text1"/>
          <w:sz w:val="28"/>
          <w:szCs w:val="28"/>
          <w:lang w:val="nl-NL"/>
        </w:rPr>
        <w:t>Hai bản kim loại đồng chất tiết diện đều có cùng chiều dài bằng 20 cm và cùng tiết diện nhưng có trọng lượng riêng khác nhau d</w:t>
      </w:r>
      <w:r w:rsidRPr="00541C41">
        <w:rPr>
          <w:bCs/>
          <w:color w:val="000000" w:themeColor="text1"/>
          <w:sz w:val="28"/>
          <w:szCs w:val="28"/>
          <w:vertAlign w:val="subscript"/>
          <w:lang w:val="nl-NL"/>
        </w:rPr>
        <w:t>1</w:t>
      </w:r>
      <w:r w:rsidRPr="00541C41">
        <w:rPr>
          <w:bCs/>
          <w:color w:val="000000" w:themeColor="text1"/>
          <w:sz w:val="28"/>
          <w:szCs w:val="28"/>
          <w:lang w:val="nl-NL"/>
        </w:rPr>
        <w:t> = 1,25d</w:t>
      </w:r>
      <w:r w:rsidRPr="00541C41">
        <w:rPr>
          <w:bCs/>
          <w:color w:val="000000" w:themeColor="text1"/>
          <w:sz w:val="28"/>
          <w:szCs w:val="28"/>
          <w:vertAlign w:val="subscript"/>
          <w:lang w:val="nl-NL"/>
        </w:rPr>
        <w:t>2</w:t>
      </w:r>
      <w:r w:rsidRPr="00541C41">
        <w:rPr>
          <w:bCs/>
          <w:color w:val="000000" w:themeColor="text1"/>
          <w:sz w:val="28"/>
          <w:szCs w:val="28"/>
          <w:lang w:val="nl-NL"/>
        </w:rPr>
        <w:t xml:space="preserve">. Hai bản được hàn dính lại ở </w:t>
      </w:r>
      <w:r w:rsidRPr="00541C41">
        <w:rPr>
          <w:bCs/>
          <w:color w:val="000000" w:themeColor="text1"/>
          <w:sz w:val="28"/>
          <w:szCs w:val="28"/>
          <w:lang w:val="nl-NL"/>
        </w:rPr>
        <w:lastRenderedPageBreak/>
        <w:t xml:space="preserve">một đầu O và được treo bằng sợi dây. Để thanh nằm ngang người ta thực hiện biện pháp cắt một phần của thanh thứ nhất và đem đặt lên chính giữa của phần còn lại. </w:t>
      </w:r>
      <w:r w:rsidRPr="00541C41">
        <w:rPr>
          <w:bCs/>
          <w:color w:val="000000" w:themeColor="text1"/>
          <w:sz w:val="28"/>
          <w:szCs w:val="28"/>
        </w:rPr>
        <w:t>Tìm chiều dài phần bị cắt.</w:t>
      </w:r>
    </w:p>
    <w:p w14:paraId="322FD643" w14:textId="77777777" w:rsidR="00541C41" w:rsidRPr="00541C41" w:rsidRDefault="00541C41" w:rsidP="00541C41">
      <w:pPr>
        <w:tabs>
          <w:tab w:val="left" w:pos="142"/>
          <w:tab w:val="left" w:pos="1985"/>
          <w:tab w:val="left" w:pos="3969"/>
          <w:tab w:val="left" w:pos="6237"/>
        </w:tabs>
        <w:spacing w:after="0" w:line="312" w:lineRule="auto"/>
        <w:jc w:val="center"/>
        <w:rPr>
          <w:bCs/>
          <w:color w:val="000000" w:themeColor="text1"/>
        </w:rPr>
      </w:pPr>
      <w:r w:rsidRPr="00541C41">
        <w:rPr>
          <w:bCs/>
          <w:noProof/>
          <w:color w:val="000000" w:themeColor="text1"/>
        </w:rPr>
        <w:drawing>
          <wp:inline distT="0" distB="0" distL="0" distR="0" wp14:anchorId="62AF6CC4" wp14:editId="7EEC7EDB">
            <wp:extent cx="2600233" cy="1304442"/>
            <wp:effectExtent l="0" t="0" r="0" b="0"/>
            <wp:docPr id="1340711603" name="Picture 287" descr="Cơ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ơ học lớp 8"/>
                    <pic:cNvPicPr>
                      <a:picLocks noChangeAspect="1" noChangeArrowheads="1"/>
                    </pic:cNvPicPr>
                  </pic:nvPicPr>
                  <pic:blipFill>
                    <a:blip r:embed="rId616" cstate="email">
                      <a:extLst>
                        <a:ext uri="{28A0092B-C50C-407E-A947-70E740481C1C}">
                          <a14:useLocalDpi xmlns:a14="http://schemas.microsoft.com/office/drawing/2010/main"/>
                        </a:ext>
                      </a:extLst>
                    </a:blip>
                    <a:srcRect/>
                    <a:stretch>
                      <a:fillRect/>
                    </a:stretch>
                  </pic:blipFill>
                  <pic:spPr bwMode="auto">
                    <a:xfrm>
                      <a:off x="0" y="0"/>
                      <a:ext cx="2615449" cy="1312075"/>
                    </a:xfrm>
                    <a:prstGeom prst="rect">
                      <a:avLst/>
                    </a:prstGeom>
                    <a:noFill/>
                    <a:ln>
                      <a:noFill/>
                    </a:ln>
                  </pic:spPr>
                </pic:pic>
              </a:graphicData>
            </a:graphic>
          </wp:inline>
        </w:drawing>
      </w:r>
    </w:p>
    <w:p w14:paraId="703BA014" w14:textId="77777777" w:rsidR="00541C41" w:rsidRPr="00541C41" w:rsidRDefault="00541C41" w:rsidP="00541C41">
      <w:pPr>
        <w:pStyle w:val="NormalWeb"/>
        <w:spacing w:before="0" w:beforeAutospacing="0" w:after="0" w:afterAutospacing="0" w:line="312" w:lineRule="auto"/>
        <w:rPr>
          <w:b/>
          <w:sz w:val="28"/>
          <w:szCs w:val="28"/>
        </w:rPr>
      </w:pPr>
    </w:p>
    <w:p w14:paraId="3A791401" w14:textId="77777777" w:rsidR="00541C41" w:rsidRPr="00541C41" w:rsidRDefault="00541C41" w:rsidP="00541C41">
      <w:pPr>
        <w:spacing w:after="0"/>
        <w:jc w:val="both"/>
        <w:rPr>
          <w:sz w:val="28"/>
          <w:szCs w:val="28"/>
        </w:rPr>
      </w:pPr>
      <w:r w:rsidRPr="00541C41">
        <w:rPr>
          <w:b/>
          <w:bCs/>
          <w:sz w:val="28"/>
          <w:szCs w:val="28"/>
          <w:u w:val="single"/>
        </w:rPr>
        <w:t>Câu 2:</w:t>
      </w:r>
      <w:r w:rsidRPr="00541C41">
        <w:rPr>
          <w:bCs/>
          <w:i/>
          <w:sz w:val="28"/>
          <w:szCs w:val="28"/>
        </w:rPr>
        <w:t>(2,5 điểm)</w:t>
      </w:r>
      <w:r w:rsidRPr="00541C41">
        <w:rPr>
          <w:sz w:val="28"/>
          <w:szCs w:val="28"/>
        </w:rPr>
        <w:t>Thả một vật bằng kim loại vào bình đo thể tích có vạch chia độ thì nước trong bình từ mức 130cm</w:t>
      </w:r>
      <w:r w:rsidRPr="00541C41">
        <w:rPr>
          <w:sz w:val="28"/>
          <w:szCs w:val="28"/>
          <w:vertAlign w:val="superscript"/>
        </w:rPr>
        <w:t>3</w:t>
      </w:r>
      <w:r w:rsidRPr="00541C41">
        <w:rPr>
          <w:sz w:val="28"/>
          <w:szCs w:val="28"/>
        </w:rPr>
        <w:t xml:space="preserve"> dâng lên đến 175cm</w:t>
      </w:r>
      <w:r w:rsidRPr="00541C41">
        <w:rPr>
          <w:sz w:val="28"/>
          <w:szCs w:val="28"/>
          <w:vertAlign w:val="superscript"/>
        </w:rPr>
        <w:t>3</w:t>
      </w:r>
      <w:r w:rsidRPr="00541C41">
        <w:rPr>
          <w:sz w:val="28"/>
          <w:szCs w:val="28"/>
        </w:rPr>
        <w:t>. Nếu treo vật vào một lực kế trong điều kiện vật vẫn nhúng hoàn toàn trong nước thì lực kế chỉ 4,2N. Cho trọng lượng riêng của nước d=10000N/m</w:t>
      </w:r>
      <w:r w:rsidRPr="00541C41">
        <w:rPr>
          <w:sz w:val="28"/>
          <w:szCs w:val="28"/>
          <w:vertAlign w:val="superscript"/>
        </w:rPr>
        <w:t>3</w:t>
      </w:r>
      <w:r w:rsidRPr="00541C41">
        <w:rPr>
          <w:sz w:val="28"/>
          <w:szCs w:val="28"/>
        </w:rPr>
        <w:t>.</w:t>
      </w:r>
    </w:p>
    <w:p w14:paraId="52014434" w14:textId="77777777" w:rsidR="00541C41" w:rsidRPr="00541C41" w:rsidRDefault="00541C41" w:rsidP="00541C41">
      <w:pPr>
        <w:spacing w:after="0"/>
        <w:jc w:val="both"/>
        <w:rPr>
          <w:sz w:val="28"/>
          <w:szCs w:val="28"/>
        </w:rPr>
      </w:pPr>
      <w:r w:rsidRPr="00541C41">
        <w:rPr>
          <w:sz w:val="28"/>
          <w:szCs w:val="28"/>
        </w:rPr>
        <w:tab/>
        <w:t>a, Tính lực đẩy Acsimet tác dụng lên vật?</w:t>
      </w:r>
    </w:p>
    <w:p w14:paraId="15A25091" w14:textId="77777777" w:rsidR="00541C41" w:rsidRPr="00541C41" w:rsidRDefault="00541C41" w:rsidP="00541C41">
      <w:pPr>
        <w:spacing w:after="0"/>
        <w:jc w:val="both"/>
        <w:rPr>
          <w:sz w:val="28"/>
          <w:szCs w:val="28"/>
        </w:rPr>
      </w:pPr>
      <w:r w:rsidRPr="00541C41">
        <w:rPr>
          <w:sz w:val="28"/>
          <w:szCs w:val="28"/>
        </w:rPr>
        <w:tab/>
        <w:t>b, Xác định khối lượng riêng của chất làm nên vật?</w:t>
      </w:r>
    </w:p>
    <w:p w14:paraId="0EF97DB5" w14:textId="77777777" w:rsidR="00541C41" w:rsidRPr="00541C41" w:rsidRDefault="00541C41" w:rsidP="00541C41">
      <w:pPr>
        <w:pStyle w:val="NormalWeb"/>
        <w:spacing w:before="0" w:beforeAutospacing="0" w:after="0" w:afterAutospacing="0"/>
        <w:jc w:val="both"/>
        <w:rPr>
          <w:color w:val="000000"/>
          <w:sz w:val="28"/>
          <w:szCs w:val="28"/>
        </w:rPr>
      </w:pPr>
      <w:r w:rsidRPr="00541C41">
        <w:rPr>
          <w:b/>
          <w:sz w:val="28"/>
          <w:szCs w:val="28"/>
          <w:u w:val="single"/>
        </w:rPr>
        <w:t>Câu 3:</w:t>
      </w:r>
      <w:r w:rsidRPr="00541C41">
        <w:rPr>
          <w:i/>
          <w:sz w:val="28"/>
          <w:szCs w:val="28"/>
        </w:rPr>
        <w:t>(1,0 điểm)</w:t>
      </w:r>
      <w:r w:rsidRPr="00541C41">
        <w:rPr>
          <w:color w:val="000000"/>
          <w:sz w:val="28"/>
          <w:szCs w:val="28"/>
        </w:rPr>
        <w:t>Giả sử trong cơn giông, các đám mây tích điện, trong đó đám mây bay gần mặt đất thường tích điện âm. Khi khoảng cách đủ gần, sẽ có hiện tượng phóng tia lửa giữa đám mây và mặt đất gọi là tia sét.</w:t>
      </w:r>
    </w:p>
    <w:p w14:paraId="1458309E" w14:textId="77777777" w:rsidR="00541C41" w:rsidRPr="00541C41" w:rsidRDefault="00541C41" w:rsidP="00541C41">
      <w:pPr>
        <w:pStyle w:val="NormalWeb"/>
        <w:spacing w:before="0" w:beforeAutospacing="0" w:after="0" w:afterAutospacing="0"/>
        <w:ind w:left="48" w:right="48"/>
        <w:jc w:val="both"/>
        <w:rPr>
          <w:color w:val="000000"/>
          <w:sz w:val="28"/>
          <w:szCs w:val="28"/>
        </w:rPr>
      </w:pPr>
      <w:r w:rsidRPr="00541C41">
        <w:rPr>
          <w:color w:val="000000"/>
          <w:sz w:val="28"/>
          <w:szCs w:val="28"/>
        </w:rPr>
        <w:t>a) Khi đám mây tích điện âm đến gần mặt đất, mặt đất tích điện gì?</w:t>
      </w:r>
    </w:p>
    <w:p w14:paraId="164DE927" w14:textId="77777777" w:rsidR="00541C41" w:rsidRPr="00541C41" w:rsidRDefault="00541C41" w:rsidP="00541C41">
      <w:pPr>
        <w:pStyle w:val="NormalWeb"/>
        <w:spacing w:before="0" w:beforeAutospacing="0" w:after="0" w:afterAutospacing="0"/>
        <w:ind w:left="48" w:right="48"/>
        <w:jc w:val="both"/>
        <w:rPr>
          <w:color w:val="000000"/>
          <w:sz w:val="28"/>
          <w:szCs w:val="28"/>
        </w:rPr>
      </w:pPr>
      <w:r w:rsidRPr="00541C41">
        <w:rPr>
          <w:color w:val="000000"/>
          <w:sz w:val="28"/>
          <w:szCs w:val="28"/>
        </w:rPr>
        <w:t>b) Khi có tia sét, đã có dòng điện giữa đám mây và mặt đất, đó là dòng chuyển dời của hạt mang điện nào? Chúng chuyển động theo chiều nào?</w:t>
      </w:r>
    </w:p>
    <w:p w14:paraId="45F64925" w14:textId="77777777" w:rsidR="00541C41" w:rsidRPr="00541C41" w:rsidRDefault="00541C41" w:rsidP="00541C41">
      <w:pPr>
        <w:spacing w:after="0" w:line="240" w:lineRule="auto"/>
        <w:jc w:val="both"/>
        <w:rPr>
          <w:b/>
          <w:sz w:val="28"/>
          <w:szCs w:val="28"/>
          <w:lang w:val="en-GB"/>
        </w:rPr>
      </w:pPr>
      <w:r w:rsidRPr="00541C41">
        <w:rPr>
          <w:b/>
          <w:sz w:val="28"/>
          <w:szCs w:val="28"/>
          <w:u w:val="single"/>
          <w:lang w:val="en-GB"/>
        </w:rPr>
        <w:t>Câu 4:</w:t>
      </w:r>
      <w:r w:rsidRPr="00541C41">
        <w:rPr>
          <w:i/>
          <w:sz w:val="28"/>
          <w:szCs w:val="28"/>
          <w:lang w:val="en-GB"/>
        </w:rPr>
        <w:t>(1,0 điểm)</w:t>
      </w:r>
      <w:r w:rsidRPr="00541C41">
        <w:rPr>
          <w:color w:val="000000"/>
          <w:sz w:val="28"/>
          <w:szCs w:val="28"/>
          <w:shd w:val="clear" w:color="auto" w:fill="FFFFFF"/>
        </w:rPr>
        <w:t>Khi đứng ngoài trời mùa đông có băng và đứng ngoài trời mùa hè có nhiệt độ không khí trên 37</w:t>
      </w:r>
      <w:r w:rsidRPr="00541C41">
        <w:rPr>
          <w:color w:val="000000"/>
          <w:sz w:val="28"/>
          <w:szCs w:val="28"/>
          <w:shd w:val="clear" w:color="auto" w:fill="FFFFFF"/>
          <w:vertAlign w:val="superscript"/>
        </w:rPr>
        <w:t>0</w:t>
      </w:r>
      <w:r w:rsidRPr="00541C41">
        <w:rPr>
          <w:color w:val="000000"/>
          <w:sz w:val="28"/>
          <w:szCs w:val="28"/>
          <w:shd w:val="clear" w:color="auto" w:fill="FFFFFF"/>
        </w:rPr>
        <w:t>C thì có sự truyền nhiệt giữa người và không khí hay không? Vì sao?</w:t>
      </w:r>
    </w:p>
    <w:p w14:paraId="1460F154" w14:textId="77777777" w:rsidR="00541C41" w:rsidRPr="00541C41" w:rsidRDefault="00541C41" w:rsidP="00541C41">
      <w:pPr>
        <w:spacing w:after="0" w:line="240" w:lineRule="auto"/>
        <w:jc w:val="both"/>
        <w:rPr>
          <w:sz w:val="28"/>
          <w:szCs w:val="28"/>
          <w:lang w:val="pt-BR"/>
        </w:rPr>
      </w:pPr>
      <w:r w:rsidRPr="00541C41">
        <w:rPr>
          <w:noProof/>
          <w:sz w:val="28"/>
          <w:szCs w:val="28"/>
          <w:u w:val="single"/>
        </w:rPr>
        <w:drawing>
          <wp:anchor distT="0" distB="0" distL="114300" distR="114300" simplePos="0" relativeHeight="251876352" behindDoc="0" locked="0" layoutInCell="1" allowOverlap="1" wp14:anchorId="51CB87BA" wp14:editId="0822C144">
            <wp:simplePos x="0" y="0"/>
            <wp:positionH relativeFrom="column">
              <wp:posOffset>5335270</wp:posOffset>
            </wp:positionH>
            <wp:positionV relativeFrom="paragraph">
              <wp:posOffset>33020</wp:posOffset>
            </wp:positionV>
            <wp:extent cx="1452245" cy="1851660"/>
            <wp:effectExtent l="0" t="0" r="0" b="0"/>
            <wp:wrapSquare wrapText="bothSides"/>
            <wp:docPr id="19695071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7" cstate="email">
                      <a:extLst>
                        <a:ext uri="{28A0092B-C50C-407E-A947-70E740481C1C}">
                          <a14:useLocalDpi xmlns:a14="http://schemas.microsoft.com/office/drawing/2010/main"/>
                        </a:ext>
                      </a:extLst>
                    </a:blip>
                    <a:srcRect/>
                    <a:stretch>
                      <a:fillRect/>
                    </a:stretch>
                  </pic:blipFill>
                  <pic:spPr bwMode="auto">
                    <a:xfrm>
                      <a:off x="0" y="0"/>
                      <a:ext cx="1452245" cy="1851660"/>
                    </a:xfrm>
                    <a:prstGeom prst="rect">
                      <a:avLst/>
                    </a:prstGeom>
                    <a:noFill/>
                    <a:ln>
                      <a:noFill/>
                    </a:ln>
                  </pic:spPr>
                </pic:pic>
              </a:graphicData>
            </a:graphic>
          </wp:anchor>
        </w:drawing>
      </w:r>
      <w:r w:rsidRPr="00541C41">
        <w:rPr>
          <w:b/>
          <w:sz w:val="28"/>
          <w:szCs w:val="28"/>
          <w:u w:val="single"/>
          <w:lang w:val="pt-BR"/>
        </w:rPr>
        <w:t>Câu 5.</w:t>
      </w:r>
      <w:r w:rsidRPr="00541C41">
        <w:rPr>
          <w:i/>
          <w:sz w:val="28"/>
          <w:szCs w:val="28"/>
          <w:lang w:val="pt-BR"/>
        </w:rPr>
        <w:t xml:space="preserve">(3,0 điểm) </w:t>
      </w:r>
      <w:r w:rsidRPr="00541C41">
        <w:rPr>
          <w:sz w:val="28"/>
          <w:szCs w:val="28"/>
          <w:lang w:val="pt-BR"/>
        </w:rPr>
        <w:t xml:space="preserve">Hai gương phẳng </w:t>
      </w:r>
      <w:r w:rsidRPr="00541C41">
        <w:rPr>
          <w:i/>
          <w:sz w:val="28"/>
          <w:szCs w:val="28"/>
          <w:lang w:val="pt-BR"/>
        </w:rPr>
        <w:t>(M)</w:t>
      </w:r>
      <w:r w:rsidRPr="00541C41">
        <w:rPr>
          <w:sz w:val="28"/>
          <w:szCs w:val="28"/>
          <w:lang w:val="pt-BR"/>
        </w:rPr>
        <w:t xml:space="preserve"> và </w:t>
      </w:r>
      <w:r w:rsidRPr="00541C41">
        <w:rPr>
          <w:i/>
          <w:sz w:val="28"/>
          <w:szCs w:val="28"/>
          <w:lang w:val="pt-BR"/>
        </w:rPr>
        <w:t xml:space="preserve">(N) </w:t>
      </w:r>
      <w:r w:rsidRPr="00541C41">
        <w:rPr>
          <w:sz w:val="28"/>
          <w:szCs w:val="28"/>
          <w:lang w:val="pt-BR"/>
        </w:rPr>
        <w:t xml:space="preserve">đặt song song quay mặt phản xạ vào nhau và cách nhau một khoảng </w:t>
      </w:r>
      <w:r w:rsidRPr="00541C41">
        <w:rPr>
          <w:i/>
          <w:sz w:val="28"/>
          <w:szCs w:val="28"/>
          <w:lang w:val="pt-BR"/>
        </w:rPr>
        <w:t>AB = 40cm,</w:t>
      </w:r>
      <w:r w:rsidRPr="00541C41">
        <w:rPr>
          <w:sz w:val="28"/>
          <w:szCs w:val="28"/>
          <w:lang w:val="pt-BR"/>
        </w:rPr>
        <w:t xml:space="preserve"> trên đoạn </w:t>
      </w:r>
      <w:r w:rsidRPr="00541C41">
        <w:rPr>
          <w:i/>
          <w:sz w:val="28"/>
          <w:szCs w:val="28"/>
          <w:lang w:val="pt-BR"/>
        </w:rPr>
        <w:t>AB</w:t>
      </w:r>
      <w:r w:rsidRPr="00541C41">
        <w:rPr>
          <w:sz w:val="28"/>
          <w:szCs w:val="28"/>
          <w:lang w:val="pt-BR"/>
        </w:rPr>
        <w:t xml:space="preserve"> đặt một điểm sáng </w:t>
      </w:r>
      <w:r w:rsidRPr="00541C41">
        <w:rPr>
          <w:i/>
          <w:sz w:val="28"/>
          <w:szCs w:val="28"/>
          <w:lang w:val="pt-BR"/>
        </w:rPr>
        <w:t>S</w:t>
      </w:r>
      <w:r w:rsidRPr="00541C41">
        <w:rPr>
          <w:sz w:val="28"/>
          <w:szCs w:val="28"/>
          <w:lang w:val="pt-BR"/>
        </w:rPr>
        <w:t xml:space="preserve"> cách gương </w:t>
      </w:r>
      <w:r w:rsidRPr="00541C41">
        <w:rPr>
          <w:i/>
          <w:sz w:val="28"/>
          <w:szCs w:val="28"/>
          <w:lang w:val="pt-BR"/>
        </w:rPr>
        <w:t>(M)</w:t>
      </w:r>
      <w:r w:rsidRPr="00541C41">
        <w:rPr>
          <w:sz w:val="28"/>
          <w:szCs w:val="28"/>
          <w:lang w:val="pt-BR"/>
        </w:rPr>
        <w:t xml:space="preserve"> một đoạn </w:t>
      </w:r>
      <w:r w:rsidRPr="00541C41">
        <w:rPr>
          <w:i/>
          <w:sz w:val="28"/>
          <w:szCs w:val="28"/>
          <w:lang w:val="pt-BR"/>
        </w:rPr>
        <w:t>SA =16cm</w:t>
      </w:r>
      <w:r w:rsidRPr="00541C41">
        <w:rPr>
          <w:sz w:val="28"/>
          <w:szCs w:val="28"/>
          <w:lang w:val="pt-BR"/>
        </w:rPr>
        <w:t xml:space="preserve">. Xét một điểm </w:t>
      </w:r>
      <w:r w:rsidRPr="00541C41">
        <w:rPr>
          <w:i/>
          <w:sz w:val="28"/>
          <w:szCs w:val="28"/>
          <w:lang w:val="pt-BR"/>
        </w:rPr>
        <w:t xml:space="preserve">O </w:t>
      </w:r>
      <w:r w:rsidRPr="00541C41">
        <w:rPr>
          <w:sz w:val="28"/>
          <w:szCs w:val="28"/>
          <w:lang w:val="pt-BR"/>
        </w:rPr>
        <w:t xml:space="preserve">nằm trên đường thẳng đi qua </w:t>
      </w:r>
      <w:r w:rsidRPr="00541C41">
        <w:rPr>
          <w:i/>
          <w:sz w:val="28"/>
          <w:szCs w:val="28"/>
          <w:lang w:val="pt-BR"/>
        </w:rPr>
        <w:t>S</w:t>
      </w:r>
      <w:r w:rsidRPr="00541C41">
        <w:rPr>
          <w:sz w:val="28"/>
          <w:szCs w:val="28"/>
          <w:lang w:val="pt-BR"/>
        </w:rPr>
        <w:t xml:space="preserve"> và vuông góc với </w:t>
      </w:r>
      <w:r w:rsidRPr="00541C41">
        <w:rPr>
          <w:i/>
          <w:sz w:val="28"/>
          <w:szCs w:val="28"/>
          <w:lang w:val="pt-BR"/>
        </w:rPr>
        <w:t>AB</w:t>
      </w:r>
      <w:r w:rsidRPr="00541C41">
        <w:rPr>
          <w:sz w:val="28"/>
          <w:szCs w:val="28"/>
          <w:lang w:val="pt-BR"/>
        </w:rPr>
        <w:t xml:space="preserve"> có khoảng cách </w:t>
      </w:r>
      <w:r w:rsidRPr="00541C41">
        <w:rPr>
          <w:i/>
          <w:sz w:val="28"/>
          <w:szCs w:val="28"/>
          <w:lang w:val="pt-BR"/>
        </w:rPr>
        <w:t>OS = 30cm</w:t>
      </w:r>
      <w:r w:rsidRPr="00541C41">
        <w:rPr>
          <w:sz w:val="28"/>
          <w:szCs w:val="28"/>
          <w:lang w:val="pt-BR"/>
        </w:rPr>
        <w:t>.</w:t>
      </w:r>
    </w:p>
    <w:p w14:paraId="6616D1AB" w14:textId="77777777" w:rsidR="00541C41" w:rsidRPr="00541C41" w:rsidRDefault="00541C41" w:rsidP="00541C41">
      <w:pPr>
        <w:spacing w:after="0"/>
        <w:ind w:firstLine="456"/>
        <w:jc w:val="both"/>
        <w:rPr>
          <w:sz w:val="28"/>
          <w:szCs w:val="28"/>
          <w:lang w:val="pt-BR"/>
        </w:rPr>
      </w:pPr>
      <w:r w:rsidRPr="00541C41">
        <w:rPr>
          <w:b/>
          <w:sz w:val="28"/>
          <w:szCs w:val="28"/>
          <w:lang w:val="pt-BR"/>
        </w:rPr>
        <w:t>1.</w:t>
      </w:r>
      <w:r w:rsidRPr="00541C41">
        <w:rPr>
          <w:sz w:val="28"/>
          <w:szCs w:val="28"/>
          <w:lang w:val="pt-BR"/>
        </w:rPr>
        <w:t xml:space="preserve"> Vẽ đường đi của hai tia sáng xuất phát từ </w:t>
      </w:r>
      <w:r w:rsidRPr="00541C41">
        <w:rPr>
          <w:i/>
          <w:sz w:val="28"/>
          <w:szCs w:val="28"/>
          <w:lang w:val="pt-BR"/>
        </w:rPr>
        <w:t>S</w:t>
      </w:r>
      <w:r w:rsidRPr="00541C41">
        <w:rPr>
          <w:sz w:val="28"/>
          <w:szCs w:val="28"/>
          <w:lang w:val="pt-BR"/>
        </w:rPr>
        <w:t xml:space="preserve">: một phản xạ trên gương </w:t>
      </w:r>
      <w:r w:rsidRPr="00541C41">
        <w:rPr>
          <w:i/>
          <w:sz w:val="28"/>
          <w:szCs w:val="28"/>
          <w:lang w:val="pt-BR"/>
        </w:rPr>
        <w:t>(N)</w:t>
      </w:r>
      <w:r w:rsidRPr="00541C41">
        <w:rPr>
          <w:sz w:val="28"/>
          <w:szCs w:val="28"/>
          <w:lang w:val="pt-BR"/>
        </w:rPr>
        <w:t xml:space="preserve"> tại </w:t>
      </w:r>
      <w:r w:rsidRPr="00541C41">
        <w:rPr>
          <w:i/>
          <w:sz w:val="28"/>
          <w:szCs w:val="28"/>
          <w:lang w:val="pt-BR"/>
        </w:rPr>
        <w:t>I</w:t>
      </w:r>
      <w:r w:rsidRPr="00541C41">
        <w:rPr>
          <w:sz w:val="28"/>
          <w:szCs w:val="28"/>
          <w:lang w:val="pt-BR"/>
        </w:rPr>
        <w:t xml:space="preserve"> và truyền qua </w:t>
      </w:r>
      <w:r w:rsidRPr="00541C41">
        <w:rPr>
          <w:i/>
          <w:sz w:val="28"/>
          <w:szCs w:val="28"/>
          <w:lang w:val="pt-BR"/>
        </w:rPr>
        <w:t>O</w:t>
      </w:r>
      <w:r w:rsidRPr="00541C41">
        <w:rPr>
          <w:sz w:val="28"/>
          <w:szCs w:val="28"/>
          <w:lang w:val="pt-BR"/>
        </w:rPr>
        <w:t xml:space="preserve">; một tia sáng xuất phát từ </w:t>
      </w:r>
      <w:r w:rsidRPr="00541C41">
        <w:rPr>
          <w:i/>
          <w:sz w:val="28"/>
          <w:szCs w:val="28"/>
          <w:lang w:val="pt-BR"/>
        </w:rPr>
        <w:t>S</w:t>
      </w:r>
      <w:r w:rsidRPr="00541C41">
        <w:rPr>
          <w:sz w:val="28"/>
          <w:szCs w:val="28"/>
          <w:lang w:val="pt-BR"/>
        </w:rPr>
        <w:t xml:space="preserve"> phản xạ trên gương </w:t>
      </w:r>
      <w:r w:rsidRPr="00541C41">
        <w:rPr>
          <w:i/>
          <w:sz w:val="28"/>
          <w:szCs w:val="28"/>
          <w:lang w:val="pt-BR"/>
        </w:rPr>
        <w:t>(N)</w:t>
      </w:r>
      <w:r w:rsidRPr="00541C41">
        <w:rPr>
          <w:sz w:val="28"/>
          <w:szCs w:val="28"/>
          <w:lang w:val="pt-BR"/>
        </w:rPr>
        <w:t xml:space="preserve"> tại </w:t>
      </w:r>
      <w:r w:rsidRPr="00541C41">
        <w:rPr>
          <w:i/>
          <w:sz w:val="28"/>
          <w:szCs w:val="28"/>
          <w:lang w:val="pt-BR"/>
        </w:rPr>
        <w:t>H</w:t>
      </w:r>
      <w:r w:rsidRPr="00541C41">
        <w:rPr>
          <w:sz w:val="28"/>
          <w:szCs w:val="28"/>
          <w:lang w:val="pt-BR"/>
        </w:rPr>
        <w:t xml:space="preserve">, trên gương </w:t>
      </w:r>
      <w:r w:rsidRPr="00541C41">
        <w:rPr>
          <w:i/>
          <w:sz w:val="28"/>
          <w:szCs w:val="28"/>
          <w:lang w:val="pt-BR"/>
        </w:rPr>
        <w:t>(M)</w:t>
      </w:r>
      <w:r w:rsidRPr="00541C41">
        <w:rPr>
          <w:sz w:val="28"/>
          <w:szCs w:val="28"/>
          <w:lang w:val="pt-BR"/>
        </w:rPr>
        <w:t xml:space="preserve"> tại </w:t>
      </w:r>
      <w:r w:rsidRPr="00541C41">
        <w:rPr>
          <w:i/>
          <w:sz w:val="28"/>
          <w:szCs w:val="28"/>
          <w:lang w:val="pt-BR"/>
        </w:rPr>
        <w:t>K</w:t>
      </w:r>
      <w:r w:rsidRPr="00541C41">
        <w:rPr>
          <w:sz w:val="28"/>
          <w:szCs w:val="28"/>
          <w:lang w:val="pt-BR"/>
        </w:rPr>
        <w:t xml:space="preserve"> rồi truyền qua </w:t>
      </w:r>
      <w:r w:rsidRPr="00541C41">
        <w:rPr>
          <w:i/>
          <w:sz w:val="28"/>
          <w:szCs w:val="28"/>
          <w:lang w:val="pt-BR"/>
        </w:rPr>
        <w:t>O</w:t>
      </w:r>
      <w:r w:rsidRPr="00541C41">
        <w:rPr>
          <w:sz w:val="28"/>
          <w:szCs w:val="28"/>
          <w:lang w:val="pt-BR"/>
        </w:rPr>
        <w:t>.</w:t>
      </w:r>
    </w:p>
    <w:p w14:paraId="14768921" w14:textId="77777777" w:rsidR="00541C41" w:rsidRPr="00541C41" w:rsidRDefault="00541C41" w:rsidP="00541C41">
      <w:pPr>
        <w:spacing w:after="0"/>
        <w:ind w:firstLine="456"/>
        <w:jc w:val="both"/>
        <w:rPr>
          <w:sz w:val="28"/>
          <w:szCs w:val="28"/>
          <w:lang w:val="pt-BR"/>
        </w:rPr>
      </w:pPr>
      <w:r w:rsidRPr="00541C41">
        <w:rPr>
          <w:b/>
          <w:sz w:val="28"/>
          <w:szCs w:val="28"/>
          <w:lang w:val="pt-BR"/>
        </w:rPr>
        <w:t>2.</w:t>
      </w:r>
      <w:r w:rsidRPr="00541C41">
        <w:rPr>
          <w:sz w:val="28"/>
          <w:szCs w:val="28"/>
          <w:lang w:val="pt-BR"/>
        </w:rPr>
        <w:t xml:space="preserve"> Tính khoảng cách </w:t>
      </w:r>
      <w:r w:rsidRPr="00541C41">
        <w:rPr>
          <w:i/>
          <w:sz w:val="28"/>
          <w:szCs w:val="28"/>
          <w:lang w:val="pt-BR"/>
        </w:rPr>
        <w:t>IB</w:t>
      </w:r>
      <w:r w:rsidRPr="00541C41">
        <w:rPr>
          <w:sz w:val="28"/>
          <w:szCs w:val="28"/>
          <w:lang w:val="pt-BR"/>
        </w:rPr>
        <w:t xml:space="preserve"> và </w:t>
      </w:r>
      <w:r w:rsidRPr="00541C41">
        <w:rPr>
          <w:i/>
          <w:sz w:val="28"/>
          <w:szCs w:val="28"/>
          <w:lang w:val="pt-BR"/>
        </w:rPr>
        <w:t>KA</w:t>
      </w:r>
      <w:r w:rsidRPr="00541C41">
        <w:rPr>
          <w:sz w:val="28"/>
          <w:szCs w:val="28"/>
          <w:lang w:val="pt-BR"/>
        </w:rPr>
        <w:t>.</w:t>
      </w:r>
    </w:p>
    <w:p w14:paraId="22778212" w14:textId="77777777" w:rsidR="00541C41" w:rsidRPr="00541C41" w:rsidRDefault="00541C41" w:rsidP="00541C41">
      <w:pPr>
        <w:spacing w:after="0"/>
        <w:ind w:firstLine="456"/>
        <w:jc w:val="both"/>
        <w:rPr>
          <w:sz w:val="28"/>
          <w:szCs w:val="28"/>
          <w:lang w:val="pt-BR"/>
        </w:rPr>
      </w:pPr>
      <w:r w:rsidRPr="00541C41">
        <w:rPr>
          <w:b/>
          <w:sz w:val="28"/>
          <w:szCs w:val="28"/>
          <w:lang w:val="pt-BR"/>
        </w:rPr>
        <w:t xml:space="preserve">3. </w:t>
      </w:r>
      <w:r w:rsidRPr="00541C41">
        <w:rPr>
          <w:sz w:val="28"/>
          <w:szCs w:val="28"/>
          <w:lang w:val="pt-BR"/>
        </w:rPr>
        <w:t xml:space="preserve">Gọi </w:t>
      </w:r>
      <w:r w:rsidRPr="00541C41">
        <w:rPr>
          <w:i/>
          <w:sz w:val="28"/>
          <w:szCs w:val="28"/>
          <w:lang w:val="pt-BR"/>
        </w:rPr>
        <w:t>S</w:t>
      </w:r>
      <w:r w:rsidRPr="00541C41">
        <w:rPr>
          <w:i/>
          <w:sz w:val="28"/>
          <w:szCs w:val="28"/>
          <w:vertAlign w:val="subscript"/>
          <w:lang w:val="pt-BR"/>
        </w:rPr>
        <w:t>n</w:t>
      </w:r>
      <w:r w:rsidRPr="00541C41">
        <w:rPr>
          <w:sz w:val="28"/>
          <w:szCs w:val="28"/>
          <w:lang w:val="pt-BR"/>
        </w:rPr>
        <w:t xml:space="preserve"> là ảnh đối xứng của </w:t>
      </w:r>
      <w:r w:rsidRPr="00541C41">
        <w:rPr>
          <w:i/>
          <w:sz w:val="28"/>
          <w:szCs w:val="28"/>
          <w:lang w:val="pt-BR"/>
        </w:rPr>
        <w:t>S</w:t>
      </w:r>
      <w:r w:rsidRPr="00541C41">
        <w:rPr>
          <w:sz w:val="28"/>
          <w:szCs w:val="28"/>
          <w:lang w:val="pt-BR"/>
        </w:rPr>
        <w:t xml:space="preserve"> qua </w:t>
      </w:r>
      <w:r w:rsidRPr="00541C41">
        <w:rPr>
          <w:i/>
          <w:sz w:val="28"/>
          <w:szCs w:val="28"/>
          <w:lang w:val="pt-BR"/>
        </w:rPr>
        <w:t>(N)</w:t>
      </w:r>
      <w:r w:rsidRPr="00541C41">
        <w:rPr>
          <w:sz w:val="28"/>
          <w:szCs w:val="28"/>
          <w:lang w:val="pt-BR"/>
        </w:rPr>
        <w:t xml:space="preserve">, </w:t>
      </w:r>
      <w:r w:rsidRPr="00541C41">
        <w:rPr>
          <w:i/>
          <w:sz w:val="28"/>
          <w:szCs w:val="28"/>
          <w:lang w:val="pt-BR"/>
        </w:rPr>
        <w:t>S</w:t>
      </w:r>
      <w:r w:rsidRPr="00541C41">
        <w:rPr>
          <w:i/>
          <w:sz w:val="28"/>
          <w:szCs w:val="28"/>
          <w:vertAlign w:val="subscript"/>
          <w:lang w:val="pt-BR"/>
        </w:rPr>
        <w:t>m</w:t>
      </w:r>
      <w:r w:rsidRPr="00541C41">
        <w:rPr>
          <w:sz w:val="28"/>
          <w:szCs w:val="28"/>
          <w:lang w:val="pt-BR"/>
        </w:rPr>
        <w:t xml:space="preserve"> là ảnh đối xứng của </w:t>
      </w:r>
      <w:r w:rsidRPr="00541C41">
        <w:rPr>
          <w:i/>
          <w:sz w:val="28"/>
          <w:szCs w:val="28"/>
          <w:lang w:val="pt-BR"/>
        </w:rPr>
        <w:t>S</w:t>
      </w:r>
      <w:r w:rsidRPr="00541C41">
        <w:rPr>
          <w:sz w:val="28"/>
          <w:szCs w:val="28"/>
          <w:lang w:val="pt-BR"/>
        </w:rPr>
        <w:t xml:space="preserve"> qua </w:t>
      </w:r>
      <w:r w:rsidRPr="00541C41">
        <w:rPr>
          <w:i/>
          <w:sz w:val="28"/>
          <w:szCs w:val="28"/>
          <w:lang w:val="pt-BR"/>
        </w:rPr>
        <w:t xml:space="preserve">(M). </w:t>
      </w:r>
      <w:r w:rsidRPr="00541C41">
        <w:rPr>
          <w:sz w:val="28"/>
          <w:szCs w:val="28"/>
          <w:lang w:val="pt-BR"/>
        </w:rPr>
        <w:t xml:space="preserve">Cho </w:t>
      </w:r>
      <w:r w:rsidRPr="00541C41">
        <w:rPr>
          <w:i/>
          <w:sz w:val="28"/>
          <w:szCs w:val="28"/>
          <w:lang w:val="pt-BR"/>
        </w:rPr>
        <w:t>S</w:t>
      </w:r>
      <w:r w:rsidRPr="00541C41">
        <w:rPr>
          <w:sz w:val="28"/>
          <w:szCs w:val="28"/>
          <w:lang w:val="pt-BR"/>
        </w:rPr>
        <w:t xml:space="preserve"> chuyển động thẳng đều với vận tốc </w:t>
      </w:r>
      <w:r w:rsidRPr="00541C41">
        <w:rPr>
          <w:i/>
          <w:sz w:val="28"/>
          <w:szCs w:val="28"/>
          <w:lang w:val="pt-BR"/>
        </w:rPr>
        <w:t>v=2cm/s</w:t>
      </w:r>
      <w:r w:rsidRPr="00541C41">
        <w:rPr>
          <w:sz w:val="28"/>
          <w:szCs w:val="28"/>
          <w:lang w:val="pt-BR"/>
        </w:rPr>
        <w:t xml:space="preserve"> trên đoạn thẳng </w:t>
      </w:r>
      <w:r w:rsidRPr="00541C41">
        <w:rPr>
          <w:i/>
          <w:sz w:val="28"/>
          <w:szCs w:val="28"/>
          <w:lang w:val="pt-BR"/>
        </w:rPr>
        <w:t>SB</w:t>
      </w:r>
      <w:r w:rsidRPr="00541C41">
        <w:rPr>
          <w:sz w:val="28"/>
          <w:szCs w:val="28"/>
          <w:lang w:val="pt-BR"/>
        </w:rPr>
        <w:t xml:space="preserve"> hướng về phía điểm </w:t>
      </w:r>
      <w:r w:rsidRPr="00541C41">
        <w:rPr>
          <w:i/>
          <w:sz w:val="28"/>
          <w:szCs w:val="28"/>
          <w:lang w:val="pt-BR"/>
        </w:rPr>
        <w:t>B</w:t>
      </w:r>
      <w:r w:rsidRPr="00541C41">
        <w:rPr>
          <w:sz w:val="28"/>
          <w:szCs w:val="28"/>
          <w:lang w:val="pt-BR"/>
        </w:rPr>
        <w:t xml:space="preserve">. Tính vận tốc của </w:t>
      </w:r>
      <w:r w:rsidRPr="00541C41">
        <w:rPr>
          <w:i/>
          <w:sz w:val="28"/>
          <w:szCs w:val="28"/>
          <w:lang w:val="pt-BR"/>
        </w:rPr>
        <w:t>S</w:t>
      </w:r>
      <w:r w:rsidRPr="00541C41">
        <w:rPr>
          <w:i/>
          <w:sz w:val="28"/>
          <w:szCs w:val="28"/>
          <w:vertAlign w:val="subscript"/>
          <w:lang w:val="pt-BR"/>
        </w:rPr>
        <w:t>m</w:t>
      </w:r>
      <w:r w:rsidRPr="00541C41">
        <w:rPr>
          <w:sz w:val="28"/>
          <w:szCs w:val="28"/>
          <w:lang w:val="pt-BR"/>
        </w:rPr>
        <w:t xml:space="preserve"> so với </w:t>
      </w:r>
      <w:r w:rsidRPr="00541C41">
        <w:rPr>
          <w:i/>
          <w:sz w:val="28"/>
          <w:szCs w:val="28"/>
          <w:lang w:val="pt-BR"/>
        </w:rPr>
        <w:t>S</w:t>
      </w:r>
      <w:r w:rsidRPr="00541C41">
        <w:rPr>
          <w:sz w:val="28"/>
          <w:szCs w:val="28"/>
          <w:lang w:val="pt-BR"/>
        </w:rPr>
        <w:t xml:space="preserve">, vận tốc của </w:t>
      </w:r>
      <w:r w:rsidRPr="00541C41">
        <w:rPr>
          <w:i/>
          <w:sz w:val="28"/>
          <w:szCs w:val="28"/>
          <w:lang w:val="pt-BR"/>
        </w:rPr>
        <w:t>S</w:t>
      </w:r>
      <w:r w:rsidRPr="00541C41">
        <w:rPr>
          <w:i/>
          <w:sz w:val="28"/>
          <w:szCs w:val="28"/>
          <w:vertAlign w:val="subscript"/>
          <w:lang w:val="pt-BR"/>
        </w:rPr>
        <w:t>m</w:t>
      </w:r>
      <w:r w:rsidRPr="00541C41">
        <w:rPr>
          <w:sz w:val="28"/>
          <w:szCs w:val="28"/>
          <w:lang w:val="pt-BR"/>
        </w:rPr>
        <w:t xml:space="preserve"> so với </w:t>
      </w:r>
      <w:r w:rsidRPr="00541C41">
        <w:rPr>
          <w:i/>
          <w:sz w:val="28"/>
          <w:szCs w:val="28"/>
          <w:lang w:val="pt-BR"/>
        </w:rPr>
        <w:t>S</w:t>
      </w:r>
      <w:r w:rsidRPr="00541C41">
        <w:rPr>
          <w:i/>
          <w:sz w:val="28"/>
          <w:szCs w:val="28"/>
          <w:vertAlign w:val="subscript"/>
          <w:lang w:val="pt-BR"/>
        </w:rPr>
        <w:t>n</w:t>
      </w:r>
      <w:r w:rsidRPr="00541C41">
        <w:rPr>
          <w:i/>
          <w:sz w:val="28"/>
          <w:szCs w:val="28"/>
          <w:lang w:val="pt-BR"/>
        </w:rPr>
        <w:t>.</w:t>
      </w:r>
    </w:p>
    <w:p w14:paraId="5DC5A02A" w14:textId="77777777" w:rsidR="00541C41" w:rsidRPr="00541C41" w:rsidRDefault="00541C41" w:rsidP="00541C41">
      <w:pPr>
        <w:spacing w:after="0"/>
        <w:jc w:val="both"/>
        <w:rPr>
          <w:sz w:val="28"/>
          <w:szCs w:val="28"/>
          <w:lang w:val="pt-BR"/>
        </w:rPr>
      </w:pPr>
      <w:r w:rsidRPr="00541C41">
        <w:rPr>
          <w:b/>
          <w:bCs/>
          <w:sz w:val="28"/>
          <w:szCs w:val="28"/>
          <w:u w:val="single"/>
          <w:lang w:val="pt-BR"/>
        </w:rPr>
        <w:t>Câu 6:</w:t>
      </w:r>
      <w:r w:rsidRPr="00541C41">
        <w:rPr>
          <w:b/>
          <w:bCs/>
          <w:sz w:val="28"/>
          <w:szCs w:val="28"/>
          <w:lang w:val="pt-BR"/>
        </w:rPr>
        <w:t> </w:t>
      </w:r>
      <w:r w:rsidRPr="00541C41">
        <w:rPr>
          <w:bCs/>
          <w:i/>
          <w:sz w:val="28"/>
          <w:szCs w:val="28"/>
          <w:lang w:val="pt-BR"/>
        </w:rPr>
        <w:t>(4,0 điểm)</w:t>
      </w:r>
    </w:p>
    <w:p w14:paraId="019E4ADF" w14:textId="77777777" w:rsidR="00541C41" w:rsidRPr="00541C41" w:rsidRDefault="00541C41" w:rsidP="00541C41">
      <w:pPr>
        <w:spacing w:after="0"/>
        <w:jc w:val="both"/>
        <w:rPr>
          <w:rFonts w:eastAsia="MS Mincho"/>
          <w:sz w:val="28"/>
          <w:szCs w:val="28"/>
          <w:lang w:val="pt-BR" w:eastAsia="ja-JP"/>
        </w:rPr>
      </w:pPr>
      <w:r w:rsidRPr="00541C41">
        <w:rPr>
          <w:rFonts w:eastAsia="MS Mincho"/>
          <w:sz w:val="28"/>
          <w:szCs w:val="28"/>
          <w:lang w:val="pt-BR" w:eastAsia="ja-JP"/>
        </w:rPr>
        <w:t>1) Cho các dụng cụ: Lực kế, cốc nước (biết nước có khối lượng riêng 1g/cm</w:t>
      </w:r>
      <w:r w:rsidRPr="00541C41">
        <w:rPr>
          <w:rFonts w:eastAsia="MS Mincho"/>
          <w:sz w:val="28"/>
          <w:szCs w:val="28"/>
          <w:vertAlign w:val="superscript"/>
          <w:lang w:val="pt-BR" w:eastAsia="ja-JP"/>
        </w:rPr>
        <w:t>3</w:t>
      </w:r>
      <w:r w:rsidRPr="00541C41">
        <w:rPr>
          <w:rFonts w:eastAsia="MS Mincho"/>
          <w:sz w:val="28"/>
          <w:szCs w:val="28"/>
          <w:lang w:val="pt-BR" w:eastAsia="ja-JP"/>
        </w:rPr>
        <w:t xml:space="preserve"> hay</w:t>
      </w:r>
    </w:p>
    <w:p w14:paraId="30AAF7CC" w14:textId="77777777" w:rsidR="00541C41" w:rsidRPr="00541C41" w:rsidRDefault="00541C41" w:rsidP="00541C41">
      <w:pPr>
        <w:spacing w:after="0"/>
        <w:jc w:val="both"/>
        <w:rPr>
          <w:rFonts w:eastAsia="MS Mincho"/>
          <w:sz w:val="28"/>
          <w:szCs w:val="28"/>
          <w:lang w:val="pt-BR" w:eastAsia="ja-JP"/>
        </w:rPr>
      </w:pPr>
      <w:r w:rsidRPr="00541C41">
        <w:rPr>
          <w:rFonts w:eastAsia="MS Mincho"/>
          <w:sz w:val="28"/>
          <w:szCs w:val="28"/>
          <w:lang w:val="pt-BR" w:eastAsia="ja-JP"/>
        </w:rPr>
        <w:t>1000kg/m</w:t>
      </w:r>
      <w:r w:rsidRPr="00541C41">
        <w:rPr>
          <w:rFonts w:eastAsia="MS Mincho"/>
          <w:sz w:val="28"/>
          <w:szCs w:val="28"/>
          <w:vertAlign w:val="superscript"/>
          <w:lang w:val="pt-BR" w:eastAsia="ja-JP"/>
        </w:rPr>
        <w:t>3</w:t>
      </w:r>
      <w:r w:rsidRPr="00541C41">
        <w:rPr>
          <w:rFonts w:eastAsia="MS Mincho"/>
          <w:sz w:val="28"/>
          <w:szCs w:val="28"/>
          <w:lang w:val="pt-BR" w:eastAsia="ja-JP"/>
        </w:rPr>
        <w:t>), quả nặng bằng sắt (chưa biết khối lượng), 1 đoạn dây chỉ (cho rằng chỉ có khối lượng không đáng kể) . Hãy xác định khối lượng riêng của sắt.</w:t>
      </w:r>
    </w:p>
    <w:p w14:paraId="29F11C16" w14:textId="77777777" w:rsidR="00541C41" w:rsidRPr="00541C41" w:rsidRDefault="00541C41" w:rsidP="00541C41">
      <w:pPr>
        <w:pStyle w:val="NormalWeb"/>
        <w:spacing w:before="0" w:beforeAutospacing="0" w:after="0" w:afterAutospacing="0" w:line="312" w:lineRule="auto"/>
        <w:rPr>
          <w:color w:val="000000"/>
          <w:sz w:val="28"/>
          <w:szCs w:val="28"/>
          <w:lang w:val="pt-BR"/>
        </w:rPr>
      </w:pPr>
      <w:r w:rsidRPr="00541C41">
        <w:rPr>
          <w:b/>
          <w:sz w:val="28"/>
          <w:szCs w:val="28"/>
          <w:lang w:val="pt-BR"/>
        </w:rPr>
        <w:t xml:space="preserve">2)  </w:t>
      </w:r>
      <w:r w:rsidRPr="00541C41">
        <w:rPr>
          <w:color w:val="000000"/>
          <w:sz w:val="28"/>
          <w:szCs w:val="28"/>
          <w:lang w:val="pt-BR"/>
        </w:rPr>
        <w:t>Hãy xác định trọng lượng riêng của 1 chất lỏng với dụng cụ: một lực kế, một chậu nước và một vật nặng. Nêu các bước tiến hành và giải thích.</w:t>
      </w:r>
    </w:p>
    <w:p w14:paraId="21CF4835" w14:textId="77777777" w:rsidR="00541C41" w:rsidRPr="00541C41" w:rsidRDefault="00541C41" w:rsidP="00541C41">
      <w:pPr>
        <w:spacing w:after="0" w:line="240" w:lineRule="auto"/>
        <w:rPr>
          <w:b/>
          <w:sz w:val="28"/>
          <w:szCs w:val="28"/>
          <w:lang w:val="vi-VN"/>
        </w:rPr>
      </w:pPr>
    </w:p>
    <w:p w14:paraId="2811CAAC" w14:textId="77777777" w:rsidR="00541C41" w:rsidRPr="00541C41" w:rsidRDefault="00541C41" w:rsidP="00541C41">
      <w:pPr>
        <w:spacing w:after="0" w:line="240" w:lineRule="auto"/>
        <w:rPr>
          <w:b/>
          <w:sz w:val="24"/>
          <w:szCs w:val="24"/>
          <w:lang w:val="vi-VN"/>
        </w:rPr>
      </w:pPr>
      <w:r w:rsidRPr="00541C41">
        <w:rPr>
          <w:b/>
          <w:sz w:val="24"/>
          <w:szCs w:val="24"/>
          <w:lang w:val="vi-VN"/>
        </w:rPr>
        <w:lastRenderedPageBreak/>
        <w:t xml:space="preserve">                          HƯỚNG DẪN CHẤM ĐỀ MINH HỌA MÔN KHTN</w:t>
      </w:r>
    </w:p>
    <w:p w14:paraId="4D98E729" w14:textId="77777777" w:rsidR="00541C41" w:rsidRPr="00541C41" w:rsidRDefault="00541C41" w:rsidP="00541C41">
      <w:pPr>
        <w:spacing w:after="0" w:line="240" w:lineRule="auto"/>
        <w:jc w:val="center"/>
        <w:rPr>
          <w:b/>
          <w:sz w:val="24"/>
          <w:szCs w:val="24"/>
          <w:lang w:val="vi-VN"/>
        </w:rPr>
      </w:pPr>
      <w:r w:rsidRPr="00541C41">
        <w:rPr>
          <w:b/>
          <w:sz w:val="24"/>
          <w:szCs w:val="24"/>
          <w:lang w:val="vi-VN"/>
        </w:rPr>
        <w:t>ĐỀ GIAO LƯU HỌC SINH GIỎI LỚP 8 NĂM HỌC 2023 - 2024</w:t>
      </w:r>
    </w:p>
    <w:p w14:paraId="7DE8FAB4" w14:textId="77777777" w:rsidR="00541C41" w:rsidRPr="00541C41" w:rsidRDefault="00541C41" w:rsidP="00D07AEF">
      <w:pPr>
        <w:pStyle w:val="ListParagraph"/>
        <w:numPr>
          <w:ilvl w:val="0"/>
          <w:numId w:val="51"/>
        </w:numPr>
        <w:spacing w:after="0" w:line="240" w:lineRule="auto"/>
        <w:jc w:val="both"/>
        <w:rPr>
          <w:b/>
          <w:color w:val="FF0000"/>
          <w:sz w:val="24"/>
          <w:szCs w:val="24"/>
        </w:rPr>
      </w:pPr>
      <w:r w:rsidRPr="00541C41">
        <w:rPr>
          <w:b/>
          <w:color w:val="FF0000"/>
          <w:sz w:val="24"/>
          <w:szCs w:val="24"/>
        </w:rPr>
        <w:t>PHẦN I (BẮT BUỘC): 6 điểm</w:t>
      </w:r>
    </w:p>
    <w:p w14:paraId="6DE6B5A3" w14:textId="77777777" w:rsidR="00541C41" w:rsidRPr="00541C41" w:rsidRDefault="00541C41" w:rsidP="00541C41">
      <w:pPr>
        <w:pStyle w:val="ListParagraph"/>
        <w:spacing w:after="0" w:line="240" w:lineRule="auto"/>
        <w:ind w:left="1080"/>
        <w:jc w:val="both"/>
        <w:rPr>
          <w:b/>
          <w:color w:val="FF0000"/>
          <w:sz w:val="24"/>
          <w:szCs w:val="24"/>
        </w:rPr>
      </w:pPr>
    </w:p>
    <w:tbl>
      <w:tblPr>
        <w:tblStyle w:val="TableGrid"/>
        <w:tblW w:w="0" w:type="auto"/>
        <w:tblLook w:val="04A0" w:firstRow="1" w:lastRow="0" w:firstColumn="1" w:lastColumn="0" w:noHBand="0" w:noVBand="1"/>
      </w:tblPr>
      <w:tblGrid>
        <w:gridCol w:w="959"/>
        <w:gridCol w:w="7912"/>
        <w:gridCol w:w="930"/>
      </w:tblGrid>
      <w:tr w:rsidR="00541C41" w:rsidRPr="00541C41" w14:paraId="137338FA" w14:textId="77777777" w:rsidTr="00527732">
        <w:tc>
          <w:tcPr>
            <w:tcW w:w="959" w:type="dxa"/>
            <w:vAlign w:val="center"/>
          </w:tcPr>
          <w:p w14:paraId="46D31DEF"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912" w:type="dxa"/>
            <w:vAlign w:val="center"/>
          </w:tcPr>
          <w:p w14:paraId="2C302D12" w14:textId="77777777" w:rsidR="00541C41" w:rsidRPr="00541C41" w:rsidRDefault="00541C41" w:rsidP="00541C41">
            <w:pPr>
              <w:spacing w:after="0" w:line="240" w:lineRule="auto"/>
              <w:jc w:val="center"/>
              <w:rPr>
                <w:b/>
                <w:sz w:val="28"/>
                <w:szCs w:val="28"/>
              </w:rPr>
            </w:pPr>
            <w:r w:rsidRPr="00541C41">
              <w:rPr>
                <w:b/>
                <w:sz w:val="28"/>
                <w:szCs w:val="28"/>
              </w:rPr>
              <w:t>Nội dung</w:t>
            </w:r>
          </w:p>
        </w:tc>
        <w:tc>
          <w:tcPr>
            <w:tcW w:w="930" w:type="dxa"/>
            <w:vAlign w:val="center"/>
          </w:tcPr>
          <w:p w14:paraId="4F3DDDCF"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08876F01" w14:textId="77777777" w:rsidTr="00527732">
        <w:tc>
          <w:tcPr>
            <w:tcW w:w="959" w:type="dxa"/>
            <w:vAlign w:val="center"/>
          </w:tcPr>
          <w:p w14:paraId="465D7C14" w14:textId="77777777" w:rsidR="00541C41" w:rsidRPr="00541C41" w:rsidRDefault="00541C41" w:rsidP="00541C41">
            <w:pPr>
              <w:spacing w:after="0" w:line="240" w:lineRule="auto"/>
              <w:jc w:val="center"/>
              <w:rPr>
                <w:b/>
                <w:sz w:val="28"/>
                <w:szCs w:val="28"/>
              </w:rPr>
            </w:pPr>
            <w:r w:rsidRPr="00541C41">
              <w:rPr>
                <w:b/>
                <w:sz w:val="28"/>
                <w:szCs w:val="28"/>
              </w:rPr>
              <w:t>1</w:t>
            </w:r>
          </w:p>
          <w:p w14:paraId="0B6DDA05"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912" w:type="dxa"/>
          </w:tcPr>
          <w:p w14:paraId="1051A1A0" w14:textId="77777777" w:rsidR="00541C41" w:rsidRPr="00541C41" w:rsidRDefault="00541C41" w:rsidP="00541C41">
            <w:pPr>
              <w:spacing w:after="0"/>
              <w:rPr>
                <w:bCs/>
                <w:iCs/>
                <w:color w:val="000000"/>
                <w:sz w:val="24"/>
                <w:szCs w:val="24"/>
                <w:vertAlign w:val="subscript"/>
                <w:lang w:val="nl-NL"/>
              </w:rPr>
            </w:pPr>
            <w:r w:rsidRPr="00541C41">
              <w:rPr>
                <w:sz w:val="24"/>
                <w:szCs w:val="24"/>
                <w:lang w:val="nl-NL"/>
              </w:rPr>
              <w:t xml:space="preserve">          (1)  2KMnO</w:t>
            </w:r>
            <w:r w:rsidRPr="00541C41">
              <w:rPr>
                <w:sz w:val="24"/>
                <w:szCs w:val="24"/>
                <w:vertAlign w:val="subscript"/>
                <w:lang w:val="nl-NL"/>
              </w:rPr>
              <w:t xml:space="preserve">4    </w:t>
            </w:r>
            <w:r w:rsidRPr="00541C41">
              <w:rPr>
                <w:rFonts w:eastAsia="Times New Roman"/>
                <w:bCs/>
                <w:iCs/>
                <w:color w:val="000000"/>
                <w:position w:val="-6"/>
                <w:sz w:val="24"/>
                <w:szCs w:val="24"/>
                <w:lang w:val="nl-NL"/>
              </w:rPr>
              <w:object w:dxaOrig="670" w:dyaOrig="360" w14:anchorId="489811AD">
                <v:shape id="_x0000_i1282" type="#_x0000_t75" style="width:33.75pt;height:18pt" o:ole="">
                  <v:imagedata r:id="rId618" o:title=""/>
                </v:shape>
                <o:OLEObject Type="Embed" ProgID="Equation.DSMT4" ShapeID="_x0000_i1282" DrawAspect="Content" ObjectID="_1773308365" r:id="rId619"/>
              </w:object>
            </w:r>
            <w:r w:rsidRPr="00541C41">
              <w:rPr>
                <w:bCs/>
                <w:iCs/>
                <w:color w:val="000000"/>
                <w:sz w:val="24"/>
                <w:szCs w:val="24"/>
                <w:lang w:val="nl-NL"/>
              </w:rPr>
              <w:t xml:space="preserve">   K</w:t>
            </w:r>
            <w:r w:rsidRPr="00541C41">
              <w:rPr>
                <w:bCs/>
                <w:iCs/>
                <w:color w:val="000000"/>
                <w:sz w:val="24"/>
                <w:szCs w:val="24"/>
                <w:vertAlign w:val="subscript"/>
                <w:lang w:val="nl-NL"/>
              </w:rPr>
              <w:t>2</w:t>
            </w:r>
            <w:r w:rsidRPr="00541C41">
              <w:rPr>
                <w:bCs/>
                <w:iCs/>
                <w:color w:val="000000"/>
                <w:sz w:val="24"/>
                <w:szCs w:val="24"/>
                <w:lang w:val="nl-NL"/>
              </w:rPr>
              <w:t>MnO</w:t>
            </w:r>
            <w:r w:rsidRPr="00541C41">
              <w:rPr>
                <w:bCs/>
                <w:iCs/>
                <w:color w:val="000000"/>
                <w:sz w:val="24"/>
                <w:szCs w:val="24"/>
                <w:vertAlign w:val="subscript"/>
                <w:lang w:val="nl-NL"/>
              </w:rPr>
              <w:t>4</w:t>
            </w:r>
            <w:r w:rsidRPr="00541C41">
              <w:rPr>
                <w:bCs/>
                <w:iCs/>
                <w:color w:val="000000"/>
                <w:sz w:val="24"/>
                <w:szCs w:val="24"/>
                <w:lang w:val="nl-NL"/>
              </w:rPr>
              <w:t xml:space="preserve">     +  MnO</w:t>
            </w:r>
            <w:r w:rsidRPr="00541C41">
              <w:rPr>
                <w:bCs/>
                <w:iCs/>
                <w:color w:val="000000"/>
                <w:sz w:val="24"/>
                <w:szCs w:val="24"/>
                <w:vertAlign w:val="subscript"/>
                <w:lang w:val="nl-NL"/>
              </w:rPr>
              <w:t>2</w:t>
            </w:r>
            <w:r w:rsidRPr="00541C41">
              <w:rPr>
                <w:bCs/>
                <w:iCs/>
                <w:color w:val="000000"/>
                <w:sz w:val="24"/>
                <w:szCs w:val="24"/>
                <w:lang w:val="nl-NL"/>
              </w:rPr>
              <w:t xml:space="preserve">    +    O</w:t>
            </w:r>
            <w:r w:rsidRPr="00541C41">
              <w:rPr>
                <w:bCs/>
                <w:iCs/>
                <w:color w:val="000000"/>
                <w:sz w:val="24"/>
                <w:szCs w:val="24"/>
                <w:vertAlign w:val="subscript"/>
                <w:lang w:val="nl-NL"/>
              </w:rPr>
              <w:t>2</w:t>
            </w:r>
          </w:p>
          <w:p w14:paraId="26B22642" w14:textId="77777777" w:rsidR="00541C41" w:rsidRPr="00541C41" w:rsidRDefault="00541C41" w:rsidP="00541C41">
            <w:pPr>
              <w:spacing w:after="0"/>
              <w:rPr>
                <w:bCs/>
                <w:iCs/>
                <w:color w:val="000000"/>
                <w:sz w:val="24"/>
                <w:szCs w:val="24"/>
                <w:vertAlign w:val="subscript"/>
                <w:lang w:val="nl-NL"/>
              </w:rPr>
            </w:pPr>
            <w:r w:rsidRPr="00541C41">
              <w:rPr>
                <w:bCs/>
                <w:iCs/>
                <w:color w:val="000000"/>
                <w:sz w:val="24"/>
                <w:szCs w:val="24"/>
                <w:lang w:val="nl-NL"/>
              </w:rPr>
              <w:t xml:space="preserve">          (2)    2Pb     +    O</w:t>
            </w:r>
            <w:r w:rsidRPr="00541C41">
              <w:rPr>
                <w:bCs/>
                <w:iCs/>
                <w:color w:val="000000"/>
                <w:sz w:val="24"/>
                <w:szCs w:val="24"/>
                <w:vertAlign w:val="subscript"/>
                <w:lang w:val="nl-NL"/>
              </w:rPr>
              <w:t>2</w:t>
            </w:r>
            <w:r w:rsidRPr="00541C41">
              <w:rPr>
                <w:rFonts w:eastAsia="Times New Roman"/>
                <w:bCs/>
                <w:iCs/>
                <w:color w:val="000000"/>
                <w:position w:val="-6"/>
                <w:sz w:val="24"/>
                <w:szCs w:val="24"/>
                <w:lang w:val="nl-NL"/>
              </w:rPr>
              <w:object w:dxaOrig="670" w:dyaOrig="360" w14:anchorId="0CEAF2DE">
                <v:shape id="_x0000_i1283" type="#_x0000_t75" style="width:33.75pt;height:18pt" o:ole="">
                  <v:imagedata r:id="rId618" o:title=""/>
                </v:shape>
                <o:OLEObject Type="Embed" ProgID="Equation.DSMT4" ShapeID="_x0000_i1283" DrawAspect="Content" ObjectID="_1773308366" r:id="rId620"/>
              </w:object>
            </w:r>
            <w:r w:rsidRPr="00541C41">
              <w:rPr>
                <w:bCs/>
                <w:iCs/>
                <w:color w:val="000000"/>
                <w:sz w:val="24"/>
                <w:szCs w:val="24"/>
                <w:lang w:val="nl-NL"/>
              </w:rPr>
              <w:t xml:space="preserve">    2PbO</w:t>
            </w:r>
          </w:p>
          <w:p w14:paraId="1B726F1F" w14:textId="77777777" w:rsidR="00541C41" w:rsidRPr="00541C41" w:rsidRDefault="00541C41" w:rsidP="00541C41">
            <w:pPr>
              <w:spacing w:after="0"/>
              <w:rPr>
                <w:sz w:val="24"/>
                <w:szCs w:val="24"/>
                <w:lang w:val="nl-NL"/>
              </w:rPr>
            </w:pPr>
            <w:r w:rsidRPr="00541C41">
              <w:rPr>
                <w:bCs/>
                <w:iCs/>
                <w:color w:val="000000"/>
                <w:sz w:val="24"/>
                <w:szCs w:val="24"/>
                <w:lang w:val="nl-NL"/>
              </w:rPr>
              <w:t xml:space="preserve">          (3)     PbO     +    H</w:t>
            </w:r>
            <w:r w:rsidRPr="00541C41">
              <w:rPr>
                <w:bCs/>
                <w:iCs/>
                <w:color w:val="000000"/>
                <w:sz w:val="24"/>
                <w:szCs w:val="24"/>
                <w:vertAlign w:val="subscript"/>
                <w:lang w:val="nl-NL"/>
              </w:rPr>
              <w:t>2</w:t>
            </w:r>
            <w:r w:rsidRPr="00541C41">
              <w:rPr>
                <w:rFonts w:eastAsia="Times New Roman"/>
                <w:bCs/>
                <w:iCs/>
                <w:color w:val="000000"/>
                <w:position w:val="-6"/>
                <w:sz w:val="24"/>
                <w:szCs w:val="24"/>
                <w:lang w:val="nl-NL"/>
              </w:rPr>
              <w:object w:dxaOrig="670" w:dyaOrig="360" w14:anchorId="2C73DA09">
                <v:shape id="_x0000_i1284" type="#_x0000_t75" style="width:33.75pt;height:18pt" o:ole="">
                  <v:imagedata r:id="rId618" o:title=""/>
                </v:shape>
                <o:OLEObject Type="Embed" ProgID="Equation.DSMT4" ShapeID="_x0000_i1284" DrawAspect="Content" ObjectID="_1773308367" r:id="rId621"/>
              </w:object>
            </w:r>
            <w:r w:rsidRPr="00541C41">
              <w:rPr>
                <w:bCs/>
                <w:iCs/>
                <w:color w:val="000000"/>
                <w:sz w:val="24"/>
                <w:szCs w:val="24"/>
                <w:lang w:val="nl-NL"/>
              </w:rPr>
              <w:t xml:space="preserve">    Pb      +    </w:t>
            </w:r>
            <w:r w:rsidRPr="00541C41">
              <w:rPr>
                <w:sz w:val="24"/>
                <w:szCs w:val="24"/>
                <w:lang w:val="nl-NL"/>
              </w:rPr>
              <w:t>H</w:t>
            </w:r>
            <w:r w:rsidRPr="00541C41">
              <w:rPr>
                <w:sz w:val="24"/>
                <w:szCs w:val="24"/>
                <w:vertAlign w:val="subscript"/>
                <w:lang w:val="nl-NL"/>
              </w:rPr>
              <w:t>2</w:t>
            </w:r>
            <w:r w:rsidRPr="00541C41">
              <w:rPr>
                <w:sz w:val="24"/>
                <w:szCs w:val="24"/>
                <w:lang w:val="nl-NL"/>
              </w:rPr>
              <w:t>O</w:t>
            </w:r>
          </w:p>
          <w:p w14:paraId="101DB422" w14:textId="77777777" w:rsidR="00541C41" w:rsidRPr="00541C41" w:rsidRDefault="00541C41" w:rsidP="00541C41">
            <w:pPr>
              <w:spacing w:after="0"/>
              <w:rPr>
                <w:bCs/>
                <w:iCs/>
                <w:color w:val="000000"/>
                <w:sz w:val="24"/>
                <w:szCs w:val="24"/>
                <w:lang w:val="nl-NL"/>
              </w:rPr>
            </w:pPr>
            <w:r w:rsidRPr="00541C41">
              <w:rPr>
                <w:sz w:val="24"/>
                <w:szCs w:val="24"/>
                <w:lang w:val="nl-NL"/>
              </w:rPr>
              <w:t xml:space="preserve">          (4)    </w:t>
            </w:r>
            <w:r w:rsidRPr="00541C41">
              <w:rPr>
                <w:bCs/>
                <w:iCs/>
                <w:color w:val="000000"/>
                <w:sz w:val="24"/>
                <w:szCs w:val="24"/>
                <w:lang w:val="nl-NL"/>
              </w:rPr>
              <w:t>SO</w:t>
            </w:r>
            <w:r w:rsidRPr="00541C41">
              <w:rPr>
                <w:bCs/>
                <w:iCs/>
                <w:color w:val="000000"/>
                <w:sz w:val="24"/>
                <w:szCs w:val="24"/>
                <w:vertAlign w:val="subscript"/>
                <w:lang w:val="nl-NL"/>
              </w:rPr>
              <w:t>3</w:t>
            </w:r>
            <w:r w:rsidRPr="00541C41">
              <w:rPr>
                <w:bCs/>
                <w:iCs/>
                <w:color w:val="000000"/>
                <w:sz w:val="24"/>
                <w:szCs w:val="24"/>
                <w:lang w:val="nl-NL"/>
              </w:rPr>
              <w:t xml:space="preserve">     +     H</w:t>
            </w:r>
            <w:r w:rsidRPr="00541C41">
              <w:rPr>
                <w:bCs/>
                <w:iCs/>
                <w:color w:val="000000"/>
                <w:sz w:val="24"/>
                <w:szCs w:val="24"/>
                <w:vertAlign w:val="subscript"/>
                <w:lang w:val="nl-NL"/>
              </w:rPr>
              <w:t>2</w:t>
            </w:r>
            <w:r w:rsidRPr="00541C41">
              <w:rPr>
                <w:bCs/>
                <w:iCs/>
                <w:color w:val="000000"/>
                <w:sz w:val="24"/>
                <w:szCs w:val="24"/>
                <w:lang w:val="nl-NL"/>
              </w:rPr>
              <w:t xml:space="preserve">O     </w:t>
            </w:r>
            <w:r w:rsidRPr="00541C41">
              <w:rPr>
                <w:rFonts w:eastAsia="Times New Roman"/>
                <w:position w:val="-6"/>
                <w:sz w:val="24"/>
                <w:szCs w:val="24"/>
                <w:lang w:val="nl-NL"/>
              </w:rPr>
              <w:object w:dxaOrig="310" w:dyaOrig="220" w14:anchorId="73804543">
                <v:shape id="_x0000_i1285" type="#_x0000_t75" style="width:15.75pt;height:11.25pt" o:ole="">
                  <v:imagedata r:id="rId622" o:title=""/>
                </v:shape>
                <o:OLEObject Type="Embed" ProgID="Equation.DSMT4" ShapeID="_x0000_i1285" DrawAspect="Content" ObjectID="_1773308368" r:id="rId623"/>
              </w:object>
            </w:r>
            <w:r w:rsidRPr="00541C41">
              <w:rPr>
                <w:sz w:val="24"/>
                <w:szCs w:val="24"/>
                <w:lang w:val="nl-NL"/>
              </w:rPr>
              <w:t xml:space="preserve">    H</w:t>
            </w:r>
            <w:r w:rsidRPr="00541C41">
              <w:rPr>
                <w:sz w:val="24"/>
                <w:szCs w:val="24"/>
                <w:vertAlign w:val="subscript"/>
                <w:lang w:val="nl-NL"/>
              </w:rPr>
              <w:t>2</w:t>
            </w:r>
            <w:r w:rsidRPr="00541C41">
              <w:rPr>
                <w:sz w:val="24"/>
                <w:szCs w:val="24"/>
                <w:lang w:val="nl-NL"/>
              </w:rPr>
              <w:t>SO</w:t>
            </w:r>
            <w:r w:rsidRPr="00541C41">
              <w:rPr>
                <w:sz w:val="24"/>
                <w:szCs w:val="24"/>
                <w:vertAlign w:val="subscript"/>
                <w:lang w:val="nl-NL"/>
              </w:rPr>
              <w:t>4</w:t>
            </w:r>
          </w:p>
          <w:p w14:paraId="5E9434D9" w14:textId="77777777" w:rsidR="00541C41" w:rsidRPr="00541C41" w:rsidRDefault="00541C41" w:rsidP="00541C41">
            <w:pPr>
              <w:spacing w:after="0" w:line="240" w:lineRule="auto"/>
              <w:jc w:val="both"/>
              <w:rPr>
                <w:b/>
                <w:sz w:val="28"/>
                <w:szCs w:val="28"/>
              </w:rPr>
            </w:pPr>
          </w:p>
        </w:tc>
        <w:tc>
          <w:tcPr>
            <w:tcW w:w="930" w:type="dxa"/>
          </w:tcPr>
          <w:p w14:paraId="76BC4105"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2F175501"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2D24C854"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7726047F"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38752994" w14:textId="77777777" w:rsidTr="00527732">
        <w:tc>
          <w:tcPr>
            <w:tcW w:w="959" w:type="dxa"/>
            <w:vAlign w:val="center"/>
          </w:tcPr>
          <w:p w14:paraId="4EBA3E5F" w14:textId="77777777" w:rsidR="00541C41" w:rsidRPr="00541C41" w:rsidRDefault="00541C41" w:rsidP="00541C41">
            <w:pPr>
              <w:spacing w:after="0" w:line="240" w:lineRule="auto"/>
              <w:jc w:val="center"/>
              <w:rPr>
                <w:b/>
                <w:sz w:val="28"/>
                <w:szCs w:val="28"/>
              </w:rPr>
            </w:pPr>
            <w:r w:rsidRPr="00541C41">
              <w:rPr>
                <w:b/>
                <w:sz w:val="28"/>
                <w:szCs w:val="28"/>
              </w:rPr>
              <w:t>2</w:t>
            </w:r>
          </w:p>
          <w:p w14:paraId="59F7A784"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912" w:type="dxa"/>
          </w:tcPr>
          <w:p w14:paraId="0CE2471A" w14:textId="77777777" w:rsidR="00541C41" w:rsidRPr="00541C41" w:rsidRDefault="00541C41" w:rsidP="00541C41">
            <w:pPr>
              <w:spacing w:after="0" w:line="240" w:lineRule="auto"/>
              <w:rPr>
                <w:sz w:val="26"/>
                <w:szCs w:val="26"/>
                <w:vertAlign w:val="subscript"/>
                <w:lang w:val="pt-BR"/>
              </w:rPr>
            </w:pPr>
            <w:r w:rsidRPr="00541C41">
              <w:rPr>
                <w:sz w:val="26"/>
                <w:szCs w:val="26"/>
                <w:lang w:val="pt-BR"/>
              </w:rPr>
              <w:t xml:space="preserve">a) PTHH     Zn  +  2HCl  </w:t>
            </w:r>
            <m:oMath>
              <m:r>
                <w:rPr>
                  <w:rFonts w:ascii="Cambria Math" w:hAnsi="Cambria Math"/>
                  <w:sz w:val="26"/>
                  <w:szCs w:val="26"/>
                  <w:lang w:val="pt-BR"/>
                </w:rPr>
                <m:t>→</m:t>
              </m:r>
            </m:oMath>
            <w:r w:rsidRPr="00541C41">
              <w:rPr>
                <w:sz w:val="26"/>
                <w:szCs w:val="26"/>
                <w:lang w:val="pt-BR"/>
              </w:rPr>
              <w:t xml:space="preserve">  ZnCl</w:t>
            </w:r>
            <w:r w:rsidRPr="00541C41">
              <w:rPr>
                <w:sz w:val="26"/>
                <w:szCs w:val="26"/>
                <w:vertAlign w:val="subscript"/>
                <w:lang w:val="pt-BR"/>
              </w:rPr>
              <w:t>2</w:t>
            </w:r>
            <w:r w:rsidRPr="00541C41">
              <w:rPr>
                <w:sz w:val="26"/>
                <w:szCs w:val="26"/>
                <w:lang w:val="pt-BR"/>
              </w:rPr>
              <w:t xml:space="preserve">  +  H</w:t>
            </w:r>
            <w:r w:rsidRPr="00541C41">
              <w:rPr>
                <w:sz w:val="26"/>
                <w:szCs w:val="26"/>
                <w:vertAlign w:val="subscript"/>
                <w:lang w:val="pt-BR"/>
              </w:rPr>
              <w:t>2</w:t>
            </w:r>
          </w:p>
          <w:p w14:paraId="5FCE633F" w14:textId="77777777" w:rsidR="00541C41" w:rsidRPr="00541C41" w:rsidRDefault="00541C41" w:rsidP="00541C41">
            <w:pPr>
              <w:spacing w:after="0" w:line="240" w:lineRule="auto"/>
              <w:rPr>
                <w:sz w:val="26"/>
                <w:szCs w:val="26"/>
              </w:rPr>
            </w:pP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Zn</m:t>
                  </m:r>
                </m:sub>
              </m:sSub>
            </m:oMath>
            <w:r w:rsidRPr="00541C41">
              <w:rPr>
                <w:sz w:val="26"/>
                <w:szCs w:val="26"/>
              </w:rPr>
              <w:t>= 6,5 : 65 = 0,1 mol</w:t>
            </w:r>
          </w:p>
          <w:p w14:paraId="0BC24793" w14:textId="77777777" w:rsidR="00541C41" w:rsidRPr="00541C41" w:rsidRDefault="00541C41" w:rsidP="00541C41">
            <w:pPr>
              <w:spacing w:after="0" w:line="240" w:lineRule="auto"/>
              <w:rPr>
                <w:sz w:val="26"/>
                <w:szCs w:val="26"/>
              </w:rPr>
            </w:pPr>
            <w:r w:rsidRPr="00541C41">
              <w:rPr>
                <w:sz w:val="26"/>
                <w:szCs w:val="26"/>
              </w:rPr>
              <w:t xml:space="preserve">Theo PTHH   </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Zn</m:t>
                  </m:r>
                </m:sub>
              </m:sSub>
            </m:oMath>
            <w:r w:rsidRPr="00541C41">
              <w:rPr>
                <w:sz w:val="26"/>
                <w:szCs w:val="26"/>
              </w:rPr>
              <w:t>=  n</w:t>
            </w:r>
            <w:r w:rsidRPr="00541C41">
              <w:rPr>
                <w:sz w:val="26"/>
                <w:szCs w:val="26"/>
                <w:vertAlign w:val="subscript"/>
              </w:rPr>
              <w:t>H2</w:t>
            </w:r>
            <w:r w:rsidRPr="00541C41">
              <w:rPr>
                <w:sz w:val="26"/>
                <w:szCs w:val="26"/>
              </w:rPr>
              <w:t>=0,1 mol</w:t>
            </w:r>
          </w:p>
          <w:p w14:paraId="37408428" w14:textId="77777777" w:rsidR="00541C41" w:rsidRPr="00541C41" w:rsidRDefault="00541C41" w:rsidP="00541C41">
            <w:pPr>
              <w:spacing w:after="0" w:line="240" w:lineRule="auto"/>
              <w:rPr>
                <w:sz w:val="26"/>
                <w:szCs w:val="26"/>
              </w:rPr>
            </w:pPr>
            <w:r w:rsidRPr="00541C41">
              <w:rPr>
                <w:sz w:val="26"/>
                <w:szCs w:val="26"/>
              </w:rPr>
              <w:t>=&gt; V</w:t>
            </w:r>
            <w:r w:rsidRPr="00541C41">
              <w:rPr>
                <w:sz w:val="26"/>
                <w:szCs w:val="26"/>
                <w:vertAlign w:val="subscript"/>
              </w:rPr>
              <w:t xml:space="preserve">H2= </w:t>
            </w:r>
            <w:r w:rsidRPr="00541C41">
              <w:rPr>
                <w:sz w:val="26"/>
                <w:szCs w:val="26"/>
              </w:rPr>
              <w:t xml:space="preserve"> 0,1 . 24,79 = 2,479 lít.</w:t>
            </w:r>
          </w:p>
          <w:p w14:paraId="411ABD63" w14:textId="77777777" w:rsidR="00541C41" w:rsidRPr="00541C41" w:rsidRDefault="00541C41" w:rsidP="00541C41">
            <w:pPr>
              <w:spacing w:after="0" w:line="240" w:lineRule="auto"/>
              <w:rPr>
                <w:sz w:val="26"/>
                <w:szCs w:val="26"/>
              </w:rPr>
            </w:pPr>
            <w:r w:rsidRPr="00541C41">
              <w:rPr>
                <w:sz w:val="26"/>
                <w:szCs w:val="26"/>
              </w:rPr>
              <w:t xml:space="preserve">b) Theo PTHH </w:t>
            </w:r>
            <m:oMath>
              <m:sSub>
                <m:sSubPr>
                  <m:ctrlPr>
                    <w:rPr>
                      <w:rFonts w:ascii="Cambria Math" w:hAnsi="Cambria Math"/>
                      <w:i/>
                      <w:sz w:val="26"/>
                      <w:szCs w:val="26"/>
                      <w:lang w:val="pt-BR"/>
                    </w:rPr>
                  </m:ctrlPr>
                </m:sSubPr>
                <m:e>
                  <m:r>
                    <w:rPr>
                      <w:rFonts w:ascii="Cambria Math" w:hAnsi="Cambria Math"/>
                      <w:sz w:val="26"/>
                      <w:szCs w:val="26"/>
                      <w:lang w:val="pt-BR"/>
                    </w:rPr>
                    <m:t>n</m:t>
                  </m:r>
                </m:e>
                <m:sub>
                  <m:r>
                    <w:rPr>
                      <w:rFonts w:ascii="Cambria Math" w:hAnsi="Cambria Math"/>
                      <w:sz w:val="26"/>
                      <w:szCs w:val="26"/>
                      <w:lang w:val="pt-BR"/>
                    </w:rPr>
                    <m:t>HCl</m:t>
                  </m:r>
                </m:sub>
              </m:sSub>
            </m:oMath>
            <w:r w:rsidRPr="00541C41">
              <w:rPr>
                <w:sz w:val="26"/>
                <w:szCs w:val="26"/>
              </w:rPr>
              <w:t xml:space="preserve">=2  </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Zn</m:t>
                  </m:r>
                </m:sub>
              </m:sSub>
            </m:oMath>
            <w:r w:rsidRPr="00541C41">
              <w:rPr>
                <w:sz w:val="26"/>
                <w:szCs w:val="26"/>
              </w:rPr>
              <w:t>=2 .0,1 = 0,2 mol</w:t>
            </w:r>
          </w:p>
          <w:p w14:paraId="39E0440D" w14:textId="77777777" w:rsidR="00541C41" w:rsidRPr="00541C41" w:rsidRDefault="00541C41" w:rsidP="00541C41">
            <w:pPr>
              <w:spacing w:after="0" w:line="240" w:lineRule="auto"/>
              <w:jc w:val="both"/>
              <w:rPr>
                <w:b/>
                <w:sz w:val="28"/>
                <w:szCs w:val="28"/>
              </w:rPr>
            </w:pPr>
            <w:r w:rsidRPr="00541C41">
              <w:rPr>
                <w:sz w:val="26"/>
                <w:szCs w:val="26"/>
                <w:lang w:val="pt-BR"/>
              </w:rPr>
              <w:t>Đổi 500ml =0,5 lít =&gt; C</w:t>
            </w:r>
            <w:r w:rsidRPr="00541C41">
              <w:rPr>
                <w:sz w:val="26"/>
                <w:szCs w:val="26"/>
                <w:vertAlign w:val="subscript"/>
                <w:lang w:val="pt-BR"/>
              </w:rPr>
              <w:t>M</w:t>
            </w:r>
            <w:r w:rsidRPr="00541C41">
              <w:rPr>
                <w:sz w:val="26"/>
                <w:szCs w:val="26"/>
                <w:lang w:val="pt-BR"/>
              </w:rPr>
              <w:t xml:space="preserve"> HCl  = 0,2 : 0,5 =  0,4(M)</w:t>
            </w:r>
          </w:p>
        </w:tc>
        <w:tc>
          <w:tcPr>
            <w:tcW w:w="930" w:type="dxa"/>
          </w:tcPr>
          <w:p w14:paraId="6B9F6C54" w14:textId="77777777" w:rsidR="00541C41" w:rsidRPr="00541C41" w:rsidRDefault="00541C41" w:rsidP="00541C41">
            <w:pPr>
              <w:spacing w:after="0" w:line="240" w:lineRule="auto"/>
              <w:rPr>
                <w:sz w:val="28"/>
                <w:szCs w:val="28"/>
                <w:lang w:val="nl-NL"/>
              </w:rPr>
            </w:pPr>
          </w:p>
          <w:p w14:paraId="5E0BC8E7"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05271F76"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48EEA7AA"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06A30EA3"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6100820C" w14:textId="77777777" w:rsidTr="00527732">
        <w:trPr>
          <w:trHeight w:val="2048"/>
        </w:trPr>
        <w:tc>
          <w:tcPr>
            <w:tcW w:w="959" w:type="dxa"/>
            <w:vMerge w:val="restart"/>
            <w:vAlign w:val="center"/>
          </w:tcPr>
          <w:p w14:paraId="01C8EC9C" w14:textId="77777777" w:rsidR="00541C41" w:rsidRPr="00541C41" w:rsidRDefault="00541C41" w:rsidP="00541C41">
            <w:pPr>
              <w:spacing w:after="0" w:line="240" w:lineRule="auto"/>
              <w:jc w:val="center"/>
              <w:rPr>
                <w:b/>
                <w:sz w:val="28"/>
                <w:szCs w:val="28"/>
              </w:rPr>
            </w:pPr>
            <w:r w:rsidRPr="00541C41">
              <w:rPr>
                <w:b/>
                <w:sz w:val="28"/>
                <w:szCs w:val="28"/>
              </w:rPr>
              <w:t>3</w:t>
            </w:r>
          </w:p>
          <w:p w14:paraId="1429C7FC"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912" w:type="dxa"/>
            <w:tcBorders>
              <w:bottom w:val="single" w:sz="8" w:space="0" w:color="auto"/>
            </w:tcBorders>
          </w:tcPr>
          <w:p w14:paraId="21E9C194" w14:textId="77777777" w:rsidR="00541C41" w:rsidRPr="00541C41" w:rsidRDefault="00541C41" w:rsidP="00541C41">
            <w:pPr>
              <w:spacing w:after="0" w:line="240" w:lineRule="auto"/>
              <w:jc w:val="both"/>
              <w:rPr>
                <w:sz w:val="28"/>
                <w:szCs w:val="28"/>
                <w:lang w:val="nl-NL"/>
              </w:rPr>
            </w:pPr>
            <w:r w:rsidRPr="00541C41">
              <w:rPr>
                <w:sz w:val="28"/>
                <w:szCs w:val="28"/>
                <w:lang w:val="nl-NL"/>
              </w:rPr>
              <w:t>a. Môi trường sống là nơi sinh sống của sinh vật bao gồm các nhân tố xung quanh sinh vật, có ảnh hưởng trực tiếp hoặc gián tiếp đến sự tồn tạ và phát triển của sinh vật</w:t>
            </w:r>
          </w:p>
          <w:p w14:paraId="1FB409A2" w14:textId="77777777" w:rsidR="00541C41" w:rsidRPr="00541C41" w:rsidRDefault="00541C41" w:rsidP="00541C41">
            <w:pPr>
              <w:spacing w:after="0"/>
              <w:jc w:val="both"/>
              <w:rPr>
                <w:b/>
                <w:bCs/>
                <w:iCs/>
                <w:sz w:val="28"/>
                <w:szCs w:val="28"/>
                <w:lang w:val="nl-NL"/>
              </w:rPr>
            </w:pPr>
            <w:r w:rsidRPr="00541C41">
              <w:rPr>
                <w:b/>
                <w:bCs/>
                <w:iCs/>
                <w:sz w:val="28"/>
                <w:szCs w:val="28"/>
                <w:lang w:val="nl-NL"/>
              </w:rPr>
              <w:t>b. Các loại môi trường sống chủ yếu</w:t>
            </w:r>
          </w:p>
          <w:p w14:paraId="58E24E89" w14:textId="77777777" w:rsidR="00541C41" w:rsidRPr="00541C41" w:rsidRDefault="00541C41" w:rsidP="00541C41">
            <w:pPr>
              <w:spacing w:after="0"/>
              <w:ind w:firstLine="34"/>
              <w:jc w:val="both"/>
              <w:rPr>
                <w:sz w:val="28"/>
                <w:szCs w:val="28"/>
                <w:lang w:val="nl-NL"/>
              </w:rPr>
            </w:pPr>
            <w:r w:rsidRPr="00541C41">
              <w:rPr>
                <w:sz w:val="28"/>
                <w:szCs w:val="28"/>
                <w:lang w:val="nl-NL"/>
              </w:rPr>
              <w:t>+ Môi trường trong đất</w:t>
            </w:r>
          </w:p>
          <w:p w14:paraId="7CEBD0EE" w14:textId="77777777" w:rsidR="00541C41" w:rsidRPr="00541C41" w:rsidRDefault="00541C41" w:rsidP="00541C41">
            <w:pPr>
              <w:spacing w:after="0"/>
              <w:ind w:firstLine="34"/>
              <w:jc w:val="both"/>
              <w:rPr>
                <w:sz w:val="28"/>
                <w:szCs w:val="28"/>
                <w:lang w:val="nl-NL"/>
              </w:rPr>
            </w:pPr>
            <w:r w:rsidRPr="00541C41">
              <w:rPr>
                <w:sz w:val="28"/>
                <w:szCs w:val="28"/>
                <w:lang w:val="nl-NL"/>
              </w:rPr>
              <w:t xml:space="preserve"> Ví dụ: giun đất, dế mèn...</w:t>
            </w:r>
          </w:p>
          <w:p w14:paraId="7DBB41A1" w14:textId="77777777" w:rsidR="00541C41" w:rsidRPr="00541C41" w:rsidRDefault="00541C41" w:rsidP="00541C41">
            <w:pPr>
              <w:spacing w:after="0"/>
              <w:jc w:val="both"/>
              <w:rPr>
                <w:sz w:val="28"/>
                <w:szCs w:val="28"/>
                <w:lang w:val="nl-NL"/>
              </w:rPr>
            </w:pPr>
            <w:r w:rsidRPr="00541C41">
              <w:rPr>
                <w:sz w:val="28"/>
                <w:szCs w:val="28"/>
                <w:lang w:val="nl-NL"/>
              </w:rPr>
              <w:t xml:space="preserve">+ Môi trường sinh vật. </w:t>
            </w:r>
          </w:p>
          <w:p w14:paraId="13D1B168" w14:textId="77777777" w:rsidR="00541C41" w:rsidRPr="00541C41" w:rsidRDefault="00541C41" w:rsidP="00541C41">
            <w:pPr>
              <w:spacing w:after="0"/>
              <w:ind w:firstLine="34"/>
              <w:jc w:val="both"/>
              <w:rPr>
                <w:sz w:val="28"/>
                <w:szCs w:val="28"/>
                <w:lang w:val="nl-NL"/>
              </w:rPr>
            </w:pPr>
            <w:r w:rsidRPr="00541C41">
              <w:rPr>
                <w:sz w:val="28"/>
                <w:szCs w:val="28"/>
                <w:lang w:val="nl-NL"/>
              </w:rPr>
              <w:t>Ví dụ: giun đũa, sán lá gan...</w:t>
            </w:r>
          </w:p>
          <w:p w14:paraId="6E8F9641" w14:textId="77777777" w:rsidR="00541C41" w:rsidRPr="00541C41" w:rsidRDefault="00541C41" w:rsidP="00541C41">
            <w:pPr>
              <w:spacing w:after="0"/>
              <w:ind w:firstLine="34"/>
              <w:jc w:val="both"/>
              <w:rPr>
                <w:sz w:val="28"/>
                <w:szCs w:val="28"/>
                <w:lang w:val="nl-NL"/>
              </w:rPr>
            </w:pPr>
            <w:r w:rsidRPr="00541C41">
              <w:rPr>
                <w:sz w:val="28"/>
                <w:szCs w:val="28"/>
                <w:lang w:val="nl-NL"/>
              </w:rPr>
              <w:t xml:space="preserve">+ Môi trường trong nước. </w:t>
            </w:r>
          </w:p>
          <w:p w14:paraId="158433A7" w14:textId="77777777" w:rsidR="00541C41" w:rsidRPr="00541C41" w:rsidRDefault="00541C41" w:rsidP="00541C41">
            <w:pPr>
              <w:spacing w:after="0"/>
              <w:ind w:firstLine="34"/>
              <w:jc w:val="both"/>
              <w:rPr>
                <w:sz w:val="28"/>
                <w:szCs w:val="28"/>
                <w:lang w:val="nl-NL"/>
              </w:rPr>
            </w:pPr>
            <w:r w:rsidRPr="00541C41">
              <w:rPr>
                <w:sz w:val="28"/>
                <w:szCs w:val="28"/>
                <w:lang w:val="nl-NL"/>
              </w:rPr>
              <w:t>Ví dụ: cá chép, cua...</w:t>
            </w:r>
          </w:p>
          <w:p w14:paraId="0BBE40D9" w14:textId="77777777" w:rsidR="00541C41" w:rsidRPr="00541C41" w:rsidRDefault="00541C41" w:rsidP="00541C41">
            <w:pPr>
              <w:spacing w:after="0"/>
              <w:ind w:firstLine="3"/>
              <w:jc w:val="both"/>
              <w:rPr>
                <w:sz w:val="28"/>
                <w:szCs w:val="28"/>
                <w:lang w:val="nl-NL"/>
              </w:rPr>
            </w:pPr>
            <w:r w:rsidRPr="00541C41">
              <w:rPr>
                <w:sz w:val="28"/>
                <w:szCs w:val="28"/>
                <w:lang w:val="nl-NL"/>
              </w:rPr>
              <w:t xml:space="preserve">+ Môi trường cạn (trên mặt đất và không khí). </w:t>
            </w:r>
          </w:p>
          <w:p w14:paraId="1CCA7AA2" w14:textId="77777777" w:rsidR="00541C41" w:rsidRPr="00541C41" w:rsidRDefault="00541C41" w:rsidP="00541C41">
            <w:pPr>
              <w:spacing w:after="0"/>
              <w:ind w:firstLine="3"/>
              <w:jc w:val="both"/>
              <w:rPr>
                <w:sz w:val="28"/>
                <w:szCs w:val="28"/>
                <w:lang w:val="nl-NL"/>
              </w:rPr>
            </w:pPr>
            <w:r w:rsidRPr="00541C41">
              <w:rPr>
                <w:sz w:val="28"/>
                <w:szCs w:val="28"/>
                <w:lang w:val="nl-NL"/>
              </w:rPr>
              <w:t>Ví dụ: chim sẻ, con báo...</w:t>
            </w:r>
          </w:p>
        </w:tc>
        <w:tc>
          <w:tcPr>
            <w:tcW w:w="930" w:type="dxa"/>
            <w:tcBorders>
              <w:bottom w:val="single" w:sz="8" w:space="0" w:color="auto"/>
            </w:tcBorders>
          </w:tcPr>
          <w:p w14:paraId="1ECF5C5D"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5</w:t>
            </w:r>
          </w:p>
          <w:p w14:paraId="14172884" w14:textId="77777777" w:rsidR="00541C41" w:rsidRPr="00541C41" w:rsidRDefault="00541C41" w:rsidP="00541C41">
            <w:pPr>
              <w:spacing w:after="0" w:line="240" w:lineRule="auto"/>
              <w:rPr>
                <w:color w:val="000000" w:themeColor="text1"/>
                <w:sz w:val="28"/>
                <w:szCs w:val="28"/>
              </w:rPr>
            </w:pPr>
          </w:p>
          <w:p w14:paraId="577A036E"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0.25</w:t>
            </w:r>
          </w:p>
          <w:p w14:paraId="7EE264A1"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4E3B743E" w14:textId="77777777" w:rsidR="00541C41" w:rsidRPr="00541C41" w:rsidRDefault="00541C41" w:rsidP="00541C41">
            <w:pPr>
              <w:spacing w:after="0" w:line="240" w:lineRule="auto"/>
              <w:jc w:val="center"/>
              <w:rPr>
                <w:color w:val="000000" w:themeColor="text1"/>
                <w:sz w:val="28"/>
                <w:szCs w:val="28"/>
              </w:rPr>
            </w:pPr>
          </w:p>
          <w:p w14:paraId="59E73CD2"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0.25</w:t>
            </w:r>
          </w:p>
          <w:p w14:paraId="17153D60"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24E053BC" w14:textId="77777777" w:rsidR="00541C41" w:rsidRPr="00541C41" w:rsidRDefault="00541C41" w:rsidP="00541C41">
            <w:pPr>
              <w:spacing w:after="0" w:line="240" w:lineRule="auto"/>
              <w:jc w:val="center"/>
              <w:rPr>
                <w:color w:val="000000" w:themeColor="text1"/>
                <w:sz w:val="28"/>
                <w:szCs w:val="28"/>
              </w:rPr>
            </w:pPr>
          </w:p>
          <w:p w14:paraId="4CF90E31"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09A23ECD"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304FFF83" w14:textId="77777777" w:rsidR="00541C41" w:rsidRPr="00541C41" w:rsidRDefault="00541C41" w:rsidP="00541C41">
            <w:pPr>
              <w:spacing w:after="0" w:line="240" w:lineRule="auto"/>
              <w:jc w:val="center"/>
              <w:rPr>
                <w:color w:val="000000" w:themeColor="text1"/>
                <w:sz w:val="28"/>
                <w:szCs w:val="28"/>
              </w:rPr>
            </w:pPr>
          </w:p>
          <w:p w14:paraId="080A118C"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0.25</w:t>
            </w:r>
          </w:p>
          <w:p w14:paraId="054FC9E1" w14:textId="77777777" w:rsidR="00541C41" w:rsidRPr="00541C41" w:rsidRDefault="00541C41" w:rsidP="00541C41">
            <w:pPr>
              <w:spacing w:after="0" w:line="240" w:lineRule="auto"/>
              <w:jc w:val="both"/>
              <w:rPr>
                <w:b/>
                <w:sz w:val="28"/>
                <w:szCs w:val="28"/>
              </w:rPr>
            </w:pPr>
            <w:r w:rsidRPr="00541C41">
              <w:rPr>
                <w:color w:val="000000" w:themeColor="text1"/>
                <w:sz w:val="28"/>
                <w:szCs w:val="28"/>
              </w:rPr>
              <w:t>0.25</w:t>
            </w:r>
          </w:p>
        </w:tc>
      </w:tr>
      <w:tr w:rsidR="00541C41" w:rsidRPr="00541C41" w14:paraId="7D6451AA" w14:textId="77777777" w:rsidTr="00527732">
        <w:trPr>
          <w:trHeight w:val="231"/>
        </w:trPr>
        <w:tc>
          <w:tcPr>
            <w:tcW w:w="959" w:type="dxa"/>
            <w:vMerge/>
            <w:vAlign w:val="center"/>
          </w:tcPr>
          <w:p w14:paraId="6B89E0DF" w14:textId="77777777" w:rsidR="00541C41" w:rsidRPr="00541C41" w:rsidRDefault="00541C41" w:rsidP="00541C41">
            <w:pPr>
              <w:spacing w:after="0" w:line="240" w:lineRule="auto"/>
              <w:jc w:val="center"/>
              <w:rPr>
                <w:b/>
                <w:sz w:val="28"/>
                <w:szCs w:val="28"/>
              </w:rPr>
            </w:pPr>
          </w:p>
        </w:tc>
        <w:tc>
          <w:tcPr>
            <w:tcW w:w="7912" w:type="dxa"/>
            <w:tcBorders>
              <w:top w:val="single" w:sz="8" w:space="0" w:color="auto"/>
            </w:tcBorders>
          </w:tcPr>
          <w:p w14:paraId="2384B50A" w14:textId="77777777" w:rsidR="00541C41" w:rsidRPr="00541C41" w:rsidRDefault="00541C41" w:rsidP="00541C41">
            <w:pPr>
              <w:spacing w:after="0" w:line="360" w:lineRule="atLeast"/>
              <w:ind w:left="48" w:right="48"/>
              <w:jc w:val="both"/>
              <w:rPr>
                <w:rFonts w:eastAsia="Times New Roman"/>
                <w:color w:val="000000"/>
                <w:sz w:val="27"/>
                <w:szCs w:val="27"/>
              </w:rPr>
            </w:pPr>
            <w:r w:rsidRPr="00541C41">
              <w:rPr>
                <w:rFonts w:eastAsia="Times New Roman"/>
                <w:color w:val="000000"/>
                <w:sz w:val="27"/>
                <w:szCs w:val="27"/>
              </w:rPr>
              <w:t>Phân biệt nhóm nhân tố sinh thái vô sinh và nhóm nhân tố sinh thái hữu sinh. Cho ví dụ là:</w:t>
            </w:r>
          </w:p>
          <w:tbl>
            <w:tblPr>
              <w:tblW w:w="768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11"/>
              <w:gridCol w:w="3969"/>
            </w:tblGrid>
            <w:tr w:rsidR="00541C41" w:rsidRPr="00541C41" w14:paraId="76E6D98B" w14:textId="77777777" w:rsidTr="005D577B">
              <w:tc>
                <w:tcPr>
                  <w:tcW w:w="3711" w:type="dxa"/>
                  <w:tcBorders>
                    <w:top w:val="outset" w:sz="6" w:space="0" w:color="auto"/>
                    <w:left w:val="outset" w:sz="6" w:space="0" w:color="auto"/>
                    <w:bottom w:val="outset" w:sz="6" w:space="0" w:color="auto"/>
                    <w:right w:val="outset" w:sz="6" w:space="0" w:color="auto"/>
                  </w:tcBorders>
                  <w:shd w:val="clear" w:color="auto" w:fill="auto"/>
                  <w:hideMark/>
                </w:tcPr>
                <w:p w14:paraId="3521F502" w14:textId="77777777" w:rsidR="00541C41" w:rsidRPr="00541C41" w:rsidRDefault="00541C41" w:rsidP="00541C41">
                  <w:pPr>
                    <w:spacing w:after="0" w:line="360" w:lineRule="atLeast"/>
                    <w:ind w:left="48" w:right="48"/>
                    <w:jc w:val="both"/>
                    <w:rPr>
                      <w:rFonts w:eastAsia="Times New Roman"/>
                      <w:color w:val="000000"/>
                      <w:sz w:val="27"/>
                      <w:szCs w:val="27"/>
                    </w:rPr>
                  </w:pPr>
                  <w:r w:rsidRPr="00541C41">
                    <w:rPr>
                      <w:rFonts w:eastAsia="Times New Roman"/>
                      <w:b/>
                      <w:bCs/>
                      <w:color w:val="000000"/>
                      <w:sz w:val="27"/>
                      <w:szCs w:val="27"/>
                    </w:rPr>
                    <w:t>Nhóm nhân tố sinh thái vô sinh</w:t>
                  </w:r>
                </w:p>
              </w:tc>
              <w:tc>
                <w:tcPr>
                  <w:tcW w:w="3969" w:type="dxa"/>
                  <w:tcBorders>
                    <w:top w:val="outset" w:sz="6" w:space="0" w:color="auto"/>
                    <w:left w:val="outset" w:sz="6" w:space="0" w:color="auto"/>
                    <w:bottom w:val="outset" w:sz="6" w:space="0" w:color="auto"/>
                    <w:right w:val="outset" w:sz="6" w:space="0" w:color="auto"/>
                  </w:tcBorders>
                  <w:shd w:val="clear" w:color="auto" w:fill="auto"/>
                  <w:hideMark/>
                </w:tcPr>
                <w:p w14:paraId="72C1264A" w14:textId="77777777" w:rsidR="00541C41" w:rsidRPr="00541C41" w:rsidRDefault="00541C41" w:rsidP="00541C41">
                  <w:pPr>
                    <w:spacing w:after="0" w:line="360" w:lineRule="atLeast"/>
                    <w:ind w:left="48" w:right="48"/>
                    <w:jc w:val="both"/>
                    <w:rPr>
                      <w:rFonts w:eastAsia="Times New Roman"/>
                      <w:color w:val="000000"/>
                      <w:sz w:val="27"/>
                      <w:szCs w:val="27"/>
                    </w:rPr>
                  </w:pPr>
                  <w:r w:rsidRPr="00541C41">
                    <w:rPr>
                      <w:rFonts w:eastAsia="Times New Roman"/>
                      <w:b/>
                      <w:bCs/>
                      <w:color w:val="000000"/>
                      <w:sz w:val="27"/>
                      <w:szCs w:val="27"/>
                    </w:rPr>
                    <w:t>Nhóm nhân tố sinh thái hữu sinh</w:t>
                  </w:r>
                </w:p>
              </w:tc>
            </w:tr>
            <w:tr w:rsidR="00541C41" w:rsidRPr="00541C41" w14:paraId="572BEF90" w14:textId="77777777" w:rsidTr="005D577B">
              <w:tc>
                <w:tcPr>
                  <w:tcW w:w="3711" w:type="dxa"/>
                  <w:tcBorders>
                    <w:top w:val="outset" w:sz="6" w:space="0" w:color="auto"/>
                    <w:left w:val="outset" w:sz="6" w:space="0" w:color="auto"/>
                    <w:bottom w:val="outset" w:sz="6" w:space="0" w:color="auto"/>
                    <w:right w:val="outset" w:sz="6" w:space="0" w:color="auto"/>
                  </w:tcBorders>
                  <w:shd w:val="clear" w:color="auto" w:fill="auto"/>
                  <w:hideMark/>
                </w:tcPr>
                <w:p w14:paraId="1134A2A9" w14:textId="77777777" w:rsidR="00541C41" w:rsidRPr="00541C41" w:rsidRDefault="00541C41" w:rsidP="00541C41">
                  <w:pPr>
                    <w:spacing w:after="0" w:line="360" w:lineRule="atLeast"/>
                    <w:ind w:left="48" w:right="48"/>
                    <w:jc w:val="both"/>
                    <w:rPr>
                      <w:rFonts w:eastAsia="Times New Roman"/>
                      <w:color w:val="000000"/>
                      <w:sz w:val="27"/>
                      <w:szCs w:val="27"/>
                    </w:rPr>
                  </w:pPr>
                  <w:r w:rsidRPr="00541C41">
                    <w:rPr>
                      <w:rFonts w:eastAsia="Times New Roman"/>
                      <w:color w:val="000000"/>
                      <w:sz w:val="27"/>
                      <w:szCs w:val="27"/>
                    </w:rPr>
                    <w:t>- Là những nhân tố vật lí, hóa học của môi trường; các nhân tố này tác động đến đặc điểm hình thái, chức năng sinh lí và tập tính của sinh vật.</w:t>
                  </w:r>
                </w:p>
              </w:tc>
              <w:tc>
                <w:tcPr>
                  <w:tcW w:w="3969" w:type="dxa"/>
                  <w:tcBorders>
                    <w:top w:val="outset" w:sz="6" w:space="0" w:color="auto"/>
                    <w:left w:val="outset" w:sz="6" w:space="0" w:color="auto"/>
                    <w:bottom w:val="outset" w:sz="6" w:space="0" w:color="auto"/>
                    <w:right w:val="outset" w:sz="6" w:space="0" w:color="auto"/>
                  </w:tcBorders>
                  <w:shd w:val="clear" w:color="auto" w:fill="auto"/>
                  <w:hideMark/>
                </w:tcPr>
                <w:p w14:paraId="2B50D5EF" w14:textId="77777777" w:rsidR="00541C41" w:rsidRPr="00541C41" w:rsidRDefault="00541C41" w:rsidP="00541C41">
                  <w:pPr>
                    <w:spacing w:after="0" w:line="360" w:lineRule="atLeast"/>
                    <w:ind w:left="48" w:right="48"/>
                    <w:jc w:val="both"/>
                    <w:rPr>
                      <w:rFonts w:eastAsia="Times New Roman"/>
                      <w:color w:val="000000"/>
                      <w:sz w:val="27"/>
                      <w:szCs w:val="27"/>
                    </w:rPr>
                  </w:pPr>
                  <w:r w:rsidRPr="00541C41">
                    <w:rPr>
                      <w:rFonts w:eastAsia="Times New Roman"/>
                      <w:color w:val="000000"/>
                      <w:sz w:val="27"/>
                      <w:szCs w:val="27"/>
                    </w:rPr>
                    <w:t>- Là các nhân tố sống tác động đến sinh vật; các nhân tố này tạo nên mối quan hệ giữa các sinh vật trong môi trường (quan hệ hỗ trợ, cạnh tranh hoặc đối địch).</w:t>
                  </w:r>
                </w:p>
              </w:tc>
            </w:tr>
            <w:tr w:rsidR="00541C41" w:rsidRPr="00541C41" w14:paraId="337AC9E2" w14:textId="77777777" w:rsidTr="005D577B">
              <w:tc>
                <w:tcPr>
                  <w:tcW w:w="3711" w:type="dxa"/>
                  <w:tcBorders>
                    <w:top w:val="outset" w:sz="6" w:space="0" w:color="auto"/>
                    <w:left w:val="outset" w:sz="6" w:space="0" w:color="auto"/>
                    <w:bottom w:val="outset" w:sz="6" w:space="0" w:color="auto"/>
                    <w:right w:val="outset" w:sz="6" w:space="0" w:color="auto"/>
                  </w:tcBorders>
                  <w:shd w:val="clear" w:color="auto" w:fill="auto"/>
                  <w:hideMark/>
                </w:tcPr>
                <w:p w14:paraId="4B925AED" w14:textId="77777777" w:rsidR="00541C41" w:rsidRPr="00541C41" w:rsidRDefault="00541C41" w:rsidP="00541C41">
                  <w:pPr>
                    <w:spacing w:after="0" w:line="360" w:lineRule="atLeast"/>
                    <w:ind w:left="48" w:right="48"/>
                    <w:jc w:val="both"/>
                    <w:rPr>
                      <w:rFonts w:eastAsia="Times New Roman"/>
                      <w:color w:val="000000"/>
                      <w:sz w:val="27"/>
                      <w:szCs w:val="27"/>
                    </w:rPr>
                  </w:pPr>
                  <w:r w:rsidRPr="00541C41">
                    <w:rPr>
                      <w:rFonts w:eastAsia="Times New Roman"/>
                      <w:color w:val="000000"/>
                      <w:sz w:val="27"/>
                      <w:szCs w:val="27"/>
                    </w:rPr>
                    <w:t>- Ví dụ: Ánh sáng, nhiệt độ, độ ẩm, không khí,… là các nhân tố vô sinh tác động đến cây xanh.</w:t>
                  </w:r>
                </w:p>
              </w:tc>
              <w:tc>
                <w:tcPr>
                  <w:tcW w:w="3969" w:type="dxa"/>
                  <w:tcBorders>
                    <w:top w:val="outset" w:sz="6" w:space="0" w:color="auto"/>
                    <w:left w:val="outset" w:sz="6" w:space="0" w:color="auto"/>
                    <w:bottom w:val="outset" w:sz="6" w:space="0" w:color="auto"/>
                    <w:right w:val="outset" w:sz="6" w:space="0" w:color="auto"/>
                  </w:tcBorders>
                  <w:shd w:val="clear" w:color="auto" w:fill="auto"/>
                  <w:hideMark/>
                </w:tcPr>
                <w:p w14:paraId="48B71A5A" w14:textId="77777777" w:rsidR="00541C41" w:rsidRPr="00541C41" w:rsidRDefault="00541C41" w:rsidP="00541C41">
                  <w:pPr>
                    <w:spacing w:after="0" w:line="360" w:lineRule="atLeast"/>
                    <w:ind w:left="48" w:right="48"/>
                    <w:jc w:val="both"/>
                    <w:rPr>
                      <w:rFonts w:eastAsia="Times New Roman"/>
                      <w:color w:val="000000"/>
                      <w:sz w:val="27"/>
                      <w:szCs w:val="27"/>
                    </w:rPr>
                  </w:pPr>
                  <w:r w:rsidRPr="00541C41">
                    <w:rPr>
                      <w:rFonts w:eastAsia="Times New Roman"/>
                      <w:color w:val="000000"/>
                      <w:sz w:val="27"/>
                      <w:szCs w:val="27"/>
                    </w:rPr>
                    <w:t>- Ví dụ: Cùng sống trên một cánh đồng lúa, cỏ dại cạnh tranh chất dinh dưỡng với lúa nên khi cỏ dại phát triển thì năng suất lúa giảm.</w:t>
                  </w:r>
                </w:p>
              </w:tc>
            </w:tr>
          </w:tbl>
          <w:p w14:paraId="089FBF1E" w14:textId="77777777" w:rsidR="00541C41" w:rsidRPr="00541C41" w:rsidRDefault="00541C41" w:rsidP="00541C41">
            <w:pPr>
              <w:spacing w:after="0"/>
              <w:ind w:firstLine="3"/>
              <w:jc w:val="both"/>
              <w:rPr>
                <w:sz w:val="28"/>
                <w:szCs w:val="28"/>
                <w:lang w:val="nl-NL"/>
              </w:rPr>
            </w:pPr>
          </w:p>
        </w:tc>
        <w:tc>
          <w:tcPr>
            <w:tcW w:w="930" w:type="dxa"/>
            <w:tcBorders>
              <w:top w:val="single" w:sz="8" w:space="0" w:color="auto"/>
            </w:tcBorders>
          </w:tcPr>
          <w:p w14:paraId="73739778" w14:textId="77777777" w:rsidR="00541C41" w:rsidRPr="00541C41" w:rsidRDefault="00541C41" w:rsidP="00541C41">
            <w:pPr>
              <w:spacing w:after="0" w:line="240" w:lineRule="auto"/>
              <w:jc w:val="both"/>
              <w:rPr>
                <w:color w:val="000000" w:themeColor="text1"/>
                <w:sz w:val="28"/>
                <w:szCs w:val="28"/>
              </w:rPr>
            </w:pPr>
          </w:p>
          <w:p w14:paraId="3486D1ED" w14:textId="77777777" w:rsidR="00541C41" w:rsidRPr="00541C41" w:rsidRDefault="00541C41" w:rsidP="00541C41">
            <w:pPr>
              <w:spacing w:after="0" w:line="240" w:lineRule="auto"/>
              <w:jc w:val="both"/>
              <w:rPr>
                <w:color w:val="000000" w:themeColor="text1"/>
                <w:sz w:val="28"/>
                <w:szCs w:val="28"/>
              </w:rPr>
            </w:pPr>
          </w:p>
          <w:p w14:paraId="33304A57" w14:textId="77777777" w:rsidR="00541C41" w:rsidRPr="00541C41" w:rsidRDefault="00541C41" w:rsidP="00541C41">
            <w:pPr>
              <w:spacing w:after="0" w:line="240" w:lineRule="auto"/>
              <w:jc w:val="both"/>
              <w:rPr>
                <w:color w:val="000000" w:themeColor="text1"/>
                <w:sz w:val="28"/>
                <w:szCs w:val="28"/>
              </w:rPr>
            </w:pPr>
          </w:p>
          <w:p w14:paraId="5EA0ABE4" w14:textId="77777777" w:rsidR="00541C41" w:rsidRPr="00541C41" w:rsidRDefault="00541C41" w:rsidP="00541C41">
            <w:pPr>
              <w:spacing w:after="0" w:line="240" w:lineRule="auto"/>
              <w:jc w:val="both"/>
              <w:rPr>
                <w:color w:val="000000" w:themeColor="text1"/>
                <w:sz w:val="28"/>
                <w:szCs w:val="28"/>
              </w:rPr>
            </w:pPr>
          </w:p>
          <w:p w14:paraId="54EF442F" w14:textId="77777777" w:rsidR="00541C41" w:rsidRPr="00541C41" w:rsidRDefault="00541C41" w:rsidP="00541C41">
            <w:pPr>
              <w:spacing w:after="0" w:line="240" w:lineRule="auto"/>
              <w:jc w:val="both"/>
              <w:rPr>
                <w:color w:val="000000" w:themeColor="text1"/>
                <w:sz w:val="28"/>
                <w:szCs w:val="28"/>
              </w:rPr>
            </w:pPr>
          </w:p>
          <w:p w14:paraId="7A17B0AA" w14:textId="77777777" w:rsidR="00541C41" w:rsidRPr="00541C41" w:rsidRDefault="00541C41" w:rsidP="00541C41">
            <w:pPr>
              <w:spacing w:after="0" w:line="240" w:lineRule="auto"/>
              <w:jc w:val="both"/>
              <w:rPr>
                <w:color w:val="000000" w:themeColor="text1"/>
                <w:sz w:val="28"/>
                <w:szCs w:val="28"/>
              </w:rPr>
            </w:pPr>
          </w:p>
          <w:p w14:paraId="79E151AE"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0.25</w:t>
            </w:r>
          </w:p>
          <w:p w14:paraId="54077E04" w14:textId="77777777" w:rsidR="00541C41" w:rsidRPr="00541C41" w:rsidRDefault="00541C41" w:rsidP="00541C41">
            <w:pPr>
              <w:spacing w:after="0" w:line="240" w:lineRule="auto"/>
              <w:jc w:val="both"/>
              <w:rPr>
                <w:color w:val="000000" w:themeColor="text1"/>
                <w:sz w:val="28"/>
                <w:szCs w:val="28"/>
              </w:rPr>
            </w:pPr>
          </w:p>
          <w:p w14:paraId="3E7A3865" w14:textId="77777777" w:rsidR="00541C41" w:rsidRPr="00541C41" w:rsidRDefault="00541C41" w:rsidP="00541C41">
            <w:pPr>
              <w:spacing w:after="0" w:line="240" w:lineRule="auto"/>
              <w:jc w:val="both"/>
              <w:rPr>
                <w:color w:val="000000" w:themeColor="text1"/>
                <w:sz w:val="28"/>
                <w:szCs w:val="28"/>
              </w:rPr>
            </w:pPr>
          </w:p>
          <w:p w14:paraId="71D24578" w14:textId="77777777" w:rsidR="00541C41" w:rsidRPr="00541C41" w:rsidRDefault="00541C41" w:rsidP="00541C41">
            <w:pPr>
              <w:spacing w:after="0" w:line="240" w:lineRule="auto"/>
              <w:jc w:val="both"/>
              <w:rPr>
                <w:color w:val="000000" w:themeColor="text1"/>
                <w:sz w:val="28"/>
                <w:szCs w:val="28"/>
              </w:rPr>
            </w:pPr>
          </w:p>
          <w:p w14:paraId="2ABFF113" w14:textId="77777777" w:rsidR="00541C41" w:rsidRPr="00541C41" w:rsidRDefault="00541C41" w:rsidP="00541C41">
            <w:pPr>
              <w:spacing w:after="0" w:line="240" w:lineRule="auto"/>
              <w:jc w:val="both"/>
              <w:rPr>
                <w:color w:val="000000" w:themeColor="text1"/>
                <w:sz w:val="28"/>
                <w:szCs w:val="28"/>
              </w:rPr>
            </w:pPr>
          </w:p>
          <w:p w14:paraId="20902FB5" w14:textId="77777777" w:rsidR="00541C41" w:rsidRPr="00541C41" w:rsidRDefault="00541C41" w:rsidP="00541C41">
            <w:pPr>
              <w:spacing w:after="0" w:line="240" w:lineRule="auto"/>
              <w:jc w:val="both"/>
              <w:rPr>
                <w:color w:val="000000" w:themeColor="text1"/>
                <w:sz w:val="28"/>
                <w:szCs w:val="28"/>
              </w:rPr>
            </w:pPr>
          </w:p>
          <w:p w14:paraId="5683095F" w14:textId="77777777" w:rsidR="00541C41" w:rsidRPr="00541C41" w:rsidRDefault="00541C41" w:rsidP="00541C41">
            <w:pPr>
              <w:spacing w:after="0" w:line="240" w:lineRule="auto"/>
              <w:jc w:val="both"/>
              <w:rPr>
                <w:color w:val="000000" w:themeColor="text1"/>
                <w:sz w:val="28"/>
                <w:szCs w:val="28"/>
              </w:rPr>
            </w:pPr>
          </w:p>
          <w:p w14:paraId="7C0B5A73" w14:textId="77777777" w:rsidR="00541C41" w:rsidRPr="00541C41" w:rsidRDefault="00541C41" w:rsidP="00541C41">
            <w:pPr>
              <w:spacing w:after="0" w:line="240" w:lineRule="auto"/>
              <w:jc w:val="both"/>
              <w:rPr>
                <w:color w:val="000000" w:themeColor="text1"/>
                <w:sz w:val="28"/>
                <w:szCs w:val="28"/>
              </w:rPr>
            </w:pPr>
          </w:p>
          <w:p w14:paraId="5A99DEEB" w14:textId="77777777" w:rsidR="00541C41" w:rsidRPr="00541C41" w:rsidRDefault="00541C41" w:rsidP="00541C41">
            <w:pPr>
              <w:spacing w:after="0" w:line="240" w:lineRule="auto"/>
              <w:jc w:val="both"/>
              <w:rPr>
                <w:color w:val="000000" w:themeColor="text1"/>
                <w:sz w:val="28"/>
                <w:szCs w:val="28"/>
              </w:rPr>
            </w:pPr>
          </w:p>
          <w:p w14:paraId="5C09C200"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0.25</w:t>
            </w:r>
          </w:p>
        </w:tc>
      </w:tr>
      <w:tr w:rsidR="00541C41" w:rsidRPr="00541C41" w14:paraId="28947ED1" w14:textId="77777777" w:rsidTr="00527732">
        <w:tc>
          <w:tcPr>
            <w:tcW w:w="959" w:type="dxa"/>
            <w:vAlign w:val="center"/>
          </w:tcPr>
          <w:p w14:paraId="0C9DD488" w14:textId="77777777" w:rsidR="00541C41" w:rsidRPr="00541C41" w:rsidRDefault="00541C41" w:rsidP="00541C41">
            <w:pPr>
              <w:spacing w:after="0" w:line="240" w:lineRule="auto"/>
              <w:jc w:val="center"/>
              <w:rPr>
                <w:b/>
                <w:sz w:val="28"/>
                <w:szCs w:val="28"/>
              </w:rPr>
            </w:pPr>
            <w:r w:rsidRPr="00541C41">
              <w:rPr>
                <w:b/>
                <w:sz w:val="28"/>
                <w:szCs w:val="28"/>
              </w:rPr>
              <w:lastRenderedPageBreak/>
              <w:t>4</w:t>
            </w:r>
          </w:p>
          <w:p w14:paraId="1DEF1CEE"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912" w:type="dxa"/>
          </w:tcPr>
          <w:p w14:paraId="7935A0C9" w14:textId="77777777" w:rsidR="00541C41" w:rsidRPr="00541C41" w:rsidRDefault="00541C41" w:rsidP="00541C41">
            <w:pPr>
              <w:spacing w:after="0" w:line="300" w:lineRule="auto"/>
              <w:jc w:val="both"/>
              <w:rPr>
                <w:rFonts w:eastAsia="Times New Roman"/>
                <w:color w:val="000000"/>
                <w:sz w:val="28"/>
                <w:szCs w:val="28"/>
              </w:rPr>
            </w:pPr>
            <w:r w:rsidRPr="00541C41">
              <w:rPr>
                <w:sz w:val="28"/>
                <w:szCs w:val="28"/>
              </w:rPr>
              <w:t xml:space="preserve">- </w:t>
            </w:r>
            <w:r w:rsidRPr="00541C41">
              <w:rPr>
                <w:rFonts w:eastAsia="Times New Roman"/>
                <w:bCs/>
                <w:color w:val="000000"/>
                <w:sz w:val="28"/>
                <w:szCs w:val="28"/>
              </w:rPr>
              <w:t>Quần thể sinh vật là tập hợp các cá thể cùng loài, sinh sống trong một khoảng không gian xác định, ở một thời điểm nhất định và có khả năng sinh sản để tạo thành những thế hệ mới.</w:t>
            </w:r>
          </w:p>
          <w:p w14:paraId="1966466B" w14:textId="77777777" w:rsidR="00541C41" w:rsidRPr="00541C41" w:rsidRDefault="00541C41" w:rsidP="00541C41">
            <w:pPr>
              <w:spacing w:after="0"/>
              <w:jc w:val="both"/>
              <w:rPr>
                <w:rFonts w:eastAsia="Times New Roman"/>
                <w:color w:val="000000"/>
                <w:sz w:val="28"/>
                <w:szCs w:val="28"/>
              </w:rPr>
            </w:pPr>
            <w:r w:rsidRPr="00541C41">
              <w:rPr>
                <w:rFonts w:eastAsia="Times New Roman"/>
                <w:color w:val="000000"/>
                <w:sz w:val="28"/>
                <w:szCs w:val="28"/>
              </w:rPr>
              <w:t>VD</w:t>
            </w:r>
            <w:r w:rsidRPr="00541C41">
              <w:rPr>
                <w:rFonts w:eastAsia="Times New Roman"/>
                <w:color w:val="000000"/>
                <w:sz w:val="28"/>
                <w:szCs w:val="28"/>
              </w:rPr>
              <w:softHyphen/>
              <w:t>-Rừng cây thông nhựa phân bố ở vùng núi Đông Bắc Việt Nam.</w:t>
            </w:r>
          </w:p>
          <w:p w14:paraId="03A8330B" w14:textId="77777777" w:rsidR="00541C41" w:rsidRPr="00541C41" w:rsidRDefault="00541C41" w:rsidP="00541C41">
            <w:pPr>
              <w:spacing w:after="0" w:line="240" w:lineRule="auto"/>
              <w:jc w:val="both"/>
              <w:rPr>
                <w:sz w:val="28"/>
                <w:szCs w:val="28"/>
              </w:rPr>
            </w:pPr>
            <w:r w:rsidRPr="00541C41">
              <w:rPr>
                <w:sz w:val="28"/>
                <w:szCs w:val="28"/>
              </w:rPr>
              <w:t>-Các cá thể chuột đồng sống trên một đồng lúa. Các cá thể chuột đực và cái có khả năng giao phối với nhau sinh ra chuột con</w:t>
            </w:r>
          </w:p>
        </w:tc>
        <w:tc>
          <w:tcPr>
            <w:tcW w:w="930" w:type="dxa"/>
          </w:tcPr>
          <w:p w14:paraId="66BADB0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29707D12" w14:textId="77777777" w:rsidR="00541C41" w:rsidRPr="00541C41" w:rsidRDefault="00541C41" w:rsidP="00541C41">
            <w:pPr>
              <w:spacing w:after="0" w:line="240" w:lineRule="auto"/>
              <w:jc w:val="center"/>
              <w:rPr>
                <w:color w:val="000000" w:themeColor="text1"/>
                <w:sz w:val="28"/>
                <w:szCs w:val="28"/>
              </w:rPr>
            </w:pPr>
          </w:p>
          <w:p w14:paraId="5B7AEEDC" w14:textId="77777777" w:rsidR="00541C41" w:rsidRPr="00541C41" w:rsidRDefault="00541C41" w:rsidP="00541C41">
            <w:pPr>
              <w:spacing w:after="0" w:line="240" w:lineRule="auto"/>
              <w:rPr>
                <w:color w:val="000000" w:themeColor="text1"/>
                <w:sz w:val="28"/>
                <w:szCs w:val="28"/>
              </w:rPr>
            </w:pPr>
          </w:p>
          <w:p w14:paraId="162A472A" w14:textId="77777777" w:rsidR="00541C41" w:rsidRPr="00541C41" w:rsidRDefault="00541C41" w:rsidP="00541C41">
            <w:pPr>
              <w:spacing w:after="0" w:line="240" w:lineRule="auto"/>
              <w:rPr>
                <w:color w:val="000000" w:themeColor="text1"/>
                <w:sz w:val="28"/>
                <w:szCs w:val="28"/>
              </w:rPr>
            </w:pPr>
          </w:p>
          <w:p w14:paraId="6EF8D68B"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5B4B8CDA" w14:textId="77777777" w:rsidR="00541C41" w:rsidRPr="00541C41" w:rsidRDefault="00541C41" w:rsidP="00541C41">
            <w:pPr>
              <w:spacing w:after="0" w:line="240" w:lineRule="auto"/>
              <w:jc w:val="center"/>
              <w:rPr>
                <w:color w:val="000000" w:themeColor="text1"/>
                <w:sz w:val="28"/>
                <w:szCs w:val="28"/>
              </w:rPr>
            </w:pPr>
          </w:p>
          <w:p w14:paraId="7C6778DC" w14:textId="77777777" w:rsidR="00541C41" w:rsidRPr="00541C41" w:rsidRDefault="00541C41" w:rsidP="00541C41">
            <w:pPr>
              <w:spacing w:after="0" w:line="240" w:lineRule="auto"/>
              <w:jc w:val="both"/>
              <w:rPr>
                <w:b/>
                <w:sz w:val="28"/>
                <w:szCs w:val="28"/>
              </w:rPr>
            </w:pPr>
            <w:r w:rsidRPr="00541C41">
              <w:rPr>
                <w:color w:val="000000" w:themeColor="text1"/>
                <w:sz w:val="28"/>
                <w:szCs w:val="28"/>
              </w:rPr>
              <w:t>0.25</w:t>
            </w:r>
          </w:p>
        </w:tc>
      </w:tr>
      <w:tr w:rsidR="00541C41" w:rsidRPr="00541C41" w14:paraId="05AE0900" w14:textId="77777777" w:rsidTr="00527732">
        <w:tc>
          <w:tcPr>
            <w:tcW w:w="959" w:type="dxa"/>
            <w:vAlign w:val="center"/>
          </w:tcPr>
          <w:p w14:paraId="63D1EB2B" w14:textId="77777777" w:rsidR="00541C41" w:rsidRPr="00541C41" w:rsidRDefault="00541C41" w:rsidP="00541C41">
            <w:pPr>
              <w:spacing w:after="0" w:line="240" w:lineRule="auto"/>
              <w:jc w:val="center"/>
              <w:rPr>
                <w:b/>
                <w:sz w:val="28"/>
                <w:szCs w:val="28"/>
              </w:rPr>
            </w:pPr>
          </w:p>
          <w:p w14:paraId="0737C942" w14:textId="77777777" w:rsidR="00541C41" w:rsidRPr="00541C41" w:rsidRDefault="00541C41" w:rsidP="00541C41">
            <w:pPr>
              <w:spacing w:after="0" w:line="240" w:lineRule="auto"/>
              <w:jc w:val="center"/>
              <w:rPr>
                <w:b/>
                <w:sz w:val="28"/>
                <w:szCs w:val="28"/>
              </w:rPr>
            </w:pPr>
          </w:p>
          <w:p w14:paraId="0230AD64" w14:textId="77777777" w:rsidR="00541C41" w:rsidRPr="00541C41" w:rsidRDefault="00541C41" w:rsidP="00541C41">
            <w:pPr>
              <w:spacing w:after="0" w:line="240" w:lineRule="auto"/>
              <w:jc w:val="center"/>
              <w:rPr>
                <w:b/>
                <w:sz w:val="28"/>
                <w:szCs w:val="28"/>
              </w:rPr>
            </w:pPr>
          </w:p>
          <w:p w14:paraId="20788296" w14:textId="77777777" w:rsidR="00541C41" w:rsidRPr="00541C41" w:rsidRDefault="00541C41" w:rsidP="00541C41">
            <w:pPr>
              <w:spacing w:after="0" w:line="240" w:lineRule="auto"/>
              <w:jc w:val="center"/>
              <w:rPr>
                <w:b/>
                <w:sz w:val="28"/>
                <w:szCs w:val="28"/>
              </w:rPr>
            </w:pPr>
            <w:r w:rsidRPr="00541C41">
              <w:rPr>
                <w:b/>
                <w:sz w:val="28"/>
                <w:szCs w:val="28"/>
              </w:rPr>
              <w:t>5</w:t>
            </w:r>
          </w:p>
          <w:p w14:paraId="4A36833E" w14:textId="77777777" w:rsidR="00541C41" w:rsidRPr="00541C41" w:rsidRDefault="00541C41" w:rsidP="00541C41">
            <w:pPr>
              <w:spacing w:after="0" w:line="240" w:lineRule="auto"/>
              <w:jc w:val="center"/>
              <w:rPr>
                <w:b/>
                <w:sz w:val="28"/>
                <w:szCs w:val="28"/>
              </w:rPr>
            </w:pPr>
            <w:r w:rsidRPr="00541C41">
              <w:rPr>
                <w:b/>
                <w:sz w:val="28"/>
                <w:szCs w:val="28"/>
              </w:rPr>
              <w:t>1 điểm</w:t>
            </w:r>
          </w:p>
        </w:tc>
        <w:tc>
          <w:tcPr>
            <w:tcW w:w="7912" w:type="dxa"/>
          </w:tcPr>
          <w:p w14:paraId="2855CEB2" w14:textId="77777777" w:rsidR="00541C41" w:rsidRPr="00541C41" w:rsidRDefault="00541C41" w:rsidP="00541C41">
            <w:pPr>
              <w:spacing w:after="0"/>
              <w:rPr>
                <w:sz w:val="28"/>
                <w:szCs w:val="28"/>
                <w:lang w:val="pt-BR"/>
              </w:rPr>
            </w:pPr>
            <w:r w:rsidRPr="00541C41">
              <w:rPr>
                <w:sz w:val="28"/>
                <w:szCs w:val="28"/>
                <w:lang w:val="pt-BR"/>
              </w:rPr>
              <w:t>- Thời gian xe đi hết nửa đoạn đường đầu :</w:t>
            </w:r>
          </w:p>
          <w:p w14:paraId="7EE74F16" w14:textId="77777777" w:rsidR="00541C41" w:rsidRPr="00541C41" w:rsidRDefault="00541C41" w:rsidP="00541C41">
            <w:pPr>
              <w:spacing w:after="0"/>
              <w:jc w:val="center"/>
              <w:rPr>
                <w:sz w:val="28"/>
                <w:szCs w:val="28"/>
                <w:lang w:val="pt-BR"/>
              </w:rPr>
            </w:pPr>
            <w:r w:rsidRPr="00541C41">
              <w:rPr>
                <w:position w:val="-24"/>
                <w:sz w:val="28"/>
                <w:szCs w:val="28"/>
                <w:lang w:val="fr-FR"/>
              </w:rPr>
              <w:object w:dxaOrig="780" w:dyaOrig="620" w14:anchorId="1AEE0BCF">
                <v:shape id="_x0000_i1286" type="#_x0000_t75" style="width:39pt;height:31.5pt" o:ole="">
                  <v:imagedata r:id="rId624" o:title=""/>
                </v:shape>
                <o:OLEObject Type="Embed" ProgID="Equation.DSMT4" ShapeID="_x0000_i1286" DrawAspect="Content" ObjectID="_1773308369" r:id="rId625"/>
              </w:object>
            </w:r>
          </w:p>
          <w:p w14:paraId="0AD209B0" w14:textId="77777777" w:rsidR="00541C41" w:rsidRPr="00541C41" w:rsidRDefault="00541C41" w:rsidP="00541C41">
            <w:pPr>
              <w:spacing w:after="0"/>
              <w:rPr>
                <w:sz w:val="28"/>
                <w:szCs w:val="28"/>
                <w:lang w:val="pt-BR"/>
              </w:rPr>
            </w:pPr>
            <w:r w:rsidRPr="00541C41">
              <w:rPr>
                <w:sz w:val="28"/>
                <w:szCs w:val="28"/>
                <w:lang w:val="pt-BR"/>
              </w:rPr>
              <w:t>- Thời gian xe đi hết nửa đoạn đường cuối :</w:t>
            </w:r>
          </w:p>
          <w:p w14:paraId="36CA60CE" w14:textId="77777777" w:rsidR="00541C41" w:rsidRPr="00541C41" w:rsidRDefault="00541C41" w:rsidP="00541C41">
            <w:pPr>
              <w:spacing w:after="0"/>
              <w:jc w:val="center"/>
              <w:rPr>
                <w:sz w:val="28"/>
                <w:szCs w:val="28"/>
                <w:lang w:val="pt-BR"/>
              </w:rPr>
            </w:pPr>
            <w:r w:rsidRPr="00541C41">
              <w:rPr>
                <w:position w:val="-24"/>
                <w:sz w:val="28"/>
                <w:szCs w:val="28"/>
                <w:lang w:val="fr-FR"/>
              </w:rPr>
              <w:object w:dxaOrig="800" w:dyaOrig="620" w14:anchorId="3947D067">
                <v:shape id="_x0000_i1287" type="#_x0000_t75" style="width:40.5pt;height:31.5pt" o:ole="">
                  <v:imagedata r:id="rId626" o:title=""/>
                </v:shape>
                <o:OLEObject Type="Embed" ProgID="Equation.DSMT4" ShapeID="_x0000_i1287" DrawAspect="Content" ObjectID="_1773308370" r:id="rId627"/>
              </w:object>
            </w:r>
          </w:p>
          <w:p w14:paraId="0CF09DB3" w14:textId="77777777" w:rsidR="00541C41" w:rsidRPr="00541C41" w:rsidRDefault="00541C41" w:rsidP="00541C41">
            <w:pPr>
              <w:spacing w:after="0"/>
              <w:rPr>
                <w:sz w:val="28"/>
                <w:szCs w:val="28"/>
                <w:lang w:val="pt-BR"/>
              </w:rPr>
            </w:pPr>
            <w:r w:rsidRPr="00541C41">
              <w:rPr>
                <w:sz w:val="28"/>
                <w:szCs w:val="28"/>
                <w:lang w:val="pt-BR"/>
              </w:rPr>
              <w:t>- Tốc độ trung bình của xe trên đoạn đường s :</w:t>
            </w:r>
          </w:p>
          <w:p w14:paraId="05DE8DDC" w14:textId="77777777" w:rsidR="00541C41" w:rsidRPr="00541C41" w:rsidRDefault="00541C41" w:rsidP="00541C41">
            <w:pPr>
              <w:spacing w:after="0"/>
              <w:jc w:val="center"/>
              <w:rPr>
                <w:sz w:val="28"/>
                <w:szCs w:val="28"/>
                <w:lang w:val="fr-FR"/>
              </w:rPr>
            </w:pPr>
            <w:r w:rsidRPr="00541C41">
              <w:rPr>
                <w:position w:val="-54"/>
                <w:sz w:val="28"/>
                <w:szCs w:val="28"/>
                <w:lang w:val="fr-FR"/>
              </w:rPr>
              <w:object w:dxaOrig="2860" w:dyaOrig="920" w14:anchorId="1312CED8">
                <v:shape id="_x0000_i1288" type="#_x0000_t75" style="width:143.25pt;height:46.5pt" o:ole="">
                  <v:imagedata r:id="rId628" o:title=""/>
                </v:shape>
                <o:OLEObject Type="Embed" ProgID="Equation.DSMT4" ShapeID="_x0000_i1288" DrawAspect="Content" ObjectID="_1773308371" r:id="rId629"/>
              </w:object>
            </w:r>
          </w:p>
          <w:p w14:paraId="45F4DC61" w14:textId="77777777" w:rsidR="00541C41" w:rsidRPr="00541C41" w:rsidRDefault="00541C41" w:rsidP="00541C41">
            <w:pPr>
              <w:spacing w:after="0" w:line="300" w:lineRule="auto"/>
              <w:jc w:val="both"/>
              <w:rPr>
                <w:sz w:val="28"/>
                <w:szCs w:val="28"/>
              </w:rPr>
            </w:pPr>
            <w:r w:rsidRPr="00541C41">
              <w:rPr>
                <w:sz w:val="28"/>
                <w:szCs w:val="28"/>
                <w:lang w:val="fr-FR"/>
              </w:rPr>
              <w:t xml:space="preserve">Thay số : </w:t>
            </w:r>
            <w:r w:rsidRPr="00541C41">
              <w:rPr>
                <w:position w:val="-24"/>
                <w:sz w:val="28"/>
                <w:szCs w:val="28"/>
                <w:lang w:val="fr-FR"/>
              </w:rPr>
              <w:object w:dxaOrig="2299" w:dyaOrig="620" w14:anchorId="5395FCA0">
                <v:shape id="_x0000_i1289" type="#_x0000_t75" style="width:114.75pt;height:31.5pt" o:ole="">
                  <v:imagedata r:id="rId630" o:title=""/>
                </v:shape>
                <o:OLEObject Type="Embed" ProgID="Equation.DSMT4" ShapeID="_x0000_i1289" DrawAspect="Content" ObjectID="_1773308372" r:id="rId631"/>
              </w:object>
            </w:r>
          </w:p>
        </w:tc>
        <w:tc>
          <w:tcPr>
            <w:tcW w:w="930" w:type="dxa"/>
          </w:tcPr>
          <w:p w14:paraId="5DB75C90" w14:textId="77777777" w:rsidR="00541C41" w:rsidRPr="00541C41" w:rsidRDefault="00541C41" w:rsidP="00541C41">
            <w:pPr>
              <w:spacing w:after="0" w:line="240" w:lineRule="auto"/>
              <w:jc w:val="center"/>
              <w:rPr>
                <w:color w:val="000000" w:themeColor="text1"/>
                <w:sz w:val="28"/>
                <w:szCs w:val="28"/>
              </w:rPr>
            </w:pPr>
          </w:p>
          <w:p w14:paraId="5E66ECA8" w14:textId="77777777" w:rsidR="00541C41" w:rsidRPr="00541C41" w:rsidRDefault="00541C41" w:rsidP="00541C41">
            <w:pPr>
              <w:spacing w:after="0" w:line="240" w:lineRule="auto"/>
              <w:jc w:val="center"/>
              <w:rPr>
                <w:color w:val="000000" w:themeColor="text1"/>
                <w:sz w:val="28"/>
                <w:szCs w:val="28"/>
              </w:rPr>
            </w:pPr>
          </w:p>
          <w:p w14:paraId="2D91DBE6" w14:textId="77777777" w:rsidR="00541C41" w:rsidRPr="00541C41" w:rsidRDefault="00541C41" w:rsidP="00541C41">
            <w:pPr>
              <w:spacing w:after="0" w:line="240" w:lineRule="auto"/>
              <w:jc w:val="center"/>
              <w:rPr>
                <w:color w:val="000000" w:themeColor="text1"/>
                <w:sz w:val="28"/>
                <w:szCs w:val="28"/>
              </w:rPr>
            </w:pPr>
          </w:p>
          <w:p w14:paraId="4FADCB7D" w14:textId="77777777" w:rsidR="00541C41" w:rsidRPr="00541C41" w:rsidRDefault="00541C41" w:rsidP="00541C41">
            <w:pPr>
              <w:spacing w:after="0" w:line="240" w:lineRule="auto"/>
              <w:jc w:val="center"/>
              <w:rPr>
                <w:color w:val="000000" w:themeColor="text1"/>
                <w:sz w:val="28"/>
                <w:szCs w:val="28"/>
              </w:rPr>
            </w:pPr>
          </w:p>
          <w:p w14:paraId="5964587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9A1E5AD" w14:textId="77777777" w:rsidR="00541C41" w:rsidRPr="00541C41" w:rsidRDefault="00541C41" w:rsidP="00541C41">
            <w:pPr>
              <w:spacing w:after="0" w:line="240" w:lineRule="auto"/>
              <w:jc w:val="center"/>
              <w:rPr>
                <w:color w:val="000000" w:themeColor="text1"/>
                <w:sz w:val="28"/>
                <w:szCs w:val="28"/>
              </w:rPr>
            </w:pPr>
          </w:p>
          <w:p w14:paraId="52F51D00" w14:textId="77777777" w:rsidR="00541C41" w:rsidRPr="00541C41" w:rsidRDefault="00541C41" w:rsidP="00541C41">
            <w:pPr>
              <w:spacing w:after="0" w:line="240" w:lineRule="auto"/>
              <w:jc w:val="center"/>
              <w:rPr>
                <w:color w:val="000000" w:themeColor="text1"/>
                <w:sz w:val="28"/>
                <w:szCs w:val="28"/>
              </w:rPr>
            </w:pPr>
          </w:p>
          <w:p w14:paraId="20666C48" w14:textId="77777777" w:rsidR="00541C41" w:rsidRPr="00541C41" w:rsidRDefault="00541C41" w:rsidP="00541C41">
            <w:pPr>
              <w:spacing w:after="0" w:line="240" w:lineRule="auto"/>
              <w:jc w:val="center"/>
              <w:rPr>
                <w:color w:val="000000" w:themeColor="text1"/>
                <w:sz w:val="28"/>
                <w:szCs w:val="28"/>
              </w:rPr>
            </w:pPr>
          </w:p>
          <w:p w14:paraId="1454D37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54200E9" w14:textId="77777777" w:rsidR="00541C41" w:rsidRPr="00541C41" w:rsidRDefault="00541C41" w:rsidP="00541C41">
            <w:pPr>
              <w:spacing w:after="0" w:line="240" w:lineRule="auto"/>
              <w:jc w:val="center"/>
              <w:rPr>
                <w:color w:val="000000" w:themeColor="text1"/>
                <w:sz w:val="28"/>
                <w:szCs w:val="28"/>
              </w:rPr>
            </w:pPr>
          </w:p>
          <w:p w14:paraId="20299B5A" w14:textId="77777777" w:rsidR="00541C41" w:rsidRPr="00541C41" w:rsidRDefault="00541C41" w:rsidP="00541C41">
            <w:pPr>
              <w:spacing w:after="0" w:line="240" w:lineRule="auto"/>
              <w:jc w:val="center"/>
              <w:rPr>
                <w:color w:val="000000" w:themeColor="text1"/>
                <w:sz w:val="28"/>
                <w:szCs w:val="28"/>
              </w:rPr>
            </w:pPr>
          </w:p>
          <w:p w14:paraId="773981B7" w14:textId="77777777" w:rsidR="00541C41" w:rsidRPr="00541C41" w:rsidRDefault="00541C41" w:rsidP="00541C41">
            <w:pPr>
              <w:spacing w:after="0" w:line="240" w:lineRule="auto"/>
              <w:jc w:val="center"/>
              <w:rPr>
                <w:color w:val="000000" w:themeColor="text1"/>
                <w:sz w:val="28"/>
                <w:szCs w:val="28"/>
              </w:rPr>
            </w:pPr>
          </w:p>
          <w:p w14:paraId="74324842" w14:textId="77777777" w:rsidR="00541C41" w:rsidRPr="00541C41" w:rsidRDefault="00541C41" w:rsidP="00541C41">
            <w:pPr>
              <w:spacing w:after="0" w:line="240" w:lineRule="auto"/>
              <w:jc w:val="center"/>
              <w:rPr>
                <w:color w:val="000000" w:themeColor="text1"/>
                <w:sz w:val="28"/>
                <w:szCs w:val="28"/>
              </w:rPr>
            </w:pPr>
          </w:p>
          <w:p w14:paraId="480AF2B4"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70DBE6D" w14:textId="77777777" w:rsidR="00541C41" w:rsidRPr="00541C41" w:rsidRDefault="00541C41" w:rsidP="00541C41">
            <w:pPr>
              <w:spacing w:after="0" w:line="240" w:lineRule="auto"/>
              <w:jc w:val="center"/>
              <w:rPr>
                <w:color w:val="000000" w:themeColor="text1"/>
                <w:sz w:val="28"/>
                <w:szCs w:val="28"/>
              </w:rPr>
            </w:pPr>
          </w:p>
          <w:p w14:paraId="154F500A" w14:textId="77777777" w:rsidR="00541C41" w:rsidRPr="00541C41" w:rsidRDefault="00541C41" w:rsidP="00541C41">
            <w:pPr>
              <w:spacing w:after="0" w:line="240" w:lineRule="auto"/>
              <w:jc w:val="center"/>
              <w:rPr>
                <w:color w:val="000000" w:themeColor="text1"/>
                <w:sz w:val="28"/>
                <w:szCs w:val="28"/>
              </w:rPr>
            </w:pPr>
          </w:p>
          <w:p w14:paraId="1EBE4D7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0870BD33" w14:textId="77777777" w:rsidTr="00527732">
        <w:tc>
          <w:tcPr>
            <w:tcW w:w="959" w:type="dxa"/>
            <w:vAlign w:val="center"/>
          </w:tcPr>
          <w:p w14:paraId="009BFEC6" w14:textId="77777777" w:rsidR="00541C41" w:rsidRPr="00541C41" w:rsidRDefault="00541C41" w:rsidP="00541C41">
            <w:pPr>
              <w:spacing w:after="0" w:line="240" w:lineRule="auto"/>
              <w:jc w:val="center"/>
              <w:rPr>
                <w:b/>
                <w:sz w:val="28"/>
                <w:szCs w:val="28"/>
              </w:rPr>
            </w:pPr>
            <w:r w:rsidRPr="00541C41">
              <w:rPr>
                <w:b/>
                <w:sz w:val="28"/>
                <w:szCs w:val="28"/>
              </w:rPr>
              <w:t>6</w:t>
            </w:r>
          </w:p>
          <w:p w14:paraId="7B89A720" w14:textId="77777777" w:rsidR="00541C41" w:rsidRPr="00541C41" w:rsidRDefault="00541C41" w:rsidP="00541C41">
            <w:pPr>
              <w:spacing w:after="0" w:line="240" w:lineRule="auto"/>
              <w:jc w:val="center"/>
              <w:rPr>
                <w:b/>
                <w:sz w:val="28"/>
                <w:szCs w:val="28"/>
              </w:rPr>
            </w:pPr>
            <w:r w:rsidRPr="00541C41">
              <w:rPr>
                <w:b/>
                <w:sz w:val="28"/>
                <w:szCs w:val="28"/>
              </w:rPr>
              <w:t>1 điểm</w:t>
            </w:r>
          </w:p>
        </w:tc>
        <w:tc>
          <w:tcPr>
            <w:tcW w:w="7912" w:type="dxa"/>
          </w:tcPr>
          <w:p w14:paraId="6ADD757A" w14:textId="77777777" w:rsidR="00541C41" w:rsidRPr="00541C41" w:rsidRDefault="00541C41" w:rsidP="00541C41">
            <w:pPr>
              <w:spacing w:after="0" w:line="300" w:lineRule="auto"/>
              <w:jc w:val="both"/>
              <w:rPr>
                <w:sz w:val="28"/>
                <w:szCs w:val="28"/>
              </w:rPr>
            </w:pPr>
            <w:r w:rsidRPr="00541C41">
              <w:rPr>
                <w:sz w:val="28"/>
                <w:szCs w:val="28"/>
              </w:rPr>
              <w:object w:dxaOrig="3375" w:dyaOrig="3675" w14:anchorId="3C095CE4">
                <v:shape id="_x0000_i1290" type="#_x0000_t75" style="width:244.5pt;height:172.5pt" o:ole="">
                  <v:imagedata r:id="rId632" o:title=""/>
                </v:shape>
                <o:OLEObject Type="Embed" ProgID="PBrush" ShapeID="_x0000_i1290" DrawAspect="Content" ObjectID="_1773308373" r:id="rId633"/>
              </w:object>
            </w:r>
          </w:p>
          <w:p w14:paraId="4CF0C2A1" w14:textId="77777777" w:rsidR="00541C41" w:rsidRPr="00541C41" w:rsidRDefault="00541C41" w:rsidP="00541C41">
            <w:pPr>
              <w:spacing w:after="0" w:line="300" w:lineRule="auto"/>
              <w:jc w:val="both"/>
              <w:rPr>
                <w:sz w:val="28"/>
                <w:szCs w:val="28"/>
              </w:rPr>
            </w:pPr>
          </w:p>
          <w:p w14:paraId="4B677753" w14:textId="77777777" w:rsidR="00541C41" w:rsidRPr="00541C41" w:rsidRDefault="00541C41" w:rsidP="00541C41">
            <w:pPr>
              <w:spacing w:after="0" w:line="240" w:lineRule="auto"/>
              <w:contextualSpacing/>
              <w:rPr>
                <w:sz w:val="28"/>
                <w:szCs w:val="28"/>
              </w:rPr>
            </w:pPr>
            <w:r w:rsidRPr="00541C41">
              <w:rPr>
                <w:sz w:val="28"/>
                <w:szCs w:val="28"/>
              </w:rPr>
              <w:t>Ta thấy: I</w:t>
            </w:r>
            <w:r w:rsidRPr="00541C41">
              <w:rPr>
                <w:sz w:val="28"/>
                <w:szCs w:val="28"/>
                <w:vertAlign w:val="subscript"/>
              </w:rPr>
              <w:t>1</w:t>
            </w:r>
            <w:r w:rsidRPr="00541C41">
              <w:rPr>
                <w:sz w:val="28"/>
                <w:szCs w:val="28"/>
              </w:rPr>
              <w:t xml:space="preserve"> = I</w:t>
            </w:r>
            <w:r w:rsidRPr="00541C41">
              <w:rPr>
                <w:sz w:val="28"/>
                <w:szCs w:val="28"/>
                <w:vertAlign w:val="subscript"/>
              </w:rPr>
              <w:t>2</w:t>
            </w:r>
            <w:r w:rsidRPr="00541C41">
              <w:rPr>
                <w:sz w:val="28"/>
                <w:szCs w:val="28"/>
              </w:rPr>
              <w:t xml:space="preserve"> (Theo định luật phản xạ)</w:t>
            </w:r>
          </w:p>
          <w:p w14:paraId="5B598703" w14:textId="77777777" w:rsidR="00541C41" w:rsidRPr="00541C41" w:rsidRDefault="00541C41" w:rsidP="00541C41">
            <w:pPr>
              <w:spacing w:after="0" w:line="240" w:lineRule="auto"/>
              <w:contextualSpacing/>
              <w:rPr>
                <w:sz w:val="28"/>
                <w:szCs w:val="28"/>
              </w:rPr>
            </w:pPr>
            <w:r w:rsidRPr="00541C41">
              <w:rPr>
                <w:sz w:val="28"/>
                <w:szCs w:val="28"/>
              </w:rPr>
              <w:t>I</w:t>
            </w:r>
            <w:r w:rsidRPr="00541C41">
              <w:rPr>
                <w:sz w:val="28"/>
                <w:szCs w:val="28"/>
                <w:vertAlign w:val="subscript"/>
              </w:rPr>
              <w:t>3</w:t>
            </w:r>
            <w:r w:rsidRPr="00541C41">
              <w:rPr>
                <w:sz w:val="28"/>
                <w:szCs w:val="28"/>
              </w:rPr>
              <w:t xml:space="preserve"> = I</w:t>
            </w:r>
            <w:r w:rsidRPr="00541C41">
              <w:rPr>
                <w:sz w:val="28"/>
                <w:szCs w:val="28"/>
                <w:vertAlign w:val="subscript"/>
              </w:rPr>
              <w:t>5</w:t>
            </w:r>
            <w:r w:rsidRPr="00541C41">
              <w:rPr>
                <w:sz w:val="28"/>
                <w:szCs w:val="28"/>
              </w:rPr>
              <w:t xml:space="preserve"> (cùng phụ với góc tới và góc phản xạ)</w:t>
            </w:r>
          </w:p>
          <w:p w14:paraId="149D7275" w14:textId="77777777" w:rsidR="00541C41" w:rsidRPr="00541C41" w:rsidRDefault="00541C41" w:rsidP="00541C41">
            <w:pPr>
              <w:spacing w:after="0" w:line="240" w:lineRule="auto"/>
              <w:contextualSpacing/>
              <w:rPr>
                <w:sz w:val="28"/>
                <w:szCs w:val="28"/>
              </w:rPr>
            </w:pPr>
            <w:r w:rsidRPr="00541C41">
              <w:rPr>
                <w:sz w:val="28"/>
                <w:szCs w:val="28"/>
              </w:rPr>
              <w:t xml:space="preserve">              I</w:t>
            </w:r>
            <w:r w:rsidRPr="00541C41">
              <w:rPr>
                <w:sz w:val="28"/>
                <w:szCs w:val="28"/>
                <w:vertAlign w:val="subscript"/>
              </w:rPr>
              <w:t>5</w:t>
            </w:r>
            <w:r w:rsidRPr="00541C41">
              <w:rPr>
                <w:sz w:val="28"/>
                <w:szCs w:val="28"/>
              </w:rPr>
              <w:t xml:space="preserve"> = I</w:t>
            </w:r>
            <w:r w:rsidRPr="00541C41">
              <w:rPr>
                <w:sz w:val="28"/>
                <w:szCs w:val="28"/>
                <w:vertAlign w:val="subscript"/>
              </w:rPr>
              <w:t>4</w:t>
            </w:r>
            <w:r w:rsidRPr="00541C41">
              <w:rPr>
                <w:sz w:val="28"/>
                <w:szCs w:val="28"/>
              </w:rPr>
              <w:t xml:space="preserve"> (đối đỉnh)</w:t>
            </w:r>
          </w:p>
          <w:p w14:paraId="773CA959" w14:textId="77777777" w:rsidR="00541C41" w:rsidRPr="00541C41" w:rsidRDefault="00541C41" w:rsidP="00541C41">
            <w:pPr>
              <w:spacing w:after="0" w:line="240" w:lineRule="auto"/>
              <w:contextualSpacing/>
              <w:rPr>
                <w:sz w:val="28"/>
                <w:szCs w:val="28"/>
              </w:rPr>
            </w:pPr>
            <w:r w:rsidRPr="00541C41">
              <w:rPr>
                <w:sz w:val="28"/>
                <w:szCs w:val="28"/>
              </w:rPr>
              <w:t>=&gt; I</w:t>
            </w:r>
            <w:r w:rsidRPr="00541C41">
              <w:rPr>
                <w:sz w:val="28"/>
                <w:szCs w:val="28"/>
                <w:vertAlign w:val="subscript"/>
              </w:rPr>
              <w:t>3</w:t>
            </w:r>
            <w:r w:rsidRPr="00541C41">
              <w:rPr>
                <w:sz w:val="28"/>
                <w:szCs w:val="28"/>
              </w:rPr>
              <w:t xml:space="preserve"> = I</w:t>
            </w:r>
            <w:r w:rsidRPr="00541C41">
              <w:rPr>
                <w:sz w:val="28"/>
                <w:szCs w:val="28"/>
                <w:vertAlign w:val="subscript"/>
              </w:rPr>
              <w:t>4</w:t>
            </w:r>
            <w:r w:rsidRPr="00541C41">
              <w:rPr>
                <w:sz w:val="28"/>
                <w:szCs w:val="28"/>
              </w:rPr>
              <w:t xml:space="preserve"> = I</w:t>
            </w:r>
            <w:r w:rsidRPr="00541C41">
              <w:rPr>
                <w:sz w:val="28"/>
                <w:szCs w:val="28"/>
                <w:vertAlign w:val="subscript"/>
              </w:rPr>
              <w:t>5</w:t>
            </w:r>
          </w:p>
          <w:p w14:paraId="6D39BA09" w14:textId="77777777" w:rsidR="00541C41" w:rsidRPr="00541C41" w:rsidRDefault="00541C41" w:rsidP="00541C41">
            <w:pPr>
              <w:spacing w:after="0" w:line="240" w:lineRule="auto"/>
              <w:contextualSpacing/>
              <w:rPr>
                <w:sz w:val="28"/>
                <w:szCs w:val="28"/>
              </w:rPr>
            </w:pPr>
            <w:r w:rsidRPr="00541C41">
              <w:rPr>
                <w:sz w:val="28"/>
                <w:szCs w:val="28"/>
              </w:rPr>
              <w:t xml:space="preserve">Mà </w:t>
            </w:r>
            <w:r w:rsidRPr="00541C41">
              <w:rPr>
                <w:position w:val="-6"/>
                <w:sz w:val="28"/>
                <w:szCs w:val="28"/>
              </w:rPr>
              <w:object w:dxaOrig="440" w:dyaOrig="360" w14:anchorId="4E3D7DB4">
                <v:shape id="_x0000_i1291" type="#_x0000_t75" style="width:23.25pt;height:18pt" o:ole="">
                  <v:imagedata r:id="rId634" o:title=""/>
                </v:shape>
                <o:OLEObject Type="Embed" ProgID="Equation.DSMT4" ShapeID="_x0000_i1291" DrawAspect="Content" ObjectID="_1773308374" r:id="rId635"/>
              </w:object>
            </w:r>
            <w:r w:rsidRPr="00541C41">
              <w:rPr>
                <w:sz w:val="28"/>
                <w:szCs w:val="28"/>
              </w:rPr>
              <w:t>+ I</w:t>
            </w:r>
            <w:r w:rsidRPr="00541C41">
              <w:rPr>
                <w:sz w:val="28"/>
                <w:szCs w:val="28"/>
                <w:vertAlign w:val="subscript"/>
              </w:rPr>
              <w:t>3</w:t>
            </w:r>
            <w:r w:rsidRPr="00541C41">
              <w:rPr>
                <w:sz w:val="28"/>
                <w:szCs w:val="28"/>
              </w:rPr>
              <w:t xml:space="preserve"> + I</w:t>
            </w:r>
            <w:r w:rsidRPr="00541C41">
              <w:rPr>
                <w:sz w:val="28"/>
                <w:szCs w:val="28"/>
                <w:vertAlign w:val="subscript"/>
              </w:rPr>
              <w:t>4</w:t>
            </w:r>
            <w:r w:rsidRPr="00541C41">
              <w:rPr>
                <w:sz w:val="28"/>
                <w:szCs w:val="28"/>
              </w:rPr>
              <w:t xml:space="preserve"> = 90</w:t>
            </w:r>
            <w:r w:rsidRPr="00541C41">
              <w:rPr>
                <w:sz w:val="28"/>
                <w:szCs w:val="28"/>
                <w:vertAlign w:val="superscript"/>
              </w:rPr>
              <w:t>0</w:t>
            </w:r>
            <w:r w:rsidRPr="00541C41">
              <w:rPr>
                <w:sz w:val="28"/>
                <w:szCs w:val="28"/>
              </w:rPr>
              <w:t xml:space="preserve"> =&gt; I</w:t>
            </w:r>
            <w:r w:rsidRPr="00541C41">
              <w:rPr>
                <w:sz w:val="28"/>
                <w:szCs w:val="28"/>
                <w:vertAlign w:val="subscript"/>
              </w:rPr>
              <w:t>3</w:t>
            </w:r>
            <w:r w:rsidRPr="00541C41">
              <w:rPr>
                <w:sz w:val="28"/>
                <w:szCs w:val="28"/>
              </w:rPr>
              <w:t xml:space="preserve"> = I</w:t>
            </w:r>
            <w:r w:rsidRPr="00541C41">
              <w:rPr>
                <w:sz w:val="28"/>
                <w:szCs w:val="28"/>
                <w:vertAlign w:val="subscript"/>
              </w:rPr>
              <w:t>4</w:t>
            </w:r>
            <w:r w:rsidRPr="00541C41">
              <w:rPr>
                <w:sz w:val="28"/>
                <w:szCs w:val="28"/>
              </w:rPr>
              <w:t xml:space="preserve"> = (90</w:t>
            </w:r>
            <w:r w:rsidRPr="00541C41">
              <w:rPr>
                <w:sz w:val="28"/>
                <w:szCs w:val="28"/>
                <w:vertAlign w:val="superscript"/>
              </w:rPr>
              <w:t>0</w:t>
            </w:r>
            <w:r w:rsidRPr="00541C41">
              <w:rPr>
                <w:sz w:val="28"/>
                <w:szCs w:val="28"/>
              </w:rPr>
              <w:t xml:space="preserve"> - 36</w:t>
            </w:r>
            <w:r w:rsidRPr="00541C41">
              <w:rPr>
                <w:sz w:val="28"/>
                <w:szCs w:val="28"/>
                <w:vertAlign w:val="superscript"/>
              </w:rPr>
              <w:t>0</w:t>
            </w:r>
            <w:r w:rsidRPr="00541C41">
              <w:rPr>
                <w:sz w:val="28"/>
                <w:szCs w:val="28"/>
              </w:rPr>
              <w:t>): 2 = 27</w:t>
            </w:r>
            <w:r w:rsidRPr="00541C41">
              <w:rPr>
                <w:sz w:val="28"/>
                <w:szCs w:val="28"/>
                <w:vertAlign w:val="superscript"/>
              </w:rPr>
              <w:t>0</w:t>
            </w:r>
          </w:p>
          <w:p w14:paraId="5AA2CB1A" w14:textId="77777777" w:rsidR="00541C41" w:rsidRPr="00541C41" w:rsidRDefault="00541C41" w:rsidP="00541C41">
            <w:pPr>
              <w:spacing w:after="0" w:line="240" w:lineRule="auto"/>
              <w:contextualSpacing/>
              <w:rPr>
                <w:sz w:val="28"/>
                <w:szCs w:val="28"/>
                <w:vertAlign w:val="superscript"/>
              </w:rPr>
            </w:pPr>
            <w:r w:rsidRPr="00541C41">
              <w:rPr>
                <w:sz w:val="28"/>
                <w:szCs w:val="28"/>
              </w:rPr>
              <w:t>Lại có: I</w:t>
            </w:r>
            <w:r w:rsidRPr="00541C41">
              <w:rPr>
                <w:sz w:val="28"/>
                <w:szCs w:val="28"/>
                <w:vertAlign w:val="subscript"/>
              </w:rPr>
              <w:t>1</w:t>
            </w:r>
            <w:r w:rsidRPr="00541C41">
              <w:rPr>
                <w:sz w:val="28"/>
                <w:szCs w:val="28"/>
              </w:rPr>
              <w:t xml:space="preserve"> + I</w:t>
            </w:r>
            <w:r w:rsidRPr="00541C41">
              <w:rPr>
                <w:sz w:val="28"/>
                <w:szCs w:val="28"/>
                <w:vertAlign w:val="subscript"/>
              </w:rPr>
              <w:t>2</w:t>
            </w:r>
            <w:r w:rsidRPr="00541C41">
              <w:rPr>
                <w:sz w:val="28"/>
                <w:szCs w:val="28"/>
              </w:rPr>
              <w:t xml:space="preserve"> + I</w:t>
            </w:r>
            <w:r w:rsidRPr="00541C41">
              <w:rPr>
                <w:sz w:val="28"/>
                <w:szCs w:val="28"/>
                <w:vertAlign w:val="subscript"/>
              </w:rPr>
              <w:t>3</w:t>
            </w:r>
            <w:r w:rsidRPr="00541C41">
              <w:rPr>
                <w:sz w:val="28"/>
                <w:szCs w:val="28"/>
              </w:rPr>
              <w:t xml:space="preserve"> + I</w:t>
            </w:r>
            <w:r w:rsidRPr="00541C41">
              <w:rPr>
                <w:sz w:val="28"/>
                <w:szCs w:val="28"/>
                <w:vertAlign w:val="subscript"/>
              </w:rPr>
              <w:t>4</w:t>
            </w:r>
            <w:r w:rsidRPr="00541C41">
              <w:rPr>
                <w:sz w:val="28"/>
                <w:szCs w:val="28"/>
              </w:rPr>
              <w:t>= 180</w:t>
            </w:r>
            <w:r w:rsidRPr="00541C41">
              <w:rPr>
                <w:sz w:val="28"/>
                <w:szCs w:val="28"/>
                <w:vertAlign w:val="superscript"/>
              </w:rPr>
              <w:t>0</w:t>
            </w:r>
            <w:r w:rsidRPr="00541C41">
              <w:rPr>
                <w:sz w:val="28"/>
                <w:szCs w:val="28"/>
              </w:rPr>
              <w:t xml:space="preserve"> =&gt; I</w:t>
            </w:r>
            <w:r w:rsidRPr="00541C41">
              <w:rPr>
                <w:sz w:val="28"/>
                <w:szCs w:val="28"/>
                <w:vertAlign w:val="subscript"/>
              </w:rPr>
              <w:t>1</w:t>
            </w:r>
            <w:r w:rsidRPr="00541C41">
              <w:rPr>
                <w:sz w:val="28"/>
                <w:szCs w:val="28"/>
              </w:rPr>
              <w:t xml:space="preserve"> = I</w:t>
            </w:r>
            <w:r w:rsidRPr="00541C41">
              <w:rPr>
                <w:sz w:val="28"/>
                <w:szCs w:val="28"/>
                <w:vertAlign w:val="subscript"/>
              </w:rPr>
              <w:t>2</w:t>
            </w:r>
            <w:r w:rsidRPr="00541C41">
              <w:rPr>
                <w:sz w:val="28"/>
                <w:szCs w:val="28"/>
              </w:rPr>
              <w:t xml:space="preserve"> = (180</w:t>
            </w:r>
            <w:r w:rsidRPr="00541C41">
              <w:rPr>
                <w:sz w:val="28"/>
                <w:szCs w:val="28"/>
                <w:vertAlign w:val="superscript"/>
              </w:rPr>
              <w:t>0</w:t>
            </w:r>
            <w:r w:rsidRPr="00541C41">
              <w:rPr>
                <w:sz w:val="28"/>
                <w:szCs w:val="28"/>
              </w:rPr>
              <w:t xml:space="preserve"> - 2I</w:t>
            </w:r>
            <w:r w:rsidRPr="00541C41">
              <w:rPr>
                <w:sz w:val="28"/>
                <w:szCs w:val="28"/>
                <w:vertAlign w:val="subscript"/>
              </w:rPr>
              <w:t>3</w:t>
            </w:r>
            <w:r w:rsidRPr="00541C41">
              <w:rPr>
                <w:sz w:val="28"/>
                <w:szCs w:val="28"/>
              </w:rPr>
              <w:t>): 2 = 63</w:t>
            </w:r>
            <w:r w:rsidRPr="00541C41">
              <w:rPr>
                <w:sz w:val="28"/>
                <w:szCs w:val="28"/>
                <w:vertAlign w:val="superscript"/>
              </w:rPr>
              <w:t>0</w:t>
            </w:r>
          </w:p>
          <w:p w14:paraId="32568A93" w14:textId="77777777" w:rsidR="00541C41" w:rsidRPr="00541C41" w:rsidRDefault="00541C41" w:rsidP="00541C41">
            <w:pPr>
              <w:spacing w:after="0" w:line="240" w:lineRule="auto"/>
              <w:contextualSpacing/>
              <w:rPr>
                <w:sz w:val="28"/>
                <w:szCs w:val="28"/>
              </w:rPr>
            </w:pPr>
            <w:r w:rsidRPr="00541C41">
              <w:rPr>
                <w:sz w:val="28"/>
                <w:szCs w:val="28"/>
              </w:rPr>
              <w:t>Vậy: -Góc hợp bởi gương và phương thẳng đứng là 27</w:t>
            </w:r>
            <w:r w:rsidRPr="00541C41">
              <w:rPr>
                <w:sz w:val="28"/>
                <w:szCs w:val="28"/>
                <w:vertAlign w:val="superscript"/>
              </w:rPr>
              <w:t>0</w:t>
            </w:r>
          </w:p>
          <w:p w14:paraId="3D0EF2FC" w14:textId="77777777" w:rsidR="00541C41" w:rsidRPr="00541C41" w:rsidRDefault="00541C41" w:rsidP="00541C41">
            <w:pPr>
              <w:spacing w:after="0" w:line="240" w:lineRule="auto"/>
              <w:contextualSpacing/>
              <w:rPr>
                <w:sz w:val="28"/>
                <w:szCs w:val="28"/>
              </w:rPr>
            </w:pPr>
            <w:r w:rsidRPr="00541C41">
              <w:rPr>
                <w:sz w:val="28"/>
                <w:szCs w:val="28"/>
              </w:rPr>
              <w:t xml:space="preserve">         - Góc phản xạ bằng góc tới và bằng 63</w:t>
            </w:r>
            <w:r w:rsidRPr="00541C41">
              <w:rPr>
                <w:sz w:val="28"/>
                <w:szCs w:val="28"/>
                <w:vertAlign w:val="superscript"/>
              </w:rPr>
              <w:t>0</w:t>
            </w:r>
          </w:p>
          <w:p w14:paraId="018C6F43" w14:textId="77777777" w:rsidR="00541C41" w:rsidRPr="00541C41" w:rsidRDefault="00541C41" w:rsidP="00541C41">
            <w:pPr>
              <w:spacing w:after="0" w:line="300" w:lineRule="auto"/>
              <w:jc w:val="both"/>
              <w:rPr>
                <w:sz w:val="28"/>
                <w:szCs w:val="28"/>
              </w:rPr>
            </w:pPr>
            <w:r w:rsidRPr="00541C41">
              <w:rPr>
                <w:sz w:val="28"/>
                <w:szCs w:val="28"/>
              </w:rPr>
              <w:t>Gương đặt nghiêng một góc 27° so với phương thẳng đứng.</w:t>
            </w:r>
          </w:p>
          <w:p w14:paraId="03951C49" w14:textId="77777777" w:rsidR="00541C41" w:rsidRPr="00541C41" w:rsidRDefault="00541C41" w:rsidP="00541C41">
            <w:pPr>
              <w:spacing w:after="0" w:line="300" w:lineRule="auto"/>
              <w:jc w:val="both"/>
              <w:rPr>
                <w:sz w:val="28"/>
                <w:szCs w:val="28"/>
              </w:rPr>
            </w:pPr>
          </w:p>
        </w:tc>
        <w:tc>
          <w:tcPr>
            <w:tcW w:w="930" w:type="dxa"/>
          </w:tcPr>
          <w:p w14:paraId="0A6ABFD1" w14:textId="77777777" w:rsidR="00541C41" w:rsidRPr="00541C41" w:rsidRDefault="00541C41" w:rsidP="00541C41">
            <w:pPr>
              <w:spacing w:after="0" w:line="240" w:lineRule="auto"/>
              <w:jc w:val="center"/>
              <w:rPr>
                <w:color w:val="000000" w:themeColor="text1"/>
                <w:sz w:val="28"/>
                <w:szCs w:val="28"/>
              </w:rPr>
            </w:pPr>
          </w:p>
          <w:p w14:paraId="3C4D62BE" w14:textId="77777777" w:rsidR="00541C41" w:rsidRPr="00541C41" w:rsidRDefault="00541C41" w:rsidP="00541C41">
            <w:pPr>
              <w:spacing w:after="0" w:line="240" w:lineRule="auto"/>
              <w:jc w:val="center"/>
              <w:rPr>
                <w:color w:val="000000" w:themeColor="text1"/>
                <w:sz w:val="28"/>
                <w:szCs w:val="28"/>
              </w:rPr>
            </w:pPr>
          </w:p>
          <w:p w14:paraId="7FD1D4DD" w14:textId="77777777" w:rsidR="00541C41" w:rsidRPr="00541C41" w:rsidRDefault="00541C41" w:rsidP="00541C41">
            <w:pPr>
              <w:spacing w:after="0" w:line="240" w:lineRule="auto"/>
              <w:jc w:val="center"/>
              <w:rPr>
                <w:color w:val="000000" w:themeColor="text1"/>
                <w:sz w:val="28"/>
                <w:szCs w:val="28"/>
              </w:rPr>
            </w:pPr>
          </w:p>
          <w:p w14:paraId="2FE01D65"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3D46FF4" w14:textId="77777777" w:rsidR="00541C41" w:rsidRPr="00541C41" w:rsidRDefault="00541C41" w:rsidP="00541C41">
            <w:pPr>
              <w:spacing w:after="0" w:line="240" w:lineRule="auto"/>
              <w:jc w:val="center"/>
              <w:rPr>
                <w:color w:val="000000" w:themeColor="text1"/>
                <w:sz w:val="28"/>
                <w:szCs w:val="28"/>
              </w:rPr>
            </w:pPr>
          </w:p>
          <w:p w14:paraId="47D7A953" w14:textId="77777777" w:rsidR="00541C41" w:rsidRPr="00541C41" w:rsidRDefault="00541C41" w:rsidP="00541C41">
            <w:pPr>
              <w:spacing w:after="0" w:line="240" w:lineRule="auto"/>
              <w:jc w:val="center"/>
              <w:rPr>
                <w:color w:val="000000" w:themeColor="text1"/>
                <w:sz w:val="28"/>
                <w:szCs w:val="28"/>
              </w:rPr>
            </w:pPr>
          </w:p>
          <w:p w14:paraId="3787AC25" w14:textId="77777777" w:rsidR="00541C41" w:rsidRPr="00541C41" w:rsidRDefault="00541C41" w:rsidP="00541C41">
            <w:pPr>
              <w:spacing w:after="0" w:line="240" w:lineRule="auto"/>
              <w:jc w:val="center"/>
              <w:rPr>
                <w:color w:val="000000" w:themeColor="text1"/>
                <w:sz w:val="28"/>
                <w:szCs w:val="28"/>
              </w:rPr>
            </w:pPr>
          </w:p>
          <w:p w14:paraId="6AE3DCDB" w14:textId="77777777" w:rsidR="00541C41" w:rsidRPr="00541C41" w:rsidRDefault="00541C41" w:rsidP="00541C41">
            <w:pPr>
              <w:spacing w:after="0" w:line="240" w:lineRule="auto"/>
              <w:jc w:val="center"/>
              <w:rPr>
                <w:color w:val="000000" w:themeColor="text1"/>
                <w:sz w:val="28"/>
                <w:szCs w:val="28"/>
              </w:rPr>
            </w:pPr>
          </w:p>
          <w:p w14:paraId="429CC075" w14:textId="77777777" w:rsidR="00541C41" w:rsidRPr="00541C41" w:rsidRDefault="00541C41" w:rsidP="00541C41">
            <w:pPr>
              <w:spacing w:after="0" w:line="240" w:lineRule="auto"/>
              <w:jc w:val="center"/>
              <w:rPr>
                <w:color w:val="000000" w:themeColor="text1"/>
                <w:sz w:val="28"/>
                <w:szCs w:val="28"/>
              </w:rPr>
            </w:pPr>
          </w:p>
          <w:p w14:paraId="12902EEF" w14:textId="77777777" w:rsidR="00541C41" w:rsidRPr="00541C41" w:rsidRDefault="00541C41" w:rsidP="00541C41">
            <w:pPr>
              <w:spacing w:after="0" w:line="240" w:lineRule="auto"/>
              <w:jc w:val="center"/>
              <w:rPr>
                <w:color w:val="000000" w:themeColor="text1"/>
                <w:sz w:val="28"/>
                <w:szCs w:val="28"/>
              </w:rPr>
            </w:pPr>
          </w:p>
          <w:p w14:paraId="406545EA" w14:textId="77777777" w:rsidR="00541C41" w:rsidRPr="00541C41" w:rsidRDefault="00541C41" w:rsidP="00541C41">
            <w:pPr>
              <w:spacing w:after="0" w:line="240" w:lineRule="auto"/>
              <w:jc w:val="center"/>
              <w:rPr>
                <w:color w:val="000000" w:themeColor="text1"/>
                <w:sz w:val="28"/>
                <w:szCs w:val="28"/>
              </w:rPr>
            </w:pPr>
          </w:p>
          <w:p w14:paraId="0837F99A" w14:textId="77777777" w:rsidR="00541C41" w:rsidRPr="00541C41" w:rsidRDefault="00541C41" w:rsidP="00541C41">
            <w:pPr>
              <w:spacing w:after="0" w:line="240" w:lineRule="auto"/>
              <w:jc w:val="center"/>
              <w:rPr>
                <w:color w:val="000000" w:themeColor="text1"/>
                <w:sz w:val="28"/>
                <w:szCs w:val="28"/>
              </w:rPr>
            </w:pPr>
          </w:p>
          <w:p w14:paraId="666F4962" w14:textId="77777777" w:rsidR="00541C41" w:rsidRPr="00541C41" w:rsidRDefault="00541C41" w:rsidP="00541C41">
            <w:pPr>
              <w:spacing w:after="0" w:line="240" w:lineRule="auto"/>
              <w:jc w:val="center"/>
              <w:rPr>
                <w:color w:val="000000" w:themeColor="text1"/>
                <w:sz w:val="28"/>
                <w:szCs w:val="28"/>
              </w:rPr>
            </w:pPr>
          </w:p>
          <w:p w14:paraId="565F168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8F048C2" w14:textId="77777777" w:rsidR="00541C41" w:rsidRPr="00541C41" w:rsidRDefault="00541C41" w:rsidP="00541C41">
            <w:pPr>
              <w:spacing w:after="0" w:line="240" w:lineRule="auto"/>
              <w:jc w:val="center"/>
              <w:rPr>
                <w:color w:val="000000" w:themeColor="text1"/>
                <w:sz w:val="28"/>
                <w:szCs w:val="28"/>
              </w:rPr>
            </w:pPr>
          </w:p>
          <w:p w14:paraId="5523FCCA" w14:textId="77777777" w:rsidR="00541C41" w:rsidRPr="00541C41" w:rsidRDefault="00541C41" w:rsidP="00541C41">
            <w:pPr>
              <w:spacing w:after="0" w:line="240" w:lineRule="auto"/>
              <w:jc w:val="center"/>
              <w:rPr>
                <w:color w:val="000000" w:themeColor="text1"/>
                <w:sz w:val="28"/>
                <w:szCs w:val="28"/>
              </w:rPr>
            </w:pPr>
          </w:p>
          <w:p w14:paraId="60A5A1B4" w14:textId="77777777" w:rsidR="00541C41" w:rsidRPr="00541C41" w:rsidRDefault="00541C41" w:rsidP="00541C41">
            <w:pPr>
              <w:spacing w:after="0" w:line="240" w:lineRule="auto"/>
              <w:jc w:val="center"/>
              <w:rPr>
                <w:color w:val="000000" w:themeColor="text1"/>
                <w:sz w:val="28"/>
                <w:szCs w:val="28"/>
              </w:rPr>
            </w:pPr>
          </w:p>
          <w:p w14:paraId="4D396BC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EE98984" w14:textId="77777777" w:rsidR="00541C41" w:rsidRPr="00541C41" w:rsidRDefault="00541C41" w:rsidP="00541C41">
            <w:pPr>
              <w:spacing w:after="0" w:line="240" w:lineRule="auto"/>
              <w:jc w:val="center"/>
              <w:rPr>
                <w:color w:val="000000" w:themeColor="text1"/>
                <w:sz w:val="28"/>
                <w:szCs w:val="28"/>
              </w:rPr>
            </w:pPr>
          </w:p>
          <w:p w14:paraId="504D51F6" w14:textId="77777777" w:rsidR="00541C41" w:rsidRPr="00541C41" w:rsidRDefault="00541C41" w:rsidP="00541C41">
            <w:pPr>
              <w:spacing w:after="0" w:line="240" w:lineRule="auto"/>
              <w:rPr>
                <w:color w:val="000000" w:themeColor="text1"/>
                <w:sz w:val="28"/>
                <w:szCs w:val="28"/>
              </w:rPr>
            </w:pPr>
          </w:p>
          <w:p w14:paraId="414E2F5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F7C23A7" w14:textId="77777777" w:rsidR="00541C41" w:rsidRPr="00541C41" w:rsidRDefault="00541C41" w:rsidP="00541C41">
            <w:pPr>
              <w:spacing w:after="0" w:line="240" w:lineRule="auto"/>
              <w:jc w:val="center"/>
              <w:rPr>
                <w:color w:val="000000" w:themeColor="text1"/>
                <w:sz w:val="28"/>
                <w:szCs w:val="28"/>
              </w:rPr>
            </w:pPr>
          </w:p>
        </w:tc>
      </w:tr>
    </w:tbl>
    <w:p w14:paraId="681706FF" w14:textId="77777777" w:rsidR="00541C41" w:rsidRPr="00541C41" w:rsidRDefault="00541C41" w:rsidP="00541C41">
      <w:pPr>
        <w:spacing w:after="0" w:line="240" w:lineRule="auto"/>
        <w:jc w:val="both"/>
        <w:rPr>
          <w:b/>
          <w:sz w:val="24"/>
          <w:szCs w:val="24"/>
        </w:rPr>
      </w:pPr>
    </w:p>
    <w:p w14:paraId="56744AB0" w14:textId="77777777" w:rsidR="00541C41" w:rsidRPr="00541C41" w:rsidRDefault="00541C41" w:rsidP="00541C41">
      <w:pPr>
        <w:spacing w:after="0" w:line="240" w:lineRule="auto"/>
        <w:jc w:val="both"/>
        <w:rPr>
          <w:b/>
          <w:color w:val="FF0000"/>
          <w:sz w:val="24"/>
          <w:szCs w:val="24"/>
        </w:rPr>
      </w:pPr>
      <w:r w:rsidRPr="00541C41">
        <w:rPr>
          <w:b/>
          <w:color w:val="FF0000"/>
          <w:sz w:val="24"/>
          <w:szCs w:val="24"/>
        </w:rPr>
        <w:t>PHẦN II: PHẦN TỰ CHỌN</w:t>
      </w:r>
    </w:p>
    <w:p w14:paraId="46622AE9" w14:textId="77777777" w:rsidR="00541C41" w:rsidRPr="00541C41" w:rsidRDefault="00541C41" w:rsidP="00D07AEF">
      <w:pPr>
        <w:pStyle w:val="ListParagraph"/>
        <w:numPr>
          <w:ilvl w:val="0"/>
          <w:numId w:val="50"/>
        </w:numPr>
        <w:spacing w:after="0" w:line="240" w:lineRule="auto"/>
        <w:jc w:val="both"/>
        <w:rPr>
          <w:b/>
          <w:color w:val="FF0000"/>
          <w:sz w:val="28"/>
          <w:szCs w:val="28"/>
        </w:rPr>
      </w:pPr>
      <w:r w:rsidRPr="00541C41">
        <w:rPr>
          <w:b/>
          <w:color w:val="FF0000"/>
          <w:sz w:val="28"/>
          <w:szCs w:val="28"/>
        </w:rPr>
        <w:t>Nội dung phân môn sinh học: (14 điểm)</w:t>
      </w:r>
    </w:p>
    <w:p w14:paraId="3F1518D7" w14:textId="77777777" w:rsidR="00541C41" w:rsidRPr="00541C41" w:rsidRDefault="00541C41" w:rsidP="00541C41">
      <w:pPr>
        <w:pStyle w:val="ListParagraph"/>
        <w:spacing w:after="0" w:line="240" w:lineRule="auto"/>
        <w:ind w:left="430"/>
        <w:jc w:val="both"/>
        <w:rPr>
          <w:b/>
          <w:color w:val="FF0000"/>
          <w:sz w:val="28"/>
          <w:szCs w:val="28"/>
        </w:rPr>
      </w:pPr>
    </w:p>
    <w:tbl>
      <w:tblPr>
        <w:tblStyle w:val="TableGrid"/>
        <w:tblW w:w="0" w:type="auto"/>
        <w:tblLook w:val="04A0" w:firstRow="1" w:lastRow="0" w:firstColumn="1" w:lastColumn="0" w:noHBand="0" w:noVBand="1"/>
      </w:tblPr>
      <w:tblGrid>
        <w:gridCol w:w="909"/>
        <w:gridCol w:w="8260"/>
        <w:gridCol w:w="854"/>
      </w:tblGrid>
      <w:tr w:rsidR="00541C41" w:rsidRPr="00541C41" w14:paraId="1B889B57" w14:textId="77777777" w:rsidTr="007E5E59">
        <w:tc>
          <w:tcPr>
            <w:tcW w:w="859" w:type="dxa"/>
          </w:tcPr>
          <w:p w14:paraId="2766D509"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Câu</w:t>
            </w:r>
          </w:p>
        </w:tc>
        <w:tc>
          <w:tcPr>
            <w:tcW w:w="8260" w:type="dxa"/>
          </w:tcPr>
          <w:p w14:paraId="2F078772"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Nội dung</w:t>
            </w:r>
          </w:p>
        </w:tc>
        <w:tc>
          <w:tcPr>
            <w:tcW w:w="846" w:type="dxa"/>
          </w:tcPr>
          <w:p w14:paraId="4EE3FDB3"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Điểm</w:t>
            </w:r>
          </w:p>
        </w:tc>
      </w:tr>
      <w:tr w:rsidR="00541C41" w:rsidRPr="00541C41" w14:paraId="3326D8DE" w14:textId="77777777" w:rsidTr="007E5E59">
        <w:tc>
          <w:tcPr>
            <w:tcW w:w="859" w:type="dxa"/>
            <w:vMerge w:val="restart"/>
            <w:vAlign w:val="center"/>
          </w:tcPr>
          <w:p w14:paraId="62BC0DE1"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1/.</w:t>
            </w:r>
          </w:p>
          <w:p w14:paraId="636D5032"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60" w:type="dxa"/>
            <w:tcBorders>
              <w:bottom w:val="dotted" w:sz="4" w:space="0" w:color="auto"/>
            </w:tcBorders>
          </w:tcPr>
          <w:p w14:paraId="73AA77BC" w14:textId="77777777" w:rsidR="00541C41" w:rsidRPr="00541C41" w:rsidRDefault="00541C41" w:rsidP="00541C41">
            <w:pPr>
              <w:tabs>
                <w:tab w:val="left" w:pos="1080"/>
              </w:tabs>
              <w:spacing w:after="0" w:line="240" w:lineRule="auto"/>
              <w:jc w:val="both"/>
              <w:rPr>
                <w:b/>
                <w:i/>
                <w:sz w:val="28"/>
                <w:szCs w:val="28"/>
              </w:rPr>
            </w:pPr>
          </w:p>
          <w:p w14:paraId="6DC064E0" w14:textId="77777777" w:rsidR="00541C41" w:rsidRPr="00541C41" w:rsidRDefault="00541C41" w:rsidP="00541C41">
            <w:pPr>
              <w:tabs>
                <w:tab w:val="left" w:pos="1080"/>
              </w:tabs>
              <w:spacing w:after="0" w:line="240" w:lineRule="auto"/>
              <w:jc w:val="both"/>
              <w:rPr>
                <w:i/>
                <w:sz w:val="28"/>
                <w:szCs w:val="28"/>
              </w:rPr>
            </w:pPr>
            <w:r w:rsidRPr="00541C41">
              <w:rPr>
                <w:i/>
                <w:sz w:val="28"/>
                <w:szCs w:val="28"/>
              </w:rPr>
              <w:t>*Biến đổi lí học ở dạ dày diễn ra nh</w:t>
            </w:r>
            <w:r w:rsidRPr="00541C41">
              <w:rPr>
                <w:i/>
                <w:sz w:val="28"/>
                <w:szCs w:val="28"/>
              </w:rPr>
              <w:softHyphen/>
              <w:t>ư sau:</w:t>
            </w:r>
          </w:p>
          <w:p w14:paraId="08EACFB4" w14:textId="77777777" w:rsidR="00541C41" w:rsidRPr="00541C41" w:rsidRDefault="00541C41" w:rsidP="00541C41">
            <w:pPr>
              <w:tabs>
                <w:tab w:val="left" w:pos="1080"/>
              </w:tabs>
              <w:spacing w:after="0" w:line="240" w:lineRule="auto"/>
              <w:jc w:val="both"/>
              <w:rPr>
                <w:sz w:val="28"/>
                <w:szCs w:val="28"/>
              </w:rPr>
            </w:pPr>
            <w:r w:rsidRPr="00541C41">
              <w:rPr>
                <w:sz w:val="28"/>
                <w:szCs w:val="28"/>
              </w:rPr>
              <w:t>- Thức ăn chạm l</w:t>
            </w:r>
            <w:r w:rsidRPr="00541C41">
              <w:rPr>
                <w:sz w:val="28"/>
                <w:szCs w:val="28"/>
              </w:rPr>
              <w:softHyphen/>
              <w:t xml:space="preserve">ưỡi và chạm dạ dày kích thích tiết ra dịch vị </w:t>
            </w:r>
          </w:p>
          <w:p w14:paraId="332ED647" w14:textId="77777777" w:rsidR="00541C41" w:rsidRPr="00541C41" w:rsidRDefault="00541C41" w:rsidP="00541C41">
            <w:pPr>
              <w:tabs>
                <w:tab w:val="left" w:pos="1080"/>
              </w:tabs>
              <w:spacing w:after="0" w:line="240" w:lineRule="auto"/>
              <w:jc w:val="both"/>
              <w:rPr>
                <w:sz w:val="28"/>
                <w:szCs w:val="28"/>
              </w:rPr>
            </w:pPr>
            <w:r w:rsidRPr="00541C41">
              <w:rPr>
                <w:sz w:val="28"/>
                <w:szCs w:val="28"/>
              </w:rPr>
              <w:t>( sau 3 giờ có tới 1 lít dịch vị) giúp hoà loãng thức ăn.</w:t>
            </w:r>
          </w:p>
          <w:p w14:paraId="26DF29E0" w14:textId="77777777" w:rsidR="00541C41" w:rsidRPr="00541C41" w:rsidRDefault="00541C41" w:rsidP="00541C41">
            <w:pPr>
              <w:tabs>
                <w:tab w:val="left" w:pos="1080"/>
              </w:tabs>
              <w:spacing w:after="0" w:line="240" w:lineRule="auto"/>
              <w:jc w:val="both"/>
              <w:rPr>
                <w:sz w:val="28"/>
                <w:szCs w:val="28"/>
              </w:rPr>
            </w:pPr>
            <w:r w:rsidRPr="00541C41">
              <w:rPr>
                <w:sz w:val="28"/>
                <w:szCs w:val="28"/>
              </w:rPr>
              <w:t>- Sự phối hợp co của các lớp cơ dạ dày giúp làm nhuyễn và đảo trộn thức ăn cho thấm đều dịch vị.</w:t>
            </w:r>
          </w:p>
          <w:p w14:paraId="5A56462C" w14:textId="77777777" w:rsidR="00541C41" w:rsidRPr="00541C41" w:rsidRDefault="00541C41" w:rsidP="00541C41">
            <w:pPr>
              <w:spacing w:after="0" w:line="240" w:lineRule="auto"/>
              <w:ind w:firstLine="284"/>
              <w:jc w:val="both"/>
              <w:rPr>
                <w:color w:val="000000" w:themeColor="text1"/>
                <w:sz w:val="28"/>
                <w:szCs w:val="28"/>
              </w:rPr>
            </w:pPr>
          </w:p>
        </w:tc>
        <w:tc>
          <w:tcPr>
            <w:tcW w:w="846" w:type="dxa"/>
            <w:tcBorders>
              <w:bottom w:val="dotted" w:sz="4" w:space="0" w:color="auto"/>
            </w:tcBorders>
          </w:tcPr>
          <w:p w14:paraId="3ACEF0FC" w14:textId="77777777" w:rsidR="00541C41" w:rsidRPr="00541C41" w:rsidRDefault="00541C41" w:rsidP="00541C41">
            <w:pPr>
              <w:spacing w:after="0" w:line="240" w:lineRule="auto"/>
              <w:jc w:val="center"/>
              <w:rPr>
                <w:color w:val="000000" w:themeColor="text1"/>
                <w:sz w:val="28"/>
                <w:szCs w:val="28"/>
              </w:rPr>
            </w:pPr>
          </w:p>
          <w:p w14:paraId="2FFFB5B6" w14:textId="77777777" w:rsidR="00541C41" w:rsidRPr="00541C41" w:rsidRDefault="00541C41" w:rsidP="00541C41">
            <w:pPr>
              <w:spacing w:after="0" w:line="240" w:lineRule="auto"/>
              <w:jc w:val="center"/>
              <w:rPr>
                <w:color w:val="000000" w:themeColor="text1"/>
                <w:sz w:val="28"/>
                <w:szCs w:val="28"/>
              </w:rPr>
            </w:pPr>
          </w:p>
          <w:p w14:paraId="7FEAC98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6D413127" w14:textId="77777777" w:rsidR="00541C41" w:rsidRPr="00541C41" w:rsidRDefault="00541C41" w:rsidP="00541C41">
            <w:pPr>
              <w:spacing w:after="0" w:line="240" w:lineRule="auto"/>
              <w:jc w:val="center"/>
              <w:rPr>
                <w:color w:val="000000" w:themeColor="text1"/>
                <w:sz w:val="28"/>
                <w:szCs w:val="28"/>
              </w:rPr>
            </w:pPr>
          </w:p>
          <w:p w14:paraId="7907968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18505216" w14:textId="77777777" w:rsidTr="007E5E59">
        <w:tc>
          <w:tcPr>
            <w:tcW w:w="859" w:type="dxa"/>
            <w:vMerge/>
          </w:tcPr>
          <w:p w14:paraId="745A810E" w14:textId="77777777" w:rsidR="00541C41" w:rsidRPr="00541C41" w:rsidRDefault="00541C41" w:rsidP="00541C41">
            <w:pPr>
              <w:spacing w:after="0" w:line="240" w:lineRule="auto"/>
              <w:jc w:val="center"/>
              <w:rPr>
                <w:b/>
                <w:bCs/>
                <w:color w:val="000000" w:themeColor="text1"/>
                <w:sz w:val="28"/>
                <w:szCs w:val="28"/>
              </w:rPr>
            </w:pPr>
          </w:p>
        </w:tc>
        <w:tc>
          <w:tcPr>
            <w:tcW w:w="8260" w:type="dxa"/>
            <w:tcBorders>
              <w:top w:val="dotted" w:sz="4" w:space="0" w:color="auto"/>
              <w:bottom w:val="single" w:sz="4" w:space="0" w:color="auto"/>
            </w:tcBorders>
          </w:tcPr>
          <w:p w14:paraId="4F15F012" w14:textId="77777777" w:rsidR="00541C41" w:rsidRPr="00541C41" w:rsidRDefault="00541C41" w:rsidP="00541C41">
            <w:pPr>
              <w:tabs>
                <w:tab w:val="left" w:pos="1080"/>
              </w:tabs>
              <w:spacing w:after="0" w:line="240" w:lineRule="auto"/>
              <w:jc w:val="both"/>
              <w:rPr>
                <w:i/>
                <w:sz w:val="28"/>
                <w:szCs w:val="28"/>
              </w:rPr>
            </w:pPr>
            <w:r w:rsidRPr="00541C41">
              <w:rPr>
                <w:i/>
                <w:sz w:val="28"/>
                <w:szCs w:val="28"/>
              </w:rPr>
              <w:t>*Biến đổi hoá học ở dạ dày diễn ra nh</w:t>
            </w:r>
            <w:r w:rsidRPr="00541C41">
              <w:rPr>
                <w:i/>
                <w:sz w:val="28"/>
                <w:szCs w:val="28"/>
              </w:rPr>
              <w:softHyphen/>
              <w:t>ư sau:</w:t>
            </w:r>
          </w:p>
          <w:p w14:paraId="17A7B14B" w14:textId="77777777" w:rsidR="00541C41" w:rsidRPr="00541C41" w:rsidRDefault="00541C41" w:rsidP="00541C41">
            <w:pPr>
              <w:tabs>
                <w:tab w:val="left" w:pos="1080"/>
              </w:tabs>
              <w:spacing w:after="0" w:line="240" w:lineRule="auto"/>
              <w:jc w:val="both"/>
              <w:rPr>
                <w:sz w:val="28"/>
                <w:szCs w:val="28"/>
              </w:rPr>
            </w:pPr>
            <w:r w:rsidRPr="00541C41">
              <w:rPr>
                <w:sz w:val="28"/>
                <w:szCs w:val="28"/>
              </w:rPr>
              <w:t>- Một phần nhỏ tinh bột tiếp tục đ</w:t>
            </w:r>
            <w:r w:rsidRPr="00541C41">
              <w:rPr>
                <w:sz w:val="28"/>
                <w:szCs w:val="28"/>
              </w:rPr>
              <w:softHyphen/>
              <w:t>ược phân giải nhờ enzim amilaza (đã đ</w:t>
            </w:r>
            <w:r w:rsidRPr="00541C41">
              <w:rPr>
                <w:sz w:val="28"/>
                <w:szCs w:val="28"/>
              </w:rPr>
              <w:softHyphen/>
              <w:t>ược trộn đều từ khoang miệng) thành đ</w:t>
            </w:r>
            <w:r w:rsidRPr="00541C41">
              <w:rPr>
                <w:sz w:val="28"/>
                <w:szCs w:val="28"/>
              </w:rPr>
              <w:softHyphen/>
              <w:t>ường mantôzơ ở giai đoạn đầu khi thức ăn ch</w:t>
            </w:r>
            <w:r w:rsidRPr="00541C41">
              <w:rPr>
                <w:sz w:val="28"/>
                <w:szCs w:val="28"/>
              </w:rPr>
              <w:softHyphen/>
              <w:t>ưa đ</w:t>
            </w:r>
            <w:r w:rsidRPr="00541C41">
              <w:rPr>
                <w:sz w:val="28"/>
                <w:szCs w:val="28"/>
              </w:rPr>
              <w:softHyphen/>
              <w:t>ược trộn đều với dịch vị.</w:t>
            </w:r>
          </w:p>
          <w:p w14:paraId="17493A0E" w14:textId="77777777" w:rsidR="00541C41" w:rsidRPr="00541C41" w:rsidRDefault="00541C41" w:rsidP="00541C41">
            <w:pPr>
              <w:spacing w:after="0" w:line="240" w:lineRule="auto"/>
              <w:ind w:firstLine="284"/>
              <w:jc w:val="both"/>
              <w:rPr>
                <w:color w:val="000000" w:themeColor="text1"/>
                <w:sz w:val="28"/>
                <w:szCs w:val="28"/>
              </w:rPr>
            </w:pPr>
            <w:r w:rsidRPr="00541C41">
              <w:rPr>
                <w:sz w:val="28"/>
                <w:szCs w:val="28"/>
              </w:rPr>
              <w:t>- Một phần Prôtêin chuỗi dài đ</w:t>
            </w:r>
            <w:r w:rsidRPr="00541C41">
              <w:rPr>
                <w:sz w:val="28"/>
                <w:szCs w:val="28"/>
              </w:rPr>
              <w:softHyphen/>
              <w:t>ược enzim pepsin trong dịch vị phân cắt thành các prôtêin chuỗi ngắn (gồm 3-10 axit amin).</w:t>
            </w:r>
          </w:p>
        </w:tc>
        <w:tc>
          <w:tcPr>
            <w:tcW w:w="846" w:type="dxa"/>
            <w:tcBorders>
              <w:top w:val="dotted" w:sz="4" w:space="0" w:color="auto"/>
              <w:bottom w:val="single" w:sz="4" w:space="0" w:color="auto"/>
            </w:tcBorders>
          </w:tcPr>
          <w:p w14:paraId="6F44DA37" w14:textId="77777777" w:rsidR="00541C41" w:rsidRPr="00541C41" w:rsidRDefault="00541C41" w:rsidP="00541C41">
            <w:pPr>
              <w:spacing w:after="0" w:line="240" w:lineRule="auto"/>
              <w:jc w:val="center"/>
              <w:rPr>
                <w:color w:val="000000" w:themeColor="text1"/>
                <w:sz w:val="28"/>
                <w:szCs w:val="28"/>
              </w:rPr>
            </w:pPr>
          </w:p>
          <w:p w14:paraId="3F74537C" w14:textId="77777777" w:rsidR="00541C41" w:rsidRPr="00541C41" w:rsidRDefault="00541C41" w:rsidP="00541C41">
            <w:pPr>
              <w:spacing w:after="0" w:line="240" w:lineRule="auto"/>
              <w:rPr>
                <w:color w:val="000000" w:themeColor="text1"/>
                <w:sz w:val="28"/>
                <w:szCs w:val="28"/>
              </w:rPr>
            </w:pPr>
          </w:p>
          <w:p w14:paraId="6CB39E47"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41CBE8A7" w14:textId="77777777" w:rsidR="00541C41" w:rsidRPr="00541C41" w:rsidRDefault="00541C41" w:rsidP="00541C41">
            <w:pPr>
              <w:spacing w:after="0" w:line="240" w:lineRule="auto"/>
              <w:jc w:val="center"/>
              <w:rPr>
                <w:color w:val="000000" w:themeColor="text1"/>
                <w:sz w:val="28"/>
                <w:szCs w:val="28"/>
              </w:rPr>
            </w:pPr>
          </w:p>
          <w:p w14:paraId="46A9270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624A577C" w14:textId="77777777" w:rsidR="00541C41" w:rsidRPr="00541C41" w:rsidRDefault="00541C41" w:rsidP="00541C41">
            <w:pPr>
              <w:spacing w:after="0" w:line="240" w:lineRule="auto"/>
              <w:jc w:val="center"/>
              <w:rPr>
                <w:color w:val="000000" w:themeColor="text1"/>
                <w:sz w:val="28"/>
                <w:szCs w:val="28"/>
              </w:rPr>
            </w:pPr>
          </w:p>
          <w:p w14:paraId="590B0F21" w14:textId="77777777" w:rsidR="00541C41" w:rsidRPr="00541C41" w:rsidRDefault="00541C41" w:rsidP="00541C41">
            <w:pPr>
              <w:spacing w:after="0" w:line="240" w:lineRule="auto"/>
              <w:rPr>
                <w:color w:val="000000" w:themeColor="text1"/>
                <w:sz w:val="28"/>
                <w:szCs w:val="28"/>
              </w:rPr>
            </w:pPr>
          </w:p>
        </w:tc>
      </w:tr>
      <w:tr w:rsidR="00541C41" w:rsidRPr="00541C41" w14:paraId="5B06290D" w14:textId="77777777" w:rsidTr="007E5E59">
        <w:tc>
          <w:tcPr>
            <w:tcW w:w="859" w:type="dxa"/>
            <w:vAlign w:val="center"/>
          </w:tcPr>
          <w:p w14:paraId="5C69DB73"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w:t>
            </w:r>
          </w:p>
          <w:p w14:paraId="6414B33A"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1.0đ)</w:t>
            </w:r>
          </w:p>
        </w:tc>
        <w:tc>
          <w:tcPr>
            <w:tcW w:w="8260" w:type="dxa"/>
            <w:tcBorders>
              <w:bottom w:val="dotted" w:sz="4" w:space="0" w:color="auto"/>
            </w:tcBorders>
          </w:tcPr>
          <w:p w14:paraId="092C99DB" w14:textId="77777777" w:rsidR="00541C41" w:rsidRPr="00541C41" w:rsidRDefault="00541C41" w:rsidP="00541C41">
            <w:pPr>
              <w:spacing w:after="0"/>
              <w:rPr>
                <w:sz w:val="28"/>
                <w:szCs w:val="28"/>
              </w:rPr>
            </w:pPr>
            <w:r w:rsidRPr="00541C41">
              <w:rPr>
                <w:sz w:val="28"/>
                <w:szCs w:val="28"/>
              </w:rPr>
              <w:t>1. - Chặng (1): + Diễn ra ở khoang miệng và ruột non</w:t>
            </w:r>
          </w:p>
          <w:p w14:paraId="0F171B9C" w14:textId="77777777" w:rsidR="00541C41" w:rsidRPr="00541C41" w:rsidRDefault="00541C41" w:rsidP="00541C41">
            <w:pPr>
              <w:spacing w:after="0"/>
              <w:rPr>
                <w:sz w:val="28"/>
                <w:szCs w:val="28"/>
              </w:rPr>
            </w:pPr>
            <w:r w:rsidRPr="00541C41">
              <w:rPr>
                <w:sz w:val="28"/>
                <w:szCs w:val="28"/>
              </w:rPr>
              <w:t xml:space="preserve">                        + Enzim tham gia: amilaza</w:t>
            </w:r>
          </w:p>
          <w:p w14:paraId="048AFA3B" w14:textId="77777777" w:rsidR="00541C41" w:rsidRPr="00541C41" w:rsidRDefault="00541C41" w:rsidP="00541C41">
            <w:pPr>
              <w:spacing w:after="0"/>
              <w:rPr>
                <w:sz w:val="28"/>
                <w:szCs w:val="28"/>
              </w:rPr>
            </w:pPr>
            <w:r w:rsidRPr="00541C41">
              <w:rPr>
                <w:sz w:val="28"/>
                <w:szCs w:val="28"/>
              </w:rPr>
              <w:t xml:space="preserve">    - Chặng (2): + Diễn ra ở ruột non</w:t>
            </w:r>
          </w:p>
          <w:p w14:paraId="62AE52A4" w14:textId="77777777" w:rsidR="00541C41" w:rsidRPr="00541C41" w:rsidRDefault="00541C41" w:rsidP="00541C41">
            <w:pPr>
              <w:spacing w:after="0" w:line="240" w:lineRule="auto"/>
              <w:jc w:val="both"/>
              <w:rPr>
                <w:color w:val="000000" w:themeColor="text1"/>
                <w:sz w:val="28"/>
                <w:szCs w:val="28"/>
              </w:rPr>
            </w:pPr>
            <w:r w:rsidRPr="00541C41">
              <w:rPr>
                <w:sz w:val="28"/>
                <w:szCs w:val="28"/>
              </w:rPr>
              <w:t xml:space="preserve">                        + Enzim tham gia: mantoza</w:t>
            </w:r>
          </w:p>
        </w:tc>
        <w:tc>
          <w:tcPr>
            <w:tcW w:w="846" w:type="dxa"/>
            <w:tcBorders>
              <w:bottom w:val="dotted" w:sz="4" w:space="0" w:color="auto"/>
            </w:tcBorders>
          </w:tcPr>
          <w:p w14:paraId="54A55A08" w14:textId="77777777" w:rsidR="00541C41" w:rsidRPr="00541C41" w:rsidRDefault="00541C41" w:rsidP="00541C41">
            <w:pPr>
              <w:spacing w:after="0" w:line="240" w:lineRule="auto"/>
              <w:rPr>
                <w:color w:val="000000" w:themeColor="text1"/>
                <w:sz w:val="28"/>
                <w:szCs w:val="28"/>
              </w:rPr>
            </w:pPr>
          </w:p>
          <w:p w14:paraId="667BD9C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85F285F" w14:textId="77777777" w:rsidR="00541C41" w:rsidRPr="00541C41" w:rsidRDefault="00541C41" w:rsidP="00541C41">
            <w:pPr>
              <w:spacing w:after="0" w:line="240" w:lineRule="auto"/>
              <w:jc w:val="center"/>
              <w:rPr>
                <w:color w:val="000000" w:themeColor="text1"/>
                <w:sz w:val="28"/>
                <w:szCs w:val="28"/>
              </w:rPr>
            </w:pPr>
          </w:p>
          <w:p w14:paraId="359CA65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5A74687"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D4995D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31659E2F" w14:textId="77777777" w:rsidTr="007E5E59">
        <w:tc>
          <w:tcPr>
            <w:tcW w:w="859" w:type="dxa"/>
            <w:vAlign w:val="center"/>
          </w:tcPr>
          <w:p w14:paraId="1661D0A9"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3/.</w:t>
            </w:r>
          </w:p>
          <w:p w14:paraId="418E9D50"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60" w:type="dxa"/>
            <w:tcBorders>
              <w:bottom w:val="dotted" w:sz="4" w:space="0" w:color="auto"/>
            </w:tcBorders>
          </w:tcPr>
          <w:p w14:paraId="1735EF90" w14:textId="77777777" w:rsidR="00541C41" w:rsidRPr="00541C41" w:rsidRDefault="00541C41" w:rsidP="00541C41">
            <w:pPr>
              <w:pStyle w:val="NoSpacing"/>
              <w:jc w:val="both"/>
              <w:rPr>
                <w:szCs w:val="28"/>
                <w:lang w:val="vi-VN"/>
              </w:rPr>
            </w:pPr>
            <w:r w:rsidRPr="00541C41">
              <w:rPr>
                <w:szCs w:val="28"/>
              </w:rPr>
              <w:t xml:space="preserve">a. </w:t>
            </w:r>
            <w:r w:rsidRPr="00541C41">
              <w:rPr>
                <w:szCs w:val="28"/>
                <w:lang w:val="vi-VN"/>
              </w:rPr>
              <w:t>Lúc người tài xế gây tai nạn thì hàm lượng rượu trong máu của anh ta là:</w:t>
            </w:r>
            <w:r w:rsidRPr="00541C41">
              <w:rPr>
                <w:szCs w:val="28"/>
              </w:rPr>
              <w:t xml:space="preserve"> - Sau mỗi giờ thì người tài xế thải số gam rượu ra ngoài là:</w:t>
            </w:r>
          </w:p>
          <w:p w14:paraId="0B343790" w14:textId="77777777" w:rsidR="00541C41" w:rsidRPr="00541C41" w:rsidRDefault="00541C41" w:rsidP="00541C41">
            <w:pPr>
              <w:pStyle w:val="NoSpacing"/>
              <w:jc w:val="both"/>
              <w:rPr>
                <w:szCs w:val="28"/>
                <w:lang w:val="vi-VN"/>
              </w:rPr>
            </w:pPr>
            <w:r w:rsidRPr="00541C41">
              <w:rPr>
                <w:szCs w:val="28"/>
                <w:lang w:val="vi-VN"/>
              </w:rPr>
              <w:t xml:space="preserve">                 (2 x 60): 10 = 12g</w:t>
            </w:r>
          </w:p>
          <w:p w14:paraId="6D445764" w14:textId="77777777" w:rsidR="00541C41" w:rsidRPr="00541C41" w:rsidRDefault="00541C41" w:rsidP="00541C41">
            <w:pPr>
              <w:pStyle w:val="NoSpacing"/>
              <w:jc w:val="both"/>
              <w:rPr>
                <w:szCs w:val="28"/>
                <w:lang w:val="vi-VN"/>
              </w:rPr>
            </w:pPr>
            <w:r w:rsidRPr="00541C41">
              <w:rPr>
                <w:szCs w:val="28"/>
                <w:lang w:val="vi-VN"/>
              </w:rPr>
              <w:t>- Số gam rượu người đó thải ra trong 3 giờ là: 12 x 3 = 36g</w:t>
            </w:r>
          </w:p>
          <w:p w14:paraId="71D98D7D" w14:textId="77777777" w:rsidR="00541C41" w:rsidRPr="00541C41" w:rsidRDefault="00541C41" w:rsidP="00541C41">
            <w:pPr>
              <w:pStyle w:val="NoSpacing"/>
              <w:jc w:val="both"/>
              <w:rPr>
                <w:szCs w:val="28"/>
                <w:lang w:val="vi-VN"/>
              </w:rPr>
            </w:pPr>
            <w:r w:rsidRPr="00541C41">
              <w:rPr>
                <w:szCs w:val="28"/>
                <w:lang w:val="vi-VN"/>
              </w:rPr>
              <w:t xml:space="preserve">- Số rượu còn lại trong máu lúc bắt được anh ta là: </w:t>
            </w:r>
          </w:p>
          <w:p w14:paraId="4215DF7C" w14:textId="77777777" w:rsidR="00541C41" w:rsidRPr="00541C41" w:rsidRDefault="00541C41" w:rsidP="00541C41">
            <w:pPr>
              <w:pStyle w:val="NoSpacing"/>
              <w:jc w:val="both"/>
              <w:rPr>
                <w:szCs w:val="28"/>
                <w:lang w:val="vi-VN"/>
              </w:rPr>
            </w:pPr>
            <w:r w:rsidRPr="00541C41">
              <w:rPr>
                <w:szCs w:val="28"/>
                <w:lang w:val="vi-VN"/>
              </w:rPr>
              <w:t xml:space="preserve">(1 </w:t>
            </w:r>
            <w:r w:rsidRPr="00541C41">
              <w:rPr>
                <w:szCs w:val="28"/>
                <w:vertAlign w:val="superscript"/>
                <w:lang w:val="vi-VN"/>
              </w:rPr>
              <w:t>0</w:t>
            </w:r>
            <w:r w:rsidRPr="00541C41">
              <w:rPr>
                <w:szCs w:val="28"/>
                <w:lang w:val="vi-VN"/>
              </w:rPr>
              <w:t>/</w:t>
            </w:r>
            <w:r w:rsidRPr="00541C41">
              <w:rPr>
                <w:szCs w:val="28"/>
                <w:vertAlign w:val="subscript"/>
                <w:lang w:val="vi-VN"/>
              </w:rPr>
              <w:t>00</w:t>
            </w:r>
            <w:r w:rsidRPr="00541C41">
              <w:rPr>
                <w:szCs w:val="28"/>
                <w:lang w:val="vi-VN"/>
              </w:rPr>
              <w:t xml:space="preserve"> x 90) : 2 </w:t>
            </w:r>
            <w:r w:rsidRPr="00541C41">
              <w:rPr>
                <w:szCs w:val="28"/>
                <w:vertAlign w:val="superscript"/>
                <w:lang w:val="vi-VN"/>
              </w:rPr>
              <w:t>0</w:t>
            </w:r>
            <w:r w:rsidRPr="00541C41">
              <w:rPr>
                <w:szCs w:val="28"/>
                <w:lang w:val="vi-VN"/>
              </w:rPr>
              <w:t>/</w:t>
            </w:r>
            <w:r w:rsidRPr="00541C41">
              <w:rPr>
                <w:szCs w:val="28"/>
                <w:vertAlign w:val="subscript"/>
                <w:lang w:val="vi-VN"/>
              </w:rPr>
              <w:t>00</w:t>
            </w:r>
            <w:r w:rsidRPr="00541C41">
              <w:rPr>
                <w:szCs w:val="28"/>
                <w:lang w:val="vi-VN"/>
              </w:rPr>
              <w:t xml:space="preserve">  = 45g </w:t>
            </w:r>
          </w:p>
          <w:p w14:paraId="5C2B6140" w14:textId="77777777" w:rsidR="00541C41" w:rsidRPr="00541C41" w:rsidRDefault="00541C41" w:rsidP="00541C41">
            <w:pPr>
              <w:pStyle w:val="NoSpacing"/>
              <w:jc w:val="both"/>
              <w:rPr>
                <w:szCs w:val="28"/>
                <w:lang w:val="vi-VN"/>
              </w:rPr>
            </w:pPr>
            <w:r w:rsidRPr="00541C41">
              <w:rPr>
                <w:szCs w:val="28"/>
                <w:lang w:val="vi-VN"/>
              </w:rPr>
              <w:t xml:space="preserve">- Số gam rượu có trong máu vào thời điểm anh ta gây tai nạn là: </w:t>
            </w:r>
          </w:p>
          <w:p w14:paraId="073EBFDA" w14:textId="77777777" w:rsidR="00541C41" w:rsidRPr="00541C41" w:rsidRDefault="00541C41" w:rsidP="00541C41">
            <w:pPr>
              <w:pStyle w:val="NoSpacing"/>
              <w:jc w:val="both"/>
              <w:rPr>
                <w:szCs w:val="28"/>
                <w:lang w:val="vi-VN"/>
              </w:rPr>
            </w:pPr>
            <w:r w:rsidRPr="00541C41">
              <w:rPr>
                <w:szCs w:val="28"/>
                <w:lang w:val="vi-VN"/>
              </w:rPr>
              <w:t xml:space="preserve">                   45g + 36g = 81g</w:t>
            </w:r>
          </w:p>
          <w:p w14:paraId="0D52BB61" w14:textId="77777777" w:rsidR="00541C41" w:rsidRPr="00541C41" w:rsidRDefault="00541C41" w:rsidP="00541C41">
            <w:pPr>
              <w:pStyle w:val="NoSpacing"/>
              <w:jc w:val="both"/>
              <w:rPr>
                <w:szCs w:val="28"/>
                <w:lang w:val="vi-VN"/>
              </w:rPr>
            </w:pPr>
            <w:r w:rsidRPr="00541C41">
              <w:rPr>
                <w:szCs w:val="28"/>
                <w:lang w:val="vi-VN"/>
              </w:rPr>
              <w:t>- Hàm lượng rượu trong máu anh ta lúc anh ta gây tai nạn là:</w:t>
            </w:r>
          </w:p>
          <w:p w14:paraId="39EB4005" w14:textId="77777777" w:rsidR="00541C41" w:rsidRPr="00541C41" w:rsidRDefault="00541C41" w:rsidP="00541C41">
            <w:pPr>
              <w:pStyle w:val="NoSpacing"/>
              <w:jc w:val="both"/>
              <w:rPr>
                <w:szCs w:val="28"/>
                <w:lang w:val="vi-VN"/>
              </w:rPr>
            </w:pPr>
            <w:r w:rsidRPr="00541C41">
              <w:rPr>
                <w:szCs w:val="28"/>
                <w:lang w:val="vi-VN"/>
              </w:rPr>
              <w:t xml:space="preserve">(1 </w:t>
            </w:r>
            <w:r w:rsidRPr="00541C41">
              <w:rPr>
                <w:szCs w:val="28"/>
                <w:vertAlign w:val="superscript"/>
                <w:lang w:val="vi-VN"/>
              </w:rPr>
              <w:t>0</w:t>
            </w:r>
            <w:r w:rsidRPr="00541C41">
              <w:rPr>
                <w:szCs w:val="28"/>
                <w:lang w:val="vi-VN"/>
              </w:rPr>
              <w:t>/</w:t>
            </w:r>
            <w:r w:rsidRPr="00541C41">
              <w:rPr>
                <w:szCs w:val="28"/>
                <w:vertAlign w:val="subscript"/>
                <w:lang w:val="vi-VN"/>
              </w:rPr>
              <w:t>00</w:t>
            </w:r>
            <w:r w:rsidRPr="00541C41">
              <w:rPr>
                <w:szCs w:val="28"/>
                <w:lang w:val="vi-VN"/>
              </w:rPr>
              <w:t xml:space="preserve"> x 81) : 45  = 1,8  </w:t>
            </w:r>
            <w:r w:rsidRPr="00541C41">
              <w:rPr>
                <w:szCs w:val="28"/>
                <w:vertAlign w:val="superscript"/>
                <w:lang w:val="vi-VN"/>
              </w:rPr>
              <w:t>0</w:t>
            </w:r>
            <w:r w:rsidRPr="00541C41">
              <w:rPr>
                <w:szCs w:val="28"/>
                <w:lang w:val="vi-VN"/>
              </w:rPr>
              <w:t>/</w:t>
            </w:r>
            <w:r w:rsidRPr="00541C41">
              <w:rPr>
                <w:szCs w:val="28"/>
                <w:vertAlign w:val="subscript"/>
                <w:lang w:val="vi-VN"/>
              </w:rPr>
              <w:t>00</w:t>
            </w:r>
          </w:p>
          <w:p w14:paraId="1103DA1C" w14:textId="77777777" w:rsidR="00541C41" w:rsidRPr="00541C41" w:rsidRDefault="00541C41" w:rsidP="00541C41">
            <w:pPr>
              <w:pStyle w:val="NoSpacing"/>
              <w:jc w:val="both"/>
              <w:rPr>
                <w:szCs w:val="28"/>
                <w:lang w:val="vi-VN"/>
              </w:rPr>
            </w:pPr>
            <w:r w:rsidRPr="00541C41">
              <w:rPr>
                <w:szCs w:val="28"/>
                <w:lang w:val="vi-VN"/>
              </w:rPr>
              <w:t>b.Thời điểm để người tài xế không còn hàm lượng rượu trong máu và thời gian người này được phép tham gia giao thông:</w:t>
            </w:r>
          </w:p>
          <w:p w14:paraId="5BD312ED" w14:textId="77777777" w:rsidR="00541C41" w:rsidRPr="00541C41" w:rsidRDefault="00541C41" w:rsidP="00541C41">
            <w:pPr>
              <w:pStyle w:val="NoSpacing"/>
              <w:jc w:val="both"/>
              <w:rPr>
                <w:szCs w:val="28"/>
                <w:lang w:val="vi-VN"/>
              </w:rPr>
            </w:pPr>
            <w:r w:rsidRPr="00541C41">
              <w:rPr>
                <w:szCs w:val="28"/>
                <w:lang w:val="vi-VN"/>
              </w:rPr>
              <w:t xml:space="preserve">- Thời gian để người tài xế không còn hàm lượng rượu trong máu là: </w:t>
            </w:r>
          </w:p>
          <w:p w14:paraId="4B89F520" w14:textId="77777777" w:rsidR="00541C41" w:rsidRPr="00541C41" w:rsidRDefault="00541C41" w:rsidP="00541C41">
            <w:pPr>
              <w:pStyle w:val="NoSpacing"/>
              <w:jc w:val="both"/>
              <w:rPr>
                <w:szCs w:val="28"/>
                <w:lang w:val="vi-VN"/>
              </w:rPr>
            </w:pPr>
            <w:r w:rsidRPr="00541C41">
              <w:rPr>
                <w:szCs w:val="28"/>
                <w:lang w:val="vi-VN"/>
              </w:rPr>
              <w:t>90:12 = 7,5 ( giờ).</w:t>
            </w:r>
          </w:p>
          <w:p w14:paraId="068D9D1A" w14:textId="77777777" w:rsidR="00541C41" w:rsidRPr="00541C41" w:rsidRDefault="00541C41" w:rsidP="00541C41">
            <w:pPr>
              <w:spacing w:after="0" w:line="240" w:lineRule="auto"/>
              <w:jc w:val="both"/>
              <w:rPr>
                <w:i/>
                <w:iCs/>
                <w:color w:val="000000" w:themeColor="text1"/>
                <w:sz w:val="28"/>
                <w:szCs w:val="28"/>
                <w:lang w:val="vi-VN"/>
              </w:rPr>
            </w:pPr>
            <w:r w:rsidRPr="00541C41">
              <w:rPr>
                <w:sz w:val="28"/>
                <w:szCs w:val="28"/>
                <w:lang w:val="vi-VN"/>
              </w:rPr>
              <w:t>- Thời điểm người này được phép tham gia giao thông là lúc hàm lượng rượu trong máu không còn: 10 +7,5 =  17h 30 phút (5h30  chiều).</w:t>
            </w:r>
          </w:p>
        </w:tc>
        <w:tc>
          <w:tcPr>
            <w:tcW w:w="846" w:type="dxa"/>
            <w:tcBorders>
              <w:bottom w:val="dotted" w:sz="4" w:space="0" w:color="auto"/>
            </w:tcBorders>
          </w:tcPr>
          <w:p w14:paraId="01D0A512" w14:textId="77777777" w:rsidR="00541C41" w:rsidRPr="00541C41" w:rsidRDefault="00541C41" w:rsidP="00541C41">
            <w:pPr>
              <w:pStyle w:val="NoSpacing"/>
              <w:jc w:val="center"/>
              <w:rPr>
                <w:szCs w:val="28"/>
                <w:lang w:val="vi-VN"/>
              </w:rPr>
            </w:pPr>
          </w:p>
          <w:p w14:paraId="3C5966FA" w14:textId="77777777" w:rsidR="00541C41" w:rsidRPr="00541C41" w:rsidRDefault="00541C41" w:rsidP="00541C41">
            <w:pPr>
              <w:pStyle w:val="NoSpacing"/>
              <w:jc w:val="center"/>
              <w:rPr>
                <w:szCs w:val="28"/>
              </w:rPr>
            </w:pPr>
            <w:r w:rsidRPr="00541C41">
              <w:rPr>
                <w:szCs w:val="28"/>
              </w:rPr>
              <w:t>0,25đ</w:t>
            </w:r>
          </w:p>
          <w:p w14:paraId="4CD04A95" w14:textId="77777777" w:rsidR="00541C41" w:rsidRPr="00541C41" w:rsidRDefault="00541C41" w:rsidP="00541C41">
            <w:pPr>
              <w:pStyle w:val="NoSpacing"/>
              <w:jc w:val="center"/>
              <w:rPr>
                <w:szCs w:val="28"/>
              </w:rPr>
            </w:pPr>
            <w:r w:rsidRPr="00541C41">
              <w:rPr>
                <w:szCs w:val="28"/>
              </w:rPr>
              <w:t>0,25đ</w:t>
            </w:r>
          </w:p>
          <w:p w14:paraId="6DCA04BA" w14:textId="77777777" w:rsidR="00541C41" w:rsidRPr="00541C41" w:rsidRDefault="00541C41" w:rsidP="00541C41">
            <w:pPr>
              <w:pStyle w:val="NoSpacing"/>
              <w:rPr>
                <w:szCs w:val="28"/>
              </w:rPr>
            </w:pPr>
          </w:p>
          <w:p w14:paraId="7A244229" w14:textId="77777777" w:rsidR="00541C41" w:rsidRPr="00541C41" w:rsidRDefault="00541C41" w:rsidP="00541C41">
            <w:pPr>
              <w:pStyle w:val="NoSpacing"/>
              <w:jc w:val="center"/>
              <w:rPr>
                <w:szCs w:val="28"/>
              </w:rPr>
            </w:pPr>
            <w:r w:rsidRPr="00541C41">
              <w:rPr>
                <w:szCs w:val="28"/>
              </w:rPr>
              <w:t>0,25đ</w:t>
            </w:r>
          </w:p>
          <w:p w14:paraId="5C0B22FE" w14:textId="77777777" w:rsidR="00541C41" w:rsidRPr="00541C41" w:rsidRDefault="00541C41" w:rsidP="00541C41">
            <w:pPr>
              <w:pStyle w:val="NoSpacing"/>
              <w:jc w:val="center"/>
              <w:rPr>
                <w:szCs w:val="28"/>
              </w:rPr>
            </w:pPr>
          </w:p>
          <w:p w14:paraId="324A4D1B" w14:textId="77777777" w:rsidR="00541C41" w:rsidRPr="00541C41" w:rsidRDefault="00541C41" w:rsidP="00541C41">
            <w:pPr>
              <w:pStyle w:val="NoSpacing"/>
              <w:jc w:val="center"/>
              <w:rPr>
                <w:szCs w:val="28"/>
              </w:rPr>
            </w:pPr>
            <w:r w:rsidRPr="00541C41">
              <w:rPr>
                <w:szCs w:val="28"/>
              </w:rPr>
              <w:t>0,25đ</w:t>
            </w:r>
          </w:p>
          <w:p w14:paraId="677CCEB0" w14:textId="77777777" w:rsidR="00541C41" w:rsidRPr="00541C41" w:rsidRDefault="00541C41" w:rsidP="00541C41">
            <w:pPr>
              <w:pStyle w:val="NoSpacing"/>
              <w:jc w:val="center"/>
              <w:rPr>
                <w:szCs w:val="28"/>
              </w:rPr>
            </w:pPr>
          </w:p>
          <w:p w14:paraId="3A121386" w14:textId="77777777" w:rsidR="00541C41" w:rsidRPr="00541C41" w:rsidRDefault="00541C41" w:rsidP="00541C41">
            <w:pPr>
              <w:pStyle w:val="NoSpacing"/>
              <w:jc w:val="center"/>
              <w:rPr>
                <w:szCs w:val="28"/>
              </w:rPr>
            </w:pPr>
          </w:p>
          <w:p w14:paraId="6283D07F" w14:textId="77777777" w:rsidR="00541C41" w:rsidRPr="00541C41" w:rsidRDefault="00541C41" w:rsidP="00541C41">
            <w:pPr>
              <w:pStyle w:val="NoSpacing"/>
              <w:rPr>
                <w:noProof/>
                <w:szCs w:val="28"/>
              </w:rPr>
            </w:pPr>
          </w:p>
          <w:p w14:paraId="75E289A6" w14:textId="77777777" w:rsidR="00541C41" w:rsidRPr="00541C41" w:rsidRDefault="00541C41" w:rsidP="00541C41">
            <w:pPr>
              <w:pStyle w:val="NoSpacing"/>
              <w:jc w:val="center"/>
              <w:rPr>
                <w:noProof/>
                <w:szCs w:val="28"/>
              </w:rPr>
            </w:pPr>
          </w:p>
          <w:p w14:paraId="0EC7ACA1" w14:textId="77777777" w:rsidR="00541C41" w:rsidRPr="00541C41" w:rsidRDefault="00541C41" w:rsidP="00541C41">
            <w:pPr>
              <w:pStyle w:val="NoSpacing"/>
              <w:jc w:val="center"/>
              <w:rPr>
                <w:szCs w:val="28"/>
              </w:rPr>
            </w:pPr>
            <w:r w:rsidRPr="00541C41">
              <w:rPr>
                <w:szCs w:val="28"/>
              </w:rPr>
              <w:t>0,5đ</w:t>
            </w:r>
          </w:p>
          <w:p w14:paraId="1D3651C4" w14:textId="77777777" w:rsidR="00541C41" w:rsidRPr="00541C41" w:rsidRDefault="00541C41" w:rsidP="00541C41">
            <w:pPr>
              <w:pStyle w:val="NoSpacing"/>
              <w:rPr>
                <w:noProof/>
                <w:szCs w:val="28"/>
              </w:rPr>
            </w:pPr>
          </w:p>
          <w:p w14:paraId="47EB854C" w14:textId="77777777" w:rsidR="00541C41" w:rsidRPr="00541C41" w:rsidRDefault="00541C41" w:rsidP="00541C41">
            <w:pPr>
              <w:spacing w:after="0" w:line="240" w:lineRule="auto"/>
              <w:jc w:val="center"/>
              <w:rPr>
                <w:color w:val="000000" w:themeColor="text1"/>
                <w:sz w:val="28"/>
                <w:szCs w:val="28"/>
              </w:rPr>
            </w:pPr>
            <w:r w:rsidRPr="00541C41">
              <w:rPr>
                <w:sz w:val="28"/>
                <w:szCs w:val="28"/>
              </w:rPr>
              <w:t>0,5đ</w:t>
            </w:r>
          </w:p>
        </w:tc>
      </w:tr>
      <w:tr w:rsidR="00541C41" w:rsidRPr="00541C41" w14:paraId="6FC77C3A" w14:textId="77777777" w:rsidTr="007E5E59">
        <w:tc>
          <w:tcPr>
            <w:tcW w:w="859" w:type="dxa"/>
            <w:vAlign w:val="center"/>
          </w:tcPr>
          <w:p w14:paraId="2272484B"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4/.</w:t>
            </w:r>
          </w:p>
          <w:p w14:paraId="154C2936"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60" w:type="dxa"/>
            <w:tcBorders>
              <w:bottom w:val="single" w:sz="4" w:space="0" w:color="auto"/>
            </w:tcBorders>
          </w:tcPr>
          <w:p w14:paraId="25D5A66E" w14:textId="77777777" w:rsidR="00541C41" w:rsidRPr="00541C41" w:rsidRDefault="00541C41" w:rsidP="00541C41">
            <w:pPr>
              <w:pStyle w:val="NoSpacing"/>
              <w:jc w:val="both"/>
              <w:rPr>
                <w:szCs w:val="28"/>
              </w:rPr>
            </w:pPr>
            <w:r w:rsidRPr="00541C41">
              <w:rPr>
                <w:szCs w:val="28"/>
              </w:rPr>
              <w:t>* Gọi thể tích (V), V lưu thông là X ml .= &gt;V Khí hít vào bình thường là : 7X ml</w:t>
            </w:r>
          </w:p>
          <w:p w14:paraId="105E8B14" w14:textId="77777777" w:rsidR="00541C41" w:rsidRPr="00541C41" w:rsidRDefault="00541C41" w:rsidP="00541C41">
            <w:pPr>
              <w:pStyle w:val="NoSpacing"/>
              <w:jc w:val="both"/>
              <w:rPr>
                <w:szCs w:val="28"/>
              </w:rPr>
            </w:pPr>
            <w:r w:rsidRPr="00541C41">
              <w:rPr>
                <w:szCs w:val="28"/>
              </w:rPr>
              <w:lastRenderedPageBreak/>
              <w:t>a.  V khí thở ra gắng sức  = V hít vào sâu - V dung tích sống.</w:t>
            </w:r>
          </w:p>
          <w:p w14:paraId="160A2BD3" w14:textId="77777777" w:rsidR="00541C41" w:rsidRPr="00541C41" w:rsidRDefault="00541C41" w:rsidP="00541C41">
            <w:pPr>
              <w:pStyle w:val="NoSpacing"/>
              <w:jc w:val="both"/>
              <w:rPr>
                <w:szCs w:val="28"/>
              </w:rPr>
            </w:pPr>
            <w:r w:rsidRPr="00541C41">
              <w:rPr>
                <w:szCs w:val="28"/>
              </w:rPr>
              <w:t xml:space="preserve">  Thay vào ta có:  V (thở ra gắng sức)  =   5200  - 3800  =  1400  ml</w:t>
            </w:r>
          </w:p>
          <w:p w14:paraId="1F4001EA" w14:textId="77777777" w:rsidR="00541C41" w:rsidRPr="00541C41" w:rsidRDefault="00541C41" w:rsidP="00541C41">
            <w:pPr>
              <w:pStyle w:val="NoSpacing"/>
              <w:jc w:val="both"/>
              <w:rPr>
                <w:szCs w:val="28"/>
              </w:rPr>
            </w:pPr>
            <w:r w:rsidRPr="00541C41">
              <w:rPr>
                <w:szCs w:val="28"/>
              </w:rPr>
              <w:t>b. Ta biết : V hít vào thường = V lưu thông  + V thở ra thường    ( 1)</w:t>
            </w:r>
          </w:p>
          <w:p w14:paraId="759633B0" w14:textId="77777777" w:rsidR="00541C41" w:rsidRPr="00541C41" w:rsidRDefault="00541C41" w:rsidP="00541C41">
            <w:pPr>
              <w:pStyle w:val="NoSpacing"/>
              <w:jc w:val="both"/>
              <w:rPr>
                <w:szCs w:val="28"/>
              </w:rPr>
            </w:pPr>
            <w:r w:rsidRPr="00541C41">
              <w:rPr>
                <w:szCs w:val="28"/>
              </w:rPr>
              <w:t xml:space="preserve"> Mà :  V thở ra thường = V thở ra sâu +  V dự trữ = 1400 + 1600 = 3000 ml  </w:t>
            </w:r>
          </w:p>
          <w:p w14:paraId="1E49E44B" w14:textId="77777777" w:rsidR="00541C41" w:rsidRPr="00541C41" w:rsidRDefault="00541C41" w:rsidP="00541C41">
            <w:pPr>
              <w:pStyle w:val="NoSpacing"/>
              <w:jc w:val="both"/>
              <w:rPr>
                <w:szCs w:val="28"/>
                <w:lang w:val="es-ES"/>
              </w:rPr>
            </w:pPr>
            <w:r w:rsidRPr="00541C41">
              <w:rPr>
                <w:szCs w:val="28"/>
                <w:lang w:val="es-ES"/>
              </w:rPr>
              <w:t xml:space="preserve">Thay vào (1) ta có  :   7X   =  X  +  3000 </w:t>
            </w:r>
          </w:p>
          <w:p w14:paraId="13C7E6BE" w14:textId="77777777" w:rsidR="00541C41" w:rsidRPr="00541C41" w:rsidRDefault="00541C41" w:rsidP="00541C41">
            <w:pPr>
              <w:pStyle w:val="NoSpacing"/>
              <w:jc w:val="both"/>
              <w:rPr>
                <w:szCs w:val="28"/>
                <w:lang w:val="es-ES"/>
              </w:rPr>
            </w:pPr>
            <w:r w:rsidRPr="00541C41">
              <w:rPr>
                <w:szCs w:val="28"/>
                <w:lang w:val="es-ES"/>
              </w:rPr>
              <w:t xml:space="preserve">  = &gt;  6 X   =   3000 ml   .          </w:t>
            </w:r>
          </w:p>
          <w:p w14:paraId="76EBC429" w14:textId="77777777" w:rsidR="00541C41" w:rsidRPr="00541C41" w:rsidRDefault="00541C41" w:rsidP="00541C41">
            <w:pPr>
              <w:pStyle w:val="NoSpacing"/>
              <w:jc w:val="both"/>
              <w:rPr>
                <w:szCs w:val="28"/>
                <w:lang w:val="es-ES"/>
              </w:rPr>
            </w:pPr>
            <w:r w:rsidRPr="00541C41">
              <w:rPr>
                <w:szCs w:val="28"/>
                <w:lang w:val="es-ES"/>
              </w:rPr>
              <w:t xml:space="preserve">  =&gt;  X   =  500  ml</w:t>
            </w:r>
          </w:p>
          <w:p w14:paraId="4DD1617D" w14:textId="77777777" w:rsidR="00541C41" w:rsidRPr="00541C41" w:rsidRDefault="00541C41" w:rsidP="00541C41">
            <w:pPr>
              <w:pStyle w:val="NoSpacing"/>
              <w:jc w:val="both"/>
              <w:rPr>
                <w:szCs w:val="28"/>
                <w:lang w:val="es-ES"/>
              </w:rPr>
            </w:pPr>
            <w:r w:rsidRPr="00541C41">
              <w:rPr>
                <w:szCs w:val="28"/>
                <w:lang w:val="es-ES"/>
              </w:rPr>
              <w:t xml:space="preserve">  Vậy :   V khí hít vào thường là :   7  x   500  =  3500 ml</w:t>
            </w:r>
          </w:p>
          <w:p w14:paraId="7495D757" w14:textId="77777777" w:rsidR="00541C41" w:rsidRPr="00541C41" w:rsidRDefault="00541C41" w:rsidP="00541C41">
            <w:pPr>
              <w:pStyle w:val="NoSpacing"/>
              <w:jc w:val="both"/>
              <w:rPr>
                <w:szCs w:val="28"/>
              </w:rPr>
            </w:pPr>
            <w:r w:rsidRPr="00541C41">
              <w:rPr>
                <w:szCs w:val="28"/>
              </w:rPr>
              <w:t>Đáp số :  a-  V (thở ra gắng sức)  =     1400 ml</w:t>
            </w:r>
          </w:p>
          <w:p w14:paraId="33732A21" w14:textId="77777777" w:rsidR="00541C41" w:rsidRPr="00541C41" w:rsidRDefault="00541C41" w:rsidP="00541C41">
            <w:pPr>
              <w:spacing w:after="0" w:line="240" w:lineRule="auto"/>
              <w:ind w:firstLine="284"/>
              <w:jc w:val="both"/>
              <w:rPr>
                <w:color w:val="000000" w:themeColor="text1"/>
                <w:sz w:val="28"/>
                <w:szCs w:val="28"/>
              </w:rPr>
            </w:pPr>
            <w:r w:rsidRPr="00541C41">
              <w:rPr>
                <w:sz w:val="28"/>
                <w:szCs w:val="28"/>
              </w:rPr>
              <w:t xml:space="preserve">                                  b-  V (hit vào thường)   =     3500 ml</w:t>
            </w:r>
          </w:p>
        </w:tc>
        <w:tc>
          <w:tcPr>
            <w:tcW w:w="846" w:type="dxa"/>
            <w:tcBorders>
              <w:bottom w:val="single" w:sz="4" w:space="0" w:color="auto"/>
            </w:tcBorders>
          </w:tcPr>
          <w:p w14:paraId="642401D6"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lastRenderedPageBreak/>
              <w:t>0.5</w:t>
            </w:r>
          </w:p>
          <w:p w14:paraId="54676461" w14:textId="77777777" w:rsidR="00541C41" w:rsidRPr="00541C41" w:rsidRDefault="00541C41" w:rsidP="00541C41">
            <w:pPr>
              <w:spacing w:after="0" w:line="240" w:lineRule="auto"/>
              <w:jc w:val="center"/>
              <w:rPr>
                <w:color w:val="000000" w:themeColor="text1"/>
                <w:sz w:val="28"/>
                <w:szCs w:val="28"/>
              </w:rPr>
            </w:pPr>
          </w:p>
          <w:p w14:paraId="1D82BDD3" w14:textId="77777777" w:rsidR="00541C41" w:rsidRPr="00541C41" w:rsidRDefault="00541C41" w:rsidP="00541C41">
            <w:pPr>
              <w:spacing w:after="0" w:line="240" w:lineRule="auto"/>
              <w:jc w:val="center"/>
              <w:rPr>
                <w:color w:val="000000" w:themeColor="text1"/>
                <w:sz w:val="28"/>
                <w:szCs w:val="28"/>
              </w:rPr>
            </w:pPr>
          </w:p>
          <w:p w14:paraId="3BB9004C"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5</w:t>
            </w:r>
          </w:p>
          <w:p w14:paraId="434D49BD" w14:textId="77777777" w:rsidR="00541C41" w:rsidRPr="00541C41" w:rsidRDefault="00541C41" w:rsidP="00541C41">
            <w:pPr>
              <w:spacing w:after="0" w:line="240" w:lineRule="auto"/>
              <w:jc w:val="center"/>
              <w:rPr>
                <w:color w:val="000000" w:themeColor="text1"/>
                <w:sz w:val="28"/>
                <w:szCs w:val="28"/>
              </w:rPr>
            </w:pPr>
          </w:p>
          <w:p w14:paraId="0712A13E"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70C0893C" w14:textId="77777777" w:rsidR="00541C41" w:rsidRPr="00541C41" w:rsidRDefault="00541C41" w:rsidP="00541C41">
            <w:pPr>
              <w:spacing w:after="0" w:line="240" w:lineRule="auto"/>
              <w:jc w:val="center"/>
              <w:rPr>
                <w:color w:val="000000" w:themeColor="text1"/>
                <w:sz w:val="28"/>
                <w:szCs w:val="28"/>
              </w:rPr>
            </w:pPr>
          </w:p>
          <w:p w14:paraId="255DA81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506B71A" w14:textId="77777777" w:rsidR="00541C41" w:rsidRPr="00541C41" w:rsidRDefault="00541C41" w:rsidP="00541C41">
            <w:pPr>
              <w:spacing w:after="0" w:line="240" w:lineRule="auto"/>
              <w:jc w:val="center"/>
              <w:rPr>
                <w:color w:val="000000" w:themeColor="text1"/>
                <w:sz w:val="28"/>
                <w:szCs w:val="28"/>
              </w:rPr>
            </w:pPr>
          </w:p>
          <w:p w14:paraId="3DAB292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A5591C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44C5E695" w14:textId="77777777" w:rsidTr="007E5E59">
        <w:tc>
          <w:tcPr>
            <w:tcW w:w="859" w:type="dxa"/>
            <w:vAlign w:val="center"/>
          </w:tcPr>
          <w:p w14:paraId="52F5A897"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5/.</w:t>
            </w:r>
          </w:p>
          <w:p w14:paraId="35519BDF"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60" w:type="dxa"/>
          </w:tcPr>
          <w:p w14:paraId="16D58CE3"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198A8FE6"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Cử động hô hấp, nhịp hô hấp: Cứ 1 lần hít vào và 1 lần thở ra được coi là một cử động hô hấp. Số cử động hô hấp trong một phút là nhịp hô hấp.</w:t>
            </w:r>
          </w:p>
          <w:p w14:paraId="73BF1D34"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Tính số lần cử động hô hấp:</w:t>
            </w:r>
          </w:p>
          <w:p w14:paraId="05D04C01"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Lượng khí thở ra bình thường của người đó trong một nhịp hô hấp là: </w:t>
            </w:r>
          </w:p>
          <w:p w14:paraId="23007C6F" w14:textId="77777777" w:rsidR="00541C41" w:rsidRPr="00541C41" w:rsidRDefault="00541C41" w:rsidP="00541C41">
            <w:pPr>
              <w:spacing w:after="0" w:line="240" w:lineRule="auto"/>
              <w:ind w:firstLine="567"/>
              <w:jc w:val="both"/>
              <w:rPr>
                <w:color w:val="000000" w:themeColor="text1"/>
                <w:sz w:val="28"/>
                <w:szCs w:val="28"/>
              </w:rPr>
            </w:pPr>
            <w:r w:rsidRPr="00541C41">
              <w:rPr>
                <w:color w:val="000000" w:themeColor="text1"/>
                <w:sz w:val="28"/>
                <w:szCs w:val="28"/>
              </w:rPr>
              <w:t>152 : 19 = 8 lít = 8000 ml</w:t>
            </w:r>
          </w:p>
          <w:p w14:paraId="64B27F65"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Số cử động hô hấp của nam vận động viên là: 8000 : 500 = 16 cử động hô hấp</w:t>
            </w:r>
          </w:p>
          <w:p w14:paraId="2ECE3410"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b/. Bản chất của hô hấp ngoài và hô hấp trong</w:t>
            </w:r>
          </w:p>
          <w:p w14:paraId="37B012A5"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Hô hấp ngoài:  </w:t>
            </w:r>
          </w:p>
          <w:p w14:paraId="78C80CB2"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Sự thở ra và hít vào ( thông khí ở phổi)</w:t>
            </w:r>
          </w:p>
          <w:p w14:paraId="2D9BF0D1"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TĐK ở phổi: O</w:t>
            </w:r>
            <w:r w:rsidRPr="00541C41">
              <w:rPr>
                <w:color w:val="000000" w:themeColor="text1"/>
                <w:sz w:val="28"/>
                <w:szCs w:val="28"/>
                <w:vertAlign w:val="subscript"/>
              </w:rPr>
              <w:t>2</w:t>
            </w:r>
            <w:r w:rsidRPr="00541C41">
              <w:rPr>
                <w:color w:val="000000" w:themeColor="text1"/>
                <w:sz w:val="28"/>
                <w:szCs w:val="28"/>
              </w:rPr>
              <w:t xml:space="preserve"> khuếch tán từ phế nang vào máu, CO</w:t>
            </w:r>
            <w:r w:rsidRPr="00541C41">
              <w:rPr>
                <w:color w:val="000000" w:themeColor="text1"/>
                <w:sz w:val="28"/>
                <w:szCs w:val="28"/>
                <w:vertAlign w:val="subscript"/>
              </w:rPr>
              <w:t>2</w:t>
            </w:r>
            <w:r w:rsidRPr="00541C41">
              <w:rPr>
                <w:color w:val="000000" w:themeColor="text1"/>
                <w:sz w:val="28"/>
                <w:szCs w:val="28"/>
              </w:rPr>
              <w:t xml:space="preserve"> khuếch tán từ máu vào phế nang.</w:t>
            </w:r>
          </w:p>
          <w:p w14:paraId="527247FC"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Hô hấp trong: </w:t>
            </w:r>
            <w:r w:rsidRPr="00541C41">
              <w:rPr>
                <w:color w:val="000000" w:themeColor="text1"/>
                <w:sz w:val="28"/>
                <w:szCs w:val="28"/>
              </w:rPr>
              <w:tab/>
            </w:r>
          </w:p>
          <w:p w14:paraId="05406205"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Trao đổi khí ở tế  bào: O</w:t>
            </w:r>
            <w:r w:rsidRPr="00541C41">
              <w:rPr>
                <w:color w:val="000000" w:themeColor="text1"/>
                <w:sz w:val="28"/>
                <w:szCs w:val="28"/>
                <w:vertAlign w:val="subscript"/>
              </w:rPr>
              <w:t>2</w:t>
            </w:r>
            <w:r w:rsidRPr="00541C41">
              <w:rPr>
                <w:color w:val="000000" w:themeColor="text1"/>
                <w:sz w:val="28"/>
                <w:szCs w:val="28"/>
              </w:rPr>
              <w:t xml:space="preserve"> khuếch tán từ máu vào tế bào;CO</w:t>
            </w:r>
            <w:r w:rsidRPr="00541C41">
              <w:rPr>
                <w:color w:val="000000" w:themeColor="text1"/>
                <w:sz w:val="28"/>
                <w:szCs w:val="28"/>
                <w:vertAlign w:val="subscript"/>
              </w:rPr>
              <w:t>2</w:t>
            </w:r>
            <w:r w:rsidRPr="00541C41">
              <w:rPr>
                <w:color w:val="000000" w:themeColor="text1"/>
                <w:sz w:val="28"/>
                <w:szCs w:val="28"/>
              </w:rPr>
              <w:t xml:space="preserve"> khuếch tán từ tế bào vào máu</w:t>
            </w:r>
          </w:p>
        </w:tc>
        <w:tc>
          <w:tcPr>
            <w:tcW w:w="846" w:type="dxa"/>
          </w:tcPr>
          <w:p w14:paraId="11FD1AA2" w14:textId="77777777" w:rsidR="00541C41" w:rsidRPr="00541C41" w:rsidRDefault="00541C41" w:rsidP="00541C41">
            <w:pPr>
              <w:spacing w:after="0" w:line="240" w:lineRule="auto"/>
              <w:jc w:val="center"/>
              <w:rPr>
                <w:color w:val="000000" w:themeColor="text1"/>
                <w:sz w:val="28"/>
                <w:szCs w:val="28"/>
              </w:rPr>
            </w:pPr>
          </w:p>
          <w:p w14:paraId="35F370E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573EFC4C" w14:textId="77777777" w:rsidR="00541C41" w:rsidRPr="00541C41" w:rsidRDefault="00541C41" w:rsidP="00541C41">
            <w:pPr>
              <w:spacing w:after="0" w:line="240" w:lineRule="auto"/>
              <w:jc w:val="center"/>
              <w:rPr>
                <w:color w:val="000000" w:themeColor="text1"/>
                <w:sz w:val="28"/>
                <w:szCs w:val="28"/>
              </w:rPr>
            </w:pPr>
          </w:p>
          <w:p w14:paraId="2661DA29" w14:textId="77777777" w:rsidR="00541C41" w:rsidRPr="00541C41" w:rsidRDefault="00541C41" w:rsidP="00541C41">
            <w:pPr>
              <w:spacing w:after="0" w:line="240" w:lineRule="auto"/>
              <w:jc w:val="center"/>
              <w:rPr>
                <w:color w:val="000000" w:themeColor="text1"/>
                <w:sz w:val="28"/>
                <w:szCs w:val="28"/>
              </w:rPr>
            </w:pPr>
          </w:p>
          <w:p w14:paraId="12FB159D" w14:textId="77777777" w:rsidR="00541C41" w:rsidRPr="00541C41" w:rsidRDefault="00541C41" w:rsidP="00541C41">
            <w:pPr>
              <w:spacing w:after="0" w:line="240" w:lineRule="auto"/>
              <w:jc w:val="center"/>
              <w:rPr>
                <w:color w:val="000000" w:themeColor="text1"/>
                <w:sz w:val="28"/>
                <w:szCs w:val="28"/>
              </w:rPr>
            </w:pPr>
          </w:p>
          <w:p w14:paraId="4578DCC9" w14:textId="77777777" w:rsidR="00541C41" w:rsidRPr="00541C41" w:rsidRDefault="00541C41" w:rsidP="00541C41">
            <w:pPr>
              <w:spacing w:after="0" w:line="240" w:lineRule="auto"/>
              <w:jc w:val="center"/>
              <w:rPr>
                <w:color w:val="000000" w:themeColor="text1"/>
                <w:sz w:val="28"/>
                <w:szCs w:val="28"/>
              </w:rPr>
            </w:pPr>
          </w:p>
          <w:p w14:paraId="48BAE01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432A5DF" w14:textId="77777777" w:rsidR="00541C41" w:rsidRPr="00541C41" w:rsidRDefault="00541C41" w:rsidP="00541C41">
            <w:pPr>
              <w:spacing w:after="0" w:line="240" w:lineRule="auto"/>
              <w:jc w:val="center"/>
              <w:rPr>
                <w:color w:val="000000" w:themeColor="text1"/>
                <w:sz w:val="28"/>
                <w:szCs w:val="28"/>
              </w:rPr>
            </w:pPr>
          </w:p>
          <w:p w14:paraId="6612309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2DF86EB" w14:textId="77777777" w:rsidR="00541C41" w:rsidRPr="00541C41" w:rsidRDefault="00541C41" w:rsidP="00541C41">
            <w:pPr>
              <w:spacing w:after="0" w:line="240" w:lineRule="auto"/>
              <w:jc w:val="center"/>
              <w:rPr>
                <w:color w:val="000000" w:themeColor="text1"/>
                <w:sz w:val="28"/>
                <w:szCs w:val="28"/>
              </w:rPr>
            </w:pPr>
          </w:p>
          <w:p w14:paraId="3447D2B1" w14:textId="77777777" w:rsidR="00541C41" w:rsidRPr="00541C41" w:rsidRDefault="00541C41" w:rsidP="00541C41">
            <w:pPr>
              <w:spacing w:after="0" w:line="240" w:lineRule="auto"/>
              <w:jc w:val="center"/>
              <w:rPr>
                <w:color w:val="000000" w:themeColor="text1"/>
                <w:sz w:val="28"/>
                <w:szCs w:val="28"/>
              </w:rPr>
            </w:pPr>
          </w:p>
          <w:p w14:paraId="426AAAA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12217D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3F99C5F" w14:textId="77777777" w:rsidR="00541C41" w:rsidRPr="00541C41" w:rsidRDefault="00541C41" w:rsidP="00541C41">
            <w:pPr>
              <w:spacing w:after="0" w:line="240" w:lineRule="auto"/>
              <w:jc w:val="center"/>
              <w:rPr>
                <w:color w:val="000000" w:themeColor="text1"/>
                <w:sz w:val="28"/>
                <w:szCs w:val="28"/>
              </w:rPr>
            </w:pPr>
          </w:p>
          <w:p w14:paraId="79F0DFB8" w14:textId="77777777" w:rsidR="00541C41" w:rsidRPr="00541C41" w:rsidRDefault="00541C41" w:rsidP="00541C41">
            <w:pPr>
              <w:spacing w:after="0" w:line="240" w:lineRule="auto"/>
              <w:jc w:val="center"/>
              <w:rPr>
                <w:color w:val="000000" w:themeColor="text1"/>
                <w:sz w:val="28"/>
                <w:szCs w:val="28"/>
              </w:rPr>
            </w:pPr>
          </w:p>
          <w:p w14:paraId="28C395AC" w14:textId="77777777" w:rsidR="00541C41" w:rsidRPr="00541C41" w:rsidRDefault="00541C41" w:rsidP="00541C41">
            <w:pPr>
              <w:spacing w:after="0" w:line="240" w:lineRule="auto"/>
              <w:jc w:val="center"/>
              <w:rPr>
                <w:color w:val="000000" w:themeColor="text1"/>
                <w:sz w:val="28"/>
                <w:szCs w:val="28"/>
              </w:rPr>
            </w:pPr>
          </w:p>
          <w:p w14:paraId="7251BCD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677BB78E" w14:textId="77777777" w:rsidTr="000949DB">
        <w:trPr>
          <w:trHeight w:val="1685"/>
        </w:trPr>
        <w:tc>
          <w:tcPr>
            <w:tcW w:w="859" w:type="dxa"/>
            <w:vAlign w:val="center"/>
          </w:tcPr>
          <w:p w14:paraId="772BCCC0"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6/.</w:t>
            </w:r>
          </w:p>
          <w:p w14:paraId="665ACDCB"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60" w:type="dxa"/>
            <w:tcBorders>
              <w:bottom w:val="single" w:sz="4" w:space="0" w:color="auto"/>
            </w:tcBorders>
          </w:tcPr>
          <w:p w14:paraId="4495E240" w14:textId="77777777" w:rsidR="00541C41" w:rsidRPr="00541C41" w:rsidRDefault="00541C41" w:rsidP="00541C41">
            <w:pPr>
              <w:spacing w:after="0"/>
              <w:jc w:val="both"/>
              <w:rPr>
                <w:sz w:val="28"/>
                <w:szCs w:val="28"/>
              </w:rPr>
            </w:pPr>
            <w:r w:rsidRPr="00541C41">
              <w:rPr>
                <w:sz w:val="28"/>
                <w:szCs w:val="28"/>
              </w:rPr>
              <w:t>a) Đặc điểm của gấu thích nghi với nhiệt độ giá lạnh ở vùng Bắc cực: Có bộ lông và lớp mỡ dày giúp giữ ấm, không có lông mi do lông mi có thể gây đóng băng trên mắt, bộ lông màu trắng giúp chúng ngụy trang, có tập tính ngủ đông và hoạt động trong mùa hạ vào ban ngày.</w:t>
            </w:r>
          </w:p>
          <w:p w14:paraId="4515949B" w14:textId="77777777" w:rsidR="00541C41" w:rsidRPr="00541C41" w:rsidRDefault="00541C41" w:rsidP="00541C41">
            <w:pPr>
              <w:spacing w:after="0"/>
              <w:jc w:val="both"/>
              <w:rPr>
                <w:sz w:val="28"/>
                <w:szCs w:val="28"/>
              </w:rPr>
            </w:pPr>
            <w:r w:rsidRPr="00541C41">
              <w:rPr>
                <w:sz w:val="28"/>
                <w:szCs w:val="28"/>
              </w:rPr>
              <w:t>b) Đặc điểm của xương rồng thích nghi với điều kiện khô hạn ở sa mạc: Lá biến đổi thành gai để hạn chế thoát hơi nước, thân mọng nước giúp dự trữ nước, thân thường xẻ rãnh dọc từ đỉnh thân tới gốc để tạo thành dòng chảy hướng dòng nước mưa hoặc sương xuống gốc, rễ nông và lan rộng để lấy được nhiều nước mưa hoặc sương.</w:t>
            </w:r>
          </w:p>
        </w:tc>
        <w:tc>
          <w:tcPr>
            <w:tcW w:w="846" w:type="dxa"/>
            <w:tcBorders>
              <w:bottom w:val="single" w:sz="4" w:space="0" w:color="auto"/>
            </w:tcBorders>
          </w:tcPr>
          <w:p w14:paraId="67F2D29A" w14:textId="77777777" w:rsidR="00541C41" w:rsidRPr="00541C41" w:rsidRDefault="00541C41" w:rsidP="00541C41">
            <w:pPr>
              <w:spacing w:after="0" w:line="240" w:lineRule="auto"/>
              <w:jc w:val="center"/>
              <w:rPr>
                <w:color w:val="000000" w:themeColor="text1"/>
                <w:sz w:val="28"/>
                <w:szCs w:val="28"/>
              </w:rPr>
            </w:pPr>
          </w:p>
          <w:p w14:paraId="6986450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F13B4C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20BF557" w14:textId="77777777" w:rsidR="00541C41" w:rsidRPr="00541C41" w:rsidRDefault="00541C41" w:rsidP="00541C41">
            <w:pPr>
              <w:spacing w:after="0" w:line="240" w:lineRule="auto"/>
              <w:jc w:val="center"/>
              <w:rPr>
                <w:color w:val="000000" w:themeColor="text1"/>
                <w:sz w:val="28"/>
                <w:szCs w:val="28"/>
              </w:rPr>
            </w:pPr>
          </w:p>
          <w:p w14:paraId="6FCFCE6A" w14:textId="77777777" w:rsidR="00541C41" w:rsidRPr="00541C41" w:rsidRDefault="00541C41" w:rsidP="00541C41">
            <w:pPr>
              <w:spacing w:after="0" w:line="240" w:lineRule="auto"/>
              <w:jc w:val="center"/>
              <w:rPr>
                <w:color w:val="000000" w:themeColor="text1"/>
                <w:sz w:val="28"/>
                <w:szCs w:val="28"/>
              </w:rPr>
            </w:pPr>
          </w:p>
          <w:p w14:paraId="122EA11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75</w:t>
            </w:r>
          </w:p>
          <w:p w14:paraId="21E77887" w14:textId="77777777" w:rsidR="00541C41" w:rsidRPr="00541C41" w:rsidRDefault="00541C41" w:rsidP="00541C41">
            <w:pPr>
              <w:spacing w:after="0" w:line="240" w:lineRule="auto"/>
              <w:jc w:val="center"/>
              <w:rPr>
                <w:color w:val="000000" w:themeColor="text1"/>
                <w:sz w:val="28"/>
                <w:szCs w:val="28"/>
              </w:rPr>
            </w:pPr>
          </w:p>
          <w:p w14:paraId="4807A637" w14:textId="77777777" w:rsidR="00541C41" w:rsidRPr="00541C41" w:rsidRDefault="00541C41" w:rsidP="00541C41">
            <w:pPr>
              <w:spacing w:after="0" w:line="240" w:lineRule="auto"/>
              <w:jc w:val="center"/>
              <w:rPr>
                <w:color w:val="000000" w:themeColor="text1"/>
                <w:sz w:val="28"/>
                <w:szCs w:val="28"/>
              </w:rPr>
            </w:pPr>
          </w:p>
          <w:p w14:paraId="68805748" w14:textId="77777777" w:rsidR="00541C41" w:rsidRPr="00541C41" w:rsidRDefault="00541C41" w:rsidP="00541C41">
            <w:pPr>
              <w:spacing w:after="0" w:line="240" w:lineRule="auto"/>
              <w:jc w:val="center"/>
              <w:rPr>
                <w:color w:val="000000" w:themeColor="text1"/>
                <w:sz w:val="28"/>
                <w:szCs w:val="28"/>
              </w:rPr>
            </w:pPr>
          </w:p>
          <w:p w14:paraId="1EA1540D"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75</w:t>
            </w:r>
          </w:p>
          <w:p w14:paraId="2E2249F8" w14:textId="77777777" w:rsidR="00541C41" w:rsidRPr="00541C41" w:rsidRDefault="00541C41" w:rsidP="00541C41">
            <w:pPr>
              <w:spacing w:after="0" w:line="240" w:lineRule="auto"/>
              <w:jc w:val="center"/>
              <w:rPr>
                <w:color w:val="000000" w:themeColor="text1"/>
                <w:sz w:val="28"/>
                <w:szCs w:val="28"/>
              </w:rPr>
            </w:pPr>
          </w:p>
          <w:p w14:paraId="747C815D" w14:textId="77777777" w:rsidR="00541C41" w:rsidRPr="00541C41" w:rsidRDefault="00541C41" w:rsidP="00541C41">
            <w:pPr>
              <w:spacing w:after="0" w:line="240" w:lineRule="auto"/>
              <w:jc w:val="center"/>
              <w:rPr>
                <w:color w:val="000000" w:themeColor="text1"/>
                <w:sz w:val="28"/>
                <w:szCs w:val="28"/>
              </w:rPr>
            </w:pPr>
          </w:p>
        </w:tc>
      </w:tr>
      <w:tr w:rsidR="00541C41" w:rsidRPr="00541C41" w14:paraId="3DD28AE4" w14:textId="77777777" w:rsidTr="007E5E59">
        <w:tc>
          <w:tcPr>
            <w:tcW w:w="859" w:type="dxa"/>
            <w:vAlign w:val="center"/>
          </w:tcPr>
          <w:p w14:paraId="103DBCA6"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7/.</w:t>
            </w:r>
          </w:p>
          <w:p w14:paraId="2B7ADBA9"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60" w:type="dxa"/>
            <w:tcBorders>
              <w:bottom w:val="dotted" w:sz="4" w:space="0" w:color="auto"/>
            </w:tcBorders>
          </w:tcPr>
          <w:p w14:paraId="2349B471"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Biện pháp bảo vệ đối với các quần thể có nguy cơ tuyệt chủng:</w:t>
            </w:r>
          </w:p>
          <w:p w14:paraId="5D9C28EB"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 Di chuyển quần thể đến nơi sống mới như vườn thú, trang trại bảo tồn hoặc tiến hành bảo tồn nguyên vị.</w:t>
            </w:r>
          </w:p>
          <w:p w14:paraId="4ADA9F5B"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 xml:space="preserve">- Điều tra và xử lý nghiêm các đối tượng cầm đầu những đường dây </w:t>
            </w:r>
            <w:r w:rsidRPr="00541C41">
              <w:rPr>
                <w:rFonts w:eastAsia="Times New Roman"/>
                <w:color w:val="000000"/>
                <w:sz w:val="28"/>
                <w:szCs w:val="28"/>
              </w:rPr>
              <w:lastRenderedPageBreak/>
              <w:t xml:space="preserve">buôn bán quần thể có nguy cơ tuyệt chủng trái phép    </w:t>
            </w:r>
          </w:p>
          <w:p w14:paraId="402033AF"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 Trừng trị thích đáng nhằm răn đe hiệu quả các đối tượng vi phạm</w:t>
            </w:r>
          </w:p>
          <w:p w14:paraId="2E6BA14F"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 Nghiêm cấm buôn bán sừng tê giác dưới mọi hình thức</w:t>
            </w:r>
          </w:p>
          <w:p w14:paraId="72181A47"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 Tiêu hủy các kho ngà voi và sừng tê giác thu giữ được</w:t>
            </w:r>
          </w:p>
          <w:p w14:paraId="21B51A0B"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 xml:space="preserve">- Thắt chặt quản lý đối với các cơ sở nuôi hổ tư nhân và chấm dứt mọi hoạt động cho hổ sinh sản không kiểm soát </w:t>
            </w:r>
          </w:p>
          <w:p w14:paraId="3BB4E267"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 Chấm dứt hoàn toàn tình trạng nuôi nhốt gấu tại Việt Nam</w:t>
            </w:r>
          </w:p>
          <w:p w14:paraId="255E4B0F"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 Buộc chính quyền địa phương chịu trách nhiệm trong việc kiểm soát và chấm dứt tình trạng tiêu thụ ĐVHD trái phép trên địa bàn</w:t>
            </w:r>
          </w:p>
          <w:p w14:paraId="2D72366C" w14:textId="77777777" w:rsidR="00541C41" w:rsidRPr="00541C41" w:rsidRDefault="00541C41" w:rsidP="00541C41">
            <w:pPr>
              <w:spacing w:after="0" w:line="240" w:lineRule="auto"/>
              <w:jc w:val="both"/>
              <w:rPr>
                <w:color w:val="000000" w:themeColor="text1"/>
                <w:sz w:val="28"/>
                <w:szCs w:val="28"/>
                <w:lang w:val="es-ES"/>
              </w:rPr>
            </w:pPr>
          </w:p>
        </w:tc>
        <w:tc>
          <w:tcPr>
            <w:tcW w:w="846" w:type="dxa"/>
            <w:tcBorders>
              <w:bottom w:val="dotted" w:sz="4" w:space="0" w:color="auto"/>
            </w:tcBorders>
          </w:tcPr>
          <w:p w14:paraId="119E9B03" w14:textId="77777777" w:rsidR="00541C41" w:rsidRPr="00541C41" w:rsidRDefault="00541C41" w:rsidP="00541C41">
            <w:pPr>
              <w:spacing w:after="0" w:line="240" w:lineRule="auto"/>
              <w:jc w:val="center"/>
              <w:rPr>
                <w:color w:val="000000" w:themeColor="text1"/>
                <w:sz w:val="28"/>
                <w:szCs w:val="28"/>
              </w:rPr>
            </w:pPr>
          </w:p>
          <w:p w14:paraId="0CAD8A66" w14:textId="77777777" w:rsidR="00541C41" w:rsidRPr="00541C41" w:rsidRDefault="00541C41" w:rsidP="00541C41">
            <w:pPr>
              <w:spacing w:after="0" w:line="240" w:lineRule="auto"/>
              <w:jc w:val="center"/>
              <w:rPr>
                <w:color w:val="000000" w:themeColor="text1"/>
                <w:sz w:val="28"/>
                <w:szCs w:val="28"/>
              </w:rPr>
            </w:pPr>
          </w:p>
          <w:p w14:paraId="78A32964"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677E654" w14:textId="77777777" w:rsidR="00541C41" w:rsidRPr="00541C41" w:rsidRDefault="00541C41" w:rsidP="00541C41">
            <w:pPr>
              <w:spacing w:after="0" w:line="240" w:lineRule="auto"/>
              <w:jc w:val="center"/>
              <w:rPr>
                <w:color w:val="000000" w:themeColor="text1"/>
                <w:sz w:val="28"/>
                <w:szCs w:val="28"/>
              </w:rPr>
            </w:pPr>
          </w:p>
          <w:p w14:paraId="60CBE7E0" w14:textId="77777777" w:rsidR="00541C41" w:rsidRPr="00541C41" w:rsidRDefault="00541C41" w:rsidP="00541C41">
            <w:pPr>
              <w:spacing w:after="0" w:line="240" w:lineRule="auto"/>
              <w:jc w:val="center"/>
              <w:rPr>
                <w:color w:val="000000" w:themeColor="text1"/>
                <w:sz w:val="28"/>
                <w:szCs w:val="28"/>
              </w:rPr>
            </w:pPr>
          </w:p>
          <w:p w14:paraId="098B618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lastRenderedPageBreak/>
              <w:t>0,25</w:t>
            </w:r>
          </w:p>
          <w:p w14:paraId="43295A20" w14:textId="77777777" w:rsidR="00541C41" w:rsidRPr="00541C41" w:rsidRDefault="00541C41" w:rsidP="00541C41">
            <w:pPr>
              <w:spacing w:after="0" w:line="240" w:lineRule="auto"/>
              <w:jc w:val="center"/>
              <w:rPr>
                <w:color w:val="000000" w:themeColor="text1"/>
                <w:sz w:val="28"/>
                <w:szCs w:val="28"/>
              </w:rPr>
            </w:pPr>
          </w:p>
          <w:p w14:paraId="24734E8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699314A" w14:textId="77777777" w:rsidR="00541C41" w:rsidRPr="00541C41" w:rsidRDefault="00541C41" w:rsidP="00541C41">
            <w:pPr>
              <w:spacing w:after="0" w:line="240" w:lineRule="auto"/>
              <w:jc w:val="center"/>
              <w:rPr>
                <w:color w:val="000000" w:themeColor="text1"/>
                <w:sz w:val="28"/>
                <w:szCs w:val="28"/>
              </w:rPr>
            </w:pPr>
          </w:p>
          <w:p w14:paraId="6E04DB51" w14:textId="77777777" w:rsidR="00541C41" w:rsidRPr="00541C41" w:rsidRDefault="00541C41" w:rsidP="00541C41">
            <w:pPr>
              <w:spacing w:after="0" w:line="240" w:lineRule="auto"/>
              <w:jc w:val="center"/>
              <w:rPr>
                <w:color w:val="000000" w:themeColor="text1"/>
                <w:sz w:val="28"/>
                <w:szCs w:val="28"/>
              </w:rPr>
            </w:pPr>
          </w:p>
          <w:p w14:paraId="4B5EA0F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8513AC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F47EBF6" w14:textId="77777777" w:rsidR="00541C41" w:rsidRPr="00541C41" w:rsidRDefault="00541C41" w:rsidP="00541C41">
            <w:pPr>
              <w:spacing w:after="0" w:line="240" w:lineRule="auto"/>
              <w:jc w:val="center"/>
              <w:rPr>
                <w:color w:val="000000" w:themeColor="text1"/>
                <w:sz w:val="28"/>
                <w:szCs w:val="28"/>
              </w:rPr>
            </w:pPr>
          </w:p>
          <w:p w14:paraId="7533FAC8"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6628B042" w14:textId="77777777" w:rsidR="00541C41" w:rsidRPr="00541C41" w:rsidRDefault="00541C41" w:rsidP="00541C41">
            <w:pPr>
              <w:spacing w:after="0" w:line="240" w:lineRule="auto"/>
              <w:jc w:val="center"/>
              <w:rPr>
                <w:color w:val="000000" w:themeColor="text1"/>
                <w:sz w:val="28"/>
                <w:szCs w:val="28"/>
              </w:rPr>
            </w:pPr>
          </w:p>
          <w:p w14:paraId="41FEB98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41F686C" w14:textId="77777777" w:rsidR="00541C41" w:rsidRPr="00541C41" w:rsidRDefault="00541C41" w:rsidP="00541C41">
            <w:pPr>
              <w:spacing w:after="0" w:line="240" w:lineRule="auto"/>
              <w:jc w:val="center"/>
              <w:rPr>
                <w:color w:val="000000" w:themeColor="text1"/>
                <w:sz w:val="28"/>
                <w:szCs w:val="28"/>
              </w:rPr>
            </w:pPr>
          </w:p>
          <w:p w14:paraId="23F5D9EB" w14:textId="77777777" w:rsidR="00541C41" w:rsidRPr="00541C41" w:rsidRDefault="00541C41" w:rsidP="00541C41">
            <w:pPr>
              <w:spacing w:after="0" w:line="240" w:lineRule="auto"/>
              <w:jc w:val="center"/>
              <w:rPr>
                <w:color w:val="000000" w:themeColor="text1"/>
                <w:sz w:val="28"/>
                <w:szCs w:val="28"/>
              </w:rPr>
            </w:pPr>
          </w:p>
          <w:p w14:paraId="29B5C85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bl>
    <w:p w14:paraId="512720E6" w14:textId="77777777" w:rsidR="00541C41" w:rsidRPr="00541C41" w:rsidRDefault="00541C41" w:rsidP="00541C41">
      <w:pPr>
        <w:tabs>
          <w:tab w:val="left" w:pos="284"/>
          <w:tab w:val="left" w:pos="426"/>
          <w:tab w:val="left" w:pos="567"/>
          <w:tab w:val="left" w:pos="709"/>
        </w:tabs>
        <w:spacing w:after="0"/>
        <w:rPr>
          <w:b/>
          <w:color w:val="FF0000"/>
          <w:sz w:val="28"/>
          <w:szCs w:val="28"/>
        </w:rPr>
      </w:pPr>
    </w:p>
    <w:p w14:paraId="6525E9C0" w14:textId="77777777" w:rsidR="00541C41" w:rsidRPr="00541C41" w:rsidRDefault="00541C41" w:rsidP="00541C41">
      <w:pPr>
        <w:tabs>
          <w:tab w:val="left" w:pos="284"/>
          <w:tab w:val="left" w:pos="426"/>
          <w:tab w:val="left" w:pos="567"/>
          <w:tab w:val="left" w:pos="709"/>
        </w:tabs>
        <w:spacing w:after="0"/>
        <w:rPr>
          <w:b/>
          <w:bCs/>
          <w:color w:val="FF0000"/>
          <w:sz w:val="28"/>
          <w:szCs w:val="28"/>
        </w:rPr>
      </w:pPr>
      <w:r w:rsidRPr="00541C41">
        <w:rPr>
          <w:b/>
          <w:color w:val="FF0000"/>
          <w:sz w:val="28"/>
          <w:szCs w:val="28"/>
        </w:rPr>
        <w:t>2. Nội dung phân môn Hóa học: (7 câu 14,0 điểm)</w:t>
      </w:r>
    </w:p>
    <w:p w14:paraId="7A854E8D" w14:textId="77777777" w:rsidR="00541C41" w:rsidRPr="00541C41" w:rsidRDefault="00541C41" w:rsidP="00541C41">
      <w:pPr>
        <w:tabs>
          <w:tab w:val="left" w:pos="284"/>
          <w:tab w:val="left" w:pos="426"/>
          <w:tab w:val="left" w:pos="567"/>
          <w:tab w:val="left" w:pos="709"/>
        </w:tabs>
        <w:spacing w:after="0"/>
        <w:rPr>
          <w:sz w:val="28"/>
          <w:szCs w:val="28"/>
          <w:lang w:val="pt-BR"/>
        </w:rPr>
      </w:pPr>
      <w:r w:rsidRPr="00541C41">
        <w:rPr>
          <w:b/>
          <w:sz w:val="28"/>
          <w:szCs w:val="28"/>
          <w:lang w:val="pt-BR"/>
        </w:rPr>
        <w:t>Câu 1. (2,0 điểm).</w:t>
      </w:r>
    </w:p>
    <w:p w14:paraId="67237553" w14:textId="77777777" w:rsidR="00541C41" w:rsidRPr="00541C41" w:rsidRDefault="00541C41" w:rsidP="00541C41">
      <w:pPr>
        <w:spacing w:after="0"/>
        <w:ind w:firstLine="720"/>
        <w:rPr>
          <w:sz w:val="28"/>
          <w:szCs w:val="28"/>
          <w:lang w:val="pt-BR"/>
        </w:rPr>
      </w:pPr>
      <w:r w:rsidRPr="00541C41">
        <w:rPr>
          <w:b/>
          <w:sz w:val="28"/>
          <w:szCs w:val="28"/>
          <w:lang w:val="pt-BR"/>
        </w:rPr>
        <w:t>1.</w:t>
      </w:r>
      <w:r w:rsidRPr="00541C41">
        <w:rPr>
          <w:sz w:val="28"/>
          <w:szCs w:val="28"/>
          <w:lang w:val="pt-BR"/>
        </w:rPr>
        <w:t xml:space="preserve"> Quả bóng bay thổi bằng hơi thở của ta thì bóng không bay được. Nếu quả bóng được bơm khí hydrogen thì bay lên cao. Giải thích hiện tượng trên.</w:t>
      </w:r>
    </w:p>
    <w:p w14:paraId="5658E5F7" w14:textId="77777777" w:rsidR="00541C41" w:rsidRPr="00541C41" w:rsidRDefault="00541C41" w:rsidP="00541C41">
      <w:pPr>
        <w:spacing w:after="0"/>
        <w:ind w:firstLine="720"/>
        <w:rPr>
          <w:sz w:val="28"/>
          <w:szCs w:val="28"/>
          <w:lang w:val="pt-BR"/>
        </w:rPr>
      </w:pPr>
      <w:r w:rsidRPr="00541C41">
        <w:rPr>
          <w:b/>
          <w:sz w:val="28"/>
          <w:szCs w:val="28"/>
          <w:lang w:val="pt-BR"/>
        </w:rPr>
        <w:t>2.</w:t>
      </w:r>
      <w:r w:rsidRPr="00541C41">
        <w:rPr>
          <w:sz w:val="28"/>
          <w:szCs w:val="28"/>
          <w:lang w:val="pt-BR"/>
        </w:rPr>
        <w:t xml:space="preserve"> Hãy giải thích và viết phương trình hóa học minh họa (nếu có) cho những vấn đề sau:</w:t>
      </w:r>
    </w:p>
    <w:p w14:paraId="2B7B1564" w14:textId="77777777" w:rsidR="00541C41" w:rsidRPr="00541C41" w:rsidRDefault="00541C41" w:rsidP="00541C41">
      <w:pPr>
        <w:spacing w:after="0"/>
        <w:ind w:firstLine="720"/>
        <w:rPr>
          <w:sz w:val="28"/>
          <w:szCs w:val="28"/>
          <w:lang w:val="pt-BR"/>
        </w:rPr>
      </w:pPr>
      <w:r w:rsidRPr="00541C41">
        <w:rPr>
          <w:sz w:val="28"/>
          <w:szCs w:val="28"/>
          <w:lang w:val="pt-BR"/>
        </w:rPr>
        <w:t>a. Để cải tạo đất ở một số ruộng bị chua (đất chua) người ta thường bón calcium oxide CaO.</w:t>
      </w:r>
    </w:p>
    <w:p w14:paraId="2BF05CF2" w14:textId="77777777" w:rsidR="00541C41" w:rsidRPr="00541C41" w:rsidRDefault="00541C41" w:rsidP="00541C41">
      <w:pPr>
        <w:spacing w:after="0"/>
        <w:ind w:firstLine="720"/>
        <w:rPr>
          <w:sz w:val="28"/>
          <w:szCs w:val="28"/>
        </w:rPr>
      </w:pPr>
      <w:r w:rsidRPr="00541C41">
        <w:rPr>
          <w:sz w:val="28"/>
          <w:szCs w:val="28"/>
          <w:lang w:val="pt-BR"/>
        </w:rPr>
        <w:t xml:space="preserve">b. Tại sao khi sử dụng than để đun nấu, nung gạch ngói, nung vôi lại gây ra ô nhiễm môi trường? </w:t>
      </w:r>
      <w:r w:rsidRPr="00541C41">
        <w:rPr>
          <w:sz w:val="28"/>
          <w:szCs w:val="28"/>
        </w:rPr>
        <w:t>Nêu biện pháp chống ô nhiễm.</w:t>
      </w:r>
    </w:p>
    <w:tbl>
      <w:tblPr>
        <w:tblStyle w:val="TableGrid"/>
        <w:tblW w:w="0" w:type="auto"/>
        <w:tblLook w:val="04A0" w:firstRow="1" w:lastRow="0" w:firstColumn="1" w:lastColumn="0" w:noHBand="0" w:noVBand="1"/>
      </w:tblPr>
      <w:tblGrid>
        <w:gridCol w:w="8926"/>
        <w:gridCol w:w="988"/>
      </w:tblGrid>
      <w:tr w:rsidR="00541C41" w:rsidRPr="00541C41" w14:paraId="49148079" w14:textId="77777777" w:rsidTr="008A7E26">
        <w:tc>
          <w:tcPr>
            <w:tcW w:w="8926" w:type="dxa"/>
          </w:tcPr>
          <w:p w14:paraId="3F2A6B8F" w14:textId="77777777" w:rsidR="00541C41" w:rsidRPr="00541C41" w:rsidRDefault="00541C41" w:rsidP="00541C41">
            <w:pPr>
              <w:spacing w:after="0"/>
              <w:jc w:val="center"/>
              <w:rPr>
                <w:b/>
                <w:bCs/>
                <w:sz w:val="28"/>
                <w:szCs w:val="28"/>
              </w:rPr>
            </w:pPr>
            <w:r w:rsidRPr="00541C41">
              <w:rPr>
                <w:b/>
                <w:bCs/>
                <w:sz w:val="28"/>
                <w:szCs w:val="28"/>
              </w:rPr>
              <w:t>Nội dung</w:t>
            </w:r>
          </w:p>
        </w:tc>
        <w:tc>
          <w:tcPr>
            <w:tcW w:w="988" w:type="dxa"/>
          </w:tcPr>
          <w:p w14:paraId="596D16E7" w14:textId="77777777" w:rsidR="00541C41" w:rsidRPr="00541C41" w:rsidRDefault="00541C41" w:rsidP="00541C41">
            <w:pPr>
              <w:spacing w:after="0"/>
              <w:jc w:val="center"/>
              <w:rPr>
                <w:b/>
                <w:bCs/>
                <w:sz w:val="28"/>
                <w:szCs w:val="28"/>
              </w:rPr>
            </w:pPr>
            <w:r w:rsidRPr="00541C41">
              <w:rPr>
                <w:b/>
                <w:bCs/>
                <w:sz w:val="28"/>
                <w:szCs w:val="28"/>
              </w:rPr>
              <w:t>Điểm</w:t>
            </w:r>
          </w:p>
        </w:tc>
      </w:tr>
      <w:tr w:rsidR="00541C41" w:rsidRPr="00541C41" w14:paraId="60D34A36" w14:textId="77777777" w:rsidTr="008A7E26">
        <w:tc>
          <w:tcPr>
            <w:tcW w:w="8926" w:type="dxa"/>
          </w:tcPr>
          <w:p w14:paraId="329172A8" w14:textId="77777777" w:rsidR="00541C41" w:rsidRPr="00541C41" w:rsidRDefault="00541C41" w:rsidP="00541C41">
            <w:pPr>
              <w:spacing w:after="0"/>
              <w:jc w:val="both"/>
              <w:rPr>
                <w:b/>
                <w:bCs/>
                <w:sz w:val="28"/>
                <w:szCs w:val="28"/>
                <w:lang w:val="vi-VN"/>
              </w:rPr>
            </w:pPr>
            <w:r w:rsidRPr="00541C41">
              <w:rPr>
                <w:b/>
                <w:bCs/>
                <w:sz w:val="28"/>
                <w:szCs w:val="28"/>
                <w:lang w:val="vi-VN"/>
              </w:rPr>
              <w:t>1.</w:t>
            </w:r>
          </w:p>
          <w:p w14:paraId="10E86290" w14:textId="77777777" w:rsidR="00541C41" w:rsidRPr="00541C41" w:rsidRDefault="00541C41" w:rsidP="00541C41">
            <w:pPr>
              <w:spacing w:after="0"/>
              <w:rPr>
                <w:sz w:val="28"/>
                <w:szCs w:val="28"/>
                <w:lang w:val="vi-VN"/>
              </w:rPr>
            </w:pPr>
            <w:r w:rsidRPr="00541C41">
              <w:rPr>
                <w:sz w:val="28"/>
                <w:szCs w:val="28"/>
                <w:lang w:val="vi-VN"/>
              </w:rPr>
              <w:t>+ Trong hơi thở của chúng ta chứa khí CO</w:t>
            </w:r>
            <w:r w:rsidRPr="00541C41">
              <w:rPr>
                <w:sz w:val="28"/>
                <w:szCs w:val="28"/>
                <w:vertAlign w:val="subscript"/>
                <w:lang w:val="vi-VN"/>
              </w:rPr>
              <w:t>2</w:t>
            </w:r>
            <w:r w:rsidRPr="00541C41">
              <w:rPr>
                <w:sz w:val="28"/>
                <w:szCs w:val="28"/>
                <w:lang w:val="vi-VN"/>
              </w:rPr>
              <w:t xml:space="preserve"> có: </w:t>
            </w:r>
            <w:r w:rsidRPr="00541C41">
              <w:rPr>
                <w:bCs/>
                <w:color w:val="000000" w:themeColor="text1"/>
                <w:position w:val="-30"/>
                <w:sz w:val="28"/>
                <w:szCs w:val="28"/>
                <w:lang w:val="vi-VN"/>
              </w:rPr>
              <w:object w:dxaOrig="1579" w:dyaOrig="720" w14:anchorId="280C4B4B">
                <v:shape id="_x0000_i1292" type="#_x0000_t75" style="width:78.75pt;height:37.5pt" o:ole="">
                  <v:imagedata r:id="rId636" o:title=""/>
                </v:shape>
                <o:OLEObject Type="Embed" ProgID="Equation.DSMT4" ShapeID="_x0000_i1292" DrawAspect="Content" ObjectID="_1773308375" r:id="rId637"/>
              </w:object>
            </w:r>
            <w:r w:rsidRPr="00541C41">
              <w:rPr>
                <w:sz w:val="28"/>
                <w:szCs w:val="28"/>
                <w:lang w:val="vi-VN"/>
              </w:rPr>
              <w:t xml:space="preserve"> → khí CO</w:t>
            </w:r>
            <w:r w:rsidRPr="00541C41">
              <w:rPr>
                <w:sz w:val="28"/>
                <w:szCs w:val="28"/>
                <w:vertAlign w:val="subscript"/>
                <w:lang w:val="vi-VN"/>
              </w:rPr>
              <w:t>2</w:t>
            </w:r>
            <w:r w:rsidRPr="00541C41">
              <w:rPr>
                <w:sz w:val="28"/>
                <w:szCs w:val="28"/>
                <w:lang w:val="vi-VN"/>
              </w:rPr>
              <w:t xml:space="preserve"> nặng hơn không khí nên khi thổi quả bóng bay bằng hơi thở của chúng ta thì quả bóng sẽ không bay lên được.</w:t>
            </w:r>
          </w:p>
          <w:p w14:paraId="3E19E563" w14:textId="77777777" w:rsidR="00541C41" w:rsidRPr="00541C41" w:rsidRDefault="00541C41" w:rsidP="00541C41">
            <w:pPr>
              <w:spacing w:after="0"/>
              <w:jc w:val="both"/>
              <w:rPr>
                <w:sz w:val="28"/>
                <w:szCs w:val="28"/>
                <w:lang w:val="vi-VN"/>
              </w:rPr>
            </w:pPr>
            <w:r w:rsidRPr="00541C41">
              <w:rPr>
                <w:sz w:val="28"/>
                <w:szCs w:val="28"/>
                <w:lang w:val="vi-VN"/>
              </w:rPr>
              <w:t xml:space="preserve">+ Ta có: </w:t>
            </w:r>
            <w:r w:rsidRPr="00541C41">
              <w:rPr>
                <w:bCs/>
                <w:color w:val="000000" w:themeColor="text1"/>
                <w:position w:val="-34"/>
                <w:sz w:val="28"/>
                <w:szCs w:val="28"/>
                <w:lang w:val="vi-VN"/>
              </w:rPr>
              <w:object w:dxaOrig="1280" w:dyaOrig="760" w14:anchorId="7AB13B1C">
                <v:shape id="_x0000_i1293" type="#_x0000_t75" style="width:63.75pt;height:38.25pt" o:ole="">
                  <v:imagedata r:id="rId638" o:title=""/>
                </v:shape>
                <o:OLEObject Type="Embed" ProgID="Equation.DSMT4" ShapeID="_x0000_i1293" DrawAspect="Content" ObjectID="_1773308376" r:id="rId639"/>
              </w:object>
            </w:r>
            <w:r w:rsidRPr="00541C41">
              <w:rPr>
                <w:sz w:val="28"/>
                <w:szCs w:val="28"/>
                <w:lang w:val="vi-VN"/>
              </w:rPr>
              <w:t>→ Khí H</w:t>
            </w:r>
            <w:r w:rsidRPr="00541C41">
              <w:rPr>
                <w:sz w:val="28"/>
                <w:szCs w:val="28"/>
                <w:vertAlign w:val="subscript"/>
                <w:lang w:val="vi-VN"/>
              </w:rPr>
              <w:t>2</w:t>
            </w:r>
            <w:r w:rsidRPr="00541C41">
              <w:rPr>
                <w:sz w:val="28"/>
                <w:szCs w:val="28"/>
                <w:lang w:val="vi-VN"/>
              </w:rPr>
              <w:t xml:space="preserve"> nhẹ hơn không khí nên khi nạp khí Hidro vào quả bóng bay thì bóng sẽ bay lên cao.</w:t>
            </w:r>
          </w:p>
        </w:tc>
        <w:tc>
          <w:tcPr>
            <w:tcW w:w="988" w:type="dxa"/>
          </w:tcPr>
          <w:p w14:paraId="0281CDDA" w14:textId="77777777" w:rsidR="00541C41" w:rsidRPr="00541C41" w:rsidRDefault="00541C41" w:rsidP="00541C41">
            <w:pPr>
              <w:spacing w:after="0"/>
              <w:jc w:val="both"/>
              <w:rPr>
                <w:sz w:val="28"/>
                <w:szCs w:val="28"/>
                <w:lang w:val="vi-VN"/>
              </w:rPr>
            </w:pPr>
          </w:p>
          <w:p w14:paraId="48C2D13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4E17E47" w14:textId="77777777" w:rsidR="00541C41" w:rsidRPr="00541C41" w:rsidRDefault="00541C41" w:rsidP="00541C41">
            <w:pPr>
              <w:spacing w:after="0" w:line="240" w:lineRule="auto"/>
              <w:jc w:val="center"/>
              <w:rPr>
                <w:color w:val="000000" w:themeColor="text1"/>
                <w:sz w:val="28"/>
                <w:szCs w:val="28"/>
              </w:rPr>
            </w:pPr>
          </w:p>
          <w:p w14:paraId="09B66355"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50D58F8" w14:textId="77777777" w:rsidR="00541C41" w:rsidRPr="00541C41" w:rsidRDefault="00541C41" w:rsidP="00541C41">
            <w:pPr>
              <w:spacing w:after="0" w:line="240" w:lineRule="auto"/>
              <w:jc w:val="center"/>
              <w:rPr>
                <w:color w:val="000000" w:themeColor="text1"/>
                <w:sz w:val="28"/>
                <w:szCs w:val="28"/>
              </w:rPr>
            </w:pPr>
          </w:p>
          <w:p w14:paraId="5C1AF88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1BE7752" w14:textId="77777777" w:rsidR="00541C41" w:rsidRPr="00541C41" w:rsidRDefault="00541C41" w:rsidP="00541C41">
            <w:pPr>
              <w:spacing w:after="0"/>
              <w:jc w:val="both"/>
              <w:rPr>
                <w:color w:val="000000" w:themeColor="text1"/>
                <w:sz w:val="28"/>
                <w:szCs w:val="28"/>
              </w:rPr>
            </w:pPr>
          </w:p>
          <w:p w14:paraId="52F43172" w14:textId="77777777" w:rsidR="00541C41" w:rsidRPr="00541C41" w:rsidRDefault="00541C41" w:rsidP="00541C41">
            <w:pPr>
              <w:spacing w:after="0"/>
              <w:jc w:val="both"/>
              <w:rPr>
                <w:color w:val="000000" w:themeColor="text1"/>
                <w:sz w:val="28"/>
                <w:szCs w:val="28"/>
              </w:rPr>
            </w:pPr>
          </w:p>
          <w:p w14:paraId="7D19C624" w14:textId="77777777" w:rsidR="00541C41" w:rsidRPr="00541C41" w:rsidRDefault="00541C41" w:rsidP="00541C41">
            <w:pPr>
              <w:spacing w:after="0"/>
              <w:jc w:val="both"/>
              <w:rPr>
                <w:sz w:val="28"/>
                <w:szCs w:val="28"/>
              </w:rPr>
            </w:pPr>
            <w:r w:rsidRPr="00541C41">
              <w:rPr>
                <w:color w:val="000000" w:themeColor="text1"/>
                <w:sz w:val="28"/>
                <w:szCs w:val="28"/>
              </w:rPr>
              <w:t>0,25</w:t>
            </w:r>
          </w:p>
        </w:tc>
      </w:tr>
      <w:tr w:rsidR="00541C41" w:rsidRPr="00541C41" w14:paraId="0497C2C7" w14:textId="77777777" w:rsidTr="008A7E26">
        <w:tc>
          <w:tcPr>
            <w:tcW w:w="8926" w:type="dxa"/>
          </w:tcPr>
          <w:p w14:paraId="24D2F2A1" w14:textId="77777777" w:rsidR="00541C41" w:rsidRPr="00541C41" w:rsidRDefault="00541C41" w:rsidP="00541C41">
            <w:pPr>
              <w:spacing w:after="0"/>
              <w:jc w:val="both"/>
              <w:rPr>
                <w:b/>
                <w:bCs/>
                <w:sz w:val="28"/>
                <w:szCs w:val="28"/>
                <w:lang w:val="vi-VN"/>
              </w:rPr>
            </w:pPr>
            <w:r w:rsidRPr="00541C41">
              <w:rPr>
                <w:b/>
                <w:bCs/>
                <w:sz w:val="28"/>
                <w:szCs w:val="28"/>
                <w:lang w:val="vi-VN"/>
              </w:rPr>
              <w:t>2.</w:t>
            </w:r>
          </w:p>
          <w:p w14:paraId="4BB2CB60" w14:textId="77777777" w:rsidR="00541C41" w:rsidRPr="00541C41" w:rsidRDefault="00541C41" w:rsidP="00541C41">
            <w:pPr>
              <w:spacing w:after="0"/>
              <w:jc w:val="both"/>
              <w:rPr>
                <w:sz w:val="28"/>
                <w:szCs w:val="28"/>
                <w:lang w:val="vi-VN"/>
              </w:rPr>
            </w:pPr>
            <w:r w:rsidRPr="00541C41">
              <w:rPr>
                <w:sz w:val="28"/>
                <w:szCs w:val="28"/>
                <w:lang w:val="vi-VN"/>
              </w:rPr>
              <w:t>a. Calcium oxide (vôi bột) CaO. Khi bón vôi thì chất này tác dụng với nước tạo ra Ca(OH)</w:t>
            </w:r>
            <w:r w:rsidRPr="00541C41">
              <w:rPr>
                <w:sz w:val="28"/>
                <w:szCs w:val="28"/>
                <w:vertAlign w:val="subscript"/>
                <w:lang w:val="vi-VN"/>
              </w:rPr>
              <w:t>2</w:t>
            </w:r>
            <w:r w:rsidRPr="00541C41">
              <w:rPr>
                <w:sz w:val="28"/>
                <w:szCs w:val="28"/>
                <w:lang w:val="vi-VN"/>
              </w:rPr>
              <w:t>; đây là một chất kiềm giúp trung hoà độ acid của đất, giảm độ chua cho đất.</w:t>
            </w:r>
          </w:p>
          <w:p w14:paraId="25310741" w14:textId="77777777" w:rsidR="00541C41" w:rsidRPr="00541C41" w:rsidRDefault="00541C41" w:rsidP="00541C41">
            <w:pPr>
              <w:spacing w:after="0"/>
              <w:jc w:val="center"/>
              <w:rPr>
                <w:sz w:val="28"/>
                <w:szCs w:val="28"/>
                <w:lang w:val="pt-BR"/>
              </w:rPr>
            </w:pPr>
            <w:r w:rsidRPr="00541C41">
              <w:rPr>
                <w:sz w:val="28"/>
                <w:szCs w:val="28"/>
                <w:lang w:val="pt-BR"/>
              </w:rPr>
              <w:t>CaO + H</w:t>
            </w:r>
            <w:r w:rsidRPr="00541C41">
              <w:rPr>
                <w:sz w:val="28"/>
                <w:szCs w:val="28"/>
                <w:vertAlign w:val="subscript"/>
                <w:lang w:val="pt-BR"/>
              </w:rPr>
              <w:t>2</w:t>
            </w:r>
            <w:r w:rsidRPr="00541C41">
              <w:rPr>
                <w:sz w:val="28"/>
                <w:szCs w:val="28"/>
                <w:lang w:val="pt-BR"/>
              </w:rPr>
              <w:t>O → Ca(OH)</w:t>
            </w:r>
            <w:r w:rsidRPr="00541C41">
              <w:rPr>
                <w:sz w:val="28"/>
                <w:szCs w:val="28"/>
                <w:vertAlign w:val="subscript"/>
                <w:lang w:val="pt-BR"/>
              </w:rPr>
              <w:t>2</w:t>
            </w:r>
          </w:p>
          <w:p w14:paraId="64F0193C" w14:textId="77777777" w:rsidR="00541C41" w:rsidRPr="00541C41" w:rsidRDefault="00541C41" w:rsidP="00541C41">
            <w:pPr>
              <w:spacing w:after="0"/>
              <w:jc w:val="both"/>
              <w:rPr>
                <w:sz w:val="28"/>
                <w:szCs w:val="28"/>
                <w:lang w:val="pt-BR"/>
              </w:rPr>
            </w:pPr>
            <w:r w:rsidRPr="00541C41">
              <w:rPr>
                <w:sz w:val="28"/>
                <w:szCs w:val="28"/>
                <w:lang w:val="pt-BR"/>
              </w:rPr>
              <w:t>b.</w:t>
            </w:r>
          </w:p>
          <w:p w14:paraId="6A04FDB8" w14:textId="77777777" w:rsidR="00541C41" w:rsidRPr="00541C41" w:rsidRDefault="00541C41" w:rsidP="00541C41">
            <w:pPr>
              <w:spacing w:after="0"/>
              <w:jc w:val="both"/>
              <w:rPr>
                <w:sz w:val="28"/>
                <w:szCs w:val="28"/>
                <w:lang w:val="pt-BR"/>
              </w:rPr>
            </w:pPr>
            <w:r w:rsidRPr="00541C41">
              <w:rPr>
                <w:sz w:val="28"/>
                <w:szCs w:val="28"/>
                <w:lang w:val="pt-BR"/>
              </w:rPr>
              <w:t>- Khi sử dụng than để đun nấu, nung gạch ngói, nung vôi gây ô nhiễm môi trường vì: đều sinh ra CO</w:t>
            </w:r>
            <w:r w:rsidRPr="00541C41">
              <w:rPr>
                <w:sz w:val="28"/>
                <w:szCs w:val="28"/>
                <w:vertAlign w:val="subscript"/>
                <w:lang w:val="pt-BR"/>
              </w:rPr>
              <w:t>2</w:t>
            </w:r>
            <w:r w:rsidRPr="00541C41">
              <w:rPr>
                <w:sz w:val="28"/>
                <w:szCs w:val="28"/>
                <w:lang w:val="pt-BR"/>
              </w:rPr>
              <w:t>, CO, SO</w:t>
            </w:r>
            <w:r w:rsidRPr="00541C41">
              <w:rPr>
                <w:sz w:val="28"/>
                <w:szCs w:val="28"/>
                <w:vertAlign w:val="subscript"/>
                <w:lang w:val="pt-BR"/>
              </w:rPr>
              <w:t>2</w:t>
            </w:r>
            <w:r w:rsidRPr="00541C41">
              <w:rPr>
                <w:sz w:val="28"/>
                <w:szCs w:val="28"/>
                <w:lang w:val="pt-BR"/>
              </w:rPr>
              <w:t xml:space="preserve"> (trong than có cả lưu huỳnh lẫn vào). </w:t>
            </w:r>
            <w:r w:rsidRPr="00541C41">
              <w:rPr>
                <w:sz w:val="28"/>
                <w:szCs w:val="28"/>
                <w:lang w:val="pt-BR"/>
              </w:rPr>
              <w:lastRenderedPageBreak/>
              <w:t>Những khí này đều ảnh hưởng không tốt cho con người, gây độc, gây mưa acid, gây hiệu ứng “nhà kính” làm biến đổi khí hậu...</w:t>
            </w:r>
          </w:p>
          <w:p w14:paraId="5C865D66" w14:textId="77777777" w:rsidR="00541C41" w:rsidRPr="00541C41" w:rsidRDefault="00541C41" w:rsidP="00541C41">
            <w:pPr>
              <w:spacing w:after="0"/>
              <w:jc w:val="center"/>
              <w:rPr>
                <w:sz w:val="28"/>
                <w:szCs w:val="28"/>
              </w:rPr>
            </w:pPr>
            <w:r w:rsidRPr="00541C41">
              <w:rPr>
                <w:bCs/>
                <w:color w:val="000000" w:themeColor="text1"/>
                <w:position w:val="-38"/>
                <w:sz w:val="28"/>
                <w:szCs w:val="28"/>
                <w:lang w:val="vi-VN"/>
              </w:rPr>
              <w:object w:dxaOrig="1800" w:dyaOrig="880" w14:anchorId="7C358A38">
                <v:shape id="_x0000_i1294" type="#_x0000_t75" style="width:90.75pt;height:44.25pt" o:ole="">
                  <v:imagedata r:id="rId640" o:title=""/>
                </v:shape>
                <o:OLEObject Type="Embed" ProgID="Equation.DSMT4" ShapeID="_x0000_i1294" DrawAspect="Content" ObjectID="_1773308377" r:id="rId641"/>
              </w:object>
            </w:r>
          </w:p>
          <w:p w14:paraId="29B9FEED" w14:textId="77777777" w:rsidR="00541C41" w:rsidRPr="00541C41" w:rsidRDefault="00541C41" w:rsidP="00541C41">
            <w:pPr>
              <w:spacing w:after="0"/>
              <w:rPr>
                <w:sz w:val="28"/>
                <w:szCs w:val="28"/>
              </w:rPr>
            </w:pPr>
            <w:r w:rsidRPr="00541C41">
              <w:rPr>
                <w:sz w:val="28"/>
                <w:szCs w:val="28"/>
              </w:rPr>
              <w:t>- Biện pháp chống ô nhiễm môi trường :</w:t>
            </w:r>
          </w:p>
          <w:p w14:paraId="5F75A103" w14:textId="77777777" w:rsidR="00541C41" w:rsidRPr="00541C41" w:rsidRDefault="00541C41" w:rsidP="00541C41">
            <w:pPr>
              <w:spacing w:after="0"/>
              <w:rPr>
                <w:sz w:val="28"/>
                <w:szCs w:val="28"/>
              </w:rPr>
            </w:pPr>
            <w:r w:rsidRPr="00541C41">
              <w:rPr>
                <w:sz w:val="28"/>
                <w:szCs w:val="28"/>
              </w:rPr>
              <w:t>+ Xây lò nung vôi, gạch ngói ở nơi xa dân cư</w:t>
            </w:r>
          </w:p>
          <w:p w14:paraId="3EAEE4E7" w14:textId="77777777" w:rsidR="00541C41" w:rsidRPr="00541C41" w:rsidRDefault="00541C41" w:rsidP="00541C41">
            <w:pPr>
              <w:spacing w:after="0"/>
              <w:rPr>
                <w:sz w:val="28"/>
                <w:szCs w:val="28"/>
              </w:rPr>
            </w:pPr>
            <w:r w:rsidRPr="00541C41">
              <w:rPr>
                <w:sz w:val="28"/>
                <w:szCs w:val="28"/>
              </w:rPr>
              <w:t>+ Trồng cây xanh vì khi đó cây xanh hấp thụ khí CO2 và giải phóng khí O2.</w:t>
            </w:r>
          </w:p>
        </w:tc>
        <w:tc>
          <w:tcPr>
            <w:tcW w:w="988" w:type="dxa"/>
          </w:tcPr>
          <w:p w14:paraId="5690529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lastRenderedPageBreak/>
              <w:t>0.25</w:t>
            </w:r>
          </w:p>
          <w:p w14:paraId="79BCB760" w14:textId="77777777" w:rsidR="00541C41" w:rsidRPr="00541C41" w:rsidRDefault="00541C41" w:rsidP="00541C41">
            <w:pPr>
              <w:spacing w:after="0" w:line="240" w:lineRule="auto"/>
              <w:jc w:val="center"/>
              <w:rPr>
                <w:color w:val="000000" w:themeColor="text1"/>
                <w:sz w:val="28"/>
                <w:szCs w:val="28"/>
              </w:rPr>
            </w:pPr>
          </w:p>
          <w:p w14:paraId="57D3E63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734C8D7" w14:textId="77777777" w:rsidR="00541C41" w:rsidRPr="00541C41" w:rsidRDefault="00541C41" w:rsidP="00541C41">
            <w:pPr>
              <w:spacing w:after="0" w:line="240" w:lineRule="auto"/>
              <w:jc w:val="center"/>
              <w:rPr>
                <w:color w:val="000000" w:themeColor="text1"/>
                <w:sz w:val="28"/>
                <w:szCs w:val="28"/>
              </w:rPr>
            </w:pPr>
          </w:p>
          <w:p w14:paraId="3F09C4A9" w14:textId="77777777" w:rsidR="00541C41" w:rsidRPr="00541C41" w:rsidRDefault="00541C41" w:rsidP="00541C41">
            <w:pPr>
              <w:spacing w:after="0" w:line="240" w:lineRule="auto"/>
              <w:jc w:val="center"/>
              <w:rPr>
                <w:color w:val="000000" w:themeColor="text1"/>
                <w:sz w:val="28"/>
                <w:szCs w:val="28"/>
              </w:rPr>
            </w:pPr>
          </w:p>
          <w:p w14:paraId="74CA583D" w14:textId="77777777" w:rsidR="00541C41" w:rsidRPr="00541C41" w:rsidRDefault="00541C41" w:rsidP="00541C41">
            <w:pPr>
              <w:spacing w:after="0" w:line="240" w:lineRule="auto"/>
              <w:jc w:val="center"/>
              <w:rPr>
                <w:color w:val="000000" w:themeColor="text1"/>
                <w:sz w:val="28"/>
                <w:szCs w:val="28"/>
              </w:rPr>
            </w:pPr>
          </w:p>
          <w:p w14:paraId="11A81BFE" w14:textId="77777777" w:rsidR="00541C41" w:rsidRPr="00541C41" w:rsidRDefault="00541C41" w:rsidP="00541C41">
            <w:pPr>
              <w:spacing w:after="0" w:line="240" w:lineRule="auto"/>
              <w:jc w:val="center"/>
              <w:rPr>
                <w:color w:val="000000" w:themeColor="text1"/>
                <w:sz w:val="28"/>
                <w:szCs w:val="28"/>
              </w:rPr>
            </w:pPr>
          </w:p>
          <w:p w14:paraId="79468E40" w14:textId="77777777" w:rsidR="00541C41" w:rsidRPr="00541C41" w:rsidRDefault="00541C41" w:rsidP="00541C41">
            <w:pPr>
              <w:spacing w:after="0" w:line="240" w:lineRule="auto"/>
              <w:jc w:val="center"/>
              <w:rPr>
                <w:color w:val="000000" w:themeColor="text1"/>
                <w:sz w:val="28"/>
                <w:szCs w:val="28"/>
              </w:rPr>
            </w:pPr>
          </w:p>
          <w:p w14:paraId="22CC292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D54B456" w14:textId="77777777" w:rsidR="00541C41" w:rsidRPr="00541C41" w:rsidRDefault="00541C41" w:rsidP="00541C41">
            <w:pPr>
              <w:spacing w:after="0"/>
              <w:jc w:val="both"/>
              <w:rPr>
                <w:color w:val="000000" w:themeColor="text1"/>
                <w:sz w:val="28"/>
                <w:szCs w:val="28"/>
              </w:rPr>
            </w:pPr>
          </w:p>
          <w:p w14:paraId="05970CEE"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0ED7B718" w14:textId="77777777" w:rsidR="00541C41" w:rsidRPr="00541C41" w:rsidRDefault="00541C41" w:rsidP="00541C41">
            <w:pPr>
              <w:spacing w:after="0"/>
              <w:jc w:val="both"/>
              <w:rPr>
                <w:sz w:val="28"/>
                <w:szCs w:val="28"/>
              </w:rPr>
            </w:pPr>
            <w:r w:rsidRPr="00541C41">
              <w:rPr>
                <w:color w:val="000000" w:themeColor="text1"/>
                <w:sz w:val="28"/>
                <w:szCs w:val="28"/>
              </w:rPr>
              <w:t>0,25</w:t>
            </w:r>
          </w:p>
        </w:tc>
      </w:tr>
    </w:tbl>
    <w:p w14:paraId="4D180277" w14:textId="77777777" w:rsidR="00541C41" w:rsidRPr="00541C41" w:rsidRDefault="00541C41" w:rsidP="00541C41">
      <w:pPr>
        <w:tabs>
          <w:tab w:val="left" w:pos="284"/>
          <w:tab w:val="left" w:pos="426"/>
          <w:tab w:val="left" w:pos="567"/>
          <w:tab w:val="left" w:pos="709"/>
        </w:tabs>
        <w:spacing w:after="0"/>
        <w:rPr>
          <w:b/>
          <w:bCs/>
          <w:sz w:val="28"/>
          <w:szCs w:val="28"/>
        </w:rPr>
      </w:pPr>
      <w:r w:rsidRPr="00541C41">
        <w:rPr>
          <w:b/>
          <w:sz w:val="28"/>
          <w:szCs w:val="28"/>
        </w:rPr>
        <w:lastRenderedPageBreak/>
        <w:t xml:space="preserve">Câu 2: (2,0 điểm). </w:t>
      </w:r>
    </w:p>
    <w:p w14:paraId="2D237596" w14:textId="77777777" w:rsidR="00541C41" w:rsidRPr="00541C41" w:rsidRDefault="00541C41" w:rsidP="00541C41">
      <w:pPr>
        <w:spacing w:after="0"/>
        <w:ind w:firstLine="720"/>
        <w:rPr>
          <w:rFonts w:eastAsia="Times New Roman"/>
          <w:sz w:val="28"/>
          <w:szCs w:val="28"/>
        </w:rPr>
      </w:pPr>
      <w:r w:rsidRPr="00541C41">
        <w:rPr>
          <w:rFonts w:eastAsia="Times New Roman"/>
          <w:sz w:val="28"/>
          <w:szCs w:val="28"/>
        </w:rPr>
        <w:t>1. Cho khí Hydrogen dư đi qua hỗn hợp chất rắn A gồm: CuO, Na</w:t>
      </w:r>
      <w:r w:rsidRPr="00541C41">
        <w:rPr>
          <w:rFonts w:eastAsia="Times New Roman"/>
          <w:sz w:val="28"/>
          <w:szCs w:val="28"/>
          <w:vertAlign w:val="subscript"/>
        </w:rPr>
        <w:t>2</w:t>
      </w:r>
      <w:r w:rsidRPr="00541C41">
        <w:rPr>
          <w:rFonts w:eastAsia="Times New Roman"/>
          <w:sz w:val="28"/>
          <w:szCs w:val="28"/>
        </w:rPr>
        <w:t>O, MgO, Fe nung nóng thu được chất rắn B. Cho B vào nước dư thu được chất rắn C và dung dịch D. Đốt cháy hoàn toàn chất rắn C thu được chất rắn G. Hỏi B, C, D, G là những chất gì ? Viết PTHH của các phản ứng xảy ra?</w:t>
      </w:r>
    </w:p>
    <w:p w14:paraId="4462B39D" w14:textId="77777777" w:rsidR="00541C41" w:rsidRPr="00541C41" w:rsidRDefault="00541C41" w:rsidP="00541C41">
      <w:pPr>
        <w:spacing w:after="0"/>
        <w:ind w:firstLine="720"/>
        <w:rPr>
          <w:rFonts w:eastAsia="Times New Roman"/>
          <w:sz w:val="28"/>
          <w:szCs w:val="28"/>
        </w:rPr>
      </w:pPr>
      <w:r w:rsidRPr="00541C41">
        <w:rPr>
          <w:rFonts w:eastAsia="Times New Roman"/>
          <w:b/>
          <w:sz w:val="28"/>
          <w:szCs w:val="28"/>
        </w:rPr>
        <w:t>2.</w:t>
      </w:r>
      <w:r w:rsidRPr="00541C41">
        <w:rPr>
          <w:rFonts w:eastAsia="Times New Roman"/>
          <w:sz w:val="28"/>
          <w:szCs w:val="28"/>
        </w:rPr>
        <w:t xml:space="preserve"> Có 4 chất rắn, dạng bột đựng trong 4 lọ mất nhãn gồm: MgO, P</w:t>
      </w:r>
      <w:r w:rsidRPr="00541C41">
        <w:rPr>
          <w:rFonts w:eastAsia="Times New Roman"/>
          <w:sz w:val="28"/>
          <w:szCs w:val="28"/>
          <w:vertAlign w:val="subscript"/>
        </w:rPr>
        <w:t>2</w:t>
      </w:r>
      <w:r w:rsidRPr="00541C41">
        <w:rPr>
          <w:rFonts w:eastAsia="Times New Roman"/>
          <w:sz w:val="28"/>
          <w:szCs w:val="28"/>
        </w:rPr>
        <w:t>O</w:t>
      </w:r>
      <w:r w:rsidRPr="00541C41">
        <w:rPr>
          <w:rFonts w:eastAsia="Times New Roman"/>
          <w:sz w:val="28"/>
          <w:szCs w:val="28"/>
          <w:vertAlign w:val="subscript"/>
        </w:rPr>
        <w:t>5</w:t>
      </w:r>
      <w:r w:rsidRPr="00541C41">
        <w:rPr>
          <w:rFonts w:eastAsia="Times New Roman"/>
          <w:sz w:val="28"/>
          <w:szCs w:val="28"/>
        </w:rPr>
        <w:t>, Na</w:t>
      </w:r>
      <w:r w:rsidRPr="00541C41">
        <w:rPr>
          <w:rFonts w:eastAsia="Times New Roman"/>
          <w:sz w:val="28"/>
          <w:szCs w:val="28"/>
          <w:vertAlign w:val="subscript"/>
        </w:rPr>
        <w:t>2</w:t>
      </w:r>
      <w:r w:rsidRPr="00541C41">
        <w:rPr>
          <w:rFonts w:eastAsia="Times New Roman"/>
          <w:sz w:val="28"/>
          <w:szCs w:val="28"/>
        </w:rPr>
        <w:t>O, CuO. Trình bày phương pháp hóa học để nhận biết mỗi chất. Viết phương trình hóa học của các phản ứng xảy ra?</w:t>
      </w:r>
    </w:p>
    <w:p w14:paraId="199169C0" w14:textId="77777777" w:rsidR="00541C41" w:rsidRPr="00541C41" w:rsidRDefault="00541C41" w:rsidP="00541C41">
      <w:pPr>
        <w:tabs>
          <w:tab w:val="left" w:pos="284"/>
          <w:tab w:val="left" w:pos="426"/>
          <w:tab w:val="left" w:pos="567"/>
          <w:tab w:val="left" w:pos="709"/>
        </w:tabs>
        <w:spacing w:after="0"/>
        <w:rPr>
          <w:b/>
          <w:bCs/>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9"/>
        <w:gridCol w:w="1106"/>
      </w:tblGrid>
      <w:tr w:rsidR="00541C41" w:rsidRPr="00541C41" w14:paraId="5F3F1831" w14:textId="77777777" w:rsidTr="008A7E26">
        <w:tc>
          <w:tcPr>
            <w:tcW w:w="4502" w:type="pct"/>
            <w:tcBorders>
              <w:top w:val="single" w:sz="4" w:space="0" w:color="auto"/>
              <w:left w:val="single" w:sz="4" w:space="0" w:color="auto"/>
              <w:bottom w:val="single" w:sz="4" w:space="0" w:color="auto"/>
              <w:right w:val="single" w:sz="4" w:space="0" w:color="auto"/>
            </w:tcBorders>
          </w:tcPr>
          <w:p w14:paraId="7A92AACF" w14:textId="77777777" w:rsidR="00541C41" w:rsidRPr="00541C41" w:rsidRDefault="00541C41" w:rsidP="00541C41">
            <w:pPr>
              <w:spacing w:after="0"/>
              <w:jc w:val="center"/>
              <w:rPr>
                <w:b/>
                <w:bCs/>
                <w:sz w:val="28"/>
                <w:szCs w:val="28"/>
              </w:rPr>
            </w:pPr>
            <w:r w:rsidRPr="00541C41">
              <w:rPr>
                <w:b/>
                <w:sz w:val="28"/>
                <w:szCs w:val="28"/>
              </w:rPr>
              <w:t>Nội dung</w:t>
            </w:r>
          </w:p>
        </w:tc>
        <w:tc>
          <w:tcPr>
            <w:tcW w:w="498" w:type="pct"/>
            <w:tcBorders>
              <w:top w:val="single" w:sz="4" w:space="0" w:color="auto"/>
              <w:left w:val="single" w:sz="4" w:space="0" w:color="auto"/>
              <w:bottom w:val="single" w:sz="4" w:space="0" w:color="auto"/>
              <w:right w:val="single" w:sz="4" w:space="0" w:color="auto"/>
            </w:tcBorders>
          </w:tcPr>
          <w:p w14:paraId="67AFD303" w14:textId="77777777" w:rsidR="00541C41" w:rsidRPr="00541C41" w:rsidRDefault="00541C41" w:rsidP="00541C41">
            <w:pPr>
              <w:spacing w:after="0"/>
              <w:jc w:val="center"/>
              <w:rPr>
                <w:b/>
                <w:bCs/>
                <w:sz w:val="28"/>
                <w:szCs w:val="28"/>
              </w:rPr>
            </w:pPr>
            <w:r w:rsidRPr="00541C41">
              <w:rPr>
                <w:b/>
                <w:sz w:val="28"/>
                <w:szCs w:val="28"/>
              </w:rPr>
              <w:t>Điểm</w:t>
            </w:r>
          </w:p>
        </w:tc>
      </w:tr>
      <w:tr w:rsidR="00541C41" w:rsidRPr="00541C41" w14:paraId="47CED841" w14:textId="77777777" w:rsidTr="008A7E26">
        <w:tc>
          <w:tcPr>
            <w:tcW w:w="4502" w:type="pct"/>
            <w:tcBorders>
              <w:top w:val="single" w:sz="4" w:space="0" w:color="auto"/>
              <w:left w:val="single" w:sz="4" w:space="0" w:color="auto"/>
              <w:bottom w:val="single" w:sz="4" w:space="0" w:color="auto"/>
              <w:right w:val="single" w:sz="4" w:space="0" w:color="auto"/>
            </w:tcBorders>
          </w:tcPr>
          <w:p w14:paraId="1290048B" w14:textId="77777777" w:rsidR="00541C41" w:rsidRPr="00541C41" w:rsidRDefault="00541C41" w:rsidP="00541C41">
            <w:pPr>
              <w:spacing w:after="0"/>
              <w:rPr>
                <w:b/>
                <w:bCs/>
                <w:sz w:val="28"/>
                <w:szCs w:val="28"/>
              </w:rPr>
            </w:pPr>
            <w:r w:rsidRPr="00541C41">
              <w:rPr>
                <w:b/>
                <w:sz w:val="28"/>
                <w:szCs w:val="28"/>
              </w:rPr>
              <w:t xml:space="preserve">1. </w:t>
            </w:r>
          </w:p>
          <w:p w14:paraId="3A0AFBD3" w14:textId="77777777" w:rsidR="00541C41" w:rsidRPr="00541C41" w:rsidRDefault="00541C41" w:rsidP="00541C41">
            <w:pPr>
              <w:spacing w:after="0"/>
              <w:rPr>
                <w:rFonts w:eastAsia="Times New Roman"/>
                <w:spacing w:val="-4"/>
                <w:sz w:val="28"/>
                <w:szCs w:val="28"/>
              </w:rPr>
            </w:pPr>
            <w:r w:rsidRPr="00541C41">
              <w:rPr>
                <w:sz w:val="28"/>
                <w:szCs w:val="28"/>
              </w:rPr>
              <w:t xml:space="preserve">- </w:t>
            </w:r>
            <w:r w:rsidRPr="00541C41">
              <w:rPr>
                <w:rFonts w:eastAsia="Times New Roman"/>
                <w:spacing w:val="-4"/>
                <w:sz w:val="28"/>
                <w:szCs w:val="28"/>
              </w:rPr>
              <w:t>Cho khí Hiđro dư đi qua hỗn hợp chất rắn A gồm: CuO, Na</w:t>
            </w:r>
            <w:r w:rsidRPr="00541C41">
              <w:rPr>
                <w:rFonts w:eastAsia="Times New Roman"/>
                <w:spacing w:val="-4"/>
                <w:sz w:val="28"/>
                <w:szCs w:val="28"/>
                <w:vertAlign w:val="subscript"/>
              </w:rPr>
              <w:t>2</w:t>
            </w:r>
            <w:r w:rsidRPr="00541C41">
              <w:rPr>
                <w:rFonts w:eastAsia="Times New Roman"/>
                <w:spacing w:val="-4"/>
                <w:sz w:val="28"/>
                <w:szCs w:val="28"/>
              </w:rPr>
              <w:t>O, MgO, Fe nung nóng thu được chất rắn B:</w:t>
            </w:r>
          </w:p>
          <w:p w14:paraId="526B9163" w14:textId="77777777" w:rsidR="00541C41" w:rsidRPr="00541C41" w:rsidRDefault="00541C41" w:rsidP="00541C41">
            <w:pPr>
              <w:spacing w:after="0"/>
              <w:jc w:val="center"/>
              <w:rPr>
                <w:rFonts w:eastAsia="Times New Roman"/>
                <w:sz w:val="28"/>
                <w:szCs w:val="28"/>
                <w:lang w:val="pt-BR"/>
              </w:rPr>
            </w:pPr>
            <w:r w:rsidRPr="00541C41">
              <w:rPr>
                <w:rFonts w:eastAsia="Times New Roman"/>
                <w:spacing w:val="-4"/>
                <w:sz w:val="28"/>
                <w:szCs w:val="28"/>
                <w:lang w:val="pt-BR"/>
              </w:rPr>
              <w:t>CuO + H</w:t>
            </w:r>
            <w:r w:rsidRPr="00541C41">
              <w:rPr>
                <w:rFonts w:eastAsia="Times New Roman"/>
                <w:spacing w:val="-4"/>
                <w:sz w:val="28"/>
                <w:szCs w:val="28"/>
                <w:vertAlign w:val="subscript"/>
                <w:lang w:val="pt-BR"/>
              </w:rPr>
              <w:t>2</w:t>
            </w:r>
            <w:r w:rsidRPr="00541C41">
              <w:rPr>
                <w:rFonts w:eastAsia="Times New Roman"/>
                <w:sz w:val="28"/>
                <w:szCs w:val="28"/>
              </w:rPr>
              <w:fldChar w:fldCharType="begin"/>
            </w:r>
            <w:r w:rsidRPr="00541C41">
              <w:rPr>
                <w:rFonts w:eastAsia="Times New Roman"/>
                <w:sz w:val="28"/>
                <w:szCs w:val="28"/>
                <w:lang w:val="pt-BR"/>
              </w:rPr>
              <w:instrText xml:space="preserve"> QUOTE </w:instrText>
            </w:r>
            <w:r w:rsidRPr="00541C41">
              <w:rPr>
                <w:noProof/>
                <w:position w:val="-11"/>
                <w:sz w:val="28"/>
                <w:szCs w:val="28"/>
              </w:rPr>
              <w:drawing>
                <wp:inline distT="0" distB="0" distL="0" distR="0" wp14:anchorId="385D0740" wp14:editId="63EBE8E8">
                  <wp:extent cx="295275" cy="314325"/>
                  <wp:effectExtent l="0" t="0" r="9525"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642"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95275" cy="314325"/>
                          </a:xfrm>
                          <a:prstGeom prst="rect">
                            <a:avLst/>
                          </a:prstGeom>
                          <a:noFill/>
                          <a:ln>
                            <a:noFill/>
                          </a:ln>
                        </pic:spPr>
                      </pic:pic>
                    </a:graphicData>
                  </a:graphic>
                </wp:inline>
              </w:drawing>
            </w:r>
            <w:r w:rsidRPr="00541C41">
              <w:rPr>
                <w:rFonts w:eastAsia="Times New Roman"/>
                <w:sz w:val="28"/>
                <w:szCs w:val="28"/>
              </w:rPr>
              <w:fldChar w:fldCharType="separate"/>
            </w:r>
            <w:r w:rsidRPr="00541C41">
              <w:rPr>
                <w:rFonts w:eastAsia="Times New Roman"/>
                <w:position w:val="-6"/>
                <w:sz w:val="28"/>
                <w:szCs w:val="28"/>
              </w:rPr>
              <w:object w:dxaOrig="680" w:dyaOrig="360" w14:anchorId="2D0479A9">
                <v:shape id="_x0000_i1295" type="#_x0000_t75" style="width:34.5pt;height:19.5pt" o:ole="">
                  <v:imagedata r:id="rId643" o:title=""/>
                </v:shape>
                <o:OLEObject Type="Embed" ProgID="Equation.DSMT4" ShapeID="_x0000_i1295" DrawAspect="Content" ObjectID="_1773308378" r:id="rId644"/>
              </w:object>
            </w:r>
            <w:r w:rsidRPr="00541C41">
              <w:rPr>
                <w:rFonts w:eastAsia="Times New Roman"/>
                <w:sz w:val="28"/>
                <w:szCs w:val="28"/>
              </w:rPr>
              <w:fldChar w:fldCharType="end"/>
            </w:r>
            <w:r w:rsidRPr="00541C41">
              <w:rPr>
                <w:rFonts w:eastAsia="Times New Roman"/>
                <w:sz w:val="28"/>
                <w:szCs w:val="28"/>
                <w:lang w:val="pt-BR"/>
              </w:rPr>
              <w:t xml:space="preserve"> Cu + H</w:t>
            </w:r>
            <w:r w:rsidRPr="00541C41">
              <w:rPr>
                <w:rFonts w:eastAsia="Times New Roman"/>
                <w:sz w:val="28"/>
                <w:szCs w:val="28"/>
                <w:vertAlign w:val="subscript"/>
                <w:lang w:val="pt-BR"/>
              </w:rPr>
              <w:t>2</w:t>
            </w:r>
            <w:r w:rsidRPr="00541C41">
              <w:rPr>
                <w:rFonts w:eastAsia="Times New Roman"/>
                <w:sz w:val="28"/>
                <w:szCs w:val="28"/>
                <w:lang w:val="pt-BR"/>
              </w:rPr>
              <w:t>O</w:t>
            </w:r>
          </w:p>
          <w:p w14:paraId="03B5649A" w14:textId="77777777" w:rsidR="00541C41" w:rsidRPr="00541C41" w:rsidRDefault="00541C41" w:rsidP="00541C41">
            <w:pPr>
              <w:spacing w:after="0"/>
              <w:rPr>
                <w:rFonts w:eastAsia="Times New Roman"/>
                <w:spacing w:val="-4"/>
                <w:sz w:val="28"/>
                <w:szCs w:val="28"/>
                <w:lang w:val="pt-BR"/>
              </w:rPr>
            </w:pPr>
            <w:r w:rsidRPr="00541C41">
              <w:rPr>
                <w:rFonts w:eastAsia="Times New Roman"/>
                <w:sz w:val="28"/>
                <w:szCs w:val="28"/>
                <w:lang w:val="pt-BR"/>
              </w:rPr>
              <w:t xml:space="preserve">+ Chất rắn </w:t>
            </w:r>
            <w:r w:rsidRPr="00541C41">
              <w:rPr>
                <w:rFonts w:eastAsia="Times New Roman"/>
                <w:b/>
                <w:sz w:val="28"/>
                <w:szCs w:val="28"/>
                <w:lang w:val="pt-BR"/>
              </w:rPr>
              <w:t>B</w:t>
            </w:r>
            <w:r w:rsidRPr="00541C41">
              <w:rPr>
                <w:rFonts w:eastAsia="Times New Roman"/>
                <w:sz w:val="28"/>
                <w:szCs w:val="28"/>
                <w:lang w:val="pt-BR"/>
              </w:rPr>
              <w:t xml:space="preserve">: Cu, </w:t>
            </w:r>
            <w:r w:rsidRPr="00541C41">
              <w:rPr>
                <w:rFonts w:eastAsia="Times New Roman"/>
                <w:spacing w:val="-4"/>
                <w:sz w:val="28"/>
                <w:szCs w:val="28"/>
                <w:lang w:val="pt-BR"/>
              </w:rPr>
              <w:t>Na</w:t>
            </w:r>
            <w:r w:rsidRPr="00541C41">
              <w:rPr>
                <w:rFonts w:eastAsia="Times New Roman"/>
                <w:spacing w:val="-4"/>
                <w:sz w:val="28"/>
                <w:szCs w:val="28"/>
                <w:vertAlign w:val="subscript"/>
                <w:lang w:val="pt-BR"/>
              </w:rPr>
              <w:t>2</w:t>
            </w:r>
            <w:r w:rsidRPr="00541C41">
              <w:rPr>
                <w:rFonts w:eastAsia="Times New Roman"/>
                <w:spacing w:val="-4"/>
                <w:sz w:val="28"/>
                <w:szCs w:val="28"/>
                <w:lang w:val="pt-BR"/>
              </w:rPr>
              <w:t>O, MgO, Fe.</w:t>
            </w:r>
          </w:p>
          <w:p w14:paraId="60E10F0E" w14:textId="77777777" w:rsidR="00541C41" w:rsidRPr="00541C41" w:rsidRDefault="00541C41" w:rsidP="00541C41">
            <w:pPr>
              <w:spacing w:after="0"/>
              <w:rPr>
                <w:rFonts w:eastAsia="Times New Roman"/>
                <w:spacing w:val="-4"/>
                <w:sz w:val="28"/>
                <w:szCs w:val="28"/>
                <w:lang w:val="pt-BR"/>
              </w:rPr>
            </w:pPr>
            <w:r w:rsidRPr="00541C41">
              <w:rPr>
                <w:rFonts w:eastAsia="Times New Roman"/>
                <w:spacing w:val="-4"/>
                <w:sz w:val="28"/>
                <w:szCs w:val="28"/>
                <w:lang w:val="pt-BR"/>
              </w:rPr>
              <w:t>- Cho B vào nước dư thu được chất rắn C và dung dịch D:</w:t>
            </w:r>
          </w:p>
          <w:p w14:paraId="350B853F" w14:textId="77777777" w:rsidR="00541C41" w:rsidRPr="00541C41" w:rsidRDefault="00541C41" w:rsidP="00541C41">
            <w:pPr>
              <w:spacing w:after="0"/>
              <w:jc w:val="center"/>
              <w:rPr>
                <w:rFonts w:eastAsia="Times New Roman"/>
                <w:sz w:val="28"/>
                <w:szCs w:val="28"/>
                <w:lang w:val="pt-BR"/>
              </w:rPr>
            </w:pPr>
            <w:r w:rsidRPr="00541C41">
              <w:rPr>
                <w:rFonts w:eastAsia="Times New Roman"/>
                <w:spacing w:val="-4"/>
                <w:sz w:val="28"/>
                <w:szCs w:val="28"/>
                <w:lang w:val="pt-BR"/>
              </w:rPr>
              <w:t>Na</w:t>
            </w:r>
            <w:r w:rsidRPr="00541C41">
              <w:rPr>
                <w:rFonts w:eastAsia="Times New Roman"/>
                <w:spacing w:val="-4"/>
                <w:sz w:val="28"/>
                <w:szCs w:val="28"/>
                <w:vertAlign w:val="subscript"/>
                <w:lang w:val="pt-BR"/>
              </w:rPr>
              <w:t>2</w:t>
            </w:r>
            <w:r w:rsidRPr="00541C41">
              <w:rPr>
                <w:rFonts w:eastAsia="Times New Roman"/>
                <w:spacing w:val="-4"/>
                <w:sz w:val="28"/>
                <w:szCs w:val="28"/>
                <w:lang w:val="pt-BR"/>
              </w:rPr>
              <w:t>O + H</w:t>
            </w:r>
            <w:r w:rsidRPr="00541C41">
              <w:rPr>
                <w:rFonts w:eastAsia="Times New Roman"/>
                <w:spacing w:val="-4"/>
                <w:sz w:val="28"/>
                <w:szCs w:val="28"/>
                <w:vertAlign w:val="subscript"/>
                <w:lang w:val="pt-BR"/>
              </w:rPr>
              <w:t>2</w:t>
            </w:r>
            <w:r w:rsidRPr="00541C41">
              <w:rPr>
                <w:rFonts w:eastAsia="Times New Roman"/>
                <w:spacing w:val="-4"/>
                <w:sz w:val="28"/>
                <w:szCs w:val="28"/>
                <w:lang w:val="pt-BR"/>
              </w:rPr>
              <w:t xml:space="preserve">O </w:t>
            </w:r>
            <w:r w:rsidRPr="00541C41">
              <w:rPr>
                <w:rFonts w:eastAsia="Times New Roman"/>
                <w:sz w:val="28"/>
                <w:szCs w:val="28"/>
                <w:lang w:val="pt-BR"/>
              </w:rPr>
              <w:t>→ 2NaOH</w:t>
            </w:r>
          </w:p>
          <w:p w14:paraId="160390B7" w14:textId="77777777" w:rsidR="00541C41" w:rsidRPr="00541C41" w:rsidRDefault="00541C41" w:rsidP="00541C41">
            <w:pPr>
              <w:spacing w:after="0"/>
              <w:rPr>
                <w:rFonts w:eastAsia="Times New Roman"/>
                <w:sz w:val="28"/>
                <w:szCs w:val="28"/>
                <w:lang w:val="it-IT"/>
              </w:rPr>
            </w:pPr>
            <w:r w:rsidRPr="00541C41">
              <w:rPr>
                <w:rFonts w:eastAsia="Times New Roman"/>
                <w:sz w:val="28"/>
                <w:szCs w:val="28"/>
                <w:lang w:val="it-IT"/>
              </w:rPr>
              <w:t xml:space="preserve">+ Chất rắn </w:t>
            </w:r>
            <w:r w:rsidRPr="00541C41">
              <w:rPr>
                <w:rFonts w:eastAsia="Times New Roman"/>
                <w:b/>
                <w:sz w:val="28"/>
                <w:szCs w:val="28"/>
                <w:lang w:val="it-IT"/>
              </w:rPr>
              <w:t>C</w:t>
            </w:r>
            <w:r w:rsidRPr="00541C41">
              <w:rPr>
                <w:rFonts w:eastAsia="Times New Roman"/>
                <w:sz w:val="28"/>
                <w:szCs w:val="28"/>
                <w:lang w:val="it-IT"/>
              </w:rPr>
              <w:t>: Cu, MgO, Fe</w:t>
            </w:r>
          </w:p>
          <w:p w14:paraId="21D37341" w14:textId="77777777" w:rsidR="00541C41" w:rsidRPr="00541C41" w:rsidRDefault="00541C41" w:rsidP="00541C41">
            <w:pPr>
              <w:spacing w:after="0"/>
              <w:rPr>
                <w:rFonts w:eastAsia="Times New Roman"/>
                <w:sz w:val="28"/>
                <w:szCs w:val="28"/>
                <w:lang w:val="pt-BR"/>
              </w:rPr>
            </w:pPr>
            <w:r w:rsidRPr="00541C41">
              <w:rPr>
                <w:rFonts w:eastAsia="Times New Roman"/>
                <w:sz w:val="28"/>
                <w:szCs w:val="28"/>
                <w:lang w:val="pt-BR"/>
              </w:rPr>
              <w:t xml:space="preserve">+ Dung dịch </w:t>
            </w:r>
            <w:r w:rsidRPr="00541C41">
              <w:rPr>
                <w:rFonts w:eastAsia="Times New Roman"/>
                <w:b/>
                <w:sz w:val="28"/>
                <w:szCs w:val="28"/>
                <w:lang w:val="pt-BR"/>
              </w:rPr>
              <w:t>D</w:t>
            </w:r>
            <w:r w:rsidRPr="00541C41">
              <w:rPr>
                <w:rFonts w:eastAsia="Times New Roman"/>
                <w:sz w:val="28"/>
                <w:szCs w:val="28"/>
                <w:lang w:val="pt-BR"/>
              </w:rPr>
              <w:t>: NaOH</w:t>
            </w:r>
          </w:p>
          <w:p w14:paraId="47F955FC" w14:textId="77777777" w:rsidR="00541C41" w:rsidRPr="00541C41" w:rsidRDefault="00541C41" w:rsidP="00541C41">
            <w:pPr>
              <w:spacing w:after="0"/>
              <w:rPr>
                <w:rFonts w:eastAsia="Times New Roman"/>
                <w:spacing w:val="-4"/>
                <w:sz w:val="28"/>
                <w:szCs w:val="28"/>
                <w:lang w:val="pt-BR"/>
              </w:rPr>
            </w:pPr>
            <w:r w:rsidRPr="00541C41">
              <w:rPr>
                <w:sz w:val="28"/>
                <w:szCs w:val="28"/>
                <w:lang w:val="pt-BR"/>
              </w:rPr>
              <w:t xml:space="preserve">- </w:t>
            </w:r>
            <w:r w:rsidRPr="00541C41">
              <w:rPr>
                <w:rFonts w:eastAsia="Times New Roman"/>
                <w:spacing w:val="-4"/>
                <w:sz w:val="28"/>
                <w:szCs w:val="28"/>
                <w:lang w:val="pt-BR"/>
              </w:rPr>
              <w:t>Đốt cháy hoàn toàn chất rắn C thu được chất rắn G:</w:t>
            </w:r>
          </w:p>
          <w:p w14:paraId="4364886D" w14:textId="77777777" w:rsidR="00541C41" w:rsidRPr="00541C41" w:rsidRDefault="00541C41" w:rsidP="00541C41">
            <w:pPr>
              <w:spacing w:after="0"/>
              <w:jc w:val="center"/>
              <w:rPr>
                <w:rFonts w:eastAsia="Times New Roman"/>
                <w:sz w:val="28"/>
                <w:szCs w:val="28"/>
                <w:lang w:val="pt-BR"/>
              </w:rPr>
            </w:pPr>
            <w:r w:rsidRPr="00541C41">
              <w:rPr>
                <w:rFonts w:eastAsia="Times New Roman"/>
                <w:spacing w:val="-4"/>
                <w:sz w:val="28"/>
                <w:szCs w:val="28"/>
                <w:lang w:val="pt-BR"/>
              </w:rPr>
              <w:t>2Cu + O</w:t>
            </w:r>
            <w:r w:rsidRPr="00541C41">
              <w:rPr>
                <w:rFonts w:eastAsia="Times New Roman"/>
                <w:spacing w:val="-4"/>
                <w:sz w:val="28"/>
                <w:szCs w:val="28"/>
                <w:vertAlign w:val="subscript"/>
                <w:lang w:val="pt-BR"/>
              </w:rPr>
              <w:t>2</w:t>
            </w:r>
            <w:r w:rsidRPr="00541C41">
              <w:rPr>
                <w:rFonts w:eastAsia="Times New Roman"/>
                <w:sz w:val="28"/>
                <w:szCs w:val="28"/>
              </w:rPr>
              <w:fldChar w:fldCharType="begin"/>
            </w:r>
            <w:r w:rsidRPr="00541C41">
              <w:rPr>
                <w:rFonts w:eastAsia="Times New Roman"/>
                <w:sz w:val="28"/>
                <w:szCs w:val="28"/>
                <w:lang w:val="pt-BR"/>
              </w:rPr>
              <w:instrText xml:space="preserve"> QUOTE </w:instrText>
            </w:r>
            <w:r w:rsidRPr="00541C41">
              <w:rPr>
                <w:noProof/>
                <w:position w:val="-11"/>
                <w:sz w:val="28"/>
                <w:szCs w:val="28"/>
              </w:rPr>
              <w:drawing>
                <wp:inline distT="0" distB="0" distL="0" distR="0" wp14:anchorId="6C52F122" wp14:editId="44F991EC">
                  <wp:extent cx="295275" cy="314325"/>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642"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95275" cy="314325"/>
                          </a:xfrm>
                          <a:prstGeom prst="rect">
                            <a:avLst/>
                          </a:prstGeom>
                          <a:noFill/>
                          <a:ln>
                            <a:noFill/>
                          </a:ln>
                        </pic:spPr>
                      </pic:pic>
                    </a:graphicData>
                  </a:graphic>
                </wp:inline>
              </w:drawing>
            </w:r>
            <w:r w:rsidRPr="00541C41">
              <w:rPr>
                <w:rFonts w:eastAsia="Times New Roman"/>
                <w:sz w:val="28"/>
                <w:szCs w:val="28"/>
              </w:rPr>
              <w:fldChar w:fldCharType="separate"/>
            </w:r>
            <w:r w:rsidRPr="00541C41">
              <w:rPr>
                <w:rFonts w:eastAsia="Times New Roman"/>
                <w:position w:val="-6"/>
                <w:sz w:val="28"/>
                <w:szCs w:val="28"/>
              </w:rPr>
              <w:object w:dxaOrig="680" w:dyaOrig="360" w14:anchorId="1FBC10DA">
                <v:shape id="_x0000_i1296" type="#_x0000_t75" style="width:34.5pt;height:19.5pt" o:ole="">
                  <v:imagedata r:id="rId643" o:title=""/>
                </v:shape>
                <o:OLEObject Type="Embed" ProgID="Equation.DSMT4" ShapeID="_x0000_i1296" DrawAspect="Content" ObjectID="_1773308379" r:id="rId645"/>
              </w:object>
            </w:r>
            <w:r w:rsidRPr="00541C41">
              <w:rPr>
                <w:rFonts w:eastAsia="Times New Roman"/>
                <w:sz w:val="28"/>
                <w:szCs w:val="28"/>
              </w:rPr>
              <w:fldChar w:fldCharType="end"/>
            </w:r>
            <w:r w:rsidRPr="00541C41">
              <w:rPr>
                <w:rFonts w:eastAsia="Times New Roman"/>
                <w:sz w:val="28"/>
                <w:szCs w:val="28"/>
                <w:lang w:val="pt-BR"/>
              </w:rPr>
              <w:t xml:space="preserve"> 2CuO</w:t>
            </w:r>
          </w:p>
          <w:p w14:paraId="02D29C50" w14:textId="77777777" w:rsidR="00541C41" w:rsidRPr="00541C41" w:rsidRDefault="00541C41" w:rsidP="00541C41">
            <w:pPr>
              <w:spacing w:after="0"/>
              <w:jc w:val="center"/>
              <w:rPr>
                <w:rFonts w:eastAsia="Times New Roman"/>
                <w:sz w:val="28"/>
                <w:szCs w:val="28"/>
                <w:lang w:val="pt-BR"/>
              </w:rPr>
            </w:pPr>
            <w:r w:rsidRPr="00541C41">
              <w:rPr>
                <w:rFonts w:eastAsia="Times New Roman"/>
                <w:sz w:val="28"/>
                <w:szCs w:val="28"/>
                <w:lang w:val="pt-BR"/>
              </w:rPr>
              <w:t>3Fe + 2O</w:t>
            </w:r>
            <w:r w:rsidRPr="00541C41">
              <w:rPr>
                <w:rFonts w:eastAsia="Times New Roman"/>
                <w:sz w:val="28"/>
                <w:szCs w:val="28"/>
                <w:vertAlign w:val="subscript"/>
                <w:lang w:val="pt-BR"/>
              </w:rPr>
              <w:t>2</w:t>
            </w:r>
            <w:r w:rsidRPr="00541C41">
              <w:rPr>
                <w:rFonts w:eastAsia="Times New Roman"/>
                <w:sz w:val="28"/>
                <w:szCs w:val="28"/>
              </w:rPr>
              <w:fldChar w:fldCharType="begin"/>
            </w:r>
            <w:r w:rsidRPr="00541C41">
              <w:rPr>
                <w:rFonts w:eastAsia="Times New Roman"/>
                <w:sz w:val="28"/>
                <w:szCs w:val="28"/>
                <w:lang w:val="pt-BR"/>
              </w:rPr>
              <w:instrText xml:space="preserve"> QUOTE </w:instrText>
            </w:r>
            <w:r w:rsidRPr="00541C41">
              <w:rPr>
                <w:noProof/>
                <w:position w:val="-11"/>
                <w:sz w:val="28"/>
                <w:szCs w:val="28"/>
              </w:rPr>
              <w:drawing>
                <wp:inline distT="0" distB="0" distL="0" distR="0" wp14:anchorId="355FEC38" wp14:editId="3BF5DFE2">
                  <wp:extent cx="295275" cy="314325"/>
                  <wp:effectExtent l="0" t="0" r="9525"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642"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95275" cy="314325"/>
                          </a:xfrm>
                          <a:prstGeom prst="rect">
                            <a:avLst/>
                          </a:prstGeom>
                          <a:noFill/>
                          <a:ln>
                            <a:noFill/>
                          </a:ln>
                        </pic:spPr>
                      </pic:pic>
                    </a:graphicData>
                  </a:graphic>
                </wp:inline>
              </w:drawing>
            </w:r>
            <w:r w:rsidRPr="00541C41">
              <w:rPr>
                <w:rFonts w:eastAsia="Times New Roman"/>
                <w:sz w:val="28"/>
                <w:szCs w:val="28"/>
              </w:rPr>
              <w:fldChar w:fldCharType="separate"/>
            </w:r>
            <w:r w:rsidRPr="00541C41">
              <w:rPr>
                <w:rFonts w:eastAsia="Times New Roman"/>
                <w:position w:val="-6"/>
                <w:sz w:val="28"/>
                <w:szCs w:val="28"/>
              </w:rPr>
              <w:object w:dxaOrig="680" w:dyaOrig="360" w14:anchorId="0CDF477A">
                <v:shape id="_x0000_i1297" type="#_x0000_t75" style="width:34.5pt;height:19.5pt" o:ole="">
                  <v:imagedata r:id="rId643" o:title=""/>
                </v:shape>
                <o:OLEObject Type="Embed" ProgID="Equation.DSMT4" ShapeID="_x0000_i1297" DrawAspect="Content" ObjectID="_1773308380" r:id="rId646"/>
              </w:object>
            </w:r>
            <w:r w:rsidRPr="00541C41">
              <w:rPr>
                <w:rFonts w:eastAsia="Times New Roman"/>
                <w:sz w:val="28"/>
                <w:szCs w:val="28"/>
              </w:rPr>
              <w:fldChar w:fldCharType="end"/>
            </w:r>
            <w:r w:rsidRPr="00541C41">
              <w:rPr>
                <w:rFonts w:eastAsia="Times New Roman"/>
                <w:sz w:val="28"/>
                <w:szCs w:val="28"/>
                <w:lang w:val="pt-BR"/>
              </w:rPr>
              <w:t xml:space="preserve"> Fe</w:t>
            </w:r>
            <w:r w:rsidRPr="00541C41">
              <w:rPr>
                <w:rFonts w:eastAsia="Times New Roman"/>
                <w:sz w:val="28"/>
                <w:szCs w:val="28"/>
                <w:vertAlign w:val="subscript"/>
                <w:lang w:val="pt-BR"/>
              </w:rPr>
              <w:t>3</w:t>
            </w:r>
            <w:r w:rsidRPr="00541C41">
              <w:rPr>
                <w:rFonts w:eastAsia="Times New Roman"/>
                <w:sz w:val="28"/>
                <w:szCs w:val="28"/>
                <w:lang w:val="pt-BR"/>
              </w:rPr>
              <w:t>O</w:t>
            </w:r>
            <w:r w:rsidRPr="00541C41">
              <w:rPr>
                <w:rFonts w:eastAsia="Times New Roman"/>
                <w:sz w:val="28"/>
                <w:szCs w:val="28"/>
                <w:vertAlign w:val="subscript"/>
                <w:lang w:val="pt-BR"/>
              </w:rPr>
              <w:t>4</w:t>
            </w:r>
          </w:p>
          <w:p w14:paraId="64C34CF4" w14:textId="77777777" w:rsidR="00541C41" w:rsidRPr="00541C41" w:rsidRDefault="00541C41" w:rsidP="00541C41">
            <w:pPr>
              <w:spacing w:after="0"/>
              <w:rPr>
                <w:sz w:val="28"/>
                <w:szCs w:val="28"/>
                <w:lang w:val="pt-BR"/>
              </w:rPr>
            </w:pPr>
            <w:r w:rsidRPr="00541C41">
              <w:rPr>
                <w:rFonts w:eastAsia="Times New Roman"/>
                <w:sz w:val="28"/>
                <w:szCs w:val="28"/>
                <w:lang w:val="pt-BR"/>
              </w:rPr>
              <w:t xml:space="preserve">+ Chất rắn </w:t>
            </w:r>
            <w:r w:rsidRPr="00541C41">
              <w:rPr>
                <w:rFonts w:eastAsia="Times New Roman"/>
                <w:b/>
                <w:sz w:val="28"/>
                <w:szCs w:val="28"/>
                <w:lang w:val="pt-BR"/>
              </w:rPr>
              <w:t>G</w:t>
            </w:r>
            <w:r w:rsidRPr="00541C41">
              <w:rPr>
                <w:rFonts w:eastAsia="Times New Roman"/>
                <w:sz w:val="28"/>
                <w:szCs w:val="28"/>
                <w:lang w:val="pt-BR"/>
              </w:rPr>
              <w:t>: CuO, Fe</w:t>
            </w:r>
            <w:r w:rsidRPr="00541C41">
              <w:rPr>
                <w:rFonts w:eastAsia="Times New Roman"/>
                <w:sz w:val="28"/>
                <w:szCs w:val="28"/>
                <w:vertAlign w:val="subscript"/>
                <w:lang w:val="pt-BR"/>
              </w:rPr>
              <w:t>3</w:t>
            </w:r>
            <w:r w:rsidRPr="00541C41">
              <w:rPr>
                <w:rFonts w:eastAsia="Times New Roman"/>
                <w:sz w:val="28"/>
                <w:szCs w:val="28"/>
                <w:lang w:val="pt-BR"/>
              </w:rPr>
              <w:t>O</w:t>
            </w:r>
            <w:r w:rsidRPr="00541C41">
              <w:rPr>
                <w:rFonts w:eastAsia="Times New Roman"/>
                <w:sz w:val="28"/>
                <w:szCs w:val="28"/>
                <w:vertAlign w:val="subscript"/>
                <w:lang w:val="pt-BR"/>
              </w:rPr>
              <w:t>4</w:t>
            </w:r>
            <w:r w:rsidRPr="00541C41">
              <w:rPr>
                <w:rFonts w:eastAsia="Times New Roman"/>
                <w:sz w:val="28"/>
                <w:szCs w:val="28"/>
                <w:lang w:val="pt-BR"/>
              </w:rPr>
              <w:t>, MgO</w:t>
            </w:r>
          </w:p>
        </w:tc>
        <w:tc>
          <w:tcPr>
            <w:tcW w:w="498" w:type="pct"/>
            <w:tcBorders>
              <w:top w:val="single" w:sz="4" w:space="0" w:color="auto"/>
              <w:left w:val="single" w:sz="4" w:space="0" w:color="auto"/>
              <w:bottom w:val="single" w:sz="4" w:space="0" w:color="auto"/>
              <w:right w:val="single" w:sz="4" w:space="0" w:color="auto"/>
            </w:tcBorders>
          </w:tcPr>
          <w:p w14:paraId="336C06B5" w14:textId="77777777" w:rsidR="00541C41" w:rsidRPr="00541C41" w:rsidRDefault="00541C41" w:rsidP="00541C41">
            <w:pPr>
              <w:spacing w:after="0"/>
              <w:jc w:val="both"/>
              <w:rPr>
                <w:sz w:val="28"/>
                <w:szCs w:val="28"/>
                <w:lang w:val="pt-BR"/>
              </w:rPr>
            </w:pPr>
          </w:p>
          <w:p w14:paraId="524A24F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179286C" w14:textId="77777777" w:rsidR="00541C41" w:rsidRPr="00541C41" w:rsidRDefault="00541C41" w:rsidP="00541C41">
            <w:pPr>
              <w:spacing w:after="0" w:line="240" w:lineRule="auto"/>
              <w:jc w:val="center"/>
              <w:rPr>
                <w:color w:val="000000" w:themeColor="text1"/>
                <w:sz w:val="28"/>
                <w:szCs w:val="28"/>
              </w:rPr>
            </w:pPr>
          </w:p>
          <w:p w14:paraId="2010610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F67CA79" w14:textId="77777777" w:rsidR="00541C41" w:rsidRPr="00541C41" w:rsidRDefault="00541C41" w:rsidP="00541C41">
            <w:pPr>
              <w:spacing w:after="0" w:line="240" w:lineRule="auto"/>
              <w:jc w:val="center"/>
              <w:rPr>
                <w:color w:val="000000" w:themeColor="text1"/>
                <w:sz w:val="28"/>
                <w:szCs w:val="28"/>
              </w:rPr>
            </w:pPr>
          </w:p>
          <w:p w14:paraId="3BCF636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E245326" w14:textId="77777777" w:rsidR="00541C41" w:rsidRPr="00541C41" w:rsidRDefault="00541C41" w:rsidP="00541C41">
            <w:pPr>
              <w:spacing w:after="0"/>
              <w:jc w:val="both"/>
              <w:rPr>
                <w:color w:val="000000" w:themeColor="text1"/>
                <w:sz w:val="28"/>
                <w:szCs w:val="28"/>
              </w:rPr>
            </w:pPr>
          </w:p>
          <w:p w14:paraId="72969EEF"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175C37A1" w14:textId="77777777" w:rsidR="00541C41" w:rsidRPr="00541C41" w:rsidRDefault="00541C41" w:rsidP="00541C41">
            <w:pPr>
              <w:spacing w:after="0"/>
              <w:jc w:val="both"/>
              <w:rPr>
                <w:sz w:val="28"/>
                <w:szCs w:val="28"/>
              </w:rPr>
            </w:pPr>
            <w:r w:rsidRPr="00541C41">
              <w:rPr>
                <w:color w:val="000000" w:themeColor="text1"/>
                <w:sz w:val="28"/>
                <w:szCs w:val="28"/>
              </w:rPr>
              <w:t>0,25</w:t>
            </w:r>
          </w:p>
        </w:tc>
      </w:tr>
      <w:tr w:rsidR="00541C41" w:rsidRPr="00541C41" w14:paraId="22D07DCB" w14:textId="77777777" w:rsidTr="008A7E26">
        <w:tc>
          <w:tcPr>
            <w:tcW w:w="4502" w:type="pct"/>
            <w:tcBorders>
              <w:top w:val="single" w:sz="4" w:space="0" w:color="auto"/>
              <w:left w:val="single" w:sz="4" w:space="0" w:color="auto"/>
              <w:bottom w:val="single" w:sz="4" w:space="0" w:color="auto"/>
              <w:right w:val="single" w:sz="4" w:space="0" w:color="auto"/>
            </w:tcBorders>
          </w:tcPr>
          <w:p w14:paraId="654B1B5D" w14:textId="77777777" w:rsidR="00541C41" w:rsidRPr="00541C41" w:rsidRDefault="00541C41" w:rsidP="00541C41">
            <w:pPr>
              <w:spacing w:after="0"/>
              <w:rPr>
                <w:b/>
                <w:bCs/>
                <w:sz w:val="28"/>
                <w:szCs w:val="28"/>
                <w:lang w:val="pt-BR"/>
              </w:rPr>
            </w:pPr>
            <w:r w:rsidRPr="00541C41">
              <w:rPr>
                <w:b/>
                <w:sz w:val="28"/>
                <w:szCs w:val="28"/>
                <w:lang w:val="pt-BR"/>
              </w:rPr>
              <w:t xml:space="preserve">2. </w:t>
            </w:r>
          </w:p>
          <w:p w14:paraId="0D65B241" w14:textId="77777777" w:rsidR="00541C41" w:rsidRPr="00541C41" w:rsidRDefault="00541C41" w:rsidP="00541C41">
            <w:pPr>
              <w:spacing w:after="0"/>
              <w:rPr>
                <w:sz w:val="28"/>
                <w:szCs w:val="28"/>
                <w:lang w:val="pt-BR"/>
              </w:rPr>
            </w:pPr>
            <w:r w:rsidRPr="00541C41">
              <w:rPr>
                <w:sz w:val="28"/>
                <w:szCs w:val="28"/>
                <w:lang w:val="pt-BR"/>
              </w:rPr>
              <w:t>- Trích mỗi chất một ít làm mẫu thử.</w:t>
            </w:r>
          </w:p>
          <w:p w14:paraId="11741792" w14:textId="77777777" w:rsidR="00541C41" w:rsidRPr="00541C41" w:rsidRDefault="00541C41" w:rsidP="00541C41">
            <w:pPr>
              <w:spacing w:after="0"/>
              <w:rPr>
                <w:sz w:val="28"/>
                <w:szCs w:val="28"/>
                <w:lang w:val="pt-BR"/>
              </w:rPr>
            </w:pPr>
            <w:r w:rsidRPr="00541C41">
              <w:rPr>
                <w:sz w:val="28"/>
                <w:szCs w:val="28"/>
                <w:lang w:val="pt-BR"/>
              </w:rPr>
              <w:t>- Hòa tan lần lượt 4 mẫu thử vào nước</w:t>
            </w:r>
          </w:p>
          <w:p w14:paraId="2DB8F91B" w14:textId="77777777" w:rsidR="00541C41" w:rsidRPr="00541C41" w:rsidRDefault="00541C41" w:rsidP="00541C41">
            <w:pPr>
              <w:spacing w:after="0"/>
              <w:rPr>
                <w:rFonts w:eastAsia="Times New Roman"/>
                <w:sz w:val="28"/>
                <w:szCs w:val="28"/>
                <w:lang w:val="pt-BR"/>
              </w:rPr>
            </w:pPr>
            <w:r w:rsidRPr="00541C41">
              <w:rPr>
                <w:sz w:val="28"/>
                <w:szCs w:val="28"/>
                <w:lang w:val="pt-BR"/>
              </w:rPr>
              <w:t xml:space="preserve">+ Mẫu nào tan trong nước tạo thành dung dịch là </w:t>
            </w:r>
            <w:r w:rsidRPr="00541C41">
              <w:rPr>
                <w:rFonts w:eastAsia="Times New Roman"/>
                <w:sz w:val="28"/>
                <w:szCs w:val="28"/>
                <w:lang w:val="pt-BR"/>
              </w:rPr>
              <w:t>P</w:t>
            </w:r>
            <w:r w:rsidRPr="00541C41">
              <w:rPr>
                <w:rFonts w:eastAsia="Times New Roman"/>
                <w:sz w:val="28"/>
                <w:szCs w:val="28"/>
                <w:vertAlign w:val="subscript"/>
                <w:lang w:val="pt-BR"/>
              </w:rPr>
              <w:t>2</w:t>
            </w:r>
            <w:r w:rsidRPr="00541C41">
              <w:rPr>
                <w:rFonts w:eastAsia="Times New Roman"/>
                <w:sz w:val="28"/>
                <w:szCs w:val="28"/>
                <w:lang w:val="pt-BR"/>
              </w:rPr>
              <w:t>O</w:t>
            </w:r>
            <w:r w:rsidRPr="00541C41">
              <w:rPr>
                <w:rFonts w:eastAsia="Times New Roman"/>
                <w:sz w:val="28"/>
                <w:szCs w:val="28"/>
                <w:vertAlign w:val="subscript"/>
                <w:lang w:val="pt-BR"/>
              </w:rPr>
              <w:t>5</w:t>
            </w:r>
            <w:r w:rsidRPr="00541C41">
              <w:rPr>
                <w:rFonts w:eastAsia="Times New Roman"/>
                <w:sz w:val="28"/>
                <w:szCs w:val="28"/>
                <w:lang w:val="pt-BR"/>
              </w:rPr>
              <w:t>, Na</w:t>
            </w:r>
            <w:r w:rsidRPr="00541C41">
              <w:rPr>
                <w:rFonts w:eastAsia="Times New Roman"/>
                <w:sz w:val="28"/>
                <w:szCs w:val="28"/>
                <w:vertAlign w:val="subscript"/>
                <w:lang w:val="pt-BR"/>
              </w:rPr>
              <w:t>2</w:t>
            </w:r>
            <w:r w:rsidRPr="00541C41">
              <w:rPr>
                <w:rFonts w:eastAsia="Times New Roman"/>
                <w:sz w:val="28"/>
                <w:szCs w:val="28"/>
                <w:lang w:val="pt-BR"/>
              </w:rPr>
              <w:t>O</w:t>
            </w:r>
          </w:p>
          <w:p w14:paraId="2C395C13" w14:textId="77777777" w:rsidR="00541C41" w:rsidRPr="00541C41" w:rsidRDefault="00541C41" w:rsidP="00541C41">
            <w:pPr>
              <w:spacing w:after="0"/>
              <w:jc w:val="center"/>
              <w:rPr>
                <w:rFonts w:eastAsia="Times New Roman"/>
                <w:sz w:val="28"/>
                <w:szCs w:val="28"/>
                <w:lang w:val="pt-BR"/>
              </w:rPr>
            </w:pPr>
            <w:r w:rsidRPr="00541C41">
              <w:rPr>
                <w:rFonts w:eastAsia="Times New Roman"/>
                <w:spacing w:val="-4"/>
                <w:sz w:val="28"/>
                <w:szCs w:val="28"/>
                <w:lang w:val="pt-BR"/>
              </w:rPr>
              <w:t>Na</w:t>
            </w:r>
            <w:r w:rsidRPr="00541C41">
              <w:rPr>
                <w:rFonts w:eastAsia="Times New Roman"/>
                <w:spacing w:val="-4"/>
                <w:sz w:val="28"/>
                <w:szCs w:val="28"/>
                <w:vertAlign w:val="subscript"/>
                <w:lang w:val="pt-BR"/>
              </w:rPr>
              <w:t>2</w:t>
            </w:r>
            <w:r w:rsidRPr="00541C41">
              <w:rPr>
                <w:rFonts w:eastAsia="Times New Roman"/>
                <w:spacing w:val="-4"/>
                <w:sz w:val="28"/>
                <w:szCs w:val="28"/>
                <w:lang w:val="pt-BR"/>
              </w:rPr>
              <w:t>O + H</w:t>
            </w:r>
            <w:r w:rsidRPr="00541C41">
              <w:rPr>
                <w:rFonts w:eastAsia="Times New Roman"/>
                <w:spacing w:val="-4"/>
                <w:sz w:val="28"/>
                <w:szCs w:val="28"/>
                <w:vertAlign w:val="subscript"/>
                <w:lang w:val="pt-BR"/>
              </w:rPr>
              <w:t>2</w:t>
            </w:r>
            <w:r w:rsidRPr="00541C41">
              <w:rPr>
                <w:rFonts w:eastAsia="Times New Roman"/>
                <w:spacing w:val="-4"/>
                <w:sz w:val="28"/>
                <w:szCs w:val="28"/>
                <w:lang w:val="pt-BR"/>
              </w:rPr>
              <w:t xml:space="preserve">O </w:t>
            </w:r>
            <w:r w:rsidRPr="00541C41">
              <w:rPr>
                <w:rFonts w:eastAsia="Times New Roman"/>
                <w:sz w:val="28"/>
                <w:szCs w:val="28"/>
                <w:lang w:val="pt-BR"/>
              </w:rPr>
              <w:t>→ 2NaOH</w:t>
            </w:r>
          </w:p>
          <w:p w14:paraId="2F8E0185" w14:textId="77777777" w:rsidR="00541C41" w:rsidRPr="00541C41" w:rsidRDefault="00541C41" w:rsidP="00541C41">
            <w:pPr>
              <w:spacing w:after="0"/>
              <w:jc w:val="center"/>
              <w:rPr>
                <w:rFonts w:eastAsia="Times New Roman"/>
                <w:sz w:val="28"/>
                <w:szCs w:val="28"/>
                <w:lang w:val="pt-BR"/>
              </w:rPr>
            </w:pPr>
            <w:r w:rsidRPr="00541C41">
              <w:rPr>
                <w:rFonts w:eastAsia="Times New Roman"/>
                <w:sz w:val="28"/>
                <w:szCs w:val="28"/>
                <w:lang w:val="pt-BR"/>
              </w:rPr>
              <w:t>P</w:t>
            </w:r>
            <w:r w:rsidRPr="00541C41">
              <w:rPr>
                <w:rFonts w:eastAsia="Times New Roman"/>
                <w:sz w:val="28"/>
                <w:szCs w:val="28"/>
                <w:vertAlign w:val="subscript"/>
                <w:lang w:val="pt-BR"/>
              </w:rPr>
              <w:t>2</w:t>
            </w:r>
            <w:r w:rsidRPr="00541C41">
              <w:rPr>
                <w:rFonts w:eastAsia="Times New Roman"/>
                <w:sz w:val="28"/>
                <w:szCs w:val="28"/>
                <w:lang w:val="pt-BR"/>
              </w:rPr>
              <w:t>O</w:t>
            </w:r>
            <w:r w:rsidRPr="00541C41">
              <w:rPr>
                <w:rFonts w:eastAsia="Times New Roman"/>
                <w:sz w:val="28"/>
                <w:szCs w:val="28"/>
                <w:vertAlign w:val="subscript"/>
                <w:lang w:val="pt-BR"/>
              </w:rPr>
              <w:t>5</w:t>
            </w:r>
            <w:r w:rsidRPr="00541C41">
              <w:rPr>
                <w:rFonts w:eastAsia="Times New Roman"/>
                <w:sz w:val="28"/>
                <w:szCs w:val="28"/>
                <w:lang w:val="pt-BR"/>
              </w:rPr>
              <w:t xml:space="preserve"> + 3H</w:t>
            </w:r>
            <w:r w:rsidRPr="00541C41">
              <w:rPr>
                <w:rFonts w:eastAsia="Times New Roman"/>
                <w:sz w:val="28"/>
                <w:szCs w:val="28"/>
                <w:vertAlign w:val="subscript"/>
                <w:lang w:val="pt-BR"/>
              </w:rPr>
              <w:t>2</w:t>
            </w:r>
            <w:r w:rsidRPr="00541C41">
              <w:rPr>
                <w:rFonts w:eastAsia="Times New Roman"/>
                <w:sz w:val="28"/>
                <w:szCs w:val="28"/>
                <w:lang w:val="pt-BR"/>
              </w:rPr>
              <w:t>O → 2H</w:t>
            </w:r>
            <w:r w:rsidRPr="00541C41">
              <w:rPr>
                <w:rFonts w:eastAsia="Times New Roman"/>
                <w:sz w:val="28"/>
                <w:szCs w:val="28"/>
                <w:vertAlign w:val="subscript"/>
                <w:lang w:val="pt-BR"/>
              </w:rPr>
              <w:t>3</w:t>
            </w:r>
            <w:r w:rsidRPr="00541C41">
              <w:rPr>
                <w:rFonts w:eastAsia="Times New Roman"/>
                <w:sz w:val="28"/>
                <w:szCs w:val="28"/>
                <w:lang w:val="pt-BR"/>
              </w:rPr>
              <w:t>PO</w:t>
            </w:r>
            <w:r w:rsidRPr="00541C41">
              <w:rPr>
                <w:rFonts w:eastAsia="Times New Roman"/>
                <w:sz w:val="28"/>
                <w:szCs w:val="28"/>
                <w:vertAlign w:val="subscript"/>
                <w:lang w:val="pt-BR"/>
              </w:rPr>
              <w:t>4</w:t>
            </w:r>
          </w:p>
          <w:p w14:paraId="75DD2321" w14:textId="77777777" w:rsidR="00541C41" w:rsidRPr="00541C41" w:rsidRDefault="00541C41" w:rsidP="00541C41">
            <w:pPr>
              <w:spacing w:after="0"/>
              <w:rPr>
                <w:rFonts w:eastAsia="Times New Roman"/>
                <w:sz w:val="28"/>
                <w:szCs w:val="28"/>
                <w:lang w:val="es-ES"/>
              </w:rPr>
            </w:pPr>
            <w:r w:rsidRPr="00541C41">
              <w:rPr>
                <w:rFonts w:eastAsia="Times New Roman"/>
                <w:sz w:val="28"/>
                <w:szCs w:val="28"/>
                <w:lang w:val="es-ES"/>
              </w:rPr>
              <w:t>+ Mẫu không tan là MgO, CuO.</w:t>
            </w:r>
          </w:p>
          <w:p w14:paraId="3F99A4B2" w14:textId="77777777" w:rsidR="00541C41" w:rsidRPr="00541C41" w:rsidRDefault="00541C41" w:rsidP="00541C41">
            <w:pPr>
              <w:spacing w:after="0"/>
              <w:rPr>
                <w:rFonts w:eastAsia="Times New Roman"/>
                <w:sz w:val="28"/>
                <w:szCs w:val="28"/>
                <w:lang w:val="es-ES"/>
              </w:rPr>
            </w:pPr>
            <w:r w:rsidRPr="00541C41">
              <w:rPr>
                <w:rFonts w:eastAsia="Times New Roman"/>
                <w:sz w:val="28"/>
                <w:szCs w:val="28"/>
                <w:lang w:val="es-ES"/>
              </w:rPr>
              <w:t>- Thử lần lượt 2 dung dịch thu được bằng quỳ tím:</w:t>
            </w:r>
          </w:p>
          <w:p w14:paraId="04501650" w14:textId="77777777" w:rsidR="00541C41" w:rsidRPr="00541C41" w:rsidRDefault="00541C41" w:rsidP="00541C41">
            <w:pPr>
              <w:spacing w:after="0"/>
              <w:rPr>
                <w:rFonts w:eastAsia="Times New Roman"/>
                <w:spacing w:val="-4"/>
                <w:sz w:val="28"/>
                <w:szCs w:val="28"/>
                <w:lang w:val="es-ES"/>
              </w:rPr>
            </w:pPr>
            <w:r w:rsidRPr="00541C41">
              <w:rPr>
                <w:rFonts w:eastAsia="Times New Roman"/>
                <w:spacing w:val="-4"/>
                <w:sz w:val="28"/>
                <w:szCs w:val="28"/>
                <w:lang w:val="es-ES"/>
              </w:rPr>
              <w:lastRenderedPageBreak/>
              <w:t>+ Nếu quỳ tím hóa xanh là dung dịch NaOH ta xác định được Na</w:t>
            </w:r>
            <w:r w:rsidRPr="00541C41">
              <w:rPr>
                <w:rFonts w:eastAsia="Times New Roman"/>
                <w:spacing w:val="-4"/>
                <w:sz w:val="28"/>
                <w:szCs w:val="28"/>
                <w:vertAlign w:val="subscript"/>
                <w:lang w:val="es-ES"/>
              </w:rPr>
              <w:t>2</w:t>
            </w:r>
            <w:r w:rsidRPr="00541C41">
              <w:rPr>
                <w:rFonts w:eastAsia="Times New Roman"/>
                <w:spacing w:val="-4"/>
                <w:sz w:val="28"/>
                <w:szCs w:val="28"/>
                <w:lang w:val="es-ES"/>
              </w:rPr>
              <w:t>O.</w:t>
            </w:r>
          </w:p>
          <w:p w14:paraId="0F749FC8" w14:textId="77777777" w:rsidR="00541C41" w:rsidRPr="00541C41" w:rsidRDefault="00541C41" w:rsidP="00541C41">
            <w:pPr>
              <w:spacing w:after="0"/>
              <w:rPr>
                <w:rFonts w:eastAsia="Times New Roman"/>
                <w:spacing w:val="-4"/>
                <w:sz w:val="28"/>
                <w:szCs w:val="28"/>
                <w:lang w:val="es-ES"/>
              </w:rPr>
            </w:pPr>
            <w:r w:rsidRPr="00541C41">
              <w:rPr>
                <w:rFonts w:eastAsia="Times New Roman"/>
                <w:spacing w:val="-4"/>
                <w:sz w:val="28"/>
                <w:szCs w:val="28"/>
                <w:lang w:val="es-ES"/>
              </w:rPr>
              <w:t xml:space="preserve">+ Nếu quỳ tím hóa đỏ là dung dịch </w:t>
            </w:r>
            <w:r w:rsidRPr="00541C41">
              <w:rPr>
                <w:rFonts w:eastAsia="Times New Roman"/>
                <w:sz w:val="28"/>
                <w:szCs w:val="28"/>
                <w:lang w:val="es-ES"/>
              </w:rPr>
              <w:t>H</w:t>
            </w:r>
            <w:r w:rsidRPr="00541C41">
              <w:rPr>
                <w:rFonts w:eastAsia="Times New Roman"/>
                <w:sz w:val="28"/>
                <w:szCs w:val="28"/>
                <w:vertAlign w:val="subscript"/>
                <w:lang w:val="es-ES"/>
              </w:rPr>
              <w:t>3</w:t>
            </w:r>
            <w:r w:rsidRPr="00541C41">
              <w:rPr>
                <w:rFonts w:eastAsia="Times New Roman"/>
                <w:sz w:val="28"/>
                <w:szCs w:val="28"/>
                <w:lang w:val="es-ES"/>
              </w:rPr>
              <w:t>PO</w:t>
            </w:r>
            <w:r w:rsidRPr="00541C41">
              <w:rPr>
                <w:rFonts w:eastAsia="Times New Roman"/>
                <w:sz w:val="28"/>
                <w:szCs w:val="28"/>
                <w:vertAlign w:val="subscript"/>
                <w:lang w:val="es-ES"/>
              </w:rPr>
              <w:t xml:space="preserve">4 </w:t>
            </w:r>
            <w:r w:rsidRPr="00541C41">
              <w:rPr>
                <w:rFonts w:eastAsia="Times New Roman"/>
                <w:spacing w:val="-4"/>
                <w:sz w:val="28"/>
                <w:szCs w:val="28"/>
                <w:lang w:val="es-ES"/>
              </w:rPr>
              <w:t>ta xác định được P</w:t>
            </w:r>
            <w:r w:rsidRPr="00541C41">
              <w:rPr>
                <w:rFonts w:eastAsia="Times New Roman"/>
                <w:spacing w:val="-4"/>
                <w:sz w:val="28"/>
                <w:szCs w:val="28"/>
                <w:vertAlign w:val="subscript"/>
                <w:lang w:val="es-ES"/>
              </w:rPr>
              <w:t>2</w:t>
            </w:r>
            <w:r w:rsidRPr="00541C41">
              <w:rPr>
                <w:rFonts w:eastAsia="Times New Roman"/>
                <w:spacing w:val="-4"/>
                <w:sz w:val="28"/>
                <w:szCs w:val="28"/>
                <w:lang w:val="es-ES"/>
              </w:rPr>
              <w:t>O</w:t>
            </w:r>
            <w:r w:rsidRPr="00541C41">
              <w:rPr>
                <w:rFonts w:eastAsia="Times New Roman"/>
                <w:spacing w:val="-4"/>
                <w:sz w:val="28"/>
                <w:szCs w:val="28"/>
                <w:vertAlign w:val="subscript"/>
                <w:lang w:val="es-ES"/>
              </w:rPr>
              <w:t>5</w:t>
            </w:r>
            <w:r w:rsidRPr="00541C41">
              <w:rPr>
                <w:rFonts w:eastAsia="Times New Roman"/>
                <w:spacing w:val="-4"/>
                <w:sz w:val="28"/>
                <w:szCs w:val="28"/>
                <w:lang w:val="es-ES"/>
              </w:rPr>
              <w:t>.</w:t>
            </w:r>
          </w:p>
          <w:p w14:paraId="08226F49" w14:textId="77777777" w:rsidR="00541C41" w:rsidRPr="00541C41" w:rsidRDefault="00541C41" w:rsidP="00541C41">
            <w:pPr>
              <w:spacing w:after="0"/>
              <w:rPr>
                <w:rFonts w:eastAsia="Times New Roman"/>
                <w:sz w:val="28"/>
                <w:szCs w:val="28"/>
                <w:lang w:val="es-ES"/>
              </w:rPr>
            </w:pPr>
            <w:r w:rsidRPr="00541C41">
              <w:rPr>
                <w:rFonts w:eastAsia="Times New Roman"/>
                <w:spacing w:val="-4"/>
                <w:sz w:val="28"/>
                <w:szCs w:val="28"/>
                <w:lang w:val="es-ES"/>
              </w:rPr>
              <w:t>- Dẫn luồng khí H</w:t>
            </w:r>
            <w:r w:rsidRPr="00541C41">
              <w:rPr>
                <w:rFonts w:eastAsia="Times New Roman"/>
                <w:spacing w:val="-4"/>
                <w:sz w:val="28"/>
                <w:szCs w:val="28"/>
                <w:vertAlign w:val="subscript"/>
                <w:lang w:val="es-ES"/>
              </w:rPr>
              <w:t>2</w:t>
            </w:r>
            <w:r w:rsidRPr="00541C41">
              <w:rPr>
                <w:rFonts w:eastAsia="Times New Roman"/>
                <w:spacing w:val="-4"/>
                <w:sz w:val="28"/>
                <w:szCs w:val="28"/>
                <w:lang w:val="es-ES"/>
              </w:rPr>
              <w:t xml:space="preserve"> lần lượt đi qua </w:t>
            </w:r>
            <w:r w:rsidRPr="00541C41">
              <w:rPr>
                <w:rFonts w:eastAsia="Times New Roman"/>
                <w:sz w:val="28"/>
                <w:szCs w:val="28"/>
                <w:lang w:val="es-ES"/>
              </w:rPr>
              <w:t>MgO, CuO nung nóng:</w:t>
            </w:r>
          </w:p>
          <w:p w14:paraId="2C13FCC4" w14:textId="77777777" w:rsidR="00541C41" w:rsidRPr="00541C41" w:rsidRDefault="00541C41" w:rsidP="00541C41">
            <w:pPr>
              <w:spacing w:after="0"/>
              <w:rPr>
                <w:rFonts w:eastAsia="Times New Roman"/>
                <w:sz w:val="28"/>
                <w:szCs w:val="28"/>
                <w:lang w:val="es-ES"/>
              </w:rPr>
            </w:pPr>
            <w:r w:rsidRPr="00541C41">
              <w:rPr>
                <w:rFonts w:eastAsia="Times New Roman"/>
                <w:sz w:val="28"/>
                <w:szCs w:val="28"/>
                <w:lang w:val="es-ES"/>
              </w:rPr>
              <w:t>+ Nếu có chất rắn màu đỏ tạo thành là CuO.</w:t>
            </w:r>
          </w:p>
          <w:p w14:paraId="15D4BC5A" w14:textId="77777777" w:rsidR="00541C41" w:rsidRPr="00541C41" w:rsidRDefault="00541C41" w:rsidP="00541C41">
            <w:pPr>
              <w:spacing w:after="0"/>
              <w:jc w:val="center"/>
              <w:rPr>
                <w:rFonts w:eastAsia="Times New Roman"/>
                <w:sz w:val="28"/>
                <w:szCs w:val="28"/>
                <w:lang w:val="pt-BR"/>
              </w:rPr>
            </w:pPr>
            <w:r w:rsidRPr="00541C41">
              <w:rPr>
                <w:rFonts w:eastAsia="Times New Roman"/>
                <w:spacing w:val="-4"/>
                <w:sz w:val="28"/>
                <w:szCs w:val="28"/>
                <w:lang w:val="pt-BR"/>
              </w:rPr>
              <w:t>CuO + H</w:t>
            </w:r>
            <w:r w:rsidRPr="00541C41">
              <w:rPr>
                <w:rFonts w:eastAsia="Times New Roman"/>
                <w:spacing w:val="-4"/>
                <w:sz w:val="28"/>
                <w:szCs w:val="28"/>
                <w:vertAlign w:val="subscript"/>
                <w:lang w:val="pt-BR"/>
              </w:rPr>
              <w:t>2</w:t>
            </w:r>
            <w:r w:rsidRPr="00541C41">
              <w:rPr>
                <w:rFonts w:eastAsia="Times New Roman"/>
                <w:sz w:val="28"/>
                <w:szCs w:val="28"/>
              </w:rPr>
              <w:fldChar w:fldCharType="begin"/>
            </w:r>
            <w:r w:rsidRPr="00541C41">
              <w:rPr>
                <w:rFonts w:eastAsia="Times New Roman"/>
                <w:sz w:val="28"/>
                <w:szCs w:val="28"/>
                <w:lang w:val="pt-BR"/>
              </w:rPr>
              <w:instrText xml:space="preserve"> QUOTE </w:instrText>
            </w:r>
            <w:r w:rsidRPr="00541C41">
              <w:rPr>
                <w:noProof/>
                <w:position w:val="-11"/>
                <w:sz w:val="28"/>
                <w:szCs w:val="28"/>
              </w:rPr>
              <w:drawing>
                <wp:inline distT="0" distB="0" distL="0" distR="0" wp14:anchorId="629ABC23" wp14:editId="65307F27">
                  <wp:extent cx="295275" cy="314325"/>
                  <wp:effectExtent l="0" t="0" r="9525"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642"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95275" cy="314325"/>
                          </a:xfrm>
                          <a:prstGeom prst="rect">
                            <a:avLst/>
                          </a:prstGeom>
                          <a:noFill/>
                          <a:ln>
                            <a:noFill/>
                          </a:ln>
                        </pic:spPr>
                      </pic:pic>
                    </a:graphicData>
                  </a:graphic>
                </wp:inline>
              </w:drawing>
            </w:r>
            <w:r w:rsidRPr="00541C41">
              <w:rPr>
                <w:rFonts w:eastAsia="Times New Roman"/>
                <w:sz w:val="28"/>
                <w:szCs w:val="28"/>
              </w:rPr>
              <w:fldChar w:fldCharType="separate"/>
            </w:r>
            <w:r w:rsidRPr="00541C41">
              <w:rPr>
                <w:rFonts w:eastAsia="Times New Roman"/>
                <w:position w:val="-6"/>
                <w:sz w:val="28"/>
                <w:szCs w:val="28"/>
              </w:rPr>
              <w:object w:dxaOrig="680" w:dyaOrig="360" w14:anchorId="6CC5C359">
                <v:shape id="_x0000_i1298" type="#_x0000_t75" style="width:34.5pt;height:19.5pt" o:ole="">
                  <v:imagedata r:id="rId643" o:title=""/>
                </v:shape>
                <o:OLEObject Type="Embed" ProgID="Equation.DSMT4" ShapeID="_x0000_i1298" DrawAspect="Content" ObjectID="_1773308381" r:id="rId647"/>
              </w:object>
            </w:r>
            <w:r w:rsidRPr="00541C41">
              <w:rPr>
                <w:rFonts w:eastAsia="Times New Roman"/>
                <w:sz w:val="28"/>
                <w:szCs w:val="28"/>
              </w:rPr>
              <w:fldChar w:fldCharType="end"/>
            </w:r>
            <w:r w:rsidRPr="00541C41">
              <w:rPr>
                <w:rFonts w:eastAsia="Times New Roman"/>
                <w:sz w:val="28"/>
                <w:szCs w:val="28"/>
                <w:lang w:val="pt-BR"/>
              </w:rPr>
              <w:t xml:space="preserve"> Cu + H</w:t>
            </w:r>
            <w:r w:rsidRPr="00541C41">
              <w:rPr>
                <w:rFonts w:eastAsia="Times New Roman"/>
                <w:sz w:val="28"/>
                <w:szCs w:val="28"/>
                <w:vertAlign w:val="subscript"/>
                <w:lang w:val="pt-BR"/>
              </w:rPr>
              <w:t>2</w:t>
            </w:r>
            <w:r w:rsidRPr="00541C41">
              <w:rPr>
                <w:rFonts w:eastAsia="Times New Roman"/>
                <w:sz w:val="28"/>
                <w:szCs w:val="28"/>
                <w:lang w:val="pt-BR"/>
              </w:rPr>
              <w:t>O</w:t>
            </w:r>
          </w:p>
          <w:p w14:paraId="1D4A97AC" w14:textId="77777777" w:rsidR="00541C41" w:rsidRPr="00541C41" w:rsidRDefault="00541C41" w:rsidP="00541C41">
            <w:pPr>
              <w:spacing w:after="0"/>
              <w:rPr>
                <w:spacing w:val="-4"/>
                <w:sz w:val="28"/>
                <w:szCs w:val="28"/>
                <w:lang w:val="pt-BR"/>
              </w:rPr>
            </w:pPr>
            <w:r w:rsidRPr="00541C41">
              <w:rPr>
                <w:spacing w:val="-4"/>
                <w:sz w:val="28"/>
                <w:szCs w:val="28"/>
                <w:lang w:val="pt-BR"/>
              </w:rPr>
              <w:t>+ Chất rắn còn lại là MgO.</w:t>
            </w:r>
          </w:p>
        </w:tc>
        <w:tc>
          <w:tcPr>
            <w:tcW w:w="498" w:type="pct"/>
            <w:tcBorders>
              <w:top w:val="single" w:sz="4" w:space="0" w:color="auto"/>
              <w:left w:val="single" w:sz="4" w:space="0" w:color="auto"/>
              <w:bottom w:val="single" w:sz="4" w:space="0" w:color="auto"/>
              <w:right w:val="single" w:sz="4" w:space="0" w:color="auto"/>
            </w:tcBorders>
          </w:tcPr>
          <w:p w14:paraId="51A96631" w14:textId="77777777" w:rsidR="00541C41" w:rsidRPr="00541C41" w:rsidRDefault="00541C41" w:rsidP="00541C41">
            <w:pPr>
              <w:spacing w:after="0" w:line="240" w:lineRule="auto"/>
              <w:jc w:val="center"/>
              <w:rPr>
                <w:color w:val="000000" w:themeColor="text1"/>
                <w:sz w:val="28"/>
                <w:szCs w:val="28"/>
                <w:lang w:val="es-ES"/>
              </w:rPr>
            </w:pPr>
          </w:p>
          <w:p w14:paraId="6AC2554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C4F02E0" w14:textId="77777777" w:rsidR="00541C41" w:rsidRPr="00541C41" w:rsidRDefault="00541C41" w:rsidP="00541C41">
            <w:pPr>
              <w:spacing w:after="0" w:line="240" w:lineRule="auto"/>
              <w:jc w:val="center"/>
              <w:rPr>
                <w:color w:val="000000" w:themeColor="text1"/>
                <w:sz w:val="28"/>
                <w:szCs w:val="28"/>
              </w:rPr>
            </w:pPr>
          </w:p>
          <w:p w14:paraId="3E2E230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B032468" w14:textId="77777777" w:rsidR="00541C41" w:rsidRPr="00541C41" w:rsidRDefault="00541C41" w:rsidP="00541C41">
            <w:pPr>
              <w:spacing w:after="0" w:line="240" w:lineRule="auto"/>
              <w:jc w:val="center"/>
              <w:rPr>
                <w:color w:val="000000" w:themeColor="text1"/>
                <w:sz w:val="28"/>
                <w:szCs w:val="28"/>
              </w:rPr>
            </w:pPr>
          </w:p>
          <w:p w14:paraId="1298613B" w14:textId="77777777" w:rsidR="00541C41" w:rsidRPr="00541C41" w:rsidRDefault="00541C41" w:rsidP="00541C41">
            <w:pPr>
              <w:spacing w:after="0" w:line="240" w:lineRule="auto"/>
              <w:jc w:val="center"/>
              <w:rPr>
                <w:color w:val="000000" w:themeColor="text1"/>
                <w:sz w:val="28"/>
                <w:szCs w:val="28"/>
              </w:rPr>
            </w:pPr>
          </w:p>
          <w:p w14:paraId="7AD6D7CA" w14:textId="77777777" w:rsidR="00541C41" w:rsidRPr="00541C41" w:rsidRDefault="00541C41" w:rsidP="00541C41">
            <w:pPr>
              <w:spacing w:after="0" w:line="240" w:lineRule="auto"/>
              <w:jc w:val="center"/>
              <w:rPr>
                <w:color w:val="000000" w:themeColor="text1"/>
                <w:sz w:val="28"/>
                <w:szCs w:val="28"/>
              </w:rPr>
            </w:pPr>
          </w:p>
          <w:p w14:paraId="1F216BE7" w14:textId="77777777" w:rsidR="00541C41" w:rsidRPr="00541C41" w:rsidRDefault="00541C41" w:rsidP="00541C41">
            <w:pPr>
              <w:spacing w:after="0" w:line="240" w:lineRule="auto"/>
              <w:jc w:val="center"/>
              <w:rPr>
                <w:color w:val="000000" w:themeColor="text1"/>
                <w:sz w:val="28"/>
                <w:szCs w:val="28"/>
              </w:rPr>
            </w:pPr>
          </w:p>
          <w:p w14:paraId="603538C9" w14:textId="77777777" w:rsidR="00541C41" w:rsidRPr="00541C41" w:rsidRDefault="00541C41" w:rsidP="00541C41">
            <w:pPr>
              <w:spacing w:after="0" w:line="240" w:lineRule="auto"/>
              <w:jc w:val="center"/>
              <w:rPr>
                <w:color w:val="000000" w:themeColor="text1"/>
                <w:sz w:val="28"/>
                <w:szCs w:val="28"/>
              </w:rPr>
            </w:pPr>
          </w:p>
          <w:p w14:paraId="74D055E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lastRenderedPageBreak/>
              <w:t>0,25</w:t>
            </w:r>
          </w:p>
          <w:p w14:paraId="777B70ED" w14:textId="77777777" w:rsidR="00541C41" w:rsidRPr="00541C41" w:rsidRDefault="00541C41" w:rsidP="00541C41">
            <w:pPr>
              <w:spacing w:after="0"/>
              <w:jc w:val="both"/>
              <w:rPr>
                <w:color w:val="000000" w:themeColor="text1"/>
                <w:sz w:val="28"/>
                <w:szCs w:val="28"/>
              </w:rPr>
            </w:pPr>
          </w:p>
          <w:p w14:paraId="55A82C5B" w14:textId="77777777" w:rsidR="00541C41" w:rsidRPr="00541C41" w:rsidRDefault="00541C41" w:rsidP="00541C41">
            <w:pPr>
              <w:spacing w:after="0"/>
              <w:jc w:val="both"/>
              <w:rPr>
                <w:sz w:val="28"/>
                <w:szCs w:val="28"/>
              </w:rPr>
            </w:pPr>
          </w:p>
          <w:p w14:paraId="2FBA8D6E" w14:textId="77777777" w:rsidR="00541C41" w:rsidRPr="00541C41" w:rsidRDefault="00541C41" w:rsidP="00541C41">
            <w:pPr>
              <w:spacing w:after="0"/>
              <w:jc w:val="both"/>
              <w:rPr>
                <w:sz w:val="28"/>
                <w:szCs w:val="28"/>
              </w:rPr>
            </w:pPr>
          </w:p>
        </w:tc>
      </w:tr>
    </w:tbl>
    <w:p w14:paraId="33769D81" w14:textId="77777777" w:rsidR="00541C41" w:rsidRPr="00541C41" w:rsidRDefault="00541C41" w:rsidP="00541C41">
      <w:pPr>
        <w:tabs>
          <w:tab w:val="left" w:pos="284"/>
          <w:tab w:val="left" w:pos="426"/>
          <w:tab w:val="left" w:pos="567"/>
          <w:tab w:val="left" w:pos="709"/>
        </w:tabs>
        <w:spacing w:after="0"/>
        <w:rPr>
          <w:b/>
          <w:bCs/>
          <w:sz w:val="28"/>
          <w:szCs w:val="28"/>
          <w:lang w:val="es-ES"/>
        </w:rPr>
      </w:pPr>
      <w:r w:rsidRPr="00541C41">
        <w:rPr>
          <w:b/>
          <w:sz w:val="28"/>
          <w:szCs w:val="28"/>
          <w:lang w:val="es-ES"/>
        </w:rPr>
        <w:lastRenderedPageBreak/>
        <w:t>Câu 3. (2,0 điểm).</w:t>
      </w:r>
    </w:p>
    <w:p w14:paraId="68851FA6" w14:textId="77777777" w:rsidR="00541C41" w:rsidRPr="00541C41" w:rsidRDefault="00541C41" w:rsidP="00541C41">
      <w:pPr>
        <w:spacing w:after="0"/>
        <w:ind w:firstLine="284"/>
        <w:rPr>
          <w:spacing w:val="-2"/>
          <w:sz w:val="28"/>
          <w:szCs w:val="28"/>
          <w:lang w:val="pt-BR"/>
        </w:rPr>
      </w:pPr>
      <w:r w:rsidRPr="00541C41">
        <w:rPr>
          <w:spacing w:val="-2"/>
          <w:sz w:val="28"/>
          <w:szCs w:val="28"/>
          <w:lang w:val="pt-BR"/>
        </w:rPr>
        <w:t>Cho 27,4 gam Ba vào 400 gam dung dịch CuSO</w:t>
      </w:r>
      <w:r w:rsidRPr="00541C41">
        <w:rPr>
          <w:spacing w:val="-2"/>
          <w:sz w:val="28"/>
          <w:szCs w:val="28"/>
          <w:vertAlign w:val="subscript"/>
          <w:lang w:val="pt-BR"/>
        </w:rPr>
        <w:t>4</w:t>
      </w:r>
      <w:r w:rsidRPr="00541C41">
        <w:rPr>
          <w:spacing w:val="-2"/>
          <w:sz w:val="28"/>
          <w:szCs w:val="28"/>
          <w:lang w:val="pt-BR"/>
        </w:rPr>
        <w:t xml:space="preserve"> 3,2% thu được khí A, kết tủa B và dung dịch C.</w:t>
      </w:r>
    </w:p>
    <w:p w14:paraId="561C0F93" w14:textId="77777777" w:rsidR="00541C41" w:rsidRPr="00541C41" w:rsidRDefault="00541C41" w:rsidP="00541C41">
      <w:pPr>
        <w:spacing w:after="0"/>
        <w:ind w:left="284" w:firstLine="436"/>
        <w:rPr>
          <w:sz w:val="28"/>
          <w:szCs w:val="28"/>
          <w:lang w:val="pt-BR"/>
        </w:rPr>
      </w:pPr>
      <w:r w:rsidRPr="00541C41">
        <w:rPr>
          <w:b/>
          <w:sz w:val="28"/>
          <w:szCs w:val="28"/>
          <w:lang w:val="pt-BR"/>
        </w:rPr>
        <w:t>a.</w:t>
      </w:r>
      <w:r w:rsidRPr="00541C41">
        <w:rPr>
          <w:sz w:val="28"/>
          <w:szCs w:val="28"/>
          <w:lang w:val="pt-BR"/>
        </w:rPr>
        <w:t xml:space="preserve"> Tính thể tích khí A ở điều kiện chuẩn 1 bar, 25</w:t>
      </w:r>
      <w:r w:rsidRPr="00541C41">
        <w:rPr>
          <w:sz w:val="28"/>
          <w:szCs w:val="28"/>
          <w:vertAlign w:val="superscript"/>
          <w:lang w:val="pt-BR"/>
        </w:rPr>
        <w:t>0</w:t>
      </w:r>
      <w:r w:rsidRPr="00541C41">
        <w:rPr>
          <w:sz w:val="28"/>
          <w:szCs w:val="28"/>
          <w:lang w:val="pt-BR"/>
        </w:rPr>
        <w:t>C.</w:t>
      </w:r>
    </w:p>
    <w:p w14:paraId="0D8E664D" w14:textId="77777777" w:rsidR="00541C41" w:rsidRPr="00541C41" w:rsidRDefault="00541C41" w:rsidP="00541C41">
      <w:pPr>
        <w:spacing w:after="0"/>
        <w:ind w:left="284" w:firstLine="436"/>
        <w:rPr>
          <w:sz w:val="28"/>
          <w:szCs w:val="28"/>
          <w:lang w:val="pt-BR"/>
        </w:rPr>
      </w:pPr>
      <w:r w:rsidRPr="00541C41">
        <w:rPr>
          <w:b/>
          <w:sz w:val="28"/>
          <w:szCs w:val="28"/>
          <w:lang w:val="pt-BR"/>
        </w:rPr>
        <w:t>b.</w:t>
      </w:r>
      <w:r w:rsidRPr="00541C41">
        <w:rPr>
          <w:sz w:val="28"/>
          <w:szCs w:val="28"/>
          <w:lang w:val="pt-BR"/>
        </w:rPr>
        <w:t xml:space="preserve"> Nung kết tủa B ở nhiệt độ cao đến khối lượng không đổi thu được bao nhiêu gam chất rắn?</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2"/>
        <w:gridCol w:w="988"/>
      </w:tblGrid>
      <w:tr w:rsidR="00541C41" w:rsidRPr="00541C41" w14:paraId="3DB6D1AE" w14:textId="77777777" w:rsidTr="008A7E26">
        <w:tc>
          <w:tcPr>
            <w:tcW w:w="8642" w:type="dxa"/>
            <w:tcBorders>
              <w:top w:val="single" w:sz="4" w:space="0" w:color="auto"/>
              <w:left w:val="single" w:sz="4" w:space="0" w:color="auto"/>
              <w:bottom w:val="single" w:sz="4" w:space="0" w:color="auto"/>
              <w:right w:val="single" w:sz="4" w:space="0" w:color="auto"/>
            </w:tcBorders>
          </w:tcPr>
          <w:p w14:paraId="2AF76108" w14:textId="77777777" w:rsidR="00541C41" w:rsidRPr="00541C41" w:rsidRDefault="00541C41" w:rsidP="00541C41">
            <w:pPr>
              <w:spacing w:after="0"/>
              <w:jc w:val="center"/>
              <w:rPr>
                <w:b/>
                <w:bCs/>
                <w:sz w:val="28"/>
                <w:szCs w:val="28"/>
              </w:rPr>
            </w:pPr>
            <w:r w:rsidRPr="00541C41">
              <w:rPr>
                <w:b/>
                <w:sz w:val="28"/>
                <w:szCs w:val="28"/>
              </w:rPr>
              <w:t>Nội dung</w:t>
            </w:r>
          </w:p>
        </w:tc>
        <w:tc>
          <w:tcPr>
            <w:tcW w:w="988" w:type="dxa"/>
            <w:tcBorders>
              <w:top w:val="single" w:sz="4" w:space="0" w:color="auto"/>
              <w:left w:val="single" w:sz="4" w:space="0" w:color="auto"/>
              <w:bottom w:val="single" w:sz="4" w:space="0" w:color="auto"/>
              <w:right w:val="single" w:sz="4" w:space="0" w:color="auto"/>
            </w:tcBorders>
          </w:tcPr>
          <w:p w14:paraId="6F522733" w14:textId="77777777" w:rsidR="00541C41" w:rsidRPr="00541C41" w:rsidRDefault="00541C41" w:rsidP="00541C41">
            <w:pPr>
              <w:spacing w:after="0"/>
              <w:jc w:val="center"/>
              <w:rPr>
                <w:b/>
                <w:bCs/>
                <w:sz w:val="28"/>
                <w:szCs w:val="28"/>
              </w:rPr>
            </w:pPr>
            <w:r w:rsidRPr="00541C41">
              <w:rPr>
                <w:b/>
                <w:sz w:val="28"/>
                <w:szCs w:val="28"/>
              </w:rPr>
              <w:t>Điểm</w:t>
            </w:r>
          </w:p>
        </w:tc>
      </w:tr>
      <w:tr w:rsidR="00541C41" w:rsidRPr="00541C41" w14:paraId="39B3DD32" w14:textId="77777777" w:rsidTr="008A7E26">
        <w:tc>
          <w:tcPr>
            <w:tcW w:w="8642" w:type="dxa"/>
            <w:tcBorders>
              <w:top w:val="single" w:sz="4" w:space="0" w:color="auto"/>
              <w:left w:val="single" w:sz="4" w:space="0" w:color="auto"/>
              <w:bottom w:val="single" w:sz="4" w:space="0" w:color="auto"/>
              <w:right w:val="single" w:sz="4" w:space="0" w:color="auto"/>
            </w:tcBorders>
          </w:tcPr>
          <w:p w14:paraId="2996C752" w14:textId="77777777" w:rsidR="00541C41" w:rsidRPr="00541C41" w:rsidRDefault="00541C41" w:rsidP="00541C41">
            <w:pPr>
              <w:spacing w:after="0"/>
              <w:rPr>
                <w:sz w:val="28"/>
                <w:szCs w:val="28"/>
              </w:rPr>
            </w:pPr>
            <w:r w:rsidRPr="00541C41">
              <w:rPr>
                <w:sz w:val="28"/>
                <w:szCs w:val="28"/>
              </w:rPr>
              <w:t>a. Ta có:</w:t>
            </w:r>
            <w:r w:rsidRPr="00541C41">
              <w:rPr>
                <w:position w:val="-26"/>
                <w:sz w:val="28"/>
                <w:szCs w:val="28"/>
              </w:rPr>
              <w:object w:dxaOrig="2580" w:dyaOrig="680" w14:anchorId="79E417BA">
                <v:shape id="_x0000_i1299" type="#_x0000_t75" style="width:130.5pt;height:34.5pt" o:ole="">
                  <v:imagedata r:id="rId648" o:title=""/>
                </v:shape>
                <o:OLEObject Type="Embed" ProgID="Equation.DSMT4" ShapeID="_x0000_i1299" DrawAspect="Content" ObjectID="_1773308382" r:id="rId649"/>
              </w:object>
            </w:r>
          </w:p>
          <w:p w14:paraId="186956BB" w14:textId="77777777" w:rsidR="00541C41" w:rsidRPr="00541C41" w:rsidRDefault="00541C41" w:rsidP="00541C41">
            <w:pPr>
              <w:spacing w:after="0"/>
              <w:rPr>
                <w:sz w:val="28"/>
                <w:szCs w:val="28"/>
              </w:rPr>
            </w:pPr>
            <w:r w:rsidRPr="00541C41">
              <w:rPr>
                <w:sz w:val="28"/>
                <w:szCs w:val="28"/>
              </w:rPr>
              <w:t>- Phương trình phản ứng</w:t>
            </w:r>
          </w:p>
          <w:p w14:paraId="1C30F16B" w14:textId="77777777" w:rsidR="00541C41" w:rsidRPr="00541C41" w:rsidRDefault="00541C41" w:rsidP="00541C41">
            <w:pPr>
              <w:spacing w:after="0"/>
              <w:jc w:val="center"/>
              <w:rPr>
                <w:rFonts w:eastAsia="Times New Roman"/>
                <w:sz w:val="28"/>
                <w:szCs w:val="28"/>
                <w:vertAlign w:val="subscript"/>
              </w:rPr>
            </w:pPr>
            <w:r w:rsidRPr="00541C41">
              <w:rPr>
                <w:sz w:val="28"/>
                <w:szCs w:val="28"/>
              </w:rPr>
              <w:t xml:space="preserve">A + 2HCl </w:t>
            </w:r>
            <w:r w:rsidRPr="00541C41">
              <w:rPr>
                <w:rFonts w:eastAsia="Times New Roman"/>
                <w:sz w:val="28"/>
                <w:szCs w:val="28"/>
              </w:rPr>
              <w:t>→ ACl</w:t>
            </w:r>
            <w:r w:rsidRPr="00541C41">
              <w:rPr>
                <w:rFonts w:eastAsia="Times New Roman"/>
                <w:sz w:val="28"/>
                <w:szCs w:val="28"/>
                <w:vertAlign w:val="subscript"/>
              </w:rPr>
              <w:t>2</w:t>
            </w:r>
            <w:r w:rsidRPr="00541C41">
              <w:rPr>
                <w:rFonts w:eastAsia="Times New Roman"/>
                <w:sz w:val="28"/>
                <w:szCs w:val="28"/>
              </w:rPr>
              <w:t xml:space="preserve"> + H</w:t>
            </w:r>
            <w:r w:rsidRPr="00541C41">
              <w:rPr>
                <w:rFonts w:eastAsia="Times New Roman"/>
                <w:sz w:val="28"/>
                <w:szCs w:val="28"/>
                <w:vertAlign w:val="subscript"/>
              </w:rPr>
              <w:t>2</w:t>
            </w:r>
          </w:p>
          <w:p w14:paraId="1CAA532A" w14:textId="77777777" w:rsidR="00541C41" w:rsidRPr="00541C41" w:rsidRDefault="00541C41" w:rsidP="00541C41">
            <w:pPr>
              <w:spacing w:after="0"/>
              <w:rPr>
                <w:rFonts w:eastAsia="Times New Roman"/>
                <w:sz w:val="28"/>
                <w:szCs w:val="28"/>
              </w:rPr>
            </w:pPr>
            <w:r w:rsidRPr="00541C41">
              <w:rPr>
                <w:rFonts w:eastAsia="Times New Roman"/>
                <w:sz w:val="28"/>
                <w:szCs w:val="28"/>
              </w:rPr>
              <w:t xml:space="preserve">- Theo phương trình hóa học: </w:t>
            </w:r>
            <w:r w:rsidRPr="00541C41">
              <w:rPr>
                <w:rFonts w:eastAsia="Times New Roman"/>
                <w:position w:val="-18"/>
                <w:sz w:val="28"/>
                <w:szCs w:val="28"/>
              </w:rPr>
              <w:object w:dxaOrig="2140" w:dyaOrig="440" w14:anchorId="3E6F3813">
                <v:shape id="_x0000_i1300" type="#_x0000_t75" style="width:106.5pt;height:22.5pt" o:ole="">
                  <v:imagedata r:id="rId650" o:title=""/>
                </v:shape>
                <o:OLEObject Type="Embed" ProgID="Equation.DSMT4" ShapeID="_x0000_i1300" DrawAspect="Content" ObjectID="_1773308383" r:id="rId651"/>
              </w:object>
            </w:r>
          </w:p>
          <w:p w14:paraId="4D453C10" w14:textId="77777777" w:rsidR="00541C41" w:rsidRPr="00541C41" w:rsidRDefault="00541C41" w:rsidP="00541C41">
            <w:pPr>
              <w:spacing w:after="0"/>
              <w:rPr>
                <w:rFonts w:eastAsia="Times New Roman"/>
                <w:sz w:val="28"/>
                <w:szCs w:val="28"/>
                <w:lang w:val="pt-BR"/>
              </w:rPr>
            </w:pPr>
            <w:r w:rsidRPr="00541C41">
              <w:rPr>
                <w:rFonts w:eastAsia="Times New Roman"/>
                <w:position w:val="-26"/>
                <w:sz w:val="28"/>
                <w:szCs w:val="28"/>
                <w:vertAlign w:val="subscript"/>
              </w:rPr>
              <w:object w:dxaOrig="2860" w:dyaOrig="680" w14:anchorId="4BC71455">
                <v:shape id="_x0000_i1301" type="#_x0000_t75" style="width:143.25pt;height:34.5pt" o:ole="">
                  <v:imagedata r:id="rId652" o:title=""/>
                </v:shape>
                <o:OLEObject Type="Embed" ProgID="Equation.DSMT4" ShapeID="_x0000_i1301" DrawAspect="Content" ObjectID="_1773308384" r:id="rId653"/>
              </w:object>
            </w:r>
            <w:r w:rsidRPr="00541C41">
              <w:rPr>
                <w:rFonts w:eastAsia="Times New Roman"/>
                <w:sz w:val="28"/>
                <w:szCs w:val="28"/>
              </w:rPr>
              <w:t>→</w:t>
            </w:r>
            <w:r w:rsidRPr="00541C41">
              <w:rPr>
                <w:rFonts w:eastAsia="Times New Roman"/>
                <w:sz w:val="28"/>
                <w:szCs w:val="28"/>
                <w:lang w:val="pt-BR"/>
              </w:rPr>
              <w:t xml:space="preserve"> A là Zn - Zinc</w:t>
            </w:r>
          </w:p>
          <w:p w14:paraId="741E086D" w14:textId="77777777" w:rsidR="00541C41" w:rsidRPr="00541C41" w:rsidRDefault="00541C41" w:rsidP="00541C41">
            <w:pPr>
              <w:spacing w:after="0"/>
              <w:rPr>
                <w:sz w:val="28"/>
                <w:szCs w:val="28"/>
                <w:lang w:val="pt-BR"/>
              </w:rPr>
            </w:pPr>
            <w:r w:rsidRPr="00541C41">
              <w:rPr>
                <w:sz w:val="28"/>
                <w:szCs w:val="28"/>
                <w:lang w:val="pt-BR"/>
              </w:rPr>
              <w:t>b. Phương trình phản ứng</w:t>
            </w:r>
          </w:p>
          <w:p w14:paraId="3F363CE7" w14:textId="77777777" w:rsidR="00541C41" w:rsidRPr="00541C41" w:rsidRDefault="00541C41" w:rsidP="00541C41">
            <w:pPr>
              <w:spacing w:after="0"/>
              <w:jc w:val="center"/>
              <w:rPr>
                <w:rFonts w:eastAsia="Times New Roman"/>
                <w:sz w:val="28"/>
                <w:szCs w:val="28"/>
                <w:lang w:val="pt-BR"/>
              </w:rPr>
            </w:pPr>
            <w:r w:rsidRPr="00541C41">
              <w:rPr>
                <w:sz w:val="28"/>
                <w:szCs w:val="28"/>
                <w:lang w:val="pt-BR"/>
              </w:rPr>
              <w:t>Zn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rFonts w:eastAsia="Times New Roman"/>
                <w:sz w:val="28"/>
                <w:szCs w:val="28"/>
                <w:lang w:val="pt-BR"/>
              </w:rPr>
              <w:t>→ ZnSO</w:t>
            </w:r>
            <w:r w:rsidRPr="00541C41">
              <w:rPr>
                <w:rFonts w:eastAsia="Times New Roman"/>
                <w:sz w:val="28"/>
                <w:szCs w:val="28"/>
                <w:vertAlign w:val="subscript"/>
                <w:lang w:val="pt-BR"/>
              </w:rPr>
              <w:t>4</w:t>
            </w:r>
            <w:r w:rsidRPr="00541C41">
              <w:rPr>
                <w:rFonts w:eastAsia="Times New Roman"/>
                <w:sz w:val="28"/>
                <w:szCs w:val="28"/>
                <w:lang w:val="pt-BR"/>
              </w:rPr>
              <w:t xml:space="preserve"> + H</w:t>
            </w:r>
            <w:r w:rsidRPr="00541C41">
              <w:rPr>
                <w:rFonts w:eastAsia="Times New Roman"/>
                <w:sz w:val="28"/>
                <w:szCs w:val="28"/>
                <w:vertAlign w:val="subscript"/>
                <w:lang w:val="pt-BR"/>
              </w:rPr>
              <w:t>2</w:t>
            </w:r>
          </w:p>
          <w:p w14:paraId="1ECB34C6" w14:textId="77777777" w:rsidR="00541C41" w:rsidRPr="00541C41" w:rsidRDefault="00541C41" w:rsidP="00541C41">
            <w:pPr>
              <w:spacing w:after="0"/>
              <w:rPr>
                <w:sz w:val="28"/>
                <w:szCs w:val="28"/>
              </w:rPr>
            </w:pPr>
            <w:r w:rsidRPr="00541C41">
              <w:rPr>
                <w:position w:val="-26"/>
                <w:sz w:val="28"/>
                <w:szCs w:val="28"/>
              </w:rPr>
              <w:object w:dxaOrig="2880" w:dyaOrig="680" w14:anchorId="2F63DC25">
                <v:shape id="_x0000_i1302" type="#_x0000_t75" style="width:2in;height:34.5pt" o:ole="">
                  <v:imagedata r:id="rId654" o:title=""/>
                </v:shape>
                <o:OLEObject Type="Embed" ProgID="Equation.DSMT4" ShapeID="_x0000_i1302" DrawAspect="Content" ObjectID="_1773308385" r:id="rId655"/>
              </w:object>
            </w:r>
          </w:p>
          <w:p w14:paraId="74B45503" w14:textId="77777777" w:rsidR="00541C41" w:rsidRPr="00541C41" w:rsidRDefault="00541C41" w:rsidP="00541C41">
            <w:pPr>
              <w:spacing w:after="0"/>
              <w:rPr>
                <w:sz w:val="28"/>
                <w:szCs w:val="28"/>
              </w:rPr>
            </w:pPr>
            <w:r w:rsidRPr="00541C41">
              <w:rPr>
                <w:sz w:val="28"/>
                <w:szCs w:val="28"/>
              </w:rPr>
              <w:t xml:space="preserve">- Theo phương trình hóa học: </w:t>
            </w:r>
            <w:r w:rsidRPr="00541C41">
              <w:rPr>
                <w:rFonts w:eastAsia="Times New Roman"/>
                <w:position w:val="-18"/>
                <w:sz w:val="28"/>
                <w:szCs w:val="28"/>
              </w:rPr>
              <w:object w:dxaOrig="2200" w:dyaOrig="440" w14:anchorId="2501340F">
                <v:shape id="_x0000_i1303" type="#_x0000_t75" style="width:109.5pt;height:22.5pt" o:ole="">
                  <v:imagedata r:id="rId656" o:title=""/>
                </v:shape>
                <o:OLEObject Type="Embed" ProgID="Equation.DSMT4" ShapeID="_x0000_i1303" DrawAspect="Content" ObjectID="_1773308386" r:id="rId657"/>
              </w:object>
            </w:r>
          </w:p>
          <w:p w14:paraId="452E4010" w14:textId="77777777" w:rsidR="00541C41" w:rsidRPr="00541C41" w:rsidRDefault="00541C41" w:rsidP="00541C41">
            <w:pPr>
              <w:spacing w:after="0"/>
              <w:rPr>
                <w:rFonts w:eastAsia="Times New Roman"/>
                <w:sz w:val="28"/>
                <w:szCs w:val="28"/>
              </w:rPr>
            </w:pPr>
            <w:r w:rsidRPr="00541C41">
              <w:rPr>
                <w:rFonts w:eastAsia="Times New Roman"/>
                <w:sz w:val="28"/>
                <w:szCs w:val="28"/>
              </w:rPr>
              <w:t xml:space="preserve">→Hiệu suất của phản ứng: </w:t>
            </w:r>
            <w:r w:rsidRPr="00541C41">
              <w:rPr>
                <w:rFonts w:eastAsia="Times New Roman"/>
                <w:position w:val="-26"/>
                <w:sz w:val="28"/>
                <w:szCs w:val="28"/>
              </w:rPr>
              <w:object w:dxaOrig="2420" w:dyaOrig="680" w14:anchorId="3A36FB44">
                <v:shape id="_x0000_i1304" type="#_x0000_t75" style="width:121.5pt;height:34.5pt" o:ole="">
                  <v:imagedata r:id="rId658" o:title=""/>
                </v:shape>
                <o:OLEObject Type="Embed" ProgID="Equation.DSMT4" ShapeID="_x0000_i1304" DrawAspect="Content" ObjectID="_1773308387" r:id="rId659"/>
              </w:object>
            </w:r>
          </w:p>
        </w:tc>
        <w:tc>
          <w:tcPr>
            <w:tcW w:w="988" w:type="dxa"/>
            <w:tcBorders>
              <w:top w:val="single" w:sz="4" w:space="0" w:color="auto"/>
              <w:left w:val="single" w:sz="4" w:space="0" w:color="auto"/>
              <w:bottom w:val="single" w:sz="4" w:space="0" w:color="auto"/>
              <w:right w:val="single" w:sz="4" w:space="0" w:color="auto"/>
            </w:tcBorders>
          </w:tcPr>
          <w:p w14:paraId="1A5C75E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8244C26" w14:textId="77777777" w:rsidR="00541C41" w:rsidRPr="00541C41" w:rsidRDefault="00541C41" w:rsidP="00541C41">
            <w:pPr>
              <w:spacing w:after="0" w:line="240" w:lineRule="auto"/>
              <w:jc w:val="center"/>
              <w:rPr>
                <w:color w:val="000000" w:themeColor="text1"/>
                <w:sz w:val="28"/>
                <w:szCs w:val="28"/>
              </w:rPr>
            </w:pPr>
          </w:p>
          <w:p w14:paraId="538A4C35"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B9A7780" w14:textId="77777777" w:rsidR="00541C41" w:rsidRPr="00541C41" w:rsidRDefault="00541C41" w:rsidP="00541C41">
            <w:pPr>
              <w:spacing w:after="0" w:line="240" w:lineRule="auto"/>
              <w:jc w:val="center"/>
              <w:rPr>
                <w:color w:val="000000" w:themeColor="text1"/>
                <w:sz w:val="28"/>
                <w:szCs w:val="28"/>
              </w:rPr>
            </w:pPr>
          </w:p>
          <w:p w14:paraId="6FE75911" w14:textId="77777777" w:rsidR="00541C41" w:rsidRPr="00541C41" w:rsidRDefault="00541C41" w:rsidP="00541C41">
            <w:pPr>
              <w:spacing w:after="0" w:line="240" w:lineRule="auto"/>
              <w:jc w:val="center"/>
              <w:rPr>
                <w:color w:val="000000" w:themeColor="text1"/>
                <w:sz w:val="28"/>
                <w:szCs w:val="28"/>
              </w:rPr>
            </w:pPr>
          </w:p>
          <w:p w14:paraId="1950CCD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BCF7B6C" w14:textId="77777777" w:rsidR="00541C41" w:rsidRPr="00541C41" w:rsidRDefault="00541C41" w:rsidP="00541C41">
            <w:pPr>
              <w:spacing w:after="0"/>
              <w:jc w:val="both"/>
              <w:rPr>
                <w:color w:val="000000" w:themeColor="text1"/>
                <w:sz w:val="28"/>
                <w:szCs w:val="28"/>
              </w:rPr>
            </w:pPr>
          </w:p>
          <w:p w14:paraId="71BEA8DC" w14:textId="77777777" w:rsidR="00541C41" w:rsidRPr="00541C41" w:rsidRDefault="00541C41" w:rsidP="00541C41">
            <w:pPr>
              <w:spacing w:after="0"/>
              <w:jc w:val="both"/>
              <w:rPr>
                <w:color w:val="000000" w:themeColor="text1"/>
                <w:sz w:val="28"/>
                <w:szCs w:val="28"/>
              </w:rPr>
            </w:pPr>
          </w:p>
          <w:p w14:paraId="3A60FCD4"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35D02310" w14:textId="77777777" w:rsidR="00541C41" w:rsidRPr="00541C41" w:rsidRDefault="00541C41" w:rsidP="00541C41">
            <w:pPr>
              <w:spacing w:after="0"/>
              <w:rPr>
                <w:color w:val="000000" w:themeColor="text1"/>
                <w:sz w:val="28"/>
                <w:szCs w:val="28"/>
              </w:rPr>
            </w:pPr>
          </w:p>
          <w:p w14:paraId="0CDDF2AF" w14:textId="77777777" w:rsidR="00541C41" w:rsidRPr="00541C41" w:rsidRDefault="00541C41" w:rsidP="00541C41">
            <w:pPr>
              <w:spacing w:after="0"/>
              <w:rPr>
                <w:sz w:val="28"/>
                <w:szCs w:val="28"/>
              </w:rPr>
            </w:pPr>
            <w:r w:rsidRPr="00541C41">
              <w:rPr>
                <w:color w:val="000000" w:themeColor="text1"/>
                <w:sz w:val="28"/>
                <w:szCs w:val="28"/>
              </w:rPr>
              <w:t>0,25</w:t>
            </w:r>
          </w:p>
        </w:tc>
      </w:tr>
      <w:tr w:rsidR="00541C41" w:rsidRPr="00541C41" w14:paraId="4BC92FB3" w14:textId="77777777" w:rsidTr="001022A7">
        <w:trPr>
          <w:trHeight w:val="7235"/>
        </w:trPr>
        <w:tc>
          <w:tcPr>
            <w:tcW w:w="8642" w:type="dxa"/>
            <w:tcBorders>
              <w:top w:val="single" w:sz="4" w:space="0" w:color="auto"/>
              <w:left w:val="single" w:sz="4" w:space="0" w:color="auto"/>
              <w:bottom w:val="single" w:sz="4" w:space="0" w:color="auto"/>
              <w:right w:val="single" w:sz="4" w:space="0" w:color="auto"/>
            </w:tcBorders>
          </w:tcPr>
          <w:p w14:paraId="443994CA" w14:textId="77777777" w:rsidR="00541C41" w:rsidRPr="00541C41" w:rsidRDefault="00541C41" w:rsidP="00541C41">
            <w:pPr>
              <w:shd w:val="clear" w:color="auto" w:fill="FFFFFF"/>
              <w:spacing w:after="0"/>
              <w:rPr>
                <w:b/>
                <w:sz w:val="28"/>
                <w:szCs w:val="28"/>
                <w:lang w:val="pt-BR"/>
              </w:rPr>
            </w:pPr>
            <w:r w:rsidRPr="00541C41">
              <w:rPr>
                <w:b/>
                <w:sz w:val="28"/>
                <w:szCs w:val="28"/>
                <w:lang w:val="pt-BR"/>
              </w:rPr>
              <w:lastRenderedPageBreak/>
              <w:t xml:space="preserve">2. </w:t>
            </w:r>
            <w:r w:rsidRPr="00541C41">
              <w:rPr>
                <w:iCs/>
                <w:sz w:val="28"/>
                <w:szCs w:val="28"/>
                <w:lang w:val="pt-BR"/>
              </w:rPr>
              <w:t xml:space="preserve">Số mol Ba: </w:t>
            </w:r>
            <w:r w:rsidRPr="00541C41">
              <w:rPr>
                <w:iCs/>
                <w:position w:val="-24"/>
                <w:sz w:val="28"/>
                <w:szCs w:val="28"/>
                <w:lang w:val="pt-BR"/>
              </w:rPr>
              <w:object w:dxaOrig="2240" w:dyaOrig="660" w14:anchorId="6A52350B">
                <v:shape id="_x0000_i1305" type="#_x0000_t75" style="width:112.5pt;height:34.5pt" o:ole="">
                  <v:imagedata r:id="rId660" o:title=""/>
                </v:shape>
                <o:OLEObject Type="Embed" ProgID="Equation.DSMT4" ShapeID="_x0000_i1305" DrawAspect="Content" ObjectID="_1773308388" r:id="rId661"/>
              </w:object>
            </w:r>
          </w:p>
          <w:p w14:paraId="700DEA1D" w14:textId="77777777" w:rsidR="00541C41" w:rsidRPr="00541C41" w:rsidRDefault="00541C41" w:rsidP="00541C41">
            <w:pPr>
              <w:shd w:val="clear" w:color="auto" w:fill="FFFFFF"/>
              <w:spacing w:after="0"/>
              <w:rPr>
                <w:iCs/>
                <w:sz w:val="28"/>
                <w:szCs w:val="28"/>
                <w:lang w:val="pt-BR"/>
              </w:rPr>
            </w:pPr>
            <w:r w:rsidRPr="00541C41">
              <w:rPr>
                <w:iCs/>
                <w:sz w:val="28"/>
                <w:szCs w:val="28"/>
                <w:lang w:val="pt-BR"/>
              </w:rPr>
              <w:t>Số mol CuSO</w:t>
            </w:r>
            <w:r w:rsidRPr="00541C41">
              <w:rPr>
                <w:iCs/>
                <w:sz w:val="28"/>
                <w:szCs w:val="28"/>
                <w:vertAlign w:val="subscript"/>
                <w:lang w:val="pt-BR"/>
              </w:rPr>
              <w:t>4</w:t>
            </w:r>
            <w:r w:rsidRPr="00541C41">
              <w:rPr>
                <w:iCs/>
                <w:sz w:val="28"/>
                <w:szCs w:val="28"/>
                <w:lang w:val="pt-BR"/>
              </w:rPr>
              <w:t xml:space="preserve">: </w:t>
            </w:r>
            <w:r w:rsidRPr="00541C41">
              <w:rPr>
                <w:iCs/>
                <w:position w:val="-24"/>
                <w:sz w:val="28"/>
                <w:szCs w:val="28"/>
                <w:lang w:val="pt-BR"/>
              </w:rPr>
              <w:object w:dxaOrig="2960" w:dyaOrig="660" w14:anchorId="6EC9E2ED">
                <v:shape id="_x0000_i1306" type="#_x0000_t75" style="width:147.75pt;height:34.5pt" o:ole="">
                  <v:imagedata r:id="rId662" o:title=""/>
                </v:shape>
                <o:OLEObject Type="Embed" ProgID="Equation.DSMT4" ShapeID="_x0000_i1306" DrawAspect="Content" ObjectID="_1773308389" r:id="rId663"/>
              </w:object>
            </w:r>
          </w:p>
          <w:p w14:paraId="60DB477B" w14:textId="77777777" w:rsidR="00541C41" w:rsidRPr="00541C41" w:rsidRDefault="00541C41" w:rsidP="00541C41">
            <w:pPr>
              <w:shd w:val="clear" w:color="auto" w:fill="FFFFFF"/>
              <w:spacing w:after="0"/>
              <w:rPr>
                <w:sz w:val="28"/>
                <w:szCs w:val="28"/>
                <w:lang w:val="pt-BR"/>
              </w:rPr>
            </w:pPr>
            <w:r w:rsidRPr="00541C41">
              <w:rPr>
                <w:iCs/>
                <w:sz w:val="28"/>
                <w:szCs w:val="28"/>
                <w:lang w:val="pt-BR"/>
              </w:rPr>
              <w:tab/>
            </w:r>
            <w:r w:rsidRPr="00541C41">
              <w:rPr>
                <w:iCs/>
                <w:sz w:val="28"/>
                <w:szCs w:val="28"/>
                <w:lang w:val="pt-BR"/>
              </w:rPr>
              <w:tab/>
              <w:t>Ba + 2H</w:t>
            </w:r>
            <w:r w:rsidRPr="00541C41">
              <w:rPr>
                <w:iCs/>
                <w:sz w:val="28"/>
                <w:szCs w:val="28"/>
                <w:vertAlign w:val="subscript"/>
                <w:lang w:val="pt-BR"/>
              </w:rPr>
              <w:t>2</w:t>
            </w:r>
            <w:r w:rsidRPr="00541C41">
              <w:rPr>
                <w:iCs/>
                <w:sz w:val="28"/>
                <w:szCs w:val="28"/>
                <w:lang w:val="pt-BR"/>
              </w:rPr>
              <w:t xml:space="preserve">O </w:t>
            </w:r>
            <w:r w:rsidRPr="00541C41">
              <w:rPr>
                <w:sz w:val="28"/>
                <w:szCs w:val="28"/>
              </w:rPr>
              <w:sym w:font="Symbol" w:char="F0AE"/>
            </w:r>
            <w:r w:rsidRPr="00541C41">
              <w:rPr>
                <w:sz w:val="28"/>
                <w:szCs w:val="28"/>
                <w:lang w:val="pt-BR"/>
              </w:rPr>
              <w:t xml:space="preserve"> Ba(OH)</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r w:rsidRPr="00541C41">
              <w:rPr>
                <w:sz w:val="28"/>
                <w:szCs w:val="28"/>
              </w:rPr>
              <w:sym w:font="Symbol" w:char="F0AD"/>
            </w:r>
          </w:p>
          <w:p w14:paraId="575217B8" w14:textId="77777777" w:rsidR="00541C41" w:rsidRPr="00541C41" w:rsidRDefault="00541C41" w:rsidP="00541C41">
            <w:pPr>
              <w:shd w:val="clear" w:color="auto" w:fill="FFFFFF"/>
              <w:spacing w:after="0"/>
              <w:rPr>
                <w:sz w:val="28"/>
                <w:szCs w:val="28"/>
                <w:lang w:val="pt-BR"/>
              </w:rPr>
            </w:pPr>
            <w:r w:rsidRPr="00541C41">
              <w:rPr>
                <w:sz w:val="28"/>
                <w:szCs w:val="28"/>
                <w:lang w:val="pt-BR"/>
              </w:rPr>
              <w:tab/>
            </w:r>
            <w:r w:rsidRPr="00541C41">
              <w:rPr>
                <w:sz w:val="28"/>
                <w:szCs w:val="28"/>
                <w:lang w:val="pt-BR"/>
              </w:rPr>
              <w:tab/>
              <w:t>0,2</w:t>
            </w:r>
            <w:r w:rsidRPr="00541C41">
              <w:rPr>
                <w:sz w:val="28"/>
                <w:szCs w:val="28"/>
                <w:lang w:val="pt-BR"/>
              </w:rPr>
              <w:tab/>
            </w:r>
            <w:r w:rsidRPr="00541C41">
              <w:rPr>
                <w:sz w:val="28"/>
                <w:szCs w:val="28"/>
              </w:rPr>
              <w:sym w:font="Symbol" w:char="F0AE"/>
            </w:r>
            <w:r w:rsidRPr="00541C41">
              <w:rPr>
                <w:sz w:val="28"/>
                <w:szCs w:val="28"/>
                <w:lang w:val="pt-BR"/>
              </w:rPr>
              <w:tab/>
              <w:t>0,2</w:t>
            </w:r>
            <w:r w:rsidRPr="00541C41">
              <w:rPr>
                <w:sz w:val="28"/>
                <w:szCs w:val="28"/>
                <w:lang w:val="pt-BR"/>
              </w:rPr>
              <w:tab/>
            </w:r>
            <w:r w:rsidRPr="00541C41">
              <w:rPr>
                <w:sz w:val="28"/>
                <w:szCs w:val="28"/>
              </w:rPr>
              <w:sym w:font="Symbol" w:char="F0AE"/>
            </w:r>
            <w:r w:rsidRPr="00541C41">
              <w:rPr>
                <w:sz w:val="28"/>
                <w:szCs w:val="28"/>
                <w:lang w:val="pt-BR"/>
              </w:rPr>
              <w:t xml:space="preserve">     0,2 mol</w:t>
            </w:r>
          </w:p>
          <w:p w14:paraId="0364C61D" w14:textId="77777777" w:rsidR="00541C41" w:rsidRPr="00541C41" w:rsidRDefault="00541C41" w:rsidP="00541C41">
            <w:pPr>
              <w:shd w:val="clear" w:color="auto" w:fill="FFFFFF"/>
              <w:spacing w:after="0"/>
              <w:rPr>
                <w:sz w:val="28"/>
                <w:szCs w:val="28"/>
                <w:lang w:val="pt-BR"/>
              </w:rPr>
            </w:pPr>
            <w:r w:rsidRPr="00541C41">
              <w:rPr>
                <w:sz w:val="28"/>
                <w:szCs w:val="28"/>
                <w:lang w:val="pt-BR"/>
              </w:rPr>
              <w:tab/>
            </w:r>
            <w:r w:rsidRPr="00541C41">
              <w:rPr>
                <w:sz w:val="28"/>
                <w:szCs w:val="28"/>
                <w:lang w:val="pt-BR"/>
              </w:rPr>
              <w:tab/>
              <w:t>Ba(OH)</w:t>
            </w:r>
            <w:r w:rsidRPr="00541C41">
              <w:rPr>
                <w:sz w:val="28"/>
                <w:szCs w:val="28"/>
                <w:vertAlign w:val="subscript"/>
                <w:lang w:val="pt-BR"/>
              </w:rPr>
              <w:t>2</w:t>
            </w:r>
            <w:r w:rsidRPr="00541C41">
              <w:rPr>
                <w:sz w:val="28"/>
                <w:szCs w:val="28"/>
                <w:lang w:val="pt-BR"/>
              </w:rPr>
              <w:t xml:space="preserve"> + CuSO</w:t>
            </w:r>
            <w:r w:rsidRPr="00541C41">
              <w:rPr>
                <w:sz w:val="28"/>
                <w:szCs w:val="28"/>
                <w:vertAlign w:val="subscript"/>
                <w:lang w:val="pt-BR"/>
              </w:rPr>
              <w:t>4</w:t>
            </w:r>
            <w:r w:rsidRPr="00541C41">
              <w:rPr>
                <w:sz w:val="28"/>
                <w:szCs w:val="28"/>
              </w:rPr>
              <w:sym w:font="Symbol" w:char="F0AE"/>
            </w:r>
            <w:r w:rsidRPr="00541C41">
              <w:rPr>
                <w:sz w:val="28"/>
                <w:szCs w:val="28"/>
                <w:lang w:val="pt-BR"/>
              </w:rPr>
              <w:t xml:space="preserve">    BaSO</w:t>
            </w:r>
            <w:r w:rsidRPr="00541C41">
              <w:rPr>
                <w:sz w:val="28"/>
                <w:szCs w:val="28"/>
                <w:vertAlign w:val="subscript"/>
                <w:lang w:val="pt-BR"/>
              </w:rPr>
              <w:t>4</w:t>
            </w:r>
            <w:r w:rsidRPr="00541C41">
              <w:rPr>
                <w:sz w:val="28"/>
                <w:szCs w:val="28"/>
              </w:rPr>
              <w:sym w:font="Symbol" w:char="F0AF"/>
            </w:r>
            <w:r w:rsidRPr="00541C41">
              <w:rPr>
                <w:sz w:val="28"/>
                <w:szCs w:val="28"/>
                <w:lang w:val="pt-BR"/>
              </w:rPr>
              <w:t xml:space="preserve"> + Cu(OH)</w:t>
            </w:r>
            <w:r w:rsidRPr="00541C41">
              <w:rPr>
                <w:sz w:val="28"/>
                <w:szCs w:val="28"/>
                <w:vertAlign w:val="subscript"/>
                <w:lang w:val="pt-BR"/>
              </w:rPr>
              <w:t>2</w:t>
            </w:r>
            <w:r w:rsidRPr="00541C41">
              <w:rPr>
                <w:sz w:val="28"/>
                <w:szCs w:val="28"/>
              </w:rPr>
              <w:sym w:font="Symbol" w:char="F0AF"/>
            </w:r>
          </w:p>
          <w:p w14:paraId="4C10F8F6" w14:textId="77777777" w:rsidR="00541C41" w:rsidRPr="00541C41" w:rsidRDefault="00541C41" w:rsidP="00541C41">
            <w:pPr>
              <w:shd w:val="clear" w:color="auto" w:fill="FFFFFF"/>
              <w:spacing w:after="0"/>
              <w:rPr>
                <w:b/>
                <w:sz w:val="28"/>
                <w:szCs w:val="28"/>
                <w:lang w:val="pt-BR"/>
              </w:rPr>
            </w:pPr>
            <w:r w:rsidRPr="00541C41">
              <w:rPr>
                <w:sz w:val="28"/>
                <w:szCs w:val="28"/>
                <w:lang w:val="pt-BR"/>
              </w:rPr>
              <w:t>Ban đầu:           0,2</w:t>
            </w:r>
            <w:r w:rsidRPr="00541C41">
              <w:rPr>
                <w:sz w:val="28"/>
                <w:szCs w:val="28"/>
                <w:lang w:val="pt-BR"/>
              </w:rPr>
              <w:tab/>
              <w:t xml:space="preserve">       0,08 mol</w:t>
            </w:r>
            <w:r w:rsidRPr="00541C41">
              <w:rPr>
                <w:sz w:val="28"/>
                <w:szCs w:val="28"/>
                <w:lang w:val="pt-BR"/>
              </w:rPr>
              <w:tab/>
            </w:r>
          </w:p>
          <w:p w14:paraId="422BD893" w14:textId="77777777" w:rsidR="00541C41" w:rsidRPr="00541C41" w:rsidRDefault="00541C41" w:rsidP="00541C41">
            <w:pPr>
              <w:shd w:val="clear" w:color="auto" w:fill="FFFFFF"/>
              <w:spacing w:after="0"/>
              <w:rPr>
                <w:sz w:val="28"/>
                <w:szCs w:val="28"/>
                <w:lang w:val="pt-BR"/>
              </w:rPr>
            </w:pPr>
            <w:r w:rsidRPr="00541C41">
              <w:rPr>
                <w:sz w:val="28"/>
                <w:szCs w:val="28"/>
                <w:lang w:val="pt-BR"/>
              </w:rPr>
              <w:t xml:space="preserve">Phản ứng:        0,08    </w:t>
            </w:r>
            <w:r w:rsidRPr="00541C41">
              <w:rPr>
                <w:sz w:val="28"/>
                <w:szCs w:val="28"/>
              </w:rPr>
              <w:sym w:font="Symbol" w:char="F0AE"/>
            </w:r>
            <w:r w:rsidRPr="00541C41">
              <w:rPr>
                <w:sz w:val="28"/>
                <w:szCs w:val="28"/>
                <w:lang w:val="pt-BR"/>
              </w:rPr>
              <w:t xml:space="preserve">    0,08    </w:t>
            </w:r>
            <w:r w:rsidRPr="00541C41">
              <w:rPr>
                <w:sz w:val="28"/>
                <w:szCs w:val="28"/>
              </w:rPr>
              <w:sym w:font="Symbol" w:char="F0AE"/>
            </w:r>
            <w:r w:rsidRPr="00541C41">
              <w:rPr>
                <w:sz w:val="28"/>
                <w:szCs w:val="28"/>
                <w:lang w:val="pt-BR"/>
              </w:rPr>
              <w:t xml:space="preserve">           0,08  </w:t>
            </w:r>
            <w:r w:rsidRPr="00541C41">
              <w:rPr>
                <w:sz w:val="28"/>
                <w:szCs w:val="28"/>
              </w:rPr>
              <w:sym w:font="Symbol" w:char="F0AE"/>
            </w:r>
            <w:r w:rsidRPr="00541C41">
              <w:rPr>
                <w:sz w:val="28"/>
                <w:szCs w:val="28"/>
                <w:lang w:val="pt-BR"/>
              </w:rPr>
              <w:t xml:space="preserve">    0,08</w:t>
            </w:r>
          </w:p>
          <w:p w14:paraId="272045C3" w14:textId="77777777" w:rsidR="00541C41" w:rsidRPr="00541C41" w:rsidRDefault="00541C41" w:rsidP="00541C41">
            <w:pPr>
              <w:shd w:val="clear" w:color="auto" w:fill="FFFFFF"/>
              <w:spacing w:after="0"/>
              <w:rPr>
                <w:sz w:val="28"/>
                <w:szCs w:val="28"/>
                <w:lang w:val="pt-BR"/>
              </w:rPr>
            </w:pPr>
            <w:r w:rsidRPr="00541C41">
              <w:rPr>
                <w:sz w:val="28"/>
                <w:szCs w:val="28"/>
                <w:lang w:val="pt-BR"/>
              </w:rPr>
              <w:t>Dư:                  0,12               0                     0,08          0,08</w:t>
            </w:r>
          </w:p>
          <w:p w14:paraId="1C2112D3" w14:textId="77777777" w:rsidR="00541C41" w:rsidRPr="00541C41" w:rsidRDefault="00541C41" w:rsidP="00541C41">
            <w:pPr>
              <w:shd w:val="clear" w:color="auto" w:fill="FFFFFF"/>
              <w:spacing w:after="0"/>
              <w:rPr>
                <w:sz w:val="28"/>
                <w:szCs w:val="28"/>
                <w:lang w:val="pt-BR"/>
              </w:rPr>
            </w:pPr>
            <w:r w:rsidRPr="00541C41">
              <w:rPr>
                <w:sz w:val="28"/>
                <w:szCs w:val="28"/>
                <w:lang w:val="pt-BR"/>
              </w:rPr>
              <w:t>a. Thể tích khí H</w:t>
            </w:r>
            <w:r w:rsidRPr="00541C41">
              <w:rPr>
                <w:sz w:val="28"/>
                <w:szCs w:val="28"/>
                <w:vertAlign w:val="subscript"/>
                <w:lang w:val="pt-BR"/>
              </w:rPr>
              <w:t>2</w:t>
            </w:r>
            <w:r w:rsidRPr="00541C41">
              <w:rPr>
                <w:sz w:val="28"/>
                <w:szCs w:val="28"/>
                <w:lang w:val="pt-BR"/>
              </w:rPr>
              <w:t xml:space="preserve">: </w:t>
            </w:r>
            <w:r w:rsidRPr="00541C41">
              <w:rPr>
                <w:position w:val="-18"/>
                <w:sz w:val="28"/>
                <w:szCs w:val="28"/>
                <w:lang w:val="pt-BR"/>
              </w:rPr>
              <w:object w:dxaOrig="2820" w:dyaOrig="440" w14:anchorId="52138892">
                <v:shape id="_x0000_i1307" type="#_x0000_t75" style="width:141.75pt;height:22.5pt" o:ole="">
                  <v:imagedata r:id="rId664" o:title=""/>
                </v:shape>
                <o:OLEObject Type="Embed" ProgID="Equation.DSMT4" ShapeID="_x0000_i1307" DrawAspect="Content" ObjectID="_1773308390" r:id="rId665"/>
              </w:object>
            </w:r>
          </w:p>
          <w:p w14:paraId="3BDBD8FB" w14:textId="77777777" w:rsidR="00541C41" w:rsidRPr="00541C41" w:rsidRDefault="00541C41" w:rsidP="00541C41">
            <w:pPr>
              <w:shd w:val="clear" w:color="auto" w:fill="FFFFFF"/>
              <w:spacing w:after="0"/>
              <w:rPr>
                <w:iCs/>
                <w:sz w:val="28"/>
                <w:szCs w:val="28"/>
                <w:lang w:val="pt-BR"/>
              </w:rPr>
            </w:pPr>
            <w:r w:rsidRPr="00541C41">
              <w:rPr>
                <w:iCs/>
                <w:sz w:val="28"/>
                <w:szCs w:val="28"/>
                <w:lang w:val="pt-BR"/>
              </w:rPr>
              <w:t>b.Kết tủa B gồm: BaSO</w:t>
            </w:r>
            <w:r w:rsidRPr="00541C41">
              <w:rPr>
                <w:iCs/>
                <w:sz w:val="28"/>
                <w:szCs w:val="28"/>
                <w:vertAlign w:val="subscript"/>
                <w:lang w:val="pt-BR"/>
              </w:rPr>
              <w:t>4</w:t>
            </w:r>
            <w:r w:rsidRPr="00541C41">
              <w:rPr>
                <w:iCs/>
                <w:sz w:val="28"/>
                <w:szCs w:val="28"/>
                <w:lang w:val="pt-BR"/>
              </w:rPr>
              <w:t xml:space="preserve"> 0,08 mol và Cu(OH)</w:t>
            </w:r>
            <w:r w:rsidRPr="00541C41">
              <w:rPr>
                <w:iCs/>
                <w:sz w:val="28"/>
                <w:szCs w:val="28"/>
                <w:lang w:val="pt-BR"/>
              </w:rPr>
              <w:softHyphen/>
            </w:r>
            <w:r w:rsidRPr="00541C41">
              <w:rPr>
                <w:iCs/>
                <w:sz w:val="28"/>
                <w:szCs w:val="28"/>
                <w:vertAlign w:val="subscript"/>
                <w:lang w:val="pt-BR"/>
              </w:rPr>
              <w:t>2</w:t>
            </w:r>
            <w:r w:rsidRPr="00541C41">
              <w:rPr>
                <w:iCs/>
                <w:sz w:val="28"/>
                <w:szCs w:val="28"/>
                <w:lang w:val="pt-BR"/>
              </w:rPr>
              <w:t xml:space="preserve"> 0,08 mol</w:t>
            </w:r>
          </w:p>
          <w:p w14:paraId="7C1FF517" w14:textId="77777777" w:rsidR="00541C41" w:rsidRPr="00541C41" w:rsidRDefault="00541C41" w:rsidP="00541C41">
            <w:pPr>
              <w:shd w:val="clear" w:color="auto" w:fill="FFFFFF"/>
              <w:spacing w:after="0"/>
              <w:rPr>
                <w:sz w:val="28"/>
                <w:szCs w:val="28"/>
                <w:lang w:val="pt-BR"/>
              </w:rPr>
            </w:pPr>
            <w:r w:rsidRPr="00541C41">
              <w:rPr>
                <w:iCs/>
                <w:sz w:val="28"/>
                <w:szCs w:val="28"/>
                <w:lang w:val="pt-BR"/>
              </w:rPr>
              <w:tab/>
              <w:t>Cu(OH)</w:t>
            </w:r>
            <w:r w:rsidRPr="00541C41">
              <w:rPr>
                <w:iCs/>
                <w:sz w:val="28"/>
                <w:szCs w:val="28"/>
                <w:lang w:val="pt-BR"/>
              </w:rPr>
              <w:softHyphen/>
            </w:r>
            <w:r w:rsidRPr="00541C41">
              <w:rPr>
                <w:iCs/>
                <w:sz w:val="28"/>
                <w:szCs w:val="28"/>
                <w:vertAlign w:val="subscript"/>
                <w:lang w:val="pt-BR"/>
              </w:rPr>
              <w:t>2</w:t>
            </w:r>
            <w:r w:rsidRPr="00541C41">
              <w:rPr>
                <w:rFonts w:eastAsia="Times New Roman"/>
                <w:position w:val="-6"/>
                <w:sz w:val="28"/>
                <w:szCs w:val="28"/>
              </w:rPr>
              <w:object w:dxaOrig="680" w:dyaOrig="360" w14:anchorId="526B2739">
                <v:shape id="_x0000_i1308" type="#_x0000_t75" style="width:34.5pt;height:19.5pt" o:ole="">
                  <v:imagedata r:id="rId643" o:title=""/>
                </v:shape>
                <o:OLEObject Type="Embed" ProgID="Equation.DSMT4" ShapeID="_x0000_i1308" DrawAspect="Content" ObjectID="_1773308391" r:id="rId666"/>
              </w:object>
            </w:r>
            <w:r w:rsidRPr="00541C41">
              <w:rPr>
                <w:sz w:val="28"/>
                <w:szCs w:val="28"/>
                <w:lang w:val="pt-BR"/>
              </w:rPr>
              <w:t xml:space="preserve"> CuO + H</w:t>
            </w:r>
            <w:r w:rsidRPr="00541C41">
              <w:rPr>
                <w:sz w:val="28"/>
                <w:szCs w:val="28"/>
                <w:vertAlign w:val="subscript"/>
                <w:lang w:val="pt-BR"/>
              </w:rPr>
              <w:t>2</w:t>
            </w:r>
            <w:r w:rsidRPr="00541C41">
              <w:rPr>
                <w:sz w:val="28"/>
                <w:szCs w:val="28"/>
                <w:lang w:val="pt-BR"/>
              </w:rPr>
              <w:t>O</w:t>
            </w:r>
          </w:p>
          <w:p w14:paraId="710A6060" w14:textId="77777777" w:rsidR="00541C41" w:rsidRPr="00541C41" w:rsidRDefault="00541C41" w:rsidP="00541C41">
            <w:pPr>
              <w:shd w:val="clear" w:color="auto" w:fill="FFFFFF"/>
              <w:spacing w:after="0"/>
              <w:rPr>
                <w:iCs/>
                <w:sz w:val="28"/>
                <w:szCs w:val="28"/>
                <w:lang w:val="pt-BR"/>
              </w:rPr>
            </w:pPr>
            <w:r w:rsidRPr="00541C41">
              <w:rPr>
                <w:sz w:val="28"/>
                <w:szCs w:val="28"/>
                <w:lang w:val="pt-BR"/>
              </w:rPr>
              <w:tab/>
              <w:t xml:space="preserve"> 0,08 mol     </w:t>
            </w:r>
            <w:r w:rsidRPr="00541C41">
              <w:rPr>
                <w:sz w:val="28"/>
                <w:szCs w:val="28"/>
              </w:rPr>
              <w:sym w:font="Symbol" w:char="F0AE"/>
            </w:r>
            <w:r w:rsidRPr="00541C41">
              <w:rPr>
                <w:sz w:val="28"/>
                <w:szCs w:val="28"/>
                <w:lang w:val="pt-BR"/>
              </w:rPr>
              <w:t xml:space="preserve">     0,08</w:t>
            </w:r>
            <w:r w:rsidRPr="00541C41">
              <w:rPr>
                <w:sz w:val="28"/>
                <w:szCs w:val="28"/>
                <w:lang w:val="pt-BR"/>
              </w:rPr>
              <w:tab/>
            </w:r>
            <w:r w:rsidRPr="00541C41">
              <w:rPr>
                <w:sz w:val="28"/>
                <w:szCs w:val="28"/>
                <w:lang w:val="pt-BR"/>
              </w:rPr>
              <w:tab/>
            </w:r>
          </w:p>
          <w:p w14:paraId="362027CE" w14:textId="77777777" w:rsidR="00541C41" w:rsidRPr="00541C41" w:rsidRDefault="00541C41" w:rsidP="00541C41">
            <w:pPr>
              <w:shd w:val="clear" w:color="auto" w:fill="FFFFFF"/>
              <w:spacing w:after="0"/>
              <w:rPr>
                <w:iCs/>
                <w:sz w:val="28"/>
                <w:szCs w:val="28"/>
                <w:lang w:val="pt-BR"/>
              </w:rPr>
            </w:pPr>
            <w:r w:rsidRPr="00541C41">
              <w:rPr>
                <w:iCs/>
                <w:sz w:val="28"/>
                <w:szCs w:val="28"/>
                <w:lang w:val="pt-BR"/>
              </w:rPr>
              <w:tab/>
              <w:t>BaSO</w:t>
            </w:r>
            <w:r w:rsidRPr="00541C41">
              <w:rPr>
                <w:iCs/>
                <w:sz w:val="28"/>
                <w:szCs w:val="28"/>
                <w:vertAlign w:val="subscript"/>
                <w:lang w:val="pt-BR"/>
              </w:rPr>
              <w:t>4</w:t>
            </w:r>
            <w:r w:rsidRPr="00541C41">
              <w:rPr>
                <w:rFonts w:eastAsia="Times New Roman"/>
                <w:position w:val="-6"/>
                <w:sz w:val="28"/>
                <w:szCs w:val="28"/>
              </w:rPr>
              <w:object w:dxaOrig="680" w:dyaOrig="360" w14:anchorId="73CC9BE8">
                <v:shape id="_x0000_i1309" type="#_x0000_t75" style="width:34.5pt;height:19.5pt" o:ole="">
                  <v:imagedata r:id="rId643" o:title=""/>
                </v:shape>
                <o:OLEObject Type="Embed" ProgID="Equation.DSMT4" ShapeID="_x0000_i1309" DrawAspect="Content" ObjectID="_1773308392" r:id="rId667"/>
              </w:object>
            </w:r>
            <w:r w:rsidRPr="00541C41">
              <w:rPr>
                <w:sz w:val="28"/>
                <w:szCs w:val="28"/>
                <w:lang w:val="pt-BR"/>
              </w:rPr>
              <w:t xml:space="preserve"> không xảy ra</w:t>
            </w:r>
          </w:p>
          <w:p w14:paraId="0AA3D717" w14:textId="77777777" w:rsidR="00541C41" w:rsidRPr="00541C41" w:rsidRDefault="00541C41" w:rsidP="00541C41">
            <w:pPr>
              <w:shd w:val="clear" w:color="auto" w:fill="FFFFFF"/>
              <w:spacing w:after="0"/>
              <w:rPr>
                <w:iCs/>
                <w:sz w:val="28"/>
                <w:szCs w:val="28"/>
                <w:lang w:val="pt-BR"/>
              </w:rPr>
            </w:pPr>
            <w:r w:rsidRPr="00541C41">
              <w:rPr>
                <w:iCs/>
                <w:sz w:val="28"/>
                <w:szCs w:val="28"/>
                <w:lang w:val="pt-BR"/>
              </w:rPr>
              <w:t>Khối lượng chất rắn sau khi nung:</w:t>
            </w:r>
          </w:p>
          <w:p w14:paraId="4A7F4B3F" w14:textId="77777777" w:rsidR="00541C41" w:rsidRPr="00541C41" w:rsidRDefault="00541C41" w:rsidP="00541C41">
            <w:pPr>
              <w:shd w:val="clear" w:color="auto" w:fill="FFFFFF"/>
              <w:spacing w:after="0"/>
              <w:rPr>
                <w:iCs/>
                <w:sz w:val="28"/>
                <w:szCs w:val="28"/>
                <w:lang w:val="pt-BR"/>
              </w:rPr>
            </w:pPr>
            <w:r w:rsidRPr="00541C41">
              <w:rPr>
                <w:iCs/>
                <w:position w:val="-18"/>
                <w:sz w:val="28"/>
                <w:szCs w:val="28"/>
                <w:lang w:val="pt-BR"/>
              </w:rPr>
              <w:object w:dxaOrig="5660" w:dyaOrig="440" w14:anchorId="0B860A32">
                <v:shape id="_x0000_i1310" type="#_x0000_t75" style="width:283.5pt;height:22.5pt" o:ole="">
                  <v:imagedata r:id="rId668" o:title=""/>
                </v:shape>
                <o:OLEObject Type="Embed" ProgID="Equation.DSMT4" ShapeID="_x0000_i1310" DrawAspect="Content" ObjectID="_1773308393" r:id="rId669"/>
              </w:object>
            </w:r>
          </w:p>
          <w:p w14:paraId="10768B14" w14:textId="77777777" w:rsidR="00541C41" w:rsidRPr="00541C41" w:rsidRDefault="00541C41" w:rsidP="00541C41">
            <w:pPr>
              <w:shd w:val="clear" w:color="auto" w:fill="FFFFFF"/>
              <w:spacing w:after="0"/>
              <w:rPr>
                <w:b/>
                <w:iCs/>
                <w:sz w:val="28"/>
                <w:szCs w:val="28"/>
                <w:lang w:val="pt-BR"/>
              </w:rPr>
            </w:pPr>
            <w:r w:rsidRPr="00541C41">
              <w:rPr>
                <w:iCs/>
                <w:sz w:val="28"/>
                <w:szCs w:val="28"/>
                <w:lang w:val="pt-BR"/>
              </w:rPr>
              <w:tab/>
            </w:r>
            <w:r w:rsidRPr="00541C41">
              <w:rPr>
                <w:iCs/>
                <w:noProof/>
                <w:position w:val="-16"/>
                <w:sz w:val="28"/>
                <w:szCs w:val="28"/>
              </w:rPr>
              <w:drawing>
                <wp:inline distT="0" distB="0" distL="0" distR="0" wp14:anchorId="108ADF5A" wp14:editId="3AA72D8D">
                  <wp:extent cx="3474720" cy="274320"/>
                  <wp:effectExtent l="0" t="0" r="0" b="0"/>
                  <wp:docPr id="1424411170" name="Hình ảnh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0" cstate="email">
                            <a:extLst>
                              <a:ext uri="{28A0092B-C50C-407E-A947-70E740481C1C}">
                                <a14:useLocalDpi xmlns:a14="http://schemas.microsoft.com/office/drawing/2010/main"/>
                              </a:ext>
                            </a:extLst>
                          </a:blip>
                          <a:srcRect/>
                          <a:stretch>
                            <a:fillRect/>
                          </a:stretch>
                        </pic:blipFill>
                        <pic:spPr bwMode="auto">
                          <a:xfrm>
                            <a:off x="0" y="0"/>
                            <a:ext cx="3474720" cy="274320"/>
                          </a:xfrm>
                          <a:prstGeom prst="rect">
                            <a:avLst/>
                          </a:prstGeom>
                          <a:noFill/>
                          <a:ln>
                            <a:noFill/>
                          </a:ln>
                        </pic:spPr>
                      </pic:pic>
                    </a:graphicData>
                  </a:graphic>
                </wp:inline>
              </w:drawing>
            </w:r>
          </w:p>
        </w:tc>
        <w:tc>
          <w:tcPr>
            <w:tcW w:w="988" w:type="dxa"/>
            <w:tcBorders>
              <w:top w:val="single" w:sz="4" w:space="0" w:color="auto"/>
              <w:left w:val="single" w:sz="4" w:space="0" w:color="auto"/>
              <w:bottom w:val="single" w:sz="4" w:space="0" w:color="auto"/>
              <w:right w:val="single" w:sz="4" w:space="0" w:color="auto"/>
            </w:tcBorders>
          </w:tcPr>
          <w:p w14:paraId="2EC233EA" w14:textId="77777777" w:rsidR="00541C41" w:rsidRPr="00541C41" w:rsidRDefault="00541C41" w:rsidP="00541C41">
            <w:pPr>
              <w:spacing w:after="0" w:line="240" w:lineRule="auto"/>
              <w:jc w:val="center"/>
              <w:rPr>
                <w:color w:val="000000" w:themeColor="text1"/>
                <w:sz w:val="28"/>
                <w:szCs w:val="28"/>
              </w:rPr>
            </w:pPr>
          </w:p>
          <w:p w14:paraId="6B4E73F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BC2DFE2" w14:textId="77777777" w:rsidR="00541C41" w:rsidRPr="00541C41" w:rsidRDefault="00541C41" w:rsidP="00541C41">
            <w:pPr>
              <w:spacing w:after="0" w:line="240" w:lineRule="auto"/>
              <w:jc w:val="center"/>
              <w:rPr>
                <w:color w:val="000000" w:themeColor="text1"/>
                <w:sz w:val="28"/>
                <w:szCs w:val="28"/>
              </w:rPr>
            </w:pPr>
          </w:p>
          <w:p w14:paraId="3E13BA57" w14:textId="77777777" w:rsidR="00541C41" w:rsidRPr="00541C41" w:rsidRDefault="00541C41" w:rsidP="00541C41">
            <w:pPr>
              <w:spacing w:after="0" w:line="240" w:lineRule="auto"/>
              <w:rPr>
                <w:color w:val="000000" w:themeColor="text1"/>
                <w:sz w:val="28"/>
                <w:szCs w:val="28"/>
              </w:rPr>
            </w:pPr>
          </w:p>
          <w:p w14:paraId="15E08243" w14:textId="77777777" w:rsidR="00541C41" w:rsidRPr="00541C41" w:rsidRDefault="00541C41" w:rsidP="00541C41">
            <w:pPr>
              <w:spacing w:after="0" w:line="240" w:lineRule="auto"/>
              <w:jc w:val="center"/>
              <w:rPr>
                <w:color w:val="000000" w:themeColor="text1"/>
                <w:sz w:val="28"/>
                <w:szCs w:val="28"/>
              </w:rPr>
            </w:pPr>
          </w:p>
          <w:p w14:paraId="60F1F1F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CDCA8B0" w14:textId="77777777" w:rsidR="00541C41" w:rsidRPr="00541C41" w:rsidRDefault="00541C41" w:rsidP="00541C41">
            <w:pPr>
              <w:spacing w:after="0" w:line="240" w:lineRule="auto"/>
              <w:jc w:val="center"/>
              <w:rPr>
                <w:color w:val="000000" w:themeColor="text1"/>
                <w:sz w:val="28"/>
                <w:szCs w:val="28"/>
              </w:rPr>
            </w:pPr>
          </w:p>
          <w:p w14:paraId="7840297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084EADE" w14:textId="77777777" w:rsidR="00541C41" w:rsidRPr="00541C41" w:rsidRDefault="00541C41" w:rsidP="00541C41">
            <w:pPr>
              <w:spacing w:after="0"/>
              <w:jc w:val="both"/>
              <w:rPr>
                <w:color w:val="000000" w:themeColor="text1"/>
                <w:sz w:val="28"/>
                <w:szCs w:val="28"/>
              </w:rPr>
            </w:pPr>
          </w:p>
          <w:p w14:paraId="163318B3"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 xml:space="preserve"> 0,25</w:t>
            </w:r>
          </w:p>
          <w:p w14:paraId="41473A88" w14:textId="77777777" w:rsidR="00541C41" w:rsidRPr="00541C41" w:rsidRDefault="00541C41" w:rsidP="00541C41">
            <w:pPr>
              <w:spacing w:after="0"/>
              <w:rPr>
                <w:color w:val="000000" w:themeColor="text1"/>
                <w:sz w:val="28"/>
                <w:szCs w:val="28"/>
              </w:rPr>
            </w:pPr>
          </w:p>
          <w:p w14:paraId="649D5363" w14:textId="77777777" w:rsidR="00541C41" w:rsidRPr="00541C41" w:rsidRDefault="00541C41" w:rsidP="00541C41">
            <w:pPr>
              <w:spacing w:after="0"/>
              <w:rPr>
                <w:color w:val="000000" w:themeColor="text1"/>
                <w:sz w:val="28"/>
                <w:szCs w:val="28"/>
              </w:rPr>
            </w:pPr>
            <w:r w:rsidRPr="00541C41">
              <w:rPr>
                <w:color w:val="000000" w:themeColor="text1"/>
                <w:sz w:val="28"/>
                <w:szCs w:val="28"/>
              </w:rPr>
              <w:t xml:space="preserve"> 0,25</w:t>
            </w:r>
          </w:p>
          <w:p w14:paraId="0294F0F5" w14:textId="77777777" w:rsidR="00541C41" w:rsidRPr="00541C41" w:rsidRDefault="00541C41" w:rsidP="00541C41">
            <w:pPr>
              <w:spacing w:after="0" w:line="240" w:lineRule="auto"/>
              <w:jc w:val="center"/>
              <w:rPr>
                <w:color w:val="000000" w:themeColor="text1"/>
                <w:sz w:val="28"/>
                <w:szCs w:val="28"/>
              </w:rPr>
            </w:pPr>
          </w:p>
          <w:p w14:paraId="26ECA160" w14:textId="77777777" w:rsidR="00541C41" w:rsidRPr="00541C41" w:rsidRDefault="00541C41" w:rsidP="00541C41">
            <w:pPr>
              <w:spacing w:after="0" w:line="240" w:lineRule="auto"/>
              <w:jc w:val="center"/>
              <w:rPr>
                <w:color w:val="000000" w:themeColor="text1"/>
                <w:sz w:val="28"/>
                <w:szCs w:val="28"/>
              </w:rPr>
            </w:pPr>
          </w:p>
          <w:p w14:paraId="5EF7A675"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DB9CB64" w14:textId="77777777" w:rsidR="00541C41" w:rsidRPr="00541C41" w:rsidRDefault="00541C41" w:rsidP="00541C41">
            <w:pPr>
              <w:spacing w:after="0" w:line="240" w:lineRule="auto"/>
              <w:jc w:val="center"/>
              <w:rPr>
                <w:color w:val="000000" w:themeColor="text1"/>
                <w:sz w:val="28"/>
                <w:szCs w:val="28"/>
              </w:rPr>
            </w:pPr>
          </w:p>
          <w:p w14:paraId="3BBCA2F4" w14:textId="77777777" w:rsidR="00541C41" w:rsidRPr="00541C41" w:rsidRDefault="00541C41" w:rsidP="00541C41">
            <w:pPr>
              <w:spacing w:after="0" w:line="240" w:lineRule="auto"/>
              <w:jc w:val="center"/>
              <w:rPr>
                <w:color w:val="000000" w:themeColor="text1"/>
                <w:sz w:val="28"/>
                <w:szCs w:val="28"/>
              </w:rPr>
            </w:pPr>
          </w:p>
          <w:p w14:paraId="4EC44C7F" w14:textId="77777777" w:rsidR="00541C41" w:rsidRPr="00541C41" w:rsidRDefault="00541C41" w:rsidP="00541C41">
            <w:pPr>
              <w:spacing w:after="0" w:line="240" w:lineRule="auto"/>
              <w:jc w:val="center"/>
              <w:rPr>
                <w:color w:val="000000" w:themeColor="text1"/>
                <w:sz w:val="28"/>
                <w:szCs w:val="28"/>
              </w:rPr>
            </w:pPr>
          </w:p>
          <w:p w14:paraId="5BB78684" w14:textId="77777777" w:rsidR="00541C41" w:rsidRPr="00541C41" w:rsidRDefault="00541C41" w:rsidP="00541C41">
            <w:pPr>
              <w:spacing w:after="0" w:line="240" w:lineRule="auto"/>
              <w:jc w:val="center"/>
              <w:rPr>
                <w:color w:val="000000" w:themeColor="text1"/>
                <w:sz w:val="28"/>
                <w:szCs w:val="28"/>
              </w:rPr>
            </w:pPr>
          </w:p>
          <w:p w14:paraId="2AB062C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bl>
    <w:p w14:paraId="0037B89A" w14:textId="77777777" w:rsidR="00541C41" w:rsidRPr="00541C41" w:rsidRDefault="00541C41" w:rsidP="00541C41">
      <w:pPr>
        <w:tabs>
          <w:tab w:val="left" w:pos="284"/>
          <w:tab w:val="left" w:pos="426"/>
          <w:tab w:val="left" w:pos="567"/>
          <w:tab w:val="left" w:pos="709"/>
        </w:tabs>
        <w:spacing w:after="0"/>
        <w:rPr>
          <w:b/>
          <w:bCs/>
          <w:sz w:val="28"/>
          <w:szCs w:val="28"/>
        </w:rPr>
      </w:pPr>
      <w:r w:rsidRPr="00541C41">
        <w:rPr>
          <w:b/>
          <w:sz w:val="28"/>
          <w:szCs w:val="28"/>
        </w:rPr>
        <w:t xml:space="preserve">Câu 4: (2,0 điểm). </w:t>
      </w:r>
    </w:p>
    <w:p w14:paraId="74B1A5DD" w14:textId="77777777" w:rsidR="00541C41" w:rsidRPr="00541C41" w:rsidRDefault="00541C41" w:rsidP="00541C41">
      <w:pPr>
        <w:tabs>
          <w:tab w:val="left" w:pos="284"/>
          <w:tab w:val="left" w:pos="426"/>
          <w:tab w:val="left" w:pos="567"/>
          <w:tab w:val="left" w:pos="709"/>
        </w:tabs>
        <w:spacing w:after="0"/>
        <w:rPr>
          <w:sz w:val="28"/>
          <w:szCs w:val="28"/>
        </w:rPr>
      </w:pPr>
      <w:r w:rsidRPr="00541C41">
        <w:rPr>
          <w:sz w:val="28"/>
          <w:szCs w:val="28"/>
        </w:rPr>
        <w:t xml:space="preserve">         Nung m gam hỗn hợp X gồm FeS và FeS</w:t>
      </w:r>
      <w:r w:rsidRPr="00541C41">
        <w:rPr>
          <w:sz w:val="28"/>
          <w:szCs w:val="28"/>
          <w:vertAlign w:val="subscript"/>
        </w:rPr>
        <w:t>2</w:t>
      </w:r>
      <w:r w:rsidRPr="00541C41">
        <w:rPr>
          <w:sz w:val="28"/>
          <w:szCs w:val="28"/>
        </w:rPr>
        <w:t xml:space="preserve"> trong một bình kín chứa không khí (gồm 20% thể tích O</w:t>
      </w:r>
      <w:r w:rsidRPr="00541C41">
        <w:rPr>
          <w:sz w:val="28"/>
          <w:szCs w:val="28"/>
          <w:vertAlign w:val="subscript"/>
        </w:rPr>
        <w:t>2</w:t>
      </w:r>
      <w:r w:rsidRPr="00541C41">
        <w:rPr>
          <w:sz w:val="28"/>
          <w:szCs w:val="28"/>
        </w:rPr>
        <w:t xml:space="preserve"> và 80% thể tích N</w:t>
      </w:r>
      <w:r w:rsidRPr="00541C41">
        <w:rPr>
          <w:sz w:val="28"/>
          <w:szCs w:val="28"/>
          <w:vertAlign w:val="subscript"/>
        </w:rPr>
        <w:t>2</w:t>
      </w:r>
      <w:r w:rsidRPr="00541C41">
        <w:rPr>
          <w:sz w:val="28"/>
          <w:szCs w:val="28"/>
        </w:rPr>
        <w:t>) đến khi các phản ứng xảy ra hoàn toàn, thu được một chất rắn duy nhất và hỗn hợp khí Y có thành phần thể tích: 84,8% N</w:t>
      </w:r>
      <w:r w:rsidRPr="00541C41">
        <w:rPr>
          <w:sz w:val="28"/>
          <w:szCs w:val="28"/>
          <w:vertAlign w:val="subscript"/>
        </w:rPr>
        <w:t>2</w:t>
      </w:r>
      <w:r w:rsidRPr="00541C41">
        <w:rPr>
          <w:sz w:val="28"/>
          <w:szCs w:val="28"/>
        </w:rPr>
        <w:t>, 14% SO</w:t>
      </w:r>
      <w:r w:rsidRPr="00541C41">
        <w:rPr>
          <w:sz w:val="28"/>
          <w:szCs w:val="28"/>
          <w:vertAlign w:val="subscript"/>
        </w:rPr>
        <w:t>2</w:t>
      </w:r>
      <w:r w:rsidRPr="00541C41">
        <w:rPr>
          <w:sz w:val="28"/>
          <w:szCs w:val="28"/>
        </w:rPr>
        <w:t>, còn lại là O</w:t>
      </w:r>
      <w:r w:rsidRPr="00541C41">
        <w:rPr>
          <w:sz w:val="28"/>
          <w:szCs w:val="28"/>
          <w:vertAlign w:val="subscript"/>
        </w:rPr>
        <w:t>2</w:t>
      </w:r>
      <w:r w:rsidRPr="00541C41">
        <w:rPr>
          <w:sz w:val="28"/>
          <w:szCs w:val="28"/>
        </w:rPr>
        <w:t>. Phần trăm khối lượng của các chất trong hỗn hợp X.</w:t>
      </w:r>
    </w:p>
    <w:tbl>
      <w:tblPr>
        <w:tblStyle w:val="TableGrid"/>
        <w:tblW w:w="0" w:type="auto"/>
        <w:tblLook w:val="04A0" w:firstRow="1" w:lastRow="0" w:firstColumn="1" w:lastColumn="0" w:noHBand="0" w:noVBand="1"/>
      </w:tblPr>
      <w:tblGrid>
        <w:gridCol w:w="8765"/>
        <w:gridCol w:w="874"/>
      </w:tblGrid>
      <w:tr w:rsidR="00541C41" w:rsidRPr="00541C41" w14:paraId="76009150" w14:textId="77777777" w:rsidTr="001022A7">
        <w:tc>
          <w:tcPr>
            <w:tcW w:w="8765" w:type="dxa"/>
          </w:tcPr>
          <w:p w14:paraId="5E34F8C9" w14:textId="77777777" w:rsidR="00541C41" w:rsidRPr="00541C41" w:rsidRDefault="00541C41" w:rsidP="00541C41">
            <w:pPr>
              <w:spacing w:after="0"/>
              <w:jc w:val="center"/>
              <w:rPr>
                <w:b/>
                <w:sz w:val="28"/>
                <w:szCs w:val="28"/>
              </w:rPr>
            </w:pPr>
            <w:r w:rsidRPr="00541C41">
              <w:rPr>
                <w:b/>
                <w:sz w:val="28"/>
                <w:szCs w:val="28"/>
              </w:rPr>
              <w:t>Nội dung</w:t>
            </w:r>
          </w:p>
        </w:tc>
        <w:tc>
          <w:tcPr>
            <w:tcW w:w="874" w:type="dxa"/>
          </w:tcPr>
          <w:p w14:paraId="313915A8" w14:textId="77777777" w:rsidR="00541C41" w:rsidRPr="00541C41" w:rsidRDefault="00541C41" w:rsidP="00541C41">
            <w:pPr>
              <w:spacing w:after="0"/>
              <w:jc w:val="center"/>
              <w:rPr>
                <w:b/>
                <w:sz w:val="28"/>
                <w:szCs w:val="28"/>
              </w:rPr>
            </w:pPr>
            <w:r w:rsidRPr="00541C41">
              <w:rPr>
                <w:b/>
                <w:sz w:val="28"/>
                <w:szCs w:val="28"/>
              </w:rPr>
              <w:t>Điểm</w:t>
            </w:r>
          </w:p>
        </w:tc>
      </w:tr>
      <w:tr w:rsidR="00541C41" w:rsidRPr="00541C41" w14:paraId="69162AF5" w14:textId="77777777" w:rsidTr="001022A7">
        <w:tc>
          <w:tcPr>
            <w:tcW w:w="8765" w:type="dxa"/>
          </w:tcPr>
          <w:p w14:paraId="0ED3AE9D" w14:textId="77777777" w:rsidR="00541C41" w:rsidRPr="00541C41" w:rsidRDefault="00541C41" w:rsidP="00541C41">
            <w:pPr>
              <w:spacing w:after="0"/>
              <w:jc w:val="both"/>
              <w:rPr>
                <w:b/>
                <w:bCs/>
                <w:color w:val="000000" w:themeColor="text1"/>
                <w:sz w:val="28"/>
                <w:szCs w:val="28"/>
                <w:lang w:val="sv-SE"/>
              </w:rPr>
            </w:pPr>
            <w:bookmarkStart w:id="4" w:name="_Hlk135164375"/>
            <w:r w:rsidRPr="00541C41">
              <w:rPr>
                <w:b/>
                <w:bCs/>
                <w:color w:val="000000" w:themeColor="text1"/>
                <w:sz w:val="28"/>
                <w:szCs w:val="28"/>
                <w:lang w:val="sv-SE"/>
              </w:rPr>
              <w:t xml:space="preserve"> </w:t>
            </w:r>
            <w:r w:rsidRPr="00541C41">
              <w:rPr>
                <w:b/>
                <w:bCs/>
                <w:color w:val="000000" w:themeColor="text1"/>
                <w:position w:val="-106"/>
                <w:sz w:val="28"/>
                <w:szCs w:val="28"/>
                <w:lang w:val="sv-SE"/>
              </w:rPr>
              <w:object w:dxaOrig="5560" w:dyaOrig="2240" w14:anchorId="3041DDD5">
                <v:shape id="_x0000_i1311" type="#_x0000_t75" style="width:277.5pt;height:98.25pt" o:ole="">
                  <v:imagedata r:id="rId671" o:title=""/>
                </v:shape>
                <o:OLEObject Type="Embed" ProgID="Equation.DSMT4" ShapeID="_x0000_i1311" DrawAspect="Content" ObjectID="_1773308394" r:id="rId672"/>
              </w:object>
            </w:r>
          </w:p>
          <w:p w14:paraId="69DE7CF2" w14:textId="77777777" w:rsidR="00541C41" w:rsidRPr="00541C41" w:rsidRDefault="00541C41" w:rsidP="00541C41">
            <w:pPr>
              <w:spacing w:after="0"/>
              <w:jc w:val="both"/>
              <w:rPr>
                <w:b/>
                <w:bCs/>
                <w:color w:val="000000" w:themeColor="text1"/>
                <w:sz w:val="28"/>
                <w:szCs w:val="28"/>
                <w:lang w:val="sv-SE"/>
              </w:rPr>
            </w:pPr>
            <w:r w:rsidRPr="00541C41">
              <w:rPr>
                <w:b/>
                <w:sz w:val="28"/>
                <w:szCs w:val="28"/>
                <w:lang w:val="sv-SE"/>
              </w:rPr>
              <w:t xml:space="preserve">- </w:t>
            </w:r>
            <w:r w:rsidRPr="00541C41">
              <w:rPr>
                <w:bCs/>
                <w:sz w:val="28"/>
                <w:szCs w:val="28"/>
                <w:lang w:val="sv-SE"/>
              </w:rPr>
              <w:t>Gọi a, b là mol của FeS và FeS2 phản ứng với oxygen</w:t>
            </w:r>
          </w:p>
          <w:p w14:paraId="176C4DCC" w14:textId="77777777" w:rsidR="00541C41" w:rsidRPr="00541C41" w:rsidRDefault="00541C41" w:rsidP="00541C41">
            <w:pPr>
              <w:spacing w:after="0"/>
              <w:rPr>
                <w:bCs/>
                <w:sz w:val="28"/>
                <w:szCs w:val="28"/>
                <w:lang w:val="sv-SE"/>
              </w:rPr>
            </w:pPr>
            <w:r w:rsidRPr="00541C41">
              <w:rPr>
                <w:bCs/>
                <w:sz w:val="28"/>
                <w:szCs w:val="28"/>
                <w:lang w:val="sv-SE"/>
              </w:rPr>
              <w:t>- Phương trình hóa học</w:t>
            </w:r>
          </w:p>
          <w:p w14:paraId="30F14495" w14:textId="77777777" w:rsidR="00541C41" w:rsidRPr="00541C41" w:rsidRDefault="00541C41" w:rsidP="00541C41">
            <w:pPr>
              <w:spacing w:after="0"/>
              <w:rPr>
                <w:bCs/>
                <w:sz w:val="28"/>
                <w:szCs w:val="28"/>
              </w:rPr>
            </w:pPr>
            <w:r w:rsidRPr="00541C41">
              <w:rPr>
                <w:bCs/>
                <w:sz w:val="28"/>
                <w:szCs w:val="28"/>
                <w:lang w:val="sv-SE"/>
              </w:rPr>
              <w:t>4FeS + 7</w:t>
            </w:r>
            <w:r w:rsidRPr="00541C41">
              <w:rPr>
                <w:sz w:val="28"/>
                <w:szCs w:val="28"/>
              </w:rPr>
              <w:t>O</w:t>
            </w:r>
            <w:r w:rsidRPr="00541C41">
              <w:rPr>
                <w:sz w:val="28"/>
                <w:szCs w:val="28"/>
                <w:vertAlign w:val="subscript"/>
              </w:rPr>
              <w:t xml:space="preserve">2    </w:t>
            </w:r>
            <w:r w:rsidRPr="00541C41">
              <w:rPr>
                <w:sz w:val="28"/>
                <w:szCs w:val="28"/>
                <w:lang w:val="vi-VN"/>
              </w:rPr>
              <w:t>→</w:t>
            </w:r>
            <w:r w:rsidRPr="00541C41">
              <w:rPr>
                <w:sz w:val="28"/>
                <w:szCs w:val="28"/>
              </w:rPr>
              <w:t xml:space="preserve"> 2</w:t>
            </w:r>
            <w:r w:rsidRPr="00541C41">
              <w:rPr>
                <w:sz w:val="28"/>
                <w:szCs w:val="28"/>
                <w:lang w:val="vi-VN"/>
              </w:rPr>
              <w:t xml:space="preserve"> </w:t>
            </w:r>
            <w:r w:rsidRPr="00541C41">
              <w:rPr>
                <w:sz w:val="28"/>
                <w:szCs w:val="28"/>
              </w:rPr>
              <w:t>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4SO</w:t>
            </w:r>
            <w:r w:rsidRPr="00541C41">
              <w:rPr>
                <w:sz w:val="28"/>
                <w:szCs w:val="28"/>
                <w:vertAlign w:val="subscript"/>
              </w:rPr>
              <w:t>2</w:t>
            </w:r>
            <w:r w:rsidRPr="00541C41">
              <w:rPr>
                <w:sz w:val="28"/>
                <w:szCs w:val="28"/>
              </w:rPr>
              <w:t>.</w:t>
            </w:r>
          </w:p>
          <w:p w14:paraId="32E0C7D2" w14:textId="77777777" w:rsidR="00541C41" w:rsidRPr="00541C41" w:rsidRDefault="00541C41" w:rsidP="00541C41">
            <w:pPr>
              <w:spacing w:after="0"/>
              <w:rPr>
                <w:bCs/>
                <w:sz w:val="28"/>
                <w:szCs w:val="28"/>
              </w:rPr>
            </w:pPr>
            <w:r w:rsidRPr="00541C41">
              <w:rPr>
                <w:bCs/>
                <w:sz w:val="28"/>
                <w:szCs w:val="28"/>
                <w:lang w:val="sv-SE"/>
              </w:rPr>
              <w:t>4FeS</w:t>
            </w:r>
            <w:r w:rsidRPr="00541C41">
              <w:rPr>
                <w:sz w:val="28"/>
                <w:szCs w:val="28"/>
                <w:vertAlign w:val="subscript"/>
              </w:rPr>
              <w:t>2</w:t>
            </w:r>
            <w:r w:rsidRPr="00541C41">
              <w:rPr>
                <w:bCs/>
                <w:sz w:val="28"/>
                <w:szCs w:val="28"/>
                <w:lang w:val="sv-SE"/>
              </w:rPr>
              <w:t xml:space="preserve"> + 11</w:t>
            </w:r>
            <w:r w:rsidRPr="00541C41">
              <w:rPr>
                <w:sz w:val="28"/>
                <w:szCs w:val="28"/>
              </w:rPr>
              <w:t>O</w:t>
            </w:r>
            <w:r w:rsidRPr="00541C41">
              <w:rPr>
                <w:sz w:val="28"/>
                <w:szCs w:val="28"/>
                <w:vertAlign w:val="subscript"/>
              </w:rPr>
              <w:t>2</w:t>
            </w:r>
            <w:r w:rsidRPr="00541C41">
              <w:rPr>
                <w:sz w:val="28"/>
                <w:szCs w:val="28"/>
              </w:rPr>
              <w:t xml:space="preserve">. </w:t>
            </w:r>
            <w:r w:rsidRPr="00541C41">
              <w:rPr>
                <w:sz w:val="28"/>
                <w:szCs w:val="28"/>
                <w:lang w:val="vi-VN"/>
              </w:rPr>
              <w:t xml:space="preserve">→ </w:t>
            </w:r>
            <w:r w:rsidRPr="00541C41">
              <w:rPr>
                <w:sz w:val="28"/>
                <w:szCs w:val="28"/>
              </w:rPr>
              <w:t>2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8SO</w:t>
            </w:r>
            <w:r w:rsidRPr="00541C41">
              <w:rPr>
                <w:sz w:val="28"/>
                <w:szCs w:val="28"/>
                <w:vertAlign w:val="subscript"/>
              </w:rPr>
              <w:t>2</w:t>
            </w:r>
            <w:r w:rsidRPr="00541C41">
              <w:rPr>
                <w:sz w:val="28"/>
                <w:szCs w:val="28"/>
              </w:rPr>
              <w:t>.</w:t>
            </w:r>
          </w:p>
          <w:p w14:paraId="745E85E6" w14:textId="77777777" w:rsidR="00541C41" w:rsidRPr="00541C41" w:rsidRDefault="00541C41" w:rsidP="00541C41">
            <w:pPr>
              <w:spacing w:after="0"/>
              <w:jc w:val="both"/>
              <w:rPr>
                <w:bCs/>
                <w:color w:val="000000" w:themeColor="text1"/>
                <w:sz w:val="28"/>
                <w:szCs w:val="28"/>
                <w:lang w:val="vi-VN"/>
              </w:rPr>
            </w:pPr>
            <w:r w:rsidRPr="00541C41">
              <w:rPr>
                <w:bCs/>
                <w:color w:val="000000" w:themeColor="text1"/>
                <w:sz w:val="28"/>
                <w:szCs w:val="28"/>
                <w:lang w:val="vi-VN"/>
              </w:rPr>
              <w:t>- Theo phương trình hóa học ta có:</w:t>
            </w:r>
          </w:p>
          <w:p w14:paraId="6943B4C0" w14:textId="77777777" w:rsidR="00541C41" w:rsidRPr="00541C41" w:rsidRDefault="00541C41" w:rsidP="00541C41">
            <w:pPr>
              <w:spacing w:after="0"/>
              <w:jc w:val="both"/>
              <w:rPr>
                <w:bCs/>
                <w:color w:val="000000" w:themeColor="text1"/>
                <w:sz w:val="28"/>
                <w:szCs w:val="28"/>
                <w:lang w:val="vi-VN"/>
              </w:rPr>
            </w:pPr>
            <w:r w:rsidRPr="00541C41">
              <w:rPr>
                <w:bCs/>
                <w:color w:val="000000" w:themeColor="text1"/>
                <w:position w:val="-50"/>
                <w:sz w:val="28"/>
                <w:szCs w:val="28"/>
                <w:lang w:val="vi-VN"/>
              </w:rPr>
              <w:object w:dxaOrig="6039" w:dyaOrig="1120" w14:anchorId="69E7FAA9">
                <v:shape id="_x0000_i1312" type="#_x0000_t75" style="width:302.25pt;height:55.5pt" o:ole="">
                  <v:imagedata r:id="rId673" o:title=""/>
                </v:shape>
                <o:OLEObject Type="Embed" ProgID="Equation.DSMT4" ShapeID="_x0000_i1312" DrawAspect="Content" ObjectID="_1773308395" r:id="rId674"/>
              </w:object>
            </w:r>
          </w:p>
          <w:p w14:paraId="657A0EAD" w14:textId="77777777" w:rsidR="00541C41" w:rsidRPr="00541C41" w:rsidRDefault="00541C41" w:rsidP="00541C41">
            <w:pPr>
              <w:spacing w:after="0"/>
              <w:jc w:val="both"/>
              <w:rPr>
                <w:sz w:val="28"/>
                <w:szCs w:val="28"/>
                <w:lang w:val="vi-VN"/>
              </w:rPr>
            </w:pPr>
            <w:r w:rsidRPr="00541C41">
              <w:rPr>
                <w:sz w:val="28"/>
                <w:szCs w:val="28"/>
                <w:lang w:val="vi-VN"/>
              </w:rPr>
              <w:lastRenderedPageBreak/>
              <w:t>- Thành phần % theo khối lượng các chất trong X:</w:t>
            </w:r>
          </w:p>
          <w:p w14:paraId="1691F664" w14:textId="77777777" w:rsidR="00541C41" w:rsidRPr="00541C41" w:rsidRDefault="00541C41" w:rsidP="00541C41">
            <w:pPr>
              <w:spacing w:after="0"/>
              <w:jc w:val="center"/>
              <w:rPr>
                <w:bCs/>
                <w:color w:val="000000" w:themeColor="text1"/>
                <w:sz w:val="28"/>
                <w:szCs w:val="28"/>
                <w:lang w:val="vi-VN"/>
              </w:rPr>
            </w:pPr>
            <w:r w:rsidRPr="00541C41">
              <w:rPr>
                <w:bCs/>
                <w:color w:val="000000" w:themeColor="text1"/>
                <w:position w:val="-50"/>
                <w:sz w:val="28"/>
                <w:szCs w:val="28"/>
                <w:lang w:val="vi-VN"/>
              </w:rPr>
              <w:object w:dxaOrig="3920" w:dyaOrig="1120" w14:anchorId="03880DC6">
                <v:shape id="_x0000_i1313" type="#_x0000_t75" style="width:196.5pt;height:57pt" o:ole="">
                  <v:imagedata r:id="rId675" o:title=""/>
                </v:shape>
                <o:OLEObject Type="Embed" ProgID="Equation.DSMT4" ShapeID="_x0000_i1313" DrawAspect="Content" ObjectID="_1773308396" r:id="rId676"/>
              </w:object>
            </w:r>
          </w:p>
          <w:p w14:paraId="78A6113F" w14:textId="77777777" w:rsidR="00541C41" w:rsidRPr="00541C41" w:rsidRDefault="00541C41" w:rsidP="00541C41">
            <w:pPr>
              <w:spacing w:after="0"/>
              <w:jc w:val="center"/>
              <w:rPr>
                <w:b/>
                <w:sz w:val="28"/>
                <w:szCs w:val="28"/>
                <w:lang w:val="sv-SE"/>
              </w:rPr>
            </w:pPr>
            <w:r w:rsidRPr="00541C41">
              <w:rPr>
                <w:b/>
                <w:sz w:val="28"/>
                <w:szCs w:val="28"/>
                <w:lang w:val="sv-SE"/>
              </w:rPr>
              <w:t>(có thể giải theo bảo toàn e)</w:t>
            </w:r>
          </w:p>
        </w:tc>
        <w:tc>
          <w:tcPr>
            <w:tcW w:w="874" w:type="dxa"/>
          </w:tcPr>
          <w:p w14:paraId="15F0A390" w14:textId="77777777" w:rsidR="00541C41" w:rsidRPr="00541C41" w:rsidRDefault="00541C41" w:rsidP="00541C41">
            <w:pPr>
              <w:spacing w:after="0"/>
              <w:jc w:val="both"/>
              <w:rPr>
                <w:color w:val="000000" w:themeColor="text1"/>
                <w:sz w:val="28"/>
                <w:szCs w:val="28"/>
                <w:lang w:val="vi-VN"/>
              </w:rPr>
            </w:pPr>
          </w:p>
          <w:p w14:paraId="4BBF8096"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5</w:t>
            </w:r>
          </w:p>
          <w:p w14:paraId="0CB4D9F4" w14:textId="77777777" w:rsidR="00541C41" w:rsidRPr="00541C41" w:rsidRDefault="00541C41" w:rsidP="00541C41">
            <w:pPr>
              <w:spacing w:after="0"/>
              <w:jc w:val="both"/>
              <w:rPr>
                <w:color w:val="000000" w:themeColor="text1"/>
                <w:sz w:val="28"/>
                <w:szCs w:val="28"/>
              </w:rPr>
            </w:pPr>
          </w:p>
          <w:p w14:paraId="111A28DB" w14:textId="77777777" w:rsidR="00541C41" w:rsidRPr="00541C41" w:rsidRDefault="00541C41" w:rsidP="00541C41">
            <w:pPr>
              <w:spacing w:after="0" w:line="240" w:lineRule="auto"/>
              <w:jc w:val="both"/>
              <w:rPr>
                <w:color w:val="000000" w:themeColor="text1"/>
                <w:sz w:val="28"/>
                <w:szCs w:val="28"/>
              </w:rPr>
            </w:pPr>
          </w:p>
          <w:p w14:paraId="339E0A6A" w14:textId="77777777" w:rsidR="00541C41" w:rsidRPr="00541C41" w:rsidRDefault="00541C41" w:rsidP="00541C41">
            <w:pPr>
              <w:spacing w:after="0" w:line="240" w:lineRule="auto"/>
              <w:jc w:val="both"/>
              <w:rPr>
                <w:color w:val="000000" w:themeColor="text1"/>
                <w:sz w:val="28"/>
                <w:szCs w:val="28"/>
              </w:rPr>
            </w:pPr>
          </w:p>
          <w:p w14:paraId="51024878"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0,25</w:t>
            </w:r>
          </w:p>
          <w:p w14:paraId="5FA2F3C4"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096E8DAF" w14:textId="77777777" w:rsidR="00541C41" w:rsidRPr="00541C41" w:rsidRDefault="00541C41" w:rsidP="00541C41">
            <w:pPr>
              <w:spacing w:after="0"/>
              <w:rPr>
                <w:color w:val="000000" w:themeColor="text1"/>
                <w:sz w:val="28"/>
                <w:szCs w:val="28"/>
              </w:rPr>
            </w:pPr>
          </w:p>
          <w:p w14:paraId="713E2021" w14:textId="77777777" w:rsidR="00541C41" w:rsidRPr="00541C41" w:rsidRDefault="00541C41" w:rsidP="00541C41">
            <w:pPr>
              <w:spacing w:after="0"/>
              <w:rPr>
                <w:color w:val="000000" w:themeColor="text1"/>
                <w:sz w:val="28"/>
                <w:szCs w:val="28"/>
              </w:rPr>
            </w:pPr>
          </w:p>
          <w:p w14:paraId="77637C9C" w14:textId="77777777" w:rsidR="00541C41" w:rsidRPr="00541C41" w:rsidRDefault="00541C41" w:rsidP="00541C41">
            <w:pPr>
              <w:spacing w:after="0"/>
              <w:rPr>
                <w:color w:val="000000" w:themeColor="text1"/>
                <w:sz w:val="28"/>
                <w:szCs w:val="28"/>
              </w:rPr>
            </w:pPr>
          </w:p>
          <w:p w14:paraId="3EB058CB" w14:textId="77777777" w:rsidR="00541C41" w:rsidRPr="00541C41" w:rsidRDefault="00541C41" w:rsidP="00541C41">
            <w:pPr>
              <w:spacing w:after="0"/>
              <w:rPr>
                <w:color w:val="000000" w:themeColor="text1"/>
                <w:sz w:val="28"/>
                <w:szCs w:val="28"/>
              </w:rPr>
            </w:pPr>
            <w:r w:rsidRPr="00541C41">
              <w:rPr>
                <w:color w:val="000000" w:themeColor="text1"/>
                <w:sz w:val="28"/>
                <w:szCs w:val="28"/>
              </w:rPr>
              <w:t>0,5</w:t>
            </w:r>
          </w:p>
          <w:p w14:paraId="0E4B41C9" w14:textId="77777777" w:rsidR="00541C41" w:rsidRPr="00541C41" w:rsidRDefault="00541C41" w:rsidP="00541C41">
            <w:pPr>
              <w:spacing w:after="0"/>
              <w:rPr>
                <w:color w:val="000000" w:themeColor="text1"/>
                <w:sz w:val="28"/>
                <w:szCs w:val="28"/>
              </w:rPr>
            </w:pPr>
          </w:p>
          <w:p w14:paraId="78276DEB"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1BB0CF87" w14:textId="77777777" w:rsidR="00541C41" w:rsidRPr="00541C41" w:rsidRDefault="00541C41" w:rsidP="00541C41">
            <w:pPr>
              <w:spacing w:after="0"/>
              <w:rPr>
                <w:b/>
                <w:bCs/>
                <w:sz w:val="28"/>
                <w:szCs w:val="28"/>
                <w:lang w:val="sv-SE"/>
              </w:rPr>
            </w:pPr>
            <w:r w:rsidRPr="00541C41">
              <w:rPr>
                <w:color w:val="000000" w:themeColor="text1"/>
                <w:sz w:val="28"/>
                <w:szCs w:val="28"/>
              </w:rPr>
              <w:t>0,25</w:t>
            </w:r>
          </w:p>
        </w:tc>
      </w:tr>
    </w:tbl>
    <w:bookmarkEnd w:id="4"/>
    <w:p w14:paraId="127AECB2" w14:textId="77777777" w:rsidR="00541C41" w:rsidRPr="00541C41" w:rsidRDefault="00541C41" w:rsidP="00541C41">
      <w:pPr>
        <w:spacing w:after="0"/>
        <w:rPr>
          <w:b/>
          <w:sz w:val="28"/>
          <w:szCs w:val="28"/>
        </w:rPr>
      </w:pPr>
      <w:r w:rsidRPr="00541C41">
        <w:rPr>
          <w:b/>
          <w:sz w:val="28"/>
          <w:szCs w:val="28"/>
          <w:lang w:val="vi-VN"/>
        </w:rPr>
        <w:lastRenderedPageBreak/>
        <w:t xml:space="preserve">Câu 5: (2,0 điểm). </w:t>
      </w:r>
    </w:p>
    <w:p w14:paraId="10D72D87" w14:textId="77777777" w:rsidR="00541C41" w:rsidRPr="00541C41" w:rsidRDefault="00541C41" w:rsidP="00541C41">
      <w:pPr>
        <w:spacing w:after="0"/>
        <w:rPr>
          <w:b/>
          <w:bCs/>
          <w:sz w:val="28"/>
          <w:szCs w:val="28"/>
        </w:rPr>
      </w:pPr>
      <w:r w:rsidRPr="00541C41">
        <w:rPr>
          <w:b/>
          <w:sz w:val="28"/>
          <w:szCs w:val="28"/>
        </w:rPr>
        <w:t xml:space="preserve">            </w:t>
      </w:r>
      <w:r w:rsidRPr="00541C41">
        <w:rPr>
          <w:sz w:val="28"/>
          <w:szCs w:val="28"/>
          <w:lang w:val="vi-VN"/>
        </w:rPr>
        <w:t>Cho 5,2 gam hỗn hợp ba kim loại ở dạng bột Mg, Al, Zn cháy hoàn toàn trong bình oxygen dư ta thu được 8,4 gam hỗn hợp oxide. Nếu cũng đem lượng hỗn hợp kim loại đó hòa tan hoàn toàn trong dung dịch HCl dư thì khối lượng acid cần dùng là m gam và thu được V lít khí H</w:t>
      </w:r>
      <w:r w:rsidRPr="00541C41">
        <w:rPr>
          <w:sz w:val="28"/>
          <w:szCs w:val="28"/>
          <w:vertAlign w:val="subscript"/>
          <w:lang w:val="vi-VN"/>
        </w:rPr>
        <w:t>2</w:t>
      </w:r>
      <w:r w:rsidRPr="00541C41">
        <w:rPr>
          <w:sz w:val="28"/>
          <w:szCs w:val="28"/>
          <w:lang w:val="vi-VN"/>
        </w:rPr>
        <w:t xml:space="preserve"> ở điều kiện chuẩn 1 bar, 25</w:t>
      </w:r>
      <w:r w:rsidRPr="00541C41">
        <w:rPr>
          <w:sz w:val="28"/>
          <w:szCs w:val="28"/>
          <w:vertAlign w:val="superscript"/>
          <w:lang w:val="vi-VN"/>
        </w:rPr>
        <w:t>0</w:t>
      </w:r>
      <w:r w:rsidRPr="00541C41">
        <w:rPr>
          <w:sz w:val="28"/>
          <w:szCs w:val="28"/>
          <w:lang w:val="vi-VN"/>
        </w:rPr>
        <w:t xml:space="preserve">C. </w:t>
      </w:r>
      <w:r w:rsidRPr="00541C41">
        <w:rPr>
          <w:sz w:val="28"/>
          <w:szCs w:val="28"/>
        </w:rPr>
        <w:t>Giá trị của m và V lần lượt là</w:t>
      </w:r>
    </w:p>
    <w:tbl>
      <w:tblPr>
        <w:tblStyle w:val="TableGrid"/>
        <w:tblW w:w="0" w:type="auto"/>
        <w:tblLook w:val="04A0" w:firstRow="1" w:lastRow="0" w:firstColumn="1" w:lastColumn="0" w:noHBand="0" w:noVBand="1"/>
      </w:tblPr>
      <w:tblGrid>
        <w:gridCol w:w="8500"/>
        <w:gridCol w:w="1130"/>
      </w:tblGrid>
      <w:tr w:rsidR="00541C41" w:rsidRPr="00541C41" w14:paraId="17319759" w14:textId="77777777" w:rsidTr="008A7E26">
        <w:tc>
          <w:tcPr>
            <w:tcW w:w="8500" w:type="dxa"/>
            <w:vAlign w:val="center"/>
          </w:tcPr>
          <w:p w14:paraId="29FA44BF" w14:textId="77777777" w:rsidR="00541C41" w:rsidRPr="00541C41" w:rsidRDefault="00541C41" w:rsidP="00541C41">
            <w:pPr>
              <w:spacing w:after="0"/>
              <w:jc w:val="center"/>
              <w:rPr>
                <w:b/>
                <w:sz w:val="28"/>
                <w:szCs w:val="28"/>
              </w:rPr>
            </w:pPr>
            <w:r w:rsidRPr="00541C41">
              <w:rPr>
                <w:b/>
                <w:sz w:val="28"/>
                <w:szCs w:val="28"/>
              </w:rPr>
              <w:t>Nội dung</w:t>
            </w:r>
          </w:p>
        </w:tc>
        <w:tc>
          <w:tcPr>
            <w:tcW w:w="1130" w:type="dxa"/>
            <w:vAlign w:val="center"/>
          </w:tcPr>
          <w:p w14:paraId="012C2FC7" w14:textId="77777777" w:rsidR="00541C41" w:rsidRPr="00541C41" w:rsidRDefault="00541C41" w:rsidP="00541C41">
            <w:pPr>
              <w:spacing w:after="0"/>
              <w:jc w:val="center"/>
              <w:rPr>
                <w:b/>
                <w:sz w:val="28"/>
                <w:szCs w:val="28"/>
              </w:rPr>
            </w:pPr>
            <w:r w:rsidRPr="00541C41">
              <w:rPr>
                <w:b/>
                <w:sz w:val="28"/>
                <w:szCs w:val="28"/>
              </w:rPr>
              <w:t>Điểm</w:t>
            </w:r>
          </w:p>
        </w:tc>
      </w:tr>
      <w:tr w:rsidR="00541C41" w:rsidRPr="00541C41" w14:paraId="2A8C83C3" w14:textId="77777777" w:rsidTr="008A7E26">
        <w:tc>
          <w:tcPr>
            <w:tcW w:w="8500" w:type="dxa"/>
          </w:tcPr>
          <w:p w14:paraId="6487F1B2" w14:textId="77777777" w:rsidR="00541C41" w:rsidRPr="00541C41" w:rsidRDefault="00541C41" w:rsidP="00541C41">
            <w:pPr>
              <w:spacing w:after="0"/>
              <w:jc w:val="both"/>
              <w:rPr>
                <w:bCs/>
                <w:color w:val="000000" w:themeColor="text1"/>
                <w:sz w:val="28"/>
                <w:szCs w:val="28"/>
              </w:rPr>
            </w:pPr>
            <w:r w:rsidRPr="00541C41">
              <w:rPr>
                <w:bCs/>
                <w:color w:val="000000" w:themeColor="text1"/>
                <w:sz w:val="28"/>
                <w:szCs w:val="28"/>
              </w:rPr>
              <w:t>- Phương trình hóa học</w:t>
            </w:r>
          </w:p>
          <w:p w14:paraId="4E502021" w14:textId="77777777" w:rsidR="00541C41" w:rsidRPr="00541C41" w:rsidRDefault="00541C41" w:rsidP="00541C41">
            <w:pPr>
              <w:spacing w:after="0"/>
              <w:jc w:val="both"/>
              <w:rPr>
                <w:bCs/>
                <w:color w:val="000000" w:themeColor="text1"/>
                <w:sz w:val="28"/>
                <w:szCs w:val="28"/>
                <w:lang w:val="vi-VN"/>
              </w:rPr>
            </w:pPr>
            <w:r w:rsidRPr="00541C41">
              <w:rPr>
                <w:bCs/>
                <w:color w:val="000000" w:themeColor="text1"/>
                <w:position w:val="-122"/>
                <w:sz w:val="28"/>
                <w:szCs w:val="28"/>
                <w:lang w:val="vi-VN"/>
              </w:rPr>
              <w:object w:dxaOrig="4700" w:dyaOrig="2560" w14:anchorId="15851962">
                <v:shape id="_x0000_i1314" type="#_x0000_t75" style="width:235.5pt;height:128.25pt" o:ole="">
                  <v:imagedata r:id="rId677" o:title=""/>
                </v:shape>
                <o:OLEObject Type="Embed" ProgID="Equation.DSMT4" ShapeID="_x0000_i1314" DrawAspect="Content" ObjectID="_1773308397" r:id="rId678"/>
              </w:object>
            </w:r>
          </w:p>
          <w:p w14:paraId="72ED67B4" w14:textId="77777777" w:rsidR="00541C41" w:rsidRPr="00541C41" w:rsidRDefault="00541C41" w:rsidP="00541C41">
            <w:pPr>
              <w:spacing w:after="0"/>
              <w:jc w:val="both"/>
              <w:rPr>
                <w:sz w:val="28"/>
                <w:szCs w:val="28"/>
              </w:rPr>
            </w:pPr>
            <w:r w:rsidRPr="00541C41">
              <w:rPr>
                <w:bCs/>
                <w:color w:val="000000" w:themeColor="text1"/>
                <w:position w:val="-18"/>
                <w:sz w:val="28"/>
                <w:szCs w:val="28"/>
                <w:lang w:val="vi-VN"/>
              </w:rPr>
              <w:object w:dxaOrig="4880" w:dyaOrig="460" w14:anchorId="2E2B7DC6">
                <v:shape id="_x0000_i1315" type="#_x0000_t75" style="width:244.5pt;height:23.25pt" o:ole="">
                  <v:imagedata r:id="rId679" o:title=""/>
                </v:shape>
                <o:OLEObject Type="Embed" ProgID="Equation.DSMT4" ShapeID="_x0000_i1315" DrawAspect="Content" ObjectID="_1773308398" r:id="rId680"/>
              </w:object>
            </w:r>
          </w:p>
          <w:p w14:paraId="18B05CCE" w14:textId="77777777" w:rsidR="00541C41" w:rsidRPr="00541C41" w:rsidRDefault="00541C41" w:rsidP="00541C41">
            <w:pPr>
              <w:spacing w:after="0"/>
              <w:jc w:val="both"/>
              <w:rPr>
                <w:sz w:val="28"/>
                <w:szCs w:val="28"/>
              </w:rPr>
            </w:pPr>
            <w:r w:rsidRPr="00541C41">
              <w:rPr>
                <w:sz w:val="28"/>
                <w:szCs w:val="28"/>
              </w:rPr>
              <w:t xml:space="preserve">- Theo phương trình hóa học (1,2,3) ta có: </w:t>
            </w:r>
            <w:r w:rsidRPr="00541C41">
              <w:rPr>
                <w:bCs/>
                <w:color w:val="000000" w:themeColor="text1"/>
                <w:position w:val="-24"/>
                <w:sz w:val="28"/>
                <w:szCs w:val="28"/>
                <w:lang w:val="vi-VN"/>
              </w:rPr>
              <w:object w:dxaOrig="2620" w:dyaOrig="660" w14:anchorId="5584DF1C">
                <v:shape id="_x0000_i1316" type="#_x0000_t75" style="width:131.25pt;height:34.5pt" o:ole="">
                  <v:imagedata r:id="rId681" o:title=""/>
                </v:shape>
                <o:OLEObject Type="Embed" ProgID="Equation.DSMT4" ShapeID="_x0000_i1316" DrawAspect="Content" ObjectID="_1773308399" r:id="rId682"/>
              </w:object>
            </w:r>
            <w:r w:rsidRPr="00541C41">
              <w:rPr>
                <w:b/>
                <w:bCs/>
                <w:sz w:val="28"/>
                <w:szCs w:val="28"/>
              </w:rPr>
              <w:t>(1*)</w:t>
            </w:r>
          </w:p>
          <w:p w14:paraId="40E4FA6A" w14:textId="77777777" w:rsidR="00541C41" w:rsidRPr="00541C41" w:rsidRDefault="00541C41" w:rsidP="00541C41">
            <w:pPr>
              <w:spacing w:after="0"/>
              <w:jc w:val="both"/>
              <w:rPr>
                <w:sz w:val="28"/>
                <w:szCs w:val="28"/>
              </w:rPr>
            </w:pPr>
            <w:r w:rsidRPr="00541C41">
              <w:rPr>
                <w:sz w:val="28"/>
                <w:szCs w:val="28"/>
              </w:rPr>
              <w:t xml:space="preserve">- Theo phương trình hóa học (4,5,6) ta có: </w:t>
            </w:r>
            <w:r w:rsidRPr="00541C41">
              <w:rPr>
                <w:bCs/>
                <w:color w:val="000000" w:themeColor="text1"/>
                <w:position w:val="-16"/>
                <w:sz w:val="28"/>
                <w:szCs w:val="28"/>
                <w:lang w:val="vi-VN"/>
              </w:rPr>
              <w:object w:dxaOrig="2480" w:dyaOrig="420" w14:anchorId="65700844">
                <v:shape id="_x0000_i1317" type="#_x0000_t75" style="width:124.5pt;height:22.5pt" o:ole="">
                  <v:imagedata r:id="rId683" o:title=""/>
                </v:shape>
                <o:OLEObject Type="Embed" ProgID="Equation.DSMT4" ShapeID="_x0000_i1317" DrawAspect="Content" ObjectID="_1773308400" r:id="rId684"/>
              </w:object>
            </w:r>
            <w:r w:rsidRPr="00541C41">
              <w:rPr>
                <w:b/>
                <w:bCs/>
                <w:sz w:val="28"/>
                <w:szCs w:val="28"/>
              </w:rPr>
              <w:t>(2*)</w:t>
            </w:r>
          </w:p>
          <w:p w14:paraId="2B679B76" w14:textId="77777777" w:rsidR="00541C41" w:rsidRPr="00541C41" w:rsidRDefault="00541C41" w:rsidP="00541C41">
            <w:pPr>
              <w:spacing w:after="0"/>
              <w:jc w:val="both"/>
              <w:rPr>
                <w:b/>
                <w:bCs/>
                <w:sz w:val="28"/>
                <w:szCs w:val="28"/>
              </w:rPr>
            </w:pPr>
            <w:r w:rsidRPr="00541C41">
              <w:rPr>
                <w:sz w:val="28"/>
                <w:szCs w:val="28"/>
              </w:rPr>
              <w:t xml:space="preserve">- Nhân </w:t>
            </w:r>
            <w:r w:rsidRPr="00541C41">
              <w:rPr>
                <w:b/>
                <w:bCs/>
                <w:sz w:val="28"/>
                <w:szCs w:val="28"/>
              </w:rPr>
              <w:t>(1*)</w:t>
            </w:r>
            <w:r w:rsidRPr="00541C41">
              <w:rPr>
                <w:sz w:val="28"/>
                <w:szCs w:val="28"/>
              </w:rPr>
              <w:t xml:space="preserve"> với 4 ta được: </w:t>
            </w:r>
            <w:r w:rsidRPr="00541C41">
              <w:rPr>
                <w:bCs/>
                <w:color w:val="000000" w:themeColor="text1"/>
                <w:position w:val="-18"/>
                <w:sz w:val="28"/>
                <w:szCs w:val="28"/>
                <w:lang w:val="vi-VN"/>
              </w:rPr>
              <w:object w:dxaOrig="2540" w:dyaOrig="440" w14:anchorId="15FA0367">
                <v:shape id="_x0000_i1318" type="#_x0000_t75" style="width:127.5pt;height:22.5pt" o:ole="">
                  <v:imagedata r:id="rId685" o:title=""/>
                </v:shape>
                <o:OLEObject Type="Embed" ProgID="Equation.DSMT4" ShapeID="_x0000_i1318" DrawAspect="Content" ObjectID="_1773308401" r:id="rId686"/>
              </w:object>
            </w:r>
            <w:r w:rsidRPr="00541C41">
              <w:rPr>
                <w:b/>
                <w:bCs/>
                <w:sz w:val="28"/>
                <w:szCs w:val="28"/>
              </w:rPr>
              <w:t>(3*)</w:t>
            </w:r>
          </w:p>
          <w:p w14:paraId="40C3C75F" w14:textId="77777777" w:rsidR="00541C41" w:rsidRPr="00541C41" w:rsidRDefault="00541C41" w:rsidP="00541C41">
            <w:pPr>
              <w:spacing w:after="0"/>
              <w:jc w:val="both"/>
              <w:rPr>
                <w:sz w:val="28"/>
                <w:szCs w:val="28"/>
              </w:rPr>
            </w:pPr>
            <w:r w:rsidRPr="00541C41">
              <w:rPr>
                <w:sz w:val="28"/>
                <w:szCs w:val="28"/>
              </w:rPr>
              <w:t xml:space="preserve">- từ (2*) và (3*) → </w:t>
            </w:r>
            <w:r w:rsidRPr="00541C41">
              <w:rPr>
                <w:bCs/>
                <w:color w:val="000000" w:themeColor="text1"/>
                <w:position w:val="-18"/>
                <w:sz w:val="28"/>
                <w:szCs w:val="28"/>
                <w:lang w:val="vi-VN"/>
              </w:rPr>
              <w:object w:dxaOrig="6140" w:dyaOrig="440" w14:anchorId="33615312">
                <v:shape id="_x0000_i1319" type="#_x0000_t75" style="width:308.25pt;height:22.5pt" o:ole="">
                  <v:imagedata r:id="rId687" o:title=""/>
                </v:shape>
                <o:OLEObject Type="Embed" ProgID="Equation.DSMT4" ShapeID="_x0000_i1319" DrawAspect="Content" ObjectID="_1773308402" r:id="rId688"/>
              </w:object>
            </w:r>
          </w:p>
          <w:p w14:paraId="31C4689F" w14:textId="77777777" w:rsidR="00541C41" w:rsidRPr="00541C41" w:rsidRDefault="00541C41" w:rsidP="00541C41">
            <w:pPr>
              <w:spacing w:after="0"/>
              <w:jc w:val="both"/>
              <w:rPr>
                <w:sz w:val="28"/>
                <w:szCs w:val="28"/>
              </w:rPr>
            </w:pPr>
            <w:r w:rsidRPr="00541C41">
              <w:rPr>
                <w:sz w:val="28"/>
                <w:szCs w:val="28"/>
              </w:rPr>
              <w:t>- Theo phương trình hóa học (4,5,6) ta có:</w:t>
            </w:r>
          </w:p>
          <w:p w14:paraId="56EE5ED2" w14:textId="77777777" w:rsidR="00541C41" w:rsidRPr="00541C41" w:rsidRDefault="00541C41" w:rsidP="00541C41">
            <w:pPr>
              <w:spacing w:after="0"/>
              <w:jc w:val="both"/>
              <w:rPr>
                <w:sz w:val="28"/>
                <w:szCs w:val="28"/>
                <w:lang w:val="pt-BR"/>
              </w:rPr>
            </w:pPr>
            <w:r w:rsidRPr="00541C41">
              <w:rPr>
                <w:bCs/>
                <w:color w:val="000000" w:themeColor="text1"/>
                <w:position w:val="-24"/>
                <w:sz w:val="28"/>
                <w:szCs w:val="28"/>
                <w:lang w:val="vi-VN"/>
              </w:rPr>
              <w:object w:dxaOrig="5440" w:dyaOrig="660" w14:anchorId="37BCAC69">
                <v:shape id="_x0000_i1320" type="#_x0000_t75" style="width:271.5pt;height:34.5pt" o:ole="">
                  <v:imagedata r:id="rId689" o:title=""/>
                </v:shape>
                <o:OLEObject Type="Embed" ProgID="Equation.DSMT4" ShapeID="_x0000_i1320" DrawAspect="Content" ObjectID="_1773308403" r:id="rId690"/>
              </w:object>
            </w:r>
          </w:p>
        </w:tc>
        <w:tc>
          <w:tcPr>
            <w:tcW w:w="1130" w:type="dxa"/>
          </w:tcPr>
          <w:p w14:paraId="11B88DEF" w14:textId="77777777" w:rsidR="00541C41" w:rsidRPr="00541C41" w:rsidRDefault="00541C41" w:rsidP="00541C41">
            <w:pPr>
              <w:spacing w:after="0"/>
              <w:jc w:val="both"/>
              <w:rPr>
                <w:color w:val="000000" w:themeColor="text1"/>
                <w:sz w:val="28"/>
                <w:szCs w:val="28"/>
              </w:rPr>
            </w:pPr>
          </w:p>
          <w:p w14:paraId="7029D606"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100499F8"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1B938741"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05B87905"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11077555"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662D006A"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6775C7BC" w14:textId="77777777" w:rsidR="00541C41" w:rsidRPr="00541C41" w:rsidRDefault="00541C41" w:rsidP="00541C41">
            <w:pPr>
              <w:spacing w:after="0"/>
              <w:rPr>
                <w:color w:val="000000" w:themeColor="text1"/>
                <w:sz w:val="28"/>
                <w:szCs w:val="28"/>
              </w:rPr>
            </w:pPr>
          </w:p>
          <w:p w14:paraId="2C7C6059"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3A890322" w14:textId="77777777" w:rsidR="00541C41" w:rsidRPr="00541C41" w:rsidRDefault="00541C41" w:rsidP="00541C41">
            <w:pPr>
              <w:spacing w:after="0"/>
              <w:jc w:val="both"/>
              <w:rPr>
                <w:color w:val="000000" w:themeColor="text1"/>
                <w:sz w:val="28"/>
                <w:szCs w:val="28"/>
              </w:rPr>
            </w:pPr>
          </w:p>
          <w:p w14:paraId="354A1029" w14:textId="77777777" w:rsidR="00541C41" w:rsidRPr="00541C41" w:rsidRDefault="00541C41" w:rsidP="00541C41">
            <w:pPr>
              <w:spacing w:after="0"/>
              <w:jc w:val="both"/>
              <w:rPr>
                <w:color w:val="000000" w:themeColor="text1"/>
                <w:sz w:val="28"/>
                <w:szCs w:val="28"/>
              </w:rPr>
            </w:pPr>
          </w:p>
          <w:p w14:paraId="755AC271"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35E2692E" w14:textId="77777777" w:rsidR="00541C41" w:rsidRPr="00541C41" w:rsidRDefault="00541C41" w:rsidP="00541C41">
            <w:pPr>
              <w:spacing w:after="0"/>
              <w:rPr>
                <w:bCs/>
                <w:sz w:val="28"/>
                <w:szCs w:val="28"/>
              </w:rPr>
            </w:pPr>
          </w:p>
          <w:p w14:paraId="49E9D490" w14:textId="77777777" w:rsidR="00541C41" w:rsidRPr="00541C41" w:rsidRDefault="00541C41" w:rsidP="00541C41">
            <w:pPr>
              <w:spacing w:after="0"/>
              <w:rPr>
                <w:bCs/>
                <w:sz w:val="28"/>
                <w:szCs w:val="28"/>
              </w:rPr>
            </w:pPr>
          </w:p>
        </w:tc>
      </w:tr>
      <w:tr w:rsidR="00541C41" w:rsidRPr="00541C41" w14:paraId="68963067" w14:textId="77777777" w:rsidTr="008A7E26">
        <w:tc>
          <w:tcPr>
            <w:tcW w:w="8500" w:type="dxa"/>
          </w:tcPr>
          <w:p w14:paraId="6BA79572" w14:textId="77777777" w:rsidR="00541C41" w:rsidRPr="00541C41" w:rsidRDefault="00541C41" w:rsidP="00541C41">
            <w:pPr>
              <w:spacing w:after="0"/>
              <w:jc w:val="both"/>
              <w:rPr>
                <w:b/>
                <w:bCs/>
                <w:color w:val="FF0000"/>
                <w:sz w:val="28"/>
                <w:szCs w:val="28"/>
                <w:lang w:val="vi-VN"/>
              </w:rPr>
            </w:pPr>
            <w:r w:rsidRPr="00541C41">
              <w:rPr>
                <w:b/>
                <w:bCs/>
                <w:color w:val="FF0000"/>
                <w:sz w:val="28"/>
                <w:szCs w:val="28"/>
                <w:lang w:val="vi-VN"/>
              </w:rPr>
              <w:t>* Có thể sử dụng phương pháp bảo toàn nguyên tố:</w:t>
            </w:r>
          </w:p>
          <w:p w14:paraId="171D2CCE" w14:textId="77777777" w:rsidR="00541C41" w:rsidRPr="00541C41" w:rsidRDefault="00541C41" w:rsidP="00541C41">
            <w:pPr>
              <w:spacing w:after="0"/>
              <w:jc w:val="both"/>
              <w:rPr>
                <w:sz w:val="28"/>
                <w:szCs w:val="28"/>
                <w:lang w:val="pt-BR"/>
              </w:rPr>
            </w:pPr>
            <w:r w:rsidRPr="00541C41">
              <w:rPr>
                <w:sz w:val="28"/>
                <w:szCs w:val="28"/>
                <w:lang w:val="pt-BR"/>
              </w:rPr>
              <w:t xml:space="preserve">- Bảo toàn Nguyên tố O: </w:t>
            </w:r>
            <w:r w:rsidRPr="00541C41">
              <w:rPr>
                <w:bCs/>
                <w:color w:val="000000" w:themeColor="text1"/>
                <w:position w:val="-18"/>
                <w:sz w:val="28"/>
                <w:szCs w:val="28"/>
                <w:lang w:val="vi-VN"/>
              </w:rPr>
              <w:object w:dxaOrig="4380" w:dyaOrig="440" w14:anchorId="5C2F0DF0">
                <v:shape id="_x0000_i1321" type="#_x0000_t75" style="width:219.75pt;height:22.5pt" o:ole="">
                  <v:imagedata r:id="rId691" o:title=""/>
                </v:shape>
                <o:OLEObject Type="Embed" ProgID="Equation.DSMT4" ShapeID="_x0000_i1321" DrawAspect="Content" ObjectID="_1773308404" r:id="rId692"/>
              </w:object>
            </w:r>
          </w:p>
          <w:p w14:paraId="554C8E03" w14:textId="77777777" w:rsidR="00541C41" w:rsidRPr="00541C41" w:rsidRDefault="00541C41" w:rsidP="00541C41">
            <w:pPr>
              <w:spacing w:after="0"/>
              <w:jc w:val="both"/>
              <w:rPr>
                <w:sz w:val="28"/>
                <w:szCs w:val="28"/>
              </w:rPr>
            </w:pPr>
            <w:r w:rsidRPr="00541C41">
              <w:rPr>
                <w:bCs/>
                <w:color w:val="000000" w:themeColor="text1"/>
                <w:position w:val="-48"/>
                <w:sz w:val="28"/>
                <w:szCs w:val="28"/>
                <w:lang w:val="vi-VN"/>
              </w:rPr>
              <w:object w:dxaOrig="5800" w:dyaOrig="1080" w14:anchorId="14368935">
                <v:shape id="_x0000_i1322" type="#_x0000_t75" style="width:289.5pt;height:55.5pt" o:ole="">
                  <v:imagedata r:id="rId693" o:title=""/>
                </v:shape>
                <o:OLEObject Type="Embed" ProgID="Equation.DSMT4" ShapeID="_x0000_i1322" DrawAspect="Content" ObjectID="_1773308405" r:id="rId694"/>
              </w:object>
            </w:r>
          </w:p>
          <w:p w14:paraId="74F0E540" w14:textId="77777777" w:rsidR="00541C41" w:rsidRPr="00541C41" w:rsidRDefault="00541C41" w:rsidP="00541C41">
            <w:pPr>
              <w:spacing w:after="0"/>
              <w:jc w:val="both"/>
              <w:rPr>
                <w:b/>
                <w:bCs/>
                <w:color w:val="FF0000"/>
                <w:sz w:val="28"/>
                <w:szCs w:val="28"/>
              </w:rPr>
            </w:pPr>
            <w:r w:rsidRPr="00541C41">
              <w:rPr>
                <w:b/>
                <w:bCs/>
                <w:color w:val="FF0000"/>
                <w:sz w:val="28"/>
                <w:szCs w:val="28"/>
              </w:rPr>
              <w:t>* Có thể sử dụng phương pháp bảo toàn electron, bảo toàn điện tích:</w:t>
            </w:r>
          </w:p>
          <w:p w14:paraId="5897B21F" w14:textId="77777777" w:rsidR="00541C41" w:rsidRPr="00541C41" w:rsidRDefault="00541C41" w:rsidP="00541C41">
            <w:pPr>
              <w:spacing w:after="0"/>
              <w:jc w:val="both"/>
              <w:rPr>
                <w:sz w:val="28"/>
                <w:szCs w:val="28"/>
              </w:rPr>
            </w:pPr>
            <w:r w:rsidRPr="00541C41">
              <w:rPr>
                <w:bCs/>
                <w:color w:val="000000" w:themeColor="text1"/>
                <w:position w:val="-186"/>
                <w:sz w:val="28"/>
                <w:szCs w:val="28"/>
                <w:lang w:val="vi-VN"/>
              </w:rPr>
              <w:object w:dxaOrig="7920" w:dyaOrig="3840" w14:anchorId="0B3A61A4">
                <v:shape id="_x0000_i1323" type="#_x0000_t75" style="width:398.25pt;height:190.5pt" o:ole="">
                  <v:imagedata r:id="rId695" o:title=""/>
                </v:shape>
                <o:OLEObject Type="Embed" ProgID="Equation.DSMT4" ShapeID="_x0000_i1323" DrawAspect="Content" ObjectID="_1773308406" r:id="rId696"/>
              </w:object>
            </w:r>
          </w:p>
        </w:tc>
        <w:tc>
          <w:tcPr>
            <w:tcW w:w="1130" w:type="dxa"/>
          </w:tcPr>
          <w:p w14:paraId="4E99426D" w14:textId="77777777" w:rsidR="00541C41" w:rsidRPr="00541C41" w:rsidRDefault="00541C41" w:rsidP="00541C41">
            <w:pPr>
              <w:spacing w:after="0"/>
              <w:rPr>
                <w:b/>
                <w:bCs/>
                <w:color w:val="FF0000"/>
                <w:sz w:val="28"/>
                <w:szCs w:val="28"/>
              </w:rPr>
            </w:pPr>
          </w:p>
        </w:tc>
      </w:tr>
    </w:tbl>
    <w:p w14:paraId="64CBD355" w14:textId="77777777" w:rsidR="00541C41" w:rsidRPr="00541C41" w:rsidRDefault="00541C41" w:rsidP="00541C41">
      <w:pPr>
        <w:tabs>
          <w:tab w:val="left" w:pos="426"/>
          <w:tab w:val="left" w:pos="709"/>
        </w:tabs>
        <w:spacing w:after="0"/>
        <w:rPr>
          <w:b/>
          <w:sz w:val="28"/>
          <w:szCs w:val="28"/>
        </w:rPr>
      </w:pPr>
      <w:r w:rsidRPr="00541C41">
        <w:rPr>
          <w:b/>
          <w:sz w:val="28"/>
          <w:szCs w:val="28"/>
        </w:rPr>
        <w:lastRenderedPageBreak/>
        <w:t>Câu 6.(2,0 điểm).</w:t>
      </w:r>
    </w:p>
    <w:p w14:paraId="7A773DA4" w14:textId="77777777" w:rsidR="00541C41" w:rsidRPr="00541C41" w:rsidRDefault="00541C41" w:rsidP="00541C41">
      <w:pPr>
        <w:tabs>
          <w:tab w:val="left" w:pos="426"/>
          <w:tab w:val="left" w:pos="709"/>
        </w:tabs>
        <w:spacing w:after="0"/>
        <w:rPr>
          <w:b/>
          <w:bCs/>
          <w:sz w:val="28"/>
          <w:szCs w:val="28"/>
        </w:rPr>
      </w:pPr>
      <w:r w:rsidRPr="00541C41">
        <w:rPr>
          <w:b/>
          <w:sz w:val="28"/>
          <w:szCs w:val="28"/>
        </w:rPr>
        <w:t xml:space="preserve">      </w:t>
      </w:r>
      <w:r w:rsidRPr="00541C41">
        <w:rPr>
          <w:sz w:val="28"/>
          <w:szCs w:val="28"/>
        </w:rPr>
        <w:t>Khử hoàn toàn 38,4 gam một oxide kim loại bằng 35,7 lít CO (ở nhiệt độ cao và điều kiện không có oxi) thu được hỗn hợp khí X có tỉ khối so với H</w:t>
      </w:r>
      <w:r w:rsidRPr="00541C41">
        <w:rPr>
          <w:sz w:val="28"/>
          <w:szCs w:val="28"/>
          <w:vertAlign w:val="subscript"/>
        </w:rPr>
        <w:t>2</w:t>
      </w:r>
      <w:r w:rsidRPr="00541C41">
        <w:rPr>
          <w:sz w:val="28"/>
          <w:szCs w:val="28"/>
        </w:rPr>
        <w:t xml:space="preserve"> là 18 và chất rắn Y. Cho toàn bộ Y tác dụng với dung dịch HCl dư thu được 11,9 lít khí H</w:t>
      </w:r>
      <w:r w:rsidRPr="00541C41">
        <w:rPr>
          <w:sz w:val="28"/>
          <w:szCs w:val="28"/>
          <w:vertAlign w:val="subscript"/>
        </w:rPr>
        <w:t>2</w:t>
      </w:r>
      <w:r w:rsidRPr="00541C41">
        <w:rPr>
          <w:sz w:val="28"/>
          <w:szCs w:val="28"/>
        </w:rPr>
        <w:t>. Xác định công thức của oxide đã cho (các thể tích khí đều được đo ở điều kiện chuẩn 1bar, 25</w:t>
      </w:r>
      <w:r w:rsidRPr="00541C41">
        <w:rPr>
          <w:sz w:val="28"/>
          <w:szCs w:val="28"/>
          <w:vertAlign w:val="superscript"/>
        </w:rPr>
        <w:t>0</w:t>
      </w:r>
      <w:r w:rsidRPr="00541C41">
        <w:rPr>
          <w:sz w:val="28"/>
          <w:szCs w:val="28"/>
        </w:rPr>
        <w:t>C).</w:t>
      </w:r>
    </w:p>
    <w:tbl>
      <w:tblPr>
        <w:tblStyle w:val="TableGrid"/>
        <w:tblW w:w="0" w:type="auto"/>
        <w:tblLook w:val="04A0" w:firstRow="1" w:lastRow="0" w:firstColumn="1" w:lastColumn="0" w:noHBand="0" w:noVBand="1"/>
      </w:tblPr>
      <w:tblGrid>
        <w:gridCol w:w="8642"/>
        <w:gridCol w:w="988"/>
      </w:tblGrid>
      <w:tr w:rsidR="00541C41" w:rsidRPr="00541C41" w14:paraId="5E17BFDC" w14:textId="77777777" w:rsidTr="008A7E26">
        <w:tc>
          <w:tcPr>
            <w:tcW w:w="8642" w:type="dxa"/>
          </w:tcPr>
          <w:p w14:paraId="4B84ADA5" w14:textId="77777777" w:rsidR="00541C41" w:rsidRPr="00541C41" w:rsidRDefault="00541C41" w:rsidP="00541C41">
            <w:pPr>
              <w:spacing w:after="0"/>
              <w:jc w:val="center"/>
              <w:rPr>
                <w:b/>
                <w:bCs/>
                <w:sz w:val="28"/>
                <w:szCs w:val="28"/>
              </w:rPr>
            </w:pPr>
            <w:r w:rsidRPr="00541C41">
              <w:rPr>
                <w:b/>
                <w:bCs/>
                <w:sz w:val="28"/>
                <w:szCs w:val="28"/>
              </w:rPr>
              <w:t>Nội dung</w:t>
            </w:r>
          </w:p>
        </w:tc>
        <w:tc>
          <w:tcPr>
            <w:tcW w:w="988" w:type="dxa"/>
          </w:tcPr>
          <w:p w14:paraId="3C067087" w14:textId="77777777" w:rsidR="00541C41" w:rsidRPr="00541C41" w:rsidRDefault="00541C41" w:rsidP="00541C41">
            <w:pPr>
              <w:spacing w:after="0"/>
              <w:jc w:val="center"/>
              <w:rPr>
                <w:b/>
                <w:bCs/>
                <w:sz w:val="28"/>
                <w:szCs w:val="28"/>
              </w:rPr>
            </w:pPr>
            <w:r w:rsidRPr="00541C41">
              <w:rPr>
                <w:b/>
                <w:bCs/>
                <w:sz w:val="28"/>
                <w:szCs w:val="28"/>
              </w:rPr>
              <w:t>Điểm</w:t>
            </w:r>
          </w:p>
        </w:tc>
      </w:tr>
      <w:tr w:rsidR="00541C41" w:rsidRPr="00541C41" w14:paraId="4A19E1A6" w14:textId="77777777" w:rsidTr="008A7E26">
        <w:tc>
          <w:tcPr>
            <w:tcW w:w="8642" w:type="dxa"/>
          </w:tcPr>
          <w:p w14:paraId="50284C70" w14:textId="77777777" w:rsidR="00541C41" w:rsidRPr="00541C41" w:rsidRDefault="00541C41" w:rsidP="00541C41">
            <w:pPr>
              <w:spacing w:after="0"/>
              <w:jc w:val="both"/>
              <w:rPr>
                <w:sz w:val="28"/>
                <w:szCs w:val="28"/>
                <w:lang w:val="vi-VN"/>
              </w:rPr>
            </w:pPr>
            <w:r w:rsidRPr="00541C41">
              <w:rPr>
                <w:sz w:val="28"/>
                <w:szCs w:val="28"/>
                <w:lang w:val="vi-VN"/>
              </w:rPr>
              <w:t xml:space="preserve">- Gọi kim loại là </w:t>
            </w:r>
            <w:r w:rsidRPr="00541C41">
              <w:rPr>
                <w:iCs/>
                <w:sz w:val="28"/>
                <w:szCs w:val="28"/>
                <w:lang w:val="vi-VN"/>
              </w:rPr>
              <w:t>R,</w:t>
            </w:r>
            <w:r w:rsidRPr="00541C41">
              <w:rPr>
                <w:sz w:val="28"/>
                <w:szCs w:val="28"/>
                <w:lang w:val="vi-VN"/>
              </w:rPr>
              <w:t xml:space="preserve"> hóa trị của kim loại trong oxide là n, hóa trị của kim loại khi tác dụng với acid là m ( n, m &gt; 0).</w:t>
            </w:r>
          </w:p>
          <w:p w14:paraId="350945A5" w14:textId="77777777" w:rsidR="00541C41" w:rsidRPr="00541C41" w:rsidRDefault="00541C41" w:rsidP="00541C41">
            <w:pPr>
              <w:spacing w:after="0"/>
              <w:jc w:val="both"/>
              <w:rPr>
                <w:sz w:val="28"/>
                <w:szCs w:val="28"/>
                <w:lang w:val="vi-VN"/>
              </w:rPr>
            </w:pPr>
            <w:r w:rsidRPr="00541C41">
              <w:rPr>
                <w:sz w:val="28"/>
                <w:szCs w:val="28"/>
                <w:lang w:val="vi-VN"/>
              </w:rPr>
              <w:t>- Gọi công thức tổng quát của oxit: R</w:t>
            </w:r>
            <w:r w:rsidRPr="00541C41">
              <w:rPr>
                <w:sz w:val="28"/>
                <w:szCs w:val="28"/>
                <w:vertAlign w:val="subscript"/>
                <w:lang w:val="vi-VN"/>
              </w:rPr>
              <w:t>2</w:t>
            </w:r>
            <w:r w:rsidRPr="00541C41">
              <w:rPr>
                <w:sz w:val="28"/>
                <w:szCs w:val="28"/>
                <w:lang w:val="vi-VN"/>
              </w:rPr>
              <w:t>On ;</w:t>
            </w:r>
          </w:p>
          <w:p w14:paraId="3FC1A66E" w14:textId="77777777" w:rsidR="00541C41" w:rsidRPr="00541C41" w:rsidRDefault="00541C41" w:rsidP="00541C41">
            <w:pPr>
              <w:spacing w:after="0"/>
              <w:jc w:val="center"/>
              <w:rPr>
                <w:sz w:val="28"/>
                <w:szCs w:val="28"/>
                <w:lang w:val="vi-VN"/>
              </w:rPr>
            </w:pPr>
            <w:r w:rsidRPr="00541C41">
              <w:rPr>
                <w:bCs/>
                <w:color w:val="000000" w:themeColor="text1"/>
                <w:position w:val="-16"/>
                <w:sz w:val="28"/>
                <w:szCs w:val="28"/>
                <w:lang w:val="vi-VN"/>
              </w:rPr>
              <w:object w:dxaOrig="3960" w:dyaOrig="460" w14:anchorId="59C08A92">
                <v:shape id="_x0000_i1324" type="#_x0000_t75" style="width:199.5pt;height:23.25pt" o:ole="">
                  <v:imagedata r:id="rId697" o:title=""/>
                </v:shape>
                <o:OLEObject Type="Embed" ProgID="Equation.DSMT4" ShapeID="_x0000_i1324" DrawAspect="Content" ObjectID="_1773308407" r:id="rId698"/>
              </w:object>
            </w:r>
          </w:p>
          <w:p w14:paraId="031A9B7D" w14:textId="77777777" w:rsidR="00541C41" w:rsidRPr="00541C41" w:rsidRDefault="00541C41" w:rsidP="00541C41">
            <w:pPr>
              <w:spacing w:after="0"/>
              <w:jc w:val="both"/>
              <w:rPr>
                <w:sz w:val="28"/>
                <w:szCs w:val="28"/>
                <w:lang w:val="vi-VN"/>
              </w:rPr>
            </w:pPr>
            <w:r w:rsidRPr="00541C41">
              <w:rPr>
                <w:sz w:val="28"/>
                <w:szCs w:val="28"/>
              </w:rPr>
              <w:t xml:space="preserve">- </w:t>
            </w:r>
            <w:r w:rsidRPr="00541C41">
              <w:rPr>
                <w:sz w:val="28"/>
                <w:szCs w:val="28"/>
                <w:lang w:val="vi-VN"/>
              </w:rPr>
              <w:t>Hỗn hợp X có CO dư nên R</w:t>
            </w:r>
            <w:r w:rsidRPr="00541C41">
              <w:rPr>
                <w:sz w:val="28"/>
                <w:szCs w:val="28"/>
                <w:vertAlign w:val="subscript"/>
                <w:lang w:val="vi-VN"/>
              </w:rPr>
              <w:t>2</w:t>
            </w:r>
            <w:r w:rsidRPr="00541C41">
              <w:rPr>
                <w:sz w:val="28"/>
                <w:szCs w:val="28"/>
                <w:lang w:val="vi-VN"/>
              </w:rPr>
              <w:t>On phản ứng hết.</w:t>
            </w:r>
          </w:p>
          <w:p w14:paraId="2ECBAF80" w14:textId="77777777" w:rsidR="00541C41" w:rsidRPr="00541C41" w:rsidRDefault="00541C41" w:rsidP="00541C41">
            <w:pPr>
              <w:spacing w:after="0"/>
              <w:jc w:val="center"/>
              <w:rPr>
                <w:sz w:val="28"/>
                <w:szCs w:val="28"/>
                <w:lang w:val="pt-BR"/>
              </w:rPr>
            </w:pPr>
            <w:r w:rsidRPr="00541C41">
              <w:rPr>
                <w:bCs/>
                <w:color w:val="000000" w:themeColor="text1"/>
                <w:position w:val="-16"/>
                <w:sz w:val="28"/>
                <w:szCs w:val="28"/>
                <w:lang w:val="pt-BR"/>
              </w:rPr>
              <w:object w:dxaOrig="4000" w:dyaOrig="440" w14:anchorId="4A90F382">
                <v:shape id="_x0000_i1325" type="#_x0000_t75" style="width:199.5pt;height:22.5pt" o:ole="">
                  <v:imagedata r:id="rId699" o:title=""/>
                </v:shape>
                <o:OLEObject Type="Embed" ProgID="Equation.DSMT4" ShapeID="_x0000_i1325" DrawAspect="Content" ObjectID="_1773308408" r:id="rId700"/>
              </w:object>
            </w:r>
          </w:p>
          <w:p w14:paraId="571897F8" w14:textId="77777777" w:rsidR="00541C41" w:rsidRPr="00541C41" w:rsidRDefault="00541C41" w:rsidP="00541C41">
            <w:pPr>
              <w:spacing w:after="0"/>
              <w:jc w:val="both"/>
              <w:rPr>
                <w:sz w:val="28"/>
                <w:szCs w:val="28"/>
                <w:lang w:val="pt-BR"/>
              </w:rPr>
            </w:pPr>
            <w:r w:rsidRPr="00541C41">
              <w:rPr>
                <w:sz w:val="28"/>
                <w:szCs w:val="28"/>
                <w:lang w:val="pt-BR"/>
              </w:rPr>
              <w:t xml:space="preserve">Ta có: </w:t>
            </w:r>
            <w:r w:rsidRPr="00541C41">
              <w:rPr>
                <w:bCs/>
                <w:color w:val="000000" w:themeColor="text1"/>
                <w:position w:val="-26"/>
                <w:sz w:val="28"/>
                <w:szCs w:val="28"/>
                <w:lang w:val="pt-BR"/>
              </w:rPr>
              <w:object w:dxaOrig="5000" w:dyaOrig="680" w14:anchorId="35DA8E5B">
                <v:shape id="_x0000_i1326" type="#_x0000_t75" style="width:250.5pt;height:34.5pt" o:ole="">
                  <v:imagedata r:id="rId701" o:title=""/>
                </v:shape>
                <o:OLEObject Type="Embed" ProgID="Equation.DSMT4" ShapeID="_x0000_i1326" DrawAspect="Content" ObjectID="_1773308409" r:id="rId702"/>
              </w:object>
            </w:r>
          </w:p>
          <w:p w14:paraId="658AE719" w14:textId="77777777" w:rsidR="00541C41" w:rsidRPr="00541C41" w:rsidRDefault="00541C41" w:rsidP="00541C41">
            <w:pPr>
              <w:spacing w:after="0"/>
              <w:jc w:val="both"/>
              <w:rPr>
                <w:sz w:val="28"/>
                <w:szCs w:val="28"/>
                <w:lang w:val="pt-BR"/>
              </w:rPr>
            </w:pPr>
            <w:r w:rsidRPr="00541C41">
              <w:rPr>
                <w:sz w:val="28"/>
                <w:szCs w:val="28"/>
                <w:lang w:val="pt-BR"/>
              </w:rPr>
              <w:t xml:space="preserve">- Sau phản ứng thu được hỗn hợp khí nên CO còn dư </w:t>
            </w:r>
          </w:p>
          <w:p w14:paraId="1CD09A67" w14:textId="77777777" w:rsidR="00541C41" w:rsidRPr="00541C41" w:rsidRDefault="00541C41" w:rsidP="00541C41">
            <w:pPr>
              <w:spacing w:after="0"/>
              <w:jc w:val="both"/>
              <w:rPr>
                <w:b/>
                <w:bCs/>
                <w:sz w:val="28"/>
                <w:szCs w:val="28"/>
              </w:rPr>
            </w:pPr>
            <w:r w:rsidRPr="00541C41">
              <w:rPr>
                <w:sz w:val="28"/>
                <w:szCs w:val="28"/>
              </w:rPr>
              <w:t xml:space="preserve">→ Hỗn hợp khí X gồm </w:t>
            </w:r>
            <w:r w:rsidRPr="00541C41">
              <w:rPr>
                <w:b/>
                <w:bCs/>
                <w:sz w:val="28"/>
                <w:szCs w:val="28"/>
              </w:rPr>
              <w:t>CO (x mol), CO</w:t>
            </w:r>
            <w:r w:rsidRPr="00541C41">
              <w:rPr>
                <w:b/>
                <w:bCs/>
                <w:sz w:val="28"/>
                <w:szCs w:val="28"/>
                <w:vertAlign w:val="subscript"/>
              </w:rPr>
              <w:t>2</w:t>
            </w:r>
            <w:r w:rsidRPr="00541C41">
              <w:rPr>
                <w:b/>
                <w:bCs/>
                <w:sz w:val="28"/>
                <w:szCs w:val="28"/>
              </w:rPr>
              <w:t xml:space="preserve"> (y mol) </w:t>
            </w:r>
          </w:p>
          <w:p w14:paraId="09C01F9D" w14:textId="77777777" w:rsidR="00541C41" w:rsidRPr="00541C41" w:rsidRDefault="00541C41" w:rsidP="00541C41">
            <w:pPr>
              <w:spacing w:after="0"/>
              <w:rPr>
                <w:sz w:val="28"/>
                <w:szCs w:val="28"/>
              </w:rPr>
            </w:pPr>
            <w:r w:rsidRPr="00541C41">
              <w:rPr>
                <w:sz w:val="28"/>
                <w:szCs w:val="28"/>
              </w:rPr>
              <w:t xml:space="preserve">- Bảo toàn nguyên tố C → </w:t>
            </w:r>
            <w:r w:rsidRPr="00541C41">
              <w:rPr>
                <w:bCs/>
                <w:color w:val="000000" w:themeColor="text1"/>
                <w:position w:val="-18"/>
                <w:sz w:val="28"/>
                <w:szCs w:val="28"/>
                <w:lang w:val="pt-BR"/>
              </w:rPr>
              <w:object w:dxaOrig="4700" w:dyaOrig="440" w14:anchorId="1C940184">
                <v:shape id="_x0000_i1327" type="#_x0000_t75" style="width:235.5pt;height:22.5pt" o:ole="">
                  <v:imagedata r:id="rId703" o:title=""/>
                </v:shape>
                <o:OLEObject Type="Embed" ProgID="Equation.DSMT4" ShapeID="_x0000_i1327" DrawAspect="Content" ObjectID="_1773308410" r:id="rId704"/>
              </w:object>
            </w:r>
          </w:p>
          <w:p w14:paraId="2A89745F" w14:textId="77777777" w:rsidR="00541C41" w:rsidRPr="00541C41" w:rsidRDefault="00541C41" w:rsidP="00541C41">
            <w:pPr>
              <w:spacing w:after="0"/>
              <w:jc w:val="both"/>
              <w:rPr>
                <w:sz w:val="28"/>
                <w:szCs w:val="28"/>
              </w:rPr>
            </w:pPr>
            <w:r w:rsidRPr="00541C41">
              <w:rPr>
                <w:sz w:val="28"/>
                <w:szCs w:val="28"/>
              </w:rPr>
              <w:t>- Vì tỉ khối của X so với H</w:t>
            </w:r>
            <w:r w:rsidRPr="00541C41">
              <w:rPr>
                <w:sz w:val="28"/>
                <w:szCs w:val="28"/>
                <w:vertAlign w:val="subscript"/>
              </w:rPr>
              <w:t>2</w:t>
            </w:r>
            <w:r w:rsidRPr="00541C41">
              <w:rPr>
                <w:sz w:val="28"/>
                <w:szCs w:val="28"/>
              </w:rPr>
              <w:t xml:space="preserve"> là 18 nên ta có : </w:t>
            </w:r>
            <w:r w:rsidRPr="00541C41">
              <w:rPr>
                <w:bCs/>
                <w:color w:val="000000" w:themeColor="text1"/>
                <w:position w:val="-30"/>
                <w:sz w:val="28"/>
                <w:szCs w:val="28"/>
                <w:lang w:val="pt-BR"/>
              </w:rPr>
              <w:object w:dxaOrig="3379" w:dyaOrig="720" w14:anchorId="750AF13A">
                <v:shape id="_x0000_i1328" type="#_x0000_t75" style="width:168pt;height:36pt" o:ole="">
                  <v:imagedata r:id="rId705" o:title=""/>
                </v:shape>
                <o:OLEObject Type="Embed" ProgID="Equation.DSMT4" ShapeID="_x0000_i1328" DrawAspect="Content" ObjectID="_1773308411" r:id="rId706"/>
              </w:object>
            </w:r>
          </w:p>
          <w:p w14:paraId="76422C09" w14:textId="77777777" w:rsidR="00541C41" w:rsidRPr="00541C41" w:rsidRDefault="00541C41" w:rsidP="00541C41">
            <w:pPr>
              <w:spacing w:after="0"/>
              <w:jc w:val="both"/>
              <w:rPr>
                <w:sz w:val="28"/>
                <w:szCs w:val="28"/>
                <w:lang w:val="pt-BR"/>
              </w:rPr>
            </w:pPr>
            <w:r w:rsidRPr="00541C41">
              <w:rPr>
                <w:sz w:val="28"/>
                <w:szCs w:val="28"/>
                <w:lang w:val="pt-BR"/>
              </w:rPr>
              <w:t>- Từ (*) và (**) ta có: → x = y = 0,72 (mol)</w:t>
            </w:r>
          </w:p>
          <w:p w14:paraId="63A05911" w14:textId="77777777" w:rsidR="00541C41" w:rsidRPr="00541C41" w:rsidRDefault="00541C41" w:rsidP="00541C41">
            <w:pPr>
              <w:spacing w:after="0"/>
              <w:jc w:val="both"/>
              <w:rPr>
                <w:sz w:val="28"/>
                <w:szCs w:val="28"/>
                <w:lang w:val="pt-BR"/>
              </w:rPr>
            </w:pPr>
            <w:r w:rsidRPr="00541C41">
              <w:rPr>
                <w:sz w:val="28"/>
                <w:szCs w:val="28"/>
                <w:lang w:val="pt-BR"/>
              </w:rPr>
              <w:t>Theo PTHH (1):  Số mol O trong R</w:t>
            </w:r>
            <w:r w:rsidRPr="00541C41">
              <w:rPr>
                <w:sz w:val="28"/>
                <w:szCs w:val="28"/>
                <w:vertAlign w:val="subscript"/>
                <w:lang w:val="pt-BR"/>
              </w:rPr>
              <w:t>2</w:t>
            </w:r>
            <w:r w:rsidRPr="00541C41">
              <w:rPr>
                <w:sz w:val="28"/>
                <w:szCs w:val="28"/>
                <w:lang w:val="pt-BR"/>
              </w:rPr>
              <w:t xml:space="preserve">On là: </w:t>
            </w:r>
            <w:r w:rsidRPr="00541C41">
              <w:rPr>
                <w:bCs/>
                <w:color w:val="000000" w:themeColor="text1"/>
                <w:position w:val="-18"/>
                <w:sz w:val="28"/>
                <w:szCs w:val="28"/>
                <w:lang w:val="pt-BR"/>
              </w:rPr>
              <w:object w:dxaOrig="2700" w:dyaOrig="440" w14:anchorId="3FD53AD4">
                <v:shape id="_x0000_i1329" type="#_x0000_t75" style="width:136.5pt;height:22.5pt" o:ole="">
                  <v:imagedata r:id="rId707" o:title=""/>
                </v:shape>
                <o:OLEObject Type="Embed" ProgID="Equation.DSMT4" ShapeID="_x0000_i1329" DrawAspect="Content" ObjectID="_1773308412" r:id="rId708"/>
              </w:object>
            </w:r>
          </w:p>
          <w:p w14:paraId="1985CE80" w14:textId="77777777" w:rsidR="00541C41" w:rsidRPr="00541C41" w:rsidRDefault="00541C41" w:rsidP="00541C41">
            <w:pPr>
              <w:spacing w:after="0"/>
              <w:jc w:val="both"/>
              <w:rPr>
                <w:sz w:val="28"/>
                <w:szCs w:val="28"/>
                <w:lang w:val="pt-BR"/>
              </w:rPr>
            </w:pPr>
            <w:r w:rsidRPr="00541C41">
              <w:rPr>
                <w:bCs/>
                <w:color w:val="000000" w:themeColor="text1"/>
                <w:position w:val="-12"/>
                <w:sz w:val="28"/>
                <w:szCs w:val="28"/>
                <w:lang w:val="pt-BR"/>
              </w:rPr>
              <w:object w:dxaOrig="3060" w:dyaOrig="380" w14:anchorId="723E9B1F">
                <v:shape id="_x0000_i1330" type="#_x0000_t75" style="width:153pt;height:19.5pt" o:ole="">
                  <v:imagedata r:id="rId709" o:title=""/>
                </v:shape>
                <o:OLEObject Type="Embed" ProgID="Equation.DSMT4" ShapeID="_x0000_i1330" DrawAspect="Content" ObjectID="_1773308413" r:id="rId710"/>
              </w:object>
            </w:r>
          </w:p>
          <w:p w14:paraId="3D4FB880" w14:textId="77777777" w:rsidR="00541C41" w:rsidRPr="00541C41" w:rsidRDefault="00541C41" w:rsidP="00541C41">
            <w:pPr>
              <w:spacing w:after="0"/>
              <w:jc w:val="both"/>
              <w:rPr>
                <w:sz w:val="28"/>
                <w:szCs w:val="28"/>
                <w:lang w:val="pt-BR"/>
              </w:rPr>
            </w:pPr>
            <w:r w:rsidRPr="00541C41">
              <w:rPr>
                <w:sz w:val="28"/>
                <w:szCs w:val="28"/>
                <w:lang w:val="pt-BR"/>
              </w:rPr>
              <w:t xml:space="preserve">- Khối lượng nguyên tố </w:t>
            </w:r>
            <w:r w:rsidRPr="00541C41">
              <w:rPr>
                <w:i/>
                <w:sz w:val="28"/>
                <w:szCs w:val="28"/>
                <w:lang w:val="pt-BR"/>
              </w:rPr>
              <w:t>R</w:t>
            </w:r>
            <w:r w:rsidRPr="00541C41">
              <w:rPr>
                <w:sz w:val="28"/>
                <w:szCs w:val="28"/>
                <w:lang w:val="pt-BR"/>
              </w:rPr>
              <w:t xml:space="preserve">: </w:t>
            </w:r>
            <w:r w:rsidRPr="00541C41">
              <w:rPr>
                <w:bCs/>
                <w:color w:val="000000" w:themeColor="text1"/>
                <w:position w:val="-12"/>
                <w:sz w:val="28"/>
                <w:szCs w:val="28"/>
                <w:lang w:val="pt-BR"/>
              </w:rPr>
              <w:object w:dxaOrig="3220" w:dyaOrig="380" w14:anchorId="66D1F8BC">
                <v:shape id="_x0000_i1331" type="#_x0000_t75" style="width:161.25pt;height:19.5pt" o:ole="">
                  <v:imagedata r:id="rId711" o:title=""/>
                </v:shape>
                <o:OLEObject Type="Embed" ProgID="Equation.DSMT4" ShapeID="_x0000_i1331" DrawAspect="Content" ObjectID="_1773308414" r:id="rId712"/>
              </w:object>
            </w:r>
          </w:p>
          <w:p w14:paraId="3665E296" w14:textId="77777777" w:rsidR="00541C41" w:rsidRPr="00541C41" w:rsidRDefault="00541C41" w:rsidP="00541C41">
            <w:pPr>
              <w:spacing w:after="0"/>
              <w:jc w:val="both"/>
              <w:rPr>
                <w:sz w:val="28"/>
                <w:szCs w:val="28"/>
                <w:lang w:val="pt-BR"/>
              </w:rPr>
            </w:pPr>
            <w:r w:rsidRPr="00541C41">
              <w:rPr>
                <w:sz w:val="28"/>
                <w:szCs w:val="28"/>
                <w:lang w:val="pt-BR"/>
              </w:rPr>
              <w:t xml:space="preserve">Theo PTHH (2):  </w:t>
            </w:r>
            <w:r w:rsidRPr="00541C41">
              <w:rPr>
                <w:bCs/>
                <w:color w:val="000000" w:themeColor="text1"/>
                <w:position w:val="-32"/>
                <w:sz w:val="28"/>
                <w:szCs w:val="28"/>
                <w:lang w:val="pt-BR"/>
              </w:rPr>
              <w:object w:dxaOrig="4620" w:dyaOrig="740" w14:anchorId="20402388">
                <v:shape id="_x0000_i1332" type="#_x0000_t75" style="width:231pt;height:38.25pt" o:ole="">
                  <v:imagedata r:id="rId713" o:title=""/>
                </v:shape>
                <o:OLEObject Type="Embed" ProgID="Equation.DSMT4" ShapeID="_x0000_i1332" DrawAspect="Content" ObjectID="_1773308415" r:id="rId714"/>
              </w:object>
            </w:r>
          </w:p>
          <w:p w14:paraId="7DB27765" w14:textId="77777777" w:rsidR="00541C41" w:rsidRPr="00541C41" w:rsidRDefault="00541C41" w:rsidP="00541C41">
            <w:pPr>
              <w:spacing w:after="0"/>
              <w:jc w:val="both"/>
              <w:rPr>
                <w:sz w:val="28"/>
                <w:szCs w:val="28"/>
                <w:lang w:val="pt-BR"/>
              </w:rPr>
            </w:pPr>
            <w:r w:rsidRPr="00541C41">
              <w:rPr>
                <w:sz w:val="28"/>
                <w:szCs w:val="28"/>
                <w:lang w:val="pt-BR"/>
              </w:rPr>
              <w:t>- Biện luận:</w:t>
            </w:r>
          </w:p>
          <w:tbl>
            <w:tblPr>
              <w:tblW w:w="524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275"/>
              <w:gridCol w:w="1276"/>
              <w:gridCol w:w="1276"/>
            </w:tblGrid>
            <w:tr w:rsidR="00541C41" w:rsidRPr="00541C41" w14:paraId="12FA7595" w14:textId="77777777" w:rsidTr="008A7E26">
              <w:tc>
                <w:tcPr>
                  <w:tcW w:w="1418" w:type="dxa"/>
                  <w:tcBorders>
                    <w:top w:val="single" w:sz="4" w:space="0" w:color="auto"/>
                    <w:left w:val="single" w:sz="4" w:space="0" w:color="auto"/>
                    <w:bottom w:val="single" w:sz="4" w:space="0" w:color="auto"/>
                    <w:right w:val="single" w:sz="4" w:space="0" w:color="auto"/>
                  </w:tcBorders>
                  <w:vAlign w:val="center"/>
                  <w:hideMark/>
                </w:tcPr>
                <w:p w14:paraId="429B54E7" w14:textId="77777777" w:rsidR="00541C41" w:rsidRPr="00541C41" w:rsidRDefault="00541C41" w:rsidP="00541C41">
                  <w:pPr>
                    <w:spacing w:after="0"/>
                    <w:jc w:val="center"/>
                    <w:rPr>
                      <w:sz w:val="28"/>
                      <w:szCs w:val="28"/>
                      <w:lang w:val="pt-BR"/>
                    </w:rPr>
                  </w:pPr>
                  <w:r w:rsidRPr="00541C41">
                    <w:rPr>
                      <w:sz w:val="28"/>
                      <w:szCs w:val="28"/>
                      <w:lang w:val="pt-BR"/>
                    </w:rPr>
                    <w:t>m</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C14FB75" w14:textId="77777777" w:rsidR="00541C41" w:rsidRPr="00541C41" w:rsidRDefault="00541C41" w:rsidP="00541C41">
                  <w:pPr>
                    <w:spacing w:after="0"/>
                    <w:jc w:val="center"/>
                    <w:rPr>
                      <w:sz w:val="28"/>
                      <w:szCs w:val="28"/>
                      <w:lang w:val="pt-BR"/>
                    </w:rPr>
                  </w:pPr>
                  <w:r w:rsidRPr="00541C41">
                    <w:rPr>
                      <w:sz w:val="28"/>
                      <w:szCs w:val="28"/>
                      <w:lang w:val="pt-BR"/>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BFF93AB" w14:textId="77777777" w:rsidR="00541C41" w:rsidRPr="00541C41" w:rsidRDefault="00541C41" w:rsidP="00541C41">
                  <w:pPr>
                    <w:spacing w:after="0"/>
                    <w:jc w:val="center"/>
                    <w:rPr>
                      <w:sz w:val="28"/>
                      <w:szCs w:val="28"/>
                      <w:lang w:val="pt-BR"/>
                    </w:rPr>
                  </w:pPr>
                  <w:r w:rsidRPr="00541C41">
                    <w:rPr>
                      <w:sz w:val="28"/>
                      <w:szCs w:val="28"/>
                      <w:lang w:val="pt-BR"/>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D0CAA3" w14:textId="77777777" w:rsidR="00541C41" w:rsidRPr="00541C41" w:rsidRDefault="00541C41" w:rsidP="00541C41">
                  <w:pPr>
                    <w:spacing w:after="0"/>
                    <w:jc w:val="center"/>
                    <w:rPr>
                      <w:sz w:val="28"/>
                      <w:szCs w:val="28"/>
                      <w:lang w:val="pt-BR"/>
                    </w:rPr>
                  </w:pPr>
                  <w:r w:rsidRPr="00541C41">
                    <w:rPr>
                      <w:sz w:val="28"/>
                      <w:szCs w:val="28"/>
                      <w:lang w:val="pt-BR"/>
                    </w:rPr>
                    <w:t>3</w:t>
                  </w:r>
                </w:p>
              </w:tc>
            </w:tr>
            <w:tr w:rsidR="00541C41" w:rsidRPr="00541C41" w14:paraId="2EA7323E" w14:textId="77777777" w:rsidTr="008A7E26">
              <w:tc>
                <w:tcPr>
                  <w:tcW w:w="1418" w:type="dxa"/>
                  <w:tcBorders>
                    <w:top w:val="single" w:sz="4" w:space="0" w:color="auto"/>
                    <w:left w:val="single" w:sz="4" w:space="0" w:color="auto"/>
                    <w:bottom w:val="single" w:sz="4" w:space="0" w:color="auto"/>
                    <w:right w:val="single" w:sz="4" w:space="0" w:color="auto"/>
                  </w:tcBorders>
                  <w:vAlign w:val="center"/>
                  <w:hideMark/>
                </w:tcPr>
                <w:p w14:paraId="2D7D889B" w14:textId="77777777" w:rsidR="00541C41" w:rsidRPr="00541C41" w:rsidRDefault="00541C41" w:rsidP="00541C41">
                  <w:pPr>
                    <w:spacing w:after="0"/>
                    <w:jc w:val="center"/>
                    <w:rPr>
                      <w:sz w:val="28"/>
                      <w:szCs w:val="28"/>
                      <w:lang w:val="pt-BR"/>
                    </w:rPr>
                  </w:pPr>
                  <w:r w:rsidRPr="00541C41">
                    <w:rPr>
                      <w:sz w:val="28"/>
                      <w:szCs w:val="28"/>
                      <w:lang w:val="pt-BR"/>
                    </w:rPr>
                    <w:lastRenderedPageBreak/>
                    <w:t>M</w:t>
                  </w:r>
                  <w:r w:rsidRPr="00541C41">
                    <w:rPr>
                      <w:sz w:val="28"/>
                      <w:szCs w:val="28"/>
                      <w:vertAlign w:val="subscript"/>
                      <w:lang w:val="pt-BR"/>
                    </w:rPr>
                    <w:t>R</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3EE73FB" w14:textId="77777777" w:rsidR="00541C41" w:rsidRPr="00541C41" w:rsidRDefault="00541C41" w:rsidP="00541C41">
                  <w:pPr>
                    <w:spacing w:after="0"/>
                    <w:jc w:val="center"/>
                    <w:rPr>
                      <w:sz w:val="28"/>
                      <w:szCs w:val="28"/>
                      <w:lang w:val="pt-BR"/>
                    </w:rPr>
                  </w:pPr>
                  <w:r w:rsidRPr="00541C41">
                    <w:rPr>
                      <w:sz w:val="28"/>
                      <w:szCs w:val="28"/>
                      <w:lang w:val="pt-BR"/>
                    </w:rPr>
                    <w:t>2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DE43D93" w14:textId="77777777" w:rsidR="00541C41" w:rsidRPr="00541C41" w:rsidRDefault="00541C41" w:rsidP="00541C41">
                  <w:pPr>
                    <w:spacing w:after="0"/>
                    <w:jc w:val="center"/>
                    <w:rPr>
                      <w:sz w:val="28"/>
                      <w:szCs w:val="28"/>
                      <w:lang w:val="pt-BR"/>
                    </w:rPr>
                  </w:pPr>
                  <w:r w:rsidRPr="00541C41">
                    <w:rPr>
                      <w:sz w:val="28"/>
                      <w:szCs w:val="28"/>
                      <w:lang w:val="pt-BR"/>
                    </w:rPr>
                    <w:t>5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81AFEA1" w14:textId="77777777" w:rsidR="00541C41" w:rsidRPr="00541C41" w:rsidRDefault="00541C41" w:rsidP="00541C41">
                  <w:pPr>
                    <w:spacing w:after="0"/>
                    <w:jc w:val="center"/>
                    <w:rPr>
                      <w:sz w:val="28"/>
                      <w:szCs w:val="28"/>
                      <w:lang w:val="pt-BR"/>
                    </w:rPr>
                  </w:pPr>
                  <w:r w:rsidRPr="00541C41">
                    <w:rPr>
                      <w:sz w:val="28"/>
                      <w:szCs w:val="28"/>
                      <w:lang w:val="pt-BR"/>
                    </w:rPr>
                    <w:t>84</w:t>
                  </w:r>
                </w:p>
              </w:tc>
            </w:tr>
            <w:tr w:rsidR="00541C41" w:rsidRPr="00541C41" w14:paraId="436F106F" w14:textId="77777777" w:rsidTr="008A7E26">
              <w:tc>
                <w:tcPr>
                  <w:tcW w:w="1418" w:type="dxa"/>
                  <w:tcBorders>
                    <w:top w:val="single" w:sz="4" w:space="0" w:color="auto"/>
                    <w:left w:val="single" w:sz="4" w:space="0" w:color="auto"/>
                    <w:bottom w:val="single" w:sz="4" w:space="0" w:color="auto"/>
                    <w:right w:val="single" w:sz="4" w:space="0" w:color="auto"/>
                  </w:tcBorders>
                  <w:vAlign w:val="center"/>
                  <w:hideMark/>
                </w:tcPr>
                <w:p w14:paraId="5F3F4080" w14:textId="77777777" w:rsidR="00541C41" w:rsidRPr="00541C41" w:rsidRDefault="00541C41" w:rsidP="00541C41">
                  <w:pPr>
                    <w:spacing w:after="0"/>
                    <w:jc w:val="center"/>
                    <w:rPr>
                      <w:sz w:val="28"/>
                      <w:szCs w:val="28"/>
                      <w:lang w:val="pt-BR"/>
                    </w:rPr>
                  </w:pPr>
                  <w:r w:rsidRPr="00541C41">
                    <w:rPr>
                      <w:sz w:val="28"/>
                      <w:szCs w:val="28"/>
                      <w:lang w:val="pt-BR"/>
                    </w:rPr>
                    <w:t>Kết luậ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89A4F63" w14:textId="77777777" w:rsidR="00541C41" w:rsidRPr="00541C41" w:rsidRDefault="00541C41" w:rsidP="00541C41">
                  <w:pPr>
                    <w:spacing w:after="0"/>
                    <w:jc w:val="center"/>
                    <w:rPr>
                      <w:sz w:val="28"/>
                      <w:szCs w:val="28"/>
                      <w:lang w:val="pt-BR"/>
                    </w:rPr>
                  </w:pPr>
                  <w:r w:rsidRPr="00541C41">
                    <w:rPr>
                      <w:sz w:val="28"/>
                      <w:szCs w:val="28"/>
                      <w:lang w:val="pt-BR"/>
                    </w:rPr>
                    <w:t>Loạ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E4371E" w14:textId="77777777" w:rsidR="00541C41" w:rsidRPr="00541C41" w:rsidRDefault="00541C41" w:rsidP="00541C41">
                  <w:pPr>
                    <w:spacing w:after="0"/>
                    <w:jc w:val="center"/>
                    <w:rPr>
                      <w:sz w:val="28"/>
                      <w:szCs w:val="28"/>
                      <w:lang w:val="pt-BR"/>
                    </w:rPr>
                  </w:pPr>
                  <w:r w:rsidRPr="00541C41">
                    <w:rPr>
                      <w:sz w:val="28"/>
                      <w:szCs w:val="28"/>
                      <w:lang w:val="pt-BR"/>
                    </w:rPr>
                    <w:t>F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82375E8" w14:textId="77777777" w:rsidR="00541C41" w:rsidRPr="00541C41" w:rsidRDefault="00541C41" w:rsidP="00541C41">
                  <w:pPr>
                    <w:spacing w:after="0"/>
                    <w:jc w:val="center"/>
                    <w:rPr>
                      <w:sz w:val="28"/>
                      <w:szCs w:val="28"/>
                      <w:lang w:val="pt-BR"/>
                    </w:rPr>
                  </w:pPr>
                  <w:r w:rsidRPr="00541C41">
                    <w:rPr>
                      <w:sz w:val="28"/>
                      <w:szCs w:val="28"/>
                      <w:lang w:val="pt-BR"/>
                    </w:rPr>
                    <w:t>Loại</w:t>
                  </w:r>
                </w:p>
              </w:tc>
            </w:tr>
          </w:tbl>
          <w:p w14:paraId="16D65349" w14:textId="77777777" w:rsidR="00541C41" w:rsidRPr="00541C41" w:rsidRDefault="00541C41" w:rsidP="00541C41">
            <w:pPr>
              <w:spacing w:after="0"/>
              <w:jc w:val="both"/>
              <w:rPr>
                <w:sz w:val="28"/>
                <w:szCs w:val="28"/>
                <w:lang w:val="vi-VN"/>
              </w:rPr>
            </w:pPr>
            <w:r w:rsidRPr="00541C41">
              <w:rPr>
                <w:sz w:val="28"/>
                <w:szCs w:val="28"/>
                <w:lang w:val="vi-VN"/>
              </w:rPr>
              <w:t xml:space="preserve">Vậy R là Fe </w:t>
            </w:r>
            <w:r w:rsidRPr="00541C41">
              <w:rPr>
                <w:bCs/>
                <w:color w:val="000000" w:themeColor="text1"/>
                <w:position w:val="-24"/>
                <w:sz w:val="28"/>
                <w:szCs w:val="28"/>
                <w:lang w:val="pt-BR"/>
              </w:rPr>
              <w:object w:dxaOrig="2460" w:dyaOrig="660" w14:anchorId="579FED13">
                <v:shape id="_x0000_i1333" type="#_x0000_t75" style="width:123pt;height:34.5pt" o:ole="">
                  <v:imagedata r:id="rId715" o:title=""/>
                </v:shape>
                <o:OLEObject Type="Embed" ProgID="Equation.DSMT4" ShapeID="_x0000_i1333" DrawAspect="Content" ObjectID="_1773308416" r:id="rId716"/>
              </w:object>
            </w:r>
          </w:p>
          <w:p w14:paraId="3745CCA5" w14:textId="77777777" w:rsidR="00541C41" w:rsidRPr="00541C41" w:rsidRDefault="00541C41" w:rsidP="00541C41">
            <w:pPr>
              <w:spacing w:after="0"/>
              <w:jc w:val="both"/>
              <w:rPr>
                <w:sz w:val="28"/>
                <w:szCs w:val="28"/>
                <w:lang w:val="vi-VN"/>
              </w:rPr>
            </w:pPr>
            <w:r w:rsidRPr="00541C41">
              <w:rPr>
                <w:sz w:val="28"/>
                <w:szCs w:val="28"/>
                <w:lang w:val="vi-VN"/>
              </w:rPr>
              <w:t xml:space="preserve">→ Tacó tỉ lệ: </w:t>
            </w:r>
            <w:r w:rsidRPr="00541C41">
              <w:rPr>
                <w:bCs/>
                <w:color w:val="000000" w:themeColor="text1"/>
                <w:position w:val="-32"/>
                <w:sz w:val="28"/>
                <w:szCs w:val="28"/>
                <w:lang w:val="vi-VN"/>
              </w:rPr>
              <w:object w:dxaOrig="1560" w:dyaOrig="740" w14:anchorId="2D56D57C">
                <v:shape id="_x0000_i1334" type="#_x0000_t75" style="width:78pt;height:38.25pt" o:ole="">
                  <v:imagedata r:id="rId717" o:title=""/>
                </v:shape>
                <o:OLEObject Type="Embed" ProgID="Equation.DSMT4" ShapeID="_x0000_i1334" DrawAspect="Content" ObjectID="_1773308417" r:id="rId718"/>
              </w:object>
            </w:r>
            <w:r w:rsidRPr="00541C41">
              <w:rPr>
                <w:sz w:val="28"/>
                <w:szCs w:val="28"/>
              </w:rPr>
              <w:sym w:font="Symbol" w:char="F0DE"/>
            </w:r>
            <w:r w:rsidRPr="00541C41">
              <w:rPr>
                <w:sz w:val="28"/>
                <w:szCs w:val="28"/>
                <w:lang w:val="vi-VN"/>
              </w:rPr>
              <w:t xml:space="preserve"> CTHH của oxit: Fe</w:t>
            </w:r>
            <w:r w:rsidRPr="00541C41">
              <w:rPr>
                <w:sz w:val="28"/>
                <w:szCs w:val="28"/>
                <w:vertAlign w:val="subscript"/>
                <w:lang w:val="vi-VN"/>
              </w:rPr>
              <w:t>2</w:t>
            </w:r>
            <w:r w:rsidRPr="00541C41">
              <w:rPr>
                <w:sz w:val="28"/>
                <w:szCs w:val="28"/>
                <w:lang w:val="vi-VN"/>
              </w:rPr>
              <w:t>O</w:t>
            </w:r>
            <w:r w:rsidRPr="00541C41">
              <w:rPr>
                <w:sz w:val="28"/>
                <w:szCs w:val="28"/>
                <w:vertAlign w:val="subscript"/>
                <w:lang w:val="vi-VN"/>
              </w:rPr>
              <w:t>3</w:t>
            </w:r>
            <w:r w:rsidRPr="00541C41">
              <w:rPr>
                <w:sz w:val="28"/>
                <w:szCs w:val="28"/>
                <w:lang w:val="vi-VN"/>
              </w:rPr>
              <w:t>.</w:t>
            </w:r>
          </w:p>
        </w:tc>
        <w:tc>
          <w:tcPr>
            <w:tcW w:w="988" w:type="dxa"/>
          </w:tcPr>
          <w:p w14:paraId="0BC8A778" w14:textId="77777777" w:rsidR="00541C41" w:rsidRPr="00541C41" w:rsidRDefault="00541C41" w:rsidP="00541C41">
            <w:pPr>
              <w:spacing w:after="0"/>
              <w:rPr>
                <w:color w:val="000000" w:themeColor="text1"/>
                <w:sz w:val="28"/>
                <w:szCs w:val="28"/>
              </w:rPr>
            </w:pPr>
            <w:r w:rsidRPr="00541C41">
              <w:rPr>
                <w:color w:val="000000" w:themeColor="text1"/>
                <w:sz w:val="28"/>
                <w:szCs w:val="28"/>
              </w:rPr>
              <w:lastRenderedPageBreak/>
              <w:t>0,25</w:t>
            </w:r>
          </w:p>
          <w:p w14:paraId="2BCD4BAF"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7DDD4F0A"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2E2E2400" w14:textId="77777777" w:rsidR="00541C41" w:rsidRPr="00541C41" w:rsidRDefault="00541C41" w:rsidP="00541C41">
            <w:pPr>
              <w:spacing w:after="0"/>
              <w:rPr>
                <w:color w:val="000000" w:themeColor="text1"/>
                <w:sz w:val="28"/>
                <w:szCs w:val="28"/>
              </w:rPr>
            </w:pPr>
          </w:p>
          <w:p w14:paraId="3B27E719" w14:textId="77777777" w:rsidR="00541C41" w:rsidRPr="00541C41" w:rsidRDefault="00541C41" w:rsidP="00541C41">
            <w:pPr>
              <w:spacing w:after="0"/>
              <w:jc w:val="both"/>
              <w:rPr>
                <w:color w:val="000000" w:themeColor="text1"/>
                <w:sz w:val="28"/>
                <w:szCs w:val="28"/>
              </w:rPr>
            </w:pPr>
          </w:p>
          <w:p w14:paraId="04D96E6C"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246DCB86" w14:textId="77777777" w:rsidR="00541C41" w:rsidRPr="00541C41" w:rsidRDefault="00541C41" w:rsidP="00541C41">
            <w:pPr>
              <w:spacing w:after="0"/>
              <w:rPr>
                <w:color w:val="000000" w:themeColor="text1"/>
                <w:sz w:val="28"/>
                <w:szCs w:val="28"/>
              </w:rPr>
            </w:pPr>
          </w:p>
          <w:p w14:paraId="2325A68D" w14:textId="77777777" w:rsidR="00541C41" w:rsidRPr="00541C41" w:rsidRDefault="00541C41" w:rsidP="00541C41">
            <w:pPr>
              <w:spacing w:after="0"/>
              <w:rPr>
                <w:color w:val="000000" w:themeColor="text1"/>
                <w:sz w:val="28"/>
                <w:szCs w:val="28"/>
              </w:rPr>
            </w:pPr>
          </w:p>
          <w:p w14:paraId="76734503"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3F2B8378" w14:textId="77777777" w:rsidR="00541C41" w:rsidRPr="00541C41" w:rsidRDefault="00541C41" w:rsidP="00541C41">
            <w:pPr>
              <w:spacing w:after="0"/>
              <w:rPr>
                <w:color w:val="000000" w:themeColor="text1"/>
                <w:sz w:val="28"/>
                <w:szCs w:val="28"/>
              </w:rPr>
            </w:pPr>
          </w:p>
          <w:p w14:paraId="035F6458" w14:textId="77777777" w:rsidR="00541C41" w:rsidRPr="00541C41" w:rsidRDefault="00541C41" w:rsidP="00541C41">
            <w:pPr>
              <w:spacing w:after="0"/>
              <w:rPr>
                <w:color w:val="000000" w:themeColor="text1"/>
                <w:sz w:val="28"/>
                <w:szCs w:val="28"/>
              </w:rPr>
            </w:pPr>
          </w:p>
          <w:p w14:paraId="7D993DF6" w14:textId="77777777" w:rsidR="00541C41" w:rsidRPr="00541C41" w:rsidRDefault="00541C41" w:rsidP="00541C41">
            <w:pPr>
              <w:spacing w:after="0"/>
              <w:rPr>
                <w:color w:val="000000" w:themeColor="text1"/>
                <w:sz w:val="28"/>
                <w:szCs w:val="28"/>
              </w:rPr>
            </w:pPr>
          </w:p>
          <w:p w14:paraId="7AEAF6D5" w14:textId="77777777" w:rsidR="00541C41" w:rsidRPr="00541C41" w:rsidRDefault="00541C41" w:rsidP="00541C41">
            <w:pPr>
              <w:spacing w:after="0"/>
              <w:rPr>
                <w:color w:val="000000" w:themeColor="text1"/>
                <w:sz w:val="28"/>
                <w:szCs w:val="28"/>
              </w:rPr>
            </w:pPr>
          </w:p>
          <w:p w14:paraId="230C3BF2"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2764826A" w14:textId="77777777" w:rsidR="00541C41" w:rsidRPr="00541C41" w:rsidRDefault="00541C41" w:rsidP="00541C41">
            <w:pPr>
              <w:spacing w:after="0"/>
              <w:jc w:val="both"/>
              <w:rPr>
                <w:color w:val="000000" w:themeColor="text1"/>
                <w:sz w:val="28"/>
                <w:szCs w:val="28"/>
              </w:rPr>
            </w:pPr>
          </w:p>
          <w:p w14:paraId="55EBEBA2" w14:textId="77777777" w:rsidR="00541C41" w:rsidRPr="00541C41" w:rsidRDefault="00541C41" w:rsidP="00541C41">
            <w:pPr>
              <w:spacing w:after="0"/>
              <w:jc w:val="both"/>
              <w:rPr>
                <w:color w:val="000000" w:themeColor="text1"/>
                <w:sz w:val="28"/>
                <w:szCs w:val="28"/>
              </w:rPr>
            </w:pPr>
          </w:p>
          <w:p w14:paraId="56BB787F"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710A8763"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3BF8C658" w14:textId="77777777" w:rsidR="00541C41" w:rsidRPr="00541C41" w:rsidRDefault="00541C41" w:rsidP="00541C41">
            <w:pPr>
              <w:spacing w:after="0"/>
              <w:rPr>
                <w:color w:val="000000" w:themeColor="text1"/>
                <w:sz w:val="28"/>
                <w:szCs w:val="28"/>
              </w:rPr>
            </w:pPr>
          </w:p>
          <w:p w14:paraId="51DDEEAA" w14:textId="77777777" w:rsidR="00541C41" w:rsidRPr="00541C41" w:rsidRDefault="00541C41" w:rsidP="00541C41">
            <w:pPr>
              <w:spacing w:after="0"/>
              <w:rPr>
                <w:sz w:val="28"/>
                <w:szCs w:val="28"/>
                <w:lang w:val="vi-VN"/>
              </w:rPr>
            </w:pPr>
          </w:p>
        </w:tc>
      </w:tr>
    </w:tbl>
    <w:p w14:paraId="5DF27ABD" w14:textId="77777777" w:rsidR="00541C41" w:rsidRPr="00541C41" w:rsidRDefault="00541C41" w:rsidP="00541C41">
      <w:pPr>
        <w:tabs>
          <w:tab w:val="left" w:pos="284"/>
          <w:tab w:val="left" w:pos="426"/>
          <w:tab w:val="left" w:pos="567"/>
          <w:tab w:val="left" w:pos="709"/>
        </w:tabs>
        <w:spacing w:after="0"/>
        <w:rPr>
          <w:b/>
          <w:sz w:val="28"/>
          <w:szCs w:val="28"/>
        </w:rPr>
      </w:pPr>
      <w:r w:rsidRPr="00541C41">
        <w:rPr>
          <w:b/>
          <w:sz w:val="28"/>
          <w:szCs w:val="28"/>
        </w:rPr>
        <w:lastRenderedPageBreak/>
        <w:t xml:space="preserve">Câu 7: (2,0 điểm) </w:t>
      </w:r>
    </w:p>
    <w:p w14:paraId="3A5B91E8" w14:textId="77777777" w:rsidR="00541C41" w:rsidRPr="00541C41" w:rsidRDefault="00541C41" w:rsidP="00541C41">
      <w:pPr>
        <w:tabs>
          <w:tab w:val="left" w:pos="284"/>
          <w:tab w:val="left" w:pos="426"/>
          <w:tab w:val="left" w:pos="567"/>
          <w:tab w:val="left" w:pos="709"/>
        </w:tabs>
        <w:spacing w:after="0"/>
        <w:rPr>
          <w:iCs/>
          <w:sz w:val="28"/>
          <w:szCs w:val="28"/>
        </w:rPr>
      </w:pPr>
      <w:r w:rsidRPr="00541C41">
        <w:rPr>
          <w:b/>
          <w:sz w:val="28"/>
          <w:szCs w:val="28"/>
        </w:rPr>
        <w:t xml:space="preserve">      1.</w:t>
      </w:r>
      <w:r w:rsidRPr="00541C41">
        <w:rPr>
          <w:sz w:val="28"/>
          <w:szCs w:val="28"/>
        </w:rPr>
        <w:t>Trong bình cầu chứa đầy khí HCl (ở điều kiện chuẩn 1 bar, 25</w:t>
      </w:r>
      <w:r w:rsidRPr="00541C41">
        <w:rPr>
          <w:sz w:val="28"/>
          <w:szCs w:val="28"/>
          <w:vertAlign w:val="superscript"/>
        </w:rPr>
        <w:t>0</w:t>
      </w:r>
      <w:r w:rsidRPr="00541C41">
        <w:rPr>
          <w:sz w:val="28"/>
          <w:szCs w:val="28"/>
        </w:rPr>
        <w:t xml:space="preserve">C) người ta cho vào bình cầu đầy </w:t>
      </w:r>
      <w:r w:rsidRPr="00541C41">
        <w:rPr>
          <w:iCs/>
          <w:sz w:val="28"/>
          <w:szCs w:val="28"/>
        </w:rPr>
        <w:t>nước cất để hòa tan hết lượng HCl trên. Tính nồng độ % của acid thu được.</w:t>
      </w:r>
    </w:p>
    <w:p w14:paraId="65F944AD" w14:textId="77777777" w:rsidR="00541C41" w:rsidRPr="00541C41" w:rsidRDefault="00541C41" w:rsidP="00541C41">
      <w:pPr>
        <w:spacing w:after="0"/>
        <w:rPr>
          <w:rFonts w:eastAsia="Times New Roman"/>
          <w:sz w:val="28"/>
          <w:szCs w:val="28"/>
          <w:lang w:val="es-ES"/>
        </w:rPr>
      </w:pPr>
      <w:r w:rsidRPr="00541C41">
        <w:rPr>
          <w:rFonts w:eastAsia="Times New Roman"/>
          <w:b/>
          <w:sz w:val="28"/>
          <w:szCs w:val="28"/>
          <w:lang w:val="es-ES"/>
        </w:rPr>
        <w:t xml:space="preserve">       2.</w:t>
      </w:r>
      <w:r w:rsidRPr="00541C41">
        <w:rPr>
          <w:rFonts w:eastAsia="Times New Roman"/>
          <w:sz w:val="28"/>
          <w:szCs w:val="28"/>
          <w:lang w:val="es-ES"/>
        </w:rPr>
        <w:t xml:space="preserve"> Hòa tan 16,25 gam kim loại A (hóa trị II) vào dung dịch HCl, phản ứng kết thúc thu được 6,1975 lít khí H</w:t>
      </w:r>
      <w:r w:rsidRPr="00541C41">
        <w:rPr>
          <w:rFonts w:eastAsia="Times New Roman"/>
          <w:sz w:val="28"/>
          <w:szCs w:val="28"/>
          <w:vertAlign w:val="subscript"/>
          <w:lang w:val="es-ES"/>
        </w:rPr>
        <w:t>2</w:t>
      </w:r>
      <w:r w:rsidRPr="00541C41">
        <w:rPr>
          <w:sz w:val="28"/>
          <w:szCs w:val="28"/>
          <w:lang w:val="es-ES"/>
        </w:rPr>
        <w:t>điều kiện chuẩn 1 bar, 25</w:t>
      </w:r>
      <w:r w:rsidRPr="00541C41">
        <w:rPr>
          <w:sz w:val="28"/>
          <w:szCs w:val="28"/>
          <w:vertAlign w:val="superscript"/>
          <w:lang w:val="es-ES"/>
        </w:rPr>
        <w:t>0</w:t>
      </w:r>
      <w:r w:rsidRPr="00541C41">
        <w:rPr>
          <w:sz w:val="28"/>
          <w:szCs w:val="28"/>
          <w:lang w:val="es-ES"/>
        </w:rPr>
        <w:t>C.</w:t>
      </w:r>
    </w:p>
    <w:p w14:paraId="26CC810F" w14:textId="77777777" w:rsidR="00541C41" w:rsidRPr="00541C41" w:rsidRDefault="00541C41" w:rsidP="00541C41">
      <w:pPr>
        <w:spacing w:after="0"/>
        <w:rPr>
          <w:rFonts w:eastAsia="Times New Roman"/>
          <w:sz w:val="28"/>
          <w:szCs w:val="28"/>
          <w:lang w:val="pt-BR"/>
        </w:rPr>
      </w:pPr>
      <w:r w:rsidRPr="00541C41">
        <w:rPr>
          <w:rFonts w:eastAsia="Times New Roman"/>
          <w:sz w:val="28"/>
          <w:szCs w:val="28"/>
          <w:lang w:val="es-ES"/>
        </w:rPr>
        <w:tab/>
      </w:r>
      <w:r w:rsidRPr="00541C41">
        <w:rPr>
          <w:rFonts w:eastAsia="Times New Roman"/>
          <w:b/>
          <w:sz w:val="28"/>
          <w:szCs w:val="28"/>
          <w:lang w:val="pt-BR"/>
        </w:rPr>
        <w:t>a.</w:t>
      </w:r>
      <w:r w:rsidRPr="00541C41">
        <w:rPr>
          <w:rFonts w:eastAsia="Times New Roman"/>
          <w:sz w:val="28"/>
          <w:szCs w:val="28"/>
          <w:lang w:val="pt-BR"/>
        </w:rPr>
        <w:t xml:space="preserve"> Xác định kim loại A ?</w:t>
      </w:r>
    </w:p>
    <w:p w14:paraId="0E7FD89F" w14:textId="77777777" w:rsidR="00541C41" w:rsidRPr="00541C41" w:rsidRDefault="00541C41" w:rsidP="00541C41">
      <w:pPr>
        <w:spacing w:after="0"/>
        <w:rPr>
          <w:rFonts w:eastAsia="Times New Roman"/>
          <w:sz w:val="28"/>
          <w:szCs w:val="28"/>
          <w:lang w:val="pt-BR"/>
        </w:rPr>
      </w:pPr>
      <w:r w:rsidRPr="00541C41">
        <w:rPr>
          <w:rFonts w:eastAsia="Times New Roman"/>
          <w:sz w:val="28"/>
          <w:szCs w:val="28"/>
          <w:lang w:val="pt-BR"/>
        </w:rPr>
        <w:tab/>
      </w:r>
      <w:r w:rsidRPr="00541C41">
        <w:rPr>
          <w:rFonts w:eastAsia="Times New Roman"/>
          <w:b/>
          <w:sz w:val="28"/>
          <w:szCs w:val="28"/>
          <w:lang w:val="pt-BR"/>
        </w:rPr>
        <w:t>b.</w:t>
      </w:r>
      <w:r w:rsidRPr="00541C41">
        <w:rPr>
          <w:rFonts w:eastAsia="Times New Roman"/>
          <w:sz w:val="28"/>
          <w:szCs w:val="28"/>
          <w:lang w:val="pt-BR"/>
        </w:rPr>
        <w:t xml:space="preserve"> Nếu dung kim loại trên tác dụng hết với dung dịch H</w:t>
      </w:r>
      <w:r w:rsidRPr="00541C41">
        <w:rPr>
          <w:rFonts w:eastAsia="Times New Roman"/>
          <w:sz w:val="28"/>
          <w:szCs w:val="28"/>
          <w:vertAlign w:val="subscript"/>
          <w:lang w:val="pt-BR"/>
        </w:rPr>
        <w:t>2</w:t>
      </w:r>
      <w:r w:rsidRPr="00541C41">
        <w:rPr>
          <w:rFonts w:eastAsia="Times New Roman"/>
          <w:sz w:val="28"/>
          <w:szCs w:val="28"/>
          <w:lang w:val="pt-BR"/>
        </w:rPr>
        <w:t>SO</w:t>
      </w:r>
      <w:r w:rsidRPr="00541C41">
        <w:rPr>
          <w:rFonts w:eastAsia="Times New Roman"/>
          <w:sz w:val="28"/>
          <w:szCs w:val="28"/>
          <w:vertAlign w:val="subscript"/>
          <w:lang w:val="pt-BR"/>
        </w:rPr>
        <w:t>4</w:t>
      </w:r>
      <w:r w:rsidRPr="00541C41">
        <w:rPr>
          <w:rFonts w:eastAsia="Times New Roman"/>
          <w:sz w:val="28"/>
          <w:szCs w:val="28"/>
          <w:lang w:val="pt-BR"/>
        </w:rPr>
        <w:t xml:space="preserve"> thì thu được 5,578 lít khí H</w:t>
      </w:r>
      <w:r w:rsidRPr="00541C41">
        <w:rPr>
          <w:rFonts w:eastAsia="Times New Roman"/>
          <w:sz w:val="28"/>
          <w:szCs w:val="28"/>
          <w:vertAlign w:val="subscript"/>
          <w:lang w:val="pt-BR"/>
        </w:rPr>
        <w:t xml:space="preserve">2 </w:t>
      </w:r>
      <w:r w:rsidRPr="00541C41">
        <w:rPr>
          <w:sz w:val="28"/>
          <w:szCs w:val="28"/>
          <w:lang w:val="pt-BR"/>
        </w:rPr>
        <w:t>điều kiện chuẩn 1 bar, 25</w:t>
      </w:r>
      <w:r w:rsidRPr="00541C41">
        <w:rPr>
          <w:sz w:val="28"/>
          <w:szCs w:val="28"/>
          <w:vertAlign w:val="superscript"/>
          <w:lang w:val="pt-BR"/>
        </w:rPr>
        <w:t>0</w:t>
      </w:r>
      <w:r w:rsidRPr="00541C41">
        <w:rPr>
          <w:sz w:val="28"/>
          <w:szCs w:val="28"/>
          <w:lang w:val="pt-BR"/>
        </w:rPr>
        <w:t>C</w:t>
      </w:r>
      <w:r w:rsidRPr="00541C41">
        <w:rPr>
          <w:rFonts w:eastAsia="Times New Roman"/>
          <w:sz w:val="28"/>
          <w:szCs w:val="28"/>
          <w:lang w:val="pt-BR"/>
        </w:rPr>
        <w:t>. Tính hiệu suất của phản ứng ?</w:t>
      </w:r>
    </w:p>
    <w:p w14:paraId="59A5F9C4" w14:textId="77777777" w:rsidR="00541C41" w:rsidRPr="00541C41" w:rsidRDefault="00541C41" w:rsidP="00541C41">
      <w:pPr>
        <w:tabs>
          <w:tab w:val="left" w:pos="284"/>
          <w:tab w:val="left" w:pos="426"/>
          <w:tab w:val="left" w:pos="567"/>
          <w:tab w:val="left" w:pos="709"/>
        </w:tabs>
        <w:spacing w:after="0"/>
        <w:rPr>
          <w:iCs/>
          <w:sz w:val="28"/>
          <w:szCs w:val="28"/>
          <w:lang w:val="pt-BR"/>
        </w:rPr>
      </w:pPr>
    </w:p>
    <w:tbl>
      <w:tblPr>
        <w:tblStyle w:val="TableGrid"/>
        <w:tblW w:w="0" w:type="auto"/>
        <w:tblLook w:val="04A0" w:firstRow="1" w:lastRow="0" w:firstColumn="1" w:lastColumn="0" w:noHBand="0" w:noVBand="1"/>
      </w:tblPr>
      <w:tblGrid>
        <w:gridCol w:w="8756"/>
        <w:gridCol w:w="874"/>
      </w:tblGrid>
      <w:tr w:rsidR="00541C41" w:rsidRPr="00541C41" w14:paraId="105700FE" w14:textId="77777777" w:rsidTr="00BD7D71">
        <w:tc>
          <w:tcPr>
            <w:tcW w:w="8756" w:type="dxa"/>
          </w:tcPr>
          <w:p w14:paraId="4F6BC246" w14:textId="77777777" w:rsidR="00541C41" w:rsidRPr="00541C41" w:rsidRDefault="00541C41" w:rsidP="00541C41">
            <w:pPr>
              <w:spacing w:after="0"/>
              <w:jc w:val="center"/>
              <w:rPr>
                <w:b/>
                <w:sz w:val="28"/>
                <w:szCs w:val="28"/>
              </w:rPr>
            </w:pPr>
            <w:r w:rsidRPr="00541C41">
              <w:rPr>
                <w:b/>
                <w:sz w:val="28"/>
                <w:szCs w:val="28"/>
              </w:rPr>
              <w:t>Nội dung</w:t>
            </w:r>
          </w:p>
        </w:tc>
        <w:tc>
          <w:tcPr>
            <w:tcW w:w="874" w:type="dxa"/>
          </w:tcPr>
          <w:p w14:paraId="7408CABF" w14:textId="77777777" w:rsidR="00541C41" w:rsidRPr="00541C41" w:rsidRDefault="00541C41" w:rsidP="00541C41">
            <w:pPr>
              <w:spacing w:after="0"/>
              <w:jc w:val="center"/>
              <w:rPr>
                <w:b/>
                <w:sz w:val="28"/>
                <w:szCs w:val="28"/>
              </w:rPr>
            </w:pPr>
            <w:r w:rsidRPr="00541C41">
              <w:rPr>
                <w:b/>
                <w:sz w:val="28"/>
                <w:szCs w:val="28"/>
              </w:rPr>
              <w:t>Điểm</w:t>
            </w:r>
          </w:p>
        </w:tc>
      </w:tr>
      <w:tr w:rsidR="00541C41" w:rsidRPr="00541C41" w14:paraId="3DCC0023" w14:textId="77777777" w:rsidTr="00BD7D71">
        <w:tc>
          <w:tcPr>
            <w:tcW w:w="8756" w:type="dxa"/>
          </w:tcPr>
          <w:p w14:paraId="74CDD0A2" w14:textId="77777777" w:rsidR="00541C41" w:rsidRPr="00541C41" w:rsidRDefault="00541C41" w:rsidP="00541C41">
            <w:pPr>
              <w:spacing w:after="0"/>
              <w:rPr>
                <w:b/>
                <w:bCs/>
                <w:color w:val="000000" w:themeColor="text1"/>
                <w:sz w:val="28"/>
                <w:szCs w:val="28"/>
              </w:rPr>
            </w:pPr>
            <w:r w:rsidRPr="00541C41">
              <w:rPr>
                <w:b/>
                <w:bCs/>
                <w:color w:val="000000" w:themeColor="text1"/>
                <w:sz w:val="28"/>
                <w:szCs w:val="28"/>
              </w:rPr>
              <w:t>1.</w:t>
            </w:r>
          </w:p>
          <w:p w14:paraId="16C9D82E" w14:textId="77777777" w:rsidR="00541C41" w:rsidRPr="00541C41" w:rsidRDefault="00541C41" w:rsidP="00541C41">
            <w:pPr>
              <w:spacing w:after="0"/>
              <w:rPr>
                <w:b/>
                <w:bCs/>
                <w:color w:val="000000" w:themeColor="text1"/>
                <w:sz w:val="28"/>
                <w:szCs w:val="28"/>
                <w:lang w:val="vi-VN"/>
              </w:rPr>
            </w:pPr>
            <w:r w:rsidRPr="00541C41">
              <w:rPr>
                <w:b/>
                <w:bCs/>
                <w:color w:val="000000" w:themeColor="text1"/>
                <w:position w:val="-48"/>
                <w:sz w:val="28"/>
                <w:szCs w:val="28"/>
                <w:lang w:val="vi-VN"/>
              </w:rPr>
              <w:object w:dxaOrig="7140" w:dyaOrig="1080" w14:anchorId="7748B8E1">
                <v:shape id="_x0000_i1335" type="#_x0000_t75" style="width:357pt;height:55.5pt" o:ole="">
                  <v:imagedata r:id="rId719" o:title=""/>
                </v:shape>
                <o:OLEObject Type="Embed" ProgID="Equation.DSMT4" ShapeID="_x0000_i1335" DrawAspect="Content" ObjectID="_1773308418" r:id="rId720"/>
              </w:object>
            </w:r>
          </w:p>
          <w:p w14:paraId="587723F7" w14:textId="77777777" w:rsidR="00541C41" w:rsidRPr="00541C41" w:rsidRDefault="00541C41" w:rsidP="00541C41">
            <w:pPr>
              <w:spacing w:after="0"/>
              <w:rPr>
                <w:sz w:val="28"/>
                <w:szCs w:val="28"/>
              </w:rPr>
            </w:pPr>
            <w:r w:rsidRPr="00541C41">
              <w:rPr>
                <w:bCs/>
                <w:color w:val="000000" w:themeColor="text1"/>
                <w:position w:val="-20"/>
                <w:sz w:val="28"/>
                <w:szCs w:val="28"/>
                <w:lang w:val="vi-VN"/>
              </w:rPr>
              <w:object w:dxaOrig="8540" w:dyaOrig="460" w14:anchorId="3BE990D7">
                <v:shape id="_x0000_i1336" type="#_x0000_t75" style="width:426.75pt;height:23.25pt" o:ole="">
                  <v:imagedata r:id="rId721" o:title=""/>
                </v:shape>
                <o:OLEObject Type="Embed" ProgID="Equation.DSMT4" ShapeID="_x0000_i1336" DrawAspect="Content" ObjectID="_1773308419" r:id="rId722"/>
              </w:object>
            </w:r>
          </w:p>
          <w:p w14:paraId="6DABB0F7" w14:textId="77777777" w:rsidR="00541C41" w:rsidRPr="00541C41" w:rsidRDefault="00541C41" w:rsidP="00541C41">
            <w:pPr>
              <w:spacing w:after="0"/>
              <w:rPr>
                <w:b/>
                <w:bCs/>
                <w:sz w:val="28"/>
                <w:szCs w:val="28"/>
                <w:lang w:val="sv-SE"/>
              </w:rPr>
            </w:pPr>
            <w:r w:rsidRPr="00541C41">
              <w:rPr>
                <w:bCs/>
                <w:color w:val="000000" w:themeColor="text1"/>
                <w:position w:val="-48"/>
                <w:sz w:val="28"/>
                <w:szCs w:val="28"/>
                <w:lang w:val="vi-VN"/>
              </w:rPr>
              <w:object w:dxaOrig="7380" w:dyaOrig="1080" w14:anchorId="0A6660C0">
                <v:shape id="_x0000_i1337" type="#_x0000_t75" style="width:369pt;height:55.5pt" o:ole="">
                  <v:imagedata r:id="rId723" o:title=""/>
                </v:shape>
                <o:OLEObject Type="Embed" ProgID="Equation.DSMT4" ShapeID="_x0000_i1337" DrawAspect="Content" ObjectID="_1773308420" r:id="rId724"/>
              </w:object>
            </w:r>
          </w:p>
        </w:tc>
        <w:tc>
          <w:tcPr>
            <w:tcW w:w="874" w:type="dxa"/>
          </w:tcPr>
          <w:p w14:paraId="6EB0E5B2" w14:textId="77777777" w:rsidR="00541C41" w:rsidRPr="00541C41" w:rsidRDefault="00541C41" w:rsidP="00541C41">
            <w:pPr>
              <w:spacing w:after="0" w:line="240" w:lineRule="auto"/>
              <w:jc w:val="center"/>
              <w:rPr>
                <w:color w:val="000000" w:themeColor="text1"/>
                <w:sz w:val="28"/>
                <w:szCs w:val="28"/>
              </w:rPr>
            </w:pPr>
          </w:p>
          <w:p w14:paraId="1368C225"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4ECCF3F" w14:textId="77777777" w:rsidR="00541C41" w:rsidRPr="00541C41" w:rsidRDefault="00541C41" w:rsidP="00541C41">
            <w:pPr>
              <w:spacing w:after="0" w:line="240" w:lineRule="auto"/>
              <w:jc w:val="center"/>
              <w:rPr>
                <w:color w:val="000000" w:themeColor="text1"/>
                <w:sz w:val="28"/>
                <w:szCs w:val="28"/>
              </w:rPr>
            </w:pPr>
          </w:p>
          <w:p w14:paraId="7BD77A8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4837FCE" w14:textId="77777777" w:rsidR="00541C41" w:rsidRPr="00541C41" w:rsidRDefault="00541C41" w:rsidP="00541C41">
            <w:pPr>
              <w:spacing w:after="0" w:line="240" w:lineRule="auto"/>
              <w:jc w:val="center"/>
              <w:rPr>
                <w:color w:val="000000" w:themeColor="text1"/>
                <w:sz w:val="28"/>
                <w:szCs w:val="28"/>
              </w:rPr>
            </w:pPr>
          </w:p>
          <w:p w14:paraId="13CACCB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61B6762" w14:textId="77777777" w:rsidR="00541C41" w:rsidRPr="00541C41" w:rsidRDefault="00541C41" w:rsidP="00541C41">
            <w:pPr>
              <w:spacing w:after="0"/>
              <w:jc w:val="both"/>
              <w:rPr>
                <w:color w:val="000000" w:themeColor="text1"/>
                <w:sz w:val="28"/>
                <w:szCs w:val="28"/>
              </w:rPr>
            </w:pPr>
          </w:p>
          <w:p w14:paraId="445A0693"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0,25</w:t>
            </w:r>
          </w:p>
          <w:p w14:paraId="4CBB056D" w14:textId="77777777" w:rsidR="00541C41" w:rsidRPr="00541C41" w:rsidRDefault="00541C41" w:rsidP="00541C41">
            <w:pPr>
              <w:spacing w:after="0"/>
              <w:rPr>
                <w:b/>
                <w:bCs/>
                <w:sz w:val="28"/>
                <w:szCs w:val="28"/>
              </w:rPr>
            </w:pPr>
          </w:p>
        </w:tc>
      </w:tr>
    </w:tbl>
    <w:p w14:paraId="562E1AE0" w14:textId="77777777" w:rsidR="00541C41" w:rsidRPr="00541C41" w:rsidRDefault="00541C41" w:rsidP="00541C41">
      <w:pPr>
        <w:tabs>
          <w:tab w:val="left" w:pos="284"/>
          <w:tab w:val="left" w:pos="426"/>
          <w:tab w:val="left" w:pos="567"/>
          <w:tab w:val="left" w:pos="709"/>
        </w:tabs>
        <w:spacing w:after="0"/>
        <w:rPr>
          <w:iCs/>
          <w:sz w:val="28"/>
          <w:szCs w:val="28"/>
        </w:rPr>
      </w:pPr>
    </w:p>
    <w:p w14:paraId="41C9ED40" w14:textId="77777777" w:rsidR="00541C41" w:rsidRPr="00541C41" w:rsidRDefault="00541C41" w:rsidP="00541C41">
      <w:pPr>
        <w:tabs>
          <w:tab w:val="left" w:pos="426"/>
          <w:tab w:val="left" w:pos="567"/>
          <w:tab w:val="left" w:pos="709"/>
        </w:tabs>
        <w:spacing w:after="0"/>
        <w:rPr>
          <w:sz w:val="28"/>
          <w:szCs w:val="28"/>
          <w:lang w:val="vi-VN"/>
        </w:rPr>
      </w:pPr>
    </w:p>
    <w:p w14:paraId="7A9F7CF9" w14:textId="77777777" w:rsidR="00541C41" w:rsidRPr="00541C41" w:rsidRDefault="00541C41" w:rsidP="00541C41">
      <w:pPr>
        <w:tabs>
          <w:tab w:val="left" w:pos="426"/>
          <w:tab w:val="left" w:pos="709"/>
        </w:tabs>
        <w:spacing w:after="0"/>
        <w:rPr>
          <w:sz w:val="28"/>
          <w:szCs w:val="28"/>
          <w:lang w:val="pt-BR"/>
        </w:rPr>
      </w:pPr>
      <w:r w:rsidRPr="00541C41">
        <w:rPr>
          <w:sz w:val="28"/>
          <w:szCs w:val="28"/>
          <w:lang w:val="pt-BR"/>
        </w:rPr>
        <w:br w:type="page"/>
      </w:r>
    </w:p>
    <w:p w14:paraId="538A5CA9" w14:textId="77777777" w:rsidR="00541C41" w:rsidRPr="00541C41" w:rsidRDefault="00541C41" w:rsidP="00541C41">
      <w:pPr>
        <w:tabs>
          <w:tab w:val="left" w:pos="284"/>
          <w:tab w:val="left" w:pos="426"/>
          <w:tab w:val="left" w:pos="567"/>
          <w:tab w:val="left" w:pos="709"/>
        </w:tabs>
        <w:spacing w:after="0"/>
        <w:rPr>
          <w:b/>
          <w:bCs/>
          <w:color w:val="FF0000"/>
          <w:sz w:val="28"/>
          <w:szCs w:val="28"/>
          <w:lang w:val="pt-BR"/>
        </w:rPr>
      </w:pPr>
      <w:r w:rsidRPr="00541C41">
        <w:rPr>
          <w:b/>
          <w:color w:val="FF0000"/>
          <w:sz w:val="28"/>
          <w:szCs w:val="28"/>
          <w:lang w:val="pt-BR"/>
        </w:rPr>
        <w:lastRenderedPageBreak/>
        <w:t>3. Nội dung phân môn vật lí: (6 câu 14,0 điểm)</w:t>
      </w:r>
    </w:p>
    <w:p w14:paraId="7E119123" w14:textId="77777777" w:rsidR="00541C41" w:rsidRPr="00541C41" w:rsidRDefault="00541C41" w:rsidP="00541C41">
      <w:pPr>
        <w:tabs>
          <w:tab w:val="left" w:pos="426"/>
          <w:tab w:val="left" w:pos="709"/>
        </w:tabs>
        <w:spacing w:after="0"/>
        <w:rPr>
          <w:sz w:val="28"/>
          <w:szCs w:val="28"/>
          <w:lang w:val="pt-BR"/>
        </w:rPr>
      </w:pPr>
    </w:p>
    <w:tbl>
      <w:tblPr>
        <w:tblStyle w:val="TableGrid"/>
        <w:tblW w:w="0" w:type="auto"/>
        <w:tblLook w:val="04A0" w:firstRow="1" w:lastRow="0" w:firstColumn="1" w:lastColumn="0" w:noHBand="0" w:noVBand="1"/>
      </w:tblPr>
      <w:tblGrid>
        <w:gridCol w:w="1384"/>
        <w:gridCol w:w="6804"/>
        <w:gridCol w:w="1777"/>
      </w:tblGrid>
      <w:tr w:rsidR="00541C41" w:rsidRPr="00541C41" w14:paraId="178B9B9E" w14:textId="77777777" w:rsidTr="004C3CF0">
        <w:tc>
          <w:tcPr>
            <w:tcW w:w="1384" w:type="dxa"/>
            <w:vAlign w:val="center"/>
          </w:tcPr>
          <w:p w14:paraId="02F9F271" w14:textId="77777777" w:rsidR="00541C41" w:rsidRPr="00541C41" w:rsidRDefault="00541C41" w:rsidP="00541C41">
            <w:pPr>
              <w:spacing w:after="0"/>
              <w:jc w:val="center"/>
              <w:rPr>
                <w:b/>
                <w:sz w:val="28"/>
                <w:szCs w:val="28"/>
                <w:lang w:val="en-GB"/>
              </w:rPr>
            </w:pPr>
            <w:r w:rsidRPr="00541C41">
              <w:rPr>
                <w:b/>
                <w:sz w:val="28"/>
                <w:szCs w:val="28"/>
                <w:lang w:val="en-GB"/>
              </w:rPr>
              <w:t>Câu</w:t>
            </w:r>
          </w:p>
        </w:tc>
        <w:tc>
          <w:tcPr>
            <w:tcW w:w="6804" w:type="dxa"/>
          </w:tcPr>
          <w:p w14:paraId="49D67CF1" w14:textId="77777777" w:rsidR="00541C41" w:rsidRPr="00541C41" w:rsidRDefault="00541C41" w:rsidP="00541C41">
            <w:pPr>
              <w:spacing w:after="0"/>
              <w:jc w:val="center"/>
              <w:rPr>
                <w:b/>
                <w:sz w:val="28"/>
                <w:szCs w:val="28"/>
                <w:lang w:val="en-GB"/>
              </w:rPr>
            </w:pPr>
            <w:r w:rsidRPr="00541C41">
              <w:rPr>
                <w:b/>
                <w:sz w:val="28"/>
                <w:szCs w:val="28"/>
                <w:lang w:val="en-GB"/>
              </w:rPr>
              <w:t>Nội dung đáp án</w:t>
            </w:r>
          </w:p>
        </w:tc>
        <w:tc>
          <w:tcPr>
            <w:tcW w:w="1777" w:type="dxa"/>
          </w:tcPr>
          <w:p w14:paraId="4484039E" w14:textId="77777777" w:rsidR="00541C41" w:rsidRPr="00541C41" w:rsidRDefault="00541C41" w:rsidP="00541C41">
            <w:pPr>
              <w:spacing w:after="0"/>
              <w:jc w:val="center"/>
              <w:rPr>
                <w:b/>
                <w:sz w:val="28"/>
                <w:szCs w:val="28"/>
                <w:lang w:val="en-GB"/>
              </w:rPr>
            </w:pPr>
            <w:r w:rsidRPr="00541C41">
              <w:rPr>
                <w:b/>
                <w:sz w:val="28"/>
                <w:szCs w:val="28"/>
                <w:lang w:val="en-GB"/>
              </w:rPr>
              <w:t>Điểm</w:t>
            </w:r>
          </w:p>
        </w:tc>
      </w:tr>
      <w:tr w:rsidR="00541C41" w:rsidRPr="00541C41" w14:paraId="532BBE5E" w14:textId="77777777" w:rsidTr="004C3CF0">
        <w:tc>
          <w:tcPr>
            <w:tcW w:w="1384" w:type="dxa"/>
            <w:vAlign w:val="center"/>
          </w:tcPr>
          <w:p w14:paraId="61DDC05B" w14:textId="77777777" w:rsidR="00541C41" w:rsidRPr="00541C41" w:rsidRDefault="00541C41" w:rsidP="00541C41">
            <w:pPr>
              <w:spacing w:after="0"/>
              <w:jc w:val="center"/>
              <w:rPr>
                <w:b/>
                <w:sz w:val="28"/>
                <w:szCs w:val="28"/>
                <w:lang w:val="en-GB"/>
              </w:rPr>
            </w:pPr>
            <w:r w:rsidRPr="00541C41">
              <w:rPr>
                <w:b/>
                <w:sz w:val="28"/>
                <w:szCs w:val="28"/>
                <w:lang w:val="en-GB"/>
              </w:rPr>
              <w:t>1</w:t>
            </w:r>
          </w:p>
        </w:tc>
        <w:tc>
          <w:tcPr>
            <w:tcW w:w="6804" w:type="dxa"/>
          </w:tcPr>
          <w:p w14:paraId="13295999" w14:textId="77777777" w:rsidR="00541C41" w:rsidRPr="00541C41" w:rsidRDefault="00541C41" w:rsidP="00541C41">
            <w:pPr>
              <w:tabs>
                <w:tab w:val="left" w:pos="142"/>
                <w:tab w:val="left" w:pos="1985"/>
                <w:tab w:val="left" w:pos="3969"/>
                <w:tab w:val="left" w:pos="6237"/>
              </w:tabs>
              <w:spacing w:after="0" w:line="312" w:lineRule="auto"/>
              <w:jc w:val="both"/>
              <w:rPr>
                <w:sz w:val="28"/>
                <w:szCs w:val="28"/>
              </w:rPr>
            </w:pPr>
            <w:r w:rsidRPr="00541C41">
              <w:rPr>
                <w:sz w:val="28"/>
                <w:szCs w:val="28"/>
              </w:rPr>
              <w:t>Gọi chiều dài của hai thanh là l, S là tiết diện của mỗi thanh.</w:t>
            </w:r>
          </w:p>
          <w:p w14:paraId="345F03B2" w14:textId="77777777" w:rsidR="00541C41" w:rsidRPr="00541C41" w:rsidRDefault="00541C41" w:rsidP="00541C41">
            <w:pPr>
              <w:tabs>
                <w:tab w:val="left" w:pos="142"/>
                <w:tab w:val="left" w:pos="1985"/>
                <w:tab w:val="left" w:pos="3969"/>
                <w:tab w:val="left" w:pos="6237"/>
              </w:tabs>
              <w:spacing w:after="0" w:line="312" w:lineRule="auto"/>
              <w:jc w:val="both"/>
              <w:rPr>
                <w:sz w:val="28"/>
                <w:szCs w:val="28"/>
              </w:rPr>
            </w:pPr>
            <w:r w:rsidRPr="00541C41">
              <w:rPr>
                <w:sz w:val="28"/>
                <w:szCs w:val="28"/>
              </w:rPr>
              <w:t>a) Hệ thông hai thanh là một đòn bẩy có điểm tựa tại O.</w:t>
            </w:r>
          </w:p>
          <w:p w14:paraId="3C1D9796" w14:textId="77777777" w:rsidR="00541C41" w:rsidRPr="00541C41" w:rsidRDefault="00541C41" w:rsidP="00541C41">
            <w:pPr>
              <w:tabs>
                <w:tab w:val="left" w:pos="142"/>
                <w:tab w:val="left" w:pos="1985"/>
                <w:tab w:val="left" w:pos="3969"/>
                <w:tab w:val="left" w:pos="6237"/>
              </w:tabs>
              <w:spacing w:after="0" w:line="312" w:lineRule="auto"/>
              <w:jc w:val="center"/>
              <w:rPr>
                <w:sz w:val="28"/>
                <w:szCs w:val="28"/>
              </w:rPr>
            </w:pPr>
            <w:r w:rsidRPr="00541C41">
              <w:rPr>
                <w:noProof/>
                <w:sz w:val="28"/>
                <w:szCs w:val="28"/>
              </w:rPr>
              <w:drawing>
                <wp:inline distT="0" distB="0" distL="0" distR="0" wp14:anchorId="3A8B5A5B" wp14:editId="0F1630A0">
                  <wp:extent cx="2991364" cy="1500658"/>
                  <wp:effectExtent l="0" t="0" r="0" b="4445"/>
                  <wp:docPr id="1340711604" name="Picture 293" descr="Cơ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ơ học lớp 8"/>
                          <pic:cNvPicPr>
                            <a:picLocks noChangeAspect="1" noChangeArrowheads="1"/>
                          </pic:cNvPicPr>
                        </pic:nvPicPr>
                        <pic:blipFill>
                          <a:blip r:embed="rId725" cstate="email">
                            <a:extLst>
                              <a:ext uri="{28A0092B-C50C-407E-A947-70E740481C1C}">
                                <a14:useLocalDpi xmlns:a14="http://schemas.microsoft.com/office/drawing/2010/main"/>
                              </a:ext>
                            </a:extLst>
                          </a:blip>
                          <a:srcRect/>
                          <a:stretch>
                            <a:fillRect/>
                          </a:stretch>
                        </pic:blipFill>
                        <pic:spPr bwMode="auto">
                          <a:xfrm>
                            <a:off x="0" y="0"/>
                            <a:ext cx="3000757" cy="1505370"/>
                          </a:xfrm>
                          <a:prstGeom prst="rect">
                            <a:avLst/>
                          </a:prstGeom>
                          <a:noFill/>
                          <a:ln>
                            <a:noFill/>
                          </a:ln>
                        </pic:spPr>
                      </pic:pic>
                    </a:graphicData>
                  </a:graphic>
                </wp:inline>
              </w:drawing>
            </w:r>
          </w:p>
          <w:p w14:paraId="564D19C0" w14:textId="77777777" w:rsidR="00541C41" w:rsidRPr="00541C41" w:rsidRDefault="00541C41" w:rsidP="00541C41">
            <w:pPr>
              <w:tabs>
                <w:tab w:val="left" w:pos="142"/>
                <w:tab w:val="left" w:pos="1985"/>
                <w:tab w:val="left" w:pos="3969"/>
                <w:tab w:val="left" w:pos="6237"/>
              </w:tabs>
              <w:spacing w:after="0" w:line="312" w:lineRule="auto"/>
              <w:jc w:val="both"/>
              <w:rPr>
                <w:sz w:val="28"/>
                <w:szCs w:val="28"/>
              </w:rPr>
            </w:pPr>
            <w:r w:rsidRPr="00541C41">
              <w:rPr>
                <w:sz w:val="28"/>
                <w:szCs w:val="28"/>
              </w:rPr>
              <w:t>Gọi chiều dài phần bị cắt là l</w:t>
            </w:r>
            <w:r w:rsidRPr="00541C41">
              <w:rPr>
                <w:sz w:val="28"/>
                <w:szCs w:val="28"/>
                <w:vertAlign w:val="subscript"/>
              </w:rPr>
              <w:t>1</w:t>
            </w:r>
            <w:r w:rsidRPr="00541C41">
              <w:rPr>
                <w:sz w:val="28"/>
                <w:szCs w:val="28"/>
              </w:rPr>
              <w:t>.</w:t>
            </w:r>
          </w:p>
          <w:p w14:paraId="66E1C6CB" w14:textId="77777777" w:rsidR="00541C41" w:rsidRPr="00541C41" w:rsidRDefault="00541C41" w:rsidP="00541C41">
            <w:pPr>
              <w:tabs>
                <w:tab w:val="left" w:pos="142"/>
                <w:tab w:val="left" w:pos="1985"/>
                <w:tab w:val="left" w:pos="3969"/>
                <w:tab w:val="left" w:pos="6237"/>
              </w:tabs>
              <w:spacing w:after="0" w:line="312" w:lineRule="auto"/>
              <w:jc w:val="both"/>
              <w:rPr>
                <w:sz w:val="28"/>
                <w:szCs w:val="28"/>
              </w:rPr>
            </w:pPr>
            <w:r w:rsidRPr="00541C41">
              <w:rPr>
                <w:sz w:val="28"/>
                <w:szCs w:val="28"/>
              </w:rPr>
              <w:t>Do hai thanh đã cân bằng nên theo điều kiện cân bằng của đòn bẩy ta có:</w:t>
            </w:r>
          </w:p>
          <w:p w14:paraId="7E945719" w14:textId="77777777" w:rsidR="00541C41" w:rsidRPr="00541C41" w:rsidRDefault="00541C41" w:rsidP="00541C41">
            <w:pPr>
              <w:tabs>
                <w:tab w:val="left" w:pos="142"/>
                <w:tab w:val="left" w:pos="1985"/>
                <w:tab w:val="left" w:pos="3969"/>
                <w:tab w:val="left" w:pos="6237"/>
              </w:tabs>
              <w:spacing w:after="0" w:line="312" w:lineRule="auto"/>
              <w:jc w:val="both"/>
              <w:rPr>
                <w:rFonts w:eastAsiaTheme="minorEastAsia"/>
                <w:sz w:val="28"/>
                <w:szCs w:val="28"/>
              </w:rPr>
            </w:pPr>
            <w:r w:rsidRPr="00541C41">
              <w:rPr>
                <w:sz w:val="28"/>
                <w:szCs w:val="28"/>
              </w:rPr>
              <w:t>P</w:t>
            </w:r>
            <w:r w:rsidRPr="00541C41">
              <w:rPr>
                <w:sz w:val="28"/>
                <w:szCs w:val="28"/>
                <w:vertAlign w:val="subscript"/>
              </w:rPr>
              <w:t>1</w:t>
            </w:r>
            <w:r w:rsidRPr="00541C41">
              <w:rPr>
                <w:sz w:val="28"/>
                <w:szCs w:val="28"/>
              </w:rPr>
              <w:t>.</w:t>
            </w:r>
            <m:oMath>
              <m:f>
                <m:fPr>
                  <m:ctrlPr>
                    <w:rPr>
                      <w:rFonts w:ascii="Cambria Math" w:hAnsi="Cambria Math"/>
                      <w:sz w:val="28"/>
                      <w:szCs w:val="28"/>
                    </w:rPr>
                  </m:ctrlPr>
                </m:fPr>
                <m:num>
                  <m:r>
                    <m:rPr>
                      <m:sty m:val="p"/>
                    </m:rPr>
                    <w:rPr>
                      <w:rFonts w:ascii="Cambria Math" w:hAnsi="Cambria Math"/>
                      <w:sz w:val="28"/>
                      <w:szCs w:val="28"/>
                    </w:rPr>
                    <m:t>l-</m:t>
                  </m:r>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1</m:t>
                      </m:r>
                    </m:sub>
                  </m:sSub>
                </m:num>
                <m:den>
                  <m:r>
                    <m:rPr>
                      <m:sty m:val="p"/>
                    </m:rPr>
                    <w:rPr>
                      <w:rFonts w:ascii="Cambria Math" w:hAnsi="Cambria Math"/>
                      <w:sz w:val="28"/>
                      <w:szCs w:val="28"/>
                    </w:rPr>
                    <m:t>2</m:t>
                  </m:r>
                </m:den>
              </m:f>
            </m:oMath>
            <w:r w:rsidRPr="00541C41">
              <w:rPr>
                <w:rFonts w:eastAsiaTheme="minorEastAsia"/>
                <w:sz w:val="28"/>
                <w:szCs w:val="28"/>
              </w:rPr>
              <w:t xml:space="preserve"> = P</w:t>
            </w:r>
            <w:r w:rsidRPr="00541C41">
              <w:rPr>
                <w:rFonts w:eastAsiaTheme="minorEastAsia"/>
                <w:sz w:val="28"/>
                <w:szCs w:val="28"/>
                <w:vertAlign w:val="subscript"/>
              </w:rPr>
              <w:t>2</w:t>
            </w:r>
            <w:r w:rsidRPr="00541C41">
              <w:rPr>
                <w:rFonts w:eastAsiaTheme="minorEastAsia"/>
                <w:sz w:val="28"/>
                <w:szCs w:val="28"/>
              </w:rPr>
              <w:t>.</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l</m:t>
                  </m:r>
                </m:num>
                <m:den>
                  <m:r>
                    <m:rPr>
                      <m:sty m:val="p"/>
                    </m:rPr>
                    <w:rPr>
                      <w:rFonts w:ascii="Cambria Math" w:eastAsiaTheme="minorEastAsia" w:hAnsi="Cambria Math"/>
                      <w:sz w:val="28"/>
                      <w:szCs w:val="28"/>
                    </w:rPr>
                    <m:t>2</m:t>
                  </m:r>
                </m:den>
              </m:f>
            </m:oMath>
          </w:p>
          <w:p w14:paraId="1BDE55DE" w14:textId="77777777" w:rsidR="00541C41" w:rsidRPr="00541C41" w:rsidRDefault="00541C41" w:rsidP="00541C41">
            <w:pPr>
              <w:tabs>
                <w:tab w:val="left" w:pos="142"/>
                <w:tab w:val="left" w:pos="1985"/>
                <w:tab w:val="left" w:pos="3969"/>
                <w:tab w:val="left" w:pos="6237"/>
              </w:tabs>
              <w:spacing w:after="0" w:line="312" w:lineRule="auto"/>
              <w:jc w:val="both"/>
              <w:rPr>
                <w:rFonts w:eastAsiaTheme="minorEastAsia"/>
                <w:sz w:val="28"/>
                <w:szCs w:val="28"/>
              </w:rPr>
            </w:pPr>
            <w:r w:rsidRPr="00541C41">
              <w:rPr>
                <w:rFonts w:ascii="Cambria Math" w:hAnsi="Cambria Math" w:cs="Cambria Math"/>
                <w:sz w:val="28"/>
                <w:szCs w:val="28"/>
              </w:rPr>
              <w:t>⇒</w:t>
            </w:r>
            <w:r w:rsidRPr="00541C41">
              <w:rPr>
                <w:sz w:val="28"/>
                <w:szCs w:val="28"/>
              </w:rPr>
              <w:t xml:space="preserve"> d</w:t>
            </w:r>
            <w:r w:rsidRPr="00541C41">
              <w:rPr>
                <w:sz w:val="28"/>
                <w:szCs w:val="28"/>
                <w:vertAlign w:val="subscript"/>
              </w:rPr>
              <w:t>1</w:t>
            </w:r>
            <w:r w:rsidRPr="00541C41">
              <w:rPr>
                <w:sz w:val="28"/>
                <w:szCs w:val="28"/>
              </w:rPr>
              <w:t xml:space="preserve">.l.S. </w:t>
            </w:r>
            <m:oMath>
              <m:f>
                <m:fPr>
                  <m:ctrlPr>
                    <w:rPr>
                      <w:rFonts w:ascii="Cambria Math" w:hAnsi="Cambria Math"/>
                      <w:sz w:val="28"/>
                      <w:szCs w:val="28"/>
                    </w:rPr>
                  </m:ctrlPr>
                </m:fPr>
                <m:num>
                  <m:r>
                    <m:rPr>
                      <m:sty m:val="p"/>
                    </m:rPr>
                    <w:rPr>
                      <w:rFonts w:ascii="Cambria Math" w:hAnsi="Cambria Math"/>
                      <w:sz w:val="28"/>
                      <w:szCs w:val="28"/>
                    </w:rPr>
                    <m:t>l-</m:t>
                  </m:r>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1</m:t>
                      </m:r>
                    </m:sub>
                  </m:sSub>
                </m:num>
                <m:den>
                  <m:r>
                    <m:rPr>
                      <m:sty m:val="p"/>
                    </m:rPr>
                    <w:rPr>
                      <w:rFonts w:ascii="Cambria Math" w:hAnsi="Cambria Math"/>
                      <w:sz w:val="28"/>
                      <w:szCs w:val="28"/>
                    </w:rPr>
                    <m:t>2</m:t>
                  </m:r>
                </m:den>
              </m:f>
            </m:oMath>
            <w:r w:rsidRPr="00541C41">
              <w:rPr>
                <w:rFonts w:eastAsiaTheme="minorEastAsia"/>
                <w:sz w:val="28"/>
                <w:szCs w:val="28"/>
              </w:rPr>
              <w:t xml:space="preserve"> = d</w:t>
            </w:r>
            <w:r w:rsidRPr="00541C41">
              <w:rPr>
                <w:rFonts w:eastAsiaTheme="minorEastAsia"/>
                <w:sz w:val="28"/>
                <w:szCs w:val="28"/>
                <w:vertAlign w:val="subscript"/>
              </w:rPr>
              <w:t>2</w:t>
            </w:r>
            <w:r w:rsidRPr="00541C41">
              <w:rPr>
                <w:rFonts w:eastAsiaTheme="minorEastAsia"/>
                <w:sz w:val="28"/>
                <w:szCs w:val="28"/>
              </w:rPr>
              <w:t>.l.S.</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l</m:t>
                  </m:r>
                </m:num>
                <m:den>
                  <m:r>
                    <m:rPr>
                      <m:sty m:val="p"/>
                    </m:rPr>
                    <w:rPr>
                      <w:rFonts w:ascii="Cambria Math" w:eastAsiaTheme="minorEastAsia" w:hAnsi="Cambria Math"/>
                      <w:sz w:val="28"/>
                      <w:szCs w:val="28"/>
                    </w:rPr>
                    <m:t>2</m:t>
                  </m:r>
                </m:den>
              </m:f>
            </m:oMath>
          </w:p>
          <w:p w14:paraId="3B90DBD2" w14:textId="77777777" w:rsidR="00541C41" w:rsidRPr="00541C41" w:rsidRDefault="00541C41" w:rsidP="00541C41">
            <w:pPr>
              <w:tabs>
                <w:tab w:val="left" w:pos="142"/>
                <w:tab w:val="left" w:pos="1985"/>
                <w:tab w:val="left" w:pos="3969"/>
                <w:tab w:val="left" w:pos="6237"/>
              </w:tabs>
              <w:spacing w:after="0" w:line="312" w:lineRule="auto"/>
              <w:jc w:val="both"/>
              <w:rPr>
                <w:rFonts w:eastAsiaTheme="minorEastAsia"/>
                <w:sz w:val="28"/>
                <w:szCs w:val="28"/>
              </w:rPr>
            </w:pPr>
            <w:r w:rsidRPr="00541C41">
              <w:rPr>
                <w:rFonts w:eastAsiaTheme="minorEastAsia"/>
                <w:sz w:val="28"/>
                <w:szCs w:val="28"/>
              </w:rPr>
              <w:sym w:font="Wingdings" w:char="F0F3"/>
            </w:r>
            <w:r w:rsidRPr="00541C41">
              <w:rPr>
                <w:rFonts w:eastAsiaTheme="minorEastAsia"/>
                <w:sz w:val="28"/>
                <w:szCs w:val="28"/>
              </w:rPr>
              <w:t>1,25d</w:t>
            </w:r>
            <w:r w:rsidRPr="00541C41">
              <w:rPr>
                <w:rFonts w:eastAsiaTheme="minorEastAsia"/>
                <w:sz w:val="28"/>
                <w:szCs w:val="28"/>
                <w:vertAlign w:val="subscript"/>
              </w:rPr>
              <w:t>2</w:t>
            </w:r>
            <w:r w:rsidRPr="00541C41">
              <w:rPr>
                <w:rFonts w:eastAsiaTheme="minorEastAsia"/>
                <w:sz w:val="28"/>
                <w:szCs w:val="28"/>
              </w:rPr>
              <w:t>.</w:t>
            </w:r>
            <m:oMath>
              <m:f>
                <m:fPr>
                  <m:ctrlPr>
                    <w:rPr>
                      <w:rFonts w:ascii="Cambria Math" w:hAnsi="Cambria Math"/>
                      <w:sz w:val="28"/>
                      <w:szCs w:val="28"/>
                    </w:rPr>
                  </m:ctrlPr>
                </m:fPr>
                <m:num>
                  <m:r>
                    <m:rPr>
                      <m:sty m:val="p"/>
                    </m:rPr>
                    <w:rPr>
                      <w:rFonts w:ascii="Cambria Math" w:hAnsi="Cambria Math"/>
                      <w:sz w:val="28"/>
                      <w:szCs w:val="28"/>
                    </w:rPr>
                    <m:t>l-</m:t>
                  </m:r>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1</m:t>
                      </m:r>
                    </m:sub>
                  </m:sSub>
                </m:num>
                <m:den>
                  <m:r>
                    <m:rPr>
                      <m:sty m:val="p"/>
                    </m:rPr>
                    <w:rPr>
                      <w:rFonts w:ascii="Cambria Math" w:hAnsi="Cambria Math"/>
                      <w:sz w:val="28"/>
                      <w:szCs w:val="28"/>
                    </w:rPr>
                    <m:t>2</m:t>
                  </m:r>
                </m:den>
              </m:f>
            </m:oMath>
            <w:r w:rsidRPr="00541C41">
              <w:rPr>
                <w:rFonts w:eastAsiaTheme="minorEastAsia"/>
                <w:sz w:val="28"/>
                <w:szCs w:val="28"/>
              </w:rPr>
              <w:t xml:space="preserve"> = d</w:t>
            </w:r>
            <w:r w:rsidRPr="00541C41">
              <w:rPr>
                <w:rFonts w:eastAsiaTheme="minorEastAsia"/>
                <w:sz w:val="28"/>
                <w:szCs w:val="28"/>
                <w:vertAlign w:val="subscript"/>
              </w:rPr>
              <w:t>2</w:t>
            </w:r>
            <w:r w:rsidRPr="00541C41">
              <w:rPr>
                <w:rFonts w:eastAsiaTheme="minorEastAsia"/>
                <w:sz w:val="28"/>
                <w:szCs w:val="28"/>
              </w:rPr>
              <w:t>.</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l</m:t>
                  </m:r>
                </m:num>
                <m:den>
                  <m:r>
                    <m:rPr>
                      <m:sty m:val="p"/>
                    </m:rPr>
                    <w:rPr>
                      <w:rFonts w:ascii="Cambria Math" w:eastAsiaTheme="minorEastAsia" w:hAnsi="Cambria Math"/>
                      <w:sz w:val="28"/>
                      <w:szCs w:val="28"/>
                    </w:rPr>
                    <m:t>2</m:t>
                  </m:r>
                </m:den>
              </m:f>
            </m:oMath>
          </w:p>
          <w:p w14:paraId="3F4DEDA4" w14:textId="77777777" w:rsidR="00541C41" w:rsidRPr="00541C41" w:rsidRDefault="00541C41" w:rsidP="00541C41">
            <w:pPr>
              <w:tabs>
                <w:tab w:val="left" w:pos="142"/>
                <w:tab w:val="left" w:pos="1985"/>
                <w:tab w:val="left" w:pos="3969"/>
                <w:tab w:val="left" w:pos="6237"/>
              </w:tabs>
              <w:spacing w:after="0" w:line="312" w:lineRule="auto"/>
              <w:jc w:val="both"/>
              <w:rPr>
                <w:rFonts w:eastAsiaTheme="minorEastAsia"/>
                <w:sz w:val="28"/>
                <w:szCs w:val="28"/>
              </w:rPr>
            </w:pPr>
            <w:r w:rsidRPr="00541C41">
              <w:rPr>
                <w:rFonts w:eastAsiaTheme="minorEastAsia"/>
                <w:sz w:val="28"/>
                <w:szCs w:val="28"/>
              </w:rPr>
              <w:sym w:font="Wingdings" w:char="F0F3"/>
            </w:r>
            <w:r w:rsidRPr="00541C41">
              <w:rPr>
                <w:rFonts w:eastAsiaTheme="minorEastAsia"/>
                <w:sz w:val="28"/>
                <w:szCs w:val="28"/>
              </w:rPr>
              <w:t>1,25.</w:t>
            </w:r>
            <m:oMath>
              <m:f>
                <m:fPr>
                  <m:ctrlPr>
                    <w:rPr>
                      <w:rFonts w:ascii="Cambria Math" w:hAnsi="Cambria Math"/>
                      <w:sz w:val="28"/>
                      <w:szCs w:val="28"/>
                    </w:rPr>
                  </m:ctrlPr>
                </m:fPr>
                <m:num>
                  <m:r>
                    <m:rPr>
                      <m:sty m:val="p"/>
                    </m:rPr>
                    <w:rPr>
                      <w:rFonts w:ascii="Cambria Math" w:hAnsi="Cambria Math"/>
                      <w:sz w:val="28"/>
                      <w:szCs w:val="28"/>
                    </w:rPr>
                    <m:t>l-</m:t>
                  </m:r>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1</m:t>
                      </m:r>
                    </m:sub>
                  </m:sSub>
                </m:num>
                <m:den>
                  <m:r>
                    <m:rPr>
                      <m:sty m:val="p"/>
                    </m:rPr>
                    <w:rPr>
                      <w:rFonts w:ascii="Cambria Math" w:hAnsi="Cambria Math"/>
                      <w:sz w:val="28"/>
                      <w:szCs w:val="28"/>
                    </w:rPr>
                    <m:t>2</m:t>
                  </m:r>
                </m:den>
              </m:f>
            </m:oMath>
            <w:r w:rsidRPr="00541C41">
              <w:rPr>
                <w:rFonts w:eastAsiaTheme="minorEastAsia"/>
                <w:sz w:val="28"/>
                <w:szCs w:val="28"/>
              </w:rPr>
              <w:t xml:space="preserve"> = </w:t>
            </w: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l</m:t>
                  </m:r>
                </m:num>
                <m:den>
                  <m:r>
                    <m:rPr>
                      <m:sty m:val="p"/>
                    </m:rPr>
                    <w:rPr>
                      <w:rFonts w:ascii="Cambria Math" w:eastAsiaTheme="minorEastAsia" w:hAnsi="Cambria Math"/>
                      <w:sz w:val="28"/>
                      <w:szCs w:val="28"/>
                    </w:rPr>
                    <m:t>2</m:t>
                  </m:r>
                </m:den>
              </m:f>
            </m:oMath>
          </w:p>
          <w:p w14:paraId="2BA28B10" w14:textId="77777777" w:rsidR="00541C41" w:rsidRPr="00541C41" w:rsidRDefault="00541C41" w:rsidP="00541C41">
            <w:pPr>
              <w:tabs>
                <w:tab w:val="left" w:pos="142"/>
                <w:tab w:val="left" w:pos="1985"/>
                <w:tab w:val="left" w:pos="3969"/>
                <w:tab w:val="left" w:pos="6237"/>
              </w:tabs>
              <w:spacing w:after="0" w:line="312" w:lineRule="auto"/>
              <w:jc w:val="both"/>
              <w:rPr>
                <w:sz w:val="28"/>
                <w:szCs w:val="28"/>
              </w:rPr>
            </w:pPr>
            <w:r w:rsidRPr="00541C41">
              <w:rPr>
                <w:rFonts w:eastAsiaTheme="minorEastAsia"/>
                <w:sz w:val="28"/>
                <w:szCs w:val="28"/>
              </w:rPr>
              <w:sym w:font="Wingdings" w:char="F0F3"/>
            </w:r>
            <w:r w:rsidRPr="00541C41">
              <w:rPr>
                <w:rFonts w:eastAsiaTheme="minorEastAsia"/>
                <w:sz w:val="28"/>
                <w:szCs w:val="28"/>
              </w:rPr>
              <w:t xml:space="preserve"> l</w:t>
            </w:r>
            <w:r w:rsidRPr="00541C41">
              <w:rPr>
                <w:rFonts w:eastAsiaTheme="minorEastAsia"/>
                <w:sz w:val="28"/>
                <w:szCs w:val="28"/>
                <w:vertAlign w:val="subscript"/>
              </w:rPr>
              <w:t>1</w:t>
            </w:r>
            <w:r w:rsidRPr="00541C41">
              <w:rPr>
                <w:rFonts w:eastAsiaTheme="minorEastAsia"/>
                <w:sz w:val="28"/>
                <w:szCs w:val="28"/>
              </w:rPr>
              <w:t xml:space="preserve"> = l – 2.</w:t>
            </w:r>
            <m:oMath>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l</m:t>
                      </m:r>
                    </m:num>
                    <m:den>
                      <m:r>
                        <m:rPr>
                          <m:sty m:val="p"/>
                        </m:rPr>
                        <w:rPr>
                          <w:rFonts w:ascii="Cambria Math" w:eastAsiaTheme="minorEastAsia" w:hAnsi="Cambria Math"/>
                          <w:sz w:val="28"/>
                          <w:szCs w:val="28"/>
                        </w:rPr>
                        <m:t>s</m:t>
                      </m:r>
                    </m:den>
                  </m:f>
                </m:num>
                <m:den>
                  <m:r>
                    <m:rPr>
                      <m:sty m:val="p"/>
                    </m:rPr>
                    <w:rPr>
                      <w:rFonts w:ascii="Cambria Math" w:eastAsiaTheme="minorEastAsia" w:hAnsi="Cambria Math"/>
                      <w:sz w:val="28"/>
                      <w:szCs w:val="28"/>
                    </w:rPr>
                    <m:t>1,25</m:t>
                  </m:r>
                </m:den>
              </m:f>
            </m:oMath>
            <w:r w:rsidRPr="00541C41">
              <w:rPr>
                <w:rFonts w:eastAsiaTheme="minorEastAsia"/>
                <w:sz w:val="28"/>
                <w:szCs w:val="28"/>
              </w:rPr>
              <w:t xml:space="preserve"> = 4 cm.</w:t>
            </w:r>
          </w:p>
          <w:p w14:paraId="15BDC087" w14:textId="77777777" w:rsidR="00541C41" w:rsidRPr="00541C41" w:rsidRDefault="00541C41" w:rsidP="00541C41">
            <w:pPr>
              <w:spacing w:after="0"/>
              <w:jc w:val="center"/>
              <w:rPr>
                <w:b/>
                <w:sz w:val="28"/>
                <w:szCs w:val="28"/>
                <w:lang w:val="en-GB"/>
              </w:rPr>
            </w:pPr>
          </w:p>
        </w:tc>
        <w:tc>
          <w:tcPr>
            <w:tcW w:w="1777" w:type="dxa"/>
          </w:tcPr>
          <w:p w14:paraId="2B8FBB1C" w14:textId="77777777" w:rsidR="00541C41" w:rsidRPr="00541C41" w:rsidRDefault="00541C41" w:rsidP="00541C41">
            <w:pPr>
              <w:spacing w:after="0"/>
              <w:jc w:val="center"/>
              <w:rPr>
                <w:sz w:val="28"/>
                <w:szCs w:val="28"/>
              </w:rPr>
            </w:pPr>
          </w:p>
          <w:p w14:paraId="4409E043" w14:textId="77777777" w:rsidR="00541C41" w:rsidRPr="00541C41" w:rsidRDefault="00541C41" w:rsidP="00541C41">
            <w:pPr>
              <w:spacing w:after="0"/>
              <w:jc w:val="center"/>
              <w:rPr>
                <w:sz w:val="28"/>
                <w:szCs w:val="28"/>
              </w:rPr>
            </w:pPr>
          </w:p>
          <w:p w14:paraId="49ED41EE" w14:textId="77777777" w:rsidR="00541C41" w:rsidRPr="00541C41" w:rsidRDefault="00541C41" w:rsidP="00541C41">
            <w:pPr>
              <w:spacing w:after="0"/>
              <w:jc w:val="center"/>
              <w:rPr>
                <w:sz w:val="28"/>
                <w:szCs w:val="28"/>
              </w:rPr>
            </w:pPr>
          </w:p>
          <w:p w14:paraId="2E072E44" w14:textId="77777777" w:rsidR="00541C41" w:rsidRPr="00541C41" w:rsidRDefault="00541C41" w:rsidP="00541C41">
            <w:pPr>
              <w:spacing w:after="0"/>
              <w:jc w:val="center"/>
              <w:rPr>
                <w:sz w:val="28"/>
                <w:szCs w:val="28"/>
              </w:rPr>
            </w:pPr>
          </w:p>
          <w:p w14:paraId="6486A245" w14:textId="77777777" w:rsidR="00541C41" w:rsidRPr="00541C41" w:rsidRDefault="00541C41" w:rsidP="00541C41">
            <w:pPr>
              <w:spacing w:after="0"/>
              <w:jc w:val="center"/>
              <w:rPr>
                <w:sz w:val="28"/>
                <w:szCs w:val="28"/>
              </w:rPr>
            </w:pPr>
          </w:p>
          <w:p w14:paraId="1C0C1A6B" w14:textId="77777777" w:rsidR="00541C41" w:rsidRPr="00541C41" w:rsidRDefault="00541C41" w:rsidP="00541C41">
            <w:pPr>
              <w:spacing w:after="0"/>
              <w:jc w:val="center"/>
              <w:rPr>
                <w:sz w:val="28"/>
                <w:szCs w:val="28"/>
              </w:rPr>
            </w:pPr>
          </w:p>
          <w:p w14:paraId="175E3D2F" w14:textId="77777777" w:rsidR="00541C41" w:rsidRPr="00541C41" w:rsidRDefault="00541C41" w:rsidP="00541C41">
            <w:pPr>
              <w:spacing w:after="0"/>
              <w:jc w:val="center"/>
              <w:rPr>
                <w:sz w:val="28"/>
                <w:szCs w:val="28"/>
              </w:rPr>
            </w:pPr>
          </w:p>
          <w:p w14:paraId="155E0466" w14:textId="77777777" w:rsidR="00541C41" w:rsidRPr="00541C41" w:rsidRDefault="00541C41" w:rsidP="00541C41">
            <w:pPr>
              <w:spacing w:after="0"/>
              <w:jc w:val="center"/>
              <w:rPr>
                <w:sz w:val="28"/>
                <w:szCs w:val="28"/>
              </w:rPr>
            </w:pPr>
          </w:p>
          <w:p w14:paraId="52DB8C1A" w14:textId="77777777" w:rsidR="00541C41" w:rsidRPr="00541C41" w:rsidRDefault="00541C41" w:rsidP="00541C41">
            <w:pPr>
              <w:spacing w:after="0"/>
              <w:jc w:val="center"/>
              <w:rPr>
                <w:sz w:val="28"/>
                <w:szCs w:val="28"/>
              </w:rPr>
            </w:pPr>
          </w:p>
          <w:p w14:paraId="4B9AB37C" w14:textId="77777777" w:rsidR="00541C41" w:rsidRPr="00541C41" w:rsidRDefault="00541C41" w:rsidP="00541C41">
            <w:pPr>
              <w:spacing w:after="0"/>
              <w:jc w:val="center"/>
              <w:rPr>
                <w:sz w:val="28"/>
                <w:szCs w:val="28"/>
              </w:rPr>
            </w:pPr>
            <w:r w:rsidRPr="00541C41">
              <w:rPr>
                <w:sz w:val="28"/>
                <w:szCs w:val="28"/>
              </w:rPr>
              <w:t>0,5</w:t>
            </w:r>
          </w:p>
          <w:p w14:paraId="08E4876C" w14:textId="77777777" w:rsidR="00541C41" w:rsidRPr="00541C41" w:rsidRDefault="00541C41" w:rsidP="00541C41">
            <w:pPr>
              <w:spacing w:after="0"/>
              <w:jc w:val="center"/>
              <w:rPr>
                <w:sz w:val="28"/>
                <w:szCs w:val="28"/>
              </w:rPr>
            </w:pPr>
            <w:r w:rsidRPr="00541C41">
              <w:rPr>
                <w:sz w:val="28"/>
                <w:szCs w:val="28"/>
              </w:rPr>
              <w:t>0,5</w:t>
            </w:r>
          </w:p>
          <w:p w14:paraId="422BF8E0" w14:textId="77777777" w:rsidR="00541C41" w:rsidRPr="00541C41" w:rsidRDefault="00541C41" w:rsidP="00541C41">
            <w:pPr>
              <w:spacing w:after="0"/>
              <w:jc w:val="center"/>
              <w:rPr>
                <w:sz w:val="28"/>
                <w:szCs w:val="28"/>
              </w:rPr>
            </w:pPr>
            <w:r w:rsidRPr="00541C41">
              <w:rPr>
                <w:sz w:val="28"/>
                <w:szCs w:val="28"/>
              </w:rPr>
              <w:t>0,5</w:t>
            </w:r>
          </w:p>
          <w:p w14:paraId="2BF77D85" w14:textId="77777777" w:rsidR="00541C41" w:rsidRPr="00541C41" w:rsidRDefault="00541C41" w:rsidP="00541C41">
            <w:pPr>
              <w:spacing w:after="0"/>
              <w:jc w:val="center"/>
              <w:rPr>
                <w:sz w:val="28"/>
                <w:szCs w:val="28"/>
              </w:rPr>
            </w:pPr>
            <w:r w:rsidRPr="00541C41">
              <w:rPr>
                <w:sz w:val="28"/>
                <w:szCs w:val="28"/>
              </w:rPr>
              <w:t>0,5</w:t>
            </w:r>
          </w:p>
          <w:p w14:paraId="5097307B"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3DE95DF6" w14:textId="77777777" w:rsidTr="004C3CF0">
        <w:tc>
          <w:tcPr>
            <w:tcW w:w="1384" w:type="dxa"/>
            <w:vAlign w:val="center"/>
          </w:tcPr>
          <w:p w14:paraId="5032F443" w14:textId="77777777" w:rsidR="00541C41" w:rsidRPr="00541C41" w:rsidRDefault="00541C41" w:rsidP="00541C41">
            <w:pPr>
              <w:spacing w:after="0"/>
              <w:jc w:val="center"/>
              <w:rPr>
                <w:b/>
                <w:sz w:val="28"/>
                <w:szCs w:val="28"/>
                <w:lang w:val="en-GB"/>
              </w:rPr>
            </w:pPr>
            <w:r w:rsidRPr="00541C41">
              <w:rPr>
                <w:b/>
                <w:sz w:val="28"/>
                <w:szCs w:val="28"/>
                <w:lang w:val="en-GB"/>
              </w:rPr>
              <w:t>2</w:t>
            </w:r>
          </w:p>
        </w:tc>
        <w:tc>
          <w:tcPr>
            <w:tcW w:w="6804" w:type="dxa"/>
          </w:tcPr>
          <w:p w14:paraId="4DD19F8E" w14:textId="77777777" w:rsidR="00541C41" w:rsidRPr="00541C41" w:rsidRDefault="00541C41" w:rsidP="00541C41">
            <w:pPr>
              <w:spacing w:after="0"/>
              <w:ind w:left="75"/>
              <w:jc w:val="both"/>
              <w:rPr>
                <w:sz w:val="28"/>
                <w:szCs w:val="28"/>
              </w:rPr>
            </w:pPr>
            <w:r w:rsidRPr="00541C41">
              <w:rPr>
                <w:sz w:val="28"/>
                <w:szCs w:val="28"/>
              </w:rPr>
              <w:t>a, - Thể tích nước trong bình dâng lên bằng đúng thể tích của vật chiếm chỗ trong nước</w:t>
            </w:r>
          </w:p>
          <w:p w14:paraId="7DE2F608" w14:textId="77777777" w:rsidR="00541C41" w:rsidRPr="00541C41" w:rsidRDefault="00541C41" w:rsidP="00541C41">
            <w:pPr>
              <w:spacing w:after="0"/>
              <w:ind w:left="75"/>
              <w:jc w:val="both"/>
              <w:rPr>
                <w:sz w:val="28"/>
                <w:szCs w:val="28"/>
              </w:rPr>
            </w:pPr>
            <w:r w:rsidRPr="00541C41">
              <w:rPr>
                <w:sz w:val="28"/>
                <w:szCs w:val="28"/>
              </w:rPr>
              <w:t xml:space="preserve">          V = 175 – 130 = 45cm</w:t>
            </w:r>
            <w:r w:rsidRPr="00541C41">
              <w:rPr>
                <w:sz w:val="28"/>
                <w:szCs w:val="28"/>
                <w:vertAlign w:val="superscript"/>
              </w:rPr>
              <w:t>3</w:t>
            </w:r>
            <w:r w:rsidRPr="00541C41">
              <w:rPr>
                <w:sz w:val="28"/>
                <w:szCs w:val="28"/>
              </w:rPr>
              <w:t xml:space="preserve"> = 0,000045m</w:t>
            </w:r>
            <w:r w:rsidRPr="00541C41">
              <w:rPr>
                <w:sz w:val="28"/>
                <w:szCs w:val="28"/>
                <w:vertAlign w:val="superscript"/>
              </w:rPr>
              <w:t>3</w:t>
            </w:r>
          </w:p>
          <w:p w14:paraId="07057CE2" w14:textId="77777777" w:rsidR="00541C41" w:rsidRPr="00541C41" w:rsidRDefault="00541C41" w:rsidP="00541C41">
            <w:pPr>
              <w:spacing w:after="0"/>
              <w:ind w:left="75"/>
              <w:jc w:val="both"/>
              <w:rPr>
                <w:sz w:val="28"/>
                <w:szCs w:val="28"/>
              </w:rPr>
            </w:pPr>
            <w:r w:rsidRPr="00541C41">
              <w:rPr>
                <w:sz w:val="28"/>
                <w:szCs w:val="28"/>
              </w:rPr>
              <w:t>- Lực đẩy Acsimet tác dụng lên vật</w:t>
            </w:r>
          </w:p>
          <w:p w14:paraId="789493D5" w14:textId="77777777" w:rsidR="00541C41" w:rsidRPr="00541C41" w:rsidRDefault="00541C41" w:rsidP="00541C41">
            <w:pPr>
              <w:spacing w:after="0"/>
              <w:ind w:left="75"/>
              <w:jc w:val="both"/>
              <w:rPr>
                <w:sz w:val="28"/>
                <w:szCs w:val="28"/>
              </w:rPr>
            </w:pPr>
            <w:r w:rsidRPr="00541C41">
              <w:rPr>
                <w:sz w:val="28"/>
                <w:szCs w:val="28"/>
              </w:rPr>
              <w:t xml:space="preserve">          F</w:t>
            </w:r>
            <w:r w:rsidRPr="00541C41">
              <w:rPr>
                <w:sz w:val="28"/>
                <w:szCs w:val="28"/>
                <w:vertAlign w:val="subscript"/>
              </w:rPr>
              <w:t>A</w:t>
            </w:r>
            <w:r w:rsidRPr="00541C41">
              <w:rPr>
                <w:sz w:val="28"/>
                <w:szCs w:val="28"/>
              </w:rPr>
              <w:t xml:space="preserve"> = d.V = 10000 x 0,000045 = 0,45N</w:t>
            </w:r>
          </w:p>
          <w:p w14:paraId="76F8593F" w14:textId="77777777" w:rsidR="00541C41" w:rsidRPr="00541C41" w:rsidRDefault="00541C41" w:rsidP="00541C41">
            <w:pPr>
              <w:spacing w:after="0"/>
              <w:ind w:left="75"/>
              <w:jc w:val="both"/>
              <w:rPr>
                <w:sz w:val="28"/>
                <w:szCs w:val="28"/>
              </w:rPr>
            </w:pPr>
            <w:r w:rsidRPr="00541C41">
              <w:rPr>
                <w:sz w:val="28"/>
                <w:szCs w:val="28"/>
              </w:rPr>
              <w:t>b, - Trọng lượng của vật</w:t>
            </w:r>
          </w:p>
          <w:p w14:paraId="3084C44B" w14:textId="77777777" w:rsidR="00541C41" w:rsidRPr="00541C41" w:rsidRDefault="00541C41" w:rsidP="00541C41">
            <w:pPr>
              <w:spacing w:after="0"/>
              <w:ind w:left="75"/>
              <w:jc w:val="both"/>
              <w:rPr>
                <w:sz w:val="28"/>
                <w:szCs w:val="28"/>
              </w:rPr>
            </w:pPr>
            <w:r w:rsidRPr="00541C41">
              <w:rPr>
                <w:sz w:val="28"/>
                <w:szCs w:val="28"/>
              </w:rPr>
              <w:t xml:space="preserve">         P = 4,2 +  F</w:t>
            </w:r>
            <w:r w:rsidRPr="00541C41">
              <w:rPr>
                <w:sz w:val="28"/>
                <w:szCs w:val="28"/>
                <w:vertAlign w:val="subscript"/>
              </w:rPr>
              <w:t>A</w:t>
            </w:r>
            <w:r w:rsidRPr="00541C41">
              <w:rPr>
                <w:sz w:val="28"/>
                <w:szCs w:val="28"/>
              </w:rPr>
              <w:t xml:space="preserve"> = 4,2 + 0,45 = 4,65 N</w:t>
            </w:r>
          </w:p>
          <w:p w14:paraId="706B3534" w14:textId="77777777" w:rsidR="00541C41" w:rsidRPr="00541C41" w:rsidRDefault="00541C41" w:rsidP="00541C41">
            <w:pPr>
              <w:spacing w:after="0"/>
              <w:ind w:left="75"/>
              <w:jc w:val="both"/>
              <w:rPr>
                <w:sz w:val="28"/>
                <w:szCs w:val="28"/>
              </w:rPr>
            </w:pPr>
            <w:r w:rsidRPr="00541C41">
              <w:rPr>
                <w:sz w:val="28"/>
                <w:szCs w:val="28"/>
              </w:rPr>
              <w:t>- Khối lượng cuả vật</w:t>
            </w:r>
          </w:p>
          <w:p w14:paraId="5BE5026D" w14:textId="77777777" w:rsidR="00541C41" w:rsidRPr="00541C41" w:rsidRDefault="00541C41" w:rsidP="00541C41">
            <w:pPr>
              <w:spacing w:after="0"/>
              <w:ind w:left="75"/>
              <w:jc w:val="both"/>
              <w:rPr>
                <w:sz w:val="28"/>
                <w:szCs w:val="28"/>
              </w:rPr>
            </w:pPr>
            <w:r w:rsidRPr="00541C41">
              <w:rPr>
                <w:sz w:val="28"/>
                <w:szCs w:val="28"/>
              </w:rPr>
              <w:t xml:space="preserve">         m = P/10 = 4,65/10 = 0,465 kg</w:t>
            </w:r>
          </w:p>
          <w:p w14:paraId="7B9AF738" w14:textId="77777777" w:rsidR="00541C41" w:rsidRPr="00541C41" w:rsidRDefault="00541C41" w:rsidP="00541C41">
            <w:pPr>
              <w:spacing w:after="0"/>
              <w:ind w:left="75"/>
              <w:jc w:val="both"/>
              <w:rPr>
                <w:sz w:val="28"/>
                <w:szCs w:val="28"/>
              </w:rPr>
            </w:pPr>
            <w:r w:rsidRPr="00541C41">
              <w:rPr>
                <w:sz w:val="28"/>
                <w:szCs w:val="28"/>
              </w:rPr>
              <w:t>- Khối lượng riêng của vật</w:t>
            </w:r>
          </w:p>
          <w:p w14:paraId="030B2791" w14:textId="77777777" w:rsidR="00541C41" w:rsidRPr="00541C41" w:rsidRDefault="00541C41" w:rsidP="00541C41">
            <w:pPr>
              <w:spacing w:after="0"/>
              <w:jc w:val="center"/>
              <w:rPr>
                <w:b/>
                <w:sz w:val="28"/>
                <w:szCs w:val="28"/>
                <w:lang w:val="en-GB"/>
              </w:rPr>
            </w:pPr>
            <w:r w:rsidRPr="00541C41">
              <w:rPr>
                <w:sz w:val="28"/>
                <w:szCs w:val="28"/>
              </w:rPr>
              <w:t xml:space="preserve">         D = m/V = 0,465/0,000045 = 10333,33 kg/m</w:t>
            </w:r>
            <w:r w:rsidRPr="00541C41">
              <w:rPr>
                <w:sz w:val="28"/>
                <w:szCs w:val="28"/>
                <w:vertAlign w:val="superscript"/>
              </w:rPr>
              <w:t>3</w:t>
            </w:r>
          </w:p>
        </w:tc>
        <w:tc>
          <w:tcPr>
            <w:tcW w:w="1777" w:type="dxa"/>
          </w:tcPr>
          <w:p w14:paraId="5DF9A1D7" w14:textId="77777777" w:rsidR="00541C41" w:rsidRPr="00541C41" w:rsidRDefault="00541C41" w:rsidP="00541C41">
            <w:pPr>
              <w:spacing w:after="0"/>
              <w:jc w:val="center"/>
              <w:rPr>
                <w:sz w:val="28"/>
                <w:szCs w:val="28"/>
              </w:rPr>
            </w:pPr>
          </w:p>
          <w:p w14:paraId="4CC2AFD7" w14:textId="77777777" w:rsidR="00541C41" w:rsidRPr="00541C41" w:rsidRDefault="00541C41" w:rsidP="00541C41">
            <w:pPr>
              <w:spacing w:after="0"/>
              <w:jc w:val="center"/>
              <w:rPr>
                <w:sz w:val="28"/>
                <w:szCs w:val="28"/>
              </w:rPr>
            </w:pPr>
            <w:r w:rsidRPr="00541C41">
              <w:rPr>
                <w:sz w:val="28"/>
                <w:szCs w:val="28"/>
              </w:rPr>
              <w:t>0,5</w:t>
            </w:r>
          </w:p>
          <w:p w14:paraId="63E0A9D0" w14:textId="77777777" w:rsidR="00541C41" w:rsidRPr="00541C41" w:rsidRDefault="00541C41" w:rsidP="00541C41">
            <w:pPr>
              <w:spacing w:after="0"/>
              <w:jc w:val="center"/>
              <w:rPr>
                <w:sz w:val="28"/>
                <w:szCs w:val="28"/>
              </w:rPr>
            </w:pPr>
          </w:p>
          <w:p w14:paraId="3CDF812E" w14:textId="77777777" w:rsidR="00541C41" w:rsidRPr="00541C41" w:rsidRDefault="00541C41" w:rsidP="00541C41">
            <w:pPr>
              <w:spacing w:after="0"/>
              <w:jc w:val="center"/>
              <w:rPr>
                <w:sz w:val="28"/>
                <w:szCs w:val="28"/>
              </w:rPr>
            </w:pPr>
            <w:r w:rsidRPr="00541C41">
              <w:rPr>
                <w:sz w:val="28"/>
                <w:szCs w:val="28"/>
              </w:rPr>
              <w:t>0,5</w:t>
            </w:r>
          </w:p>
          <w:p w14:paraId="656B9BC6" w14:textId="77777777" w:rsidR="00541C41" w:rsidRPr="00541C41" w:rsidRDefault="00541C41" w:rsidP="00541C41">
            <w:pPr>
              <w:spacing w:after="0"/>
              <w:jc w:val="center"/>
              <w:rPr>
                <w:sz w:val="28"/>
                <w:szCs w:val="28"/>
              </w:rPr>
            </w:pPr>
            <w:r w:rsidRPr="00541C41">
              <w:rPr>
                <w:sz w:val="28"/>
                <w:szCs w:val="28"/>
              </w:rPr>
              <w:t>0,5</w:t>
            </w:r>
          </w:p>
          <w:p w14:paraId="6C43E181" w14:textId="77777777" w:rsidR="00541C41" w:rsidRPr="00541C41" w:rsidRDefault="00541C41" w:rsidP="00541C41">
            <w:pPr>
              <w:spacing w:after="0"/>
              <w:jc w:val="center"/>
              <w:rPr>
                <w:sz w:val="28"/>
                <w:szCs w:val="28"/>
              </w:rPr>
            </w:pPr>
            <w:r w:rsidRPr="00541C41">
              <w:rPr>
                <w:sz w:val="28"/>
                <w:szCs w:val="28"/>
              </w:rPr>
              <w:t>0,5</w:t>
            </w:r>
          </w:p>
          <w:p w14:paraId="032F0542" w14:textId="77777777" w:rsidR="00541C41" w:rsidRPr="00541C41" w:rsidRDefault="00541C41" w:rsidP="00541C41">
            <w:pPr>
              <w:spacing w:after="0"/>
              <w:jc w:val="center"/>
              <w:rPr>
                <w:b/>
                <w:sz w:val="28"/>
                <w:szCs w:val="28"/>
                <w:lang w:val="en-GB"/>
              </w:rPr>
            </w:pPr>
            <w:r w:rsidRPr="00541C41">
              <w:rPr>
                <w:sz w:val="28"/>
                <w:szCs w:val="28"/>
              </w:rPr>
              <w:t>0,5</w:t>
            </w:r>
          </w:p>
        </w:tc>
      </w:tr>
      <w:tr w:rsidR="00541C41" w:rsidRPr="00541C41" w14:paraId="3449AC3B" w14:textId="77777777" w:rsidTr="004C3CF0">
        <w:tc>
          <w:tcPr>
            <w:tcW w:w="1384" w:type="dxa"/>
            <w:vAlign w:val="center"/>
          </w:tcPr>
          <w:p w14:paraId="3CC68DEC" w14:textId="77777777" w:rsidR="00541C41" w:rsidRPr="00541C41" w:rsidRDefault="00541C41" w:rsidP="00541C41">
            <w:pPr>
              <w:spacing w:after="0"/>
              <w:jc w:val="center"/>
              <w:rPr>
                <w:b/>
                <w:sz w:val="28"/>
                <w:szCs w:val="28"/>
                <w:lang w:val="en-GB"/>
              </w:rPr>
            </w:pPr>
            <w:r w:rsidRPr="00541C41">
              <w:rPr>
                <w:b/>
                <w:sz w:val="28"/>
                <w:szCs w:val="28"/>
                <w:lang w:val="en-GB"/>
              </w:rPr>
              <w:t>3</w:t>
            </w:r>
          </w:p>
        </w:tc>
        <w:tc>
          <w:tcPr>
            <w:tcW w:w="6804" w:type="dxa"/>
          </w:tcPr>
          <w:p w14:paraId="283F6244" w14:textId="77777777" w:rsidR="00541C41" w:rsidRPr="00541C41" w:rsidRDefault="00541C41" w:rsidP="00541C41">
            <w:pPr>
              <w:pStyle w:val="NormalWeb"/>
              <w:spacing w:before="0" w:beforeAutospacing="0" w:after="0" w:afterAutospacing="0"/>
              <w:jc w:val="both"/>
              <w:rPr>
                <w:color w:val="000000"/>
                <w:sz w:val="28"/>
                <w:szCs w:val="28"/>
              </w:rPr>
            </w:pPr>
            <w:r w:rsidRPr="00541C41">
              <w:rPr>
                <w:color w:val="000000"/>
                <w:sz w:val="28"/>
                <w:szCs w:val="28"/>
              </w:rPr>
              <w:t>a) Khi đám mây tích điện âm đến gần mặt đất, mặt đất sẽ tích điện dương.</w:t>
            </w:r>
          </w:p>
          <w:p w14:paraId="22A981C7" w14:textId="77777777" w:rsidR="00541C41" w:rsidRPr="00541C41" w:rsidRDefault="00541C41" w:rsidP="00541C41">
            <w:pPr>
              <w:pStyle w:val="NormalWeb"/>
              <w:spacing w:before="0" w:beforeAutospacing="0" w:after="0" w:afterAutospacing="0"/>
              <w:jc w:val="both"/>
              <w:rPr>
                <w:color w:val="000000"/>
                <w:sz w:val="28"/>
                <w:szCs w:val="28"/>
              </w:rPr>
            </w:pPr>
            <w:r w:rsidRPr="00541C41">
              <w:rPr>
                <w:color w:val="000000"/>
                <w:sz w:val="28"/>
                <w:szCs w:val="28"/>
              </w:rPr>
              <w:t xml:space="preserve">b) Nếu đám mây gần mặt đất, sẽ xảy ra sự phóng điện, các </w:t>
            </w:r>
            <w:r w:rsidRPr="00541C41">
              <w:rPr>
                <w:color w:val="000000"/>
                <w:sz w:val="28"/>
                <w:szCs w:val="28"/>
              </w:rPr>
              <w:lastRenderedPageBreak/>
              <w:t>electron chuyển động có hướng từ đám mây xuống mặt đất.</w:t>
            </w:r>
          </w:p>
        </w:tc>
        <w:tc>
          <w:tcPr>
            <w:tcW w:w="1777" w:type="dxa"/>
          </w:tcPr>
          <w:p w14:paraId="5BE4762C" w14:textId="77777777" w:rsidR="00541C41" w:rsidRPr="00541C41" w:rsidRDefault="00541C41" w:rsidP="00541C41">
            <w:pPr>
              <w:spacing w:after="0"/>
              <w:jc w:val="center"/>
              <w:rPr>
                <w:sz w:val="28"/>
                <w:szCs w:val="28"/>
              </w:rPr>
            </w:pPr>
          </w:p>
          <w:p w14:paraId="66966FBE" w14:textId="77777777" w:rsidR="00541C41" w:rsidRPr="00541C41" w:rsidRDefault="00541C41" w:rsidP="00541C41">
            <w:pPr>
              <w:spacing w:after="0"/>
              <w:jc w:val="center"/>
              <w:rPr>
                <w:sz w:val="28"/>
                <w:szCs w:val="28"/>
              </w:rPr>
            </w:pPr>
            <w:r w:rsidRPr="00541C41">
              <w:rPr>
                <w:sz w:val="28"/>
                <w:szCs w:val="28"/>
              </w:rPr>
              <w:t>1,0</w:t>
            </w:r>
          </w:p>
        </w:tc>
      </w:tr>
      <w:tr w:rsidR="00541C41" w:rsidRPr="00541C41" w14:paraId="31C301D9" w14:textId="77777777" w:rsidTr="004C3CF0">
        <w:tc>
          <w:tcPr>
            <w:tcW w:w="1384" w:type="dxa"/>
            <w:vAlign w:val="center"/>
          </w:tcPr>
          <w:p w14:paraId="096135F8" w14:textId="77777777" w:rsidR="00541C41" w:rsidRPr="00541C41" w:rsidRDefault="00541C41" w:rsidP="00541C41">
            <w:pPr>
              <w:spacing w:after="0"/>
              <w:jc w:val="center"/>
              <w:rPr>
                <w:b/>
                <w:sz w:val="28"/>
                <w:szCs w:val="28"/>
                <w:lang w:val="en-GB"/>
              </w:rPr>
            </w:pPr>
            <w:r w:rsidRPr="00541C41">
              <w:rPr>
                <w:b/>
                <w:sz w:val="28"/>
                <w:szCs w:val="28"/>
                <w:lang w:val="en-GB"/>
              </w:rPr>
              <w:lastRenderedPageBreak/>
              <w:t>4</w:t>
            </w:r>
          </w:p>
        </w:tc>
        <w:tc>
          <w:tcPr>
            <w:tcW w:w="6804" w:type="dxa"/>
          </w:tcPr>
          <w:p w14:paraId="71601919" w14:textId="77777777" w:rsidR="00541C41" w:rsidRPr="00541C41" w:rsidRDefault="00541C41" w:rsidP="00541C41">
            <w:pPr>
              <w:spacing w:after="0"/>
              <w:jc w:val="both"/>
              <w:rPr>
                <w:b/>
                <w:sz w:val="28"/>
                <w:szCs w:val="28"/>
                <w:lang w:val="en-GB"/>
              </w:rPr>
            </w:pPr>
            <w:r w:rsidRPr="00541C41">
              <w:rPr>
                <w:color w:val="000000"/>
                <w:sz w:val="28"/>
                <w:szCs w:val="28"/>
                <w:shd w:val="clear" w:color="auto" w:fill="FFFFFF"/>
              </w:rPr>
              <w:t>Có sự truyền nhiệt giữa người và không khí trong cả hai trường hợp vì trong điều kiện như vậy có sự chênh lệch nhiệt độ giữa người và không khí bên ngoài. Bằng chứng cụ thể là đứng ngoài trời vào mùa đông có băng, người sẽ cảm thấy rét (do mất nhiều năng lượng nhiệt để truyền nhiệt cho không khí). Còn đứng ngoài trời vào mùa hè nhiệt độ không khí trên 37</w:t>
            </w:r>
            <w:r w:rsidRPr="00541C41">
              <w:rPr>
                <w:color w:val="000000"/>
                <w:sz w:val="28"/>
                <w:szCs w:val="28"/>
                <w:shd w:val="clear" w:color="auto" w:fill="FFFFFF"/>
                <w:vertAlign w:val="superscript"/>
              </w:rPr>
              <w:t>0</w:t>
            </w:r>
            <w:r w:rsidRPr="00541C41">
              <w:rPr>
                <w:color w:val="000000"/>
                <w:sz w:val="28"/>
                <w:szCs w:val="28"/>
                <w:shd w:val="clear" w:color="auto" w:fill="FFFFFF"/>
              </w:rPr>
              <w:t>C, người sẽ cảm thấy rất nóng do phải nhận thêm năng lượng nhiệt truyền cho cơ thể (chưa kể nhiệt từ cơ thể khó thoát hơn do nhiệt độ cao).</w:t>
            </w:r>
          </w:p>
        </w:tc>
        <w:tc>
          <w:tcPr>
            <w:tcW w:w="1777" w:type="dxa"/>
          </w:tcPr>
          <w:p w14:paraId="0EAFC228" w14:textId="77777777" w:rsidR="00541C41" w:rsidRPr="00541C41" w:rsidRDefault="00541C41" w:rsidP="00541C41">
            <w:pPr>
              <w:spacing w:after="0"/>
              <w:jc w:val="center"/>
              <w:rPr>
                <w:b/>
                <w:sz w:val="28"/>
                <w:szCs w:val="28"/>
                <w:lang w:val="en-GB"/>
              </w:rPr>
            </w:pPr>
          </w:p>
          <w:p w14:paraId="07B82591" w14:textId="77777777" w:rsidR="00541C41" w:rsidRPr="00541C41" w:rsidRDefault="00541C41" w:rsidP="00541C41">
            <w:pPr>
              <w:spacing w:after="0"/>
              <w:jc w:val="center"/>
              <w:rPr>
                <w:b/>
                <w:sz w:val="28"/>
                <w:szCs w:val="28"/>
                <w:lang w:val="en-GB"/>
              </w:rPr>
            </w:pPr>
          </w:p>
          <w:p w14:paraId="3E85E585" w14:textId="77777777" w:rsidR="00541C41" w:rsidRPr="00541C41" w:rsidRDefault="00541C41" w:rsidP="00541C41">
            <w:pPr>
              <w:spacing w:after="0"/>
              <w:jc w:val="center"/>
              <w:rPr>
                <w:b/>
                <w:sz w:val="28"/>
                <w:szCs w:val="28"/>
                <w:lang w:val="en-GB"/>
              </w:rPr>
            </w:pPr>
            <w:r w:rsidRPr="00541C41">
              <w:rPr>
                <w:b/>
                <w:sz w:val="28"/>
                <w:szCs w:val="28"/>
                <w:lang w:val="en-GB"/>
              </w:rPr>
              <w:t>1,0</w:t>
            </w:r>
          </w:p>
        </w:tc>
      </w:tr>
      <w:tr w:rsidR="00541C41" w:rsidRPr="00541C41" w14:paraId="3CE63700" w14:textId="77777777" w:rsidTr="004C3CF0">
        <w:tc>
          <w:tcPr>
            <w:tcW w:w="1384" w:type="dxa"/>
            <w:vMerge w:val="restart"/>
            <w:vAlign w:val="center"/>
          </w:tcPr>
          <w:p w14:paraId="212AB634" w14:textId="77777777" w:rsidR="00541C41" w:rsidRPr="00541C41" w:rsidRDefault="00541C41" w:rsidP="00541C41">
            <w:pPr>
              <w:spacing w:after="0"/>
              <w:jc w:val="center"/>
              <w:rPr>
                <w:b/>
                <w:sz w:val="28"/>
                <w:szCs w:val="28"/>
                <w:lang w:val="en-GB"/>
              </w:rPr>
            </w:pPr>
            <w:r w:rsidRPr="00541C41">
              <w:rPr>
                <w:b/>
                <w:sz w:val="28"/>
                <w:szCs w:val="28"/>
                <w:lang w:val="en-GB"/>
              </w:rPr>
              <w:t>5</w:t>
            </w:r>
          </w:p>
        </w:tc>
        <w:tc>
          <w:tcPr>
            <w:tcW w:w="6804" w:type="dxa"/>
          </w:tcPr>
          <w:p w14:paraId="7E9CB098" w14:textId="77777777" w:rsidR="00541C41" w:rsidRPr="00541C41" w:rsidRDefault="00541C41" w:rsidP="00541C41">
            <w:pPr>
              <w:spacing w:after="0"/>
              <w:rPr>
                <w:b/>
                <w:sz w:val="28"/>
                <w:szCs w:val="28"/>
                <w:lang w:val="en-GB"/>
              </w:rPr>
            </w:pPr>
            <w:r w:rsidRPr="00541C41">
              <w:rPr>
                <w:sz w:val="28"/>
                <w:szCs w:val="28"/>
                <w:lang w:val="en-GB"/>
              </w:rPr>
              <w:t xml:space="preserve">1) HS vẽ hình đúng </w:t>
            </w:r>
            <w:r w:rsidRPr="00541C41">
              <w:rPr>
                <w:i/>
                <w:sz w:val="28"/>
                <w:szCs w:val="28"/>
                <w:lang w:val="en-GB"/>
              </w:rPr>
              <w:t>(không cần giải thích cách vẽ, vẽ đúng đường đi của mỗi một tia sáng cho 1 điểm)</w:t>
            </w:r>
            <w:r w:rsidRPr="00541C41">
              <w:rPr>
                <w:noProof/>
                <w:sz w:val="28"/>
                <w:szCs w:val="28"/>
              </w:rPr>
              <w:drawing>
                <wp:inline distT="0" distB="0" distL="0" distR="0" wp14:anchorId="61541C40" wp14:editId="72CCB0F1">
                  <wp:extent cx="1914525" cy="1647825"/>
                  <wp:effectExtent l="19050" t="0" r="9525" b="0"/>
                  <wp:docPr id="134071160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26" cstate="email">
                            <a:extLst>
                              <a:ext uri="{28A0092B-C50C-407E-A947-70E740481C1C}">
                                <a14:useLocalDpi xmlns:a14="http://schemas.microsoft.com/office/drawing/2010/main"/>
                              </a:ext>
                            </a:extLst>
                          </a:blip>
                          <a:srcRect/>
                          <a:stretch>
                            <a:fillRect/>
                          </a:stretch>
                        </pic:blipFill>
                        <pic:spPr bwMode="auto">
                          <a:xfrm>
                            <a:off x="0" y="0"/>
                            <a:ext cx="1914525" cy="1647825"/>
                          </a:xfrm>
                          <a:prstGeom prst="rect">
                            <a:avLst/>
                          </a:prstGeom>
                          <a:noFill/>
                          <a:ln w="9525">
                            <a:noFill/>
                            <a:miter lim="800000"/>
                            <a:headEnd/>
                            <a:tailEnd/>
                          </a:ln>
                        </pic:spPr>
                      </pic:pic>
                    </a:graphicData>
                  </a:graphic>
                </wp:inline>
              </w:drawing>
            </w:r>
          </w:p>
        </w:tc>
        <w:tc>
          <w:tcPr>
            <w:tcW w:w="1777" w:type="dxa"/>
          </w:tcPr>
          <w:p w14:paraId="5C2FB0E7" w14:textId="77777777" w:rsidR="00541C41" w:rsidRPr="00541C41" w:rsidRDefault="00541C41" w:rsidP="00541C41">
            <w:pPr>
              <w:spacing w:after="0"/>
              <w:jc w:val="center"/>
              <w:rPr>
                <w:b/>
                <w:sz w:val="28"/>
                <w:szCs w:val="28"/>
                <w:lang w:val="en-GB"/>
              </w:rPr>
            </w:pPr>
          </w:p>
          <w:p w14:paraId="2CA26729" w14:textId="77777777" w:rsidR="00541C41" w:rsidRPr="00541C41" w:rsidRDefault="00541C41" w:rsidP="00541C41">
            <w:pPr>
              <w:spacing w:after="0"/>
              <w:jc w:val="center"/>
              <w:rPr>
                <w:b/>
                <w:sz w:val="28"/>
                <w:szCs w:val="28"/>
                <w:lang w:val="en-GB"/>
              </w:rPr>
            </w:pPr>
          </w:p>
          <w:p w14:paraId="6D5C502E" w14:textId="77777777" w:rsidR="00541C41" w:rsidRPr="00541C41" w:rsidRDefault="00541C41" w:rsidP="00541C41">
            <w:pPr>
              <w:spacing w:after="0"/>
              <w:jc w:val="center"/>
              <w:rPr>
                <w:b/>
                <w:sz w:val="28"/>
                <w:szCs w:val="28"/>
                <w:lang w:val="en-GB"/>
              </w:rPr>
            </w:pPr>
          </w:p>
          <w:p w14:paraId="097CEF13" w14:textId="77777777" w:rsidR="00541C41" w:rsidRPr="00541C41" w:rsidRDefault="00541C41" w:rsidP="00541C41">
            <w:pPr>
              <w:spacing w:after="0"/>
              <w:jc w:val="center"/>
              <w:rPr>
                <w:b/>
                <w:sz w:val="28"/>
                <w:szCs w:val="28"/>
                <w:lang w:val="en-GB"/>
              </w:rPr>
            </w:pPr>
          </w:p>
          <w:p w14:paraId="18EC50D8" w14:textId="77777777" w:rsidR="00541C41" w:rsidRPr="00541C41" w:rsidRDefault="00541C41" w:rsidP="00541C41">
            <w:pPr>
              <w:spacing w:after="0"/>
              <w:jc w:val="center"/>
              <w:rPr>
                <w:b/>
                <w:sz w:val="28"/>
                <w:szCs w:val="28"/>
                <w:lang w:val="en-GB"/>
              </w:rPr>
            </w:pPr>
            <w:r w:rsidRPr="00541C41">
              <w:rPr>
                <w:b/>
                <w:sz w:val="28"/>
                <w:szCs w:val="28"/>
                <w:lang w:val="fr-FR"/>
              </w:rPr>
              <w:t>1,0</w:t>
            </w:r>
          </w:p>
        </w:tc>
      </w:tr>
      <w:tr w:rsidR="00541C41" w:rsidRPr="00541C41" w14:paraId="7FF1282F" w14:textId="77777777" w:rsidTr="004C3CF0">
        <w:tc>
          <w:tcPr>
            <w:tcW w:w="1384" w:type="dxa"/>
            <w:vMerge/>
            <w:vAlign w:val="center"/>
          </w:tcPr>
          <w:p w14:paraId="66D8CE3E" w14:textId="77777777" w:rsidR="00541C41" w:rsidRPr="00541C41" w:rsidRDefault="00541C41" w:rsidP="00541C41">
            <w:pPr>
              <w:spacing w:after="0"/>
              <w:jc w:val="center"/>
              <w:rPr>
                <w:b/>
                <w:sz w:val="28"/>
                <w:szCs w:val="28"/>
                <w:lang w:val="en-GB"/>
              </w:rPr>
            </w:pPr>
          </w:p>
        </w:tc>
        <w:tc>
          <w:tcPr>
            <w:tcW w:w="6804" w:type="dxa"/>
          </w:tcPr>
          <w:p w14:paraId="266D1929" w14:textId="77777777" w:rsidR="00541C41" w:rsidRPr="00541C41" w:rsidRDefault="00541C41" w:rsidP="00541C41">
            <w:pPr>
              <w:spacing w:after="0"/>
              <w:rPr>
                <w:sz w:val="28"/>
                <w:szCs w:val="28"/>
                <w:lang w:val="pt-BR"/>
              </w:rPr>
            </w:pPr>
            <w:r w:rsidRPr="00541C41">
              <w:rPr>
                <w:b/>
                <w:i/>
                <w:sz w:val="28"/>
                <w:szCs w:val="28"/>
                <w:lang w:val="pt-BR"/>
              </w:rPr>
              <w:t>2) Tính IB, KA</w:t>
            </w:r>
            <w:r w:rsidRPr="00541C41">
              <w:rPr>
                <w:sz w:val="28"/>
                <w:szCs w:val="28"/>
                <w:lang w:val="pt-BR"/>
              </w:rPr>
              <w:t>.</w:t>
            </w:r>
          </w:p>
          <w:p w14:paraId="426AFE4E" w14:textId="77777777" w:rsidR="00541C41" w:rsidRPr="00541C41" w:rsidRDefault="00541C41" w:rsidP="00541C41">
            <w:pPr>
              <w:spacing w:after="0"/>
              <w:rPr>
                <w:sz w:val="28"/>
                <w:szCs w:val="28"/>
                <w:lang w:val="pt-BR"/>
              </w:rPr>
            </w:pPr>
            <w:r w:rsidRPr="00541C41">
              <w:rPr>
                <w:sz w:val="28"/>
                <w:szCs w:val="28"/>
                <w:lang w:val="pt-BR"/>
              </w:rPr>
              <w:t>- Vẽ C đối xứng S qua A.</w:t>
            </w:r>
          </w:p>
          <w:p w14:paraId="1DAAC9F5" w14:textId="77777777" w:rsidR="00541C41" w:rsidRPr="00541C41" w:rsidRDefault="00541C41" w:rsidP="00541C41">
            <w:pPr>
              <w:spacing w:after="0"/>
              <w:rPr>
                <w:sz w:val="28"/>
                <w:szCs w:val="28"/>
                <w:lang w:val="pt-BR"/>
              </w:rPr>
            </w:pPr>
            <w:r w:rsidRPr="00541C41">
              <w:rPr>
                <w:sz w:val="28"/>
                <w:szCs w:val="28"/>
                <w:lang w:val="pt-BR"/>
              </w:rPr>
              <w:t>- Tam giác S</w:t>
            </w:r>
            <w:r w:rsidRPr="00541C41">
              <w:rPr>
                <w:sz w:val="28"/>
                <w:szCs w:val="28"/>
                <w:vertAlign w:val="superscript"/>
                <w:lang w:val="pt-BR"/>
              </w:rPr>
              <w:t>'</w:t>
            </w:r>
            <w:r w:rsidRPr="00541C41">
              <w:rPr>
                <w:sz w:val="28"/>
                <w:szCs w:val="28"/>
                <w:lang w:val="pt-BR"/>
              </w:rPr>
              <w:t>IB đồng dạng với tam giác S</w:t>
            </w:r>
            <w:r w:rsidRPr="00541C41">
              <w:rPr>
                <w:sz w:val="28"/>
                <w:szCs w:val="28"/>
                <w:vertAlign w:val="superscript"/>
                <w:lang w:val="pt-BR"/>
              </w:rPr>
              <w:t>'</w:t>
            </w:r>
            <w:r w:rsidRPr="00541C41">
              <w:rPr>
                <w:sz w:val="28"/>
                <w:szCs w:val="28"/>
                <w:lang w:val="pt-BR"/>
              </w:rPr>
              <w:t>SO</w:t>
            </w:r>
          </w:p>
          <w:p w14:paraId="3C128AC1" w14:textId="77777777" w:rsidR="00541C41" w:rsidRPr="00541C41" w:rsidRDefault="00541C41" w:rsidP="00541C41">
            <w:pPr>
              <w:spacing w:after="0"/>
              <w:rPr>
                <w:sz w:val="28"/>
                <w:szCs w:val="28"/>
                <w:lang w:val="pt-BR"/>
              </w:rPr>
            </w:pPr>
            <w:r w:rsidRPr="00541C41">
              <w:rPr>
                <w:rFonts w:eastAsia="Times New Roman"/>
                <w:position w:val="-24"/>
                <w:sz w:val="28"/>
                <w:szCs w:val="28"/>
                <w:lang w:val="pt-BR"/>
              </w:rPr>
              <w:object w:dxaOrig="2640" w:dyaOrig="660" w14:anchorId="149A54A8">
                <v:shape id="_x0000_i1338" type="#_x0000_t75" style="width:132pt;height:33pt" o:ole="">
                  <v:imagedata r:id="rId727" o:title=""/>
                </v:shape>
                <o:OLEObject Type="Embed" ProgID="Equation.DSMT4" ShapeID="_x0000_i1338" DrawAspect="Content" ObjectID="_1773308421" r:id="rId728"/>
              </w:object>
            </w:r>
          </w:p>
          <w:p w14:paraId="2E61E448" w14:textId="77777777" w:rsidR="00541C41" w:rsidRPr="00541C41" w:rsidRDefault="00541C41" w:rsidP="00541C41">
            <w:pPr>
              <w:spacing w:after="0"/>
              <w:rPr>
                <w:sz w:val="28"/>
                <w:szCs w:val="28"/>
                <w:lang w:val="pt-BR"/>
              </w:rPr>
            </w:pPr>
            <w:r w:rsidRPr="00541C41">
              <w:rPr>
                <w:rFonts w:eastAsia="Times New Roman"/>
                <w:position w:val="-24"/>
                <w:sz w:val="28"/>
                <w:szCs w:val="28"/>
                <w:lang w:val="pt-BR"/>
              </w:rPr>
              <w:object w:dxaOrig="1980" w:dyaOrig="620" w14:anchorId="7FAE7FA1">
                <v:shape id="_x0000_i1339" type="#_x0000_t75" style="width:99pt;height:31.5pt" o:ole="">
                  <v:imagedata r:id="rId729" o:title=""/>
                </v:shape>
                <o:OLEObject Type="Embed" ProgID="Equation.DSMT4" ShapeID="_x0000_i1339" DrawAspect="Content" ObjectID="_1773308422" r:id="rId730"/>
              </w:object>
            </w:r>
            <w:r w:rsidRPr="00541C41">
              <w:rPr>
                <w:sz w:val="28"/>
                <w:szCs w:val="28"/>
                <w:lang w:val="pt-BR"/>
              </w:rPr>
              <w:t>......</w:t>
            </w:r>
          </w:p>
          <w:p w14:paraId="7C7F73A5" w14:textId="77777777" w:rsidR="00541C41" w:rsidRPr="00541C41" w:rsidRDefault="00541C41" w:rsidP="00541C41">
            <w:pPr>
              <w:spacing w:after="0"/>
              <w:rPr>
                <w:sz w:val="28"/>
                <w:szCs w:val="28"/>
                <w:lang w:val="pt-BR"/>
              </w:rPr>
            </w:pPr>
            <w:r w:rsidRPr="00541C41">
              <w:rPr>
                <w:sz w:val="28"/>
                <w:szCs w:val="28"/>
                <w:lang w:val="pt-BR"/>
              </w:rPr>
              <w:t>- Tam giác S</w:t>
            </w:r>
            <w:r w:rsidRPr="00541C41">
              <w:rPr>
                <w:sz w:val="28"/>
                <w:szCs w:val="28"/>
                <w:vertAlign w:val="superscript"/>
                <w:lang w:val="pt-BR"/>
              </w:rPr>
              <w:t>'</w:t>
            </w:r>
            <w:r w:rsidRPr="00541C41">
              <w:rPr>
                <w:sz w:val="28"/>
                <w:szCs w:val="28"/>
                <w:lang w:val="pt-BR"/>
              </w:rPr>
              <w:t>KA đồng dạng với tam giác S</w:t>
            </w:r>
            <w:r w:rsidRPr="00541C41">
              <w:rPr>
                <w:sz w:val="28"/>
                <w:szCs w:val="28"/>
                <w:vertAlign w:val="superscript"/>
                <w:lang w:val="pt-BR"/>
              </w:rPr>
              <w:t>'</w:t>
            </w:r>
            <w:r w:rsidRPr="00541C41">
              <w:rPr>
                <w:sz w:val="28"/>
                <w:szCs w:val="28"/>
                <w:lang w:val="pt-BR"/>
              </w:rPr>
              <w:t>O</w:t>
            </w:r>
            <w:r w:rsidRPr="00541C41">
              <w:rPr>
                <w:sz w:val="28"/>
                <w:szCs w:val="28"/>
                <w:vertAlign w:val="superscript"/>
                <w:lang w:val="pt-BR"/>
              </w:rPr>
              <w:t>'</w:t>
            </w:r>
            <w:r w:rsidRPr="00541C41">
              <w:rPr>
                <w:sz w:val="28"/>
                <w:szCs w:val="28"/>
                <w:lang w:val="pt-BR"/>
              </w:rPr>
              <w:t>C nên ta có:</w:t>
            </w:r>
          </w:p>
          <w:p w14:paraId="40848ACF" w14:textId="77777777" w:rsidR="00541C41" w:rsidRPr="00541C41" w:rsidRDefault="00541C41" w:rsidP="00541C41">
            <w:pPr>
              <w:spacing w:after="0"/>
              <w:jc w:val="center"/>
              <w:rPr>
                <w:sz w:val="28"/>
                <w:szCs w:val="28"/>
                <w:lang w:val="pt-BR"/>
              </w:rPr>
            </w:pPr>
            <w:r w:rsidRPr="00541C41">
              <w:rPr>
                <w:rFonts w:eastAsia="Times New Roman"/>
                <w:position w:val="-24"/>
                <w:sz w:val="28"/>
                <w:szCs w:val="28"/>
                <w:lang w:val="pt-BR"/>
              </w:rPr>
              <w:object w:dxaOrig="1180" w:dyaOrig="660" w14:anchorId="64633215">
                <v:shape id="_x0000_i1340" type="#_x0000_t75" style="width:58.5pt;height:33pt" o:ole="">
                  <v:imagedata r:id="rId731" o:title=""/>
                </v:shape>
                <o:OLEObject Type="Embed" ProgID="Equation.DSMT4" ShapeID="_x0000_i1340" DrawAspect="Content" ObjectID="_1773308423" r:id="rId732"/>
              </w:object>
            </w:r>
            <w:r w:rsidRPr="00541C41">
              <w:rPr>
                <w:sz w:val="28"/>
                <w:szCs w:val="28"/>
                <w:lang w:val="pt-BR"/>
              </w:rPr>
              <w:t xml:space="preserve">  nên </w:t>
            </w:r>
            <w:r w:rsidRPr="00541C41">
              <w:rPr>
                <w:rFonts w:eastAsia="Times New Roman"/>
                <w:position w:val="-24"/>
                <w:sz w:val="28"/>
                <w:szCs w:val="28"/>
                <w:lang w:val="pt-BR"/>
              </w:rPr>
              <w:object w:dxaOrig="4380" w:dyaOrig="660" w14:anchorId="4C852D5D">
                <v:shape id="_x0000_i1341" type="#_x0000_t75" style="width:219pt;height:33pt" o:ole="">
                  <v:imagedata r:id="rId733" o:title=""/>
                </v:shape>
                <o:OLEObject Type="Embed" ProgID="Equation.DSMT4" ShapeID="_x0000_i1341" DrawAspect="Content" ObjectID="_1773308424" r:id="rId734"/>
              </w:object>
            </w:r>
            <w:r w:rsidRPr="00541C41">
              <w:rPr>
                <w:sz w:val="28"/>
                <w:szCs w:val="28"/>
                <w:lang w:val="pt-BR"/>
              </w:rPr>
              <w:t>....</w:t>
            </w:r>
          </w:p>
          <w:p w14:paraId="37CE096E" w14:textId="77777777" w:rsidR="00541C41" w:rsidRPr="00541C41" w:rsidRDefault="00541C41" w:rsidP="00541C41">
            <w:pPr>
              <w:spacing w:after="0"/>
              <w:jc w:val="center"/>
              <w:rPr>
                <w:b/>
                <w:sz w:val="28"/>
                <w:szCs w:val="28"/>
                <w:lang w:val="en-GB"/>
              </w:rPr>
            </w:pPr>
          </w:p>
        </w:tc>
        <w:tc>
          <w:tcPr>
            <w:tcW w:w="1777" w:type="dxa"/>
          </w:tcPr>
          <w:p w14:paraId="764C9FD1" w14:textId="77777777" w:rsidR="00541C41" w:rsidRPr="00541C41" w:rsidRDefault="00541C41" w:rsidP="00541C41">
            <w:pPr>
              <w:spacing w:after="0"/>
              <w:jc w:val="center"/>
              <w:rPr>
                <w:b/>
                <w:sz w:val="28"/>
                <w:szCs w:val="28"/>
              </w:rPr>
            </w:pPr>
          </w:p>
          <w:p w14:paraId="749C137A" w14:textId="77777777" w:rsidR="00541C41" w:rsidRPr="00541C41" w:rsidRDefault="00541C41" w:rsidP="00541C41">
            <w:pPr>
              <w:spacing w:after="0"/>
              <w:jc w:val="center"/>
              <w:rPr>
                <w:b/>
                <w:sz w:val="28"/>
                <w:szCs w:val="28"/>
              </w:rPr>
            </w:pPr>
          </w:p>
          <w:p w14:paraId="22A42795" w14:textId="77777777" w:rsidR="00541C41" w:rsidRPr="00541C41" w:rsidRDefault="00541C41" w:rsidP="00541C41">
            <w:pPr>
              <w:spacing w:after="0"/>
              <w:jc w:val="center"/>
              <w:rPr>
                <w:b/>
                <w:sz w:val="28"/>
                <w:szCs w:val="28"/>
              </w:rPr>
            </w:pPr>
          </w:p>
          <w:p w14:paraId="0E8F4723" w14:textId="77777777" w:rsidR="00541C41" w:rsidRPr="00541C41" w:rsidRDefault="00541C41" w:rsidP="00541C41">
            <w:pPr>
              <w:spacing w:after="0"/>
              <w:jc w:val="center"/>
              <w:rPr>
                <w:b/>
                <w:sz w:val="28"/>
                <w:szCs w:val="28"/>
              </w:rPr>
            </w:pPr>
            <w:r w:rsidRPr="00541C41">
              <w:rPr>
                <w:b/>
                <w:sz w:val="28"/>
                <w:szCs w:val="28"/>
              </w:rPr>
              <w:t>0,5</w:t>
            </w:r>
          </w:p>
          <w:p w14:paraId="29A8D28C" w14:textId="77777777" w:rsidR="00541C41" w:rsidRPr="00541C41" w:rsidRDefault="00541C41" w:rsidP="00541C41">
            <w:pPr>
              <w:spacing w:after="0"/>
              <w:jc w:val="center"/>
              <w:rPr>
                <w:b/>
                <w:sz w:val="28"/>
                <w:szCs w:val="28"/>
              </w:rPr>
            </w:pPr>
          </w:p>
          <w:p w14:paraId="4CA20D9D" w14:textId="77777777" w:rsidR="00541C41" w:rsidRPr="00541C41" w:rsidRDefault="00541C41" w:rsidP="00541C41">
            <w:pPr>
              <w:spacing w:after="0"/>
              <w:jc w:val="center"/>
              <w:rPr>
                <w:b/>
                <w:sz w:val="28"/>
                <w:szCs w:val="28"/>
              </w:rPr>
            </w:pPr>
            <w:r w:rsidRPr="00541C41">
              <w:rPr>
                <w:b/>
                <w:sz w:val="28"/>
                <w:szCs w:val="28"/>
              </w:rPr>
              <w:t>0,5</w:t>
            </w:r>
          </w:p>
        </w:tc>
      </w:tr>
      <w:tr w:rsidR="00541C41" w:rsidRPr="00541C41" w14:paraId="5AEA0485" w14:textId="77777777" w:rsidTr="004C3CF0">
        <w:tc>
          <w:tcPr>
            <w:tcW w:w="1384" w:type="dxa"/>
            <w:vMerge/>
            <w:vAlign w:val="center"/>
          </w:tcPr>
          <w:p w14:paraId="619F7F58" w14:textId="77777777" w:rsidR="00541C41" w:rsidRPr="00541C41" w:rsidRDefault="00541C41" w:rsidP="00541C41">
            <w:pPr>
              <w:spacing w:after="0"/>
              <w:jc w:val="center"/>
              <w:rPr>
                <w:b/>
                <w:sz w:val="28"/>
                <w:szCs w:val="28"/>
                <w:lang w:val="en-GB"/>
              </w:rPr>
            </w:pPr>
          </w:p>
        </w:tc>
        <w:tc>
          <w:tcPr>
            <w:tcW w:w="6804" w:type="dxa"/>
          </w:tcPr>
          <w:p w14:paraId="3EE53EF1" w14:textId="77777777" w:rsidR="00541C41" w:rsidRPr="00541C41" w:rsidRDefault="00541C41" w:rsidP="00541C41">
            <w:pPr>
              <w:spacing w:after="0"/>
              <w:rPr>
                <w:b/>
                <w:i/>
                <w:sz w:val="28"/>
                <w:szCs w:val="28"/>
                <w:lang w:val="pt-BR"/>
              </w:rPr>
            </w:pPr>
            <w:r w:rsidRPr="00541C41">
              <w:rPr>
                <w:noProof/>
                <w:sz w:val="24"/>
                <w:szCs w:val="24"/>
              </w:rPr>
              <w:drawing>
                <wp:inline distT="0" distB="0" distL="0" distR="0" wp14:anchorId="31AD0AC2" wp14:editId="56827C08">
                  <wp:extent cx="1981200" cy="981075"/>
                  <wp:effectExtent l="19050" t="0" r="0" b="0"/>
                  <wp:docPr id="134071160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35" cstate="email">
                            <a:extLst>
                              <a:ext uri="{28A0092B-C50C-407E-A947-70E740481C1C}">
                                <a14:useLocalDpi xmlns:a14="http://schemas.microsoft.com/office/drawing/2010/main"/>
                              </a:ext>
                            </a:extLst>
                          </a:blip>
                          <a:srcRect/>
                          <a:stretch>
                            <a:fillRect/>
                          </a:stretch>
                        </pic:blipFill>
                        <pic:spPr bwMode="auto">
                          <a:xfrm>
                            <a:off x="0" y="0"/>
                            <a:ext cx="1981200" cy="981075"/>
                          </a:xfrm>
                          <a:prstGeom prst="rect">
                            <a:avLst/>
                          </a:prstGeom>
                          <a:noFill/>
                          <a:ln w="9525">
                            <a:noFill/>
                            <a:miter lim="800000"/>
                            <a:headEnd/>
                            <a:tailEnd/>
                          </a:ln>
                        </pic:spPr>
                      </pic:pic>
                    </a:graphicData>
                  </a:graphic>
                </wp:inline>
              </w:drawing>
            </w:r>
          </w:p>
          <w:p w14:paraId="7BAC7392" w14:textId="77777777" w:rsidR="00541C41" w:rsidRPr="00541C41" w:rsidRDefault="00541C41" w:rsidP="00541C41">
            <w:pPr>
              <w:spacing w:after="0"/>
              <w:rPr>
                <w:sz w:val="28"/>
                <w:szCs w:val="28"/>
                <w:lang w:val="pt-BR"/>
              </w:rPr>
            </w:pPr>
            <w:r w:rsidRPr="00541C41">
              <w:rPr>
                <w:sz w:val="28"/>
                <w:szCs w:val="28"/>
                <w:lang w:val="pt-BR"/>
              </w:rPr>
              <w:t>- Trong thời gian t điểm sáng S dịch chuyển sang phải đoạn đường là d thì:</w:t>
            </w:r>
          </w:p>
          <w:p w14:paraId="21DAA7F2" w14:textId="77777777" w:rsidR="00541C41" w:rsidRPr="00541C41" w:rsidRDefault="00541C41" w:rsidP="00541C41">
            <w:pPr>
              <w:spacing w:after="0"/>
              <w:jc w:val="center"/>
              <w:rPr>
                <w:sz w:val="28"/>
                <w:szCs w:val="28"/>
              </w:rPr>
            </w:pPr>
            <w:r w:rsidRPr="00541C41">
              <w:rPr>
                <w:position w:val="-24"/>
                <w:sz w:val="28"/>
                <w:szCs w:val="28"/>
              </w:rPr>
              <w:object w:dxaOrig="600" w:dyaOrig="620" w14:anchorId="2C2A2B8B">
                <v:shape id="_x0000_i1342" type="#_x0000_t75" style="width:30pt;height:31.5pt" o:ole="">
                  <v:imagedata r:id="rId736" o:title=""/>
                </v:shape>
                <o:OLEObject Type="Embed" ProgID="Equation.DSMT4" ShapeID="_x0000_i1342" DrawAspect="Content" ObjectID="_1773308425" r:id="rId737"/>
              </w:object>
            </w:r>
          </w:p>
          <w:p w14:paraId="5C69A4C9" w14:textId="77777777" w:rsidR="00541C41" w:rsidRPr="00541C41" w:rsidRDefault="00541C41" w:rsidP="00541C41">
            <w:pPr>
              <w:spacing w:after="0"/>
              <w:rPr>
                <w:sz w:val="28"/>
                <w:szCs w:val="28"/>
              </w:rPr>
            </w:pPr>
            <w:r w:rsidRPr="00541C41">
              <w:rPr>
                <w:sz w:val="28"/>
                <w:szCs w:val="28"/>
              </w:rPr>
              <w:t>-  S</w:t>
            </w:r>
            <w:r w:rsidRPr="00541C41">
              <w:rPr>
                <w:sz w:val="28"/>
                <w:szCs w:val="28"/>
                <w:vertAlign w:val="subscript"/>
              </w:rPr>
              <w:t>m</w:t>
            </w:r>
            <w:r w:rsidRPr="00541C41">
              <w:rPr>
                <w:sz w:val="28"/>
                <w:szCs w:val="28"/>
              </w:rPr>
              <w:t xml:space="preserve"> dịch chuyển sang trái đoạn đường cũng là d, nên </w:t>
            </w:r>
            <w:r w:rsidRPr="00541C41">
              <w:rPr>
                <w:sz w:val="28"/>
                <w:szCs w:val="28"/>
              </w:rPr>
              <w:lastRenderedPageBreak/>
              <w:t>quãng đường S</w:t>
            </w:r>
            <w:r w:rsidRPr="00541C41">
              <w:rPr>
                <w:sz w:val="28"/>
                <w:szCs w:val="28"/>
                <w:vertAlign w:val="subscript"/>
              </w:rPr>
              <w:t>m</w:t>
            </w:r>
            <w:r w:rsidRPr="00541C41">
              <w:rPr>
                <w:sz w:val="28"/>
                <w:szCs w:val="28"/>
              </w:rPr>
              <w:t xml:space="preserve"> dịch chuyển so với S trong thời gian t là 2d. Vậy vận tốc của S</w:t>
            </w:r>
            <w:r w:rsidRPr="00541C41">
              <w:rPr>
                <w:sz w:val="28"/>
                <w:szCs w:val="28"/>
                <w:vertAlign w:val="subscript"/>
              </w:rPr>
              <w:t>m</w:t>
            </w:r>
            <w:r w:rsidRPr="00541C41">
              <w:rPr>
                <w:sz w:val="28"/>
                <w:szCs w:val="28"/>
              </w:rPr>
              <w:t xml:space="preserve"> so với S:</w:t>
            </w:r>
          </w:p>
          <w:p w14:paraId="5BE3A3DC" w14:textId="77777777" w:rsidR="00541C41" w:rsidRPr="00541C41" w:rsidRDefault="00541C41" w:rsidP="00541C41">
            <w:pPr>
              <w:spacing w:after="0"/>
              <w:jc w:val="center"/>
              <w:rPr>
                <w:sz w:val="28"/>
                <w:szCs w:val="28"/>
              </w:rPr>
            </w:pPr>
            <w:r w:rsidRPr="00541C41">
              <w:rPr>
                <w:position w:val="-24"/>
                <w:sz w:val="28"/>
                <w:szCs w:val="28"/>
              </w:rPr>
              <w:object w:dxaOrig="2079" w:dyaOrig="620" w14:anchorId="68D53668">
                <v:shape id="_x0000_i1343" type="#_x0000_t75" style="width:103.5pt;height:31.5pt" o:ole="">
                  <v:imagedata r:id="rId738" o:title=""/>
                </v:shape>
                <o:OLEObject Type="Embed" ProgID="Equation.DSMT4" ShapeID="_x0000_i1343" DrawAspect="Content" ObjectID="_1773308426" r:id="rId739"/>
              </w:object>
            </w:r>
          </w:p>
          <w:p w14:paraId="47121DE4" w14:textId="77777777" w:rsidR="00541C41" w:rsidRPr="00541C41" w:rsidRDefault="00541C41" w:rsidP="00541C41">
            <w:pPr>
              <w:spacing w:after="0"/>
              <w:rPr>
                <w:b/>
                <w:i/>
                <w:sz w:val="28"/>
                <w:szCs w:val="28"/>
                <w:lang w:val="pt-BR"/>
              </w:rPr>
            </w:pPr>
            <w:r w:rsidRPr="00541C41">
              <w:rPr>
                <w:sz w:val="28"/>
                <w:szCs w:val="28"/>
              </w:rPr>
              <w:t>- S</w:t>
            </w:r>
            <w:r w:rsidRPr="00541C41">
              <w:rPr>
                <w:sz w:val="28"/>
                <w:szCs w:val="28"/>
                <w:vertAlign w:val="subscript"/>
              </w:rPr>
              <w:t>n</w:t>
            </w:r>
            <w:r w:rsidRPr="00541C41">
              <w:rPr>
                <w:sz w:val="28"/>
                <w:szCs w:val="28"/>
              </w:rPr>
              <w:t xml:space="preserve"> cũng dịch chuyển sang trái đoạn đường cũng là d, nên S</w:t>
            </w:r>
            <w:r w:rsidRPr="00541C41">
              <w:rPr>
                <w:sz w:val="28"/>
                <w:szCs w:val="28"/>
                <w:vertAlign w:val="subscript"/>
              </w:rPr>
              <w:t>m</w:t>
            </w:r>
            <w:r w:rsidRPr="00541C41">
              <w:rPr>
                <w:sz w:val="28"/>
                <w:szCs w:val="28"/>
              </w:rPr>
              <w:t xml:space="preserve"> không dịch chuyển so với , vậy vận tốc của S</w:t>
            </w:r>
            <w:r w:rsidRPr="00541C41">
              <w:rPr>
                <w:sz w:val="28"/>
                <w:szCs w:val="28"/>
                <w:vertAlign w:val="subscript"/>
              </w:rPr>
              <w:t>m</w:t>
            </w:r>
            <w:r w:rsidRPr="00541C41">
              <w:rPr>
                <w:sz w:val="28"/>
                <w:szCs w:val="28"/>
              </w:rPr>
              <w:t xml:space="preserve"> so với S</w:t>
            </w:r>
            <w:r w:rsidRPr="00541C41">
              <w:rPr>
                <w:sz w:val="28"/>
                <w:szCs w:val="28"/>
                <w:vertAlign w:val="subscript"/>
              </w:rPr>
              <w:t>n</w:t>
            </w:r>
            <w:r w:rsidRPr="00541C41">
              <w:rPr>
                <w:sz w:val="28"/>
                <w:szCs w:val="28"/>
              </w:rPr>
              <w:t xml:space="preserve"> bằng 0.</w:t>
            </w:r>
            <w:r w:rsidRPr="00541C41">
              <w:t xml:space="preserve">  </w:t>
            </w:r>
          </w:p>
        </w:tc>
        <w:tc>
          <w:tcPr>
            <w:tcW w:w="1777" w:type="dxa"/>
          </w:tcPr>
          <w:p w14:paraId="1D118E0B" w14:textId="77777777" w:rsidR="00541C41" w:rsidRPr="00541C41" w:rsidRDefault="00541C41" w:rsidP="00541C41">
            <w:pPr>
              <w:spacing w:after="0"/>
              <w:jc w:val="center"/>
              <w:rPr>
                <w:b/>
                <w:sz w:val="28"/>
                <w:szCs w:val="28"/>
              </w:rPr>
            </w:pPr>
          </w:p>
          <w:p w14:paraId="45830A25" w14:textId="77777777" w:rsidR="00541C41" w:rsidRPr="00541C41" w:rsidRDefault="00541C41" w:rsidP="00541C41">
            <w:pPr>
              <w:spacing w:after="0"/>
              <w:jc w:val="center"/>
              <w:rPr>
                <w:b/>
                <w:sz w:val="28"/>
                <w:szCs w:val="28"/>
              </w:rPr>
            </w:pPr>
          </w:p>
          <w:p w14:paraId="4F291897" w14:textId="77777777" w:rsidR="00541C41" w:rsidRPr="00541C41" w:rsidRDefault="00541C41" w:rsidP="00541C41">
            <w:pPr>
              <w:spacing w:after="0"/>
              <w:jc w:val="center"/>
              <w:rPr>
                <w:b/>
                <w:sz w:val="28"/>
                <w:szCs w:val="28"/>
              </w:rPr>
            </w:pPr>
          </w:p>
          <w:p w14:paraId="76A128F3" w14:textId="77777777" w:rsidR="00541C41" w:rsidRPr="00541C41" w:rsidRDefault="00541C41" w:rsidP="00541C41">
            <w:pPr>
              <w:spacing w:after="0"/>
              <w:jc w:val="center"/>
              <w:rPr>
                <w:b/>
                <w:sz w:val="28"/>
                <w:szCs w:val="28"/>
              </w:rPr>
            </w:pPr>
          </w:p>
          <w:p w14:paraId="1FACF927" w14:textId="77777777" w:rsidR="00541C41" w:rsidRPr="00541C41" w:rsidRDefault="00541C41" w:rsidP="00541C41">
            <w:pPr>
              <w:spacing w:after="0"/>
              <w:jc w:val="center"/>
              <w:rPr>
                <w:b/>
                <w:sz w:val="28"/>
                <w:szCs w:val="28"/>
              </w:rPr>
            </w:pPr>
            <w:r w:rsidRPr="00541C41">
              <w:rPr>
                <w:b/>
                <w:sz w:val="28"/>
                <w:szCs w:val="28"/>
              </w:rPr>
              <w:t>0,25</w:t>
            </w:r>
          </w:p>
          <w:p w14:paraId="49DEFED8" w14:textId="77777777" w:rsidR="00541C41" w:rsidRPr="00541C41" w:rsidRDefault="00541C41" w:rsidP="00541C41">
            <w:pPr>
              <w:spacing w:after="0"/>
              <w:jc w:val="center"/>
              <w:rPr>
                <w:b/>
                <w:sz w:val="28"/>
                <w:szCs w:val="28"/>
              </w:rPr>
            </w:pPr>
          </w:p>
          <w:p w14:paraId="0AE38EB8" w14:textId="77777777" w:rsidR="00541C41" w:rsidRPr="00541C41" w:rsidRDefault="00541C41" w:rsidP="00541C41">
            <w:pPr>
              <w:spacing w:after="0"/>
              <w:jc w:val="center"/>
              <w:rPr>
                <w:b/>
                <w:sz w:val="28"/>
                <w:szCs w:val="28"/>
              </w:rPr>
            </w:pPr>
          </w:p>
          <w:p w14:paraId="56E6F20C" w14:textId="77777777" w:rsidR="00541C41" w:rsidRPr="00541C41" w:rsidRDefault="00541C41" w:rsidP="00541C41">
            <w:pPr>
              <w:spacing w:after="0"/>
              <w:jc w:val="center"/>
              <w:rPr>
                <w:b/>
                <w:sz w:val="28"/>
                <w:szCs w:val="28"/>
              </w:rPr>
            </w:pPr>
          </w:p>
          <w:p w14:paraId="74E0A1F4" w14:textId="77777777" w:rsidR="00541C41" w:rsidRPr="00541C41" w:rsidRDefault="00541C41" w:rsidP="00541C41">
            <w:pPr>
              <w:spacing w:after="0"/>
              <w:jc w:val="center"/>
              <w:rPr>
                <w:b/>
                <w:sz w:val="28"/>
                <w:szCs w:val="28"/>
              </w:rPr>
            </w:pPr>
            <w:r w:rsidRPr="00541C41">
              <w:rPr>
                <w:b/>
                <w:sz w:val="28"/>
                <w:szCs w:val="28"/>
              </w:rPr>
              <w:t>0,25</w:t>
            </w:r>
          </w:p>
          <w:p w14:paraId="68B2078C" w14:textId="77777777" w:rsidR="00541C41" w:rsidRPr="00541C41" w:rsidRDefault="00541C41" w:rsidP="00541C41">
            <w:pPr>
              <w:spacing w:after="0"/>
              <w:jc w:val="center"/>
              <w:rPr>
                <w:b/>
                <w:sz w:val="28"/>
                <w:szCs w:val="28"/>
              </w:rPr>
            </w:pPr>
          </w:p>
          <w:p w14:paraId="10D87415" w14:textId="77777777" w:rsidR="00541C41" w:rsidRPr="00541C41" w:rsidRDefault="00541C41" w:rsidP="00541C41">
            <w:pPr>
              <w:spacing w:after="0"/>
              <w:jc w:val="center"/>
              <w:rPr>
                <w:b/>
                <w:sz w:val="28"/>
                <w:szCs w:val="28"/>
              </w:rPr>
            </w:pPr>
            <w:r w:rsidRPr="00541C41">
              <w:rPr>
                <w:b/>
                <w:sz w:val="28"/>
                <w:szCs w:val="28"/>
              </w:rPr>
              <w:t>0,5</w:t>
            </w:r>
          </w:p>
        </w:tc>
      </w:tr>
      <w:tr w:rsidR="00541C41" w:rsidRPr="00541C41" w14:paraId="392AEFA6" w14:textId="77777777" w:rsidTr="004C3CF0">
        <w:tc>
          <w:tcPr>
            <w:tcW w:w="1384" w:type="dxa"/>
            <w:vAlign w:val="center"/>
          </w:tcPr>
          <w:p w14:paraId="5EBC59AD" w14:textId="77777777" w:rsidR="00541C41" w:rsidRPr="00541C41" w:rsidRDefault="00541C41" w:rsidP="00541C41">
            <w:pPr>
              <w:spacing w:after="0"/>
              <w:jc w:val="center"/>
              <w:rPr>
                <w:b/>
                <w:sz w:val="28"/>
                <w:szCs w:val="28"/>
                <w:lang w:val="nl-NL"/>
              </w:rPr>
            </w:pPr>
            <w:r w:rsidRPr="00541C41">
              <w:rPr>
                <w:b/>
                <w:sz w:val="28"/>
                <w:szCs w:val="28"/>
                <w:lang w:val="nl-NL"/>
              </w:rPr>
              <w:lastRenderedPageBreak/>
              <w:t>6</w:t>
            </w:r>
          </w:p>
        </w:tc>
        <w:tc>
          <w:tcPr>
            <w:tcW w:w="6804" w:type="dxa"/>
          </w:tcPr>
          <w:p w14:paraId="7AC9293F" w14:textId="77777777" w:rsidR="00541C41" w:rsidRPr="00541C41" w:rsidRDefault="00541C41" w:rsidP="00541C41">
            <w:pPr>
              <w:spacing w:after="0"/>
              <w:rPr>
                <w:sz w:val="28"/>
                <w:szCs w:val="28"/>
                <w:lang w:val="nl-NL"/>
              </w:rPr>
            </w:pPr>
            <w:r w:rsidRPr="00541C41">
              <w:rPr>
                <w:b/>
                <w:bCs/>
                <w:sz w:val="28"/>
                <w:szCs w:val="28"/>
                <w:lang w:val="nl-NL"/>
              </w:rPr>
              <w:t xml:space="preserve">1) </w:t>
            </w:r>
            <w:r w:rsidRPr="00541C41">
              <w:rPr>
                <w:sz w:val="28"/>
                <w:szCs w:val="28"/>
                <w:lang w:val="nl-NL"/>
              </w:rPr>
              <w:t>Cơ sở lý luận:</w:t>
            </w:r>
          </w:p>
          <w:p w14:paraId="12404934" w14:textId="77777777" w:rsidR="00541C41" w:rsidRPr="00541C41" w:rsidRDefault="00541C41" w:rsidP="00541C41">
            <w:pPr>
              <w:spacing w:after="0"/>
              <w:rPr>
                <w:sz w:val="28"/>
                <w:szCs w:val="28"/>
                <w:lang w:val="nl-NL"/>
              </w:rPr>
            </w:pPr>
            <w:r w:rsidRPr="00541C41">
              <w:rPr>
                <w:sz w:val="28"/>
                <w:szCs w:val="28"/>
                <w:lang w:val="nl-NL"/>
              </w:rPr>
              <w:t xml:space="preserve">         Khối lượng riêng: D = m/V  mà  m = P/10 </w:t>
            </w:r>
          </w:p>
          <w:p w14:paraId="47451859" w14:textId="77777777" w:rsidR="00541C41" w:rsidRPr="00541C41" w:rsidRDefault="00541C41" w:rsidP="00541C41">
            <w:pPr>
              <w:spacing w:after="0"/>
              <w:rPr>
                <w:sz w:val="28"/>
                <w:szCs w:val="28"/>
                <w:lang w:val="nl-NL"/>
              </w:rPr>
            </w:pPr>
            <w:r w:rsidRPr="00541C41">
              <w:rPr>
                <w:sz w:val="28"/>
                <w:szCs w:val="28"/>
                <w:lang w:val="nl-NL"/>
              </w:rPr>
              <w:tab/>
              <w:t xml:space="preserve">Nên:  D = P/10V (1) </w:t>
            </w:r>
          </w:p>
          <w:p w14:paraId="40C3DA9C" w14:textId="77777777" w:rsidR="00541C41" w:rsidRPr="00541C41" w:rsidRDefault="00541C41" w:rsidP="00541C41">
            <w:pPr>
              <w:spacing w:after="0"/>
              <w:rPr>
                <w:sz w:val="28"/>
                <w:szCs w:val="28"/>
                <w:lang w:val="nl-NL"/>
              </w:rPr>
            </w:pPr>
            <w:r w:rsidRPr="00541C41">
              <w:rPr>
                <w:sz w:val="28"/>
                <w:szCs w:val="28"/>
                <w:lang w:val="nl-NL"/>
              </w:rPr>
              <w:t>P: Trọng lượng của quả nặng</w:t>
            </w:r>
          </w:p>
          <w:p w14:paraId="34A66911" w14:textId="77777777" w:rsidR="00541C41" w:rsidRPr="00541C41" w:rsidRDefault="00541C41" w:rsidP="00541C41">
            <w:pPr>
              <w:spacing w:after="0"/>
              <w:rPr>
                <w:sz w:val="28"/>
                <w:szCs w:val="28"/>
                <w:lang w:val="nl-NL"/>
              </w:rPr>
            </w:pPr>
            <w:r w:rsidRPr="00541C41">
              <w:rPr>
                <w:sz w:val="28"/>
                <w:szCs w:val="28"/>
                <w:lang w:val="nl-NL"/>
              </w:rPr>
              <w:t>V: Thể tích của quả nặng</w:t>
            </w:r>
          </w:p>
          <w:p w14:paraId="6F197535" w14:textId="77777777" w:rsidR="00541C41" w:rsidRPr="00541C41" w:rsidRDefault="00541C41" w:rsidP="00541C41">
            <w:pPr>
              <w:spacing w:after="0"/>
              <w:rPr>
                <w:sz w:val="28"/>
                <w:szCs w:val="28"/>
              </w:rPr>
            </w:pPr>
            <w:r w:rsidRPr="00541C41">
              <w:rPr>
                <w:sz w:val="28"/>
                <w:szCs w:val="28"/>
              </w:rPr>
              <w:t>Khi quả nặng chìm trong nước. Lực đẩy acsimet tác dụng lên quả nặng</w:t>
            </w:r>
          </w:p>
          <w:p w14:paraId="3EB26FC2" w14:textId="77777777" w:rsidR="00541C41" w:rsidRPr="00541C41" w:rsidRDefault="00541C41" w:rsidP="00541C41">
            <w:pPr>
              <w:spacing w:after="0"/>
              <w:rPr>
                <w:sz w:val="28"/>
                <w:szCs w:val="28"/>
              </w:rPr>
            </w:pPr>
            <w:r w:rsidRPr="00541C41">
              <w:rPr>
                <w:sz w:val="28"/>
                <w:szCs w:val="28"/>
              </w:rPr>
              <w:t>Fa = P – P</w:t>
            </w:r>
            <w:r w:rsidRPr="00541C41">
              <w:rPr>
                <w:sz w:val="28"/>
                <w:szCs w:val="28"/>
                <w:vertAlign w:val="subscript"/>
              </w:rPr>
              <w:t>1</w:t>
            </w:r>
            <w:r w:rsidRPr="00541C41">
              <w:rPr>
                <w:sz w:val="28"/>
                <w:szCs w:val="28"/>
              </w:rPr>
              <w:t xml:space="preserve"> = 10.D</w:t>
            </w:r>
            <w:r w:rsidRPr="00541C41">
              <w:rPr>
                <w:sz w:val="28"/>
                <w:szCs w:val="28"/>
                <w:vertAlign w:val="subscript"/>
              </w:rPr>
              <w:t>0</w:t>
            </w:r>
            <w:r w:rsidRPr="00541C41">
              <w:rPr>
                <w:sz w:val="28"/>
                <w:szCs w:val="28"/>
              </w:rPr>
              <w:t xml:space="preserve">. V,  </w:t>
            </w:r>
          </w:p>
          <w:p w14:paraId="5E7648E8" w14:textId="77777777" w:rsidR="00541C41" w:rsidRPr="00541C41" w:rsidRDefault="00541C41" w:rsidP="00541C41">
            <w:pPr>
              <w:spacing w:after="0"/>
              <w:rPr>
                <w:sz w:val="28"/>
                <w:szCs w:val="28"/>
              </w:rPr>
            </w:pPr>
            <w:r w:rsidRPr="00541C41">
              <w:rPr>
                <w:sz w:val="28"/>
                <w:szCs w:val="28"/>
              </w:rPr>
              <w:t>P</w:t>
            </w:r>
            <w:r w:rsidRPr="00541C41">
              <w:rPr>
                <w:sz w:val="28"/>
                <w:szCs w:val="28"/>
                <w:vertAlign w:val="subscript"/>
              </w:rPr>
              <w:t>1</w:t>
            </w:r>
            <w:r w:rsidRPr="00541C41">
              <w:rPr>
                <w:sz w:val="28"/>
                <w:szCs w:val="28"/>
              </w:rPr>
              <w:t xml:space="preserve"> : là trọng lượng của quả nặng ở trong nước</w:t>
            </w:r>
          </w:p>
          <w:p w14:paraId="7AD7C78A" w14:textId="77777777" w:rsidR="00541C41" w:rsidRPr="00541C41" w:rsidRDefault="00541C41" w:rsidP="00541C41">
            <w:pPr>
              <w:spacing w:after="0"/>
              <w:rPr>
                <w:sz w:val="28"/>
                <w:szCs w:val="28"/>
              </w:rPr>
            </w:pPr>
            <w:r w:rsidRPr="00541C41">
              <w:rPr>
                <w:sz w:val="28"/>
                <w:szCs w:val="28"/>
              </w:rPr>
              <w:t xml:space="preserve">Thể tích của quả nặng: </w:t>
            </w:r>
          </w:p>
          <w:p w14:paraId="430F027A" w14:textId="77777777" w:rsidR="00541C41" w:rsidRPr="00541C41" w:rsidRDefault="00541C41" w:rsidP="00541C41">
            <w:pPr>
              <w:spacing w:after="0"/>
              <w:rPr>
                <w:sz w:val="28"/>
                <w:szCs w:val="28"/>
              </w:rPr>
            </w:pPr>
            <w:r w:rsidRPr="00541C41">
              <w:rPr>
                <w:sz w:val="28"/>
                <w:szCs w:val="28"/>
              </w:rPr>
              <w:tab/>
              <w:t xml:space="preserve">V =  </w:t>
            </w:r>
            <w:r w:rsidRPr="00541C41">
              <w:rPr>
                <w:rFonts w:eastAsia="MS Mincho"/>
                <w:position w:val="-30"/>
                <w:sz w:val="28"/>
                <w:szCs w:val="28"/>
                <w:lang w:eastAsia="ja-JP"/>
              </w:rPr>
              <w:object w:dxaOrig="880" w:dyaOrig="700" w14:anchorId="5695157D">
                <v:shape id="_x0000_i1344" type="#_x0000_t75" style="width:44.25pt;height:34.5pt" o:ole="">
                  <v:imagedata r:id="rId740" o:title=""/>
                </v:shape>
                <o:OLEObject Type="Embed" ProgID="Equation.3" ShapeID="_x0000_i1344" DrawAspect="Content" ObjectID="_1773308427" r:id="rId741"/>
              </w:object>
            </w:r>
            <w:r w:rsidRPr="00541C41">
              <w:rPr>
                <w:sz w:val="28"/>
                <w:szCs w:val="28"/>
              </w:rPr>
              <w:t xml:space="preserve"> (2) </w:t>
            </w:r>
          </w:p>
          <w:p w14:paraId="31DEDA36" w14:textId="77777777" w:rsidR="00541C41" w:rsidRPr="00541C41" w:rsidRDefault="00541C41" w:rsidP="00541C41">
            <w:pPr>
              <w:spacing w:after="0"/>
              <w:rPr>
                <w:sz w:val="28"/>
                <w:szCs w:val="28"/>
              </w:rPr>
            </w:pPr>
            <w:r w:rsidRPr="00541C41">
              <w:rPr>
                <w:sz w:val="28"/>
                <w:szCs w:val="28"/>
              </w:rPr>
              <w:t>Thay (2) vào (1) ta có khối lượng riêng của quả nặng:</w:t>
            </w:r>
          </w:p>
          <w:p w14:paraId="4D6625EE" w14:textId="77777777" w:rsidR="00541C41" w:rsidRPr="00541C41" w:rsidRDefault="00541C41" w:rsidP="00541C41">
            <w:pPr>
              <w:spacing w:after="0"/>
              <w:rPr>
                <w:sz w:val="28"/>
                <w:szCs w:val="28"/>
              </w:rPr>
            </w:pPr>
            <w:r w:rsidRPr="00541C41">
              <w:rPr>
                <w:sz w:val="28"/>
                <w:szCs w:val="28"/>
              </w:rPr>
              <w:tab/>
              <w:t xml:space="preserve">D =  </w:t>
            </w:r>
            <w:r w:rsidRPr="00541C41">
              <w:rPr>
                <w:rFonts w:eastAsia="MS Mincho"/>
                <w:position w:val="-30"/>
                <w:sz w:val="28"/>
                <w:szCs w:val="28"/>
                <w:lang w:eastAsia="ja-JP"/>
              </w:rPr>
              <w:object w:dxaOrig="700" w:dyaOrig="700" w14:anchorId="306630DB">
                <v:shape id="_x0000_i1345" type="#_x0000_t75" style="width:34.5pt;height:34.5pt" o:ole="">
                  <v:imagedata r:id="rId742" o:title=""/>
                </v:shape>
                <o:OLEObject Type="Embed" ProgID="Equation.3" ShapeID="_x0000_i1345" DrawAspect="Content" ObjectID="_1773308428" r:id="rId743"/>
              </w:object>
            </w:r>
            <w:r w:rsidRPr="00541C41">
              <w:rPr>
                <w:sz w:val="28"/>
                <w:szCs w:val="28"/>
              </w:rPr>
              <w:t xml:space="preserve"> (3)   </w:t>
            </w:r>
          </w:p>
          <w:p w14:paraId="62C9ECE8" w14:textId="77777777" w:rsidR="00541C41" w:rsidRPr="00541C41" w:rsidRDefault="00541C41" w:rsidP="00541C41">
            <w:pPr>
              <w:spacing w:after="0" w:line="240" w:lineRule="auto"/>
              <w:rPr>
                <w:sz w:val="28"/>
                <w:szCs w:val="28"/>
              </w:rPr>
            </w:pPr>
            <w:r w:rsidRPr="00541C41">
              <w:rPr>
                <w:sz w:val="28"/>
                <w:szCs w:val="28"/>
              </w:rPr>
              <w:t xml:space="preserve">Cách làm: </w:t>
            </w:r>
          </w:p>
          <w:p w14:paraId="77926B20" w14:textId="77777777" w:rsidR="00541C41" w:rsidRPr="00541C41" w:rsidRDefault="00541C41" w:rsidP="00541C41">
            <w:pPr>
              <w:spacing w:after="0" w:line="240" w:lineRule="auto"/>
              <w:rPr>
                <w:sz w:val="28"/>
                <w:szCs w:val="28"/>
              </w:rPr>
            </w:pPr>
            <w:r w:rsidRPr="00541C41">
              <w:rPr>
                <w:sz w:val="28"/>
                <w:szCs w:val="28"/>
              </w:rPr>
              <w:t>- Dùng lực kế xác định trọng lượng P của vật trong không khí</w:t>
            </w:r>
          </w:p>
          <w:p w14:paraId="4724AB94" w14:textId="77777777" w:rsidR="00541C41" w:rsidRPr="00541C41" w:rsidRDefault="00541C41" w:rsidP="00541C41">
            <w:pPr>
              <w:spacing w:after="0" w:line="240" w:lineRule="auto"/>
              <w:rPr>
                <w:sz w:val="28"/>
                <w:szCs w:val="28"/>
              </w:rPr>
            </w:pPr>
            <w:r w:rsidRPr="00541C41">
              <w:rPr>
                <w:sz w:val="28"/>
                <w:szCs w:val="28"/>
              </w:rPr>
              <w:t>- Dùng lực kế xác định trọng lượng P1 của vật khi vật chìm trong nước.</w:t>
            </w:r>
          </w:p>
          <w:p w14:paraId="64D71778" w14:textId="77777777" w:rsidR="00541C41" w:rsidRPr="00541C41" w:rsidRDefault="00541C41" w:rsidP="00541C41">
            <w:pPr>
              <w:spacing w:after="0" w:line="240" w:lineRule="auto"/>
              <w:rPr>
                <w:sz w:val="28"/>
                <w:szCs w:val="28"/>
              </w:rPr>
            </w:pPr>
            <w:r w:rsidRPr="00541C41">
              <w:rPr>
                <w:sz w:val="28"/>
                <w:szCs w:val="28"/>
              </w:rPr>
              <w:t>- Thay D</w:t>
            </w:r>
            <w:r w:rsidRPr="00541C41">
              <w:rPr>
                <w:sz w:val="28"/>
                <w:szCs w:val="28"/>
                <w:vertAlign w:val="subscript"/>
              </w:rPr>
              <w:t>0</w:t>
            </w:r>
            <w:r w:rsidRPr="00541C41">
              <w:rPr>
                <w:sz w:val="28"/>
                <w:szCs w:val="28"/>
              </w:rPr>
              <w:t xml:space="preserve"> , P, P1 vào (3) ta tính được KLR của quả nặng.</w:t>
            </w:r>
          </w:p>
          <w:p w14:paraId="2AAC341B" w14:textId="77777777" w:rsidR="00541C41" w:rsidRPr="00541C41" w:rsidRDefault="00541C41" w:rsidP="00541C41">
            <w:pPr>
              <w:spacing w:after="0" w:line="240" w:lineRule="auto"/>
              <w:rPr>
                <w:sz w:val="28"/>
                <w:szCs w:val="28"/>
              </w:rPr>
            </w:pPr>
          </w:p>
          <w:p w14:paraId="2B57BDA9" w14:textId="77777777" w:rsidR="00541C41" w:rsidRPr="00541C41" w:rsidRDefault="00541C41" w:rsidP="00541C41">
            <w:pPr>
              <w:pStyle w:val="ListParagraph"/>
              <w:spacing w:after="0" w:line="240" w:lineRule="auto"/>
              <w:ind w:left="0"/>
              <w:rPr>
                <w:sz w:val="28"/>
                <w:szCs w:val="28"/>
              </w:rPr>
            </w:pPr>
            <w:r w:rsidRPr="00541C41">
              <w:rPr>
                <w:b/>
                <w:sz w:val="28"/>
                <w:szCs w:val="28"/>
              </w:rPr>
              <w:t xml:space="preserve">2) </w:t>
            </w:r>
            <w:r w:rsidRPr="00541C41">
              <w:rPr>
                <w:color w:val="000000"/>
                <w:sz w:val="28"/>
                <w:szCs w:val="28"/>
              </w:rPr>
              <w:t>- Móc lực kế vào vật xác định trọng lượng của vật trong không khí P</w:t>
            </w:r>
            <w:r w:rsidRPr="00541C41">
              <w:rPr>
                <w:color w:val="000000"/>
                <w:sz w:val="28"/>
                <w:szCs w:val="28"/>
                <w:vertAlign w:val="subscript"/>
              </w:rPr>
              <w:t>1</w:t>
            </w:r>
          </w:p>
          <w:p w14:paraId="6013CBAB" w14:textId="77777777" w:rsidR="00541C41" w:rsidRPr="00541C41" w:rsidRDefault="00541C41" w:rsidP="00541C41">
            <w:pPr>
              <w:spacing w:after="0" w:line="240" w:lineRule="auto"/>
              <w:rPr>
                <w:color w:val="000000"/>
                <w:sz w:val="28"/>
                <w:szCs w:val="28"/>
              </w:rPr>
            </w:pPr>
            <w:r w:rsidRPr="00541C41">
              <w:rPr>
                <w:color w:val="000000"/>
                <w:sz w:val="28"/>
                <w:szCs w:val="28"/>
              </w:rPr>
              <w:t>- Móc lực kế vào vật xác định trọng lượng của vật trong nước P</w:t>
            </w:r>
            <w:r w:rsidRPr="00541C41">
              <w:rPr>
                <w:color w:val="000000"/>
                <w:sz w:val="28"/>
                <w:szCs w:val="28"/>
                <w:vertAlign w:val="subscript"/>
              </w:rPr>
              <w:t>2</w:t>
            </w:r>
          </w:p>
          <w:p w14:paraId="72793FB3" w14:textId="77777777" w:rsidR="00541C41" w:rsidRPr="00541C41" w:rsidRDefault="00541C41" w:rsidP="00541C41">
            <w:pPr>
              <w:spacing w:after="0" w:line="240" w:lineRule="auto"/>
              <w:rPr>
                <w:color w:val="000000"/>
                <w:sz w:val="28"/>
                <w:szCs w:val="28"/>
              </w:rPr>
            </w:pPr>
            <w:r w:rsidRPr="00541C41">
              <w:rPr>
                <w:color w:val="000000"/>
                <w:sz w:val="28"/>
                <w:szCs w:val="28"/>
              </w:rPr>
              <w:t>- Móc lực kế vào vật xác định trọng lượng của vật trong chất lỏng cần đo P</w:t>
            </w:r>
            <w:r w:rsidRPr="00541C41">
              <w:rPr>
                <w:color w:val="000000"/>
                <w:sz w:val="28"/>
                <w:szCs w:val="28"/>
                <w:vertAlign w:val="subscript"/>
              </w:rPr>
              <w:t>3</w:t>
            </w:r>
          </w:p>
          <w:p w14:paraId="308DBB67" w14:textId="77777777" w:rsidR="00541C41" w:rsidRPr="00541C41" w:rsidRDefault="00541C41" w:rsidP="00541C41">
            <w:pPr>
              <w:spacing w:after="0" w:line="240" w:lineRule="auto"/>
              <w:rPr>
                <w:i/>
                <w:color w:val="000000"/>
                <w:sz w:val="28"/>
                <w:szCs w:val="28"/>
              </w:rPr>
            </w:pPr>
            <w:r w:rsidRPr="00541C41">
              <w:rPr>
                <w:i/>
                <w:color w:val="000000"/>
                <w:sz w:val="28"/>
                <w:szCs w:val="28"/>
              </w:rPr>
              <w:t xml:space="preserve">Giải thích: </w:t>
            </w:r>
          </w:p>
          <w:p w14:paraId="485B1E2F" w14:textId="77777777" w:rsidR="00541C41" w:rsidRPr="00541C41" w:rsidRDefault="00541C41" w:rsidP="00541C41">
            <w:pPr>
              <w:spacing w:after="0" w:line="240" w:lineRule="auto"/>
              <w:rPr>
                <w:color w:val="000000"/>
                <w:sz w:val="28"/>
                <w:szCs w:val="28"/>
              </w:rPr>
            </w:pPr>
            <w:r w:rsidRPr="00541C41">
              <w:rPr>
                <w:color w:val="000000"/>
                <w:sz w:val="28"/>
                <w:szCs w:val="28"/>
              </w:rPr>
              <w:t>- Từ giá trị P</w:t>
            </w:r>
            <w:r w:rsidRPr="00541C41">
              <w:rPr>
                <w:color w:val="000000"/>
                <w:sz w:val="28"/>
                <w:szCs w:val="28"/>
                <w:vertAlign w:val="subscript"/>
              </w:rPr>
              <w:t>1</w:t>
            </w:r>
            <w:r w:rsidRPr="00541C41">
              <w:rPr>
                <w:color w:val="000000"/>
                <w:sz w:val="28"/>
                <w:szCs w:val="28"/>
              </w:rPr>
              <w:t xml:space="preserve"> và P</w:t>
            </w:r>
            <w:r w:rsidRPr="00541C41">
              <w:rPr>
                <w:color w:val="000000"/>
                <w:sz w:val="28"/>
                <w:szCs w:val="28"/>
                <w:vertAlign w:val="subscript"/>
              </w:rPr>
              <w:t>2</w:t>
            </w:r>
            <w:r w:rsidRPr="00541C41">
              <w:rPr>
                <w:color w:val="000000"/>
                <w:sz w:val="28"/>
                <w:szCs w:val="28"/>
              </w:rPr>
              <w:t xml:space="preserve"> xác định được V thể tích vật nặng</w:t>
            </w:r>
          </w:p>
          <w:p w14:paraId="6AA1BAA7" w14:textId="77777777" w:rsidR="00541C41" w:rsidRPr="00541C41" w:rsidRDefault="00541C41" w:rsidP="00541C41">
            <w:pPr>
              <w:spacing w:after="0" w:line="240" w:lineRule="auto"/>
              <w:rPr>
                <w:color w:val="000000"/>
                <w:sz w:val="28"/>
                <w:szCs w:val="28"/>
                <w:lang w:val="fr-FR"/>
              </w:rPr>
            </w:pPr>
            <w:r w:rsidRPr="00541C41">
              <w:rPr>
                <w:color w:val="000000"/>
                <w:sz w:val="28"/>
                <w:szCs w:val="28"/>
                <w:lang w:val="fr-FR"/>
              </w:rPr>
              <w:t xml:space="preserve">V = </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lang w:val="fr-FR"/>
                        </w:rPr>
                        <m:t>1</m:t>
                      </m:r>
                    </m:sub>
                  </m:sSub>
                  <m:r>
                    <w:rPr>
                      <w:rFonts w:ascii="Cambria Math" w:hAnsi="Cambria Math"/>
                      <w:color w:val="000000"/>
                      <w:sz w:val="28"/>
                      <w:szCs w:val="28"/>
                      <w:lang w:val="fr-FR"/>
                    </w:rPr>
                    <m:t>-</m:t>
                  </m:r>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lang w:val="fr-FR"/>
                        </w:rPr>
                        <m:t>2</m:t>
                      </m:r>
                    </m:sub>
                  </m:sSub>
                </m:num>
                <m:den>
                  <m:sSub>
                    <m:sSubPr>
                      <m:ctrlPr>
                        <w:rPr>
                          <w:rFonts w:ascii="Cambria Math" w:hAnsi="Cambria Math"/>
                          <w:i/>
                          <w:color w:val="000000"/>
                          <w:sz w:val="28"/>
                          <w:szCs w:val="28"/>
                        </w:rPr>
                      </m:ctrlPr>
                    </m:sSubPr>
                    <m:e>
                      <m:r>
                        <w:rPr>
                          <w:rFonts w:ascii="Cambria Math" w:hAnsi="Cambria Math"/>
                          <w:color w:val="000000"/>
                          <w:sz w:val="28"/>
                          <w:szCs w:val="28"/>
                        </w:rPr>
                        <m:t>d</m:t>
                      </m:r>
                    </m:e>
                    <m:sub>
                      <m:r>
                        <w:rPr>
                          <w:rFonts w:ascii="Cambria Math" w:hAnsi="Cambria Math"/>
                          <w:color w:val="000000"/>
                          <w:sz w:val="28"/>
                          <w:szCs w:val="28"/>
                        </w:rPr>
                        <m:t>n</m:t>
                      </m:r>
                    </m:sub>
                  </m:sSub>
                </m:den>
              </m:f>
            </m:oMath>
          </w:p>
          <w:p w14:paraId="598280BE" w14:textId="77777777" w:rsidR="00541C41" w:rsidRPr="00541C41" w:rsidRDefault="00541C41" w:rsidP="00541C41">
            <w:pPr>
              <w:spacing w:after="0" w:line="240" w:lineRule="auto"/>
              <w:rPr>
                <w:color w:val="000000"/>
                <w:sz w:val="28"/>
                <w:szCs w:val="28"/>
                <w:lang w:val="fr-FR"/>
              </w:rPr>
            </w:pPr>
          </w:p>
          <w:p w14:paraId="7E91DE53" w14:textId="77777777" w:rsidR="00541C41" w:rsidRPr="00541C41" w:rsidRDefault="00541C41" w:rsidP="00541C41">
            <w:pPr>
              <w:spacing w:after="0" w:line="240" w:lineRule="auto"/>
              <w:rPr>
                <w:color w:val="000000"/>
                <w:sz w:val="28"/>
                <w:szCs w:val="28"/>
                <w:lang w:val="fr-FR"/>
              </w:rPr>
            </w:pPr>
            <w:r w:rsidRPr="00541C41">
              <w:rPr>
                <w:color w:val="000000"/>
                <w:sz w:val="28"/>
                <w:szCs w:val="28"/>
                <w:lang w:val="fr-FR"/>
              </w:rPr>
              <w:t>- Ta có P</w:t>
            </w:r>
            <w:r w:rsidRPr="00541C41">
              <w:rPr>
                <w:color w:val="000000"/>
                <w:sz w:val="28"/>
                <w:szCs w:val="28"/>
                <w:vertAlign w:val="subscript"/>
                <w:lang w:val="fr-FR"/>
              </w:rPr>
              <w:t>1</w:t>
            </w:r>
            <w:r w:rsidRPr="00541C41">
              <w:rPr>
                <w:color w:val="000000"/>
                <w:sz w:val="28"/>
                <w:szCs w:val="28"/>
                <w:lang w:val="fr-FR"/>
              </w:rPr>
              <w:t xml:space="preserve"> – P</w:t>
            </w:r>
            <w:r w:rsidRPr="00541C41">
              <w:rPr>
                <w:color w:val="000000"/>
                <w:sz w:val="28"/>
                <w:szCs w:val="28"/>
                <w:vertAlign w:val="subscript"/>
                <w:lang w:val="fr-FR"/>
              </w:rPr>
              <w:t>3</w:t>
            </w:r>
            <w:r w:rsidRPr="00541C41">
              <w:rPr>
                <w:color w:val="000000"/>
                <w:sz w:val="28"/>
                <w:szCs w:val="28"/>
                <w:lang w:val="fr-FR"/>
              </w:rPr>
              <w:t xml:space="preserve"> = d</w:t>
            </w:r>
            <w:r w:rsidRPr="00541C41">
              <w:rPr>
                <w:color w:val="000000"/>
                <w:sz w:val="28"/>
                <w:szCs w:val="28"/>
                <w:vertAlign w:val="subscript"/>
                <w:lang w:val="fr-FR"/>
              </w:rPr>
              <w:t>x</w:t>
            </w:r>
            <w:r w:rsidRPr="00541C41">
              <w:rPr>
                <w:color w:val="000000"/>
                <w:sz w:val="28"/>
                <w:szCs w:val="28"/>
                <w:lang w:val="fr-FR"/>
              </w:rPr>
              <w:t>V</w:t>
            </w:r>
          </w:p>
          <w:p w14:paraId="3D0B062C" w14:textId="77777777" w:rsidR="00541C41" w:rsidRPr="00541C41" w:rsidRDefault="00541C41" w:rsidP="00541C41">
            <w:pPr>
              <w:spacing w:after="0" w:line="240" w:lineRule="auto"/>
              <w:rPr>
                <w:sz w:val="28"/>
                <w:szCs w:val="28"/>
                <w:lang w:val="fr-FR"/>
              </w:rPr>
            </w:pPr>
            <w:r w:rsidRPr="00541C41">
              <w:rPr>
                <w:color w:val="000000"/>
                <w:sz w:val="28"/>
                <w:szCs w:val="28"/>
                <w:lang w:val="fr-FR"/>
              </w:rPr>
              <w:t>- Sau đó lập biểu thức tính: d</w:t>
            </w:r>
            <w:r w:rsidRPr="00541C41">
              <w:rPr>
                <w:color w:val="000000"/>
                <w:sz w:val="28"/>
                <w:szCs w:val="28"/>
                <w:vertAlign w:val="subscript"/>
                <w:lang w:val="fr-FR"/>
              </w:rPr>
              <w:t>x</w:t>
            </w:r>
            <w:r w:rsidRPr="00541C41">
              <w:rPr>
                <w:color w:val="000000"/>
                <w:sz w:val="28"/>
                <w:szCs w:val="28"/>
                <w:lang w:val="fr-FR"/>
              </w:rPr>
              <w:t xml:space="preserve"> =  </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lang w:val="fr-FR"/>
                        </w:rPr>
                        <m:t>1</m:t>
                      </m:r>
                    </m:sub>
                  </m:sSub>
                  <m:r>
                    <w:rPr>
                      <w:rFonts w:ascii="Cambria Math" w:hAnsi="Cambria Math"/>
                      <w:color w:val="000000"/>
                      <w:sz w:val="28"/>
                      <w:szCs w:val="28"/>
                      <w:lang w:val="fr-FR"/>
                    </w:rPr>
                    <m:t>-</m:t>
                  </m:r>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lang w:val="fr-FR"/>
                        </w:rPr>
                        <m:t>3</m:t>
                      </m:r>
                    </m:sub>
                  </m:sSub>
                </m:num>
                <m:den>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lang w:val="fr-FR"/>
                        </w:rPr>
                        <m:t>1</m:t>
                      </m:r>
                    </m:sub>
                  </m:sSub>
                  <m:r>
                    <w:rPr>
                      <w:rFonts w:ascii="Cambria Math" w:hAnsi="Cambria Math"/>
                      <w:color w:val="000000"/>
                      <w:sz w:val="28"/>
                      <w:szCs w:val="28"/>
                      <w:lang w:val="fr-FR"/>
                    </w:rPr>
                    <m:t>-</m:t>
                  </m:r>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lang w:val="fr-FR"/>
                        </w:rPr>
                        <m:t>2</m:t>
                      </m:r>
                    </m:sub>
                  </m:sSub>
                </m:den>
              </m:f>
            </m:oMath>
            <w:r w:rsidRPr="00541C41">
              <w:rPr>
                <w:rFonts w:eastAsiaTheme="minorEastAsia"/>
                <w:color w:val="000000"/>
                <w:sz w:val="28"/>
                <w:szCs w:val="28"/>
                <w:lang w:val="fr-FR"/>
              </w:rPr>
              <w:t>d</w:t>
            </w:r>
            <w:r w:rsidRPr="00541C41">
              <w:rPr>
                <w:rFonts w:eastAsiaTheme="minorEastAsia"/>
                <w:color w:val="000000"/>
                <w:sz w:val="28"/>
                <w:szCs w:val="28"/>
                <w:vertAlign w:val="subscript"/>
                <w:lang w:val="fr-FR"/>
              </w:rPr>
              <w:t>n</w:t>
            </w:r>
            <w:r w:rsidRPr="00541C41">
              <w:rPr>
                <w:color w:val="000000"/>
                <w:sz w:val="28"/>
                <w:szCs w:val="28"/>
                <w:lang w:val="fr-FR"/>
              </w:rPr>
              <w:t xml:space="preserve">với dn là trọng </w:t>
            </w:r>
            <w:r w:rsidRPr="00541C41">
              <w:rPr>
                <w:color w:val="000000"/>
                <w:sz w:val="28"/>
                <w:szCs w:val="28"/>
                <w:lang w:val="fr-FR"/>
              </w:rPr>
              <w:lastRenderedPageBreak/>
              <w:t>lượng riêng của nước</w:t>
            </w:r>
          </w:p>
        </w:tc>
        <w:tc>
          <w:tcPr>
            <w:tcW w:w="1777" w:type="dxa"/>
            <w:vAlign w:val="center"/>
          </w:tcPr>
          <w:p w14:paraId="6AF88EBD" w14:textId="77777777" w:rsidR="00541C41" w:rsidRPr="00541C41" w:rsidRDefault="00541C41" w:rsidP="00541C41">
            <w:pPr>
              <w:autoSpaceDE w:val="0"/>
              <w:autoSpaceDN w:val="0"/>
              <w:adjustRightInd w:val="0"/>
              <w:spacing w:after="0"/>
              <w:jc w:val="center"/>
              <w:rPr>
                <w:sz w:val="28"/>
                <w:szCs w:val="28"/>
                <w:lang w:val="fr-FR"/>
              </w:rPr>
            </w:pPr>
          </w:p>
          <w:p w14:paraId="5C88D0CF"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25</w:t>
            </w:r>
          </w:p>
          <w:p w14:paraId="07BF81A0" w14:textId="77777777" w:rsidR="00541C41" w:rsidRPr="00541C41" w:rsidRDefault="00541C41" w:rsidP="00541C41">
            <w:pPr>
              <w:autoSpaceDE w:val="0"/>
              <w:autoSpaceDN w:val="0"/>
              <w:adjustRightInd w:val="0"/>
              <w:spacing w:after="0"/>
              <w:jc w:val="center"/>
              <w:rPr>
                <w:sz w:val="28"/>
                <w:szCs w:val="28"/>
              </w:rPr>
            </w:pPr>
          </w:p>
          <w:p w14:paraId="58DC843B" w14:textId="77777777" w:rsidR="00541C41" w:rsidRPr="00541C41" w:rsidRDefault="00541C41" w:rsidP="00541C41">
            <w:pPr>
              <w:autoSpaceDE w:val="0"/>
              <w:autoSpaceDN w:val="0"/>
              <w:adjustRightInd w:val="0"/>
              <w:spacing w:after="0"/>
              <w:rPr>
                <w:sz w:val="28"/>
                <w:szCs w:val="28"/>
              </w:rPr>
            </w:pPr>
          </w:p>
          <w:p w14:paraId="1EC9B29D"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25</w:t>
            </w:r>
          </w:p>
          <w:p w14:paraId="3AD5E915" w14:textId="77777777" w:rsidR="00541C41" w:rsidRPr="00541C41" w:rsidRDefault="00541C41" w:rsidP="00541C41">
            <w:pPr>
              <w:autoSpaceDE w:val="0"/>
              <w:autoSpaceDN w:val="0"/>
              <w:adjustRightInd w:val="0"/>
              <w:spacing w:after="0"/>
              <w:jc w:val="center"/>
              <w:rPr>
                <w:sz w:val="28"/>
                <w:szCs w:val="28"/>
              </w:rPr>
            </w:pPr>
          </w:p>
          <w:p w14:paraId="3B5B9F60" w14:textId="77777777" w:rsidR="00541C41" w:rsidRPr="00541C41" w:rsidRDefault="00541C41" w:rsidP="00541C41">
            <w:pPr>
              <w:autoSpaceDE w:val="0"/>
              <w:autoSpaceDN w:val="0"/>
              <w:adjustRightInd w:val="0"/>
              <w:spacing w:after="0"/>
              <w:jc w:val="center"/>
              <w:rPr>
                <w:sz w:val="28"/>
                <w:szCs w:val="28"/>
              </w:rPr>
            </w:pPr>
          </w:p>
          <w:p w14:paraId="44FDEA0F"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5</w:t>
            </w:r>
          </w:p>
          <w:p w14:paraId="5C092687" w14:textId="77777777" w:rsidR="00541C41" w:rsidRPr="00541C41" w:rsidRDefault="00541C41" w:rsidP="00541C41">
            <w:pPr>
              <w:autoSpaceDE w:val="0"/>
              <w:autoSpaceDN w:val="0"/>
              <w:adjustRightInd w:val="0"/>
              <w:spacing w:after="0"/>
              <w:jc w:val="center"/>
              <w:rPr>
                <w:sz w:val="28"/>
                <w:szCs w:val="28"/>
              </w:rPr>
            </w:pPr>
          </w:p>
          <w:p w14:paraId="6617E427"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5</w:t>
            </w:r>
          </w:p>
          <w:p w14:paraId="3D98A793" w14:textId="77777777" w:rsidR="00541C41" w:rsidRPr="00541C41" w:rsidRDefault="00541C41" w:rsidP="00541C41">
            <w:pPr>
              <w:autoSpaceDE w:val="0"/>
              <w:autoSpaceDN w:val="0"/>
              <w:adjustRightInd w:val="0"/>
              <w:spacing w:after="0"/>
              <w:rPr>
                <w:sz w:val="28"/>
                <w:szCs w:val="28"/>
              </w:rPr>
            </w:pPr>
          </w:p>
          <w:p w14:paraId="24619276"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5</w:t>
            </w:r>
          </w:p>
          <w:p w14:paraId="4E3C8D76" w14:textId="77777777" w:rsidR="00541C41" w:rsidRPr="00541C41" w:rsidRDefault="00541C41" w:rsidP="00541C41">
            <w:pPr>
              <w:autoSpaceDE w:val="0"/>
              <w:autoSpaceDN w:val="0"/>
              <w:adjustRightInd w:val="0"/>
              <w:spacing w:after="0"/>
              <w:rPr>
                <w:sz w:val="28"/>
                <w:szCs w:val="28"/>
              </w:rPr>
            </w:pPr>
          </w:p>
          <w:p w14:paraId="040BC47C" w14:textId="77777777" w:rsidR="00541C41" w:rsidRPr="00541C41" w:rsidRDefault="00541C41" w:rsidP="00541C41">
            <w:pPr>
              <w:autoSpaceDE w:val="0"/>
              <w:autoSpaceDN w:val="0"/>
              <w:adjustRightInd w:val="0"/>
              <w:spacing w:after="0"/>
              <w:rPr>
                <w:sz w:val="28"/>
                <w:szCs w:val="28"/>
              </w:rPr>
            </w:pPr>
          </w:p>
          <w:p w14:paraId="527D69A4" w14:textId="77777777" w:rsidR="00541C41" w:rsidRPr="00541C41" w:rsidRDefault="00541C41" w:rsidP="00541C41">
            <w:pPr>
              <w:autoSpaceDE w:val="0"/>
              <w:autoSpaceDN w:val="0"/>
              <w:adjustRightInd w:val="0"/>
              <w:spacing w:after="0"/>
              <w:rPr>
                <w:sz w:val="28"/>
                <w:szCs w:val="28"/>
              </w:rPr>
            </w:pPr>
          </w:p>
          <w:p w14:paraId="304A92F1" w14:textId="77777777" w:rsidR="00541C41" w:rsidRPr="00541C41" w:rsidRDefault="00541C41" w:rsidP="00541C41">
            <w:pPr>
              <w:autoSpaceDE w:val="0"/>
              <w:autoSpaceDN w:val="0"/>
              <w:adjustRightInd w:val="0"/>
              <w:spacing w:after="0"/>
              <w:rPr>
                <w:sz w:val="28"/>
                <w:szCs w:val="28"/>
              </w:rPr>
            </w:pPr>
          </w:p>
          <w:p w14:paraId="37F403A3"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5</w:t>
            </w:r>
          </w:p>
          <w:p w14:paraId="273C671F" w14:textId="77777777" w:rsidR="00541C41" w:rsidRPr="00541C41" w:rsidRDefault="00541C41" w:rsidP="00541C41">
            <w:pPr>
              <w:autoSpaceDE w:val="0"/>
              <w:autoSpaceDN w:val="0"/>
              <w:adjustRightInd w:val="0"/>
              <w:spacing w:after="0"/>
              <w:rPr>
                <w:sz w:val="28"/>
                <w:szCs w:val="28"/>
              </w:rPr>
            </w:pPr>
          </w:p>
          <w:p w14:paraId="534CE11C"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5</w:t>
            </w:r>
          </w:p>
          <w:p w14:paraId="4764C8A3"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5</w:t>
            </w:r>
          </w:p>
          <w:p w14:paraId="0071EA6A" w14:textId="77777777" w:rsidR="00541C41" w:rsidRPr="00541C41" w:rsidRDefault="00541C41" w:rsidP="00541C41">
            <w:pPr>
              <w:autoSpaceDE w:val="0"/>
              <w:autoSpaceDN w:val="0"/>
              <w:adjustRightInd w:val="0"/>
              <w:spacing w:after="0"/>
              <w:jc w:val="center"/>
              <w:rPr>
                <w:sz w:val="28"/>
                <w:szCs w:val="28"/>
              </w:rPr>
            </w:pPr>
            <w:r w:rsidRPr="00541C41">
              <w:rPr>
                <w:sz w:val="28"/>
                <w:szCs w:val="28"/>
              </w:rPr>
              <w:t>0,5</w:t>
            </w:r>
          </w:p>
          <w:p w14:paraId="2D3A85C7" w14:textId="77777777" w:rsidR="00541C41" w:rsidRPr="00541C41" w:rsidRDefault="00541C41" w:rsidP="00541C41">
            <w:pPr>
              <w:spacing w:after="0"/>
              <w:jc w:val="center"/>
              <w:rPr>
                <w:b/>
                <w:sz w:val="28"/>
                <w:szCs w:val="28"/>
                <w:lang w:val="nl-NL"/>
              </w:rPr>
            </w:pPr>
          </w:p>
        </w:tc>
      </w:tr>
    </w:tbl>
    <w:p w14:paraId="3F3875CE" w14:textId="77777777" w:rsidR="00541C41" w:rsidRPr="00541C41" w:rsidRDefault="00541C41" w:rsidP="00541C41">
      <w:pPr>
        <w:spacing w:after="0"/>
        <w:jc w:val="center"/>
        <w:rPr>
          <w:i/>
          <w:sz w:val="28"/>
          <w:szCs w:val="28"/>
          <w:lang w:val="nl-NL"/>
        </w:rPr>
      </w:pPr>
    </w:p>
    <w:p w14:paraId="740C2E5C" w14:textId="77777777" w:rsidR="00541C41" w:rsidRPr="00541C41" w:rsidRDefault="00541C41" w:rsidP="00541C41">
      <w:pPr>
        <w:spacing w:after="0"/>
        <w:jc w:val="center"/>
        <w:rPr>
          <w:i/>
          <w:sz w:val="28"/>
          <w:szCs w:val="28"/>
          <w:lang w:val="nl-NL"/>
        </w:rPr>
      </w:pPr>
      <w:r w:rsidRPr="00541C41">
        <w:rPr>
          <w:i/>
          <w:sz w:val="28"/>
          <w:szCs w:val="28"/>
          <w:lang w:val="nl-NL"/>
        </w:rPr>
        <w:t>Quảng Đức, ngày 7/ 3/ 2024</w:t>
      </w:r>
    </w:p>
    <w:p w14:paraId="125B670D" w14:textId="77777777" w:rsidR="00541C41" w:rsidRPr="00541C41" w:rsidRDefault="00541C41" w:rsidP="00541C41">
      <w:pPr>
        <w:spacing w:after="0"/>
        <w:jc w:val="center"/>
        <w:rPr>
          <w:sz w:val="28"/>
          <w:szCs w:val="28"/>
          <w:lang w:val="nl-NL"/>
        </w:rPr>
      </w:pPr>
      <w:r w:rsidRPr="00541C41">
        <w:rPr>
          <w:sz w:val="28"/>
          <w:szCs w:val="28"/>
          <w:lang w:val="nl-NL"/>
        </w:rPr>
        <w:t>Nhóm giáo viên:</w:t>
      </w:r>
    </w:p>
    <w:p w14:paraId="578D194A" w14:textId="77777777" w:rsidR="00541C41" w:rsidRPr="00541C41" w:rsidRDefault="00541C41" w:rsidP="00541C41">
      <w:pPr>
        <w:spacing w:after="0"/>
        <w:jc w:val="center"/>
        <w:rPr>
          <w:sz w:val="28"/>
          <w:szCs w:val="28"/>
          <w:lang w:val="nl-NL"/>
        </w:rPr>
      </w:pPr>
      <w:r w:rsidRPr="00541C41">
        <w:rPr>
          <w:sz w:val="28"/>
          <w:szCs w:val="28"/>
          <w:lang w:val="nl-NL"/>
        </w:rPr>
        <w:t xml:space="preserve">         1. Nguyễn Thị Hồng</w:t>
      </w:r>
    </w:p>
    <w:p w14:paraId="5B10153B" w14:textId="77777777" w:rsidR="00541C41" w:rsidRPr="00541C41" w:rsidRDefault="00541C41" w:rsidP="00541C41">
      <w:pPr>
        <w:spacing w:after="0"/>
        <w:jc w:val="center"/>
        <w:rPr>
          <w:sz w:val="28"/>
          <w:szCs w:val="28"/>
          <w:lang w:val="nl-NL"/>
        </w:rPr>
      </w:pPr>
      <w:r w:rsidRPr="00541C41">
        <w:rPr>
          <w:sz w:val="28"/>
          <w:szCs w:val="28"/>
          <w:lang w:val="nl-NL"/>
        </w:rPr>
        <w:t>2. Đỗ Thị Kết</w:t>
      </w:r>
    </w:p>
    <w:p w14:paraId="130B611D" w14:textId="77777777" w:rsidR="00541C41" w:rsidRPr="00541C41" w:rsidRDefault="00541C41" w:rsidP="00541C41">
      <w:pPr>
        <w:spacing w:after="0"/>
        <w:jc w:val="center"/>
        <w:rPr>
          <w:sz w:val="28"/>
          <w:szCs w:val="28"/>
          <w:lang w:val="nl-NL"/>
        </w:rPr>
      </w:pPr>
      <w:r w:rsidRPr="00541C41">
        <w:rPr>
          <w:sz w:val="28"/>
          <w:szCs w:val="28"/>
          <w:lang w:val="nl-NL"/>
        </w:rPr>
        <w:t xml:space="preserve">  3. Lê Thanh Hà</w:t>
      </w:r>
    </w:p>
    <w:p w14:paraId="36993F7F" w14:textId="77777777" w:rsidR="00541C41" w:rsidRPr="00541C41" w:rsidRDefault="00541C41" w:rsidP="00541C41">
      <w:pPr>
        <w:spacing w:after="0"/>
        <w:rPr>
          <w:sz w:val="28"/>
          <w:szCs w:val="28"/>
          <w:lang w:val="nl-NL"/>
        </w:rPr>
      </w:pPr>
    </w:p>
    <w:p w14:paraId="3025BA30" w14:textId="77777777" w:rsidR="00541C41" w:rsidRPr="00541C41" w:rsidRDefault="00541C41" w:rsidP="00541C41">
      <w:pPr>
        <w:spacing w:after="0" w:line="240" w:lineRule="auto"/>
        <w:jc w:val="both"/>
        <w:rPr>
          <w:rFonts w:eastAsia="Times New Roman"/>
          <w:color w:val="000000"/>
          <w:sz w:val="28"/>
          <w:szCs w:val="28"/>
          <w:lang w:val="vi-VN"/>
        </w:rPr>
      </w:pPr>
    </w:p>
    <w:p w14:paraId="32648F1E" w14:textId="77777777" w:rsidR="00541C41" w:rsidRPr="00541C41" w:rsidRDefault="00541C41" w:rsidP="00541C41">
      <w:pPr>
        <w:spacing w:after="0" w:line="240" w:lineRule="auto"/>
        <w:jc w:val="both"/>
        <w:rPr>
          <w:b/>
          <w:bCs/>
          <w:color w:val="000000" w:themeColor="text1"/>
          <w:sz w:val="28"/>
          <w:szCs w:val="28"/>
          <w:lang w:val="vi-VN"/>
        </w:rPr>
      </w:pPr>
    </w:p>
    <w:p w14:paraId="56D336E8" w14:textId="77777777" w:rsidR="00541C41" w:rsidRPr="00541C41" w:rsidRDefault="00541C41" w:rsidP="00541C41">
      <w:pPr>
        <w:tabs>
          <w:tab w:val="left" w:pos="426"/>
          <w:tab w:val="left" w:pos="709"/>
        </w:tabs>
        <w:spacing w:after="0"/>
        <w:rPr>
          <w:sz w:val="28"/>
          <w:szCs w:val="28"/>
          <w:lang w:val="pt-BR"/>
        </w:rPr>
      </w:pPr>
    </w:p>
    <w:p w14:paraId="7FEE4748" w14:textId="77777777" w:rsidR="00541C41" w:rsidRPr="00541C41" w:rsidRDefault="00541C41" w:rsidP="00541C41">
      <w:pPr>
        <w:spacing w:after="0" w:line="240" w:lineRule="auto"/>
        <w:jc w:val="center"/>
        <w:rPr>
          <w:b/>
          <w:sz w:val="28"/>
          <w:szCs w:val="28"/>
          <w:lang w:val="pt-BR"/>
        </w:rPr>
      </w:pPr>
    </w:p>
    <w:tbl>
      <w:tblPr>
        <w:tblW w:w="11273" w:type="dxa"/>
        <w:tblInd w:w="-815" w:type="dxa"/>
        <w:tblLook w:val="04A0" w:firstRow="1" w:lastRow="0" w:firstColumn="1" w:lastColumn="0" w:noHBand="0" w:noVBand="1"/>
      </w:tblPr>
      <w:tblGrid>
        <w:gridCol w:w="4860"/>
        <w:gridCol w:w="6413"/>
      </w:tblGrid>
      <w:tr w:rsidR="00541C41" w:rsidRPr="00541C41" w14:paraId="1165B840" w14:textId="77777777" w:rsidTr="00463A77">
        <w:tc>
          <w:tcPr>
            <w:tcW w:w="4860" w:type="dxa"/>
          </w:tcPr>
          <w:p w14:paraId="0D752B99"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1895808" behindDoc="0" locked="0" layoutInCell="1" allowOverlap="1" wp14:anchorId="683B6ACD" wp14:editId="4A7D2625">
                      <wp:simplePos x="0" y="0"/>
                      <wp:positionH relativeFrom="column">
                        <wp:posOffset>978535</wp:posOffset>
                      </wp:positionH>
                      <wp:positionV relativeFrom="paragraph">
                        <wp:posOffset>421166</wp:posOffset>
                      </wp:positionV>
                      <wp:extent cx="1026160" cy="0"/>
                      <wp:effectExtent l="0" t="0" r="21590" b="19050"/>
                      <wp:wrapNone/>
                      <wp:docPr id="1340711607"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pzP2LgIAAFQEAAAOAAAAZHJzL2Uyb0RvYy54bWysVNtu2zAMfR+wfxD0nthO3VyMOEVhJ3vp tgDtPkCR5FiYLQqSGicY9u+jlAva7WUY5geZMsXDw0PKy4dj35GDtE6BLmk2TimRmoNQel/Sby+b 0ZwS55kWrAMtS3qSjj6sPn5YDqaQE2ihE9ISBNGuGExJW+9NkSSOt7JnbgxGanQ2YHvmcWv3ibBs QPS+SyZpOk0GsMJY4NI5/FqfnXQV8ZtGcv+1aZz0pCspcvNxtXHdhTVZLVmxt8y0il9osH9g0TOl MekNqmaekVer/oDqFbfgoPFjDn0CTaO4jDVgNVn6WzXPLTMy1oLiOHOTyf0/WP7lsLVECezdXZ7O smyazijRrMdePXvL1L715NFaGEgFWqOeYMkk6jYYV2B4pbc2VM6P+tk8Af/uiIaqZXovI/+Xk0Gs LCidvAsJG2cw+274DALPsFcPUcRjY/sAifKQY+zV6dYrefSE48csnUyRLCX86ktYcQ001vlPEnoS jJK6SyG3CrKYhh2enA+0WHENCFk1bFTXxcHoNBlKurif3McAB50SwRmOObvfVZ0lBxZGKz6xRvS8 PWbhVYsI1kom1hfbM9WdbUze6YCHhSGdi3WenR+LdLGer+f5KJ9M16M8revR46bKR9NNNruv7+qq qrOfgVqWF60SQurA7jrHWf53c3K5UecJvE3yTYbkPXrUC8le35F07GxoZrh4rtiBOG3tteM4uvHw 5ZqFu/F2j/bbn8HqFwAAAP//AwBQSwMEFAAGAAgAAAAhABaFz9reAAAACQEAAA8AAABkcnMvZG93 bnJldi54bWxMj8FOwzAMhu9IvENkJC6Ipd1oga7pNCFx4Mg2iWvWmLascaomXcueHk87jONvf/r9 OV9NthVH7H3jSEE8i0Aglc40VCnYbd8fX0D4oMno1hEq+EUPq+L2JteZcSN94nETKsEl5DOtoA6h y6T0ZY1W+5nrkHj37XqrA8e+kqbXI5fbVs6jKJVWN8QXat3hW43lYTNYBeiHJI7Wr7bafZzGh6/5 6Wfstkrd303rJYiAU7jCcNZndSjYae8GMl60nJOnmFEFaboAwcAiTp5B7C8DWeTy/wfFHwAAAP// AwBQSwECLQAUAAYACAAAACEAtoM4kv4AAADhAQAAEwAAAAAAAAAAAAAAAAAAAAAAW0NvbnRlbnRf VHlwZXNdLnhtbFBLAQItABQABgAIAAAAIQA4/SH/1gAAAJQBAAALAAAAAAAAAAAAAAAAAC8BAABf cmVscy8ucmVsc1BLAQItABQABgAIAAAAIQAbpzP2LgIAAFQEAAAOAAAAAAAAAAAAAAAAAC4CAABk cnMvZTJvRG9jLnhtbFBLAQItABQABgAIAAAAIQAWhc/a3gAAAAkBAAAPAAAAAAAAAAAAAAAAAIgE AABkcnMvZG93bnJldi54bWxQSwUGAAAAAAQABADzAAAAkwUAAAAA "/>
                  </w:pict>
                </mc:Fallback>
              </mc:AlternateContent>
            </w:r>
            <w:r w:rsidRPr="00541C41">
              <w:rPr>
                <w:rFonts w:eastAsia="Times New Roman"/>
                <w:b/>
                <w:sz w:val="28"/>
                <w:szCs w:val="28"/>
              </w:rPr>
              <w:t>PHÒNG GIÁO DỤC VÀ ĐÀO TẠO HUYỆN QUẢNG XƯƠNG</w:t>
            </w:r>
          </w:p>
          <w:p w14:paraId="631631D2" w14:textId="77777777" w:rsidR="00541C41" w:rsidRPr="00541C41" w:rsidRDefault="00541C41" w:rsidP="00541C41">
            <w:pPr>
              <w:spacing w:after="0" w:line="240" w:lineRule="auto"/>
              <w:jc w:val="center"/>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1893760" behindDoc="0" locked="0" layoutInCell="1" allowOverlap="1" wp14:anchorId="3E2D33F5" wp14:editId="672F01A9">
                      <wp:simplePos x="0" y="0"/>
                      <wp:positionH relativeFrom="column">
                        <wp:posOffset>637459</wp:posOffset>
                      </wp:positionH>
                      <wp:positionV relativeFrom="paragraph">
                        <wp:posOffset>219710</wp:posOffset>
                      </wp:positionV>
                      <wp:extent cx="1590950" cy="275664"/>
                      <wp:effectExtent l="0" t="0" r="28575" b="10160"/>
                      <wp:wrapNone/>
                      <wp:docPr id="1340711608"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950" cy="275664"/>
                              </a:xfrm>
                              <a:prstGeom prst="rect">
                                <a:avLst/>
                              </a:prstGeom>
                              <a:solidFill>
                                <a:srgbClr val="FFFFFF"/>
                              </a:solidFill>
                              <a:ln w="19050">
                                <a:solidFill>
                                  <a:schemeClr val="tx1"/>
                                </a:solidFill>
                                <a:miter lim="800000"/>
                                <a:headEnd/>
                                <a:tailEnd/>
                              </a:ln>
                            </wps:spPr>
                            <wps:txbx>
                              <w:txbxContent>
                                <w:p w14:paraId="5BD13A54" w14:textId="77777777" w:rsidR="00541C41" w:rsidRPr="00636AE9" w:rsidRDefault="00541C41" w:rsidP="00636AE9">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_x0000_s1488" style="position:absolute;left:0;text-align:left;margin-left:50.2pt;margin-top:17.3pt;width:125.25pt;height:21.7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BpRwLQIAAEwEAAAOAAAAZHJzL2Uyb0RvYy54bWysVMGO0zAQvSPxD5bvNElpu9uo6WrVpQhp gRULH+A4TmLh2GbsNilfz9hpSmFviByscTx+efPeTDZ3Q6fIUYCTRhc0m6WUCM1NJXVT0G9f929u KXGe6Yopo0VBT8LRu+3rV5ve5mJuWqMqAQRBtMt7W9DWe5snieOt6JibGSs0HtYGOuZxC01SAesR vVPJPE1XSW+gsmC4cA7fPoyHdBvx61pw/7munfBEFRS5+bhCXMuwJtsNyxtgtpX8TIP9A4uOSY0f vUA9MM/IAeQLqE5yMM7UfsZNl5i6llzEGrCaLP2rmueWWRFrQXGcvcjk/h8s/3R8AiIr9O7tIr3J slWKjmnWoVdfUD2mGyXIPAtC9dblmP9snyCU6uyj4d8d0WbXYpq4BzB9K1iF9GJ+8seFsHF4lZT9 R1MhPDt4EzUbaugCIKpBhmjN6WKNGDzh+DJbrtP1Eh3keDa/Wa5Wi0ApYfl024Lz74XpSAgKCkg+ orPjo/Nj6pQS2Rslq71UKm6gKXcKyJFhm+zjc0Z312lKkx6prFMk8hIjtKy4oPhh1AB1uobopMd+ V7Ir6G0anrEDg2zvdBW70TOpxhirUxqLnKQbLfBDOUTH5oubyZbSVCeUFszY4DiQGLQGflLSY3MX 1P04MBCUqA8a7QmTMAUwBeUUMM3xakG5B0rGzc6PM3OwIJsWsbMogDb3aGIto76B5cjjTBlbNjp0 Hq8wE9f7mPX7J7D9BQAA//8DAFBLAwQUAAYACAAAACEAWKQAOOEAAAAJAQAADwAAAGRycy9kb3du cmV2LnhtbEyPQUvDQBCF74L/YRnBS7G72lrXmE0RQSihB20LetwmYxKanQ3ZbZr+e6cnPT7m471v 0uXoWjFgHxpPBu6nCgRS4cuGKgO77fudBhGipdK2ntDAGQMss+ur1CalP9EnDptYCS6hkFgDdYxd ImUoanQ2TH2HxLcf3zsbOfaVLHt74nLXygelFtLZhnihth2+1VgcNkdnYDuZWJ2v1uewO+jVkOfr 768Pbcztzfj6AiLiGP9guOizOmTstPdHKoNoOSs1Z9TAbL4AwcDsUT2D2Bt40gpklsr/H2S/AAAA //8DAFBLAQItABQABgAIAAAAIQC2gziS/gAAAOEBAAATAAAAAAAAAAAAAAAAAAAAAABbQ29udGVu dF9UeXBlc10ueG1sUEsBAi0AFAAGAAgAAAAhADj9If/WAAAAlAEAAAsAAAAAAAAAAAAAAAAALwEA AF9yZWxzLy5yZWxzUEsBAi0AFAAGAAgAAAAhAIQGlHAtAgAATAQAAA4AAAAAAAAAAAAAAAAALgIA AGRycy9lMm9Eb2MueG1sUEsBAi0AFAAGAAgAAAAhAFikADjhAAAACQEAAA8AAAAAAAAAAAAAAAAA hwQAAGRycy9kb3ducmV2LnhtbFBLBQYAAAAABAAEAPMAAACVBQAAAAA= " strokecolor="black [3213]" strokeweight="1.5pt">
                      <v:textbox inset="0,0,0,0">
                        <w:txbxContent>
                          <w:p w14:paraId="5BD13A54" w14:textId="77777777" w:rsidR="00541C41" w:rsidRPr="00636AE9" w:rsidRDefault="00541C41" w:rsidP="00636AE9">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v:textbox>
                    </v:rect>
                  </w:pict>
                </mc:Fallback>
              </mc:AlternateContent>
            </w:r>
          </w:p>
          <w:p w14:paraId="658229B1" w14:textId="77777777" w:rsidR="00541C41" w:rsidRPr="00541C41" w:rsidRDefault="00541C41" w:rsidP="00541C41">
            <w:pPr>
              <w:spacing w:after="0" w:line="240" w:lineRule="auto"/>
              <w:jc w:val="center"/>
              <w:rPr>
                <w:rFonts w:eastAsia="Times New Roman"/>
                <w:sz w:val="28"/>
                <w:szCs w:val="28"/>
              </w:rPr>
            </w:pPr>
          </w:p>
        </w:tc>
        <w:tc>
          <w:tcPr>
            <w:tcW w:w="6413" w:type="dxa"/>
          </w:tcPr>
          <w:p w14:paraId="4D86546D"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3561AD5E"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14:ligatures w14:val="standardContextual"/>
              </w:rPr>
              <mc:AlternateContent>
                <mc:Choice Requires="wps">
                  <w:drawing>
                    <wp:anchor distT="0" distB="0" distL="114300" distR="114300" simplePos="0" relativeHeight="251896832" behindDoc="0" locked="0" layoutInCell="1" allowOverlap="1" wp14:anchorId="115FB16D" wp14:editId="1F264DD5">
                      <wp:simplePos x="0" y="0"/>
                      <wp:positionH relativeFrom="column">
                        <wp:posOffset>1282700</wp:posOffset>
                      </wp:positionH>
                      <wp:positionV relativeFrom="paragraph">
                        <wp:posOffset>215900</wp:posOffset>
                      </wp:positionV>
                      <wp:extent cx="1368425" cy="0"/>
                      <wp:effectExtent l="0" t="0" r="0" b="0"/>
                      <wp:wrapNone/>
                      <wp:docPr id="1340711609"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96832;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PGERxwEAANEDAAAOAAAAZHJzL2Uyb0RvYy54bWysU02P0zAQvSPxHyzfaZLu0l2ipnvoCi4I Knb5AV5n3Fj4S2PTpP+esdtmV4AQQlwc2zPvzbznyfpusoYdAKP2ruPNouYMnPS9dvuOf318/+aW s5iE64XxDjp+hMjvNq9frcfQwtIP3vSAjEhcbMfQ8SGl0FZVlANYERc+gKOg8mhFoiPuqx7FSOzW VMu6XlWjxz6glxAj3d6fgnxT+JUCmT4rFSEx03HqLZUVy/qU12qzFu0eRRi0PLch/qELK7SjojPV vUiCfUf9C5XVEn30Ki2kt5VXSksoGkhNU/+k5mEQAYoWMieG2ab4/2jlp8MOme7p7a6u65umWdXv OHPC0ls9JBR6PyS29c6Rkx5Zkw0bQ2wJt3U7PJ9i2GFWPym0+Uu62FRMPs4mw5SYpMvmanV7vXzL mbzEqmdgwJg+gLcsbzputMv6RSsOH2OiYpR6ScnXxrGRGJc3dXnJKnd26qXs0tHAKe0LKBKZqxe6 Ml6wNcgOggaj/1Z0EblxlJkhShszg+o/g865GQZl5P4WOGeXit6lGWi18/i7qmm6tKpO+eTJC615 ++T7Y3mZEqC5KbadZzwP5stzgT//iZsfAAAA//8DAFBLAwQUAAYACAAAACEAZV2z8dwAAAAJAQAA DwAAAGRycy9kb3ducmV2LnhtbEyPwU7DMBBE70j8g7VIXBC1mxZSpXGqCKkfQMuBoxsvSVR7HWI3 DX/PIg5wWu3OaPZNuZu9ExOOsQ+kYblQIJCaYHtqNbwd948bEDEZssYFQg1fGGFX3d6UprDhSq84 HVIrOIRiYTR0KQ2FlLHp0Ju4CAMSax9h9CbxOrbSjubK4d7JTKln6U1P/KEzA7502JwPF6/h+J6j 7R5cPZnP2lK7Ovf7XGl9fzfXWxAJ5/Rnhh98RoeKmU7hQjYKpyFTGXdJGlZrnmxYL/MnEKffg6xK +b9B9Q0AAP//AwBQSwECLQAUAAYACAAAACEAtoM4kv4AAADhAQAAEwAAAAAAAAAAAAAAAAAAAAAA W0NvbnRlbnRfVHlwZXNdLnhtbFBLAQItABQABgAIAAAAIQA4/SH/1gAAAJQBAAALAAAAAAAAAAAA AAAAAC8BAABfcmVscy8ucmVsc1BLAQItABQABgAIAAAAIQDePGERxwEAANEDAAAOAAAAAAAAAAAA AAAAAC4CAABkcnMvZTJvRG9jLnhtbFBLAQItABQABgAIAAAAIQBlXbPx3AAAAAkBAAAPAAAAAAAA AAAAAAAAACEEAABkcnMvZG93bnJldi54bWxQSwUGAAAAAAQABADzAAAAKgUAAAAA " strokecolor="black [3200]" strokeweight="1pt">
                      <v:stroke joinstyle="miter"/>
                    </v:line>
                  </w:pict>
                </mc:Fallback>
              </mc:AlternateContent>
            </w:r>
            <w:r w:rsidRPr="00541C41">
              <w:rPr>
                <w:rFonts w:eastAsia="Times New Roman"/>
                <w:b/>
                <w:sz w:val="28"/>
                <w:szCs w:val="28"/>
              </w:rPr>
              <w:t>Năm học 2023  - 2024</w:t>
            </w:r>
          </w:p>
          <w:p w14:paraId="7F44CBD5"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0D4C9EAC"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4F6FDC5D" w14:textId="77777777" w:rsidR="00541C41" w:rsidRPr="00541C41" w:rsidRDefault="00541C41" w:rsidP="00541C41">
            <w:pPr>
              <w:spacing w:after="0" w:line="240" w:lineRule="auto"/>
              <w:jc w:val="center"/>
              <w:rPr>
                <w:rFonts w:eastAsia="Times New Roman"/>
                <w:sz w:val="28"/>
                <w:szCs w:val="28"/>
              </w:rPr>
            </w:pPr>
          </w:p>
        </w:tc>
      </w:tr>
    </w:tbl>
    <w:p w14:paraId="065A2846" w14:textId="77777777" w:rsidR="00541C41" w:rsidRPr="00541C41" w:rsidRDefault="00541C41" w:rsidP="00541C41">
      <w:pPr>
        <w:spacing w:after="0" w:line="240" w:lineRule="auto"/>
        <w:rPr>
          <w:b/>
          <w:bCs/>
          <w:sz w:val="28"/>
          <w:szCs w:val="28"/>
        </w:rPr>
      </w:pPr>
      <w:r w:rsidRPr="00541C41">
        <w:rPr>
          <w:b/>
          <w:bCs/>
          <w:sz w:val="28"/>
          <w:szCs w:val="28"/>
        </w:rPr>
        <w:t>PHẦN 1 (BẮT BUỘC)</w:t>
      </w:r>
    </w:p>
    <w:p w14:paraId="4BC7C1AC" w14:textId="77777777" w:rsidR="00541C41" w:rsidRPr="00541C41" w:rsidRDefault="00541C41" w:rsidP="00541C41">
      <w:pPr>
        <w:spacing w:after="0" w:line="240" w:lineRule="auto"/>
        <w:contextualSpacing/>
        <w:rPr>
          <w:sz w:val="28"/>
          <w:szCs w:val="28"/>
        </w:rPr>
      </w:pPr>
      <w:r w:rsidRPr="00541C41">
        <w:rPr>
          <w:b/>
          <w:sz w:val="28"/>
          <w:szCs w:val="28"/>
        </w:rPr>
        <w:t>Câu 1</w:t>
      </w:r>
      <w:r w:rsidRPr="00541C41">
        <w:rPr>
          <w:sz w:val="28"/>
          <w:szCs w:val="28"/>
        </w:rPr>
        <w:t>.  Hoàn thành dãy chuyển hóa sau (ghi rõ điều kiện phản ứng):</w:t>
      </w:r>
    </w:p>
    <w:p w14:paraId="495DBED2" w14:textId="77777777" w:rsidR="00541C41" w:rsidRPr="00541C41" w:rsidRDefault="00541C41" w:rsidP="00541C41">
      <w:pPr>
        <w:spacing w:after="0" w:line="240" w:lineRule="auto"/>
        <w:contextualSpacing/>
        <w:jc w:val="center"/>
        <w:rPr>
          <w:spacing w:val="-20"/>
          <w:sz w:val="28"/>
          <w:szCs w:val="28"/>
          <w:vertAlign w:val="subscript"/>
          <w:lang w:val="nl-NL"/>
        </w:rPr>
      </w:pPr>
      <w:r w:rsidRPr="00541C41">
        <w:rPr>
          <w:color w:val="000000"/>
          <w:sz w:val="28"/>
          <w:szCs w:val="28"/>
          <w:lang w:val="pt-BR"/>
        </w:rPr>
        <w:t>Al</w:t>
      </w:r>
      <w:r w:rsidRPr="00541C41">
        <w:rPr>
          <w:spacing w:val="-20"/>
          <w:position w:val="-6"/>
          <w:sz w:val="28"/>
          <w:szCs w:val="28"/>
        </w:rPr>
        <w:object w:dxaOrig="720" w:dyaOrig="320" w14:anchorId="4424B662">
          <v:shape id="_x0000_i1346" type="#_x0000_t75" style="width:36pt;height:16.5pt" o:ole="">
            <v:imagedata r:id="rId744" o:title=""/>
          </v:shape>
          <o:OLEObject Type="Embed" ProgID="Equation.DSMT4" ShapeID="_x0000_i1346" DrawAspect="Content" ObjectID="_1773308429" r:id="rId745"/>
        </w:object>
      </w:r>
      <w:r w:rsidRPr="00541C41">
        <w:rPr>
          <w:color w:val="000000"/>
          <w:sz w:val="28"/>
          <w:szCs w:val="28"/>
          <w:lang w:val="pt-BR"/>
        </w:rPr>
        <w:t>Al</w:t>
      </w:r>
      <w:r w:rsidRPr="00541C41">
        <w:rPr>
          <w:color w:val="000000"/>
          <w:sz w:val="28"/>
          <w:szCs w:val="28"/>
          <w:vertAlign w:val="subscript"/>
          <w:lang w:val="pt-BR"/>
        </w:rPr>
        <w:t>2</w:t>
      </w:r>
      <w:r w:rsidRPr="00541C41">
        <w:rPr>
          <w:color w:val="000000"/>
          <w:sz w:val="28"/>
          <w:szCs w:val="28"/>
          <w:lang w:val="pt-BR"/>
        </w:rPr>
        <w:t>O</w:t>
      </w:r>
      <w:r w:rsidRPr="00541C41">
        <w:rPr>
          <w:color w:val="000000"/>
          <w:sz w:val="28"/>
          <w:szCs w:val="28"/>
          <w:vertAlign w:val="subscript"/>
          <w:lang w:val="pt-BR"/>
        </w:rPr>
        <w:t>3</w:t>
      </w:r>
      <w:r w:rsidRPr="00541C41">
        <w:rPr>
          <w:spacing w:val="-20"/>
          <w:position w:val="-6"/>
          <w:sz w:val="28"/>
          <w:szCs w:val="28"/>
        </w:rPr>
        <w:object w:dxaOrig="740" w:dyaOrig="320" w14:anchorId="4F759C80">
          <v:shape id="_x0000_i1347" type="#_x0000_t75" style="width:36.75pt;height:16.5pt" o:ole="">
            <v:imagedata r:id="rId746" o:title=""/>
          </v:shape>
          <o:OLEObject Type="Embed" ProgID="Equation.DSMT4" ShapeID="_x0000_i1347" DrawAspect="Content" ObjectID="_1773308430" r:id="rId747"/>
        </w:object>
      </w:r>
      <w:r w:rsidRPr="00541C41">
        <w:rPr>
          <w:color w:val="000000"/>
          <w:sz w:val="28"/>
          <w:szCs w:val="28"/>
          <w:lang w:val="pt-BR"/>
        </w:rPr>
        <w:t>Al</w:t>
      </w:r>
      <w:r w:rsidRPr="00541C41">
        <w:rPr>
          <w:color w:val="000000"/>
          <w:sz w:val="28"/>
          <w:szCs w:val="28"/>
          <w:vertAlign w:val="subscript"/>
          <w:lang w:val="pt-BR"/>
        </w:rPr>
        <w:t>2</w:t>
      </w:r>
      <w:r w:rsidRPr="00541C41">
        <w:rPr>
          <w:color w:val="000000"/>
          <w:sz w:val="28"/>
          <w:szCs w:val="28"/>
          <w:lang w:val="pt-BR"/>
        </w:rPr>
        <w:t>(SO</w:t>
      </w:r>
      <w:r w:rsidRPr="00541C41">
        <w:rPr>
          <w:color w:val="000000"/>
          <w:sz w:val="28"/>
          <w:szCs w:val="28"/>
          <w:vertAlign w:val="subscript"/>
          <w:lang w:val="pt-BR"/>
        </w:rPr>
        <w:t>4</w:t>
      </w:r>
      <w:r w:rsidRPr="00541C41">
        <w:rPr>
          <w:color w:val="000000"/>
          <w:sz w:val="28"/>
          <w:szCs w:val="28"/>
          <w:lang w:val="pt-BR"/>
        </w:rPr>
        <w:t>)</w:t>
      </w:r>
      <w:r w:rsidRPr="00541C41">
        <w:rPr>
          <w:color w:val="000000"/>
          <w:sz w:val="28"/>
          <w:szCs w:val="28"/>
          <w:vertAlign w:val="subscript"/>
          <w:lang w:val="pt-BR"/>
        </w:rPr>
        <w:t>3</w:t>
      </w:r>
      <w:r w:rsidRPr="00541C41">
        <w:rPr>
          <w:color w:val="000000"/>
          <w:sz w:val="28"/>
          <w:szCs w:val="28"/>
          <w:lang w:val="pt-BR"/>
        </w:rPr>
        <w:t xml:space="preserve"> </w:t>
      </w:r>
      <w:r w:rsidRPr="00541C41">
        <w:rPr>
          <w:spacing w:val="-20"/>
          <w:position w:val="-6"/>
          <w:sz w:val="28"/>
          <w:szCs w:val="28"/>
        </w:rPr>
        <w:object w:dxaOrig="740" w:dyaOrig="320" w14:anchorId="6E01BE9A">
          <v:shape id="_x0000_i1348" type="#_x0000_t75" style="width:36.75pt;height:16.5pt" o:ole="">
            <v:imagedata r:id="rId748" o:title=""/>
          </v:shape>
          <o:OLEObject Type="Embed" ProgID="Equation.DSMT4" ShapeID="_x0000_i1348" DrawAspect="Content" ObjectID="_1773308431" r:id="rId749"/>
        </w:object>
      </w:r>
      <w:r w:rsidRPr="00541C41">
        <w:rPr>
          <w:color w:val="000000"/>
          <w:sz w:val="28"/>
          <w:szCs w:val="28"/>
          <w:lang w:val="pt-BR"/>
        </w:rPr>
        <w:t>AlCl</w:t>
      </w:r>
      <w:r w:rsidRPr="00541C41">
        <w:rPr>
          <w:color w:val="000000"/>
          <w:sz w:val="28"/>
          <w:szCs w:val="28"/>
          <w:vertAlign w:val="subscript"/>
          <w:lang w:val="pt-BR"/>
        </w:rPr>
        <w:t>3</w:t>
      </w:r>
      <w:r w:rsidRPr="00541C41">
        <w:rPr>
          <w:spacing w:val="-20"/>
          <w:position w:val="-6"/>
          <w:sz w:val="28"/>
          <w:szCs w:val="28"/>
        </w:rPr>
        <w:object w:dxaOrig="740" w:dyaOrig="320" w14:anchorId="53FA0D8F">
          <v:shape id="_x0000_i1349" type="#_x0000_t75" style="width:36.75pt;height:16.5pt" o:ole="">
            <v:imagedata r:id="rId750" o:title=""/>
          </v:shape>
          <o:OLEObject Type="Embed" ProgID="Equation.DSMT4" ShapeID="_x0000_i1349" DrawAspect="Content" ObjectID="_1773308432" r:id="rId751"/>
        </w:object>
      </w:r>
      <w:r w:rsidRPr="00541C41">
        <w:rPr>
          <w:color w:val="000000"/>
          <w:sz w:val="28"/>
          <w:szCs w:val="28"/>
          <w:lang w:val="pt-BR"/>
        </w:rPr>
        <w:t xml:space="preserve"> Al(NO</w:t>
      </w:r>
      <w:r w:rsidRPr="00541C41">
        <w:rPr>
          <w:color w:val="000000"/>
          <w:sz w:val="28"/>
          <w:szCs w:val="28"/>
          <w:vertAlign w:val="subscript"/>
          <w:lang w:val="pt-BR"/>
        </w:rPr>
        <w:t>3</w:t>
      </w:r>
      <w:r w:rsidRPr="00541C41">
        <w:rPr>
          <w:color w:val="000000"/>
          <w:sz w:val="28"/>
          <w:szCs w:val="28"/>
          <w:lang w:val="pt-BR"/>
        </w:rPr>
        <w:t>)</w:t>
      </w:r>
      <w:r w:rsidRPr="00541C41">
        <w:rPr>
          <w:color w:val="000000"/>
          <w:sz w:val="28"/>
          <w:szCs w:val="28"/>
          <w:vertAlign w:val="subscript"/>
          <w:lang w:val="pt-BR"/>
        </w:rPr>
        <w:t>3</w:t>
      </w:r>
    </w:p>
    <w:p w14:paraId="2C6E683D" w14:textId="77777777" w:rsidR="00541C41" w:rsidRPr="00541C41" w:rsidRDefault="00541C41" w:rsidP="00541C41">
      <w:pPr>
        <w:spacing w:after="0" w:line="240" w:lineRule="auto"/>
        <w:contextualSpacing/>
        <w:rPr>
          <w:color w:val="000000"/>
          <w:sz w:val="28"/>
          <w:szCs w:val="28"/>
          <w:lang w:val="pt-BR"/>
        </w:rPr>
      </w:pPr>
      <w:r w:rsidRPr="00541C41">
        <w:rPr>
          <w:b/>
          <w:sz w:val="28"/>
          <w:szCs w:val="28"/>
        </w:rPr>
        <w:t>Câu 2.</w:t>
      </w:r>
      <w:r w:rsidRPr="00541C41">
        <w:rPr>
          <w:sz w:val="28"/>
          <w:szCs w:val="28"/>
        </w:rPr>
        <w:t xml:space="preserve"> </w:t>
      </w:r>
      <w:r w:rsidRPr="00541C41">
        <w:rPr>
          <w:color w:val="000000"/>
          <w:sz w:val="28"/>
          <w:szCs w:val="28"/>
          <w:lang w:val="pt-BR"/>
        </w:rPr>
        <w:t>Cho 0,2 mol kẽm tác dụng với dung dịch có chứa 49 gam axit sunfuric.</w:t>
      </w:r>
    </w:p>
    <w:p w14:paraId="22A1BFDB" w14:textId="77777777" w:rsidR="00541C41" w:rsidRPr="00541C41" w:rsidRDefault="00541C41" w:rsidP="00541C41">
      <w:pPr>
        <w:spacing w:after="0" w:line="240" w:lineRule="auto"/>
        <w:contextualSpacing/>
        <w:jc w:val="both"/>
        <w:rPr>
          <w:color w:val="000000"/>
          <w:sz w:val="28"/>
          <w:szCs w:val="28"/>
          <w:lang w:val="pt-BR"/>
        </w:rPr>
      </w:pPr>
      <w:r w:rsidRPr="00541C41">
        <w:rPr>
          <w:color w:val="000000"/>
          <w:sz w:val="28"/>
          <w:szCs w:val="28"/>
          <w:lang w:val="pt-BR"/>
        </w:rPr>
        <w:t>a. Viết phương trình phản ứng?</w:t>
      </w:r>
    </w:p>
    <w:p w14:paraId="324A0A47" w14:textId="77777777" w:rsidR="00541C41" w:rsidRPr="00541C41" w:rsidRDefault="00541C41" w:rsidP="00541C41">
      <w:pPr>
        <w:spacing w:after="0" w:line="240" w:lineRule="auto"/>
        <w:contextualSpacing/>
        <w:jc w:val="both"/>
        <w:rPr>
          <w:color w:val="000000"/>
          <w:sz w:val="28"/>
          <w:szCs w:val="28"/>
          <w:lang w:val="pt-BR"/>
        </w:rPr>
      </w:pPr>
      <w:r w:rsidRPr="00541C41">
        <w:rPr>
          <w:color w:val="000000"/>
          <w:sz w:val="28"/>
          <w:szCs w:val="28"/>
          <w:lang w:val="pt-BR"/>
        </w:rPr>
        <w:t>b. Sau phản ứng chất nào còn dư?</w:t>
      </w:r>
    </w:p>
    <w:p w14:paraId="5D7917D7" w14:textId="77777777" w:rsidR="00541C41" w:rsidRPr="00541C41" w:rsidRDefault="00541C41" w:rsidP="00541C41">
      <w:pPr>
        <w:spacing w:after="0" w:line="240" w:lineRule="auto"/>
        <w:contextualSpacing/>
        <w:jc w:val="both"/>
        <w:rPr>
          <w:color w:val="000000"/>
          <w:sz w:val="28"/>
          <w:szCs w:val="28"/>
          <w:lang w:val="pt-BR"/>
        </w:rPr>
      </w:pPr>
      <w:r w:rsidRPr="00541C41">
        <w:rPr>
          <w:color w:val="000000"/>
          <w:sz w:val="28"/>
          <w:szCs w:val="28"/>
          <w:lang w:val="pt-BR"/>
        </w:rPr>
        <w:t>c. Tính thể tích khí hiđro thu được (ở đktc)?</w:t>
      </w:r>
    </w:p>
    <w:p w14:paraId="099468FA" w14:textId="77777777" w:rsidR="00541C41" w:rsidRPr="00541C41" w:rsidRDefault="00541C41" w:rsidP="00541C41">
      <w:pPr>
        <w:spacing w:after="0" w:line="240" w:lineRule="auto"/>
        <w:contextualSpacing/>
        <w:jc w:val="center"/>
        <w:rPr>
          <w:b/>
          <w:i/>
          <w:sz w:val="28"/>
          <w:szCs w:val="28"/>
          <w:lang w:val="pt-BR"/>
        </w:rPr>
      </w:pPr>
      <w:r w:rsidRPr="00541C41">
        <w:rPr>
          <w:b/>
          <w:i/>
          <w:sz w:val="28"/>
          <w:szCs w:val="28"/>
          <w:lang w:val="pt-BR"/>
        </w:rPr>
        <w:t>(  Biết: S = 32 ;     O = 16;       H = 1;       Zn = 65;             Fe=56  )</w:t>
      </w:r>
    </w:p>
    <w:p w14:paraId="1D8BF871" w14:textId="77777777" w:rsidR="00541C41" w:rsidRPr="00541C41" w:rsidRDefault="00541C41" w:rsidP="00541C41">
      <w:pPr>
        <w:spacing w:after="0" w:line="240" w:lineRule="auto"/>
        <w:rPr>
          <w:color w:val="000000" w:themeColor="text1"/>
          <w:sz w:val="28"/>
          <w:szCs w:val="28"/>
        </w:rPr>
      </w:pPr>
      <w:r w:rsidRPr="00541C41">
        <w:rPr>
          <w:b/>
          <w:bCs/>
          <w:color w:val="000000" w:themeColor="text1"/>
          <w:sz w:val="28"/>
          <w:szCs w:val="28"/>
        </w:rPr>
        <w:t xml:space="preserve">Câu 3 ( 1.0 điểm) </w:t>
      </w:r>
      <w:r w:rsidRPr="00541C41">
        <w:rPr>
          <w:color w:val="000000" w:themeColor="text1"/>
          <w:sz w:val="28"/>
          <w:szCs w:val="28"/>
        </w:rPr>
        <w:t>Môi trường sống của sinh vật là gì? Có mấy loại môi trường sống của sinh vật?Cho ví dụ?</w:t>
      </w:r>
    </w:p>
    <w:p w14:paraId="1DC6D4AE" w14:textId="77777777" w:rsidR="00541C41" w:rsidRPr="00541C41" w:rsidRDefault="00541C41" w:rsidP="00541C41">
      <w:pPr>
        <w:spacing w:after="0" w:line="240" w:lineRule="auto"/>
        <w:rPr>
          <w:color w:val="000000" w:themeColor="text1"/>
          <w:sz w:val="28"/>
          <w:szCs w:val="28"/>
        </w:rPr>
      </w:pPr>
      <w:r w:rsidRPr="00541C41">
        <w:rPr>
          <w:b/>
          <w:bCs/>
          <w:color w:val="000000" w:themeColor="text1"/>
          <w:sz w:val="28"/>
          <w:szCs w:val="28"/>
        </w:rPr>
        <w:t xml:space="preserve">Câu 4 ( 1.0 điểm). </w:t>
      </w:r>
      <w:r w:rsidRPr="00541C41">
        <w:rPr>
          <w:color w:val="000000" w:themeColor="text1"/>
          <w:sz w:val="28"/>
          <w:szCs w:val="28"/>
        </w:rPr>
        <w:t>Nhân tố sinh thái là gì? Có mấy nhóm nhân tố sinh thái? Tại sao không để chung nhân tố con người với nhân tố sinh vật trong nhóm nhân tố sinh thái hữu sinh?</w:t>
      </w:r>
    </w:p>
    <w:p w14:paraId="6FD9D194" w14:textId="77777777" w:rsidR="00541C41" w:rsidRPr="00541C41" w:rsidRDefault="00541C41" w:rsidP="00541C41">
      <w:pPr>
        <w:spacing w:after="0" w:line="240" w:lineRule="auto"/>
        <w:jc w:val="both"/>
        <w:rPr>
          <w:b/>
          <w:bCs/>
          <w:iCs/>
          <w:sz w:val="28"/>
          <w:szCs w:val="28"/>
        </w:rPr>
      </w:pPr>
      <w:r w:rsidRPr="00541C41">
        <w:rPr>
          <w:b/>
          <w:bCs/>
          <w:iCs/>
          <w:sz w:val="28"/>
          <w:szCs w:val="28"/>
        </w:rPr>
        <w:t>Câu 5. (1điểm)</w:t>
      </w:r>
    </w:p>
    <w:p w14:paraId="124A07B7" w14:textId="77777777" w:rsidR="00541C41" w:rsidRPr="00541C41" w:rsidRDefault="00541C41" w:rsidP="00541C41">
      <w:pPr>
        <w:spacing w:after="0" w:line="240" w:lineRule="auto"/>
        <w:ind w:firstLine="567"/>
        <w:jc w:val="both"/>
        <w:rPr>
          <w:sz w:val="28"/>
          <w:szCs w:val="28"/>
          <w:lang w:val="fr-FR"/>
        </w:rPr>
      </w:pPr>
      <w:r w:rsidRPr="00541C41">
        <w:rPr>
          <w:sz w:val="28"/>
          <w:szCs w:val="28"/>
          <w:lang w:val="fr-FR"/>
        </w:rPr>
        <w:t>Một người đi xe đạp từ A đến B có chiều dài 24 km. nếu đi liên tục không nghỉ thì sau 2h người đó sẽ đến B nhưng khi đi được 30 phút, người đó dừng lại 15 phút rồi mới đi tiếp. Hỏi ở quãng đường sau người đó phải đi với vận tốc bao nhiêu để đến B kịp lúc ?</w:t>
      </w:r>
    </w:p>
    <w:p w14:paraId="3D16AF27" w14:textId="77777777" w:rsidR="00541C41" w:rsidRPr="00541C41" w:rsidRDefault="00541C41" w:rsidP="00541C41">
      <w:pPr>
        <w:spacing w:after="0" w:line="240" w:lineRule="auto"/>
        <w:jc w:val="both"/>
        <w:rPr>
          <w:b/>
          <w:bCs/>
          <w:iCs/>
          <w:sz w:val="28"/>
          <w:szCs w:val="28"/>
        </w:rPr>
      </w:pPr>
      <w:r w:rsidRPr="00541C41">
        <w:rPr>
          <w:b/>
          <w:sz w:val="28"/>
          <w:szCs w:val="28"/>
        </w:rPr>
        <w:t xml:space="preserve">Câu 6: </w:t>
      </w:r>
      <w:r w:rsidRPr="00541C41">
        <w:rPr>
          <w:b/>
          <w:bCs/>
          <w:iCs/>
          <w:sz w:val="28"/>
          <w:szCs w:val="28"/>
        </w:rPr>
        <w:t>(1điểm)</w:t>
      </w:r>
    </w:p>
    <w:p w14:paraId="2A4A436F" w14:textId="77777777" w:rsidR="00541C41" w:rsidRPr="00541C41" w:rsidRDefault="00541C41" w:rsidP="00541C41">
      <w:pPr>
        <w:spacing w:after="0" w:line="240" w:lineRule="auto"/>
        <w:ind w:firstLine="567"/>
        <w:jc w:val="both"/>
        <w:rPr>
          <w:sz w:val="28"/>
          <w:szCs w:val="28"/>
        </w:rPr>
      </w:pPr>
      <w:r w:rsidRPr="00541C41">
        <w:rPr>
          <w:sz w:val="28"/>
          <w:szCs w:val="28"/>
        </w:rPr>
        <w:t>Cho một điểm sáng S và một điểm M trước gương phẳng như hình vẽ:</w:t>
      </w:r>
    </w:p>
    <w:p w14:paraId="7E09D21C" w14:textId="77777777" w:rsidR="00541C41" w:rsidRPr="00541C41" w:rsidRDefault="00541C41" w:rsidP="00541C41">
      <w:pPr>
        <w:spacing w:after="0" w:line="240" w:lineRule="auto"/>
        <w:ind w:firstLine="284"/>
        <w:jc w:val="both"/>
        <w:rPr>
          <w:sz w:val="28"/>
          <w:szCs w:val="28"/>
        </w:rPr>
      </w:pPr>
      <w:r w:rsidRPr="00541C41">
        <w:rPr>
          <w:sz w:val="28"/>
          <w:szCs w:val="28"/>
        </w:rPr>
        <w:t xml:space="preserve">                                               </w:t>
      </w:r>
      <w:r w:rsidRPr="00541C41">
        <w:rPr>
          <w:sz w:val="28"/>
          <w:szCs w:val="28"/>
          <w:vertAlign w:val="subscript"/>
        </w:rPr>
        <w:t>x</w:t>
      </w:r>
      <w:r w:rsidRPr="00541C41">
        <w:rPr>
          <w:sz w:val="28"/>
          <w:szCs w:val="28"/>
        </w:rPr>
        <w:t>M</w:t>
      </w:r>
    </w:p>
    <w:p w14:paraId="59CE85BD" w14:textId="77777777" w:rsidR="00541C41" w:rsidRPr="00541C41" w:rsidRDefault="00541C41" w:rsidP="00541C41">
      <w:pPr>
        <w:spacing w:after="0" w:line="240" w:lineRule="auto"/>
        <w:ind w:firstLine="284"/>
        <w:jc w:val="both"/>
        <w:rPr>
          <w:sz w:val="28"/>
          <w:szCs w:val="28"/>
        </w:rPr>
      </w:pPr>
      <w:r w:rsidRPr="00541C41">
        <w:rPr>
          <w:sz w:val="28"/>
          <w:szCs w:val="28"/>
        </w:rPr>
        <w:t xml:space="preserve">                         </w:t>
      </w:r>
      <w:r w:rsidRPr="00541C41">
        <w:rPr>
          <w:sz w:val="28"/>
          <w:szCs w:val="28"/>
          <w:vertAlign w:val="subscript"/>
        </w:rPr>
        <w:t>x</w:t>
      </w:r>
      <w:r w:rsidRPr="00541C41">
        <w:rPr>
          <w:sz w:val="28"/>
          <w:szCs w:val="28"/>
        </w:rPr>
        <w:t xml:space="preserve"> S              </w:t>
      </w:r>
    </w:p>
    <w:p w14:paraId="62ED9061" w14:textId="77777777" w:rsidR="00541C41" w:rsidRPr="00541C41" w:rsidRDefault="00541C41" w:rsidP="00541C41">
      <w:pPr>
        <w:spacing w:after="0" w:line="240" w:lineRule="auto"/>
        <w:ind w:firstLine="284"/>
        <w:jc w:val="both"/>
        <w:outlineLvl w:val="0"/>
        <w:rPr>
          <w:sz w:val="28"/>
          <w:szCs w:val="28"/>
        </w:rPr>
      </w:pPr>
      <w:r w:rsidRPr="00541C41">
        <w:rPr>
          <w:noProof/>
          <w:sz w:val="28"/>
          <w:szCs w:val="28"/>
        </w:rPr>
        <mc:AlternateContent>
          <mc:Choice Requires="wps">
            <w:drawing>
              <wp:anchor distT="0" distB="0" distL="114300" distR="114300" simplePos="0" relativeHeight="251883520" behindDoc="0" locked="0" layoutInCell="1" allowOverlap="1" wp14:anchorId="1B84B6CD" wp14:editId="4D65A8D1">
                <wp:simplePos x="0" y="0"/>
                <wp:positionH relativeFrom="column">
                  <wp:posOffset>1249680</wp:posOffset>
                </wp:positionH>
                <wp:positionV relativeFrom="paragraph">
                  <wp:posOffset>175895</wp:posOffset>
                </wp:positionV>
                <wp:extent cx="114300" cy="114300"/>
                <wp:effectExtent l="13970" t="8890" r="5080" b="10160"/>
                <wp:wrapNone/>
                <wp:docPr id="329" name="Straight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9" o:spid="_x0000_s1026" style="position:absolute;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13.85pt" to="107.4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TesHIgIAAD4EAAAOAAAAZHJzL2Uyb0RvYy54bWysU8GO2jAQvVfqP1i+QxIIW4gIqyqBXrZd JLYfYGyHWHVsyzYEVPXfOzaB7raXqmoOztgz8/zmzXj5eO4kOnHrhFYlzsYpRlxRzYQ6lPjry2Y0 x8h5ohiRWvESX7jDj6v375a9KfhEt1oybhGAKFf0psSt96ZIEkdb3hE31oYrcDbadsTD1h4SZkkP 6J1MJmn6kPTaMmM15c7BaX114lXEbxpO/XPTOO6RLDFw83G1cd2HNVktSXGwxLSCDjTIP7DoiFBw 6R2qJp6goxV/QHWCWu1048dUd4luGkF5rAGqydLfqtm1xPBYC4jjzF0m9/9g6ZfT1iLBSjydLDBS pIMm7bwl4tB6VGmlQEJtUfCCVr1xBaRUamtDtfSsduZJ028OKV21RB145PxyMQCThYzkTUrYOAM3 7vvPmkEMOXodhTs3tguQIAk6x/5c7v3hZ48oHGZZPk2hixRcgx1uIMUt2VjnP3HdoWCUWAoV5CMF OT05fw29hYRjpTdCSjgnhVSoL/FiNpnFBKelYMEZfM4e9pW06ETCEMUvVgae12FWHxWLYC0nbD3Y ngh5tYGnVAEPygE6g3Wdku+LdLGer+f5KJ88rEd5Wtejj5sqHz1ssg+zelpXVZ39CNSyvGgFY1wF dreJzfK/m4jh7Vxn7T6zdxmSt+hRWiB7+0fSsZ+hhddh2Gt22dogbWgtDGkMHh5UeAWv9zHq17Nf /QQAAP//AwBQSwMEFAAGAAgAAAAhANOUBY3eAAAACQEAAA8AAABkcnMvZG93bnJldi54bWxMj8FO wzAQRO9I/IO1SFwq6jSUBkKcCgG5caGAuG7jJYmI12nstoGvZznBcXZGM2+L9eR6daAxdJ4NLOYJ KOLa244bA68v1cU1qBCRLfaeycAXBViXpycF5tYf+ZkOm9goKeGQo4E2xiHXOtQtOQxzPxCL9+FH h1Hk2Gg74lHKXa/TJFlphx3LQosD3bdUf272zkCo3mhXfc/qWfJ+2XhKdw9Pj2jM+dl0dwsq0hT/ wvCLL+hQCtPW79kG1Yu+WQl6NJBmGSgJpIulHLYGllcZ6LLQ/z8ofwAAAP//AwBQSwECLQAUAAYA CAAAACEAtoM4kv4AAADhAQAAEwAAAAAAAAAAAAAAAAAAAAAAW0NvbnRlbnRfVHlwZXNdLnhtbFBL AQItABQABgAIAAAAIQA4/SH/1gAAAJQBAAALAAAAAAAAAAAAAAAAAC8BAABfcmVscy8ucmVsc1BL AQItABQABgAIAAAAIQADTesHIgIAAD4EAAAOAAAAAAAAAAAAAAAAAC4CAABkcnMvZTJvRG9jLnht bFBLAQItABQABgAIAAAAIQDTlAWN3gAAAAk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881472" behindDoc="0" locked="0" layoutInCell="1" allowOverlap="1" wp14:anchorId="500A4BAB" wp14:editId="3605AE9F">
                <wp:simplePos x="0" y="0"/>
                <wp:positionH relativeFrom="column">
                  <wp:posOffset>1074420</wp:posOffset>
                </wp:positionH>
                <wp:positionV relativeFrom="paragraph">
                  <wp:posOffset>175895</wp:posOffset>
                </wp:positionV>
                <wp:extent cx="114300" cy="114300"/>
                <wp:effectExtent l="10160" t="8890" r="8890" b="10160"/>
                <wp:wrapNone/>
                <wp:docPr id="328" name="Straight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8" o:spid="_x0000_s1026" style="position:absolute;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3.85pt" to="93.6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0oLuIgIAAD4EAAAOAAAAZHJzL2Uyb0RvYy54bWysU8GO2yAQvVfqPyDfE9uJs02sOKvKTnrZ diNl+wEEsI2KAQGJE1X99w7YSXfbS1XVBzwwM483b4b146UT6MyM5UoWUTpNIsQkUZTLpoi+vuwm ywhZhyXFQklWRFdmo8fN+3frXudsplolKDMIQKTNe11ErXM6j2NLWtZhO1WaSXDWynTYwdY0MTW4 B/ROxLMkeYh7Zag2ijBr4bQanNEm4Nc1I+65ri1zSBQRcHNhNWE9+jXerHHeGKxbTkYa+B9YdJhL uPQOVWGH0cnwP6A6ToyyqnZTorpY1TUnLNQA1aTJb9UcWqxZqAXEsfouk/1/sOTLeW8Qp0U0n0Gr JO6gSQdnMG9ah0olJUioDPJe0KrXNoeUUu6Nr5Zc5EE/KfLNIqnKFsuGBc4vVw0wqc+I36T4jdVw 47H/rCjE4JNTQbhLbToPCZKgS+jP9d4fdnGIwGGaZvMEukjANdr+BpzfkrWx7hNTHfJGEQkuvXw4 x+cn64bQW4g/lmrHhYBznAuJ+iJaLWaLkGCV4NQ7vc+a5lgKg87YD1H4QmXgeR1m1EnSANYyTLej 7TAXgw08hfR4UA7QGa1hSr6vktV2uV1mk2z2sJ1kSVVNPu7KbPKwSz8sqnlVllX6w1NLs7zllDLp 2d0mNs3+biLGtzPM2n1m7zLEb9GDtED29g+kQz99C4dhOCp63RsvrW8tDGkIHh+UfwWv9yHq17Pf /AQAAP//AwBQSwMEFAAGAAgAAAAhAJRvHuvdAAAACQEAAA8AAABkcnMvZG93bnJldi54bWxMj8FO wzAMhu9IvENkJC4TSymwjtJ0QkBvXBggrl5j2orG6ZpsKzw93gmOv/3p9+diNble7WkMnWcDl/ME FHHtbceNgbfX6mIJKkRki71nMvBNAVbl6UmBufUHfqH9OjZKSjjkaKCNcci1DnVLDsPcD8Sy+/Sj wyhxbLQd8SDlrtdpkiy0w47lQosDPbRUf613zkCo3mlb/czqWfJx1XhKt4/PT2jM+dl0fwcq0hT/ YDjqizqU4rTxO7ZB9ZIXt6mgBtIsA3UElpkMNgaubzLQZaH/f1D+AgAA//8DAFBLAQItABQABgAI AAAAIQC2gziS/gAAAOEBAAATAAAAAAAAAAAAAAAAAAAAAABbQ29udGVudF9UeXBlc10ueG1sUEsB Ai0AFAAGAAgAAAAhADj9If/WAAAAlAEAAAsAAAAAAAAAAAAAAAAALwEAAF9yZWxzLy5yZWxzUEsB Ai0AFAAGAAgAAAAhAHDSgu4iAgAAPgQAAA4AAAAAAAAAAAAAAAAALgIAAGRycy9lMm9Eb2MueG1s UEsBAi0AFAAGAAgAAAAhAJRvHuvdAAAACQEAAA8AAAAAAAAAAAAAAAAAfAQAAGRycy9kb3ducmV2 LnhtbFBLBQYAAAAABAAEAPMAAACGBQAAAAA= "/>
            </w:pict>
          </mc:Fallback>
        </mc:AlternateContent>
      </w:r>
      <w:r w:rsidRPr="00541C41">
        <w:rPr>
          <w:noProof/>
          <w:sz w:val="28"/>
          <w:szCs w:val="28"/>
        </w:rPr>
        <mc:AlternateContent>
          <mc:Choice Requires="wps">
            <w:drawing>
              <wp:anchor distT="0" distB="0" distL="114300" distR="114300" simplePos="0" relativeHeight="251880448" behindDoc="0" locked="0" layoutInCell="1" allowOverlap="1" wp14:anchorId="1308D8E4" wp14:editId="55754F1C">
                <wp:simplePos x="0" y="0"/>
                <wp:positionH relativeFrom="column">
                  <wp:posOffset>960120</wp:posOffset>
                </wp:positionH>
                <wp:positionV relativeFrom="paragraph">
                  <wp:posOffset>184785</wp:posOffset>
                </wp:positionV>
                <wp:extent cx="114300" cy="114300"/>
                <wp:effectExtent l="10160" t="8255" r="8890" b="10795"/>
                <wp:wrapNone/>
                <wp:docPr id="327" name="Straight Connector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7" o:spid="_x0000_s1026" style="position:absolute;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4.55pt" to="84.6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5oU7IgIAAD4EAAAOAAAAZHJzL2Uyb0RvYy54bWysU8GO2jAQvVfqP1i+QxIIuxARVlUCvWxb JLYfYGyHWHVsyzYEVPXfOzaB7raXqmoOztgz8/zmzXj5dO4kOnHrhFYlzsYpRlxRzYQ6lPjry2Y0 x8h5ohiRWvESX7jDT6v375a9KfhEt1oybhGAKFf0psSt96ZIEkdb3hE31oYrcDbadsTD1h4SZkkP 6J1MJmn6kPTaMmM15c7BaX114lXEbxpO/ZemcdwjWWLg5uNq47oPa7JakuJgiWkFHWiQf2DREaHg 0jtUTTxBRyv+gOoEtdrpxo+p7hLdNILyWANUk6W/VbNrieGxFhDHmbtM7v/B0s+nrUWClXg6ecRI kQ6atPOWiEPrUaWVAgm1RcELWvXGFZBSqa0N1dKz2plnTb85pHTVEnXgkfPLxQBMFjKSNylh4wzc uO8/aQYx5Oh1FO7c2C5AgiToHPtzufeHnz2icJhl+TSFLlJwDXa4gRS3ZGOd/8h1h4JRYilUkI8U 5PTs/DX0FhKOld4IKeGcFFKhvsSL2WQWE5yWggVn8Dl72FfSohMJQxS/WBl4XodZfVQsgrWcsPVg eyLk1QaeUgU8KAfoDNZ1Sr4v0sV6vp7no3zysB7laV2PPmyqfPSwyR5n9bSuqjr7EahledEKxrgK 7G4Tm+V/NxHD27nO2n1m7zIkb9GjtED29o+kYz9DC6/DsNfssrVB2tBaGNIYPDyo8Ape72PUr2e/ +gkAAP//AwBQSwMEFAAGAAgAAAAhAMY4urbdAAAACQEAAA8AAABkcnMvZG93bnJldi54bWxMj8FO wzAMhu9IvENkJC4TS1tgsNJ0QkBvXBggrl5j2orG6ZpsKzw93gmOv/3p9+diNble7WkMnWcD6TwB RVx723Fj4O21urgFFSKyxd4zGfimAKvy9KTA3PoDv9B+HRslJRxyNNDGOORah7olh2HuB2LZffrR YZQ4NtqOeJBy1+ssSRbaYcdyocWBHlqqv9Y7ZyBU77Stfmb1LPm4bDxl28fnJzTm/Gy6vwMVaYp/ MBz1RR1Kcdr4HdugesnXaSaogWyZgjoCi6UMNgaublLQZaH/f1D+AgAA//8DAFBLAQItABQABgAI AAAAIQC2gziS/gAAAOEBAAATAAAAAAAAAAAAAAAAAAAAAABbQ29udGVudF9UeXBlc10ueG1sUEsB Ai0AFAAGAAgAAAAhADj9If/WAAAAlAEAAAsAAAAAAAAAAAAAAAAALwEAAF9yZWxzLy5yZWxzUEsB Ai0AFAAGAAgAAAAhAHbmhTsiAgAAPgQAAA4AAAAAAAAAAAAAAAAALgIAAGRycy9lMm9Eb2MueG1s UEsBAi0AFAAGAAgAAAAhAMY4urbdAAAACQEAAA8AAAAAAAAAAAAAAAAAfAQAAGRycy9kb3ducmV2 LnhtbFBLBQYAAAAABAAEAPMAAACGBQAAAAA= "/>
            </w:pict>
          </mc:Fallback>
        </mc:AlternateContent>
      </w:r>
      <w:r w:rsidRPr="00541C41">
        <w:rPr>
          <w:noProof/>
          <w:sz w:val="28"/>
          <w:szCs w:val="28"/>
        </w:rPr>
        <mc:AlternateContent>
          <mc:Choice Requires="wps">
            <w:drawing>
              <wp:anchor distT="0" distB="0" distL="114300" distR="114300" simplePos="0" relativeHeight="251888640" behindDoc="0" locked="0" layoutInCell="1" allowOverlap="1" wp14:anchorId="1068CC6D" wp14:editId="1F77309D">
                <wp:simplePos x="0" y="0"/>
                <wp:positionH relativeFrom="column">
                  <wp:posOffset>2491740</wp:posOffset>
                </wp:positionH>
                <wp:positionV relativeFrom="paragraph">
                  <wp:posOffset>183515</wp:posOffset>
                </wp:positionV>
                <wp:extent cx="114300" cy="114300"/>
                <wp:effectExtent l="8255" t="6985" r="10795" b="12065"/>
                <wp:wrapNone/>
                <wp:docPr id="326" name="Straight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6" o:spid="_x0000_s1026" style="position:absolute;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4.45pt" to="205.2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eezSIgIAAD4EAAAOAAAAZHJzL2Uyb0RvYy54bWysU8GO2jAQvVfqP1i+s0kgUIgIqyqBXrZd JLYfYGyHWHVsyzYEVPXfOzaB7raXqmoOztgz8/zmzXj5eO4kOnHrhFYlzh5SjLiimgl1KPHXl81o jpHzRDEiteIlvnCHH1fv3y17U/CxbrVk3CIAUa7oTYlb702RJI62vCPuQRuuwNlo2xEPW3tImCU9 oHcyGafpLOm1ZcZqyp2D0/rqxKuI3zSc+uemcdwjWWLg5uNq47oPa7JakuJgiWkFHWiQf2DREaHg 0jtUTTxBRyv+gOoEtdrpxj9Q3SW6aQTlsQaoJkt/q2bXEsNjLSCOM3eZ3P+DpV9OW4sEK/FkPMNI kQ6atPOWiEPrUaWVAgm1RcELWvXGFZBSqa0N1dKz2pknTb85pHTVEnXgkfPLxQBMFjKSNylh4wzc uO8/awYx5Oh1FO7c2C5AgiToHPtzufeHnz2icJhl+SSFLlJwDXa4gRS3ZGOd/8R1h4JRYilUkI8U 5PTk/DX0FhKOld4IKeGcFFKhvsSL6XgaE5yWggVn8Dl72FfSohMJQxS/WBl4XodZfVQsgrWcsPVg eyLk1QaeUgU8KAfoDNZ1Sr4v0sV6vp7no3w8W4/ytK5HHzdVPpptsg/TelJXVZ39CNSyvGgFY1wF dreJzfK/m4jh7Vxn7T6zdxmSt+hRWiB7+0fSsZ+hhddh2Gt22dogbWgtDGkMHh5UeAWv9zHq17Nf /QQAAP//AwBQSwMEFAAGAAgAAAAhAJfX2tjeAAAACQEAAA8AAABkcnMvZG93bnJldi54bWxMj01P wzAMhu9I/IfISFwmlq6bprU0nRDQGxcGiKvXmLaicbom2wq/HnOCmz8evX5cbCfXqxONofNsYDFP QBHX3nbcGHh9qW42oEJEtth7JgNfFGBbXl4UmFt/5mc67WKjJIRDjgbaGIdc61C35DDM/UAsuw8/ OozSjo22I54l3PU6TZK1dtixXGhxoPuW6s/d0RkI1Rsdqu9ZPUvel42n9PDw9IjGXF9Nd7egIk3x D4ZffVGHUpz2/sg2qN7AMktXghpINxkoAVaLRAZ7KdYZ6LLQ/z8ofwAAAP//AwBQSwECLQAUAAYA CAAAACEAtoM4kv4AAADhAQAAEwAAAAAAAAAAAAAAAAAAAAAAW0NvbnRlbnRfVHlwZXNdLnhtbFBL AQItABQABgAIAAAAIQA4/SH/1gAAAJQBAAALAAAAAAAAAAAAAAAAAC8BAABfcmVscy8ucmVsc1BL AQItABQABgAIAAAAIQAFeezSIgIAAD4EAAAOAAAAAAAAAAAAAAAAAC4CAABkcnMvZTJvRG9jLnht bFBLAQItABQABgAIAAAAIQCX19rY3gAAAAk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879424" behindDoc="0" locked="0" layoutInCell="1" allowOverlap="1" wp14:anchorId="3A90C7A9" wp14:editId="5F4862F4">
                <wp:simplePos x="0" y="0"/>
                <wp:positionH relativeFrom="column">
                  <wp:posOffset>960120</wp:posOffset>
                </wp:positionH>
                <wp:positionV relativeFrom="paragraph">
                  <wp:posOffset>152400</wp:posOffset>
                </wp:positionV>
                <wp:extent cx="1714500" cy="0"/>
                <wp:effectExtent l="10160" t="13970" r="8890" b="508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5" o:spid="_x0000_s1026" style="position:absolute;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2pt" to="210.6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ZUkiHQIAADoEAAAOAAAAZHJzL2Uyb0RvYy54bWysU02P2yAQvVfqf0DcE9tZJ5tYcVaVnfSy bSNl+wMIYBsVAwISJ6r63zuQD+1uL1VVH/AMA483b2aWT6deoiO3TmhV4mycYsQV1UyotsTfXzaj OUbOE8WI1IqX+Mwdflp9/LAcTMEnutOScYsARLliMCXuvDdFkjja8Z64sTZcQbDRticeXNsmzJIB 0HuZTNJ0lgzaMmM15c7Bbn0J4lXEbxpO/bemcdwjWWLg5uNq47oPa7JakqK1xHSCXmmQf2DRE6Hg 0TtUTTxBByv+gOoFtdrpxo+p7hPdNILymANkk6Xvstl1xPCYC4jjzF0m9/9g6dfj1iLBSvwwmWKk SA9F2nlLRNt5VGmlQEJtUYiCVoNxBVyp1NaGbOlJ7cyzpj8cUrrqiGp55PxyNgCThRvJmyvBcQZe 3A9fNIMz5OB1FO7U2D5AgiToFOtzvteHnzyisJk9Zvk0hTLSWywhxe2isc5/5rpHwSixFCpIRwpy fHY+ECHF7UjYVnojpIzllwoNJV5MIcUQcVoKFoLRse2+khYdSWig+MWs3h2z+qBYBOs4Yeur7YmQ FxselyrgQSpA52pdOuTnIl2s5+t5Psons/UoT+t69GlT5aPZJnuc1g91VdXZr0Aty4tOMMZVYHfr 1iz/u264zs2lz+79epcheYse9QKyt38kHWsZyndphL1m56291RgaNB6+DlOYgNc+2K9HfvUbAAD/ /wMAUEsDBBQABgAIAAAAIQDILZsI2wAAAAkBAAAPAAAAZHJzL2Rvd25yZXYueG1sTI/BTsMwEETv SPyDtUhcKurUFIRCnAoBuXGhgLhu4yWJiNdp7LaBr2crDnCc2afZmWI1+V7taYxdYAuLeQaKuA6u 48bC60t1cQMqJmSHfWCy8EURVuXpSYG5Cwd+pv06NUpCOOZooU1pyLWOdUse4zwMxHL7CKPHJHJs tBvxIOG+1ybLrrXHjuVDiwPdt1R/rnfeQqzeaFt9z+pZ9n7ZBDLbh6dHtPb8bLq7BZVoSn8wHOtL dSil0ybs2EXVi75aGEEtmKVsEmBpjsbm19Blof8vKH8AAAD//wMAUEsBAi0AFAAGAAgAAAAhALaD OJL+AAAA4QEAABMAAAAAAAAAAAAAAAAAAAAAAFtDb250ZW50X1R5cGVzXS54bWxQSwECLQAUAAYA CAAAACEAOP0h/9YAAACUAQAACwAAAAAAAAAAAAAAAAAvAQAAX3JlbHMvLnJlbHNQSwECLQAUAAYA CAAAACEAnWVJIh0CAAA6BAAADgAAAAAAAAAAAAAAAAAuAgAAZHJzL2Uyb0RvYy54bWxQSwECLQAU AAYACAAAACEAyC2bCNsAAAAJAQAADwAAAAAAAAAAAAAAAAB3BAAAZHJzL2Rvd25yZXYueG1sUEsF BgAAAAAEAAQA8wAAAH8FAAAAAA== "/>
            </w:pict>
          </mc:Fallback>
        </mc:AlternateContent>
      </w:r>
      <w:r w:rsidRPr="00541C41">
        <w:rPr>
          <w:noProof/>
          <w:sz w:val="28"/>
          <w:szCs w:val="28"/>
        </w:rPr>
        <mc:AlternateContent>
          <mc:Choice Requires="wps">
            <w:drawing>
              <wp:anchor distT="0" distB="0" distL="114300" distR="114300" simplePos="0" relativeHeight="251887616" behindDoc="0" locked="0" layoutInCell="1" allowOverlap="1" wp14:anchorId="77090C32" wp14:editId="3125C709">
                <wp:simplePos x="0" y="0"/>
                <wp:positionH relativeFrom="column">
                  <wp:posOffset>1965960</wp:posOffset>
                </wp:positionH>
                <wp:positionV relativeFrom="paragraph">
                  <wp:posOffset>183515</wp:posOffset>
                </wp:positionV>
                <wp:extent cx="114300" cy="114300"/>
                <wp:effectExtent l="6350" t="6985" r="12700" b="12065"/>
                <wp:wrapNone/>
                <wp:docPr id="324" name="Straight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4" o:spid="_x0000_s1026" style="position:absolute;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14.45pt" to="163.8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QU7bIgIAAD4EAAAOAAAAZHJzL2Uyb0RvYy54bWysU8GO2jAQvVfqP1i+QxIIW4gIqyqBXrZd JLYfYGyHWHVsyzYEVPXfOzaB7raXqmoOztgz8/zmzXj5eO4kOnHrhFYlzsYpRlxRzYQ6lPjry2Y0 x8h5ohiRWvESX7jDj6v375a9KfhEt1oybhGAKFf0psSt96ZIEkdb3hE31oYrcDbadsTD1h4SZkkP 6J1MJmn6kPTaMmM15c7BaX114lXEbxpO/XPTOO6RLDFw83G1cd2HNVktSXGwxLSCDjTIP7DoiFBw 6R2qJp6goxV/QHWCWu1048dUd4luGkF5rAGqydLfqtm1xPBYC4jjzF0m9/9g6ZfT1iLBSjyd5Bgp 0kGTdt4ScWg9qrRSIKG2KHhBq964AlIqtbWhWnpWO/Ok6TeHlK5aog48cn65GIDJQkbyJiVsnIEb 9/1nzSCGHL2Owp0b2wVIkASdY38u9/7ws0cUDrMsn6bQRQquwQ43kOKWbKzzn7juUDBKLIUK8pGC nJ6cv4beQsKx0hshJZyTQirUl3gxm8xigtNSsOAMPmcP+0padCJhiOIXKwPP6zCrj4pFsJYTth5s T4S82sBTqoAH5QCdwbpOyfdFuljP1/N8lE8e1qM8revRx02Vjx422YdZPa2rqs5+BGpZXrSCMa4C u9vEZvnfTcTwdq6zdp/ZuwzJW/QoLZC9/SPp2M/Qwusw7DW7bG2QNrQWhjQGDw8qvILX+xj169mv fgIAAP//AwBQSwMEFAAGAAgAAAAhAG3E+1HeAAAACQEAAA8AAABkcnMvZG93bnJldi54bWxMj8FO wzAMhu9IvENkJC4TS2hRWUvTCQG9cdkAcc0a01Y0TtdkW+HpMSc42v70+/vL9ewGccQp9J40XC8V CKTG255aDa8v9dUKRIiGrBk8oYYvDLCuzs9KU1h/og0et7EVHEKhMBq6GMdCytB06ExY+hGJbx9+ cibyOLXSTubE4W6QiVKZdKYn/tCZER86bD63B6ch1G+4r78XzUK9p63HZP/4/GS0vryY7+9ARJzj Hwy/+qwOFTvt/IFsEIOGVOUZoxqSVQ6CgTS55cVOw02Wg6xK+b9B9QMAAP//AwBQSwECLQAUAAYA CAAAACEAtoM4kv4AAADhAQAAEwAAAAAAAAAAAAAAAAAAAAAAW0NvbnRlbnRfVHlwZXNdLnhtbFBL AQItABQABgAIAAAAIQA4/SH/1gAAAJQBAAALAAAAAAAAAAAAAAAAAC8BAABfcmVscy8ucmVsc1BL AQItABQABgAIAAAAIQCiQU7bIgIAAD4EAAAOAAAAAAAAAAAAAAAAAC4CAABkcnMvZTJvRG9jLnht bFBLAQItABQABgAIAAAAIQBtxPtR3gAAAAk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889664" behindDoc="0" locked="0" layoutInCell="1" allowOverlap="1" wp14:anchorId="11517B44" wp14:editId="7DF28EC1">
                <wp:simplePos x="0" y="0"/>
                <wp:positionH relativeFrom="column">
                  <wp:posOffset>2148840</wp:posOffset>
                </wp:positionH>
                <wp:positionV relativeFrom="paragraph">
                  <wp:posOffset>175895</wp:posOffset>
                </wp:positionV>
                <wp:extent cx="114300" cy="114300"/>
                <wp:effectExtent l="8255" t="8890" r="10795" b="10160"/>
                <wp:wrapNone/>
                <wp:docPr id="323" name="Straight Connector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3" o:spid="_x0000_s1026" style="position:absolute;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13.85pt" to="178.2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l8EoIgIAAD4EAAAOAAAAZHJzL2Uyb0RvYy54bWysU8GO2jAQvVfqP1i+QxIIW4gIqyqBXrZd JLYfYGyHWHVsyzYEVPXfOzaB7raXqmoOztgz8/zmzXj5eO4kOnHrhFYlzsYpRlxRzYQ6lPjry2Y0 x8h5ohiRWvESX7jDj6v375a9KfhEt1oybhGAKFf0psSt96ZIEkdb3hE31oYrcDbadsTD1h4SZkkP 6J1MJmn6kPTaMmM15c7BaX114lXEbxpO/XPTOO6RLDFw83G1cd2HNVktSXGwxLSCDjTIP7DoiFBw 6R2qJp6goxV/QHWCWu1048dUd4luGkF5rAGqydLfqtm1xPBYC4jjzF0m9/9g6ZfT1iLBSjydTDFS pIMm7bwl4tB6VGmlQEJtUfCCVr1xBaRUamtDtfSsduZJ028OKV21RB145PxyMQCThYzkTUrYOAM3 7vvPmkEMOXodhTs3tguQIAk6x/5c7v3hZ48oHGZZPk2hixRcgx1uIMUt2VjnP3HdoWCUWAoV5CMF OT05fw29hYRjpTdCSjgnhVSoL/FiNpnFBKelYMEZfM4e9pW06ETCEMUvVgae12FWHxWLYC0nbD3Y ngh5tYGnVAEPygE6g3Wdku+LdLGer+f5KJ88rEd5Wtejj5sqHz1ssg+zelpXVZ39CNSyvGgFY1wF dreJzfK/m4jh7Vxn7T6zdxmSt+hRWiB7+0fSsZ+hhddh2Gt22dogbWgtDGkMHh5UeAWv9zHq17Nf /QQAAP//AwBQSwMEFAAGAAgAAAAhAF0rjGLfAAAACQEAAA8AAABkcnMvZG93bnJldi54bWxMj8FO g0AQhu8mvsNmTLw0dhHa0iBDY1RuXlo1XqcwApGdpey2RZ/e9aTHmfnyz/fnm8n06sSj66wg3M4j UCyVrTtpEF5fyps1KOdJauqtMMIXO9gUlxc5ZbU9y5ZPO9+oECIuI4TW+yHT2lUtG3JzO7CE24cd Dfkwjo2uRzqHcNPrOIpW2lAn4UNLAz+0XH3ujgbBlW98KL9n1Sx6TxrL8eHx+YkQr6+m+ztQnif/ B8OvflCHIjjt7VFqp3qEJFkvAooQpymoACTLVVjsERbLFHSR6/8Nih8AAAD//wMAUEsBAi0AFAAG AAgAAAAhALaDOJL+AAAA4QEAABMAAAAAAAAAAAAAAAAAAAAAAFtDb250ZW50X1R5cGVzXS54bWxQ SwECLQAUAAYACAAAACEAOP0h/9YAAACUAQAACwAAAAAAAAAAAAAAAAAvAQAAX3JlbHMvLnJlbHNQ SwECLQAUAAYACAAAACEAOJfBKCICAAA+BAAADgAAAAAAAAAAAAAAAAAuAgAAZHJzL2Uyb0RvYy54 bWxQSwECLQAUAAYACAAAACEAXSuMYt8AAAAJAQAADwAAAAAAAAAAAAAAAAB8BAAAZHJzL2Rvd25y ZXYueG1sUEsFBgAAAAAEAAQA8wAAAIgFAAAAAA== "/>
            </w:pict>
          </mc:Fallback>
        </mc:AlternateContent>
      </w:r>
      <w:r w:rsidRPr="00541C41">
        <w:rPr>
          <w:noProof/>
          <w:sz w:val="28"/>
          <w:szCs w:val="28"/>
        </w:rPr>
        <mc:AlternateContent>
          <mc:Choice Requires="wps">
            <w:drawing>
              <wp:anchor distT="0" distB="0" distL="114300" distR="114300" simplePos="0" relativeHeight="251890688" behindDoc="0" locked="0" layoutInCell="1" allowOverlap="1" wp14:anchorId="5D5B8503" wp14:editId="1B0AAA85">
                <wp:simplePos x="0" y="0"/>
                <wp:positionH relativeFrom="column">
                  <wp:posOffset>2308860</wp:posOffset>
                </wp:positionH>
                <wp:positionV relativeFrom="paragraph">
                  <wp:posOffset>175895</wp:posOffset>
                </wp:positionV>
                <wp:extent cx="114300" cy="114300"/>
                <wp:effectExtent l="6350" t="8890" r="12700" b="10160"/>
                <wp:wrapNone/>
                <wp:docPr id="322" name="Straight Connector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2" o:spid="_x0000_s1026" style="position:absolute;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8pt,13.85pt" to="190.8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CKjBIgIAAD4EAAAOAAAAZHJzL2Uyb0RvYy54bWysU8GO2jAQvVfqP1i+QxIIW4gIqyqBXrZd JLYfYGyHWHVsyzYEVPXfOzaB7raXqmoOztgz8/zmzXj5eO4kOnHrhFYlzsYpRlxRzYQ6lPjry2Y0 x8h5ohiRWvESX7jDj6v375a9KfhEt1oybhGAKFf0psSt96ZIEkdb3hE31oYrcDbadsTD1h4SZkkP 6J1MJmn6kPTaMmM15c7BaX114lXEbxpO/XPTOO6RLDFw83G1cd2HNVktSXGwxLSCDjTIP7DoiFBw 6R2qJp6goxV/QHWCWu1048dUd4luGkF5rAGqydLfqtm1xPBYC4jjzF0m9/9g6ZfT1iLBSjydTDBS pIMm7bwl4tB6VGmlQEJtUfCCVr1xBaRUamtDtfSsduZJ028OKV21RB145PxyMQCThYzkTUrYOAM3 7vvPmkEMOXodhTs3tguQIAk6x/5c7v3hZ48oHGZZPk2hixRcgx1uIMUt2VjnP3HdoWCUWAoV5CMF OT05fw29hYRjpTdCSjgnhVSoL/FiNpnFBKelYMEZfM4e9pW06ETCEMUvVgae12FWHxWLYC0nbD3Y ngh5tYGnVAEPygE6g3Wdku+LdLGer+f5KJ88rEd5Wtejj5sqHz1ssg+zelpXVZ39CNSyvGgFY1wF dreJzfK/m4jh7Vxn7T6zdxmSt+hRWiB7+0fSsZ+hhddh2Gt22dogbWgtDGkMHh5UeAWv9zHq17Nf /QQAAP//AwBQSwMEFAAGAAgAAAAhALM8yw3eAAAACQEAAA8AAABkcnMvZG93bnJldi54bWxMj8FO g0AQhu8mvsNmTLw0dikoNMjQGJWbF6vG6xRGILK7lN226NM7nvQ4M1/++f5iM5tBHXnyvbMIq2UE im3tmt62CK8v1dUalA9kGxqcZYQv9rApz88Kyht3ss983IZWSYj1OSF0IYy51r7u2JBfupGt3D7c ZCjIOLW6megk4WbQcRSl2lBv5UNHI993XH9uDwbBV2+8r74X9SJ6T1rH8f7h6ZEQLy/mu1tQgefw B8OvvqhDKU47d7CNVwNCkiapoAhxloESIFmvZLFDuL7JQJeF/t+g/AEAAP//AwBQSwECLQAUAAYA CAAAACEAtoM4kv4AAADhAQAAEwAAAAAAAAAAAAAAAAAAAAAAW0NvbnRlbnRfVHlwZXNdLnhtbFBL AQItABQABgAIAAAAIQA4/SH/1gAAAJQBAAALAAAAAAAAAAAAAAAAAC8BAABfcmVscy8ucmVsc1BL AQItABQABgAIAAAAIQBLCKjBIgIAAD4EAAAOAAAAAAAAAAAAAAAAAC4CAABkcnMvZTJvRG9jLnht bFBLAQItABQABgAIAAAAIQCzPMsN3gAAAAk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885568" behindDoc="0" locked="0" layoutInCell="1" allowOverlap="1" wp14:anchorId="033C6F69" wp14:editId="408AC05F">
                <wp:simplePos x="0" y="0"/>
                <wp:positionH relativeFrom="column">
                  <wp:posOffset>1699260</wp:posOffset>
                </wp:positionH>
                <wp:positionV relativeFrom="paragraph">
                  <wp:posOffset>175895</wp:posOffset>
                </wp:positionV>
                <wp:extent cx="114300" cy="114300"/>
                <wp:effectExtent l="6350" t="8890" r="12700" b="10160"/>
                <wp:wrapNone/>
                <wp:docPr id="321" name="Straight Connector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1" o:spid="_x0000_s1026" style="position:absolute;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3.85pt" to="142.8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r2MhIQIAAD4EAAAOAAAAZHJzL2Uyb0RvYy54bWysU8GO2jAQvVfqP1i+QxIIW4gIqyqBXrYt EtsPMLZDrDq2ZRsCqvrvHZtAS3upqubgjD0zz2/ejJfP506iE7dOaFXibJxixBXVTKhDib+8bkZz jJwnihGpFS/xhTv8vHr7Ztmbgk90qyXjFgGIckVvStx6b4okcbTlHXFjbbgCZ6NtRzxs7SFhlvSA 3slkkqZPSa8tM1ZT7hyc1lcnXkX8puHUf24axz2SJQZuPq42rvuwJqslKQ6WmFbQgQb5BxYdEQou vUPVxBN0tOIPqE5Qq51u/JjqLtFNIyiPNUA1WfpbNbuWGB5rAXGcucvk/h8s/XTaWiRYiaeTDCNF OmjSzlsiDq1HlVYKJNQWBS9o1RtXQEqltjZUS89qZ140/eqQ0lVL1IFHzq8XAzAxI3lICRtn4MZ9 /1EziCFHr6Nw58Z2ARIkQefYn8u9P/zsEYXDLMunKXSRgmuwgVNCiluysc5/4LpDwSixFCrIRwpy enH+GnoLCcdKb4SUcQSkQn2JF7PJLCY4LQULzhDm7GFfSYtOJAxR/IIWcO9DmNVHxSJYywlbD7Yn Ql5tiJcq4EE5QGewrlPybZEu1vP1PB/lk6f1KE/revR+U+Wjp032blZP66qqs++BWpYXrWCMq8Du NrFZ/ncTMbyd66zdZ/YuQ/KIHksEsrd/JB37GVp4HYa9ZpetDWqE1sKQxuDhQYVX8Os+Rv189qsf AAAA//8DAFBLAwQUAAYACAAAACEAWYvOvd4AAAAJAQAADwAAAGRycy9kb3ducmV2LnhtbEyPTU+D QBCG7yb+h82YeGnaRbTQIEtjVG5eWm28TmEEIjtL2W2L/nrHk97m48k7z+TryfbqRKPvHBu4WUSg iCtXd9wYeHst5ytQPiDX2DsmA1/kYV1cXuSY1e7MGzptQ6MkhH2GBtoQhkxrX7Vk0S/cQCy7Dzda DNKOja5HPEu47XUcRYm22LFcaHGgx5aqz+3RGvDljg7l96yaRe+3jaP48PTyjMZcX00P96ACTeEP hl99UYdCnPbuyLVXvYE4SRNBpUhTUALEq6UM9gbulinoItf/Pyh+AAAA//8DAFBLAQItABQABgAI AAAAIQC2gziS/gAAAOEBAAATAAAAAAAAAAAAAAAAAAAAAABbQ29udGVudF9UeXBlc10ueG1sUEsB Ai0AFAAGAAgAAAAhADj9If/WAAAAlAEAAAsAAAAAAAAAAAAAAAAALwEAAF9yZWxzLy5yZWxzUEsB Ai0AFAAGAAgAAAAhAJ+vYyEhAgAAPgQAAA4AAAAAAAAAAAAAAAAALgIAAGRycy9lMm9Eb2MueG1s UEsBAi0AFAAGAAgAAAAhAFmLzr3eAAAACQEAAA8AAAAAAAAAAAAAAAAAewQAAGRycy9kb3ducmV2 LnhtbFBLBQYAAAAABAAEAPMAAACGBQAAAAA= "/>
            </w:pict>
          </mc:Fallback>
        </mc:AlternateContent>
      </w:r>
      <w:r w:rsidRPr="00541C41">
        <w:rPr>
          <w:noProof/>
          <w:sz w:val="28"/>
          <w:szCs w:val="28"/>
        </w:rPr>
        <mc:AlternateContent>
          <mc:Choice Requires="wps">
            <w:drawing>
              <wp:anchor distT="0" distB="0" distL="114300" distR="114300" simplePos="0" relativeHeight="251891712" behindDoc="0" locked="0" layoutInCell="1" allowOverlap="1" wp14:anchorId="2602E351" wp14:editId="57D76CFF">
                <wp:simplePos x="0" y="0"/>
                <wp:positionH relativeFrom="column">
                  <wp:posOffset>1592580</wp:posOffset>
                </wp:positionH>
                <wp:positionV relativeFrom="paragraph">
                  <wp:posOffset>185420</wp:posOffset>
                </wp:positionV>
                <wp:extent cx="114300" cy="114300"/>
                <wp:effectExtent l="13970" t="8890" r="5080" b="10160"/>
                <wp:wrapNone/>
                <wp:docPr id="320" name="Straight Connector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0" o:spid="_x0000_s1026" style="position:absolute;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14.6pt" to="134.4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MArIIgIAAD4EAAAOAAAAZHJzL2Uyb0RvYy54bWysU8GO2yAQvVfqPyDfE9uJs02sOKvKTnrZ diNl+wEEsI2KAQGJE1X99w7YSXfbS1XVBzwwM483b4b146UT6MyM5UoWUTpNIsQkUZTLpoi+vuwm ywhZhyXFQklWRFdmo8fN+3frXudsplolKDMIQKTNe11ErXM6j2NLWtZhO1WaSXDWynTYwdY0MTW4 B/ROxLMkeYh7Zag2ijBr4bQanNEm4Nc1I+65ri1zSBQRcHNhNWE9+jXerHHeGKxbTkYa+B9YdJhL uPQOVWGH0cnwP6A6ToyyqnZTorpY1TUnLNQA1aTJb9UcWqxZqAXEsfouk/1/sOTLeW8Qp0U0n4E+ EnfQpIMzmDetQ6WSEiRUBnkvaNVrm0NKKffGV0su8qCfFPlmkVRli2XDAueXqwaY1GfEb1L8xmq4 8dh/VhRi8MmpINylNp2HBEnQJfTneu8PuzhE4DBNs3kCLAm4RtvfgPNbsjbWfWKqQ94oIsGllw/n +Pxk3RB6C/HHUu24EHCOcyFRX0SrxWwREqwSnHqn91nTHEth0Bn7IQpfqAw8r8OMOkkawFqG6Xa0 HeZisIGnkB4PygE6ozVMyfdVstout8tsks0etpMsqarJx12ZTR526YdFNa/Kskp/eGpplrecUiY9 u9vEptnfTcT4doZZu8/sXYb4LXqQFsje/oF06Kdv4TAMR0Wve+Ol9a2FIQ3B44Pyr+D1PkT9evab nwAAAP//AwBQSwMEFAAGAAgAAAAhAOp9/+3eAAAACQEAAA8AAABkcnMvZG93bnJldi54bWxMj0FP wzAMhe9I/IfISFwmlhBgjNJ0QkBvXBggrl5r2orG6ZpsK/x6zAlu9vPTe5/z1eR7tacxdoEdnM8N KOIq1B03Dl5fyrMlqJiQa+wDk4MvirAqjo9yzOpw4Gfar1OjJIRjhg7alIZM61i15DHOw0Ast48w ekyyjo2uRzxIuO+1NWahPXYsDS0OdN9S9bneeQexfKNt+T2rZub9oglktw9Pj+jc6cl0dwsq0ZT+ zPCLL+hQCNMm7LiOqndgr4ygJxluLCgx2MVShI2Dy2sLusj1/w+KHwAAAP//AwBQSwECLQAUAAYA CAAAACEAtoM4kv4AAADhAQAAEwAAAAAAAAAAAAAAAAAAAAAAW0NvbnRlbnRfVHlwZXNdLnhtbFBL AQItABQABgAIAAAAIQA4/SH/1gAAAJQBAAALAAAAAAAAAAAAAAAAAC8BAABfcmVscy8ucmVsc1BL AQItABQABgAIAAAAIQDsMArIIgIAAD4EAAAOAAAAAAAAAAAAAAAAAC4CAABkcnMvZTJvRG9jLnht bFBLAQItABQABgAIAAAAIQDqff/t3gAAAAk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886592" behindDoc="0" locked="0" layoutInCell="1" allowOverlap="1" wp14:anchorId="7E7D52EB" wp14:editId="28E2EADF">
                <wp:simplePos x="0" y="0"/>
                <wp:positionH relativeFrom="column">
                  <wp:posOffset>1821180</wp:posOffset>
                </wp:positionH>
                <wp:positionV relativeFrom="paragraph">
                  <wp:posOffset>183515</wp:posOffset>
                </wp:positionV>
                <wp:extent cx="114300" cy="114300"/>
                <wp:effectExtent l="13970" t="6985" r="5080" b="12065"/>
                <wp:wrapNone/>
                <wp:docPr id="319" name="Straight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9" o:spid="_x0000_s1026" style="position:absolute;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pt,14.45pt" to="152.4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kLWGIgIAAD4EAAAOAAAAZHJzL2Uyb0RvYy54bWysU8GO2jAQvVfqP1i+QxIIW4gIqyqBXrZd JLYfYGyHWHVsyzYEVPXfOzaB7raXqmoOztgz8/zmzXj5eO4kOnHrhFYlzsYpRlxRzYQ6lPjry2Y0 x8h5ohiRWvESX7jDj6v375a9KfhEt1oybhGAKFf0psSt96ZIEkdb3hE31oYrcDbadsTD1h4SZkkP 6J1MJmn6kPTaMmM15c7BaX114lXEbxpO/XPTOO6RLDFw83G1cd2HNVktSXGwxLSCDjTIP7DoiFBw 6R2qJp6goxV/QHWCWu1048dUd4luGkF5rAGqydLfqtm1xPBYC4jjzF0m9/9g6ZfT1iLBSjzNFhgp 0kGTdt4ScWg9qrRSIKG2KHhBq964AlIqtbWhWnpWO/Ok6TeHlK5aog48cn65GIDJQkbyJiVsnIEb 9/1nzSCGHL2Owp0b2wVIkASdY38u9/7ws0cUDrMsn6bQRQquwQ43kOKWbKzzn7juUDBKLIUK8pGC nJ6cv4beQsKx0hshJZyTQirUl3gxm8xigtNSsOAMPmcP+0padCJhiOIXKwPP6zCrj4pFsJYTth5s T4S82sBTqoAH5QCdwbpOyfdFuljP1/N8lE8e1qM8revRx02Vjx422YdZPa2rqs5+BGpZXrSCMa4C u9vEZvnfTcTwdq6zdp/ZuwzJW/QoLZC9/SPp2M/Qwusw7DW7bG2QNrQWhjQGDw8qvILX+xj169mv fgIAAP//AwBQSwMEFAAGAAgAAAAhAOzxAHzeAAAACQEAAA8AAABkcnMvZG93bnJldi54bWxMj0FP wzAMhe9I/IfISFwmltJN1VaaTgjojQsDxNVrTFvROF2TbYVfj3eCm/389N7nYjO5Xh1pDJ1nA7fz BBRx7W3HjYG31+pmBSpEZIu9ZzLwTQE25eVFgbn1J36h4zY2SkI45GigjXHItQ51Sw7D3A/Ecvv0 o8Mo69hoO+JJwl2v0yTJtMOOpaHFgR5aqr+2B2cgVO+0r35m9Sz5WDSe0v3j8xMac3013d+BijTF PzOc8QUdSmHa+QPboHoD6SoT9Hge1qDEsEiWIuwMLLM16LLQ/z8ofwEAAP//AwBQSwECLQAUAAYA CAAAACEAtoM4kv4AAADhAQAAEwAAAAAAAAAAAAAAAAAAAAAAW0NvbnRlbnRfVHlwZXNdLnhtbFBL AQItABQABgAIAAAAIQA4/SH/1gAAAJQBAAALAAAAAAAAAAAAAAAAAC8BAABfcmVscy8ucmVsc1BL AQItABQABgAIAAAAIQBpkLWGIgIAAD4EAAAOAAAAAAAAAAAAAAAAAC4CAABkcnMvZTJvRG9jLnht bFBLAQItABQABgAIAAAAIQDs8QB83gAAAAk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884544" behindDoc="0" locked="0" layoutInCell="1" allowOverlap="1" wp14:anchorId="24593D43" wp14:editId="0E8FFB6D">
                <wp:simplePos x="0" y="0"/>
                <wp:positionH relativeFrom="column">
                  <wp:posOffset>1455420</wp:posOffset>
                </wp:positionH>
                <wp:positionV relativeFrom="paragraph">
                  <wp:posOffset>177800</wp:posOffset>
                </wp:positionV>
                <wp:extent cx="114300" cy="114300"/>
                <wp:effectExtent l="10160" t="10795" r="8890" b="8255"/>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8" o:spid="_x0000_s1026" style="position:absolute;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4pt" to="123.6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D9xvIgIAAD4EAAAOAAAAZHJzL2Uyb0RvYy54bWysU8GO2yAQvVfqPyDfE9uJs02sOKvKTnrZ diNl+wEEsI2KAQGJE1X99w7YSXfbS1XVBzwwM483b4b146UT6MyM5UoWUTpNIsQkUZTLpoi+vuwm ywhZhyXFQklWRFdmo8fN+3frXudsplolKDMIQKTNe11ErXM6j2NLWtZhO1WaSXDWynTYwdY0MTW4 B/ROxLMkeYh7Zag2ijBr4bQanNEm4Nc1I+65ri1zSBQRcHNhNWE9+jXerHHeGKxbTkYa+B9YdJhL uPQOVWGH0cnwP6A6ToyyqnZTorpY1TUnLNQA1aTJb9UcWqxZqAXEsfouk/1/sOTLeW8Qp0U0T6FV EnfQpIMzmDetQ6WSEiRUBnkvaNVrm0NKKffGV0su8qCfFPlmkVRli2XDAueXqwaY1GfEb1L8xmq4 8dh/VhRi8MmpINylNp2HBEnQJfTneu8PuzhE4DBNs3kCXSTgGm1/A85vydpY94mpDnmjiASXXj6c 4/OTdUPoLcQfS7XjQsA5zoVEfRGtFrNFSLBKcOqd3mdNcyyFQWfshyh8oTLwvA4z6iRpAGsZptvR dpiLwQaeQno8KAfojNYwJd9XyWq73C6zSTZ72E6ypKomH3dlNnnYpR8W1bwqyyr94amlWd5ySpn0 7G4Tm2Z/NxHj2xlm7T6zdxnit+hBWiB7+wfSoZ++hcMwHBW97o2X1rcWhjQEjw/Kv4LX+xD169lv fgIAAP//AwBQSwMEFAAGAAgAAAAhABS5YpjdAAAACQEAAA8AAABkcnMvZG93bnJldi54bWxMj0FP wzAMhe9I/IfISFwmlhKmMUrTCQG9cWGAuHqNaSsap2uyrfDrMSe42X5Pz98r1pPv1YHG2AW2cDnP QBHXwXXcWHh9qS5WoGJCdtgHJgtfFGFdnp4UmLtw5Gc6bFKjJIRjjhbalIZc61i35DHOw0As2kcY PSZZx0a7EY8S7nttsmypPXYsH1oc6L6l+nOz9xZi9Ua76ntWz7L3qyaQ2T08PaK152fT3S2oRFP6 M8MvvqBDKUzbsGcXVW/BmBsjVhlW0kkMZnEth62FxTIDXRb6f4PyBwAA//8DAFBLAQItABQABgAI AAAAIQC2gziS/gAAAOEBAAATAAAAAAAAAAAAAAAAAAAAAABbQ29udGVudF9UeXBlc10ueG1sUEsB Ai0AFAAGAAgAAAAhADj9If/WAAAAlAEAAAsAAAAAAAAAAAAAAAAALwEAAF9yZWxzLy5yZWxzUEsB Ai0AFAAGAAgAAAAhABoP3G8iAgAAPgQAAA4AAAAAAAAAAAAAAAAALgIAAGRycy9lMm9Eb2MueG1s UEsBAi0AFAAGAAgAAAAhABS5YpjdAAAACQEAAA8AAAAAAAAAAAAAAAAAfAQAAGRycy9kb3ducmV2 LnhtbFBLBQYAAAAABAAEAPMAAACGBQAAAAA= "/>
            </w:pict>
          </mc:Fallback>
        </mc:AlternateContent>
      </w:r>
      <w:r w:rsidRPr="00541C41">
        <w:rPr>
          <w:noProof/>
          <w:sz w:val="28"/>
          <w:szCs w:val="28"/>
        </w:rPr>
        <mc:AlternateContent>
          <mc:Choice Requires="wps">
            <w:drawing>
              <wp:anchor distT="0" distB="0" distL="114300" distR="114300" simplePos="0" relativeHeight="251882496" behindDoc="0" locked="0" layoutInCell="1" allowOverlap="1" wp14:anchorId="44AD2E08" wp14:editId="42CBD3E7">
                <wp:simplePos x="0" y="0"/>
                <wp:positionH relativeFrom="column">
                  <wp:posOffset>1348740</wp:posOffset>
                </wp:positionH>
                <wp:positionV relativeFrom="paragraph">
                  <wp:posOffset>175895</wp:posOffset>
                </wp:positionV>
                <wp:extent cx="114300" cy="114300"/>
                <wp:effectExtent l="8255" t="8890" r="10795" b="10160"/>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7" o:spid="_x0000_s1026" style="position:absolute;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3.85pt" to="115.2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O9u6IgIAAD4EAAAOAAAAZHJzL2Uyb0RvYy54bWysU8GO2jAQvVfqP1i+QxIIuxARVlUCvWxb JLYfYGyHWHVsyzYEVPXfOzaB7raXqmoOztgz8/zmzXj5dO4kOnHrhFYlzsYpRlxRzYQ6lPjry2Y0 x8h5ohiRWvESX7jDT6v375a9KfhEt1oybhGAKFf0psSt96ZIEkdb3hE31oYrcDbadsTD1h4SZkkP 6J1MJmn6kPTaMmM15c7BaX114lXEbxpO/ZemcdwjWWLg5uNq47oPa7JakuJgiWkFHWiQf2DREaHg 0jtUTTxBRyv+gOoEtdrpxo+p7hLdNILyWANUk6W/VbNrieGxFhDHmbtM7v/B0s+nrUWClXiaPWKk SAdN2nlLxKH1qNJKgYTaouAFrXrjCkip1NaGaulZ7cyzpt8cUrpqiTrwyPnlYgAmCxnJm5SwcQZu 3PefNIMYcvQ6CndubBcgQRJ0jv253PvDzx5ROMyyfJpCFym4BjvcQIpbsrHOf+S6Q8EosRQqyEcK cnp2/hp6CwnHSm+ElHBOCqlQX+LFbDKLCU5LwYIz+Jw97Ctp0YmEIYpfrAw8r8OsPioWwVpO2Hqw PRHyagNPqQIelAN0Bus6Jd8X6WI9X8/zUT55WI/ytK5HHzZVPnrYZI+zelpXVZ39CNSyvGgFY1wF dreJzfK/m4jh7Vxn7T6zdxmSt+hRWiB7+0fSsZ+hhddh2Gt22dogbWgtDGkMHh5UeAWv9zHq17Nf /QQAAP//AwBQSwMEFAAGAAgAAAAhAL8tYNzeAAAACQEAAA8AAABkcnMvZG93bnJldi54bWxMj01P wzAMhu9I/IfISFwmliwbFJWmEwJ647IB4po1pq1onK7JtsKvx5zg5o9Hrx8X68n34ohj7AIZWMwV CKQ6uI4aA68v1dUtiJgsOdsHQgNfGGFdnp8VNnfhRBs8blMjOIRibg20KQ25lLFu0ds4DwMS7z7C 6G3idmykG+2Jw30vtVI30tuO+EJrB3xosf7cHryBWL3hvvqe1TP1vmwC6v3j85M15vJiur8DkXBK fzD86rM6lOy0CwdyUfQG9EKvGOUiy0AwoJeKBzsDq+sMZFnI/x+UPwAAAP//AwBQSwECLQAUAAYA CAAAACEAtoM4kv4AAADhAQAAEwAAAAAAAAAAAAAAAAAAAAAAW0NvbnRlbnRfVHlwZXNdLnhtbFBL AQItABQABgAIAAAAIQA4/SH/1gAAAJQBAAALAAAAAAAAAAAAAAAAAC8BAABfcmVscy8ucmVsc1BL AQItABQABgAIAAAAIQAcO9u6IgIAAD4EAAAOAAAAAAAAAAAAAAAAAC4CAABkcnMvZTJvRG9jLnht bFBLAQItABQABgAIAAAAIQC/LWDc3gAAAAkBAAAPAAAAAAAAAAAAAAAAAHwEAABkcnMvZG93bnJl di54bWxQSwUGAAAAAAQABADzAAAAhwUAAAAA "/>
            </w:pict>
          </mc:Fallback>
        </mc:AlternateContent>
      </w:r>
      <w:r w:rsidRPr="00541C41">
        <w:rPr>
          <w:sz w:val="28"/>
          <w:szCs w:val="28"/>
        </w:rPr>
        <w:t xml:space="preserve">                                                           </w:t>
      </w:r>
    </w:p>
    <w:p w14:paraId="4EC8C895" w14:textId="77777777" w:rsidR="00541C41" w:rsidRPr="00541C41" w:rsidRDefault="00541C41" w:rsidP="00541C41">
      <w:pPr>
        <w:spacing w:after="0" w:line="240" w:lineRule="auto"/>
        <w:ind w:left="3600"/>
        <w:jc w:val="both"/>
        <w:outlineLvl w:val="0"/>
        <w:rPr>
          <w:sz w:val="28"/>
          <w:szCs w:val="28"/>
        </w:rPr>
      </w:pPr>
      <w:r w:rsidRPr="00541C41">
        <w:rPr>
          <w:sz w:val="28"/>
          <w:szCs w:val="28"/>
        </w:rPr>
        <w:t>G</w:t>
      </w:r>
    </w:p>
    <w:p w14:paraId="07C3D2D3" w14:textId="77777777" w:rsidR="00541C41" w:rsidRPr="00541C41" w:rsidRDefault="00541C41" w:rsidP="00541C41">
      <w:pPr>
        <w:tabs>
          <w:tab w:val="left" w:pos="567"/>
        </w:tabs>
        <w:spacing w:after="0" w:line="240" w:lineRule="auto"/>
        <w:rPr>
          <w:sz w:val="28"/>
          <w:szCs w:val="28"/>
        </w:rPr>
      </w:pPr>
      <w:r w:rsidRPr="00541C41">
        <w:rPr>
          <w:sz w:val="28"/>
          <w:szCs w:val="28"/>
        </w:rPr>
        <w:tab/>
        <w:t>a. Hãy vẽ ảnh của S.</w:t>
      </w:r>
    </w:p>
    <w:p w14:paraId="7E7BA232" w14:textId="77777777" w:rsidR="00541C41" w:rsidRPr="00541C41" w:rsidRDefault="00541C41" w:rsidP="00541C41">
      <w:pPr>
        <w:spacing w:after="0" w:line="240" w:lineRule="auto"/>
        <w:ind w:firstLine="567"/>
        <w:jc w:val="both"/>
        <w:rPr>
          <w:sz w:val="28"/>
          <w:szCs w:val="28"/>
        </w:rPr>
      </w:pPr>
      <w:r w:rsidRPr="00541C41">
        <w:rPr>
          <w:sz w:val="28"/>
          <w:szCs w:val="28"/>
        </w:rPr>
        <w:t>b. Trình bày cách vẽ một tia sáng đi từ S tới gương  rồi phản xạ qua M.</w:t>
      </w:r>
    </w:p>
    <w:p w14:paraId="680A452F" w14:textId="77777777" w:rsidR="00541C41" w:rsidRPr="00541C41" w:rsidRDefault="00541C41" w:rsidP="00541C41">
      <w:pPr>
        <w:spacing w:after="0" w:line="240" w:lineRule="auto"/>
        <w:rPr>
          <w:b/>
          <w:bCs/>
          <w:sz w:val="28"/>
          <w:szCs w:val="28"/>
        </w:rPr>
      </w:pPr>
    </w:p>
    <w:p w14:paraId="6D0D0100" w14:textId="77777777" w:rsidR="00541C41" w:rsidRPr="00541C41" w:rsidRDefault="00541C41" w:rsidP="00541C41">
      <w:pPr>
        <w:spacing w:after="0" w:line="240" w:lineRule="auto"/>
        <w:rPr>
          <w:b/>
          <w:bCs/>
          <w:sz w:val="28"/>
          <w:szCs w:val="28"/>
        </w:rPr>
      </w:pPr>
      <w:r w:rsidRPr="00541C41">
        <w:rPr>
          <w:b/>
          <w:bCs/>
          <w:sz w:val="28"/>
          <w:szCs w:val="28"/>
        </w:rPr>
        <w:t>PHẦN 2 (TỰ CHỌN): học sinh lựa chọn một trong 3 nội dung sau:</w:t>
      </w:r>
    </w:p>
    <w:p w14:paraId="26EC508B" w14:textId="77777777" w:rsidR="00541C41" w:rsidRPr="00541C41" w:rsidRDefault="00541C41" w:rsidP="00541C41">
      <w:pPr>
        <w:spacing w:after="0" w:line="240" w:lineRule="auto"/>
        <w:rPr>
          <w:b/>
          <w:bCs/>
          <w:sz w:val="28"/>
          <w:szCs w:val="28"/>
        </w:rPr>
      </w:pPr>
      <w:r w:rsidRPr="00541C41">
        <w:rPr>
          <w:b/>
          <w:bCs/>
          <w:sz w:val="28"/>
          <w:szCs w:val="28"/>
        </w:rPr>
        <w:tab/>
        <w:t>1. Nội dung 1 vật lý (14 điểm)</w:t>
      </w:r>
    </w:p>
    <w:p w14:paraId="52DA9B91" w14:textId="77777777" w:rsidR="00541C41" w:rsidRPr="00541C41" w:rsidRDefault="00541C41" w:rsidP="00541C41">
      <w:pPr>
        <w:spacing w:after="0" w:line="240" w:lineRule="auto"/>
        <w:rPr>
          <w:sz w:val="28"/>
          <w:szCs w:val="28"/>
          <w:lang w:val="nl-NL"/>
        </w:rPr>
      </w:pPr>
      <w:r w:rsidRPr="00541C41">
        <w:rPr>
          <w:b/>
          <w:sz w:val="28"/>
          <w:szCs w:val="28"/>
          <w:lang w:val="nl-NL"/>
        </w:rPr>
        <w:lastRenderedPageBreak/>
        <w:t>Câu 1. ( 3 điểm)</w:t>
      </w:r>
      <w:r w:rsidRPr="00541C41">
        <w:rPr>
          <w:sz w:val="28"/>
          <w:szCs w:val="28"/>
          <w:lang w:val="nl-NL"/>
        </w:rPr>
        <w:t xml:space="preserve"> </w:t>
      </w:r>
    </w:p>
    <w:p w14:paraId="278EF6EC" w14:textId="77777777" w:rsidR="00541C41" w:rsidRPr="00541C41" w:rsidRDefault="00541C41" w:rsidP="00541C41">
      <w:pPr>
        <w:spacing w:after="0" w:line="240" w:lineRule="auto"/>
        <w:ind w:firstLine="567"/>
        <w:jc w:val="both"/>
        <w:rPr>
          <w:sz w:val="28"/>
          <w:szCs w:val="28"/>
          <w:lang w:val="nl-NL"/>
        </w:rPr>
      </w:pPr>
      <w:r w:rsidRPr="00541C41">
        <w:rPr>
          <w:sz w:val="28"/>
          <w:szCs w:val="28"/>
          <w:lang w:val="nl-NL"/>
        </w:rPr>
        <w:t>Hai quả cầu bằng kim loại có khối lượng bằng nhau được treo vào hai đĩa của một cân đòn. Hai quả cầu có khối lượng riêng lần lượt là D</w:t>
      </w:r>
      <w:r w:rsidRPr="00541C41">
        <w:rPr>
          <w:sz w:val="28"/>
          <w:szCs w:val="28"/>
          <w:vertAlign w:val="subscript"/>
          <w:lang w:val="nl-NL"/>
        </w:rPr>
        <w:t>1</w:t>
      </w:r>
      <w:r w:rsidRPr="00541C41">
        <w:rPr>
          <w:sz w:val="28"/>
          <w:szCs w:val="28"/>
          <w:lang w:val="nl-NL"/>
        </w:rPr>
        <w:t xml:space="preserve"> = 7,8g/cm</w:t>
      </w:r>
      <w:r w:rsidRPr="00541C41">
        <w:rPr>
          <w:sz w:val="28"/>
          <w:szCs w:val="28"/>
          <w:vertAlign w:val="superscript"/>
          <w:lang w:val="nl-NL"/>
        </w:rPr>
        <w:t>3</w:t>
      </w:r>
      <w:r w:rsidRPr="00541C41">
        <w:rPr>
          <w:sz w:val="28"/>
          <w:szCs w:val="28"/>
          <w:lang w:val="nl-NL"/>
        </w:rPr>
        <w:t>; D</w:t>
      </w:r>
      <w:r w:rsidRPr="00541C41">
        <w:rPr>
          <w:sz w:val="28"/>
          <w:szCs w:val="28"/>
          <w:vertAlign w:val="subscript"/>
          <w:lang w:val="nl-NL"/>
        </w:rPr>
        <w:t>2</w:t>
      </w:r>
      <w:r w:rsidRPr="00541C41">
        <w:rPr>
          <w:sz w:val="28"/>
          <w:szCs w:val="28"/>
          <w:lang w:val="nl-NL"/>
        </w:rPr>
        <w:t xml:space="preserve"> = 2,6g/cm</w:t>
      </w:r>
      <w:r w:rsidRPr="00541C41">
        <w:rPr>
          <w:sz w:val="28"/>
          <w:szCs w:val="28"/>
          <w:vertAlign w:val="superscript"/>
          <w:lang w:val="nl-NL"/>
        </w:rPr>
        <w:t>3</w:t>
      </w:r>
      <w:r w:rsidRPr="00541C41">
        <w:rPr>
          <w:sz w:val="28"/>
          <w:szCs w:val="28"/>
          <w:lang w:val="nl-NL"/>
        </w:rPr>
        <w:t>. Nhúng quả cầu thứ nhất vào chất lỏng có khối lượng riêng D</w:t>
      </w:r>
      <w:r w:rsidRPr="00541C41">
        <w:rPr>
          <w:sz w:val="28"/>
          <w:szCs w:val="28"/>
          <w:vertAlign w:val="subscript"/>
          <w:lang w:val="nl-NL"/>
        </w:rPr>
        <w:t>3</w:t>
      </w:r>
      <w:r w:rsidRPr="00541C41">
        <w:rPr>
          <w:sz w:val="28"/>
          <w:szCs w:val="28"/>
          <w:lang w:val="nl-NL"/>
        </w:rPr>
        <w:t>, quả cầu thứ  hai vào chất lỏng có khối lượng riêng D</w:t>
      </w:r>
      <w:r w:rsidRPr="00541C41">
        <w:rPr>
          <w:sz w:val="28"/>
          <w:szCs w:val="28"/>
          <w:vertAlign w:val="subscript"/>
          <w:lang w:val="nl-NL"/>
        </w:rPr>
        <w:t>4</w:t>
      </w:r>
      <w:r w:rsidRPr="00541C41">
        <w:rPr>
          <w:sz w:val="28"/>
          <w:szCs w:val="28"/>
          <w:lang w:val="nl-NL"/>
        </w:rPr>
        <w:t xml:space="preserve"> thì cân mất thăng bằng. Để cân thăng bằng trở lại ta phải bỏ vào đĩa có quả cầu thứ hai một khối lượng m</w:t>
      </w:r>
      <w:r w:rsidRPr="00541C41">
        <w:rPr>
          <w:sz w:val="28"/>
          <w:szCs w:val="28"/>
          <w:vertAlign w:val="subscript"/>
          <w:lang w:val="nl-NL"/>
        </w:rPr>
        <w:t>1</w:t>
      </w:r>
      <w:r w:rsidRPr="00541C41">
        <w:rPr>
          <w:sz w:val="28"/>
          <w:szCs w:val="28"/>
          <w:lang w:val="nl-NL"/>
        </w:rPr>
        <w:t xml:space="preserve"> = 17g. Đổi vị trí hai chất lỏng cho nhau, để cân thăng bằng ta phải thêm m</w:t>
      </w:r>
      <w:r w:rsidRPr="00541C41">
        <w:rPr>
          <w:sz w:val="28"/>
          <w:szCs w:val="28"/>
          <w:vertAlign w:val="subscript"/>
          <w:lang w:val="nl-NL"/>
        </w:rPr>
        <w:t>2</w:t>
      </w:r>
      <w:r w:rsidRPr="00541C41">
        <w:rPr>
          <w:sz w:val="28"/>
          <w:szCs w:val="28"/>
          <w:lang w:val="nl-NL"/>
        </w:rPr>
        <w:t xml:space="preserve"> = 27g cũng vào đĩa có quả cầu thứ hai. Tìm tỉ số hai khối lượng riêng của hai chất lỏng.</w:t>
      </w:r>
    </w:p>
    <w:p w14:paraId="32A38F21" w14:textId="77777777" w:rsidR="00541C41" w:rsidRPr="00541C41" w:rsidRDefault="00541C41" w:rsidP="00541C41">
      <w:pPr>
        <w:tabs>
          <w:tab w:val="left" w:pos="-140"/>
        </w:tabs>
        <w:spacing w:after="0" w:line="240" w:lineRule="auto"/>
        <w:jc w:val="both"/>
        <w:rPr>
          <w:rFonts w:eastAsia="Times New Roman"/>
          <w:b/>
          <w:sz w:val="28"/>
          <w:szCs w:val="28"/>
          <w:lang w:val="nl-NL"/>
        </w:rPr>
      </w:pPr>
      <w:r w:rsidRPr="00541C41">
        <w:rPr>
          <w:rFonts w:eastAsia="Times New Roman"/>
          <w:b/>
          <w:sz w:val="28"/>
          <w:szCs w:val="28"/>
          <w:lang w:val="nl-NL"/>
        </w:rPr>
        <w:t xml:space="preserve">Câu 2. (2 điểm) </w:t>
      </w:r>
    </w:p>
    <w:p w14:paraId="47B6C532" w14:textId="77777777" w:rsidR="00541C41" w:rsidRPr="00541C41" w:rsidRDefault="00541C41" w:rsidP="00541C41">
      <w:pPr>
        <w:tabs>
          <w:tab w:val="left" w:pos="-140"/>
        </w:tabs>
        <w:spacing w:after="0" w:line="240" w:lineRule="auto"/>
        <w:jc w:val="both"/>
        <w:rPr>
          <w:rFonts w:eastAsia="Times New Roman"/>
          <w:b/>
          <w:sz w:val="28"/>
          <w:szCs w:val="28"/>
          <w:lang w:val="nl-NL"/>
        </w:rPr>
      </w:pPr>
      <w:r w:rsidRPr="00541C41">
        <w:rPr>
          <w:rFonts w:eastAsia="Times New Roman"/>
          <w:b/>
          <w:sz w:val="28"/>
          <w:szCs w:val="28"/>
          <w:lang w:val="nl-NL"/>
        </w:rPr>
        <w:tab/>
      </w:r>
      <w:r w:rsidRPr="00541C41">
        <w:rPr>
          <w:rFonts w:eastAsia="Times New Roman"/>
          <w:sz w:val="28"/>
          <w:szCs w:val="28"/>
          <w:lang w:val="nl-NL"/>
        </w:rPr>
        <w:t>Một chiếc vòng bằng hợp kim vàng và bạc, khi cân trong không khí có trọng lượng P</w:t>
      </w:r>
      <w:r w:rsidRPr="00541C41">
        <w:rPr>
          <w:rFonts w:eastAsia="Times New Roman"/>
          <w:sz w:val="28"/>
          <w:szCs w:val="28"/>
          <w:vertAlign w:val="subscript"/>
          <w:lang w:val="nl-NL"/>
        </w:rPr>
        <w:t xml:space="preserve">0 </w:t>
      </w:r>
      <w:r w:rsidRPr="00541C41">
        <w:rPr>
          <w:rFonts w:eastAsia="Times New Roman"/>
          <w:sz w:val="28"/>
          <w:szCs w:val="28"/>
          <w:lang w:val="nl-NL"/>
        </w:rPr>
        <w:t>= 3N. Khi cân trong nước, vòng có trọng lượng P = 2,74N. Hãy xác định khối lượng phần vàng và khối lượng phần bạc trong chiếc vòng nếu xem rằng thể tích V của vòng đúng bằng tổng thể tích ban đầu V1 của vàng và thể tích  ban đầu V2 của bạc. Khối lượng riêng của vàng là 19300kg/m3, của bạc 10500kg/m3.</w:t>
      </w:r>
    </w:p>
    <w:p w14:paraId="49B7F1B2"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b/>
          <w:sz w:val="28"/>
          <w:szCs w:val="28"/>
          <w:lang w:val="pt-BR"/>
        </w:rPr>
        <w:t>Câu 3. (3 điểm)</w:t>
      </w:r>
      <w:r w:rsidRPr="00541C41">
        <w:rPr>
          <w:rFonts w:eastAsia="Times New Roman"/>
          <w:sz w:val="28"/>
          <w:szCs w:val="28"/>
          <w:lang w:val="pt-BR"/>
        </w:rPr>
        <w:t xml:space="preserve"> </w:t>
      </w:r>
    </w:p>
    <w:p w14:paraId="30C00E09" w14:textId="77777777" w:rsidR="00541C41" w:rsidRPr="00541C41" w:rsidRDefault="00541C41" w:rsidP="00541C41">
      <w:pPr>
        <w:spacing w:after="0" w:line="240" w:lineRule="auto"/>
        <w:ind w:firstLine="567"/>
        <w:jc w:val="both"/>
        <w:rPr>
          <w:rFonts w:eastAsia="Times New Roman"/>
          <w:sz w:val="28"/>
          <w:szCs w:val="28"/>
          <w:lang w:val="nl-NL"/>
        </w:rPr>
      </w:pPr>
      <w:r w:rsidRPr="00541C41">
        <w:rPr>
          <w:rFonts w:eastAsia="Times New Roman"/>
          <w:sz w:val="28"/>
          <w:szCs w:val="28"/>
          <w:lang w:val="pt-BR"/>
        </w:rPr>
        <w:t>Hai gương phẳng G</w:t>
      </w:r>
      <w:r w:rsidRPr="00541C41">
        <w:rPr>
          <w:rFonts w:eastAsia="Times New Roman"/>
          <w:sz w:val="28"/>
          <w:szCs w:val="28"/>
          <w:vertAlign w:val="subscript"/>
          <w:lang w:val="pt-BR"/>
        </w:rPr>
        <w:t xml:space="preserve">1 </w:t>
      </w:r>
      <w:r w:rsidRPr="00541C41">
        <w:rPr>
          <w:rFonts w:eastAsia="Times New Roman"/>
          <w:sz w:val="28"/>
          <w:szCs w:val="28"/>
          <w:lang w:val="pt-BR"/>
        </w:rPr>
        <w:t>, G</w:t>
      </w:r>
      <w:r w:rsidRPr="00541C41">
        <w:rPr>
          <w:rFonts w:eastAsia="Times New Roman"/>
          <w:sz w:val="28"/>
          <w:szCs w:val="28"/>
          <w:vertAlign w:val="subscript"/>
          <w:lang w:val="pt-BR"/>
        </w:rPr>
        <w:t xml:space="preserve">2 </w:t>
      </w:r>
      <w:r w:rsidRPr="00541C41">
        <w:rPr>
          <w:rFonts w:eastAsia="Times New Roman"/>
          <w:sz w:val="28"/>
          <w:szCs w:val="28"/>
          <w:lang w:val="pt-BR"/>
        </w:rPr>
        <w:t xml:space="preserve"> quay mặt phản xạ vào nhau và tạo với nhau một góc 60</w:t>
      </w:r>
      <w:r w:rsidRPr="00541C41">
        <w:rPr>
          <w:rFonts w:eastAsia="Times New Roman"/>
          <w:sz w:val="28"/>
          <w:szCs w:val="28"/>
          <w:vertAlign w:val="superscript"/>
          <w:lang w:val="pt-BR"/>
        </w:rPr>
        <w:t>0</w:t>
      </w:r>
      <w:r w:rsidRPr="00541C41">
        <w:rPr>
          <w:rFonts w:eastAsia="Times New Roman"/>
          <w:sz w:val="28"/>
          <w:szCs w:val="28"/>
          <w:lang w:val="pt-BR"/>
        </w:rPr>
        <w:t xml:space="preserve">. </w:t>
      </w:r>
      <w:r w:rsidRPr="00541C41">
        <w:rPr>
          <w:rFonts w:eastAsia="Times New Roman"/>
          <w:sz w:val="28"/>
          <w:szCs w:val="28"/>
          <w:lang w:val="nl-NL"/>
        </w:rPr>
        <w:t>Một điểm S nằm trong khoảng hai gương.</w:t>
      </w:r>
    </w:p>
    <w:p w14:paraId="52E736FA" w14:textId="77777777" w:rsidR="00541C41" w:rsidRPr="00541C41" w:rsidRDefault="00541C41" w:rsidP="00541C41">
      <w:pPr>
        <w:spacing w:after="0" w:line="240" w:lineRule="auto"/>
        <w:ind w:firstLine="567"/>
        <w:jc w:val="both"/>
        <w:rPr>
          <w:rFonts w:eastAsia="Times New Roman"/>
          <w:sz w:val="28"/>
          <w:szCs w:val="28"/>
          <w:lang w:val="nl-NL"/>
        </w:rPr>
      </w:pPr>
      <w:r w:rsidRPr="00541C41">
        <w:rPr>
          <w:rFonts w:eastAsia="Times New Roman"/>
          <w:sz w:val="28"/>
          <w:szCs w:val="28"/>
          <w:lang w:val="nl-NL"/>
        </w:rPr>
        <w:t>a) Hãy nêu cách vẽ đường đi của tia sáng phát ra từ S phản xạ lần lượt qua G</w:t>
      </w:r>
      <w:r w:rsidRPr="00541C41">
        <w:rPr>
          <w:rFonts w:eastAsia="Times New Roman"/>
          <w:sz w:val="28"/>
          <w:szCs w:val="28"/>
          <w:vertAlign w:val="subscript"/>
          <w:lang w:val="nl-NL"/>
        </w:rPr>
        <w:t>1</w:t>
      </w:r>
      <w:r w:rsidRPr="00541C41">
        <w:rPr>
          <w:rFonts w:eastAsia="Times New Roman"/>
          <w:sz w:val="28"/>
          <w:szCs w:val="28"/>
          <w:lang w:val="nl-NL"/>
        </w:rPr>
        <w:t>, G</w:t>
      </w:r>
      <w:r w:rsidRPr="00541C41">
        <w:rPr>
          <w:rFonts w:eastAsia="Times New Roman"/>
          <w:sz w:val="28"/>
          <w:szCs w:val="28"/>
          <w:vertAlign w:val="subscript"/>
          <w:lang w:val="nl-NL"/>
        </w:rPr>
        <w:t>2</w:t>
      </w:r>
      <w:r w:rsidRPr="00541C41">
        <w:rPr>
          <w:rFonts w:eastAsia="Times New Roman"/>
          <w:sz w:val="28"/>
          <w:szCs w:val="28"/>
          <w:lang w:val="nl-NL"/>
        </w:rPr>
        <w:t xml:space="preserve"> rồi quay   trở lại S.</w:t>
      </w:r>
    </w:p>
    <w:p w14:paraId="0B34E825" w14:textId="77777777" w:rsidR="00541C41" w:rsidRPr="00541C41" w:rsidRDefault="00541C41" w:rsidP="00541C41">
      <w:pPr>
        <w:spacing w:after="0" w:line="240" w:lineRule="auto"/>
        <w:ind w:firstLine="567"/>
        <w:jc w:val="both"/>
        <w:rPr>
          <w:rFonts w:eastAsia="Times New Roman"/>
          <w:sz w:val="28"/>
          <w:szCs w:val="28"/>
          <w:lang w:val="nl-NL"/>
        </w:rPr>
      </w:pPr>
      <w:r w:rsidRPr="00541C41">
        <w:rPr>
          <w:rFonts w:eastAsia="Times New Roman"/>
          <w:sz w:val="28"/>
          <w:szCs w:val="28"/>
          <w:lang w:val="nl-NL"/>
        </w:rPr>
        <w:t>b) Tính góc tạo bởi tia tới xuất phát từ S và tia phản xạ đi qua S .</w:t>
      </w:r>
    </w:p>
    <w:p w14:paraId="07BA8652" w14:textId="77777777" w:rsidR="00541C41" w:rsidRPr="00541C41" w:rsidRDefault="00541C41" w:rsidP="00541C41">
      <w:pPr>
        <w:tabs>
          <w:tab w:val="left" w:pos="-140"/>
        </w:tabs>
        <w:spacing w:after="0" w:line="240" w:lineRule="auto"/>
        <w:ind w:left="180" w:hanging="180"/>
        <w:jc w:val="both"/>
        <w:rPr>
          <w:rFonts w:eastAsia="Times New Roman"/>
          <w:sz w:val="28"/>
          <w:szCs w:val="28"/>
        </w:rPr>
      </w:pPr>
      <w:r w:rsidRPr="00541C41">
        <w:rPr>
          <w:rFonts w:eastAsia="Times New Roman"/>
          <w:b/>
          <w:sz w:val="28"/>
          <w:szCs w:val="28"/>
        </w:rPr>
        <w:t>Câu 4:</w:t>
      </w:r>
      <w:r w:rsidRPr="00541C41">
        <w:rPr>
          <w:rFonts w:eastAsia="Times New Roman"/>
          <w:sz w:val="28"/>
          <w:szCs w:val="28"/>
        </w:rPr>
        <w:t xml:space="preserve"> </w:t>
      </w:r>
      <w:r w:rsidRPr="00541C41">
        <w:rPr>
          <w:rFonts w:eastAsia="Times New Roman"/>
          <w:b/>
          <w:sz w:val="28"/>
          <w:szCs w:val="28"/>
        </w:rPr>
        <w:t>(1 điểm )</w:t>
      </w:r>
      <w:r w:rsidRPr="00541C41">
        <w:rPr>
          <w:rFonts w:eastAsia="Times New Roman"/>
          <w:sz w:val="28"/>
          <w:szCs w:val="28"/>
        </w:rPr>
        <w:t xml:space="preserve">  </w:t>
      </w:r>
    </w:p>
    <w:p w14:paraId="19BFB815" w14:textId="77777777" w:rsidR="00541C41" w:rsidRPr="00541C41" w:rsidRDefault="00541C41" w:rsidP="00541C41">
      <w:pPr>
        <w:tabs>
          <w:tab w:val="left" w:pos="-140"/>
        </w:tabs>
        <w:spacing w:after="0" w:line="240" w:lineRule="auto"/>
        <w:jc w:val="both"/>
        <w:rPr>
          <w:rFonts w:eastAsia="Times New Roman"/>
          <w:sz w:val="28"/>
          <w:szCs w:val="28"/>
        </w:rPr>
      </w:pPr>
      <w:r w:rsidRPr="00541C41">
        <w:rPr>
          <w:rFonts w:eastAsia="Times New Roman"/>
          <w:sz w:val="28"/>
          <w:szCs w:val="28"/>
        </w:rPr>
        <w:tab/>
        <w:t>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14:paraId="6B05AB42" w14:textId="77777777" w:rsidR="00541C41" w:rsidRPr="00541C41" w:rsidRDefault="00541C41" w:rsidP="00541C41">
      <w:pPr>
        <w:spacing w:after="0" w:line="240" w:lineRule="auto"/>
        <w:jc w:val="both"/>
        <w:rPr>
          <w:rFonts w:eastAsia="Times New Roman"/>
          <w:sz w:val="28"/>
          <w:szCs w:val="28"/>
        </w:rPr>
      </w:pPr>
      <w:r w:rsidRPr="00541C41">
        <w:rPr>
          <w:rFonts w:eastAsia="Times New Roman"/>
          <w:b/>
          <w:sz w:val="28"/>
          <w:szCs w:val="28"/>
        </w:rPr>
        <w:t>Câu 5:</w:t>
      </w:r>
      <w:r w:rsidRPr="00541C41">
        <w:rPr>
          <w:rFonts w:eastAsia="Times New Roman"/>
          <w:sz w:val="28"/>
          <w:szCs w:val="28"/>
        </w:rPr>
        <w:t xml:space="preserve"> </w:t>
      </w:r>
      <w:r w:rsidRPr="00541C41">
        <w:rPr>
          <w:rFonts w:eastAsia="Times New Roman"/>
          <w:b/>
          <w:sz w:val="28"/>
          <w:szCs w:val="28"/>
        </w:rPr>
        <w:t>(1 điểm )</w:t>
      </w:r>
      <w:r w:rsidRPr="00541C41">
        <w:rPr>
          <w:rFonts w:eastAsia="Times New Roman"/>
          <w:sz w:val="28"/>
          <w:szCs w:val="28"/>
        </w:rPr>
        <w:t xml:space="preserve">  </w:t>
      </w:r>
    </w:p>
    <w:p w14:paraId="5387F491" w14:textId="77777777" w:rsidR="00541C41" w:rsidRPr="00541C41" w:rsidRDefault="00541C41" w:rsidP="00541C41">
      <w:pPr>
        <w:spacing w:after="0" w:line="240" w:lineRule="auto"/>
        <w:ind w:firstLine="567"/>
        <w:jc w:val="both"/>
        <w:rPr>
          <w:rFonts w:eastAsia="Times New Roman"/>
          <w:sz w:val="28"/>
          <w:szCs w:val="28"/>
          <w:lang w:val="it-IT"/>
        </w:rPr>
      </w:pPr>
      <w:r w:rsidRPr="00541C41">
        <w:rPr>
          <w:rFonts w:eastAsia="Times New Roman"/>
          <w:sz w:val="28"/>
          <w:szCs w:val="28"/>
          <w:lang w:val="vi-VN"/>
        </w:rPr>
        <w:t xml:space="preserve">Trước mặt em là một lon nước ngọt và một cục đá lạnh. </w:t>
      </w:r>
      <w:r w:rsidRPr="00541C41">
        <w:rPr>
          <w:rFonts w:eastAsia="Times New Roman"/>
          <w:sz w:val="28"/>
          <w:szCs w:val="28"/>
          <w:lang w:val="it-IT"/>
        </w:rPr>
        <w:t xml:space="preserve">Em phải đặt như thế nào lon nước trên cục đá lạnh hay cục đá lạnh trên lon nước để lon nước có thể lạnh đi nhanh nhất? </w:t>
      </w:r>
    </w:p>
    <w:p w14:paraId="21BE469A" w14:textId="77777777" w:rsidR="00541C41" w:rsidRPr="00541C41" w:rsidRDefault="00541C41" w:rsidP="00541C41">
      <w:pPr>
        <w:spacing w:after="0" w:line="240" w:lineRule="auto"/>
        <w:jc w:val="both"/>
        <w:rPr>
          <w:sz w:val="28"/>
          <w:szCs w:val="28"/>
        </w:rPr>
      </w:pPr>
      <w:r w:rsidRPr="00541C41">
        <w:rPr>
          <w:b/>
          <w:sz w:val="28"/>
          <w:szCs w:val="28"/>
          <w:lang w:val="nl-NL"/>
        </w:rPr>
        <w:t>Câu 6: (4,0 điểm)</w:t>
      </w:r>
      <w:r w:rsidRPr="00541C41">
        <w:rPr>
          <w:sz w:val="28"/>
          <w:szCs w:val="28"/>
          <w:lang w:val="nl-NL"/>
        </w:rPr>
        <w:t xml:space="preserve"> </w:t>
      </w:r>
    </w:p>
    <w:p w14:paraId="1BA75950" w14:textId="77777777" w:rsidR="00541C41" w:rsidRPr="00541C41" w:rsidRDefault="00541C41" w:rsidP="00541C41">
      <w:pPr>
        <w:spacing w:after="0" w:line="240" w:lineRule="auto"/>
        <w:ind w:firstLine="567"/>
        <w:jc w:val="both"/>
        <w:rPr>
          <w:sz w:val="28"/>
          <w:szCs w:val="28"/>
          <w:lang w:val="nl-NL"/>
        </w:rPr>
      </w:pPr>
      <w:r w:rsidRPr="00541C41">
        <w:rPr>
          <w:sz w:val="28"/>
          <w:szCs w:val="28"/>
        </w:rPr>
        <w:t>a.Trên bàn em chỉ có những dụng cụ và vật liệu sau: Lực kế, bình nước(Nước đựng trong bình có khối lượng riêng Do).Làm thế nào,chỉ bằng các dụng cụ trên mà em có thể xác định được khối lượng riêng của một vật kim loại có hình dạng bất kỳ?Hãy trình bày cách làm đó.</w:t>
      </w:r>
    </w:p>
    <w:p w14:paraId="7E1A23F5" w14:textId="77777777" w:rsidR="00541C41" w:rsidRPr="00541C41" w:rsidRDefault="00541C41" w:rsidP="00541C41">
      <w:pPr>
        <w:spacing w:after="0" w:line="240" w:lineRule="auto"/>
        <w:ind w:firstLine="567"/>
        <w:jc w:val="both"/>
        <w:rPr>
          <w:b/>
          <w:spacing w:val="-4"/>
          <w:sz w:val="28"/>
          <w:szCs w:val="28"/>
          <w:lang w:val="pt-BR"/>
        </w:rPr>
      </w:pPr>
      <w:r w:rsidRPr="00541C41">
        <w:rPr>
          <w:sz w:val="28"/>
          <w:szCs w:val="28"/>
        </w:rPr>
        <w:t xml:space="preserve">b. </w:t>
      </w:r>
      <w:r w:rsidRPr="00541C41">
        <w:rPr>
          <w:spacing w:val="-4"/>
          <w:sz w:val="28"/>
          <w:szCs w:val="28"/>
          <w:lang w:val="pt-BR"/>
        </w:rPr>
        <w:t>Cho một bình đựng nước, một bình đựng chất lỏng X, một lực kế, một quả nặng có móc treo. Nêu cách xác định trọng lượng riêng của chất lỏng X. Biết quả nặng có thể bỏ lọt và chìm hoàn toàn trong bình đựng nước và bình đựng chất lỏng. Cho trọng lượng riêng của nước là d</w:t>
      </w:r>
      <w:r w:rsidRPr="00541C41">
        <w:rPr>
          <w:spacing w:val="-4"/>
          <w:sz w:val="28"/>
          <w:szCs w:val="28"/>
          <w:vertAlign w:val="subscript"/>
          <w:lang w:val="pt-BR"/>
        </w:rPr>
        <w:t>n</w:t>
      </w:r>
      <w:r w:rsidRPr="00541C41">
        <w:rPr>
          <w:spacing w:val="-4"/>
          <w:sz w:val="28"/>
          <w:szCs w:val="28"/>
          <w:lang w:val="pt-BR"/>
        </w:rPr>
        <w:t>.</w:t>
      </w:r>
    </w:p>
    <w:p w14:paraId="4BE25C4C" w14:textId="77777777" w:rsidR="00541C41" w:rsidRPr="00541C41" w:rsidRDefault="00541C41" w:rsidP="00541C41">
      <w:pPr>
        <w:spacing w:after="0" w:line="240" w:lineRule="auto"/>
        <w:ind w:firstLine="567"/>
        <w:jc w:val="both"/>
        <w:rPr>
          <w:b/>
          <w:iCs/>
          <w:sz w:val="28"/>
          <w:szCs w:val="28"/>
        </w:rPr>
      </w:pPr>
      <w:r w:rsidRPr="00541C41">
        <w:rPr>
          <w:b/>
          <w:iCs/>
          <w:sz w:val="28"/>
          <w:szCs w:val="28"/>
        </w:rPr>
        <w:t>2. Nội dung 2 hóa học (14 điểm)</w:t>
      </w:r>
    </w:p>
    <w:p w14:paraId="45FBB7D6" w14:textId="77777777" w:rsidR="00541C41" w:rsidRPr="00541C41" w:rsidRDefault="00541C41" w:rsidP="00541C41">
      <w:pPr>
        <w:shd w:val="clear" w:color="auto" w:fill="FFFFFF"/>
        <w:spacing w:after="0" w:line="240" w:lineRule="auto"/>
        <w:rPr>
          <w:sz w:val="28"/>
          <w:szCs w:val="28"/>
          <w:lang w:val="vi-VN"/>
        </w:rPr>
      </w:pPr>
      <w:r w:rsidRPr="00541C41">
        <w:rPr>
          <w:b/>
          <w:bCs/>
          <w:sz w:val="28"/>
          <w:szCs w:val="28"/>
        </w:rPr>
        <w:t>Câu 1</w:t>
      </w:r>
      <w:r w:rsidRPr="00541C41">
        <w:rPr>
          <w:sz w:val="28"/>
          <w:szCs w:val="28"/>
        </w:rPr>
        <w:t>. (2,0 điểm)</w:t>
      </w:r>
      <w:r w:rsidRPr="00541C41">
        <w:rPr>
          <w:sz w:val="28"/>
          <w:szCs w:val="28"/>
          <w:lang w:val="vi-VN"/>
        </w:rPr>
        <w:t xml:space="preserve"> </w:t>
      </w:r>
    </w:p>
    <w:p w14:paraId="64C8599E" w14:textId="77777777" w:rsidR="00541C41" w:rsidRPr="00541C41" w:rsidRDefault="00541C41" w:rsidP="00541C41">
      <w:pPr>
        <w:spacing w:after="0" w:line="240" w:lineRule="auto"/>
        <w:ind w:firstLine="567"/>
        <w:jc w:val="both"/>
        <w:rPr>
          <w:sz w:val="28"/>
          <w:szCs w:val="28"/>
        </w:rPr>
      </w:pPr>
      <w:r w:rsidRPr="00541C41">
        <w:rPr>
          <w:sz w:val="28"/>
          <w:szCs w:val="28"/>
        </w:rPr>
        <w:t>1) Hoàn thành các PTHH sau (ghi rõ điều kiện phản ứng nếu có):</w:t>
      </w:r>
    </w:p>
    <w:p w14:paraId="7522EA2C" w14:textId="77777777" w:rsidR="00541C41" w:rsidRPr="00541C41" w:rsidRDefault="00541C41" w:rsidP="00541C41">
      <w:pPr>
        <w:spacing w:after="0" w:line="240" w:lineRule="auto"/>
        <w:ind w:left="360"/>
        <w:jc w:val="both"/>
        <w:rPr>
          <w:sz w:val="28"/>
          <w:szCs w:val="28"/>
        </w:rPr>
      </w:pPr>
      <w:r w:rsidRPr="00541C41">
        <w:rPr>
          <w:sz w:val="28"/>
          <w:szCs w:val="28"/>
        </w:rPr>
        <w:t xml:space="preserve">   a.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CO </w:t>
      </w:r>
      <w:r w:rsidRPr="00541C41">
        <w:rPr>
          <w:noProof/>
          <w:position w:val="-6"/>
        </w:rPr>
        <w:drawing>
          <wp:inline distT="0" distB="0" distL="0" distR="0" wp14:anchorId="208D2D72" wp14:editId="631530CC">
            <wp:extent cx="222250" cy="152400"/>
            <wp:effectExtent l="0" t="0" r="0" b="0"/>
            <wp:docPr id="16794781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FeO + CO</w:t>
      </w:r>
      <w:r w:rsidRPr="00541C41">
        <w:rPr>
          <w:sz w:val="28"/>
          <w:szCs w:val="28"/>
          <w:vertAlign w:val="subscript"/>
        </w:rPr>
        <w:t>2</w:t>
      </w:r>
      <w:r w:rsidRPr="00541C41">
        <w:rPr>
          <w:sz w:val="28"/>
          <w:szCs w:val="28"/>
        </w:rPr>
        <w:t xml:space="preserve"> </w:t>
      </w:r>
    </w:p>
    <w:p w14:paraId="577E89C7" w14:textId="77777777" w:rsidR="00541C41" w:rsidRPr="00541C41" w:rsidRDefault="00541C41" w:rsidP="00541C41">
      <w:pPr>
        <w:pStyle w:val="ListParagraph"/>
        <w:spacing w:after="0" w:line="240" w:lineRule="auto"/>
        <w:ind w:left="567"/>
        <w:jc w:val="both"/>
        <w:rPr>
          <w:sz w:val="28"/>
          <w:szCs w:val="28"/>
        </w:rPr>
      </w:pPr>
      <w:r w:rsidRPr="00541C41">
        <w:rPr>
          <w:sz w:val="28"/>
          <w:szCs w:val="28"/>
        </w:rPr>
        <w:t>b. C</w:t>
      </w:r>
      <w:r w:rsidRPr="00541C41">
        <w:rPr>
          <w:sz w:val="28"/>
          <w:szCs w:val="28"/>
          <w:vertAlign w:val="subscript"/>
        </w:rPr>
        <w:t>x</w:t>
      </w:r>
      <w:r w:rsidRPr="00541C41">
        <w:rPr>
          <w:sz w:val="28"/>
          <w:szCs w:val="28"/>
        </w:rPr>
        <w:t>H</w:t>
      </w:r>
      <w:r w:rsidRPr="00541C41">
        <w:rPr>
          <w:sz w:val="28"/>
          <w:szCs w:val="28"/>
          <w:vertAlign w:val="subscript"/>
        </w:rPr>
        <w:t>y</w:t>
      </w:r>
      <w:r w:rsidRPr="00541C41">
        <w:rPr>
          <w:sz w:val="28"/>
          <w:szCs w:val="28"/>
        </w:rPr>
        <w:t xml:space="preserve">      +   O</w:t>
      </w:r>
      <w:r w:rsidRPr="00541C41">
        <w:rPr>
          <w:sz w:val="28"/>
          <w:szCs w:val="28"/>
          <w:vertAlign w:val="subscript"/>
        </w:rPr>
        <w:t>2</w:t>
      </w:r>
      <w:r w:rsidRPr="00541C41">
        <w:rPr>
          <w:sz w:val="28"/>
          <w:szCs w:val="28"/>
        </w:rPr>
        <w:t xml:space="preserve">       </w:t>
      </w:r>
      <w:r w:rsidRPr="00541C41">
        <w:rPr>
          <w:color w:val="008000"/>
          <w:position w:val="-6"/>
          <w:sz w:val="28"/>
          <w:szCs w:val="28"/>
        </w:rPr>
        <w:object w:dxaOrig="680" w:dyaOrig="320" w14:anchorId="3AE70B47">
          <v:shape id="_x0000_i1350" type="#_x0000_t75" style="width:33.75pt;height:15.75pt" o:ole="">
            <v:imagedata r:id="rId752" o:title=""/>
          </v:shape>
          <o:OLEObject Type="Embed" ProgID="Equation.3" ShapeID="_x0000_i1350" DrawAspect="Content" ObjectID="_1773308433" r:id="rId753"/>
        </w:object>
      </w:r>
      <w:r w:rsidRPr="00541C41">
        <w:rPr>
          <w:sz w:val="28"/>
          <w:szCs w:val="28"/>
        </w:rPr>
        <w:t xml:space="preserve">    CO</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 xml:space="preserve">O   </w:t>
      </w:r>
    </w:p>
    <w:p w14:paraId="2C78716F" w14:textId="77777777" w:rsidR="00541C41" w:rsidRPr="00541C41" w:rsidRDefault="00541C41" w:rsidP="00541C41">
      <w:pPr>
        <w:pStyle w:val="ListParagraph"/>
        <w:spacing w:after="0" w:line="240" w:lineRule="auto"/>
        <w:ind w:left="567"/>
        <w:jc w:val="both"/>
        <w:rPr>
          <w:sz w:val="28"/>
          <w:szCs w:val="28"/>
        </w:rPr>
      </w:pPr>
      <w:r w:rsidRPr="00541C41">
        <w:rPr>
          <w:sz w:val="28"/>
          <w:szCs w:val="28"/>
        </w:rPr>
        <w:t xml:space="preserve">c. Al </w:t>
      </w:r>
      <w:r w:rsidRPr="00541C41">
        <w:rPr>
          <w:sz w:val="28"/>
          <w:szCs w:val="28"/>
          <w:lang w:val="vi-VN"/>
        </w:rPr>
        <w:t xml:space="preserve">   </w:t>
      </w:r>
      <w:r w:rsidRPr="00541C41">
        <w:rPr>
          <w:sz w:val="28"/>
          <w:szCs w:val="28"/>
        </w:rPr>
        <w:t xml:space="preserve">+ </w:t>
      </w:r>
      <w:r w:rsidRPr="00541C41">
        <w:rPr>
          <w:sz w:val="28"/>
          <w:szCs w:val="28"/>
          <w:lang w:val="vi-VN"/>
        </w:rPr>
        <w:t xml:space="preserve">  </w:t>
      </w:r>
      <w:r w:rsidRPr="00541C41">
        <w:rPr>
          <w:sz w:val="28"/>
          <w:szCs w:val="28"/>
        </w:rPr>
        <w:t>HNO</w:t>
      </w:r>
      <w:r w:rsidRPr="00541C41">
        <w:rPr>
          <w:sz w:val="28"/>
          <w:szCs w:val="28"/>
          <w:vertAlign w:val="subscript"/>
        </w:rPr>
        <w:t>3</w:t>
      </w:r>
      <w:r w:rsidRPr="00541C41">
        <w:rPr>
          <w:sz w:val="28"/>
          <w:szCs w:val="28"/>
        </w:rPr>
        <w:t xml:space="preserve"> </w:t>
      </w:r>
      <w:r w:rsidRPr="00541C41">
        <w:rPr>
          <w:noProof/>
          <w:position w:val="-6"/>
          <w:sz w:val="28"/>
          <w:szCs w:val="28"/>
        </w:rPr>
        <w:drawing>
          <wp:inline distT="0" distB="0" distL="0" distR="0" wp14:anchorId="3EFDFFC4" wp14:editId="3149CD22">
            <wp:extent cx="222250" cy="152400"/>
            <wp:effectExtent l="0" t="0" r="0" b="0"/>
            <wp:docPr id="2036670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Al(NO</w:t>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vertAlign w:val="subscript"/>
          <w:lang w:val="vi-VN"/>
        </w:rPr>
        <w:t xml:space="preserve">    </w:t>
      </w:r>
      <w:r w:rsidRPr="00541C41">
        <w:rPr>
          <w:sz w:val="28"/>
          <w:szCs w:val="28"/>
        </w:rPr>
        <w:t xml:space="preserve"> + </w:t>
      </w:r>
      <w:r w:rsidRPr="00541C41">
        <w:rPr>
          <w:sz w:val="28"/>
          <w:szCs w:val="28"/>
          <w:lang w:val="vi-VN"/>
        </w:rPr>
        <w:t xml:space="preserve">   </w:t>
      </w:r>
      <w:r w:rsidRPr="00541C41">
        <w:rPr>
          <w:sz w:val="28"/>
          <w:szCs w:val="28"/>
        </w:rPr>
        <w:t>N</w:t>
      </w:r>
      <w:r w:rsidRPr="00541C41">
        <w:rPr>
          <w:sz w:val="28"/>
          <w:szCs w:val="28"/>
          <w:vertAlign w:val="subscript"/>
        </w:rPr>
        <w:t>2</w:t>
      </w:r>
      <w:r w:rsidRPr="00541C41">
        <w:rPr>
          <w:sz w:val="28"/>
          <w:szCs w:val="28"/>
        </w:rPr>
        <w:t xml:space="preserve">O </w:t>
      </w:r>
      <w:r w:rsidRPr="00541C41">
        <w:rPr>
          <w:sz w:val="28"/>
          <w:szCs w:val="28"/>
          <w:lang w:val="vi-VN"/>
        </w:rPr>
        <w:t xml:space="preserve">  </w:t>
      </w:r>
      <w:r w:rsidRPr="00541C41">
        <w:rPr>
          <w:sz w:val="28"/>
          <w:szCs w:val="28"/>
        </w:rPr>
        <w:t xml:space="preserve">+ </w:t>
      </w:r>
      <w:r w:rsidRPr="00541C41">
        <w:rPr>
          <w:sz w:val="28"/>
          <w:szCs w:val="28"/>
          <w:lang w:val="vi-VN"/>
        </w:rPr>
        <w:t xml:space="preserve">    </w:t>
      </w:r>
      <w:r w:rsidRPr="00541C41">
        <w:rPr>
          <w:sz w:val="28"/>
          <w:szCs w:val="28"/>
        </w:rPr>
        <w:t>H</w:t>
      </w:r>
      <w:r w:rsidRPr="00541C41">
        <w:rPr>
          <w:sz w:val="28"/>
          <w:szCs w:val="28"/>
          <w:vertAlign w:val="subscript"/>
        </w:rPr>
        <w:t>2</w:t>
      </w:r>
      <w:r w:rsidRPr="00541C41">
        <w:rPr>
          <w:sz w:val="28"/>
          <w:szCs w:val="28"/>
        </w:rPr>
        <w:t>O.</w:t>
      </w:r>
    </w:p>
    <w:p w14:paraId="23A47682" w14:textId="77777777" w:rsidR="00541C41" w:rsidRPr="00541C41" w:rsidRDefault="00541C41" w:rsidP="00541C41">
      <w:pPr>
        <w:pStyle w:val="ListParagraph"/>
        <w:tabs>
          <w:tab w:val="left" w:pos="227"/>
        </w:tabs>
        <w:spacing w:after="0" w:line="240" w:lineRule="auto"/>
        <w:ind w:left="567"/>
        <w:jc w:val="both"/>
        <w:rPr>
          <w:sz w:val="28"/>
          <w:szCs w:val="28"/>
          <w:lang w:val="pt-BR"/>
        </w:rPr>
      </w:pPr>
      <w:r w:rsidRPr="00541C41">
        <w:rPr>
          <w:sz w:val="28"/>
          <w:szCs w:val="28"/>
          <w:lang w:val="pt-BR"/>
        </w:rPr>
        <w:t>c. Fe</w:t>
      </w:r>
      <w:r w:rsidRPr="00541C41">
        <w:rPr>
          <w:sz w:val="28"/>
          <w:szCs w:val="28"/>
          <w:vertAlign w:val="subscript"/>
          <w:lang w:val="pt-BR"/>
        </w:rPr>
        <w:t>3</w:t>
      </w:r>
      <w:r w:rsidRPr="00541C41">
        <w:rPr>
          <w:sz w:val="28"/>
          <w:szCs w:val="28"/>
          <w:lang w:val="pt-BR"/>
        </w:rPr>
        <w:t>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đặc)</w:t>
      </w:r>
      <w:r w:rsidRPr="00541C41">
        <w:rPr>
          <w:sz w:val="28"/>
          <w:szCs w:val="28"/>
          <w:lang w:val="pt-BR"/>
        </w:rPr>
        <w:t xml:space="preserve">    ------&gt;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SO</w:t>
      </w:r>
      <w:r w:rsidRPr="00541C41">
        <w:rPr>
          <w:sz w:val="28"/>
          <w:szCs w:val="28"/>
          <w:vertAlign w:val="subscript"/>
          <w:lang w:val="pt-BR"/>
        </w:rPr>
        <w:t xml:space="preserve">2 </w:t>
      </w:r>
      <w:r w:rsidRPr="00541C41">
        <w:rPr>
          <w:sz w:val="28"/>
          <w:szCs w:val="28"/>
          <w:lang w:val="pt-BR"/>
        </w:rPr>
        <w:t>+ H</w:t>
      </w:r>
      <w:r w:rsidRPr="00541C41">
        <w:rPr>
          <w:sz w:val="28"/>
          <w:szCs w:val="28"/>
          <w:vertAlign w:val="subscript"/>
          <w:lang w:val="pt-BR"/>
        </w:rPr>
        <w:t>2</w:t>
      </w:r>
      <w:r w:rsidRPr="00541C41">
        <w:rPr>
          <w:sz w:val="28"/>
          <w:szCs w:val="28"/>
          <w:lang w:val="pt-BR"/>
        </w:rPr>
        <w:t>O</w:t>
      </w:r>
    </w:p>
    <w:p w14:paraId="77632221" w14:textId="77777777" w:rsidR="00541C41" w:rsidRPr="00541C41" w:rsidRDefault="00541C41" w:rsidP="00541C41">
      <w:pPr>
        <w:spacing w:after="0" w:line="240" w:lineRule="auto"/>
        <w:ind w:firstLine="567"/>
        <w:jc w:val="both"/>
        <w:rPr>
          <w:sz w:val="28"/>
          <w:szCs w:val="28"/>
          <w:lang w:val="vi-VN"/>
        </w:rPr>
      </w:pPr>
      <w:r w:rsidRPr="00541C41">
        <w:rPr>
          <w:sz w:val="28"/>
          <w:szCs w:val="28"/>
        </w:rPr>
        <w:t>2) Bằng phương pháp hóa học hãy nhận biết các lọ hóa chất bị mất nhãn gồm</w:t>
      </w:r>
      <w:r w:rsidRPr="00541C41">
        <w:rPr>
          <w:sz w:val="28"/>
          <w:szCs w:val="28"/>
          <w:lang w:val="vi-VN"/>
        </w:rPr>
        <w:t xml:space="preserve">: </w:t>
      </w:r>
    </w:p>
    <w:p w14:paraId="31214214"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 xml:space="preserve"> CaO, 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MgO, Na</w:t>
      </w:r>
      <w:r w:rsidRPr="00541C41">
        <w:rPr>
          <w:sz w:val="28"/>
          <w:szCs w:val="28"/>
          <w:vertAlign w:val="subscript"/>
        </w:rPr>
        <w:t>2</w:t>
      </w:r>
      <w:r w:rsidRPr="00541C41">
        <w:rPr>
          <w:sz w:val="28"/>
          <w:szCs w:val="28"/>
        </w:rPr>
        <w:t>O</w:t>
      </w:r>
    </w:p>
    <w:p w14:paraId="63F0B6EE" w14:textId="77777777" w:rsidR="00541C41" w:rsidRPr="00541C41" w:rsidRDefault="00541C41" w:rsidP="00541C41">
      <w:pPr>
        <w:spacing w:after="0" w:line="240" w:lineRule="auto"/>
        <w:rPr>
          <w:b/>
          <w:sz w:val="28"/>
          <w:szCs w:val="28"/>
        </w:rPr>
      </w:pPr>
      <w:r w:rsidRPr="00541C41">
        <w:rPr>
          <w:b/>
          <w:bCs/>
          <w:sz w:val="28"/>
          <w:szCs w:val="28"/>
        </w:rPr>
        <w:t>Câu 2</w:t>
      </w:r>
      <w:r w:rsidRPr="00541C41">
        <w:rPr>
          <w:b/>
          <w:sz w:val="28"/>
          <w:szCs w:val="28"/>
        </w:rPr>
        <w:t>. (2,0 điểm)</w:t>
      </w:r>
    </w:p>
    <w:p w14:paraId="24A6B51C" w14:textId="77777777" w:rsidR="00541C41" w:rsidRPr="00541C41" w:rsidRDefault="00541C41" w:rsidP="00541C41">
      <w:pPr>
        <w:spacing w:after="0" w:line="240" w:lineRule="auto"/>
        <w:ind w:firstLine="720"/>
        <w:rPr>
          <w:sz w:val="28"/>
          <w:szCs w:val="28"/>
          <w:lang w:val="pt-BR"/>
        </w:rPr>
      </w:pPr>
      <w:r w:rsidRPr="00541C41">
        <w:rPr>
          <w:sz w:val="28"/>
          <w:szCs w:val="28"/>
        </w:rPr>
        <w:t>1</w:t>
      </w:r>
      <w:r w:rsidRPr="00541C41">
        <w:rPr>
          <w:sz w:val="28"/>
          <w:szCs w:val="28"/>
          <w:lang w:val="vi-VN"/>
        </w:rPr>
        <w:t xml:space="preserve">. </w:t>
      </w:r>
      <w:r w:rsidRPr="00541C41">
        <w:rPr>
          <w:sz w:val="28"/>
          <w:szCs w:val="28"/>
          <w:lang w:val="pt-BR"/>
        </w:rPr>
        <w:t>Hỗn hợp khí X gồm: NO, N</w:t>
      </w:r>
      <w:r w:rsidRPr="00541C41">
        <w:rPr>
          <w:sz w:val="28"/>
          <w:szCs w:val="28"/>
          <w:vertAlign w:val="subscript"/>
          <w:lang w:val="pt-BR"/>
        </w:rPr>
        <w:t>x</w:t>
      </w:r>
      <w:r w:rsidRPr="00541C41">
        <w:rPr>
          <w:sz w:val="28"/>
          <w:szCs w:val="28"/>
          <w:lang w:val="pt-BR"/>
        </w:rPr>
        <w:t>O, CH</w:t>
      </w:r>
      <w:r w:rsidRPr="00541C41">
        <w:rPr>
          <w:sz w:val="28"/>
          <w:szCs w:val="28"/>
          <w:vertAlign w:val="subscript"/>
          <w:lang w:val="pt-BR"/>
        </w:rPr>
        <w:t>4</w:t>
      </w:r>
      <w:r w:rsidRPr="00541C41">
        <w:rPr>
          <w:sz w:val="28"/>
          <w:szCs w:val="28"/>
          <w:lang w:val="pt-BR"/>
        </w:rPr>
        <w:t>. Trong đó NO chiếm 30% về thể tích, N</w:t>
      </w:r>
      <w:r w:rsidRPr="00541C41">
        <w:rPr>
          <w:sz w:val="28"/>
          <w:szCs w:val="28"/>
          <w:vertAlign w:val="subscript"/>
          <w:lang w:val="pt-BR"/>
        </w:rPr>
        <w:t>x</w:t>
      </w:r>
      <w:r w:rsidRPr="00541C41">
        <w:rPr>
          <w:sz w:val="28"/>
          <w:szCs w:val="28"/>
          <w:lang w:val="pt-BR"/>
        </w:rPr>
        <w:t>O chiếm 30% còn lại là CH</w:t>
      </w:r>
      <w:r w:rsidRPr="00541C41">
        <w:rPr>
          <w:sz w:val="28"/>
          <w:szCs w:val="28"/>
          <w:vertAlign w:val="subscript"/>
          <w:lang w:val="pt-BR"/>
        </w:rPr>
        <w:t>4</w:t>
      </w:r>
      <w:r w:rsidRPr="00541C41">
        <w:rPr>
          <w:sz w:val="28"/>
          <w:szCs w:val="28"/>
          <w:lang w:val="pt-BR"/>
        </w:rPr>
        <w:t>. Trong hỗn hợp CH</w:t>
      </w:r>
      <w:r w:rsidRPr="00541C41">
        <w:rPr>
          <w:sz w:val="28"/>
          <w:szCs w:val="28"/>
          <w:vertAlign w:val="subscript"/>
          <w:lang w:val="pt-BR"/>
        </w:rPr>
        <w:t>4</w:t>
      </w:r>
      <w:r w:rsidRPr="00541C41">
        <w:rPr>
          <w:sz w:val="28"/>
          <w:szCs w:val="28"/>
          <w:lang w:val="pt-BR"/>
        </w:rPr>
        <w:t xml:space="preserve"> chiếm 22,377% về khối lượng.</w:t>
      </w:r>
    </w:p>
    <w:p w14:paraId="2A7EB52F" w14:textId="77777777" w:rsidR="00541C41" w:rsidRPr="00541C41" w:rsidRDefault="00541C41" w:rsidP="00541C41">
      <w:pPr>
        <w:spacing w:after="0" w:line="240" w:lineRule="auto"/>
        <w:rPr>
          <w:sz w:val="28"/>
          <w:szCs w:val="28"/>
          <w:lang w:val="pt-BR"/>
        </w:rPr>
      </w:pPr>
      <w:r w:rsidRPr="00541C41">
        <w:rPr>
          <w:sz w:val="28"/>
          <w:szCs w:val="28"/>
          <w:lang w:val="pt-BR"/>
        </w:rPr>
        <w:lastRenderedPageBreak/>
        <w:t xml:space="preserve">           a. Xác định công thức hoá học của N</w:t>
      </w:r>
      <w:r w:rsidRPr="00541C41">
        <w:rPr>
          <w:sz w:val="28"/>
          <w:szCs w:val="28"/>
          <w:vertAlign w:val="subscript"/>
          <w:lang w:val="pt-BR"/>
        </w:rPr>
        <w:t>x</w:t>
      </w:r>
      <w:r w:rsidRPr="00541C41">
        <w:rPr>
          <w:sz w:val="28"/>
          <w:szCs w:val="28"/>
          <w:lang w:val="pt-BR"/>
        </w:rPr>
        <w:t>O</w:t>
      </w:r>
    </w:p>
    <w:p w14:paraId="59F9A6E3" w14:textId="77777777" w:rsidR="00541C41" w:rsidRPr="00541C41" w:rsidRDefault="00541C41" w:rsidP="00541C41">
      <w:pPr>
        <w:spacing w:after="0" w:line="240" w:lineRule="auto"/>
        <w:rPr>
          <w:sz w:val="28"/>
          <w:szCs w:val="28"/>
          <w:lang w:val="pt-BR"/>
        </w:rPr>
      </w:pPr>
      <w:r w:rsidRPr="00541C41">
        <w:rPr>
          <w:sz w:val="28"/>
          <w:szCs w:val="28"/>
          <w:lang w:val="pt-BR"/>
        </w:rPr>
        <w:t xml:space="preserve">           b. Tính tỷ khối của X so với không khí</w:t>
      </w:r>
    </w:p>
    <w:p w14:paraId="598431FF" w14:textId="77777777" w:rsidR="00541C41" w:rsidRPr="00541C41" w:rsidRDefault="00541C41" w:rsidP="00541C41">
      <w:pPr>
        <w:spacing w:after="0" w:line="240" w:lineRule="auto"/>
        <w:ind w:firstLine="720"/>
        <w:jc w:val="both"/>
        <w:rPr>
          <w:sz w:val="28"/>
          <w:szCs w:val="28"/>
        </w:rPr>
      </w:pPr>
      <w:r w:rsidRPr="00541C41">
        <w:rPr>
          <w:sz w:val="28"/>
          <w:szCs w:val="28"/>
          <w:lang w:val="pt-BR"/>
        </w:rPr>
        <w:t xml:space="preserve"> 2</w:t>
      </w:r>
      <w:r w:rsidRPr="00541C41">
        <w:rPr>
          <w:sz w:val="28"/>
          <w:szCs w:val="28"/>
          <w:lang w:val="vi-VN"/>
        </w:rPr>
        <w:t xml:space="preserve">. </w:t>
      </w:r>
      <w:r w:rsidRPr="00541C41">
        <w:rPr>
          <w:sz w:val="28"/>
          <w:szCs w:val="28"/>
        </w:rPr>
        <w:t>Nhiệt phân hoàn toàn 11,8 gam kali pemanganat được chất rắn X có khối lượng 11 gam. Tính hiệu suất của phản ứng.</w:t>
      </w:r>
    </w:p>
    <w:p w14:paraId="3F7EF42E" w14:textId="77777777" w:rsidR="00541C41" w:rsidRPr="00541C41" w:rsidRDefault="00541C41" w:rsidP="00541C41">
      <w:pPr>
        <w:spacing w:after="0" w:line="240" w:lineRule="auto"/>
        <w:rPr>
          <w:sz w:val="28"/>
          <w:szCs w:val="28"/>
          <w:lang w:val="vi-VN"/>
        </w:rPr>
      </w:pPr>
      <w:r w:rsidRPr="00541C41">
        <w:rPr>
          <w:b/>
          <w:bCs/>
          <w:sz w:val="28"/>
          <w:szCs w:val="28"/>
        </w:rPr>
        <w:t>Câu 3</w:t>
      </w:r>
      <w:r w:rsidRPr="00541C41">
        <w:rPr>
          <w:b/>
          <w:sz w:val="28"/>
          <w:szCs w:val="28"/>
        </w:rPr>
        <w:t>. (2,0 điểm)</w:t>
      </w:r>
      <w:r w:rsidRPr="00541C41">
        <w:rPr>
          <w:sz w:val="28"/>
          <w:szCs w:val="28"/>
          <w:lang w:val="vi-VN"/>
        </w:rPr>
        <w:t xml:space="preserve"> Nêu hiện tượng, viết các phương trình phản ứng cho những trường hợp sau:</w:t>
      </w:r>
    </w:p>
    <w:p w14:paraId="046A5BCF" w14:textId="77777777" w:rsidR="00541C41" w:rsidRPr="00541C41" w:rsidRDefault="00541C41" w:rsidP="00541C41">
      <w:pPr>
        <w:pStyle w:val="ListParagraph"/>
        <w:spacing w:after="0" w:line="240" w:lineRule="auto"/>
        <w:ind w:left="0" w:firstLine="567"/>
        <w:rPr>
          <w:sz w:val="28"/>
          <w:szCs w:val="28"/>
          <w:lang w:val="pt-BR"/>
        </w:rPr>
      </w:pPr>
      <w:r w:rsidRPr="00541C41">
        <w:rPr>
          <w:sz w:val="28"/>
          <w:szCs w:val="28"/>
        </w:rPr>
        <w:t xml:space="preserve">a. </w:t>
      </w:r>
      <w:r w:rsidRPr="00541C41">
        <w:rPr>
          <w:sz w:val="28"/>
          <w:szCs w:val="28"/>
          <w:lang w:val="vi-VN"/>
        </w:rPr>
        <w:t>Cho bột sắt vào dung dịch CuSO4</w:t>
      </w:r>
    </w:p>
    <w:p w14:paraId="7F50D888" w14:textId="77777777" w:rsidR="00541C41" w:rsidRPr="00541C41" w:rsidRDefault="00541C41" w:rsidP="00541C41">
      <w:pPr>
        <w:pStyle w:val="ListParagraph"/>
        <w:spacing w:after="0" w:line="240" w:lineRule="auto"/>
        <w:ind w:left="0" w:firstLine="567"/>
        <w:rPr>
          <w:rFonts w:eastAsia="Times New Roman"/>
          <w:iCs/>
          <w:sz w:val="28"/>
          <w:szCs w:val="28"/>
        </w:rPr>
      </w:pPr>
      <w:r w:rsidRPr="00541C41">
        <w:rPr>
          <w:rFonts w:eastAsia="Times New Roman"/>
          <w:iCs/>
          <w:sz w:val="28"/>
          <w:szCs w:val="28"/>
        </w:rPr>
        <w:t>b. Cho mẩu Na vào cốc nước có sẵn mẩu giấy quì tím</w:t>
      </w:r>
    </w:p>
    <w:p w14:paraId="5B8FCC6B" w14:textId="77777777" w:rsidR="00541C41" w:rsidRPr="00541C41" w:rsidRDefault="00541C41" w:rsidP="00541C41">
      <w:pPr>
        <w:pStyle w:val="ListParagraph"/>
        <w:spacing w:after="0" w:line="240" w:lineRule="auto"/>
        <w:ind w:left="0" w:firstLine="567"/>
        <w:rPr>
          <w:sz w:val="28"/>
          <w:szCs w:val="28"/>
          <w:lang w:val="pt-BR"/>
        </w:rPr>
      </w:pPr>
      <w:r w:rsidRPr="00541C41">
        <w:rPr>
          <w:sz w:val="28"/>
          <w:szCs w:val="28"/>
        </w:rPr>
        <w:t xml:space="preserve">c. </w:t>
      </w:r>
      <w:r w:rsidRPr="00541C41">
        <w:rPr>
          <w:sz w:val="28"/>
          <w:szCs w:val="28"/>
          <w:lang w:val="vi-VN"/>
        </w:rPr>
        <w:t>Sục từ từ CO</w:t>
      </w:r>
      <w:r w:rsidRPr="00541C41">
        <w:rPr>
          <w:sz w:val="28"/>
          <w:szCs w:val="28"/>
          <w:vertAlign w:val="subscript"/>
          <w:lang w:val="vi-VN"/>
        </w:rPr>
        <w:t>2</w:t>
      </w:r>
      <w:r w:rsidRPr="00541C41">
        <w:rPr>
          <w:sz w:val="28"/>
          <w:szCs w:val="28"/>
          <w:lang w:val="vi-VN"/>
        </w:rPr>
        <w:t xml:space="preserve"> đễn dư vào dung dịch  Ca(OH)</w:t>
      </w:r>
      <w:r w:rsidRPr="00541C41">
        <w:rPr>
          <w:sz w:val="28"/>
          <w:szCs w:val="28"/>
          <w:vertAlign w:val="subscript"/>
          <w:lang w:val="vi-VN"/>
        </w:rPr>
        <w:t>2</w:t>
      </w:r>
      <w:r w:rsidRPr="00541C41">
        <w:rPr>
          <w:sz w:val="28"/>
          <w:szCs w:val="28"/>
          <w:lang w:val="vi-VN"/>
        </w:rPr>
        <w:t xml:space="preserve"> .</w:t>
      </w:r>
    </w:p>
    <w:p w14:paraId="36A21E2E" w14:textId="77777777" w:rsidR="00541C41" w:rsidRPr="00541C41" w:rsidRDefault="00541C41" w:rsidP="00541C41">
      <w:pPr>
        <w:pStyle w:val="ListParagraph"/>
        <w:spacing w:after="0" w:line="240" w:lineRule="auto"/>
        <w:ind w:left="0" w:firstLine="567"/>
        <w:rPr>
          <w:sz w:val="28"/>
          <w:szCs w:val="28"/>
          <w:lang w:val="pt-BR"/>
        </w:rPr>
      </w:pPr>
      <w:r w:rsidRPr="00541C41">
        <w:rPr>
          <w:sz w:val="28"/>
          <w:szCs w:val="28"/>
        </w:rPr>
        <w:t xml:space="preserve">d. </w:t>
      </w:r>
      <w:r w:rsidRPr="00541C41">
        <w:rPr>
          <w:sz w:val="28"/>
          <w:szCs w:val="28"/>
          <w:lang w:val="vi-VN"/>
        </w:rPr>
        <w:t>Cho kẽm viên  vào dung dịch HCl.</w:t>
      </w:r>
    </w:p>
    <w:p w14:paraId="046CA77A" w14:textId="77777777" w:rsidR="00541C41" w:rsidRPr="00541C41" w:rsidRDefault="00541C41" w:rsidP="00541C41">
      <w:pPr>
        <w:spacing w:after="0" w:line="240" w:lineRule="auto"/>
        <w:rPr>
          <w:b/>
          <w:sz w:val="28"/>
          <w:szCs w:val="28"/>
          <w:lang w:val="vi-VN"/>
        </w:rPr>
      </w:pPr>
      <w:r w:rsidRPr="00541C41">
        <w:rPr>
          <w:b/>
          <w:bCs/>
          <w:sz w:val="28"/>
          <w:szCs w:val="28"/>
        </w:rPr>
        <w:t>Câu 4</w:t>
      </w:r>
      <w:r w:rsidRPr="00541C41">
        <w:rPr>
          <w:b/>
          <w:sz w:val="28"/>
          <w:szCs w:val="28"/>
        </w:rPr>
        <w:t>. (2,0 điểm)</w:t>
      </w:r>
      <w:r w:rsidRPr="00541C41">
        <w:rPr>
          <w:b/>
          <w:sz w:val="28"/>
          <w:szCs w:val="28"/>
          <w:lang w:val="vi-VN"/>
        </w:rPr>
        <w:t xml:space="preserve"> </w:t>
      </w:r>
    </w:p>
    <w:p w14:paraId="5761A1DA" w14:textId="77777777" w:rsidR="00541C41" w:rsidRPr="00541C41" w:rsidRDefault="00541C41" w:rsidP="00541C41">
      <w:pPr>
        <w:spacing w:after="0" w:line="240" w:lineRule="auto"/>
        <w:ind w:firstLine="600"/>
        <w:jc w:val="both"/>
        <w:rPr>
          <w:i/>
          <w:sz w:val="28"/>
          <w:szCs w:val="28"/>
          <w:lang w:val="pt-BR"/>
        </w:rPr>
      </w:pPr>
      <w:r w:rsidRPr="00541C41">
        <w:rPr>
          <w:sz w:val="28"/>
          <w:szCs w:val="28"/>
        </w:rPr>
        <w:t>1</w:t>
      </w:r>
      <w:r w:rsidRPr="00541C41">
        <w:rPr>
          <w:sz w:val="28"/>
          <w:szCs w:val="28"/>
          <w:lang w:val="vi-VN"/>
        </w:rPr>
        <w:t>.</w:t>
      </w:r>
      <w:r w:rsidRPr="00541C41">
        <w:rPr>
          <w:sz w:val="28"/>
          <w:szCs w:val="28"/>
        </w:rPr>
        <w:t xml:space="preserve"> </w:t>
      </w:r>
      <w:r w:rsidRPr="00541C41">
        <w:rPr>
          <w:sz w:val="28"/>
          <w:szCs w:val="28"/>
          <w:lang w:val="pt-BR"/>
        </w:rPr>
        <w:t>Chọn các chất A,B,C thích hợp và viết các phương trình hóa học (ghi rõ điều kiện phản ứng nếu có) theo sơ đồ biến hoá sau:</w:t>
      </w:r>
    </w:p>
    <w:p w14:paraId="578AFA51" w14:textId="77777777" w:rsidR="00541C41" w:rsidRPr="00541C41" w:rsidRDefault="00541C41" w:rsidP="00541C41">
      <w:pPr>
        <w:tabs>
          <w:tab w:val="left" w:pos="1182"/>
        </w:tabs>
        <w:spacing w:after="0" w:line="240" w:lineRule="auto"/>
        <w:ind w:firstLine="600"/>
        <w:jc w:val="both"/>
        <w:rPr>
          <w:sz w:val="28"/>
          <w:szCs w:val="28"/>
          <w:lang w:val="pt-BR"/>
        </w:rPr>
      </w:pPr>
      <w:r w:rsidRPr="00541C41">
        <w:rPr>
          <w:noProof/>
          <w:sz w:val="28"/>
          <w:szCs w:val="28"/>
          <w:u w:val="single"/>
        </w:rPr>
        <mc:AlternateContent>
          <mc:Choice Requires="wpg">
            <w:drawing>
              <wp:anchor distT="0" distB="0" distL="114300" distR="114300" simplePos="0" relativeHeight="251878400" behindDoc="0" locked="0" layoutInCell="1" allowOverlap="1" wp14:anchorId="774F5D67" wp14:editId="3ABF2045">
                <wp:simplePos x="0" y="0"/>
                <wp:positionH relativeFrom="column">
                  <wp:posOffset>502920</wp:posOffset>
                </wp:positionH>
                <wp:positionV relativeFrom="paragraph">
                  <wp:posOffset>15875</wp:posOffset>
                </wp:positionV>
                <wp:extent cx="640080" cy="596900"/>
                <wp:effectExtent l="3175" t="3810" r="4445" b="0"/>
                <wp:wrapNone/>
                <wp:docPr id="158804447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596900"/>
                          <a:chOff x="2210" y="4440"/>
                          <a:chExt cx="1008" cy="940"/>
                        </a:xfrm>
                      </wpg:grpSpPr>
                      <wpg:grpSp>
                        <wpg:cNvPr id="1803089315" name="Group 41"/>
                        <wpg:cNvGrpSpPr>
                          <a:grpSpLocks/>
                        </wpg:cNvGrpSpPr>
                        <wpg:grpSpPr bwMode="auto">
                          <a:xfrm>
                            <a:off x="2288" y="4440"/>
                            <a:ext cx="930" cy="520"/>
                            <a:chOff x="1434" y="1806"/>
                            <a:chExt cx="930" cy="520"/>
                          </a:xfrm>
                        </wpg:grpSpPr>
                        <wps:wsp>
                          <wps:cNvPr id="689837678" name="Line 42"/>
                          <wps:cNvCnPr>
                            <a:cxnSpLocks noChangeShapeType="1"/>
                          </wps:cNvCnPr>
                          <wps:spPr bwMode="auto">
                            <a:xfrm>
                              <a:off x="1434" y="1941"/>
                              <a:ext cx="720" cy="36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2306592" name="Text Box 43"/>
                          <wps:cNvSpPr txBox="1">
                            <a:spLocks noChangeArrowheads="1"/>
                          </wps:cNvSpPr>
                          <wps:spPr bwMode="auto">
                            <a:xfrm>
                              <a:off x="1641" y="1806"/>
                              <a:ext cx="72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C238AD" w14:textId="77777777" w:rsidR="00541C41" w:rsidRPr="008E1986" w:rsidRDefault="00541C41" w:rsidP="00753581">
                                <w:pPr>
                                  <w:rPr>
                                    <w:sz w:val="18"/>
                                    <w:szCs w:val="18"/>
                                    <w:lang w:val="nl-NL"/>
                                  </w:rPr>
                                </w:pPr>
                                <w:r w:rsidRPr="008E1986">
                                  <w:rPr>
                                    <w:sz w:val="18"/>
                                    <w:szCs w:val="18"/>
                                    <w:lang w:val="nl-NL"/>
                                  </w:rPr>
                                  <w:t>(2)</w:t>
                                </w:r>
                              </w:p>
                            </w:txbxContent>
                          </wps:txbx>
                          <wps:bodyPr rot="0" vert="horz" wrap="square" lIns="91440" tIns="45720" rIns="91440" bIns="45720" anchor="t" anchorCtr="0" upright="1">
                            <a:noAutofit/>
                          </wps:bodyPr>
                        </wps:wsp>
                      </wpg:grpSp>
                      <wpg:grpSp>
                        <wpg:cNvPr id="1685142773" name="Group 44"/>
                        <wpg:cNvGrpSpPr>
                          <a:grpSpLocks/>
                        </wpg:cNvGrpSpPr>
                        <wpg:grpSpPr bwMode="auto">
                          <a:xfrm>
                            <a:off x="2210" y="4867"/>
                            <a:ext cx="795" cy="513"/>
                            <a:chOff x="1374" y="2314"/>
                            <a:chExt cx="795" cy="513"/>
                          </a:xfrm>
                        </wpg:grpSpPr>
                        <wps:wsp>
                          <wps:cNvPr id="1424436933" name="Line 45"/>
                          <wps:cNvCnPr>
                            <a:cxnSpLocks noChangeShapeType="1"/>
                          </wps:cNvCnPr>
                          <wps:spPr bwMode="auto">
                            <a:xfrm flipV="1">
                              <a:off x="1449" y="2494"/>
                              <a:ext cx="72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019774" name="Text Box 46"/>
                          <wps:cNvSpPr txBox="1">
                            <a:spLocks noChangeArrowheads="1"/>
                          </wps:cNvSpPr>
                          <wps:spPr bwMode="auto">
                            <a:xfrm>
                              <a:off x="1374" y="2314"/>
                              <a:ext cx="72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5D422" w14:textId="77777777" w:rsidR="00541C41" w:rsidRPr="008E1986" w:rsidRDefault="00541C41" w:rsidP="00753581">
                                <w:pPr>
                                  <w:rPr>
                                    <w:sz w:val="20"/>
                                    <w:szCs w:val="20"/>
                                    <w:lang w:val="nl-NL"/>
                                  </w:rPr>
                                </w:pPr>
                                <w:r w:rsidRPr="008E1986">
                                  <w:rPr>
                                    <w:sz w:val="18"/>
                                    <w:szCs w:val="18"/>
                                    <w:lang w:val="nl-NL"/>
                                  </w:rPr>
                                  <w:t>(3</w:t>
                                </w:r>
                                <w:r w:rsidRPr="008E1986">
                                  <w:rPr>
                                    <w:sz w:val="20"/>
                                    <w:szCs w:val="20"/>
                                    <w:lang w:val="nl-NL"/>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 o:spid="_x0000_s1489" style="position:absolute;left:0;text-align:left;margin-left:39.6pt;margin-top:1.25pt;width:50.4pt;height:47pt;z-index:251878400" coordorigin="2210,4440" coordsize="1008,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bpcPuwQAADITAAAOAAAAZHJzL2Uyb0RvYy54bWzsWMtu4zYU3RfoPxDaO9aDlkQhziDxIyiQ tgEm7Z6WKEuoRKoUEzsz6L/3ktTDdiZtkCCDaTFe2KQokvcennt0rPMP+7pCD0y2peBzxztzHcR4 KrKSb+fOb3frSeygVlGe0UpwNnceWet8uPjxh/NdkzBfFKLKmESwCG+TXTN3CqWaZDpt04LVtD0T DeMwmAtZUwVduZ1mku5g9bqa+q4bTndCZo0UKWtbuLq0g86FWT/PWap+zfOWKVTNHYhNmW9pvjf6 e3pxTpOtpE1Rpl0Y9BVR1LTksOmw1JIqiu5l+WSpukylaEWuzlJRT0WelykzOUA2nnuSzbUU943J ZZvsts0AE0B7gtOrl01/ebiVqMzg7GZx7GKMI4CJ0xrOymyPPI3RrtkmcOu1bD42t9ImCs0bkf7R wvD0dFz3t/ZmtNn9LDJYjt4rYTDa57LWS0D2aG+O4nE4CrZXKIWLIXbdGCJJYWhGQuJ2R5UWcJ56 lu97MAyjEPIwtupmezDZziV2cEoTu6uJtIvMpmU6Q4Y9GLEbuDEJvNkxGPjd0fD9GEI/yqvHhAQ9 IP6QcYeGhwNsZnmxG1pSp0WPxum8Z8GAEmxHlrVvY9nHgjbMkLfV1OmADWMSB1EYQY6WZDclZwj7 lmTmzgW3DEv3vGMY4mJRUL5lZs27xwbYZA4CTvNgiu60QM9/ZdyIFrEHSpMe4wigNaQLQoPxgBVN GtmqayZqpBtzp4LADZ3pw02rdBGMt2h2c7Euq8roS8XRbu4EXjQzE1pRlZke1Le1crtZVBI9UK1Q 5qOxgMWObgMl4JlZrGA0W3VtRcsK2kgZSJQsAaSKOXq3mmUOqhiIsm7ZFSuud4RUIeCuZUXqM3HJ Kl7FeIL9cDXB7nI5uVwv8CRcQ9DLYLlYLL2/dPAeTooyyxjX8feC6eGXUaWTbit1g2QOQE2PVzcg QLD9rwnanLg+ZF2xbbIR2eOt1NnpHrDXXn53GmPXD9xwRvyexneaQFdij3BwQGUtlkjt4bomrDlu q5kDoy+lFDt9pFBtR5S2OvtySofAZC0bowCMlA46HbWy8TylJTwuTZQvobTO5uDokm+TXEdFdFRr a/N5WmvPstCKhHmofyaej90rn0zWYRxN8BrPJiRy44nrkSsSupjg5fq4XozOWZ8DNH9tvbxZR+pS gd+qynruxIPY0OQLomIkYyh3HX5fiP3vlwpS7Td7Yyd8HPeFYIsUSQGqCeoKbhEahZCfQKjAec2d 9s97KkG2qp84lAHx9BMdKdPBM6PI8nBkczhCeQpLzR3lINtcKGvv7htZbgvYyRYeF5fgP/LSKPUo HYfKMXqDf3IGYTzzsB9FUFSHNgljm+77+aTR8cRhpDc7eGoR8CnGKnlGfmgy+CQviKwz8APPhKjH Vp1Pik7mDdIwQtEr7btLKoCKcRCSYADWWoNZTyMwEe9kDVBelc3vPVM6WwosJEZRfajmE7h7kwBi q0cG2EYH8FqTQGb+d5Og/9/9D0yCFliPRLr+rFKMJsF4dK1CQOqvaBKeasFoEvr/FlZBnqf0d5MA vv2bNwlv0pGvaBJIr+7/RZNgnpLwYsY8AbqXSPrNz2Ef2oevui7+BgAA//8DAFBLAwQUAAYACAAA ACEAR7FWLd4AAAAHAQAADwAAAGRycy9kb3ducmV2LnhtbEyPQUvDQBSE74L/YXmCN7tJJLWN2ZRS 1FMR2gri7TX7moRm34bsNkn/vduTHocZZr7JV5NpxUC9aywriGcRCOLS6oYrBV+H96cFCOeRNbaW ScGVHKyK+7scM21H3tGw95UIJewyVFB732VSurImg25mO+LgnWxv0AfZV1L3OIZy08okiubSYMNh ocaONjWV5/3FKPgYcVw/x2/D9nzaXH8O6ef3NialHh+m9SsIT5P/C8MNP6BDEZiO9sLaiVbByzIJ SQVJCuJmL6Jw7ahgOU9BFrn8z1/8AgAA//8DAFBLAQItABQABgAIAAAAIQC2gziS/gAAAOEBAAAT AAAAAAAAAAAAAAAAAAAAAABbQ29udGVudF9UeXBlc10ueG1sUEsBAi0AFAAGAAgAAAAhADj9If/W AAAAlAEAAAsAAAAAAAAAAAAAAAAALwEAAF9yZWxzLy5yZWxzUEsBAi0AFAAGAAgAAAAhADpulw+7 BAAAMhMAAA4AAAAAAAAAAAAAAAAALgIAAGRycy9lMm9Eb2MueG1sUEsBAi0AFAAGAAgAAAAhAEex Vi3eAAAABwEAAA8AAAAAAAAAAAAAAAAAFQcAAGRycy9kb3ducmV2LnhtbFBLBQYAAAAABAAEAPMA AAAgCAAAAAA= ">
                <v:group id="Group 41" o:spid="_x0000_s1490" style="position:absolute;left:2288;top:4440;width:930;height:520" coordorigin="1434,1806" coordsize="930,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V+xskAAADjAAAADwAAAGRycy9kb3ducmV2LnhtbERPS2vCQBC+F/oflin0 VndjsKTRVURs6UEKPqB4G7JjEszOhuw2if++Wyh4nO89i9VoG9FT52vHGpKJAkFcOFNzqeF0fH/J QPiAbLBxTBpu5GG1fHxYYG7cwHvqD6EUMYR9jhqqENpcSl9UZNFPXEscuYvrLIZ4dqU0HQ4x3DZy qtSrtFhzbKiwpU1FxfXwYzV8DDis02Tb766Xze18nH197xLS+vlpXM9BBBrDXfzv/jRxfqZSlb2l yQz+fo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ZhX7GyQAA AOMAAAAPAAAAAAAAAAAAAAAAAKoCAABkcnMvZG93bnJldi54bWxQSwUGAAAAAAQABAD6AAAAoAMA AAAA ">
                  <v:line id="Line 42" o:spid="_x0000_s1491" style="position:absolute;visibility:visible;mso-wrap-style:square" from="1434,1941" to="2154,23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ffUsUAAADiAAAADwAAAGRycy9kb3ducmV2LnhtbERP3WrCMBS+F/YO4Qy809Q5au2MMoSh V8KqD3DWnDbF5qQkmda3NxeDXX58/5vdaHtxIx86xwoW8wwEce10x62Cy/lrVoAIEVlj75gUPCjA bvsy2WCp3Z2/6VbFVqQQDiUqMDEOpZShNmQxzN1AnLjGeYsxQd9K7fGewm0v37IslxY7Tg0GB9ob qq/Vr1Ww/kFt3k+6j6dmeTg2+8x6c1Fq+jp+foCINMZ/8Z/7qBXkxbpYrvJV2pwupTsgt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6ffUsUAAADiAAAADwAAAAAAAAAA AAAAAAChAgAAZHJzL2Rvd25yZXYueG1sUEsFBgAAAAAEAAQA+QAAAJMDAAAAAA== " strokeweight=".25pt">
                    <v:stroke endarrow="block"/>
                  </v:line>
                  <v:shape id="Text Box 43" o:spid="_x0000_s1492" type="#_x0000_t202" style="position:absolute;left:1641;top:1806;width:723;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LBFsoA AADiAAAADwAAAGRycy9kb3ducmV2LnhtbESPzWrCQBSF94W+w3CF7uqMsQ01OoooQsFVTRd1d8lc k2DmTpoZTdqn7whCl4fz83EWq8E24kqdrx1rmIwVCOLCmZpLDZ/57vkNhA/IBhvHpOGHPKyWjw8L zIzr+YOuh1CKOMI+Qw1VCG0mpS8qsujHriWO3sl1FkOUXSlNh30ct41MlEqlxZojocKWNhUV58PF Ru42HHft7FJ/D8Vp/9X0eZoff7V+Gg3rOYhAQ/gP39vvRsOLSqYqfZ0lcLsU74Bc/gEAAP//AwBQ SwECLQAUAAYACAAAACEA8PeKu/0AAADiAQAAEwAAAAAAAAAAAAAAAAAAAAAAW0NvbnRlbnRfVHlw ZXNdLnhtbFBLAQItABQABgAIAAAAIQAx3V9h0gAAAI8BAAALAAAAAAAAAAAAAAAAAC4BAABfcmVs cy8ucmVsc1BLAQItABQABgAIAAAAIQAzLwWeQQAAADkAAAAQAAAAAAAAAAAAAAAAACkCAABkcnMv c2hhcGV4bWwueG1sUEsBAi0AFAAGAAgAAAAhAEKiwRbKAAAA4gAAAA8AAAAAAAAAAAAAAAAAmAIA AGRycy9kb3ducmV2LnhtbFBLBQYAAAAABAAEAPUAAACPAwAAAAA= " filled="f" stroked="f" strokeweight=".25pt">
                    <v:textbox>
                      <w:txbxContent>
                        <w:p w14:paraId="13C238AD" w14:textId="77777777" w:rsidR="00541C41" w:rsidRPr="008E1986" w:rsidRDefault="00541C41" w:rsidP="00753581">
                          <w:pPr>
                            <w:rPr>
                              <w:sz w:val="18"/>
                              <w:szCs w:val="18"/>
                              <w:lang w:val="nl-NL"/>
                            </w:rPr>
                          </w:pPr>
                          <w:r w:rsidRPr="008E1986">
                            <w:rPr>
                              <w:sz w:val="18"/>
                              <w:szCs w:val="18"/>
                              <w:lang w:val="nl-NL"/>
                            </w:rPr>
                            <w:t>(2)</w:t>
                          </w:r>
                        </w:p>
                      </w:txbxContent>
                    </v:textbox>
                  </v:shape>
                </v:group>
                <v:group id="Group 44" o:spid="_x0000_s1493" style="position:absolute;left:2210;top:4867;width:795;height:513" coordorigin="1374,2314" coordsize="7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SRfcMkAAADjAAAADwAAAGRycy9kb3ducmV2LnhtbERPS2vCQBC+F/wPywi9 1U18RImuItJKD1KoCuJtyI5JMDsbstsk/vtuoeBxvvesNr2pREuNKy0riEcRCOLM6pJzBefTx9sC hPPIGivLpOBBDjbrwcsKU207/qb26HMRQtilqKDwvk6ldFlBBt3I1sSBu9nGoA9nk0vdYBfCTSXH UZRIgyWHhgJr2hWU3Y8/RsG+w247id/bw/22e1xPs6/LISalXof9dgnCU++f4n/3pw7zk8Usno7n 8wn8/RQAkOt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tJF9wyQAA AOMAAAAPAAAAAAAAAAAAAAAAAKoCAABkcnMvZG93bnJldi54bWxQSwUGAAAAAAQABAD6AAAAoAMA AAAA ">
                  <v:line id="Line 45" o:spid="_x0000_s1494" style="position:absolute;flip:y;visibility:visible;mso-wrap-style:square" from="1449,2494" to="2169,2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h/6MsAAADjAAAADwAAAGRycy9kb3ducmV2LnhtbESPT0vDQBDF70K/wzKCl9Bu7IZi025L /VMQxIOtB49DdpoEs7MhO7bx27uC4HHmvd+bN+vt6Dt1piG2gS3cznJQxFVwLdcW3o/76R2oKMgO u8Bk4ZsibDeTqzWWLlz4jc4HqVUK4ViihUakL7WOVUMe4yz0xEk7hcGjpHGotRvwksJ9p+d5vtAe W04XGuzpoaHq8/DlU439Kz8ak917nWVLevqQl1yLtTfX424FSmiUf/Mf/ewSV8yLwiyWxsDvT2kB evM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Hh/6MsAAADjAAAADwAA AAAAAAAAAAAAAAChAgAAZHJzL2Rvd25yZXYueG1sUEsFBgAAAAAEAAQA+QAAAJkDAAAAAA== ">
                    <v:stroke endarrow="block"/>
                  </v:line>
                  <v:shape id="Text Box 46" o:spid="_x0000_s1495" type="#_x0000_t202" style="position:absolute;left:1374;top:2314;width:720;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2uIMgA AADiAAAADwAAAGRycy9kb3ducmV2LnhtbESPT2vCQBTE70K/w/IKvemuxb/RVUpLoSelqQreHtln Esy+Ddmtid/eFQSPw8z8hlmuO1uJCzW+dKxhOFAgiDNnSs417P6++zMQPiAbrByThit5WK9eektM jGv5ly5pyEWEsE9QQxFCnUjps4Is+oGriaN3co3FEGWTS9NgG+G2ku9KTaTFkuNCgTV9FpSd03+r Yb85HQ8jtc2/7LhuXack27nU+u21+1iACNSFZ/jR/jEaZkqp4Xw6HcH9UrwDcnUDAAD//wMAUEsB Ai0AFAAGAAgAAAAhAPD3irv9AAAA4gEAABMAAAAAAAAAAAAAAAAAAAAAAFtDb250ZW50X1R5cGVz XS54bWxQSwECLQAUAAYACAAAACEAMd1fYdIAAACPAQAACwAAAAAAAAAAAAAAAAAuAQAAX3JlbHMv LnJlbHNQSwECLQAUAAYACAAAACEAMy8FnkEAAAA5AAAAEAAAAAAAAAAAAAAAAAApAgAAZHJzL3No YXBleG1sLnhtbFBLAQItABQABgAIAAAAIQBfva4gyAAAAOIAAAAPAAAAAAAAAAAAAAAAAJgCAABk cnMvZG93bnJldi54bWxQSwUGAAAAAAQABAD1AAAAjQMAAAAA " filled="f" stroked="f">
                    <v:textbox>
                      <w:txbxContent>
                        <w:p w14:paraId="6335D422" w14:textId="77777777" w:rsidR="00541C41" w:rsidRPr="008E1986" w:rsidRDefault="00541C41" w:rsidP="00753581">
                          <w:pPr>
                            <w:rPr>
                              <w:sz w:val="20"/>
                              <w:szCs w:val="20"/>
                              <w:lang w:val="nl-NL"/>
                            </w:rPr>
                          </w:pPr>
                          <w:r w:rsidRPr="008E1986">
                            <w:rPr>
                              <w:sz w:val="18"/>
                              <w:szCs w:val="18"/>
                              <w:lang w:val="nl-NL"/>
                            </w:rPr>
                            <w:t>(3</w:t>
                          </w:r>
                          <w:r w:rsidRPr="008E1986">
                            <w:rPr>
                              <w:sz w:val="20"/>
                              <w:szCs w:val="20"/>
                              <w:lang w:val="nl-NL"/>
                            </w:rPr>
                            <w:t>)</w:t>
                          </w:r>
                        </w:p>
                      </w:txbxContent>
                    </v:textbox>
                  </v:shape>
                </v:group>
              </v:group>
            </w:pict>
          </mc:Fallback>
        </mc:AlternateContent>
      </w:r>
      <w:r w:rsidRPr="00541C41">
        <w:rPr>
          <w:sz w:val="28"/>
          <w:szCs w:val="28"/>
          <w:lang w:val="pt-BR"/>
        </w:rPr>
        <w:t>A</w:t>
      </w:r>
      <w:r w:rsidRPr="00541C41">
        <w:rPr>
          <w:sz w:val="28"/>
          <w:szCs w:val="28"/>
          <w:lang w:val="pt-BR"/>
        </w:rPr>
        <w:tab/>
      </w:r>
    </w:p>
    <w:p w14:paraId="09B1D244" w14:textId="77777777" w:rsidR="00541C41" w:rsidRPr="00541C41" w:rsidRDefault="00541C41" w:rsidP="00541C41">
      <w:pPr>
        <w:spacing w:after="0" w:line="240" w:lineRule="auto"/>
        <w:ind w:firstLine="600"/>
        <w:jc w:val="both"/>
        <w:rPr>
          <w:sz w:val="28"/>
          <w:szCs w:val="28"/>
          <w:lang w:val="pt-BR"/>
        </w:rPr>
      </w:pPr>
      <w:r w:rsidRPr="00541C41">
        <w:rPr>
          <w:sz w:val="28"/>
          <w:szCs w:val="28"/>
          <w:lang w:val="pt-BR"/>
        </w:rPr>
        <w:t xml:space="preserve">B </w:t>
      </w:r>
      <w:r w:rsidRPr="00541C41">
        <w:rPr>
          <w:position w:val="-6"/>
          <w:sz w:val="28"/>
          <w:szCs w:val="28"/>
          <w:lang w:val="nl-NL"/>
        </w:rPr>
        <w:object w:dxaOrig="720" w:dyaOrig="320" w14:anchorId="4CA884F3">
          <v:shape id="_x0000_i1351" type="#_x0000_t75" style="width:36pt;height:15.75pt" o:ole="">
            <v:imagedata r:id="rId754" o:title=""/>
          </v:shape>
          <o:OLEObject Type="Embed" ProgID="Equation.3" ShapeID="_x0000_i1351" DrawAspect="Content" ObjectID="_1773308434" r:id="rId755"/>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 xml:space="preserve">4 </w:t>
      </w:r>
      <w:r w:rsidRPr="00541C41">
        <w:rPr>
          <w:sz w:val="28"/>
          <w:szCs w:val="28"/>
          <w:lang w:val="pt-BR"/>
        </w:rPr>
        <w:t>)</w:t>
      </w:r>
      <w:r w:rsidRPr="00541C41">
        <w:rPr>
          <w:sz w:val="28"/>
          <w:szCs w:val="28"/>
          <w:vertAlign w:val="subscript"/>
          <w:lang w:val="pt-BR"/>
        </w:rPr>
        <w:t>3</w:t>
      </w:r>
      <w:r w:rsidRPr="00541C41">
        <w:rPr>
          <w:position w:val="-6"/>
          <w:sz w:val="28"/>
          <w:szCs w:val="28"/>
          <w:vertAlign w:val="subscript"/>
          <w:lang w:val="nl-NL"/>
        </w:rPr>
        <w:object w:dxaOrig="740" w:dyaOrig="320" w14:anchorId="7801362A">
          <v:shape id="_x0000_i1352" type="#_x0000_t75" style="width:36pt;height:15.75pt" o:ole="">
            <v:imagedata r:id="rId756" o:title=""/>
          </v:shape>
          <o:OLEObject Type="Embed" ProgID="Equation.3" ShapeID="_x0000_i1352" DrawAspect="Content" ObjectID="_1773308435" r:id="rId757"/>
        </w:object>
      </w:r>
      <w:r w:rsidRPr="00541C41">
        <w:rPr>
          <w:sz w:val="28"/>
          <w:szCs w:val="28"/>
          <w:lang w:val="pt-BR"/>
        </w:rPr>
        <w:t>FeCl</w:t>
      </w:r>
      <w:r w:rsidRPr="00541C41">
        <w:rPr>
          <w:sz w:val="28"/>
          <w:szCs w:val="28"/>
          <w:vertAlign w:val="subscript"/>
          <w:lang w:val="pt-BR"/>
        </w:rPr>
        <w:t>3</w:t>
      </w:r>
      <w:r w:rsidRPr="00541C41">
        <w:rPr>
          <w:sz w:val="28"/>
          <w:szCs w:val="28"/>
          <w:lang w:val="pt-BR"/>
        </w:rPr>
        <w:t xml:space="preserve"> </w:t>
      </w:r>
      <w:r w:rsidRPr="00541C41">
        <w:rPr>
          <w:position w:val="-6"/>
          <w:sz w:val="28"/>
          <w:szCs w:val="28"/>
          <w:vertAlign w:val="subscript"/>
          <w:lang w:val="nl-NL"/>
        </w:rPr>
        <w:object w:dxaOrig="740" w:dyaOrig="320" w14:anchorId="6187EBEE">
          <v:shape id="_x0000_i1353" type="#_x0000_t75" style="width:36pt;height:15.75pt" o:ole="">
            <v:imagedata r:id="rId758" o:title=""/>
          </v:shape>
          <o:OLEObject Type="Embed" ProgID="Equation.3" ShapeID="_x0000_i1353" DrawAspect="Content" ObjectID="_1773308436" r:id="rId759"/>
        </w:object>
      </w:r>
      <w:r w:rsidRPr="00541C41">
        <w:rPr>
          <w:sz w:val="28"/>
          <w:szCs w:val="28"/>
          <w:lang w:val="pt-BR"/>
        </w:rPr>
        <w:t>Fe(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 xml:space="preserve">3 </w:t>
      </w:r>
      <w:r w:rsidRPr="00541C41">
        <w:rPr>
          <w:position w:val="-6"/>
          <w:sz w:val="28"/>
          <w:szCs w:val="28"/>
          <w:vertAlign w:val="subscript"/>
          <w:lang w:val="nl-NL"/>
        </w:rPr>
        <w:object w:dxaOrig="740" w:dyaOrig="320" w14:anchorId="36730146">
          <v:shape id="_x0000_i1354" type="#_x0000_t75" style="width:36pt;height:15.75pt" o:ole="">
            <v:imagedata r:id="rId760" o:title=""/>
          </v:shape>
          <o:OLEObject Type="Embed" ProgID="Equation.3" ShapeID="_x0000_i1354" DrawAspect="Content" ObjectID="_1773308437" r:id="rId761"/>
        </w:object>
      </w:r>
      <w:r w:rsidRPr="00541C41">
        <w:rPr>
          <w:sz w:val="28"/>
          <w:szCs w:val="28"/>
          <w:lang w:val="pt-BR"/>
        </w:rPr>
        <w:t>A</w:t>
      </w:r>
      <w:r w:rsidRPr="00541C41">
        <w:rPr>
          <w:position w:val="-6"/>
          <w:sz w:val="28"/>
          <w:szCs w:val="28"/>
          <w:lang w:val="nl-NL"/>
        </w:rPr>
        <w:object w:dxaOrig="740" w:dyaOrig="320" w14:anchorId="75049EE9">
          <v:shape id="_x0000_i1355" type="#_x0000_t75" style="width:36pt;height:15.75pt" o:ole="">
            <v:imagedata r:id="rId762" o:title=""/>
          </v:shape>
          <o:OLEObject Type="Embed" ProgID="Equation.3" ShapeID="_x0000_i1355" DrawAspect="Content" ObjectID="_1773308438" r:id="rId763"/>
        </w:object>
      </w:r>
      <w:r w:rsidRPr="00541C41">
        <w:rPr>
          <w:sz w:val="28"/>
          <w:szCs w:val="28"/>
          <w:lang w:val="pt-BR"/>
        </w:rPr>
        <w:t>B</w:t>
      </w:r>
      <w:r w:rsidRPr="00541C41">
        <w:rPr>
          <w:position w:val="-6"/>
          <w:sz w:val="28"/>
          <w:szCs w:val="28"/>
          <w:lang w:val="nl-NL"/>
        </w:rPr>
        <w:object w:dxaOrig="740" w:dyaOrig="320" w14:anchorId="4D515198">
          <v:shape id="_x0000_i1356" type="#_x0000_t75" style="width:36pt;height:15.75pt" o:ole="">
            <v:imagedata r:id="rId764" o:title=""/>
          </v:shape>
          <o:OLEObject Type="Embed" ProgID="Equation.3" ShapeID="_x0000_i1356" DrawAspect="Content" ObjectID="_1773308439" r:id="rId765"/>
        </w:object>
      </w:r>
      <w:r w:rsidRPr="00541C41">
        <w:rPr>
          <w:sz w:val="28"/>
          <w:szCs w:val="28"/>
          <w:lang w:val="pt-BR"/>
        </w:rPr>
        <w:t xml:space="preserve">   C</w:t>
      </w:r>
    </w:p>
    <w:p w14:paraId="05DC3035" w14:textId="77777777" w:rsidR="00541C41" w:rsidRPr="00541C41" w:rsidRDefault="00541C41" w:rsidP="00541C41">
      <w:pPr>
        <w:tabs>
          <w:tab w:val="left" w:pos="1650"/>
          <w:tab w:val="left" w:pos="2867"/>
        </w:tabs>
        <w:spacing w:after="0" w:line="240" w:lineRule="auto"/>
        <w:ind w:firstLine="600"/>
        <w:jc w:val="both"/>
        <w:rPr>
          <w:sz w:val="28"/>
          <w:szCs w:val="28"/>
          <w:lang w:val="pt-BR"/>
        </w:rPr>
      </w:pPr>
      <w:r w:rsidRPr="00541C41">
        <w:rPr>
          <w:sz w:val="28"/>
          <w:szCs w:val="28"/>
          <w:lang w:val="pt-BR"/>
        </w:rPr>
        <w:t>C</w:t>
      </w:r>
      <w:r w:rsidRPr="00541C41">
        <w:rPr>
          <w:sz w:val="28"/>
          <w:szCs w:val="28"/>
          <w:lang w:val="pt-BR"/>
        </w:rPr>
        <w:tab/>
      </w:r>
    </w:p>
    <w:p w14:paraId="6B3208E3" w14:textId="77777777" w:rsidR="00541C41" w:rsidRPr="00541C41" w:rsidRDefault="00541C41" w:rsidP="00541C41">
      <w:pPr>
        <w:tabs>
          <w:tab w:val="left" w:pos="567"/>
        </w:tabs>
        <w:spacing w:after="0" w:line="240" w:lineRule="auto"/>
        <w:jc w:val="both"/>
        <w:rPr>
          <w:sz w:val="28"/>
          <w:szCs w:val="28"/>
          <w:lang w:val="pt-BR"/>
        </w:rPr>
      </w:pPr>
      <w:r w:rsidRPr="00541C41">
        <w:rPr>
          <w:b/>
          <w:bCs/>
          <w:sz w:val="28"/>
          <w:szCs w:val="28"/>
        </w:rPr>
        <w:tab/>
        <w:t>2</w:t>
      </w:r>
      <w:r w:rsidRPr="00541C41">
        <w:rPr>
          <w:b/>
          <w:bCs/>
          <w:sz w:val="28"/>
          <w:szCs w:val="28"/>
          <w:lang w:val="vi-VN"/>
        </w:rPr>
        <w:t>.</w:t>
      </w:r>
      <w:r w:rsidRPr="00541C41">
        <w:rPr>
          <w:sz w:val="28"/>
          <w:szCs w:val="28"/>
          <w:lang w:val="pt-BR"/>
        </w:rPr>
        <w:t xml:space="preserve"> Cho 100 ml dd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20% (d=1,14g/ml) vào 400g dd BaCl</w:t>
      </w:r>
      <w:r w:rsidRPr="00541C41">
        <w:rPr>
          <w:sz w:val="28"/>
          <w:szCs w:val="28"/>
          <w:vertAlign w:val="subscript"/>
          <w:lang w:val="pt-BR"/>
        </w:rPr>
        <w:t>2</w:t>
      </w:r>
      <w:r w:rsidRPr="00541C41">
        <w:rPr>
          <w:sz w:val="28"/>
          <w:szCs w:val="28"/>
          <w:lang w:val="pt-BR"/>
        </w:rPr>
        <w:t xml:space="preserve"> 5,2%. Khi kết thúc phản ứng thu được kết tủa A và dd B. Tính lượng kết tủa A và nồng độ % các chất trong dd B.</w:t>
      </w:r>
    </w:p>
    <w:p w14:paraId="798BF009" w14:textId="77777777" w:rsidR="00541C41" w:rsidRPr="00541C41" w:rsidRDefault="00541C41" w:rsidP="00541C41">
      <w:pPr>
        <w:spacing w:after="0" w:line="240" w:lineRule="auto"/>
        <w:jc w:val="both"/>
        <w:rPr>
          <w:b/>
          <w:sz w:val="28"/>
          <w:szCs w:val="28"/>
        </w:rPr>
      </w:pPr>
      <w:r w:rsidRPr="00541C41">
        <w:rPr>
          <w:b/>
          <w:bCs/>
          <w:sz w:val="28"/>
          <w:szCs w:val="28"/>
        </w:rPr>
        <w:t>Câu 5</w:t>
      </w:r>
      <w:r w:rsidRPr="00541C41">
        <w:rPr>
          <w:b/>
          <w:sz w:val="28"/>
          <w:szCs w:val="28"/>
        </w:rPr>
        <w:t>. (2,0 điểm)</w:t>
      </w:r>
    </w:p>
    <w:p w14:paraId="088487FA" w14:textId="77777777" w:rsidR="00541C41" w:rsidRPr="00541C41" w:rsidRDefault="00541C41" w:rsidP="00541C41">
      <w:pPr>
        <w:tabs>
          <w:tab w:val="left" w:pos="567"/>
        </w:tabs>
        <w:spacing w:after="0" w:line="240" w:lineRule="auto"/>
        <w:rPr>
          <w:sz w:val="28"/>
          <w:szCs w:val="28"/>
          <w:lang w:val="vi-VN"/>
        </w:rPr>
      </w:pPr>
      <w:r w:rsidRPr="00541C41">
        <w:rPr>
          <w:sz w:val="28"/>
          <w:szCs w:val="28"/>
          <w:lang w:val="pt-BR"/>
        </w:rPr>
        <w:tab/>
        <w:t>1. Độ tan của CuSO</w:t>
      </w:r>
      <w:r w:rsidRPr="00541C41">
        <w:rPr>
          <w:sz w:val="28"/>
          <w:szCs w:val="28"/>
          <w:vertAlign w:val="subscript"/>
          <w:lang w:val="pt-BR"/>
        </w:rPr>
        <w:t>4</w:t>
      </w:r>
      <w:r w:rsidRPr="00541C41">
        <w:rPr>
          <w:sz w:val="28"/>
          <w:szCs w:val="28"/>
          <w:lang w:val="pt-BR"/>
        </w:rPr>
        <w:t xml:space="preserve"> ở nhiệt độ t</w:t>
      </w:r>
      <w:r w:rsidRPr="00541C41">
        <w:rPr>
          <w:sz w:val="28"/>
          <w:szCs w:val="28"/>
          <w:vertAlign w:val="subscript"/>
          <w:lang w:val="pt-BR"/>
        </w:rPr>
        <w:t>1</w:t>
      </w:r>
      <w:r w:rsidRPr="00541C41">
        <w:rPr>
          <w:sz w:val="28"/>
          <w:szCs w:val="28"/>
          <w:lang w:val="pt-BR"/>
        </w:rPr>
        <w:t xml:space="preserve"> là 20g, ở nhiệt độ t</w:t>
      </w:r>
      <w:r w:rsidRPr="00541C41">
        <w:rPr>
          <w:sz w:val="28"/>
          <w:szCs w:val="28"/>
          <w:vertAlign w:val="subscript"/>
          <w:lang w:val="pt-BR"/>
        </w:rPr>
        <w:t>2</w:t>
      </w:r>
      <w:r w:rsidRPr="00541C41">
        <w:rPr>
          <w:sz w:val="28"/>
          <w:szCs w:val="28"/>
          <w:lang w:val="pt-BR"/>
        </w:rPr>
        <w:t xml:space="preserve"> là 34,2g. Người ta lấy 134,2g dung dịch CuSO</w:t>
      </w:r>
      <w:r w:rsidRPr="00541C41">
        <w:rPr>
          <w:sz w:val="28"/>
          <w:szCs w:val="28"/>
          <w:vertAlign w:val="subscript"/>
          <w:lang w:val="pt-BR"/>
        </w:rPr>
        <w:t>4</w:t>
      </w:r>
      <w:r w:rsidRPr="00541C41">
        <w:rPr>
          <w:sz w:val="28"/>
          <w:szCs w:val="28"/>
          <w:lang w:val="pt-BR"/>
        </w:rPr>
        <w:t xml:space="preserve"> bão hòa ở nhiệt độ t</w:t>
      </w:r>
      <w:r w:rsidRPr="00541C41">
        <w:rPr>
          <w:sz w:val="28"/>
          <w:szCs w:val="28"/>
          <w:vertAlign w:val="subscript"/>
          <w:lang w:val="pt-BR"/>
        </w:rPr>
        <w:t>2</w:t>
      </w:r>
      <w:r w:rsidRPr="00541C41">
        <w:rPr>
          <w:sz w:val="28"/>
          <w:szCs w:val="28"/>
          <w:lang w:val="pt-BR"/>
        </w:rPr>
        <w:t xml:space="preserve"> hạ xuống nhiệt độ t</w:t>
      </w:r>
      <w:r w:rsidRPr="00541C41">
        <w:rPr>
          <w:sz w:val="28"/>
          <w:szCs w:val="28"/>
          <w:vertAlign w:val="subscript"/>
          <w:lang w:val="pt-BR"/>
        </w:rPr>
        <w:t>1</w:t>
      </w:r>
      <w:r w:rsidRPr="00541C41">
        <w:rPr>
          <w:sz w:val="28"/>
          <w:szCs w:val="28"/>
          <w:lang w:val="pt-BR"/>
        </w:rPr>
        <w:t xml:space="preserve"> thấy tách ra 25g tinh thể CuSO</w:t>
      </w:r>
      <w:r w:rsidRPr="00541C41">
        <w:rPr>
          <w:sz w:val="28"/>
          <w:szCs w:val="28"/>
          <w:vertAlign w:val="subscript"/>
          <w:lang w:val="pt-BR"/>
        </w:rPr>
        <w:t>4</w:t>
      </w:r>
      <w:r w:rsidRPr="00541C41">
        <w:rPr>
          <w:sz w:val="28"/>
          <w:szCs w:val="28"/>
          <w:lang w:val="pt-BR"/>
        </w:rPr>
        <w:t>.nH</w:t>
      </w:r>
      <w:r w:rsidRPr="00541C41">
        <w:rPr>
          <w:sz w:val="28"/>
          <w:szCs w:val="28"/>
          <w:vertAlign w:val="subscript"/>
          <w:lang w:val="pt-BR"/>
        </w:rPr>
        <w:t>2</w:t>
      </w:r>
      <w:r w:rsidRPr="00541C41">
        <w:rPr>
          <w:sz w:val="28"/>
          <w:szCs w:val="28"/>
          <w:lang w:val="pt-BR"/>
        </w:rPr>
        <w:t>O. Tìm công thức tinh thể CuSO</w:t>
      </w:r>
      <w:r w:rsidRPr="00541C41">
        <w:rPr>
          <w:sz w:val="28"/>
          <w:szCs w:val="28"/>
          <w:vertAlign w:val="subscript"/>
          <w:lang w:val="pt-BR"/>
        </w:rPr>
        <w:t>4</w:t>
      </w:r>
      <w:r w:rsidRPr="00541C41">
        <w:rPr>
          <w:sz w:val="28"/>
          <w:szCs w:val="28"/>
          <w:lang w:val="pt-BR"/>
        </w:rPr>
        <w:t>.nH2O</w:t>
      </w:r>
      <w:r w:rsidRPr="00541C41">
        <w:rPr>
          <w:sz w:val="28"/>
          <w:szCs w:val="28"/>
          <w:lang w:val="vi-VN"/>
        </w:rPr>
        <w:t>.</w:t>
      </w:r>
    </w:p>
    <w:p w14:paraId="5F613B4A" w14:textId="77777777" w:rsidR="00541C41" w:rsidRPr="00541C41" w:rsidRDefault="00541C41" w:rsidP="00541C41">
      <w:pPr>
        <w:pStyle w:val="NormalWeb"/>
        <w:spacing w:before="0" w:beforeAutospacing="0" w:after="0" w:afterAutospacing="0"/>
        <w:ind w:firstLine="567"/>
        <w:jc w:val="both"/>
        <w:rPr>
          <w:rFonts w:eastAsiaTheme="majorEastAsia"/>
          <w:sz w:val="28"/>
          <w:szCs w:val="28"/>
        </w:rPr>
      </w:pPr>
      <w:r w:rsidRPr="00541C41">
        <w:rPr>
          <w:color w:val="121416"/>
          <w:sz w:val="28"/>
          <w:szCs w:val="28"/>
          <w:shd w:val="clear" w:color="auto" w:fill="FFFFFF"/>
        </w:rPr>
        <w:t>2. Hãy tính toán và trình bày cách pha chế 0,5</w:t>
      </w:r>
      <w:r w:rsidRPr="00541C41">
        <w:rPr>
          <w:color w:val="121416"/>
          <w:sz w:val="28"/>
          <w:szCs w:val="28"/>
          <w:shd w:val="clear" w:color="auto" w:fill="FFFFFF"/>
          <w:lang w:val="vi-VN"/>
        </w:rPr>
        <w:t xml:space="preserve"> </w:t>
      </w:r>
      <w:r w:rsidRPr="00541C41">
        <w:rPr>
          <w:color w:val="121416"/>
          <w:sz w:val="28"/>
          <w:szCs w:val="28"/>
          <w:shd w:val="clear" w:color="auto" w:fill="FFFFFF"/>
        </w:rPr>
        <w:t>lit dung dịch H</w:t>
      </w:r>
      <w:r w:rsidRPr="00541C41">
        <w:rPr>
          <w:color w:val="121416"/>
          <w:sz w:val="28"/>
          <w:szCs w:val="28"/>
          <w:shd w:val="clear" w:color="auto" w:fill="FFFFFF"/>
          <w:vertAlign w:val="subscript"/>
        </w:rPr>
        <w:t>2</w:t>
      </w:r>
      <w:r w:rsidRPr="00541C41">
        <w:rPr>
          <w:color w:val="121416"/>
          <w:sz w:val="28"/>
          <w:szCs w:val="28"/>
          <w:shd w:val="clear" w:color="auto" w:fill="FFFFFF"/>
        </w:rPr>
        <w:t>SO</w:t>
      </w:r>
      <w:r w:rsidRPr="00541C41">
        <w:rPr>
          <w:color w:val="121416"/>
          <w:sz w:val="28"/>
          <w:szCs w:val="28"/>
          <w:shd w:val="clear" w:color="auto" w:fill="FFFFFF"/>
          <w:vertAlign w:val="subscript"/>
          <w:lang w:val="vi-VN"/>
        </w:rPr>
        <w:t>4</w:t>
      </w:r>
      <w:r w:rsidRPr="00541C41">
        <w:rPr>
          <w:color w:val="121416"/>
          <w:sz w:val="28"/>
          <w:szCs w:val="28"/>
          <w:shd w:val="clear" w:color="auto" w:fill="FFFFFF"/>
        </w:rPr>
        <w:t>  có nồng độ 1M từ  H</w:t>
      </w:r>
      <w:r w:rsidRPr="00541C41">
        <w:rPr>
          <w:color w:val="121416"/>
          <w:sz w:val="28"/>
          <w:szCs w:val="28"/>
          <w:shd w:val="clear" w:color="auto" w:fill="FFFFFF"/>
          <w:vertAlign w:val="subscript"/>
        </w:rPr>
        <w:t>2</w:t>
      </w:r>
      <w:r w:rsidRPr="00541C41">
        <w:rPr>
          <w:color w:val="121416"/>
          <w:sz w:val="28"/>
          <w:szCs w:val="28"/>
          <w:shd w:val="clear" w:color="auto" w:fill="FFFFFF"/>
        </w:rPr>
        <w:t>SO</w:t>
      </w:r>
      <w:r w:rsidRPr="00541C41">
        <w:rPr>
          <w:color w:val="121416"/>
          <w:sz w:val="28"/>
          <w:szCs w:val="28"/>
          <w:shd w:val="clear" w:color="auto" w:fill="FFFFFF"/>
          <w:vertAlign w:val="subscript"/>
        </w:rPr>
        <w:t>4</w:t>
      </w:r>
      <w:r w:rsidRPr="00541C41">
        <w:rPr>
          <w:color w:val="121416"/>
          <w:sz w:val="28"/>
          <w:szCs w:val="28"/>
          <w:shd w:val="clear" w:color="auto" w:fill="FFFFFF"/>
        </w:rPr>
        <w:t xml:space="preserve">  có nồng độ 98%, khối lượng riêng là 1,84g/ml.</w:t>
      </w:r>
    </w:p>
    <w:p w14:paraId="302C6BF0" w14:textId="77777777" w:rsidR="00541C41" w:rsidRPr="00541C41" w:rsidRDefault="00541C41" w:rsidP="00541C41">
      <w:pPr>
        <w:spacing w:after="0" w:line="240" w:lineRule="auto"/>
        <w:rPr>
          <w:b/>
          <w:sz w:val="28"/>
          <w:szCs w:val="28"/>
        </w:rPr>
      </w:pPr>
      <w:r w:rsidRPr="00541C41">
        <w:rPr>
          <w:b/>
          <w:bCs/>
          <w:sz w:val="28"/>
          <w:szCs w:val="28"/>
        </w:rPr>
        <w:t>Câu 6</w:t>
      </w:r>
      <w:r w:rsidRPr="00541C41">
        <w:rPr>
          <w:b/>
          <w:sz w:val="28"/>
          <w:szCs w:val="28"/>
        </w:rPr>
        <w:t>. (2,0 điểm)</w:t>
      </w:r>
    </w:p>
    <w:p w14:paraId="333598CD" w14:textId="77777777" w:rsidR="00541C41" w:rsidRPr="00541C41" w:rsidRDefault="00541C41" w:rsidP="00541C41">
      <w:pPr>
        <w:spacing w:after="0" w:line="240" w:lineRule="auto"/>
        <w:ind w:firstLine="567"/>
        <w:jc w:val="both"/>
        <w:rPr>
          <w:sz w:val="28"/>
          <w:szCs w:val="28"/>
          <w:lang w:val="it-IT"/>
        </w:rPr>
      </w:pPr>
      <w:r w:rsidRPr="00541C41">
        <w:rPr>
          <w:sz w:val="28"/>
          <w:szCs w:val="28"/>
          <w:lang w:val="it-IT"/>
        </w:rPr>
        <w:t>Thí nghiệm 1: cho 8,85 gam hỗn hợp A gồm Mg và Al vào cốc đựng 600 ml dung dịch H</w:t>
      </w:r>
      <w:r w:rsidRPr="00541C41">
        <w:rPr>
          <w:sz w:val="28"/>
          <w:szCs w:val="28"/>
          <w:vertAlign w:val="subscript"/>
          <w:lang w:val="it-IT"/>
        </w:rPr>
        <w:t>2</w:t>
      </w:r>
      <w:r w:rsidRPr="00541C41">
        <w:rPr>
          <w:sz w:val="28"/>
          <w:szCs w:val="28"/>
          <w:lang w:val="it-IT"/>
        </w:rPr>
        <w:t>SO</w:t>
      </w:r>
      <w:r w:rsidRPr="00541C41">
        <w:rPr>
          <w:sz w:val="28"/>
          <w:szCs w:val="28"/>
          <w:vertAlign w:val="subscript"/>
          <w:lang w:val="it-IT"/>
        </w:rPr>
        <w:t>4</w:t>
      </w:r>
      <w:r w:rsidRPr="00541C41">
        <w:rPr>
          <w:sz w:val="28"/>
          <w:szCs w:val="28"/>
          <w:lang w:val="it-IT"/>
        </w:rPr>
        <w:t xml:space="preserve"> thu được 7</w:t>
      </w:r>
      <w:r w:rsidRPr="00541C41">
        <w:rPr>
          <w:sz w:val="28"/>
          <w:szCs w:val="28"/>
          <w:lang w:val="vi-VN"/>
        </w:rPr>
        <w:t>,437</w:t>
      </w:r>
      <w:r w:rsidRPr="00541C41">
        <w:rPr>
          <w:sz w:val="28"/>
          <w:szCs w:val="28"/>
          <w:lang w:val="it-IT"/>
        </w:rPr>
        <w:t xml:space="preserve"> lít khí H</w:t>
      </w:r>
      <w:r w:rsidRPr="00541C41">
        <w:rPr>
          <w:sz w:val="28"/>
          <w:szCs w:val="28"/>
          <w:vertAlign w:val="subscript"/>
          <w:lang w:val="it-IT"/>
        </w:rPr>
        <w:t>2</w:t>
      </w:r>
      <w:r w:rsidRPr="00541C41">
        <w:rPr>
          <w:sz w:val="28"/>
          <w:szCs w:val="28"/>
          <w:lang w:val="vi-VN"/>
        </w:rPr>
        <w:t xml:space="preserve"> </w:t>
      </w:r>
      <w:r w:rsidRPr="00541C41">
        <w:rPr>
          <w:sz w:val="28"/>
          <w:szCs w:val="28"/>
          <w:lang w:val="it-IT"/>
        </w:rPr>
        <w:t xml:space="preserve">. </w:t>
      </w:r>
    </w:p>
    <w:p w14:paraId="2A33B64F" w14:textId="77777777" w:rsidR="00541C41" w:rsidRPr="00541C41" w:rsidRDefault="00541C41" w:rsidP="00541C41">
      <w:pPr>
        <w:spacing w:after="0" w:line="240" w:lineRule="auto"/>
        <w:jc w:val="both"/>
        <w:rPr>
          <w:sz w:val="28"/>
          <w:szCs w:val="28"/>
          <w:lang w:val="it-IT"/>
        </w:rPr>
      </w:pPr>
      <w:r w:rsidRPr="00541C41">
        <w:rPr>
          <w:sz w:val="28"/>
          <w:szCs w:val="28"/>
          <w:lang w:val="it-IT"/>
        </w:rPr>
        <w:t>Thí nghiệm 2: nếu cũng cho 8,85 gam hỗn hợp A vào cốc đựng 950 ml dung dịch H</w:t>
      </w:r>
      <w:r w:rsidRPr="00541C41">
        <w:rPr>
          <w:sz w:val="28"/>
          <w:szCs w:val="28"/>
          <w:vertAlign w:val="subscript"/>
          <w:lang w:val="it-IT"/>
        </w:rPr>
        <w:t>2</w:t>
      </w:r>
      <w:r w:rsidRPr="00541C41">
        <w:rPr>
          <w:sz w:val="28"/>
          <w:szCs w:val="28"/>
          <w:lang w:val="it-IT"/>
        </w:rPr>
        <w:t>SO</w:t>
      </w:r>
      <w:r w:rsidRPr="00541C41">
        <w:rPr>
          <w:sz w:val="28"/>
          <w:szCs w:val="28"/>
          <w:vertAlign w:val="subscript"/>
          <w:lang w:val="it-IT"/>
        </w:rPr>
        <w:t>4</w:t>
      </w:r>
      <w:r w:rsidRPr="00541C41">
        <w:rPr>
          <w:sz w:val="28"/>
          <w:szCs w:val="28"/>
          <w:lang w:val="it-IT"/>
        </w:rPr>
        <w:t xml:space="preserve"> ở trên thì thu được 10</w:t>
      </w:r>
      <w:r w:rsidRPr="00541C41">
        <w:rPr>
          <w:sz w:val="28"/>
          <w:szCs w:val="28"/>
          <w:lang w:val="vi-VN"/>
        </w:rPr>
        <w:t>,53575</w:t>
      </w:r>
      <w:r w:rsidRPr="00541C41">
        <w:rPr>
          <w:sz w:val="28"/>
          <w:szCs w:val="28"/>
          <w:lang w:val="it-IT"/>
        </w:rPr>
        <w:t xml:space="preserve"> lít khí H</w:t>
      </w:r>
      <w:r w:rsidRPr="00541C41">
        <w:rPr>
          <w:sz w:val="28"/>
          <w:szCs w:val="28"/>
          <w:vertAlign w:val="subscript"/>
          <w:lang w:val="it-IT"/>
        </w:rPr>
        <w:t>2</w:t>
      </w:r>
      <w:r w:rsidRPr="00541C41">
        <w:rPr>
          <w:sz w:val="28"/>
          <w:szCs w:val="28"/>
          <w:lang w:val="vi-VN"/>
        </w:rPr>
        <w:t xml:space="preserve"> </w:t>
      </w:r>
      <w:r w:rsidRPr="00541C41">
        <w:rPr>
          <w:sz w:val="28"/>
          <w:szCs w:val="28"/>
          <w:lang w:val="it-IT"/>
        </w:rPr>
        <w:t>. Biết phản ứng xảy ra hoàn toàn và thể tích các khí đo ở đk</w:t>
      </w:r>
      <w:r w:rsidRPr="00541C41">
        <w:rPr>
          <w:sz w:val="28"/>
          <w:szCs w:val="28"/>
          <w:lang w:val="vi-VN"/>
        </w:rPr>
        <w:t xml:space="preserve"> </w:t>
      </w:r>
      <w:r w:rsidRPr="00541C41">
        <w:rPr>
          <w:sz w:val="28"/>
          <w:szCs w:val="28"/>
          <w:lang w:val="it-IT"/>
        </w:rPr>
        <w:t>chuẩn.</w:t>
      </w:r>
    </w:p>
    <w:p w14:paraId="1CE5B344" w14:textId="77777777" w:rsidR="00541C41" w:rsidRPr="00541C41" w:rsidRDefault="00541C41" w:rsidP="00541C41">
      <w:pPr>
        <w:spacing w:after="0" w:line="240" w:lineRule="auto"/>
        <w:ind w:firstLine="567"/>
        <w:jc w:val="both"/>
        <w:rPr>
          <w:sz w:val="28"/>
          <w:szCs w:val="28"/>
          <w:lang w:val="it-IT"/>
        </w:rPr>
      </w:pPr>
      <w:r w:rsidRPr="00541C41">
        <w:rPr>
          <w:b/>
          <w:bCs/>
          <w:sz w:val="28"/>
          <w:szCs w:val="28"/>
          <w:lang w:val="it-IT"/>
        </w:rPr>
        <w:t>a)</w:t>
      </w:r>
      <w:r w:rsidRPr="00541C41">
        <w:rPr>
          <w:sz w:val="28"/>
          <w:szCs w:val="28"/>
          <w:lang w:val="it-IT"/>
        </w:rPr>
        <w:t xml:space="preserve"> Tính nồng độ mol của dung dịch H</w:t>
      </w:r>
      <w:r w:rsidRPr="00541C41">
        <w:rPr>
          <w:sz w:val="28"/>
          <w:szCs w:val="28"/>
          <w:vertAlign w:val="subscript"/>
          <w:lang w:val="it-IT"/>
        </w:rPr>
        <w:t>2</w:t>
      </w:r>
      <w:r w:rsidRPr="00541C41">
        <w:rPr>
          <w:sz w:val="28"/>
          <w:szCs w:val="28"/>
          <w:lang w:val="it-IT"/>
        </w:rPr>
        <w:t>SO</w:t>
      </w:r>
      <w:r w:rsidRPr="00541C41">
        <w:rPr>
          <w:sz w:val="28"/>
          <w:szCs w:val="28"/>
          <w:vertAlign w:val="subscript"/>
          <w:lang w:val="it-IT"/>
        </w:rPr>
        <w:t>4</w:t>
      </w:r>
      <w:r w:rsidRPr="00541C41">
        <w:rPr>
          <w:sz w:val="28"/>
          <w:szCs w:val="28"/>
          <w:lang w:val="it-IT"/>
        </w:rPr>
        <w:t xml:space="preserve"> đã dùng.</w:t>
      </w:r>
    </w:p>
    <w:p w14:paraId="331B04E1" w14:textId="77777777" w:rsidR="00541C41" w:rsidRPr="00541C41" w:rsidRDefault="00541C41" w:rsidP="00541C41">
      <w:pPr>
        <w:spacing w:after="0" w:line="240" w:lineRule="auto"/>
        <w:ind w:firstLine="567"/>
        <w:jc w:val="both"/>
        <w:rPr>
          <w:sz w:val="28"/>
          <w:szCs w:val="28"/>
          <w:lang w:val="it-IT"/>
        </w:rPr>
      </w:pPr>
      <w:r w:rsidRPr="00541C41">
        <w:rPr>
          <w:b/>
          <w:bCs/>
          <w:sz w:val="28"/>
          <w:szCs w:val="28"/>
          <w:lang w:val="it-IT"/>
        </w:rPr>
        <w:t>b)</w:t>
      </w:r>
      <w:r w:rsidRPr="00541C41">
        <w:rPr>
          <w:sz w:val="28"/>
          <w:szCs w:val="28"/>
          <w:lang w:val="it-IT"/>
        </w:rPr>
        <w:t xml:space="preserve"> Tính thành phần phần trăm theo khối lượng mỗi kim loại trong hỗn hợp A ?</w:t>
      </w:r>
    </w:p>
    <w:p w14:paraId="2E970907" w14:textId="77777777" w:rsidR="00541C41" w:rsidRPr="00541C41" w:rsidRDefault="00541C41" w:rsidP="00541C41">
      <w:pPr>
        <w:pStyle w:val="NoSpacing"/>
        <w:jc w:val="both"/>
        <w:rPr>
          <w:b/>
          <w:spacing w:val="-2"/>
          <w:szCs w:val="28"/>
          <w:lang w:val="es-ES_tradnl"/>
        </w:rPr>
      </w:pPr>
      <w:r w:rsidRPr="00541C41">
        <w:rPr>
          <w:b/>
          <w:bCs/>
          <w:szCs w:val="28"/>
        </w:rPr>
        <w:t>Câu 7</w:t>
      </w:r>
      <w:r w:rsidRPr="00541C41">
        <w:rPr>
          <w:b/>
          <w:szCs w:val="28"/>
        </w:rPr>
        <w:t>. (2,0 điểm)</w:t>
      </w:r>
      <w:r w:rsidRPr="00541C41">
        <w:rPr>
          <w:b/>
          <w:spacing w:val="-2"/>
          <w:szCs w:val="28"/>
          <w:lang w:val="es-ES_tradnl"/>
        </w:rPr>
        <w:t xml:space="preserve"> </w:t>
      </w:r>
    </w:p>
    <w:p w14:paraId="73420A7C" w14:textId="77777777" w:rsidR="00541C41" w:rsidRPr="00541C41" w:rsidRDefault="00541C41" w:rsidP="00541C41">
      <w:pPr>
        <w:pStyle w:val="NoSpacing"/>
        <w:ind w:firstLine="567"/>
        <w:jc w:val="both"/>
        <w:rPr>
          <w:szCs w:val="28"/>
        </w:rPr>
      </w:pPr>
      <w:r w:rsidRPr="00541C41">
        <w:rPr>
          <w:spacing w:val="-2"/>
          <w:szCs w:val="28"/>
          <w:lang w:val="es-ES_tradnl"/>
        </w:rPr>
        <w:t>Cho dung dịch A chứa CuSO</w:t>
      </w:r>
      <w:r w:rsidRPr="00541C41">
        <w:rPr>
          <w:spacing w:val="-2"/>
          <w:szCs w:val="28"/>
          <w:vertAlign w:val="subscript"/>
          <w:lang w:val="es-ES_tradnl"/>
        </w:rPr>
        <w:t>4</w:t>
      </w:r>
      <w:r w:rsidRPr="00541C41">
        <w:rPr>
          <w:spacing w:val="-2"/>
          <w:szCs w:val="28"/>
          <w:lang w:val="es-ES_tradnl"/>
        </w:rPr>
        <w:t xml:space="preserve"> nồng độ x%, sau khi cho bay hơi 20% lượng nước thì dung dịch trở nên bão hoà. Thêm 2,75 gam CuSO</w:t>
      </w:r>
      <w:r w:rsidRPr="00541C41">
        <w:rPr>
          <w:spacing w:val="-2"/>
          <w:szCs w:val="28"/>
          <w:vertAlign w:val="subscript"/>
          <w:lang w:val="es-ES_tradnl"/>
        </w:rPr>
        <w:t xml:space="preserve">4 </w:t>
      </w:r>
      <w:r w:rsidRPr="00541C41">
        <w:rPr>
          <w:spacing w:val="-2"/>
          <w:szCs w:val="28"/>
          <w:lang w:val="es-ES_tradnl"/>
        </w:rPr>
        <w:t>vào dung dịch bão hoà thì có 5 gam CuSO</w:t>
      </w:r>
      <w:r w:rsidRPr="00541C41">
        <w:rPr>
          <w:spacing w:val="-2"/>
          <w:szCs w:val="28"/>
          <w:vertAlign w:val="subscript"/>
          <w:lang w:val="es-ES_tradnl"/>
        </w:rPr>
        <w:t>4</w:t>
      </w:r>
      <w:r w:rsidRPr="00541C41">
        <w:rPr>
          <w:spacing w:val="-2"/>
          <w:szCs w:val="28"/>
          <w:lang w:val="es-ES_tradnl"/>
        </w:rPr>
        <w:t>.5H</w:t>
      </w:r>
      <w:r w:rsidRPr="00541C41">
        <w:rPr>
          <w:spacing w:val="-2"/>
          <w:szCs w:val="28"/>
          <w:vertAlign w:val="subscript"/>
          <w:lang w:val="es-ES_tradnl"/>
        </w:rPr>
        <w:t>2</w:t>
      </w:r>
      <w:r w:rsidRPr="00541C41">
        <w:rPr>
          <w:spacing w:val="-2"/>
          <w:szCs w:val="28"/>
          <w:lang w:val="es-ES_tradnl"/>
        </w:rPr>
        <w:t>O</w:t>
      </w:r>
      <w:r w:rsidRPr="00541C41">
        <w:rPr>
          <w:spacing w:val="-2"/>
          <w:szCs w:val="28"/>
          <w:vertAlign w:val="subscript"/>
          <w:lang w:val="es-ES_tradnl"/>
        </w:rPr>
        <w:t xml:space="preserve"> </w:t>
      </w:r>
      <w:r w:rsidRPr="00541C41">
        <w:rPr>
          <w:spacing w:val="-2"/>
          <w:szCs w:val="28"/>
          <w:lang w:val="es-ES_tradnl"/>
        </w:rPr>
        <w:t>kết tinh tách ra.</w:t>
      </w:r>
    </w:p>
    <w:p w14:paraId="4799390C" w14:textId="77777777" w:rsidR="00541C41" w:rsidRPr="00541C41" w:rsidRDefault="00541C41" w:rsidP="00541C41">
      <w:pPr>
        <w:pStyle w:val="NoSpacing"/>
        <w:ind w:firstLine="567"/>
        <w:jc w:val="both"/>
        <w:rPr>
          <w:szCs w:val="28"/>
          <w:lang w:val="es-ES_tradnl"/>
        </w:rPr>
      </w:pPr>
      <w:r w:rsidRPr="00541C41">
        <w:rPr>
          <w:szCs w:val="28"/>
          <w:lang w:val="es-ES_tradnl"/>
        </w:rPr>
        <w:t>a) Tính nồng độ % của dung dịch bão hoà.</w:t>
      </w:r>
    </w:p>
    <w:p w14:paraId="5C2E60E4" w14:textId="77777777" w:rsidR="00541C41" w:rsidRPr="00541C41" w:rsidRDefault="00541C41" w:rsidP="00541C41">
      <w:pPr>
        <w:pStyle w:val="NoSpacing"/>
        <w:ind w:firstLine="567"/>
        <w:jc w:val="both"/>
        <w:rPr>
          <w:szCs w:val="28"/>
          <w:lang w:val="es-ES_tradnl"/>
        </w:rPr>
      </w:pPr>
      <w:r w:rsidRPr="00541C41">
        <w:rPr>
          <w:szCs w:val="28"/>
          <w:lang w:val="es-ES_tradnl"/>
        </w:rPr>
        <w:t>b) Tính nồng độ % của dung dịch A.</w:t>
      </w:r>
    </w:p>
    <w:p w14:paraId="7A47FB5E" w14:textId="77777777" w:rsidR="00541C41" w:rsidRPr="00541C41" w:rsidRDefault="00541C41" w:rsidP="00541C41">
      <w:pPr>
        <w:spacing w:after="0" w:line="240" w:lineRule="auto"/>
        <w:ind w:firstLine="720"/>
        <w:jc w:val="both"/>
        <w:rPr>
          <w:b/>
          <w:iCs/>
          <w:sz w:val="28"/>
          <w:szCs w:val="28"/>
        </w:rPr>
      </w:pPr>
    </w:p>
    <w:p w14:paraId="36833E9C" w14:textId="77777777" w:rsidR="00541C41" w:rsidRPr="00541C41" w:rsidRDefault="00541C41" w:rsidP="00541C41">
      <w:pPr>
        <w:spacing w:after="0" w:line="240" w:lineRule="auto"/>
        <w:ind w:firstLine="720"/>
        <w:jc w:val="both"/>
        <w:rPr>
          <w:b/>
          <w:iCs/>
          <w:sz w:val="28"/>
          <w:szCs w:val="28"/>
        </w:rPr>
      </w:pPr>
      <w:r w:rsidRPr="00541C41">
        <w:rPr>
          <w:b/>
          <w:iCs/>
          <w:sz w:val="28"/>
          <w:szCs w:val="28"/>
        </w:rPr>
        <w:t>3. Nội dung 3 sinh học (14 điểm)</w:t>
      </w:r>
    </w:p>
    <w:p w14:paraId="6405AB14" w14:textId="77777777" w:rsidR="00541C41" w:rsidRPr="00541C41" w:rsidRDefault="00541C41" w:rsidP="00541C41">
      <w:pPr>
        <w:spacing w:after="0" w:line="240" w:lineRule="auto"/>
        <w:rPr>
          <w:b/>
          <w:bCs/>
          <w:color w:val="000000" w:themeColor="text1"/>
          <w:sz w:val="28"/>
          <w:szCs w:val="28"/>
        </w:rPr>
      </w:pPr>
      <w:r w:rsidRPr="00541C41">
        <w:rPr>
          <w:b/>
          <w:bCs/>
          <w:color w:val="000000" w:themeColor="text1"/>
          <w:sz w:val="28"/>
          <w:szCs w:val="28"/>
        </w:rPr>
        <w:t>Câu 1 ( 2.0 điểm ) .</w:t>
      </w:r>
    </w:p>
    <w:p w14:paraId="48811840"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Dinh dưỡng là gì? Thế nào là chế độ dinh dưỡng hợp lí? Chế độ dinh dưỡng không hợp lí dẫn đến hậu quả gì? Cần xây dựng khẩu phần ăn hàng ngày như thế nào để có chế độ dinh dưỡng hợp lí?</w:t>
      </w:r>
    </w:p>
    <w:p w14:paraId="1B8C1E01"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lastRenderedPageBreak/>
        <w:t xml:space="preserve">b/. </w:t>
      </w:r>
      <w:r w:rsidRPr="00541C41">
        <w:rPr>
          <w:color w:val="000000" w:themeColor="text1"/>
          <w:sz w:val="28"/>
          <w:szCs w:val="28"/>
        </w:rPr>
        <w:t>Kể tên 6 loại chất dinh dưỡng cơ bản có trong thức ăn hàng ngày. Xét về mặt biến đổi chất 6 chất trên có thể được chia thành những nhóm chất nào? Sự khác nhau cơ bản giữa các nhóm chất trên.</w:t>
      </w:r>
    </w:p>
    <w:p w14:paraId="6967BC2A"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2 ( 1.0 điểm).</w:t>
      </w:r>
    </w:p>
    <w:p w14:paraId="4BAA931D"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 xml:space="preserve">Vì sao cần phối hợp nhiều loại thực phẩm khác nhau trong bữa ăn hàng ngày ? </w:t>
      </w:r>
    </w:p>
    <w:p w14:paraId="69DAA30A"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b/. </w:t>
      </w:r>
      <w:r w:rsidRPr="00541C41">
        <w:rPr>
          <w:color w:val="000000" w:themeColor="text1"/>
          <w:sz w:val="28"/>
          <w:szCs w:val="28"/>
        </w:rPr>
        <w:t>Trình bày cơ sở khoa học của việc</w:t>
      </w:r>
      <w:r w:rsidRPr="00541C41">
        <w:rPr>
          <w:b/>
          <w:bCs/>
          <w:color w:val="000000" w:themeColor="text1"/>
          <w:sz w:val="28"/>
          <w:szCs w:val="28"/>
        </w:rPr>
        <w:t xml:space="preserve"> </w:t>
      </w:r>
      <w:r w:rsidRPr="00541C41">
        <w:rPr>
          <w:color w:val="000000" w:themeColor="text1"/>
          <w:sz w:val="28"/>
          <w:szCs w:val="28"/>
        </w:rPr>
        <w:t>tắm nắng</w:t>
      </w:r>
      <w:r w:rsidRPr="00541C41">
        <w:rPr>
          <w:b/>
          <w:bCs/>
          <w:color w:val="000000" w:themeColor="text1"/>
          <w:sz w:val="28"/>
          <w:szCs w:val="28"/>
        </w:rPr>
        <w:t xml:space="preserve"> </w:t>
      </w:r>
      <w:r w:rsidRPr="00541C41">
        <w:rPr>
          <w:color w:val="000000" w:themeColor="text1"/>
          <w:sz w:val="28"/>
          <w:szCs w:val="28"/>
        </w:rPr>
        <w:t>cho trẻ em để phòng chống bệnh còi xương.</w:t>
      </w:r>
    </w:p>
    <w:p w14:paraId="03AD98DE"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c/. </w:t>
      </w:r>
      <w:r w:rsidRPr="00541C41">
        <w:rPr>
          <w:color w:val="000000" w:themeColor="text1"/>
          <w:sz w:val="28"/>
          <w:szCs w:val="28"/>
        </w:rPr>
        <w:t>Quan niệm “ người bị béo phì cần tuyệt đối kiêng các thực phẩm giàu chất béo” là sai hay đúng? Giải thích.</w:t>
      </w:r>
    </w:p>
    <w:p w14:paraId="35CE3525"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d/. </w:t>
      </w:r>
      <w:r w:rsidRPr="00541C41">
        <w:rPr>
          <w:color w:val="000000" w:themeColor="text1"/>
          <w:sz w:val="28"/>
          <w:szCs w:val="28"/>
        </w:rPr>
        <w:t>Nguyên nhân của bệnh sâu răng ? Nêu cách để phòng bệnh sâu răng?</w:t>
      </w:r>
    </w:p>
    <w:p w14:paraId="42D9A4A2"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3 ( 1.0 điểm).</w:t>
      </w:r>
    </w:p>
    <w:p w14:paraId="328DACAD"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Hãy nêu các khái niệm : Kháng nguyên, kháng thể, miễn dịch.</w:t>
      </w:r>
    </w:p>
    <w:p w14:paraId="002629D1" w14:textId="77777777" w:rsidR="00541C41" w:rsidRPr="00541C41" w:rsidRDefault="00541C41" w:rsidP="00541C41">
      <w:pPr>
        <w:spacing w:after="0" w:line="240" w:lineRule="auto"/>
        <w:jc w:val="both"/>
        <w:rPr>
          <w:sz w:val="28"/>
          <w:szCs w:val="28"/>
          <w:lang w:val="fr-FR"/>
        </w:rPr>
      </w:pPr>
      <w:r w:rsidRPr="00541C41">
        <w:rPr>
          <w:b/>
          <w:bCs/>
          <w:color w:val="000000" w:themeColor="text1"/>
          <w:sz w:val="28"/>
          <w:szCs w:val="28"/>
        </w:rPr>
        <w:t xml:space="preserve">    </w:t>
      </w:r>
      <w:r w:rsidRPr="00541C41">
        <w:rPr>
          <w:b/>
          <w:bCs/>
          <w:color w:val="000000" w:themeColor="text1"/>
          <w:sz w:val="28"/>
          <w:szCs w:val="28"/>
        </w:rPr>
        <w:tab/>
        <w:t xml:space="preserve">b/. </w:t>
      </w:r>
      <w:r w:rsidRPr="00541C41">
        <w:rPr>
          <w:sz w:val="28"/>
          <w:szCs w:val="28"/>
          <w:lang w:val="fr-FR"/>
        </w:rPr>
        <w:t>Có người nói rằng : “Tiêm vắc xin cũng giống như tiêm kháng thể giúp cơ thể nhanh khỏi bệnh” . Điều đó có đúng không ? Vì sao ?</w:t>
      </w:r>
    </w:p>
    <w:p w14:paraId="531ED68B" w14:textId="77777777" w:rsidR="00541C41" w:rsidRPr="00541C41" w:rsidRDefault="00541C41" w:rsidP="00541C41">
      <w:pPr>
        <w:spacing w:after="0" w:line="240" w:lineRule="auto"/>
        <w:ind w:firstLine="284"/>
        <w:jc w:val="both"/>
        <w:rPr>
          <w:b/>
          <w:bCs/>
          <w:color w:val="000000" w:themeColor="text1"/>
          <w:sz w:val="28"/>
          <w:szCs w:val="28"/>
        </w:rPr>
      </w:pPr>
      <w:r w:rsidRPr="00541C41">
        <w:rPr>
          <w:b/>
          <w:bCs/>
          <w:color w:val="000000" w:themeColor="text1"/>
          <w:sz w:val="28"/>
          <w:szCs w:val="28"/>
        </w:rPr>
        <w:t>Câu 4 ( 2.0 điểm).</w:t>
      </w:r>
    </w:p>
    <w:p w14:paraId="6119855C" w14:textId="77777777" w:rsidR="00541C41" w:rsidRPr="00541C41" w:rsidRDefault="00541C41" w:rsidP="00541C41">
      <w:pPr>
        <w:spacing w:after="0" w:line="240" w:lineRule="auto"/>
        <w:ind w:firstLine="720"/>
        <w:jc w:val="both"/>
        <w:rPr>
          <w:sz w:val="28"/>
          <w:szCs w:val="28"/>
          <w:lang w:val="fr-FR"/>
        </w:rPr>
      </w:pPr>
      <w:r w:rsidRPr="00541C41">
        <w:rPr>
          <w:sz w:val="28"/>
          <w:szCs w:val="28"/>
          <w:lang w:val="fr-FR"/>
        </w:rPr>
        <w:t>Cho biết tâm thất trái mỗi lần co bóp đẩy đi 70 ml máu và trong một ngày đêm đã đẩy đi được 7560 lít máu. Hỏi :</w:t>
      </w:r>
    </w:p>
    <w:p w14:paraId="2B1E141B" w14:textId="77777777" w:rsidR="00541C41" w:rsidRPr="00541C41" w:rsidRDefault="00541C41" w:rsidP="00541C41">
      <w:pPr>
        <w:spacing w:after="0" w:line="240" w:lineRule="auto"/>
        <w:ind w:firstLine="720"/>
        <w:jc w:val="both"/>
        <w:rPr>
          <w:sz w:val="28"/>
          <w:szCs w:val="28"/>
          <w:lang w:val="fr-FR"/>
        </w:rPr>
      </w:pPr>
      <w:r w:rsidRPr="00541C41">
        <w:rPr>
          <w:sz w:val="28"/>
          <w:szCs w:val="28"/>
          <w:lang w:val="fr-FR"/>
        </w:rPr>
        <w:t>a. Số lần mạch đập trong một phút ?</w:t>
      </w:r>
    </w:p>
    <w:p w14:paraId="3BF6290C" w14:textId="77777777" w:rsidR="00541C41" w:rsidRPr="00541C41" w:rsidRDefault="00541C41" w:rsidP="00541C41">
      <w:pPr>
        <w:spacing w:after="0" w:line="240" w:lineRule="auto"/>
        <w:ind w:firstLine="720"/>
        <w:jc w:val="both"/>
        <w:rPr>
          <w:sz w:val="28"/>
          <w:szCs w:val="28"/>
          <w:lang w:val="fr-FR"/>
        </w:rPr>
      </w:pPr>
      <w:r w:rsidRPr="00541C41">
        <w:rPr>
          <w:sz w:val="28"/>
          <w:szCs w:val="28"/>
          <w:lang w:val="fr-FR"/>
        </w:rPr>
        <w:t>b. Thời gian hoạt động của một chu kì tim ?</w:t>
      </w:r>
    </w:p>
    <w:p w14:paraId="6D919802" w14:textId="77777777" w:rsidR="00541C41" w:rsidRPr="00541C41" w:rsidRDefault="00541C41" w:rsidP="00541C41">
      <w:pPr>
        <w:shd w:val="clear" w:color="auto" w:fill="FFFFFF"/>
        <w:spacing w:after="0" w:line="240" w:lineRule="auto"/>
        <w:jc w:val="both"/>
        <w:rPr>
          <w:b/>
          <w:bCs/>
          <w:color w:val="000000" w:themeColor="text1"/>
          <w:sz w:val="28"/>
          <w:szCs w:val="28"/>
        </w:rPr>
      </w:pPr>
      <w:r w:rsidRPr="00541C41">
        <w:rPr>
          <w:b/>
          <w:bCs/>
          <w:color w:val="000000" w:themeColor="text1"/>
          <w:sz w:val="28"/>
          <w:szCs w:val="28"/>
        </w:rPr>
        <w:t xml:space="preserve">Câu 5 ( 2.0 điểm). </w:t>
      </w:r>
    </w:p>
    <w:p w14:paraId="05817F17" w14:textId="77777777" w:rsidR="00541C41" w:rsidRPr="00541C41" w:rsidRDefault="00541C41" w:rsidP="00541C41">
      <w:pPr>
        <w:spacing w:after="0" w:line="240" w:lineRule="auto"/>
        <w:ind w:firstLine="720"/>
        <w:jc w:val="both"/>
        <w:rPr>
          <w:sz w:val="28"/>
          <w:szCs w:val="28"/>
          <w:lang w:val="fr-FR"/>
        </w:rPr>
      </w:pPr>
      <w:r w:rsidRPr="00541C41">
        <w:rPr>
          <w:b/>
          <w:bCs/>
          <w:color w:val="000000" w:themeColor="text1"/>
          <w:sz w:val="28"/>
          <w:szCs w:val="28"/>
        </w:rPr>
        <w:t>a/.</w:t>
      </w:r>
      <w:r w:rsidRPr="00541C41">
        <w:rPr>
          <w:sz w:val="28"/>
          <w:szCs w:val="28"/>
          <w:lang w:val="fr-FR"/>
        </w:rPr>
        <w:t xml:space="preserve"> Hô hấp là gì? Nêu vai trò của quá trình hô hấp với cơ thể sống </w:t>
      </w:r>
      <w:r w:rsidRPr="00541C41">
        <w:rPr>
          <w:color w:val="000000" w:themeColor="text1"/>
          <w:sz w:val="28"/>
          <w:szCs w:val="28"/>
        </w:rPr>
        <w:t>? Tính số cử động hô hấp của một cầu thủ đá bóng. Biết rằng tổng lượng khí thở ra bình thường trong 19 nhịp hô hấp của cầu thủ này là 152 lit, lượng khí một lần thở ra bình thường là 500 ml.</w:t>
      </w:r>
    </w:p>
    <w:p w14:paraId="53F53A4B" w14:textId="77777777" w:rsidR="00541C41" w:rsidRPr="00541C41" w:rsidRDefault="00541C41" w:rsidP="00541C41">
      <w:pPr>
        <w:spacing w:after="0" w:line="240" w:lineRule="auto"/>
        <w:ind w:firstLine="720"/>
        <w:jc w:val="both"/>
        <w:rPr>
          <w:sz w:val="28"/>
          <w:szCs w:val="28"/>
          <w:lang w:val="fr-FR"/>
        </w:rPr>
      </w:pPr>
      <w:r w:rsidRPr="00541C41">
        <w:rPr>
          <w:sz w:val="28"/>
          <w:szCs w:val="28"/>
          <w:lang w:val="fr-FR"/>
        </w:rPr>
        <w:t>b/ Vì sao người ít luyện tập khi lao động nặng sẽ nhanh mệt hơn so với người hay luyện tập ?</w:t>
      </w:r>
    </w:p>
    <w:p w14:paraId="01CA3E25"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xml:space="preserve">Câu 6 ( 1.0 điểm). </w:t>
      </w:r>
      <w:r w:rsidRPr="00541C41">
        <w:rPr>
          <w:color w:val="000000" w:themeColor="text1"/>
          <w:sz w:val="28"/>
          <w:szCs w:val="28"/>
        </w:rPr>
        <w:t>Khi tập thể dục thể thao, việc ta hít thở sâu có lợi ích gì?</w:t>
      </w:r>
    </w:p>
    <w:p w14:paraId="46BEBE53"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7 ( 2.0 điểm).</w:t>
      </w:r>
    </w:p>
    <w:p w14:paraId="1E98486E"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 xml:space="preserve">Giới hạn sinh thái là gì? </w:t>
      </w:r>
      <w:r w:rsidRPr="00541C41">
        <w:rPr>
          <w:bCs/>
          <w:color w:val="000000" w:themeColor="text1"/>
          <w:sz w:val="28"/>
          <w:szCs w:val="28"/>
        </w:rPr>
        <w:t>Giới hạn sinh thái có quan hệ như thế nào với khả năng phân bố của sinh vật?</w:t>
      </w:r>
    </w:p>
    <w:p w14:paraId="531F5902"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b/. </w:t>
      </w:r>
      <w:r w:rsidRPr="00541C41">
        <w:rPr>
          <w:color w:val="000000" w:themeColor="text1"/>
          <w:sz w:val="28"/>
          <w:szCs w:val="28"/>
        </w:rPr>
        <w:t>Hãy vẽ sơ đồ mô tả giới hạn sinh thái của:</w:t>
      </w:r>
    </w:p>
    <w:p w14:paraId="74A692A4" w14:textId="77777777" w:rsidR="00541C41" w:rsidRPr="00541C41" w:rsidRDefault="00541C41" w:rsidP="00541C41">
      <w:pPr>
        <w:spacing w:after="0" w:line="240" w:lineRule="auto"/>
        <w:ind w:firstLine="567"/>
        <w:jc w:val="both"/>
        <w:rPr>
          <w:color w:val="000000" w:themeColor="text1"/>
          <w:sz w:val="28"/>
          <w:szCs w:val="28"/>
        </w:rPr>
      </w:pPr>
      <w:r w:rsidRPr="00541C41">
        <w:rPr>
          <w:color w:val="000000" w:themeColor="text1"/>
          <w:sz w:val="28"/>
          <w:szCs w:val="28"/>
        </w:rPr>
        <w:t>- Loài vi khuẩn suối nước nóng có giới hạn nhiệt độ từ 0</w:t>
      </w:r>
      <w:r w:rsidRPr="00541C41">
        <w:rPr>
          <w:color w:val="000000" w:themeColor="text1"/>
          <w:sz w:val="28"/>
          <w:szCs w:val="28"/>
          <w:vertAlign w:val="superscript"/>
        </w:rPr>
        <w:t>o</w:t>
      </w:r>
      <w:r w:rsidRPr="00541C41">
        <w:rPr>
          <w:color w:val="000000" w:themeColor="text1"/>
          <w:sz w:val="28"/>
          <w:szCs w:val="28"/>
        </w:rPr>
        <w:t>C đến +90</w:t>
      </w:r>
      <w:r w:rsidRPr="00541C41">
        <w:rPr>
          <w:color w:val="000000" w:themeColor="text1"/>
          <w:sz w:val="28"/>
          <w:szCs w:val="28"/>
          <w:vertAlign w:val="superscript"/>
        </w:rPr>
        <w:t>o</w:t>
      </w:r>
      <w:r w:rsidRPr="00541C41">
        <w:rPr>
          <w:color w:val="000000" w:themeColor="text1"/>
          <w:sz w:val="28"/>
          <w:szCs w:val="28"/>
        </w:rPr>
        <w:t>C, với điểm cực thuận là +55</w:t>
      </w:r>
      <w:r w:rsidRPr="00541C41">
        <w:rPr>
          <w:color w:val="000000" w:themeColor="text1"/>
          <w:sz w:val="28"/>
          <w:szCs w:val="28"/>
          <w:vertAlign w:val="superscript"/>
        </w:rPr>
        <w:t>o</w:t>
      </w:r>
      <w:r w:rsidRPr="00541C41">
        <w:rPr>
          <w:color w:val="000000" w:themeColor="text1"/>
          <w:sz w:val="28"/>
          <w:szCs w:val="28"/>
        </w:rPr>
        <w:t>C.</w:t>
      </w:r>
    </w:p>
    <w:p w14:paraId="35549384" w14:textId="77777777" w:rsidR="00541C41" w:rsidRPr="00541C41" w:rsidRDefault="00541C41" w:rsidP="00541C41">
      <w:pPr>
        <w:spacing w:after="0" w:line="240" w:lineRule="auto"/>
        <w:ind w:firstLine="567"/>
        <w:jc w:val="both"/>
        <w:rPr>
          <w:color w:val="000000" w:themeColor="text1"/>
          <w:sz w:val="28"/>
          <w:szCs w:val="28"/>
        </w:rPr>
      </w:pPr>
      <w:r w:rsidRPr="00541C41">
        <w:rPr>
          <w:color w:val="000000" w:themeColor="text1"/>
          <w:sz w:val="28"/>
          <w:szCs w:val="28"/>
        </w:rPr>
        <w:t>- Loài xương rồng sa mạc có giới hạn nhiệt độ từ 0</w:t>
      </w:r>
      <w:r w:rsidRPr="00541C41">
        <w:rPr>
          <w:color w:val="000000" w:themeColor="text1"/>
          <w:sz w:val="28"/>
          <w:szCs w:val="28"/>
          <w:vertAlign w:val="superscript"/>
        </w:rPr>
        <w:t>o</w:t>
      </w:r>
      <w:r w:rsidRPr="00541C41">
        <w:rPr>
          <w:color w:val="000000" w:themeColor="text1"/>
          <w:sz w:val="28"/>
          <w:szCs w:val="28"/>
        </w:rPr>
        <w:t>C đến +56</w:t>
      </w:r>
      <w:r w:rsidRPr="00541C41">
        <w:rPr>
          <w:color w:val="000000" w:themeColor="text1"/>
          <w:sz w:val="28"/>
          <w:szCs w:val="28"/>
          <w:vertAlign w:val="superscript"/>
        </w:rPr>
        <w:t>o</w:t>
      </w:r>
      <w:r w:rsidRPr="00541C41">
        <w:rPr>
          <w:color w:val="000000" w:themeColor="text1"/>
          <w:sz w:val="28"/>
          <w:szCs w:val="28"/>
        </w:rPr>
        <w:t>C, với điểm cực thuận là +32</w:t>
      </w:r>
      <w:r w:rsidRPr="00541C41">
        <w:rPr>
          <w:color w:val="000000" w:themeColor="text1"/>
          <w:sz w:val="28"/>
          <w:szCs w:val="28"/>
          <w:vertAlign w:val="superscript"/>
        </w:rPr>
        <w:t>o</w:t>
      </w:r>
      <w:r w:rsidRPr="00541C41">
        <w:rPr>
          <w:color w:val="000000" w:themeColor="text1"/>
          <w:sz w:val="28"/>
          <w:szCs w:val="28"/>
        </w:rPr>
        <w:t>C.</w:t>
      </w:r>
    </w:p>
    <w:p w14:paraId="08AC0533"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8 ( 2.0 điểm).</w:t>
      </w:r>
    </w:p>
    <w:p w14:paraId="4A502BA0"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Quần thể sinh vật là gì? Dựa vào những dấu hiệu nào để nhận biết 1 quần thể?</w:t>
      </w:r>
    </w:p>
    <w:p w14:paraId="00A67883"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b/. </w:t>
      </w:r>
      <w:r w:rsidRPr="00541C41">
        <w:rPr>
          <w:color w:val="000000" w:themeColor="text1"/>
          <w:sz w:val="28"/>
          <w:szCs w:val="28"/>
        </w:rPr>
        <w:t>Những con cá trắm trong 1 ao, những cây lúa trong 1 ruộng, những con gà trong lồng …..VD nào là quần thể , không phải là quần thể? Giải thích.</w:t>
      </w:r>
    </w:p>
    <w:p w14:paraId="0D69F5D6" w14:textId="77777777" w:rsidR="00541C41" w:rsidRPr="00541C41" w:rsidRDefault="00541C41" w:rsidP="00541C41">
      <w:pPr>
        <w:spacing w:after="0" w:line="240" w:lineRule="auto"/>
        <w:ind w:firstLine="567"/>
        <w:jc w:val="both"/>
        <w:rPr>
          <w:color w:val="000000" w:themeColor="text1"/>
          <w:sz w:val="28"/>
          <w:szCs w:val="28"/>
        </w:rPr>
      </w:pPr>
      <w:r w:rsidRPr="00541C41">
        <w:rPr>
          <w:b/>
          <w:bCs/>
          <w:color w:val="000000" w:themeColor="text1"/>
          <w:sz w:val="28"/>
          <w:szCs w:val="28"/>
        </w:rPr>
        <w:t xml:space="preserve">c/. </w:t>
      </w:r>
      <w:r w:rsidRPr="00541C41">
        <w:rPr>
          <w:color w:val="000000" w:themeColor="text1"/>
          <w:sz w:val="28"/>
          <w:szCs w:val="28"/>
        </w:rPr>
        <w:t>Trong quần thể có những nhóm tuổi nào? Có mấy dạng tháp tuổi?Nghiên cứu thành phần nhóm tuổi của quần thể qua các dạng tháp tuổi nhàm mục đích gì?</w:t>
      </w:r>
    </w:p>
    <w:p w14:paraId="3508C7B8" w14:textId="77777777" w:rsidR="00541C41" w:rsidRPr="00541C41" w:rsidRDefault="00541C41" w:rsidP="00541C41">
      <w:pPr>
        <w:spacing w:after="0" w:line="240" w:lineRule="auto"/>
        <w:jc w:val="center"/>
        <w:rPr>
          <w:iCs/>
          <w:sz w:val="28"/>
          <w:szCs w:val="28"/>
        </w:rPr>
      </w:pPr>
      <w:r w:rsidRPr="00541C41">
        <w:rPr>
          <w:iCs/>
          <w:sz w:val="28"/>
          <w:szCs w:val="28"/>
        </w:rPr>
        <w:t>---Hết---</w:t>
      </w:r>
    </w:p>
    <w:p w14:paraId="2CE2ACEF" w14:textId="77777777" w:rsidR="00541C41" w:rsidRPr="00541C41" w:rsidRDefault="00541C41" w:rsidP="00541C41">
      <w:pPr>
        <w:spacing w:after="0" w:line="240" w:lineRule="auto"/>
        <w:jc w:val="both"/>
        <w:rPr>
          <w:i/>
          <w:iCs/>
          <w:sz w:val="28"/>
          <w:szCs w:val="28"/>
        </w:rPr>
      </w:pPr>
    </w:p>
    <w:p w14:paraId="0F1108CF" w14:textId="77777777" w:rsidR="00541C41" w:rsidRPr="00541C41" w:rsidRDefault="00541C41" w:rsidP="00541C41">
      <w:pPr>
        <w:spacing w:after="0" w:line="240" w:lineRule="auto"/>
        <w:jc w:val="both"/>
        <w:rPr>
          <w:i/>
          <w:iCs/>
          <w:sz w:val="28"/>
          <w:szCs w:val="28"/>
        </w:rPr>
      </w:pPr>
    </w:p>
    <w:p w14:paraId="1B8B9CF8" w14:textId="77777777" w:rsidR="00541C41" w:rsidRPr="00541C41" w:rsidRDefault="00541C41" w:rsidP="00541C41">
      <w:pPr>
        <w:spacing w:after="0" w:line="240" w:lineRule="auto"/>
        <w:jc w:val="both"/>
        <w:rPr>
          <w:i/>
          <w:iCs/>
          <w:sz w:val="28"/>
          <w:szCs w:val="28"/>
        </w:rPr>
      </w:pPr>
    </w:p>
    <w:p w14:paraId="561194EC" w14:textId="77777777" w:rsidR="00541C41" w:rsidRPr="00541C41" w:rsidRDefault="00541C41" w:rsidP="00541C41">
      <w:pPr>
        <w:spacing w:after="0" w:line="240" w:lineRule="auto"/>
        <w:jc w:val="both"/>
        <w:rPr>
          <w:i/>
          <w:iCs/>
          <w:sz w:val="28"/>
          <w:szCs w:val="28"/>
        </w:rPr>
      </w:pPr>
    </w:p>
    <w:p w14:paraId="7B8AF41D" w14:textId="77777777" w:rsidR="00541C41" w:rsidRPr="00541C41" w:rsidRDefault="00541C41" w:rsidP="00541C41">
      <w:pPr>
        <w:spacing w:after="0" w:line="240" w:lineRule="auto"/>
        <w:jc w:val="both"/>
        <w:rPr>
          <w:i/>
          <w:iCs/>
          <w:sz w:val="28"/>
          <w:szCs w:val="28"/>
        </w:rPr>
      </w:pPr>
    </w:p>
    <w:p w14:paraId="1CC404E8" w14:textId="77777777" w:rsidR="00541C41" w:rsidRPr="00541C41" w:rsidRDefault="00541C41" w:rsidP="00541C41">
      <w:pPr>
        <w:spacing w:after="0" w:line="240" w:lineRule="auto"/>
        <w:jc w:val="both"/>
        <w:rPr>
          <w:i/>
          <w:iCs/>
          <w:sz w:val="28"/>
          <w:szCs w:val="28"/>
        </w:rPr>
      </w:pPr>
    </w:p>
    <w:p w14:paraId="26FD023D" w14:textId="77777777" w:rsidR="00541C41" w:rsidRPr="00541C41" w:rsidRDefault="00541C41" w:rsidP="00541C41">
      <w:pPr>
        <w:spacing w:after="0" w:line="240" w:lineRule="auto"/>
        <w:jc w:val="both"/>
        <w:rPr>
          <w:i/>
          <w:iCs/>
          <w:sz w:val="28"/>
          <w:szCs w:val="28"/>
        </w:rPr>
      </w:pPr>
    </w:p>
    <w:p w14:paraId="534B9C5A" w14:textId="77777777" w:rsidR="00541C41" w:rsidRPr="00541C41" w:rsidRDefault="00541C41" w:rsidP="00541C41">
      <w:pPr>
        <w:spacing w:after="0" w:line="240" w:lineRule="auto"/>
        <w:jc w:val="both"/>
        <w:rPr>
          <w:i/>
          <w:iCs/>
          <w:sz w:val="28"/>
          <w:szCs w:val="28"/>
        </w:rPr>
      </w:pPr>
    </w:p>
    <w:p w14:paraId="16B9F965" w14:textId="77777777" w:rsidR="00541C41" w:rsidRPr="00541C41" w:rsidRDefault="00541C41" w:rsidP="00541C41">
      <w:pPr>
        <w:spacing w:after="0" w:line="240" w:lineRule="auto"/>
        <w:jc w:val="both"/>
        <w:rPr>
          <w:i/>
          <w:iCs/>
          <w:sz w:val="28"/>
          <w:szCs w:val="28"/>
        </w:rPr>
      </w:pPr>
    </w:p>
    <w:p w14:paraId="77A16337" w14:textId="77777777" w:rsidR="00541C41" w:rsidRPr="00541C41" w:rsidRDefault="00541C41" w:rsidP="00541C41">
      <w:pPr>
        <w:spacing w:after="0" w:line="240" w:lineRule="auto"/>
        <w:jc w:val="both"/>
        <w:rPr>
          <w:i/>
          <w:iCs/>
          <w:sz w:val="28"/>
          <w:szCs w:val="28"/>
        </w:rPr>
      </w:pPr>
    </w:p>
    <w:p w14:paraId="056838C9" w14:textId="77777777" w:rsidR="00541C41" w:rsidRPr="00541C41" w:rsidRDefault="00541C41" w:rsidP="00541C41">
      <w:pPr>
        <w:spacing w:after="0" w:line="240" w:lineRule="auto"/>
        <w:jc w:val="both"/>
        <w:rPr>
          <w:i/>
          <w:iCs/>
          <w:sz w:val="28"/>
          <w:szCs w:val="28"/>
        </w:rPr>
      </w:pPr>
    </w:p>
    <w:p w14:paraId="0A57179E" w14:textId="77777777" w:rsidR="00541C41" w:rsidRPr="00541C41" w:rsidRDefault="00541C41" w:rsidP="00541C41">
      <w:pPr>
        <w:spacing w:after="0" w:line="240" w:lineRule="auto"/>
        <w:jc w:val="both"/>
        <w:rPr>
          <w:i/>
          <w:iCs/>
          <w:sz w:val="28"/>
          <w:szCs w:val="28"/>
        </w:rPr>
      </w:pPr>
    </w:p>
    <w:p w14:paraId="4A31BC66" w14:textId="77777777" w:rsidR="00541C41" w:rsidRPr="00541C41" w:rsidRDefault="00541C41" w:rsidP="00541C41">
      <w:pPr>
        <w:spacing w:after="0" w:line="240" w:lineRule="auto"/>
        <w:jc w:val="both"/>
        <w:rPr>
          <w:i/>
          <w:iCs/>
          <w:sz w:val="28"/>
          <w:szCs w:val="28"/>
        </w:rPr>
      </w:pPr>
    </w:p>
    <w:p w14:paraId="71157124" w14:textId="77777777" w:rsidR="00541C41" w:rsidRPr="00541C41" w:rsidRDefault="00541C41" w:rsidP="00541C41">
      <w:pPr>
        <w:spacing w:after="0" w:line="240" w:lineRule="auto"/>
        <w:jc w:val="both"/>
        <w:rPr>
          <w:i/>
          <w:iCs/>
          <w:sz w:val="28"/>
          <w:szCs w:val="28"/>
        </w:rPr>
      </w:pPr>
    </w:p>
    <w:p w14:paraId="5EA254FB" w14:textId="77777777" w:rsidR="00541C41" w:rsidRPr="00541C41" w:rsidRDefault="00541C41" w:rsidP="00541C41">
      <w:pPr>
        <w:spacing w:after="0" w:line="240" w:lineRule="auto"/>
        <w:jc w:val="both"/>
        <w:rPr>
          <w:i/>
          <w:iCs/>
          <w:sz w:val="28"/>
          <w:szCs w:val="28"/>
        </w:rPr>
      </w:pPr>
    </w:p>
    <w:p w14:paraId="14A31866" w14:textId="77777777" w:rsidR="00541C41" w:rsidRPr="00541C41" w:rsidRDefault="00541C41" w:rsidP="00541C41">
      <w:pPr>
        <w:spacing w:after="0" w:line="240" w:lineRule="auto"/>
        <w:jc w:val="both"/>
        <w:rPr>
          <w:i/>
          <w:iCs/>
          <w:sz w:val="28"/>
          <w:szCs w:val="28"/>
        </w:rPr>
      </w:pPr>
    </w:p>
    <w:p w14:paraId="4FEBB428" w14:textId="77777777" w:rsidR="00541C41" w:rsidRPr="00541C41" w:rsidRDefault="00541C41" w:rsidP="00541C41">
      <w:pPr>
        <w:spacing w:after="0" w:line="240" w:lineRule="auto"/>
        <w:jc w:val="both"/>
        <w:rPr>
          <w:i/>
          <w:iCs/>
          <w:sz w:val="28"/>
          <w:szCs w:val="28"/>
        </w:rPr>
      </w:pPr>
    </w:p>
    <w:p w14:paraId="206B37BA" w14:textId="77777777" w:rsidR="00541C41" w:rsidRPr="00541C41" w:rsidRDefault="00541C41" w:rsidP="00541C41">
      <w:pPr>
        <w:spacing w:after="0" w:line="240" w:lineRule="auto"/>
        <w:jc w:val="center"/>
        <w:rPr>
          <w:b/>
          <w:sz w:val="28"/>
          <w:szCs w:val="28"/>
        </w:rPr>
      </w:pPr>
      <w:r w:rsidRPr="00541C41">
        <w:rPr>
          <w:b/>
          <w:sz w:val="28"/>
          <w:szCs w:val="28"/>
        </w:rPr>
        <w:t>HƯỚNG DẪN CHẤM ĐỀ MINH HỌA MÔN KHTN</w:t>
      </w:r>
    </w:p>
    <w:p w14:paraId="4C45A234" w14:textId="77777777" w:rsidR="00541C41" w:rsidRPr="00541C41" w:rsidRDefault="00541C41" w:rsidP="00541C41">
      <w:pPr>
        <w:spacing w:after="0" w:line="240" w:lineRule="auto"/>
        <w:jc w:val="center"/>
        <w:rPr>
          <w:b/>
          <w:sz w:val="28"/>
          <w:szCs w:val="28"/>
        </w:rPr>
      </w:pPr>
      <w:r w:rsidRPr="00541C41">
        <w:rPr>
          <w:b/>
          <w:sz w:val="28"/>
          <w:szCs w:val="28"/>
        </w:rPr>
        <w:t>ĐỀ GIAO LƯU HỌC SINH GIỎI LỚP 8 NĂM HỌC 2023 - 2024</w:t>
      </w:r>
    </w:p>
    <w:p w14:paraId="266C713F" w14:textId="77777777" w:rsidR="00541C41" w:rsidRPr="00541C41" w:rsidRDefault="00541C41" w:rsidP="00541C41">
      <w:pPr>
        <w:spacing w:after="0" w:line="240" w:lineRule="auto"/>
        <w:jc w:val="both"/>
        <w:rPr>
          <w:b/>
          <w:sz w:val="28"/>
          <w:szCs w:val="28"/>
        </w:rPr>
      </w:pPr>
      <w:r w:rsidRPr="00541C41">
        <w:rPr>
          <w:b/>
          <w:sz w:val="28"/>
          <w:szCs w:val="28"/>
        </w:rPr>
        <w:t>I. PHẦN 1 (BẮT BUỘC): 6 điểm</w:t>
      </w:r>
    </w:p>
    <w:tbl>
      <w:tblPr>
        <w:tblStyle w:val="TableGrid"/>
        <w:tblW w:w="0" w:type="auto"/>
        <w:tblLayout w:type="fixed"/>
        <w:tblLook w:val="04A0" w:firstRow="1" w:lastRow="0" w:firstColumn="1" w:lastColumn="0" w:noHBand="0" w:noVBand="1"/>
      </w:tblPr>
      <w:tblGrid>
        <w:gridCol w:w="1101"/>
        <w:gridCol w:w="7654"/>
        <w:gridCol w:w="1134"/>
      </w:tblGrid>
      <w:tr w:rsidR="00541C41" w:rsidRPr="00541C41" w14:paraId="39AD93F3" w14:textId="77777777" w:rsidTr="00AB7F92">
        <w:tc>
          <w:tcPr>
            <w:tcW w:w="1101" w:type="dxa"/>
            <w:vAlign w:val="center"/>
          </w:tcPr>
          <w:p w14:paraId="294134E3"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654" w:type="dxa"/>
            <w:vAlign w:val="center"/>
          </w:tcPr>
          <w:p w14:paraId="4596A861" w14:textId="77777777" w:rsidR="00541C41" w:rsidRPr="00541C41" w:rsidRDefault="00541C41" w:rsidP="00541C41">
            <w:pPr>
              <w:spacing w:after="0" w:line="240" w:lineRule="auto"/>
              <w:jc w:val="center"/>
              <w:rPr>
                <w:b/>
                <w:sz w:val="28"/>
                <w:szCs w:val="28"/>
              </w:rPr>
            </w:pPr>
            <w:r w:rsidRPr="00541C41">
              <w:rPr>
                <w:b/>
                <w:sz w:val="28"/>
                <w:szCs w:val="28"/>
              </w:rPr>
              <w:t>Nội dung</w:t>
            </w:r>
          </w:p>
        </w:tc>
        <w:tc>
          <w:tcPr>
            <w:tcW w:w="1134" w:type="dxa"/>
            <w:vAlign w:val="center"/>
          </w:tcPr>
          <w:p w14:paraId="3FC668C1"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16589C63" w14:textId="77777777" w:rsidTr="00AB7F92">
        <w:tc>
          <w:tcPr>
            <w:tcW w:w="1101" w:type="dxa"/>
            <w:vAlign w:val="center"/>
          </w:tcPr>
          <w:p w14:paraId="531190F7" w14:textId="77777777" w:rsidR="00541C41" w:rsidRPr="00541C41" w:rsidRDefault="00541C41" w:rsidP="00541C41">
            <w:pPr>
              <w:spacing w:after="0" w:line="240" w:lineRule="auto"/>
              <w:jc w:val="center"/>
              <w:rPr>
                <w:b/>
                <w:sz w:val="28"/>
                <w:szCs w:val="28"/>
              </w:rPr>
            </w:pPr>
            <w:r w:rsidRPr="00541C41">
              <w:rPr>
                <w:b/>
                <w:sz w:val="28"/>
                <w:szCs w:val="28"/>
              </w:rPr>
              <w:t>1</w:t>
            </w:r>
          </w:p>
          <w:p w14:paraId="63F33CB4"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654" w:type="dxa"/>
          </w:tcPr>
          <w:p w14:paraId="056CB197" w14:textId="77777777" w:rsidR="00541C41" w:rsidRPr="00541C41" w:rsidRDefault="00541C41" w:rsidP="00541C41">
            <w:pPr>
              <w:pStyle w:val="NormalWeb"/>
              <w:spacing w:before="0" w:beforeAutospacing="0" w:after="0" w:afterAutospacing="0" w:line="360" w:lineRule="atLeast"/>
              <w:ind w:left="48" w:right="48"/>
              <w:jc w:val="both"/>
              <w:rPr>
                <w:b/>
                <w:bCs/>
                <w:color w:val="000000"/>
                <w:sz w:val="28"/>
                <w:szCs w:val="28"/>
              </w:rPr>
            </w:pPr>
            <w:r w:rsidRPr="00541C41">
              <w:rPr>
                <w:rStyle w:val="Strong"/>
                <w:rFonts w:eastAsia="Calibri"/>
                <w:b w:val="0"/>
                <w:bCs w:val="0"/>
                <w:color w:val="262626"/>
                <w:sz w:val="28"/>
                <w:szCs w:val="28"/>
                <w:shd w:val="clear" w:color="auto" w:fill="FFFFFF"/>
              </w:rPr>
              <w:t>(1) 4Al + 3O</w:t>
            </w:r>
            <w:r w:rsidRPr="00541C41">
              <w:rPr>
                <w:rStyle w:val="Strong"/>
                <w:rFonts w:eastAsia="Calibri"/>
                <w:b w:val="0"/>
                <w:bCs w:val="0"/>
                <w:color w:val="262626"/>
                <w:sz w:val="28"/>
                <w:szCs w:val="28"/>
                <w:shd w:val="clear" w:color="auto" w:fill="FFFFFF"/>
                <w:vertAlign w:val="subscript"/>
              </w:rPr>
              <w:t>2</w:t>
            </w:r>
            <w:r w:rsidRPr="00541C41">
              <w:rPr>
                <w:rStyle w:val="Strong"/>
                <w:rFonts w:eastAsia="Calibri"/>
                <w:b w:val="0"/>
                <w:bCs w:val="0"/>
                <w:color w:val="262626"/>
                <w:sz w:val="28"/>
                <w:szCs w:val="28"/>
                <w:shd w:val="clear" w:color="auto" w:fill="FFFFFF"/>
              </w:rPr>
              <w:t xml:space="preserve">  </w:t>
            </w:r>
            <w:r w:rsidRPr="00541C41">
              <w:rPr>
                <w:color w:val="000000"/>
                <w:sz w:val="28"/>
                <w:szCs w:val="28"/>
              </w:rPr>
              <w:t xml:space="preserve">→ </w:t>
            </w:r>
            <w:r w:rsidRPr="00541C41">
              <w:rPr>
                <w:rStyle w:val="Strong"/>
                <w:rFonts w:eastAsia="Calibri"/>
                <w:b w:val="0"/>
                <w:bCs w:val="0"/>
                <w:color w:val="262626"/>
                <w:sz w:val="28"/>
                <w:szCs w:val="28"/>
                <w:shd w:val="clear" w:color="auto" w:fill="FFFFFF"/>
              </w:rPr>
              <w:t> 2Al</w:t>
            </w:r>
            <w:r w:rsidRPr="00541C41">
              <w:rPr>
                <w:rStyle w:val="Strong"/>
                <w:rFonts w:eastAsia="Calibri"/>
                <w:b w:val="0"/>
                <w:bCs w:val="0"/>
                <w:color w:val="262626"/>
                <w:sz w:val="28"/>
                <w:szCs w:val="28"/>
                <w:shd w:val="clear" w:color="auto" w:fill="FFFFFF"/>
                <w:vertAlign w:val="subscript"/>
              </w:rPr>
              <w:t>2</w:t>
            </w:r>
            <w:r w:rsidRPr="00541C41">
              <w:rPr>
                <w:rStyle w:val="Strong"/>
                <w:rFonts w:eastAsia="Calibri"/>
                <w:b w:val="0"/>
                <w:bCs w:val="0"/>
                <w:color w:val="262626"/>
                <w:sz w:val="28"/>
                <w:szCs w:val="28"/>
                <w:shd w:val="clear" w:color="auto" w:fill="FFFFFF"/>
              </w:rPr>
              <w:t>O</w:t>
            </w:r>
            <w:r w:rsidRPr="00541C41">
              <w:rPr>
                <w:rStyle w:val="Strong"/>
                <w:rFonts w:eastAsia="Calibri"/>
                <w:b w:val="0"/>
                <w:bCs w:val="0"/>
                <w:color w:val="262626"/>
                <w:sz w:val="28"/>
                <w:szCs w:val="28"/>
                <w:shd w:val="clear" w:color="auto" w:fill="FFFFFF"/>
                <w:vertAlign w:val="subscript"/>
              </w:rPr>
              <w:t>3</w:t>
            </w:r>
          </w:p>
          <w:p w14:paraId="35E5AC6C"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2) Al</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 </w:t>
            </w:r>
            <w:r w:rsidRPr="00541C41">
              <w:rPr>
                <w:color w:val="000000"/>
                <w:sz w:val="28"/>
                <w:szCs w:val="28"/>
              </w:rPr>
              <w:t>+ 3H</w:t>
            </w:r>
            <w:r w:rsidRPr="00541C41">
              <w:rPr>
                <w:color w:val="000000"/>
                <w:sz w:val="28"/>
                <w:szCs w:val="28"/>
                <w:vertAlign w:val="subscript"/>
              </w:rPr>
              <w:t>2</w:t>
            </w:r>
            <w:r w:rsidRPr="00541C41">
              <w:rPr>
                <w:color w:val="000000"/>
                <w:sz w:val="28"/>
                <w:szCs w:val="28"/>
              </w:rPr>
              <w:t>SO</w:t>
            </w:r>
            <w:r w:rsidRPr="00541C41">
              <w:rPr>
                <w:color w:val="000000"/>
                <w:sz w:val="28"/>
                <w:szCs w:val="28"/>
                <w:vertAlign w:val="subscript"/>
              </w:rPr>
              <w:t>4</w:t>
            </w:r>
            <w:r w:rsidRPr="00541C41">
              <w:rPr>
                <w:color w:val="000000"/>
                <w:sz w:val="28"/>
                <w:szCs w:val="28"/>
              </w:rPr>
              <w:t> → Al</w:t>
            </w:r>
            <w:r w:rsidRPr="00541C41">
              <w:rPr>
                <w:color w:val="000000"/>
                <w:sz w:val="28"/>
                <w:szCs w:val="28"/>
                <w:vertAlign w:val="subscript"/>
              </w:rPr>
              <w:t>2</w:t>
            </w:r>
            <w:r w:rsidRPr="00541C41">
              <w:rPr>
                <w:color w:val="000000"/>
                <w:sz w:val="28"/>
                <w:szCs w:val="28"/>
              </w:rPr>
              <w:t>(SO</w:t>
            </w:r>
            <w:r w:rsidRPr="00541C41">
              <w:rPr>
                <w:color w:val="000000"/>
                <w:sz w:val="28"/>
                <w:szCs w:val="28"/>
                <w:vertAlign w:val="subscript"/>
              </w:rPr>
              <w:t>4</w:t>
            </w:r>
            <w:r w:rsidRPr="00541C41">
              <w:rPr>
                <w:color w:val="000000"/>
                <w:sz w:val="28"/>
                <w:szCs w:val="28"/>
              </w:rPr>
              <w:t>)</w:t>
            </w:r>
            <w:r w:rsidRPr="00541C41">
              <w:rPr>
                <w:color w:val="000000"/>
                <w:sz w:val="28"/>
                <w:szCs w:val="28"/>
                <w:vertAlign w:val="subscript"/>
              </w:rPr>
              <w:t>3</w:t>
            </w:r>
            <w:r w:rsidRPr="00541C41">
              <w:rPr>
                <w:color w:val="000000"/>
                <w:sz w:val="28"/>
                <w:szCs w:val="28"/>
              </w:rPr>
              <w:t> + 3H</w:t>
            </w:r>
            <w:r w:rsidRPr="00541C41">
              <w:rPr>
                <w:color w:val="000000"/>
                <w:sz w:val="28"/>
                <w:szCs w:val="28"/>
                <w:vertAlign w:val="subscript"/>
              </w:rPr>
              <w:t>2</w:t>
            </w:r>
            <w:r w:rsidRPr="00541C41">
              <w:rPr>
                <w:color w:val="000000"/>
                <w:sz w:val="28"/>
                <w:szCs w:val="28"/>
              </w:rPr>
              <w:t>O</w:t>
            </w:r>
          </w:p>
          <w:p w14:paraId="47147869"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3) Al</w:t>
            </w:r>
            <w:r w:rsidRPr="00541C41">
              <w:rPr>
                <w:color w:val="000000"/>
                <w:sz w:val="28"/>
                <w:szCs w:val="28"/>
                <w:vertAlign w:val="subscript"/>
              </w:rPr>
              <w:t>2</w:t>
            </w:r>
            <w:r w:rsidRPr="00541C41">
              <w:rPr>
                <w:color w:val="000000"/>
                <w:sz w:val="28"/>
                <w:szCs w:val="28"/>
              </w:rPr>
              <w:t>(SO</w:t>
            </w:r>
            <w:r w:rsidRPr="00541C41">
              <w:rPr>
                <w:color w:val="000000"/>
                <w:sz w:val="28"/>
                <w:szCs w:val="28"/>
                <w:vertAlign w:val="subscript"/>
              </w:rPr>
              <w:t>4</w:t>
            </w:r>
            <w:r w:rsidRPr="00541C41">
              <w:rPr>
                <w:color w:val="000000"/>
                <w:sz w:val="28"/>
                <w:szCs w:val="28"/>
              </w:rPr>
              <w:t>)</w:t>
            </w:r>
            <w:r w:rsidRPr="00541C41">
              <w:rPr>
                <w:color w:val="000000"/>
                <w:sz w:val="28"/>
                <w:szCs w:val="28"/>
                <w:vertAlign w:val="subscript"/>
              </w:rPr>
              <w:t>3 </w:t>
            </w:r>
            <w:r w:rsidRPr="00541C41">
              <w:rPr>
                <w:color w:val="000000"/>
                <w:sz w:val="28"/>
                <w:szCs w:val="28"/>
              </w:rPr>
              <w:t>+ 3BaCl</w:t>
            </w:r>
            <w:r w:rsidRPr="00541C41">
              <w:rPr>
                <w:color w:val="000000"/>
                <w:sz w:val="28"/>
                <w:szCs w:val="28"/>
                <w:vertAlign w:val="subscript"/>
              </w:rPr>
              <w:t>2</w:t>
            </w:r>
            <w:r w:rsidRPr="00541C41">
              <w:rPr>
                <w:color w:val="000000"/>
                <w:sz w:val="28"/>
                <w:szCs w:val="28"/>
              </w:rPr>
              <w:t> → 2AlCl</w:t>
            </w:r>
            <w:r w:rsidRPr="00541C41">
              <w:rPr>
                <w:color w:val="000000"/>
                <w:sz w:val="28"/>
                <w:szCs w:val="28"/>
                <w:vertAlign w:val="subscript"/>
              </w:rPr>
              <w:t>3</w:t>
            </w:r>
            <w:r w:rsidRPr="00541C41">
              <w:rPr>
                <w:color w:val="000000"/>
                <w:sz w:val="28"/>
                <w:szCs w:val="28"/>
              </w:rPr>
              <w:t> + 3BaSO</w:t>
            </w:r>
            <w:r w:rsidRPr="00541C41">
              <w:rPr>
                <w:color w:val="000000"/>
                <w:sz w:val="28"/>
                <w:szCs w:val="28"/>
                <w:vertAlign w:val="subscript"/>
              </w:rPr>
              <w:t>4</w:t>
            </w:r>
            <w:r w:rsidRPr="00541C41">
              <w:rPr>
                <w:color w:val="000000"/>
                <w:sz w:val="28"/>
                <w:szCs w:val="28"/>
              </w:rPr>
              <w:t>↓</w:t>
            </w:r>
          </w:p>
          <w:p w14:paraId="775C316D"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4) AlCl</w:t>
            </w:r>
            <w:r w:rsidRPr="00541C41">
              <w:rPr>
                <w:color w:val="000000"/>
                <w:sz w:val="28"/>
                <w:szCs w:val="28"/>
                <w:vertAlign w:val="subscript"/>
              </w:rPr>
              <w:t>3 </w:t>
            </w:r>
            <w:r w:rsidRPr="00541C41">
              <w:rPr>
                <w:color w:val="000000"/>
                <w:sz w:val="28"/>
                <w:szCs w:val="28"/>
              </w:rPr>
              <w:t>+ 3AgNO</w:t>
            </w:r>
            <w:r w:rsidRPr="00541C41">
              <w:rPr>
                <w:color w:val="000000"/>
                <w:sz w:val="28"/>
                <w:szCs w:val="28"/>
                <w:vertAlign w:val="subscript"/>
              </w:rPr>
              <w:t>3 </w:t>
            </w:r>
            <w:r w:rsidRPr="00541C41">
              <w:rPr>
                <w:color w:val="000000"/>
                <w:sz w:val="28"/>
                <w:szCs w:val="28"/>
              </w:rPr>
              <w:t>→ Al(NO</w:t>
            </w:r>
            <w:r w:rsidRPr="00541C41">
              <w:rPr>
                <w:color w:val="000000"/>
                <w:sz w:val="28"/>
                <w:szCs w:val="28"/>
                <w:vertAlign w:val="subscript"/>
              </w:rPr>
              <w:t>3</w:t>
            </w:r>
            <w:r w:rsidRPr="00541C41">
              <w:rPr>
                <w:color w:val="000000"/>
                <w:sz w:val="28"/>
                <w:szCs w:val="28"/>
              </w:rPr>
              <w:t>)</w:t>
            </w:r>
            <w:r w:rsidRPr="00541C41">
              <w:rPr>
                <w:color w:val="000000"/>
                <w:sz w:val="28"/>
                <w:szCs w:val="28"/>
                <w:vertAlign w:val="subscript"/>
              </w:rPr>
              <w:t>3</w:t>
            </w:r>
            <w:r w:rsidRPr="00541C41">
              <w:rPr>
                <w:color w:val="000000"/>
                <w:sz w:val="28"/>
                <w:szCs w:val="28"/>
              </w:rPr>
              <w:t> + 3AgCl↓</w:t>
            </w:r>
          </w:p>
          <w:p w14:paraId="26E12846" w14:textId="77777777" w:rsidR="00541C41" w:rsidRPr="00541C41" w:rsidRDefault="00541C41" w:rsidP="00541C41">
            <w:pPr>
              <w:tabs>
                <w:tab w:val="left" w:pos="4977"/>
              </w:tabs>
              <w:spacing w:after="0"/>
              <w:contextualSpacing/>
              <w:jc w:val="both"/>
              <w:rPr>
                <w:i/>
                <w:sz w:val="28"/>
                <w:szCs w:val="28"/>
              </w:rPr>
            </w:pPr>
            <w:r w:rsidRPr="00541C41">
              <w:rPr>
                <w:b/>
                <w:i/>
                <w:spacing w:val="-20"/>
                <w:sz w:val="28"/>
                <w:szCs w:val="28"/>
                <w:u w:val="single"/>
              </w:rPr>
              <w:t>Lưu ý</w:t>
            </w:r>
            <w:r w:rsidRPr="00541C41">
              <w:rPr>
                <w:i/>
                <w:spacing w:val="-20"/>
                <w:sz w:val="28"/>
                <w:szCs w:val="28"/>
              </w:rPr>
              <w:t xml:space="preserve">: - </w:t>
            </w:r>
            <w:r w:rsidRPr="00541C41">
              <w:rPr>
                <w:i/>
                <w:sz w:val="28"/>
                <w:szCs w:val="28"/>
              </w:rPr>
              <w:t>Viết sai công thức không ghi điểm</w:t>
            </w:r>
            <w:r w:rsidRPr="00541C41">
              <w:rPr>
                <w:i/>
                <w:sz w:val="28"/>
                <w:szCs w:val="28"/>
              </w:rPr>
              <w:tab/>
            </w:r>
          </w:p>
          <w:p w14:paraId="26D2BAB5" w14:textId="77777777" w:rsidR="00541C41" w:rsidRPr="00541C41" w:rsidRDefault="00541C41" w:rsidP="00541C41">
            <w:pPr>
              <w:spacing w:after="0" w:line="240" w:lineRule="auto"/>
              <w:jc w:val="both"/>
              <w:rPr>
                <w:b/>
                <w:sz w:val="28"/>
                <w:szCs w:val="28"/>
              </w:rPr>
            </w:pPr>
            <w:r w:rsidRPr="00541C41">
              <w:rPr>
                <w:i/>
                <w:sz w:val="28"/>
                <w:szCs w:val="28"/>
              </w:rPr>
              <w:t xml:space="preserve">          - Chưa cân bằng hoặc thiếu điều kiện: - 0,25đ/pthh</w:t>
            </w:r>
            <w:r w:rsidRPr="00541C41">
              <w:rPr>
                <w:spacing w:val="-20"/>
                <w:sz w:val="28"/>
                <w:szCs w:val="28"/>
              </w:rPr>
              <w:t xml:space="preserve"> </w:t>
            </w:r>
          </w:p>
        </w:tc>
        <w:tc>
          <w:tcPr>
            <w:tcW w:w="1134" w:type="dxa"/>
          </w:tcPr>
          <w:p w14:paraId="7D516AD9"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377CF068" w14:textId="77777777" w:rsidR="00541C41" w:rsidRPr="00541C41" w:rsidRDefault="00541C41" w:rsidP="00541C41">
            <w:pPr>
              <w:spacing w:after="0" w:line="240" w:lineRule="auto"/>
              <w:rPr>
                <w:sz w:val="28"/>
                <w:szCs w:val="28"/>
                <w:lang w:val="nl-NL"/>
              </w:rPr>
            </w:pPr>
          </w:p>
          <w:p w14:paraId="4F1F9D12"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0AD9ACD6" w14:textId="77777777" w:rsidR="00541C41" w:rsidRPr="00541C41" w:rsidRDefault="00541C41" w:rsidP="00541C41">
            <w:pPr>
              <w:spacing w:after="0" w:line="240" w:lineRule="auto"/>
              <w:rPr>
                <w:sz w:val="28"/>
                <w:szCs w:val="28"/>
                <w:lang w:val="nl-NL"/>
              </w:rPr>
            </w:pPr>
          </w:p>
          <w:p w14:paraId="5BC8336E"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2A69EAD0" w14:textId="77777777" w:rsidR="00541C41" w:rsidRPr="00541C41" w:rsidRDefault="00541C41" w:rsidP="00541C41">
            <w:pPr>
              <w:spacing w:after="0" w:line="240" w:lineRule="auto"/>
              <w:jc w:val="both"/>
              <w:rPr>
                <w:sz w:val="28"/>
                <w:szCs w:val="28"/>
                <w:lang w:val="nl-NL"/>
              </w:rPr>
            </w:pPr>
          </w:p>
          <w:p w14:paraId="3C61FDF6"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33CFD56D" w14:textId="77777777" w:rsidTr="00AB7F92">
        <w:tc>
          <w:tcPr>
            <w:tcW w:w="1101" w:type="dxa"/>
            <w:vAlign w:val="center"/>
          </w:tcPr>
          <w:p w14:paraId="60744985" w14:textId="77777777" w:rsidR="00541C41" w:rsidRPr="00541C41" w:rsidRDefault="00541C41" w:rsidP="00541C41">
            <w:pPr>
              <w:spacing w:after="0" w:line="240" w:lineRule="auto"/>
              <w:jc w:val="center"/>
              <w:rPr>
                <w:b/>
                <w:sz w:val="28"/>
                <w:szCs w:val="28"/>
              </w:rPr>
            </w:pPr>
            <w:r w:rsidRPr="00541C41">
              <w:rPr>
                <w:b/>
                <w:sz w:val="28"/>
                <w:szCs w:val="28"/>
              </w:rPr>
              <w:t>2</w:t>
            </w:r>
          </w:p>
          <w:p w14:paraId="68355F10"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654" w:type="dxa"/>
          </w:tcPr>
          <w:p w14:paraId="628CCA4B" w14:textId="77777777" w:rsidR="00541C41" w:rsidRPr="00541C41" w:rsidRDefault="00541C41" w:rsidP="00541C41">
            <w:pPr>
              <w:spacing w:after="0"/>
              <w:contextualSpacing/>
              <w:jc w:val="both"/>
              <w:rPr>
                <w:sz w:val="28"/>
                <w:szCs w:val="28"/>
              </w:rPr>
            </w:pPr>
            <w:r w:rsidRPr="00541C41">
              <w:rPr>
                <w:sz w:val="28"/>
                <w:szCs w:val="28"/>
                <w:lang w:val="pt-BR"/>
              </w:rPr>
              <w:t>n</w:t>
            </w:r>
            <w:r w:rsidRPr="00541C41">
              <w:rPr>
                <w:position w:val="-14"/>
                <w:sz w:val="28"/>
                <w:szCs w:val="28"/>
                <w:lang w:val="pt-BR"/>
              </w:rPr>
              <w:object w:dxaOrig="499" w:dyaOrig="380" w14:anchorId="43B42549">
                <v:shape id="_x0000_i1357" type="#_x0000_t75" style="width:24.75pt;height:18.75pt" o:ole="">
                  <v:imagedata r:id="rId766" o:title=""/>
                </v:shape>
                <o:OLEObject Type="Embed" ProgID="Equation.3" ShapeID="_x0000_i1357" DrawAspect="Content" ObjectID="_1773308440" r:id="rId767"/>
              </w:object>
            </w:r>
            <w:r w:rsidRPr="00541C41">
              <w:rPr>
                <w:sz w:val="28"/>
                <w:szCs w:val="28"/>
                <w:lang w:val="pt-BR"/>
              </w:rPr>
              <w:t xml:space="preserve">= </w:t>
            </w:r>
            <w:r w:rsidRPr="00541C41">
              <w:rPr>
                <w:position w:val="-24"/>
                <w:sz w:val="28"/>
                <w:szCs w:val="28"/>
                <w:lang w:val="pt-BR"/>
              </w:rPr>
              <w:object w:dxaOrig="360" w:dyaOrig="620" w14:anchorId="71073F07">
                <v:shape id="_x0000_i1358" type="#_x0000_t75" style="width:18pt;height:30.75pt" o:ole="">
                  <v:imagedata r:id="rId768" o:title=""/>
                </v:shape>
                <o:OLEObject Type="Embed" ProgID="Equation.3" ShapeID="_x0000_i1358" DrawAspect="Content" ObjectID="_1773308441" r:id="rId769"/>
              </w:object>
            </w:r>
            <w:r w:rsidRPr="00541C41">
              <w:rPr>
                <w:sz w:val="28"/>
                <w:szCs w:val="28"/>
                <w:lang w:val="pt-BR"/>
              </w:rPr>
              <w:t>= 0,5 (mol)</w:t>
            </w:r>
          </w:p>
          <w:p w14:paraId="4E398526" w14:textId="77777777" w:rsidR="00541C41" w:rsidRPr="00541C41" w:rsidRDefault="00541C41" w:rsidP="00541C41">
            <w:pPr>
              <w:spacing w:after="0"/>
              <w:contextualSpacing/>
              <w:jc w:val="both"/>
              <w:rPr>
                <w:sz w:val="28"/>
                <w:szCs w:val="28"/>
              </w:rPr>
            </w:pPr>
            <w:r w:rsidRPr="00541C41">
              <w:rPr>
                <w:sz w:val="28"/>
                <w:szCs w:val="28"/>
              </w:rPr>
              <w:t>a.  Phương trình phản ứng:</w:t>
            </w:r>
          </w:p>
          <w:p w14:paraId="0FB5DDD9" w14:textId="77777777" w:rsidR="00541C41" w:rsidRPr="00541C41" w:rsidRDefault="00541C41" w:rsidP="00541C41">
            <w:pPr>
              <w:spacing w:after="0"/>
              <w:contextualSpacing/>
              <w:jc w:val="both"/>
              <w:rPr>
                <w:sz w:val="28"/>
                <w:szCs w:val="28"/>
              </w:rPr>
            </w:pPr>
            <w:r w:rsidRPr="00541C41">
              <w:rPr>
                <w:sz w:val="28"/>
                <w:szCs w:val="28"/>
              </w:rPr>
              <w:t xml:space="preserve">               Zn         +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w:t>
            </w:r>
            <w:r w:rsidRPr="00541C41">
              <w:rPr>
                <w:position w:val="-6"/>
                <w:sz w:val="28"/>
                <w:szCs w:val="28"/>
              </w:rPr>
              <w:object w:dxaOrig="300" w:dyaOrig="220" w14:anchorId="3E09E3C2">
                <v:shape id="_x0000_i1359" type="#_x0000_t75" style="width:15pt;height:11.25pt" o:ole="">
                  <v:imagedata r:id="rId770" o:title=""/>
                </v:shape>
                <o:OLEObject Type="Embed" ProgID="Equation.3" ShapeID="_x0000_i1359" DrawAspect="Content" ObjectID="_1773308442" r:id="rId771"/>
              </w:object>
            </w:r>
            <w:r w:rsidRPr="00541C41">
              <w:rPr>
                <w:sz w:val="28"/>
                <w:szCs w:val="28"/>
              </w:rPr>
              <w:t xml:space="preserve">     ZnSO</w:t>
            </w:r>
            <w:r w:rsidRPr="00541C41">
              <w:rPr>
                <w:sz w:val="28"/>
                <w:szCs w:val="28"/>
                <w:vertAlign w:val="subscript"/>
              </w:rPr>
              <w:t>4</w:t>
            </w:r>
            <w:r w:rsidRPr="00541C41">
              <w:rPr>
                <w:sz w:val="28"/>
                <w:szCs w:val="28"/>
              </w:rPr>
              <w:t xml:space="preserve">   +     H</w:t>
            </w:r>
            <w:r w:rsidRPr="00541C41">
              <w:rPr>
                <w:sz w:val="28"/>
                <w:szCs w:val="28"/>
                <w:vertAlign w:val="subscript"/>
              </w:rPr>
              <w:t>2</w:t>
            </w:r>
            <w:r w:rsidRPr="00541C41">
              <w:rPr>
                <w:sz w:val="28"/>
                <w:szCs w:val="28"/>
              </w:rPr>
              <w:t xml:space="preserve">  </w:t>
            </w:r>
          </w:p>
          <w:p w14:paraId="4F0C758B" w14:textId="77777777" w:rsidR="00541C41" w:rsidRPr="00541C41" w:rsidRDefault="00541C41" w:rsidP="00541C41">
            <w:pPr>
              <w:spacing w:after="0"/>
              <w:contextualSpacing/>
              <w:jc w:val="both"/>
              <w:rPr>
                <w:sz w:val="28"/>
                <w:szCs w:val="28"/>
              </w:rPr>
            </w:pPr>
            <w:r w:rsidRPr="00541C41">
              <w:rPr>
                <w:sz w:val="28"/>
                <w:szCs w:val="28"/>
              </w:rPr>
              <w:t xml:space="preserve">            1 mol                1 mol                    1 mol         1 mol</w:t>
            </w:r>
          </w:p>
          <w:p w14:paraId="2C0639AD" w14:textId="77777777" w:rsidR="00541C41" w:rsidRPr="00541C41" w:rsidRDefault="00541C41" w:rsidP="00541C41">
            <w:pPr>
              <w:spacing w:after="0"/>
              <w:contextualSpacing/>
              <w:jc w:val="both"/>
              <w:rPr>
                <w:sz w:val="28"/>
                <w:szCs w:val="28"/>
              </w:rPr>
            </w:pPr>
            <w:r w:rsidRPr="00541C41">
              <w:rPr>
                <w:sz w:val="28"/>
                <w:szCs w:val="28"/>
              </w:rPr>
              <w:t>Đề bài: 0,2 mol            0,5 mol                                0,2 mol</w:t>
            </w:r>
          </w:p>
          <w:p w14:paraId="05DF7612" w14:textId="77777777" w:rsidR="00541C41" w:rsidRPr="00541C41" w:rsidRDefault="00541C41" w:rsidP="00541C41">
            <w:pPr>
              <w:spacing w:after="0"/>
              <w:contextualSpacing/>
              <w:jc w:val="both"/>
              <w:rPr>
                <w:sz w:val="28"/>
                <w:szCs w:val="28"/>
              </w:rPr>
            </w:pPr>
            <w:r w:rsidRPr="00541C41">
              <w:rPr>
                <w:sz w:val="28"/>
                <w:szCs w:val="28"/>
              </w:rPr>
              <w:t xml:space="preserve">b. Dựa theo PTHH trên ta có tỉ lệ: </w:t>
            </w:r>
            <w:r w:rsidRPr="00541C41">
              <w:rPr>
                <w:position w:val="-24"/>
                <w:sz w:val="28"/>
                <w:szCs w:val="28"/>
              </w:rPr>
              <w:object w:dxaOrig="420" w:dyaOrig="620" w14:anchorId="1C7358D4">
                <v:shape id="_x0000_i1360" type="#_x0000_t75" style="width:21pt;height:30.75pt" o:ole="">
                  <v:imagedata r:id="rId772" o:title=""/>
                </v:shape>
                <o:OLEObject Type="Embed" ProgID="Equation.3" ShapeID="_x0000_i1360" DrawAspect="Content" ObjectID="_1773308443" r:id="rId773"/>
              </w:object>
            </w:r>
            <w:r w:rsidRPr="00541C41">
              <w:rPr>
                <w:sz w:val="28"/>
                <w:szCs w:val="28"/>
              </w:rPr>
              <w:t>&lt;</w:t>
            </w:r>
            <w:r w:rsidRPr="00541C41">
              <w:rPr>
                <w:position w:val="-24"/>
                <w:sz w:val="28"/>
                <w:szCs w:val="28"/>
              </w:rPr>
              <w:object w:dxaOrig="400" w:dyaOrig="620" w14:anchorId="10237E35">
                <v:shape id="_x0000_i1361" type="#_x0000_t75" style="width:20.25pt;height:30.75pt" o:ole="">
                  <v:imagedata r:id="rId774" o:title=""/>
                </v:shape>
                <o:OLEObject Type="Embed" ProgID="Equation.3" ShapeID="_x0000_i1361" DrawAspect="Content" ObjectID="_1773308444" r:id="rId775"/>
              </w:object>
            </w:r>
            <w:r w:rsidRPr="00541C41">
              <w:rPr>
                <w:sz w:val="28"/>
                <w:szCs w:val="28"/>
              </w:rPr>
              <w:t xml:space="preserve"> nên axit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còn dư, kim loại Zn tham gia phản ứng hóa học hết sau phản ứng.</w:t>
            </w:r>
          </w:p>
          <w:p w14:paraId="68C14A4E" w14:textId="77777777" w:rsidR="00541C41" w:rsidRPr="00541C41" w:rsidRDefault="00541C41" w:rsidP="00541C41">
            <w:pPr>
              <w:spacing w:after="0"/>
              <w:contextualSpacing/>
              <w:jc w:val="both"/>
              <w:rPr>
                <w:sz w:val="28"/>
                <w:szCs w:val="28"/>
              </w:rPr>
            </w:pPr>
            <w:r w:rsidRPr="00541C41">
              <w:rPr>
                <w:sz w:val="28"/>
                <w:szCs w:val="28"/>
              </w:rPr>
              <w:t>c. Tính thể tích khí hiđro thu được theo số mol kim loại kẽm:</w:t>
            </w:r>
          </w:p>
          <w:p w14:paraId="5A4C9443" w14:textId="77777777" w:rsidR="00541C41" w:rsidRPr="00541C41" w:rsidRDefault="00541C41" w:rsidP="00541C41">
            <w:pPr>
              <w:spacing w:after="0"/>
              <w:contextualSpacing/>
              <w:jc w:val="both"/>
              <w:rPr>
                <w:sz w:val="28"/>
                <w:szCs w:val="28"/>
              </w:rPr>
            </w:pPr>
            <w:r w:rsidRPr="00541C41">
              <w:rPr>
                <w:sz w:val="28"/>
                <w:szCs w:val="28"/>
              </w:rPr>
              <w:t>n</w:t>
            </w:r>
            <w:r w:rsidRPr="00541C41">
              <w:rPr>
                <w:position w:val="-12"/>
                <w:sz w:val="28"/>
                <w:szCs w:val="28"/>
              </w:rPr>
              <w:object w:dxaOrig="240" w:dyaOrig="360" w14:anchorId="3CAD6BC7">
                <v:shape id="_x0000_i1362" type="#_x0000_t75" style="width:12pt;height:18pt" o:ole="">
                  <v:imagedata r:id="rId776" o:title=""/>
                </v:shape>
                <o:OLEObject Type="Embed" ProgID="Equation.3" ShapeID="_x0000_i1362" DrawAspect="Content" ObjectID="_1773308445" r:id="rId777"/>
              </w:object>
            </w:r>
            <w:r w:rsidRPr="00541C41">
              <w:rPr>
                <w:sz w:val="28"/>
                <w:szCs w:val="28"/>
              </w:rPr>
              <w:t>= n</w:t>
            </w:r>
            <w:r w:rsidRPr="00541C41">
              <w:rPr>
                <w:position w:val="-14"/>
                <w:sz w:val="28"/>
                <w:szCs w:val="28"/>
              </w:rPr>
              <w:object w:dxaOrig="260" w:dyaOrig="380" w14:anchorId="640C97CB">
                <v:shape id="_x0000_i1363" type="#_x0000_t75" style="width:13.5pt;height:18.75pt" o:ole="">
                  <v:imagedata r:id="rId778" o:title=""/>
                </v:shape>
                <o:OLEObject Type="Embed" ProgID="Equation.3" ShapeID="_x0000_i1363" DrawAspect="Content" ObjectID="_1773308446" r:id="rId779"/>
              </w:object>
            </w:r>
            <w:r w:rsidRPr="00541C41">
              <w:rPr>
                <w:sz w:val="28"/>
                <w:szCs w:val="28"/>
              </w:rPr>
              <w:t>= 0,2 (mol)</w:t>
            </w:r>
          </w:p>
          <w:p w14:paraId="46E0A6D4" w14:textId="77777777" w:rsidR="00541C41" w:rsidRPr="00541C41" w:rsidRDefault="00541C41" w:rsidP="00541C41">
            <w:pPr>
              <w:spacing w:after="0"/>
              <w:contextualSpacing/>
              <w:jc w:val="both"/>
              <w:rPr>
                <w:sz w:val="28"/>
                <w:szCs w:val="28"/>
              </w:rPr>
            </w:pPr>
            <w:r w:rsidRPr="00541C41">
              <w:rPr>
                <w:sz w:val="28"/>
                <w:szCs w:val="28"/>
              </w:rPr>
              <w:t>V</w:t>
            </w:r>
            <w:r w:rsidRPr="00541C41">
              <w:rPr>
                <w:position w:val="-14"/>
                <w:sz w:val="28"/>
                <w:szCs w:val="28"/>
              </w:rPr>
              <w:object w:dxaOrig="260" w:dyaOrig="380" w14:anchorId="5228332B">
                <v:shape id="_x0000_i1364" type="#_x0000_t75" style="width:13.5pt;height:18.75pt" o:ole="">
                  <v:imagedata r:id="rId780" o:title=""/>
                </v:shape>
                <o:OLEObject Type="Embed" ProgID="Equation.3" ShapeID="_x0000_i1364" DrawAspect="Content" ObjectID="_1773308447" r:id="rId781"/>
              </w:object>
            </w:r>
            <w:r w:rsidRPr="00541C41">
              <w:rPr>
                <w:sz w:val="28"/>
                <w:szCs w:val="28"/>
              </w:rPr>
              <w:t xml:space="preserve">= 0,2 </w:t>
            </w:r>
            <w:r w:rsidRPr="00541C41">
              <w:rPr>
                <w:position w:val="-4"/>
                <w:sz w:val="28"/>
                <w:szCs w:val="28"/>
              </w:rPr>
              <w:object w:dxaOrig="180" w:dyaOrig="200" w14:anchorId="6B3FCC17">
                <v:shape id="_x0000_i1365" type="#_x0000_t75" style="width:9pt;height:9.75pt" o:ole="">
                  <v:imagedata r:id="rId782" o:title=""/>
                </v:shape>
                <o:OLEObject Type="Embed" ProgID="Equation.3" ShapeID="_x0000_i1365" DrawAspect="Content" ObjectID="_1773308448" r:id="rId783"/>
              </w:object>
            </w:r>
            <w:r w:rsidRPr="00541C41">
              <w:rPr>
                <w:sz w:val="28"/>
                <w:szCs w:val="28"/>
              </w:rPr>
              <w:t>22,4 =4,48 (lít)</w:t>
            </w:r>
          </w:p>
          <w:p w14:paraId="336D00B6" w14:textId="77777777" w:rsidR="00541C41" w:rsidRPr="00541C41" w:rsidRDefault="00541C41" w:rsidP="00541C41">
            <w:pPr>
              <w:spacing w:after="0" w:line="240" w:lineRule="auto"/>
              <w:jc w:val="both"/>
              <w:rPr>
                <w:b/>
                <w:sz w:val="28"/>
                <w:szCs w:val="28"/>
              </w:rPr>
            </w:pPr>
            <w:r w:rsidRPr="00541C41">
              <w:rPr>
                <w:b/>
                <w:spacing w:val="-20"/>
                <w:sz w:val="28"/>
                <w:szCs w:val="28"/>
                <w:u w:val="single"/>
              </w:rPr>
              <w:t>Lưu ý</w:t>
            </w:r>
            <w:r w:rsidRPr="00541C41">
              <w:rPr>
                <w:spacing w:val="-20"/>
                <w:sz w:val="28"/>
                <w:szCs w:val="28"/>
              </w:rPr>
              <w:t xml:space="preserve">: - </w:t>
            </w:r>
            <w:r w:rsidRPr="00541C41">
              <w:rPr>
                <w:sz w:val="28"/>
                <w:szCs w:val="28"/>
              </w:rPr>
              <w:t>HS làm cách khác đúng vẫn tính điểm.</w:t>
            </w:r>
          </w:p>
        </w:tc>
        <w:tc>
          <w:tcPr>
            <w:tcW w:w="1134" w:type="dxa"/>
          </w:tcPr>
          <w:p w14:paraId="77C11CF5" w14:textId="77777777" w:rsidR="00541C41" w:rsidRPr="00541C41" w:rsidRDefault="00541C41" w:rsidP="00541C41">
            <w:pPr>
              <w:spacing w:after="0" w:line="240" w:lineRule="auto"/>
              <w:rPr>
                <w:sz w:val="28"/>
                <w:szCs w:val="28"/>
                <w:lang w:val="nl-NL"/>
              </w:rPr>
            </w:pPr>
          </w:p>
          <w:p w14:paraId="4680D0D9"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56D8F9C2" w14:textId="77777777" w:rsidR="00541C41" w:rsidRPr="00541C41" w:rsidRDefault="00541C41" w:rsidP="00541C41">
            <w:pPr>
              <w:spacing w:after="0" w:line="240" w:lineRule="auto"/>
              <w:rPr>
                <w:sz w:val="28"/>
                <w:szCs w:val="28"/>
                <w:lang w:val="nl-NL"/>
              </w:rPr>
            </w:pPr>
          </w:p>
          <w:p w14:paraId="5CF27B04"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5D6625BD" w14:textId="77777777" w:rsidR="00541C41" w:rsidRPr="00541C41" w:rsidRDefault="00541C41" w:rsidP="00541C41">
            <w:pPr>
              <w:spacing w:after="0" w:line="240" w:lineRule="auto"/>
              <w:rPr>
                <w:sz w:val="28"/>
                <w:szCs w:val="28"/>
                <w:lang w:val="nl-NL"/>
              </w:rPr>
            </w:pPr>
          </w:p>
          <w:p w14:paraId="32C2A2F8" w14:textId="77777777" w:rsidR="00541C41" w:rsidRPr="00541C41" w:rsidRDefault="00541C41" w:rsidP="00541C41">
            <w:pPr>
              <w:spacing w:after="0" w:line="240" w:lineRule="auto"/>
              <w:rPr>
                <w:sz w:val="28"/>
                <w:szCs w:val="28"/>
                <w:lang w:val="nl-NL"/>
              </w:rPr>
            </w:pPr>
          </w:p>
          <w:p w14:paraId="6FF2DFBA" w14:textId="77777777" w:rsidR="00541C41" w:rsidRPr="00541C41" w:rsidRDefault="00541C41" w:rsidP="00541C41">
            <w:pPr>
              <w:spacing w:after="0" w:line="240" w:lineRule="auto"/>
              <w:rPr>
                <w:sz w:val="28"/>
                <w:szCs w:val="28"/>
                <w:lang w:val="nl-NL"/>
              </w:rPr>
            </w:pPr>
          </w:p>
          <w:p w14:paraId="537DE864"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20492E0E" w14:textId="77777777" w:rsidR="00541C41" w:rsidRPr="00541C41" w:rsidRDefault="00541C41" w:rsidP="00541C41">
            <w:pPr>
              <w:spacing w:after="0" w:line="240" w:lineRule="auto"/>
              <w:jc w:val="both"/>
              <w:rPr>
                <w:sz w:val="28"/>
                <w:szCs w:val="28"/>
                <w:lang w:val="nl-NL"/>
              </w:rPr>
            </w:pPr>
          </w:p>
          <w:p w14:paraId="32788DE1" w14:textId="77777777" w:rsidR="00541C41" w:rsidRPr="00541C41" w:rsidRDefault="00541C41" w:rsidP="00541C41">
            <w:pPr>
              <w:spacing w:after="0" w:line="240" w:lineRule="auto"/>
              <w:jc w:val="both"/>
              <w:rPr>
                <w:sz w:val="28"/>
                <w:szCs w:val="28"/>
                <w:lang w:val="nl-NL"/>
              </w:rPr>
            </w:pPr>
          </w:p>
          <w:p w14:paraId="55E7AC75"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4F9A1CA5" w14:textId="77777777" w:rsidTr="00AB7F92">
        <w:tc>
          <w:tcPr>
            <w:tcW w:w="1101" w:type="dxa"/>
            <w:vAlign w:val="center"/>
          </w:tcPr>
          <w:p w14:paraId="473B9708" w14:textId="77777777" w:rsidR="00541C41" w:rsidRPr="00541C41" w:rsidRDefault="00541C41" w:rsidP="00541C41">
            <w:pPr>
              <w:spacing w:after="0" w:line="240" w:lineRule="auto"/>
              <w:jc w:val="center"/>
              <w:rPr>
                <w:b/>
                <w:sz w:val="28"/>
                <w:szCs w:val="28"/>
              </w:rPr>
            </w:pPr>
            <w:r w:rsidRPr="00541C41">
              <w:rPr>
                <w:b/>
                <w:sz w:val="28"/>
                <w:szCs w:val="28"/>
              </w:rPr>
              <w:t>3</w:t>
            </w:r>
          </w:p>
          <w:p w14:paraId="541DDEFA"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654" w:type="dxa"/>
          </w:tcPr>
          <w:p w14:paraId="19000B31" w14:textId="77777777" w:rsidR="00541C41" w:rsidRPr="00541C41" w:rsidRDefault="00541C41" w:rsidP="00541C41">
            <w:pPr>
              <w:spacing w:after="0" w:line="240" w:lineRule="auto"/>
              <w:jc w:val="both"/>
              <w:rPr>
                <w:sz w:val="28"/>
                <w:szCs w:val="28"/>
              </w:rPr>
            </w:pPr>
            <w:r w:rsidRPr="00541C41">
              <w:rPr>
                <w:sz w:val="28"/>
                <w:szCs w:val="28"/>
              </w:rPr>
              <w:t>- Môi trường sống của sinh vật bao gồm tất cả những gì bao quanh sinh vật, có tác động trực tiếp hoặc gián tiếp tới các hoạt động sống của sinh vật.</w:t>
            </w:r>
          </w:p>
          <w:p w14:paraId="31BA1FA2" w14:textId="77777777" w:rsidR="00541C41" w:rsidRPr="00541C41" w:rsidRDefault="00541C41" w:rsidP="00541C41">
            <w:pPr>
              <w:spacing w:after="0" w:line="240" w:lineRule="auto"/>
              <w:jc w:val="both"/>
              <w:rPr>
                <w:sz w:val="28"/>
                <w:szCs w:val="28"/>
              </w:rPr>
            </w:pPr>
            <w:r w:rsidRPr="00541C41">
              <w:rPr>
                <w:sz w:val="28"/>
                <w:szCs w:val="28"/>
              </w:rPr>
              <w:t>- Có 4 loại môi trường sống chủ yếu của sinh vật:</w:t>
            </w:r>
          </w:p>
          <w:p w14:paraId="4C5C529B" w14:textId="77777777" w:rsidR="00541C41" w:rsidRPr="00541C41" w:rsidRDefault="00541C41" w:rsidP="00541C41">
            <w:pPr>
              <w:spacing w:after="0" w:line="240" w:lineRule="auto"/>
              <w:jc w:val="both"/>
              <w:rPr>
                <w:sz w:val="28"/>
                <w:szCs w:val="28"/>
              </w:rPr>
            </w:pPr>
            <w:r w:rsidRPr="00541C41">
              <w:rPr>
                <w:sz w:val="28"/>
                <w:szCs w:val="28"/>
              </w:rPr>
              <w:t>+ Môi trường trên cạn; Trâu,Gà,lợn...</w:t>
            </w:r>
          </w:p>
          <w:p w14:paraId="0CD9EC76" w14:textId="77777777" w:rsidR="00541C41" w:rsidRPr="00541C41" w:rsidRDefault="00541C41" w:rsidP="00541C41">
            <w:pPr>
              <w:spacing w:after="0" w:line="240" w:lineRule="auto"/>
              <w:jc w:val="both"/>
              <w:rPr>
                <w:sz w:val="28"/>
                <w:szCs w:val="28"/>
              </w:rPr>
            </w:pPr>
            <w:r w:rsidRPr="00541C41">
              <w:rPr>
                <w:sz w:val="28"/>
                <w:szCs w:val="28"/>
              </w:rPr>
              <w:t xml:space="preserve">+ Môi trường dưới nước: cá,ốc,cua... </w:t>
            </w:r>
          </w:p>
          <w:p w14:paraId="1F5130C7" w14:textId="77777777" w:rsidR="00541C41" w:rsidRPr="00541C41" w:rsidRDefault="00541C41" w:rsidP="00541C41">
            <w:pPr>
              <w:spacing w:after="0" w:line="240" w:lineRule="auto"/>
              <w:jc w:val="both"/>
              <w:rPr>
                <w:sz w:val="28"/>
                <w:szCs w:val="28"/>
              </w:rPr>
            </w:pPr>
            <w:r w:rsidRPr="00541C41">
              <w:rPr>
                <w:sz w:val="28"/>
                <w:szCs w:val="28"/>
              </w:rPr>
              <w:lastRenderedPageBreak/>
              <w:t>+ Môi trường trong đất: Giun đất, dế trũi, chuột trũi...</w:t>
            </w:r>
          </w:p>
          <w:p w14:paraId="08C907D5" w14:textId="77777777" w:rsidR="00541C41" w:rsidRPr="00541C41" w:rsidRDefault="00541C41" w:rsidP="00541C41">
            <w:pPr>
              <w:spacing w:after="0" w:line="240" w:lineRule="auto"/>
              <w:jc w:val="both"/>
              <w:rPr>
                <w:sz w:val="28"/>
                <w:szCs w:val="28"/>
              </w:rPr>
            </w:pPr>
            <w:r w:rsidRPr="00541C41">
              <w:rPr>
                <w:sz w:val="28"/>
                <w:szCs w:val="28"/>
              </w:rPr>
              <w:t>+ Môi trường sinh vật.Giun đũa,sán, chấy rận...</w:t>
            </w:r>
          </w:p>
        </w:tc>
        <w:tc>
          <w:tcPr>
            <w:tcW w:w="1134" w:type="dxa"/>
          </w:tcPr>
          <w:p w14:paraId="233E1913"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lastRenderedPageBreak/>
              <w:t>0.25</w:t>
            </w:r>
          </w:p>
          <w:p w14:paraId="2054A534" w14:textId="77777777" w:rsidR="00541C41" w:rsidRPr="00541C41" w:rsidRDefault="00541C41" w:rsidP="00541C41">
            <w:pPr>
              <w:spacing w:after="0" w:line="240" w:lineRule="auto"/>
              <w:jc w:val="center"/>
              <w:rPr>
                <w:color w:val="000000" w:themeColor="text1"/>
                <w:sz w:val="28"/>
                <w:szCs w:val="28"/>
              </w:rPr>
            </w:pPr>
          </w:p>
          <w:p w14:paraId="6A527150" w14:textId="77777777" w:rsidR="00541C41" w:rsidRPr="00541C41" w:rsidRDefault="00541C41" w:rsidP="00541C41">
            <w:pPr>
              <w:spacing w:after="0" w:line="240" w:lineRule="auto"/>
              <w:jc w:val="center"/>
              <w:rPr>
                <w:color w:val="000000" w:themeColor="text1"/>
                <w:sz w:val="28"/>
                <w:szCs w:val="28"/>
              </w:rPr>
            </w:pPr>
          </w:p>
          <w:p w14:paraId="77D1F774"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4D0F24D6"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125</w:t>
            </w:r>
          </w:p>
          <w:p w14:paraId="5904FDC8"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0.125</w:t>
            </w:r>
          </w:p>
          <w:p w14:paraId="2F88CBE8"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lastRenderedPageBreak/>
              <w:t>0.125</w:t>
            </w:r>
          </w:p>
          <w:p w14:paraId="2E034C7D" w14:textId="77777777" w:rsidR="00541C41" w:rsidRPr="00541C41" w:rsidRDefault="00541C41" w:rsidP="00541C41">
            <w:pPr>
              <w:spacing w:after="0" w:line="240" w:lineRule="auto"/>
              <w:jc w:val="both"/>
              <w:rPr>
                <w:b/>
                <w:sz w:val="28"/>
                <w:szCs w:val="28"/>
              </w:rPr>
            </w:pPr>
            <w:r w:rsidRPr="00541C41">
              <w:rPr>
                <w:color w:val="000000" w:themeColor="text1"/>
                <w:sz w:val="28"/>
                <w:szCs w:val="28"/>
              </w:rPr>
              <w:t>0.125</w:t>
            </w:r>
          </w:p>
        </w:tc>
      </w:tr>
      <w:tr w:rsidR="00541C41" w:rsidRPr="00541C41" w14:paraId="08C01398" w14:textId="77777777" w:rsidTr="00AB7F92">
        <w:tc>
          <w:tcPr>
            <w:tcW w:w="1101" w:type="dxa"/>
            <w:vAlign w:val="center"/>
          </w:tcPr>
          <w:p w14:paraId="6649B97C" w14:textId="77777777" w:rsidR="00541C41" w:rsidRPr="00541C41" w:rsidRDefault="00541C41" w:rsidP="00541C41">
            <w:pPr>
              <w:spacing w:after="0" w:line="240" w:lineRule="auto"/>
              <w:jc w:val="center"/>
              <w:rPr>
                <w:b/>
                <w:sz w:val="28"/>
                <w:szCs w:val="28"/>
              </w:rPr>
            </w:pPr>
            <w:r w:rsidRPr="00541C41">
              <w:rPr>
                <w:b/>
                <w:sz w:val="28"/>
                <w:szCs w:val="28"/>
              </w:rPr>
              <w:lastRenderedPageBreak/>
              <w:t>4</w:t>
            </w:r>
          </w:p>
          <w:p w14:paraId="355DB831"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654" w:type="dxa"/>
          </w:tcPr>
          <w:p w14:paraId="67700A16" w14:textId="77777777" w:rsidR="00541C41" w:rsidRPr="00541C41" w:rsidRDefault="00541C41" w:rsidP="00541C41">
            <w:pPr>
              <w:spacing w:after="0" w:line="240" w:lineRule="auto"/>
              <w:jc w:val="both"/>
              <w:rPr>
                <w:rFonts w:eastAsia="Times New Roman"/>
                <w:color w:val="000000"/>
                <w:sz w:val="28"/>
                <w:szCs w:val="28"/>
              </w:rPr>
            </w:pPr>
            <w:r w:rsidRPr="00541C41">
              <w:rPr>
                <w:rFonts w:eastAsia="Times New Roman"/>
                <w:color w:val="000000"/>
                <w:sz w:val="28"/>
                <w:szCs w:val="28"/>
              </w:rPr>
              <w:t>- Nhân tố sinh thái là các nhân tố của môi trường tác động đến sinh vật.</w:t>
            </w:r>
          </w:p>
          <w:p w14:paraId="503FE979" w14:textId="77777777" w:rsidR="00541C41" w:rsidRPr="00541C41" w:rsidRDefault="00541C41" w:rsidP="00541C41">
            <w:pPr>
              <w:spacing w:after="0" w:line="240" w:lineRule="auto"/>
              <w:jc w:val="both"/>
              <w:rPr>
                <w:rFonts w:eastAsia="Times New Roman"/>
                <w:color w:val="000000"/>
                <w:sz w:val="28"/>
                <w:szCs w:val="28"/>
              </w:rPr>
            </w:pPr>
            <w:r w:rsidRPr="00541C41">
              <w:rPr>
                <w:rFonts w:eastAsia="Times New Roman"/>
                <w:color w:val="000000"/>
                <w:sz w:val="28"/>
                <w:szCs w:val="28"/>
              </w:rPr>
              <w:t>- Có 2 nhóm nhân tố sinh thái :</w:t>
            </w:r>
          </w:p>
          <w:p w14:paraId="3EECADFC" w14:textId="77777777" w:rsidR="00541C41" w:rsidRPr="00541C41" w:rsidRDefault="00541C41" w:rsidP="00541C41">
            <w:pPr>
              <w:spacing w:after="0" w:line="240" w:lineRule="auto"/>
              <w:jc w:val="both"/>
              <w:rPr>
                <w:rFonts w:eastAsia="Times New Roman"/>
                <w:color w:val="000000"/>
                <w:sz w:val="28"/>
                <w:szCs w:val="28"/>
              </w:rPr>
            </w:pPr>
            <w:r w:rsidRPr="00541C41">
              <w:rPr>
                <w:rFonts w:eastAsia="Times New Roman"/>
                <w:color w:val="000000"/>
                <w:sz w:val="28"/>
                <w:szCs w:val="28"/>
              </w:rPr>
              <w:t>+ Nhân tố sinh thái vô sinh</w:t>
            </w:r>
          </w:p>
          <w:p w14:paraId="18DB6D06" w14:textId="77777777" w:rsidR="00541C41" w:rsidRPr="00541C41" w:rsidRDefault="00541C41" w:rsidP="00541C41">
            <w:pPr>
              <w:spacing w:after="0" w:line="240" w:lineRule="auto"/>
              <w:jc w:val="both"/>
              <w:rPr>
                <w:rFonts w:eastAsia="Times New Roman"/>
                <w:color w:val="000000"/>
                <w:sz w:val="28"/>
                <w:szCs w:val="28"/>
              </w:rPr>
            </w:pPr>
            <w:r w:rsidRPr="00541C41">
              <w:rPr>
                <w:rFonts w:eastAsia="Times New Roman"/>
                <w:color w:val="000000"/>
                <w:sz w:val="28"/>
                <w:szCs w:val="28"/>
              </w:rPr>
              <w:t>+ Nhân tố sinh thái hữu sinh</w:t>
            </w:r>
          </w:p>
          <w:p w14:paraId="34F235CE" w14:textId="77777777" w:rsidR="00541C41" w:rsidRPr="00541C41" w:rsidRDefault="00541C41" w:rsidP="00541C41">
            <w:pPr>
              <w:spacing w:after="0" w:line="240" w:lineRule="auto"/>
              <w:jc w:val="both"/>
              <w:rPr>
                <w:b/>
                <w:sz w:val="28"/>
                <w:szCs w:val="28"/>
              </w:rPr>
            </w:pPr>
            <w:r w:rsidRPr="00541C41">
              <w:rPr>
                <w:rFonts w:eastAsia="Times New Roman"/>
                <w:color w:val="000000"/>
                <w:sz w:val="28"/>
                <w:szCs w:val="28"/>
              </w:rPr>
              <w:t>- Không để chung nhân tố con người chung với nhân tố các sinh vật khác vì, con người là nhóm nhân tố sinh thái đặc biệt, con người có trí tuệ,tác động có chủ đích, làm thay đổi các nhân tố khác của môi trường, từ đó ảnh hưởng tới sinh vật và tác động đến chính con người.</w:t>
            </w:r>
          </w:p>
        </w:tc>
        <w:tc>
          <w:tcPr>
            <w:tcW w:w="1134" w:type="dxa"/>
          </w:tcPr>
          <w:p w14:paraId="4B06E345"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6249BA30" w14:textId="77777777" w:rsidR="00541C41" w:rsidRPr="00541C41" w:rsidRDefault="00541C41" w:rsidP="00541C41">
            <w:pPr>
              <w:spacing w:after="0" w:line="240" w:lineRule="auto"/>
              <w:rPr>
                <w:color w:val="000000" w:themeColor="text1"/>
                <w:sz w:val="28"/>
                <w:szCs w:val="28"/>
              </w:rPr>
            </w:pPr>
          </w:p>
          <w:p w14:paraId="4178A166" w14:textId="77777777" w:rsidR="00541C41" w:rsidRPr="00541C41" w:rsidRDefault="00541C41" w:rsidP="00541C41">
            <w:pPr>
              <w:spacing w:after="0" w:line="240" w:lineRule="auto"/>
              <w:rPr>
                <w:color w:val="000000" w:themeColor="text1"/>
                <w:sz w:val="28"/>
                <w:szCs w:val="28"/>
              </w:rPr>
            </w:pPr>
          </w:p>
          <w:p w14:paraId="4BD4975A"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35BF349B" w14:textId="77777777" w:rsidR="00541C41" w:rsidRPr="00541C41" w:rsidRDefault="00541C41" w:rsidP="00541C41">
            <w:pPr>
              <w:spacing w:after="0" w:line="240" w:lineRule="auto"/>
              <w:jc w:val="center"/>
              <w:rPr>
                <w:color w:val="000000" w:themeColor="text1"/>
                <w:sz w:val="28"/>
                <w:szCs w:val="28"/>
              </w:rPr>
            </w:pPr>
          </w:p>
          <w:p w14:paraId="03520125" w14:textId="77777777" w:rsidR="00541C41" w:rsidRPr="00541C41" w:rsidRDefault="00541C41" w:rsidP="00541C41">
            <w:pPr>
              <w:spacing w:after="0" w:line="240" w:lineRule="auto"/>
              <w:jc w:val="both"/>
              <w:rPr>
                <w:color w:val="000000" w:themeColor="text1"/>
                <w:sz w:val="28"/>
                <w:szCs w:val="28"/>
              </w:rPr>
            </w:pPr>
          </w:p>
          <w:p w14:paraId="7C028BF4" w14:textId="77777777" w:rsidR="00541C41" w:rsidRPr="00541C41" w:rsidRDefault="00541C41" w:rsidP="00541C41">
            <w:pPr>
              <w:spacing w:after="0" w:line="240" w:lineRule="auto"/>
              <w:jc w:val="both"/>
              <w:rPr>
                <w:b/>
                <w:sz w:val="28"/>
                <w:szCs w:val="28"/>
              </w:rPr>
            </w:pPr>
            <w:r w:rsidRPr="00541C41">
              <w:rPr>
                <w:color w:val="000000" w:themeColor="text1"/>
                <w:sz w:val="28"/>
                <w:szCs w:val="28"/>
              </w:rPr>
              <w:t>0.5</w:t>
            </w:r>
          </w:p>
        </w:tc>
      </w:tr>
      <w:tr w:rsidR="00541C41" w:rsidRPr="00541C41" w14:paraId="17AB3E4E" w14:textId="77777777" w:rsidTr="00AB7F92">
        <w:tc>
          <w:tcPr>
            <w:tcW w:w="1101" w:type="dxa"/>
            <w:vAlign w:val="center"/>
          </w:tcPr>
          <w:p w14:paraId="4BBC73AD" w14:textId="77777777" w:rsidR="00541C41" w:rsidRPr="00541C41" w:rsidRDefault="00541C41" w:rsidP="00541C41">
            <w:pPr>
              <w:spacing w:after="0" w:line="240" w:lineRule="auto"/>
              <w:jc w:val="center"/>
              <w:rPr>
                <w:b/>
                <w:sz w:val="28"/>
                <w:szCs w:val="28"/>
              </w:rPr>
            </w:pPr>
            <w:r w:rsidRPr="00541C41">
              <w:rPr>
                <w:b/>
                <w:sz w:val="28"/>
                <w:szCs w:val="28"/>
              </w:rPr>
              <w:t>5</w:t>
            </w:r>
          </w:p>
          <w:p w14:paraId="17AE9C4D"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654" w:type="dxa"/>
          </w:tcPr>
          <w:p w14:paraId="20AEF165" w14:textId="77777777" w:rsidR="00541C41" w:rsidRPr="00541C41" w:rsidRDefault="00541C41" w:rsidP="00541C41">
            <w:pPr>
              <w:spacing w:after="0"/>
              <w:jc w:val="both"/>
              <w:rPr>
                <w:sz w:val="28"/>
                <w:szCs w:val="28"/>
                <w:lang w:val="fr-FR"/>
              </w:rPr>
            </w:pPr>
            <w:r w:rsidRPr="00541C41">
              <w:rPr>
                <w:sz w:val="28"/>
                <w:szCs w:val="28"/>
                <w:lang w:val="fr-FR"/>
              </w:rPr>
              <w:t>* Lời giải:</w:t>
            </w:r>
          </w:p>
          <w:p w14:paraId="726F64BD" w14:textId="77777777" w:rsidR="00541C41" w:rsidRPr="00541C41" w:rsidRDefault="00541C41" w:rsidP="00541C41">
            <w:pPr>
              <w:spacing w:after="0"/>
              <w:jc w:val="both"/>
              <w:rPr>
                <w:sz w:val="28"/>
                <w:szCs w:val="28"/>
                <w:lang w:val="fr-FR"/>
              </w:rPr>
            </w:pPr>
            <w:r w:rsidRPr="00541C41">
              <w:rPr>
                <w:sz w:val="28"/>
                <w:szCs w:val="28"/>
                <w:lang w:val="fr-FR"/>
              </w:rPr>
              <w:t xml:space="preserve">Vận tốc đi theo dự định v  =  </w:t>
            </w:r>
            <w:r w:rsidRPr="00541C41">
              <w:rPr>
                <w:position w:val="-24"/>
                <w:sz w:val="28"/>
                <w:szCs w:val="28"/>
                <w:lang w:val="fr-FR"/>
              </w:rPr>
              <w:object w:dxaOrig="220" w:dyaOrig="620" w14:anchorId="09857589">
                <v:shape id="_x0000_i1366" type="#_x0000_t75" style="width:11.25pt;height:30.75pt" o:ole="">
                  <v:imagedata r:id="rId784" o:title=""/>
                </v:shape>
                <o:OLEObject Type="Embed" ProgID="Equation.3" ShapeID="_x0000_i1366" DrawAspect="Content" ObjectID="_1773308449" r:id="rId785"/>
              </w:object>
            </w:r>
            <w:r w:rsidRPr="00541C41">
              <w:rPr>
                <w:sz w:val="28"/>
                <w:szCs w:val="28"/>
                <w:lang w:val="fr-FR"/>
              </w:rPr>
              <w:t xml:space="preserve"> = 12km/h</w:t>
            </w:r>
          </w:p>
          <w:p w14:paraId="36789794" w14:textId="77777777" w:rsidR="00541C41" w:rsidRPr="00541C41" w:rsidRDefault="00541C41" w:rsidP="00541C41">
            <w:pPr>
              <w:spacing w:after="0"/>
              <w:jc w:val="both"/>
              <w:rPr>
                <w:sz w:val="28"/>
                <w:szCs w:val="28"/>
                <w:lang w:val="fr-FR"/>
              </w:rPr>
            </w:pPr>
            <w:r w:rsidRPr="00541C41">
              <w:rPr>
                <w:sz w:val="28"/>
                <w:szCs w:val="28"/>
                <w:lang w:val="fr-FR"/>
              </w:rPr>
              <w:t>Quãng đường đi được trong 30 phút đầu : s</w:t>
            </w:r>
            <w:r w:rsidRPr="00541C41">
              <w:rPr>
                <w:sz w:val="28"/>
                <w:szCs w:val="28"/>
                <w:vertAlign w:val="subscript"/>
                <w:lang w:val="fr-FR"/>
              </w:rPr>
              <w:t>1</w:t>
            </w:r>
            <w:r w:rsidRPr="00541C41">
              <w:rPr>
                <w:sz w:val="28"/>
                <w:szCs w:val="28"/>
                <w:lang w:val="fr-FR"/>
              </w:rPr>
              <w:t xml:space="preserve"> = v.t</w:t>
            </w:r>
            <w:r w:rsidRPr="00541C41">
              <w:rPr>
                <w:sz w:val="28"/>
                <w:szCs w:val="28"/>
                <w:vertAlign w:val="subscript"/>
                <w:lang w:val="fr-FR"/>
              </w:rPr>
              <w:t>1</w:t>
            </w:r>
            <w:r w:rsidRPr="00541C41">
              <w:rPr>
                <w:sz w:val="28"/>
                <w:szCs w:val="28"/>
                <w:lang w:val="fr-FR"/>
              </w:rPr>
              <w:t xml:space="preserve"> = 6 km</w:t>
            </w:r>
          </w:p>
          <w:p w14:paraId="4B5BD86A" w14:textId="77777777" w:rsidR="00541C41" w:rsidRPr="00541C41" w:rsidRDefault="00541C41" w:rsidP="00541C41">
            <w:pPr>
              <w:spacing w:after="0"/>
              <w:jc w:val="both"/>
              <w:rPr>
                <w:sz w:val="28"/>
                <w:szCs w:val="28"/>
              </w:rPr>
            </w:pPr>
            <w:r w:rsidRPr="00541C41">
              <w:rPr>
                <w:sz w:val="28"/>
                <w:szCs w:val="28"/>
              </w:rPr>
              <w:t>quãng đường còn lại phải đi : s</w:t>
            </w:r>
            <w:r w:rsidRPr="00541C41">
              <w:rPr>
                <w:sz w:val="28"/>
                <w:szCs w:val="28"/>
                <w:vertAlign w:val="subscript"/>
              </w:rPr>
              <w:t>2</w:t>
            </w:r>
            <w:r w:rsidRPr="00541C41">
              <w:rPr>
                <w:sz w:val="28"/>
                <w:szCs w:val="28"/>
              </w:rPr>
              <w:t xml:space="preserve"> = s - s</w:t>
            </w:r>
            <w:r w:rsidRPr="00541C41">
              <w:rPr>
                <w:sz w:val="28"/>
                <w:szCs w:val="28"/>
                <w:vertAlign w:val="subscript"/>
              </w:rPr>
              <w:t>1</w:t>
            </w:r>
            <w:r w:rsidRPr="00541C41">
              <w:rPr>
                <w:sz w:val="28"/>
                <w:szCs w:val="28"/>
              </w:rPr>
              <w:t xml:space="preserve"> = 18 km</w:t>
            </w:r>
          </w:p>
          <w:p w14:paraId="1D8A3792" w14:textId="77777777" w:rsidR="00541C41" w:rsidRPr="00541C41" w:rsidRDefault="00541C41" w:rsidP="00541C41">
            <w:pPr>
              <w:spacing w:after="0"/>
              <w:jc w:val="both"/>
              <w:rPr>
                <w:sz w:val="28"/>
                <w:szCs w:val="28"/>
              </w:rPr>
            </w:pPr>
            <w:r w:rsidRPr="00541C41">
              <w:rPr>
                <w:sz w:val="28"/>
                <w:szCs w:val="28"/>
              </w:rPr>
              <w:t xml:space="preserve">- Thời gian còn lại để đi hết quãng đường: </w:t>
            </w:r>
          </w:p>
          <w:p w14:paraId="5A82A671" w14:textId="77777777" w:rsidR="00541C41" w:rsidRPr="00541C41" w:rsidRDefault="00541C41" w:rsidP="00541C41">
            <w:pPr>
              <w:spacing w:after="0"/>
              <w:ind w:firstLine="720"/>
              <w:jc w:val="both"/>
              <w:rPr>
                <w:sz w:val="28"/>
                <w:szCs w:val="28"/>
              </w:rPr>
            </w:pPr>
            <w:r w:rsidRPr="00541C41">
              <w:rPr>
                <w:sz w:val="28"/>
                <w:szCs w:val="28"/>
              </w:rPr>
              <w:t>t</w:t>
            </w:r>
            <w:r w:rsidRPr="00541C41">
              <w:rPr>
                <w:sz w:val="28"/>
                <w:szCs w:val="28"/>
                <w:vertAlign w:val="subscript"/>
              </w:rPr>
              <w:t>2</w:t>
            </w:r>
            <w:r w:rsidRPr="00541C41">
              <w:rPr>
                <w:sz w:val="28"/>
                <w:szCs w:val="28"/>
              </w:rPr>
              <w:t xml:space="preserve"> = 2 - </w:t>
            </w:r>
            <w:r w:rsidRPr="00541C41">
              <w:rPr>
                <w:position w:val="-28"/>
                <w:sz w:val="28"/>
                <w:szCs w:val="28"/>
              </w:rPr>
              <w:object w:dxaOrig="1260" w:dyaOrig="680" w14:anchorId="5FFAC0E4">
                <v:shape id="_x0000_i1367" type="#_x0000_t75" style="width:63pt;height:33.75pt" o:ole="">
                  <v:imagedata r:id="rId786" o:title=""/>
                </v:shape>
                <o:OLEObject Type="Embed" ProgID="Equation.3" ShapeID="_x0000_i1367" DrawAspect="Content" ObjectID="_1773308450" r:id="rId787"/>
              </w:object>
            </w:r>
            <w:r w:rsidRPr="00541C41">
              <w:rPr>
                <w:sz w:val="28"/>
                <w:szCs w:val="28"/>
              </w:rPr>
              <w:t xml:space="preserve"> h</w:t>
            </w:r>
          </w:p>
          <w:p w14:paraId="6138250D" w14:textId="77777777" w:rsidR="00541C41" w:rsidRPr="00541C41" w:rsidRDefault="00541C41" w:rsidP="00541C41">
            <w:pPr>
              <w:spacing w:after="0"/>
              <w:jc w:val="both"/>
              <w:rPr>
                <w:sz w:val="28"/>
                <w:szCs w:val="28"/>
              </w:rPr>
            </w:pPr>
            <w:r w:rsidRPr="00541C41">
              <w:rPr>
                <w:sz w:val="28"/>
                <w:szCs w:val="28"/>
              </w:rPr>
              <w:t>Vận tốc phải đi quãng đường còn lại để đến B theo đúng dự định:</w:t>
            </w:r>
          </w:p>
          <w:p w14:paraId="41F2420F" w14:textId="77777777" w:rsidR="00541C41" w:rsidRPr="00541C41" w:rsidRDefault="00541C41" w:rsidP="00541C41">
            <w:pPr>
              <w:spacing w:after="0" w:line="240" w:lineRule="auto"/>
              <w:jc w:val="both"/>
              <w:rPr>
                <w:b/>
                <w:sz w:val="28"/>
                <w:szCs w:val="28"/>
              </w:rPr>
            </w:pPr>
            <w:r w:rsidRPr="00541C41">
              <w:rPr>
                <w:sz w:val="28"/>
                <w:szCs w:val="28"/>
              </w:rPr>
              <w:t xml:space="preserve">v’ = </w:t>
            </w:r>
            <w:r w:rsidRPr="00541C41">
              <w:rPr>
                <w:position w:val="-30"/>
                <w:sz w:val="28"/>
                <w:szCs w:val="28"/>
              </w:rPr>
              <w:object w:dxaOrig="320" w:dyaOrig="700" w14:anchorId="31C6C68B">
                <v:shape id="_x0000_i1368" type="#_x0000_t75" style="width:15.75pt;height:35.25pt" o:ole="">
                  <v:imagedata r:id="rId788" o:title=""/>
                </v:shape>
                <o:OLEObject Type="Embed" ProgID="Equation.3" ShapeID="_x0000_i1368" DrawAspect="Content" ObjectID="_1773308451" r:id="rId789"/>
              </w:object>
            </w:r>
            <w:r w:rsidRPr="00541C41">
              <w:rPr>
                <w:sz w:val="28"/>
                <w:szCs w:val="28"/>
              </w:rPr>
              <w:t xml:space="preserve"> = 14,4 km/h</w:t>
            </w:r>
          </w:p>
        </w:tc>
        <w:tc>
          <w:tcPr>
            <w:tcW w:w="1134" w:type="dxa"/>
          </w:tcPr>
          <w:p w14:paraId="05DD073B" w14:textId="77777777" w:rsidR="00541C41" w:rsidRPr="00541C41" w:rsidRDefault="00541C41" w:rsidP="00541C41">
            <w:pPr>
              <w:spacing w:after="0"/>
              <w:rPr>
                <w:sz w:val="28"/>
                <w:szCs w:val="28"/>
                <w:lang w:val="nl-NL"/>
              </w:rPr>
            </w:pPr>
          </w:p>
          <w:p w14:paraId="0B6B0461" w14:textId="77777777" w:rsidR="00541C41" w:rsidRPr="00541C41" w:rsidRDefault="00541C41" w:rsidP="00541C41">
            <w:pPr>
              <w:spacing w:after="0"/>
              <w:jc w:val="center"/>
              <w:rPr>
                <w:sz w:val="28"/>
                <w:szCs w:val="28"/>
                <w:lang w:val="nl-NL"/>
              </w:rPr>
            </w:pPr>
            <w:r w:rsidRPr="00541C41">
              <w:rPr>
                <w:sz w:val="28"/>
                <w:szCs w:val="28"/>
                <w:lang w:val="nl-NL"/>
              </w:rPr>
              <w:t>0,25 đ</w:t>
            </w:r>
          </w:p>
          <w:p w14:paraId="2393BB95" w14:textId="77777777" w:rsidR="00541C41" w:rsidRPr="00541C41" w:rsidRDefault="00541C41" w:rsidP="00541C41">
            <w:pPr>
              <w:spacing w:after="0"/>
              <w:jc w:val="center"/>
              <w:rPr>
                <w:sz w:val="28"/>
                <w:szCs w:val="28"/>
                <w:lang w:val="nl-NL"/>
              </w:rPr>
            </w:pPr>
          </w:p>
          <w:p w14:paraId="758FFB66" w14:textId="77777777" w:rsidR="00541C41" w:rsidRPr="00541C41" w:rsidRDefault="00541C41" w:rsidP="00541C41">
            <w:pPr>
              <w:spacing w:after="0"/>
              <w:jc w:val="center"/>
              <w:rPr>
                <w:sz w:val="28"/>
                <w:szCs w:val="28"/>
                <w:lang w:val="nl-NL"/>
              </w:rPr>
            </w:pPr>
            <w:r w:rsidRPr="00541C41">
              <w:rPr>
                <w:sz w:val="28"/>
                <w:szCs w:val="28"/>
                <w:lang w:val="nl-NL"/>
              </w:rPr>
              <w:t>0,25 đ</w:t>
            </w:r>
          </w:p>
          <w:p w14:paraId="2FAC61B4" w14:textId="77777777" w:rsidR="00541C41" w:rsidRPr="00541C41" w:rsidRDefault="00541C41" w:rsidP="00541C41">
            <w:pPr>
              <w:spacing w:after="0"/>
              <w:rPr>
                <w:sz w:val="28"/>
                <w:szCs w:val="28"/>
                <w:lang w:val="nl-NL"/>
              </w:rPr>
            </w:pPr>
            <w:r w:rsidRPr="00541C41">
              <w:rPr>
                <w:sz w:val="28"/>
                <w:szCs w:val="28"/>
                <w:lang w:val="nl-NL"/>
              </w:rPr>
              <w:t xml:space="preserve"> </w:t>
            </w:r>
          </w:p>
          <w:p w14:paraId="032D14BB" w14:textId="77777777" w:rsidR="00541C41" w:rsidRPr="00541C41" w:rsidRDefault="00541C41" w:rsidP="00541C41">
            <w:pPr>
              <w:spacing w:after="0"/>
              <w:rPr>
                <w:sz w:val="28"/>
                <w:szCs w:val="28"/>
                <w:lang w:val="nl-NL"/>
              </w:rPr>
            </w:pPr>
          </w:p>
          <w:p w14:paraId="7380F158" w14:textId="77777777" w:rsidR="00541C41" w:rsidRPr="00541C41" w:rsidRDefault="00541C41" w:rsidP="00541C41">
            <w:pPr>
              <w:spacing w:after="0"/>
              <w:rPr>
                <w:sz w:val="28"/>
                <w:szCs w:val="28"/>
                <w:lang w:val="nl-NL"/>
              </w:rPr>
            </w:pPr>
            <w:r w:rsidRPr="00541C41">
              <w:rPr>
                <w:sz w:val="28"/>
                <w:szCs w:val="28"/>
                <w:lang w:val="nl-NL"/>
              </w:rPr>
              <w:t>0,25 d</w:t>
            </w:r>
          </w:p>
          <w:p w14:paraId="34B7ABA4" w14:textId="77777777" w:rsidR="00541C41" w:rsidRPr="00541C41" w:rsidRDefault="00541C41" w:rsidP="00541C41">
            <w:pPr>
              <w:spacing w:after="0"/>
              <w:jc w:val="center"/>
              <w:rPr>
                <w:sz w:val="28"/>
                <w:szCs w:val="28"/>
                <w:lang w:val="nl-NL"/>
              </w:rPr>
            </w:pPr>
          </w:p>
          <w:p w14:paraId="054087ED" w14:textId="77777777" w:rsidR="00541C41" w:rsidRPr="00541C41" w:rsidRDefault="00541C41" w:rsidP="00541C41">
            <w:pPr>
              <w:spacing w:after="0" w:line="240" w:lineRule="auto"/>
              <w:jc w:val="both"/>
              <w:rPr>
                <w:b/>
                <w:sz w:val="28"/>
                <w:szCs w:val="28"/>
              </w:rPr>
            </w:pPr>
            <w:r w:rsidRPr="00541C41">
              <w:rPr>
                <w:sz w:val="28"/>
                <w:szCs w:val="28"/>
                <w:lang w:val="nl-NL"/>
              </w:rPr>
              <w:t xml:space="preserve"> 0,25 đ</w:t>
            </w:r>
          </w:p>
        </w:tc>
      </w:tr>
      <w:tr w:rsidR="00541C41" w:rsidRPr="00541C41" w14:paraId="54376422" w14:textId="77777777" w:rsidTr="00AB7F92">
        <w:trPr>
          <w:trHeight w:val="3986"/>
        </w:trPr>
        <w:tc>
          <w:tcPr>
            <w:tcW w:w="1101" w:type="dxa"/>
            <w:vAlign w:val="center"/>
          </w:tcPr>
          <w:p w14:paraId="1F81FA73" w14:textId="77777777" w:rsidR="00541C41" w:rsidRPr="00541C41" w:rsidRDefault="00541C41" w:rsidP="00541C41">
            <w:pPr>
              <w:spacing w:after="0" w:line="240" w:lineRule="auto"/>
              <w:jc w:val="center"/>
              <w:rPr>
                <w:b/>
                <w:sz w:val="28"/>
                <w:szCs w:val="28"/>
              </w:rPr>
            </w:pPr>
            <w:r w:rsidRPr="00541C41">
              <w:rPr>
                <w:b/>
                <w:sz w:val="28"/>
                <w:szCs w:val="28"/>
              </w:rPr>
              <w:t>6</w:t>
            </w:r>
          </w:p>
          <w:p w14:paraId="5871C586"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654" w:type="dxa"/>
          </w:tcPr>
          <w:tbl>
            <w:tblPr>
              <w:tblW w:w="5988" w:type="dxa"/>
              <w:tblLayout w:type="fixed"/>
              <w:tblLook w:val="01E0" w:firstRow="1" w:lastRow="1" w:firstColumn="1" w:lastColumn="1" w:noHBand="0" w:noVBand="0"/>
            </w:tblPr>
            <w:tblGrid>
              <w:gridCol w:w="4161"/>
              <w:gridCol w:w="1827"/>
            </w:tblGrid>
            <w:tr w:rsidR="00541C41" w:rsidRPr="00541C41" w14:paraId="1466CA2A" w14:textId="77777777" w:rsidTr="002450F5">
              <w:tc>
                <w:tcPr>
                  <w:tcW w:w="4161" w:type="dxa"/>
                </w:tcPr>
                <w:p w14:paraId="1FB384EA" w14:textId="77777777" w:rsidR="00541C41" w:rsidRPr="00541C41" w:rsidRDefault="00541C41" w:rsidP="00D07AEF">
                  <w:pPr>
                    <w:numPr>
                      <w:ilvl w:val="0"/>
                      <w:numId w:val="52"/>
                    </w:numPr>
                    <w:spacing w:after="0" w:line="240" w:lineRule="auto"/>
                    <w:contextualSpacing/>
                    <w:rPr>
                      <w:sz w:val="28"/>
                      <w:szCs w:val="28"/>
                      <w:lang w:val="pt-BR"/>
                    </w:rPr>
                  </w:pPr>
                  <w:r w:rsidRPr="00541C41">
                    <w:rPr>
                      <w:sz w:val="28"/>
                      <w:szCs w:val="28"/>
                      <w:lang w:val="pt-BR"/>
                    </w:rPr>
                    <w:t>Hình vẽ</w:t>
                  </w:r>
                </w:p>
                <w:p w14:paraId="44FED9AD" w14:textId="77777777" w:rsidR="00541C41" w:rsidRPr="00541C41" w:rsidRDefault="00541C41" w:rsidP="00541C41">
                  <w:pPr>
                    <w:spacing w:after="0" w:line="240" w:lineRule="auto"/>
                    <w:rPr>
                      <w:sz w:val="28"/>
                      <w:szCs w:val="28"/>
                      <w:lang w:val="pt-BR"/>
                    </w:rPr>
                  </w:pPr>
                  <w:r w:rsidRPr="00541C41">
                    <w:rPr>
                      <w:noProof/>
                      <w:sz w:val="28"/>
                      <w:szCs w:val="28"/>
                    </w:rPr>
                    <mc:AlternateContent>
                      <mc:Choice Requires="wps">
                        <w:drawing>
                          <wp:anchor distT="0" distB="0" distL="114300" distR="114300" simplePos="0" relativeHeight="251910144" behindDoc="0" locked="0" layoutInCell="1" allowOverlap="1" wp14:anchorId="5145C79D" wp14:editId="7D07B5FC">
                            <wp:simplePos x="0" y="0"/>
                            <wp:positionH relativeFrom="column">
                              <wp:posOffset>663575</wp:posOffset>
                            </wp:positionH>
                            <wp:positionV relativeFrom="paragraph">
                              <wp:posOffset>114300</wp:posOffset>
                            </wp:positionV>
                            <wp:extent cx="914400" cy="914400"/>
                            <wp:effectExtent l="0" t="0" r="19050" b="19050"/>
                            <wp:wrapNone/>
                            <wp:docPr id="1340711610" name="Straight Connector 1340711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0711610" o:spid="_x0000_s1026" style="position:absolute;flip:x;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9pt" to="124.2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MBfaPQIAAHAEAAAOAAAAZHJzL2Uyb0RvYy54bWysVMGO2jAQvVfqP1i5s0nYLMtGwKpKoD1s t0i7/QBjO8Sq47FsQ0BV/71jByjbXqqqHMzYM34z8+Y5s8dDp8heWCdBz5P8JkuI0Ay41Nt58vV1 NZomxHmqOVWgxTw5Cpc8Lt6/m/WmFGNoQXFhCYJoV/ZmnrTemzJNHWtFR90NGKHR2YDtqMet3abc 0h7RO5WOs2yS9mC5scCEc3haD85kEfGbRjD/pWmc8ETNE6zNx9XGdRPWdDGj5dZS00p2KoP+QxUd lRqTXqBq6inZWfkHVCeZBQeNv2HQpdA0konYA3aTZ79189JSI2IvSI4zF5rc/4Nlz/u1JZLj7G6L 7D7PJznSpGmHs3rxlspt60kFWiOTYMlVEDLXG1ciQKXXNvTODvrFPAH75oiGqqV6K2IHr0eDaHng On1zJWycwfyb/jNwjKE7D5HGQ2M70ihpPoWLARypIoc4t+NlbuLgCcPDh7woMiyboetkh1y0DDDh srHOfxTQkWDMEyV1oJWWdP/k/BB6DgnHGlZSKTynpdKkR9C78V284EBJHpzB5+x2UylL9jSIK/5i j+i5DgvINXXtEOeOrgY/6M7CTvOYphWUL0+2p1INNnagdMiEjWKhJ2vQ1feH7GE5XU6LUTGeLEdF VtejD6uqGE1W+f1dfVtXVZ3/CEXnRdlKzoUOdZ81nhd/p6HTaxvUeVH5haD0LXokHYs9/8ei48zD mAfBbIAf1zaQHsaPso7BpycY3s31Pkb9+lAsfgIAAP//AwBQSwMEFAAGAAgAAAAhABpbf1LcAAAA CgEAAA8AAABkcnMvZG93bnJldi54bWxMT8tOwzAQvCPxD9YicaM2UamiNE5VIUAIcYDCgaMTb5Oo 8Tqy3Tb5e5YTve08NDtTbiY3iBOG2HvScL9QIJAab3tqNXx/Pd/lIGIyZM3gCTXMGGFTXV+VprD+ TJ942qVWcAjFwmjoUhoLKWPToTNx4Uck1vY+OJMYhlbaYM4c7gaZKbWSzvTEHzoz4mOHzWF3dBpc NK8/6UVFOX8c5vC0z99s/a717c20XYNIOKV/M/zV5+pQcafaH8lGMTBWywe28pHzJjZky5yJmolV pkBWpbycUP0CAAD//wMAUEsBAi0AFAAGAAgAAAAhALaDOJL+AAAA4QEAABMAAAAAAAAAAAAAAAAA AAAAAFtDb250ZW50X1R5cGVzXS54bWxQSwECLQAUAAYACAAAACEAOP0h/9YAAACUAQAACwAAAAAA AAAAAAAAAAAvAQAAX3JlbHMvLnJlbHNQSwECLQAUAAYACAAAACEAejAX2j0CAABwBAAADgAAAAAA AAAAAAAAAAAuAgAAZHJzL2Uyb0RvYy54bWxQSwECLQAUAAYACAAAACEAGlt/UtwAAAAKAQAADwAA AAAAAAAAAAAAAACXBAAAZHJzL2Rvd25yZXYueG1sUEsFBgAAAAAEAAQA8wAAAKAFAAAAAA== ">
                            <v:stroke dashstyle="1 1"/>
                          </v:line>
                        </w:pict>
                      </mc:Fallback>
                    </mc:AlternateContent>
                  </w:r>
                  <w:r w:rsidRPr="00541C41">
                    <w:rPr>
                      <w:noProof/>
                      <w:sz w:val="28"/>
                      <w:szCs w:val="28"/>
                    </w:rPr>
                    <mc:AlternateContent>
                      <mc:Choice Requires="wps">
                        <w:drawing>
                          <wp:anchor distT="0" distB="0" distL="114300" distR="114300" simplePos="0" relativeHeight="251916288" behindDoc="0" locked="0" layoutInCell="1" allowOverlap="1" wp14:anchorId="2BDD9097" wp14:editId="6E00B710">
                            <wp:simplePos x="0" y="0"/>
                            <wp:positionH relativeFrom="column">
                              <wp:posOffset>1108710</wp:posOffset>
                            </wp:positionH>
                            <wp:positionV relativeFrom="paragraph">
                              <wp:posOffset>121920</wp:posOffset>
                            </wp:positionV>
                            <wp:extent cx="457200" cy="457200"/>
                            <wp:effectExtent l="6350" t="12065" r="12700" b="6985"/>
                            <wp:wrapNone/>
                            <wp:docPr id="1340711611" name="Straight Connector 1340711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0711611" o:spid="_x0000_s1026" style="position:absolute;flip:x;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3pt,9.6pt" to="123.3pt,4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SqnTMQIAAFYEAAAOAAAAZHJzL2Uyb0RvYy54bWysVE2P2jAQvVfqf7B8hyRs+IoIqyqB9rDd IrH9AcZ2iFXHtmxDQFX/e8eGpWx7qapyMGPPzPPMm+csHk+dREdundCqxNkwxYgrqplQ+xJ/fVkP Zhg5TxQjUite4jN3+HH5/t2iNwUf6VZLxi0CEOWK3pS49d4USeJoyzvihtpwBc5G24542Np9wizp Ab2TyShNJ0mvLTNWU+4cnNYXJ15G/Kbh1H9pGsc9kiWG2nxcbVx3YU2WC1LsLTGtoNcyyD9U0RGh 4NIbVE08QQcr/oDqBLXa6cYPqe4S3TSC8tgDdJOlv3WzbYnhsRcgx5kbTe7/wdLn48YiwWB2D3k6 zbJJlmGkSAez2npLxL71qNJKAZPaorsgYK43rgCASm1s6J2e1NY8afrNIaWrlqg9jx28nA2gZYHr 5E1K2DgD9+/6z5pBDDl4HWk8NbZDjRTmU0gM4EAVOsW5nW9z4yePKBzm4yloASMKrqsd7iJFgAnJ xjr/kesOBaPEUqhAKynI8cn5S+hrSDhWei2khHNSSIX6Es/Ho3FMcFoKFpzB5+x+V0mLjiSIK/5i j+C5D7P6oFgEazlhq6vtiZAXG+qUKuBBO1DO1bqo5/s8na9mq1k+yEeT1SBP63rwYV3lg8k6m47r h7qq6uxHKC3Li1YwxlWo7lXJWf53Srm+qYsGb1q+0ZC8RY/UQrGv/7HoONkwzIssdpqdNzZQG4YM 4o3B14cWXsf9Pkb9+hwsfwIAAP//AwBQSwMEFAAGAAgAAAAhAHXQ9zHdAAAACQEAAA8AAABkcnMv ZG93bnJldi54bWxMj0FPwzAMhe9I/IfISNxYujAVWppOEwIuSEiMbue0MW1F41RN1pV/jznBzc9+ ev5esV3cIGacQu9Jw3qVgEBqvO2p1VB9PN/cgwjRkDWDJ9TwjQG25eVFYXLrz/SO8z62gkMo5EZD F+OYSxmaDp0JKz8i8e3TT85EllMr7WTOHO4GqZIklc70xB86M+Jjh83X/uQ07I6vT7dvc+38YLO2 OlhXJS9K6+urZfcAIuIS/8zwi8/oUDJT7U9kgxhY321StvKQKRBsUJuUF7WGbK1AloX836D8AQAA //8DAFBLAQItABQABgAIAAAAIQC2gziS/gAAAOEBAAATAAAAAAAAAAAAAAAAAAAAAABbQ29udGVu dF9UeXBlc10ueG1sUEsBAi0AFAAGAAgAAAAhADj9If/WAAAAlAEAAAsAAAAAAAAAAAAAAAAALwEA AF9yZWxzLy5yZWxzUEsBAi0AFAAGAAgAAAAhALdKqdMxAgAAVgQAAA4AAAAAAAAAAAAAAAAALgIA AGRycy9lMm9Eb2MueG1sUEsBAi0AFAAGAAgAAAAhAHXQ9zHdAAAACQEAAA8AAAAAAAAAAAAAAAAA iwQAAGRycy9kb3ducmV2LnhtbFBLBQYAAAAABAAEAPMAAACVBQAAAAA= "/>
                        </w:pict>
                      </mc:Fallback>
                    </mc:AlternateContent>
                  </w:r>
                  <w:r w:rsidRPr="00541C41">
                    <w:rPr>
                      <w:noProof/>
                      <w:sz w:val="28"/>
                      <w:szCs w:val="28"/>
                    </w:rPr>
                    <mc:AlternateContent>
                      <mc:Choice Requires="wps">
                        <w:drawing>
                          <wp:anchor distT="0" distB="0" distL="114300" distR="114300" simplePos="0" relativeHeight="251914240" behindDoc="0" locked="0" layoutInCell="1" allowOverlap="1" wp14:anchorId="2C7BC239" wp14:editId="22D6BD48">
                            <wp:simplePos x="0" y="0"/>
                            <wp:positionH relativeFrom="column">
                              <wp:posOffset>695325</wp:posOffset>
                            </wp:positionH>
                            <wp:positionV relativeFrom="paragraph">
                              <wp:posOffset>114300</wp:posOffset>
                            </wp:positionV>
                            <wp:extent cx="457200" cy="457200"/>
                            <wp:effectExtent l="12065" t="13970" r="6985" b="5080"/>
                            <wp:wrapNone/>
                            <wp:docPr id="1340711612" name="Straight Connector 1340711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0711612" o:spid="_x0000_s1026" style="position:absolute;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9pt" to="90.7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cnkTKQIAAEwEAAAOAAAAZHJzL2Uyb0RvYy54bWysVMuu2yAQ3VfqPyD2ie1c52XFuarspJvb NlJuP4AAjlExICBxoqr/3oE8mttuqqpZkGFmOMycOXjxfOokOnLrhFYlzoYpRlxRzYTal/jr63ow w8h5ohiRWvESn7nDz8v37xa9KfhIt1oybhGAKFf0psSt96ZIEkdb3hE31IYrCDbadsTD1u4TZkkP 6J1MRmk6SXptmbGacufAW1+CeBnxm4ZT/6VpHPdIlhhq83G1cd2FNVkuSLG3xLSCXssg/1BFR4SC S+9QNfEEHaz4A6oT1GqnGz+kukt00wjKYw/QTZb+1s22JYbHXoAcZ+40uf8HSz8fNxYJBrN7ytNp lk2yEUaKdDCrrbdE7FuPKq0UMKktekgC5nrjCgCo1MaG3ulJbc2Lpt8cUrpqidrz2MHr2QBaFrhO 3hwJG2fg/l3/STPIIQevI42nxnYBEghCpzit831a/OQRBWc+noICMKIQutrhBlLcDhvr/EeuOxSM EkuhApmkIMcX5y+pt5TgVnotpAQ/KaRCfYnn49E4HnBaChaCIebsfldJi44kSCr+YmcQeUyz+qBY BGs5Yaur7YmQFxvqlCrgQTtQztW6aOb7PJ2vZqtZPshHk9UgT+t68GFd5YPJOpuO66e6qursRygt y4tWMMZVqO6m3yz/O31cX9JFeXcF32lI3qJHaqHY238sOs4zjPAihp1m540N1IbRgmRj8vV5hTfx uI9Zvz4Cy58AAAD//wMAUEsDBBQABgAIAAAAIQDx48IB3AAAAAkBAAAPAAAAZHJzL2Rvd25yZXYu eG1sTI9BT8MwDIXvSPyHyEhcJpZsCNSVphMCeuPCAHH1GtNWNE7XZFvh1+Od4OZnPz1/r1hPvlcH GmMX2MJibkAR18F13Fh4e62uMlAxITvsA5OFb4qwLs/PCsxdOPILHTapURLCMUcLbUpDrnWsW/IY 52EglttnGD0mkWOj3YhHCfe9Xhpzqz12LB9aHOihpfprs/cWYvVOu+pnVs/Mx3UTaLl7fH5Cay8v pvs7UImm9GeGE76gQylM27BnF1Uv2qxuxCpDJp1Ohmwhi62FlTGgy0L/b1D+AgAA//8DAFBLAQIt ABQABgAIAAAAIQC2gziS/gAAAOEBAAATAAAAAAAAAAAAAAAAAAAAAABbQ29udGVudF9UeXBlc10u eG1sUEsBAi0AFAAGAAgAAAAhADj9If/WAAAAlAEAAAsAAAAAAAAAAAAAAAAALwEAAF9yZWxzLy5y ZWxzUEsBAi0AFAAGAAgAAAAhAGdyeRMpAgAATAQAAA4AAAAAAAAAAAAAAAAALgIAAGRycy9lMm9E b2MueG1sUEsBAi0AFAAGAAgAAAAhAPHjwgHcAAAACQEAAA8AAAAAAAAAAAAAAAAAgwQAAGRycy9k b3ducmV2LnhtbFBLBQYAAAAABAAEAPMAAACMBQAAAAA= "/>
                        </w:pict>
                      </mc:Fallback>
                    </mc:AlternateContent>
                  </w:r>
                  <w:r w:rsidRPr="00541C41">
                    <w:rPr>
                      <w:noProof/>
                      <w:sz w:val="28"/>
                      <w:szCs w:val="28"/>
                    </w:rPr>
                    <mc:AlternateContent>
                      <mc:Choice Requires="wps">
                        <w:drawing>
                          <wp:anchor distT="0" distB="0" distL="114300" distR="114300" simplePos="0" relativeHeight="251915264" behindDoc="0" locked="0" layoutInCell="1" allowOverlap="1" wp14:anchorId="23282BF4" wp14:editId="572AFD57">
                            <wp:simplePos x="0" y="0"/>
                            <wp:positionH relativeFrom="column">
                              <wp:posOffset>685800</wp:posOffset>
                            </wp:positionH>
                            <wp:positionV relativeFrom="paragraph">
                              <wp:posOffset>114300</wp:posOffset>
                            </wp:positionV>
                            <wp:extent cx="0" cy="457200"/>
                            <wp:effectExtent l="12065" t="13970" r="6985" b="5080"/>
                            <wp:wrapNone/>
                            <wp:docPr id="1340711613" name="Straight Connector 1340711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0711613" o:spid="_x0000_s1026" style="position:absolute;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54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tivlIgIAAEcEAAAOAAAAZHJzL2Uyb0RvYy54bWysU8uu2yAQ3VfqPyDvE9uJ87LiXFV20s1t b6TcfgABHKNiQEDiRFX/vQNxoqTdVFW9wAMMhzNnDsuXcyvQiRnLlSyidJhEiEmiKJeHIvr2vhnM I2QdlhQLJVkRXZiNXlYfPyw7nbORapSgzCAAkTbvdBE1zuk8ji1pWIvtUGkmYbNWpsUOpuYQU4M7 QG9FPEqSadwpQ7VRhFkLq9V1M1oF/LpmxL3VtWUOiSICbi6MJox7P8arJc4PBuuGk54G/gcWLeYS Lr1DVdhhdDT8D6iWE6Osqt2QqDZWdc0JCzVANWnyWzW7BmsWagFxrL7LZP8fLPl62hrEKfRunCWz NJ2m4whJ3EKvds5gfmgcKpWUoKQy6CEJlOu0zQGglFvjaydnudOviny3SKqywfLAQgXvFw1oqdc6 fjriJ1bD/fvui6KQg49OBRnPtWk9JAiEzqFbl3u32Nkhcl0ksJpNZmCEAI7z2zltrPvMVIt8UESC S68jzvHp1TrPA+e3FL8s1YYLEbwgJOqKaDEZTcIBqwSnftOnWXPYl8KgE/ZuCl9/71OaUUdJA1jD MF33scNcXGO4XEiPB5UAnT662uXHIlms5+t5NshG0/UgS6pq8GlTZoPpJp1NqnFVllX601NLs7zh lDLp2d2sm2Z/Z43+EV1NdzfvXYb4GT3oBWRv/0A6tNJ37+qDvaKXrbm1GNwakvuX5Z/D4xzix/e/ +gUAAP//AwBQSwMEFAAGAAgAAAAhAASy143ZAAAACQEAAA8AAABkcnMvZG93bnJldi54bWxMT01P wzAMvSPxHyIjcZlYwpDQKE0nBPS2CwPE1WtMW9E4XZNtHb8elwuc7Gc/vY98NfpOHWiIbWAL13MD irgKruXawttrebUEFROywy4wWThRhFVxfpZj5sKRX+iwSbUSEY4ZWmhS6jOtY9WQxzgPPbH8PsPg MQkcau0GPIq47/TCmFvtsWVxaLCnx4aqr83eW4jlO+3K71k1Mx83daDF7mn9jNZeXowP96ASjemP DFN8iQ6FZNqGPbuoOsFmKV2SLNOcCL+HrYU7Y0AXuf7foPgBAAD//wMAUEsBAi0AFAAGAAgAAAAh ALaDOJL+AAAA4QEAABMAAAAAAAAAAAAAAAAAAAAAAFtDb250ZW50X1R5cGVzXS54bWxQSwECLQAU AAYACAAAACEAOP0h/9YAAACUAQAACwAAAAAAAAAAAAAAAAAvAQAAX3JlbHMvLnJlbHNQSwECLQAU AAYACAAAACEAaLYr5SICAABHBAAADgAAAAAAAAAAAAAAAAAuAgAAZHJzL2Uyb0RvYy54bWxQSwEC LQAUAAYACAAAACEABLLXjdkAAAAJAQAADwAAAAAAAAAAAAAAAAB8BAAAZHJzL2Rvd25yZXYueG1s UEsFBgAAAAAEAAQA8wAAAIIFAAAAAA== "/>
                        </w:pict>
                      </mc:Fallback>
                    </mc:AlternateContent>
                  </w:r>
                  <w:r w:rsidRPr="00541C41">
                    <w:rPr>
                      <w:noProof/>
                      <w:sz w:val="28"/>
                      <w:szCs w:val="28"/>
                    </w:rPr>
                    <mc:AlternateContent>
                      <mc:Choice Requires="wps">
                        <w:drawing>
                          <wp:anchor distT="0" distB="0" distL="114300" distR="114300" simplePos="0" relativeHeight="251909120" behindDoc="0" locked="0" layoutInCell="1" allowOverlap="1" wp14:anchorId="2745DA4F" wp14:editId="3DD4CB29">
                            <wp:simplePos x="0" y="0"/>
                            <wp:positionH relativeFrom="column">
                              <wp:posOffset>686435</wp:posOffset>
                            </wp:positionH>
                            <wp:positionV relativeFrom="paragraph">
                              <wp:posOffset>116205</wp:posOffset>
                            </wp:positionV>
                            <wp:extent cx="0" cy="888365"/>
                            <wp:effectExtent l="12700" t="6350" r="6350" b="10160"/>
                            <wp:wrapNone/>
                            <wp:docPr id="1340711614" name="Straight Connector 1340711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836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0711614" o:spid="_x0000_s1026" style="position:absolute;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5pt,9.15pt" to="54.05pt,7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LF2RMgIAAGEEAAAOAAAAZHJzL2Uyb0RvYy54bWysVF1v2jAUfZ+0/2DlnSahgdKIUE0J7KVb K7X7AcZ2iDXH17JdApr233ftAKLbyzSNB+OP63PPPfc4y4dDr8heWCdBV0l+kyVEaAZc6l2VfHvd TBYJcZ5qThVoUSVH4ZKH1ccPy8GUYgodKC4sQRDtysFUSee9KdPUsU701N2AERoPW7A99bi0u5Rb OiB6r9Jpls3TASw3FphwDneb8TBZRfy2Fcw/ta0TnqgqQW4+jjaO2zCmqyUtd5aaTrITDfoPLHoq NSa9QDXUU/Jm5R9QvWQWHLT+hkGfQttKJmINWE2e/VbNS0eNiLWgOM5cZHL/D5Z93T9bIjn27rbI 7vJ8nhcJ0bTHXr14S+Wu86QGrVFJsOQqCJUbjCsRoNbPNtTODvrFPAL77oiGuqN6J2IFr0eDaHnQ On13JSycwfzb4QtwjKFvHqKMh9b2ARIFIofYreOlW+LgCRs3Ge4uFovb+SyC0/J8z1jnPwvoSZhU iZI66EhLun90PvCg5TkkbGvYSKWiF5QmQ5Xcz6azeMGBkjwchjBnd9taWbKnwU3xd8r7LiwgN9R1 Y5w7ugb8aDQLb5rHNJ2gfH2aeyrVOEdaSodMWCMSPc1GI/24z+7Xi/WimBTT+XpSZE0z+bSpi8l8 k9/Nmtumrpv8ZyCdF2UnORc68D6bOi/+zjSn5zXa8WLri0Dpe/SoJJI9/0fSscmhr6NDtsCPz/bc fPRxDD69ufBQrtc4v/4yrH4BAAD//wMAUEsDBBQABgAIAAAAIQDnuhSp3QAAAAoBAAAPAAAAZHJz L2Rvd25yZXYueG1sTI/NTsMwEITvSLyDtUjcqNNWVFaIU6FIiBsopRy4bePND8R2iJ02fXu2XOA2 szua/TbbzrYXRxpD552G5SIBQa7ypnONhv3b050CESI6g713pOFMAbb59VWGqfEnV9JxFxvBJS6k qKGNcUilDFVLFsPCD+R4V/vRYmQ7NtKMeOJy28tVkmykxc7xhRYHKlqqvnaT1fBRP5efxeZl6tTr usTv+qzeqdD69mZ+fAARaY5/YbjgMzrkzHTwkzNB9OwTteQoC7UGcQn8Dg4s7tUKZJ7J/y/kPwAA AP//AwBQSwECLQAUAAYACAAAACEAtoM4kv4AAADhAQAAEwAAAAAAAAAAAAAAAAAAAAAAW0NvbnRl bnRfVHlwZXNdLnhtbFBLAQItABQABgAIAAAAIQA4/SH/1gAAAJQBAAALAAAAAAAAAAAAAAAAAC8B AABfcmVscy8ucmVsc1BLAQItABQABgAIAAAAIQCuLF2RMgIAAGEEAAAOAAAAAAAAAAAAAAAAAC4C AABkcnMvZTJvRG9jLnhtbFBLAQItABQABgAIAAAAIQDnuhSp3QAAAAoBAAAPAAAAAAAAAAAAAAAA AIwEAABkcnMvZG93bnJldi54bWxQSwUGAAAAAAQABADzAAAAlgUAAAAA ">
                            <v:stroke dashstyle="1 1"/>
                          </v:line>
                        </w:pict>
                      </mc:Fallback>
                    </mc:AlternateContent>
                  </w:r>
                  <w:r w:rsidRPr="00541C41">
                    <w:rPr>
                      <w:noProof/>
                      <w:sz w:val="28"/>
                      <w:szCs w:val="28"/>
                    </w:rPr>
                    <mc:AlternateContent>
                      <mc:Choice Requires="wps">
                        <w:drawing>
                          <wp:anchor distT="0" distB="0" distL="114300" distR="114300" simplePos="0" relativeHeight="251911168" behindDoc="0" locked="0" layoutInCell="1" allowOverlap="1" wp14:anchorId="2782C228" wp14:editId="5E5F3F56">
                            <wp:simplePos x="0" y="0"/>
                            <wp:positionH relativeFrom="column">
                              <wp:posOffset>685800</wp:posOffset>
                            </wp:positionH>
                            <wp:positionV relativeFrom="paragraph">
                              <wp:posOffset>114300</wp:posOffset>
                            </wp:positionV>
                            <wp:extent cx="114300" cy="457200"/>
                            <wp:effectExtent l="12065" t="13970" r="6985" b="5080"/>
                            <wp:wrapNone/>
                            <wp:docPr id="1340711615" name="Straight Connector 13407116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0711615" o:spid="_x0000_s1026" style="position:absolute;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63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CxNCKQIAAEwEAAAOAAAAZHJzL2Uyb0RvYy54bWysVMuu2jAQ3VfqP1jZQxIIr4hwVSXQzW0v ErcfYGwnserYlm0IqOq/d2wegnZTVWVhxp7xmZkzx1m+nDqBjsxYrmQRpcMkQkwSRblsiujb+2Yw j5B1WFIslGRFdGY2ell9/LDsdc5GqlWCMoMARNq810XUOqfzOLakZR22Q6WZBGetTIcdbE0TU4N7 QO9EPEqSadwrQ7VRhFkLp9XFGa0Cfl0z4t7q2jKHRBFBbS6sJqx7v8arJc4bg3XLybUM/A9VdJhL SHqHqrDD6GD4H1AdJ0ZZVbshUV2s6poTFnqAbtLkt252LdYs9ALkWH2nyf4/WPL1uDWIU5jdOEtm aTpNJxGSuINZ7ZzBvGkdKpWUwKQy6CEImOu1zQGglFvjeycnudOviny3SKqyxbJhoYP3swa01HMd P13xG6sh/77/oijE4INTgcZTbToPCQShU5jW+T4tdnKIwGGaZuMEZkrAlU1moIaQAee3y9pY95mp DnmjiASXnkyc4+Ordb4YnN9C/LFUGy5EEISQqC+ixWQ0CResEpx6pw+zptmXwqAj9pIKv2vepzCj DpIGsJZhur7aDnNxsSG5kB4P2oFyrtZFMz8WyWI9X8+zQTaargdZUlWDT5syG0w36WxSjauyrNKf vrQ0y1tOKZO+upt+0+zv9HF9SRfl3RV8pyF+Rg98QbG3/1B0mKcf4UUMe0XPW3ObM0g2BF+fl38T j3uwHz8Cq18AAAD//wMAUEsDBBQABgAIAAAAIQDq5stD2gAAAAkBAAAPAAAAZHJzL2Rvd25yZXYu eG1sTE9BTsMwELwj8QdrkbhU1CZIVQlxKgTkxoUC4rqNlyQiXqex2wZez+YEp53RjGZnis3ke3Wk MXaBLVwvDSjiOriOGwtvr9XVGlRMyA77wGThmyJsyvOzAnMXTvxCx21qlIRwzNFCm9KQax3rljzG ZRiIRfsMo8ckdGy0G/Ek4b7XmTEr7bFj+dDiQA8t1V/bg7cQq3faVz+LemE+bppA2f7x+QmtvbyY 7u9AJZrSnxnm+lIdSum0Cwd2UfXCzVq2JAHznQ3ZSsDOwq0xoMtC/19Q/gIAAP//AwBQSwECLQAU AAYACAAAACEAtoM4kv4AAADhAQAAEwAAAAAAAAAAAAAAAAAAAAAAW0NvbnRlbnRfVHlwZXNdLnht bFBLAQItABQABgAIAAAAIQA4/SH/1gAAAJQBAAALAAAAAAAAAAAAAAAAAC8BAABfcmVscy8ucmVs c1BLAQItABQABgAIAAAAIQAOCxNCKQIAAEwEAAAOAAAAAAAAAAAAAAAAAC4CAABkcnMvZTJvRG9j LnhtbFBLAQItABQABgAIAAAAIQDq5stD2gAAAAkBAAAPAAAAAAAAAAAAAAAAAIMEAABkcnMvZG93 bnJldi54bWxQSwUGAAAAAAQABADzAAAAigUAAAAA "/>
                        </w:pict>
                      </mc:Fallback>
                    </mc:AlternateContent>
                  </w:r>
                  <w:r w:rsidRPr="00541C41">
                    <w:rPr>
                      <w:noProof/>
                      <w:sz w:val="28"/>
                      <w:szCs w:val="28"/>
                    </w:rPr>
                    <mc:AlternateContent>
                      <mc:Choice Requires="wps">
                        <w:drawing>
                          <wp:anchor distT="0" distB="0" distL="114300" distR="114300" simplePos="0" relativeHeight="251913216" behindDoc="0" locked="0" layoutInCell="1" allowOverlap="1" wp14:anchorId="070DB909" wp14:editId="34804C3C">
                            <wp:simplePos x="0" y="0"/>
                            <wp:positionH relativeFrom="column">
                              <wp:posOffset>800100</wp:posOffset>
                            </wp:positionH>
                            <wp:positionV relativeFrom="paragraph">
                              <wp:posOffset>109855</wp:posOffset>
                            </wp:positionV>
                            <wp:extent cx="800100" cy="461645"/>
                            <wp:effectExtent l="12065" t="9525" r="6985" b="508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1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flip:y;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5pt" to="126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ylQWJwIAAEYEAAAOAAAAZHJzL2Uyb0RvYy54bWysU8GO2jAQvVfqP1i+QxIaWIgIqyqBXrYt Etveje0Qq45t2V4CqvrvHZtAl/ZSVc3BGdszb968GS8fT51ER26d0KrE2TjFiCuqmVCHEn953ozm GDlPFCNSK17iM3f4cfX2zbI3BZ/oVkvGLQIQ5YrelLj13hRJ4mjLO+LG2nAFl422HfGwtYeEWdID eieTSZrOkl5bZqym3Dk4rS+XeBXxm4ZT/7lpHPdIlhi4+bjauO7DmqyWpDhYYlpBBxrkH1h0RChI eoOqiSfoxYo/oDpBrXa68WOqu0Q3jaA81gDVZOlv1exaYnisBcRx5iaT+3+w9NNxa5FgJX5YYKRI Bz3aeUvEofWo0kqBgtoiuASleuMKCKjU1oZa6UntzJOm3xxSumqJOvDI+PlsACULEcldSNg4A/n2 /UfNwIe8eB1lOzW2Q40U5msIDOAgDTrFPp1vfeInjygczlPQCrpJ4SqfZbN8GnORIsCEYGOd/8B1 h4JRYilUkJEU5PjkfKD1yyUcK70RUsZRkAr1JV5MJ9MY4LQULFwGN2cP+0padCRhmOI35L1zs/pF sQjWcsLWg+2JkBcbkksV8KAcoDNYl2n5vkgX6/l6no/yyWw9ytO6Hr3fVPlotskepvW7uqrq7Eeg luVFKxjjKrC7Tm6W/91kDG/oMnO32b3JkNyjR72A7PUfScfOhmZexmKv2Xlrrx2HYY3Ow8MKr+H1 HuzXz3/1EwAA//8DAFBLAwQUAAYACAAAACEAda6KP90AAAAJAQAADwAAAGRycy9kb3ducmV2Lnht bEyPQU/DMAyF70j8h8hI3FhCJwbrmk4TAi5ISBtl57QxbUXiVE3WlX+POcHNz356/l6xnb0TE46x D6ThdqFAIDXB9tRqqN6fbx5AxGTIGhcINXxjhG15eVGY3IYz7XE6pFZwCMXcaOhSGnIpY9OhN3ER BiS+fYbRm8RybKUdzZnDvZOZUivpTU/8oTMDPnbYfB1OXsPu+Pq0fJtqH5xdt9WH9ZV6ybS+vpp3 GxAJ5/Rnhl98RoeSmepwIhuFY52tuEvi4X4Jgg3ZXcaLWsNaKZBlIf83KH8AAAD//wMAUEsBAi0A FAAGAAgAAAAhALaDOJL+AAAA4QEAABMAAAAAAAAAAAAAAAAAAAAAAFtDb250ZW50X1R5cGVzXS54 bWxQSwECLQAUAAYACAAAACEAOP0h/9YAAACUAQAACwAAAAAAAAAAAAAAAAAvAQAAX3JlbHMvLnJl bHNQSwECLQAUAAYACAAAACEAtMpUFicCAABGBAAADgAAAAAAAAAAAAAAAAAuAgAAZHJzL2Uyb0Rv Yy54bWxQSwECLQAUAAYACAAAACEAda6KP90AAAAJAQAADwAAAAAAAAAAAAAAAACBBAAAZHJzL2Rv d25yZXYueG1sUEsFBgAAAAAEAAQA8wAAAIsFAAAAAA== "/>
                        </w:pict>
                      </mc:Fallback>
                    </mc:AlternateContent>
                  </w:r>
                  <w:r w:rsidRPr="00541C41">
                    <w:rPr>
                      <w:sz w:val="28"/>
                      <w:szCs w:val="28"/>
                      <w:lang w:val="pt-BR"/>
                    </w:rPr>
                    <w:t xml:space="preserve">             S                     M</w:t>
                  </w:r>
                </w:p>
                <w:p w14:paraId="7FF1A56C" w14:textId="77777777" w:rsidR="00541C41" w:rsidRPr="00541C41" w:rsidRDefault="00541C41" w:rsidP="00541C41">
                  <w:pPr>
                    <w:spacing w:after="0" w:line="240" w:lineRule="auto"/>
                    <w:rPr>
                      <w:sz w:val="28"/>
                      <w:szCs w:val="28"/>
                      <w:lang w:val="pt-BR"/>
                    </w:rPr>
                  </w:pPr>
                  <w:r w:rsidRPr="00541C41">
                    <w:rPr>
                      <w:noProof/>
                      <w:sz w:val="28"/>
                      <w:szCs w:val="28"/>
                    </w:rPr>
                    <mc:AlternateContent>
                      <mc:Choice Requires="wps">
                        <w:drawing>
                          <wp:anchor distT="0" distB="0" distL="114300" distR="114300" simplePos="0" relativeHeight="251918336" behindDoc="0" locked="0" layoutInCell="1" allowOverlap="1" wp14:anchorId="38F97BF4" wp14:editId="56151788">
                            <wp:simplePos x="0" y="0"/>
                            <wp:positionH relativeFrom="column">
                              <wp:posOffset>790575</wp:posOffset>
                            </wp:positionH>
                            <wp:positionV relativeFrom="paragraph">
                              <wp:posOffset>33655</wp:posOffset>
                            </wp:positionV>
                            <wp:extent cx="114300" cy="114300"/>
                            <wp:effectExtent l="12065" t="13335" r="54610" b="53340"/>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25pt,2.65pt" to="71.25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ggtBNAIAAF4EAAAOAAAAZHJzL2Uyb0RvYy54bWysVMuu2jAQ3VfqP1jeQxJuo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lXieYaRI Dz3aeUtE23lUaaVAQW0RXIJSg3EFBFRqa0Ot9KR25kXTrw4pXXVEtTwyfj0bQIkRyUNI2DgD+fbD R83Ahxy8jrKdGtsHSBAEnWJ3zvfu8JNHFA6zLH9KoYcUrq42cEpIcQs21vkPXPcoGCWWQgXxSEGO L85fXG8u4VjpjZAyDoBUaCjxYjqZxgCnpWDhMrg52+4radGRhBGKv6AF5H1ws/qgWATrOGHrq+2J kGAjHyXxVoBIkuOQrecMI8nh1QTrgihVyAgFA+GrdZmib4t0sZ6v5/kon8zWozyt69H7TZWPZpvs 3bR+qquqzr4H8lledIIxrgL/20Rn+d9NzPVtXWbxPtN3oZJH9CgCkL39R9Kx46HJl3HZa3be2lBd aD4McXS+PrjwSn7dR6+fn4XVDwAAAP//AwBQSwMEFAAGAAgAAAAhAP8r8k/fAAAACAEAAA8AAABk cnMvZG93bnJldi54bWxMj0FPwkAQhe8m/ofNmHiTLS2YpnZLjAleQAlgCN6W7tg2dmeb7hbqv3c4 6fHLe3nzTb4YbSvO2PvGkYLpJAKBVDrTUKXgY798SEH4oMno1hEq+EEPi+L2JteZcRfa4nkXKsEj 5DOtoA6hy6T0ZY1W+4nrkDj7cr3VgbGvpOn1hcdtK+MoepRWN8QXat3hS43l926wCrbr5So9rIax 7D9fp+/7zfrt6FOl7u/G5ycQAcfwV4arPqtDwU4nN5DxomWOZ3OuKpgnIK75LGY+KYiTBGSRy/8P FL8AAAD//wMAUEsBAi0AFAAGAAgAAAAhALaDOJL+AAAA4QEAABMAAAAAAAAAAAAAAAAAAAAAAFtD b250ZW50X1R5cGVzXS54bWxQSwECLQAUAAYACAAAACEAOP0h/9YAAACUAQAACwAAAAAAAAAAAAAA AAAvAQAAX3JlbHMvLnJlbHNQSwECLQAUAAYACAAAACEA+oILQTQCAABeBAAADgAAAAAAAAAAAAAA AAAuAgAAZHJzL2Uyb0RvYy54bWxQSwECLQAUAAYACAAAACEA/yvyT98AAAAIAQAADwAAAAAAAAAA AAAAAACOBAAAZHJzL2Rvd25yZXYueG1sUEsFBgAAAAAEAAQA8wAAAJoFAAAAAA== ">
                            <v:stroke endarrow="block"/>
                          </v:line>
                        </w:pict>
                      </mc:Fallback>
                    </mc:AlternateContent>
                  </w:r>
                  <w:r w:rsidRPr="00541C41">
                    <w:rPr>
                      <w:noProof/>
                      <w:sz w:val="28"/>
                      <w:szCs w:val="28"/>
                    </w:rPr>
                    <mc:AlternateContent>
                      <mc:Choice Requires="wps">
                        <w:drawing>
                          <wp:anchor distT="0" distB="0" distL="114300" distR="114300" simplePos="0" relativeHeight="251917312" behindDoc="0" locked="0" layoutInCell="1" allowOverlap="1" wp14:anchorId="023498B9" wp14:editId="36D39C4B">
                            <wp:simplePos x="0" y="0"/>
                            <wp:positionH relativeFrom="column">
                              <wp:posOffset>1257935</wp:posOffset>
                            </wp:positionH>
                            <wp:positionV relativeFrom="paragraph">
                              <wp:posOffset>140335</wp:posOffset>
                            </wp:positionV>
                            <wp:extent cx="114300" cy="114300"/>
                            <wp:effectExtent l="12700" t="53340" r="53975" b="13335"/>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flip:y;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05pt,11.05pt" to="108.05pt,2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xSTGPAIAAGgEAAAOAAAAZHJzL2Uyb0RvYy54bWysVMGO2jAQvVfqP1i+QxI2UIgIqyqBXrYt Etveje0Qq45t2YaAqv57xw7Q3fZSVeVgxp6Z5zdvxlk+njuJTtw6oVWJs3GKEVdUM6EOJf7yvBnN MXKeKEakVrzEF+7w4+rtm2VvCj7RrZaMWwQgyhW9KXHrvSmSxNGWd8SNteEKnI22HfGwtYeEWdID eieTSZrOkl5bZqym3Dk4rQcnXkX8puHUf24axz2SJQZuPq42rvuwJqslKQ6WmFbQKw3yDyw6IhRc eoeqiSfoaMUfUJ2gVjvd+DHVXaKbRlAea4BqsvS3anYtMTzWAuI4c5fJ/T9Y+um0tUiwEs8nGCnS QY923hJxaD2qtFKgoLYInKBUb1wBCZXa2lArPaudedL0m0NKVy1RBx4ZP18MoGQhI3mVEjbOwH37 /qNmEEOOXkfZzo3tUCOF+RoSAzhIg86xT5d7n/jZIwqHWZY/pNBNCq6rHe4iRYAJycY6/4HrDgWj xFKoICMpyOnJ+SH0FhKOld4IKeGcFFKhvsSL6WQaE5yWggVn8Dl72FfSohMJwxR/sUbwvAyz+qhY BGs5Yeur7YmQYCMfxfFWgFyS43BbxxlGksP7CdZAT6pwIxQMhK/WME/fF+liPV/P81E+ma1HeVrX o/ebKh/NNtm7af1QV1Wd/Qjks7xoBWNcBf632c7yv5ud6ysbpvI+3XehktfoUXwge/uPpGPvQ7uH wdlrdtnaUF0YAxjnGHx9euG9vNzHqF8fiNVPAAAA//8DAFBLAwQUAAYACAAAACEAHaSqAt8AAAAJ AQAADwAAAGRycy9kb3ducmV2LnhtbEyPQU/DMAyF70j8h8hI3FiaakxbaTohBBInBBtC4pY1pi1r nJJka+HX453gZD+9p+fP5XpyvThiiJ0nDWqWgUCqve2o0fC6fbhagojJkDW9J9TwjRHW1flZaQrr R3rB4yY1gksoFkZDm9JQSBnrFp2JMz8gsffhgzOJZWikDWbkctfLPMsW0pmO+EJrBrxrsd5vDk7D ajte++ewf5ur7uv95/4zDY9PSevLi+n2BkTCKf2F4YTP6FAx084fyEbRs14tFUc15DlPDuRqwctO wzxTIKtS/v+g+gUAAP//AwBQSwECLQAUAAYACAAAACEAtoM4kv4AAADhAQAAEwAAAAAAAAAAAAAA AAAAAAAAW0NvbnRlbnRfVHlwZXNdLnhtbFBLAQItABQABgAIAAAAIQA4/SH/1gAAAJQBAAALAAAA AAAAAAAAAAAAAC8BAABfcmVscy8ucmVsc1BLAQItABQABgAIAAAAIQA1xSTGPAIAAGgEAAAOAAAA AAAAAAAAAAAAAC4CAABkcnMvZTJvRG9jLnhtbFBLAQItABQABgAIAAAAIQAdpKoC3wAAAAkBAAAP AAAAAAAAAAAAAAAAAJYEAABkcnMvZG93bnJldi54bWxQSwUGAAAAAAQABADzAAAAogUAAAAA ">
                            <v:stroke endarrow="block"/>
                          </v:line>
                        </w:pict>
                      </mc:Fallback>
                    </mc:AlternateContent>
                  </w:r>
                </w:p>
                <w:p w14:paraId="74642FCB" w14:textId="77777777" w:rsidR="00541C41" w:rsidRPr="00541C41" w:rsidRDefault="00541C41" w:rsidP="00541C41">
                  <w:pPr>
                    <w:spacing w:after="0" w:line="240" w:lineRule="auto"/>
                    <w:rPr>
                      <w:sz w:val="28"/>
                      <w:szCs w:val="28"/>
                      <w:lang w:val="pt-BR"/>
                    </w:rPr>
                  </w:pPr>
                  <w:r w:rsidRPr="00541C41">
                    <w:rPr>
                      <w:noProof/>
                      <w:sz w:val="28"/>
                      <w:szCs w:val="28"/>
                    </w:rPr>
                    <mc:AlternateContent>
                      <mc:Choice Requires="wps">
                        <w:drawing>
                          <wp:anchor distT="0" distB="0" distL="114300" distR="114300" simplePos="0" relativeHeight="251899904" behindDoc="0" locked="0" layoutInCell="1" allowOverlap="1" wp14:anchorId="6F1FADBB" wp14:editId="2D58D087">
                            <wp:simplePos x="0" y="0"/>
                            <wp:positionH relativeFrom="column">
                              <wp:posOffset>607695</wp:posOffset>
                            </wp:positionH>
                            <wp:positionV relativeFrom="paragraph">
                              <wp:posOffset>163830</wp:posOffset>
                            </wp:positionV>
                            <wp:extent cx="114300" cy="114300"/>
                            <wp:effectExtent l="0" t="0" r="19050" b="19050"/>
                            <wp:wrapNone/>
                            <wp:docPr id="224" name="Straight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4" o:spid="_x0000_s1026" style="position:absolute;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2.9pt" to="56.85pt,2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DOy/IgIAAD4EAAAOAAAAZHJzL2Uyb0RvYy54bWysU8GO2jAQvVfqP1i+QxI2UIgIqyqBXrZd JLYfYGyHWHVsyzYEVPXfOzaB7raXqmoOztgz8/zmzXj5eO4kOnHrhFYlzsYpRlxRzYQ6lPjry2Y0 x8h5ohiRWvESX7jDj6v375a9KfhEt1oybhGAKFf0psSt96ZIEkdb3hE31oYrcDbadsTD1h4SZkkP 6J1MJmk6S3ptmbGacufgtL468SriNw2n/rlpHPdIlhi4+bjauO7DmqyWpDhYYlpBBxrkH1h0RCi4 9A5VE0/Q0Yo/oDpBrXa68WOqu0Q3jaA81gDVZOlv1exaYnisBcRx5i6T+3+w9Mtpa5FgJZ5McowU 6aBJO2+JOLQeVVopkFBbFLygVW9cASmV2tpQLT2rnXnS9JtDSlctUQceOb9cDMBkISN5kxI2zsCN +/6zZhBDjl5H4c6N7QIkSILOsT+Xe3/42SMKh1mWP6TQRQquwQ43kOKWbKzzn7juUDBKLIUK8pGC nJ6cv4beQsKx0hshJZyTQirUl3gxnUxjgtNSsOAMPmcP+0padCJhiOIXKwPP6zCrj4pFsJYTth5s T4S82sBTqoAH5QCdwbpOyfdFuljP1/N8lE9m61Ge1vXo46bKR7NN9mFaP9RVVWc/ArUsL1rBGFeB 3W1is/zvJmJ4O9dZu8/sXYbkLXqUFsje/pF07Gdo4XUY9ppdtjZIG1oLQxqDhwcVXsHrfYz69exX PwEAAP//AwBQSwMEFAAGAAgAAAAhAGRbevveAAAACAEAAA8AAABkcnMvZG93bnJldi54bWxMj0FP g0AQhe8m/ofNmHhp2qVga0WGxqjcerFqvG5hBCI7S9lti/56pyc9znsvb76XrUfbqSMNvnWMMJ9F oIhLV7VcI7y9FtMVKB8MV6ZzTAjf5GGdX15kJq3ciV/ouA21khL2qUFoQuhTrX3ZkDV+5npi8T7d YE2Qc6h1NZiTlNtOx1G01Na0LB8a09NjQ+XX9mARfPFO++JnUk6ij6R2FO+fNs8G8fpqfLgHFWgM f2E44ws65MK0cweuvOoQ7ha3kkSIF7Lg7M8TEXYIN8kKdJ7p/wPyXwAAAP//AwBQSwECLQAUAAYA CAAAACEAtoM4kv4AAADhAQAAEwAAAAAAAAAAAAAAAAAAAAAAW0NvbnRlbnRfVHlwZXNdLnhtbFBL AQItABQABgAIAAAAIQA4/SH/1gAAAJQBAAALAAAAAAAAAAAAAAAAAC8BAABfcmVscy8ucmVsc1BL AQItABQABgAIAAAAIQArDOy/IgIAAD4EAAAOAAAAAAAAAAAAAAAAAC4CAABkcnMvZTJvRG9jLnht bFBLAQItABQABgAIAAAAIQBkW3r73gAAAAg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907072" behindDoc="0" locked="0" layoutInCell="1" allowOverlap="1" wp14:anchorId="43448C9B" wp14:editId="37D2EDAD">
                            <wp:simplePos x="0" y="0"/>
                            <wp:positionH relativeFrom="column">
                              <wp:posOffset>1693545</wp:posOffset>
                            </wp:positionH>
                            <wp:positionV relativeFrom="paragraph">
                              <wp:posOffset>172721</wp:posOffset>
                            </wp:positionV>
                            <wp:extent cx="95250" cy="114300"/>
                            <wp:effectExtent l="0" t="0" r="19050" b="19050"/>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5" o:spid="_x0000_s1026" style="position:absolute;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13.6pt" to="140.85pt,2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9VJhIAIAAD0EAAAOAAAAZHJzL2Uyb0RvYy54bWysU02P2jAQvVfqf7Byh3xsoBARVlUCvWxb JLY/wNhOYtWxLdsQUNX/3rEDiG0vVdUcnLFn5vnNm/Hq+dwLdGLGciXLKJ0mEWKSKMplW0bfXreT RYSsw5JioSQrowuz0fP6/bvVoAuWqU4JygwCEGmLQZdR55wu4tiSjvXYTpVmEpyNMj12sDVtTA0e AL0XcZYk83hQhmqjCLMWTuvRGa0DftMw4r42jWUOiTICbi6sJqwHv8brFS5ag3XHyZUG/gcWPeYS Lr1D1dhhdDT8D6ieE6OsatyUqD5WTcMJCzVANWnyWzX7DmsWagFxrL7LZP8fLPly2hnEaRll2SxC EvfQpL0zmLedQ5WSEiRUBnkvaDVoW0BKJXfGV0vOcq9fFPlukVRVh2XLAufXiwaY1GfEb1L8xmq4 8TB8VhRi8NGpINy5Mb2HBEnQOfTncu8POztE4HA5y2bQRAKeNM2fktC+GBe3XG2s+8RUj7xRRoJL rx4u8OnFOs8FF7cQfyzVlgsRJkBINIz4IcEqwal3+jBr2kMlDDphP0PhC4WB5zHMqKOkAaxjmG6u tsNcjDZcLqTHg2qAztUah+THMlluFptFPsmz+WaSJ3U9+bit8sl8m36Y1U91VdXpT08tzYuOU8qk Z3cb2DT/u4G4Pp1x1O4je5chfose9AKyt38gHdrpOzjOwkHRy87c2gwzGoKv78k/gsc92I+vfv0L AAD//wMAUEsDBBQABgAIAAAAIQD6dYHP3gAAAAkBAAAPAAAAZHJzL2Rvd25yZXYueG1sTI9NT8Mw DIbvSPyHyEhcJpYuQDeVphMCeuOyAeLqtaataJyuybbCr8ec4OaPR68f5+vJ9epIY+g8W1jME1DE la87biy8vpRXK1AhItfYeyYLXxRgXZyf5ZjV/sQbOm5joySEQ4YW2hiHTOtQteQwzP1ALLsPPzqM 0o6Nrkc8SbjrtUmSVDvsWC60ONBDS9Xn9uAshPKN9uX3rJol79eNJ7N/fH5Cay8vpvs7UJGm+AfD r76oQyFOO3/gOqjegknTpaBSLA0oAcxqIYOdhZtbA7rI9f8Pih8AAAD//wMAUEsBAi0AFAAGAAgA AAAhALaDOJL+AAAA4QEAABMAAAAAAAAAAAAAAAAAAAAAAFtDb250ZW50X1R5cGVzXS54bWxQSwEC LQAUAAYACAAAACEAOP0h/9YAAACUAQAACwAAAAAAAAAAAAAAAAAvAQAAX3JlbHMvLnJlbHNQSwEC LQAUAAYACAAAACEAtvVSYSACAAA9BAAADgAAAAAAAAAAAAAAAAAuAgAAZHJzL2Uyb0RvYy54bWxQ SwECLQAUAAYACAAAACEA+nWBz94AAAAJAQAADwAAAAAAAAAAAAAAAAB6BAAAZHJzL2Rvd25yZXYu eG1sUEsFBgAAAAAEAAQA8wAAAIUFAAAAAA== "/>
                        </w:pict>
                      </mc:Fallback>
                    </mc:AlternateContent>
                  </w:r>
                  <w:r w:rsidRPr="00541C41">
                    <w:rPr>
                      <w:noProof/>
                      <w:sz w:val="28"/>
                      <w:szCs w:val="28"/>
                    </w:rPr>
                    <mc:AlternateContent>
                      <mc:Choice Requires="wps">
                        <w:drawing>
                          <wp:anchor distT="0" distB="0" distL="114300" distR="114300" simplePos="0" relativeHeight="251900928" behindDoc="0" locked="0" layoutInCell="1" allowOverlap="1" wp14:anchorId="31F4D7BF" wp14:editId="19058252">
                            <wp:simplePos x="0" y="0"/>
                            <wp:positionH relativeFrom="column">
                              <wp:posOffset>842010</wp:posOffset>
                            </wp:positionH>
                            <wp:positionV relativeFrom="paragraph">
                              <wp:posOffset>175260</wp:posOffset>
                            </wp:positionV>
                            <wp:extent cx="114300" cy="114300"/>
                            <wp:effectExtent l="0" t="0" r="19050" b="19050"/>
                            <wp:wrapNone/>
                            <wp:docPr id="226" name="Straight Connector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 o:spid="_x0000_s1026" style="position:absolute;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13.8pt" to="75.3pt,2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NE62IgIAAD4EAAAOAAAAZHJzL2Uyb0RvYy54bWysU8GO2jAQvVfqP1i+QxI2UIgIqyqBXrZd JLYfYGyHWHVsyzYEVPXfOzaB7raXqmoOztgz8/zmzXj5eO4kOnHrhFYlzsYpRlxRzYQ6lPjry2Y0 x8h5ohiRWvESX7jDj6v375a9KfhEt1oybhGAKFf0psSt96ZIEkdb3hE31oYrcDbadsTD1h4SZkkP 6J1MJmk6S3ptmbGacufgtL468SriNw2n/rlpHPdIlhi4+bjauO7DmqyWpDhYYlpBBxrkH1h0RCi4 9A5VE0/Q0Yo/oDpBrXa68WOqu0Q3jaA81gDVZOlv1exaYnisBcRx5i6T+3+w9Mtpa5FgJZ5MZhgp 0kGTdt4ScWg9qrRSIKG2KHhBq964AlIqtbWhWnpWO/Ok6TeHlK5aog48cn65GIDJQkbyJiVsnIEb 9/1nzSCGHL2Owp0b2wVIkASdY38u9/7ws0cUDrMsf0ihixRcgx1uIMUt2VjnP3HdoWCUWAoV5CMF OT05fw29hYRjpTdCSjgnhVSoL/FiOpnGBKelYMEZfM4e9pW06ETCEMUvVgae12FWHxWLYC0nbD3Y ngh5tYGnVAEPygE6g3Wdku+LdLGer+f5KJ/M1qM8revRx02Vj2ab7MO0fqirqs5+BGpZXrSCMa4C u9vEZvnfTcTwdq6zdp/ZuwzJW/QoLZC9/SPp2M/Qwusw7DW7bG2QNrQWhjQGDw8qvILX+xj169mv fgIAAP//AwBQSwMEFAAGAAgAAAAhADzgYobdAAAACQEAAA8AAABkcnMvZG93bnJldi54bWxMj0FP wzAMhe9I/IfISFwmltCxgkrTCQG9cdkAcfVa01Y0TtdkW+HX453gZD+9p+fP+WpyvTrQGDrPFq7n BhRx5euOGwtvr+XVHagQkWvsPZOFbwqwKs7Pcsxqf+Q1HTaxUVLCIUMLbYxDpnWoWnIY5n4gFu/T jw6jyLHR9YhHKXe9ToxJtcOO5UKLAz22VH1t9s5CKN9pV/7Mqpn5WDSekt3TyzNae3kxPdyDijTF vzCc8AUdCmHa+j3XQfWiF0kqUQvJrcxTYGlk2Vq4Waagi1z//6D4BQAA//8DAFBLAQItABQABgAI AAAAIQC2gziS/gAAAOEBAAATAAAAAAAAAAAAAAAAAAAAAABbQ29udGVudF9UeXBlc10ueG1sUEsB Ai0AFAAGAAgAAAAhADj9If/WAAAAlAEAAAsAAAAAAAAAAAAAAAAALwEAAF9yZWxzLy5yZWxzUEsB Ai0AFAAGAAgAAAAhAIw0TrYiAgAAPgQAAA4AAAAAAAAAAAAAAAAALgIAAGRycy9lMm9Eb2MueG1s UEsBAi0AFAAGAAgAAAAhADzgYobdAAAACQEAAA8AAAAAAAAAAAAAAAAAfAQAAGRycy9kb3ducmV2 LnhtbFBLBQYAAAAABAAEAPMAAACGBQAAAAA= "/>
                        </w:pict>
                      </mc:Fallback>
                    </mc:AlternateContent>
                  </w:r>
                  <w:r w:rsidRPr="00541C41">
                    <w:rPr>
                      <w:noProof/>
                      <w:sz w:val="28"/>
                      <w:szCs w:val="28"/>
                    </w:rPr>
                    <mc:AlternateContent>
                      <mc:Choice Requires="wps">
                        <w:drawing>
                          <wp:anchor distT="0" distB="0" distL="114300" distR="114300" simplePos="0" relativeHeight="251908096" behindDoc="0" locked="0" layoutInCell="1" allowOverlap="1" wp14:anchorId="036545A8" wp14:editId="5F2DE48B">
                            <wp:simplePos x="0" y="0"/>
                            <wp:positionH relativeFrom="column">
                              <wp:posOffset>979805</wp:posOffset>
                            </wp:positionH>
                            <wp:positionV relativeFrom="paragraph">
                              <wp:posOffset>165735</wp:posOffset>
                            </wp:positionV>
                            <wp:extent cx="114300" cy="114300"/>
                            <wp:effectExtent l="0" t="0" r="19050" b="19050"/>
                            <wp:wrapNone/>
                            <wp:docPr id="227" name="Straight Connector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7" o:spid="_x0000_s1026" style="position:absolute;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15pt,13.05pt" to="86.15pt,2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dfIgIAAD4EAAAOAAAAZHJzL2Uyb0RvYy54bWysU8GO2jAQvVfqP1i+QxI2sBARVlUCvWxb JLYfYGyHWHVsyzYEVPXfOzaB7raXqmoOztgz8/zmzXj5dO4kOnHrhFYlzsYpRlxRzYQ6lPjry2Y0 x8h5ohiRWvESX7jDT6v375a9KfhEt1oybhGAKFf0psSt96ZIEkdb3hE31oYrcDbadsTD1h4SZkkP 6J1MJmk6S3ptmbGacufgtL468SriNw2n/kvTOO6RLDFw83G1cd2HNVktSXGwxLSCDjTIP7DoiFBw 6R2qJp6goxV/QHWCWu1048dUd4luGkF5rAGqydLfqtm1xPBYC4jjzF0m9/9g6efT1iLBSjyZPGKk SAdN2nlLxKH1qNJKgYTaouAFrXrjCkip1NaGaulZ7cyzpt8cUrpqiTrwyPnlYgAmCxnJm5SwcQZu 3PefNIMYcvQ6CndubBcgQRJ0jv253PvDzx5ROMyy/CGFLlJwDXa4gRS3ZGOd/8h1h4JRYilUkI8U 5PTs/DX0FhKOld4IKeGcFFKhvsSL6WQaE5yWggVn8Dl72FfSohMJQxS/WBl4XodZfVQsgrWcsPVg eyLk1QaeUgU8KAfoDNZ1Sr4v0sV6vp7no3wyW4/ytK5HHzZVPpptssdp/VBXVZ39CNSyvGgFY1wF dreJzfK/m4jh7Vxn7T6zdxmSt+hRWiB7+0fSsZ+hhddh2Gt22dogbWgtDGkMHh5UeAWv9zHq17Nf /QQAAP//AwBQSwMEFAAGAAgAAAAhANonCJndAAAACQEAAA8AAABkcnMvZG93bnJldi54bWxMj8FO g0AQhu8mvsNmTLw0doFiNcjSGJWbF6vG6xRGILKzlN226NN3eqrHf+bLP9/kq8n2ak+j7xwbiOcR KOLK1R03Bj7ey5t7UD4g19g7JgO/5GFVXF7kmNXuwG+0X4dGSQn7DA20IQyZ1r5qyaKfu4FYdt9u tBgkjo2uRzxIue11EkVLbbFjudDiQE8tVT/rnTXgy0/aln+zahZ9LRpHyfb59QWNub6aHh9ABZrC GYaTvqhDIU4bt+Paq17ybboQ1ECyjEGdgLtEBhsDaRqDLnL9/4PiCAAA//8DAFBLAQItABQABgAI AAAAIQC2gziS/gAAAOEBAAATAAAAAAAAAAAAAAAAAAAAAABbQ29udGVudF9UeXBlc10ueG1sUEsB Ai0AFAAGAAgAAAAhADj9If/WAAAAlAEAAAsAAAAAAAAAAAAAAAAALwEAAF9yZWxzLy5yZWxzUEsB Ai0AFAAGAAgAAAAhAP+rJ18iAgAAPgQAAA4AAAAAAAAAAAAAAAAALgIAAGRycy9lMm9Eb2MueG1s UEsBAi0AFAAGAAgAAAAhANonCJndAAAACQEAAA8AAAAAAAAAAAAAAAAAfAQAAGRycy9kb3ducmV2 LnhtbFBLBQYAAAAABAAEAPMAAACGBQAAAAA= "/>
                        </w:pict>
                      </mc:Fallback>
                    </mc:AlternateContent>
                  </w:r>
                  <w:r w:rsidRPr="00541C41">
                    <w:rPr>
                      <w:noProof/>
                      <w:sz w:val="28"/>
                      <w:szCs w:val="28"/>
                    </w:rPr>
                    <mc:AlternateContent>
                      <mc:Choice Requires="wps">
                        <w:drawing>
                          <wp:anchor distT="0" distB="0" distL="114300" distR="114300" simplePos="0" relativeHeight="251898880" behindDoc="0" locked="0" layoutInCell="1" allowOverlap="1" wp14:anchorId="7EA59045" wp14:editId="309C96DC">
                            <wp:simplePos x="0" y="0"/>
                            <wp:positionH relativeFrom="column">
                              <wp:posOffset>735330</wp:posOffset>
                            </wp:positionH>
                            <wp:positionV relativeFrom="paragraph">
                              <wp:posOffset>163830</wp:posOffset>
                            </wp:positionV>
                            <wp:extent cx="114300" cy="114300"/>
                            <wp:effectExtent l="0" t="0" r="19050" b="19050"/>
                            <wp:wrapNone/>
                            <wp:docPr id="228" name="Straight Connector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8" o:spid="_x0000_s1026" style="position:absolute;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2.9pt" to="66.9pt,2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nyCKIgIAAD4EAAAOAAAAZHJzL2Uyb0RvYy54bWysU8GO2yAQvVfqPyDfE9tZJ02sOKvKTnrZ diNl+wEEsI2KAQGJE1X99w7YSXfbS1XVBzwwM483b4b146UT6MyM5UoWUTpNIsQkUZTLpoi+vuwm ywhZhyXFQklWRFdmo8fN+3frXudsplolKDMIQKTNe11ErXM6j2NLWtZhO1WaSXDWynTYwdY0MTW4 B/ROxLMkWcS9MlQbRZi1cFoNzmgT8OuaEfdc15Y5JIoIuLmwmrAe/Rpv1jhvDNYtJyMN/A8sOswl XHqHqrDD6GT4H1AdJ0ZZVbspUV2s6poTFmqAatLkt2oOLdYs1ALiWH2Xyf4/WPLlvDeI0yKazaBV EnfQpIMzmDetQ6WSEiRUBnkvaNVrm0NKKffGV0su8qCfFPlmkVRli2XDAueXqwaY1GfEb1L8xmq4 8dh/VhRi8MmpINylNp2HBEnQJfTneu8PuzhE4DBNs4cEukjANdr+BpzfkrWx7hNTHfJGEQkuvXw4 x+cn64bQW4g/lmrHhYBznAuJ+iJazWfzkGCV4NQ7vc+a5lgKg87YD1H4QmXgeR1m1EnSANYyTLej 7TAXgw08hfR4UA7QGa1hSr6vktV2uV1mk2y22E6ypKomH3dlNlns0g/z6qEqyyr94amlWd5ySpn0 7G4Tm2Z/NxHj2xlm7T6zdxnit+hBWiB7+wfSoZ++hcMwHBW97o2X1rcWhjQEjw/Kv4LX+xD169lv fgIAAP//AwBQSwMEFAAGAAgAAAAhAHzv+k3bAAAACQEAAA8AAABkcnMvZG93bnJldi54bWxMj0FP wzAMhe9I/IfISFwmlq4FhErTCQG9cWGAuHqNaSsap2uyrfDrcU/j9Pzkp+fPxXpyvTrQGDrPBlbL BBRx7W3HjYH3t+rqDlSIyBZ7z2TghwKsy/OzAnPrj/xKh01slJRwyNFAG+OQax3qlhyGpR+IZffl R4dR7NhoO+JRyl2v0yS51Q47lgstDvTYUv292TsDofqgXfW7qBfJZ9Z4SndPL89ozOXF9HAPKtIU T2GY8QUdSmHa+j3boHrxqxtBjwbSWedAlsmwNXAtqstC//+g/AMAAP//AwBQSwECLQAUAAYACAAA ACEAtoM4kv4AAADhAQAAEwAAAAAAAAAAAAAAAAAAAAAAW0NvbnRlbnRfVHlwZXNdLnhtbFBLAQIt ABQABgAIAAAAIQA4/SH/1gAAAJQBAAALAAAAAAAAAAAAAAAAAC8BAABfcmVscy8ucmVsc1BLAQIt ABQABgAIAAAAIQD5nyCKIgIAAD4EAAAOAAAAAAAAAAAAAAAAAC4CAABkcnMvZTJvRG9jLnhtbFBL AQItABQABgAIAAAAIQB87/pN2wAAAAkBAAAPAAAAAAAAAAAAAAAAAHwEAABkcnMvZG93bnJldi54 bWxQSwUGAAAAAAQABADzAAAAhAUAAAAA "/>
                        </w:pict>
                      </mc:Fallback>
                    </mc:AlternateContent>
                  </w:r>
                  <w:r w:rsidRPr="00541C41">
                    <w:rPr>
                      <w:noProof/>
                      <w:sz w:val="28"/>
                      <w:szCs w:val="28"/>
                    </w:rPr>
                    <mc:AlternateContent>
                      <mc:Choice Requires="wps">
                        <w:drawing>
                          <wp:anchor distT="0" distB="0" distL="114300" distR="114300" simplePos="0" relativeHeight="251894784" behindDoc="0" locked="0" layoutInCell="1" allowOverlap="1" wp14:anchorId="02545011" wp14:editId="77903CFE">
                            <wp:simplePos x="0" y="0"/>
                            <wp:positionH relativeFrom="column">
                              <wp:posOffset>346710</wp:posOffset>
                            </wp:positionH>
                            <wp:positionV relativeFrom="paragraph">
                              <wp:posOffset>172720</wp:posOffset>
                            </wp:positionV>
                            <wp:extent cx="114300" cy="114300"/>
                            <wp:effectExtent l="0" t="0" r="19050" b="19050"/>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9" o:spid="_x0000_s1026" style="position:absolute;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13.6pt" to="36.3pt,2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AEljIgIAAD4EAAAOAAAAZHJzL2Uyb0RvYy54bWysU8GO2jAQvVfqP1i+QxI2UIgIqyqBXrZd JLYfYGyHWHVsyzYEVPXfOzaB7raXqmoOztgz8/zmzXj5eO4kOnHrhFYlzsYpRlxRzYQ6lPjry2Y0 x8h5ohiRWvESX7jDj6v375a9KfhEt1oybhGAKFf0psSt96ZIEkdb3hE31oYrcDbadsTD1h4SZkkP 6J1MJmk6S3ptmbGacufgtL468SriNw2n/rlpHPdIlhi4+bjauO7DmqyWpDhYYlpBBxrkH1h0RCi4 9A5VE0/Q0Yo/oDpBrXa68WOqu0Q3jaA81gDVZOlv1exaYnisBcRx5i6T+3+w9Mtpa5FgJZ5MFhgp 0kGTdt4ScWg9qrRSIKG2KHhBq964AlIqtbWhWnpWO/Ok6TeHlK5aog48cn65GIDJQkbyJiVsnIEb 9/1nzSCGHL2Owp0b2wVIkASdY38u9/7ws0cUDrMsf0ihixRcgx1uIMUt2VjnP3HdoWCUWAoV5CMF OT05fw29hYRjpTdCSjgnhVSoL/FiOpnGBKelYMEZfM4e9pW06ETCEMUvVgae12FWHxWLYC0nbD3Y ngh5tYGnVAEPygE6g3Wdku+LdLGer+f5KJ/M1qM8revRx02Vj2ab7MO0fqirqs5+BGpZXrSCMa4C u9vEZvnfTcTwdq6zdp/ZuwzJW/QoLZC9/SPp2M/Qwusw7DW7bG2QNrQWhjQGDw8qvILX+xj169mv fgIAAP//AwBQSwMEFAAGAAgAAAAhAFsv3CDcAAAABwEAAA8AAABkcnMvZG93bnJldi54bWxMjk1P wzAQRO9I/AdrkbhUrYPpBwrZVAjIjUsLFddtsiQRsZ3Gbhv49SwnOI5m9OZl69F26sRDaL1DuJkl oNiVvmpdjfD2WkzvQIVIrqLOO0b44gDr/PIio7TyZ7fh0zbWSiAupITQxNinWoeyYUth5nt20n34 wVKUONS6GugscNtpkyRLbal18tBQz48Nl5/bo0UIxY4PxfeknCTvt7Vnc3h6eSbE66vx4R5U5DH+ jeFXX9QhF6e9P7oqqA5hMV/KEsGsDCjpV0byHmG+MKDzTP/3z38AAAD//wMAUEsBAi0AFAAGAAgA AAAhALaDOJL+AAAA4QEAABMAAAAAAAAAAAAAAAAAAAAAAFtDb250ZW50X1R5cGVzXS54bWxQSwEC LQAUAAYACAAAACEAOP0h/9YAAACUAQAACwAAAAAAAAAAAAAAAAAvAQAAX3JlbHMvLnJlbHNQSwEC LQAUAAYACAAAACEAigBJYyICAAA+BAAADgAAAAAAAAAAAAAAAAAuAgAAZHJzL2Uyb0RvYy54bWxQ SwECLQAUAAYACAAAACEAWy/cINwAAAAHAQAADwAAAAAAAAAAAAAAAAB8BAAAZHJzL2Rvd25yZXYu eG1sUEsFBgAAAAAEAAQA8wAAAIUFAAAAAA== "/>
                        </w:pict>
                      </mc:Fallback>
                    </mc:AlternateContent>
                  </w:r>
                  <w:r w:rsidRPr="00541C41">
                    <w:rPr>
                      <w:noProof/>
                      <w:sz w:val="28"/>
                      <w:szCs w:val="28"/>
                    </w:rPr>
                    <mc:AlternateContent>
                      <mc:Choice Requires="wps">
                        <w:drawing>
                          <wp:anchor distT="0" distB="0" distL="114300" distR="114300" simplePos="0" relativeHeight="251897856" behindDoc="0" locked="0" layoutInCell="1" allowOverlap="1" wp14:anchorId="7380CB8B" wp14:editId="2F0D7A39">
                            <wp:simplePos x="0" y="0"/>
                            <wp:positionH relativeFrom="column">
                              <wp:posOffset>461010</wp:posOffset>
                            </wp:positionH>
                            <wp:positionV relativeFrom="paragraph">
                              <wp:posOffset>173355</wp:posOffset>
                            </wp:positionV>
                            <wp:extent cx="114300" cy="114300"/>
                            <wp:effectExtent l="0" t="0" r="19050" b="19050"/>
                            <wp:wrapNone/>
                            <wp:docPr id="230" name="Straight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0" o:spid="_x0000_s1026" style="position:absolute;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3.65pt" to="45.3pt,2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NE1lIgIAAD4EAAAOAAAAZHJzL2Uyb0RvYy54bWysU8GO2yAQvVfqPyDfE9uJs02sOKvKTnrZ diNl+wEEsI2KAQGJE1X99w7YSXfbS1XVBzwwM483b4b146UT6MyM5UoWUTpNIsQkUZTLpoi+vuwm ywhZhyXFQklWRFdmo8fN+3frXudsplolKDMIQKTNe11ErXM6j2NLWtZhO1WaSXDWynTYwdY0MTW4 B/ROxLMkeYh7Zag2ijBr4bQanNEm4Nc1I+65ri1zSBQRcHNhNWE9+jXerHHeGKxbTkYa+B9YdJhL uPQOVWGH0cnwP6A6ToyyqnZTorpY1TUnLNQA1aTJb9UcWqxZqAXEsfouk/1/sOTLeW8Qp0U0m4M+ EnfQpIMzmDetQ6WSEiRUBnkvaNVrm0NKKffGV0su8qCfFPlmkVRli2XDAueXqwaY1GfEb1L8xmq4 8dh/VhRi8MmpINylNp2HBEnQJfTneu8PuzhE4DBNs3kCLAm4RtvfgPNbsjbWfWKqQ94oIsGllw/n +Pxk3RB6C/HHUu24EHCOcyFRX0SrxWwREqwSnHqn91nTHEth0Bn7IQpfqAw8r8OMOkkawFqG6Xa0 HeZisIGnkB4PygE6ozVMyfdVstout8tsks0etpMsqarJx12ZTR526YdFNa/Kskp/eGpplrecUiY9 u9vEptnfTcT4doZZu8/sXYb4LXqQFsje/oF06Kdv4TAMR0Wve+Ol9a2FIQ3B44Pyr+D1PkT9evab nwAAAP//AwBQSwMEFAAGAAgAAAAhAF+Q22TcAAAABwEAAA8AAABkcnMvZG93bnJldi54bWxMjsFO wzAQRO9I/IO1SFwqapNACyGbCgG59UIBcd0mSxIRr9PYbQNfjznBcTSjNy9fTbZXBx595wThcm5A sVSu7qRBeH0pL25A+UBSU++EEb7Yw6o4Pckpq91RnvmwCY2KEPEZIbQhDJnWvmrZkp+7gSV2H260 FGIcG12PdIxw2+vEmIW21El8aGngh5arz83eIvjyjXfl96yamfe0cZzsHtdPhHh+Nt3fgQo8hb8x /OpHdSii09btpfaqR1gmi7hESJYpqNjfmpi3CFfXKegi1//9ix8AAAD//wMAUEsBAi0AFAAGAAgA AAAhALaDOJL+AAAA4QEAABMAAAAAAAAAAAAAAAAAAAAAAFtDb250ZW50X1R5cGVzXS54bWxQSwEC LQAUAAYACAAAACEAOP0h/9YAAACUAQAACwAAAAAAAAAAAAAAAAAvAQAAX3JlbHMvLnJlbHNQSwEC LQAUAAYACAAAACEAfDRNZSICAAA+BAAADgAAAAAAAAAAAAAAAAAuAgAAZHJzL2Uyb0RvYy54bWxQ SwECLQAUAAYACAAAACEAX5DbZNwAAAAHAQAADwAAAAAAAAAAAAAAAAB8BAAAZHJzL2Rvd25yZXYu eG1sUEsFBgAAAAAEAAQA8wAAAIUFAAAAAA== "/>
                        </w:pict>
                      </mc:Fallback>
                    </mc:AlternateContent>
                  </w:r>
                  <w:r w:rsidRPr="00541C41">
                    <w:rPr>
                      <w:noProof/>
                      <w:sz w:val="28"/>
                      <w:szCs w:val="28"/>
                    </w:rPr>
                    <mc:AlternateContent>
                      <mc:Choice Requires="wps">
                        <w:drawing>
                          <wp:anchor distT="0" distB="0" distL="114300" distR="114300" simplePos="0" relativeHeight="251901952" behindDoc="0" locked="0" layoutInCell="1" allowOverlap="1" wp14:anchorId="3316B7BF" wp14:editId="0993E877">
                            <wp:simplePos x="0" y="0"/>
                            <wp:positionH relativeFrom="column">
                              <wp:posOffset>1085850</wp:posOffset>
                            </wp:positionH>
                            <wp:positionV relativeFrom="paragraph">
                              <wp:posOffset>173355</wp:posOffset>
                            </wp:positionV>
                            <wp:extent cx="114300" cy="114300"/>
                            <wp:effectExtent l="0" t="0" r="19050" b="19050"/>
                            <wp:wrapNone/>
                            <wp:docPr id="231" name="Straight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1" o:spid="_x0000_s1026" style="position:absolute;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3.65pt" to="94.5pt,2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ySMIQIAAD4EAAAOAAAAZHJzL2Uyb0RvYy54bWysU8GO2jAQvVfqP1i+QxIIW4gIqyqBXrYt EtsPMLZDrDq2ZRsCqvrvHZtAS3upqubgjD0zz2/ejJfP506iE7dOaFXibJxixBXVTKhDib+8bkZz jJwnihGpFS/xhTv8vHr7Ztmbgk90qyXjFgGIckVvStx6b4okcbTlHXFjbbgCZ6NtRzxs7SFhlvSA 3slkkqZPSa8tM1ZT7hyc1lcnXkX8puHUf24axz2SJQZuPq42rvuwJqslKQ6WmFbQgQb5BxYdEQou vUPVxBN0tOIPqE5Qq51u/JjqLtFNIyiPNUA1WfpbNbuWGB5rAXGcucvk/h8s/XTaWiRYiSfTDCNF OmjSzlsiDq1HlVYKJNQWBS9o1RtXQEqltjZUS89qZ140/eqQ0lVL1IFHzq8XAzAxI3lICRtn4MZ9 /1EziCFHr6Nw58Z2ARIkQefYn8u9P/zsEYXDLMunKXSRgmuwgVNCiluysc5/4LpDwSixFCrIRwpy enH+GnoLCcdKb4SUcQSkQn2JF7PJLCY4LQULzhDm7GFfSYtOJAxR/IIWcO9DmNVHxSJYywlbD7Yn Ql5tiJcq4EE5QGewrlPybZEu1vP1PB/lk6f1KE/revR+U+Wjp032blZP66qqs++BWpYXrWCMq8Du NrFZ/ncTMbyd66zdZ/YuQ/KIHksEsrd/JB37GVp4HYa9ZpetDWqE1sKQxuDhQYVX8Os+Rv189qsf AAAA//8DAFBLAwQUAAYACAAAACEANVBS2N4AAAAJAQAADwAAAGRycy9kb3ducmV2LnhtbEyPQU+D QBCF7yb+h82YeGnapaBtRZbGqNx6sWq8TmEEIjtL2W2L/nqnJz2+Ny9vvpetR9upIw2+dWxgPotA EZeuark28PZaTFegfECusHNMBr7Jwzq/vMgwrdyJX+i4DbWSEvYpGmhC6FOtfdmQRT9zPbHcPt1g MYgcal0NeJJy2+k4ihbaYsvyocGeHhsqv7YHa8AX77QvfiblJPpIakfx/mnzjMZcX40P96ACjeEv DGd8QYdcmHbuwJVXnejlXLYEA/EyAXUOrO7E2Bm4uU1A55n+vyD/BQAA//8DAFBLAQItABQABgAI AAAAIQC2gziS/gAAAOEBAAATAAAAAAAAAAAAAAAAAAAAAABbQ29udGVudF9UeXBlc10ueG1sUEsB Ai0AFAAGAAgAAAAhADj9If/WAAAAlAEAAAsAAAAAAAAAAAAAAAAALwEAAF9yZWxzLy5yZWxzUEsB Ai0AFAAGAAgAAAAhAA+rJIwhAgAAPgQAAA4AAAAAAAAAAAAAAAAALgIAAGRycy9lMm9Eb2MueG1s UEsBAi0AFAAGAAgAAAAhADVQUtjeAAAACQEAAA8AAAAAAAAAAAAAAAAAewQAAGRycy9kb3ducmV2 LnhtbFBLBQYAAAAABAAEAPMAAACGBQAAAAA= "/>
                        </w:pict>
                      </mc:Fallback>
                    </mc:AlternateContent>
                  </w:r>
                  <w:r w:rsidRPr="00541C41">
                    <w:rPr>
                      <w:noProof/>
                      <w:sz w:val="28"/>
                      <w:szCs w:val="28"/>
                    </w:rPr>
                    <mc:AlternateContent>
                      <mc:Choice Requires="wps">
                        <w:drawing>
                          <wp:anchor distT="0" distB="0" distL="114300" distR="114300" simplePos="0" relativeHeight="251906048" behindDoc="0" locked="0" layoutInCell="1" allowOverlap="1" wp14:anchorId="0A49DB0D" wp14:editId="4E652F94">
                            <wp:simplePos x="0" y="0"/>
                            <wp:positionH relativeFrom="column">
                              <wp:posOffset>1536065</wp:posOffset>
                            </wp:positionH>
                            <wp:positionV relativeFrom="paragraph">
                              <wp:posOffset>174625</wp:posOffset>
                            </wp:positionV>
                            <wp:extent cx="114300" cy="114300"/>
                            <wp:effectExtent l="0" t="0" r="19050" b="19050"/>
                            <wp:wrapNone/>
                            <wp:docPr id="232" name="Straight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2" o:spid="_x0000_s1026" style="position:absolute;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95pt,13.75pt" to="129.95pt,2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DO9sIgIAAD4EAAAOAAAAZHJzL2Uyb0RvYy54bWysU8GO2jAQvVfqP1i+QxIIW4gIqyqBXrZd JLYfYGyHWHVsyzYEVPXfOzaB7raXqmoOztgz8/zmzXj5eO4kOnHrhFYlzsYpRlxRzYQ6lPjry2Y0 x8h5ohiRWvESX7jDj6v375a9KfhEt1oybhGAKFf0psSt96ZIEkdb3hE31oYrcDbadsTD1h4SZkkP 6J1MJmn6kPTaMmM15c7BaX114lXEbxpO/XPTOO6RLDFw83G1cd2HNVktSXGwxLSCDjTIP7DoiFBw 6R2qJp6goxV/QHWCWu1048dUd4luGkF5rAGqydLfqtm1xPBYC4jjzF0m9/9g6ZfT1iLBSjyZTjBS pIMm7bwl4tB6VGmlQEJtUfCCVr1xBaRUamtDtfSsduZJ028OKV21RB145PxyMQCThYzkTUrYOAM3 7vvPmkEMOXodhTs3tguQIAk6x/5c7v3hZ48oHGZZPk2hixRcgx1uIMUt2VjnP3HdoWCUWAoV5CMF OT05fw29hYRjpTdCSjgnhVSoL/FiNpnFBKelYMEZfM4e9pW06ETCEMUvVgae12FWHxWLYC0nbD3Y ngh5tYGnVAEPygE6g3Wdku+LdLGer+f5KJ88rEd5Wtejj5sqHz1ssg+zelpXVZ39CNSyvGgFY1wF dreJzfK/m4jh7Vxn7T6zdxmSt+hRWiB7+0fSsZ+hhddh2Gt22dogbWgtDGkMHh5UeAWv9zHq17Nf /QQAAP//AwBQSwMEFAAGAAgAAAAhAHd2nWXeAAAACQEAAA8AAABkcnMvZG93bnJldi54bWxMj01P wzAMhu9I/IfISFwmlq6swErTCQG9cWGAuHqNaSsap2uyrfDrMSe4+ePR68fFenK9OtAYOs8GFvME FHHtbceNgdeX6uIGVIjIFnvPZOCLAqzL05MCc+uP/EyHTWyUhHDI0UAb45BrHeqWHIa5H4hl9+FH h1HasdF2xKOEu16nSXKlHXYsF1oc6L6l+nOzdwZC9Ua76ntWz5L3y8ZTunt4ekRjzs+mu1tQkab4 B8OvvqhDKU5bv2cbVG8gXS5WgkpxnYESIM1WMtgaWGYZ6LLQ/z8ofwAAAP//AwBQSwECLQAUAAYA CAAAACEAtoM4kv4AAADhAQAAEwAAAAAAAAAAAAAAAAAAAAAAW0NvbnRlbnRfVHlwZXNdLnhtbFBL AQItABQABgAIAAAAIQA4/SH/1gAAAJQBAAALAAAAAAAAAAAAAAAAAC8BAABfcmVscy8ucmVsc1BL AQItABQABgAIAAAAIQDbDO9sIgIAAD4EAAAOAAAAAAAAAAAAAAAAAC4CAABkcnMvZTJvRG9jLnht bFBLAQItABQABgAIAAAAIQB3dp1l3gAAAAk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902976" behindDoc="0" locked="0" layoutInCell="1" allowOverlap="1" wp14:anchorId="1ADF20E7" wp14:editId="7CFDF31D">
                            <wp:simplePos x="0" y="0"/>
                            <wp:positionH relativeFrom="column">
                              <wp:posOffset>1208405</wp:posOffset>
                            </wp:positionH>
                            <wp:positionV relativeFrom="paragraph">
                              <wp:posOffset>173355</wp:posOffset>
                            </wp:positionV>
                            <wp:extent cx="114300" cy="114300"/>
                            <wp:effectExtent l="0" t="0" r="19050" b="19050"/>
                            <wp:wrapNone/>
                            <wp:docPr id="233" name="Straight Connector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3" o:spid="_x0000_s1026" style="position:absolute;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15pt,13.65pt" to="104.15pt,2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k4aFIgIAAD4EAAAOAAAAZHJzL2Uyb0RvYy54bWysU8GO2jAQvVfqP1i+QxIIW4gIqyqBXrZd JLYfYGyHWHVsyzYEVPXfOzaB7raXqmoOztgz8/zmzXj5eO4kOnHrhFYlzsYpRlxRzYQ6lPjry2Y0 x8h5ohiRWvESX7jDj6v375a9KfhEt1oybhGAKFf0psSt96ZIEkdb3hE31oYrcDbadsTD1h4SZkkP 6J1MJmn6kPTaMmM15c7BaX114lXEbxpO/XPTOO6RLDFw83G1cd2HNVktSXGwxLSCDjTIP7DoiFBw 6R2qJp6goxV/QHWCWu1048dUd4luGkF5rAGqydLfqtm1xPBYC4jjzF0m9/9g6ZfT1iLBSjyZTjFS pIMm7bwl4tB6VGmlQEJtUfCCVr1xBaRUamtDtfSsduZJ028OKV21RB145PxyMQCThYzkTUrYOAM3 7vvPmkEMOXodhTs3tguQIAk6x/5c7v3hZ48oHGZZPk2hixRcgx1uIMUt2VjnP3HdoWCUWAoV5CMF OT05fw29hYRjpTdCSjgnhVSoL/FiNpnFBKelYMEZfM4e9pW06ETCEMUvVgae12FWHxWLYC0nbD3Y ngh5tYGnVAEPygE6g3Wdku+LdLGer+f5KJ88rEd5Wtejj5sqHz1ssg+zelpXVZ39CNSyvGgFY1wF dreJzfK/m4jh7Vxn7T6zdxmSt+hRWiB7+0fSsZ+hhddh2Gt22dogbWgtDGkMHh5UeAWv9zHq17Nf /QQAAP//AwBQSwMEFAAGAAgAAAAhAIqPis7eAAAACQEAAA8AAABkcnMvZG93bnJldi54bWxMj81O w0AMhO9IvMPKSFyqdpeEnxKyqRCQGxdKEVc3MUlE1ptmt23g6TEnONmjGY0/56vJ9epAY+g8W7hY GFDEla87bixsXsv5ElSIyDX2nsnCFwVYFacnOWa1P/ILHdaxUVLCIUMLbYxDpnWoWnIYFn4gFu/D jw6jyLHR9YhHKXe9Toy51g47lgstDvTQUvW53jsLoXyjXfk9q2bmPW08JbvH5ye09vxsur8DFWmK f2H4xRd0KIRp6/dcB9WLvjWpRC0kNzIlkJilLFsLl1cp6CLX/z8ofgAAAP//AwBQSwECLQAUAAYA CAAAACEAtoM4kv4AAADhAQAAEwAAAAAAAAAAAAAAAAAAAAAAW0NvbnRlbnRfVHlwZXNdLnhtbFBL AQItABQABgAIAAAAIQA4/SH/1gAAAJQBAAALAAAAAAAAAAAAAAAAAC8BAABfcmVscy8ucmVsc1BL AQItABQABgAIAAAAIQCok4aFIgIAAD4EAAAOAAAAAAAAAAAAAAAAAC4CAABkcnMvZTJvRG9jLnht bFBLAQItABQABgAIAAAAIQCKj4rO3gAAAAkBAAAPAAAAAAAAAAAAAAAAAHwEAABkcnMvZG93bnJl di54bWxQSwUGAAAAAAQABADzAAAAhwUAAAAA "/>
                        </w:pict>
                      </mc:Fallback>
                    </mc:AlternateContent>
                  </w:r>
                  <w:r w:rsidRPr="00541C41">
                    <w:rPr>
                      <w:noProof/>
                      <w:sz w:val="28"/>
                      <w:szCs w:val="28"/>
                    </w:rPr>
                    <mc:AlternateContent>
                      <mc:Choice Requires="wps">
                        <w:drawing>
                          <wp:anchor distT="0" distB="0" distL="114300" distR="114300" simplePos="0" relativeHeight="251904000" behindDoc="0" locked="0" layoutInCell="1" allowOverlap="1" wp14:anchorId="35649E64" wp14:editId="701D29BB">
                            <wp:simplePos x="0" y="0"/>
                            <wp:positionH relativeFrom="column">
                              <wp:posOffset>1374775</wp:posOffset>
                            </wp:positionH>
                            <wp:positionV relativeFrom="paragraph">
                              <wp:posOffset>168275</wp:posOffset>
                            </wp:positionV>
                            <wp:extent cx="92075" cy="92075"/>
                            <wp:effectExtent l="0" t="0" r="22225" b="22225"/>
                            <wp:wrapNone/>
                            <wp:docPr id="234"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4" o:spid="_x0000_s1026" style="position:absolute;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25pt,13.25pt" to="115.5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8M5ZIQIAADwEAAAOAAAAZHJzL2Uyb0RvYy54bWysU8GO2jAQvVfqP1i+QxI2sBARVlUCvWxb JLYfYGyHWHVsyzYEVPXfO3aA7raXqmoOztgz8/zmzXj5dO4kOnHrhFYlzsYpRlxRzYQ6lPjry2Y0 x8h5ohiRWvESX7jDT6v375a9KfhEt1oybhGAKFf0psSt96ZIEkdb3hE31oYrcDbadsTD1h4SZkkP 6J1MJmk6S3ptmbGacufgtB6ceBXxm4ZT/6VpHPdIlhi4+bjauO7DmqyWpDhYYlpBrzTIP7DoiFBw 6R2qJp6goxV/QHWCWu1048dUd4luGkF5rAGqydLfqtm1xPBYC4jjzF0m9/9g6efT1iLBSjx5yDFS pIMm7bwl4tB6VGmlQEJtUfCCVr1xBaRUamtDtfSsduZZ028OKV21RB145PxyMQCThYzkTUrYOAM3 7vtPmkEMOXodhTs3tguQIAk6x/5c7v3hZ48oHC4m6eMUIwqewQz4pLilGuv8R647FIwSS6GCeKQg p2fnh9BbSDhWeiOkhHNSSIV6wJxOpjHBaSlYcAafs4d9JS06kTBC8Yt1ged1mNVHxSJYywlbX21P hBxs4ClVwINigM7VGmbk+yJdrOfreT7KJ7P1KE/revRhU+Wj2SZ7nNYPdVXV2Y9ALcuLVjDGVWB3 m9cs/7t5uL6cYdLuE3uXIXmLHqUFsrd/JB27GRo4jMJes8vWBmlDY2FEY/D1OYU38Hofo349+tVP AAAA//8DAFBLAwQUAAYACAAAACEAEPDEAN0AAAAJAQAADwAAAGRycy9kb3ducmV2LnhtbEyPQU/D MAyF70j8h8hIXKYtbQcTKk0nBPTGhcHE1WtMW9E4XZNthV+Pd4LTs+Wn5+8V68n16khj6DwbSBcJ KOLa244bA+9v1fwOVIjIFnvPZOCbAqzLy4sCc+tP/ErHTWyUhHDI0UAb45BrHeqWHIaFH4jl9ulH h1HWsdF2xJOEu15nSbLSDjuWDy0O9NhS/bU5OAOh2tK++pnVs+Rj2XjK9k8vz2jM9dX0cA8q0hT/ zHDGF3QohWnnD2yD6g1k6epWrDKcVQzZMpVyOwM3oros9P8G5S8AAAD//wMAUEsBAi0AFAAGAAgA AAAhALaDOJL+AAAA4QEAABMAAAAAAAAAAAAAAAAAAAAAAFtDb250ZW50X1R5cGVzXS54bWxQSwEC LQAUAAYACAAAACEAOP0h/9YAAACUAQAACwAAAAAAAAAAAAAAAAAvAQAAX3JlbHMvLnJlbHNQSwEC LQAUAAYACAAAACEATvDOWSECAAA8BAAADgAAAAAAAAAAAAAAAAAuAgAAZHJzL2Uyb0RvYy54bWxQ SwECLQAUAAYACAAAACEAEPDEAN0AAAAJAQAADwAAAAAAAAAAAAAAAAB7BAAAZHJzL2Rvd25yZXYu eG1sUEsFBgAAAAAEAAQA8wAAAIUFAAAAAA== "/>
                        </w:pict>
                      </mc:Fallback>
                    </mc:AlternateContent>
                  </w:r>
                  <w:r w:rsidRPr="00541C41">
                    <w:rPr>
                      <w:noProof/>
                      <w:sz w:val="28"/>
                      <w:szCs w:val="28"/>
                    </w:rPr>
                    <mc:AlternateContent>
                      <mc:Choice Requires="wps">
                        <w:drawing>
                          <wp:anchor distT="0" distB="0" distL="114300" distR="114300" simplePos="0" relativeHeight="251905024" behindDoc="0" locked="0" layoutInCell="1" allowOverlap="1" wp14:anchorId="29D6EF1C" wp14:editId="359FC889">
                            <wp:simplePos x="0" y="0"/>
                            <wp:positionH relativeFrom="column">
                              <wp:posOffset>1878965</wp:posOffset>
                            </wp:positionH>
                            <wp:positionV relativeFrom="paragraph">
                              <wp:posOffset>173990</wp:posOffset>
                            </wp:positionV>
                            <wp:extent cx="114300" cy="113665"/>
                            <wp:effectExtent l="0" t="0" r="19050" b="19685"/>
                            <wp:wrapNone/>
                            <wp:docPr id="235" name="Straight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3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5" o:spid="_x0000_s1026" style="position:absolute;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3.7pt" to="156.95pt,2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YqfSJAIAAD4EAAAOAAAAZHJzL2Uyb0RvYy54bWysU02P2yAQvVfqf0Dcs7YTJ02sOKvKTnrZ tpGy/QEEsI2KAQGJE1X97x3Ih7LtparqAx6YmcebN8Py+dRLdOTWCa1KnD2lGHFFNROqLfG3181o jpHzRDEiteIlPnOHn1fv3y0HU/Cx7rRk3CIAUa4YTIk7702RJI52vCfuSRuuwNlo2xMPW9smzJIB 0HuZjNN0lgzaMmM15c7BaX1x4lXEbxpO/demcdwjWWLg5uNq47oPa7JakqK1xHSCXmmQf2DRE6Hg 0jtUTTxBByv+gOoFtdrpxj9R3Se6aQTlsQaoJkt/q2bXEcNjLSCOM3eZ3P+DpV+OW4sEK/F4MsVI kR6atPOWiLbzqNJKgYTaouAFrQbjCkip1NaGaulJ7cyLpt8dUrrqiGp55Px6NgCThYzkTUrYOAM3 7ofPmkEMOXgdhTs1tg+QIAk6xf6c7/3hJ48oHGZZPkmhixRcWTaZzSKnhBS3ZGOd/8R1j4JRYilU kI8U5PjifCBDiltIOFZ6I6SMIyAVGkq8mI6nMcFpKVhwhjBn230lLTqSMETxi5WB5zHM6oNiEazj hK2vtidCXmy4XKqAB+UAnat1mZIfi3Sxnq/n+Sgfz9ajPK3r0cdNlY9mm+zDtJ7UVVVnPwO1LC86 wRhXgd1tYrP87ybi+nYus3af2bsMyVv0qBeQvf0j6djP0MLLMOw1O2/trc8wpDH4+qDCK3jcg/34 7Fe/AAAA//8DAFBLAwQUAAYACAAAACEAjbIA+N8AAAAJAQAADwAAAGRycy9kb3ducmV2LnhtbEyP TU+DQBCG7yb+h82YeGnapdBWiyyNUbn1YtV4ncIIRHaWstsW/fWOJ73Nx5N3nsk2o+3UiQbfOjYw n0WgiEtXtVwbeH0ppregfECusHNMBr7Iwya/vMgwrdyZn+m0C7WSEPYpGmhC6FOtfdmQRT9zPbHs PtxgMUg71Loa8CzhttNxFK20xZblQoM9PTRUfu6O1oAv3uhQfE/KSfSe1I7iw+P2CY25vhrv70AF GsMfDL/6og65OO3dkSuvOgPxerkWVIqbBSgBknkig72BxTIBnWf6/wf5DwAAAP//AwBQSwECLQAU AAYACAAAACEAtoM4kv4AAADhAQAAEwAAAAAAAAAAAAAAAAAAAAAAW0NvbnRlbnRfVHlwZXNdLnht bFBLAQItABQABgAIAAAAIQA4/SH/1gAAAJQBAAALAAAAAAAAAAAAAAAAAC8BAABfcmVscy8ucmVs c1BLAQItABQABgAIAAAAIQBPYqfSJAIAAD4EAAAOAAAAAAAAAAAAAAAAAC4CAABkcnMvZTJvRG9j LnhtbFBLAQItABQABgAIAAAAIQCNsgD43wAAAAkBAAAPAAAAAAAAAAAAAAAAAH4EAABkcnMvZG93 bnJldi54bWxQSwUGAAAAAAQABADzAAAAigUAAAAA "/>
                        </w:pict>
                      </mc:Fallback>
                    </mc:AlternateContent>
                  </w:r>
                  <w:r w:rsidRPr="00541C41">
                    <w:rPr>
                      <w:noProof/>
                      <w:sz w:val="28"/>
                      <w:szCs w:val="28"/>
                    </w:rPr>
                    <mc:AlternateContent>
                      <mc:Choice Requires="wps">
                        <w:drawing>
                          <wp:anchor distT="0" distB="0" distL="114300" distR="114300" simplePos="0" relativeHeight="251892736" behindDoc="0" locked="0" layoutInCell="1" allowOverlap="1" wp14:anchorId="4DDCEE8F" wp14:editId="2FB8C608">
                            <wp:simplePos x="0" y="0"/>
                            <wp:positionH relativeFrom="column">
                              <wp:posOffset>347980</wp:posOffset>
                            </wp:positionH>
                            <wp:positionV relativeFrom="paragraph">
                              <wp:posOffset>167640</wp:posOffset>
                            </wp:positionV>
                            <wp:extent cx="1714500" cy="0"/>
                            <wp:effectExtent l="0" t="0" r="19050" b="19050"/>
                            <wp:wrapNone/>
                            <wp:docPr id="236" name="Straight Connector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6" o:spid="_x0000_s1026" style="position:absolute;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13.2pt" to="162.4pt,1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oDxtIAIAADo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jxylG ivTQpK23RLSdR5VWCiTUFgUvaDUYV0BKpTY2VEuPamteNP3ukNJVR1TLI+e3kwGYLGQk71LCxhm4 cTd80QxiyN7rKNyxsX2ABEnQMfbndOsPP3pE4TB7yvJJCm2kV19Cimuisc5/5rpHwSixFCpIRwpy eHE+ECHFNSQcK70WUsb2S4WGEs8n40lMcFoKFpwhzNl2V0mLDiQMUPxiVeC5D7N6r1gE6zhhq4vt iZBnGy6XKuBBKUDnYp0n5Mc8na9mq1k+ysfT1ShP63r0aV3lo+k6e5rUj3VV1dnPQC3Li04wxlVg d53WLP+7abi8m/Oc3eb1JkPyHj3qBWSv/0g69jK07zwIO81OG3vtMQxoDL48pvAC7vdg3z/55S8A AAD//wMAUEsDBBQABgAIAAAAIQAEeoWO3AAAAAgBAAAPAAAAZHJzL2Rvd25yZXYueG1sTI/BTsMw EETvSPyDtUhcqtYhLRUKcSoE5MaFAup1Gy9JRLxOY7cNfD1b9QDHmVnNvM1Xo+vUgYbQejZwM0tA EVfetlwbeH8rp3egQkS22HkmA98UYFVcXuSYWX/kVzqsY62khEOGBpoY+0zrUDXkMMx8TyzZpx8c RpFDre2ARyl3nU6TZKkdtiwLDfb02FD1td47A6H8oF35M6kmyWZee0p3Ty/PaMz11fhwDyrSGP+O 4YQv6FAI09bv2QbVGbhdCHk0kC4XoCSfpydjezZ0kev/DxS/AAAA//8DAFBLAQItABQABgAIAAAA IQC2gziS/gAAAOEBAAATAAAAAAAAAAAAAAAAAAAAAABbQ29udGVudF9UeXBlc10ueG1sUEsBAi0A FAAGAAgAAAAhADj9If/WAAAAlAEAAAsAAAAAAAAAAAAAAAAALwEAAF9yZWxzLy5yZWxzUEsBAi0A FAAGAAgAAAAhAHygPG0gAgAAOgQAAA4AAAAAAAAAAAAAAAAALgIAAGRycy9lMm9Eb2MueG1sUEsB Ai0AFAAGAAgAAAAhAAR6hY7cAAAACAEAAA8AAAAAAAAAAAAAAAAAegQAAGRycy9kb3ducmV2Lnht bFBLBQYAAAAABAAEAPMAAACDBQAAAAA= "/>
                        </w:pict>
                      </mc:Fallback>
                    </mc:AlternateContent>
                  </w:r>
                  <w:r w:rsidRPr="00541C41">
                    <w:rPr>
                      <w:noProof/>
                      <w:sz w:val="28"/>
                      <w:szCs w:val="28"/>
                    </w:rPr>
                    <mc:AlternateContent>
                      <mc:Choice Requires="wps">
                        <w:drawing>
                          <wp:anchor distT="0" distB="0" distL="114300" distR="114300" simplePos="0" relativeHeight="251912192" behindDoc="0" locked="0" layoutInCell="1" allowOverlap="1" wp14:anchorId="5E91F1D4" wp14:editId="1FF73273">
                            <wp:simplePos x="0" y="0"/>
                            <wp:positionH relativeFrom="column">
                              <wp:posOffset>685800</wp:posOffset>
                            </wp:positionH>
                            <wp:positionV relativeFrom="paragraph">
                              <wp:posOffset>172085</wp:posOffset>
                            </wp:positionV>
                            <wp:extent cx="114300" cy="457200"/>
                            <wp:effectExtent l="12065" t="12700" r="6985" b="6350"/>
                            <wp:wrapNone/>
                            <wp:docPr id="237"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7" o:spid="_x0000_s1026" style="position:absolute;flip:x;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3.55pt" to="63pt,4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YHJ/KwIAAEgEAAAOAAAAZHJzL2Uyb0RvYy54bWysVE2P2jAQvVfqf7B8hyQQFogIqyqB9rDd IrH9AcZ2iFXHtmwvAVX97x2bjy7tparKwYztmTdvZp6zeDx2Eh24dUKrEmfDFCOuqGZC7Uv89WU9 mGHkPFGMSK14iU/c4cfl+3eL3hR8pFstGbcIQJQrelPi1ntTJImjLe+IG2rDFVw22nbEw9buE2ZJ D+idTEZp+pD02jJjNeXOwWl9vsTLiN80nPovTeO4R7LEwM3H1cZ1F9ZkuSDF3hLTCnqhQf6BRUeE gqQ3qJp4gl6t+AOqE9Rqpxs/pLpLdNMIymMNUE2W/lbNtiWGx1qgOc7c2uT+Hyx9PmwsEqzEo/EU I0U6GNLWWyL2rUeVVgpaqC0Kt9Cr3rgCQiq1saFaelRb86TpN4eUrlqi9jxyfjkZgMlCRHIXEjbO QMZd/1kz8CGvXsfGHRvboUYK8ykEBnBoDjrGSZ1uk+JHjygcZlk+TmGeFK7yyRSUEHORIsCEYGOd /8h1h4JRYilUaCQpyOHJ+UDrl0s4VnotpIxikAr1JZ5PRpMY4LQULFwGN2f3u0padCBBTvF3yXvn ZvWrYhGs5YStLrYnQp5tSC5VwINygM7FOuvl+zydr2arWT7IRw+rQZ7W9eDDusoHD+tsOqnHdVXV 2Y9ALcuLVjDGVWB31W6W/502Lq/orLqbem9tSO7RY7+A7PU/ko6TDcM8y2Kn2WljrxMHuUbny9MK 7+HtHuy3H4DlTwAAAP//AwBQSwMEFAAGAAgAAAAhAK8vX4DdAAAACQEAAA8AAABkcnMvZG93bnJl di54bWxMj8FOwzAQRO9I/IO1SNyonSCVJo1TVQi4ICFRAmcn3iYR8TqK3TT8PdsTHGd2NPum2C1u EDNOofekIVkpEEiNtz21GqqP57sNiBANWTN4Qg0/GGBXXl8VJrf+TO84H2IruIRCbjR0MY65lKHp 0Jmw8iMS345+ciaynFppJ3PmcjfIVKm1dKYn/tCZER87bL4PJ6dh//X6dP82184PNmurT+sq9ZJq fXuz7LcgIi7xLwwXfEaHkplqfyIbxMBabXhL1JA+JCAugXTNRq0hyxKQZSH/Lyh/AQAA//8DAFBL AQItABQABgAIAAAAIQC2gziS/gAAAOEBAAATAAAAAAAAAAAAAAAAAAAAAABbQ29udGVudF9UeXBl c10ueG1sUEsBAi0AFAAGAAgAAAAhADj9If/WAAAAlAEAAAsAAAAAAAAAAAAAAAAALwEAAF9yZWxz Ly5yZWxzUEsBAi0AFAAGAAgAAAAhAOtgcn8rAgAASAQAAA4AAAAAAAAAAAAAAAAALgIAAGRycy9l Mm9Eb2MueG1sUEsBAi0AFAAGAAgAAAAhAK8vX4DdAAAACQEAAA8AAAAAAAAAAAAAAAAAhQQAAGRy cy9kb3ducmV2LnhtbFBLBQYAAAAABAAEAPMAAACPBQAAAAA= "/>
                        </w:pict>
                      </mc:Fallback>
                    </mc:AlternateContent>
                  </w:r>
                  <w:r w:rsidRPr="00541C41">
                    <w:rPr>
                      <w:sz w:val="28"/>
                      <w:szCs w:val="28"/>
                      <w:lang w:val="pt-BR"/>
                    </w:rPr>
                    <w:t xml:space="preserve">                  </w:t>
                  </w:r>
                  <w:r w:rsidRPr="00541C41">
                    <w:rPr>
                      <w:sz w:val="28"/>
                      <w:szCs w:val="28"/>
                      <w:vertAlign w:val="superscript"/>
                      <w:lang w:val="pt-BR"/>
                    </w:rPr>
                    <w:t>E         I</w:t>
                  </w:r>
                </w:p>
                <w:p w14:paraId="428A7FD9" w14:textId="77777777" w:rsidR="00541C41" w:rsidRPr="00541C41" w:rsidRDefault="00541C41" w:rsidP="00541C41">
                  <w:pPr>
                    <w:spacing w:after="0" w:line="240" w:lineRule="auto"/>
                    <w:rPr>
                      <w:sz w:val="28"/>
                      <w:szCs w:val="28"/>
                      <w:lang w:val="pt-BR"/>
                    </w:rPr>
                  </w:pPr>
                  <w:r w:rsidRPr="00541C41">
                    <w:rPr>
                      <w:sz w:val="28"/>
                      <w:szCs w:val="28"/>
                      <w:lang w:val="pt-BR"/>
                    </w:rPr>
                    <w:t xml:space="preserve">                                              G    </w:t>
                  </w:r>
                </w:p>
                <w:p w14:paraId="56578079" w14:textId="77777777" w:rsidR="00541C41" w:rsidRPr="00541C41" w:rsidRDefault="00541C41" w:rsidP="00541C41">
                  <w:pPr>
                    <w:spacing w:after="0" w:line="240" w:lineRule="auto"/>
                    <w:rPr>
                      <w:sz w:val="28"/>
                      <w:szCs w:val="28"/>
                      <w:lang w:val="pt-BR"/>
                    </w:rPr>
                  </w:pPr>
                </w:p>
                <w:p w14:paraId="75E87739" w14:textId="77777777" w:rsidR="00541C41" w:rsidRPr="00541C41" w:rsidRDefault="00541C41" w:rsidP="00541C41">
                  <w:pPr>
                    <w:spacing w:after="0" w:line="240" w:lineRule="auto"/>
                    <w:rPr>
                      <w:sz w:val="28"/>
                      <w:szCs w:val="28"/>
                      <w:lang w:val="pt-BR"/>
                    </w:rPr>
                  </w:pPr>
                  <w:r w:rsidRPr="00541C41">
                    <w:rPr>
                      <w:sz w:val="28"/>
                      <w:szCs w:val="28"/>
                      <w:lang w:val="pt-BR"/>
                    </w:rPr>
                    <w:t xml:space="preserve">              S’</w:t>
                  </w:r>
                </w:p>
              </w:tc>
              <w:tc>
                <w:tcPr>
                  <w:tcW w:w="1827" w:type="dxa"/>
                </w:tcPr>
                <w:p w14:paraId="7232BAAB" w14:textId="77777777" w:rsidR="00541C41" w:rsidRPr="00541C41" w:rsidRDefault="00541C41" w:rsidP="00541C41">
                  <w:pPr>
                    <w:spacing w:after="0" w:line="240" w:lineRule="auto"/>
                    <w:rPr>
                      <w:sz w:val="28"/>
                      <w:szCs w:val="28"/>
                      <w:lang w:val="pt-BR"/>
                    </w:rPr>
                  </w:pPr>
                </w:p>
                <w:p w14:paraId="1F3020CB" w14:textId="77777777" w:rsidR="00541C41" w:rsidRPr="00541C41" w:rsidRDefault="00541C41" w:rsidP="00541C41">
                  <w:pPr>
                    <w:spacing w:after="0" w:line="240" w:lineRule="auto"/>
                    <w:rPr>
                      <w:sz w:val="28"/>
                      <w:szCs w:val="28"/>
                      <w:lang w:val="pt-BR"/>
                    </w:rPr>
                  </w:pPr>
                </w:p>
              </w:tc>
            </w:tr>
          </w:tbl>
          <w:p w14:paraId="46666C7F" w14:textId="77777777" w:rsidR="00541C41" w:rsidRPr="00541C41" w:rsidRDefault="00541C41" w:rsidP="00541C41">
            <w:pPr>
              <w:spacing w:after="0" w:line="240" w:lineRule="auto"/>
              <w:rPr>
                <w:sz w:val="28"/>
                <w:szCs w:val="28"/>
                <w:lang w:val="pt-BR"/>
              </w:rPr>
            </w:pPr>
            <w:r w:rsidRPr="00541C41">
              <w:rPr>
                <w:rFonts w:eastAsia="Times New Roman"/>
                <w:sz w:val="28"/>
                <w:szCs w:val="28"/>
                <w:lang w:val="nl-NL"/>
              </w:rPr>
              <w:t>b.</w:t>
            </w:r>
            <w:r w:rsidRPr="00541C41">
              <w:rPr>
                <w:rFonts w:eastAsia="Times New Roman"/>
                <w:sz w:val="28"/>
                <w:szCs w:val="28"/>
                <w:lang w:val="nl-NL"/>
              </w:rPr>
              <w:tab/>
            </w:r>
            <w:r w:rsidRPr="00541C41">
              <w:rPr>
                <w:sz w:val="28"/>
                <w:szCs w:val="28"/>
                <w:lang w:val="pt-BR"/>
              </w:rPr>
              <w:t xml:space="preserve"> </w:t>
            </w:r>
          </w:p>
          <w:p w14:paraId="625D29AA" w14:textId="77777777" w:rsidR="00541C41" w:rsidRPr="00541C41" w:rsidRDefault="00541C41" w:rsidP="00541C41">
            <w:pPr>
              <w:spacing w:after="0" w:line="240" w:lineRule="auto"/>
              <w:rPr>
                <w:sz w:val="28"/>
                <w:szCs w:val="28"/>
                <w:lang w:val="pt-BR"/>
              </w:rPr>
            </w:pPr>
            <w:r w:rsidRPr="00541C41">
              <w:rPr>
                <w:sz w:val="28"/>
                <w:szCs w:val="28"/>
                <w:lang w:val="pt-BR"/>
              </w:rPr>
              <w:t xml:space="preserve">- Dựng S’ đối xứng S qua G                 </w:t>
            </w:r>
          </w:p>
          <w:p w14:paraId="2B143D52" w14:textId="77777777" w:rsidR="00541C41" w:rsidRPr="00541C41" w:rsidRDefault="00541C41" w:rsidP="00541C41">
            <w:pPr>
              <w:spacing w:after="0" w:line="240" w:lineRule="auto"/>
              <w:rPr>
                <w:sz w:val="28"/>
                <w:szCs w:val="28"/>
                <w:lang w:val="pt-BR"/>
              </w:rPr>
            </w:pPr>
            <w:r w:rsidRPr="00541C41">
              <w:rPr>
                <w:sz w:val="28"/>
                <w:szCs w:val="28"/>
                <w:lang w:val="pt-BR"/>
              </w:rPr>
              <w:t>- Nối S’ với M cắt G tại I.</w:t>
            </w:r>
          </w:p>
          <w:p w14:paraId="42812F1B" w14:textId="77777777" w:rsidR="00541C41" w:rsidRPr="00541C41" w:rsidRDefault="00541C41" w:rsidP="00541C41">
            <w:pPr>
              <w:spacing w:after="0" w:line="240" w:lineRule="auto"/>
              <w:rPr>
                <w:sz w:val="28"/>
                <w:szCs w:val="28"/>
                <w:lang w:val="pt-BR"/>
              </w:rPr>
            </w:pPr>
            <w:r w:rsidRPr="00541C41">
              <w:rPr>
                <w:sz w:val="28"/>
                <w:szCs w:val="28"/>
                <w:lang w:val="pt-BR"/>
              </w:rPr>
              <w:t>- Nối S với I.</w:t>
            </w:r>
          </w:p>
          <w:p w14:paraId="70F9011D" w14:textId="77777777" w:rsidR="00541C41" w:rsidRPr="00541C41" w:rsidRDefault="00541C41" w:rsidP="00541C41">
            <w:pPr>
              <w:spacing w:after="0" w:line="240" w:lineRule="auto"/>
              <w:jc w:val="both"/>
              <w:rPr>
                <w:b/>
                <w:sz w:val="28"/>
                <w:szCs w:val="28"/>
              </w:rPr>
            </w:pPr>
            <w:r w:rsidRPr="00541C41">
              <w:rPr>
                <w:sz w:val="28"/>
                <w:szCs w:val="28"/>
                <w:lang w:val="pt-BR"/>
              </w:rPr>
              <w:t>- Dễ ràng chứng minh được SI là tia tới , IM là tia phản xạ.</w:t>
            </w:r>
            <w:r w:rsidRPr="00541C41">
              <w:rPr>
                <w:rFonts w:eastAsia="Times New Roman"/>
                <w:sz w:val="28"/>
                <w:szCs w:val="28"/>
                <w:lang w:val="nl-NL"/>
              </w:rPr>
              <w:tab/>
            </w:r>
          </w:p>
        </w:tc>
        <w:tc>
          <w:tcPr>
            <w:tcW w:w="1134" w:type="dxa"/>
          </w:tcPr>
          <w:p w14:paraId="1BAC9B5E" w14:textId="77777777" w:rsidR="00541C41" w:rsidRPr="00541C41" w:rsidRDefault="00541C41" w:rsidP="00541C41">
            <w:pPr>
              <w:spacing w:after="0"/>
              <w:jc w:val="center"/>
              <w:rPr>
                <w:sz w:val="28"/>
                <w:szCs w:val="28"/>
              </w:rPr>
            </w:pPr>
          </w:p>
          <w:p w14:paraId="47D112EE" w14:textId="77777777" w:rsidR="00541C41" w:rsidRPr="00541C41" w:rsidRDefault="00541C41" w:rsidP="00541C41">
            <w:pPr>
              <w:spacing w:after="0"/>
              <w:rPr>
                <w:sz w:val="28"/>
                <w:szCs w:val="28"/>
              </w:rPr>
            </w:pPr>
            <w:r w:rsidRPr="00541C41">
              <w:rPr>
                <w:sz w:val="28"/>
                <w:szCs w:val="28"/>
              </w:rPr>
              <w:t>0,5đ</w:t>
            </w:r>
          </w:p>
          <w:p w14:paraId="3AD00DA0" w14:textId="77777777" w:rsidR="00541C41" w:rsidRPr="00541C41" w:rsidRDefault="00541C41" w:rsidP="00541C41">
            <w:pPr>
              <w:spacing w:after="0"/>
              <w:rPr>
                <w:sz w:val="28"/>
                <w:szCs w:val="28"/>
              </w:rPr>
            </w:pPr>
          </w:p>
          <w:p w14:paraId="5AA792CF" w14:textId="77777777" w:rsidR="00541C41" w:rsidRPr="00541C41" w:rsidRDefault="00541C41" w:rsidP="00541C41">
            <w:pPr>
              <w:spacing w:after="0"/>
              <w:rPr>
                <w:sz w:val="28"/>
                <w:szCs w:val="28"/>
              </w:rPr>
            </w:pPr>
          </w:p>
          <w:p w14:paraId="69B7E750" w14:textId="77777777" w:rsidR="00541C41" w:rsidRPr="00541C41" w:rsidRDefault="00541C41" w:rsidP="00541C41">
            <w:pPr>
              <w:spacing w:after="0"/>
              <w:rPr>
                <w:sz w:val="28"/>
                <w:szCs w:val="28"/>
              </w:rPr>
            </w:pPr>
          </w:p>
          <w:p w14:paraId="4F31D947" w14:textId="77777777" w:rsidR="00541C41" w:rsidRPr="00541C41" w:rsidRDefault="00541C41" w:rsidP="00541C41">
            <w:pPr>
              <w:spacing w:after="0"/>
              <w:rPr>
                <w:sz w:val="28"/>
                <w:szCs w:val="28"/>
              </w:rPr>
            </w:pPr>
            <w:r w:rsidRPr="00541C41">
              <w:rPr>
                <w:sz w:val="28"/>
                <w:szCs w:val="28"/>
              </w:rPr>
              <w:t>0,25đ</w:t>
            </w:r>
          </w:p>
          <w:p w14:paraId="4669643D" w14:textId="77777777" w:rsidR="00541C41" w:rsidRPr="00541C41" w:rsidRDefault="00541C41" w:rsidP="00541C41">
            <w:pPr>
              <w:spacing w:after="0" w:line="240" w:lineRule="auto"/>
              <w:jc w:val="both"/>
              <w:rPr>
                <w:b/>
                <w:sz w:val="28"/>
                <w:szCs w:val="28"/>
              </w:rPr>
            </w:pPr>
            <w:r w:rsidRPr="00541C41">
              <w:rPr>
                <w:sz w:val="28"/>
                <w:szCs w:val="28"/>
              </w:rPr>
              <w:t>0.25đ</w:t>
            </w:r>
          </w:p>
        </w:tc>
      </w:tr>
    </w:tbl>
    <w:p w14:paraId="6C093C5F" w14:textId="77777777" w:rsidR="00541C41" w:rsidRPr="00541C41" w:rsidRDefault="00541C41" w:rsidP="00541C41">
      <w:pPr>
        <w:spacing w:after="0" w:line="240" w:lineRule="auto"/>
        <w:jc w:val="both"/>
        <w:rPr>
          <w:b/>
          <w:sz w:val="28"/>
          <w:szCs w:val="28"/>
        </w:rPr>
      </w:pPr>
    </w:p>
    <w:p w14:paraId="395E086A" w14:textId="77777777" w:rsidR="00541C41" w:rsidRPr="00541C41" w:rsidRDefault="00541C41" w:rsidP="00541C41">
      <w:pPr>
        <w:spacing w:after="0" w:line="240" w:lineRule="auto"/>
        <w:jc w:val="both"/>
        <w:rPr>
          <w:b/>
          <w:sz w:val="28"/>
          <w:szCs w:val="28"/>
        </w:rPr>
      </w:pPr>
    </w:p>
    <w:p w14:paraId="6775A6BE" w14:textId="77777777" w:rsidR="00541C41" w:rsidRPr="00541C41" w:rsidRDefault="00541C41" w:rsidP="00541C41">
      <w:pPr>
        <w:spacing w:after="0" w:line="240" w:lineRule="auto"/>
        <w:jc w:val="both"/>
        <w:rPr>
          <w:b/>
          <w:sz w:val="28"/>
          <w:szCs w:val="28"/>
        </w:rPr>
      </w:pPr>
    </w:p>
    <w:p w14:paraId="278AB7DE" w14:textId="77777777" w:rsidR="00541C41" w:rsidRPr="00541C41" w:rsidRDefault="00541C41" w:rsidP="00541C41">
      <w:pPr>
        <w:spacing w:after="0" w:line="240" w:lineRule="auto"/>
        <w:jc w:val="both"/>
        <w:rPr>
          <w:b/>
          <w:sz w:val="28"/>
          <w:szCs w:val="28"/>
        </w:rPr>
      </w:pPr>
    </w:p>
    <w:p w14:paraId="0FBC8842" w14:textId="77777777" w:rsidR="00541C41" w:rsidRPr="00541C41" w:rsidRDefault="00541C41" w:rsidP="00541C41">
      <w:pPr>
        <w:spacing w:after="0" w:line="240" w:lineRule="auto"/>
        <w:jc w:val="both"/>
        <w:rPr>
          <w:b/>
          <w:sz w:val="28"/>
          <w:szCs w:val="28"/>
        </w:rPr>
      </w:pPr>
    </w:p>
    <w:p w14:paraId="4EC3FFD4" w14:textId="77777777" w:rsidR="00541C41" w:rsidRPr="00541C41" w:rsidRDefault="00541C41" w:rsidP="00541C41">
      <w:pPr>
        <w:spacing w:after="0" w:line="240" w:lineRule="auto"/>
        <w:jc w:val="both"/>
        <w:rPr>
          <w:b/>
          <w:sz w:val="28"/>
          <w:szCs w:val="28"/>
        </w:rPr>
      </w:pPr>
    </w:p>
    <w:p w14:paraId="503A362A" w14:textId="77777777" w:rsidR="00541C41" w:rsidRPr="00541C41" w:rsidRDefault="00541C41" w:rsidP="00541C41">
      <w:pPr>
        <w:spacing w:after="0" w:line="240" w:lineRule="auto"/>
        <w:jc w:val="both"/>
        <w:rPr>
          <w:b/>
          <w:sz w:val="28"/>
          <w:szCs w:val="28"/>
        </w:rPr>
      </w:pPr>
    </w:p>
    <w:p w14:paraId="643CD467" w14:textId="77777777" w:rsidR="00541C41" w:rsidRPr="00541C41" w:rsidRDefault="00541C41" w:rsidP="00541C41">
      <w:pPr>
        <w:spacing w:after="0" w:line="240" w:lineRule="auto"/>
        <w:jc w:val="both"/>
        <w:rPr>
          <w:b/>
          <w:sz w:val="28"/>
          <w:szCs w:val="28"/>
        </w:rPr>
      </w:pPr>
    </w:p>
    <w:p w14:paraId="0CAD69E2" w14:textId="77777777" w:rsidR="00541C41" w:rsidRPr="00541C41" w:rsidRDefault="00541C41" w:rsidP="00541C41">
      <w:pPr>
        <w:spacing w:after="0" w:line="240" w:lineRule="auto"/>
        <w:jc w:val="both"/>
        <w:rPr>
          <w:b/>
          <w:sz w:val="28"/>
          <w:szCs w:val="28"/>
        </w:rPr>
      </w:pPr>
    </w:p>
    <w:p w14:paraId="73C3BD3E" w14:textId="77777777" w:rsidR="00541C41" w:rsidRPr="00541C41" w:rsidRDefault="00541C41" w:rsidP="00541C41">
      <w:pPr>
        <w:spacing w:after="0" w:line="240" w:lineRule="auto"/>
        <w:jc w:val="both"/>
        <w:rPr>
          <w:b/>
          <w:sz w:val="28"/>
          <w:szCs w:val="28"/>
        </w:rPr>
      </w:pPr>
    </w:p>
    <w:p w14:paraId="373FF1EE" w14:textId="77777777" w:rsidR="00541C41" w:rsidRPr="00541C41" w:rsidRDefault="00541C41" w:rsidP="00541C41">
      <w:pPr>
        <w:spacing w:after="0" w:line="240" w:lineRule="auto"/>
        <w:jc w:val="both"/>
        <w:rPr>
          <w:b/>
          <w:sz w:val="28"/>
          <w:szCs w:val="28"/>
        </w:rPr>
      </w:pPr>
    </w:p>
    <w:p w14:paraId="2B30FB6C" w14:textId="77777777" w:rsidR="00541C41" w:rsidRPr="00541C41" w:rsidRDefault="00541C41" w:rsidP="00541C41">
      <w:pPr>
        <w:spacing w:after="0" w:line="240" w:lineRule="auto"/>
        <w:jc w:val="both"/>
        <w:rPr>
          <w:b/>
          <w:sz w:val="28"/>
          <w:szCs w:val="28"/>
        </w:rPr>
      </w:pPr>
    </w:p>
    <w:p w14:paraId="112A2E69" w14:textId="77777777" w:rsidR="00541C41" w:rsidRPr="00541C41" w:rsidRDefault="00541C41" w:rsidP="00541C41">
      <w:pPr>
        <w:spacing w:after="0" w:line="240" w:lineRule="auto"/>
        <w:jc w:val="both"/>
        <w:rPr>
          <w:b/>
          <w:sz w:val="28"/>
          <w:szCs w:val="28"/>
        </w:rPr>
      </w:pPr>
    </w:p>
    <w:p w14:paraId="1A433343" w14:textId="77777777" w:rsidR="00541C41" w:rsidRPr="00541C41" w:rsidRDefault="00541C41" w:rsidP="00541C41">
      <w:pPr>
        <w:spacing w:after="0" w:line="240" w:lineRule="auto"/>
        <w:jc w:val="both"/>
        <w:rPr>
          <w:b/>
          <w:sz w:val="28"/>
          <w:szCs w:val="28"/>
        </w:rPr>
      </w:pPr>
    </w:p>
    <w:p w14:paraId="1F123EE6" w14:textId="77777777" w:rsidR="00541C41" w:rsidRPr="00541C41" w:rsidRDefault="00541C41" w:rsidP="00541C41">
      <w:pPr>
        <w:spacing w:after="0" w:line="240" w:lineRule="auto"/>
        <w:jc w:val="both"/>
        <w:rPr>
          <w:b/>
          <w:sz w:val="28"/>
          <w:szCs w:val="28"/>
        </w:rPr>
      </w:pPr>
    </w:p>
    <w:p w14:paraId="1A03C1D1" w14:textId="77777777" w:rsidR="00541C41" w:rsidRPr="00541C41" w:rsidRDefault="00541C41" w:rsidP="00541C41">
      <w:pPr>
        <w:spacing w:after="0" w:line="240" w:lineRule="auto"/>
        <w:jc w:val="both"/>
        <w:rPr>
          <w:b/>
          <w:sz w:val="28"/>
          <w:szCs w:val="28"/>
        </w:rPr>
      </w:pPr>
    </w:p>
    <w:p w14:paraId="1D2F349D" w14:textId="77777777" w:rsidR="00541C41" w:rsidRPr="00541C41" w:rsidRDefault="00541C41" w:rsidP="00541C41">
      <w:pPr>
        <w:spacing w:after="0" w:line="240" w:lineRule="auto"/>
        <w:jc w:val="both"/>
        <w:rPr>
          <w:b/>
          <w:sz w:val="28"/>
          <w:szCs w:val="28"/>
        </w:rPr>
      </w:pPr>
    </w:p>
    <w:p w14:paraId="37021BAA" w14:textId="77777777" w:rsidR="00541C41" w:rsidRPr="00541C41" w:rsidRDefault="00541C41" w:rsidP="00541C41">
      <w:pPr>
        <w:spacing w:after="0" w:line="240" w:lineRule="auto"/>
        <w:jc w:val="both"/>
        <w:rPr>
          <w:b/>
          <w:sz w:val="28"/>
          <w:szCs w:val="28"/>
        </w:rPr>
      </w:pPr>
    </w:p>
    <w:p w14:paraId="66EC1E2D" w14:textId="77777777" w:rsidR="00541C41" w:rsidRPr="00541C41" w:rsidRDefault="00541C41" w:rsidP="00541C41">
      <w:pPr>
        <w:spacing w:after="0" w:line="240" w:lineRule="auto"/>
        <w:jc w:val="both"/>
        <w:rPr>
          <w:b/>
          <w:sz w:val="28"/>
          <w:szCs w:val="28"/>
        </w:rPr>
      </w:pPr>
      <w:r w:rsidRPr="00541C41">
        <w:rPr>
          <w:b/>
          <w:sz w:val="28"/>
          <w:szCs w:val="28"/>
        </w:rPr>
        <w:t>II. PHẦN TỰ CHỌN</w:t>
      </w:r>
    </w:p>
    <w:p w14:paraId="0B4E80E3" w14:textId="77777777" w:rsidR="00541C41" w:rsidRPr="00541C41" w:rsidRDefault="00541C41" w:rsidP="00541C41">
      <w:pPr>
        <w:spacing w:after="0" w:line="240" w:lineRule="auto"/>
        <w:jc w:val="center"/>
        <w:rPr>
          <w:rFonts w:eastAsia="Times New Roman"/>
          <w:b/>
          <w:sz w:val="28"/>
          <w:szCs w:val="28"/>
        </w:rPr>
      </w:pPr>
      <w:r w:rsidRPr="00541C41">
        <w:rPr>
          <w:b/>
          <w:sz w:val="28"/>
          <w:szCs w:val="28"/>
        </w:rPr>
        <w:t>1. Nội dung 1:14 điểm</w:t>
      </w:r>
      <w:r w:rsidRPr="00541C41">
        <w:rPr>
          <w:rFonts w:eastAsia="Times New Roman"/>
          <w:b/>
          <w:sz w:val="28"/>
          <w:szCs w:val="28"/>
        </w:rPr>
        <w:t xml:space="preserve"> </w:t>
      </w:r>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068"/>
        <w:gridCol w:w="6823"/>
        <w:gridCol w:w="1175"/>
      </w:tblGrid>
      <w:tr w:rsidR="00541C41" w:rsidRPr="00541C41" w14:paraId="1CB37014" w14:textId="77777777" w:rsidTr="002450F5">
        <w:trPr>
          <w:trHeight w:val="601"/>
        </w:trPr>
        <w:tc>
          <w:tcPr>
            <w:tcW w:w="988" w:type="dxa"/>
            <w:shd w:val="clear" w:color="auto" w:fill="auto"/>
          </w:tcPr>
          <w:p w14:paraId="5DB34474" w14:textId="77777777" w:rsidR="00541C41" w:rsidRPr="00541C41" w:rsidRDefault="00541C41" w:rsidP="00541C41">
            <w:pPr>
              <w:spacing w:after="0"/>
              <w:rPr>
                <w:b/>
                <w:sz w:val="28"/>
                <w:szCs w:val="28"/>
                <w:lang w:val="es-ES"/>
              </w:rPr>
            </w:pPr>
            <w:r w:rsidRPr="00541C41">
              <w:rPr>
                <w:b/>
                <w:sz w:val="28"/>
                <w:szCs w:val="28"/>
                <w:lang w:val="es-ES"/>
              </w:rPr>
              <w:t>STT</w:t>
            </w:r>
          </w:p>
        </w:tc>
        <w:tc>
          <w:tcPr>
            <w:tcW w:w="1068" w:type="dxa"/>
            <w:shd w:val="clear" w:color="auto" w:fill="auto"/>
          </w:tcPr>
          <w:p w14:paraId="4155F4A0" w14:textId="77777777" w:rsidR="00541C41" w:rsidRPr="00541C41" w:rsidRDefault="00541C41" w:rsidP="00541C41">
            <w:pPr>
              <w:spacing w:after="0"/>
              <w:rPr>
                <w:b/>
                <w:sz w:val="28"/>
                <w:szCs w:val="28"/>
                <w:lang w:val="es-ES"/>
              </w:rPr>
            </w:pPr>
            <w:r w:rsidRPr="00541C41">
              <w:rPr>
                <w:b/>
                <w:sz w:val="28"/>
                <w:szCs w:val="28"/>
                <w:lang w:val="es-ES"/>
              </w:rPr>
              <w:t>ĐIỂM CÂU</w:t>
            </w:r>
          </w:p>
        </w:tc>
        <w:tc>
          <w:tcPr>
            <w:tcW w:w="6823" w:type="dxa"/>
            <w:shd w:val="clear" w:color="auto" w:fill="auto"/>
          </w:tcPr>
          <w:p w14:paraId="199679D7" w14:textId="77777777" w:rsidR="00541C41" w:rsidRPr="00541C41" w:rsidRDefault="00541C41" w:rsidP="00541C41">
            <w:pPr>
              <w:spacing w:after="0"/>
              <w:jc w:val="center"/>
              <w:rPr>
                <w:b/>
                <w:sz w:val="28"/>
                <w:szCs w:val="28"/>
                <w:lang w:val="es-ES"/>
              </w:rPr>
            </w:pPr>
            <w:r w:rsidRPr="00541C41">
              <w:rPr>
                <w:b/>
                <w:sz w:val="28"/>
                <w:szCs w:val="28"/>
                <w:lang w:val="es-ES"/>
              </w:rPr>
              <w:t>ĐÁP ÁN</w:t>
            </w:r>
          </w:p>
        </w:tc>
        <w:tc>
          <w:tcPr>
            <w:tcW w:w="1175" w:type="dxa"/>
            <w:shd w:val="clear" w:color="auto" w:fill="auto"/>
          </w:tcPr>
          <w:p w14:paraId="3CCCED2B" w14:textId="77777777" w:rsidR="00541C41" w:rsidRPr="00541C41" w:rsidRDefault="00541C41" w:rsidP="00541C41">
            <w:pPr>
              <w:spacing w:after="0"/>
              <w:rPr>
                <w:b/>
                <w:sz w:val="28"/>
                <w:szCs w:val="28"/>
                <w:lang w:val="es-ES"/>
              </w:rPr>
            </w:pPr>
            <w:r w:rsidRPr="00541C41">
              <w:rPr>
                <w:b/>
                <w:sz w:val="28"/>
                <w:szCs w:val="28"/>
                <w:lang w:val="es-ES"/>
              </w:rPr>
              <w:t>ĐIỂM</w:t>
            </w:r>
          </w:p>
        </w:tc>
      </w:tr>
      <w:tr w:rsidR="00541C41" w:rsidRPr="00541C41" w14:paraId="16FC3088" w14:textId="77777777" w:rsidTr="002450F5">
        <w:trPr>
          <w:trHeight w:val="601"/>
        </w:trPr>
        <w:tc>
          <w:tcPr>
            <w:tcW w:w="988" w:type="dxa"/>
            <w:shd w:val="clear" w:color="auto" w:fill="auto"/>
          </w:tcPr>
          <w:p w14:paraId="2ADF607F" w14:textId="77777777" w:rsidR="00541C41" w:rsidRPr="00541C41" w:rsidRDefault="00541C41" w:rsidP="00541C41">
            <w:pPr>
              <w:spacing w:after="0"/>
              <w:rPr>
                <w:b/>
                <w:sz w:val="28"/>
                <w:szCs w:val="28"/>
                <w:lang w:val="es-ES"/>
              </w:rPr>
            </w:pPr>
            <w:r w:rsidRPr="00541C41">
              <w:rPr>
                <w:b/>
                <w:sz w:val="28"/>
                <w:szCs w:val="28"/>
                <w:lang w:val="es-ES"/>
              </w:rPr>
              <w:t>Câu1</w:t>
            </w:r>
          </w:p>
        </w:tc>
        <w:tc>
          <w:tcPr>
            <w:tcW w:w="1068" w:type="dxa"/>
            <w:shd w:val="clear" w:color="auto" w:fill="auto"/>
          </w:tcPr>
          <w:p w14:paraId="5685A893" w14:textId="77777777" w:rsidR="00541C41" w:rsidRPr="00541C41" w:rsidRDefault="00541C41" w:rsidP="00541C41">
            <w:pPr>
              <w:spacing w:after="0"/>
              <w:rPr>
                <w:b/>
                <w:sz w:val="28"/>
                <w:szCs w:val="28"/>
                <w:lang w:val="es-ES"/>
              </w:rPr>
            </w:pPr>
          </w:p>
          <w:p w14:paraId="60A0F155" w14:textId="77777777" w:rsidR="00541C41" w:rsidRPr="00541C41" w:rsidRDefault="00541C41" w:rsidP="00541C41">
            <w:pPr>
              <w:spacing w:after="0"/>
              <w:rPr>
                <w:b/>
                <w:sz w:val="28"/>
                <w:szCs w:val="28"/>
                <w:lang w:val="es-ES"/>
              </w:rPr>
            </w:pPr>
          </w:p>
          <w:p w14:paraId="1957333B" w14:textId="77777777" w:rsidR="00541C41" w:rsidRPr="00541C41" w:rsidRDefault="00541C41" w:rsidP="00541C41">
            <w:pPr>
              <w:spacing w:after="0"/>
              <w:rPr>
                <w:b/>
                <w:sz w:val="28"/>
                <w:szCs w:val="28"/>
                <w:lang w:val="es-ES"/>
              </w:rPr>
            </w:pPr>
          </w:p>
          <w:p w14:paraId="415520BF" w14:textId="77777777" w:rsidR="00541C41" w:rsidRPr="00541C41" w:rsidRDefault="00541C41" w:rsidP="00541C41">
            <w:pPr>
              <w:spacing w:after="0"/>
              <w:rPr>
                <w:b/>
                <w:sz w:val="28"/>
                <w:szCs w:val="28"/>
                <w:lang w:val="es-ES"/>
              </w:rPr>
            </w:pPr>
          </w:p>
          <w:p w14:paraId="79D60FB5" w14:textId="77777777" w:rsidR="00541C41" w:rsidRPr="00541C41" w:rsidRDefault="00541C41" w:rsidP="00541C41">
            <w:pPr>
              <w:spacing w:after="0"/>
              <w:rPr>
                <w:b/>
                <w:sz w:val="28"/>
                <w:szCs w:val="28"/>
                <w:lang w:val="es-ES"/>
              </w:rPr>
            </w:pPr>
          </w:p>
          <w:p w14:paraId="2425882B" w14:textId="77777777" w:rsidR="00541C41" w:rsidRPr="00541C41" w:rsidRDefault="00541C41" w:rsidP="00541C41">
            <w:pPr>
              <w:spacing w:after="0"/>
              <w:rPr>
                <w:b/>
                <w:sz w:val="28"/>
                <w:szCs w:val="28"/>
                <w:lang w:val="es-ES"/>
              </w:rPr>
            </w:pPr>
          </w:p>
          <w:p w14:paraId="4EE5A55F" w14:textId="77777777" w:rsidR="00541C41" w:rsidRPr="00541C41" w:rsidRDefault="00541C41" w:rsidP="00541C41">
            <w:pPr>
              <w:spacing w:after="0"/>
              <w:rPr>
                <w:b/>
                <w:sz w:val="28"/>
                <w:szCs w:val="28"/>
                <w:lang w:val="es-ES"/>
              </w:rPr>
            </w:pPr>
          </w:p>
          <w:p w14:paraId="5B061FDA" w14:textId="77777777" w:rsidR="00541C41" w:rsidRPr="00541C41" w:rsidRDefault="00541C41" w:rsidP="00541C41">
            <w:pPr>
              <w:spacing w:after="0"/>
              <w:rPr>
                <w:b/>
                <w:sz w:val="28"/>
                <w:szCs w:val="28"/>
                <w:lang w:val="es-ES"/>
              </w:rPr>
            </w:pPr>
          </w:p>
          <w:p w14:paraId="1500CF15" w14:textId="77777777" w:rsidR="00541C41" w:rsidRPr="00541C41" w:rsidRDefault="00541C41" w:rsidP="00541C41">
            <w:pPr>
              <w:spacing w:after="0"/>
              <w:rPr>
                <w:b/>
                <w:sz w:val="28"/>
                <w:szCs w:val="28"/>
                <w:lang w:val="es-ES"/>
              </w:rPr>
            </w:pPr>
          </w:p>
          <w:p w14:paraId="5B1506C9" w14:textId="77777777" w:rsidR="00541C41" w:rsidRPr="00541C41" w:rsidRDefault="00541C41" w:rsidP="00541C41">
            <w:pPr>
              <w:spacing w:after="0"/>
              <w:rPr>
                <w:b/>
                <w:sz w:val="28"/>
                <w:szCs w:val="28"/>
                <w:lang w:val="es-ES"/>
              </w:rPr>
            </w:pPr>
          </w:p>
          <w:p w14:paraId="50B222A9" w14:textId="77777777" w:rsidR="00541C41" w:rsidRPr="00541C41" w:rsidRDefault="00541C41" w:rsidP="00541C41">
            <w:pPr>
              <w:spacing w:after="0"/>
              <w:rPr>
                <w:b/>
                <w:sz w:val="28"/>
                <w:szCs w:val="28"/>
                <w:lang w:val="es-ES"/>
              </w:rPr>
            </w:pPr>
            <w:r w:rsidRPr="00541C41">
              <w:rPr>
                <w:b/>
                <w:sz w:val="28"/>
                <w:szCs w:val="28"/>
                <w:lang w:val="es-ES"/>
              </w:rPr>
              <w:t>3 điểm</w:t>
            </w:r>
          </w:p>
        </w:tc>
        <w:tc>
          <w:tcPr>
            <w:tcW w:w="6823" w:type="dxa"/>
            <w:shd w:val="clear" w:color="auto" w:fill="auto"/>
          </w:tcPr>
          <w:p w14:paraId="5CE89ED6" w14:textId="77777777" w:rsidR="00541C41" w:rsidRPr="00541C41" w:rsidRDefault="00541C41" w:rsidP="00541C41">
            <w:pPr>
              <w:spacing w:after="0"/>
              <w:jc w:val="center"/>
              <w:rPr>
                <w:sz w:val="28"/>
                <w:szCs w:val="28"/>
              </w:rPr>
            </w:pPr>
          </w:p>
          <w:p w14:paraId="632251BB" w14:textId="77777777" w:rsidR="00541C41" w:rsidRPr="00541C41" w:rsidRDefault="00541C41" w:rsidP="00541C41">
            <w:pPr>
              <w:spacing w:after="0"/>
              <w:jc w:val="center"/>
              <w:rPr>
                <w:sz w:val="28"/>
                <w:szCs w:val="28"/>
              </w:rPr>
            </w:pPr>
            <w:r w:rsidRPr="00541C41">
              <w:rPr>
                <w:noProof/>
                <w:sz w:val="28"/>
                <w:szCs w:val="28"/>
              </w:rPr>
              <w:drawing>
                <wp:inline distT="0" distB="0" distL="0" distR="0" wp14:anchorId="695736D9" wp14:editId="51E01133">
                  <wp:extent cx="3552554" cy="254317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0">
                            <a:extLst>
                              <a:ext uri="{28A0092B-C50C-407E-A947-70E740481C1C}">
                                <a14:useLocalDpi xmlns:a14="http://schemas.microsoft.com/office/drawing/2010/main"/>
                              </a:ext>
                            </a:extLst>
                          </a:blip>
                          <a:srcRect/>
                          <a:stretch>
                            <a:fillRect/>
                          </a:stretch>
                        </pic:blipFill>
                        <pic:spPr bwMode="auto">
                          <a:xfrm>
                            <a:off x="0" y="0"/>
                            <a:ext cx="3564854" cy="2551980"/>
                          </a:xfrm>
                          <a:prstGeom prst="rect">
                            <a:avLst/>
                          </a:prstGeom>
                          <a:noFill/>
                          <a:ln>
                            <a:noFill/>
                          </a:ln>
                        </pic:spPr>
                      </pic:pic>
                    </a:graphicData>
                  </a:graphic>
                </wp:inline>
              </w:drawing>
            </w:r>
          </w:p>
          <w:p w14:paraId="36A6528B" w14:textId="77777777" w:rsidR="00541C41" w:rsidRPr="00541C41" w:rsidRDefault="00541C41" w:rsidP="00541C41">
            <w:pPr>
              <w:spacing w:after="0"/>
              <w:jc w:val="center"/>
              <w:rPr>
                <w:b/>
                <w:sz w:val="28"/>
                <w:szCs w:val="28"/>
                <w:lang w:val="es-ES"/>
              </w:rPr>
            </w:pPr>
          </w:p>
          <w:p w14:paraId="25B96FA5" w14:textId="77777777" w:rsidR="00541C41" w:rsidRPr="00541C41" w:rsidRDefault="00541C41" w:rsidP="00541C41">
            <w:pPr>
              <w:spacing w:after="0"/>
              <w:jc w:val="center"/>
              <w:rPr>
                <w:b/>
                <w:sz w:val="28"/>
                <w:szCs w:val="28"/>
                <w:lang w:val="es-ES"/>
              </w:rPr>
            </w:pPr>
            <w:r w:rsidRPr="00541C41">
              <w:rPr>
                <w:b/>
                <w:sz w:val="28"/>
                <w:szCs w:val="28"/>
                <w:lang w:val="es-ES"/>
              </w:rPr>
              <w:t xml:space="preserve">Giải:  </w:t>
            </w:r>
            <w:r w:rsidRPr="00541C41">
              <w:rPr>
                <w:sz w:val="28"/>
                <w:szCs w:val="28"/>
                <w:lang w:val="es-ES"/>
              </w:rPr>
              <w:t>Do hai quả cầu có khối lượng bằng nhau.</w:t>
            </w:r>
          </w:p>
          <w:p w14:paraId="55FCDBEA" w14:textId="77777777" w:rsidR="00541C41" w:rsidRPr="00541C41" w:rsidRDefault="00541C41" w:rsidP="00541C41">
            <w:pPr>
              <w:spacing w:after="0"/>
              <w:jc w:val="center"/>
              <w:rPr>
                <w:sz w:val="28"/>
                <w:szCs w:val="28"/>
                <w:lang w:val="es-ES"/>
              </w:rPr>
            </w:pPr>
            <w:r w:rsidRPr="00541C41">
              <w:rPr>
                <w:sz w:val="28"/>
                <w:szCs w:val="28"/>
                <w:lang w:val="es-ES"/>
              </w:rPr>
              <w:t>Gọi V</w:t>
            </w:r>
            <w:r w:rsidRPr="00541C41">
              <w:rPr>
                <w:sz w:val="28"/>
                <w:szCs w:val="28"/>
                <w:vertAlign w:val="subscript"/>
                <w:lang w:val="es-ES"/>
              </w:rPr>
              <w:t>1</w:t>
            </w:r>
            <w:r w:rsidRPr="00541C41">
              <w:rPr>
                <w:sz w:val="28"/>
                <w:szCs w:val="28"/>
                <w:lang w:val="es-ES"/>
              </w:rPr>
              <w:t>, V</w:t>
            </w:r>
            <w:r w:rsidRPr="00541C41">
              <w:rPr>
                <w:sz w:val="28"/>
                <w:szCs w:val="28"/>
                <w:vertAlign w:val="subscript"/>
                <w:lang w:val="es-ES"/>
              </w:rPr>
              <w:t>2</w:t>
            </w:r>
            <w:r w:rsidRPr="00541C41">
              <w:rPr>
                <w:sz w:val="28"/>
                <w:szCs w:val="28"/>
                <w:lang w:val="es-ES"/>
              </w:rPr>
              <w:t xml:space="preserve"> là thể tích của hai quả cầu, ta có</w:t>
            </w:r>
          </w:p>
          <w:p w14:paraId="608D8B14" w14:textId="77777777" w:rsidR="00541C41" w:rsidRPr="00541C41" w:rsidRDefault="00541C41" w:rsidP="00541C41">
            <w:pPr>
              <w:spacing w:after="0"/>
              <w:jc w:val="center"/>
              <w:rPr>
                <w:sz w:val="28"/>
                <w:szCs w:val="28"/>
                <w:lang w:val="es-ES"/>
              </w:rPr>
            </w:pPr>
            <w:r w:rsidRPr="00541C41">
              <w:rPr>
                <w:sz w:val="28"/>
                <w:szCs w:val="28"/>
                <w:lang w:val="es-ES"/>
              </w:rPr>
              <w:tab/>
              <w:t>D</w:t>
            </w:r>
            <w:r w:rsidRPr="00541C41">
              <w:rPr>
                <w:sz w:val="28"/>
                <w:szCs w:val="28"/>
                <w:vertAlign w:val="subscript"/>
                <w:lang w:val="es-ES"/>
              </w:rPr>
              <w:t>1</w:t>
            </w:r>
            <w:r w:rsidRPr="00541C41">
              <w:rPr>
                <w:sz w:val="28"/>
                <w:szCs w:val="28"/>
                <w:lang w:val="es-ES"/>
              </w:rPr>
              <w:t>. V</w:t>
            </w:r>
            <w:r w:rsidRPr="00541C41">
              <w:rPr>
                <w:sz w:val="28"/>
                <w:szCs w:val="28"/>
                <w:vertAlign w:val="subscript"/>
                <w:lang w:val="es-ES"/>
              </w:rPr>
              <w:t>1</w:t>
            </w:r>
            <w:r w:rsidRPr="00541C41">
              <w:rPr>
                <w:sz w:val="28"/>
                <w:szCs w:val="28"/>
                <w:lang w:val="es-ES"/>
              </w:rPr>
              <w:t xml:space="preserve"> = D</w:t>
            </w:r>
            <w:r w:rsidRPr="00541C41">
              <w:rPr>
                <w:sz w:val="28"/>
                <w:szCs w:val="28"/>
                <w:vertAlign w:val="subscript"/>
                <w:lang w:val="es-ES"/>
              </w:rPr>
              <w:t>2</w:t>
            </w:r>
            <w:r w:rsidRPr="00541C41">
              <w:rPr>
                <w:sz w:val="28"/>
                <w:szCs w:val="28"/>
                <w:lang w:val="es-ES"/>
              </w:rPr>
              <w:t>. V</w:t>
            </w:r>
            <w:r w:rsidRPr="00541C41">
              <w:rPr>
                <w:sz w:val="28"/>
                <w:szCs w:val="28"/>
                <w:vertAlign w:val="subscript"/>
                <w:lang w:val="es-ES"/>
              </w:rPr>
              <w:t>2</w:t>
            </w:r>
            <w:r w:rsidRPr="00541C41">
              <w:rPr>
                <w:sz w:val="28"/>
                <w:szCs w:val="28"/>
                <w:lang w:val="es-ES"/>
              </w:rPr>
              <w:t xml:space="preserve"> hay </w:t>
            </w:r>
            <w:r w:rsidRPr="00541C41">
              <w:rPr>
                <w:noProof/>
                <w:position w:val="-30"/>
                <w:sz w:val="28"/>
                <w:szCs w:val="28"/>
              </w:rPr>
              <w:drawing>
                <wp:inline distT="0" distB="0" distL="0" distR="0" wp14:anchorId="1C00C0B9" wp14:editId="63EE41F6">
                  <wp:extent cx="1181100" cy="4476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791" cstate="email">
                            <a:extLst>
                              <a:ext uri="{28A0092B-C50C-407E-A947-70E740481C1C}">
                                <a14:useLocalDpi xmlns:a14="http://schemas.microsoft.com/office/drawing/2010/main"/>
                              </a:ext>
                            </a:extLst>
                          </a:blip>
                          <a:srcRect/>
                          <a:stretch>
                            <a:fillRect/>
                          </a:stretch>
                        </pic:blipFill>
                        <pic:spPr bwMode="auto">
                          <a:xfrm>
                            <a:off x="0" y="0"/>
                            <a:ext cx="1181100" cy="447675"/>
                          </a:xfrm>
                          <a:prstGeom prst="rect">
                            <a:avLst/>
                          </a:prstGeom>
                          <a:noFill/>
                          <a:ln>
                            <a:noFill/>
                          </a:ln>
                        </pic:spPr>
                      </pic:pic>
                    </a:graphicData>
                  </a:graphic>
                </wp:inline>
              </w:drawing>
            </w:r>
          </w:p>
          <w:p w14:paraId="311D6DC3" w14:textId="77777777" w:rsidR="00541C41" w:rsidRPr="00541C41" w:rsidRDefault="00541C41" w:rsidP="00541C41">
            <w:pPr>
              <w:spacing w:after="0" w:line="240" w:lineRule="auto"/>
              <w:rPr>
                <w:rFonts w:eastAsia="Times New Roman"/>
                <w:i/>
                <w:sz w:val="28"/>
                <w:szCs w:val="28"/>
              </w:rPr>
            </w:pPr>
            <w:r w:rsidRPr="00541C41">
              <w:rPr>
                <w:rFonts w:eastAsia="Times New Roman"/>
                <w:sz w:val="28"/>
                <w:szCs w:val="28"/>
              </w:rPr>
              <w:t>G</w:t>
            </w:r>
            <w:r w:rsidRPr="00541C41">
              <w:rPr>
                <w:rFonts w:eastAsia="Times New Roman"/>
                <w:sz w:val="28"/>
                <w:szCs w:val="28"/>
                <w:lang w:val="es-ES"/>
              </w:rPr>
              <w:t>ọi F</w:t>
            </w:r>
            <w:r w:rsidRPr="00541C41">
              <w:rPr>
                <w:rFonts w:eastAsia="Times New Roman"/>
                <w:sz w:val="28"/>
                <w:szCs w:val="28"/>
                <w:vertAlign w:val="subscript"/>
                <w:lang w:val="es-ES"/>
              </w:rPr>
              <w:t>1</w:t>
            </w:r>
            <w:r w:rsidRPr="00541C41">
              <w:rPr>
                <w:rFonts w:eastAsia="Times New Roman"/>
                <w:sz w:val="28"/>
                <w:szCs w:val="28"/>
                <w:lang w:val="es-ES"/>
              </w:rPr>
              <w:t xml:space="preserve"> và F</w:t>
            </w:r>
            <w:r w:rsidRPr="00541C41">
              <w:rPr>
                <w:rFonts w:eastAsia="Times New Roman"/>
                <w:sz w:val="28"/>
                <w:szCs w:val="28"/>
                <w:vertAlign w:val="subscript"/>
                <w:lang w:val="es-ES"/>
              </w:rPr>
              <w:t>2</w:t>
            </w:r>
            <w:r w:rsidRPr="00541C41">
              <w:rPr>
                <w:rFonts w:eastAsia="Times New Roman"/>
                <w:sz w:val="28"/>
                <w:szCs w:val="28"/>
                <w:lang w:val="es-ES"/>
              </w:rPr>
              <w:t xml:space="preserve"> là lực đẩy Acsimet tác dụng vào các quả cầu. Do cân bằng ta có:</w:t>
            </w:r>
          </w:p>
          <w:p w14:paraId="5108901B" w14:textId="77777777" w:rsidR="00541C41" w:rsidRPr="00541C41" w:rsidRDefault="00541C41" w:rsidP="00541C41">
            <w:pPr>
              <w:spacing w:after="0"/>
              <w:jc w:val="center"/>
              <w:rPr>
                <w:sz w:val="28"/>
                <w:szCs w:val="28"/>
              </w:rPr>
            </w:pPr>
            <w:r w:rsidRPr="00541C41">
              <w:rPr>
                <w:sz w:val="28"/>
                <w:szCs w:val="28"/>
              </w:rPr>
              <w:t xml:space="preserve"> (P</w:t>
            </w:r>
            <w:r w:rsidRPr="00541C41">
              <w:rPr>
                <w:sz w:val="28"/>
                <w:szCs w:val="28"/>
                <w:vertAlign w:val="subscript"/>
              </w:rPr>
              <w:t>1</w:t>
            </w:r>
            <w:r w:rsidRPr="00541C41">
              <w:rPr>
                <w:sz w:val="28"/>
                <w:szCs w:val="28"/>
              </w:rPr>
              <w:t>- F</w:t>
            </w:r>
            <w:r w:rsidRPr="00541C41">
              <w:rPr>
                <w:sz w:val="28"/>
                <w:szCs w:val="28"/>
                <w:vertAlign w:val="subscript"/>
              </w:rPr>
              <w:t>1</w:t>
            </w:r>
            <w:r w:rsidRPr="00541C41">
              <w:rPr>
                <w:sz w:val="28"/>
                <w:szCs w:val="28"/>
              </w:rPr>
              <w:t>).OA = (P</w:t>
            </w:r>
            <w:r w:rsidRPr="00541C41">
              <w:rPr>
                <w:sz w:val="28"/>
                <w:szCs w:val="28"/>
                <w:vertAlign w:val="subscript"/>
              </w:rPr>
              <w:t>2</w:t>
            </w:r>
            <w:r w:rsidRPr="00541C41">
              <w:rPr>
                <w:sz w:val="28"/>
                <w:szCs w:val="28"/>
              </w:rPr>
              <w:t>+P</w:t>
            </w:r>
            <w:r w:rsidRPr="00541C41">
              <w:rPr>
                <w:sz w:val="28"/>
                <w:szCs w:val="28"/>
                <w:vertAlign w:val="superscript"/>
              </w:rPr>
              <w:t>’</w:t>
            </w:r>
            <w:r w:rsidRPr="00541C41">
              <w:rPr>
                <w:sz w:val="28"/>
                <w:szCs w:val="28"/>
              </w:rPr>
              <w:t xml:space="preserve"> – F</w:t>
            </w:r>
            <w:r w:rsidRPr="00541C41">
              <w:rPr>
                <w:sz w:val="28"/>
                <w:szCs w:val="28"/>
                <w:vertAlign w:val="subscript"/>
              </w:rPr>
              <w:t>2</w:t>
            </w:r>
            <w:r w:rsidRPr="00541C41">
              <w:rPr>
                <w:sz w:val="28"/>
                <w:szCs w:val="28"/>
              </w:rPr>
              <w:t>).OB</w:t>
            </w:r>
          </w:p>
          <w:p w14:paraId="508D3379" w14:textId="77777777" w:rsidR="00541C41" w:rsidRPr="00541C41" w:rsidRDefault="00541C41" w:rsidP="00541C41">
            <w:pPr>
              <w:spacing w:after="0"/>
              <w:rPr>
                <w:sz w:val="28"/>
                <w:szCs w:val="28"/>
              </w:rPr>
            </w:pPr>
            <w:r w:rsidRPr="00541C41">
              <w:rPr>
                <w:rFonts w:eastAsia="Times New Roman"/>
                <w:sz w:val="28"/>
                <w:szCs w:val="28"/>
                <w:lang w:val="es-ES"/>
              </w:rPr>
              <w:t>Với P</w:t>
            </w:r>
            <w:r w:rsidRPr="00541C41">
              <w:rPr>
                <w:rFonts w:eastAsia="Times New Roman"/>
                <w:sz w:val="28"/>
                <w:szCs w:val="28"/>
                <w:vertAlign w:val="subscript"/>
                <w:lang w:val="es-ES"/>
              </w:rPr>
              <w:t>1</w:t>
            </w:r>
            <w:r w:rsidRPr="00541C41">
              <w:rPr>
                <w:rFonts w:eastAsia="Times New Roman"/>
                <w:sz w:val="28"/>
                <w:szCs w:val="28"/>
                <w:lang w:val="es-ES"/>
              </w:rPr>
              <w:t>, P</w:t>
            </w:r>
            <w:r w:rsidRPr="00541C41">
              <w:rPr>
                <w:rFonts w:eastAsia="Times New Roman"/>
                <w:sz w:val="28"/>
                <w:szCs w:val="28"/>
                <w:vertAlign w:val="subscript"/>
                <w:lang w:val="es-ES"/>
              </w:rPr>
              <w:t>2</w:t>
            </w:r>
            <w:r w:rsidRPr="00541C41">
              <w:rPr>
                <w:rFonts w:eastAsia="Times New Roman"/>
                <w:sz w:val="28"/>
                <w:szCs w:val="28"/>
                <w:lang w:val="es-ES"/>
              </w:rPr>
              <w:t>, P</w:t>
            </w:r>
            <w:r w:rsidRPr="00541C41">
              <w:rPr>
                <w:rFonts w:eastAsia="Times New Roman"/>
                <w:sz w:val="28"/>
                <w:szCs w:val="28"/>
                <w:vertAlign w:val="superscript"/>
                <w:lang w:val="es-ES"/>
              </w:rPr>
              <w:t>’</w:t>
            </w:r>
            <w:r w:rsidRPr="00541C41">
              <w:rPr>
                <w:rFonts w:eastAsia="Times New Roman"/>
                <w:sz w:val="28"/>
                <w:szCs w:val="28"/>
                <w:lang w:val="es-ES"/>
              </w:rPr>
              <w:t xml:space="preserve"> là trọng lượng của các quả cầu và quả cân; OA = OB; P</w:t>
            </w:r>
            <w:r w:rsidRPr="00541C41">
              <w:rPr>
                <w:rFonts w:eastAsia="Times New Roman"/>
                <w:sz w:val="28"/>
                <w:szCs w:val="28"/>
                <w:vertAlign w:val="subscript"/>
                <w:lang w:val="es-ES"/>
              </w:rPr>
              <w:t>1</w:t>
            </w:r>
            <w:r w:rsidRPr="00541C41">
              <w:rPr>
                <w:rFonts w:eastAsia="Times New Roman"/>
                <w:sz w:val="28"/>
                <w:szCs w:val="28"/>
                <w:lang w:val="es-ES"/>
              </w:rPr>
              <w:t xml:space="preserve"> = P</w:t>
            </w:r>
            <w:r w:rsidRPr="00541C41">
              <w:rPr>
                <w:rFonts w:eastAsia="Times New Roman"/>
                <w:sz w:val="28"/>
                <w:szCs w:val="28"/>
                <w:vertAlign w:val="subscript"/>
                <w:lang w:val="es-ES"/>
              </w:rPr>
              <w:t>2</w:t>
            </w:r>
            <w:r w:rsidRPr="00541C41">
              <w:rPr>
                <w:rFonts w:eastAsia="Times New Roman"/>
                <w:sz w:val="28"/>
                <w:szCs w:val="28"/>
                <w:lang w:val="es-ES"/>
              </w:rPr>
              <w:t xml:space="preserve"> </w:t>
            </w:r>
            <w:r w:rsidRPr="00541C41">
              <w:rPr>
                <w:sz w:val="28"/>
                <w:szCs w:val="28"/>
                <w:lang w:val="fr-FR"/>
              </w:rPr>
              <w:sym w:font="Symbol" w:char="F0DE"/>
            </w:r>
            <w:r w:rsidRPr="00541C41">
              <w:rPr>
                <w:rFonts w:eastAsia="Times New Roman"/>
                <w:sz w:val="28"/>
                <w:szCs w:val="28"/>
                <w:lang w:val="es-ES"/>
              </w:rPr>
              <w:t xml:space="preserve">: </w:t>
            </w:r>
            <w:r w:rsidRPr="00541C41">
              <w:rPr>
                <w:sz w:val="28"/>
                <w:szCs w:val="28"/>
              </w:rPr>
              <w:t>OA = OB;</w:t>
            </w:r>
          </w:p>
          <w:p w14:paraId="53FC96BA" w14:textId="77777777" w:rsidR="00541C41" w:rsidRPr="00541C41" w:rsidRDefault="00541C41" w:rsidP="00541C41">
            <w:pPr>
              <w:spacing w:after="0"/>
              <w:rPr>
                <w:sz w:val="28"/>
                <w:szCs w:val="28"/>
                <w:lang w:val="es-ES"/>
              </w:rPr>
            </w:pPr>
            <w:r w:rsidRPr="00541C41">
              <w:rPr>
                <w:sz w:val="28"/>
                <w:szCs w:val="28"/>
              </w:rPr>
              <w:t>P</w:t>
            </w:r>
            <w:r w:rsidRPr="00541C41">
              <w:rPr>
                <w:sz w:val="28"/>
                <w:szCs w:val="28"/>
                <w:vertAlign w:val="subscript"/>
              </w:rPr>
              <w:t>1</w:t>
            </w:r>
            <w:r w:rsidRPr="00541C41">
              <w:rPr>
                <w:sz w:val="28"/>
                <w:szCs w:val="28"/>
              </w:rPr>
              <w:t xml:space="preserve"> = P</w:t>
            </w:r>
            <w:r w:rsidRPr="00541C41">
              <w:rPr>
                <w:sz w:val="28"/>
                <w:szCs w:val="28"/>
                <w:vertAlign w:val="subscript"/>
              </w:rPr>
              <w:t>2</w:t>
            </w:r>
            <w:r w:rsidRPr="00541C41">
              <w:rPr>
                <w:sz w:val="28"/>
                <w:szCs w:val="28"/>
              </w:rPr>
              <w:t xml:space="preserve"> </w:t>
            </w:r>
            <w:r w:rsidRPr="00541C41">
              <w:rPr>
                <w:sz w:val="28"/>
                <w:szCs w:val="28"/>
                <w:lang w:val="fr-FR"/>
              </w:rPr>
              <w:sym w:font="Symbol" w:char="F0DE"/>
            </w:r>
            <w:r w:rsidRPr="00541C41">
              <w:rPr>
                <w:sz w:val="28"/>
                <w:szCs w:val="28"/>
              </w:rPr>
              <w:t>:</w:t>
            </w:r>
            <w:r w:rsidRPr="00541C41">
              <w:rPr>
                <w:sz w:val="28"/>
                <w:szCs w:val="28"/>
                <w:lang w:val="es-ES"/>
              </w:rPr>
              <w:t>P</w:t>
            </w:r>
            <w:r w:rsidRPr="00541C41">
              <w:rPr>
                <w:sz w:val="28"/>
                <w:szCs w:val="28"/>
                <w:vertAlign w:val="superscript"/>
                <w:lang w:val="es-ES"/>
              </w:rPr>
              <w:t>’</w:t>
            </w:r>
            <w:r w:rsidRPr="00541C41">
              <w:rPr>
                <w:sz w:val="28"/>
                <w:szCs w:val="28"/>
                <w:lang w:val="es-ES"/>
              </w:rPr>
              <w:t xml:space="preserve"> = F</w:t>
            </w:r>
            <w:r w:rsidRPr="00541C41">
              <w:rPr>
                <w:sz w:val="28"/>
                <w:szCs w:val="28"/>
                <w:vertAlign w:val="subscript"/>
                <w:lang w:val="es-ES"/>
              </w:rPr>
              <w:t>2</w:t>
            </w:r>
            <w:r w:rsidRPr="00541C41">
              <w:rPr>
                <w:sz w:val="28"/>
                <w:szCs w:val="28"/>
                <w:lang w:val="es-ES"/>
              </w:rPr>
              <w:t xml:space="preserve"> – F</w:t>
            </w:r>
            <w:r w:rsidRPr="00541C41">
              <w:rPr>
                <w:sz w:val="28"/>
                <w:szCs w:val="28"/>
                <w:vertAlign w:val="subscript"/>
                <w:lang w:val="es-ES"/>
              </w:rPr>
              <w:t>1</w:t>
            </w:r>
            <w:r w:rsidRPr="00541C41">
              <w:rPr>
                <w:sz w:val="28"/>
                <w:szCs w:val="28"/>
                <w:lang w:val="es-ES"/>
              </w:rPr>
              <w:t xml:space="preserve"> hay 10.m</w:t>
            </w:r>
            <w:r w:rsidRPr="00541C41">
              <w:rPr>
                <w:sz w:val="28"/>
                <w:szCs w:val="28"/>
                <w:vertAlign w:val="subscript"/>
                <w:lang w:val="es-ES"/>
              </w:rPr>
              <w:t>1</w:t>
            </w:r>
            <w:r w:rsidRPr="00541C41">
              <w:rPr>
                <w:sz w:val="28"/>
                <w:szCs w:val="28"/>
                <w:lang w:val="es-ES"/>
              </w:rPr>
              <w:t xml:space="preserve"> = (D</w:t>
            </w:r>
            <w:r w:rsidRPr="00541C41">
              <w:rPr>
                <w:sz w:val="28"/>
                <w:szCs w:val="28"/>
                <w:vertAlign w:val="subscript"/>
                <w:lang w:val="es-ES"/>
              </w:rPr>
              <w:t>4.</w:t>
            </w:r>
            <w:r w:rsidRPr="00541C41">
              <w:rPr>
                <w:sz w:val="28"/>
                <w:szCs w:val="28"/>
                <w:lang w:val="es-ES"/>
              </w:rPr>
              <w:t>V</w:t>
            </w:r>
            <w:r w:rsidRPr="00541C41">
              <w:rPr>
                <w:sz w:val="28"/>
                <w:szCs w:val="28"/>
                <w:vertAlign w:val="subscript"/>
                <w:lang w:val="es-ES"/>
              </w:rPr>
              <w:t>2</w:t>
            </w:r>
            <w:r w:rsidRPr="00541C41">
              <w:rPr>
                <w:sz w:val="28"/>
                <w:szCs w:val="28"/>
                <w:lang w:val="es-ES"/>
              </w:rPr>
              <w:t>- D</w:t>
            </w:r>
            <w:r w:rsidRPr="00541C41">
              <w:rPr>
                <w:sz w:val="28"/>
                <w:szCs w:val="28"/>
                <w:vertAlign w:val="subscript"/>
                <w:lang w:val="es-ES"/>
              </w:rPr>
              <w:t>3</w:t>
            </w:r>
            <w:r w:rsidRPr="00541C41">
              <w:rPr>
                <w:sz w:val="28"/>
                <w:szCs w:val="28"/>
                <w:lang w:val="es-ES"/>
              </w:rPr>
              <w:t>.V</w:t>
            </w:r>
            <w:r w:rsidRPr="00541C41">
              <w:rPr>
                <w:sz w:val="28"/>
                <w:szCs w:val="28"/>
                <w:vertAlign w:val="subscript"/>
                <w:lang w:val="es-ES"/>
              </w:rPr>
              <w:t>1</w:t>
            </w:r>
            <w:r w:rsidRPr="00541C41">
              <w:rPr>
                <w:sz w:val="28"/>
                <w:szCs w:val="28"/>
                <w:lang w:val="es-ES"/>
              </w:rPr>
              <w:t>).10</w:t>
            </w:r>
          </w:p>
          <w:p w14:paraId="1C2F3B62" w14:textId="77777777" w:rsidR="00541C41" w:rsidRPr="00541C41" w:rsidRDefault="00541C41" w:rsidP="00541C41">
            <w:pPr>
              <w:spacing w:after="0"/>
              <w:rPr>
                <w:sz w:val="28"/>
                <w:szCs w:val="28"/>
                <w:lang w:val="es-ES"/>
              </w:rPr>
            </w:pPr>
            <w:r w:rsidRPr="00541C41">
              <w:rPr>
                <w:sz w:val="28"/>
                <w:szCs w:val="28"/>
                <w:lang w:val="es-ES"/>
              </w:rPr>
              <w:t>Thay V</w:t>
            </w:r>
            <w:r w:rsidRPr="00541C41">
              <w:rPr>
                <w:sz w:val="28"/>
                <w:szCs w:val="28"/>
                <w:vertAlign w:val="subscript"/>
                <w:lang w:val="es-ES"/>
              </w:rPr>
              <w:t>2</w:t>
            </w:r>
            <w:r w:rsidRPr="00541C41">
              <w:rPr>
                <w:sz w:val="28"/>
                <w:szCs w:val="28"/>
                <w:lang w:val="es-ES"/>
              </w:rPr>
              <w:t xml:space="preserve"> = 3 V</w:t>
            </w:r>
            <w:r w:rsidRPr="00541C41">
              <w:rPr>
                <w:sz w:val="28"/>
                <w:szCs w:val="28"/>
                <w:vertAlign w:val="subscript"/>
                <w:lang w:val="es-ES"/>
              </w:rPr>
              <w:t>1</w:t>
            </w:r>
            <w:r w:rsidRPr="00541C41">
              <w:rPr>
                <w:sz w:val="28"/>
                <w:szCs w:val="28"/>
                <w:lang w:val="es-ES"/>
              </w:rPr>
              <w:t xml:space="preserve"> vào ta được: m</w:t>
            </w:r>
            <w:r w:rsidRPr="00541C41">
              <w:rPr>
                <w:sz w:val="28"/>
                <w:szCs w:val="28"/>
                <w:vertAlign w:val="subscript"/>
                <w:lang w:val="es-ES"/>
              </w:rPr>
              <w:t>1</w:t>
            </w:r>
            <w:r w:rsidRPr="00541C41">
              <w:rPr>
                <w:sz w:val="28"/>
                <w:szCs w:val="28"/>
                <w:lang w:val="es-ES"/>
              </w:rPr>
              <w:t xml:space="preserve"> = (3D</w:t>
            </w:r>
            <w:r w:rsidRPr="00541C41">
              <w:rPr>
                <w:sz w:val="28"/>
                <w:szCs w:val="28"/>
                <w:vertAlign w:val="subscript"/>
                <w:lang w:val="es-ES"/>
              </w:rPr>
              <w:t>4</w:t>
            </w:r>
            <w:r w:rsidRPr="00541C41">
              <w:rPr>
                <w:sz w:val="28"/>
                <w:szCs w:val="28"/>
                <w:lang w:val="es-ES"/>
              </w:rPr>
              <w:t>- D</w:t>
            </w:r>
            <w:r w:rsidRPr="00541C41">
              <w:rPr>
                <w:sz w:val="28"/>
                <w:szCs w:val="28"/>
                <w:vertAlign w:val="subscript"/>
                <w:lang w:val="es-ES"/>
              </w:rPr>
              <w:t>3</w:t>
            </w:r>
            <w:r w:rsidRPr="00541C41">
              <w:rPr>
                <w:sz w:val="28"/>
                <w:szCs w:val="28"/>
                <w:lang w:val="es-ES"/>
              </w:rPr>
              <w:t>).V</w:t>
            </w:r>
            <w:r w:rsidRPr="00541C41">
              <w:rPr>
                <w:sz w:val="28"/>
                <w:szCs w:val="28"/>
                <w:vertAlign w:val="subscript"/>
                <w:lang w:val="es-ES"/>
              </w:rPr>
              <w:t>1</w:t>
            </w:r>
            <w:r w:rsidRPr="00541C41">
              <w:rPr>
                <w:sz w:val="28"/>
                <w:szCs w:val="28"/>
                <w:lang w:val="es-ES"/>
              </w:rPr>
              <w:t xml:space="preserve">       (1)</w:t>
            </w:r>
          </w:p>
          <w:p w14:paraId="5B05E1F6" w14:textId="77777777" w:rsidR="00541C41" w:rsidRPr="00541C41" w:rsidRDefault="00541C41" w:rsidP="00541C41">
            <w:pPr>
              <w:spacing w:after="0"/>
              <w:rPr>
                <w:sz w:val="28"/>
                <w:szCs w:val="28"/>
                <w:lang w:val="es-ES"/>
              </w:rPr>
            </w:pPr>
            <w:r w:rsidRPr="00541C41">
              <w:rPr>
                <w:sz w:val="28"/>
                <w:szCs w:val="28"/>
                <w:lang w:val="fr-FR"/>
              </w:rPr>
              <w:t>Tương tự cho lần thứ hai ta cú;</w:t>
            </w:r>
          </w:p>
          <w:p w14:paraId="0BBA7F86" w14:textId="77777777" w:rsidR="00541C41" w:rsidRPr="00541C41" w:rsidRDefault="00541C41" w:rsidP="00541C41">
            <w:pPr>
              <w:spacing w:after="0"/>
              <w:jc w:val="center"/>
              <w:rPr>
                <w:sz w:val="28"/>
                <w:szCs w:val="28"/>
                <w:lang w:val="fr-FR"/>
              </w:rPr>
            </w:pPr>
            <w:r w:rsidRPr="00541C41">
              <w:rPr>
                <w:sz w:val="28"/>
                <w:szCs w:val="28"/>
                <w:lang w:val="fr-FR"/>
              </w:rPr>
              <w:t>(P</w:t>
            </w:r>
            <w:r w:rsidRPr="00541C41">
              <w:rPr>
                <w:sz w:val="28"/>
                <w:szCs w:val="28"/>
                <w:vertAlign w:val="subscript"/>
                <w:lang w:val="fr-FR"/>
              </w:rPr>
              <w:t>1</w:t>
            </w:r>
            <w:r w:rsidRPr="00541C41">
              <w:rPr>
                <w:sz w:val="28"/>
                <w:szCs w:val="28"/>
                <w:lang w:val="fr-FR"/>
              </w:rPr>
              <w:t>- F</w:t>
            </w:r>
            <w:r w:rsidRPr="00541C41">
              <w:rPr>
                <w:sz w:val="28"/>
                <w:szCs w:val="28"/>
                <w:vertAlign w:val="superscript"/>
                <w:lang w:val="fr-FR"/>
              </w:rPr>
              <w:t>’</w:t>
            </w:r>
            <w:r w:rsidRPr="00541C41">
              <w:rPr>
                <w:sz w:val="28"/>
                <w:szCs w:val="28"/>
                <w:vertAlign w:val="subscript"/>
                <w:lang w:val="fr-FR"/>
              </w:rPr>
              <w:t>1</w:t>
            </w:r>
            <w:r w:rsidRPr="00541C41">
              <w:rPr>
                <w:sz w:val="28"/>
                <w:szCs w:val="28"/>
                <w:lang w:val="fr-FR"/>
              </w:rPr>
              <w:t>).OA = (P</w:t>
            </w:r>
            <w:r w:rsidRPr="00541C41">
              <w:rPr>
                <w:sz w:val="28"/>
                <w:szCs w:val="28"/>
                <w:vertAlign w:val="subscript"/>
                <w:lang w:val="fr-FR"/>
              </w:rPr>
              <w:t>2</w:t>
            </w:r>
            <w:r w:rsidRPr="00541C41">
              <w:rPr>
                <w:sz w:val="28"/>
                <w:szCs w:val="28"/>
                <w:lang w:val="fr-FR"/>
              </w:rPr>
              <w:t>+P</w:t>
            </w:r>
            <w:r w:rsidRPr="00541C41">
              <w:rPr>
                <w:sz w:val="28"/>
                <w:szCs w:val="28"/>
                <w:vertAlign w:val="superscript"/>
                <w:lang w:val="fr-FR"/>
              </w:rPr>
              <w:t>’’</w:t>
            </w:r>
            <w:r w:rsidRPr="00541C41">
              <w:rPr>
                <w:sz w:val="28"/>
                <w:szCs w:val="28"/>
                <w:lang w:val="fr-FR"/>
              </w:rPr>
              <w:t xml:space="preserve"> – F</w:t>
            </w:r>
            <w:r w:rsidRPr="00541C41">
              <w:rPr>
                <w:sz w:val="28"/>
                <w:szCs w:val="28"/>
                <w:vertAlign w:val="superscript"/>
                <w:lang w:val="fr-FR"/>
              </w:rPr>
              <w:t>’</w:t>
            </w:r>
            <w:r w:rsidRPr="00541C41">
              <w:rPr>
                <w:sz w:val="28"/>
                <w:szCs w:val="28"/>
                <w:vertAlign w:val="subscript"/>
                <w:lang w:val="fr-FR"/>
              </w:rPr>
              <w:t>2</w:t>
            </w:r>
            <w:r w:rsidRPr="00541C41">
              <w:rPr>
                <w:sz w:val="28"/>
                <w:szCs w:val="28"/>
                <w:lang w:val="fr-FR"/>
              </w:rPr>
              <w:t>).OB</w:t>
            </w:r>
          </w:p>
          <w:p w14:paraId="0CBAF367" w14:textId="77777777" w:rsidR="00541C41" w:rsidRPr="00541C41" w:rsidRDefault="00541C41" w:rsidP="00541C41">
            <w:pPr>
              <w:spacing w:after="0"/>
              <w:jc w:val="center"/>
              <w:rPr>
                <w:sz w:val="28"/>
                <w:szCs w:val="28"/>
                <w:lang w:val="es-ES"/>
              </w:rPr>
            </w:pPr>
            <w:r w:rsidRPr="00541C41">
              <w:rPr>
                <w:sz w:val="28"/>
                <w:szCs w:val="28"/>
                <w:lang w:val="fr-FR"/>
              </w:rPr>
              <w:sym w:font="Symbol" w:char="F0DE"/>
            </w:r>
            <w:r w:rsidRPr="00541C41">
              <w:rPr>
                <w:sz w:val="28"/>
                <w:szCs w:val="28"/>
                <w:lang w:val="es-ES"/>
              </w:rPr>
              <w:t xml:space="preserve"> P</w:t>
            </w:r>
            <w:r w:rsidRPr="00541C41">
              <w:rPr>
                <w:sz w:val="28"/>
                <w:szCs w:val="28"/>
                <w:vertAlign w:val="superscript"/>
                <w:lang w:val="es-ES"/>
              </w:rPr>
              <w:t>’’</w:t>
            </w:r>
            <w:r w:rsidRPr="00541C41">
              <w:rPr>
                <w:sz w:val="28"/>
                <w:szCs w:val="28"/>
                <w:lang w:val="es-ES"/>
              </w:rPr>
              <w:t xml:space="preserve"> = F</w:t>
            </w:r>
            <w:r w:rsidRPr="00541C41">
              <w:rPr>
                <w:sz w:val="28"/>
                <w:szCs w:val="28"/>
                <w:vertAlign w:val="superscript"/>
                <w:lang w:val="es-ES"/>
              </w:rPr>
              <w:t>’</w:t>
            </w:r>
            <w:r w:rsidRPr="00541C41">
              <w:rPr>
                <w:sz w:val="28"/>
                <w:szCs w:val="28"/>
                <w:vertAlign w:val="subscript"/>
                <w:lang w:val="es-ES"/>
              </w:rPr>
              <w:t>2</w:t>
            </w:r>
            <w:r w:rsidRPr="00541C41">
              <w:rPr>
                <w:sz w:val="28"/>
                <w:szCs w:val="28"/>
                <w:lang w:val="es-ES"/>
              </w:rPr>
              <w:t xml:space="preserve"> - F</w:t>
            </w:r>
            <w:r w:rsidRPr="00541C41">
              <w:rPr>
                <w:sz w:val="28"/>
                <w:szCs w:val="28"/>
                <w:vertAlign w:val="superscript"/>
                <w:lang w:val="es-ES"/>
              </w:rPr>
              <w:t>’</w:t>
            </w:r>
            <w:r w:rsidRPr="00541C41">
              <w:rPr>
                <w:sz w:val="28"/>
                <w:szCs w:val="28"/>
                <w:vertAlign w:val="subscript"/>
                <w:lang w:val="es-ES"/>
              </w:rPr>
              <w:t>1</w:t>
            </w:r>
            <w:r w:rsidRPr="00541C41">
              <w:rPr>
                <w:sz w:val="28"/>
                <w:szCs w:val="28"/>
                <w:lang w:val="es-ES"/>
              </w:rPr>
              <w:t xml:space="preserve"> hay 10.m</w:t>
            </w:r>
            <w:r w:rsidRPr="00541C41">
              <w:rPr>
                <w:sz w:val="28"/>
                <w:szCs w:val="28"/>
                <w:vertAlign w:val="subscript"/>
                <w:lang w:val="es-ES"/>
              </w:rPr>
              <w:t>2</w:t>
            </w:r>
            <w:r w:rsidRPr="00541C41">
              <w:rPr>
                <w:sz w:val="28"/>
                <w:szCs w:val="28"/>
                <w:lang w:val="es-ES"/>
              </w:rPr>
              <w:t>=(D</w:t>
            </w:r>
            <w:r w:rsidRPr="00541C41">
              <w:rPr>
                <w:sz w:val="28"/>
                <w:szCs w:val="28"/>
                <w:vertAlign w:val="subscript"/>
                <w:lang w:val="es-ES"/>
              </w:rPr>
              <w:t>3</w:t>
            </w:r>
            <w:r w:rsidRPr="00541C41">
              <w:rPr>
                <w:sz w:val="28"/>
                <w:szCs w:val="28"/>
                <w:lang w:val="es-ES"/>
              </w:rPr>
              <w:t>.V</w:t>
            </w:r>
            <w:r w:rsidRPr="00541C41">
              <w:rPr>
                <w:sz w:val="28"/>
                <w:szCs w:val="28"/>
                <w:vertAlign w:val="subscript"/>
                <w:lang w:val="es-ES"/>
              </w:rPr>
              <w:t>2</w:t>
            </w:r>
            <w:r w:rsidRPr="00541C41">
              <w:rPr>
                <w:sz w:val="28"/>
                <w:szCs w:val="28"/>
                <w:lang w:val="es-ES"/>
              </w:rPr>
              <w:t>- D</w:t>
            </w:r>
            <w:r w:rsidRPr="00541C41">
              <w:rPr>
                <w:sz w:val="28"/>
                <w:szCs w:val="28"/>
                <w:vertAlign w:val="subscript"/>
                <w:lang w:val="es-ES"/>
              </w:rPr>
              <w:t>4</w:t>
            </w:r>
            <w:r w:rsidRPr="00541C41">
              <w:rPr>
                <w:sz w:val="28"/>
                <w:szCs w:val="28"/>
                <w:lang w:val="es-ES"/>
              </w:rPr>
              <w:t>.V</w:t>
            </w:r>
            <w:r w:rsidRPr="00541C41">
              <w:rPr>
                <w:sz w:val="28"/>
                <w:szCs w:val="28"/>
                <w:vertAlign w:val="subscript"/>
                <w:lang w:val="es-ES"/>
              </w:rPr>
              <w:t>1</w:t>
            </w:r>
            <w:r w:rsidRPr="00541C41">
              <w:rPr>
                <w:sz w:val="28"/>
                <w:szCs w:val="28"/>
                <w:lang w:val="es-ES"/>
              </w:rPr>
              <w:t>).10</w:t>
            </w:r>
          </w:p>
          <w:p w14:paraId="7B1860F9" w14:textId="77777777" w:rsidR="00541C41" w:rsidRPr="00541C41" w:rsidRDefault="00541C41" w:rsidP="00541C41">
            <w:pPr>
              <w:spacing w:after="0"/>
              <w:jc w:val="center"/>
              <w:rPr>
                <w:sz w:val="28"/>
                <w:szCs w:val="28"/>
                <w:lang w:val="es-ES"/>
              </w:rPr>
            </w:pPr>
            <w:r w:rsidRPr="00541C41">
              <w:rPr>
                <w:sz w:val="28"/>
                <w:szCs w:val="28"/>
                <w:lang w:val="fr-FR"/>
              </w:rPr>
              <w:sym w:font="Symbol" w:char="F0DE"/>
            </w:r>
            <w:r w:rsidRPr="00541C41">
              <w:rPr>
                <w:sz w:val="28"/>
                <w:szCs w:val="28"/>
                <w:lang w:val="es-ES"/>
              </w:rPr>
              <w:t xml:space="preserve"> m</w:t>
            </w:r>
            <w:r w:rsidRPr="00541C41">
              <w:rPr>
                <w:sz w:val="28"/>
                <w:szCs w:val="28"/>
                <w:vertAlign w:val="subscript"/>
                <w:lang w:val="es-ES"/>
              </w:rPr>
              <w:t>2</w:t>
            </w:r>
            <w:r w:rsidRPr="00541C41">
              <w:rPr>
                <w:sz w:val="28"/>
                <w:szCs w:val="28"/>
                <w:lang w:val="es-ES"/>
              </w:rPr>
              <w:t>= (3D</w:t>
            </w:r>
            <w:r w:rsidRPr="00541C41">
              <w:rPr>
                <w:sz w:val="28"/>
                <w:szCs w:val="28"/>
                <w:vertAlign w:val="subscript"/>
                <w:lang w:val="es-ES"/>
              </w:rPr>
              <w:t>3</w:t>
            </w:r>
            <w:r w:rsidRPr="00541C41">
              <w:rPr>
                <w:sz w:val="28"/>
                <w:szCs w:val="28"/>
                <w:lang w:val="es-ES"/>
              </w:rPr>
              <w:t>- D</w:t>
            </w:r>
            <w:r w:rsidRPr="00541C41">
              <w:rPr>
                <w:sz w:val="28"/>
                <w:szCs w:val="28"/>
                <w:vertAlign w:val="subscript"/>
                <w:lang w:val="es-ES"/>
              </w:rPr>
              <w:t>4</w:t>
            </w:r>
            <w:r w:rsidRPr="00541C41">
              <w:rPr>
                <w:sz w:val="28"/>
                <w:szCs w:val="28"/>
                <w:lang w:val="es-ES"/>
              </w:rPr>
              <w:t>).V</w:t>
            </w:r>
            <w:r w:rsidRPr="00541C41">
              <w:rPr>
                <w:sz w:val="28"/>
                <w:szCs w:val="28"/>
                <w:vertAlign w:val="subscript"/>
                <w:lang w:val="es-ES"/>
              </w:rPr>
              <w:t>1</w:t>
            </w:r>
            <w:r w:rsidRPr="00541C41">
              <w:rPr>
                <w:sz w:val="28"/>
                <w:szCs w:val="28"/>
                <w:lang w:val="es-ES"/>
              </w:rPr>
              <w:t xml:space="preserve">      </w:t>
            </w:r>
            <w:r w:rsidRPr="00541C41">
              <w:rPr>
                <w:sz w:val="28"/>
                <w:szCs w:val="28"/>
                <w:lang w:val="es-ES"/>
              </w:rPr>
              <w:tab/>
            </w:r>
            <w:r w:rsidRPr="00541C41">
              <w:rPr>
                <w:sz w:val="28"/>
                <w:szCs w:val="28"/>
                <w:lang w:val="es-ES"/>
              </w:rPr>
              <w:tab/>
            </w:r>
            <w:r w:rsidRPr="00541C41">
              <w:rPr>
                <w:sz w:val="28"/>
                <w:szCs w:val="28"/>
                <w:lang w:val="es-ES"/>
              </w:rPr>
              <w:tab/>
              <w:t xml:space="preserve">      (2)</w:t>
            </w:r>
          </w:p>
          <w:p w14:paraId="714D3740" w14:textId="77777777" w:rsidR="00541C41" w:rsidRPr="00541C41" w:rsidRDefault="00541C41" w:rsidP="00541C41">
            <w:pPr>
              <w:spacing w:after="0"/>
              <w:jc w:val="center"/>
              <w:rPr>
                <w:sz w:val="28"/>
                <w:szCs w:val="28"/>
                <w:lang w:val="es-ES"/>
              </w:rPr>
            </w:pPr>
            <w:r w:rsidRPr="00541C41">
              <w:rPr>
                <w:sz w:val="28"/>
                <w:szCs w:val="28"/>
                <w:lang w:val="es-ES"/>
              </w:rPr>
              <w:lastRenderedPageBreak/>
              <w:t xml:space="preserve">  Lập tỉ số </w:t>
            </w:r>
            <w:r w:rsidRPr="00541C41">
              <w:rPr>
                <w:noProof/>
                <w:position w:val="-30"/>
                <w:sz w:val="28"/>
                <w:szCs w:val="28"/>
              </w:rPr>
              <w:drawing>
                <wp:inline distT="0" distB="0" distL="0" distR="0" wp14:anchorId="46656284" wp14:editId="3A814E3A">
                  <wp:extent cx="1362075" cy="4476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92" cstate="email">
                            <a:extLst>
                              <a:ext uri="{28A0092B-C50C-407E-A947-70E740481C1C}">
                                <a14:useLocalDpi xmlns:a14="http://schemas.microsoft.com/office/drawing/2010/main"/>
                              </a:ext>
                            </a:extLst>
                          </a:blip>
                          <a:srcRect/>
                          <a:stretch>
                            <a:fillRect/>
                          </a:stretch>
                        </pic:blipFill>
                        <pic:spPr bwMode="auto">
                          <a:xfrm>
                            <a:off x="0" y="0"/>
                            <a:ext cx="1362075" cy="447675"/>
                          </a:xfrm>
                          <a:prstGeom prst="rect">
                            <a:avLst/>
                          </a:prstGeom>
                          <a:noFill/>
                          <a:ln>
                            <a:noFill/>
                          </a:ln>
                        </pic:spPr>
                      </pic:pic>
                    </a:graphicData>
                  </a:graphic>
                </wp:inline>
              </w:drawing>
            </w:r>
          </w:p>
          <w:p w14:paraId="3A4D89C3" w14:textId="77777777" w:rsidR="00541C41" w:rsidRPr="00541C41" w:rsidRDefault="00541C41" w:rsidP="00541C41">
            <w:pPr>
              <w:spacing w:after="0"/>
              <w:jc w:val="center"/>
              <w:rPr>
                <w:sz w:val="28"/>
                <w:szCs w:val="28"/>
                <w:lang w:val="es-ES"/>
              </w:rPr>
            </w:pPr>
            <w:r w:rsidRPr="00541C41">
              <w:rPr>
                <w:sz w:val="28"/>
                <w:szCs w:val="28"/>
                <w:lang w:val="fr-FR"/>
              </w:rPr>
              <w:sym w:font="Symbol" w:char="F0DE"/>
            </w:r>
            <w:r w:rsidRPr="00541C41">
              <w:rPr>
                <w:sz w:val="28"/>
                <w:szCs w:val="28"/>
                <w:lang w:val="es-ES"/>
              </w:rPr>
              <w:t xml:space="preserve"> m</w:t>
            </w:r>
            <w:r w:rsidRPr="00541C41">
              <w:rPr>
                <w:sz w:val="28"/>
                <w:szCs w:val="28"/>
                <w:vertAlign w:val="subscript"/>
                <w:lang w:val="es-ES"/>
              </w:rPr>
              <w:t>1</w:t>
            </w:r>
            <w:r w:rsidRPr="00541C41">
              <w:rPr>
                <w:sz w:val="28"/>
                <w:szCs w:val="28"/>
                <w:lang w:val="es-ES"/>
              </w:rPr>
              <w:t>.(3D</w:t>
            </w:r>
            <w:r w:rsidRPr="00541C41">
              <w:rPr>
                <w:sz w:val="28"/>
                <w:szCs w:val="28"/>
                <w:vertAlign w:val="subscript"/>
                <w:lang w:val="es-ES"/>
              </w:rPr>
              <w:t>3</w:t>
            </w:r>
            <w:r w:rsidRPr="00541C41">
              <w:rPr>
                <w:sz w:val="28"/>
                <w:szCs w:val="28"/>
                <w:lang w:val="es-ES"/>
              </w:rPr>
              <w:t xml:space="preserve"> – D</w:t>
            </w:r>
            <w:r w:rsidRPr="00541C41">
              <w:rPr>
                <w:sz w:val="28"/>
                <w:szCs w:val="28"/>
                <w:vertAlign w:val="subscript"/>
                <w:lang w:val="es-ES"/>
              </w:rPr>
              <w:t>4</w:t>
            </w:r>
            <w:r w:rsidRPr="00541C41">
              <w:rPr>
                <w:sz w:val="28"/>
                <w:szCs w:val="28"/>
                <w:lang w:val="es-ES"/>
              </w:rPr>
              <w:t>) = m</w:t>
            </w:r>
            <w:r w:rsidRPr="00541C41">
              <w:rPr>
                <w:sz w:val="28"/>
                <w:szCs w:val="28"/>
                <w:vertAlign w:val="subscript"/>
                <w:lang w:val="es-ES"/>
              </w:rPr>
              <w:t>2</w:t>
            </w:r>
            <w:r w:rsidRPr="00541C41">
              <w:rPr>
                <w:sz w:val="28"/>
                <w:szCs w:val="28"/>
                <w:lang w:val="es-ES"/>
              </w:rPr>
              <w:t>.(3D</w:t>
            </w:r>
            <w:r w:rsidRPr="00541C41">
              <w:rPr>
                <w:sz w:val="28"/>
                <w:szCs w:val="28"/>
                <w:vertAlign w:val="subscript"/>
                <w:lang w:val="es-ES"/>
              </w:rPr>
              <w:t>4</w:t>
            </w:r>
            <w:r w:rsidRPr="00541C41">
              <w:rPr>
                <w:sz w:val="28"/>
                <w:szCs w:val="28"/>
                <w:lang w:val="es-ES"/>
              </w:rPr>
              <w:t xml:space="preserve"> – D</w:t>
            </w:r>
            <w:r w:rsidRPr="00541C41">
              <w:rPr>
                <w:sz w:val="28"/>
                <w:szCs w:val="28"/>
                <w:vertAlign w:val="subscript"/>
                <w:lang w:val="es-ES"/>
              </w:rPr>
              <w:t>3</w:t>
            </w:r>
            <w:r w:rsidRPr="00541C41">
              <w:rPr>
                <w:sz w:val="28"/>
                <w:szCs w:val="28"/>
                <w:lang w:val="es-ES"/>
              </w:rPr>
              <w:t>)</w:t>
            </w:r>
          </w:p>
          <w:p w14:paraId="4BAACCE4" w14:textId="77777777" w:rsidR="00541C41" w:rsidRPr="00541C41" w:rsidRDefault="00541C41" w:rsidP="00541C41">
            <w:pPr>
              <w:spacing w:after="0"/>
              <w:jc w:val="center"/>
              <w:rPr>
                <w:sz w:val="28"/>
                <w:szCs w:val="28"/>
              </w:rPr>
            </w:pPr>
            <w:r w:rsidRPr="00541C41">
              <w:rPr>
                <w:sz w:val="28"/>
                <w:szCs w:val="28"/>
                <w:lang w:val="es-ES"/>
              </w:rPr>
              <w:t xml:space="preserve">    </w:t>
            </w:r>
            <w:r w:rsidRPr="00541C41">
              <w:rPr>
                <w:sz w:val="28"/>
                <w:szCs w:val="28"/>
                <w:lang w:val="fr-FR"/>
              </w:rPr>
              <w:sym w:font="Symbol" w:char="F0DE"/>
            </w:r>
            <w:r w:rsidRPr="00541C41">
              <w:rPr>
                <w:sz w:val="28"/>
                <w:szCs w:val="28"/>
              </w:rPr>
              <w:t xml:space="preserve"> ( 3.m</w:t>
            </w:r>
            <w:r w:rsidRPr="00541C41">
              <w:rPr>
                <w:sz w:val="28"/>
                <w:szCs w:val="28"/>
                <w:vertAlign w:val="subscript"/>
              </w:rPr>
              <w:t>1</w:t>
            </w:r>
            <w:r w:rsidRPr="00541C41">
              <w:rPr>
                <w:sz w:val="28"/>
                <w:szCs w:val="28"/>
              </w:rPr>
              <w:t xml:space="preserve"> + m</w:t>
            </w:r>
            <w:r w:rsidRPr="00541C41">
              <w:rPr>
                <w:sz w:val="28"/>
                <w:szCs w:val="28"/>
                <w:vertAlign w:val="subscript"/>
              </w:rPr>
              <w:t>2</w:t>
            </w:r>
            <w:r w:rsidRPr="00541C41">
              <w:rPr>
                <w:sz w:val="28"/>
                <w:szCs w:val="28"/>
              </w:rPr>
              <w:t>). D</w:t>
            </w:r>
            <w:r w:rsidRPr="00541C41">
              <w:rPr>
                <w:sz w:val="28"/>
                <w:szCs w:val="28"/>
                <w:vertAlign w:val="subscript"/>
              </w:rPr>
              <w:t>3</w:t>
            </w:r>
            <w:r w:rsidRPr="00541C41">
              <w:rPr>
                <w:sz w:val="28"/>
                <w:szCs w:val="28"/>
              </w:rPr>
              <w:t xml:space="preserve"> =  ( 3.m</w:t>
            </w:r>
            <w:r w:rsidRPr="00541C41">
              <w:rPr>
                <w:sz w:val="28"/>
                <w:szCs w:val="28"/>
                <w:vertAlign w:val="subscript"/>
              </w:rPr>
              <w:t>2</w:t>
            </w:r>
            <w:r w:rsidRPr="00541C41">
              <w:rPr>
                <w:sz w:val="28"/>
                <w:szCs w:val="28"/>
              </w:rPr>
              <w:t xml:space="preserve"> + m</w:t>
            </w:r>
            <w:r w:rsidRPr="00541C41">
              <w:rPr>
                <w:sz w:val="28"/>
                <w:szCs w:val="28"/>
                <w:vertAlign w:val="subscript"/>
              </w:rPr>
              <w:t>1</w:t>
            </w:r>
            <w:r w:rsidRPr="00541C41">
              <w:rPr>
                <w:sz w:val="28"/>
                <w:szCs w:val="28"/>
              </w:rPr>
              <w:t xml:space="preserve">). </w:t>
            </w:r>
            <w:r w:rsidRPr="00541C41">
              <w:rPr>
                <w:sz w:val="28"/>
                <w:szCs w:val="28"/>
                <w:lang w:val="fr-FR"/>
              </w:rPr>
              <w:t>D</w:t>
            </w:r>
            <w:r w:rsidRPr="00541C41">
              <w:rPr>
                <w:sz w:val="28"/>
                <w:szCs w:val="28"/>
                <w:vertAlign w:val="subscript"/>
                <w:lang w:val="fr-FR"/>
              </w:rPr>
              <w:t>4</w:t>
            </w:r>
            <w:r w:rsidRPr="00541C41">
              <w:rPr>
                <w:sz w:val="28"/>
                <w:szCs w:val="28"/>
              </w:rPr>
              <w:t xml:space="preserve">        </w:t>
            </w:r>
          </w:p>
          <w:p w14:paraId="72831281" w14:textId="77777777" w:rsidR="00541C41" w:rsidRPr="00541C41" w:rsidRDefault="00541C41" w:rsidP="00541C41">
            <w:pPr>
              <w:spacing w:after="0"/>
              <w:jc w:val="center"/>
              <w:rPr>
                <w:sz w:val="28"/>
                <w:szCs w:val="28"/>
              </w:rPr>
            </w:pPr>
            <w:r w:rsidRPr="00541C41">
              <w:rPr>
                <w:sz w:val="28"/>
                <w:szCs w:val="28"/>
                <w:lang w:val="fr-FR"/>
              </w:rPr>
              <w:sym w:font="Symbol" w:char="F0DE"/>
            </w:r>
            <w:r w:rsidRPr="00541C41">
              <w:rPr>
                <w:sz w:val="28"/>
                <w:szCs w:val="28"/>
                <w:lang w:val="fr-FR"/>
              </w:rPr>
              <w:t xml:space="preserve"> </w:t>
            </w:r>
            <w:r w:rsidRPr="00541C41">
              <w:rPr>
                <w:noProof/>
                <w:position w:val="-30"/>
                <w:sz w:val="28"/>
                <w:szCs w:val="28"/>
              </w:rPr>
              <w:drawing>
                <wp:inline distT="0" distB="0" distL="0" distR="0" wp14:anchorId="0DA2CC9B" wp14:editId="39901F5D">
                  <wp:extent cx="990600" cy="447675"/>
                  <wp:effectExtent l="0" t="0" r="0" b="9525"/>
                  <wp:docPr id="128497760" name="Picture 128497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93" cstate="email">
                            <a:extLst>
                              <a:ext uri="{28A0092B-C50C-407E-A947-70E740481C1C}">
                                <a14:useLocalDpi xmlns:a14="http://schemas.microsoft.com/office/drawing/2010/main"/>
                              </a:ext>
                            </a:extLst>
                          </a:blip>
                          <a:srcRect/>
                          <a:stretch>
                            <a:fillRect/>
                          </a:stretch>
                        </pic:blipFill>
                        <pic:spPr bwMode="auto">
                          <a:xfrm>
                            <a:off x="0" y="0"/>
                            <a:ext cx="990600" cy="447675"/>
                          </a:xfrm>
                          <a:prstGeom prst="rect">
                            <a:avLst/>
                          </a:prstGeom>
                          <a:noFill/>
                          <a:ln>
                            <a:noFill/>
                          </a:ln>
                        </pic:spPr>
                      </pic:pic>
                    </a:graphicData>
                  </a:graphic>
                </wp:inline>
              </w:drawing>
            </w:r>
            <w:r w:rsidRPr="00541C41">
              <w:rPr>
                <w:sz w:val="28"/>
                <w:szCs w:val="28"/>
                <w:lang w:val="fr-FR"/>
              </w:rPr>
              <w:t xml:space="preserve"> = 1,256</w:t>
            </w:r>
          </w:p>
          <w:p w14:paraId="2969CA3D" w14:textId="77777777" w:rsidR="00541C41" w:rsidRPr="00541C41" w:rsidRDefault="00541C41" w:rsidP="00541C41">
            <w:pPr>
              <w:tabs>
                <w:tab w:val="left" w:pos="8340"/>
              </w:tabs>
              <w:spacing w:after="0" w:line="240" w:lineRule="auto"/>
              <w:jc w:val="center"/>
              <w:rPr>
                <w:sz w:val="28"/>
                <w:szCs w:val="28"/>
              </w:rPr>
            </w:pPr>
          </w:p>
        </w:tc>
        <w:tc>
          <w:tcPr>
            <w:tcW w:w="1175" w:type="dxa"/>
            <w:shd w:val="clear" w:color="auto" w:fill="auto"/>
          </w:tcPr>
          <w:p w14:paraId="5A8044E0" w14:textId="77777777" w:rsidR="00541C41" w:rsidRPr="00541C41" w:rsidRDefault="00541C41" w:rsidP="00541C41">
            <w:pPr>
              <w:spacing w:after="0"/>
              <w:jc w:val="center"/>
              <w:rPr>
                <w:sz w:val="28"/>
                <w:szCs w:val="28"/>
                <w:lang w:val="nl-NL"/>
              </w:rPr>
            </w:pPr>
          </w:p>
          <w:p w14:paraId="05DF207E" w14:textId="77777777" w:rsidR="00541C41" w:rsidRPr="00541C41" w:rsidRDefault="00541C41" w:rsidP="00541C41">
            <w:pPr>
              <w:spacing w:after="0"/>
              <w:jc w:val="center"/>
              <w:rPr>
                <w:sz w:val="28"/>
                <w:szCs w:val="28"/>
                <w:lang w:val="nl-NL"/>
              </w:rPr>
            </w:pPr>
          </w:p>
          <w:p w14:paraId="5BEE3074" w14:textId="77777777" w:rsidR="00541C41" w:rsidRPr="00541C41" w:rsidRDefault="00541C41" w:rsidP="00541C41">
            <w:pPr>
              <w:spacing w:after="0"/>
              <w:jc w:val="center"/>
              <w:rPr>
                <w:sz w:val="28"/>
                <w:szCs w:val="28"/>
                <w:lang w:val="nl-NL"/>
              </w:rPr>
            </w:pPr>
            <w:r w:rsidRPr="00541C41">
              <w:rPr>
                <w:sz w:val="28"/>
                <w:szCs w:val="28"/>
                <w:lang w:val="nl-NL"/>
              </w:rPr>
              <w:t>0,5 đ</w:t>
            </w:r>
          </w:p>
          <w:p w14:paraId="5BC5B233" w14:textId="77777777" w:rsidR="00541C41" w:rsidRPr="00541C41" w:rsidRDefault="00541C41" w:rsidP="00541C41">
            <w:pPr>
              <w:spacing w:after="0"/>
              <w:jc w:val="center"/>
              <w:rPr>
                <w:sz w:val="28"/>
                <w:szCs w:val="28"/>
                <w:lang w:val="nl-NL"/>
              </w:rPr>
            </w:pPr>
          </w:p>
          <w:p w14:paraId="4A52231F" w14:textId="77777777" w:rsidR="00541C41" w:rsidRPr="00541C41" w:rsidRDefault="00541C41" w:rsidP="00541C41">
            <w:pPr>
              <w:spacing w:after="0"/>
              <w:jc w:val="center"/>
              <w:rPr>
                <w:sz w:val="28"/>
                <w:szCs w:val="28"/>
                <w:lang w:val="nl-NL"/>
              </w:rPr>
            </w:pPr>
          </w:p>
          <w:p w14:paraId="4C1A38DF" w14:textId="77777777" w:rsidR="00541C41" w:rsidRPr="00541C41" w:rsidRDefault="00541C41" w:rsidP="00541C41">
            <w:pPr>
              <w:spacing w:after="0"/>
              <w:jc w:val="center"/>
              <w:rPr>
                <w:sz w:val="28"/>
                <w:szCs w:val="28"/>
                <w:lang w:val="nl-NL"/>
              </w:rPr>
            </w:pPr>
          </w:p>
          <w:p w14:paraId="2504B056" w14:textId="77777777" w:rsidR="00541C41" w:rsidRPr="00541C41" w:rsidRDefault="00541C41" w:rsidP="00541C41">
            <w:pPr>
              <w:spacing w:after="0"/>
              <w:jc w:val="center"/>
              <w:rPr>
                <w:sz w:val="28"/>
                <w:szCs w:val="28"/>
                <w:lang w:val="nl-NL"/>
              </w:rPr>
            </w:pPr>
          </w:p>
          <w:p w14:paraId="3FED873E" w14:textId="77777777" w:rsidR="00541C41" w:rsidRPr="00541C41" w:rsidRDefault="00541C41" w:rsidP="00541C41">
            <w:pPr>
              <w:spacing w:after="0"/>
              <w:jc w:val="center"/>
              <w:rPr>
                <w:sz w:val="28"/>
                <w:szCs w:val="28"/>
                <w:lang w:val="nl-NL"/>
              </w:rPr>
            </w:pPr>
          </w:p>
          <w:p w14:paraId="166A319D" w14:textId="77777777" w:rsidR="00541C41" w:rsidRPr="00541C41" w:rsidRDefault="00541C41" w:rsidP="00541C41">
            <w:pPr>
              <w:spacing w:after="0"/>
              <w:jc w:val="center"/>
              <w:rPr>
                <w:sz w:val="28"/>
                <w:szCs w:val="28"/>
                <w:lang w:val="nl-NL"/>
              </w:rPr>
            </w:pPr>
          </w:p>
          <w:p w14:paraId="02FE1095" w14:textId="77777777" w:rsidR="00541C41" w:rsidRPr="00541C41" w:rsidRDefault="00541C41" w:rsidP="00541C41">
            <w:pPr>
              <w:spacing w:after="0"/>
              <w:jc w:val="center"/>
              <w:rPr>
                <w:sz w:val="28"/>
                <w:szCs w:val="28"/>
                <w:lang w:val="nl-NL"/>
              </w:rPr>
            </w:pPr>
          </w:p>
          <w:p w14:paraId="67CECE9C" w14:textId="77777777" w:rsidR="00541C41" w:rsidRPr="00541C41" w:rsidRDefault="00541C41" w:rsidP="00541C41">
            <w:pPr>
              <w:spacing w:after="0"/>
              <w:jc w:val="center"/>
              <w:rPr>
                <w:sz w:val="28"/>
                <w:szCs w:val="28"/>
                <w:lang w:val="nl-NL"/>
              </w:rPr>
            </w:pPr>
          </w:p>
          <w:p w14:paraId="03D93682" w14:textId="77777777" w:rsidR="00541C41" w:rsidRPr="00541C41" w:rsidRDefault="00541C41" w:rsidP="00541C41">
            <w:pPr>
              <w:spacing w:after="0"/>
              <w:jc w:val="center"/>
              <w:rPr>
                <w:sz w:val="28"/>
                <w:szCs w:val="28"/>
                <w:lang w:val="nl-NL"/>
              </w:rPr>
            </w:pPr>
          </w:p>
          <w:p w14:paraId="3F0CB8B2" w14:textId="77777777" w:rsidR="00541C41" w:rsidRPr="00541C41" w:rsidRDefault="00541C41" w:rsidP="00541C41">
            <w:pPr>
              <w:spacing w:after="0"/>
              <w:rPr>
                <w:sz w:val="28"/>
                <w:szCs w:val="28"/>
                <w:lang w:val="nl-NL"/>
              </w:rPr>
            </w:pPr>
          </w:p>
          <w:p w14:paraId="66166997" w14:textId="77777777" w:rsidR="00541C41" w:rsidRPr="00541C41" w:rsidRDefault="00541C41" w:rsidP="00541C41">
            <w:pPr>
              <w:spacing w:after="0"/>
              <w:jc w:val="center"/>
              <w:rPr>
                <w:sz w:val="28"/>
                <w:szCs w:val="28"/>
                <w:lang w:val="nl-NL"/>
              </w:rPr>
            </w:pPr>
          </w:p>
          <w:p w14:paraId="04DDB966" w14:textId="77777777" w:rsidR="00541C41" w:rsidRPr="00541C41" w:rsidRDefault="00541C41" w:rsidP="00541C41">
            <w:pPr>
              <w:spacing w:after="0"/>
              <w:jc w:val="center"/>
              <w:rPr>
                <w:sz w:val="28"/>
                <w:szCs w:val="28"/>
                <w:lang w:val="nl-NL"/>
              </w:rPr>
            </w:pPr>
          </w:p>
          <w:p w14:paraId="491E34FA" w14:textId="77777777" w:rsidR="00541C41" w:rsidRPr="00541C41" w:rsidRDefault="00541C41" w:rsidP="00541C41">
            <w:pPr>
              <w:spacing w:after="0"/>
              <w:jc w:val="center"/>
              <w:rPr>
                <w:sz w:val="28"/>
                <w:szCs w:val="28"/>
                <w:lang w:val="nl-NL"/>
              </w:rPr>
            </w:pPr>
            <w:r w:rsidRPr="00541C41">
              <w:rPr>
                <w:sz w:val="28"/>
                <w:szCs w:val="28"/>
                <w:lang w:val="nl-NL"/>
              </w:rPr>
              <w:t>0,25 đ</w:t>
            </w:r>
          </w:p>
          <w:p w14:paraId="26E33A22" w14:textId="77777777" w:rsidR="00541C41" w:rsidRPr="00541C41" w:rsidRDefault="00541C41" w:rsidP="00541C41">
            <w:pPr>
              <w:spacing w:after="0"/>
              <w:jc w:val="center"/>
              <w:rPr>
                <w:sz w:val="28"/>
                <w:szCs w:val="28"/>
                <w:lang w:val="nl-NL"/>
              </w:rPr>
            </w:pPr>
          </w:p>
          <w:p w14:paraId="7639DF9F" w14:textId="77777777" w:rsidR="00541C41" w:rsidRPr="00541C41" w:rsidRDefault="00541C41" w:rsidP="00541C41">
            <w:pPr>
              <w:spacing w:after="0"/>
              <w:rPr>
                <w:sz w:val="28"/>
                <w:szCs w:val="28"/>
                <w:lang w:val="nl-NL"/>
              </w:rPr>
            </w:pPr>
          </w:p>
          <w:p w14:paraId="2544DC96" w14:textId="77777777" w:rsidR="00541C41" w:rsidRPr="00541C41" w:rsidRDefault="00541C41" w:rsidP="00541C41">
            <w:pPr>
              <w:spacing w:after="0"/>
              <w:rPr>
                <w:sz w:val="28"/>
                <w:szCs w:val="28"/>
                <w:lang w:val="nl-NL"/>
              </w:rPr>
            </w:pPr>
          </w:p>
          <w:p w14:paraId="5DCF29DA" w14:textId="77777777" w:rsidR="00541C41" w:rsidRPr="00541C41" w:rsidRDefault="00541C41" w:rsidP="00541C41">
            <w:pPr>
              <w:spacing w:after="0"/>
              <w:rPr>
                <w:sz w:val="28"/>
                <w:szCs w:val="28"/>
                <w:lang w:val="nl-NL"/>
              </w:rPr>
            </w:pPr>
            <w:r w:rsidRPr="00541C41">
              <w:rPr>
                <w:sz w:val="28"/>
                <w:szCs w:val="28"/>
                <w:lang w:val="nl-NL"/>
              </w:rPr>
              <w:t xml:space="preserve">  0,25 đ</w:t>
            </w:r>
          </w:p>
          <w:p w14:paraId="6F857559" w14:textId="77777777" w:rsidR="00541C41" w:rsidRPr="00541C41" w:rsidRDefault="00541C41" w:rsidP="00541C41">
            <w:pPr>
              <w:spacing w:after="0"/>
              <w:rPr>
                <w:sz w:val="28"/>
                <w:szCs w:val="28"/>
                <w:lang w:val="nl-NL"/>
              </w:rPr>
            </w:pPr>
          </w:p>
          <w:p w14:paraId="6DF3B969" w14:textId="77777777" w:rsidR="00541C41" w:rsidRPr="00541C41" w:rsidRDefault="00541C41" w:rsidP="00541C41">
            <w:pPr>
              <w:spacing w:after="0"/>
              <w:rPr>
                <w:sz w:val="28"/>
                <w:szCs w:val="28"/>
                <w:lang w:val="nl-NL"/>
              </w:rPr>
            </w:pPr>
            <w:r w:rsidRPr="00541C41">
              <w:rPr>
                <w:sz w:val="28"/>
                <w:szCs w:val="28"/>
                <w:lang w:val="nl-NL"/>
              </w:rPr>
              <w:t xml:space="preserve">  0,25 đ</w:t>
            </w:r>
          </w:p>
          <w:p w14:paraId="3A1CE882" w14:textId="77777777" w:rsidR="00541C41" w:rsidRPr="00541C41" w:rsidRDefault="00541C41" w:rsidP="00541C41">
            <w:pPr>
              <w:spacing w:after="0"/>
              <w:jc w:val="center"/>
              <w:rPr>
                <w:sz w:val="28"/>
                <w:szCs w:val="28"/>
                <w:lang w:val="nl-NL"/>
              </w:rPr>
            </w:pPr>
            <w:r w:rsidRPr="00541C41">
              <w:rPr>
                <w:sz w:val="28"/>
                <w:szCs w:val="28"/>
                <w:lang w:val="nl-NL"/>
              </w:rPr>
              <w:t>0,25 đ</w:t>
            </w:r>
          </w:p>
          <w:p w14:paraId="02108458" w14:textId="77777777" w:rsidR="00541C41" w:rsidRPr="00541C41" w:rsidRDefault="00541C41" w:rsidP="00541C41">
            <w:pPr>
              <w:spacing w:after="0"/>
              <w:jc w:val="center"/>
              <w:rPr>
                <w:sz w:val="28"/>
                <w:szCs w:val="28"/>
                <w:lang w:val="nl-NL"/>
              </w:rPr>
            </w:pPr>
            <w:r w:rsidRPr="00541C41">
              <w:rPr>
                <w:sz w:val="28"/>
                <w:szCs w:val="28"/>
                <w:lang w:val="nl-NL"/>
              </w:rPr>
              <w:t>0,25 đ</w:t>
            </w:r>
          </w:p>
          <w:p w14:paraId="4EB1D186" w14:textId="77777777" w:rsidR="00541C41" w:rsidRPr="00541C41" w:rsidRDefault="00541C41" w:rsidP="00541C41">
            <w:pPr>
              <w:spacing w:after="0"/>
              <w:rPr>
                <w:sz w:val="28"/>
                <w:szCs w:val="28"/>
                <w:lang w:val="nl-NL"/>
              </w:rPr>
            </w:pPr>
            <w:r w:rsidRPr="00541C41">
              <w:rPr>
                <w:sz w:val="28"/>
                <w:szCs w:val="28"/>
                <w:lang w:val="nl-NL"/>
              </w:rPr>
              <w:t xml:space="preserve">  0,25 đ</w:t>
            </w:r>
          </w:p>
          <w:p w14:paraId="16BFEC4F" w14:textId="77777777" w:rsidR="00541C41" w:rsidRPr="00541C41" w:rsidRDefault="00541C41" w:rsidP="00541C41">
            <w:pPr>
              <w:spacing w:after="0"/>
              <w:rPr>
                <w:sz w:val="28"/>
                <w:szCs w:val="28"/>
                <w:lang w:val="nl-NL"/>
              </w:rPr>
            </w:pPr>
            <w:r w:rsidRPr="00541C41">
              <w:rPr>
                <w:sz w:val="28"/>
                <w:szCs w:val="28"/>
                <w:lang w:val="nl-NL"/>
              </w:rPr>
              <w:t xml:space="preserve">  0,25 đ</w:t>
            </w:r>
          </w:p>
          <w:p w14:paraId="5BD94905" w14:textId="77777777" w:rsidR="00541C41" w:rsidRPr="00541C41" w:rsidRDefault="00541C41" w:rsidP="00541C41">
            <w:pPr>
              <w:spacing w:after="0"/>
              <w:rPr>
                <w:sz w:val="28"/>
                <w:szCs w:val="28"/>
                <w:lang w:val="nl-NL"/>
              </w:rPr>
            </w:pPr>
          </w:p>
          <w:p w14:paraId="39D3391B" w14:textId="77777777" w:rsidR="00541C41" w:rsidRPr="00541C41" w:rsidRDefault="00541C41" w:rsidP="00541C41">
            <w:pPr>
              <w:spacing w:after="0"/>
              <w:jc w:val="center"/>
              <w:rPr>
                <w:sz w:val="28"/>
                <w:szCs w:val="28"/>
                <w:lang w:val="nl-NL"/>
              </w:rPr>
            </w:pPr>
            <w:r w:rsidRPr="00541C41">
              <w:rPr>
                <w:sz w:val="28"/>
                <w:szCs w:val="28"/>
                <w:lang w:val="nl-NL"/>
              </w:rPr>
              <w:t>0,25 đ</w:t>
            </w:r>
          </w:p>
          <w:p w14:paraId="7742970C" w14:textId="77777777" w:rsidR="00541C41" w:rsidRPr="00541C41" w:rsidRDefault="00541C41" w:rsidP="00541C41">
            <w:pPr>
              <w:spacing w:after="0"/>
              <w:jc w:val="center"/>
              <w:rPr>
                <w:sz w:val="28"/>
                <w:szCs w:val="28"/>
                <w:lang w:val="nl-NL"/>
              </w:rPr>
            </w:pPr>
          </w:p>
          <w:p w14:paraId="50A9AA2F" w14:textId="77777777" w:rsidR="00541C41" w:rsidRPr="00541C41" w:rsidRDefault="00541C41" w:rsidP="00541C41">
            <w:pPr>
              <w:spacing w:after="0"/>
              <w:jc w:val="center"/>
              <w:rPr>
                <w:sz w:val="28"/>
                <w:szCs w:val="28"/>
                <w:lang w:val="nl-NL"/>
              </w:rPr>
            </w:pPr>
            <w:r w:rsidRPr="00541C41">
              <w:rPr>
                <w:sz w:val="28"/>
                <w:szCs w:val="28"/>
                <w:lang w:val="nl-NL"/>
              </w:rPr>
              <w:t>0,25 đ</w:t>
            </w:r>
          </w:p>
          <w:p w14:paraId="17F2AC9C" w14:textId="77777777" w:rsidR="00541C41" w:rsidRPr="00541C41" w:rsidRDefault="00541C41" w:rsidP="00541C41">
            <w:pPr>
              <w:spacing w:after="0"/>
              <w:jc w:val="center"/>
              <w:rPr>
                <w:sz w:val="28"/>
                <w:szCs w:val="28"/>
                <w:lang w:val="nl-NL"/>
              </w:rPr>
            </w:pPr>
          </w:p>
          <w:p w14:paraId="53D4A6DA" w14:textId="77777777" w:rsidR="00541C41" w:rsidRPr="00541C41" w:rsidRDefault="00541C41" w:rsidP="00541C41">
            <w:pPr>
              <w:spacing w:after="0"/>
              <w:jc w:val="center"/>
              <w:rPr>
                <w:sz w:val="28"/>
                <w:szCs w:val="28"/>
                <w:lang w:val="nl-NL"/>
              </w:rPr>
            </w:pPr>
          </w:p>
          <w:p w14:paraId="2011CC4B" w14:textId="77777777" w:rsidR="00541C41" w:rsidRPr="00541C41" w:rsidRDefault="00541C41" w:rsidP="00541C41">
            <w:pPr>
              <w:spacing w:after="0"/>
              <w:jc w:val="center"/>
              <w:rPr>
                <w:sz w:val="28"/>
                <w:szCs w:val="28"/>
                <w:lang w:val="nl-NL"/>
              </w:rPr>
            </w:pPr>
          </w:p>
          <w:p w14:paraId="65D71D94" w14:textId="77777777" w:rsidR="00541C41" w:rsidRPr="00541C41" w:rsidRDefault="00541C41" w:rsidP="00541C41">
            <w:pPr>
              <w:spacing w:after="0"/>
              <w:jc w:val="center"/>
              <w:rPr>
                <w:sz w:val="28"/>
                <w:szCs w:val="28"/>
                <w:lang w:val="nl-NL"/>
              </w:rPr>
            </w:pPr>
          </w:p>
          <w:p w14:paraId="0896A9C9" w14:textId="77777777" w:rsidR="00541C41" w:rsidRPr="00541C41" w:rsidRDefault="00541C41" w:rsidP="00541C41">
            <w:pPr>
              <w:spacing w:after="0"/>
              <w:jc w:val="center"/>
              <w:rPr>
                <w:sz w:val="28"/>
                <w:szCs w:val="28"/>
                <w:lang w:val="es-ES"/>
              </w:rPr>
            </w:pPr>
            <w:r w:rsidRPr="00541C41">
              <w:rPr>
                <w:sz w:val="28"/>
                <w:szCs w:val="28"/>
                <w:lang w:val="nl-NL"/>
              </w:rPr>
              <w:t>0,25 đ</w:t>
            </w:r>
          </w:p>
        </w:tc>
      </w:tr>
      <w:tr w:rsidR="00541C41" w:rsidRPr="00541C41" w14:paraId="7EC50EA4" w14:textId="77777777" w:rsidTr="002450F5">
        <w:trPr>
          <w:trHeight w:val="558"/>
        </w:trPr>
        <w:tc>
          <w:tcPr>
            <w:tcW w:w="988" w:type="dxa"/>
            <w:shd w:val="clear" w:color="auto" w:fill="auto"/>
          </w:tcPr>
          <w:p w14:paraId="63DE80D6" w14:textId="77777777" w:rsidR="00541C41" w:rsidRPr="00541C41" w:rsidRDefault="00541C41" w:rsidP="00541C41">
            <w:pPr>
              <w:spacing w:after="0"/>
              <w:rPr>
                <w:b/>
                <w:sz w:val="28"/>
                <w:szCs w:val="28"/>
                <w:lang w:val="es-ES"/>
              </w:rPr>
            </w:pPr>
          </w:p>
          <w:p w14:paraId="6A016AC1" w14:textId="77777777" w:rsidR="00541C41" w:rsidRPr="00541C41" w:rsidRDefault="00541C41" w:rsidP="00541C41">
            <w:pPr>
              <w:spacing w:after="0"/>
              <w:rPr>
                <w:b/>
                <w:sz w:val="28"/>
                <w:szCs w:val="28"/>
                <w:lang w:val="es-ES"/>
              </w:rPr>
            </w:pPr>
          </w:p>
          <w:p w14:paraId="53696639" w14:textId="77777777" w:rsidR="00541C41" w:rsidRPr="00541C41" w:rsidRDefault="00541C41" w:rsidP="00541C41">
            <w:pPr>
              <w:spacing w:after="0"/>
              <w:rPr>
                <w:b/>
                <w:sz w:val="28"/>
                <w:szCs w:val="28"/>
                <w:lang w:val="es-ES"/>
              </w:rPr>
            </w:pPr>
          </w:p>
          <w:p w14:paraId="0D837911" w14:textId="77777777" w:rsidR="00541C41" w:rsidRPr="00541C41" w:rsidRDefault="00541C41" w:rsidP="00541C41">
            <w:pPr>
              <w:spacing w:after="0"/>
              <w:rPr>
                <w:b/>
                <w:sz w:val="28"/>
                <w:szCs w:val="28"/>
                <w:lang w:val="es-ES"/>
              </w:rPr>
            </w:pPr>
          </w:p>
          <w:p w14:paraId="07C84B49" w14:textId="77777777" w:rsidR="00541C41" w:rsidRPr="00541C41" w:rsidRDefault="00541C41" w:rsidP="00541C41">
            <w:pPr>
              <w:spacing w:after="0"/>
              <w:rPr>
                <w:b/>
                <w:sz w:val="28"/>
                <w:szCs w:val="28"/>
                <w:lang w:val="es-ES"/>
              </w:rPr>
            </w:pPr>
          </w:p>
          <w:p w14:paraId="29FCD549" w14:textId="77777777" w:rsidR="00541C41" w:rsidRPr="00541C41" w:rsidRDefault="00541C41" w:rsidP="00541C41">
            <w:pPr>
              <w:spacing w:after="0"/>
              <w:rPr>
                <w:b/>
                <w:sz w:val="28"/>
                <w:szCs w:val="28"/>
                <w:lang w:val="es-ES"/>
              </w:rPr>
            </w:pPr>
            <w:r w:rsidRPr="00541C41">
              <w:rPr>
                <w:b/>
                <w:sz w:val="28"/>
                <w:szCs w:val="28"/>
                <w:lang w:val="es-ES"/>
              </w:rPr>
              <w:t>Câu 2</w:t>
            </w:r>
          </w:p>
        </w:tc>
        <w:tc>
          <w:tcPr>
            <w:tcW w:w="1068" w:type="dxa"/>
            <w:shd w:val="clear" w:color="auto" w:fill="auto"/>
          </w:tcPr>
          <w:p w14:paraId="638F19F9" w14:textId="77777777" w:rsidR="00541C41" w:rsidRPr="00541C41" w:rsidRDefault="00541C41" w:rsidP="00541C41">
            <w:pPr>
              <w:spacing w:after="0"/>
              <w:rPr>
                <w:b/>
                <w:sz w:val="28"/>
                <w:szCs w:val="28"/>
                <w:lang w:val="es-ES"/>
              </w:rPr>
            </w:pPr>
          </w:p>
          <w:p w14:paraId="03E4581A" w14:textId="77777777" w:rsidR="00541C41" w:rsidRPr="00541C41" w:rsidRDefault="00541C41" w:rsidP="00541C41">
            <w:pPr>
              <w:spacing w:after="0"/>
              <w:rPr>
                <w:b/>
                <w:sz w:val="28"/>
                <w:szCs w:val="28"/>
                <w:lang w:val="es-ES"/>
              </w:rPr>
            </w:pPr>
          </w:p>
          <w:p w14:paraId="6A148D79" w14:textId="77777777" w:rsidR="00541C41" w:rsidRPr="00541C41" w:rsidRDefault="00541C41" w:rsidP="00541C41">
            <w:pPr>
              <w:spacing w:after="0"/>
              <w:rPr>
                <w:b/>
                <w:sz w:val="28"/>
                <w:szCs w:val="28"/>
                <w:lang w:val="es-ES"/>
              </w:rPr>
            </w:pPr>
          </w:p>
          <w:p w14:paraId="3184455B" w14:textId="77777777" w:rsidR="00541C41" w:rsidRPr="00541C41" w:rsidRDefault="00541C41" w:rsidP="00541C41">
            <w:pPr>
              <w:spacing w:after="0"/>
              <w:rPr>
                <w:b/>
                <w:sz w:val="28"/>
                <w:szCs w:val="28"/>
                <w:lang w:val="es-ES"/>
              </w:rPr>
            </w:pPr>
          </w:p>
          <w:p w14:paraId="3A658B33" w14:textId="77777777" w:rsidR="00541C41" w:rsidRPr="00541C41" w:rsidRDefault="00541C41" w:rsidP="00541C41">
            <w:pPr>
              <w:spacing w:after="0"/>
              <w:rPr>
                <w:b/>
                <w:sz w:val="28"/>
                <w:szCs w:val="28"/>
                <w:lang w:val="es-ES"/>
              </w:rPr>
            </w:pPr>
          </w:p>
          <w:p w14:paraId="649A06E1" w14:textId="77777777" w:rsidR="00541C41" w:rsidRPr="00541C41" w:rsidRDefault="00541C41" w:rsidP="00541C41">
            <w:pPr>
              <w:spacing w:after="0"/>
              <w:rPr>
                <w:b/>
                <w:sz w:val="28"/>
                <w:szCs w:val="28"/>
                <w:lang w:val="es-ES"/>
              </w:rPr>
            </w:pPr>
          </w:p>
          <w:p w14:paraId="0406E066" w14:textId="77777777" w:rsidR="00541C41" w:rsidRPr="00541C41" w:rsidRDefault="00541C41" w:rsidP="00541C41">
            <w:pPr>
              <w:spacing w:after="0"/>
              <w:rPr>
                <w:b/>
                <w:sz w:val="28"/>
                <w:szCs w:val="28"/>
                <w:lang w:val="es-ES"/>
              </w:rPr>
            </w:pPr>
          </w:p>
          <w:p w14:paraId="16DB69CC" w14:textId="77777777" w:rsidR="00541C41" w:rsidRPr="00541C41" w:rsidRDefault="00541C41" w:rsidP="00541C41">
            <w:pPr>
              <w:spacing w:after="0"/>
              <w:rPr>
                <w:b/>
                <w:sz w:val="28"/>
                <w:szCs w:val="28"/>
                <w:lang w:val="es-ES"/>
              </w:rPr>
            </w:pPr>
          </w:p>
          <w:p w14:paraId="7A76682F" w14:textId="77777777" w:rsidR="00541C41" w:rsidRPr="00541C41" w:rsidRDefault="00541C41" w:rsidP="00541C41">
            <w:pPr>
              <w:spacing w:after="0"/>
              <w:rPr>
                <w:b/>
                <w:sz w:val="28"/>
                <w:szCs w:val="28"/>
                <w:lang w:val="es-ES"/>
              </w:rPr>
            </w:pPr>
          </w:p>
          <w:p w14:paraId="2B87D24E" w14:textId="77777777" w:rsidR="00541C41" w:rsidRPr="00541C41" w:rsidRDefault="00541C41" w:rsidP="00541C41">
            <w:pPr>
              <w:spacing w:after="0"/>
              <w:rPr>
                <w:b/>
                <w:sz w:val="28"/>
                <w:szCs w:val="28"/>
                <w:lang w:val="es-ES"/>
              </w:rPr>
            </w:pPr>
          </w:p>
          <w:p w14:paraId="149BBE4D" w14:textId="77777777" w:rsidR="00541C41" w:rsidRPr="00541C41" w:rsidRDefault="00541C41" w:rsidP="00541C41">
            <w:pPr>
              <w:spacing w:after="0"/>
              <w:rPr>
                <w:b/>
                <w:sz w:val="28"/>
                <w:szCs w:val="28"/>
                <w:lang w:val="es-ES"/>
              </w:rPr>
            </w:pPr>
          </w:p>
          <w:p w14:paraId="35E039C9" w14:textId="77777777" w:rsidR="00541C41" w:rsidRPr="00541C41" w:rsidRDefault="00541C41" w:rsidP="00541C41">
            <w:pPr>
              <w:spacing w:after="0"/>
              <w:rPr>
                <w:b/>
                <w:sz w:val="28"/>
                <w:szCs w:val="28"/>
                <w:lang w:val="es-ES"/>
              </w:rPr>
            </w:pPr>
            <w:r w:rsidRPr="00541C41">
              <w:rPr>
                <w:b/>
                <w:sz w:val="28"/>
                <w:szCs w:val="28"/>
                <w:lang w:val="es-ES"/>
              </w:rPr>
              <w:t>2 đ</w:t>
            </w:r>
          </w:p>
        </w:tc>
        <w:tc>
          <w:tcPr>
            <w:tcW w:w="6823" w:type="dxa"/>
            <w:shd w:val="clear" w:color="auto" w:fill="auto"/>
          </w:tcPr>
          <w:p w14:paraId="76159521" w14:textId="77777777" w:rsidR="00541C41" w:rsidRPr="00541C41" w:rsidRDefault="00541C41" w:rsidP="00541C41">
            <w:pPr>
              <w:spacing w:after="0" w:line="240" w:lineRule="auto"/>
              <w:jc w:val="both"/>
              <w:rPr>
                <w:rFonts w:eastAsia="Times New Roman"/>
                <w:sz w:val="28"/>
                <w:szCs w:val="28"/>
                <w:lang w:val="nl-NL"/>
              </w:rPr>
            </w:pPr>
            <w:r w:rsidRPr="00541C41">
              <w:rPr>
                <w:rFonts w:eastAsia="Times New Roman"/>
                <w:sz w:val="28"/>
                <w:szCs w:val="28"/>
                <w:lang w:val="nl-NL"/>
              </w:rPr>
              <w:t>Gọi m</w:t>
            </w:r>
            <w:r w:rsidRPr="00541C41">
              <w:rPr>
                <w:rFonts w:eastAsia="Times New Roman"/>
                <w:sz w:val="28"/>
                <w:szCs w:val="28"/>
                <w:vertAlign w:val="subscript"/>
                <w:lang w:val="nl-NL"/>
              </w:rPr>
              <w:t>1</w:t>
            </w:r>
            <w:r w:rsidRPr="00541C41">
              <w:rPr>
                <w:rFonts w:eastAsia="Times New Roman"/>
                <w:sz w:val="28"/>
                <w:szCs w:val="28"/>
                <w:lang w:val="nl-NL"/>
              </w:rPr>
              <w:t>, V</w:t>
            </w:r>
            <w:r w:rsidRPr="00541C41">
              <w:rPr>
                <w:rFonts w:eastAsia="Times New Roman"/>
                <w:sz w:val="28"/>
                <w:szCs w:val="28"/>
                <w:vertAlign w:val="subscript"/>
                <w:lang w:val="nl-NL"/>
              </w:rPr>
              <w:t>1</w:t>
            </w:r>
            <w:r w:rsidRPr="00541C41">
              <w:rPr>
                <w:rFonts w:eastAsia="Times New Roman"/>
                <w:sz w:val="28"/>
                <w:szCs w:val="28"/>
                <w:lang w:val="nl-NL"/>
              </w:rPr>
              <w:t>, D</w:t>
            </w:r>
            <w:r w:rsidRPr="00541C41">
              <w:rPr>
                <w:rFonts w:eastAsia="Times New Roman"/>
                <w:sz w:val="28"/>
                <w:szCs w:val="28"/>
                <w:vertAlign w:val="subscript"/>
                <w:lang w:val="nl-NL"/>
              </w:rPr>
              <w:t>1</w:t>
            </w:r>
            <w:r w:rsidRPr="00541C41">
              <w:rPr>
                <w:rFonts w:eastAsia="Times New Roman"/>
                <w:sz w:val="28"/>
                <w:szCs w:val="28"/>
                <w:lang w:val="nl-NL"/>
              </w:rPr>
              <w:t xml:space="preserve"> ,là khối lượng, thể tích và khối lượng riêng của vàng. </w:t>
            </w:r>
          </w:p>
          <w:p w14:paraId="35070D46" w14:textId="77777777" w:rsidR="00541C41" w:rsidRPr="00541C41" w:rsidRDefault="00541C41" w:rsidP="00541C41">
            <w:pPr>
              <w:spacing w:after="0" w:line="240" w:lineRule="auto"/>
              <w:jc w:val="both"/>
              <w:rPr>
                <w:rFonts w:eastAsia="Times New Roman"/>
                <w:sz w:val="28"/>
                <w:szCs w:val="28"/>
                <w:lang w:val="nl-NL"/>
              </w:rPr>
            </w:pPr>
            <w:r w:rsidRPr="00541C41">
              <w:rPr>
                <w:rFonts w:eastAsia="Times New Roman"/>
                <w:sz w:val="28"/>
                <w:szCs w:val="28"/>
                <w:lang w:val="nl-NL"/>
              </w:rPr>
              <w:t>Gọi m</w:t>
            </w:r>
            <w:r w:rsidRPr="00541C41">
              <w:rPr>
                <w:rFonts w:eastAsia="Times New Roman"/>
                <w:sz w:val="28"/>
                <w:szCs w:val="28"/>
                <w:vertAlign w:val="subscript"/>
                <w:lang w:val="nl-NL"/>
              </w:rPr>
              <w:t>2</w:t>
            </w:r>
            <w:r w:rsidRPr="00541C41">
              <w:rPr>
                <w:rFonts w:eastAsia="Times New Roman"/>
                <w:sz w:val="28"/>
                <w:szCs w:val="28"/>
                <w:lang w:val="nl-NL"/>
              </w:rPr>
              <w:t>, V</w:t>
            </w:r>
            <w:r w:rsidRPr="00541C41">
              <w:rPr>
                <w:rFonts w:eastAsia="Times New Roman"/>
                <w:sz w:val="28"/>
                <w:szCs w:val="28"/>
                <w:vertAlign w:val="subscript"/>
                <w:lang w:val="nl-NL"/>
              </w:rPr>
              <w:t>2</w:t>
            </w:r>
            <w:r w:rsidRPr="00541C41">
              <w:rPr>
                <w:rFonts w:eastAsia="Times New Roman"/>
                <w:sz w:val="28"/>
                <w:szCs w:val="28"/>
                <w:lang w:val="nl-NL"/>
              </w:rPr>
              <w:t>, D</w:t>
            </w:r>
            <w:r w:rsidRPr="00541C41">
              <w:rPr>
                <w:rFonts w:eastAsia="Times New Roman"/>
                <w:sz w:val="28"/>
                <w:szCs w:val="28"/>
                <w:vertAlign w:val="subscript"/>
                <w:lang w:val="nl-NL"/>
              </w:rPr>
              <w:t>2</w:t>
            </w:r>
            <w:r w:rsidRPr="00541C41">
              <w:rPr>
                <w:rFonts w:eastAsia="Times New Roman"/>
                <w:sz w:val="28"/>
                <w:szCs w:val="28"/>
                <w:lang w:val="nl-NL"/>
              </w:rPr>
              <w:t xml:space="preserve"> ,là khối lượng, thể tích và khối lượng riêng của bạc.</w:t>
            </w:r>
          </w:p>
          <w:p w14:paraId="6A94FAB0" w14:textId="77777777" w:rsidR="00541C41" w:rsidRPr="00541C41" w:rsidRDefault="00541C41" w:rsidP="00541C41">
            <w:pPr>
              <w:spacing w:after="0" w:line="240" w:lineRule="auto"/>
              <w:ind w:firstLine="720"/>
              <w:jc w:val="both"/>
              <w:rPr>
                <w:rFonts w:eastAsia="Times New Roman"/>
                <w:sz w:val="28"/>
                <w:szCs w:val="28"/>
                <w:lang w:val="nl-NL"/>
              </w:rPr>
            </w:pPr>
            <w:r w:rsidRPr="00541C41">
              <w:rPr>
                <w:rFonts w:eastAsia="Times New Roman"/>
                <w:sz w:val="28"/>
                <w:szCs w:val="28"/>
                <w:lang w:val="nl-NL"/>
              </w:rPr>
              <w:t>Khi cân ngoài không khí.</w:t>
            </w:r>
          </w:p>
          <w:p w14:paraId="70621DFB" w14:textId="77777777" w:rsidR="00541C41" w:rsidRPr="00541C41" w:rsidRDefault="00541C41" w:rsidP="00541C41">
            <w:pPr>
              <w:spacing w:after="0" w:line="240" w:lineRule="auto"/>
              <w:ind w:left="720" w:firstLine="720"/>
              <w:jc w:val="both"/>
              <w:rPr>
                <w:rFonts w:eastAsia="Times New Roman"/>
                <w:sz w:val="28"/>
                <w:szCs w:val="28"/>
                <w:lang w:val="nl-NL"/>
              </w:rPr>
            </w:pPr>
            <w:r w:rsidRPr="00541C41">
              <w:rPr>
                <w:rFonts w:eastAsia="Times New Roman"/>
                <w:sz w:val="28"/>
                <w:szCs w:val="28"/>
                <w:lang w:val="nl-NL"/>
              </w:rPr>
              <w:t>P</w:t>
            </w:r>
            <w:r w:rsidRPr="00541C41">
              <w:rPr>
                <w:rFonts w:eastAsia="Times New Roman"/>
                <w:sz w:val="28"/>
                <w:szCs w:val="28"/>
                <w:vertAlign w:val="subscript"/>
                <w:lang w:val="nl-NL"/>
              </w:rPr>
              <w:t>0</w:t>
            </w:r>
            <w:r w:rsidRPr="00541C41">
              <w:rPr>
                <w:rFonts w:eastAsia="Times New Roman"/>
                <w:sz w:val="28"/>
                <w:szCs w:val="28"/>
                <w:lang w:val="nl-NL"/>
              </w:rPr>
              <w:t xml:space="preserve"> = ( m</w:t>
            </w:r>
            <w:r w:rsidRPr="00541C41">
              <w:rPr>
                <w:rFonts w:eastAsia="Times New Roman"/>
                <w:sz w:val="28"/>
                <w:szCs w:val="28"/>
                <w:vertAlign w:val="subscript"/>
                <w:lang w:val="nl-NL"/>
              </w:rPr>
              <w:t xml:space="preserve">1  </w:t>
            </w:r>
            <w:r w:rsidRPr="00541C41">
              <w:rPr>
                <w:rFonts w:eastAsia="Times New Roman"/>
                <w:sz w:val="28"/>
                <w:szCs w:val="28"/>
                <w:lang w:val="nl-NL"/>
              </w:rPr>
              <w:t>+</w:t>
            </w:r>
            <w:r w:rsidRPr="00541C41">
              <w:rPr>
                <w:rFonts w:eastAsia="Times New Roman"/>
                <w:sz w:val="28"/>
                <w:szCs w:val="28"/>
                <w:vertAlign w:val="subscript"/>
                <w:lang w:val="nl-NL"/>
              </w:rPr>
              <w:t xml:space="preserve"> </w:t>
            </w:r>
            <w:r w:rsidRPr="00541C41">
              <w:rPr>
                <w:rFonts w:eastAsia="Times New Roman"/>
                <w:sz w:val="28"/>
                <w:szCs w:val="28"/>
                <w:lang w:val="nl-NL"/>
              </w:rPr>
              <w:t>m</w:t>
            </w:r>
            <w:r w:rsidRPr="00541C41">
              <w:rPr>
                <w:rFonts w:eastAsia="Times New Roman"/>
                <w:sz w:val="28"/>
                <w:szCs w:val="28"/>
                <w:vertAlign w:val="subscript"/>
                <w:lang w:val="nl-NL"/>
              </w:rPr>
              <w:t xml:space="preserve">2 </w:t>
            </w:r>
            <w:r w:rsidRPr="00541C41">
              <w:rPr>
                <w:rFonts w:eastAsia="Times New Roman"/>
                <w:sz w:val="28"/>
                <w:szCs w:val="28"/>
                <w:lang w:val="nl-NL"/>
              </w:rPr>
              <w:t xml:space="preserve">).10      </w:t>
            </w:r>
            <w:r w:rsidRPr="00541C41">
              <w:rPr>
                <w:rFonts w:eastAsia="Times New Roman"/>
                <w:sz w:val="28"/>
                <w:szCs w:val="28"/>
                <w:lang w:val="nl-NL"/>
              </w:rPr>
              <w:tab/>
            </w:r>
            <w:r w:rsidRPr="00541C41">
              <w:rPr>
                <w:rFonts w:eastAsia="Times New Roman"/>
                <w:sz w:val="28"/>
                <w:szCs w:val="28"/>
                <w:lang w:val="nl-NL"/>
              </w:rPr>
              <w:tab/>
            </w:r>
            <w:r w:rsidRPr="00541C41">
              <w:rPr>
                <w:rFonts w:eastAsia="Times New Roman"/>
                <w:sz w:val="28"/>
                <w:szCs w:val="28"/>
                <w:lang w:val="nl-NL"/>
              </w:rPr>
              <w:tab/>
              <w:t xml:space="preserve">(1)    </w:t>
            </w:r>
            <w:r w:rsidRPr="00541C41">
              <w:rPr>
                <w:rFonts w:eastAsia="Times New Roman"/>
                <w:sz w:val="28"/>
                <w:szCs w:val="28"/>
                <w:lang w:val="nl-NL"/>
              </w:rPr>
              <w:tab/>
              <w:t xml:space="preserve"> </w:t>
            </w:r>
          </w:p>
          <w:p w14:paraId="7F252389" w14:textId="77777777" w:rsidR="00541C41" w:rsidRPr="00541C41" w:rsidRDefault="00541C41" w:rsidP="00541C41">
            <w:pPr>
              <w:spacing w:after="0" w:line="240" w:lineRule="auto"/>
              <w:jc w:val="both"/>
              <w:rPr>
                <w:rFonts w:eastAsia="Times New Roman"/>
                <w:sz w:val="28"/>
                <w:szCs w:val="28"/>
                <w:lang w:val="nl-NL"/>
              </w:rPr>
            </w:pPr>
            <w:r w:rsidRPr="00541C41">
              <w:rPr>
                <w:rFonts w:eastAsia="Times New Roman"/>
                <w:sz w:val="28"/>
                <w:szCs w:val="28"/>
                <w:lang w:val="nl-NL"/>
              </w:rPr>
              <w:t>Khi cân trong nước.</w:t>
            </w:r>
          </w:p>
          <w:p w14:paraId="4ED13AA0" w14:textId="77777777" w:rsidR="00541C41" w:rsidRPr="00541C41" w:rsidRDefault="00541C41" w:rsidP="00541C41">
            <w:pPr>
              <w:spacing w:after="0" w:line="240" w:lineRule="auto"/>
              <w:ind w:firstLine="720"/>
              <w:jc w:val="both"/>
              <w:rPr>
                <w:rFonts w:eastAsia="Times New Roman"/>
                <w:sz w:val="28"/>
                <w:szCs w:val="28"/>
                <w:lang w:val="nl-NL"/>
              </w:rPr>
            </w:pPr>
            <w:r w:rsidRPr="00541C41">
              <w:rPr>
                <w:rFonts w:eastAsia="Times New Roman"/>
                <w:sz w:val="28"/>
                <w:szCs w:val="28"/>
                <w:lang w:val="nl-NL"/>
              </w:rPr>
              <w:t>P</w:t>
            </w:r>
            <w:r w:rsidRPr="00541C41">
              <w:rPr>
                <w:rFonts w:eastAsia="Times New Roman"/>
                <w:sz w:val="28"/>
                <w:szCs w:val="28"/>
                <w:vertAlign w:val="subscript"/>
                <w:lang w:val="nl-NL"/>
              </w:rPr>
              <w:t xml:space="preserve"> </w:t>
            </w:r>
            <w:r w:rsidRPr="00541C41">
              <w:rPr>
                <w:rFonts w:eastAsia="Times New Roman"/>
                <w:sz w:val="28"/>
                <w:szCs w:val="28"/>
                <w:lang w:val="nl-NL"/>
              </w:rPr>
              <w:t xml:space="preserve">  = P</w:t>
            </w:r>
            <w:r w:rsidRPr="00541C41">
              <w:rPr>
                <w:rFonts w:eastAsia="Times New Roman"/>
                <w:sz w:val="28"/>
                <w:szCs w:val="28"/>
                <w:vertAlign w:val="subscript"/>
                <w:lang w:val="nl-NL"/>
              </w:rPr>
              <w:t>0</w:t>
            </w:r>
            <w:r w:rsidRPr="00541C41">
              <w:rPr>
                <w:rFonts w:eastAsia="Times New Roman"/>
                <w:sz w:val="28"/>
                <w:szCs w:val="28"/>
                <w:lang w:val="nl-NL"/>
              </w:rPr>
              <w:t xml:space="preserve"> - (V</w:t>
            </w:r>
            <w:r w:rsidRPr="00541C41">
              <w:rPr>
                <w:rFonts w:eastAsia="Times New Roman"/>
                <w:sz w:val="28"/>
                <w:szCs w:val="28"/>
                <w:vertAlign w:val="subscript"/>
                <w:lang w:val="nl-NL"/>
              </w:rPr>
              <w:t xml:space="preserve">1 </w:t>
            </w:r>
            <w:r w:rsidRPr="00541C41">
              <w:rPr>
                <w:rFonts w:eastAsia="Times New Roman"/>
                <w:sz w:val="28"/>
                <w:szCs w:val="28"/>
                <w:lang w:val="nl-NL"/>
              </w:rPr>
              <w:t>+ V</w:t>
            </w:r>
            <w:r w:rsidRPr="00541C41">
              <w:rPr>
                <w:rFonts w:eastAsia="Times New Roman"/>
                <w:sz w:val="28"/>
                <w:szCs w:val="28"/>
                <w:vertAlign w:val="subscript"/>
                <w:lang w:val="nl-NL"/>
              </w:rPr>
              <w:t>2</w:t>
            </w:r>
            <w:r w:rsidRPr="00541C41">
              <w:rPr>
                <w:rFonts w:eastAsia="Times New Roman"/>
                <w:sz w:val="28"/>
                <w:szCs w:val="28"/>
                <w:lang w:val="nl-NL"/>
              </w:rPr>
              <w:t xml:space="preserve">).d = </w:t>
            </w:r>
            <w:r w:rsidRPr="00541C41">
              <w:rPr>
                <w:rFonts w:eastAsia="Times New Roman"/>
                <w:position w:val="-34"/>
                <w:sz w:val="28"/>
                <w:szCs w:val="28"/>
                <w:lang w:val="nl-NL"/>
              </w:rPr>
              <w:object w:dxaOrig="2820" w:dyaOrig="800" w14:anchorId="31BB8290">
                <v:shape id="_x0000_i1369" type="#_x0000_t75" style="width:141pt;height:39.75pt" o:ole="">
                  <v:imagedata r:id="rId794" o:title=""/>
                </v:shape>
                <o:OLEObject Type="Embed" ProgID="Equation.3" ShapeID="_x0000_i1369" DrawAspect="Content" ObjectID="_1773308452" r:id="rId795"/>
              </w:object>
            </w:r>
            <w:r w:rsidRPr="00541C41">
              <w:rPr>
                <w:rFonts w:eastAsia="Times New Roman"/>
                <w:sz w:val="28"/>
                <w:szCs w:val="28"/>
                <w:lang w:val="nl-NL"/>
              </w:rPr>
              <w:t xml:space="preserve">  = </w:t>
            </w:r>
          </w:p>
          <w:p w14:paraId="4BC2EFB4" w14:textId="77777777" w:rsidR="00541C41" w:rsidRPr="00541C41" w:rsidRDefault="00541C41" w:rsidP="00541C41">
            <w:pPr>
              <w:spacing w:after="0" w:line="240" w:lineRule="auto"/>
              <w:ind w:firstLine="720"/>
              <w:jc w:val="both"/>
              <w:rPr>
                <w:rFonts w:eastAsia="Times New Roman"/>
                <w:sz w:val="28"/>
                <w:szCs w:val="28"/>
                <w:lang w:val="nl-NL"/>
              </w:rPr>
            </w:pPr>
            <w:r w:rsidRPr="00541C41">
              <w:rPr>
                <w:rFonts w:eastAsia="Times New Roman"/>
                <w:sz w:val="28"/>
                <w:szCs w:val="28"/>
                <w:lang w:val="nl-NL"/>
              </w:rPr>
              <w:t xml:space="preserve">=  </w:t>
            </w:r>
            <w:r w:rsidRPr="00541C41">
              <w:rPr>
                <w:rFonts w:eastAsia="Times New Roman"/>
                <w:position w:val="-34"/>
                <w:sz w:val="28"/>
                <w:szCs w:val="28"/>
                <w:lang w:val="nl-NL"/>
              </w:rPr>
              <w:object w:dxaOrig="2940" w:dyaOrig="800" w14:anchorId="018C8D68">
                <v:shape id="_x0000_i1370" type="#_x0000_t75" style="width:147pt;height:39.75pt" o:ole="">
                  <v:imagedata r:id="rId796" o:title=""/>
                </v:shape>
                <o:OLEObject Type="Embed" ProgID="Equation.3" ShapeID="_x0000_i1370" DrawAspect="Content" ObjectID="_1773308453" r:id="rId797"/>
              </w:object>
            </w:r>
            <w:r w:rsidRPr="00541C41">
              <w:rPr>
                <w:rFonts w:eastAsia="Times New Roman"/>
                <w:sz w:val="28"/>
                <w:szCs w:val="28"/>
                <w:lang w:val="nl-NL"/>
              </w:rPr>
              <w:t xml:space="preserve">  </w:t>
            </w:r>
            <w:r w:rsidRPr="00541C41">
              <w:rPr>
                <w:rFonts w:eastAsia="Times New Roman"/>
                <w:sz w:val="28"/>
                <w:szCs w:val="28"/>
                <w:lang w:val="nl-NL"/>
              </w:rPr>
              <w:tab/>
            </w:r>
            <w:r w:rsidRPr="00541C41">
              <w:rPr>
                <w:rFonts w:eastAsia="Times New Roman"/>
                <w:sz w:val="28"/>
                <w:szCs w:val="28"/>
                <w:lang w:val="nl-NL"/>
              </w:rPr>
              <w:tab/>
            </w:r>
            <w:r w:rsidRPr="00541C41">
              <w:rPr>
                <w:rFonts w:eastAsia="Times New Roman"/>
                <w:sz w:val="28"/>
                <w:szCs w:val="28"/>
                <w:lang w:val="nl-NL"/>
              </w:rPr>
              <w:tab/>
              <w:t xml:space="preserve"> (2)         </w:t>
            </w:r>
            <w:r w:rsidRPr="00541C41">
              <w:rPr>
                <w:rFonts w:eastAsia="Times New Roman"/>
                <w:sz w:val="28"/>
                <w:szCs w:val="28"/>
                <w:lang w:val="nl-NL"/>
              </w:rPr>
              <w:tab/>
            </w:r>
            <w:r w:rsidRPr="00541C41">
              <w:rPr>
                <w:rFonts w:eastAsia="Times New Roman"/>
                <w:sz w:val="28"/>
                <w:szCs w:val="28"/>
                <w:lang w:val="nl-NL"/>
              </w:rPr>
              <w:tab/>
              <w:t xml:space="preserve"> </w:t>
            </w:r>
          </w:p>
          <w:p w14:paraId="1072B598" w14:textId="77777777" w:rsidR="00541C41" w:rsidRPr="00541C41" w:rsidRDefault="00541C41" w:rsidP="00541C41">
            <w:pPr>
              <w:spacing w:after="0" w:line="240" w:lineRule="auto"/>
              <w:jc w:val="both"/>
              <w:rPr>
                <w:rFonts w:eastAsia="Times New Roman"/>
                <w:sz w:val="28"/>
                <w:szCs w:val="28"/>
                <w:lang w:val="nl-NL"/>
              </w:rPr>
            </w:pPr>
            <w:r w:rsidRPr="00541C41">
              <w:rPr>
                <w:rFonts w:eastAsia="Times New Roman"/>
                <w:sz w:val="28"/>
                <w:szCs w:val="28"/>
                <w:lang w:val="nl-NL"/>
              </w:rPr>
              <w:t>Từ (1) và (2) ta được.</w:t>
            </w:r>
          </w:p>
          <w:p w14:paraId="1BAD3C99" w14:textId="77777777" w:rsidR="00541C41" w:rsidRPr="00541C41" w:rsidRDefault="00541C41" w:rsidP="00541C41">
            <w:pPr>
              <w:spacing w:after="0" w:line="240" w:lineRule="auto"/>
              <w:ind w:firstLine="720"/>
              <w:jc w:val="both"/>
              <w:rPr>
                <w:rFonts w:eastAsia="Times New Roman"/>
                <w:sz w:val="28"/>
                <w:szCs w:val="28"/>
                <w:lang w:val="nl-NL"/>
              </w:rPr>
            </w:pPr>
            <w:r w:rsidRPr="00541C41">
              <w:rPr>
                <w:rFonts w:eastAsia="Times New Roman"/>
                <w:sz w:val="28"/>
                <w:szCs w:val="28"/>
                <w:lang w:val="nl-NL"/>
              </w:rPr>
              <w:t>10m</w:t>
            </w:r>
            <w:r w:rsidRPr="00541C41">
              <w:rPr>
                <w:rFonts w:eastAsia="Times New Roman"/>
                <w:sz w:val="28"/>
                <w:szCs w:val="28"/>
                <w:vertAlign w:val="subscript"/>
                <w:lang w:val="nl-NL"/>
              </w:rPr>
              <w:t>1</w:t>
            </w:r>
            <w:r w:rsidRPr="00541C41">
              <w:rPr>
                <w:rFonts w:eastAsia="Times New Roman"/>
                <w:sz w:val="28"/>
                <w:szCs w:val="28"/>
                <w:lang w:val="nl-NL"/>
              </w:rPr>
              <w:t>.D.</w:t>
            </w:r>
            <w:r w:rsidRPr="00541C41">
              <w:rPr>
                <w:rFonts w:eastAsia="Times New Roman"/>
                <w:position w:val="-32"/>
                <w:sz w:val="28"/>
                <w:szCs w:val="28"/>
                <w:lang w:val="nl-NL"/>
              </w:rPr>
              <w:object w:dxaOrig="1140" w:dyaOrig="760" w14:anchorId="08198003">
                <v:shape id="_x0000_i1371" type="#_x0000_t75" style="width:57pt;height:38.25pt" o:ole="">
                  <v:imagedata r:id="rId798" o:title=""/>
                </v:shape>
                <o:OLEObject Type="Embed" ProgID="Equation.3" ShapeID="_x0000_i1371" DrawAspect="Content" ObjectID="_1773308454" r:id="rId799"/>
              </w:object>
            </w:r>
            <w:r w:rsidRPr="00541C41">
              <w:rPr>
                <w:rFonts w:eastAsia="Times New Roman"/>
                <w:sz w:val="28"/>
                <w:szCs w:val="28"/>
                <w:lang w:val="nl-NL"/>
              </w:rPr>
              <w:t xml:space="preserve"> =P - P</w:t>
            </w:r>
            <w:r w:rsidRPr="00541C41">
              <w:rPr>
                <w:rFonts w:eastAsia="Times New Roman"/>
                <w:sz w:val="28"/>
                <w:szCs w:val="28"/>
                <w:vertAlign w:val="subscript"/>
                <w:lang w:val="nl-NL"/>
              </w:rPr>
              <w:t>0</w:t>
            </w:r>
            <w:r w:rsidRPr="00541C41">
              <w:rPr>
                <w:rFonts w:eastAsia="Times New Roman"/>
                <w:sz w:val="28"/>
                <w:szCs w:val="28"/>
                <w:lang w:val="nl-NL"/>
              </w:rPr>
              <w:t>.</w:t>
            </w:r>
            <w:r w:rsidRPr="00541C41">
              <w:rPr>
                <w:rFonts w:eastAsia="Times New Roman"/>
                <w:position w:val="-32"/>
                <w:sz w:val="28"/>
                <w:szCs w:val="28"/>
                <w:lang w:val="nl-NL"/>
              </w:rPr>
              <w:object w:dxaOrig="920" w:dyaOrig="760" w14:anchorId="5550B387">
                <v:shape id="_x0000_i1372" type="#_x0000_t75" style="width:45.75pt;height:38.25pt" o:ole="">
                  <v:imagedata r:id="rId800" o:title=""/>
                </v:shape>
                <o:OLEObject Type="Embed" ProgID="Equation.3" ShapeID="_x0000_i1372" DrawAspect="Content" ObjectID="_1773308455" r:id="rId801"/>
              </w:object>
            </w:r>
            <w:r w:rsidRPr="00541C41">
              <w:rPr>
                <w:rFonts w:eastAsia="Times New Roman"/>
                <w:sz w:val="28"/>
                <w:szCs w:val="28"/>
                <w:lang w:val="nl-NL"/>
              </w:rPr>
              <w:t xml:space="preserve"> và</w:t>
            </w:r>
          </w:p>
          <w:p w14:paraId="5FFA6BC8" w14:textId="77777777" w:rsidR="00541C41" w:rsidRPr="00541C41" w:rsidRDefault="00541C41" w:rsidP="00541C41">
            <w:pPr>
              <w:spacing w:after="0" w:line="240" w:lineRule="auto"/>
              <w:ind w:firstLine="720"/>
              <w:jc w:val="both"/>
              <w:rPr>
                <w:rFonts w:eastAsia="Times New Roman"/>
                <w:sz w:val="28"/>
                <w:szCs w:val="28"/>
                <w:lang w:val="nl-NL"/>
              </w:rPr>
            </w:pPr>
            <w:r w:rsidRPr="00541C41">
              <w:rPr>
                <w:rFonts w:eastAsia="Times New Roman"/>
                <w:sz w:val="28"/>
                <w:szCs w:val="28"/>
                <w:lang w:val="nl-NL"/>
              </w:rPr>
              <w:t>10m</w:t>
            </w:r>
            <w:r w:rsidRPr="00541C41">
              <w:rPr>
                <w:rFonts w:eastAsia="Times New Roman"/>
                <w:sz w:val="28"/>
                <w:szCs w:val="28"/>
                <w:vertAlign w:val="subscript"/>
                <w:lang w:val="nl-NL"/>
              </w:rPr>
              <w:t>2</w:t>
            </w:r>
            <w:r w:rsidRPr="00541C41">
              <w:rPr>
                <w:rFonts w:eastAsia="Times New Roman"/>
                <w:sz w:val="28"/>
                <w:szCs w:val="28"/>
                <w:lang w:val="nl-NL"/>
              </w:rPr>
              <w:t>.D.</w:t>
            </w:r>
            <w:r w:rsidRPr="00541C41">
              <w:rPr>
                <w:rFonts w:eastAsia="Times New Roman"/>
                <w:position w:val="-32"/>
                <w:sz w:val="28"/>
                <w:szCs w:val="28"/>
                <w:lang w:val="nl-NL"/>
              </w:rPr>
              <w:object w:dxaOrig="1140" w:dyaOrig="760" w14:anchorId="14042F7B">
                <v:shape id="_x0000_i1373" type="#_x0000_t75" style="width:57pt;height:38.25pt" o:ole="">
                  <v:imagedata r:id="rId802" o:title=""/>
                </v:shape>
                <o:OLEObject Type="Embed" ProgID="Equation.3" ShapeID="_x0000_i1373" DrawAspect="Content" ObjectID="_1773308456" r:id="rId803"/>
              </w:object>
            </w:r>
            <w:r w:rsidRPr="00541C41">
              <w:rPr>
                <w:rFonts w:eastAsia="Times New Roman"/>
                <w:sz w:val="28"/>
                <w:szCs w:val="28"/>
                <w:lang w:val="nl-NL"/>
              </w:rPr>
              <w:t xml:space="preserve"> =P - P</w:t>
            </w:r>
            <w:r w:rsidRPr="00541C41">
              <w:rPr>
                <w:rFonts w:eastAsia="Times New Roman"/>
                <w:sz w:val="28"/>
                <w:szCs w:val="28"/>
                <w:vertAlign w:val="subscript"/>
                <w:lang w:val="nl-NL"/>
              </w:rPr>
              <w:t>0</w:t>
            </w:r>
            <w:r w:rsidRPr="00541C41">
              <w:rPr>
                <w:rFonts w:eastAsia="Times New Roman"/>
                <w:sz w:val="28"/>
                <w:szCs w:val="28"/>
                <w:lang w:val="nl-NL"/>
              </w:rPr>
              <w:t>.</w:t>
            </w:r>
            <w:r w:rsidRPr="00541C41">
              <w:rPr>
                <w:rFonts w:eastAsia="Times New Roman"/>
                <w:position w:val="-32"/>
                <w:sz w:val="28"/>
                <w:szCs w:val="28"/>
                <w:lang w:val="nl-NL"/>
              </w:rPr>
              <w:object w:dxaOrig="880" w:dyaOrig="760" w14:anchorId="7F9E2CFD">
                <v:shape id="_x0000_i1374" type="#_x0000_t75" style="width:44.25pt;height:38.25pt" o:ole="">
                  <v:imagedata r:id="rId804" o:title=""/>
                </v:shape>
                <o:OLEObject Type="Embed" ProgID="Equation.3" ShapeID="_x0000_i1374" DrawAspect="Content" ObjectID="_1773308457" r:id="rId805"/>
              </w:object>
            </w:r>
          </w:p>
          <w:p w14:paraId="2505CC52" w14:textId="77777777" w:rsidR="00541C41" w:rsidRPr="00541C41" w:rsidRDefault="00541C41" w:rsidP="00541C41">
            <w:pPr>
              <w:spacing w:after="0" w:line="240" w:lineRule="auto"/>
              <w:jc w:val="both"/>
              <w:rPr>
                <w:rFonts w:eastAsia="Times New Roman"/>
                <w:b/>
                <w:sz w:val="28"/>
                <w:szCs w:val="28"/>
                <w:u w:val="single"/>
                <w:lang w:val="nl-NL"/>
              </w:rPr>
            </w:pPr>
            <w:r w:rsidRPr="00541C41">
              <w:rPr>
                <w:rFonts w:eastAsia="Times New Roman"/>
                <w:sz w:val="28"/>
                <w:szCs w:val="28"/>
                <w:lang w:val="nl-NL"/>
              </w:rPr>
              <w:t xml:space="preserve"> Thay số ta được </w:t>
            </w:r>
            <w:r w:rsidRPr="00541C41">
              <w:rPr>
                <w:rFonts w:eastAsia="Times New Roman"/>
                <w:b/>
                <w:sz w:val="28"/>
                <w:szCs w:val="28"/>
                <w:lang w:val="nl-NL"/>
              </w:rPr>
              <w:t>m</w:t>
            </w:r>
            <w:r w:rsidRPr="00541C41">
              <w:rPr>
                <w:rFonts w:eastAsia="Times New Roman"/>
                <w:b/>
                <w:sz w:val="28"/>
                <w:szCs w:val="28"/>
                <w:lang w:val="nl-NL"/>
              </w:rPr>
              <w:softHyphen/>
            </w:r>
            <w:r w:rsidRPr="00541C41">
              <w:rPr>
                <w:rFonts w:eastAsia="Times New Roman"/>
                <w:b/>
                <w:sz w:val="28"/>
                <w:szCs w:val="28"/>
                <w:vertAlign w:val="subscript"/>
                <w:lang w:val="nl-NL"/>
              </w:rPr>
              <w:t>1</w:t>
            </w:r>
            <w:r w:rsidRPr="00541C41">
              <w:rPr>
                <w:rFonts w:eastAsia="Times New Roman"/>
                <w:b/>
                <w:sz w:val="28"/>
                <w:szCs w:val="28"/>
                <w:lang w:val="nl-NL"/>
              </w:rPr>
              <w:t>=59,2g</w:t>
            </w:r>
            <w:r w:rsidRPr="00541C41">
              <w:rPr>
                <w:rFonts w:eastAsia="Times New Roman"/>
                <w:sz w:val="28"/>
                <w:szCs w:val="28"/>
                <w:lang w:val="nl-NL"/>
              </w:rPr>
              <w:t xml:space="preserve"> và </w:t>
            </w:r>
            <w:r w:rsidRPr="00541C41">
              <w:rPr>
                <w:rFonts w:eastAsia="Times New Roman"/>
                <w:b/>
                <w:sz w:val="28"/>
                <w:szCs w:val="28"/>
                <w:lang w:val="nl-NL"/>
              </w:rPr>
              <w:t>m</w:t>
            </w:r>
            <w:r w:rsidRPr="00541C41">
              <w:rPr>
                <w:rFonts w:eastAsia="Times New Roman"/>
                <w:b/>
                <w:sz w:val="28"/>
                <w:szCs w:val="28"/>
                <w:vertAlign w:val="subscript"/>
                <w:lang w:val="nl-NL"/>
              </w:rPr>
              <w:t>2</w:t>
            </w:r>
            <w:r w:rsidRPr="00541C41">
              <w:rPr>
                <w:rFonts w:eastAsia="Times New Roman"/>
                <w:b/>
                <w:sz w:val="28"/>
                <w:szCs w:val="28"/>
                <w:lang w:val="nl-NL"/>
              </w:rPr>
              <w:t>= 240,8g</w:t>
            </w:r>
            <w:r w:rsidRPr="00541C41">
              <w:rPr>
                <w:rFonts w:eastAsia="Times New Roman"/>
                <w:sz w:val="28"/>
                <w:szCs w:val="28"/>
                <w:lang w:val="nl-NL"/>
              </w:rPr>
              <w:t xml:space="preserve">. </w:t>
            </w:r>
            <w:r w:rsidRPr="00541C41">
              <w:rPr>
                <w:rFonts w:eastAsia="Times New Roman"/>
                <w:sz w:val="28"/>
                <w:szCs w:val="28"/>
                <w:lang w:val="nl-NL"/>
              </w:rPr>
              <w:tab/>
            </w:r>
            <w:r w:rsidRPr="00541C41">
              <w:rPr>
                <w:rFonts w:eastAsia="Times New Roman"/>
                <w:sz w:val="28"/>
                <w:szCs w:val="28"/>
                <w:lang w:val="nl-NL"/>
              </w:rPr>
              <w:tab/>
            </w:r>
            <w:r w:rsidRPr="00541C41">
              <w:rPr>
                <w:rFonts w:eastAsia="Times New Roman"/>
                <w:sz w:val="28"/>
                <w:szCs w:val="28"/>
                <w:lang w:val="nl-NL"/>
              </w:rPr>
              <w:tab/>
            </w:r>
          </w:p>
        </w:tc>
        <w:tc>
          <w:tcPr>
            <w:tcW w:w="1175" w:type="dxa"/>
            <w:shd w:val="clear" w:color="auto" w:fill="auto"/>
          </w:tcPr>
          <w:p w14:paraId="6A7C3882" w14:textId="77777777" w:rsidR="00541C41" w:rsidRPr="00541C41" w:rsidRDefault="00541C41" w:rsidP="00541C41">
            <w:pPr>
              <w:spacing w:after="0"/>
              <w:jc w:val="center"/>
              <w:rPr>
                <w:sz w:val="28"/>
                <w:szCs w:val="28"/>
              </w:rPr>
            </w:pPr>
            <w:r w:rsidRPr="00541C41">
              <w:rPr>
                <w:sz w:val="28"/>
                <w:szCs w:val="28"/>
              </w:rPr>
              <w:t>0,25 đ</w:t>
            </w:r>
          </w:p>
          <w:p w14:paraId="3A90C172" w14:textId="77777777" w:rsidR="00541C41" w:rsidRPr="00541C41" w:rsidRDefault="00541C41" w:rsidP="00541C41">
            <w:pPr>
              <w:spacing w:after="0"/>
              <w:jc w:val="center"/>
              <w:rPr>
                <w:sz w:val="28"/>
                <w:szCs w:val="28"/>
              </w:rPr>
            </w:pPr>
          </w:p>
          <w:p w14:paraId="5E5A13AB" w14:textId="77777777" w:rsidR="00541C41" w:rsidRPr="00541C41" w:rsidRDefault="00541C41" w:rsidP="00541C41">
            <w:pPr>
              <w:spacing w:after="0"/>
              <w:jc w:val="center"/>
              <w:rPr>
                <w:sz w:val="28"/>
                <w:szCs w:val="28"/>
              </w:rPr>
            </w:pPr>
            <w:r w:rsidRPr="00541C41">
              <w:rPr>
                <w:sz w:val="28"/>
                <w:szCs w:val="28"/>
              </w:rPr>
              <w:t>0,25đ</w:t>
            </w:r>
          </w:p>
          <w:p w14:paraId="40B17E7B" w14:textId="77777777" w:rsidR="00541C41" w:rsidRPr="00541C41" w:rsidRDefault="00541C41" w:rsidP="00541C41">
            <w:pPr>
              <w:spacing w:after="0"/>
              <w:jc w:val="center"/>
              <w:rPr>
                <w:sz w:val="28"/>
                <w:szCs w:val="28"/>
              </w:rPr>
            </w:pPr>
          </w:p>
          <w:p w14:paraId="744E1C15" w14:textId="77777777" w:rsidR="00541C41" w:rsidRPr="00541C41" w:rsidRDefault="00541C41" w:rsidP="00541C41">
            <w:pPr>
              <w:spacing w:after="0"/>
              <w:jc w:val="center"/>
              <w:rPr>
                <w:sz w:val="28"/>
                <w:szCs w:val="28"/>
              </w:rPr>
            </w:pPr>
            <w:r w:rsidRPr="00541C41">
              <w:rPr>
                <w:sz w:val="28"/>
                <w:szCs w:val="28"/>
              </w:rPr>
              <w:t>0,25 đ</w:t>
            </w:r>
          </w:p>
          <w:p w14:paraId="739844F1" w14:textId="77777777" w:rsidR="00541C41" w:rsidRPr="00541C41" w:rsidRDefault="00541C41" w:rsidP="00541C41">
            <w:pPr>
              <w:spacing w:after="0"/>
              <w:jc w:val="center"/>
              <w:rPr>
                <w:sz w:val="28"/>
                <w:szCs w:val="28"/>
              </w:rPr>
            </w:pPr>
          </w:p>
          <w:p w14:paraId="3399C05F" w14:textId="77777777" w:rsidR="00541C41" w:rsidRPr="00541C41" w:rsidRDefault="00541C41" w:rsidP="00541C41">
            <w:pPr>
              <w:spacing w:after="0"/>
              <w:jc w:val="center"/>
              <w:rPr>
                <w:sz w:val="28"/>
                <w:szCs w:val="28"/>
              </w:rPr>
            </w:pPr>
          </w:p>
          <w:p w14:paraId="2C75C8DD" w14:textId="77777777" w:rsidR="00541C41" w:rsidRPr="00541C41" w:rsidRDefault="00541C41" w:rsidP="00541C41">
            <w:pPr>
              <w:spacing w:after="0"/>
              <w:jc w:val="center"/>
              <w:rPr>
                <w:sz w:val="28"/>
                <w:szCs w:val="28"/>
              </w:rPr>
            </w:pPr>
            <w:r w:rsidRPr="00541C41">
              <w:rPr>
                <w:sz w:val="28"/>
                <w:szCs w:val="28"/>
              </w:rPr>
              <w:t>0,25 đ</w:t>
            </w:r>
          </w:p>
          <w:p w14:paraId="3DA7A3A5" w14:textId="77777777" w:rsidR="00541C41" w:rsidRPr="00541C41" w:rsidRDefault="00541C41" w:rsidP="00541C41">
            <w:pPr>
              <w:spacing w:after="0"/>
              <w:rPr>
                <w:sz w:val="28"/>
                <w:szCs w:val="28"/>
              </w:rPr>
            </w:pPr>
          </w:p>
          <w:p w14:paraId="633DD737" w14:textId="77777777" w:rsidR="00541C41" w:rsidRPr="00541C41" w:rsidRDefault="00541C41" w:rsidP="00541C41">
            <w:pPr>
              <w:spacing w:after="0"/>
              <w:jc w:val="center"/>
              <w:rPr>
                <w:sz w:val="28"/>
                <w:szCs w:val="28"/>
              </w:rPr>
            </w:pPr>
            <w:r w:rsidRPr="00541C41">
              <w:rPr>
                <w:sz w:val="28"/>
                <w:szCs w:val="28"/>
              </w:rPr>
              <w:t>0,25 đ</w:t>
            </w:r>
          </w:p>
          <w:p w14:paraId="567656DC" w14:textId="77777777" w:rsidR="00541C41" w:rsidRPr="00541C41" w:rsidRDefault="00541C41" w:rsidP="00541C41">
            <w:pPr>
              <w:spacing w:after="0"/>
              <w:jc w:val="center"/>
              <w:rPr>
                <w:sz w:val="28"/>
                <w:szCs w:val="28"/>
              </w:rPr>
            </w:pPr>
          </w:p>
          <w:p w14:paraId="14EF15C2" w14:textId="77777777" w:rsidR="00541C41" w:rsidRPr="00541C41" w:rsidRDefault="00541C41" w:rsidP="00541C41">
            <w:pPr>
              <w:spacing w:after="0"/>
              <w:jc w:val="center"/>
              <w:rPr>
                <w:sz w:val="28"/>
                <w:szCs w:val="28"/>
              </w:rPr>
            </w:pPr>
          </w:p>
          <w:p w14:paraId="3322732B" w14:textId="77777777" w:rsidR="00541C41" w:rsidRPr="00541C41" w:rsidRDefault="00541C41" w:rsidP="00541C41">
            <w:pPr>
              <w:spacing w:after="0"/>
              <w:jc w:val="center"/>
              <w:rPr>
                <w:sz w:val="28"/>
                <w:szCs w:val="28"/>
              </w:rPr>
            </w:pPr>
          </w:p>
          <w:p w14:paraId="4BA8FB3B" w14:textId="77777777" w:rsidR="00541C41" w:rsidRPr="00541C41" w:rsidRDefault="00541C41" w:rsidP="00541C41">
            <w:pPr>
              <w:spacing w:after="0"/>
              <w:jc w:val="center"/>
              <w:rPr>
                <w:sz w:val="28"/>
                <w:szCs w:val="28"/>
              </w:rPr>
            </w:pPr>
          </w:p>
          <w:p w14:paraId="2CBAF2A2" w14:textId="77777777" w:rsidR="00541C41" w:rsidRPr="00541C41" w:rsidRDefault="00541C41" w:rsidP="00541C41">
            <w:pPr>
              <w:spacing w:after="0"/>
              <w:jc w:val="center"/>
              <w:rPr>
                <w:sz w:val="28"/>
                <w:szCs w:val="28"/>
              </w:rPr>
            </w:pPr>
            <w:r w:rsidRPr="00541C41">
              <w:rPr>
                <w:sz w:val="28"/>
                <w:szCs w:val="28"/>
              </w:rPr>
              <w:t>0,25đ</w:t>
            </w:r>
          </w:p>
          <w:p w14:paraId="1AFAEF6B" w14:textId="77777777" w:rsidR="00541C41" w:rsidRPr="00541C41" w:rsidRDefault="00541C41" w:rsidP="00541C41">
            <w:pPr>
              <w:spacing w:after="0"/>
              <w:rPr>
                <w:sz w:val="28"/>
                <w:szCs w:val="28"/>
              </w:rPr>
            </w:pPr>
          </w:p>
          <w:p w14:paraId="27BFA90D" w14:textId="77777777" w:rsidR="00541C41" w:rsidRPr="00541C41" w:rsidRDefault="00541C41" w:rsidP="00541C41">
            <w:pPr>
              <w:spacing w:after="0"/>
              <w:jc w:val="center"/>
              <w:rPr>
                <w:sz w:val="28"/>
                <w:szCs w:val="26"/>
              </w:rPr>
            </w:pPr>
            <w:r w:rsidRPr="00541C41">
              <w:rPr>
                <w:sz w:val="28"/>
                <w:szCs w:val="28"/>
              </w:rPr>
              <w:t>0,5 đ</w:t>
            </w:r>
          </w:p>
        </w:tc>
      </w:tr>
      <w:tr w:rsidR="00541C41" w:rsidRPr="00541C41" w14:paraId="6011F4C0" w14:textId="77777777" w:rsidTr="002450F5">
        <w:trPr>
          <w:trHeight w:val="294"/>
        </w:trPr>
        <w:tc>
          <w:tcPr>
            <w:tcW w:w="988" w:type="dxa"/>
            <w:shd w:val="clear" w:color="auto" w:fill="auto"/>
          </w:tcPr>
          <w:p w14:paraId="68CFAF3F" w14:textId="77777777" w:rsidR="00541C41" w:rsidRPr="00541C41" w:rsidRDefault="00541C41" w:rsidP="00541C41">
            <w:pPr>
              <w:spacing w:after="0"/>
              <w:rPr>
                <w:b/>
                <w:sz w:val="28"/>
                <w:szCs w:val="28"/>
                <w:lang w:val="es-ES"/>
              </w:rPr>
            </w:pPr>
            <w:r w:rsidRPr="00541C41">
              <w:rPr>
                <w:b/>
                <w:sz w:val="28"/>
                <w:szCs w:val="28"/>
                <w:lang w:val="es-ES"/>
              </w:rPr>
              <w:t>Câu3</w:t>
            </w:r>
          </w:p>
        </w:tc>
        <w:tc>
          <w:tcPr>
            <w:tcW w:w="1068" w:type="dxa"/>
            <w:shd w:val="clear" w:color="auto" w:fill="auto"/>
            <w:vAlign w:val="center"/>
          </w:tcPr>
          <w:p w14:paraId="028305E4" w14:textId="77777777" w:rsidR="00541C41" w:rsidRPr="00541C41" w:rsidRDefault="00541C41" w:rsidP="00541C41">
            <w:pPr>
              <w:spacing w:after="0"/>
              <w:jc w:val="center"/>
              <w:rPr>
                <w:b/>
                <w:sz w:val="28"/>
                <w:lang w:val="nl-NL"/>
              </w:rPr>
            </w:pPr>
            <w:r w:rsidRPr="00541C41">
              <w:rPr>
                <w:b/>
                <w:i/>
                <w:sz w:val="28"/>
                <w:szCs w:val="28"/>
              </w:rPr>
              <w:t>3 điểm</w:t>
            </w:r>
            <w:r w:rsidRPr="00541C41">
              <w:rPr>
                <w:b/>
                <w:sz w:val="28"/>
                <w:szCs w:val="28"/>
              </w:rPr>
              <w:t xml:space="preserve"> </w:t>
            </w:r>
            <w:r w:rsidRPr="00541C41">
              <w:rPr>
                <w:sz w:val="28"/>
                <w:szCs w:val="28"/>
              </w:rPr>
              <w:t xml:space="preserve">   </w:t>
            </w:r>
          </w:p>
        </w:tc>
        <w:tc>
          <w:tcPr>
            <w:tcW w:w="6823" w:type="dxa"/>
            <w:shd w:val="clear" w:color="auto" w:fill="auto"/>
          </w:tcPr>
          <w:p w14:paraId="7785B4EC" w14:textId="77777777" w:rsidR="00541C41" w:rsidRPr="00541C41" w:rsidRDefault="00541C41" w:rsidP="00541C41">
            <w:pPr>
              <w:spacing w:after="0" w:line="400" w:lineRule="exact"/>
              <w:rPr>
                <w:sz w:val="28"/>
              </w:rPr>
            </w:pPr>
            <w:r w:rsidRPr="00541C41">
              <w:rPr>
                <w:noProof/>
                <w:sz w:val="28"/>
              </w:rPr>
              <mc:AlternateContent>
                <mc:Choice Requires="wpg">
                  <w:drawing>
                    <wp:anchor distT="0" distB="0" distL="114300" distR="114300" simplePos="0" relativeHeight="251920384" behindDoc="0" locked="0" layoutInCell="1" allowOverlap="1" wp14:anchorId="69101071" wp14:editId="2853C134">
                      <wp:simplePos x="0" y="0"/>
                      <wp:positionH relativeFrom="column">
                        <wp:posOffset>1188720</wp:posOffset>
                      </wp:positionH>
                      <wp:positionV relativeFrom="paragraph">
                        <wp:posOffset>29845</wp:posOffset>
                      </wp:positionV>
                      <wp:extent cx="2545715" cy="2289810"/>
                      <wp:effectExtent l="0" t="3175" r="3175" b="2540"/>
                      <wp:wrapNone/>
                      <wp:docPr id="128497776" name="Group 128497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2289810"/>
                                <a:chOff x="3676" y="1263"/>
                                <a:chExt cx="4009" cy="3606"/>
                              </a:xfrm>
                            </wpg:grpSpPr>
                            <wps:wsp>
                              <wps:cNvPr id="128497777" name="Text Box 63"/>
                              <wps:cNvSpPr txBox="1">
                                <a:spLocks noChangeArrowheads="1"/>
                              </wps:cNvSpPr>
                              <wps:spPr bwMode="auto">
                                <a:xfrm>
                                  <a:off x="4086" y="1263"/>
                                  <a:ext cx="1075"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DB624" w14:textId="77777777" w:rsidR="00541C41" w:rsidRPr="00F82B24" w:rsidRDefault="00541C41" w:rsidP="00AA75B7">
                                    <w:pPr>
                                      <w:rPr>
                                        <w:sz w:val="72"/>
                                        <w:szCs w:val="72"/>
                                      </w:rPr>
                                    </w:pPr>
                                    <w:r w:rsidRPr="00F82B24">
                                      <w:rPr>
                                        <w:sz w:val="72"/>
                                        <w:szCs w:val="72"/>
                                      </w:rPr>
                                      <w:t>.</w:t>
                                    </w:r>
                                  </w:p>
                                </w:txbxContent>
                              </wps:txbx>
                              <wps:bodyPr rot="0" vert="horz" wrap="square" lIns="91440" tIns="45720" rIns="91440" bIns="45720" anchor="t" anchorCtr="0" upright="1">
                                <a:noAutofit/>
                              </wps:bodyPr>
                            </wps:wsp>
                            <pic:pic xmlns:pic="http://schemas.openxmlformats.org/drawingml/2006/picture">
                              <pic:nvPicPr>
                                <pic:cNvPr id="128497778" name="Picture 64"/>
                                <pic:cNvPicPr>
                                  <a:picLocks noChangeAspect="1" noChangeArrowheads="1"/>
                                </pic:cNvPicPr>
                              </pic:nvPicPr>
                              <pic:blipFill>
                                <a:blip r:embed="rId806" cstate="email">
                                  <a:extLst>
                                    <a:ext uri="{28A0092B-C50C-407E-A947-70E740481C1C}">
                                      <a14:useLocalDpi xmlns:a14="http://schemas.microsoft.com/office/drawing/2010/main"/>
                                    </a:ext>
                                  </a:extLst>
                                </a:blip>
                                <a:srcRect/>
                                <a:stretch>
                                  <a:fillRect/>
                                </a:stretch>
                              </pic:blipFill>
                              <pic:spPr bwMode="auto">
                                <a:xfrm>
                                  <a:off x="3676" y="1809"/>
                                  <a:ext cx="4009" cy="30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28497776" o:spid="_x0000_s1496" style="position:absolute;margin-left:93.6pt;margin-top:2.35pt;width:200.45pt;height:180.3pt;z-index:251920384" coordorigin="3676,1263" coordsize="4009,360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b50gBXBAAAbgsAAA4AAABkcnMvZTJvRG9jLnhtbNxW227jNhB9L9B/ IPSu6BJZN8RZOL4EC6Rt0N1+AE1RFrESqZL0JVv03zskJd+yxaabtxqwQHLI4cyZmTO8+3DoWrSj UjHBp150E3qIciIqxjdT74/PKz/3kNKYV7gVnE69F6q8D/c//3S370sai0a0FZUIlHBV7vup12jd l0GgSEM7rG5ETzkIayE7rGEqN0El8R60d20Qh2Ea7IWseikIVQpWF07o3Vv9dU2J/q2uFdWonXpg m7Zfab9r8w3u73C5kbhvGBnMwD9gRYcZh0uPqhZYY7SV7JWqjhEplKj1DRFdIOqaEWp9AG+i8Mqb Rym2vfVlU+43/REmgPYKpx9WS37dPUvEKohdnCdFlmWphzjuIFT2dnRaBqj2/aaEE4+y/9Q/S+cv DJ8E+aJAHFzLzXzjNqP1/hdRgVq81cJCdahlZ1QACOhgI/JyjAg9aERgMZ4kkyyaeIiALI7zIo+G mJEGAmvO3abGZBBHcXrr4kma5XA+CcPCHb5Nw9RIA1y6i62xg3HGM8g/dYJYvQ/iTw3uqY2cMoBd QZyNEH82fj6IA3KWGyNgt8EW6QOsg1MWKuUgRlzMG8w3dCal2DcUV2BmZL06O+qcUUbJ9zBPwvwa uxH5KMwG2PMiuwAOl71U+pGKDpnB1JNQZdZMvHtS2mE8bjEB5mLF2hbWcdnyiwUIhluBW+GokZn7 beH8VYTFMl/miZ/E6dJPwsXCn63miZ+uomyyuF3M54vob3NvlJQNqyrKzTVjEUfJ2yI40Ikrv2MZ K9GyyqgzJim5Wc9biXYYSGRlfwMgZ9uCSzNsooEvVy5FcRI+xIW/SvPMT1bJxC+yMPfDqHgo0jAp ksXq0qUnxun7XUL7qVdM4olLpn/1LbS/177hsmMaaLpl3dTLj5twaVJwySsbWo1Z68ZnUBjzT1BA uMdAQ/Wp0uSoy1Z9WB8sC8UTW99GuhbVC+SwFJBiQN3QZGDQCPnVQ3sg7Kmn/txiST3UfuRQB0WU JIbh7QRYI4aJPJeszyWYE1A19bSH3HCuXVfY9pJtGrjJVR4XM+Crmtm0Pllluc4yxv1dz0gJ/yFK MHqVeN/vYnBKb40vrhN2b9LRYfll2/vQSHqs2Zq1TL/YpghhNkbx3TMjBmEzec1C0Jkd0cMuczlK ExP6cbM7CsXOiOX3E/moHgreAHRaesVHl1oCM70wZ92yfqwvMx4chxhcdbZvYOe65kKQbUe5ds8A SVvAQHDVsF5B4EvarWkF3PSxAjsJPEE09B54U7DWFsGYh+eEE+czaBfxgz+fhHMgnGzpz4ok87Nw mSVhkkfzaD5W51ZRQAW3i569vzwdZVq2OC8RXBpkHAOR3wFzW2dKS6pJY5ZrIKhhHc4dBRbtE8AG +zd1g1MnzaFr2svAJtuHz/pomNoKhQvHBj5y/X9vB9+Kwv+E9s8DOUYAWMMM4W/5wz7qLDsOD1Dz ajyf212nZ/L9PwAAAP//AwBQSwMEFAAGAAgAAAAhAI4iCUK6AAAAIQEAABkAAABkcnMvX3JlbHMv ZTJvRG9jLnhtbC5yZWxzhI/LCsIwEEX3gv8QZm/TuhCRpt2I0K3UDxiSaRtsHiRR7N8bcGNBcDn3 cs9h6vZlZvakELWzAqqiBEZWOqXtKODWX3ZHYDGhVTg7SwIWitA22019pRlTHsVJ+8gyxUYBU0r+ xHmUExmMhfNkczO4YDDlM4zco7zjSHxflgcevhnQrJisUwJCpypg/eKz+T/bDYOWdHbyYcimHwqu TXZnIIaRkgBDSuMnrAoyA/Cm5qvHmjcAAAD//wMAUEsDBBQABgAIAAAAIQD0goO14AAAAAkBAAAP AAAAZHJzL2Rvd25yZXYueG1sTI9Ba4NAFITvhf6H5QV6a1ZjTcS4hhDankKhSaH0ttEXlbhvxd2o +fd9PTXHYYaZb7LNZFoxYO8aSwrCeQACqbBlQ5WCr+PbcwLCeU2lbi2hghs62OSPD5lOSzvSJw4H XwkuIZdqBbX3XSqlK2o02s1th8Te2fZGe5Z9Jctej1xuWrkIgqU0uiFeqHWHuxqLy+FqFLyPetxG 4euwv5x3t59j/PG9D1Gpp9m0XYPwOPn/MPzhMzrkzHSyVyqdaFknqwVHFbysQLAfJ0kI4qQgWsYR yDyT9w/yXwAAAP//AwBQSwMEFAAGAAgAAAAhABCIJpCVJQAA7IcAABQAAABkcnMvbWVkaWEvaW1h Z2UxLmVtZuxdCXgT1do+WdqsbfatWdum+zJpKbRQ2qZNCsqiFVkUN1AQRVQUlStcpSCIRVZBcQEN AopUBRWUS7wIAoKoCLjUBVEUvVelgIqKLPJ/X2YmSadhkmK9cv/nnqdfzv6e93xnmTNnTmcEhJAx IEdP02Z/EiGrxSRsAlZCDAZCXPX9exEiIAenE/K7iJDkSJKQGasl5G9phGwHt1PQNm6aUkSmDBMT ACCFIC4QgCsQeAXEBm41iFC98VNMe4mQFkx7OUgDkzbDKyZKBs/hlYXdbsBg3R6vMIRF02+sSfdK wnFiLwm7jYR2m0HkhC6fNTLGfy9U8AQAZTFpUwFQy7ixegNAxgpo9yLQWxQEmcvUH8rUDiTXkxvJ SDIOan0B2OPBHkBuhrDh5KboTOeAGSGWedCGLkAub1jhWcL40fQ2Yq2EwmRRkjhJKBJPnxBqxkYp E3+aqTO3vtja0fWlRDJPA2CTLvqQ7uaSQCjf6mYt2fG00IN24XsrPNubUdvA6Q4SKoJtB8yD7ca0 pXBgqMyIwf41lkn32cLp3mlN070YfikT1o+w/YM205l2biDItJEUEbrv5YJg3+ztP98H3ZE8A4Lj wwbKGccAYLqAjpAFOrqP5kNJbkLzw/6HP7RE3FIvSZJC+pNaus8jNsId1NL8cCyegnJQsBy2LDQ7 tbSExyK4z2PyR5v/b2PxFjEt/xtzf92Yi5774o2/W5h00eNvKBPGHX+3imlpIPzj7xbI/C7IUPD0 F9F5Md0akBWkQ+NP6AdHBYn08300HJjtXiyLFTC1jB1OC+a01CsQsWOHHcNoBt2+3jdo0Le+5gkG f/PoAX4imFxngDGhJpE6I2d2nCHn6LGAcXoQVD7WG6sZSxeIhXKTmBY2LzddFYNLAOiqqHQbCa23 xHUmFDaAA/UW1ll4XuHRGY3pJcTrbas/UWz9DWqsgxHuXSmv8ZNh96P+BAavKKw/TNcZ+kODYey8 wublphsGddyF9QSgo0x9z67PiTuhzyXF1Fnzdy/4yEboc6gz1zEfEayFPpcU1hlKZ+isD/z8zOii xx8af8mdoAtJbF2gDhpP+pr76Pwk0B/6zxjQhSSsC7jU/0f7D17bqkV0mvo/pDNpJ+hMdoYx91Yt GdvgJ+tm+UO2oAZ0JgvrDHXRmTrbDJ7z/5Au5J2gC0VMXeDcQ4Zd5CdHKP+x08V1MP9MNngVYV3g +qQzdPEb/BxmxlJ0/9lIOjovKzt5Xk4587ga9hs9x2A/Cc0xKWG9YP07Qy+3gZwPooMEMqbws9NL aifrRXWGsXOorjn/0brm9T7QjwD0ch3oRRXWC9wzdopeLgbur4GYwXN1lF46PnbUnTB2NDF1MaCk 2Tf+sv2+ITlJ/kcXmpg+ognrAu3O0AUFP4NB+oJc94fmEW0n6EIXe7ysV/oHTTP6m9dr/MRzKeji OOhCF9aFlnSOLlZDn9gAchF4TkatT9TgFgs6ogu9MACOBSRKF2oab9CgpFDd8WaLq4tLotJj8XR4 wMtEM8ZVy5TVxmA9MG+oCYfhVHg8dD936jTYgskcPRti6/m41t8845Bv8M+f+NAmgsdBz4awnlGH naHnY/ATBHsdJDj2h/RsPMf1bIqp5+naGv+Srb/5dgpH+Uc/0Q/0LBIZvKawno2kc/Q8kJnncO7/ B1P42enZfK7p2ddWz5bY1xPDs3CN/dI3yPCrb3B9np/WsyWsZ6zz2eg5kbDofU6MLyN0+ySqcy4v oTfCC6+DWB4ajA+V7RVIWUzUAbMcamOsgAF/IS6R9qDNxZmz/UNLZ/sxz+lJ+b7TT4+uGTBuqR9t 9D9/4Wx/OpYDcjWJ7F2wYaw9jolDg/wxjNUFmEbWLYlyo448jFsFbgvjxi0prA+Lh/M8upG3jnEj B6w/ulNADFHhOI7YvBinZtxoejBxuAa1cuIyCd2X2vZLdOf70EY9o5wpHvtWtB7YsleStnvdWA8M l0RAyKtMo0iEwoyLyZ2AcxsZSW6MStERs0W5YKDEg/tTa8xblLgWRIP7rmgfKdUTcdqMECdzujtl uXTiSEzrFV4pVnfRh/J8sUBLnn1U4sG8w5Zpyfa9JCRsnusqxogroAIV7p/HzwR50fTzeGZKB5OH qiDqzBmhcrBvbXlASz7q9Y3n8u4ziFsdIMuyl4TKm/kAtq6efAP568H1Nx22qp5sHHVKOQLing3F 54kxvh+4tusRO0+87kieeGoojpC3gWvS3F/HH/ngl/FYR+6+G6o21jzJmrHiyP0D23ew/3VGf2Db HHVwpr1Wyf/2WglqujP3WlHf7LwR6rOMmy6bFnZcfghyK+Pu+F4r6dBea6y5NKofhbcao92IdRWh 19jIA200rI0oIyIZ2xhWH5iPdUO7NQ4hdJlpQpqjGPhdKKLL6m3KtA/Jml8Wa84G0xjFtzZSUsSN GKgLttwMxo1jM9E1DOZDOZu92T9Fx1p6/zmWidZxDqH7Go6NWGkwnL2GYZmVhObKXouyACQN7G6M fyv4zQJ6TVUWhcc8Zj6dDO73xZTgHfEFgpfFVwgeF98gmCQeIbhF3F/AYuzGtiX8GK+LKsibIgv5 QiQnx0QnTpvEQuCSFtJvNL/HoAKjhRF+PZLp+0c+7POTJ4nqkh8XFSQ/J9Ilvyr6OWmt6JukxSIW oxdgPiHkxyhPuk9YnXS9cHDSUOGNSf2EM5MuFj6WNFrI5aeGzrpeHOG3GvzrkvixN0h2Jb0iOZQU kJxKapIok0dLkpIvAz+LEYRER8T8GM8mfyR+Kfkf4reSm8VfJi8SCyRLxWrJejGX3zTwKCQRflky WKdL+bG7yFzSQlmN1CDrL/1dern0c+kg6S5ptZTF8EB+r4QfI12aJ8mVyiVe6YnkIdKDyXdIf0qe JlVIuPyOA5/LZBF+j8JC6VI5P/YK+Vj5Evkc+Qz54/Jx8mflA+XL5fXy2XIWYzngzZXxYzwku1O2 WDZUtlbWV/a2rEr2vcwvOy67TMbld7MC7lcVEX4qGEjPKPmxHcqNSpPyc+VpxSHlvxWnlG8qflGu V+xTshhpgLdfwY+hVLyp0ClWKvIVixS1ilmKYYoFipsVzQouvwPA5WRKhN9UcP+Wyo89P0Wjmpni Ud2WUq26IqW/qjqll4pKoVQsxhzALImDMVlpSb1PeSLlCeXBlJeVn6V8oDyQckB5MoXL71LA6aeO 8ENufTT82FLVcI1A1aj5NnWOZk/qYs1LqQ9plqVO0rAYYsCYrObH+CVltPpUSl+1PrWnujC1SN0n tUx9aWo/NZffTrgRWKSN8LsJfh7V8WPfpX5Bd4d6l+5K9ee63upDulz1v3QW9bs6FmMCYO7W8mPc oFqvvVX1mLZJNVO7RHW39jXVNO1O1SItl58PdHVQH+H3Ffi/M/Bj/6gRGr/XuIzvayjjq5pq42JN uXEO+FmMw/CTEQfjC7Xc8C/19/rf1Z/pjZqd+q6aD/Q+zUE9l986qGeVKcLvEtBdpZkfe5RugHmY 7hbz+bpJ5hLdbLNWN90s1o01sxgjAPNWEz/GIO1lpsu1PU3jtEWm+7UO00ptlmmdtsrE5VcEuptl ifB7B/z3p/Fj79U/mfaBflPaBv2utKf0+9Km61vS7tRvTGMxPoY6vm7hx9iha7bs1s20fKu7y0L0 N1uc+jssRfpZFi6/pdAOn1kj/OqMhHxq48e+yPijrY9RY+9idNmtRsp+ypBrP2RQ21mMCwBTFwej xnDC2suw13qlYaf1dsNr1gWGN6xLDZ9ZufzM0A7Fjgi/deAvcPJjv2HyOV8zXe1cYRrrnGea5LzV 9DfnNabhThZjM9TxGgc/xhpjX0fQWOR4z+hwfGdUOWQmo8NsKnZw+c2Cvna3K8KvCNrl7+n82JWW +elllhfT7ZZN6cmWd9P/Zd6e/pH5hXQWowIwX3LxY+SZF7k85rtc55lvcl1lvsp1t/la1yzz3S4u PyH0tZ0ZEX5Pgv/tTH7s1WlfZT6TJnQ/kKZxT0xzuS9Ps7j7pwncLMZzUEdRHIwnLAcznrK8k/FP y4aM9y2rM36yvJIhTNuZweU3HhyOrAg/E/QbWzY/dratLNtpG5AtsQ3PPmIdm73ben3269YB2SxG BmAOzOLH0Ft7Zlmt9qxSqyrrfCvJus4qyRpvdWRx+R0EPjfnRPjNtBMyJpcf+zH71NwF9qW5f7e/ kDvSvjG3l/0fueX2J3NZjIWAuSyHH6PJNitnru2mnKdtV+VssDXkfGYbknPQdnMOl99w6Mev5UX4 CWBs/DOfH1vtfD9f5vwp/weHsOATh7og6JAVPOv4MZ/FUALm0Tx+jN/tn+UlOTbk2Ryr8socS/IG OFbkDXe8lsfl9yHwURVG+N3hIiSliB97mstddLfLV3Sta0DRha7hRR7X0KJ0V10RizEFMOsL+THG OYsKJzhTC+c5SeEzzh8KtjmPFXzoVBVy+fWFsTqsOMLve/BfQfFjH0+/nfopfQG1N/1Jakv6C9Ty 9JXUwvT5FIvxq4uQB4v5Mf7tuqv4sOuq4uT0hmJHem1xVfp5xX3ThxVz+W2EsbvaE+E3DMbd8yX8 2Ddnbi25LvNAyUWZP5V0zxSUpmUeL1FmflXCYowBzK89/BhXZOz0jMhY5ZmYEfDMz5jneTHjYc/G jNUeLr+ubvjpEuH3Afh/78KPfcBtKPvMXVb2httX9rx7QNkcd9+yye4uZSzGfqhj1zgYezIdXT7O PF36Q+aRUqn7y9Ic97elwKULl18zzAMNXSP8+sDcckE3fuxLs6/tNiB7arfK7PndMrOf7JaU/Vi3 X7KmdmMxBgPmvV35MXpn3dT1gqwLu16bVdv1rqzSrouyundtzmroyuXngnlgSXmE30bwP17Bj70z 5+WKbTkfVKzO+arikZwfKybkfF9xQ877FSzGW1DHD8v5MV7Nfq18c3ag/NPseeU/Zk8p1+Q0lbty lpRz+T0Ic90P3SP8usK8cLgHP7YvL7myZ15WZVZeWWVqXl3l4dzKyi9y3ZUshhcws+NglOSqelTk HunekLu/+6jc97rfm/tJ9wdzf+jO5SeHua62Z4TfSvDXVPFjr8sfXPVC/u1Vj+ZPrbonf37ViPyZ VYPyb6tiMdZCHcf35Md4Ou+qns/neXtuzSvtuTcvs+eJvPye8vzanlx+kwoIeaA6ws8J89acGn7s 4sKna3IK36hRFb5fc6zgq5qPC/bW7CjYWsNi5APmtmp+DFvBqurMgnnVPQqmVF9UMK56bMGE6kkF D1Rz+R0FPl96I/wWwNz8RS0/9tKiX2sXFRnrphZl1d1Y1KXugqLCupoiQx2L8QRgmuJgzCsktQ8X 7veuKtzjfaNws/frwh3eo4Vfern8rod5tNQX4SeDudnj58c2U739Gupa/2/Ft/u/LJ7q31x8l39N 8Ug/i2EAzFE+fozk4gZfSnGJz12c4etZrPcNLbb6ri8u9XH57QM+U+oj/L4G/+x6fuyj1PL6VmpL /YfUe/UbqP31AeqT+nnU5noWYwZgrIuDMZEK1E+hJtc/Qo2rf4EaUb+LuqF+HzWlnuXXk7Fxo94M coDJ3yyCNYO47XOl6L3O6D1QnNpR/sx9TzQYFu9M3DBB+zOV59reMj5/xr3llSL6zCOW1c3osQep k7jE/cv2lmOdwTzXdPcjwxF115PZlw9S9znfcg/r8lfqDk0i/dNI2p/ZPNd0vIHQHPF/UXozOp4j 0Je930v/lz77QINh0Wc8zzXd4f/xIMebgF9fRndlpKHsaMEa4V+pu1hnQv8U3SX4PChKd7zPfVrh Gud2Rq6b6G9w8V/zWqkxrhZqiisIEgBpAn8T1eBiMZoYTD6MJkrmDFA/OoIgLSCt4G+l3E7udR35 fJHelp8yzp5HK5Wb2UJVZwZBAiBN4G+ilJnR/BCTn9/W9AD1fHoQpAWkFfyt1Bfpsfgtcrfltz0r Hr8DWS3U8awgSACkCfxN1PasaH6Iyc9vsjtAjXYHQVpAWsHfSi1yx+J3SdS+Cfqn5sbjF8htoV7O DYIEQJrA30RNDe+bID/E5OdXlROgsnOCIC0greBvpS5pt2+CfPT5bfl5C+Lxu7yghbq1IAgSAGkC fxPlLYjmh5j8/H7LC1Bf5gVBWkBawd9K6fNj8dtV2JbfyTj7Jq2UubiFKi4OggRAmsDfRJ0M75sg P8Tk57e2MEA9XhgEaQFpBX8rtavdvgnymUm15bfOE4/f+54W6jtPECQA0gT+JmqdJ5ofYvLzu4UK UEOpIEgLSCv4W6mZVCx+55W25XdbnD2FVmpulxbqqS5BkABIE/ibqNu6RPNDTH5+RaUBylgaBGkB aQV/K3VeaSx+4q5t+aEi+Pn169ZCXd0tCBIAaQJ/E+UJ70sgP8Tk5/dtWYDaUxYEaQFpBX8rJW63 L4F8NkbtS6D/YEU8ftLuLZSjexAkANIE/ibqYHhfAvkhJj+/5eUBanZ5EKQFpBX8rdTGdvsSyOfv PdryW1EZj9+Wyhbqk8ogCNxzVTaBv4laEd6XQH6Iyc9veI8A1adHEKQFpBX8rdTfe8TiV1HVlt+I OPfsrVRjdQv1UHUQJADSBP4makR1ND/E5OdnrwpQyVVBkBaQVvC3UhVVsfgdrWnLD0+o8vPrWdtC DagNggRAmsDfRLlqo/khJj+/j2sC1Os1QZAWkFbwt1JHccumHb/VdW357Y1zz95KHfO1UKn+IEgA pAn8TdReXzQ/xOTn92BdgLq7LgjSAtIK/lZqdV0sfmOi7vvR/3CvePzW9GqhdvQKggRAmsDfRD3c K5ofYvLzu6g+QPWoD4K0gLSCH9ZFZ7zvXwLrwkOwAMT7/rHic+e+/zbS/n92/hvWrdNBQQFxpN0n S+nzPHxt9rB0UNLj0tuS5kjvT2qUPpk0TPpM0vnSR8LnbS4EzJ/E/BgVkgPiUslWca3kefFFkoXi sZJ54umSQLvzNjtlhGQmR/htlxPyZjI/9ufyj5K/lv+a/KE8VbJNniVZIS+UzJPbJCzGQsC8Iw5G o2xU8p2y85KbZCXJD8vSkl+R6ZN3yjKTufwMoNinos4DqVII6Sflx85OuUxalDJBak+ZJ01NWSE9 rFwl/Uj5RPg80D4FIcfjnAfapvhOsknxlmSXYo3kc8Viye+KhRKD8ql254GuSCUkL+o80BAVIe/G Octzk2qf7DbVKdlIlV4+SFUg76YqlTtVGeHzQFmAeVccjNTUG2XS1AtkptRyWU6qS9YrNU12RWpe u/NAy+DnWXmE3+MaQgYo+LHXaoYrgppGxbOahYrFmucVd2vWKkZplitYjBvxJw7GYPUR+YXq3fKr 1OvlN6mXymepF8uXqZ+Vc/l9ryWEUkbth8Jg+kDJj31Sd0Ap1ItSftKlpRzQlaRs1VWkPK/LTWEx 1gDmPXEwFmvHKRdqByqf0lYp12qzle9rXcrvtZSSy6/UQMiLKRF+hUbAjXPWyGccldrHeG9qD+Pi 1ALjmlSlMZj6s6E5lcU4ARNechyMA/pfUvbpW1Ja9RtTTuqfSbEalqaUGl5sd15pgomQrqoIv9tg Ev9UxY99v/k71TyzTD3F7FLfai5XX2yuVvc0F6tZjDrAbIqDUWC6U5VlGqoqM/lUflOh6hpTtmqC qauKy2+TBdb56gi/YBohV2r4sfek3aj5KG2m5s20pZr1aes1j6Vt0kxNezF8nmoGYCrjYIyznFSP sXym/rvlDfX9llXqlZZn1Jss69qdp5LCRaZSG+EntBOyX8uPbbEf0brsKp3anqMT2Kt1X9r8urds XcPnqXYD+Jw4GOutk7RrrMO0m63na/dYS7U/WAu1Ultlu/NUDQ5CNugi/Po4YV2o58ce7hynH+Wc r7/EuVJ/nnOTPs+5Ta91rtOzGGbA1MbBEDiE+hP2r3Ryx9u6NMdaXXfHKl2DY4OOy2+hi5BaQ4Tf PLgo/8vAj70i/VfD8+lG4xPpRca56X7jLel9jEPTK8PnvYYB5oNxMM53TTPUua41DHBdaBjuqjA0 ukoNC121Bi6/fbDY2GKM8Psok5DRcc5qHc6cYPo58xHTN5mrTS2Z20zrMt8xLcncYGIxns6gzxnx YczNkJpmZHxrfCRjj3FFRtC4LWOtcV/GFiOXXxYsJHqbI/yc2bDuM/Njd8s+Za7KtlmKsrtYHNl9 LKezGiz/zqq1sBiH3IQ8FgejxX2/ebd7jPkL9yDzYXe1OTWrwpyV1dvM5XdjDiE7os6jjcqFdWGc 82h35zamTc19Iu323JfTRua+k9Yr9700KndL+DxaV8B0xMFw5KSmmXMOW3JyPrKU52yyDM4JWm7M 2dHuPNqaPEL6WyP8ns+HtZGVH3trvsj2Vn6G7dX87rbn8htss/MH28bn97axGHcB5pI4GNfmPWC9 Ku9W6815l1nvzvNbF+dVW9fk9W93Hu1EASG7bBF+PxfC2sjOj60suteuK1puFxW9aj9a+J79g8KP 7RsKd4TPy20BTHccjOcKDPanC36xvVzwuW1rwTbbgYJNthMFu2xcfr5iQgZGnZfrCfcUv8U56zaQ kjmHUrnOvlSNs5Ia7LRRlzuTqP7h83IKwHw6DsbRoocdh4rudJwqutqhLO7rKCz2O3zFA9udl5vh gb7qjPATlRCS4+LHTivp5nKVDHJpSsa4hCX3uL7yNLne8kxwsRgXA2Z+HIxKj9XV1XPS6fd87Rzo 2ekc59nmnOFpCe/7cu+brAL6HVkb4P5EKTx37pti/U//ufas5ATDEZ/nXCNkyjK4bXXp+3B6/Mue lcR6B8C5pruPGI4/g4xmnjPlZD6aNcrt7/ZX6m61oP07A/4b7tdfATJ4npGdK360036+ueIdu9Kx yn7Yvsq+A2S5/R37dPuPICwGYk6PM1/vdU+3H3cvB9kBcti+1610vALCnQ/HA5ehTvo9g7Te2mJh nYZYd9jHO3qE53ruXHUFJNoMyj8J9m+Cc2euivX+g/+GPjMFrpmaqGtULRTUGuf+7uKKt1MnVmxM faxiT+qrFQdSt1coVS9XFIb/p+UYYF7k5Mf4hrrFuYG6y7mYGuO8ixrqvIUqdU6hNO2eTe4F0M2p /H3mH91fVy7q7g3fH3H7zBPQJm+BfZ6Ynq/PlT4T610O/w195iW4vzHYIn1mCcwPx+M8q1xrt+Q+ Z6/LnW0fkjvWfkNuL/s1uaV2f/h5px8wr7LxY1AGr63CYLINNghttxsOWR83/GJ9yWBoty4cA/PM nmz+PvOpo0/+e9bZuWfqM9hP8BrwKCReIfzr+kwiYQMI/X/oiKkmf+a7B7aP9yvSFawPdbFGOFHZ 8wEt+WZg27iBIGMrxogx/joTHbd65TElcmTjUOjUib1TgJBTSqzzsaoTSsX128ejHtCNguG/7t4+ HvVyXd+JStQT8rsc3IhNL4FGi+cCLmJLHp3e3fbNaPzXaBIA/zKQsTX3dcd4xEN74m6aN2K+ffCE kvt/6Eg6VntEtyvb3txwFiMFOgibJl7/GEHo8YHvDin00n0N++ru3ydht21E2fzVpNC7PfAdH/lR acgZ3kki9ob7csLvoHHAz+/AaSEk2M+Tl53LYDiGODghH0wVBPO9Ttr223+e/jPfVatMGbNaG3Kx cwAavhwn9YGw+9X6ipS5y7Tk+zyRB/0GidOD8Q6w0X/kiMOD79VAt/ZKSSgM/Sgzl2G5dFhnvT8B uYfKG+UKuR/20vnMy+n3J6CN70/wLKfrHKvfRrsxFXduQzeOU5TLmHZ7EuzZTBz7LgWMG8+E9WPw uO3cANKb0PeY0eWy+EuFdNwWsOdz8DFuagL4JYQeL7H4b2XS/xCDP8Ylwt9F6HdBROsqWj9zwZ4O 9iYOPsZ91wF87pjnjr3UJLod8J3c05j7ukTGngrybWLyXSs6c5tjWmY+ELL168vkfQDsUlHb+mGc lQlj68ctqwF5kTO3/3xIfxDSrwG7nIOPcbkJ4JeSM7f/Wib9/hj8MS4R/i5y5vZHHZRBuvFgj4yh n9kdwI/X/ioAuk9Iyw0daH815HuayddPlNj45/YFvPb0g4iVgLFKENEbW1eMwwsq8mTryi23geC6 0RNqL5RY/WE1k2c32F8L25aBcR8yYXxleEjb/hCNv4dJj2cFuPgYlwi+i9BjOF57rYb090D+PGjz azGAJNZeL0Dgk0y+XsKOjddWyLscIt1A3sipH8bhdSa6ftyyGiDsYkLfP7CY+O4SxLwoBibGJYLp Ion18SuZuBbI/yVdt4R0hvdA6MZ8m0nHdPYYg7cH5AEmHVs/jJvIhLH145bVQCI6i9Xn3mPy/gSy kIOPcfclgF9CaI6x5rijTJxL0J4/xiXC30USa58HQflmMX0twu9CoEmkfR6CwHIm315xx9pnD+Tt AXlkIM1izpiFuAVMGFs/blkNhL995OAZCZIvpr/tEo2PcUsSwMf57EztUyCm+Q+JwR/jEuHvIom1 TxUA3QHyMngu7cCcUw15HmTy9ejgnDMBIh4GeURA72dE1w/jfhS0rR+3rAZCn5FyMXgojzKY22Jg YlwimIhXTOLr7Hohvfb4EiQNwUhiOsP3JQ1m8p0QdUxnT2H7QJ53wN4hals/jHuJCWPrxy2rAcL6 ELouLOZOBhP/V4KLiXGJYLoI/Y2KeDorgPQFALYM+2kH+lkhBPaBfEvF9P9zdERn+CyjP0QuENH7 M9H1w7inOX2CW1YDofd4cByxmDifIebGGJgYlwimC8NJAjoT0/18GYzrQgQlCeoM8l3H5EvpqM4g 7w2Ennf2MunCOoOwrUxYuH6cshoIfa/uY/BQEAsxW2JgYlwimC6S2Hz2AvwMFNJrSxwXaDDdGtLR 91kLhX5CXwPO/n3Wsb/L0dyjyN+8w+BvPl7jb56R6ycCwWTudznYNr2aRNoLOaOQBPZ20Y02GtZG lBGRjG0M2y8wH+sG9Yefv62GiAFResV0vQtuyPqVsuaz6f/I8zd0c9sW21VNzv79x+vh5yAorgso 9d0OzDlBSKsQ0vlWCTs2fn4V0vMb/j/hJGHbvo5x1zFhbF/nltUAYX0Jff/LYtaIaEy8h+NiYlwi mC6S2PjpBXhFIFJo/OUIhmEkvs7w/ybxfkcC+aaJ277j9v3f/398W4rPdNZ+HSZDnTHdNdROaCf6 vlPMF91fY/XRe6CdLgF5B2SquG1/wrhrmDC2P3HbtoHQ6yTspyzmTgZzkLg9JsYlguki9L1NvD56 HuTDSVYOeS/uwLjG/6E9DrYM8pWdYVwjXCyd4f5ZMiR8F+wunDGIcRrOGOSW1UDa62wXg4nrfC4m xiWC6SKJ6exu+BkBYF4AYi9EiegM5xvck8CXGOPzoY7oDOehOZAwSUS7o+uHfnxeFl0/blkNpL3O kkU05qwYmBiXCKaLJKazyYgNDgfkn4DKIbTO8D2sSsF//ntVcwm9v43hKWz2xgt9zfkV/tm67JBN GsW+OXO8Ibv5uz4he1v9IDp+5RX+UHqwbz34N9rvnRWKRzuUHmzMH4oP4dH4RBQx95CRPu43sdh+ czU5u/UKqhdtNKydyHoF80WvVwYRuo0ngewV0t9rnCii38F+RCkqHioXFXulNo9X+lKpV9qn61D5 NeVHlNeUT1ddUx7Q9Oka0LxUGtDYPNNVomJM3xlrG+TI7WvYz9Tk7Nc2OA7rILKXgL4nYfNeQui+ n2jflHvpumAa5Ibt1rxydW3zhIv8p08/6CPkoTq2HqDfs27nHKYMxEDDXNai2y7sBvzGwYTelzUQ +r0RdVDQPBGdbqhgSNlQgaR7mh4F3UP+0HsaUG+LCP1cBvWG31TzEvpsATsGPwznjYxXEmOsog7x e2o9Cc0fw3F8oGH1GrJ7jPA3y5f4wjaE0/cBbb+vxn6nAHX+h8eTKzKeWP2z5kzjCduhkNDfM3bj dRza4UURzY/bDp01Vtg6y0nnjxvkNU5I70Usiho3jYT+37sOfEMuZhtv0HWpq+xxqV8xZWddya8j /F3um+ezTsz3Nyy4zpe1wRFqY71X2qgmtA6xXmc7pqLHji4qL3ccYfuhTIBMmQJ6PwTL3irs3e3G 5G7d87QL86ekrsiJbr9YeEgg0fE0jNDXa3o8yYRecvbjyeCVhseEjJw7YwIPsOCeqR+UtDYBnZ6r YwLPZ7SCAz/cgevOM+Vl+ym7NsTylSI6Hz7DwWsSt8+gG9MynMJrQzwnpoI8U8BuFLVdx2Hc9UxY PxIZJ9FlNRD6XfbnMXgo9zCYq2JgYlwimC6S2H0y9gE8a44ypwM6w/2UcshjAhl7Bp0hfiydzQfB wj8D+2ZO/TDuAk79uGU1kPbraVyHIuZIQXtMjEsE00USW0+zz6IF4o49j24S0s9UMR/eMw4gkW+p PMcZtHORLPnf3sKfsbeA+o7ur7H6KJ6RwTOQh4T0fV90f8I4fJ9ZdH/itm0DoZ9d5jN4KIcZTJ2o PSbGJYLpYuoRa7yhO5q/RESf/8H3WXH5D+eMhzOVlcgcgs+e7gGhxPTZDjSJjIdXhPS5HsyH+yix 6oT5YrXPT0L6DJUNE3Dqh3F4HYiuH7esBkI/u4xuH7uIxqyNgYlxiWC6GO7x2gc5CiGPU0TvVXL5 X85pnzOVlUj74A/O769CvhMYQBJrH7+QniMxH+61dKR9GiF9BcgzIA8yemPrh3FTOLrkltVA2o8f PIODmPhMj4uJcYlguhju8doHOT4E8izIJzH4H0mwrETbZ5OAzrsMA0ji7fMFk2+asOPts19At091 jPoVxKhfdFkNpP34wTZATGwfLibGJYLpYrgn0j644Mb2mRqDP3f/7ExlcduHLSuVnN33Dtk2uprB YTmMIPjNR3pfwppEv8uP9TsZf17oC16s4X6Djd9E14G7lhZ6w+0f85uL/ycAAAAA//8DAFBLAQIt ABQABgAIAAAAIQCm5lH7DAEAABUCAAATAAAAAAAAAAAAAAAAAAAAAABbQ29udGVudF9UeXBlc10u eG1sUEsBAi0AFAAGAAgAAAAhADj9If/WAAAAlAEAAAsAAAAAAAAAAAAAAAAAPQEAAF9yZWxzLy5y ZWxzUEsBAi0AFAAGAAgAAAAhADb50gBXBAAAbgsAAA4AAAAAAAAAAAAAAAAAPAIAAGRycy9lMm9E b2MueG1sUEsBAi0AFAAGAAgAAAAhAI4iCUK6AAAAIQEAABkAAAAAAAAAAAAAAAAAvwYAAGRycy9f cmVscy9lMm9Eb2MueG1sLnJlbHNQSwECLQAUAAYACAAAACEA9IKDteAAAAAJAQAADwAAAAAAAAAA AAAAAACwBwAAZHJzL2Rvd25yZXYueG1sUEsBAi0AFAAGAAgAAAAhABCIJpCVJQAA7IcAABQAAAAA AAAAAAAAAAAAvQgAAGRycy9tZWRpYS9pbWFnZTEuZW1mUEsFBgAAAAAGAAYAfAEAAIQuAAAAAA== ">
                      <v:shape id="Text Box 63" o:spid="_x0000_s1497" type="#_x0000_t202" style="position:absolute;left:4086;top:1263;width:1075;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oBIcgA AADiAAAADwAAAGRycy9kb3ducmV2LnhtbESPT2vCQBDF74LfYRmhN91VbNXoKmIp9NRi/APehuyY BLOzIbs16bfvFgTn9uO9efNmtelsJe7U+NKxhvFIgSDOnCk513A8fAznIHxANlg5Jg2/5GGz7vdW mBjX8p7uachFDGGfoIYihDqR0mcFWfQjVxNH7eoaiyFik0vTYBvDbSUnSr1JiyXHCwXWtCsou6U/ VsPp63o5T9V3/m5f69Z1SrJdSK1fBt12CSJQF57mx/anifUn8+liFgf+X4oMcv0HAAD//wMAUEsB Ai0AFAAGAAgAAAAhAPD3irv9AAAA4gEAABMAAAAAAAAAAAAAAAAAAAAAAFtDb250ZW50X1R5cGVz XS54bWxQSwECLQAUAAYACAAAACEAMd1fYdIAAACPAQAACwAAAAAAAAAAAAAAAAAuAQAAX3JlbHMv LnJlbHNQSwECLQAUAAYACAAAACEAMy8FnkEAAAA5AAAAEAAAAAAAAAAAAAAAAAApAgAAZHJzL3No YXBleG1sLnhtbFBLAQItABQABgAIAAAAIQBTigEhyAAAAOIAAAAPAAAAAAAAAAAAAAAAAJgCAABk cnMvZG93bnJldi54bWxQSwUGAAAAAAQABAD1AAAAjQMAAAAA " filled="f" stroked="f">
                        <v:textbox>
                          <w:txbxContent>
                            <w:p w14:paraId="6ACDB624" w14:textId="77777777" w:rsidR="00541C41" w:rsidRPr="00F82B24" w:rsidRDefault="00541C41" w:rsidP="00AA75B7">
                              <w:pPr>
                                <w:rPr>
                                  <w:sz w:val="72"/>
                                  <w:szCs w:val="72"/>
                                </w:rPr>
                              </w:pPr>
                              <w:r w:rsidRPr="00F82B24">
                                <w:rPr>
                                  <w:sz w:val="72"/>
                                  <w:szCs w:val="72"/>
                                </w:rPr>
                                <w:t>.</w:t>
                              </w:r>
                            </w:p>
                          </w:txbxContent>
                        </v:textbox>
                      </v:shape>
                      <v:shape id="Picture 64" o:spid="_x0000_s1498" type="#_x0000_t75" style="position:absolute;left:3676;top:1809;width:4009;height:30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dm0x7EAAAA4gAAAA8AAABkcnMvZG93bnJldi54bWxET01Lw0AQvQv9D8sI3uzGUpIYuy1FUhCK oFXvQ3bcBLOzYXdt4793DoLHx/ve7GY/qjPFNAQ2cLcsQBF3wQ7sDLy/HW5rUCkjWxwDk4EfSrDb Lq422Nhw4Vc6n7JTEsKpQQN9zlOjdep68piWYSIW7jNEj1lgdNpGvEi4H/WqKErtcWBp6HGix566 r9O3N9Cmj/Ds4gseqSyPvm2TQ10bc3M97x9AZZrzv/jP/WRl/qpe31dVJZvlkmDQ2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dm0x7EAAAA4gAAAA8AAAAAAAAAAAAAAAAA nwIAAGRycy9kb3ducmV2LnhtbFBLBQYAAAAABAAEAPcAAACQAwAAAAA= ">
                        <v:imagedata r:id="rId807" o:title=""/>
                      </v:shape>
                    </v:group>
                  </w:pict>
                </mc:Fallback>
              </mc:AlternateContent>
            </w:r>
          </w:p>
          <w:p w14:paraId="5F7AAB4F" w14:textId="77777777" w:rsidR="00541C41" w:rsidRPr="00541C41" w:rsidRDefault="00541C41" w:rsidP="00541C41">
            <w:pPr>
              <w:spacing w:after="0" w:line="400" w:lineRule="exact"/>
              <w:rPr>
                <w:sz w:val="28"/>
              </w:rPr>
            </w:pPr>
          </w:p>
          <w:p w14:paraId="000AE3EC" w14:textId="77777777" w:rsidR="00541C41" w:rsidRPr="00541C41" w:rsidRDefault="00541C41" w:rsidP="00541C41">
            <w:pPr>
              <w:spacing w:after="0" w:line="400" w:lineRule="exact"/>
              <w:rPr>
                <w:sz w:val="28"/>
              </w:rPr>
            </w:pPr>
          </w:p>
          <w:p w14:paraId="3CD68FA1" w14:textId="77777777" w:rsidR="00541C41" w:rsidRPr="00541C41" w:rsidRDefault="00541C41" w:rsidP="00541C41">
            <w:pPr>
              <w:spacing w:after="0" w:line="400" w:lineRule="exact"/>
              <w:rPr>
                <w:sz w:val="28"/>
              </w:rPr>
            </w:pPr>
          </w:p>
          <w:p w14:paraId="0E50E47E" w14:textId="77777777" w:rsidR="00541C41" w:rsidRPr="00541C41" w:rsidRDefault="00541C41" w:rsidP="00541C41">
            <w:pPr>
              <w:spacing w:after="0" w:line="400" w:lineRule="exact"/>
              <w:rPr>
                <w:sz w:val="28"/>
              </w:rPr>
            </w:pPr>
          </w:p>
          <w:p w14:paraId="505A5E16" w14:textId="77777777" w:rsidR="00541C41" w:rsidRPr="00541C41" w:rsidRDefault="00541C41" w:rsidP="00541C41">
            <w:pPr>
              <w:spacing w:after="0" w:line="400" w:lineRule="exact"/>
              <w:rPr>
                <w:sz w:val="28"/>
              </w:rPr>
            </w:pPr>
          </w:p>
          <w:p w14:paraId="35D84131" w14:textId="77777777" w:rsidR="00541C41" w:rsidRPr="00541C41" w:rsidRDefault="00541C41" w:rsidP="00541C41">
            <w:pPr>
              <w:spacing w:after="0" w:line="400" w:lineRule="exact"/>
              <w:rPr>
                <w:sz w:val="28"/>
              </w:rPr>
            </w:pPr>
          </w:p>
          <w:p w14:paraId="4449CE6A" w14:textId="77777777" w:rsidR="00541C41" w:rsidRPr="00541C41" w:rsidRDefault="00541C41" w:rsidP="00541C41">
            <w:pPr>
              <w:spacing w:after="0" w:line="400" w:lineRule="exact"/>
              <w:rPr>
                <w:sz w:val="28"/>
              </w:rPr>
            </w:pPr>
          </w:p>
          <w:p w14:paraId="5E809BA3" w14:textId="77777777" w:rsidR="00541C41" w:rsidRPr="00541C41" w:rsidRDefault="00541C41" w:rsidP="00541C41">
            <w:pPr>
              <w:spacing w:after="0" w:line="400" w:lineRule="exact"/>
              <w:rPr>
                <w:sz w:val="28"/>
              </w:rPr>
            </w:pPr>
            <w:r w:rsidRPr="00541C41">
              <w:rPr>
                <w:sz w:val="28"/>
              </w:rPr>
              <w:t>a/ +  Lấy S</w:t>
            </w:r>
            <w:r w:rsidRPr="00541C41">
              <w:rPr>
                <w:sz w:val="28"/>
                <w:vertAlign w:val="subscript"/>
              </w:rPr>
              <w:t>1</w:t>
            </w:r>
            <w:r w:rsidRPr="00541C41">
              <w:rPr>
                <w:sz w:val="28"/>
              </w:rPr>
              <w:t xml:space="preserve"> đối xứng với S qua G</w:t>
            </w:r>
            <w:r w:rsidRPr="00541C41">
              <w:rPr>
                <w:sz w:val="28"/>
              </w:rPr>
              <w:softHyphen/>
            </w:r>
            <w:r w:rsidRPr="00541C41">
              <w:rPr>
                <w:sz w:val="28"/>
                <w:vertAlign w:val="subscript"/>
              </w:rPr>
              <w:t>1</w:t>
            </w:r>
            <w:r w:rsidRPr="00541C41">
              <w:rPr>
                <w:sz w:val="28"/>
              </w:rPr>
              <w:t xml:space="preserve"> </w:t>
            </w:r>
          </w:p>
          <w:p w14:paraId="06DFA1F9" w14:textId="77777777" w:rsidR="00541C41" w:rsidRPr="00541C41" w:rsidRDefault="00541C41" w:rsidP="00541C41">
            <w:pPr>
              <w:spacing w:after="0" w:line="400" w:lineRule="exact"/>
              <w:rPr>
                <w:sz w:val="28"/>
              </w:rPr>
            </w:pPr>
            <w:r w:rsidRPr="00541C41">
              <w:rPr>
                <w:sz w:val="28"/>
              </w:rPr>
              <w:t xml:space="preserve">   +   Lấy S</w:t>
            </w:r>
            <w:r w:rsidRPr="00541C41">
              <w:rPr>
                <w:sz w:val="28"/>
                <w:vertAlign w:val="subscript"/>
              </w:rPr>
              <w:t>2</w:t>
            </w:r>
            <w:r w:rsidRPr="00541C41">
              <w:rPr>
                <w:sz w:val="28"/>
              </w:rPr>
              <w:t xml:space="preserve"> đối xứng với S  qua G</w:t>
            </w:r>
            <w:r w:rsidRPr="00541C41">
              <w:rPr>
                <w:sz w:val="28"/>
                <w:vertAlign w:val="subscript"/>
              </w:rPr>
              <w:t>2</w:t>
            </w:r>
            <w:r w:rsidRPr="00541C41">
              <w:rPr>
                <w:sz w:val="28"/>
              </w:rPr>
              <w:t xml:space="preserve"> </w:t>
            </w:r>
          </w:p>
          <w:p w14:paraId="4C557432" w14:textId="77777777" w:rsidR="00541C41" w:rsidRPr="00541C41" w:rsidRDefault="00541C41" w:rsidP="00541C41">
            <w:pPr>
              <w:spacing w:after="0" w:line="400" w:lineRule="exact"/>
              <w:rPr>
                <w:sz w:val="28"/>
              </w:rPr>
            </w:pPr>
            <w:r w:rsidRPr="00541C41">
              <w:rPr>
                <w:sz w:val="28"/>
              </w:rPr>
              <w:t xml:space="preserve">   +  Nối S</w:t>
            </w:r>
            <w:r w:rsidRPr="00541C41">
              <w:rPr>
                <w:sz w:val="28"/>
                <w:vertAlign w:val="subscript"/>
              </w:rPr>
              <w:t>1</w:t>
            </w:r>
            <w:r w:rsidRPr="00541C41">
              <w:rPr>
                <w:sz w:val="28"/>
              </w:rPr>
              <w:t xml:space="preserve"> và S</w:t>
            </w:r>
            <w:r w:rsidRPr="00541C41">
              <w:rPr>
                <w:sz w:val="28"/>
                <w:vertAlign w:val="subscript"/>
              </w:rPr>
              <w:t>2</w:t>
            </w:r>
            <w:r w:rsidRPr="00541C41">
              <w:rPr>
                <w:sz w:val="28"/>
              </w:rPr>
              <w:t xml:space="preserve"> cắt G</w:t>
            </w:r>
            <w:r w:rsidRPr="00541C41">
              <w:rPr>
                <w:sz w:val="28"/>
                <w:vertAlign w:val="subscript"/>
              </w:rPr>
              <w:t>1</w:t>
            </w:r>
            <w:r w:rsidRPr="00541C41">
              <w:rPr>
                <w:sz w:val="28"/>
              </w:rPr>
              <w:t xml:space="preserve"> tại I cắt G</w:t>
            </w:r>
            <w:r w:rsidRPr="00541C41">
              <w:rPr>
                <w:sz w:val="28"/>
                <w:vertAlign w:val="subscript"/>
              </w:rPr>
              <w:t>2</w:t>
            </w:r>
            <w:r w:rsidRPr="00541C41">
              <w:rPr>
                <w:sz w:val="28"/>
              </w:rPr>
              <w:t xml:space="preserve"> tại J                                                     </w:t>
            </w:r>
            <w:r w:rsidRPr="00541C41">
              <w:rPr>
                <w:sz w:val="28"/>
              </w:rPr>
              <w:br/>
              <w:t xml:space="preserve">   +  Nối S, I, J, S  và đánh hướng đi ta được tia sáng cần vẽ. </w:t>
            </w:r>
          </w:p>
          <w:p w14:paraId="0557787C" w14:textId="77777777" w:rsidR="00541C41" w:rsidRPr="00541C41" w:rsidRDefault="00541C41" w:rsidP="00541C41">
            <w:pPr>
              <w:spacing w:after="0" w:line="400" w:lineRule="exact"/>
              <w:rPr>
                <w:sz w:val="28"/>
              </w:rPr>
            </w:pPr>
            <w:r w:rsidRPr="00541C41">
              <w:rPr>
                <w:noProof/>
                <w:sz w:val="28"/>
              </w:rPr>
              <mc:AlternateContent>
                <mc:Choice Requires="wps">
                  <w:drawing>
                    <wp:anchor distT="0" distB="0" distL="114300" distR="114300" simplePos="0" relativeHeight="251921408" behindDoc="0" locked="0" layoutInCell="1" allowOverlap="1" wp14:anchorId="3027AEED" wp14:editId="7D6E7510">
                      <wp:simplePos x="0" y="0"/>
                      <wp:positionH relativeFrom="column">
                        <wp:posOffset>1477010</wp:posOffset>
                      </wp:positionH>
                      <wp:positionV relativeFrom="paragraph">
                        <wp:posOffset>15240</wp:posOffset>
                      </wp:positionV>
                      <wp:extent cx="273685" cy="35560"/>
                      <wp:effectExtent l="6350" t="13970" r="5715" b="7620"/>
                      <wp:wrapNone/>
                      <wp:docPr id="128497775" name="Freeform 1284977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75" o:spid="_x0000_s1026" style="position:absolute;margin-left:116.3pt;margin-top:1.2pt;width:21.55pt;height:2.8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zmfFIwMAAEIHAAAOAAAAZHJzL2Uyb0RvYy54bWysVdlu2zAQfC/QfyD4WMDRYckXYgeBj6JA 2gaI+wG0RFlCJVIlactp0H/vLnVYTmAgKOoHmdSOljM75PL27lTk5MiVzqSYU+/GpYSLSMaZ2M/p j+1mMKFEGyZilkvB5/SZa3q3+Pjhtipn3JepzGOuCCQRelaVc5oaU84cR0cpL5i+kSUXEEykKpiB qdo7sWIVZC9yx3fdkVNJFZdKRlxreLuqg3Rh8ycJj8z3JNHckHxOgZuxT2WfO3w6i1s22ytWplnU 0GD/wKJgmYBFu1QrZhg5qOxNqiKLlNQyMTeRLByZJFnErQZQ47mv1DylrORWCxRHl12Z9P9LG307 PiqSxeCdPwmm4/E4pESwAqzaKM6x8OQcgWpVpZ7BR0/lo0K9unyQ0U8NAecighMNGLKrvsoYsrGD kbZCp0QV+CVoJydrxHNnBD8ZEsFLfzwcTYBIBKFhGI6sTw6btd9GB20+c2nzsOODNrWNMYysCXEj YQuWJ0UOjn5yiEsq4gVB63mH8XoYb+KSlMCz2RgdyO+Bxv61VMMe6kqioAdBNldIgfiO+AUpqMK+ 1cnSVnp0Eo12GBGGh8+11S6lxipjIaCWWw91QQpAYaGugEEsgofvAoMgBId9cL1Cw0jBIXx9/BQl cPx2dZVLZlAIEsIhqWAzok8khQFYgYFCHvlWWog5b5vGKFjuHM9FHwdeWX7tDmqj7X9ps9XLgYxz whoAmZGSrVlHE9X1NqCQmyzP7Q7MBZKfhn5oSWuZZzEGkbdW+90yV+TIsBXZX1OyC5iSBxHbZCln 8boZG5bl9RgWz613cFaaouGpsb3mZepO15P1JBgE/mg9CNzVanC/WQaD0cYbh6vharlceX+QmhfM 0iyOuUB2bd/zgvf1laYD1x2r63wXKi7EbuzvrVjnkoYtMmhp/60621WwkdSdZyfjZ2gqStaNHC4e GKRS/aakgiY+p/rXgSlOSf5FQJec1sYaOwlCuxlUP7LrR5iIINWcGgonCIdLU98Uh1Jl+xRW8qyt Qt5DM0sy7DqWX82qmUCjtgqaSwVvgv7cos5X3+IvAAAA//8DAFBLAwQUAAYACAAAACEA/lOvH90A AAAHAQAADwAAAGRycy9kb3ducmV2LnhtbEyOwU7DMBBE70j8g7VIvSDqkJS2CnEqaNUT4kDDB7jx No6I11HsNunfdznBbUYzmnnFZnKduOAQWk8KnucJCKTam5YaBd/V/mkNIkRNRneeUMEVA2zK+7tC 58aP9IWXQ2wEj1DItQIbY59LGWqLToe575E4O/nB6ch2aKQZ9MjjrpNpkiyl0y3xg9U9bi3WP4ez U3AK2fv0mdXtx+5a4aNd7EbbVErNHqa3VxARp/hXhl98RoeSmY7+TCaITkGapUuusliA4DxdvaxA HBWsE5BlIf/zlzcAAAD//wMAUEsBAi0AFAAGAAgAAAAhALaDOJL+AAAA4QEAABMAAAAAAAAAAAAA AAAAAAAAAFtDb250ZW50X1R5cGVzXS54bWxQSwECLQAUAAYACAAAACEAOP0h/9YAAACUAQAACwAA AAAAAAAAAAAAAAAvAQAAX3JlbHMvLnJlbHNQSwECLQAUAAYACAAAACEAg85nxSMDAABCBwAADgAA AAAAAAAAAAAAAAAuAgAAZHJzL2Uyb0RvYy54bWxQSwECLQAUAAYACAAAACEA/lOvH90AAAAHAQAA DwAAAAAAAAAAAAAAAAB9BQAAZHJzL2Rvd25yZXYueG1sUEsFBgAAAAAEAAQA8wAAAIcGAAAAAA== " path="m,180l720,r720,180e" filled="f">
                      <v:path arrowok="t" o:connecttype="custom" o:connectlocs="0,35560;136843,0;273685,35560" o:connectangles="0,0,0"/>
                    </v:shape>
                  </w:pict>
                </mc:Fallback>
              </mc:AlternateContent>
            </w:r>
            <w:r w:rsidRPr="00541C41">
              <w:rPr>
                <w:sz w:val="28"/>
              </w:rPr>
              <w:t>b/   Ta phải tính góc ISR.</w:t>
            </w:r>
          </w:p>
          <w:p w14:paraId="07B5EA1E" w14:textId="77777777" w:rsidR="00541C41" w:rsidRPr="00541C41" w:rsidRDefault="00541C41" w:rsidP="00541C41">
            <w:pPr>
              <w:spacing w:after="0" w:line="400" w:lineRule="exact"/>
              <w:rPr>
                <w:sz w:val="28"/>
                <w:vertAlign w:val="subscript"/>
              </w:rPr>
            </w:pPr>
            <w:r w:rsidRPr="00541C41">
              <w:rPr>
                <w:sz w:val="28"/>
              </w:rPr>
              <w:lastRenderedPageBreak/>
              <w:t xml:space="preserve">      Kẻ pháp tuyến tại I và J cắt nhau tại K                                                          </w:t>
            </w:r>
          </w:p>
          <w:p w14:paraId="68E335CC" w14:textId="77777777" w:rsidR="00541C41" w:rsidRPr="00541C41" w:rsidRDefault="00541C41" w:rsidP="00541C41">
            <w:pPr>
              <w:spacing w:after="0" w:line="400" w:lineRule="exact"/>
              <w:rPr>
                <w:sz w:val="28"/>
              </w:rPr>
            </w:pPr>
            <w:r w:rsidRPr="00541C41">
              <w:rPr>
                <w:sz w:val="28"/>
              </w:rPr>
              <w:t xml:space="preserve">     Trong tứ giác IKJO có 2 góc vuông I và J  và  có góc</w:t>
            </w:r>
          </w:p>
          <w:p w14:paraId="6F93B616" w14:textId="77777777" w:rsidR="00541C41" w:rsidRPr="00541C41" w:rsidRDefault="00541C41" w:rsidP="00541C41">
            <w:pPr>
              <w:spacing w:after="0" w:line="400" w:lineRule="exact"/>
              <w:rPr>
                <w:sz w:val="28"/>
              </w:rPr>
            </w:pPr>
            <w:r w:rsidRPr="00541C41">
              <w:rPr>
                <w:noProof/>
                <w:sz w:val="28"/>
              </w:rPr>
              <mc:AlternateContent>
                <mc:Choice Requires="wps">
                  <w:drawing>
                    <wp:anchor distT="0" distB="0" distL="114300" distR="114300" simplePos="0" relativeHeight="251922432" behindDoc="0" locked="0" layoutInCell="1" allowOverlap="1" wp14:anchorId="118DE525" wp14:editId="0B9C7983">
                      <wp:simplePos x="0" y="0"/>
                      <wp:positionH relativeFrom="column">
                        <wp:posOffset>-33020</wp:posOffset>
                      </wp:positionH>
                      <wp:positionV relativeFrom="paragraph">
                        <wp:posOffset>34290</wp:posOffset>
                      </wp:positionV>
                      <wp:extent cx="273685" cy="35560"/>
                      <wp:effectExtent l="10795" t="13970" r="10795" b="7620"/>
                      <wp:wrapNone/>
                      <wp:docPr id="128497774" name="Freeform 1284977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74" o:spid="_x0000_s1026" style="position:absolute;margin-left:-2.6pt;margin-top:2.7pt;width:21.55pt;height:2.8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S97GJAMAAEIHAAAOAAAAZHJzL2Uyb0RvYy54bWysVdlu2zAQfC/QfyD4WMDRYckXYgeBj6JA 2gaI+wG0RFlCJVIlactp0H/vcnVYTmAgKOoHmdSOljM75PL27lTk5MiVzqSYU+/GpYSLSMaZ2M/p j+1mMKFEGyZilkvB5/SZa3q3+Pjhtipn3JepzGOuCCQRelaVc5oaU84cR0cpL5i+kSUXEEykKpiB qdo7sWIVZC9yx3fdkVNJFZdKRlxreLuqg3SB+ZOER+Z7kmhuSD6nwM3gU+FzZ5/O4pbN9oqVaRY1 NNg/sChYJmDRLtWKGUYOKnuTqsgiJbVMzE0kC0cmSRZx1ABqPPeVmqeUlRy1QHF02ZVJ/7+00bfj oyJZDN75k2A6Ho8DSgQrwKqN4twWnpwjUK2q1DP46Kl8VFavLh9k9FNDwLmI2IkGDNlVX2UM2djB SKzQKVGF/RK0kxMa8dwZwU+GRPDSHw9Hk5CSCELDMByhTw6btd9GB20+c4l52PFBm9rGGEZoQtxI 2ILlSZGDo58c4pKKeEHQet5hvB7Gm7gkJfBsNkYH8nugsX8t1bCHupIIytsxsmyukALxZ1ifFFRh 3+pkaSs9OolGO4wIs4fPxWqXUtsq20JALbee1QUpAGULdQUMYi14+C4wCLLgsA+uV2gYKTiEr4+f ogSO366ucsmMFWIJ2SGpYDNan0gKA7DCBgp55FuJEHPeNo1RsNw5nos+DrxCfu0OaqPtf4nZ6uVA xjlhDYDMlhLWrKNp1fU2oJCbLM9xB+bCkp+Gfoiktcyz2AYtb632u2WuyJHZVoS/pmQXMCUPIsZk KWfxuhkbluX1GBbP0Ts4K03R7KnBXvMydafryXoSDAJ/tB4E7mo1uN8sg8Fo443D1XC1XK68P5aa F8zSLI65sOzavucF7+srTQeuO1bX+S5UXIjd4O+tWOeSBhYZtLT/qA67im0kdefZyfgZmoqSdSOH iwcGqVS/Kamgic+p/nVgilOSfxHQJae1sQYnQYibQfUju36EiQhSzamhcILscGnqm+JQqmyfwkoe 2irkPTSzJLNdB/nVrJoJNGpU0Fwq9ibozxF1vvoWfwEAAP//AwBQSwMEFAAGAAgAAAAhAGpcq/nc AAAABgEAAA8AAABkcnMvZG93bnJldi54bWxMjs1uwjAQhO+VeAdrkXqpwIFAf9I4iBb1hHoo6QOY eIkj4nUUGxLevttTexzNp5kv34yuFVfsQ+NJwWKegECqvGmoVvBdfsyeQYSoyejWEyq4YYBNMbnL dWb8QF94PcRa8AiFTCuwMXaZlKGy6HSY+w6Ju5PvnY4c+1qaXg887lq5TJJH6XRD/GB1h+8Wq/Ph 4hScQvo2fqZVs9/dSnywq91g61Kp++m4fQURcYx/MPzqszoU7HT0FzJBtApm6yWTCtYrEFynTy8g jowtEpBFLv/rFz8AAAD//wMAUEsBAi0AFAAGAAgAAAAhALaDOJL+AAAA4QEAABMAAAAAAAAAAAAA AAAAAAAAAFtDb250ZW50X1R5cGVzXS54bWxQSwECLQAUAAYACAAAACEAOP0h/9YAAACUAQAACwAA AAAAAAAAAAAAAAAvAQAAX3JlbHMvLnJlbHNQSwECLQAUAAYACAAAACEAW0vexiQDAABCBwAADgAA AAAAAAAAAAAAAAAuAgAAZHJzL2Uyb0RvYy54bWxQSwECLQAUAAYACAAAACEAalyr+dwAAAAGAQAA DwAAAAAAAAAAAAAAAAB+BQAAZHJzL2Rvd25yZXYueG1sUEsFBgAAAAAEAAQA8wAAAIcGAAAAAA== " path="m,180l720,r720,180e" filled="f">
                      <v:path arrowok="t" o:connecttype="custom" o:connectlocs="0,35560;136843,0;273685,35560" o:connectangles="0,0,0"/>
                    </v:shape>
                  </w:pict>
                </mc:Fallback>
              </mc:AlternateContent>
            </w:r>
            <w:r w:rsidRPr="00541C41">
              <w:rPr>
                <w:sz w:val="28"/>
              </w:rPr>
              <w:t xml:space="preserve"> O = 60</w:t>
            </w:r>
            <w:r w:rsidRPr="00541C41">
              <w:rPr>
                <w:sz w:val="28"/>
                <w:vertAlign w:val="superscript"/>
              </w:rPr>
              <w:t>0</w:t>
            </w:r>
            <w:r w:rsidRPr="00541C41">
              <w:rPr>
                <w:sz w:val="28"/>
              </w:rPr>
              <w:t xml:space="preserve">                                                   </w:t>
            </w:r>
          </w:p>
          <w:p w14:paraId="10BD682D" w14:textId="77777777" w:rsidR="00541C41" w:rsidRPr="00541C41" w:rsidRDefault="00541C41" w:rsidP="00541C41">
            <w:pPr>
              <w:spacing w:after="0" w:line="400" w:lineRule="exact"/>
              <w:rPr>
                <w:sz w:val="28"/>
              </w:rPr>
            </w:pPr>
            <w:r w:rsidRPr="00541C41">
              <w:rPr>
                <w:noProof/>
                <w:sz w:val="28"/>
              </w:rPr>
              <mc:AlternateContent>
                <mc:Choice Requires="wps">
                  <w:drawing>
                    <wp:anchor distT="0" distB="0" distL="114300" distR="114300" simplePos="0" relativeHeight="251923456" behindDoc="0" locked="0" layoutInCell="1" allowOverlap="1" wp14:anchorId="0CEE4B7E" wp14:editId="2CD2DD64">
                      <wp:simplePos x="0" y="0"/>
                      <wp:positionH relativeFrom="column">
                        <wp:posOffset>1388110</wp:posOffset>
                      </wp:positionH>
                      <wp:positionV relativeFrom="paragraph">
                        <wp:posOffset>8890</wp:posOffset>
                      </wp:positionV>
                      <wp:extent cx="273685" cy="35560"/>
                      <wp:effectExtent l="12700" t="13970" r="8890" b="7620"/>
                      <wp:wrapNone/>
                      <wp:docPr id="128497773" name="Freeform 1284977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73" o:spid="_x0000_s1026" style="position:absolute;margin-left:109.3pt;margin-top:.7pt;width:21.55pt;height:2.8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0vLMJQMAAEIHAAAOAAAAZHJzL2Uyb0RvYy54bWysVdlu2zAQfC/QfyD4WMDRYckXYgeBj6JA 2gaI+wG0RFlCJVIlactp0X/vLnVYTmogKOoHmdSuhjOz5PL27lTk5MiVzqSYU+/GpYSLSMaZ2M/p t+1mMKFEGyZilkvB5/SZa3q3eP/utipn3JepzGOuCIAIPavKOU2NKWeOo6OUF0zfyJILCCZSFczA VO2dWLEK0Ivc8V135FRSxaWSEdca3q7qIF1Y/CThkfmaJJobks8pcDP2qexzh09ncctme8XKNIsa GuwfWBQsE7BoB7VihpGDyl5BFVmkpJaJuYlk4cgkySJuNYAaz32h5illJbdawBxddjbp/wcbfTk+ KpLFUDt/EkzH4/GQEsEKKNVGcY7Gk3ME3KpKPYOPnspHhXp1+SCj7xoCzkUEJxpyyK76LGNAYwcj rUOnRBX4JWgnJ1uI564Q/GRIBC/98XA0CSmJIDQMw5Gtk8Nm7bfRQZuPXFocdnzQpi5jDCNbhLiR sIWSJ0UOFf3gEJdUxAuCtuZdjtfL8SYuSQk8m43RJfm9pLF/DQq86y33V6Cgl4JsrpAC8R3SBSlw Yd/qZGkrPTqJRjuMCMPD51q3S6nRZTQCvNx6qAsgIAuNupIMYjF5+KZkEITJYT+5XqFhpOAQvjx+ ihI4frva5ZIZFIKEcEgq2IxYJ5LCAEqBgUIe+VbaFHPeNk2hYLlzPBf9PKiV5dfuoDba/pcWrV4O ZJwB6wRARkrWs44mquttQCE3WZ7bHZgLJD8N/dCS1jLPYgwib632u2WuyJFhK7K/xrKLNCUPIrZg KWfxuhkbluX1GBbPbe3grDSm4amxvebX1J2uJ+tJMAj80XoQuKvV4H6zDAajjTcOV8PVcrnyfiM1 L5ilWRxzgezavucFb+srTQeuO1bX+S5UXIjd2N9rsc4lDWsyaGn/rTrbVbCR1J1nJ+NnaCpK1o0c Lh4YpFL9pKSCJj6n+seBKU5J/klAl5zWhTV2EoR2M6h+ZNePMBEB1JwaCicIh0tT3xSHUmX7FFby bFmFvIdmlmTYdSy/mlUzgUZtFTSXCt4E/bnNOl99iz8AAAD//wMAUEsDBBQABgAIAAAAIQBQ7l/o 3AAAAAcBAAAPAAAAZHJzL2Rvd25yZXYueG1sTI7BTsMwEETvSPyDtZW4IOokrdIqxKmAihPiQMMH uPE2jhqvo9ht0r9nOcFx9EYzr9zNrhdXHEPnSUG6TEAgNd501Cr4rt+ftiBC1GR07wkV3DDArrq/ K3Vh/ERfeD3EVvAIhUIrsDEOhZShseh0WPoBidnJj05HjmMrzagnHne9zJIkl053xA9WD/hmsTkf Lk7BKaxe589V033sbzU+2vV+sm2t1MNifnkGEXGOf2X41Wd1qNjp6C9kgugVZOk25yqDNQjmWZ5u QBwVbBKQVSn/+1c/AAAA//8DAFBLAQItABQABgAIAAAAIQC2gziS/gAAAOEBAAATAAAAAAAAAAAA AAAAAAAAAABbQ29udGVudF9UeXBlc10ueG1sUEsBAi0AFAAGAAgAAAAhADj9If/WAAAAlAEAAAsA AAAAAAAAAAAAAAAALwEAAF9yZWxzLy5yZWxzUEsBAi0AFAAGAAgAAAAhAFPS8swlAwAAQgcAAA4A AAAAAAAAAAAAAAAALgIAAGRycy9lMm9Eb2MueG1sUEsBAi0AFAAGAAgAAAAhAFDuX+jcAAAABwEA AA8AAAAAAAAAAAAAAAAAfwUAAGRycy9kb3ducmV2LnhtbFBLBQYAAAAABAAEAPMAAACIBgAAAAA= " path="m,180l720,r720,180e" filled="f">
                      <v:path arrowok="t" o:connecttype="custom" o:connectlocs="0,35560;136843,0;273685,35560" o:connectangles="0,0,0"/>
                    </v:shape>
                  </w:pict>
                </mc:Fallback>
              </mc:AlternateContent>
            </w:r>
            <w:r w:rsidRPr="00541C41">
              <w:rPr>
                <w:sz w:val="28"/>
              </w:rPr>
              <w:t xml:space="preserve"> Do đó góc còn lại  IKJ = 120</w:t>
            </w:r>
            <w:r w:rsidRPr="00541C41">
              <w:rPr>
                <w:sz w:val="28"/>
                <w:vertAlign w:val="superscript"/>
              </w:rPr>
              <w:t>0</w:t>
            </w:r>
          </w:p>
          <w:p w14:paraId="4D523554" w14:textId="77777777" w:rsidR="00541C41" w:rsidRPr="00541C41" w:rsidRDefault="00541C41" w:rsidP="00541C41">
            <w:pPr>
              <w:spacing w:after="0" w:line="400" w:lineRule="exact"/>
              <w:rPr>
                <w:sz w:val="28"/>
              </w:rPr>
            </w:pPr>
            <w:r w:rsidRPr="00541C41">
              <w:rPr>
                <w:noProof/>
                <w:sz w:val="28"/>
              </w:rPr>
              <mc:AlternateContent>
                <mc:Choice Requires="wps">
                  <w:drawing>
                    <wp:anchor distT="0" distB="0" distL="114300" distR="114300" simplePos="0" relativeHeight="251924480" behindDoc="0" locked="0" layoutInCell="1" allowOverlap="1" wp14:anchorId="30841D25" wp14:editId="575EE9C9">
                      <wp:simplePos x="0" y="0"/>
                      <wp:positionH relativeFrom="column">
                        <wp:posOffset>2316480</wp:posOffset>
                      </wp:positionH>
                      <wp:positionV relativeFrom="paragraph">
                        <wp:posOffset>10795</wp:posOffset>
                      </wp:positionV>
                      <wp:extent cx="273685" cy="35560"/>
                      <wp:effectExtent l="7620" t="12700" r="13970" b="8890"/>
                      <wp:wrapNone/>
                      <wp:docPr id="128497772" name="Freeform 1284977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72" o:spid="_x0000_s1026" style="position:absolute;margin-left:182.4pt;margin-top:.85pt;width:21.55pt;height:2.8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V0vPJAMAAEIHAAAOAAAAZHJzL2Uyb0RvYy54bWysVdlu2zAQfC/QfyD4WMDRYckXYgeBj6JA 2gaI+wG0RFlCJVIlactp0H/vLnVYTmAgKOoHmdSuhjOz5PL27lTk5MiVzqSYU+/GpYSLSMaZ2M/p j+1mMKFEGyZilkvB5/SZa3q3+Pjhtipn3JepzGOuCIAIPavKOU2NKWeOo6OUF0zfyJILCCZSFczA VO2dWLEK0Ivc8V135FRSxaWSEdca3q7qIF1Y/CThkfmeJJobks8pcDP2qexzh09ncctme8XKNIsa GuwfWBQsE7BoB7VihpGDyt5AFVmkpJaJuYlk4cgkySJuNYAaz32l5illJbdawBxddjbp/wcbfTs+ KpLFUDt/EkzH47FPiWAFlGqjOEfjyTkCblWlnsFHT+WjQr26fJDRTw0B5yKCEw05ZFd9lTGgsYOR 1qFTogr8ErSTky3Ec1cIfjIkgpf+eDiahJREEBqG4cjWyWGz9tvooM1nLi0OOz5oU5cxhpEtQtxI 2ELJkyKHin5yiEsq4gVBW/Mux+vleBOXpASezcboksCVDmjsX4Ma9rKuAAW9FGRzhRSI79a7IAUu 7FudLG2lRyfRaIcRYXj4XOt2KTW6jEaAl1sPdQEEZKFRV5JBLCYP35UMgjA57CfXKzSMFBzC18dP UQLHb1e7XDKDQpAQDkkFmxHrRFIYQCkwUMgj30qbYs7bpikULHeO56KfB7Wy/Nod1Ebb/9Ki1cuB jDNgnQDISMl61tFEdb0NKOQmy3O7A3OB5KehH1rSWuZZjEHkrdV+t8wVOTJsRfbXWHaRpuRBxBYs 5SxeN2PDsrwew+K5rR2clcY0PDW217xM3el6sp4Eg8AfrQeBu1oN7jfLYDDaeONwNVwtlyvvD1Lz glmaxTEXyK7te17wvr7SdOC6Y3Wd70LFhdiN/b0V61zSsCaDlvbfqrNdBRtJ3Xl2Mn6GpqJk3cjh 4oFBKtVvSipo4nOqfx2Y4pTkXwR0yWldWGMnQWg3g+pHdv0IExFAzamhcIJwuDT1TXEoVbZPYSXP llXIe2hmSYZdx/KrWTUTaNRWQXOp4E3Qn9us89W3+AsAAP//AwBQSwMEFAAGAAgAAAAhAHjmORzc AAAABwEAAA8AAABkcnMvZG93bnJldi54bWxMjsFOwzAQRO9I/QdrK3FB1CmJGghxqkLFCXGg4QPc eBtHxOsodpv071lOcBy90cwrt7PrxQXH0HlSsF4lIJAabzpqFXzVb/ePIELUZHTvCRVcMcC2WtyU ujB+ok+8HGIreIRCoRXYGIdCytBYdDqs/IDE7ORHpyPHsZVm1BOPu14+JMlGOt0RP1g94KvF5vtw dgpOIX2ZP9Kme99fa7yz2X6yba3U7XLePYOIOMe/MvzqszpU7HT0ZzJB9ArSTcbqkUEOgnmW5E8g jgryFGRVyv/+1Q8AAAD//wMAUEsBAi0AFAAGAAgAAAAhALaDOJL+AAAA4QEAABMAAAAAAAAAAAAA AAAAAAAAAFtDb250ZW50X1R5cGVzXS54bWxQSwECLQAUAAYACAAAACEAOP0h/9YAAACUAQAACwAA AAAAAAAAAAAAAAAvAQAAX3JlbHMvLnJlbHNQSwECLQAUAAYACAAAACEAi1dLzyQDAABCBwAADgAA AAAAAAAAAAAAAAAuAgAAZHJzL2Uyb0RvYy54bWxQSwECLQAUAAYACAAAACEAeOY5HNwAAAAHAQAA DwAAAAAAAAAAAAAAAAB+BQAAZHJzL2Rvd25yZXYueG1sUEsFBgAAAAAEAAQA8wAAAIcGAAAAAA== " path="m,180l720,r720,180e" filled="f">
                      <v:path arrowok="t" o:connecttype="custom" o:connectlocs="0,35560;136843,0;273685,35560" o:connectangles="0,0,0"/>
                    </v:shape>
                  </w:pict>
                </mc:Fallback>
              </mc:AlternateContent>
            </w:r>
            <w:r w:rsidRPr="00541C41">
              <w:rPr>
                <w:noProof/>
                <w:sz w:val="28"/>
              </w:rPr>
              <mc:AlternateContent>
                <mc:Choice Requires="wps">
                  <w:drawing>
                    <wp:anchor distT="0" distB="0" distL="114300" distR="114300" simplePos="0" relativeHeight="251925504" behindDoc="0" locked="0" layoutInCell="1" allowOverlap="1" wp14:anchorId="6F3B9996" wp14:editId="5C7FF9F7">
                      <wp:simplePos x="0" y="0"/>
                      <wp:positionH relativeFrom="column">
                        <wp:posOffset>1885950</wp:posOffset>
                      </wp:positionH>
                      <wp:positionV relativeFrom="paragraph">
                        <wp:posOffset>25400</wp:posOffset>
                      </wp:positionV>
                      <wp:extent cx="273685" cy="35560"/>
                      <wp:effectExtent l="5715" t="17780" r="6350" b="13335"/>
                      <wp:wrapNone/>
                      <wp:docPr id="128497771" name="Freeform 1284977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71" o:spid="_x0000_s1026" style="position:absolute;margin-left:148.5pt;margin-top:2pt;width:21.55pt;height:2.8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2YHLIgMAAEIHAAAOAAAAZHJzL2Uyb0RvYy54bWysVdlu2zAQfC/QfyD4WMDRYckXYgeBj6JA 2gaI+wG0RFlCJVIlactp0X/vcnVYTmogKOoHmdSOljM75PL27lTk5MiVzqSYU+/GpYSLSMaZ2M/p t+1mMKFEGyZilkvB5/SZa3q3eP/utipn3JepzGOuCCQRelaVc5oaU84cR0cpL5i+kSUXEEykKpiB qdo7sWIVZC9yx3fdkVNJFZdKRlxreLuqg3SB+ZOER+ZrkmhuSD6nwM3gU+FzZ5/O4pbN9oqVaRY1 NNg/sChYJmDRLtWKGUYOKnuVqsgiJbVMzE0kC0cmSRZx1ABqPPeFmqeUlRy1QHF02ZVJ/7+00Zfj oyJZDN75k2A6Ho89SgQrwKqN4twWnpwjUK2q1DP46Kl8VFavLh9k9F1DwLmI2IkGDNlVn2UM2djB SKzQKVGF/RK0kxMa8dwZwU+GRPDSHw9Hk5CSCELDMByhTw6btd9GB20+col52PFBm9rGGEZoQtxI 2ILlSZGDox8c4pKKeEHQet5hQHCH8SYuSQk8m43RgfweaOxfSzXsoa4kCnoQy+YKKRD/d1JQhX2r k6Wt9OgkGu0wIswePherXUptq2wLAbXcelYXpACULdQVMIi14OGbwCDIgsM+uF6hYaTgEL48fooS OH67usolM1aIJWSHpILNaH0iKQzAChso5JFvJULMeds0RsFy53gu+jjwCvm1O6iNtv8lZquXAxnn hDUAMltKWLOOplXX24BCbrI8xx2YC0t+GvohktYyz2IbtLy12u+WuSJHZlsR/pqSXcCUPIgYk6Wc xetmbFiW12NYPEfv4Kw0RbOnBnvNr6k7XU/Wk2AQ+KP1IHBXq8H9ZhkMRhtvHK6Gq+Vy5f221Lxg lmZxzIVl1/Y9L3hbX2k6cN2xus53oeJC7AZ/r8U6lzSwyKCl/Ud12FVsI6k7z07Gz9BUlKwbOVw8 MEil+klJBU18TvWPA1OckvyTgC45rY01OAlC3AyqH9n1I0xEkGpODYUTZIdLU98Uh1Jl+xRW8tBW Ie+hmSWZ7TrIr2bVTKBRo4LmUrE3QX+OqPPVt/gDAAD//wMAUEsDBBQABgAIAAAAIQBmPL7Z3QAA AAcBAAAPAAAAZHJzL2Rvd25yZXYueG1sTI/BTsMwEETvSPyDtUhcEHXaRIWGbCqg4oQ40PABbrKN I+J1FLtN+vcsJzitRjOaeVtsZ9erM42h84ywXCSgiGvfdNwifFVv94+gQjTcmN4zIVwowLa8vipM 3viJP+m8j62SEg65QbAxDrnWobbkTFj4gVi8ox+diSLHVjejmaTc9XqVJGvtTMeyYM1Ar5bq7/3J IRxD+jJ/pHX3vrtUdGez3WTbCvH2Zn5+AhVpjn9h+MUXdCiF6eBP3ATVI6w2D/JLRMjkiJ9myRLU AWGzBl0W+j9/+QMAAP//AwBQSwECLQAUAAYACAAAACEAtoM4kv4AAADhAQAAEwAAAAAAAAAAAAAA AAAAAAAAW0NvbnRlbnRfVHlwZXNdLnhtbFBLAQItABQABgAIAAAAIQA4/SH/1gAAAJQBAAALAAAA AAAAAAAAAAAAAC8BAABfcmVscy8ucmVsc1BLAQItABQABgAIAAAAIQDj2YHLIgMAAEIHAAAOAAAA AAAAAAAAAAAAAC4CAABkcnMvZTJvRG9jLnhtbFBLAQItABQABgAIAAAAIQBmPL7Z3QAAAAcBAAAP AAAAAAAAAAAAAAAAAHwFAABkcnMvZG93bnJldi54bWxQSwUGAAAAAAQABADzAAAAhgYAAAAA " path="m,180l720,r720,180e" filled="f">
                      <v:path arrowok="t" o:connecttype="custom" o:connectlocs="0,35560;136843,0;273685,35560" o:connectangles="0,0,0"/>
                    </v:shape>
                  </w:pict>
                </mc:Fallback>
              </mc:AlternateContent>
            </w:r>
            <w:r w:rsidRPr="00541C41">
              <w:rPr>
                <w:sz w:val="28"/>
              </w:rPr>
              <w:t xml:space="preserve"> Suy ra: Trong </w:t>
            </w:r>
            <w:r w:rsidRPr="00541C41">
              <w:rPr>
                <w:position w:val="-4"/>
                <w:sz w:val="28"/>
                <w:lang w:val="nl-NL"/>
              </w:rPr>
              <w:object w:dxaOrig="220" w:dyaOrig="260" w14:anchorId="7230E5A9">
                <v:shape id="_x0000_i1375" type="#_x0000_t75" style="width:10.5pt;height:12.75pt" o:ole="">
                  <v:imagedata r:id="rId428" o:title=""/>
                </v:shape>
                <o:OLEObject Type="Embed" ProgID="Equation.DSMT4" ShapeID="_x0000_i1375" DrawAspect="Content" ObjectID="_1773308458" r:id="rId808"/>
              </w:object>
            </w:r>
            <w:r w:rsidRPr="00541C41">
              <w:rPr>
                <w:sz w:val="28"/>
              </w:rPr>
              <w:t>JKI  có :   I</w:t>
            </w:r>
            <w:r w:rsidRPr="00541C41">
              <w:rPr>
                <w:sz w:val="28"/>
                <w:vertAlign w:val="subscript"/>
              </w:rPr>
              <w:t>1</w:t>
            </w:r>
            <w:r w:rsidRPr="00541C41">
              <w:rPr>
                <w:sz w:val="28"/>
              </w:rPr>
              <w:t xml:space="preserve">   +   J</w:t>
            </w:r>
            <w:r w:rsidRPr="00541C41">
              <w:rPr>
                <w:sz w:val="28"/>
                <w:vertAlign w:val="subscript"/>
              </w:rPr>
              <w:t>1</w:t>
            </w:r>
            <w:r w:rsidRPr="00541C41">
              <w:rPr>
                <w:sz w:val="28"/>
              </w:rPr>
              <w:t xml:space="preserve"> = 60</w:t>
            </w:r>
            <w:r w:rsidRPr="00541C41">
              <w:rPr>
                <w:sz w:val="28"/>
                <w:vertAlign w:val="superscript"/>
              </w:rPr>
              <w:t>0</w:t>
            </w:r>
            <w:r w:rsidRPr="00541C41">
              <w:rPr>
                <w:sz w:val="28"/>
              </w:rPr>
              <w:t xml:space="preserve"> </w:t>
            </w:r>
          </w:p>
          <w:p w14:paraId="65D4AD15" w14:textId="77777777" w:rsidR="00541C41" w:rsidRPr="00541C41" w:rsidRDefault="00541C41" w:rsidP="00541C41">
            <w:pPr>
              <w:spacing w:after="0" w:line="400" w:lineRule="exact"/>
              <w:rPr>
                <w:sz w:val="28"/>
              </w:rPr>
            </w:pPr>
            <w:r w:rsidRPr="00541C41">
              <w:rPr>
                <w:sz w:val="28"/>
              </w:rPr>
              <w:t>Mà các cặp góc tới và góc phản xạ I</w:t>
            </w:r>
            <w:r w:rsidRPr="00541C41">
              <w:rPr>
                <w:sz w:val="28"/>
                <w:vertAlign w:val="subscript"/>
              </w:rPr>
              <w:t xml:space="preserve">1 </w:t>
            </w:r>
            <w:r w:rsidRPr="00541C41">
              <w:rPr>
                <w:sz w:val="28"/>
              </w:rPr>
              <w:t>= I</w:t>
            </w:r>
            <w:r w:rsidRPr="00541C41">
              <w:rPr>
                <w:sz w:val="28"/>
                <w:vertAlign w:val="subscript"/>
              </w:rPr>
              <w:t xml:space="preserve">2     </w:t>
            </w:r>
            <w:r w:rsidRPr="00541C41">
              <w:rPr>
                <w:sz w:val="28"/>
              </w:rPr>
              <w:t>; J</w:t>
            </w:r>
            <w:r w:rsidRPr="00541C41">
              <w:rPr>
                <w:sz w:val="28"/>
                <w:vertAlign w:val="subscript"/>
              </w:rPr>
              <w:t>1</w:t>
            </w:r>
            <w:r w:rsidRPr="00541C41">
              <w:rPr>
                <w:sz w:val="28"/>
              </w:rPr>
              <w:t xml:space="preserve"> = J</w:t>
            </w:r>
            <w:r w:rsidRPr="00541C41">
              <w:rPr>
                <w:sz w:val="28"/>
                <w:vertAlign w:val="subscript"/>
              </w:rPr>
              <w:t>2</w:t>
            </w:r>
            <w:r w:rsidRPr="00541C41">
              <w:rPr>
                <w:sz w:val="28"/>
              </w:rPr>
              <w:t xml:space="preserve">    </w:t>
            </w:r>
          </w:p>
          <w:p w14:paraId="2B00E91B" w14:textId="77777777" w:rsidR="00541C41" w:rsidRPr="00541C41" w:rsidRDefault="00541C41" w:rsidP="00541C41">
            <w:pPr>
              <w:spacing w:after="0" w:line="400" w:lineRule="exact"/>
              <w:rPr>
                <w:sz w:val="28"/>
              </w:rPr>
            </w:pPr>
            <w:r w:rsidRPr="00541C41">
              <w:rPr>
                <w:noProof/>
                <w:sz w:val="28"/>
              </w:rPr>
              <mc:AlternateContent>
                <mc:Choice Requires="wps">
                  <w:drawing>
                    <wp:anchor distT="0" distB="0" distL="114300" distR="114300" simplePos="0" relativeHeight="251926528" behindDoc="0" locked="0" layoutInCell="1" allowOverlap="1" wp14:anchorId="34A556EB" wp14:editId="46043536">
                      <wp:simplePos x="0" y="0"/>
                      <wp:positionH relativeFrom="column">
                        <wp:posOffset>2209800</wp:posOffset>
                      </wp:positionH>
                      <wp:positionV relativeFrom="paragraph">
                        <wp:posOffset>38735</wp:posOffset>
                      </wp:positionV>
                      <wp:extent cx="273685" cy="35560"/>
                      <wp:effectExtent l="5715" t="17145" r="6350" b="13970"/>
                      <wp:wrapNone/>
                      <wp:docPr id="128497770" name="Freeform 1284977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70" o:spid="_x0000_s1026" style="position:absolute;margin-left:174pt;margin-top:3.05pt;width:21.55pt;height:2.8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XDjIIwMAAEIHAAAOAAAAZHJzL2Uyb0RvYy54bWysVdlu2zAQfC/QfyD4WMDRYckXYgeBj6JA 2gaI+wG0RFlCJVIlactp0H/vLnVYTmAgKOoHmdSOljO75PD27lTk5MiVzqSYU+/GpYSLSMaZ2M/p j+1mMKFEGyZilkvB5/SZa3q3+Pjhtipn3JepzGOuCCQRelaVc5oaU84cR0cpL5i+kSUXEEykKpiB qdo7sWIVZC9yx3fdkVNJFZdKRlxreLuqg3Rh8ycJj8z3JNHckHxOgZuxT2WfO3w6i1s22ytWplnU 0GD/wKJgmYBFu1QrZhg5qOxNqiKLlNQyMTeRLByZJFnErQZQ47mv1DylrORWCxRHl12Z9P9LG307 PiqSxdA7fxJMx+MxVEmwAlq1UZxj4ck5AtWqSj2Dj57KR4V6dfkgo58aAs5FBCcaMGRXfZUxZGMH I22FTokq8EvQTk62Ec9dI/jJkAhe+uPhaBJSEkFoGIYj2yeHzdpvo4M2n7m0edjxQZu6jTGMbBPi RsIWxCRFDh395BCXVMQLgrbnHcbrYbyJS1ICz2ZjdCC/Bxr711INe6griYIeBNlcIQXiO+IXpKAK +1YnS1vp0Uk02mFEGB4+11a7lBqrjIWAWm491AUpAIWFugIGsQgevgsMghAc9sH1Cg0jBYfw9fFT lMDx29VVLplBIUgIh6SCzYh9IikMoBUYKOSRb6WFmPO2aRoFy53juejjoFeWX7uD2mj7X9ps9XIg 45ywBkBmpGRr1tFEdb0NKOQmy3O7A3OB5KehH1rSWuZZjEHkrdV+t8wVOTK0IvtrSnYBU/IgYpss 5SxeN2PDsrwew+K57R2claZoeGqs17xM3el6sp4Eg8AfrQeBu1oN7jfLYDDaeONwNVwtlyvvD1Lz glmaxTEXyK71PS94n680Dlw7Vud8FyouxG7s761Y55KGLTJoaf+tOusqaCS18+xk/AymomRt5HDx wCCV6jclFZj4nOpfB6Y4JfkXAS45rRtr7CQI7WZQ/ciuH2EiglRzaiicIBwuTX1THEqV7VNYybNt FfIezCzJ0HUsv5pVMwGjtgqaSwVvgv7cos5X3+IvAAAA//8DAFBLAwQUAAYACAAAACEAKfakmd4A AAAIAQAADwAAAGRycy9kb3ducmV2LnhtbEyPwU7DMBBE70j9B2uRuCDqhFRtCXGqQsUJ9dCGD3Dj bRwRr6PYbdK/ZznBbUczmn1TbCbXiSsOofWkIJ0nIJBqb1pqFHxVH09rECFqMrrzhApuGGBTzu4K nRs/0gGvx9gILqGQawU2xj6XMtQWnQ5z3yOxd/aD05Hl0Egz6JHLXSefk2QpnW6JP1jd47vF+vt4 cQrOIXub9lndfu5uFT7axW60TaXUw/20fQURcYp/YfjFZ3QomenkL2SC6BRkizVviQqWKQj2s5eU jxMH0xXIspD/B5Q/AAAA//8DAFBLAQItABQABgAIAAAAIQC2gziS/gAAAOEBAAATAAAAAAAAAAAA AAAAAAAAAABbQ29udGVudF9UeXBlc10ueG1sUEsBAi0AFAAGAAgAAAAhADj9If/WAAAAlAEAAAsA AAAAAAAAAAAAAAAALwEAAF9yZWxzLy5yZWxzUEsBAi0AFAAGAAgAAAAhADtcOMgjAwAAQgcAAA4A AAAAAAAAAAAAAAAALgIAAGRycy9lMm9Eb2MueG1sUEsBAi0AFAAGAAgAAAAhACn2pJneAAAACAEA AA8AAAAAAAAAAAAAAAAAfQUAAGRycy9kb3ducmV2LnhtbFBLBQYAAAAABAAEAPMAAACIBgAAAAA= " path="m,180l720,r720,180e" filled="f">
                      <v:path arrowok="t" o:connecttype="custom" o:connectlocs="0,35560;136843,0;273685,35560" o:connectangles="0,0,0"/>
                    </v:shape>
                  </w:pict>
                </mc:Fallback>
              </mc:AlternateContent>
            </w:r>
            <w:r w:rsidRPr="00541C41">
              <w:rPr>
                <w:noProof/>
                <w:sz w:val="28"/>
              </w:rPr>
              <mc:AlternateContent>
                <mc:Choice Requires="wps">
                  <w:drawing>
                    <wp:anchor distT="0" distB="0" distL="114300" distR="114300" simplePos="0" relativeHeight="251927552" behindDoc="0" locked="0" layoutInCell="1" allowOverlap="1" wp14:anchorId="2A7A292B" wp14:editId="2B8A1437">
                      <wp:simplePos x="0" y="0"/>
                      <wp:positionH relativeFrom="column">
                        <wp:posOffset>1762760</wp:posOffset>
                      </wp:positionH>
                      <wp:positionV relativeFrom="paragraph">
                        <wp:posOffset>40640</wp:posOffset>
                      </wp:positionV>
                      <wp:extent cx="273685" cy="35560"/>
                      <wp:effectExtent l="6350" t="19050" r="5715" b="12065"/>
                      <wp:wrapNone/>
                      <wp:docPr id="128497769" name="Freeform 1284977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69" o:spid="_x0000_s1026" style="position:absolute;margin-left:138.8pt;margin-top:3.2pt;width:21.55pt;height:2.8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FEZeIwMAAEIHAAAOAAAAZHJzL2Uyb0RvYy54bWysVdlu2zAQfC/QfyD4WMDRYckXYgeBj6JA 2gaI+wG0RFlCJVIlactp0H/vcnVYTmAgKOoHmdSOljM75PL27lTk5MiVzqSYU+/GpYSLSMaZ2M/p j+1mMKFEGyZilkvB5/SZa3q3+Pjhtipn3JepzGOuCCQRelaVc5oaU84cR0cpL5i+kSUXEEykKpiB qdo7sWIVZC9yx3fdkVNJFZdKRlxreLuqg3SB+ZOER+Z7kmhuSD6nwM3gU+FzZ5/O4pbN9oqVaRY1 NNg/sChYJmDRLtWKGUYOKnuTqsgiJbVMzE0kC0cmSRZx1ABqPPeVmqeUlRy1QHF02ZVJ/7+00bfj oyJZDN75k2A6Ho+mlAhWgFUbxbktPDlHoFpVqWfw0VP5qKxeXT7I6KeGgHMRsRMNGLKrvsoYsrGD kVihU6IK+yVoJyc04rkzgp8MieClPx6OJiElEYSGYThCnxw2a7+NDtp85hLzsOODNrWNMYzQhLiR sAXLkyIHRz85xCUV8YKg9bzDeD2MN3FJSuDZbIwO5PdAY/9aqmEPdSVR0INYNldIgfiO+AUpqMK+ 1cnSVnp0Eo12GBFmD5+L1S6ltlW2hYBabj2rC1IAyhbqChjEWvDwXWAQZMFhH1yv0DBScAhfHz9F CRy/XV3lkhkrxBKyQ1LBZrQ+kRQGYIUNFPLItxIh5rxtGqNguXM8F30ceIX82h3URtv/ErPVy4GM c8IaAJktJaxZR9Oq621AITdZnuMOzIUlPw39EElrmWexDVreWu13y1yRI7OtCH9NyS5gSh5EjMlS zuJ1MzYsy+sxLJ6jd3BWmqLZU4O95mXqTteT9SQYBP5oPQjc1Wpwv1kGg9HGG4er4Wq5XHl/LDUv mKVZHHNh2bV9zwve11eaDlx3rK7zXai4ELvB31uxziUNLDJoaf9RHXYV20jqzrOT8TM0FSXrRg4X DwxSqX5TUkETn1P968AUpyT/IqBLTmtjDU6CEDeD6kd2/QgTEaSaU0PhBNnh0tQ3xaFU2T6FlTy0 Vch7aGZJZrsO8qtZNRNo1KiguVTsTdCfI+p89S3+AgAA//8DAFBLAwQUAAYACAAAACEAnAvYMt0A AAAIAQAADwAAAGRycy9kb3ducmV2LnhtbEyPQU7DMBBF90jcwRokNog6JFWC0jgVULFCLGg4gBtP 46jxOIrdJr09wwqWo//0/5tqu7hBXHAKvScFT6sEBFLrTU+dgu/m/fEZRIiajB48oYIrBtjWtzeV Lo2f6Qsv+9gJLqFQagU2xrGUMrQWnQ4rPyJxdvST05HPqZNm0jOXu0GmSZJLp3viBatHfLPYnvZn p+AYstflM2v7j921wQe73s22a5S6v1teNiAiLvEPhl99VoeanQ7+TCaIQUFaFDmjCvI1CM6zNClA HBhME5B1Jf8/UP8AAAD//wMAUEsBAi0AFAAGAAgAAAAhALaDOJL+AAAA4QEAABMAAAAAAAAAAAAA AAAAAAAAAFtDb250ZW50X1R5cGVzXS54bWxQSwECLQAUAAYACAAAACEAOP0h/9YAAACUAQAACwAA AAAAAAAAAAAAAAAvAQAAX3JlbHMvLnJlbHNQSwECLQAUAAYACAAAACEAQBRGXiMDAABCBwAADgAA AAAAAAAAAAAAAAAuAgAAZHJzL2Uyb0RvYy54bWxQSwECLQAUAAYACAAAACEAnAvYMt0AAAAIAQAA DwAAAAAAAAAAAAAAAAB9BQAAZHJzL2Rvd25yZXYueG1sUEsFBgAAAAAEAAQA8wAAAIcGAAAAAA== " path="m,180l720,r720,180e" filled="f">
                      <v:path arrowok="t" o:connecttype="custom" o:connectlocs="0,35560;136843,0;273685,35560" o:connectangles="0,0,0"/>
                    </v:shape>
                  </w:pict>
                </mc:Fallback>
              </mc:AlternateContent>
            </w:r>
            <w:r w:rsidRPr="00541C41">
              <w:rPr>
                <w:noProof/>
                <w:sz w:val="28"/>
              </w:rPr>
              <mc:AlternateContent>
                <mc:Choice Requires="wps">
                  <w:drawing>
                    <wp:anchor distT="0" distB="0" distL="114300" distR="114300" simplePos="0" relativeHeight="251928576" behindDoc="0" locked="0" layoutInCell="1" allowOverlap="1" wp14:anchorId="6B36414B" wp14:editId="1B73C6BF">
                      <wp:simplePos x="0" y="0"/>
                      <wp:positionH relativeFrom="column">
                        <wp:posOffset>1382395</wp:posOffset>
                      </wp:positionH>
                      <wp:positionV relativeFrom="paragraph">
                        <wp:posOffset>36195</wp:posOffset>
                      </wp:positionV>
                      <wp:extent cx="273685" cy="35560"/>
                      <wp:effectExtent l="6985" t="14605" r="5080" b="6985"/>
                      <wp:wrapNone/>
                      <wp:docPr id="128497768" name="Freeform 1284977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68" o:spid="_x0000_s1026" style="position:absolute;margin-left:108.85pt;margin-top:2.85pt;width:21.55pt;height:2.8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kf9dIwMAAEIHAAAOAAAAZHJzL2Uyb0RvYy54bWysVdlu2zAQfC/QfyD4WMDRYckXYgeBj6JA 2gaI+wG0RFlCJVIlactp0H/vcnVYTmAgKOoHmdSOljM75PL27lTk5MiVzqSYU+/GpYSLSMaZ2M/p j+1mMKFEGyZilkvB5/SZa3q3+Pjhtipn3JepzGOuCCQRelaVc5oaU84cR0cpL5i+kSUXEEykKpiB qdo7sWIVZC9yx3fdkVNJFZdKRlxreLuqg3SB+ZOER+Z7kmhuSD6nwM3gU+FzZ5/O4pbN9oqVaRY1 NNg/sChYJmDRLtWKGUYOKnuTqsgiJbVMzE0kC0cmSRZx1ABqPPeVmqeUlRy1QHF02ZVJ/7+00bfj oyJZDN75k2A6Ho/AMMEKsGqjOLeFJ+cIVKsq9Qw+eiofldWrywcZ/dQQcC4idqIBQ3bVVxlDNnYw Eit0SlRhvwTt5IRGPHdG8JMhEbz0x8PRJKQkgtAwDEfok8Nm7bfRQZvPXGIednzQprYxhhGaEDcS tmB5UuTg6CeHuKQiXhC0nncYr4fxJi5JCTybjdGB/B5o7F9LNeyhriQKehDL5gopEN8RvyAFVdi3 OlnaSo9OotEOI8Ls4XOx2qXUtsq2EFDLrWd1QQpA2UJdAYNYCx6+CwyCLDjsg+sVGkYKDuHr46co geO3q6tcMmOFWEJ2SCrYjNYnksIArLCBQh75ViLEnLdNYxQsd47noo8Dr5Bfu4PaaPtfYrZ6OZBx TlgDILOlhDXraFp1vQ0o5CbLc9yBubDkp6EfImkt8yy2Qctbq/1umStyZLYV4a8p2QVMyYOIMVnK WbxuxoZleT2GxXP0Ds5KUzR7arDXvEzd6XqyngSDwB+tB4G7Wg3uN8tgMNp443A1XC2XK++PpeYF szSLYy4su7bvecH7+krTgeuO1XW+CxUXYjf4eyvWuaSBRQYt7T+qw65iG0ndeXYyfoamomTdyOHi gUEq1W9KKmjic6p/HZjilORfBHTJaW2swUkQ4mZQ/ciuH2EiglRzaiicIDtcmvqmOJQq26ewkoe2 CnkPzSzJbNdBfjWrZgKNGhU0l4q9CfpzRJ2vvsVfAAAA//8DAFBLAwQUAAYACAAAACEAZZ56Q90A AAAIAQAADwAAAGRycy9kb3ducmV2LnhtbEyPzU7DMBCE70i8g7VIXBB1fqCt0jgVUHFCPdDwAG68 jSPidRS7Tfr2LCc4rUbzaXam3M6uFxccQ+dJQbpIQCA13nTUKviq3x/XIELUZHTvCRVcMcC2ur0p dWH8RJ94OcRWcAiFQiuwMQ6FlKGx6HRY+AGJvZMfnY4sx1aaUU8c7nqZJclSOt0Rf7B6wDeLzffh 7BScQv467/Om+9hda3ywT7vJtrVS93fzywZExDn+wfBbn6tDxZ2O/kwmiF5Blq5WjCp45sN+tkx4 ypHBNAdZlfL/gOoHAAD//wMAUEsBAi0AFAAGAAgAAAAhALaDOJL+AAAA4QEAABMAAAAAAAAAAAAA AAAAAAAAAFtDb250ZW50X1R5cGVzXS54bWxQSwECLQAUAAYACAAAACEAOP0h/9YAAACUAQAACwAA AAAAAAAAAAAAAAAvAQAAX3JlbHMvLnJlbHNQSwECLQAUAAYACAAAACEAmJH/XSMDAABCBwAADgAA AAAAAAAAAAAAAAAuAgAAZHJzL2Uyb0RvYy54bWxQSwECLQAUAAYACAAAACEAZZ56Q90AAAAIAQAA DwAAAAAAAAAAAAAAAAB9BQAAZHJzL2Rvd25yZXYueG1sUEsFBgAAAAAEAAQA8wAAAIcGAAAAAA== " path="m,180l720,r720,180e" filled="f">
                      <v:path arrowok="t" o:connecttype="custom" o:connectlocs="0,35560;136843,0;273685,35560" o:connectangles="0,0,0"/>
                    </v:shape>
                  </w:pict>
                </mc:Fallback>
              </mc:AlternateContent>
            </w:r>
            <w:r w:rsidRPr="00541C41">
              <w:rPr>
                <w:noProof/>
                <w:sz w:val="28"/>
              </w:rPr>
              <mc:AlternateContent>
                <mc:Choice Requires="wps">
                  <w:drawing>
                    <wp:anchor distT="0" distB="0" distL="114300" distR="114300" simplePos="0" relativeHeight="251929600" behindDoc="0" locked="0" layoutInCell="1" allowOverlap="1" wp14:anchorId="439C4176" wp14:editId="5C882EEC">
                      <wp:simplePos x="0" y="0"/>
                      <wp:positionH relativeFrom="column">
                        <wp:posOffset>963930</wp:posOffset>
                      </wp:positionH>
                      <wp:positionV relativeFrom="paragraph">
                        <wp:posOffset>24765</wp:posOffset>
                      </wp:positionV>
                      <wp:extent cx="273685" cy="35560"/>
                      <wp:effectExtent l="7620" t="12700" r="13970" b="8890"/>
                      <wp:wrapNone/>
                      <wp:docPr id="128497767" name="Freeform 1284977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67" o:spid="_x0000_s1026" style="position:absolute;margin-left:75.9pt;margin-top:1.95pt;width:21.55pt;height:2.8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Jh9KIwMAAEIHAAAOAAAAZHJzL2Uyb0RvYy54bWysVdlu2zAQfC/QfyD4WMDRYckXYgeBj6JA 2gaI+wG0RFlCJVIlactp0H/vcnVYTmAgKOoHmdSOljM75PL27lTk5MiVzqSYU+/GpYSLSMaZ2M/p j+1mMKFEGyZilkvB5/SZa3q3+Pjhtipn3JepzGOuCCQRelaVc5oaU84cR0cpL5i+kSUXEEykKpiB qdo7sWIVZC9yx3fdkVNJFZdKRlxreLuqg3SB+ZOER+Z7kmhuSD6nwM3gU+FzZ5/O4pbN9oqVaRY1 NNg/sChYJmDRLtWKGUYOKnuTqsgiJbVMzE0kC0cmSRZx1ABqPPeVmqeUlRy1QHF02ZVJ/7+00bfj oyJZDN75k2A6Ho/GlAhWgFUbxbktPDlHoFpVqWfw0VP5qKxeXT7I6KeGgHMRsRMNGLKrvsoYsrGD kVihU6IK+yVoJyc04rkzgp8MieClPx6OJiElEYSGYThCnxw2a7+NDtp85hLzsOODNrWNMYzQhLiR sAXLkyIHRz85xCUV8YKg9bzDeD2MN3FJSuDZbIwO5PdAY/9aqmEPdSVR0INYNldIgfiO+AUpqMK+ 1cnSVnp0Eo12GBFmD5+L1S6ltlW2hYBabj2rC1IAyhbqChjEWvDwXWAQZMFhH1yv0DBScAhfHz9F CRy/XV3lkhkrxBKyQ1LBZrQ+kRQGYIUNFPLItxIh5rxtGqNguXM8F30ceIX82h3URtv/ErPVy4GM c8IaAJktJaxZR9Oq621AITdZnuMOzIUlPw39EElrmWexDVreWu13y1yRI7OtCH9NyS5gSh5EjMlS zuJ1MzYsy+sxLJ6jd3BWmqLZU4O95mXqTteT9SQYBP5oPQjc1Wpwv1kGg9HGG4er4Wq5XHl/LDUv mKVZHHNh2bV9zwve11eaDlx3rK7zXai4ELvB31uxziUNLDJoaf9RHXYV20jqzrOT8TM0FSXrRg4X DwxSqX5TUkETn1P968AUpyT/IqBLTmtjDU6CEDeD6kd2/QgTEaSaU0PhBNnh0tQ3xaFU2T6FlTy0 Vch7aGZJZrsO8qtZNRNo1KiguVTsTdCfI+p89S3+AgAA//8DAFBLAwQUAAYACAAAACEA+2TwhtsA AAAHAQAADwAAAGRycy9kb3ducmV2LnhtbEyOzU7DMBCE70i8g7VIXBB1SlpEQpyqP+KEONDwAG68 jSPidRS7Tfr23Z7gNqMZzXzFanKdOOMQWk8K5rMEBFLtTUuNgp/q4/kNRIiajO48oYILBliV93eF zo0f6RvP+9gIHqGQawU2xj6XMtQWnQ4z3yNxdvSD05Ht0Egz6JHHXSdfkuRVOt0SP1jd49Zi/bs/ OQXHkG6mr7RuP3eXCp/sYjfaplLq8WFav4OIOMW/MtzwGR1KZjr4E5kgOvbLOaNHBWkG4pZnCxYH BdkSZFnI//zlFQAA//8DAFBLAQItABQABgAIAAAAIQC2gziS/gAAAOEBAAATAAAAAAAAAAAAAAAA AAAAAABbQ29udGVudF9UeXBlc10ueG1sUEsBAi0AFAAGAAgAAAAhADj9If/WAAAAlAEAAAsAAAAA AAAAAAAAAAAALwEAAF9yZWxzLy5yZWxzUEsBAi0AFAAGAAgAAAAhAFAmH0ojAwAAQgcAAA4AAAAA AAAAAAAAAAAALgIAAGRycy9lMm9Eb2MueG1sUEsBAi0AFAAGAAgAAAAhAPtk8IbbAAAABwEAAA8A AAAAAAAAAAAAAAAAfQUAAGRycy9kb3ducmV2LnhtbFBLBQYAAAAABAAEAPMAAACFBgAAAAA= " path="m,180l720,r720,180e" filled="f">
                      <v:path arrowok="t" o:connecttype="custom" o:connectlocs="0,35560;136843,0;273685,35560" o:connectangles="0,0,0"/>
                    </v:shape>
                  </w:pict>
                </mc:Fallback>
              </mc:AlternateContent>
            </w:r>
            <w:r w:rsidRPr="00541C41">
              <w:rPr>
                <w:sz w:val="28"/>
              </w:rPr>
              <w:t xml:space="preserve">   Từ đó:  =&gt;   I</w:t>
            </w:r>
            <w:r w:rsidRPr="00541C41">
              <w:rPr>
                <w:sz w:val="28"/>
                <w:vertAlign w:val="subscript"/>
              </w:rPr>
              <w:t xml:space="preserve">1   </w:t>
            </w:r>
            <w:r w:rsidRPr="00541C41">
              <w:rPr>
                <w:sz w:val="28"/>
              </w:rPr>
              <w:t>+   I</w:t>
            </w:r>
            <w:r w:rsidRPr="00541C41">
              <w:rPr>
                <w:sz w:val="28"/>
                <w:vertAlign w:val="subscript"/>
              </w:rPr>
              <w:t xml:space="preserve">2  </w:t>
            </w:r>
            <w:r w:rsidRPr="00541C41">
              <w:rPr>
                <w:sz w:val="28"/>
              </w:rPr>
              <w:t>+   J</w:t>
            </w:r>
            <w:r w:rsidRPr="00541C41">
              <w:rPr>
                <w:sz w:val="28"/>
                <w:vertAlign w:val="subscript"/>
              </w:rPr>
              <w:t>1</w:t>
            </w:r>
            <w:r w:rsidRPr="00541C41">
              <w:rPr>
                <w:sz w:val="28"/>
              </w:rPr>
              <w:t xml:space="preserve">  +   J</w:t>
            </w:r>
            <w:r w:rsidRPr="00541C41">
              <w:rPr>
                <w:sz w:val="28"/>
                <w:vertAlign w:val="subscript"/>
              </w:rPr>
              <w:t>2</w:t>
            </w:r>
            <w:r w:rsidRPr="00541C41">
              <w:rPr>
                <w:sz w:val="28"/>
              </w:rPr>
              <w:t xml:space="preserve"> =  120</w:t>
            </w:r>
            <w:r w:rsidRPr="00541C41">
              <w:rPr>
                <w:sz w:val="28"/>
                <w:vertAlign w:val="superscript"/>
              </w:rPr>
              <w:t>0</w:t>
            </w:r>
          </w:p>
          <w:p w14:paraId="5CFB688E" w14:textId="77777777" w:rsidR="00541C41" w:rsidRPr="00541C41" w:rsidRDefault="00541C41" w:rsidP="00541C41">
            <w:pPr>
              <w:spacing w:after="0" w:line="400" w:lineRule="exact"/>
              <w:rPr>
                <w:sz w:val="28"/>
              </w:rPr>
            </w:pPr>
            <w:r w:rsidRPr="00541C41">
              <w:rPr>
                <w:b/>
                <w:noProof/>
                <w:sz w:val="28"/>
              </w:rPr>
              <mc:AlternateContent>
                <mc:Choice Requires="wps">
                  <w:drawing>
                    <wp:anchor distT="0" distB="0" distL="114300" distR="114300" simplePos="0" relativeHeight="251930624" behindDoc="0" locked="0" layoutInCell="1" allowOverlap="1" wp14:anchorId="6F7CF284" wp14:editId="2770A98A">
                      <wp:simplePos x="0" y="0"/>
                      <wp:positionH relativeFrom="column">
                        <wp:posOffset>3024505</wp:posOffset>
                      </wp:positionH>
                      <wp:positionV relativeFrom="paragraph">
                        <wp:posOffset>487680</wp:posOffset>
                      </wp:positionV>
                      <wp:extent cx="273685" cy="35560"/>
                      <wp:effectExtent l="10795" t="15240" r="10795" b="6350"/>
                      <wp:wrapNone/>
                      <wp:docPr id="128497766" name="Freeform 1284977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66" o:spid="_x0000_s1026" style="position:absolute;margin-left:238.15pt;margin-top:38.4pt;width:21.55pt;height:2.8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o6ZJIwMAAEIHAAAOAAAAZHJzL2Uyb0RvYy54bWysVdlu2zAQfC/QfyD4WMDRYckXYgeBj6JA 2gaI+wG0RFlCJVIlactp0H/vLnVYTmAgKOoHmdSOljM75PL27lTk5MiVzqSYU+/GpYSLSMaZ2M/p j+1mMKFEGyZilkvB5/SZa3q3+Pjhtipn3JepzGOuCCQRelaVc5oaU84cR0cpL5i+kSUXEEykKpiB qdo7sWIVZC9yx3fdkVNJFZdKRlxreLuqg3Rh8ycJj8z3JNHckHxOgZuxT2WfO3w6i1s22ytWplnU 0GD/wKJgmYBFu1QrZhg5qOxNqiKLlNQyMTeRLByZJFnErQZQ47mv1DylrORWCxRHl12Z9P9LG307 PiqSxeCdPwmm4/FoRIlgBVi1UZxj4ck5AtWqSj2Dj57KR4V6dfkgo58aAs5FBCcaMGRXfZUxZGMH I22FTokq8EvQTk7WiOfOCH4yJIKX/ng4moSURBAahuHI+uSwWfttdNDmM5c2Dzs+aFPbGMPImhA3 ErZgeVLk4Ognh7ikIl4QtJ53GK+H8SYuSQk8m43RgfweaOxfSzXsoa4kCnoQZHOFFIjviF+Qgirs W50sbaVHJ9FohxFhePhcW+1SaqwyFgJqufVQF6QAFBbqChjEInj4LjAIQnDYB9crNIwUHMLXx09R AsdvV1e5ZAaFICEckgo2I/pEUhiAFRgo5JFvpYWY87ZpjILlzvFc9HHgleXX7qA22v6XNlu9HMg4 J6wBkBkp2Zp1NFFdbwMKucny3O7AXCD5aeiHlrSWeRZjEHlrtd8tc0WODFuR/TUlu4ApeRCxTZZy Fq+bsWFZXo9h8dx6B2elKRqeGttrXqbudD1ZT4JB4I/Wg8BdrQb3m2UwGG28cbgarpbLlfcHqXnB LM3imAtk1/Y9L3hfX2k6cN2xus53oeJC7Mb+3op1LmnYIoOW9t+qs10FG0ndeXYyfoamomTdyOHi gUEq1W9KKmjic6p/HZjilORfBHTJaW2ssZMgtJtB9SO7foSJCFLNqaFwgnC4NPVNcShVtk9hJc/a KuQ9NLMkw65j+dWsmgk0aquguVTwJujPLep89S3+AgAA//8DAFBLAwQUAAYACAAAACEA6OmAw98A AAAJAQAADwAAAGRycy9kb3ducmV2LnhtbEyPQU7DMBBF90jcwRokNog6bUJaQiYVULFCLGg4gBtP 44jYjmK3SW/PsILlaJ7+f7/czrYXZxpD5x3CcpGAINd43bkW4at+u9+ACFE5rXrvCOFCAbbV9VWp Cu0n90nnfWwFh7hQKAQT41BIGRpDVoWFH8jx7+hHqyKfYyv1qCYOt71cJUkureocNxg10Kuh5nt/ sgjHkL7MH2nTve8uNd2ZbDeZtka8vZmfn0BEmuMfDL/6rA4VOx38yekgeoRsnaeMIqxznsDAw/Ix A3FA2KwykFUp/y+ofgAAAP//AwBQSwECLQAUAAYACAAAACEAtoM4kv4AAADhAQAAEwAAAAAAAAAA AAAAAAAAAAAAW0NvbnRlbnRfVHlwZXNdLnhtbFBLAQItABQABgAIAAAAIQA4/SH/1gAAAJQBAAAL AAAAAAAAAAAAAAAAAC8BAABfcmVscy8ucmVsc1BLAQItABQABgAIAAAAIQCIo6ZJIwMAAEIHAAAO AAAAAAAAAAAAAAAAAC4CAABkcnMvZTJvRG9jLnhtbFBLAQItABQABgAIAAAAIQDo6YDD3wAAAAkB AAAPAAAAAAAAAAAAAAAAAH0FAABkcnMvZG93bnJldi54bWxQSwUGAAAAAAQABADzAAAAiQYAAAAA " path="m,180l720,r720,180e" filled="f">
                      <v:path arrowok="t" o:connecttype="custom" o:connectlocs="0,35560;136843,0;273685,35560" o:connectangles="0,0,0"/>
                    </v:shape>
                  </w:pict>
                </mc:Fallback>
              </mc:AlternateContent>
            </w:r>
            <w:r w:rsidRPr="00541C41">
              <w:rPr>
                <w:b/>
                <w:noProof/>
                <w:sz w:val="28"/>
              </w:rPr>
              <mc:AlternateContent>
                <mc:Choice Requires="wps">
                  <w:drawing>
                    <wp:anchor distT="0" distB="0" distL="114300" distR="114300" simplePos="0" relativeHeight="251931648" behindDoc="0" locked="0" layoutInCell="1" allowOverlap="1" wp14:anchorId="2824E914" wp14:editId="2B0E64DB">
                      <wp:simplePos x="0" y="0"/>
                      <wp:positionH relativeFrom="column">
                        <wp:posOffset>936625</wp:posOffset>
                      </wp:positionH>
                      <wp:positionV relativeFrom="paragraph">
                        <wp:posOffset>495300</wp:posOffset>
                      </wp:positionV>
                      <wp:extent cx="273685" cy="35560"/>
                      <wp:effectExtent l="8890" t="13335" r="12700" b="8255"/>
                      <wp:wrapNone/>
                      <wp:docPr id="128497765" name="Freeform 1284977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65" o:spid="_x0000_s1026" style="position:absolute;margin-left:73.75pt;margin-top:39pt;width:21.55pt;height:2.8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LWxNIwMAAEIHAAAOAAAAZHJzL2Uyb0RvYy54bWysVdlu2zAQfC/QfyD4WMDRYckXYgeBj6JA 2gaI+wG0RFlCJVIlactp0H/vcnVYTmAgKOoHmdSOljM75PL27lTk5MiVzqSYU+/GpYSLSMaZ2M/p j+1mMKFEGyZilkvB5/SZa3q3+Pjhtipn3JepzGOuCCQRelaVc5oaU84cR0cpL5i+kSUXEEykKpiB qdo7sWIVZC9yx3fdkVNJFZdKRlxreLuqg3SB+ZOER+Z7kmhuSD6nwM3gU+FzZ5/O4pbN9oqVaRY1 NNg/sChYJmDRLtWKGUYOKnuTqsgiJbVMzE0kC0cmSRZx1ABqPPeVmqeUlRy1QHF02ZVJ/7+00bfj oyJZDN75k2A6Ho9CSgQrwKqN4twWnpwjUK2q1DP46Kl8VFavLh9k9FNDwLmI2IkGDNlVX2UM2djB SKzQKVGF/RK0kxMa8dwZwU+GRPDSHw9HEyASQWgYhiP0yWGz9tvooM1nLjEPOz5oU9sYwwhNiBsJ W7A8KXJw9JNDXFIRLwhazzuM18N4E5ekBJ7NxuhAfg809q+lGvZQVxIFPYhlc4UUiO+IX5CCKuxb nSxtpUcn0WiHEWH28LlY7VJqW2VbCKjl1rO6IAWgbKGugEGsBQ/fBQZBFhz2wfUKDSMFh/D18VOU wPHb1VUumbFCLCE7JBVsRusTSWEAVthAIY98KxFiztumMQqWO8dz0ceBV8iv3UFttP0vMVu9HMg4 J6wBkNlSwpp1NK263gYUcpPlOe7AXFjy09APkbSWeRbboOWt1X63zBU5MtuK8NeU7AKm5EHEmCzl LF43Y8OyvB7D4jl6B2elKZo9NdhrXqbudD1ZT4JB4I/Wg8BdrQb3m2UwGG28cbgarpbLlffHUvOC WZrFMReWXdv3vOB9faXpwHXH6jrfhYoLsRv8vRXrXNLAIoOW9h/VYVexjaTuPDsZP0NTUbJu5HDx wCCV6jclFTTxOdW/DkxxSvIvArrktDbW4CQIcTOofmTXjzARQao5NRROkB0uTX1THEqV7VNYyUNb hbyHZpZktusgv5pVM4FGjQqaS8XeBP05os5X3+IvAAAA//8DAFBLAwQUAAYACAAAACEAP+kajN4A AAAJAQAADwAAAGRycy9kb3ducmV2LnhtbEyPQU7DMBBF90jcwRokNog6kJKGEKcCKlYVCxoO4MbT OCIeR7HbpLdnuoLl1zz9eb9cz64XJxxD50nBwyIBgdR401Gr4Lv+uM9BhKjJ6N4TKjhjgHV1fVXq wviJvvC0i63gEgqFVmBjHAopQ2PR6bDwAxLfDn50OnIcW2lGPXG56+VjkmTS6Y74g9UDvltsfnZH p+AQ0rf5M2267eZc451dbibb1krd3syvLyAizvEPhos+q0PFTnt/JBNEz3m5emJUwSrnTRfgOclA 7BXkaQayKuX/BdUvAAAA//8DAFBLAQItABQABgAIAAAAIQC2gziS/gAAAOEBAAATAAAAAAAAAAAA AAAAAAAAAABbQ29udGVudF9UeXBlc10ueG1sUEsBAi0AFAAGAAgAAAAhADj9If/WAAAAlAEAAAsA AAAAAAAAAAAAAAAALwEAAF9yZWxzLy5yZWxzUEsBAi0AFAAGAAgAAAAhAOAtbE0jAwAAQgcAAA4A AAAAAAAAAAAAAAAALgIAAGRycy9lMm9Eb2MueG1sUEsBAi0AFAAGAAgAAAAhAD/pGozeAAAACQEA AA8AAAAAAAAAAAAAAAAAfQUAAGRycy9kb3ducmV2LnhtbFBLBQYAAAAABAAEAPMAAACIBgAAAAA= " path="m,180l720,r720,180e" filled="f">
                      <v:path arrowok="t" o:connecttype="custom" o:connectlocs="0,35560;136843,0;273685,35560" o:connectangles="0,0,0"/>
                    </v:shape>
                  </w:pict>
                </mc:Fallback>
              </mc:AlternateContent>
            </w:r>
            <w:r w:rsidRPr="00541C41">
              <w:rPr>
                <w:noProof/>
                <w:sz w:val="28"/>
              </w:rPr>
              <mc:AlternateContent>
                <mc:Choice Requires="wps">
                  <w:drawing>
                    <wp:anchor distT="0" distB="0" distL="114300" distR="114300" simplePos="0" relativeHeight="251932672" behindDoc="0" locked="0" layoutInCell="1" allowOverlap="1" wp14:anchorId="623FEF10" wp14:editId="49C319EB">
                      <wp:simplePos x="0" y="0"/>
                      <wp:positionH relativeFrom="column">
                        <wp:posOffset>2268855</wp:posOffset>
                      </wp:positionH>
                      <wp:positionV relativeFrom="paragraph">
                        <wp:posOffset>33020</wp:posOffset>
                      </wp:positionV>
                      <wp:extent cx="273685" cy="35560"/>
                      <wp:effectExtent l="7620" t="17780" r="13970" b="13335"/>
                      <wp:wrapNone/>
                      <wp:docPr id="128497764" name="Freeform 1284977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64" o:spid="_x0000_s1026" style="position:absolute;margin-left:178.65pt;margin-top:2.6pt;width:21.55pt;height:2.8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qNVOJAMAAEIHAAAOAAAAZHJzL2Uyb0RvYy54bWysVdlu2zAQfC/QfyD4WMDRYckXYgeBj6JA 2gaI+wG0RFlCJVIlactp0H/vcnVYTmAgKOoHmdSOljM75PL27lTk5MiVzqSYU+/GpYSLSMaZ2M/p j+1mMKFEGyZilkvB5/SZa3q3+Pjhtipn3JepzGOuCCQRelaVc5oaU84cR0cpL5i+kSUXEEykKpiB qdo7sWIVZC9yx3fdkVNJFZdKRlxreLuqg3SB+ZOER+Z7kmhuSD6nwM3gU+FzZ5/O4pbN9oqVaRY1 NNg/sChYJmDRLtWKGUYOKnuTqsgiJbVMzE0kC0cmSRZx1ABqPPeVmqeUlRy1QHF02ZVJ/7+00bfj oyJZDN75k2A6Ho8CSgQrwKqN4twWnpwjUK2q1DP46Kl8VFavLh9k9FNDwLmI2IkGDNlVX2UM2djB SKzQKVGF/RK0kxMa8dwZwU+GRPDSHw9Hk5CSCELDMByhTw6btd9GB20+c4l52PFBm9rGGEZoQtxI 2ILlSZGDo58c4pKKeEHQet5hvB7Gm7gkJfBsNkYH8nugsX8t1bCHupIIytsxsmyukALxZ1ifFFRh 3+pkaSs9OolGO4wIs4fPxWqXUtsq20JALbee1QUpAGULdQUMYi14+C4wCLLgsA+uV2gYKTiEr4+f ogSO366ucsmMFWIJ2SGpYDNan0gKA7DCBgp55FuJEHPeNo1RsNw5nos+DrxCfu0OaqPtf4nZ6uVA xjlhDYDMlhLWrKNp1fU2oJCbLM9xB+bCkp+Gfoiktcyz2AYtb632u2WuyJHZVoS/pmQXMCUPIsZk KWfxuhkbluX1GBbP0Ts4K03R7KnBXvMydafryXoSDAJ/tB4E7mo1uN8sg8Fo443D1XC1XK68P5aa F8zSLI65sOzavucF7+srTQeuO1bX+S5UXIjd4O+tWOeSBhYZtLT/qA67im0kdefZyfgZmoqSdSOH iwcGqVS/Kamgic+p/nVgilOSfxHQJae1sQYnQYibQfUju36EiQhSzamhcILscGnqm+JQqmyfwkoe 2irkPTSzJLNdB/nVrJoJNGpU0Fwq9ibozxF1vvoWfwEAAP//AwBQSwMEFAAGAAgAAAAhAKZ4FsHd AAAACAEAAA8AAABkcnMvZG93bnJldi54bWxMj0FOwzAQRfdI3MEaJDaI2jQpVCFOBVSsUBc0HMCN p3FEPI5it0lvz7CC5eg//f+m3My+F2ccYxdIw8NCgUBqgu2o1fBVv9+vQcRkyJo+EGq4YIRNdX1V msKGiT7xvE+t4BKKhdHgUhoKKWPj0Ju4CAMSZ8cwepP4HFtpRzNxue/lUqlH6U1HvODMgG8Om+/9 yWs4xux13mVN97G91Hjn8u3k2lrr25v55RlEwjn9wfCrz+pQsdMhnMhG0WvIVk8ZoxpWSxCc50rl IA4MqjXIqpT/H6h+AAAA//8DAFBLAQItABQABgAIAAAAIQC2gziS/gAAAOEBAAATAAAAAAAAAAAA AAAAAAAAAABbQ29udGVudF9UeXBlc10ueG1sUEsBAi0AFAAGAAgAAAAhADj9If/WAAAAlAEAAAsA AAAAAAAAAAAAAAAALwEAAF9yZWxzLy5yZWxzUEsBAi0AFAAGAAgAAAAhADio1U4kAwAAQgcAAA4A AAAAAAAAAAAAAAAALgIAAGRycy9lMm9Eb2MueG1sUEsBAi0AFAAGAAgAAAAhAKZ4FsHdAAAACAEA AA8AAAAAAAAAAAAAAAAAfgUAAGRycy9kb3ducmV2LnhtbFBLBQYAAAAABAAEAPMAAACIBgAAAAA= " path="m,180l720,r720,180e" filled="f">
                      <v:path arrowok="t" o:connecttype="custom" o:connectlocs="0,35560;136843,0;273685,35560" o:connectangles="0,0,0"/>
                    </v:shape>
                  </w:pict>
                </mc:Fallback>
              </mc:AlternateContent>
            </w:r>
            <w:r w:rsidRPr="00541C41">
              <w:rPr>
                <w:noProof/>
                <w:sz w:val="28"/>
              </w:rPr>
              <mc:AlternateContent>
                <mc:Choice Requires="wps">
                  <w:drawing>
                    <wp:anchor distT="0" distB="0" distL="114300" distR="114300" simplePos="0" relativeHeight="251933696" behindDoc="0" locked="0" layoutInCell="1" allowOverlap="1" wp14:anchorId="5CC635CB" wp14:editId="3B0A9C64">
                      <wp:simplePos x="0" y="0"/>
                      <wp:positionH relativeFrom="column">
                        <wp:posOffset>1866900</wp:posOffset>
                      </wp:positionH>
                      <wp:positionV relativeFrom="paragraph">
                        <wp:posOffset>38100</wp:posOffset>
                      </wp:positionV>
                      <wp:extent cx="273685" cy="35560"/>
                      <wp:effectExtent l="5715" t="13335" r="6350" b="8255"/>
                      <wp:wrapNone/>
                      <wp:docPr id="128497763" name="Freeform 1284977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63" o:spid="_x0000_s1026" style="position:absolute;margin-left:147pt;margin-top:3pt;width:21.55pt;height:2.8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MflEJQMAAEIHAAAOAAAAZHJzL2Uyb0RvYy54bWysVdlu2zAQfC/QfyD4WMDRYckXYgeBj6JA 2gaI+wG0RFlCJVIlactp0X/vLnVYTmogKOoHmdSuhjOz5PL27lTk5MiVzqSYU+/GpYSLSMaZ2M/p t+1mMKFEGyZilkvB5/SZa3q3eP/utipn3JepzGOuCIAIPavKOU2NKWeOo6OUF0zfyJILCCZSFczA VO2dWLEK0Ivc8V135FRSxaWSEdca3q7qIF1Y/CThkfmaJJobks8pcDP2qexzh09ncctme8XKNIsa GuwfWBQsE7BoB7VihpGDyl5BFVmkpJaJuYlk4cgkySJuNYAaz32h5illJbdawBxddjbp/wcbfTk+ KpLFUDt/EkzH49GQEsEKKNVGcY7Gk3ME3KpKPYOPnspHhXp1+SCj7xoCzkUEJxpyyK76LGNAYwcj rUOnRBX4JWgnJ1uI564Q/GRIBC/98XA0CSmJIDQMw5Gtk8Nm7bfRQZuPXFocdnzQpi5jDCNbhLiR sIWSJ0UOFf3gEJdUxAuCtuZdjtfL8SYuSQk8m43RJfm9pLF/DQq86y33V6Cgl4JsrpAC8R3SBSlw Yd/qZGkrPTqJRjuMCMPD51q3S6nRZTQCvNx6qAsgIAuNupIMYjF5+KZkEITJYT+5XqFhpOAQvjx+ ihI4frva5ZIZFIKEcEgq2IxYJ5LCAEqBgUIe+VbaFHPeNk2hYLlzPBf9PKiV5dfuoDba/pcWrV4O ZJwB6wRARkrWs44mquttQCE3WZ7bHZgLJD8N/dCS1jLPYgwib632u2WuyJFhK7K/xrKLNCUPIrZg KWfxuhkbluX1GBbPbe3grDSm4amxvebX1J2uJ+tJMAj80XoQuKvV4H6zDAajjTcOV8PVcrnyfiM1 L5ilWRxzgezavucFb+srTQeuO1bX+S5UXIjd2N9rsc4lDWsyaGn/rTrbVbCR1J1nJ+NnaCpK1o0c Lh4YpFL9pKSCJj6n+seBKU5J/klAl5zWhTV2EoR2M6h+ZNePMBEB1JwaCicIh0tT3xSHUmX7FFby bFmFvIdmlmTYdSy/mlUzgUZtFTSXCt4E/bnNOl99iz8AAAD//wMAUEsDBBQABgAIAAAAIQAStru3 3gAAAAgBAAAPAAAAZHJzL2Rvd25yZXYueG1sTI/BTsMwEETvSPyDtUhcEHXSVKENcSqg4oR6oOED 3HgbR8TrKHab9O9ZTnBajWY0+6bczq4XFxxD50lBukhAIDXedNQq+KrfH9cgQtRkdO8JFVwxwLa6 vSl1YfxEn3g5xFZwCYVCK7AxDoWUobHodFj4AYm9kx+djizHVppRT1zuerlMklw63RF/sHrAN4vN 9+HsFJxC9jrvs6b72F1rfLCr3WTbWqn7u/nlGUTEOf6F4Ref0aFipqM/kwmiV7DcrHhLVJDzYT/L nlIQRw6mOciqlP8HVD8AAAD//wMAUEsBAi0AFAAGAAgAAAAhALaDOJL+AAAA4QEAABMAAAAAAAAA AAAAAAAAAAAAAFtDb250ZW50X1R5cGVzXS54bWxQSwECLQAUAAYACAAAACEAOP0h/9YAAACUAQAA CwAAAAAAAAAAAAAAAAAvAQAAX3JlbHMvLnJlbHNQSwECLQAUAAYACAAAACEAMDH5RCUDAABCBwAA DgAAAAAAAAAAAAAAAAAuAgAAZHJzL2Uyb0RvYy54bWxQSwECLQAUAAYACAAAACEAEra7t94AAAAI AQAADwAAAAAAAAAAAAAAAAB/BQAAZHJzL2Rvd25yZXYueG1sUEsFBgAAAAAEAAQA8wAAAIoGAAAA AA== " path="m,180l720,r720,180e" filled="f">
                      <v:path arrowok="t" o:connecttype="custom" o:connectlocs="0,35560;136843,0;273685,35560" o:connectangles="0,0,0"/>
                    </v:shape>
                  </w:pict>
                </mc:Fallback>
              </mc:AlternateContent>
            </w:r>
            <w:r w:rsidRPr="00541C41">
              <w:rPr>
                <w:sz w:val="28"/>
              </w:rPr>
              <w:t xml:space="preserve">Xét </w:t>
            </w:r>
            <w:r w:rsidRPr="00541C41">
              <w:rPr>
                <w:position w:val="-4"/>
                <w:sz w:val="28"/>
                <w:lang w:val="nl-NL"/>
              </w:rPr>
              <w:object w:dxaOrig="220" w:dyaOrig="260" w14:anchorId="58E7790F">
                <v:shape id="_x0000_i1376" type="#_x0000_t75" style="width:10.5pt;height:12.75pt" o:ole="">
                  <v:imagedata r:id="rId809" o:title=""/>
                </v:shape>
                <o:OLEObject Type="Embed" ProgID="Equation.DSMT4" ShapeID="_x0000_i1376" DrawAspect="Content" ObjectID="_1773308459" r:id="rId810"/>
              </w:object>
            </w:r>
            <w:r w:rsidRPr="00541C41">
              <w:rPr>
                <w:sz w:val="28"/>
              </w:rPr>
              <w:t>SJI có tổng 2 góc :   I   +    J      = 120</w:t>
            </w:r>
            <w:r w:rsidRPr="00541C41">
              <w:rPr>
                <w:sz w:val="28"/>
                <w:vertAlign w:val="superscript"/>
              </w:rPr>
              <w:t>0</w:t>
            </w:r>
            <w:r w:rsidRPr="00541C41">
              <w:rPr>
                <w:sz w:val="28"/>
              </w:rPr>
              <w:t xml:space="preserve">   </w:t>
            </w:r>
          </w:p>
          <w:p w14:paraId="33E6EED2" w14:textId="77777777" w:rsidR="00541C41" w:rsidRPr="00541C41" w:rsidRDefault="00541C41" w:rsidP="00541C41">
            <w:pPr>
              <w:spacing w:after="0" w:line="400" w:lineRule="exact"/>
              <w:rPr>
                <w:sz w:val="28"/>
              </w:rPr>
            </w:pPr>
            <w:r w:rsidRPr="00541C41">
              <w:rPr>
                <w:noProof/>
                <w:sz w:val="28"/>
              </w:rPr>
              <mc:AlternateContent>
                <mc:Choice Requires="wps">
                  <w:drawing>
                    <wp:anchor distT="0" distB="0" distL="114300" distR="114300" simplePos="0" relativeHeight="251934720" behindDoc="0" locked="0" layoutInCell="1" allowOverlap="1" wp14:anchorId="211E7488" wp14:editId="286954D5">
                      <wp:simplePos x="0" y="0"/>
                      <wp:positionH relativeFrom="column">
                        <wp:posOffset>329565</wp:posOffset>
                      </wp:positionH>
                      <wp:positionV relativeFrom="paragraph">
                        <wp:posOffset>21590</wp:posOffset>
                      </wp:positionV>
                      <wp:extent cx="273685" cy="35560"/>
                      <wp:effectExtent l="11430" t="12700" r="10160" b="8890"/>
                      <wp:wrapNone/>
                      <wp:docPr id="128497762" name="Freeform 1284977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497762" o:spid="_x0000_s1026" style="position:absolute;margin-left:25.95pt;margin-top:1.7pt;width:21.55pt;height:2.8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tEBHJAMAAEIHAAAOAAAAZHJzL2Uyb0RvYy54bWysVdlu2zAQfC/QfyD4WMDRYckXYgeBj6JA 2gaI+wG0RFlCJVIlactp0H/vcnVYTmAgKOoHmdSuhjOz5PL27lTk5MiVzqSYU+/GpYSLSMaZ2M/p j+1mMKFEGyZilkvB5/SZa3q3+Pjhtipn3JepzGOuCIAIPavKOU2NKWeOo6OUF0zfyJILCCZSFczA VO2dWLEK0Ivc8V135FRSxaWSEdca3q7qIF0gfpLwyHxPEs0NyecUuBl8Knzu7NNZ3LLZXrEyzaKG BvsHFgXLBCzaQa2YYeSgsjdQRRYpqWVibiJZODJJsoijBlDjua/UPKWs5KgFzNFlZ5P+f7DRt+Oj IlkMtfMnwXQ8HvmUCFZAqTaKc2s8OUfArarUM/joqXxUVq8uH2T0U0PAuYjYiYYcsqu+yhjQ2MFI dOiUqMJ+CdrJCQvx3BWCnwyJ4KU/Ho4mISURhIZhOMI6OWzWfhsdtPnMJeKw44M2dRljGGER4kbC FkqeFDlU9JNDXFIRLwjamnc5Xi/Hm7gkJfBsNkaXBK50QGP/GtSwl3UFKOilWDZXSIH4br0LUuDC vtXJ0lZ6dBKNdhgRZg+fi26XUluXrRHg5dazugACsqxRV5JBrE0evisZBNnksJ9cr9AwUnAIXx8/ RQkcv13tcsmMFWIJ2SGpYDPaOpEUBlAKGyjkkW8lppjztmkKBcud47no50GtkF+7g9po+18iWr0c yDgD1gmAbCmhZx1Nq663AYXcZHmOOzAXlvw09EMkrWWexTZoeWu13y1zRY7MtiL8NZZdpCl5EDGC pZzF62ZsWJbXY1g8x9rBWWlMs6cGe83L1J2uJ+tJMAj80XoQuKvV4H6zDAajjTcOV8PVcrny/lhq XjBLszjmwrJr+54XvK+vNB247lhd57tQcSF2g7+3Yp1LGmgyaGn/UR12FdtI6s6zk/EzNBUl60YO Fw8MUql+U1JBE59T/evAFKck/yKgS07rwhqcBCFuBtWP7PoRJiKAmlND4QTZ4dLUN8WhVNk+hZU8 LKuQ99DMksx2HeRXs2om0KhRQXOp2JugP8es89W3+AsAAP//AwBQSwMEFAAGAAgAAAAhAFGGYcXc AAAABQEAAA8AAABkcnMvZG93bnJldi54bWxMj8FuwjAQRO+V+g/WVuJSFYcGEIQ4qAX1VHGA9ANM vMRR43UUGxL+vttTexqtZjTzNt+OrhU37EPjScFsmoBAqrxpqFbwVX68rECEqMno1hMquGOAbfH4 kOvM+IGOeDvFWnAJhUwrsDF2mZShsuh0mPoOib2L752OfPa1NL0euNy18jVJltLphnjB6g53Fqvv 09UpuIT0fTykVfO5v5f4bOf7wdalUpOn8W0DIuIY/8Lwi8/oUDDT2V/JBNEqWMzWnFSQzkGwvV7w Z2fWBGSRy//0xQ8AAAD//wMAUEsBAi0AFAAGAAgAAAAhALaDOJL+AAAA4QEAABMAAAAAAAAAAAAA AAAAAAAAAFtDb250ZW50X1R5cGVzXS54bWxQSwECLQAUAAYACAAAACEAOP0h/9YAAACUAQAACwAA AAAAAAAAAAAAAAAvAQAAX3JlbHMvLnJlbHNQSwECLQAUAAYACAAAACEA6LRARyQDAABCBwAADgAA AAAAAAAAAAAAAAAuAgAAZHJzL2Uyb0RvYy54bWxQSwECLQAUAAYACAAAACEAUYZhxdwAAAAFAQAA DwAAAAAAAAAAAAAAAAB+BQAAZHJzL2Rvd25yZXYueG1sUEsFBgAAAAAEAAQA8wAAAIcGAAAAAA== " path="m,180l720,r720,180e" filled="f">
                      <v:path arrowok="t" o:connecttype="custom" o:connectlocs="0,35560;136843,0;273685,35560" o:connectangles="0,0,0"/>
                    </v:shape>
                  </w:pict>
                </mc:Fallback>
              </mc:AlternateContent>
            </w:r>
            <w:r w:rsidRPr="00541C41">
              <w:rPr>
                <w:sz w:val="28"/>
              </w:rPr>
              <w:t xml:space="preserve"> =&gt;  IS J = 60</w:t>
            </w:r>
            <w:r w:rsidRPr="00541C41">
              <w:rPr>
                <w:sz w:val="28"/>
                <w:vertAlign w:val="superscript"/>
              </w:rPr>
              <w:t>0</w:t>
            </w:r>
          </w:p>
          <w:p w14:paraId="3D64C2F5" w14:textId="77777777" w:rsidR="00541C41" w:rsidRPr="00541C41" w:rsidRDefault="00541C41" w:rsidP="00541C41">
            <w:pPr>
              <w:spacing w:after="0"/>
              <w:rPr>
                <w:sz w:val="28"/>
              </w:rPr>
            </w:pPr>
            <w:r w:rsidRPr="00541C41">
              <w:rPr>
                <w:b/>
                <w:noProof/>
                <w:sz w:val="28"/>
              </w:rPr>
              <mc:AlternateContent>
                <mc:Choice Requires="wps">
                  <w:drawing>
                    <wp:anchor distT="0" distB="0" distL="114300" distR="114300" simplePos="0" relativeHeight="251935744" behindDoc="0" locked="0" layoutInCell="1" allowOverlap="1" wp14:anchorId="6BE83788" wp14:editId="46A75989">
                      <wp:simplePos x="0" y="0"/>
                      <wp:positionH relativeFrom="column">
                        <wp:posOffset>502920</wp:posOffset>
                      </wp:positionH>
                      <wp:positionV relativeFrom="paragraph">
                        <wp:posOffset>156845</wp:posOffset>
                      </wp:positionV>
                      <wp:extent cx="0" cy="0"/>
                      <wp:effectExtent l="13335" t="59055" r="15240" b="55245"/>
                      <wp:wrapNone/>
                      <wp:docPr id="128497761" name="Straight Connector 128497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8497761" o:spid="_x0000_s1026" style="position:absolute;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oCL8NAIAAGIEAAAOAAAAZHJzL2Uyb0RvYy54bWysVE2P2yAQvVfqf0DcE9upk02sOKvKTnrZ tpGy/QEEsI2KAQGJE1X97x3Ix+62l6pqDmSA4fHmzcPLx1Mv0ZFbJ7QqcTZOMeKKaiZUW+Jvz5vR HCPniWJEasVLfOYOP67ev1sOpuAT3WnJuEUAolwxmBJ33psiSRzteE/cWBuuYLPRticeprZNmCUD oPcymaTpLBm0ZcZqyp2D1fqyiVcRv2k49V+bxnGPZImBm4+jjeM+jMlqSYrWEtMJeqVB/oFFT4SC S+9QNfEEHaz4A6oX1GqnGz+muk900wjKYw1QTZb+Vs2uI4bHWkAcZ+4yuf8HS78ctxYJBr2bzPPF w8Msw0iRHlq185aItvOo0kqBkNqilxzQbTCugOOV2tpQOT2pnXnS9LtDSlcdUS2P/J/PBsCyoHTy 5kiYOAO374fPmkEOOXgdRTw1tg+QIA86xV6d773iJ4/oZZHeVhNS3I4Y6/wnrnsUghJLoYKApCDH J+cDBVLcUsKy0hshZTSBVGgo8WI6mcYDTkvBwmZIc7bdV9KiIwk2ir9YD+y8TrP6oFgE6zhh62vs iZAQIx+F8FaANJLjcFvPGUaSw8sJ0YWeVOFGKBMIX6OLk34s0sV6vp7no3wyW4/ytK5HHzdVPppt sodp/aGuqjr7GchnedEJxrgK/G+uzvK/c831fV38ePf1XajkLXpUFMje/iPp2OfQ2otJ9pqdtzZU F1oORo7J10cXXsrrecx6+TSsfgEAAP//AwBQSwMEFAAGAAgAAAAhAAYAADDbAAAABwEAAA8AAABk cnMvZG93bnJldi54bWxMjk1PwzAQRO9I/AdrkbhRpxGiIcSpEFK5tID6oQpu23hJIuJ1ZDtt+PcY OMDxaUYzr5iPphNHcr61rGA6SUAQV1a3XCvYbRdXGQgfkDV2lknBJ3mYl+dnBebannhNx02oRRxh n6OCJoQ+l9JXDRn0E9sTx+zdOoMhoquldniK46aTaZLcSIMtx4cGe3poqPrYDEbBerVYZvvlMFbu 7XH6vH1ZPb36TKnLi/H+DkSgMfyV4Vs/qkMZnQ52YO1Fp2B2m8amgvR6BiLmP3z4ZVkW8r9/+QUA AP//AwBQSwECLQAUAAYACAAAACEAtoM4kv4AAADhAQAAEwAAAAAAAAAAAAAAAAAAAAAAW0NvbnRl bnRfVHlwZXNdLnhtbFBLAQItABQABgAIAAAAIQA4/SH/1gAAAJQBAAALAAAAAAAAAAAAAAAAAC8B AABfcmVscy8ucmVsc1BLAQItABQABgAIAAAAIQC0oCL8NAIAAGIEAAAOAAAAAAAAAAAAAAAAAC4C AABkcnMvZTJvRG9jLnhtbFBLAQItABQABgAIAAAAIQAGAAAw2wAAAAcBAAAPAAAAAAAAAAAAAAAA AI4EAABkcnMvZG93bnJldi54bWxQSwUGAAAAAAQABADzAAAAlgUAAAAA ">
                      <v:stroke endarrow="block"/>
                    </v:line>
                  </w:pict>
                </mc:Fallback>
              </mc:AlternateContent>
            </w:r>
            <w:r w:rsidRPr="00541C41">
              <w:rPr>
                <w:b/>
                <w:sz w:val="28"/>
              </w:rPr>
              <w:t>Do vậy</w:t>
            </w:r>
            <w:r w:rsidRPr="00541C41">
              <w:rPr>
                <w:sz w:val="28"/>
              </w:rPr>
              <w:t xml:space="preserve"> : góc ISR = 120</w:t>
            </w:r>
            <w:r w:rsidRPr="00541C41">
              <w:rPr>
                <w:sz w:val="28"/>
                <w:vertAlign w:val="superscript"/>
              </w:rPr>
              <w:t>0</w:t>
            </w:r>
            <w:r w:rsidRPr="00541C41">
              <w:rPr>
                <w:sz w:val="28"/>
              </w:rPr>
              <w:t xml:space="preserve">    ( Do kề bù với  ISJ )</w:t>
            </w:r>
          </w:p>
        </w:tc>
        <w:tc>
          <w:tcPr>
            <w:tcW w:w="1175" w:type="dxa"/>
            <w:shd w:val="clear" w:color="auto" w:fill="auto"/>
          </w:tcPr>
          <w:p w14:paraId="5D981495" w14:textId="77777777" w:rsidR="00541C41" w:rsidRPr="00541C41" w:rsidRDefault="00541C41" w:rsidP="00541C41">
            <w:pPr>
              <w:spacing w:after="0"/>
              <w:jc w:val="center"/>
              <w:rPr>
                <w:sz w:val="28"/>
                <w:szCs w:val="28"/>
                <w:lang w:val="nl-NL"/>
              </w:rPr>
            </w:pPr>
          </w:p>
          <w:p w14:paraId="2E5A8154" w14:textId="77777777" w:rsidR="00541C41" w:rsidRPr="00541C41" w:rsidRDefault="00541C41" w:rsidP="00541C41">
            <w:pPr>
              <w:spacing w:after="0"/>
              <w:jc w:val="center"/>
              <w:rPr>
                <w:sz w:val="28"/>
                <w:szCs w:val="28"/>
                <w:lang w:val="nl-NL"/>
              </w:rPr>
            </w:pPr>
          </w:p>
          <w:p w14:paraId="61204E41" w14:textId="77777777" w:rsidR="00541C41" w:rsidRPr="00541C41" w:rsidRDefault="00541C41" w:rsidP="00541C41">
            <w:pPr>
              <w:spacing w:after="0"/>
              <w:jc w:val="center"/>
              <w:rPr>
                <w:sz w:val="28"/>
                <w:szCs w:val="28"/>
                <w:lang w:val="nl-NL"/>
              </w:rPr>
            </w:pPr>
          </w:p>
          <w:p w14:paraId="2F66EC2E" w14:textId="77777777" w:rsidR="00541C41" w:rsidRPr="00541C41" w:rsidRDefault="00541C41" w:rsidP="00541C41">
            <w:pPr>
              <w:spacing w:after="0"/>
              <w:jc w:val="center"/>
              <w:rPr>
                <w:sz w:val="28"/>
                <w:szCs w:val="28"/>
                <w:lang w:val="nl-NL"/>
              </w:rPr>
            </w:pPr>
            <w:r w:rsidRPr="00541C41">
              <w:rPr>
                <w:sz w:val="28"/>
                <w:szCs w:val="28"/>
                <w:lang w:val="nl-NL"/>
              </w:rPr>
              <w:t>0,5 đ</w:t>
            </w:r>
          </w:p>
          <w:p w14:paraId="1A7F6F03" w14:textId="77777777" w:rsidR="00541C41" w:rsidRPr="00541C41" w:rsidRDefault="00541C41" w:rsidP="00541C41">
            <w:pPr>
              <w:spacing w:after="0"/>
              <w:jc w:val="center"/>
              <w:rPr>
                <w:sz w:val="28"/>
                <w:szCs w:val="28"/>
                <w:lang w:val="nl-NL"/>
              </w:rPr>
            </w:pPr>
          </w:p>
          <w:p w14:paraId="25D298D0" w14:textId="77777777" w:rsidR="00541C41" w:rsidRPr="00541C41" w:rsidRDefault="00541C41" w:rsidP="00541C41">
            <w:pPr>
              <w:spacing w:after="0"/>
              <w:jc w:val="center"/>
              <w:rPr>
                <w:sz w:val="28"/>
                <w:szCs w:val="28"/>
                <w:lang w:val="nl-NL"/>
              </w:rPr>
            </w:pPr>
          </w:p>
          <w:p w14:paraId="1B3D2B6C" w14:textId="77777777" w:rsidR="00541C41" w:rsidRPr="00541C41" w:rsidRDefault="00541C41" w:rsidP="00541C41">
            <w:pPr>
              <w:spacing w:after="0"/>
              <w:jc w:val="center"/>
              <w:rPr>
                <w:sz w:val="28"/>
                <w:szCs w:val="28"/>
                <w:lang w:val="nl-NL"/>
              </w:rPr>
            </w:pPr>
          </w:p>
          <w:p w14:paraId="14B78922" w14:textId="77777777" w:rsidR="00541C41" w:rsidRPr="00541C41" w:rsidRDefault="00541C41" w:rsidP="00541C41">
            <w:pPr>
              <w:spacing w:after="0"/>
              <w:rPr>
                <w:sz w:val="28"/>
                <w:szCs w:val="28"/>
                <w:lang w:val="nl-NL"/>
              </w:rPr>
            </w:pPr>
          </w:p>
          <w:p w14:paraId="601487FC" w14:textId="77777777" w:rsidR="00541C41" w:rsidRPr="00541C41" w:rsidRDefault="00541C41" w:rsidP="00541C41">
            <w:pPr>
              <w:spacing w:after="0"/>
              <w:rPr>
                <w:sz w:val="28"/>
                <w:szCs w:val="28"/>
                <w:lang w:val="nl-NL"/>
              </w:rPr>
            </w:pPr>
          </w:p>
          <w:p w14:paraId="0EB1B5F4" w14:textId="77777777" w:rsidR="00541C41" w:rsidRPr="00541C41" w:rsidRDefault="00541C41" w:rsidP="00541C41">
            <w:pPr>
              <w:spacing w:after="0"/>
              <w:rPr>
                <w:sz w:val="28"/>
                <w:szCs w:val="28"/>
                <w:lang w:val="nl-NL"/>
              </w:rPr>
            </w:pPr>
          </w:p>
          <w:p w14:paraId="529DF83A" w14:textId="77777777" w:rsidR="00541C41" w:rsidRPr="00541C41" w:rsidRDefault="00541C41" w:rsidP="00541C41">
            <w:pPr>
              <w:spacing w:after="0"/>
              <w:rPr>
                <w:sz w:val="28"/>
                <w:szCs w:val="28"/>
                <w:lang w:val="nl-NL"/>
              </w:rPr>
            </w:pPr>
            <w:r w:rsidRPr="00541C41">
              <w:rPr>
                <w:sz w:val="28"/>
                <w:szCs w:val="28"/>
                <w:lang w:val="nl-NL"/>
              </w:rPr>
              <w:t xml:space="preserve">  0,25 đ</w:t>
            </w:r>
          </w:p>
          <w:p w14:paraId="1148B7D1" w14:textId="77777777" w:rsidR="00541C41" w:rsidRPr="00541C41" w:rsidRDefault="00541C41" w:rsidP="00541C41">
            <w:pPr>
              <w:spacing w:after="0"/>
              <w:jc w:val="center"/>
              <w:rPr>
                <w:sz w:val="28"/>
                <w:szCs w:val="28"/>
                <w:lang w:val="nl-NL"/>
              </w:rPr>
            </w:pPr>
          </w:p>
          <w:p w14:paraId="2DC0923C" w14:textId="77777777" w:rsidR="00541C41" w:rsidRPr="00541C41" w:rsidRDefault="00541C41" w:rsidP="00541C41">
            <w:pPr>
              <w:spacing w:after="0"/>
              <w:jc w:val="center"/>
              <w:rPr>
                <w:sz w:val="28"/>
                <w:szCs w:val="28"/>
                <w:lang w:val="nl-NL"/>
              </w:rPr>
            </w:pPr>
          </w:p>
          <w:p w14:paraId="4FB6E24F" w14:textId="77777777" w:rsidR="00541C41" w:rsidRPr="00541C41" w:rsidRDefault="00541C41" w:rsidP="00541C41">
            <w:pPr>
              <w:spacing w:after="0"/>
              <w:jc w:val="center"/>
              <w:rPr>
                <w:sz w:val="28"/>
                <w:szCs w:val="28"/>
                <w:lang w:val="nl-NL"/>
              </w:rPr>
            </w:pPr>
            <w:r w:rsidRPr="00541C41">
              <w:rPr>
                <w:sz w:val="28"/>
                <w:szCs w:val="28"/>
                <w:lang w:val="nl-NL"/>
              </w:rPr>
              <w:t>0,25 đ</w:t>
            </w:r>
          </w:p>
          <w:p w14:paraId="3614DAB9" w14:textId="77777777" w:rsidR="00541C41" w:rsidRPr="00541C41" w:rsidRDefault="00541C41" w:rsidP="00541C41">
            <w:pPr>
              <w:spacing w:after="0"/>
              <w:jc w:val="center"/>
              <w:rPr>
                <w:sz w:val="28"/>
                <w:szCs w:val="28"/>
                <w:lang w:val="nl-NL"/>
              </w:rPr>
            </w:pPr>
          </w:p>
          <w:p w14:paraId="5917C5DE" w14:textId="77777777" w:rsidR="00541C41" w:rsidRPr="00541C41" w:rsidRDefault="00541C41" w:rsidP="00541C41">
            <w:pPr>
              <w:spacing w:after="0"/>
              <w:rPr>
                <w:sz w:val="28"/>
                <w:szCs w:val="28"/>
                <w:lang w:val="nl-NL"/>
              </w:rPr>
            </w:pPr>
          </w:p>
          <w:p w14:paraId="000ECD9D" w14:textId="77777777" w:rsidR="00541C41" w:rsidRPr="00541C41" w:rsidRDefault="00541C41" w:rsidP="00541C41">
            <w:pPr>
              <w:spacing w:after="0"/>
              <w:jc w:val="center"/>
              <w:rPr>
                <w:sz w:val="28"/>
                <w:szCs w:val="28"/>
                <w:lang w:val="nl-NL"/>
              </w:rPr>
            </w:pPr>
            <w:r w:rsidRPr="00541C41">
              <w:rPr>
                <w:sz w:val="28"/>
                <w:szCs w:val="28"/>
                <w:lang w:val="nl-NL"/>
              </w:rPr>
              <w:t>0,25 đ</w:t>
            </w:r>
          </w:p>
          <w:p w14:paraId="52F2AC18" w14:textId="77777777" w:rsidR="00541C41" w:rsidRPr="00541C41" w:rsidRDefault="00541C41" w:rsidP="00541C41">
            <w:pPr>
              <w:spacing w:after="0"/>
              <w:jc w:val="center"/>
              <w:rPr>
                <w:sz w:val="28"/>
                <w:szCs w:val="28"/>
                <w:lang w:val="nl-NL"/>
              </w:rPr>
            </w:pPr>
          </w:p>
          <w:p w14:paraId="42C0E711" w14:textId="77777777" w:rsidR="00541C41" w:rsidRPr="00541C41" w:rsidRDefault="00541C41" w:rsidP="00541C41">
            <w:pPr>
              <w:spacing w:after="0"/>
              <w:jc w:val="center"/>
              <w:rPr>
                <w:sz w:val="28"/>
                <w:szCs w:val="28"/>
                <w:lang w:val="nl-NL"/>
              </w:rPr>
            </w:pPr>
            <w:r w:rsidRPr="00541C41">
              <w:rPr>
                <w:sz w:val="28"/>
                <w:szCs w:val="28"/>
                <w:lang w:val="nl-NL"/>
              </w:rPr>
              <w:t>0,25 đ</w:t>
            </w:r>
          </w:p>
          <w:p w14:paraId="7D6D5030" w14:textId="77777777" w:rsidR="00541C41" w:rsidRPr="00541C41" w:rsidRDefault="00541C41" w:rsidP="00541C41">
            <w:pPr>
              <w:spacing w:after="0"/>
              <w:jc w:val="center"/>
              <w:rPr>
                <w:sz w:val="28"/>
                <w:szCs w:val="28"/>
                <w:lang w:val="nl-NL"/>
              </w:rPr>
            </w:pPr>
            <w:r w:rsidRPr="00541C41">
              <w:rPr>
                <w:sz w:val="28"/>
                <w:szCs w:val="28"/>
                <w:lang w:val="nl-NL"/>
              </w:rPr>
              <w:t>0,25 đ</w:t>
            </w:r>
          </w:p>
          <w:p w14:paraId="65AA398C" w14:textId="77777777" w:rsidR="00541C41" w:rsidRPr="00541C41" w:rsidRDefault="00541C41" w:rsidP="00541C41">
            <w:pPr>
              <w:spacing w:after="0"/>
              <w:jc w:val="center"/>
              <w:rPr>
                <w:sz w:val="28"/>
                <w:szCs w:val="28"/>
                <w:lang w:val="nl-NL"/>
              </w:rPr>
            </w:pPr>
            <w:r w:rsidRPr="00541C41">
              <w:rPr>
                <w:sz w:val="28"/>
                <w:szCs w:val="28"/>
                <w:lang w:val="nl-NL"/>
              </w:rPr>
              <w:t>0,25 đ</w:t>
            </w:r>
          </w:p>
          <w:p w14:paraId="4E6E904B" w14:textId="77777777" w:rsidR="00541C41" w:rsidRPr="00541C41" w:rsidRDefault="00541C41" w:rsidP="00541C41">
            <w:pPr>
              <w:spacing w:after="0"/>
              <w:jc w:val="center"/>
              <w:rPr>
                <w:sz w:val="28"/>
                <w:szCs w:val="28"/>
                <w:lang w:val="nl-NL"/>
              </w:rPr>
            </w:pPr>
            <w:r w:rsidRPr="00541C41">
              <w:rPr>
                <w:sz w:val="28"/>
                <w:szCs w:val="28"/>
                <w:lang w:val="nl-NL"/>
              </w:rPr>
              <w:t>0,25 đ</w:t>
            </w:r>
          </w:p>
          <w:p w14:paraId="02A25E53" w14:textId="77777777" w:rsidR="00541C41" w:rsidRPr="00541C41" w:rsidRDefault="00541C41" w:rsidP="00541C41">
            <w:pPr>
              <w:spacing w:after="0"/>
              <w:jc w:val="center"/>
              <w:rPr>
                <w:sz w:val="28"/>
                <w:szCs w:val="28"/>
                <w:lang w:val="nl-NL"/>
              </w:rPr>
            </w:pPr>
          </w:p>
          <w:p w14:paraId="2A0937CC" w14:textId="77777777" w:rsidR="00541C41" w:rsidRPr="00541C41" w:rsidRDefault="00541C41" w:rsidP="00541C41">
            <w:pPr>
              <w:spacing w:after="0"/>
              <w:jc w:val="center"/>
              <w:rPr>
                <w:sz w:val="28"/>
                <w:szCs w:val="28"/>
                <w:lang w:val="nl-NL"/>
              </w:rPr>
            </w:pPr>
            <w:r w:rsidRPr="00541C41">
              <w:rPr>
                <w:sz w:val="28"/>
                <w:szCs w:val="28"/>
                <w:lang w:val="nl-NL"/>
              </w:rPr>
              <w:t>0,25 đ</w:t>
            </w:r>
          </w:p>
          <w:p w14:paraId="3EAE55F1" w14:textId="77777777" w:rsidR="00541C41" w:rsidRPr="00541C41" w:rsidRDefault="00541C41" w:rsidP="00541C41">
            <w:pPr>
              <w:spacing w:after="0"/>
              <w:jc w:val="center"/>
              <w:rPr>
                <w:sz w:val="28"/>
                <w:szCs w:val="28"/>
                <w:lang w:val="nl-NL"/>
              </w:rPr>
            </w:pPr>
          </w:p>
          <w:p w14:paraId="4123DE4F" w14:textId="77777777" w:rsidR="00541C41" w:rsidRPr="00541C41" w:rsidRDefault="00541C41" w:rsidP="00541C41">
            <w:pPr>
              <w:spacing w:after="0"/>
              <w:jc w:val="center"/>
              <w:rPr>
                <w:sz w:val="28"/>
                <w:szCs w:val="28"/>
                <w:lang w:val="nl-NL"/>
              </w:rPr>
            </w:pPr>
            <w:r w:rsidRPr="00541C41">
              <w:rPr>
                <w:sz w:val="28"/>
                <w:szCs w:val="28"/>
                <w:lang w:val="nl-NL"/>
              </w:rPr>
              <w:t>0,25 đ</w:t>
            </w:r>
          </w:p>
          <w:p w14:paraId="18145BC9" w14:textId="77777777" w:rsidR="00541C41" w:rsidRPr="00541C41" w:rsidRDefault="00541C41" w:rsidP="00541C41">
            <w:pPr>
              <w:spacing w:after="0"/>
              <w:jc w:val="center"/>
              <w:rPr>
                <w:sz w:val="28"/>
                <w:szCs w:val="28"/>
                <w:lang w:val="nl-NL"/>
              </w:rPr>
            </w:pPr>
            <w:r w:rsidRPr="00541C41">
              <w:rPr>
                <w:sz w:val="28"/>
                <w:szCs w:val="28"/>
                <w:lang w:val="nl-NL"/>
              </w:rPr>
              <w:t>0,25 đ</w:t>
            </w:r>
          </w:p>
        </w:tc>
      </w:tr>
      <w:tr w:rsidR="00541C41" w:rsidRPr="00541C41" w14:paraId="4D0970B0" w14:textId="77777777" w:rsidTr="002450F5">
        <w:trPr>
          <w:trHeight w:val="294"/>
        </w:trPr>
        <w:tc>
          <w:tcPr>
            <w:tcW w:w="988" w:type="dxa"/>
            <w:shd w:val="clear" w:color="auto" w:fill="auto"/>
          </w:tcPr>
          <w:p w14:paraId="2BE75593" w14:textId="77777777" w:rsidR="00541C41" w:rsidRPr="00541C41" w:rsidRDefault="00541C41" w:rsidP="00541C41">
            <w:pPr>
              <w:spacing w:after="0"/>
              <w:rPr>
                <w:b/>
                <w:sz w:val="28"/>
                <w:szCs w:val="28"/>
                <w:lang w:val="es-ES"/>
              </w:rPr>
            </w:pPr>
            <w:r w:rsidRPr="00541C41">
              <w:rPr>
                <w:b/>
                <w:sz w:val="28"/>
                <w:szCs w:val="28"/>
                <w:lang w:val="es-ES"/>
              </w:rPr>
              <w:lastRenderedPageBreak/>
              <w:t>Câu 4</w:t>
            </w:r>
          </w:p>
        </w:tc>
        <w:tc>
          <w:tcPr>
            <w:tcW w:w="1068" w:type="dxa"/>
            <w:shd w:val="clear" w:color="auto" w:fill="auto"/>
          </w:tcPr>
          <w:p w14:paraId="64CAAA7D" w14:textId="77777777" w:rsidR="00541C41" w:rsidRPr="00541C41" w:rsidRDefault="00541C41" w:rsidP="00541C41">
            <w:pPr>
              <w:spacing w:after="0"/>
              <w:rPr>
                <w:sz w:val="28"/>
                <w:szCs w:val="28"/>
                <w:lang w:val="es-ES"/>
              </w:rPr>
            </w:pPr>
            <w:r w:rsidRPr="00541C41">
              <w:rPr>
                <w:b/>
                <w:sz w:val="28"/>
                <w:szCs w:val="28"/>
              </w:rPr>
              <w:t>1</w:t>
            </w:r>
            <w:r w:rsidRPr="00541C41">
              <w:rPr>
                <w:b/>
                <w:i/>
                <w:sz w:val="28"/>
                <w:szCs w:val="28"/>
              </w:rPr>
              <w:t xml:space="preserve"> điểm</w:t>
            </w:r>
            <w:r w:rsidRPr="00541C41">
              <w:rPr>
                <w:b/>
                <w:sz w:val="28"/>
                <w:szCs w:val="28"/>
              </w:rPr>
              <w:t xml:space="preserve"> </w:t>
            </w:r>
            <w:r w:rsidRPr="00541C41">
              <w:rPr>
                <w:sz w:val="28"/>
                <w:szCs w:val="28"/>
              </w:rPr>
              <w:t xml:space="preserve">  </w:t>
            </w:r>
          </w:p>
        </w:tc>
        <w:tc>
          <w:tcPr>
            <w:tcW w:w="6823" w:type="dxa"/>
            <w:shd w:val="clear" w:color="auto" w:fill="auto"/>
          </w:tcPr>
          <w:p w14:paraId="4DFB5F31" w14:textId="77777777" w:rsidR="00541C41" w:rsidRPr="00541C41" w:rsidRDefault="00541C41" w:rsidP="00541C41">
            <w:pPr>
              <w:spacing w:after="0" w:line="240" w:lineRule="auto"/>
              <w:jc w:val="both"/>
              <w:rPr>
                <w:noProof/>
                <w:sz w:val="28"/>
                <w:lang w:val="es-ES"/>
              </w:rPr>
            </w:pPr>
            <w:r w:rsidRPr="00541C41">
              <w:rPr>
                <w:noProof/>
                <w:sz w:val="28"/>
                <w:lang w:val="es-ES"/>
              </w:rPr>
              <w:t>+ Không thể kết luận rằng kim loại không bị nhiễm điện do cọ sát.</w:t>
            </w:r>
          </w:p>
          <w:p w14:paraId="3F7FB637" w14:textId="77777777" w:rsidR="00541C41" w:rsidRPr="00541C41" w:rsidRDefault="00541C41" w:rsidP="00541C41">
            <w:pPr>
              <w:spacing w:after="0" w:line="240" w:lineRule="auto"/>
              <w:jc w:val="both"/>
              <w:rPr>
                <w:noProof/>
                <w:sz w:val="28"/>
                <w:lang w:val="es-ES"/>
              </w:rPr>
            </w:pPr>
            <w:r w:rsidRPr="00541C41">
              <w:rPr>
                <w:noProof/>
                <w:sz w:val="28"/>
                <w:lang w:val="es-ES"/>
              </w:rPr>
              <w:t xml:space="preserve">+ Vì : Kim loại cũng như mọi chất liệu khác. khi bị cọ sát với len đều nhiễm điện.  </w:t>
            </w:r>
          </w:p>
          <w:p w14:paraId="217E2689" w14:textId="77777777" w:rsidR="00541C41" w:rsidRPr="00541C41" w:rsidRDefault="00541C41" w:rsidP="00541C41">
            <w:pPr>
              <w:spacing w:after="0" w:line="240" w:lineRule="auto"/>
              <w:jc w:val="both"/>
              <w:rPr>
                <w:noProof/>
                <w:sz w:val="28"/>
                <w:lang w:val="es-ES"/>
              </w:rPr>
            </w:pPr>
            <w:r w:rsidRPr="00541C41">
              <w:rPr>
                <w:noProof/>
                <w:sz w:val="28"/>
                <w:lang w:val="es-ES"/>
              </w:rPr>
              <w:t>Tuy nhiên do kim loại dẫn điện rất tốt nên khi các điện tích khi xuất hiện lúc cọ sát sẽ nhanh chóng bị truyền đi tới tay người làm thí nghiệm, rồi truyền xuống đất nên ta không thấy chúng nhiễm điện.</w:t>
            </w:r>
          </w:p>
        </w:tc>
        <w:tc>
          <w:tcPr>
            <w:tcW w:w="1175" w:type="dxa"/>
            <w:shd w:val="clear" w:color="auto" w:fill="auto"/>
          </w:tcPr>
          <w:p w14:paraId="7F992557" w14:textId="77777777" w:rsidR="00541C41" w:rsidRPr="00541C41" w:rsidRDefault="00541C41" w:rsidP="00541C41">
            <w:pPr>
              <w:spacing w:after="0"/>
              <w:rPr>
                <w:sz w:val="28"/>
                <w:szCs w:val="28"/>
                <w:lang w:val="nl-NL"/>
              </w:rPr>
            </w:pPr>
          </w:p>
          <w:p w14:paraId="313A7710" w14:textId="77777777" w:rsidR="00541C41" w:rsidRPr="00541C41" w:rsidRDefault="00541C41" w:rsidP="00541C41">
            <w:pPr>
              <w:spacing w:after="0"/>
              <w:jc w:val="center"/>
              <w:rPr>
                <w:rFonts w:eastAsia="Times New Roman"/>
                <w:sz w:val="28"/>
                <w:szCs w:val="28"/>
                <w:lang w:val="nl-NL"/>
              </w:rPr>
            </w:pPr>
            <w:r w:rsidRPr="00541C41">
              <w:rPr>
                <w:sz w:val="28"/>
                <w:szCs w:val="28"/>
                <w:lang w:val="nl-NL"/>
              </w:rPr>
              <w:t>0</w:t>
            </w:r>
            <w:r w:rsidRPr="00541C41">
              <w:rPr>
                <w:rFonts w:eastAsia="Times New Roman"/>
                <w:sz w:val="28"/>
                <w:szCs w:val="28"/>
                <w:lang w:val="nl-NL"/>
              </w:rPr>
              <w:t>,5 đ</w:t>
            </w:r>
          </w:p>
          <w:p w14:paraId="2AF66F6A" w14:textId="77777777" w:rsidR="00541C41" w:rsidRPr="00541C41" w:rsidRDefault="00541C41" w:rsidP="00541C41">
            <w:pPr>
              <w:spacing w:after="0"/>
              <w:jc w:val="center"/>
              <w:rPr>
                <w:rFonts w:eastAsia="Times New Roman"/>
                <w:sz w:val="28"/>
                <w:szCs w:val="28"/>
                <w:lang w:val="nl-NL"/>
              </w:rPr>
            </w:pPr>
          </w:p>
          <w:p w14:paraId="4B1CFDBD" w14:textId="77777777" w:rsidR="00541C41" w:rsidRPr="00541C41" w:rsidRDefault="00541C41" w:rsidP="00541C41">
            <w:pPr>
              <w:spacing w:after="0"/>
              <w:jc w:val="center"/>
              <w:rPr>
                <w:rFonts w:eastAsia="Times New Roman"/>
                <w:sz w:val="28"/>
                <w:szCs w:val="28"/>
                <w:lang w:val="nl-NL"/>
              </w:rPr>
            </w:pPr>
          </w:p>
          <w:p w14:paraId="323F1966" w14:textId="77777777" w:rsidR="00541C41" w:rsidRPr="00541C41" w:rsidRDefault="00541C41" w:rsidP="00541C41">
            <w:pPr>
              <w:spacing w:after="0"/>
              <w:rPr>
                <w:rFonts w:eastAsia="Times New Roman"/>
                <w:sz w:val="28"/>
                <w:szCs w:val="28"/>
                <w:lang w:val="nl-NL"/>
              </w:rPr>
            </w:pPr>
            <w:r w:rsidRPr="00541C41">
              <w:rPr>
                <w:rFonts w:eastAsia="Times New Roman"/>
                <w:sz w:val="28"/>
                <w:szCs w:val="28"/>
                <w:lang w:val="nl-NL"/>
              </w:rPr>
              <w:t xml:space="preserve">   0,5 đ</w:t>
            </w:r>
          </w:p>
          <w:p w14:paraId="39BE1A73" w14:textId="77777777" w:rsidR="00541C41" w:rsidRPr="00541C41" w:rsidRDefault="00541C41" w:rsidP="00541C41">
            <w:pPr>
              <w:spacing w:after="0"/>
              <w:rPr>
                <w:sz w:val="28"/>
                <w:szCs w:val="28"/>
                <w:lang w:val="nl-NL"/>
              </w:rPr>
            </w:pPr>
          </w:p>
        </w:tc>
      </w:tr>
      <w:tr w:rsidR="00541C41" w:rsidRPr="00541C41" w14:paraId="7165E767" w14:textId="77777777" w:rsidTr="002450F5">
        <w:trPr>
          <w:trHeight w:val="294"/>
        </w:trPr>
        <w:tc>
          <w:tcPr>
            <w:tcW w:w="988" w:type="dxa"/>
            <w:shd w:val="clear" w:color="auto" w:fill="auto"/>
          </w:tcPr>
          <w:p w14:paraId="7E34F1A4" w14:textId="77777777" w:rsidR="00541C41" w:rsidRPr="00541C41" w:rsidRDefault="00541C41" w:rsidP="00541C41">
            <w:pPr>
              <w:spacing w:after="0"/>
              <w:rPr>
                <w:b/>
                <w:sz w:val="28"/>
                <w:szCs w:val="28"/>
                <w:lang w:val="es-ES"/>
              </w:rPr>
            </w:pPr>
            <w:r w:rsidRPr="00541C41">
              <w:rPr>
                <w:b/>
                <w:sz w:val="28"/>
                <w:szCs w:val="28"/>
                <w:lang w:val="es-ES"/>
              </w:rPr>
              <w:t>Câu 5</w:t>
            </w:r>
          </w:p>
        </w:tc>
        <w:tc>
          <w:tcPr>
            <w:tcW w:w="1068" w:type="dxa"/>
            <w:shd w:val="clear" w:color="auto" w:fill="auto"/>
          </w:tcPr>
          <w:p w14:paraId="50271B63" w14:textId="77777777" w:rsidR="00541C41" w:rsidRPr="00541C41" w:rsidRDefault="00541C41" w:rsidP="00541C41">
            <w:pPr>
              <w:spacing w:after="0"/>
              <w:rPr>
                <w:sz w:val="28"/>
                <w:szCs w:val="28"/>
                <w:lang w:val="es-ES"/>
              </w:rPr>
            </w:pPr>
            <w:r w:rsidRPr="00541C41">
              <w:rPr>
                <w:b/>
                <w:sz w:val="28"/>
                <w:szCs w:val="28"/>
              </w:rPr>
              <w:t xml:space="preserve">1 </w:t>
            </w:r>
            <w:r w:rsidRPr="00541C41">
              <w:rPr>
                <w:b/>
                <w:i/>
                <w:sz w:val="28"/>
                <w:szCs w:val="28"/>
              </w:rPr>
              <w:t>điểm</w:t>
            </w:r>
            <w:r w:rsidRPr="00541C41">
              <w:rPr>
                <w:b/>
                <w:sz w:val="28"/>
                <w:szCs w:val="28"/>
              </w:rPr>
              <w:t xml:space="preserve"> </w:t>
            </w:r>
          </w:p>
        </w:tc>
        <w:tc>
          <w:tcPr>
            <w:tcW w:w="6823" w:type="dxa"/>
            <w:shd w:val="clear" w:color="auto" w:fill="auto"/>
          </w:tcPr>
          <w:p w14:paraId="075273B8" w14:textId="77777777" w:rsidR="00541C41" w:rsidRPr="00541C41" w:rsidRDefault="00541C41" w:rsidP="00541C41">
            <w:pPr>
              <w:spacing w:after="0" w:line="400" w:lineRule="exact"/>
              <w:rPr>
                <w:sz w:val="28"/>
              </w:rPr>
            </w:pPr>
            <w:r w:rsidRPr="00541C41">
              <w:rPr>
                <w:sz w:val="28"/>
              </w:rPr>
              <w:t xml:space="preserve"> </w:t>
            </w:r>
            <w:r w:rsidRPr="00541C41">
              <w:rPr>
                <w:rFonts w:eastAsia="Times New Roman"/>
                <w:sz w:val="26"/>
                <w:szCs w:val="26"/>
                <w:lang w:val="fr-FR"/>
              </w:rPr>
              <w:t xml:space="preserve">Vì: </w:t>
            </w:r>
          </w:p>
          <w:p w14:paraId="012E09A7" w14:textId="77777777" w:rsidR="00541C41" w:rsidRPr="00541C41" w:rsidRDefault="00541C41" w:rsidP="00541C41">
            <w:pPr>
              <w:spacing w:after="0" w:line="240" w:lineRule="auto"/>
              <w:jc w:val="both"/>
              <w:rPr>
                <w:rFonts w:eastAsia="Times New Roman"/>
                <w:sz w:val="28"/>
                <w:szCs w:val="28"/>
                <w:lang w:val="fr-FR"/>
              </w:rPr>
            </w:pPr>
            <w:r w:rsidRPr="00541C41">
              <w:rPr>
                <w:rFonts w:eastAsia="Times New Roman"/>
                <w:sz w:val="26"/>
                <w:szCs w:val="26"/>
                <w:lang w:val="fr-FR"/>
              </w:rPr>
              <w:t xml:space="preserve">- </w:t>
            </w:r>
            <w:r w:rsidRPr="00541C41">
              <w:rPr>
                <w:rFonts w:eastAsia="Times New Roman"/>
                <w:sz w:val="28"/>
                <w:szCs w:val="28"/>
                <w:lang w:val="fr-FR"/>
              </w:rPr>
              <w:t>Nếu đặt lon nước trên cục đá thì chỉ có một lớp nước ngọt thấp nhất lạnh đi còn những phần trên vẫn không bị lạnh đi do không có sự đối lưu của nước ngọt trong lon và không có không khí lạnh bao xung quanh nên lon nước sẽ lâu lạnh hơn.</w:t>
            </w:r>
          </w:p>
          <w:p w14:paraId="5E34FACC" w14:textId="77777777" w:rsidR="00541C41" w:rsidRPr="00541C41" w:rsidRDefault="00541C41" w:rsidP="00541C41">
            <w:pPr>
              <w:spacing w:after="0" w:line="240" w:lineRule="auto"/>
              <w:jc w:val="both"/>
              <w:rPr>
                <w:rFonts w:eastAsia="Times New Roman"/>
                <w:sz w:val="26"/>
                <w:szCs w:val="26"/>
                <w:lang w:val="fr-FR"/>
              </w:rPr>
            </w:pPr>
            <w:r w:rsidRPr="00541C41">
              <w:rPr>
                <w:rFonts w:eastAsia="Times New Roman"/>
                <w:sz w:val="28"/>
                <w:szCs w:val="28"/>
                <w:lang w:val="fr-FR"/>
              </w:rPr>
              <w:t>- Nếu đặt cục đá lạnh phía trên lon nước thì sẽ có sự đối lưu, lớp nước ngọt trong lon phía trên lạnh đi và chìm xuống và lớp nước ngọt chưa lạnh ở dưới sẽ chuyển động lên thay thế và lại lạnh đi</w:t>
            </w:r>
          </w:p>
        </w:tc>
        <w:tc>
          <w:tcPr>
            <w:tcW w:w="1175" w:type="dxa"/>
            <w:shd w:val="clear" w:color="auto" w:fill="auto"/>
          </w:tcPr>
          <w:p w14:paraId="3186479E" w14:textId="77777777" w:rsidR="00541C41" w:rsidRPr="00541C41" w:rsidRDefault="00541C41" w:rsidP="00541C41">
            <w:pPr>
              <w:spacing w:after="0"/>
              <w:jc w:val="center"/>
              <w:rPr>
                <w:sz w:val="28"/>
                <w:szCs w:val="28"/>
                <w:lang w:val="nl-NL"/>
              </w:rPr>
            </w:pPr>
          </w:p>
          <w:p w14:paraId="07763FBC" w14:textId="77777777" w:rsidR="00541C41" w:rsidRPr="00541C41" w:rsidRDefault="00541C41" w:rsidP="00541C41">
            <w:pPr>
              <w:spacing w:after="0"/>
              <w:rPr>
                <w:sz w:val="28"/>
                <w:szCs w:val="28"/>
                <w:lang w:val="nl-NL"/>
              </w:rPr>
            </w:pPr>
          </w:p>
          <w:p w14:paraId="5E77BFC6" w14:textId="77777777" w:rsidR="00541C41" w:rsidRPr="00541C41" w:rsidRDefault="00541C41" w:rsidP="00541C41">
            <w:pPr>
              <w:spacing w:after="0"/>
              <w:jc w:val="center"/>
              <w:rPr>
                <w:rFonts w:eastAsia="Times New Roman"/>
                <w:sz w:val="28"/>
                <w:szCs w:val="28"/>
                <w:lang w:val="nl-NL"/>
              </w:rPr>
            </w:pPr>
            <w:r w:rsidRPr="00541C41">
              <w:rPr>
                <w:sz w:val="28"/>
                <w:szCs w:val="28"/>
                <w:lang w:val="nl-NL"/>
              </w:rPr>
              <w:t>0</w:t>
            </w:r>
            <w:r w:rsidRPr="00541C41">
              <w:rPr>
                <w:rFonts w:eastAsia="Times New Roman"/>
                <w:sz w:val="28"/>
                <w:szCs w:val="28"/>
                <w:lang w:val="nl-NL"/>
              </w:rPr>
              <w:t>,5 đ</w:t>
            </w:r>
          </w:p>
          <w:p w14:paraId="3304FCC7" w14:textId="77777777" w:rsidR="00541C41" w:rsidRPr="00541C41" w:rsidRDefault="00541C41" w:rsidP="00541C41">
            <w:pPr>
              <w:spacing w:after="0"/>
              <w:jc w:val="center"/>
              <w:rPr>
                <w:rFonts w:eastAsia="Times New Roman"/>
                <w:sz w:val="28"/>
                <w:szCs w:val="28"/>
                <w:lang w:val="nl-NL"/>
              </w:rPr>
            </w:pPr>
          </w:p>
          <w:p w14:paraId="61621CB5" w14:textId="77777777" w:rsidR="00541C41" w:rsidRPr="00541C41" w:rsidRDefault="00541C41" w:rsidP="00541C41">
            <w:pPr>
              <w:spacing w:after="0"/>
              <w:jc w:val="center"/>
              <w:rPr>
                <w:rFonts w:eastAsia="Times New Roman"/>
                <w:sz w:val="28"/>
                <w:szCs w:val="28"/>
                <w:lang w:val="nl-NL"/>
              </w:rPr>
            </w:pPr>
          </w:p>
          <w:p w14:paraId="0BF4315C" w14:textId="77777777" w:rsidR="00541C41" w:rsidRPr="00541C41" w:rsidRDefault="00541C41" w:rsidP="00541C41">
            <w:pPr>
              <w:spacing w:after="0"/>
              <w:jc w:val="center"/>
              <w:rPr>
                <w:rFonts w:eastAsia="Times New Roman"/>
                <w:sz w:val="28"/>
                <w:szCs w:val="28"/>
                <w:lang w:val="nl-NL"/>
              </w:rPr>
            </w:pPr>
          </w:p>
          <w:p w14:paraId="32165596" w14:textId="77777777" w:rsidR="00541C41" w:rsidRPr="00541C41" w:rsidRDefault="00541C41" w:rsidP="00541C41">
            <w:pPr>
              <w:spacing w:after="0"/>
              <w:jc w:val="center"/>
              <w:rPr>
                <w:rFonts w:eastAsia="Times New Roman"/>
                <w:sz w:val="28"/>
                <w:szCs w:val="28"/>
                <w:lang w:val="nl-NL"/>
              </w:rPr>
            </w:pPr>
            <w:r w:rsidRPr="00541C41">
              <w:rPr>
                <w:rFonts w:eastAsia="Times New Roman"/>
                <w:sz w:val="28"/>
                <w:szCs w:val="28"/>
                <w:lang w:val="nl-NL"/>
              </w:rPr>
              <w:t>0,5 đ</w:t>
            </w:r>
          </w:p>
          <w:p w14:paraId="1DDE3A0E" w14:textId="77777777" w:rsidR="00541C41" w:rsidRPr="00541C41" w:rsidRDefault="00541C41" w:rsidP="00541C41">
            <w:pPr>
              <w:spacing w:after="0"/>
              <w:rPr>
                <w:sz w:val="28"/>
                <w:szCs w:val="28"/>
                <w:lang w:val="nl-NL"/>
              </w:rPr>
            </w:pPr>
          </w:p>
        </w:tc>
      </w:tr>
      <w:tr w:rsidR="00541C41" w:rsidRPr="00541C41" w14:paraId="23A45D82" w14:textId="77777777" w:rsidTr="002450F5">
        <w:trPr>
          <w:trHeight w:val="294"/>
        </w:trPr>
        <w:tc>
          <w:tcPr>
            <w:tcW w:w="988" w:type="dxa"/>
            <w:shd w:val="clear" w:color="auto" w:fill="auto"/>
          </w:tcPr>
          <w:p w14:paraId="6D6B3CB9" w14:textId="77777777" w:rsidR="00541C41" w:rsidRPr="00541C41" w:rsidRDefault="00541C41" w:rsidP="00541C41">
            <w:pPr>
              <w:spacing w:after="0"/>
              <w:rPr>
                <w:b/>
                <w:sz w:val="28"/>
                <w:szCs w:val="28"/>
                <w:lang w:val="es-ES"/>
              </w:rPr>
            </w:pPr>
            <w:r w:rsidRPr="00541C41">
              <w:rPr>
                <w:b/>
                <w:sz w:val="28"/>
                <w:szCs w:val="28"/>
                <w:lang w:val="es-ES"/>
              </w:rPr>
              <w:t>Câu 6</w:t>
            </w:r>
          </w:p>
        </w:tc>
        <w:tc>
          <w:tcPr>
            <w:tcW w:w="1068" w:type="dxa"/>
            <w:shd w:val="clear" w:color="auto" w:fill="auto"/>
          </w:tcPr>
          <w:p w14:paraId="46056B09" w14:textId="77777777" w:rsidR="00541C41" w:rsidRPr="00541C41" w:rsidRDefault="00541C41" w:rsidP="00541C41">
            <w:pPr>
              <w:spacing w:after="0"/>
              <w:rPr>
                <w:sz w:val="28"/>
                <w:szCs w:val="28"/>
                <w:lang w:val="es-ES"/>
              </w:rPr>
            </w:pPr>
            <w:r w:rsidRPr="00541C41">
              <w:rPr>
                <w:b/>
                <w:i/>
                <w:sz w:val="28"/>
                <w:szCs w:val="28"/>
              </w:rPr>
              <w:t>4 điểm</w:t>
            </w:r>
            <w:r w:rsidRPr="00541C41">
              <w:rPr>
                <w:b/>
                <w:sz w:val="28"/>
                <w:szCs w:val="28"/>
              </w:rPr>
              <w:t xml:space="preserve"> </w:t>
            </w:r>
            <w:r w:rsidRPr="00541C41">
              <w:rPr>
                <w:sz w:val="28"/>
                <w:szCs w:val="28"/>
              </w:rPr>
              <w:t xml:space="preserve">  </w:t>
            </w:r>
          </w:p>
        </w:tc>
        <w:tc>
          <w:tcPr>
            <w:tcW w:w="6823" w:type="dxa"/>
            <w:shd w:val="clear" w:color="auto" w:fill="auto"/>
          </w:tcPr>
          <w:p w14:paraId="58E80C6A" w14:textId="77777777" w:rsidR="00541C41" w:rsidRPr="00541C41" w:rsidRDefault="00541C41" w:rsidP="00D07AEF">
            <w:pPr>
              <w:numPr>
                <w:ilvl w:val="0"/>
                <w:numId w:val="53"/>
              </w:numPr>
              <w:tabs>
                <w:tab w:val="left" w:pos="826"/>
              </w:tabs>
              <w:spacing w:after="0" w:line="240" w:lineRule="auto"/>
              <w:ind w:left="229" w:hanging="283"/>
              <w:contextualSpacing/>
              <w:jc w:val="both"/>
              <w:rPr>
                <w:sz w:val="28"/>
                <w:szCs w:val="28"/>
              </w:rPr>
            </w:pPr>
            <w:r w:rsidRPr="00541C41">
              <w:rPr>
                <w:sz w:val="28"/>
                <w:szCs w:val="28"/>
              </w:rPr>
              <w:t xml:space="preserve"> ĐA: Để xác định KLR của vật kim loại ta cần biết khối</w:t>
            </w:r>
          </w:p>
          <w:p w14:paraId="593117AC" w14:textId="77777777" w:rsidR="00541C41" w:rsidRPr="00541C41" w:rsidRDefault="00541C41" w:rsidP="00541C41">
            <w:pPr>
              <w:tabs>
                <w:tab w:val="left" w:pos="826"/>
              </w:tabs>
              <w:spacing w:after="0" w:line="240" w:lineRule="auto"/>
              <w:ind w:left="-54"/>
              <w:jc w:val="both"/>
              <w:rPr>
                <w:sz w:val="28"/>
                <w:szCs w:val="28"/>
              </w:rPr>
            </w:pPr>
            <w:r w:rsidRPr="00541C41">
              <w:rPr>
                <w:sz w:val="28"/>
                <w:szCs w:val="28"/>
              </w:rPr>
              <w:t>lượng m và thể tích v của nó</w:t>
            </w:r>
          </w:p>
          <w:p w14:paraId="4B66012B" w14:textId="77777777" w:rsidR="00541C41" w:rsidRPr="00541C41" w:rsidRDefault="00541C41" w:rsidP="00541C41">
            <w:pPr>
              <w:spacing w:after="0" w:line="240" w:lineRule="auto"/>
              <w:rPr>
                <w:sz w:val="28"/>
                <w:szCs w:val="28"/>
              </w:rPr>
            </w:pPr>
            <w:r w:rsidRPr="00541C41">
              <w:rPr>
                <w:sz w:val="28"/>
                <w:szCs w:val="28"/>
              </w:rPr>
              <w:t>+Dùng lực kế xác định trọng lượng P</w:t>
            </w:r>
            <w:r w:rsidRPr="00541C41">
              <w:rPr>
                <w:sz w:val="28"/>
                <w:szCs w:val="28"/>
                <w:vertAlign w:val="subscript"/>
              </w:rPr>
              <w:t>1</w:t>
            </w:r>
            <w:r w:rsidRPr="00541C41">
              <w:rPr>
                <w:sz w:val="28"/>
                <w:szCs w:val="28"/>
              </w:rPr>
              <w:t xml:space="preserve"> của vật trong không khí và P</w:t>
            </w:r>
            <w:r w:rsidRPr="00541C41">
              <w:rPr>
                <w:sz w:val="28"/>
                <w:szCs w:val="28"/>
                <w:vertAlign w:val="subscript"/>
              </w:rPr>
              <w:t>2</w:t>
            </w:r>
            <w:r w:rsidRPr="00541C41">
              <w:rPr>
                <w:sz w:val="28"/>
                <w:szCs w:val="28"/>
              </w:rPr>
              <w:t xml:space="preserve"> trong nước</w:t>
            </w:r>
          </w:p>
          <w:p w14:paraId="2347A6BD" w14:textId="77777777" w:rsidR="00541C41" w:rsidRPr="00541C41" w:rsidRDefault="00541C41" w:rsidP="00541C41">
            <w:pPr>
              <w:spacing w:after="0" w:line="240" w:lineRule="auto"/>
              <w:rPr>
                <w:sz w:val="28"/>
                <w:szCs w:val="28"/>
                <w:vertAlign w:val="subscript"/>
              </w:rPr>
            </w:pPr>
            <w:r w:rsidRPr="00541C41">
              <w:rPr>
                <w:sz w:val="28"/>
                <w:szCs w:val="28"/>
              </w:rPr>
              <w:t xml:space="preserve">    Khi đó ta có :F</w:t>
            </w:r>
            <w:r w:rsidRPr="00541C41">
              <w:rPr>
                <w:sz w:val="28"/>
                <w:szCs w:val="28"/>
                <w:vertAlign w:val="subscript"/>
              </w:rPr>
              <w:t>A</w:t>
            </w:r>
            <w:r w:rsidRPr="00541C41">
              <w:rPr>
                <w:sz w:val="28"/>
                <w:szCs w:val="28"/>
              </w:rPr>
              <w:t xml:space="preserve"> = P</w:t>
            </w:r>
            <w:r w:rsidRPr="00541C41">
              <w:rPr>
                <w:sz w:val="28"/>
                <w:szCs w:val="28"/>
                <w:vertAlign w:val="subscript"/>
              </w:rPr>
              <w:t>1</w:t>
            </w:r>
            <w:r w:rsidRPr="00541C41">
              <w:rPr>
                <w:sz w:val="28"/>
                <w:szCs w:val="28"/>
              </w:rPr>
              <w:t>-P</w:t>
            </w:r>
            <w:r w:rsidRPr="00541C41">
              <w:rPr>
                <w:sz w:val="28"/>
                <w:szCs w:val="28"/>
                <w:vertAlign w:val="subscript"/>
              </w:rPr>
              <w:t>2</w:t>
            </w:r>
          </w:p>
          <w:p w14:paraId="0ED46B84" w14:textId="77777777" w:rsidR="00541C41" w:rsidRPr="00541C41" w:rsidRDefault="00541C41" w:rsidP="00541C41">
            <w:pPr>
              <w:spacing w:after="0" w:line="240" w:lineRule="auto"/>
              <w:jc w:val="both"/>
              <w:rPr>
                <w:sz w:val="28"/>
                <w:szCs w:val="28"/>
                <w:vertAlign w:val="subscript"/>
              </w:rPr>
            </w:pPr>
            <w:r w:rsidRPr="00541C41">
              <w:rPr>
                <w:sz w:val="28"/>
                <w:szCs w:val="28"/>
              </w:rPr>
              <w:t>Mặt khác F</w:t>
            </w:r>
            <w:r w:rsidRPr="00541C41">
              <w:rPr>
                <w:sz w:val="28"/>
                <w:szCs w:val="28"/>
                <w:vertAlign w:val="subscript"/>
              </w:rPr>
              <w:t>A</w:t>
            </w:r>
            <w:r w:rsidRPr="00541C41">
              <w:rPr>
                <w:sz w:val="28"/>
                <w:szCs w:val="28"/>
              </w:rPr>
              <w:t>=d</w:t>
            </w:r>
            <w:r w:rsidRPr="00541C41">
              <w:rPr>
                <w:sz w:val="28"/>
                <w:szCs w:val="28"/>
                <w:vertAlign w:val="subscript"/>
              </w:rPr>
              <w:t>1</w:t>
            </w:r>
            <w:r w:rsidRPr="00541C41">
              <w:rPr>
                <w:sz w:val="28"/>
                <w:szCs w:val="28"/>
              </w:rPr>
              <w:t>.V=10D</w:t>
            </w:r>
            <w:r w:rsidRPr="00541C41">
              <w:rPr>
                <w:sz w:val="28"/>
                <w:szCs w:val="28"/>
                <w:vertAlign w:val="subscript"/>
              </w:rPr>
              <w:t>1</w:t>
            </w:r>
            <w:r w:rsidRPr="00541C41">
              <w:rPr>
                <w:sz w:val="28"/>
                <w:szCs w:val="28"/>
              </w:rPr>
              <w:t xml:space="preserve">.V </w:t>
            </w:r>
            <w:r w:rsidRPr="00541C41">
              <w:rPr>
                <w:sz w:val="26"/>
                <w:szCs w:val="26"/>
                <w:lang w:val="fr-FR"/>
              </w:rPr>
              <w:sym w:font="Symbol" w:char="00DE"/>
            </w:r>
            <w:r w:rsidRPr="00541C41">
              <w:rPr>
                <w:sz w:val="28"/>
                <w:szCs w:val="28"/>
              </w:rPr>
              <w:t>V=F</w:t>
            </w:r>
            <w:r w:rsidRPr="00541C41">
              <w:rPr>
                <w:sz w:val="28"/>
                <w:szCs w:val="28"/>
                <w:vertAlign w:val="subscript"/>
              </w:rPr>
              <w:t>A</w:t>
            </w:r>
            <w:r w:rsidRPr="00541C41">
              <w:rPr>
                <w:sz w:val="28"/>
                <w:szCs w:val="28"/>
              </w:rPr>
              <w:t>/10D</w:t>
            </w:r>
            <w:r w:rsidRPr="00541C41">
              <w:rPr>
                <w:sz w:val="28"/>
                <w:szCs w:val="28"/>
                <w:vertAlign w:val="subscript"/>
              </w:rPr>
              <w:t>1</w:t>
            </w:r>
            <w:r w:rsidRPr="00541C41">
              <w:rPr>
                <w:sz w:val="28"/>
                <w:szCs w:val="28"/>
              </w:rPr>
              <w:t>=(P</w:t>
            </w:r>
            <w:r w:rsidRPr="00541C41">
              <w:rPr>
                <w:sz w:val="28"/>
                <w:szCs w:val="28"/>
                <w:vertAlign w:val="subscript"/>
              </w:rPr>
              <w:t>1</w:t>
            </w:r>
            <w:r w:rsidRPr="00541C41">
              <w:rPr>
                <w:sz w:val="28"/>
                <w:szCs w:val="28"/>
              </w:rPr>
              <w:t>-P</w:t>
            </w:r>
            <w:r w:rsidRPr="00541C41">
              <w:rPr>
                <w:sz w:val="28"/>
                <w:szCs w:val="28"/>
                <w:vertAlign w:val="subscript"/>
              </w:rPr>
              <w:t>2</w:t>
            </w:r>
            <w:r w:rsidRPr="00541C41">
              <w:rPr>
                <w:sz w:val="28"/>
                <w:szCs w:val="28"/>
              </w:rPr>
              <w:t>)/10D</w:t>
            </w:r>
            <w:r w:rsidRPr="00541C41">
              <w:rPr>
                <w:sz w:val="28"/>
                <w:szCs w:val="28"/>
                <w:vertAlign w:val="subscript"/>
              </w:rPr>
              <w:t>1</w:t>
            </w:r>
          </w:p>
          <w:p w14:paraId="062D6C0A" w14:textId="77777777" w:rsidR="00541C41" w:rsidRPr="00541C41" w:rsidRDefault="00541C41" w:rsidP="00541C41">
            <w:pPr>
              <w:spacing w:after="0" w:line="240" w:lineRule="auto"/>
              <w:rPr>
                <w:sz w:val="28"/>
                <w:szCs w:val="28"/>
              </w:rPr>
            </w:pPr>
            <w:r w:rsidRPr="00541C41">
              <w:rPr>
                <w:sz w:val="28"/>
                <w:szCs w:val="28"/>
              </w:rPr>
              <w:t>Vậy khối lượng riêng của vật D=m/V=P</w:t>
            </w:r>
            <w:r w:rsidRPr="00541C41">
              <w:rPr>
                <w:sz w:val="28"/>
                <w:szCs w:val="28"/>
                <w:vertAlign w:val="subscript"/>
              </w:rPr>
              <w:t>1</w:t>
            </w:r>
            <w:r w:rsidRPr="00541C41">
              <w:rPr>
                <w:sz w:val="28"/>
                <w:szCs w:val="28"/>
              </w:rPr>
              <w:t>/10V</w:t>
            </w:r>
          </w:p>
          <w:p w14:paraId="1796813E" w14:textId="77777777" w:rsidR="00541C41" w:rsidRPr="00541C41" w:rsidRDefault="00541C41" w:rsidP="00541C41">
            <w:pPr>
              <w:spacing w:after="0" w:line="240" w:lineRule="auto"/>
              <w:jc w:val="both"/>
              <w:rPr>
                <w:sz w:val="28"/>
                <w:szCs w:val="28"/>
                <w:vertAlign w:val="subscript"/>
              </w:rPr>
            </w:pPr>
            <w:r w:rsidRPr="00541C41">
              <w:rPr>
                <w:sz w:val="28"/>
                <w:szCs w:val="28"/>
              </w:rPr>
              <w:t>Do đó D=P</w:t>
            </w:r>
            <w:r w:rsidRPr="00541C41">
              <w:rPr>
                <w:sz w:val="28"/>
                <w:szCs w:val="28"/>
                <w:vertAlign w:val="subscript"/>
              </w:rPr>
              <w:t>1</w:t>
            </w:r>
            <w:r w:rsidRPr="00541C41">
              <w:rPr>
                <w:sz w:val="28"/>
                <w:szCs w:val="28"/>
              </w:rPr>
              <w:t>.D</w:t>
            </w:r>
            <w:r w:rsidRPr="00541C41">
              <w:rPr>
                <w:sz w:val="28"/>
                <w:szCs w:val="28"/>
                <w:vertAlign w:val="subscript"/>
              </w:rPr>
              <w:t>1</w:t>
            </w:r>
            <w:r w:rsidRPr="00541C41">
              <w:rPr>
                <w:sz w:val="28"/>
                <w:szCs w:val="28"/>
              </w:rPr>
              <w:t>\P</w:t>
            </w:r>
            <w:r w:rsidRPr="00541C41">
              <w:rPr>
                <w:sz w:val="28"/>
                <w:szCs w:val="28"/>
                <w:vertAlign w:val="subscript"/>
              </w:rPr>
              <w:t>1</w:t>
            </w:r>
            <w:r w:rsidRPr="00541C41">
              <w:rPr>
                <w:sz w:val="28"/>
                <w:szCs w:val="28"/>
              </w:rPr>
              <w:t>-P</w:t>
            </w:r>
            <w:r w:rsidRPr="00541C41">
              <w:rPr>
                <w:sz w:val="28"/>
                <w:szCs w:val="28"/>
                <w:vertAlign w:val="subscript"/>
              </w:rPr>
              <w:t>2</w:t>
            </w:r>
          </w:p>
          <w:p w14:paraId="03E8F78D" w14:textId="77777777" w:rsidR="00541C41" w:rsidRPr="00541C41" w:rsidRDefault="00541C41" w:rsidP="00541C41">
            <w:pPr>
              <w:spacing w:after="0" w:line="240" w:lineRule="auto"/>
              <w:rPr>
                <w:sz w:val="28"/>
                <w:szCs w:val="28"/>
                <w:lang w:val="pt-BR"/>
              </w:rPr>
            </w:pPr>
          </w:p>
          <w:p w14:paraId="1B6D8F67" w14:textId="77777777" w:rsidR="00541C41" w:rsidRPr="00541C41" w:rsidRDefault="00541C41" w:rsidP="00D07AEF">
            <w:pPr>
              <w:numPr>
                <w:ilvl w:val="0"/>
                <w:numId w:val="53"/>
              </w:numPr>
              <w:spacing w:after="0" w:line="240" w:lineRule="auto"/>
              <w:contextualSpacing/>
              <w:rPr>
                <w:sz w:val="28"/>
                <w:szCs w:val="28"/>
                <w:lang w:val="pt-BR"/>
              </w:rPr>
            </w:pPr>
            <w:r w:rsidRPr="00541C41">
              <w:rPr>
                <w:sz w:val="28"/>
                <w:szCs w:val="28"/>
                <w:lang w:val="pt-BR"/>
              </w:rPr>
              <w:t xml:space="preserve">Ta lần lượt làm như sau: </w:t>
            </w:r>
          </w:p>
          <w:p w14:paraId="55231837" w14:textId="77777777" w:rsidR="00541C41" w:rsidRPr="00541C41" w:rsidRDefault="00541C41" w:rsidP="00541C41">
            <w:pPr>
              <w:spacing w:after="0" w:line="240" w:lineRule="auto"/>
              <w:rPr>
                <w:sz w:val="28"/>
                <w:szCs w:val="28"/>
                <w:lang w:val="pt-BR"/>
              </w:rPr>
            </w:pPr>
            <w:r w:rsidRPr="00541C41">
              <w:rPr>
                <w:sz w:val="28"/>
                <w:szCs w:val="28"/>
                <w:lang w:val="pt-BR"/>
              </w:rPr>
              <w:t>ĐA: Bước 1: Treo quả nặng vào lực kế ở trong không khí, số chỉ lực kế là P</w:t>
            </w:r>
            <w:r w:rsidRPr="00541C41">
              <w:rPr>
                <w:sz w:val="28"/>
                <w:szCs w:val="28"/>
                <w:vertAlign w:val="subscript"/>
                <w:lang w:val="pt-BR"/>
              </w:rPr>
              <w:t>0</w:t>
            </w:r>
            <w:r w:rsidRPr="00541C41">
              <w:rPr>
                <w:sz w:val="28"/>
                <w:szCs w:val="28"/>
                <w:lang w:val="pt-BR"/>
              </w:rPr>
              <w:t xml:space="preserve"> </w:t>
            </w:r>
          </w:p>
          <w:p w14:paraId="3E64DFDB" w14:textId="77777777" w:rsidR="00541C41" w:rsidRPr="00541C41" w:rsidRDefault="00541C41" w:rsidP="00541C41">
            <w:pPr>
              <w:spacing w:after="0" w:line="240" w:lineRule="auto"/>
              <w:rPr>
                <w:sz w:val="28"/>
                <w:szCs w:val="28"/>
                <w:lang w:val="pt-BR"/>
              </w:rPr>
            </w:pPr>
            <w:r w:rsidRPr="00541C41">
              <w:rPr>
                <w:sz w:val="28"/>
                <w:szCs w:val="28"/>
                <w:lang w:val="pt-BR"/>
              </w:rPr>
              <w:t xml:space="preserve">- Bước 2: Nhúng chìm quả nặng trong nước, số chỉ của lực </w:t>
            </w:r>
            <w:r w:rsidRPr="00541C41">
              <w:rPr>
                <w:sz w:val="28"/>
                <w:szCs w:val="28"/>
                <w:lang w:val="pt-BR"/>
              </w:rPr>
              <w:lastRenderedPageBreak/>
              <w:t>kế là P</w:t>
            </w:r>
            <w:r w:rsidRPr="00541C41">
              <w:rPr>
                <w:sz w:val="28"/>
                <w:szCs w:val="28"/>
                <w:vertAlign w:val="subscript"/>
                <w:lang w:val="pt-BR"/>
              </w:rPr>
              <w:t>1</w:t>
            </w:r>
          </w:p>
          <w:p w14:paraId="3EECA149" w14:textId="77777777" w:rsidR="00541C41" w:rsidRPr="00541C41" w:rsidRDefault="00541C41" w:rsidP="00541C41">
            <w:pPr>
              <w:spacing w:after="0" w:line="240" w:lineRule="auto"/>
              <w:rPr>
                <w:sz w:val="28"/>
                <w:szCs w:val="28"/>
                <w:lang w:val="pt-BR"/>
              </w:rPr>
            </w:pPr>
            <w:r w:rsidRPr="00541C41">
              <w:rPr>
                <w:sz w:val="28"/>
                <w:szCs w:val="28"/>
                <w:lang w:val="pt-BR"/>
              </w:rPr>
              <w:t xml:space="preserve">Lực đẩy Ác-si-mét của nước tác dụng lên vật là: </w:t>
            </w:r>
          </w:p>
          <w:p w14:paraId="16F4475D" w14:textId="77777777" w:rsidR="00541C41" w:rsidRPr="00541C41" w:rsidRDefault="00541C41" w:rsidP="00541C41">
            <w:pPr>
              <w:spacing w:after="0" w:line="240" w:lineRule="auto"/>
              <w:rPr>
                <w:sz w:val="28"/>
                <w:szCs w:val="28"/>
                <w:lang w:val="pt-BR"/>
              </w:rPr>
            </w:pPr>
            <w:r w:rsidRPr="00541C41">
              <w:rPr>
                <w:sz w:val="28"/>
                <w:szCs w:val="28"/>
                <w:lang w:val="pt-BR"/>
              </w:rPr>
              <w:tab/>
              <w:t>F</w:t>
            </w:r>
            <w:r w:rsidRPr="00541C41">
              <w:rPr>
                <w:sz w:val="28"/>
                <w:szCs w:val="28"/>
                <w:vertAlign w:val="subscript"/>
                <w:lang w:val="pt-BR"/>
              </w:rPr>
              <w:t>A1</w:t>
            </w:r>
            <w:r w:rsidRPr="00541C41">
              <w:rPr>
                <w:sz w:val="28"/>
                <w:szCs w:val="28"/>
                <w:lang w:val="pt-BR"/>
              </w:rPr>
              <w:t xml:space="preserve"> = P</w:t>
            </w:r>
            <w:r w:rsidRPr="00541C41">
              <w:rPr>
                <w:sz w:val="28"/>
                <w:szCs w:val="28"/>
                <w:vertAlign w:val="subscript"/>
                <w:lang w:val="pt-BR"/>
              </w:rPr>
              <w:t>0</w:t>
            </w:r>
            <w:r w:rsidRPr="00541C41">
              <w:rPr>
                <w:sz w:val="28"/>
                <w:szCs w:val="28"/>
                <w:lang w:val="pt-BR"/>
              </w:rPr>
              <w:t xml:space="preserve"> – P</w:t>
            </w:r>
            <w:r w:rsidRPr="00541C41">
              <w:rPr>
                <w:sz w:val="28"/>
                <w:szCs w:val="28"/>
                <w:vertAlign w:val="subscript"/>
                <w:lang w:val="pt-BR"/>
              </w:rPr>
              <w:t>1</w:t>
            </w:r>
            <w:r w:rsidRPr="00541C41">
              <w:rPr>
                <w:sz w:val="28"/>
                <w:szCs w:val="28"/>
                <w:lang w:val="pt-BR"/>
              </w:rPr>
              <w:t>=&gt; d</w:t>
            </w:r>
            <w:r w:rsidRPr="00541C41">
              <w:rPr>
                <w:sz w:val="28"/>
                <w:szCs w:val="28"/>
                <w:vertAlign w:val="subscript"/>
                <w:lang w:val="pt-BR"/>
              </w:rPr>
              <w:t>n</w:t>
            </w:r>
            <w:r w:rsidRPr="00541C41">
              <w:rPr>
                <w:sz w:val="28"/>
                <w:szCs w:val="28"/>
                <w:lang w:val="pt-BR"/>
              </w:rPr>
              <w:t>V = P</w:t>
            </w:r>
            <w:r w:rsidRPr="00541C41">
              <w:rPr>
                <w:sz w:val="28"/>
                <w:szCs w:val="28"/>
                <w:vertAlign w:val="subscript"/>
                <w:lang w:val="pt-BR"/>
              </w:rPr>
              <w:t>0</w:t>
            </w:r>
            <w:r w:rsidRPr="00541C41">
              <w:rPr>
                <w:sz w:val="28"/>
                <w:szCs w:val="28"/>
                <w:lang w:val="pt-BR"/>
              </w:rPr>
              <w:t xml:space="preserve"> – P</w:t>
            </w:r>
            <w:r w:rsidRPr="00541C41">
              <w:rPr>
                <w:sz w:val="28"/>
                <w:szCs w:val="28"/>
                <w:vertAlign w:val="subscript"/>
                <w:lang w:val="pt-BR"/>
              </w:rPr>
              <w:t>1</w:t>
            </w:r>
            <w:r w:rsidRPr="00541C41">
              <w:rPr>
                <w:sz w:val="28"/>
                <w:szCs w:val="28"/>
                <w:lang w:val="pt-BR"/>
              </w:rPr>
              <w:t xml:space="preserve"> (V là thể tích của vật)</w:t>
            </w:r>
          </w:p>
          <w:p w14:paraId="34626618" w14:textId="77777777" w:rsidR="00541C41" w:rsidRPr="00541C41" w:rsidRDefault="00541C41" w:rsidP="00541C41">
            <w:pPr>
              <w:spacing w:after="0" w:line="240" w:lineRule="auto"/>
              <w:rPr>
                <w:sz w:val="28"/>
                <w:szCs w:val="28"/>
                <w:vertAlign w:val="subscript"/>
                <w:lang w:val="pt-BR"/>
              </w:rPr>
            </w:pPr>
            <w:r w:rsidRPr="00541C41">
              <w:rPr>
                <w:sz w:val="28"/>
                <w:szCs w:val="28"/>
                <w:lang w:val="pt-BR"/>
              </w:rPr>
              <w:t xml:space="preserve">=&gt; </w:t>
            </w:r>
            <w:r w:rsidRPr="00541C41">
              <w:rPr>
                <w:position w:val="-30"/>
                <w:sz w:val="28"/>
                <w:szCs w:val="28"/>
                <w:lang w:val="pt-BR"/>
              </w:rPr>
              <w:object w:dxaOrig="1200" w:dyaOrig="700" w14:anchorId="431C073F">
                <v:shape id="_x0000_i1377" type="#_x0000_t75" style="width:60pt;height:35.25pt" o:ole="">
                  <v:imagedata r:id="rId811" o:title=""/>
                </v:shape>
                <o:OLEObject Type="Embed" ProgID="Equation.DSMT4" ShapeID="_x0000_i1377" DrawAspect="Content" ObjectID="_1773308460" r:id="rId812"/>
              </w:object>
            </w:r>
            <w:r w:rsidRPr="00541C41">
              <w:rPr>
                <w:sz w:val="28"/>
                <w:szCs w:val="28"/>
                <w:lang w:val="pt-BR"/>
              </w:rPr>
              <w:t xml:space="preserve"> </w:t>
            </w:r>
          </w:p>
          <w:p w14:paraId="3DF3801C" w14:textId="77777777" w:rsidR="00541C41" w:rsidRPr="00541C41" w:rsidRDefault="00541C41" w:rsidP="00541C41">
            <w:pPr>
              <w:spacing w:after="0" w:line="240" w:lineRule="auto"/>
              <w:rPr>
                <w:sz w:val="28"/>
                <w:szCs w:val="28"/>
                <w:lang w:val="pt-BR"/>
              </w:rPr>
            </w:pPr>
            <w:r w:rsidRPr="00541C41">
              <w:rPr>
                <w:sz w:val="28"/>
                <w:szCs w:val="28"/>
                <w:lang w:val="pt-BR"/>
              </w:rPr>
              <w:t>- Bước 3: Nhúng chìm quả nặng trong dầu, số chỉ của lực kế là P</w:t>
            </w:r>
            <w:r w:rsidRPr="00541C41">
              <w:rPr>
                <w:sz w:val="28"/>
                <w:szCs w:val="28"/>
                <w:vertAlign w:val="subscript"/>
                <w:lang w:val="pt-BR"/>
              </w:rPr>
              <w:t>2</w:t>
            </w:r>
            <w:r w:rsidRPr="00541C41">
              <w:rPr>
                <w:sz w:val="28"/>
                <w:szCs w:val="28"/>
                <w:lang w:val="pt-BR"/>
              </w:rPr>
              <w:t xml:space="preserve"> </w:t>
            </w:r>
          </w:p>
          <w:p w14:paraId="41868066" w14:textId="77777777" w:rsidR="00541C41" w:rsidRPr="00541C41" w:rsidRDefault="00541C41" w:rsidP="00541C41">
            <w:pPr>
              <w:spacing w:after="0" w:line="240" w:lineRule="auto"/>
              <w:rPr>
                <w:sz w:val="28"/>
                <w:szCs w:val="28"/>
                <w:lang w:val="pt-BR"/>
              </w:rPr>
            </w:pPr>
            <w:r w:rsidRPr="00541C41">
              <w:rPr>
                <w:sz w:val="28"/>
                <w:szCs w:val="28"/>
                <w:lang w:val="pt-BR"/>
              </w:rPr>
              <w:t>Tương tự trên ta có: F</w:t>
            </w:r>
            <w:r w:rsidRPr="00541C41">
              <w:rPr>
                <w:sz w:val="28"/>
                <w:szCs w:val="28"/>
                <w:vertAlign w:val="subscript"/>
                <w:lang w:val="pt-BR"/>
              </w:rPr>
              <w:t>A2</w:t>
            </w:r>
            <w:r w:rsidRPr="00541C41">
              <w:rPr>
                <w:sz w:val="28"/>
                <w:szCs w:val="28"/>
                <w:lang w:val="pt-BR"/>
              </w:rPr>
              <w:t xml:space="preserve"> = P</w:t>
            </w:r>
            <w:r w:rsidRPr="00541C41">
              <w:rPr>
                <w:sz w:val="28"/>
                <w:szCs w:val="28"/>
                <w:vertAlign w:val="subscript"/>
                <w:lang w:val="pt-BR"/>
              </w:rPr>
              <w:t>0</w:t>
            </w:r>
            <w:r w:rsidRPr="00541C41">
              <w:rPr>
                <w:sz w:val="28"/>
                <w:szCs w:val="28"/>
                <w:lang w:val="pt-BR"/>
              </w:rPr>
              <w:t xml:space="preserve"> – P</w:t>
            </w:r>
            <w:r w:rsidRPr="00541C41">
              <w:rPr>
                <w:sz w:val="28"/>
                <w:szCs w:val="28"/>
                <w:vertAlign w:val="subscript"/>
                <w:lang w:val="pt-BR"/>
              </w:rPr>
              <w:t>2</w:t>
            </w:r>
            <w:r w:rsidRPr="00541C41">
              <w:rPr>
                <w:sz w:val="28"/>
                <w:szCs w:val="28"/>
                <w:lang w:val="pt-BR"/>
              </w:rPr>
              <w:t xml:space="preserve"> </w:t>
            </w:r>
          </w:p>
          <w:p w14:paraId="5FF894CE" w14:textId="77777777" w:rsidR="00541C41" w:rsidRPr="00541C41" w:rsidRDefault="00541C41" w:rsidP="00541C41">
            <w:pPr>
              <w:spacing w:after="0" w:line="240" w:lineRule="auto"/>
              <w:rPr>
                <w:sz w:val="28"/>
                <w:szCs w:val="28"/>
                <w:lang w:val="pt-BR"/>
              </w:rPr>
            </w:pPr>
            <w:r w:rsidRPr="00541C41">
              <w:rPr>
                <w:sz w:val="28"/>
                <w:szCs w:val="28"/>
                <w:lang w:val="pt-BR"/>
              </w:rPr>
              <w:t xml:space="preserve">=&gt; </w:t>
            </w:r>
            <w:r w:rsidRPr="00541C41">
              <w:rPr>
                <w:position w:val="-30"/>
                <w:sz w:val="28"/>
                <w:szCs w:val="28"/>
                <w:lang w:val="pt-BR"/>
              </w:rPr>
              <w:object w:dxaOrig="3379" w:dyaOrig="700" w14:anchorId="254ECAB7">
                <v:shape id="_x0000_i1378" type="#_x0000_t75" style="width:168.75pt;height:35.25pt" o:ole="">
                  <v:imagedata r:id="rId813" o:title=""/>
                </v:shape>
                <o:OLEObject Type="Embed" ProgID="Equation.DSMT4" ShapeID="_x0000_i1378" DrawAspect="Content" ObjectID="_1773308461" r:id="rId814"/>
              </w:object>
            </w:r>
            <w:r w:rsidRPr="00541C41">
              <w:rPr>
                <w:sz w:val="28"/>
                <w:szCs w:val="28"/>
                <w:lang w:val="pt-BR"/>
              </w:rPr>
              <w:t xml:space="preserve"> </w:t>
            </w:r>
          </w:p>
          <w:p w14:paraId="5E71952D" w14:textId="77777777" w:rsidR="00541C41" w:rsidRPr="00541C41" w:rsidRDefault="00541C41" w:rsidP="00541C41">
            <w:pPr>
              <w:spacing w:after="0"/>
              <w:rPr>
                <w:sz w:val="26"/>
                <w:szCs w:val="26"/>
                <w:lang w:val="es-ES"/>
              </w:rPr>
            </w:pPr>
          </w:p>
        </w:tc>
        <w:tc>
          <w:tcPr>
            <w:tcW w:w="1175" w:type="dxa"/>
            <w:shd w:val="clear" w:color="auto" w:fill="auto"/>
          </w:tcPr>
          <w:p w14:paraId="4674C03B" w14:textId="77777777" w:rsidR="00541C41" w:rsidRPr="00541C41" w:rsidRDefault="00541C41" w:rsidP="00541C41">
            <w:pPr>
              <w:spacing w:after="0"/>
              <w:rPr>
                <w:rFonts w:eastAsia="Times New Roman"/>
                <w:sz w:val="28"/>
                <w:szCs w:val="28"/>
                <w:lang w:val="nl-NL"/>
              </w:rPr>
            </w:pPr>
          </w:p>
          <w:p w14:paraId="07FF6BF5" w14:textId="77777777" w:rsidR="00541C41" w:rsidRPr="00541C41" w:rsidRDefault="00541C41" w:rsidP="00541C41">
            <w:pPr>
              <w:spacing w:after="0"/>
              <w:jc w:val="center"/>
              <w:rPr>
                <w:rFonts w:eastAsia="Times New Roman"/>
                <w:sz w:val="28"/>
                <w:szCs w:val="28"/>
                <w:lang w:val="nl-NL"/>
              </w:rPr>
            </w:pPr>
          </w:p>
          <w:p w14:paraId="6CDD4548" w14:textId="77777777" w:rsidR="00541C41" w:rsidRPr="00541C41" w:rsidRDefault="00541C41" w:rsidP="00541C41">
            <w:pPr>
              <w:spacing w:after="0"/>
              <w:jc w:val="center"/>
              <w:rPr>
                <w:rFonts w:eastAsia="Times New Roman"/>
                <w:sz w:val="28"/>
                <w:szCs w:val="28"/>
                <w:lang w:val="nl-NL"/>
              </w:rPr>
            </w:pPr>
            <w:r w:rsidRPr="00541C41">
              <w:rPr>
                <w:rFonts w:eastAsia="Times New Roman"/>
                <w:sz w:val="28"/>
                <w:szCs w:val="28"/>
                <w:lang w:val="nl-NL"/>
              </w:rPr>
              <w:t>0,5 đ</w:t>
            </w:r>
          </w:p>
          <w:p w14:paraId="7FB7CC98" w14:textId="77777777" w:rsidR="00541C41" w:rsidRPr="00541C41" w:rsidRDefault="00541C41" w:rsidP="00541C41">
            <w:pPr>
              <w:spacing w:after="0"/>
              <w:jc w:val="center"/>
              <w:rPr>
                <w:rFonts w:eastAsia="Times New Roman"/>
                <w:sz w:val="28"/>
                <w:szCs w:val="28"/>
                <w:lang w:val="nl-NL"/>
              </w:rPr>
            </w:pPr>
          </w:p>
          <w:p w14:paraId="4930E3B8" w14:textId="77777777" w:rsidR="00541C41" w:rsidRPr="00541C41" w:rsidRDefault="00541C41" w:rsidP="00541C41">
            <w:pPr>
              <w:spacing w:after="0"/>
              <w:jc w:val="center"/>
              <w:rPr>
                <w:rFonts w:eastAsia="Times New Roman"/>
                <w:sz w:val="28"/>
                <w:szCs w:val="28"/>
                <w:lang w:val="nl-NL"/>
              </w:rPr>
            </w:pPr>
          </w:p>
          <w:p w14:paraId="739CF776" w14:textId="77777777" w:rsidR="00541C41" w:rsidRPr="00541C41" w:rsidRDefault="00541C41" w:rsidP="00541C41">
            <w:pPr>
              <w:spacing w:after="0"/>
              <w:jc w:val="center"/>
              <w:rPr>
                <w:rFonts w:eastAsia="Times New Roman"/>
                <w:sz w:val="28"/>
                <w:szCs w:val="28"/>
                <w:lang w:val="nl-NL"/>
              </w:rPr>
            </w:pPr>
          </w:p>
          <w:p w14:paraId="67CE601A" w14:textId="77777777" w:rsidR="00541C41" w:rsidRPr="00541C41" w:rsidRDefault="00541C41" w:rsidP="00541C41">
            <w:pPr>
              <w:spacing w:after="0"/>
              <w:jc w:val="center"/>
              <w:rPr>
                <w:rFonts w:eastAsia="Times New Roman"/>
                <w:sz w:val="28"/>
                <w:szCs w:val="28"/>
                <w:lang w:val="nl-NL"/>
              </w:rPr>
            </w:pPr>
            <w:r w:rsidRPr="00541C41">
              <w:rPr>
                <w:rFonts w:eastAsia="Times New Roman"/>
                <w:sz w:val="28"/>
                <w:szCs w:val="28"/>
                <w:lang w:val="nl-NL"/>
              </w:rPr>
              <w:t>0,5 đ</w:t>
            </w:r>
          </w:p>
          <w:p w14:paraId="7349B78F" w14:textId="77777777" w:rsidR="00541C41" w:rsidRPr="00541C41" w:rsidRDefault="00541C41" w:rsidP="00541C41">
            <w:pPr>
              <w:spacing w:after="0"/>
              <w:jc w:val="center"/>
              <w:rPr>
                <w:rFonts w:eastAsia="Times New Roman"/>
                <w:sz w:val="28"/>
                <w:szCs w:val="28"/>
                <w:lang w:val="nl-NL"/>
              </w:rPr>
            </w:pPr>
          </w:p>
          <w:p w14:paraId="6E13DB4A" w14:textId="77777777" w:rsidR="00541C41" w:rsidRPr="00541C41" w:rsidRDefault="00541C41" w:rsidP="00541C41">
            <w:pPr>
              <w:spacing w:after="0"/>
              <w:jc w:val="center"/>
              <w:rPr>
                <w:rFonts w:eastAsia="Times New Roman"/>
                <w:sz w:val="28"/>
                <w:szCs w:val="28"/>
                <w:lang w:val="nl-NL"/>
              </w:rPr>
            </w:pPr>
          </w:p>
          <w:p w14:paraId="0AD086EB" w14:textId="77777777" w:rsidR="00541C41" w:rsidRPr="00541C41" w:rsidRDefault="00541C41" w:rsidP="00541C41">
            <w:pPr>
              <w:spacing w:after="0"/>
              <w:jc w:val="center"/>
              <w:rPr>
                <w:rFonts w:eastAsia="Times New Roman"/>
                <w:sz w:val="28"/>
                <w:szCs w:val="28"/>
                <w:lang w:val="nl-NL"/>
              </w:rPr>
            </w:pPr>
            <w:r w:rsidRPr="00541C41">
              <w:rPr>
                <w:rFonts w:eastAsia="Times New Roman"/>
                <w:sz w:val="28"/>
                <w:szCs w:val="28"/>
                <w:lang w:val="nl-NL"/>
              </w:rPr>
              <w:t>0,25 đ</w:t>
            </w:r>
          </w:p>
          <w:p w14:paraId="7CD4A189" w14:textId="77777777" w:rsidR="00541C41" w:rsidRPr="00541C41" w:rsidRDefault="00541C41" w:rsidP="00541C41">
            <w:pPr>
              <w:spacing w:after="0"/>
              <w:jc w:val="center"/>
              <w:rPr>
                <w:rFonts w:eastAsia="Times New Roman"/>
                <w:sz w:val="28"/>
                <w:szCs w:val="28"/>
                <w:lang w:val="nl-NL"/>
              </w:rPr>
            </w:pPr>
          </w:p>
          <w:p w14:paraId="0445FF82" w14:textId="77777777" w:rsidR="00541C41" w:rsidRPr="00541C41" w:rsidRDefault="00541C41" w:rsidP="00541C41">
            <w:pPr>
              <w:spacing w:after="0"/>
              <w:jc w:val="center"/>
              <w:rPr>
                <w:rFonts w:eastAsia="Times New Roman"/>
                <w:sz w:val="28"/>
                <w:szCs w:val="28"/>
                <w:lang w:val="nl-NL"/>
              </w:rPr>
            </w:pPr>
          </w:p>
          <w:p w14:paraId="0C67BFB9" w14:textId="77777777" w:rsidR="00541C41" w:rsidRPr="00541C41" w:rsidRDefault="00541C41" w:rsidP="00541C41">
            <w:pPr>
              <w:spacing w:after="0"/>
              <w:jc w:val="center"/>
              <w:rPr>
                <w:rFonts w:eastAsia="Times New Roman"/>
                <w:sz w:val="28"/>
                <w:szCs w:val="28"/>
                <w:lang w:val="nl-NL"/>
              </w:rPr>
            </w:pPr>
          </w:p>
          <w:p w14:paraId="0332D71B" w14:textId="77777777" w:rsidR="00541C41" w:rsidRPr="00541C41" w:rsidRDefault="00541C41" w:rsidP="00541C41">
            <w:pPr>
              <w:spacing w:after="0"/>
              <w:jc w:val="center"/>
              <w:rPr>
                <w:rFonts w:eastAsia="Times New Roman"/>
                <w:sz w:val="28"/>
                <w:szCs w:val="28"/>
                <w:lang w:val="nl-NL"/>
              </w:rPr>
            </w:pPr>
            <w:r w:rsidRPr="00541C41">
              <w:rPr>
                <w:rFonts w:eastAsia="Times New Roman"/>
                <w:sz w:val="28"/>
                <w:szCs w:val="28"/>
                <w:lang w:val="nl-NL"/>
              </w:rPr>
              <w:t>0,25 đ</w:t>
            </w:r>
          </w:p>
          <w:p w14:paraId="5072D171" w14:textId="77777777" w:rsidR="00541C41" w:rsidRPr="00541C41" w:rsidRDefault="00541C41" w:rsidP="00541C41">
            <w:pPr>
              <w:spacing w:after="0"/>
              <w:jc w:val="center"/>
              <w:rPr>
                <w:sz w:val="28"/>
                <w:szCs w:val="28"/>
                <w:lang w:val="nl-NL"/>
              </w:rPr>
            </w:pPr>
          </w:p>
          <w:p w14:paraId="5FD9C374" w14:textId="77777777" w:rsidR="00541C41" w:rsidRPr="00541C41" w:rsidRDefault="00541C41" w:rsidP="00541C41">
            <w:pPr>
              <w:spacing w:after="0"/>
              <w:jc w:val="center"/>
              <w:rPr>
                <w:sz w:val="28"/>
                <w:szCs w:val="28"/>
                <w:lang w:val="nl-NL"/>
              </w:rPr>
            </w:pPr>
          </w:p>
          <w:p w14:paraId="402C1D18" w14:textId="77777777" w:rsidR="00541C41" w:rsidRPr="00541C41" w:rsidRDefault="00541C41" w:rsidP="00541C41">
            <w:pPr>
              <w:spacing w:after="0"/>
              <w:jc w:val="center"/>
              <w:rPr>
                <w:sz w:val="28"/>
                <w:szCs w:val="28"/>
                <w:lang w:val="nl-NL"/>
              </w:rPr>
            </w:pPr>
          </w:p>
          <w:p w14:paraId="77650765" w14:textId="77777777" w:rsidR="00541C41" w:rsidRPr="00541C41" w:rsidRDefault="00541C41" w:rsidP="00541C41">
            <w:pPr>
              <w:spacing w:after="0"/>
              <w:jc w:val="center"/>
              <w:rPr>
                <w:sz w:val="28"/>
                <w:szCs w:val="28"/>
                <w:lang w:val="nl-NL"/>
              </w:rPr>
            </w:pPr>
          </w:p>
          <w:p w14:paraId="79D99A2F" w14:textId="77777777" w:rsidR="00541C41" w:rsidRPr="00541C41" w:rsidRDefault="00541C41" w:rsidP="00541C41">
            <w:pPr>
              <w:spacing w:after="0"/>
              <w:jc w:val="center"/>
              <w:rPr>
                <w:sz w:val="28"/>
                <w:szCs w:val="28"/>
                <w:lang w:val="nl-NL"/>
              </w:rPr>
            </w:pPr>
            <w:r w:rsidRPr="00541C41">
              <w:rPr>
                <w:sz w:val="28"/>
                <w:szCs w:val="28"/>
                <w:lang w:val="nl-NL"/>
              </w:rPr>
              <w:t>0,25 đ</w:t>
            </w:r>
          </w:p>
          <w:p w14:paraId="2BFCFDE1" w14:textId="77777777" w:rsidR="00541C41" w:rsidRPr="00541C41" w:rsidRDefault="00541C41" w:rsidP="00541C41">
            <w:pPr>
              <w:spacing w:after="0"/>
              <w:rPr>
                <w:sz w:val="28"/>
                <w:szCs w:val="28"/>
                <w:lang w:val="nl-NL"/>
              </w:rPr>
            </w:pPr>
            <w:r w:rsidRPr="00541C41">
              <w:rPr>
                <w:sz w:val="28"/>
                <w:szCs w:val="28"/>
                <w:lang w:val="nl-NL"/>
              </w:rPr>
              <w:t xml:space="preserve">  0,25 đ</w:t>
            </w:r>
          </w:p>
        </w:tc>
      </w:tr>
    </w:tbl>
    <w:p w14:paraId="73A4039D" w14:textId="77777777" w:rsidR="00541C41" w:rsidRPr="00541C41" w:rsidRDefault="00541C41" w:rsidP="00541C41">
      <w:pPr>
        <w:spacing w:after="0"/>
        <w:rPr>
          <w:sz w:val="28"/>
        </w:rPr>
      </w:pPr>
    </w:p>
    <w:p w14:paraId="762B917F" w14:textId="77777777" w:rsidR="00541C41" w:rsidRPr="00541C41" w:rsidRDefault="00541C41" w:rsidP="00541C41">
      <w:pPr>
        <w:spacing w:after="0" w:line="240" w:lineRule="auto"/>
        <w:jc w:val="both"/>
        <w:rPr>
          <w:b/>
          <w:sz w:val="28"/>
          <w:szCs w:val="28"/>
        </w:rPr>
      </w:pPr>
    </w:p>
    <w:p w14:paraId="0079B1E6" w14:textId="77777777" w:rsidR="00541C41" w:rsidRPr="00541C41" w:rsidRDefault="00541C41" w:rsidP="00541C41">
      <w:pPr>
        <w:spacing w:after="0" w:line="240" w:lineRule="auto"/>
        <w:jc w:val="both"/>
        <w:rPr>
          <w:b/>
          <w:sz w:val="28"/>
          <w:szCs w:val="28"/>
        </w:rPr>
      </w:pPr>
      <w:r w:rsidRPr="00541C41">
        <w:rPr>
          <w:b/>
          <w:sz w:val="28"/>
          <w:szCs w:val="28"/>
        </w:rPr>
        <w:t>2. Nội dung 2:14 điểm</w:t>
      </w:r>
    </w:p>
    <w:tbl>
      <w:tblPr>
        <w:tblStyle w:val="TableGrid"/>
        <w:tblW w:w="0" w:type="auto"/>
        <w:tblInd w:w="48" w:type="dxa"/>
        <w:tblLook w:val="04A0" w:firstRow="1" w:lastRow="0" w:firstColumn="1" w:lastColumn="0" w:noHBand="0" w:noVBand="1"/>
      </w:tblPr>
      <w:tblGrid>
        <w:gridCol w:w="1223"/>
        <w:gridCol w:w="8080"/>
        <w:gridCol w:w="1178"/>
      </w:tblGrid>
      <w:tr w:rsidR="00541C41" w:rsidRPr="00541C41" w14:paraId="4E24C52B" w14:textId="77777777" w:rsidTr="004157D0">
        <w:tc>
          <w:tcPr>
            <w:tcW w:w="1223" w:type="dxa"/>
          </w:tcPr>
          <w:p w14:paraId="57AA624D"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Câu</w:t>
            </w:r>
          </w:p>
        </w:tc>
        <w:tc>
          <w:tcPr>
            <w:tcW w:w="8080" w:type="dxa"/>
          </w:tcPr>
          <w:p w14:paraId="3E8A0216" w14:textId="77777777" w:rsidR="00541C41" w:rsidRPr="00541C41" w:rsidRDefault="00541C41" w:rsidP="00541C41">
            <w:pPr>
              <w:spacing w:after="0" w:line="240" w:lineRule="auto"/>
              <w:jc w:val="center"/>
              <w:rPr>
                <w:rFonts w:eastAsia="Times New Roman"/>
                <w:b/>
                <w:bCs/>
                <w:color w:val="000000"/>
                <w:sz w:val="28"/>
                <w:szCs w:val="28"/>
                <w:lang w:val="vi-VN"/>
              </w:rPr>
            </w:pPr>
            <w:r w:rsidRPr="00541C41">
              <w:rPr>
                <w:rFonts w:eastAsia="Times New Roman"/>
                <w:b/>
                <w:bCs/>
                <w:color w:val="000000"/>
                <w:sz w:val="28"/>
                <w:szCs w:val="28"/>
              </w:rPr>
              <w:t>Hướng</w:t>
            </w:r>
            <w:r w:rsidRPr="00541C41">
              <w:rPr>
                <w:rFonts w:eastAsia="Times New Roman"/>
                <w:b/>
                <w:bCs/>
                <w:color w:val="000000"/>
                <w:sz w:val="28"/>
                <w:szCs w:val="28"/>
                <w:lang w:val="vi-VN"/>
              </w:rPr>
              <w:t xml:space="preserve"> dẫn chấm</w:t>
            </w:r>
          </w:p>
        </w:tc>
        <w:tc>
          <w:tcPr>
            <w:tcW w:w="1178" w:type="dxa"/>
          </w:tcPr>
          <w:p w14:paraId="4F7ECA54"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Điểm</w:t>
            </w:r>
          </w:p>
        </w:tc>
      </w:tr>
      <w:tr w:rsidR="00541C41" w:rsidRPr="00541C41" w14:paraId="124EFA73" w14:textId="77777777" w:rsidTr="007C3346">
        <w:tc>
          <w:tcPr>
            <w:tcW w:w="1223" w:type="dxa"/>
            <w:vMerge w:val="restart"/>
            <w:vAlign w:val="center"/>
          </w:tcPr>
          <w:p w14:paraId="73ACD57D"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1</w:t>
            </w:r>
            <w:r w:rsidRPr="00541C41">
              <w:rPr>
                <w:sz w:val="28"/>
                <w:szCs w:val="28"/>
              </w:rPr>
              <w:t>. (2,0 điểm)</w:t>
            </w:r>
          </w:p>
        </w:tc>
        <w:tc>
          <w:tcPr>
            <w:tcW w:w="8080" w:type="dxa"/>
            <w:shd w:val="clear" w:color="auto" w:fill="auto"/>
          </w:tcPr>
          <w:p w14:paraId="48871891"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y-x)CO </w:t>
            </w:r>
            <w:r w:rsidRPr="00541C41">
              <w:rPr>
                <w:noProof/>
                <w:position w:val="-6"/>
                <w:sz w:val="28"/>
                <w:szCs w:val="28"/>
              </w:rPr>
              <w:drawing>
                <wp:inline distT="0" distB="0" distL="0" distR="0" wp14:anchorId="1D22C3CC" wp14:editId="59BE3995">
                  <wp:extent cx="495300" cy="254000"/>
                  <wp:effectExtent l="0" t="0" r="0" b="0"/>
                  <wp:docPr id="4329157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rPr>
              <w:t>xFeO + (y-x)CO</w:t>
            </w:r>
            <w:r w:rsidRPr="00541C41">
              <w:rPr>
                <w:sz w:val="28"/>
                <w:szCs w:val="28"/>
                <w:vertAlign w:val="subscript"/>
              </w:rPr>
              <w:t>2</w:t>
            </w:r>
            <w:r w:rsidRPr="00541C41">
              <w:rPr>
                <w:sz w:val="28"/>
                <w:szCs w:val="28"/>
              </w:rPr>
              <w:t xml:space="preserve"> </w:t>
            </w:r>
          </w:p>
          <w:p w14:paraId="01C64BC5"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rPr>
              <w:t>C</w:t>
            </w:r>
            <w:r w:rsidRPr="00541C41">
              <w:rPr>
                <w:sz w:val="28"/>
                <w:szCs w:val="28"/>
                <w:vertAlign w:val="subscript"/>
              </w:rPr>
              <w:t>x</w:t>
            </w:r>
            <w:r w:rsidRPr="00541C41">
              <w:rPr>
                <w:sz w:val="28"/>
                <w:szCs w:val="28"/>
              </w:rPr>
              <w:t>H</w:t>
            </w:r>
            <w:r w:rsidRPr="00541C41">
              <w:rPr>
                <w:sz w:val="28"/>
                <w:szCs w:val="28"/>
                <w:vertAlign w:val="subscript"/>
              </w:rPr>
              <w:t>y</w:t>
            </w:r>
            <w:r w:rsidRPr="00541C41">
              <w:rPr>
                <w:sz w:val="28"/>
                <w:szCs w:val="28"/>
              </w:rPr>
              <w:t xml:space="preserve">      +   O</w:t>
            </w:r>
            <w:r w:rsidRPr="00541C41">
              <w:rPr>
                <w:sz w:val="28"/>
                <w:szCs w:val="28"/>
                <w:vertAlign w:val="subscript"/>
              </w:rPr>
              <w:t>2</w:t>
            </w:r>
            <w:r w:rsidRPr="00541C41">
              <w:rPr>
                <w:sz w:val="28"/>
                <w:szCs w:val="28"/>
              </w:rPr>
              <w:t xml:space="preserve">       </w:t>
            </w:r>
            <w:r w:rsidRPr="00541C41">
              <w:rPr>
                <w:color w:val="008000"/>
                <w:position w:val="-6"/>
                <w:sz w:val="28"/>
                <w:szCs w:val="28"/>
              </w:rPr>
              <w:object w:dxaOrig="680" w:dyaOrig="320" w14:anchorId="5AC38540">
                <v:shape id="_x0000_i1379" type="#_x0000_t75" style="width:33.75pt;height:15.75pt" o:ole="">
                  <v:imagedata r:id="rId752" o:title=""/>
                </v:shape>
                <o:OLEObject Type="Embed" ProgID="Equation.3" ShapeID="_x0000_i1379" DrawAspect="Content" ObjectID="_1773308462" r:id="rId816"/>
              </w:object>
            </w:r>
            <w:r w:rsidRPr="00541C41">
              <w:rPr>
                <w:sz w:val="28"/>
                <w:szCs w:val="28"/>
              </w:rPr>
              <w:t xml:space="preserve">    CO</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 xml:space="preserve">O   </w:t>
            </w:r>
          </w:p>
          <w:p w14:paraId="2F5576EB"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rPr>
              <w:t xml:space="preserve">8Al </w:t>
            </w:r>
            <w:r w:rsidRPr="00541C41">
              <w:rPr>
                <w:sz w:val="28"/>
                <w:szCs w:val="28"/>
                <w:lang w:val="vi-VN"/>
              </w:rPr>
              <w:t xml:space="preserve">   </w:t>
            </w:r>
            <w:r w:rsidRPr="00541C41">
              <w:rPr>
                <w:sz w:val="28"/>
                <w:szCs w:val="28"/>
              </w:rPr>
              <w:t xml:space="preserve">+ </w:t>
            </w:r>
            <w:r w:rsidRPr="00541C41">
              <w:rPr>
                <w:sz w:val="28"/>
                <w:szCs w:val="28"/>
                <w:lang w:val="vi-VN"/>
              </w:rPr>
              <w:t xml:space="preserve"> 30 </w:t>
            </w:r>
            <w:r w:rsidRPr="00541C41">
              <w:rPr>
                <w:sz w:val="28"/>
                <w:szCs w:val="28"/>
              </w:rPr>
              <w:t>HNO</w:t>
            </w:r>
            <w:r w:rsidRPr="00541C41">
              <w:rPr>
                <w:sz w:val="28"/>
                <w:szCs w:val="28"/>
                <w:vertAlign w:val="subscript"/>
              </w:rPr>
              <w:t>3</w:t>
            </w:r>
            <w:r w:rsidRPr="00541C41">
              <w:rPr>
                <w:sz w:val="28"/>
                <w:szCs w:val="28"/>
              </w:rPr>
              <w:t xml:space="preserve"> </w:t>
            </w:r>
            <w:r w:rsidRPr="00541C41">
              <w:rPr>
                <w:noProof/>
                <w:position w:val="-6"/>
                <w:sz w:val="28"/>
                <w:szCs w:val="28"/>
              </w:rPr>
              <w:drawing>
                <wp:inline distT="0" distB="0" distL="0" distR="0" wp14:anchorId="71B3E61D" wp14:editId="1D8FD056">
                  <wp:extent cx="222250" cy="152400"/>
                  <wp:effectExtent l="0" t="0" r="0" b="0"/>
                  <wp:docPr id="1571902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8Al(NO</w:t>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vertAlign w:val="subscript"/>
                <w:lang w:val="vi-VN"/>
              </w:rPr>
              <w:t xml:space="preserve">    </w:t>
            </w:r>
            <w:r w:rsidRPr="00541C41">
              <w:rPr>
                <w:sz w:val="28"/>
                <w:szCs w:val="28"/>
              </w:rPr>
              <w:t xml:space="preserve"> + </w:t>
            </w:r>
            <w:r w:rsidRPr="00541C41">
              <w:rPr>
                <w:sz w:val="28"/>
                <w:szCs w:val="28"/>
                <w:lang w:val="vi-VN"/>
              </w:rPr>
              <w:t xml:space="preserve"> 3  </w:t>
            </w:r>
            <w:r w:rsidRPr="00541C41">
              <w:rPr>
                <w:sz w:val="28"/>
                <w:szCs w:val="28"/>
              </w:rPr>
              <w:t>N</w:t>
            </w:r>
            <w:r w:rsidRPr="00541C41">
              <w:rPr>
                <w:sz w:val="28"/>
                <w:szCs w:val="28"/>
                <w:vertAlign w:val="subscript"/>
              </w:rPr>
              <w:t>2</w:t>
            </w:r>
            <w:r w:rsidRPr="00541C41">
              <w:rPr>
                <w:sz w:val="28"/>
                <w:szCs w:val="28"/>
              </w:rPr>
              <w:t xml:space="preserve">O </w:t>
            </w:r>
            <w:r w:rsidRPr="00541C41">
              <w:rPr>
                <w:sz w:val="28"/>
                <w:szCs w:val="28"/>
                <w:lang w:val="vi-VN"/>
              </w:rPr>
              <w:t xml:space="preserve">  </w:t>
            </w:r>
            <w:r w:rsidRPr="00541C41">
              <w:rPr>
                <w:sz w:val="28"/>
                <w:szCs w:val="28"/>
              </w:rPr>
              <w:t xml:space="preserve">+ </w:t>
            </w:r>
            <w:r w:rsidRPr="00541C41">
              <w:rPr>
                <w:sz w:val="28"/>
                <w:szCs w:val="28"/>
                <w:lang w:val="vi-VN"/>
              </w:rPr>
              <w:t xml:space="preserve"> 15  </w:t>
            </w:r>
            <w:r w:rsidRPr="00541C41">
              <w:rPr>
                <w:sz w:val="28"/>
                <w:szCs w:val="28"/>
              </w:rPr>
              <w:t>H</w:t>
            </w:r>
            <w:r w:rsidRPr="00541C41">
              <w:rPr>
                <w:sz w:val="28"/>
                <w:szCs w:val="28"/>
                <w:vertAlign w:val="subscript"/>
              </w:rPr>
              <w:t>2</w:t>
            </w:r>
            <w:r w:rsidRPr="00541C41">
              <w:rPr>
                <w:sz w:val="28"/>
                <w:szCs w:val="28"/>
              </w:rPr>
              <w:t>O.</w:t>
            </w:r>
          </w:p>
          <w:p w14:paraId="7CBFF19B" w14:textId="77777777" w:rsidR="00541C41" w:rsidRPr="00541C41" w:rsidRDefault="00541C41" w:rsidP="00D07AEF">
            <w:pPr>
              <w:pStyle w:val="ListParagraph"/>
              <w:numPr>
                <w:ilvl w:val="0"/>
                <w:numId w:val="4"/>
              </w:numPr>
              <w:tabs>
                <w:tab w:val="left" w:pos="227"/>
              </w:tabs>
              <w:spacing w:after="0" w:line="240" w:lineRule="auto"/>
              <w:ind w:left="0"/>
              <w:jc w:val="both"/>
              <w:rPr>
                <w:sz w:val="28"/>
                <w:szCs w:val="28"/>
                <w:lang w:val="pt-BR"/>
              </w:rPr>
            </w:pPr>
            <w:r w:rsidRPr="00541C41">
              <w:rPr>
                <w:sz w:val="28"/>
                <w:szCs w:val="28"/>
                <w:lang w:val="pt-BR"/>
              </w:rPr>
              <w:t>Fe</w:t>
            </w:r>
            <w:r w:rsidRPr="00541C41">
              <w:rPr>
                <w:sz w:val="28"/>
                <w:szCs w:val="28"/>
                <w:vertAlign w:val="subscript"/>
                <w:lang w:val="pt-BR"/>
              </w:rPr>
              <w:t>3</w:t>
            </w:r>
            <w:r w:rsidRPr="00541C41">
              <w:rPr>
                <w:sz w:val="28"/>
                <w:szCs w:val="28"/>
                <w:lang w:val="pt-BR"/>
              </w:rPr>
              <w:t>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đặc)</w:t>
            </w:r>
            <w:r w:rsidRPr="00541C41">
              <w:rPr>
                <w:sz w:val="28"/>
                <w:szCs w:val="28"/>
                <w:lang w:val="pt-BR"/>
              </w:rPr>
              <w:t xml:space="preserve">    ------&gt;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SO</w:t>
            </w:r>
            <w:r w:rsidRPr="00541C41">
              <w:rPr>
                <w:sz w:val="28"/>
                <w:szCs w:val="28"/>
                <w:vertAlign w:val="subscript"/>
                <w:lang w:val="pt-BR"/>
              </w:rPr>
              <w:t xml:space="preserve">2 </w:t>
            </w:r>
            <w:r w:rsidRPr="00541C41">
              <w:rPr>
                <w:sz w:val="28"/>
                <w:szCs w:val="28"/>
                <w:lang w:val="pt-BR"/>
              </w:rPr>
              <w:t>+ H</w:t>
            </w:r>
            <w:r w:rsidRPr="00541C41">
              <w:rPr>
                <w:sz w:val="28"/>
                <w:szCs w:val="28"/>
                <w:vertAlign w:val="subscript"/>
                <w:lang w:val="pt-BR"/>
              </w:rPr>
              <w:t>2</w:t>
            </w:r>
            <w:r w:rsidRPr="00541C41">
              <w:rPr>
                <w:sz w:val="28"/>
                <w:szCs w:val="28"/>
                <w:lang w:val="pt-BR"/>
              </w:rPr>
              <w:t>O</w:t>
            </w:r>
          </w:p>
        </w:tc>
        <w:tc>
          <w:tcPr>
            <w:tcW w:w="1178" w:type="dxa"/>
          </w:tcPr>
          <w:p w14:paraId="6AA4CF27"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Mỗi</w:t>
            </w:r>
            <w:r w:rsidRPr="00541C41">
              <w:rPr>
                <w:rFonts w:eastAsia="Times New Roman"/>
                <w:color w:val="000000"/>
                <w:sz w:val="28"/>
                <w:szCs w:val="28"/>
                <w:lang w:val="vi-VN"/>
              </w:rPr>
              <w:t xml:space="preserve"> pt đúng</w:t>
            </w:r>
          </w:p>
          <w:p w14:paraId="4FABF12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0,25 đ</w:t>
            </w:r>
          </w:p>
        </w:tc>
      </w:tr>
      <w:tr w:rsidR="00541C41" w:rsidRPr="00541C41" w14:paraId="200755C8" w14:textId="77777777" w:rsidTr="007C3346">
        <w:tc>
          <w:tcPr>
            <w:tcW w:w="1223" w:type="dxa"/>
            <w:vMerge/>
            <w:vAlign w:val="center"/>
          </w:tcPr>
          <w:p w14:paraId="7AEAD7BA" w14:textId="77777777" w:rsidR="00541C41" w:rsidRPr="00541C41" w:rsidRDefault="00541C41" w:rsidP="00541C41">
            <w:pPr>
              <w:spacing w:after="0" w:line="240" w:lineRule="auto"/>
              <w:jc w:val="center"/>
              <w:rPr>
                <w:rFonts w:eastAsia="Times New Roman"/>
                <w:color w:val="000000"/>
                <w:sz w:val="28"/>
                <w:szCs w:val="28"/>
              </w:rPr>
            </w:pPr>
          </w:p>
        </w:tc>
        <w:tc>
          <w:tcPr>
            <w:tcW w:w="8080" w:type="dxa"/>
            <w:shd w:val="clear" w:color="auto" w:fill="auto"/>
          </w:tcPr>
          <w:p w14:paraId="1E63057D" w14:textId="77777777" w:rsidR="00541C41" w:rsidRPr="00541C41" w:rsidRDefault="00541C41" w:rsidP="00541C41">
            <w:pPr>
              <w:spacing w:after="0" w:line="240" w:lineRule="auto"/>
              <w:jc w:val="both"/>
              <w:rPr>
                <w:sz w:val="28"/>
                <w:szCs w:val="28"/>
              </w:rPr>
            </w:pPr>
            <w:r w:rsidRPr="00541C41">
              <w:rPr>
                <w:sz w:val="28"/>
                <w:szCs w:val="28"/>
              </w:rPr>
              <w:t>-Trích mẩu thử và đánh số thứ tự</w:t>
            </w:r>
          </w:p>
          <w:p w14:paraId="57D65D42" w14:textId="77777777" w:rsidR="00541C41" w:rsidRPr="00541C41" w:rsidRDefault="00541C41" w:rsidP="00541C41">
            <w:pPr>
              <w:spacing w:after="0" w:line="240" w:lineRule="auto"/>
              <w:jc w:val="both"/>
              <w:rPr>
                <w:sz w:val="28"/>
                <w:szCs w:val="28"/>
              </w:rPr>
            </w:pPr>
            <w:r w:rsidRPr="00541C41">
              <w:rPr>
                <w:sz w:val="28"/>
                <w:szCs w:val="28"/>
                <w:lang w:val="vi-VN"/>
              </w:rPr>
              <w:t>-</w:t>
            </w:r>
            <w:r w:rsidRPr="00541C41">
              <w:rPr>
                <w:sz w:val="28"/>
                <w:szCs w:val="28"/>
              </w:rPr>
              <w:t>Cho nước vào 5 mẩu thử. Mẩu thử nào không tan được trong nước là MgO.</w:t>
            </w:r>
          </w:p>
          <w:p w14:paraId="55C48671" w14:textId="77777777" w:rsidR="00541C41" w:rsidRPr="00541C41" w:rsidRDefault="00541C41" w:rsidP="00541C41">
            <w:pPr>
              <w:spacing w:after="0" w:line="240" w:lineRule="auto"/>
              <w:jc w:val="both"/>
              <w:rPr>
                <w:sz w:val="28"/>
                <w:szCs w:val="28"/>
              </w:rPr>
            </w:pPr>
            <w:r w:rsidRPr="00541C41">
              <w:rPr>
                <w:sz w:val="28"/>
                <w:szCs w:val="28"/>
              </w:rPr>
              <w:t>Mẩu thử nào tạo ra dd xuất hiện vẫn đục là CaO.</w:t>
            </w:r>
          </w:p>
          <w:p w14:paraId="6F66723E"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PTHH: CaO + 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31383900" wp14:editId="54EF92F6">
                  <wp:extent cx="219710" cy="15367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Ca(OH)</w:t>
            </w:r>
            <w:r w:rsidRPr="00541C41">
              <w:rPr>
                <w:sz w:val="28"/>
                <w:szCs w:val="28"/>
                <w:vertAlign w:val="subscript"/>
              </w:rPr>
              <w:t>2</w:t>
            </w:r>
          </w:p>
          <w:p w14:paraId="4839A285" w14:textId="77777777" w:rsidR="00541C41" w:rsidRPr="00541C41" w:rsidRDefault="00541C41" w:rsidP="00541C41">
            <w:pPr>
              <w:spacing w:after="0" w:line="240" w:lineRule="auto"/>
              <w:jc w:val="both"/>
              <w:rPr>
                <w:sz w:val="28"/>
                <w:szCs w:val="28"/>
              </w:rPr>
            </w:pPr>
            <w:r w:rsidRPr="00541C41">
              <w:rPr>
                <w:sz w:val="28"/>
                <w:szCs w:val="28"/>
              </w:rPr>
              <w:t>2 mẩu thử còn lại tạo ra dd trong suốt là 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Na</w:t>
            </w:r>
            <w:r w:rsidRPr="00541C41">
              <w:rPr>
                <w:sz w:val="28"/>
                <w:szCs w:val="28"/>
                <w:vertAlign w:val="subscript"/>
              </w:rPr>
              <w:t>2</w:t>
            </w:r>
            <w:r w:rsidRPr="00541C41">
              <w:rPr>
                <w:sz w:val="28"/>
                <w:szCs w:val="28"/>
              </w:rPr>
              <w:t>O</w:t>
            </w:r>
          </w:p>
          <w:p w14:paraId="661C94AB"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PTHH: 3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xml:space="preserve"> + 2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05E5B8AB" wp14:editId="58EA2EAB">
                  <wp:extent cx="219710" cy="15367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2H</w:t>
            </w:r>
            <w:r w:rsidRPr="00541C41">
              <w:rPr>
                <w:sz w:val="28"/>
                <w:szCs w:val="28"/>
                <w:vertAlign w:val="subscript"/>
              </w:rPr>
              <w:t>3</w:t>
            </w:r>
            <w:r w:rsidRPr="00541C41">
              <w:rPr>
                <w:sz w:val="28"/>
                <w:szCs w:val="28"/>
              </w:rPr>
              <w:t>PO</w:t>
            </w:r>
            <w:r w:rsidRPr="00541C41">
              <w:rPr>
                <w:sz w:val="28"/>
                <w:szCs w:val="28"/>
                <w:vertAlign w:val="subscript"/>
              </w:rPr>
              <w:t>4</w:t>
            </w:r>
          </w:p>
          <w:p w14:paraId="7180417B"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Na</w:t>
            </w:r>
            <w:r w:rsidRPr="00541C41">
              <w:rPr>
                <w:sz w:val="28"/>
                <w:szCs w:val="28"/>
                <w:vertAlign w:val="subscript"/>
              </w:rPr>
              <w:t>2</w:t>
            </w:r>
            <w:r w:rsidRPr="00541C41">
              <w:rPr>
                <w:sz w:val="28"/>
                <w:szCs w:val="28"/>
              </w:rPr>
              <w:t>O + 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2B0D38F4" wp14:editId="354EB285">
                  <wp:extent cx="219710" cy="15367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2NaOH</w:t>
            </w:r>
          </w:p>
          <w:p w14:paraId="605CF1F6" w14:textId="77777777" w:rsidR="00541C41" w:rsidRPr="00541C41" w:rsidRDefault="00541C41" w:rsidP="00541C41">
            <w:pPr>
              <w:spacing w:after="0" w:line="240" w:lineRule="auto"/>
              <w:rPr>
                <w:sz w:val="28"/>
                <w:szCs w:val="28"/>
              </w:rPr>
            </w:pPr>
            <w:r w:rsidRPr="00541C41">
              <w:rPr>
                <w:sz w:val="28"/>
                <w:szCs w:val="28"/>
                <w:lang w:val="vi-VN"/>
              </w:rPr>
              <w:t>-</w:t>
            </w:r>
            <w:r w:rsidRPr="00541C41">
              <w:rPr>
                <w:sz w:val="28"/>
                <w:szCs w:val="28"/>
              </w:rPr>
              <w:t>Dùng quỳ tím nhúng vào 2 dung dịch thu được.</w:t>
            </w:r>
          </w:p>
          <w:p w14:paraId="68BB41F5" w14:textId="77777777" w:rsidR="00541C41" w:rsidRPr="00541C41" w:rsidRDefault="00541C41" w:rsidP="00541C41">
            <w:pPr>
              <w:spacing w:after="0" w:line="240" w:lineRule="auto"/>
              <w:rPr>
                <w:rFonts w:eastAsia="Times New Roman"/>
                <w:color w:val="000000"/>
                <w:sz w:val="28"/>
                <w:szCs w:val="28"/>
              </w:rPr>
            </w:pPr>
            <w:r w:rsidRPr="00541C41">
              <w:rPr>
                <w:sz w:val="28"/>
                <w:szCs w:val="28"/>
              </w:rPr>
              <w:t>Dung dịch nào làm quỳ tím hóa đỏ là dd H</w:t>
            </w:r>
            <w:r w:rsidRPr="00541C41">
              <w:rPr>
                <w:sz w:val="28"/>
                <w:szCs w:val="28"/>
                <w:vertAlign w:val="subscript"/>
              </w:rPr>
              <w:t>3</w:t>
            </w:r>
            <w:r w:rsidRPr="00541C41">
              <w:rPr>
                <w:sz w:val="28"/>
                <w:szCs w:val="28"/>
              </w:rPr>
              <w:t>PO</w:t>
            </w:r>
            <w:r w:rsidRPr="00541C41">
              <w:rPr>
                <w:sz w:val="28"/>
                <w:szCs w:val="28"/>
                <w:vertAlign w:val="subscript"/>
              </w:rPr>
              <w:t>4</w:t>
            </w:r>
            <w:r w:rsidRPr="00541C41">
              <w:rPr>
                <w:sz w:val="28"/>
                <w:szCs w:val="28"/>
              </w:rPr>
              <w:t xml:space="preserve"> </w:t>
            </w:r>
            <w:r w:rsidRPr="00541C41">
              <w:rPr>
                <w:noProof/>
                <w:position w:val="-6"/>
                <w:sz w:val="28"/>
                <w:szCs w:val="28"/>
                <w14:ligatures w14:val="standardContextual"/>
              </w:rPr>
              <w:drawing>
                <wp:inline distT="0" distB="0" distL="0" distR="0" wp14:anchorId="272375E7" wp14:editId="166EF3BD">
                  <wp:extent cx="219710" cy="15367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Nhận biết được 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Dung dịch nào làm quỳ tím hóa xanh là dd NaOH</w:t>
            </w:r>
            <w:r w:rsidRPr="00541C41">
              <w:rPr>
                <w:noProof/>
                <w:position w:val="-6"/>
                <w:sz w:val="28"/>
                <w:szCs w:val="28"/>
                <w14:ligatures w14:val="standardContextual"/>
              </w:rPr>
              <w:drawing>
                <wp:inline distT="0" distB="0" distL="0" distR="0" wp14:anchorId="398964D0" wp14:editId="66ED6085">
                  <wp:extent cx="219710" cy="15367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Nhận biết được</w:t>
            </w:r>
            <w:r w:rsidRPr="00541C41">
              <w:rPr>
                <w:sz w:val="28"/>
                <w:szCs w:val="28"/>
                <w:lang w:val="vi-VN"/>
              </w:rPr>
              <w:t xml:space="preserve"> </w:t>
            </w:r>
            <w:r w:rsidRPr="00541C41">
              <w:rPr>
                <w:sz w:val="28"/>
                <w:szCs w:val="28"/>
              </w:rPr>
              <w:t>Na</w:t>
            </w:r>
            <w:r w:rsidRPr="00541C41">
              <w:rPr>
                <w:sz w:val="28"/>
                <w:szCs w:val="28"/>
                <w:vertAlign w:val="subscript"/>
              </w:rPr>
              <w:t>2</w:t>
            </w:r>
            <w:r w:rsidRPr="00541C41">
              <w:rPr>
                <w:sz w:val="28"/>
                <w:szCs w:val="28"/>
              </w:rPr>
              <w:t>O</w:t>
            </w:r>
            <w:r w:rsidRPr="00541C41">
              <w:rPr>
                <w:sz w:val="28"/>
                <w:szCs w:val="28"/>
                <w:lang w:val="vi-VN"/>
              </w:rPr>
              <w:t xml:space="preserve"> </w:t>
            </w:r>
          </w:p>
        </w:tc>
        <w:tc>
          <w:tcPr>
            <w:tcW w:w="1178" w:type="dxa"/>
          </w:tcPr>
          <w:p w14:paraId="72DE3ACE"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w:t>
            </w:r>
          </w:p>
          <w:p w14:paraId="5282D2C4" w14:textId="77777777" w:rsidR="00541C41" w:rsidRPr="00541C41" w:rsidRDefault="00541C41" w:rsidP="00541C41">
            <w:pPr>
              <w:spacing w:after="0" w:line="240" w:lineRule="auto"/>
              <w:rPr>
                <w:rFonts w:eastAsia="Times New Roman"/>
                <w:color w:val="000000"/>
                <w:sz w:val="28"/>
                <w:szCs w:val="28"/>
                <w:lang w:val="vi-VN"/>
              </w:rPr>
            </w:pPr>
          </w:p>
          <w:p w14:paraId="7FDC92A0" w14:textId="77777777" w:rsidR="00541C41" w:rsidRPr="00541C41" w:rsidRDefault="00541C41" w:rsidP="00541C41">
            <w:pPr>
              <w:spacing w:after="0" w:line="240" w:lineRule="auto"/>
              <w:rPr>
                <w:rFonts w:eastAsia="Times New Roman"/>
                <w:color w:val="000000"/>
                <w:sz w:val="28"/>
                <w:szCs w:val="28"/>
                <w:lang w:val="vi-VN"/>
              </w:rPr>
            </w:pPr>
          </w:p>
          <w:p w14:paraId="4BF1F3C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1C2198EC" w14:textId="77777777" w:rsidR="00541C41" w:rsidRPr="00541C41" w:rsidRDefault="00541C41" w:rsidP="00541C41">
            <w:pPr>
              <w:spacing w:after="0" w:line="240" w:lineRule="auto"/>
              <w:rPr>
                <w:rFonts w:eastAsia="Times New Roman"/>
                <w:color w:val="000000"/>
                <w:sz w:val="28"/>
                <w:szCs w:val="28"/>
                <w:lang w:val="vi-VN"/>
              </w:rPr>
            </w:pPr>
          </w:p>
          <w:p w14:paraId="4FF44CBB" w14:textId="77777777" w:rsidR="00541C41" w:rsidRPr="00541C41" w:rsidRDefault="00541C41" w:rsidP="00541C41">
            <w:pPr>
              <w:spacing w:after="0" w:line="240" w:lineRule="auto"/>
              <w:rPr>
                <w:rFonts w:eastAsia="Times New Roman"/>
                <w:color w:val="000000"/>
                <w:sz w:val="28"/>
                <w:szCs w:val="28"/>
                <w:lang w:val="vi-VN"/>
              </w:rPr>
            </w:pPr>
          </w:p>
          <w:p w14:paraId="6A308835" w14:textId="77777777" w:rsidR="00541C41" w:rsidRPr="00541C41" w:rsidRDefault="00541C41" w:rsidP="00541C41">
            <w:pPr>
              <w:spacing w:after="0" w:line="240" w:lineRule="auto"/>
              <w:rPr>
                <w:rFonts w:eastAsia="Times New Roman"/>
                <w:color w:val="000000"/>
                <w:sz w:val="28"/>
                <w:szCs w:val="28"/>
                <w:lang w:val="vi-VN"/>
              </w:rPr>
            </w:pPr>
          </w:p>
          <w:p w14:paraId="62E65722" w14:textId="77777777" w:rsidR="00541C41" w:rsidRPr="00541C41" w:rsidRDefault="00541C41" w:rsidP="00541C41">
            <w:pPr>
              <w:spacing w:after="0" w:line="240" w:lineRule="auto"/>
              <w:rPr>
                <w:rFonts w:eastAsia="Times New Roman"/>
                <w:color w:val="000000"/>
                <w:sz w:val="28"/>
                <w:szCs w:val="28"/>
                <w:lang w:val="vi-VN"/>
              </w:rPr>
            </w:pPr>
          </w:p>
          <w:p w14:paraId="39A99330" w14:textId="77777777" w:rsidR="00541C41" w:rsidRPr="00541C41" w:rsidRDefault="00541C41" w:rsidP="00541C41">
            <w:pPr>
              <w:spacing w:after="0" w:line="240" w:lineRule="auto"/>
              <w:rPr>
                <w:rFonts w:eastAsia="Times New Roman"/>
                <w:color w:val="000000"/>
                <w:sz w:val="28"/>
                <w:szCs w:val="28"/>
                <w:lang w:val="vi-VN"/>
              </w:rPr>
            </w:pPr>
          </w:p>
          <w:p w14:paraId="39805821" w14:textId="77777777" w:rsidR="00541C41" w:rsidRPr="00541C41" w:rsidRDefault="00541C41" w:rsidP="00541C41">
            <w:pPr>
              <w:spacing w:after="0" w:line="240" w:lineRule="auto"/>
              <w:rPr>
                <w:rFonts w:eastAsia="Times New Roman"/>
                <w:color w:val="000000"/>
                <w:sz w:val="28"/>
                <w:szCs w:val="28"/>
                <w:lang w:val="vi-VN"/>
              </w:rPr>
            </w:pPr>
          </w:p>
          <w:p w14:paraId="0BC1AC9A"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tc>
      </w:tr>
      <w:tr w:rsidR="00541C41" w:rsidRPr="00541C41" w14:paraId="3E377C88" w14:textId="77777777" w:rsidTr="007C3346">
        <w:tc>
          <w:tcPr>
            <w:tcW w:w="1223" w:type="dxa"/>
            <w:vMerge w:val="restart"/>
            <w:vAlign w:val="center"/>
          </w:tcPr>
          <w:p w14:paraId="54729838"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2</w:t>
            </w:r>
            <w:r w:rsidRPr="00541C41">
              <w:rPr>
                <w:sz w:val="28"/>
                <w:szCs w:val="28"/>
              </w:rPr>
              <w:t>. (2,0 điểm)</w:t>
            </w:r>
          </w:p>
        </w:tc>
        <w:tc>
          <w:tcPr>
            <w:tcW w:w="8080" w:type="dxa"/>
          </w:tcPr>
          <w:p w14:paraId="4B468FE2"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lang w:val="vi-VN"/>
              </w:rPr>
              <w:t xml:space="preserve">a.        </w:t>
            </w:r>
            <w:r w:rsidRPr="00541C41">
              <w:rPr>
                <w:rFonts w:eastAsia="Times New Roman"/>
                <w:color w:val="262626"/>
                <w:sz w:val="28"/>
                <w:szCs w:val="28"/>
                <w:bdr w:val="none" w:sz="0" w:space="0" w:color="auto" w:frame="1"/>
              </w:rPr>
              <w:t>%CH4</w:t>
            </w:r>
            <w:r w:rsidRPr="00541C41">
              <w:rPr>
                <w:rFonts w:eastAsia="Times New Roman"/>
                <w:color w:val="262626"/>
                <w:sz w:val="28"/>
                <w:szCs w:val="28"/>
              </w:rPr>
              <w:t> </w:t>
            </w:r>
            <w:r w:rsidRPr="00541C41">
              <w:rPr>
                <w:rFonts w:eastAsia="Times New Roman"/>
                <w:color w:val="262626"/>
                <w:sz w:val="28"/>
                <w:szCs w:val="28"/>
                <w:bdr w:val="none" w:sz="0" w:space="0" w:color="auto" w:frame="1"/>
              </w:rPr>
              <w:t>=100%</w:t>
            </w:r>
            <w:r w:rsidRPr="00541C41">
              <w:rPr>
                <w:rFonts w:eastAsia="Times New Roman"/>
                <w:color w:val="262626"/>
                <w:sz w:val="28"/>
                <w:szCs w:val="28"/>
              </w:rPr>
              <w:t> </w:t>
            </w:r>
            <w:r w:rsidRPr="00541C41">
              <w:rPr>
                <w:rFonts w:eastAsia="Times New Roman"/>
                <w:color w:val="262626"/>
                <w:sz w:val="28"/>
                <w:szCs w:val="28"/>
                <w:bdr w:val="none" w:sz="0" w:space="0" w:color="auto" w:frame="1"/>
              </w:rPr>
              <w:t>−30%</w:t>
            </w:r>
            <w:r w:rsidRPr="00541C41">
              <w:rPr>
                <w:rFonts w:eastAsia="Times New Roman"/>
                <w:color w:val="262626"/>
                <w:sz w:val="28"/>
                <w:szCs w:val="28"/>
              </w:rPr>
              <w:t> </w:t>
            </w:r>
            <w:r w:rsidRPr="00541C41">
              <w:rPr>
                <w:rFonts w:eastAsia="Times New Roman"/>
                <w:color w:val="262626"/>
                <w:sz w:val="28"/>
                <w:szCs w:val="28"/>
                <w:bdr w:val="none" w:sz="0" w:space="0" w:color="auto" w:frame="1"/>
              </w:rPr>
              <w:t>−30%</w:t>
            </w:r>
            <w:r w:rsidRPr="00541C41">
              <w:rPr>
                <w:rFonts w:eastAsia="Times New Roman"/>
                <w:color w:val="262626"/>
                <w:sz w:val="28"/>
                <w:szCs w:val="28"/>
              </w:rPr>
              <w:t> </w:t>
            </w:r>
            <w:r w:rsidRPr="00541C41">
              <w:rPr>
                <w:rFonts w:eastAsia="Times New Roman"/>
                <w:color w:val="262626"/>
                <w:sz w:val="28"/>
                <w:szCs w:val="28"/>
                <w:bdr w:val="none" w:sz="0" w:space="0" w:color="auto" w:frame="1"/>
              </w:rPr>
              <w:t>=40%</w:t>
            </w:r>
            <w:r w:rsidRPr="00541C41">
              <w:rPr>
                <w:rFonts w:eastAsia="Times New Roman"/>
                <w:color w:val="262626"/>
                <w:sz w:val="28"/>
                <w:szCs w:val="28"/>
              </w:rPr>
              <w:t> </w:t>
            </w:r>
          </w:p>
          <w:p w14:paraId="6D0AAE63"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rPr>
              <w:t>Để</w:t>
            </w:r>
            <w:r w:rsidRPr="00541C41">
              <w:rPr>
                <w:rFonts w:eastAsia="Times New Roman"/>
                <w:color w:val="262626"/>
                <w:sz w:val="28"/>
                <w:szCs w:val="28"/>
              </w:rPr>
              <w:t> </w:t>
            </w:r>
            <w:r w:rsidRPr="00541C41">
              <w:rPr>
                <w:rFonts w:eastAsia="Times New Roman"/>
                <w:color w:val="262626"/>
                <w:sz w:val="28"/>
                <w:szCs w:val="28"/>
                <w:bdr w:val="none" w:sz="0" w:space="0" w:color="auto" w:frame="1"/>
              </w:rPr>
              <w:t>không</w:t>
            </w:r>
            <w:r w:rsidRPr="00541C41">
              <w:rPr>
                <w:rFonts w:eastAsia="Times New Roman"/>
                <w:color w:val="262626"/>
                <w:sz w:val="28"/>
                <w:szCs w:val="28"/>
              </w:rPr>
              <w:t> </w:t>
            </w:r>
            <w:r w:rsidRPr="00541C41">
              <w:rPr>
                <w:rFonts w:eastAsia="Times New Roman"/>
                <w:color w:val="262626"/>
                <w:sz w:val="28"/>
                <w:szCs w:val="28"/>
                <w:bdr w:val="none" w:sz="0" w:space="0" w:color="auto" w:frame="1"/>
              </w:rPr>
              <w:t>mất</w:t>
            </w:r>
            <w:r w:rsidRPr="00541C41">
              <w:rPr>
                <w:rFonts w:eastAsia="Times New Roman"/>
                <w:color w:val="262626"/>
                <w:sz w:val="28"/>
                <w:szCs w:val="28"/>
              </w:rPr>
              <w:t> </w:t>
            </w:r>
            <w:r w:rsidRPr="00541C41">
              <w:rPr>
                <w:rFonts w:eastAsia="Times New Roman"/>
                <w:color w:val="262626"/>
                <w:sz w:val="28"/>
                <w:szCs w:val="28"/>
                <w:bdr w:val="none" w:sz="0" w:space="0" w:color="auto" w:frame="1"/>
              </w:rPr>
              <w:t>tính</w:t>
            </w:r>
            <w:r w:rsidRPr="00541C41">
              <w:rPr>
                <w:rFonts w:eastAsia="Times New Roman"/>
                <w:color w:val="262626"/>
                <w:sz w:val="28"/>
                <w:szCs w:val="28"/>
              </w:rPr>
              <w:t> </w:t>
            </w:r>
            <w:r w:rsidRPr="00541C41">
              <w:rPr>
                <w:rFonts w:eastAsia="Times New Roman"/>
                <w:color w:val="262626"/>
                <w:sz w:val="28"/>
                <w:szCs w:val="28"/>
                <w:bdr w:val="none" w:sz="0" w:space="0" w:color="auto" w:frame="1"/>
              </w:rPr>
              <w:t>tổng</w:t>
            </w:r>
            <w:r w:rsidRPr="00541C41">
              <w:rPr>
                <w:rFonts w:eastAsia="Times New Roman"/>
                <w:color w:val="262626"/>
                <w:sz w:val="28"/>
                <w:szCs w:val="28"/>
              </w:rPr>
              <w:t> </w:t>
            </w:r>
            <w:r w:rsidRPr="00541C41">
              <w:rPr>
                <w:rFonts w:eastAsia="Times New Roman"/>
                <w:color w:val="262626"/>
                <w:sz w:val="28"/>
                <w:szCs w:val="28"/>
                <w:bdr w:val="none" w:sz="0" w:space="0" w:color="auto" w:frame="1"/>
              </w:rPr>
              <w:t>quát</w:t>
            </w:r>
            <w:r w:rsidRPr="00541C41">
              <w:rPr>
                <w:rFonts w:eastAsia="Times New Roman"/>
                <w:color w:val="262626"/>
                <w:sz w:val="28"/>
                <w:szCs w:val="28"/>
              </w:rPr>
              <w:t> </w:t>
            </w:r>
            <w:r w:rsidRPr="00541C41">
              <w:rPr>
                <w:rFonts w:eastAsia="Times New Roman"/>
                <w:color w:val="262626"/>
                <w:sz w:val="28"/>
                <w:szCs w:val="28"/>
                <w:bdr w:val="none" w:sz="0" w:space="0" w:color="auto" w:frame="1"/>
              </w:rPr>
              <w:t>đặt</w:t>
            </w:r>
            <w:r w:rsidRPr="00541C41">
              <w:rPr>
                <w:rFonts w:eastAsia="Times New Roman"/>
                <w:color w:val="262626"/>
                <w:sz w:val="28"/>
                <w:szCs w:val="28"/>
              </w:rPr>
              <w:t> </w:t>
            </w:r>
            <w:r w:rsidRPr="00541C41">
              <w:rPr>
                <w:rFonts w:eastAsia="Times New Roman"/>
                <w:color w:val="262626"/>
                <w:sz w:val="28"/>
                <w:szCs w:val="28"/>
                <w:bdr w:val="none" w:sz="0" w:space="0" w:color="auto" w:frame="1"/>
              </w:rPr>
              <w:t>nX=</w:t>
            </w:r>
            <w:r w:rsidRPr="00541C41">
              <w:rPr>
                <w:rFonts w:eastAsia="Times New Roman"/>
                <w:color w:val="262626"/>
                <w:sz w:val="28"/>
                <w:szCs w:val="28"/>
              </w:rPr>
              <w:t> </w:t>
            </w:r>
            <w:r w:rsidRPr="00541C41">
              <w:rPr>
                <w:rFonts w:eastAsia="Times New Roman"/>
                <w:color w:val="262626"/>
                <w:sz w:val="28"/>
                <w:szCs w:val="28"/>
                <w:bdr w:val="none" w:sz="0" w:space="0" w:color="auto" w:frame="1"/>
              </w:rPr>
              <w:t>1</w:t>
            </w:r>
            <w:r w:rsidRPr="00541C41">
              <w:rPr>
                <w:rFonts w:eastAsia="Times New Roman"/>
                <w:color w:val="262626"/>
                <w:sz w:val="28"/>
                <w:szCs w:val="28"/>
              </w:rPr>
              <w:t> </w:t>
            </w:r>
            <w:r w:rsidRPr="00541C41">
              <w:rPr>
                <w:rFonts w:eastAsia="Times New Roman"/>
                <w:color w:val="262626"/>
                <w:sz w:val="28"/>
                <w:szCs w:val="28"/>
                <w:bdr w:val="none" w:sz="0" w:space="0" w:color="auto" w:frame="1"/>
              </w:rPr>
              <w:t>(mol)</w:t>
            </w:r>
          </w:p>
          <w:p w14:paraId="4DD0EB46"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rPr>
              <w:t>Có</w:t>
            </w:r>
            <w:r w:rsidRPr="00541C41">
              <w:rPr>
                <w:rFonts w:eastAsia="Times New Roman"/>
                <w:color w:val="262626"/>
                <w:sz w:val="28"/>
                <w:szCs w:val="28"/>
              </w:rPr>
              <w:t> </w:t>
            </w:r>
            <w:r w:rsidRPr="00541C41">
              <w:rPr>
                <w:rFonts w:eastAsia="Times New Roman"/>
                <w:color w:val="262626"/>
                <w:sz w:val="28"/>
                <w:szCs w:val="28"/>
                <w:bdr w:val="none" w:sz="0" w:space="0" w:color="auto" w:frame="1"/>
              </w:rPr>
              <w:t>tỉ</w:t>
            </w:r>
            <w:r w:rsidRPr="00541C41">
              <w:rPr>
                <w:rFonts w:eastAsia="Times New Roman"/>
                <w:color w:val="262626"/>
                <w:sz w:val="28"/>
                <w:szCs w:val="28"/>
              </w:rPr>
              <w:t> </w:t>
            </w:r>
            <w:r w:rsidRPr="00541C41">
              <w:rPr>
                <w:rFonts w:eastAsia="Times New Roman"/>
                <w:color w:val="262626"/>
                <w:sz w:val="28"/>
                <w:szCs w:val="28"/>
                <w:bdr w:val="none" w:sz="0" w:space="0" w:color="auto" w:frame="1"/>
              </w:rPr>
              <w:t>lệ</w:t>
            </w:r>
            <w:r w:rsidRPr="00541C41">
              <w:rPr>
                <w:rFonts w:eastAsia="Times New Roman"/>
                <w:color w:val="262626"/>
                <w:sz w:val="28"/>
                <w:szCs w:val="28"/>
              </w:rPr>
              <w:t> </w:t>
            </w:r>
            <w:r w:rsidRPr="00541C41">
              <w:rPr>
                <w:rFonts w:eastAsia="Times New Roman"/>
                <w:color w:val="262626"/>
                <w:sz w:val="28"/>
                <w:szCs w:val="28"/>
                <w:bdr w:val="none" w:sz="0" w:space="0" w:color="auto" w:frame="1"/>
              </w:rPr>
              <w:t>thể</w:t>
            </w:r>
            <w:r w:rsidRPr="00541C41">
              <w:rPr>
                <w:rFonts w:eastAsia="Times New Roman"/>
                <w:color w:val="262626"/>
                <w:sz w:val="28"/>
                <w:szCs w:val="28"/>
              </w:rPr>
              <w:t> </w:t>
            </w:r>
            <w:r w:rsidRPr="00541C41">
              <w:rPr>
                <w:rFonts w:eastAsia="Times New Roman"/>
                <w:color w:val="262626"/>
                <w:sz w:val="28"/>
                <w:szCs w:val="28"/>
                <w:bdr w:val="none" w:sz="0" w:space="0" w:color="auto" w:frame="1"/>
              </w:rPr>
              <w:t>tích</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tỉ</w:t>
            </w:r>
            <w:r w:rsidRPr="00541C41">
              <w:rPr>
                <w:rFonts w:eastAsia="Times New Roman"/>
                <w:color w:val="262626"/>
                <w:sz w:val="28"/>
                <w:szCs w:val="28"/>
              </w:rPr>
              <w:t> </w:t>
            </w:r>
            <w:r w:rsidRPr="00541C41">
              <w:rPr>
                <w:rFonts w:eastAsia="Times New Roman"/>
                <w:color w:val="262626"/>
                <w:sz w:val="28"/>
                <w:szCs w:val="28"/>
                <w:bdr w:val="none" w:sz="0" w:space="0" w:color="auto" w:frame="1"/>
              </w:rPr>
              <w:t>lệ</w:t>
            </w:r>
            <w:r w:rsidRPr="00541C41">
              <w:rPr>
                <w:rFonts w:eastAsia="Times New Roman"/>
                <w:color w:val="262626"/>
                <w:sz w:val="28"/>
                <w:szCs w:val="28"/>
              </w:rPr>
              <w:t> </w:t>
            </w:r>
            <w:r w:rsidRPr="00541C41">
              <w:rPr>
                <w:rFonts w:eastAsia="Times New Roman"/>
                <w:color w:val="262626"/>
                <w:sz w:val="28"/>
                <w:szCs w:val="28"/>
                <w:bdr w:val="none" w:sz="0" w:space="0" w:color="auto" w:frame="1"/>
              </w:rPr>
              <w:t>số</w:t>
            </w:r>
            <w:r w:rsidRPr="00541C41">
              <w:rPr>
                <w:rFonts w:eastAsia="Times New Roman"/>
                <w:color w:val="262626"/>
                <w:sz w:val="28"/>
                <w:szCs w:val="28"/>
              </w:rPr>
              <w:t> </w:t>
            </w:r>
            <w:r w:rsidRPr="00541C41">
              <w:rPr>
                <w:rFonts w:eastAsia="Times New Roman"/>
                <w:color w:val="262626"/>
                <w:sz w:val="28"/>
                <w:szCs w:val="28"/>
                <w:bdr w:val="none" w:sz="0" w:space="0" w:color="auto" w:frame="1"/>
              </w:rPr>
              <w:t>mol</w:t>
            </w:r>
            <w:r w:rsidRPr="00541C41">
              <w:rPr>
                <w:rFonts w:eastAsia="Times New Roman"/>
                <w:color w:val="262626"/>
                <w:sz w:val="28"/>
                <w:szCs w:val="28"/>
              </w:rPr>
              <w:t> </w:t>
            </w:r>
          </w:p>
          <w:p w14:paraId="62DEB811"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nNO</w:t>
            </w:r>
            <w:r w:rsidRPr="00541C41">
              <w:rPr>
                <w:rFonts w:eastAsia="Times New Roman"/>
                <w:color w:val="262626"/>
                <w:sz w:val="28"/>
                <w:szCs w:val="28"/>
              </w:rPr>
              <w:t> </w:t>
            </w:r>
            <w:r w:rsidRPr="00541C41">
              <w:rPr>
                <w:rFonts w:eastAsia="Times New Roman"/>
                <w:color w:val="262626"/>
                <w:sz w:val="28"/>
                <w:szCs w:val="28"/>
                <w:bdr w:val="none" w:sz="0" w:space="0" w:color="auto" w:frame="1"/>
              </w:rPr>
              <w:t>=0,3</w:t>
            </w:r>
            <w:r w:rsidRPr="00541C41">
              <w:rPr>
                <w:rFonts w:eastAsia="Times New Roman"/>
                <w:color w:val="262626"/>
                <w:sz w:val="28"/>
                <w:szCs w:val="28"/>
              </w:rPr>
              <w:t> </w:t>
            </w:r>
            <w:r w:rsidRPr="00541C41">
              <w:rPr>
                <w:rFonts w:eastAsia="Times New Roman"/>
                <w:color w:val="262626"/>
                <w:sz w:val="28"/>
                <w:szCs w:val="28"/>
                <w:bdr w:val="none" w:sz="0" w:space="0" w:color="auto" w:frame="1"/>
              </w:rPr>
              <w:t>(mol)</w:t>
            </w:r>
          </w:p>
          <w:p w14:paraId="154843A3"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w:t>
            </w:r>
            <w:r w:rsidRPr="00541C41">
              <w:rPr>
                <w:rFonts w:eastAsia="Times New Roman"/>
                <w:color w:val="262626"/>
                <w:sz w:val="28"/>
                <w:szCs w:val="28"/>
                <w:bdr w:val="none" w:sz="0" w:space="0" w:color="auto" w:frame="1"/>
              </w:rPr>
              <w:t>nNxO</w:t>
            </w:r>
            <w:r w:rsidRPr="00541C41">
              <w:rPr>
                <w:rFonts w:eastAsia="Times New Roman"/>
                <w:color w:val="262626"/>
                <w:sz w:val="28"/>
                <w:szCs w:val="28"/>
              </w:rPr>
              <w:t> </w:t>
            </w:r>
            <w:r w:rsidRPr="00541C41">
              <w:rPr>
                <w:rFonts w:eastAsia="Times New Roman"/>
                <w:color w:val="262626"/>
                <w:sz w:val="28"/>
                <w:szCs w:val="28"/>
                <w:bdr w:val="none" w:sz="0" w:space="0" w:color="auto" w:frame="1"/>
              </w:rPr>
              <w:t>=0,3</w:t>
            </w:r>
            <w:r w:rsidRPr="00541C41">
              <w:rPr>
                <w:rFonts w:eastAsia="Times New Roman"/>
                <w:color w:val="262626"/>
                <w:sz w:val="28"/>
                <w:szCs w:val="28"/>
              </w:rPr>
              <w:t> </w:t>
            </w:r>
            <w:r w:rsidRPr="00541C41">
              <w:rPr>
                <w:rFonts w:eastAsia="Times New Roman"/>
                <w:color w:val="262626"/>
                <w:sz w:val="28"/>
                <w:szCs w:val="28"/>
                <w:bdr w:val="none" w:sz="0" w:space="0" w:color="auto" w:frame="1"/>
              </w:rPr>
              <w:t>(mol)</w:t>
            </w:r>
          </w:p>
          <w:p w14:paraId="1057876E"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w:t>
            </w:r>
            <w:r w:rsidRPr="00541C41">
              <w:rPr>
                <w:rFonts w:eastAsia="Times New Roman"/>
                <w:color w:val="262626"/>
                <w:sz w:val="28"/>
                <w:szCs w:val="28"/>
                <w:bdr w:val="none" w:sz="0" w:space="0" w:color="auto" w:frame="1"/>
              </w:rPr>
              <w:t>nCH4</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0,4(mol)</w:t>
            </w:r>
          </w:p>
          <w:p w14:paraId="08F337D1"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mCH4=</w:t>
            </w:r>
            <w:r w:rsidRPr="00541C41">
              <w:rPr>
                <w:rFonts w:eastAsia="Times New Roman"/>
                <w:color w:val="262626"/>
                <w:sz w:val="28"/>
                <w:szCs w:val="28"/>
              </w:rPr>
              <w:t> </w:t>
            </w:r>
            <w:r w:rsidRPr="00541C41">
              <w:rPr>
                <w:rFonts w:eastAsia="Times New Roman"/>
                <w:color w:val="262626"/>
                <w:sz w:val="28"/>
                <w:szCs w:val="28"/>
                <w:bdr w:val="none" w:sz="0" w:space="0" w:color="auto" w:frame="1"/>
              </w:rPr>
              <w:t>0,4</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16</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6,4</w:t>
            </w:r>
            <w:r w:rsidRPr="00541C41">
              <w:rPr>
                <w:rFonts w:eastAsia="Times New Roman"/>
                <w:color w:val="262626"/>
                <w:sz w:val="28"/>
                <w:szCs w:val="28"/>
              </w:rPr>
              <w:t> </w:t>
            </w:r>
            <w:r w:rsidRPr="00541C41">
              <w:rPr>
                <w:rFonts w:eastAsia="Times New Roman"/>
                <w:color w:val="262626"/>
                <w:sz w:val="28"/>
                <w:szCs w:val="28"/>
                <w:bdr w:val="none" w:sz="0" w:space="0" w:color="auto" w:frame="1"/>
              </w:rPr>
              <w:t>(g)</w:t>
            </w:r>
          </w:p>
          <w:p w14:paraId="75B110E2"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mX=</w:t>
            </w:r>
            <w:r w:rsidRPr="00541C41">
              <w:rPr>
                <w:rFonts w:eastAsia="Times New Roman"/>
                <w:color w:val="262626"/>
                <w:sz w:val="28"/>
                <w:szCs w:val="28"/>
              </w:rPr>
              <w:t> </w:t>
            </w:r>
            <w:r w:rsidRPr="00541C41">
              <w:rPr>
                <w:rFonts w:eastAsia="Times New Roman"/>
                <w:color w:val="262626"/>
                <w:sz w:val="28"/>
                <w:szCs w:val="28"/>
                <w:bdr w:val="none" w:sz="0" w:space="0" w:color="auto" w:frame="1"/>
              </w:rPr>
              <w:t>6,4×100</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22,377≈</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rPr>
              <w:t> </w:t>
            </w:r>
            <w:r w:rsidRPr="00541C41">
              <w:rPr>
                <w:rFonts w:eastAsia="Times New Roman"/>
                <w:color w:val="262626"/>
                <w:sz w:val="28"/>
                <w:szCs w:val="28"/>
                <w:bdr w:val="none" w:sz="0" w:space="0" w:color="auto" w:frame="1"/>
              </w:rPr>
              <w:t>(g)</w:t>
            </w:r>
          </w:p>
          <w:p w14:paraId="24E1A4A4"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bdr w:val="none" w:sz="0" w:space="0" w:color="auto" w:frame="1"/>
                <w:lang w:val="vi-VN"/>
              </w:rPr>
              <w:t xml:space="preserve"> </w:t>
            </w:r>
            <w:r w:rsidRPr="00541C41">
              <w:rPr>
                <w:rFonts w:eastAsia="Times New Roman"/>
                <w:color w:val="262626"/>
                <w:spacing w:val="-68"/>
                <w:sz w:val="28"/>
                <w:szCs w:val="28"/>
                <w:bdr w:val="none" w:sz="0" w:space="0" w:color="auto" w:frame="1"/>
              </w:rPr>
              <w:t>¯¯</w:t>
            </w:r>
            <w:r w:rsidRPr="00541C41">
              <w:rPr>
                <w:rFonts w:eastAsia="Times New Roman"/>
                <w:color w:val="262626"/>
                <w:sz w:val="28"/>
                <w:szCs w:val="28"/>
                <w:bdr w:val="none" w:sz="0" w:space="0" w:color="auto" w:frame="1"/>
              </w:rPr>
              <w:t>MX</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bdr w:val="none" w:sz="0" w:space="0" w:color="auto" w:frame="1"/>
                <w:lang w:val="vi-VN"/>
              </w:rPr>
              <w:t>:</w:t>
            </w:r>
            <w:r w:rsidRPr="00541C41">
              <w:rPr>
                <w:rFonts w:eastAsia="Times New Roman"/>
                <w:color w:val="262626"/>
                <w:sz w:val="28"/>
                <w:szCs w:val="28"/>
                <w:bdr w:val="none" w:sz="0" w:space="0" w:color="auto" w:frame="1"/>
              </w:rPr>
              <w:t>1=</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rPr>
              <w:t> </w:t>
            </w:r>
            <w:r w:rsidRPr="00541C41">
              <w:rPr>
                <w:rFonts w:eastAsia="Times New Roman"/>
                <w:color w:val="262626"/>
                <w:sz w:val="28"/>
                <w:szCs w:val="28"/>
                <w:bdr w:val="none" w:sz="0" w:space="0" w:color="auto" w:frame="1"/>
              </w:rPr>
              <w:t>(g/mol)</w:t>
            </w:r>
          </w:p>
          <w:p w14:paraId="7F75E8D6"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rPr>
            </w:pPr>
            <w:r w:rsidRPr="00541C41">
              <w:rPr>
                <w:rFonts w:eastAsia="Times New Roman"/>
                <w:color w:val="262626"/>
                <w:sz w:val="28"/>
                <w:szCs w:val="28"/>
                <w:bdr w:val="none" w:sz="0" w:space="0" w:color="auto" w:frame="1"/>
              </w:rPr>
              <w:t>Có</w:t>
            </w:r>
            <w:r w:rsidRPr="00541C41">
              <w:rPr>
                <w:rFonts w:eastAsia="Times New Roman"/>
                <w:color w:val="262626"/>
                <w:sz w:val="28"/>
                <w:szCs w:val="28"/>
                <w:bdr w:val="none" w:sz="0" w:space="0" w:color="auto" w:frame="1"/>
                <w:lang w:val="vi-VN"/>
              </w:rPr>
              <w:t xml:space="preserve">     </w:t>
            </w:r>
            <m:oMath>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x</m:t>
                  </m:r>
                </m:sub>
              </m:sSub>
              <m:r>
                <w:rPr>
                  <w:rFonts w:ascii="Cambria Math" w:eastAsia="Times New Roman" w:hAnsi="Cambria Math"/>
                  <w:color w:val="262626"/>
                  <w:sz w:val="28"/>
                  <w:szCs w:val="28"/>
                  <w:bdr w:val="none" w:sz="0" w:space="0" w:color="auto" w:frame="1"/>
                  <w:lang w:val="vi-VN"/>
                </w:rPr>
                <m:t>=</m:t>
              </m:r>
              <m:f>
                <m:fPr>
                  <m:ctrlPr>
                    <w:rPr>
                      <w:rFonts w:ascii="Cambria Math" w:eastAsia="Times New Roman" w:hAnsi="Cambria Math"/>
                      <w:i/>
                      <w:color w:val="262626"/>
                      <w:sz w:val="28"/>
                      <w:szCs w:val="28"/>
                      <w:bdr w:val="none" w:sz="0" w:space="0" w:color="auto" w:frame="1"/>
                      <w:lang w:val="vi-VN"/>
                    </w:rPr>
                  </m:ctrlPr>
                </m:fPr>
                <m:num>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N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m:rPr>
                          <m:sty m:val="p"/>
                        </m:rPr>
                        <w:rPr>
                          <w:rFonts w:ascii="Cambria Math" w:eastAsia="Times New Roman" w:hAnsi="Cambria Math"/>
                          <w:color w:val="262626"/>
                          <w:sz w:val="28"/>
                          <w:szCs w:val="28"/>
                          <w:bdr w:val="none" w:sz="0" w:space="0" w:color="auto" w:frame="1"/>
                        </w:rPr>
                        <m:t>NxO</m:t>
                      </m:r>
                    </m:sub>
                  </m:sSub>
                  <m:r>
                    <w:rPr>
                      <w:rFonts w:ascii="Cambria Math" w:eastAsia="Times New Roman" w:hAnsi="Cambria Math"/>
                      <w:color w:val="262626"/>
                      <w:sz w:val="28"/>
                      <w:szCs w:val="28"/>
                      <w:bdr w:val="none" w:sz="0" w:space="0" w:color="auto" w:frame="1"/>
                      <w:lang w:val="vi-VN"/>
                    </w:rPr>
                    <m:t xml:space="preserve">+ </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CH4</m:t>
                      </m:r>
                    </m:sub>
                  </m:sSub>
                </m:num>
                <m:den>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w:rPr>
                          <w:rFonts w:ascii="Cambria Math" w:eastAsia="Times New Roman" w:hAnsi="Cambria Math"/>
                          <w:color w:val="262626"/>
                          <w:sz w:val="28"/>
                          <w:szCs w:val="28"/>
                          <w:bdr w:val="none" w:sz="0" w:space="0" w:color="auto" w:frame="1"/>
                          <w:lang w:val="vi-VN"/>
                        </w:rPr>
                        <m:t>N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m:rPr>
                          <m:sty m:val="p"/>
                        </m:rPr>
                        <w:rPr>
                          <w:rFonts w:ascii="Cambria Math" w:eastAsia="Times New Roman" w:hAnsi="Cambria Math"/>
                          <w:color w:val="262626"/>
                          <w:sz w:val="28"/>
                          <w:szCs w:val="28"/>
                          <w:bdr w:val="none" w:sz="0" w:space="0" w:color="auto" w:frame="1"/>
                        </w:rPr>
                        <m:t>Nx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w:rPr>
                          <w:rFonts w:ascii="Cambria Math" w:eastAsia="Times New Roman" w:hAnsi="Cambria Math"/>
                          <w:color w:val="262626"/>
                          <w:sz w:val="28"/>
                          <w:szCs w:val="28"/>
                          <w:bdr w:val="none" w:sz="0" w:space="0" w:color="auto" w:frame="1"/>
                          <w:lang w:val="vi-VN"/>
                        </w:rPr>
                        <m:t>CH4</m:t>
                      </m:r>
                    </m:sub>
                  </m:sSub>
                </m:den>
              </m:f>
              <m:r>
                <w:rPr>
                  <w:rFonts w:ascii="Cambria Math" w:eastAsia="Times New Roman" w:hAnsi="Cambria Math"/>
                  <w:color w:val="262626"/>
                  <w:sz w:val="28"/>
                  <w:szCs w:val="28"/>
                  <w:bdr w:val="none" w:sz="0" w:space="0" w:color="auto" w:frame="1"/>
                  <w:lang w:val="vi-VN"/>
                </w:rPr>
                <m:t xml:space="preserve">= </m:t>
              </m:r>
              <m:f>
                <m:fPr>
                  <m:ctrlPr>
                    <w:rPr>
                      <w:rFonts w:ascii="Cambria Math" w:eastAsia="Times New Roman" w:hAnsi="Cambria Math"/>
                      <w:i/>
                      <w:color w:val="262626"/>
                      <w:sz w:val="28"/>
                      <w:szCs w:val="28"/>
                      <w:bdr w:val="none" w:sz="0" w:space="0" w:color="auto" w:frame="1"/>
                      <w:lang w:val="vi-VN"/>
                    </w:rPr>
                  </m:ctrlPr>
                </m:fPr>
                <m:num>
                  <m:r>
                    <m:rPr>
                      <m:sty m:val="p"/>
                    </m:rPr>
                    <w:rPr>
                      <w:rFonts w:ascii="Cambria Math" w:eastAsia="Times New Roman" w:hAnsi="Cambria Math"/>
                      <w:color w:val="262626"/>
                      <w:sz w:val="28"/>
                      <w:szCs w:val="28"/>
                      <w:bdr w:val="none" w:sz="0" w:space="0" w:color="auto" w:frame="1"/>
                    </w:rPr>
                    <m:t>0,3×30+0,3×(14x+16)+6,4</m:t>
                  </m:r>
                  <m:r>
                    <m:rPr>
                      <m:sty m:val="p"/>
                    </m:rPr>
                    <w:rPr>
                      <w:rFonts w:ascii="Cambria Math" w:eastAsia="Times New Roman" w:hAnsi="Cambria Math"/>
                      <w:color w:val="262626"/>
                      <w:sz w:val="28"/>
                      <w:szCs w:val="28"/>
                      <w:bdr w:val="none" w:sz="0" w:space="0" w:color="auto" w:frame="1"/>
                      <w:lang w:val="vi-VN"/>
                    </w:rPr>
                    <m:t xml:space="preserve"> </m:t>
                  </m:r>
                </m:num>
                <m:den>
                  <m:r>
                    <w:rPr>
                      <w:rFonts w:ascii="Cambria Math" w:eastAsia="Times New Roman" w:hAnsi="Cambria Math"/>
                      <w:color w:val="262626"/>
                      <w:sz w:val="28"/>
                      <w:szCs w:val="28"/>
                      <w:bdr w:val="none" w:sz="0" w:space="0" w:color="auto" w:frame="1"/>
                      <w:lang w:val="vi-VN"/>
                    </w:rPr>
                    <m:t>1</m:t>
                  </m:r>
                </m:den>
              </m:f>
            </m:oMath>
          </w:p>
          <w:p w14:paraId="697261F6"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lang w:val="vi-VN"/>
              </w:rPr>
              <w:t xml:space="preserve"> = 20,2 + 4,2x (g/mol)</w:t>
            </w:r>
          </w:p>
          <w:p w14:paraId="6424FCE5"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0,2</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4,2</w:t>
            </w:r>
            <w:r w:rsidRPr="00541C41">
              <w:rPr>
                <w:rFonts w:eastAsia="Times New Roman"/>
                <w:color w:val="262626"/>
                <w:sz w:val="28"/>
                <w:szCs w:val="28"/>
              </w:rPr>
              <w:t> x</w:t>
            </w:r>
            <w:r w:rsidRPr="00541C41">
              <w:rPr>
                <w:rFonts w:eastAsia="Times New Roman"/>
                <w:color w:val="262626"/>
                <w:sz w:val="28"/>
                <w:szCs w:val="28"/>
                <w:lang w:val="vi-VN"/>
              </w:rPr>
              <w:t xml:space="preserve">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rPr>
              <w:t> </w:t>
            </w:r>
            <w:r w:rsidRPr="00541C41">
              <w:rPr>
                <w:rFonts w:eastAsia="Times New Roman"/>
                <w:color w:val="262626"/>
                <w:sz w:val="28"/>
                <w:szCs w:val="28"/>
                <w:lang w:val="vi-VN"/>
              </w:rPr>
              <w:t xml:space="preserve">   </w:t>
            </w: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x</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w:t>
            </w:r>
            <w:r w:rsidRPr="00541C41">
              <w:rPr>
                <w:rFonts w:eastAsia="Times New Roman"/>
                <w:color w:val="262626"/>
                <w:sz w:val="28"/>
                <w:szCs w:val="28"/>
              </w:rPr>
              <w:t> </w:t>
            </w:r>
          </w:p>
          <w:p w14:paraId="7A06D7EC"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CTHH</w:t>
            </w:r>
            <w:r w:rsidRPr="00541C41">
              <w:rPr>
                <w:rFonts w:eastAsia="Times New Roman"/>
                <w:color w:val="262626"/>
                <w:sz w:val="28"/>
                <w:szCs w:val="28"/>
              </w:rPr>
              <w:t> </w:t>
            </w:r>
            <w:r w:rsidRPr="00541C41">
              <w:rPr>
                <w:rFonts w:eastAsia="Times New Roman"/>
                <w:color w:val="262626"/>
                <w:sz w:val="28"/>
                <w:szCs w:val="28"/>
                <w:bdr w:val="none" w:sz="0" w:space="0" w:color="auto" w:frame="1"/>
              </w:rPr>
              <w:t>là</w:t>
            </w:r>
            <w:r w:rsidRPr="00541C41">
              <w:rPr>
                <w:rFonts w:eastAsia="Times New Roman"/>
                <w:color w:val="262626"/>
                <w:sz w:val="28"/>
                <w:szCs w:val="28"/>
              </w:rPr>
              <w:t> </w:t>
            </w:r>
            <w:r w:rsidRPr="00541C41">
              <w:rPr>
                <w:rFonts w:eastAsia="Times New Roman"/>
                <w:color w:val="262626"/>
                <w:sz w:val="28"/>
                <w:szCs w:val="28"/>
                <w:bdr w:val="none" w:sz="0" w:space="0" w:color="auto" w:frame="1"/>
              </w:rPr>
              <w:t>N2O</w:t>
            </w:r>
          </w:p>
          <w:p w14:paraId="739666CD"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rPr>
              <w:lastRenderedPageBreak/>
              <w:t>b,</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dX</w:t>
            </w:r>
            <w:r w:rsidRPr="00541C41">
              <w:rPr>
                <w:rFonts w:eastAsia="Times New Roman"/>
                <w:color w:val="262626"/>
                <w:sz w:val="28"/>
                <w:szCs w:val="28"/>
                <w:bdr w:val="none" w:sz="0" w:space="0" w:color="auto" w:frame="1"/>
                <w:lang w:val="vi-VN"/>
              </w:rPr>
              <w:t>/</w:t>
            </w:r>
            <w:r w:rsidRPr="00541C41">
              <w:rPr>
                <w:rFonts w:eastAsia="Times New Roman"/>
                <w:color w:val="262626"/>
                <w:sz w:val="28"/>
                <w:szCs w:val="28"/>
                <w:bdr w:val="none" w:sz="0" w:space="0" w:color="auto" w:frame="1"/>
              </w:rPr>
              <w:t>kk</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bdr w:val="none" w:sz="0" w:space="0" w:color="auto" w:frame="1"/>
                <w:lang w:val="vi-VN"/>
              </w:rPr>
              <w:t>:</w:t>
            </w:r>
            <w:r w:rsidRPr="00541C41">
              <w:rPr>
                <w:rFonts w:eastAsia="Times New Roman"/>
                <w:color w:val="262626"/>
                <w:sz w:val="28"/>
                <w:szCs w:val="28"/>
                <w:bdr w:val="none" w:sz="0" w:space="0" w:color="auto" w:frame="1"/>
              </w:rPr>
              <w:t>29≈</w:t>
            </w:r>
            <w:r w:rsidRPr="00541C41">
              <w:rPr>
                <w:rFonts w:eastAsia="Times New Roman"/>
                <w:color w:val="262626"/>
                <w:sz w:val="28"/>
                <w:szCs w:val="28"/>
              </w:rPr>
              <w:t> </w:t>
            </w:r>
            <w:r w:rsidRPr="00541C41">
              <w:rPr>
                <w:rFonts w:eastAsia="Times New Roman"/>
                <w:color w:val="262626"/>
                <w:sz w:val="28"/>
                <w:szCs w:val="28"/>
                <w:bdr w:val="none" w:sz="0" w:space="0" w:color="auto" w:frame="1"/>
              </w:rPr>
              <w:t>0,986</w:t>
            </w:r>
          </w:p>
          <w:p w14:paraId="6BF2C03B" w14:textId="77777777" w:rsidR="00541C41" w:rsidRPr="00541C41" w:rsidRDefault="00541C41" w:rsidP="00541C41">
            <w:pPr>
              <w:shd w:val="clear" w:color="auto" w:fill="FFFFFF"/>
              <w:spacing w:after="0" w:line="240" w:lineRule="auto"/>
              <w:jc w:val="both"/>
              <w:rPr>
                <w:rFonts w:eastAsia="Times New Roman"/>
                <w:color w:val="000000"/>
                <w:sz w:val="28"/>
                <w:szCs w:val="28"/>
              </w:rPr>
            </w:pPr>
          </w:p>
        </w:tc>
        <w:tc>
          <w:tcPr>
            <w:tcW w:w="1178" w:type="dxa"/>
          </w:tcPr>
          <w:p w14:paraId="5AC577B7"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lastRenderedPageBreak/>
              <w:t>1</w:t>
            </w:r>
            <w:r w:rsidRPr="00541C41">
              <w:rPr>
                <w:rFonts w:eastAsia="Times New Roman"/>
                <w:color w:val="000000"/>
                <w:sz w:val="28"/>
                <w:szCs w:val="28"/>
                <w:lang w:val="vi-VN"/>
              </w:rPr>
              <w:t xml:space="preserve"> đ</w:t>
            </w:r>
          </w:p>
          <w:p w14:paraId="648E910D" w14:textId="77777777" w:rsidR="00541C41" w:rsidRPr="00541C41" w:rsidRDefault="00541C41" w:rsidP="00541C41">
            <w:pPr>
              <w:spacing w:after="0" w:line="240" w:lineRule="auto"/>
              <w:rPr>
                <w:rFonts w:eastAsia="Times New Roman"/>
                <w:color w:val="000000"/>
                <w:sz w:val="28"/>
                <w:szCs w:val="28"/>
                <w:lang w:val="vi-VN"/>
              </w:rPr>
            </w:pPr>
          </w:p>
          <w:p w14:paraId="4C5F9D4D" w14:textId="77777777" w:rsidR="00541C41" w:rsidRPr="00541C41" w:rsidRDefault="00541C41" w:rsidP="00541C41">
            <w:pPr>
              <w:spacing w:after="0" w:line="240" w:lineRule="auto"/>
              <w:rPr>
                <w:rFonts w:eastAsia="Times New Roman"/>
                <w:color w:val="000000"/>
                <w:sz w:val="28"/>
                <w:szCs w:val="28"/>
                <w:lang w:val="vi-VN"/>
              </w:rPr>
            </w:pPr>
          </w:p>
          <w:p w14:paraId="0B227D4D" w14:textId="77777777" w:rsidR="00541C41" w:rsidRPr="00541C41" w:rsidRDefault="00541C41" w:rsidP="00541C41">
            <w:pPr>
              <w:spacing w:after="0" w:line="240" w:lineRule="auto"/>
              <w:rPr>
                <w:rFonts w:eastAsia="Times New Roman"/>
                <w:color w:val="000000"/>
                <w:sz w:val="28"/>
                <w:szCs w:val="28"/>
                <w:lang w:val="vi-VN"/>
              </w:rPr>
            </w:pPr>
          </w:p>
          <w:p w14:paraId="452D9CC8" w14:textId="77777777" w:rsidR="00541C41" w:rsidRPr="00541C41" w:rsidRDefault="00541C41" w:rsidP="00541C41">
            <w:pPr>
              <w:spacing w:after="0" w:line="240" w:lineRule="auto"/>
              <w:rPr>
                <w:rFonts w:eastAsia="Times New Roman"/>
                <w:color w:val="000000"/>
                <w:sz w:val="28"/>
                <w:szCs w:val="28"/>
                <w:lang w:val="vi-VN"/>
              </w:rPr>
            </w:pPr>
          </w:p>
          <w:p w14:paraId="01E48C23" w14:textId="77777777" w:rsidR="00541C41" w:rsidRPr="00541C41" w:rsidRDefault="00541C41" w:rsidP="00541C41">
            <w:pPr>
              <w:spacing w:after="0" w:line="240" w:lineRule="auto"/>
              <w:rPr>
                <w:rFonts w:eastAsia="Times New Roman"/>
                <w:color w:val="000000"/>
                <w:sz w:val="28"/>
                <w:szCs w:val="28"/>
                <w:lang w:val="vi-VN"/>
              </w:rPr>
            </w:pPr>
          </w:p>
          <w:p w14:paraId="37E0C846" w14:textId="77777777" w:rsidR="00541C41" w:rsidRPr="00541C41" w:rsidRDefault="00541C41" w:rsidP="00541C41">
            <w:pPr>
              <w:spacing w:after="0" w:line="240" w:lineRule="auto"/>
              <w:rPr>
                <w:rFonts w:eastAsia="Times New Roman"/>
                <w:color w:val="000000"/>
                <w:sz w:val="28"/>
                <w:szCs w:val="28"/>
                <w:lang w:val="vi-VN"/>
              </w:rPr>
            </w:pPr>
          </w:p>
          <w:p w14:paraId="456FE9B1" w14:textId="77777777" w:rsidR="00541C41" w:rsidRPr="00541C41" w:rsidRDefault="00541C41" w:rsidP="00541C41">
            <w:pPr>
              <w:spacing w:after="0" w:line="240" w:lineRule="auto"/>
              <w:rPr>
                <w:rFonts w:eastAsia="Times New Roman"/>
                <w:color w:val="000000"/>
                <w:sz w:val="28"/>
                <w:szCs w:val="28"/>
                <w:lang w:val="vi-VN"/>
              </w:rPr>
            </w:pPr>
          </w:p>
          <w:p w14:paraId="716507FC" w14:textId="77777777" w:rsidR="00541C41" w:rsidRPr="00541C41" w:rsidRDefault="00541C41" w:rsidP="00541C41">
            <w:pPr>
              <w:spacing w:after="0" w:line="240" w:lineRule="auto"/>
              <w:rPr>
                <w:rFonts w:eastAsia="Times New Roman"/>
                <w:color w:val="000000"/>
                <w:sz w:val="28"/>
                <w:szCs w:val="28"/>
                <w:lang w:val="vi-VN"/>
              </w:rPr>
            </w:pPr>
          </w:p>
          <w:p w14:paraId="4BF042D6" w14:textId="77777777" w:rsidR="00541C41" w:rsidRPr="00541C41" w:rsidRDefault="00541C41" w:rsidP="00541C41">
            <w:pPr>
              <w:spacing w:after="0" w:line="240" w:lineRule="auto"/>
              <w:rPr>
                <w:rFonts w:eastAsia="Times New Roman"/>
                <w:color w:val="000000"/>
                <w:sz w:val="28"/>
                <w:szCs w:val="28"/>
                <w:lang w:val="vi-VN"/>
              </w:rPr>
            </w:pPr>
          </w:p>
          <w:p w14:paraId="5B40E1FC" w14:textId="77777777" w:rsidR="00541C41" w:rsidRPr="00541C41" w:rsidRDefault="00541C41" w:rsidP="00541C41">
            <w:pPr>
              <w:spacing w:after="0" w:line="240" w:lineRule="auto"/>
              <w:rPr>
                <w:rFonts w:eastAsia="Times New Roman"/>
                <w:color w:val="000000"/>
                <w:sz w:val="28"/>
                <w:szCs w:val="28"/>
                <w:lang w:val="vi-VN"/>
              </w:rPr>
            </w:pPr>
          </w:p>
          <w:p w14:paraId="632A5D02" w14:textId="77777777" w:rsidR="00541C41" w:rsidRPr="00541C41" w:rsidRDefault="00541C41" w:rsidP="00541C41">
            <w:pPr>
              <w:spacing w:after="0" w:line="240" w:lineRule="auto"/>
              <w:rPr>
                <w:rFonts w:eastAsia="Times New Roman"/>
                <w:color w:val="000000"/>
                <w:sz w:val="28"/>
                <w:szCs w:val="28"/>
                <w:lang w:val="vi-VN"/>
              </w:rPr>
            </w:pPr>
          </w:p>
          <w:p w14:paraId="6B3EF51C" w14:textId="77777777" w:rsidR="00541C41" w:rsidRPr="00541C41" w:rsidRDefault="00541C41" w:rsidP="00541C41">
            <w:pPr>
              <w:spacing w:after="0" w:line="240" w:lineRule="auto"/>
              <w:rPr>
                <w:rFonts w:eastAsia="Times New Roman"/>
                <w:color w:val="000000"/>
                <w:sz w:val="28"/>
                <w:szCs w:val="28"/>
                <w:lang w:val="vi-VN"/>
              </w:rPr>
            </w:pPr>
          </w:p>
          <w:p w14:paraId="694E15C6" w14:textId="77777777" w:rsidR="00541C41" w:rsidRPr="00541C41" w:rsidRDefault="00541C41" w:rsidP="00541C41">
            <w:pPr>
              <w:spacing w:after="0" w:line="240" w:lineRule="auto"/>
              <w:rPr>
                <w:rFonts w:eastAsia="Times New Roman"/>
                <w:color w:val="000000"/>
                <w:sz w:val="28"/>
                <w:szCs w:val="28"/>
                <w:lang w:val="vi-VN"/>
              </w:rPr>
            </w:pPr>
          </w:p>
          <w:p w14:paraId="73A64EA1" w14:textId="77777777" w:rsidR="00541C41" w:rsidRPr="00541C41" w:rsidRDefault="00541C41" w:rsidP="00541C41">
            <w:pPr>
              <w:spacing w:after="0" w:line="240" w:lineRule="auto"/>
              <w:rPr>
                <w:rFonts w:eastAsia="Times New Roman"/>
                <w:color w:val="000000"/>
                <w:sz w:val="28"/>
                <w:szCs w:val="28"/>
                <w:lang w:val="vi-VN"/>
              </w:rPr>
            </w:pPr>
          </w:p>
          <w:p w14:paraId="4E236070"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5E7762EB" w14:textId="77777777" w:rsidTr="007C3346">
        <w:tc>
          <w:tcPr>
            <w:tcW w:w="1223" w:type="dxa"/>
            <w:vMerge/>
            <w:vAlign w:val="center"/>
          </w:tcPr>
          <w:p w14:paraId="71B1510F" w14:textId="77777777" w:rsidR="00541C41" w:rsidRPr="00541C41" w:rsidRDefault="00541C41" w:rsidP="00541C41">
            <w:pPr>
              <w:spacing w:after="0" w:line="240" w:lineRule="auto"/>
              <w:jc w:val="center"/>
              <w:rPr>
                <w:rFonts w:eastAsia="Times New Roman"/>
                <w:color w:val="000000"/>
                <w:sz w:val="28"/>
                <w:szCs w:val="28"/>
              </w:rPr>
            </w:pPr>
          </w:p>
        </w:tc>
        <w:tc>
          <w:tcPr>
            <w:tcW w:w="8080" w:type="dxa"/>
          </w:tcPr>
          <w:p w14:paraId="3A7F9C9E" w14:textId="77777777" w:rsidR="00541C41" w:rsidRPr="00541C41" w:rsidRDefault="00541C41" w:rsidP="00D07AEF">
            <w:pPr>
              <w:pStyle w:val="ListParagraph"/>
              <w:numPr>
                <w:ilvl w:val="0"/>
                <w:numId w:val="5"/>
              </w:numPr>
              <w:spacing w:after="0" w:line="240" w:lineRule="auto"/>
              <w:ind w:left="0"/>
              <w:jc w:val="both"/>
              <w:rPr>
                <w:sz w:val="28"/>
                <w:szCs w:val="28"/>
              </w:rPr>
            </w:pPr>
            <w:r w:rsidRPr="00541C41">
              <w:rPr>
                <w:sz w:val="28"/>
                <w:szCs w:val="28"/>
              </w:rPr>
              <w:t>PTHH: 2KMnO</w:t>
            </w:r>
            <w:r w:rsidRPr="00541C41">
              <w:rPr>
                <w:sz w:val="28"/>
                <w:szCs w:val="28"/>
                <w:vertAlign w:val="subscript"/>
              </w:rPr>
              <w:t>4</w:t>
            </w:r>
            <w:r w:rsidRPr="00541C41">
              <w:rPr>
                <w:sz w:val="28"/>
                <w:szCs w:val="28"/>
              </w:rPr>
              <w:t xml:space="preserve"> </w:t>
            </w:r>
            <w:r w:rsidRPr="00541C41">
              <w:rPr>
                <w:noProof/>
                <w:position w:val="-6"/>
                <w:sz w:val="28"/>
                <w:szCs w:val="28"/>
              </w:rPr>
              <w:drawing>
                <wp:inline distT="0" distB="0" distL="0" distR="0" wp14:anchorId="3B9CA9CE" wp14:editId="042B155D">
                  <wp:extent cx="495300" cy="254000"/>
                  <wp:effectExtent l="0" t="0" r="0" b="0"/>
                  <wp:docPr id="11913444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rPr>
              <w:t>K</w:t>
            </w:r>
            <w:r w:rsidRPr="00541C41">
              <w:rPr>
                <w:sz w:val="28"/>
                <w:szCs w:val="28"/>
                <w:vertAlign w:val="subscript"/>
              </w:rPr>
              <w:t>2</w:t>
            </w:r>
            <w:r w:rsidRPr="00541C41">
              <w:rPr>
                <w:sz w:val="28"/>
                <w:szCs w:val="28"/>
              </w:rPr>
              <w:t>MnO</w:t>
            </w:r>
            <w:r w:rsidRPr="00541C41">
              <w:rPr>
                <w:sz w:val="28"/>
                <w:szCs w:val="28"/>
                <w:vertAlign w:val="subscript"/>
              </w:rPr>
              <w:t>4</w:t>
            </w:r>
            <w:r w:rsidRPr="00541C41">
              <w:rPr>
                <w:sz w:val="28"/>
                <w:szCs w:val="28"/>
              </w:rPr>
              <w:t xml:space="preserve"> + MnO</w:t>
            </w:r>
            <w:r w:rsidRPr="00541C41">
              <w:rPr>
                <w:sz w:val="28"/>
                <w:szCs w:val="28"/>
                <w:vertAlign w:val="subscript"/>
              </w:rPr>
              <w:t>2</w:t>
            </w:r>
            <w:r w:rsidRPr="00541C41">
              <w:rPr>
                <w:sz w:val="28"/>
                <w:szCs w:val="28"/>
              </w:rPr>
              <w:t xml:space="preserve"> + O</w:t>
            </w:r>
            <w:r w:rsidRPr="00541C41">
              <w:rPr>
                <w:sz w:val="28"/>
                <w:szCs w:val="28"/>
                <w:vertAlign w:val="subscript"/>
              </w:rPr>
              <w:t>2</w:t>
            </w:r>
            <w:r w:rsidRPr="00541C41">
              <w:rPr>
                <w:sz w:val="28"/>
                <w:szCs w:val="28"/>
              </w:rPr>
              <w:t xml:space="preserve">     </w:t>
            </w:r>
          </w:p>
          <w:p w14:paraId="4CA83017" w14:textId="77777777" w:rsidR="00541C41" w:rsidRPr="00541C41" w:rsidRDefault="00541C41" w:rsidP="00541C41">
            <w:pPr>
              <w:spacing w:after="0" w:line="240" w:lineRule="auto"/>
              <w:jc w:val="both"/>
              <w:rPr>
                <w:sz w:val="28"/>
                <w:szCs w:val="28"/>
              </w:rPr>
            </w:pPr>
            <w:r w:rsidRPr="00541C41">
              <w:rPr>
                <w:sz w:val="28"/>
                <w:szCs w:val="28"/>
              </w:rPr>
              <w:t xml:space="preserve">Áp dụng ĐLBTKL ta có: </w:t>
            </w:r>
            <w:r w:rsidRPr="00541C41">
              <w:rPr>
                <w:noProof/>
                <w:position w:val="-18"/>
                <w:sz w:val="28"/>
                <w:szCs w:val="28"/>
              </w:rPr>
              <w:drawing>
                <wp:inline distT="0" distB="0" distL="0" distR="0" wp14:anchorId="03DF35E1" wp14:editId="2522A8D8">
                  <wp:extent cx="1454150" cy="285750"/>
                  <wp:effectExtent l="0" t="0" r="0" b="0"/>
                  <wp:docPr id="16183086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817" cstate="email">
                            <a:extLst>
                              <a:ext uri="{28A0092B-C50C-407E-A947-70E740481C1C}">
                                <a14:useLocalDpi xmlns:a14="http://schemas.microsoft.com/office/drawing/2010/main"/>
                              </a:ext>
                            </a:extLst>
                          </a:blip>
                          <a:srcRect/>
                          <a:stretch>
                            <a:fillRect/>
                          </a:stretch>
                        </pic:blipFill>
                        <pic:spPr bwMode="auto">
                          <a:xfrm>
                            <a:off x="0" y="0"/>
                            <a:ext cx="1454150" cy="285750"/>
                          </a:xfrm>
                          <a:prstGeom prst="rect">
                            <a:avLst/>
                          </a:prstGeom>
                          <a:noFill/>
                          <a:ln>
                            <a:noFill/>
                          </a:ln>
                        </pic:spPr>
                      </pic:pic>
                    </a:graphicData>
                  </a:graphic>
                </wp:inline>
              </w:drawing>
            </w:r>
            <w:r w:rsidRPr="00541C41">
              <w:rPr>
                <w:sz w:val="28"/>
                <w:szCs w:val="28"/>
              </w:rPr>
              <w:t>= 11,8 – 11 = 0,8(g)</w:t>
            </w:r>
          </w:p>
          <w:p w14:paraId="6B49C243" w14:textId="77777777" w:rsidR="00541C41" w:rsidRPr="00541C41" w:rsidRDefault="00541C41" w:rsidP="00541C41">
            <w:pPr>
              <w:spacing w:after="0" w:line="240" w:lineRule="auto"/>
              <w:jc w:val="both"/>
              <w:rPr>
                <w:sz w:val="28"/>
                <w:szCs w:val="28"/>
              </w:rPr>
            </w:pPr>
            <w:r w:rsidRPr="00541C41">
              <w:rPr>
                <w:sz w:val="28"/>
                <w:szCs w:val="28"/>
              </w:rPr>
              <w:t xml:space="preserve">Nên: </w:t>
            </w:r>
            <w:r w:rsidRPr="00541C41">
              <w:rPr>
                <w:noProof/>
                <w:position w:val="-28"/>
                <w:sz w:val="28"/>
                <w:szCs w:val="28"/>
              </w:rPr>
              <w:drawing>
                <wp:inline distT="0" distB="0" distL="0" distR="0" wp14:anchorId="3DB43179" wp14:editId="44DAC1FA">
                  <wp:extent cx="679450" cy="393700"/>
                  <wp:effectExtent l="0" t="0" r="6350" b="6350"/>
                  <wp:docPr id="14226802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18" cstate="email">
                            <a:extLst>
                              <a:ext uri="{28A0092B-C50C-407E-A947-70E740481C1C}">
                                <a14:useLocalDpi xmlns:a14="http://schemas.microsoft.com/office/drawing/2010/main"/>
                              </a:ext>
                            </a:extLst>
                          </a:blip>
                          <a:srcRect/>
                          <a:stretch>
                            <a:fillRect/>
                          </a:stretch>
                        </pic:blipFill>
                        <pic:spPr bwMode="auto">
                          <a:xfrm>
                            <a:off x="0" y="0"/>
                            <a:ext cx="679450" cy="393700"/>
                          </a:xfrm>
                          <a:prstGeom prst="rect">
                            <a:avLst/>
                          </a:prstGeom>
                          <a:noFill/>
                          <a:ln>
                            <a:noFill/>
                          </a:ln>
                        </pic:spPr>
                      </pic:pic>
                    </a:graphicData>
                  </a:graphic>
                </wp:inline>
              </w:drawing>
            </w:r>
            <w:r w:rsidRPr="00541C41">
              <w:rPr>
                <w:sz w:val="28"/>
                <w:szCs w:val="28"/>
              </w:rPr>
              <w:t>= 0,025 (mol).</w:t>
            </w:r>
          </w:p>
          <w:p w14:paraId="07AE715D" w14:textId="77777777" w:rsidR="00541C41" w:rsidRPr="00541C41" w:rsidRDefault="00541C41" w:rsidP="00541C41">
            <w:pPr>
              <w:spacing w:after="0" w:line="240" w:lineRule="auto"/>
              <w:jc w:val="both"/>
              <w:rPr>
                <w:sz w:val="28"/>
                <w:szCs w:val="28"/>
              </w:rPr>
            </w:pPr>
            <w:r w:rsidRPr="00541C41">
              <w:rPr>
                <w:sz w:val="28"/>
                <w:szCs w:val="28"/>
              </w:rPr>
              <w:t xml:space="preserve">Theo PTHH: </w:t>
            </w:r>
            <w:r w:rsidRPr="00541C41">
              <w:rPr>
                <w:noProof/>
                <w:position w:val="-16"/>
                <w:sz w:val="28"/>
                <w:szCs w:val="28"/>
              </w:rPr>
              <w:drawing>
                <wp:inline distT="0" distB="0" distL="0" distR="0" wp14:anchorId="1750778D" wp14:editId="05072D00">
                  <wp:extent cx="2978150" cy="260350"/>
                  <wp:effectExtent l="0" t="0" r="0" b="6350"/>
                  <wp:docPr id="5258178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19" cstate="email">
                            <a:extLst>
                              <a:ext uri="{28A0092B-C50C-407E-A947-70E740481C1C}">
                                <a14:useLocalDpi xmlns:a14="http://schemas.microsoft.com/office/drawing/2010/main"/>
                              </a:ext>
                            </a:extLst>
                          </a:blip>
                          <a:srcRect/>
                          <a:stretch>
                            <a:fillRect/>
                          </a:stretch>
                        </pic:blipFill>
                        <pic:spPr bwMode="auto">
                          <a:xfrm>
                            <a:off x="0" y="0"/>
                            <a:ext cx="2978150" cy="260350"/>
                          </a:xfrm>
                          <a:prstGeom prst="rect">
                            <a:avLst/>
                          </a:prstGeom>
                          <a:noFill/>
                          <a:ln>
                            <a:noFill/>
                          </a:ln>
                        </pic:spPr>
                      </pic:pic>
                    </a:graphicData>
                  </a:graphic>
                </wp:inline>
              </w:drawing>
            </w:r>
            <w:r w:rsidRPr="00541C41">
              <w:rPr>
                <w:sz w:val="28"/>
                <w:szCs w:val="28"/>
              </w:rPr>
              <w:t>.</w:t>
            </w:r>
          </w:p>
          <w:p w14:paraId="4A3FBB5A" w14:textId="77777777" w:rsidR="00541C41" w:rsidRPr="00541C41" w:rsidRDefault="00541C41" w:rsidP="00541C41">
            <w:pPr>
              <w:spacing w:after="0" w:line="240" w:lineRule="auto"/>
              <w:jc w:val="both"/>
              <w:rPr>
                <w:sz w:val="28"/>
                <w:szCs w:val="28"/>
              </w:rPr>
            </w:pPr>
            <w:r w:rsidRPr="00541C41">
              <w:rPr>
                <w:sz w:val="28"/>
                <w:szCs w:val="28"/>
              </w:rPr>
              <w:t>Hiệu suất phản ứng:</w:t>
            </w:r>
          </w:p>
          <w:p w14:paraId="0A0338E0"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lang w:val="vi-VN"/>
              </w:rPr>
            </w:pPr>
            <w:r w:rsidRPr="00541C41">
              <w:rPr>
                <w:sz w:val="28"/>
                <w:szCs w:val="28"/>
              </w:rPr>
              <w:t xml:space="preserve"> </w:t>
            </w:r>
            <w:r w:rsidRPr="00541C41">
              <w:rPr>
                <w:noProof/>
                <w:position w:val="-38"/>
                <w:sz w:val="28"/>
                <w:szCs w:val="28"/>
              </w:rPr>
              <w:drawing>
                <wp:inline distT="0" distB="0" distL="0" distR="0" wp14:anchorId="7F560521" wp14:editId="220FC2AB">
                  <wp:extent cx="4102100" cy="488950"/>
                  <wp:effectExtent l="0" t="0" r="0" b="6350"/>
                  <wp:docPr id="1284977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20" cstate="email">
                            <a:extLst>
                              <a:ext uri="{28A0092B-C50C-407E-A947-70E740481C1C}">
                                <a14:useLocalDpi xmlns:a14="http://schemas.microsoft.com/office/drawing/2010/main"/>
                              </a:ext>
                            </a:extLst>
                          </a:blip>
                          <a:srcRect/>
                          <a:stretch>
                            <a:fillRect/>
                          </a:stretch>
                        </pic:blipFill>
                        <pic:spPr bwMode="auto">
                          <a:xfrm>
                            <a:off x="0" y="0"/>
                            <a:ext cx="4102100" cy="488950"/>
                          </a:xfrm>
                          <a:prstGeom prst="rect">
                            <a:avLst/>
                          </a:prstGeom>
                          <a:noFill/>
                          <a:ln>
                            <a:noFill/>
                          </a:ln>
                        </pic:spPr>
                      </pic:pic>
                    </a:graphicData>
                  </a:graphic>
                </wp:inline>
              </w:drawing>
            </w:r>
          </w:p>
        </w:tc>
        <w:tc>
          <w:tcPr>
            <w:tcW w:w="1178" w:type="dxa"/>
          </w:tcPr>
          <w:p w14:paraId="38A9A04C"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1</w:t>
            </w:r>
            <w:r w:rsidRPr="00541C41">
              <w:rPr>
                <w:rFonts w:eastAsia="Times New Roman"/>
                <w:color w:val="000000"/>
                <w:sz w:val="28"/>
                <w:szCs w:val="28"/>
                <w:lang w:val="vi-VN"/>
              </w:rPr>
              <w:t xml:space="preserve"> đ</w:t>
            </w:r>
          </w:p>
        </w:tc>
      </w:tr>
      <w:tr w:rsidR="00541C41" w:rsidRPr="00541C41" w14:paraId="63E9EF65" w14:textId="77777777" w:rsidTr="007C3346">
        <w:tc>
          <w:tcPr>
            <w:tcW w:w="1223" w:type="dxa"/>
            <w:vAlign w:val="center"/>
          </w:tcPr>
          <w:p w14:paraId="251AAD03"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3</w:t>
            </w:r>
            <w:r w:rsidRPr="00541C41">
              <w:rPr>
                <w:sz w:val="28"/>
                <w:szCs w:val="28"/>
              </w:rPr>
              <w:t>. (2,0 điểm)</w:t>
            </w:r>
          </w:p>
        </w:tc>
        <w:tc>
          <w:tcPr>
            <w:tcW w:w="8080" w:type="dxa"/>
          </w:tcPr>
          <w:p w14:paraId="0B6C0530" w14:textId="77777777" w:rsidR="00541C41" w:rsidRPr="00541C41" w:rsidRDefault="00541C41" w:rsidP="00541C41">
            <w:pPr>
              <w:pStyle w:val="NormalWeb"/>
              <w:spacing w:before="0" w:beforeAutospacing="0" w:after="0" w:afterAutospacing="0"/>
              <w:rPr>
                <w:color w:val="444444"/>
                <w:sz w:val="28"/>
                <w:szCs w:val="28"/>
                <w:lang w:val="vi-VN"/>
              </w:rPr>
            </w:pPr>
            <w:r w:rsidRPr="00541C41">
              <w:rPr>
                <w:color w:val="444444"/>
                <w:sz w:val="28"/>
                <w:szCs w:val="28"/>
              </w:rPr>
              <w:t xml:space="preserve"> a) Hiện tượng: Đinh sắt màu trắng xám (Fe) bị 1 lớp đỏ đồng Cu phủ lên bề mặt</w:t>
            </w:r>
            <w:r w:rsidRPr="00541C41">
              <w:rPr>
                <w:color w:val="444444"/>
                <w:sz w:val="28"/>
                <w:szCs w:val="28"/>
                <w:lang w:val="vi-VN"/>
              </w:rPr>
              <w:t>, dung dịch màu xanh bị nhật dần.</w:t>
            </w:r>
          </w:p>
          <w:p w14:paraId="4A0FC5A6" w14:textId="77777777" w:rsidR="00541C41" w:rsidRPr="00541C41" w:rsidRDefault="00541C41" w:rsidP="00541C41">
            <w:pPr>
              <w:spacing w:after="0" w:line="240" w:lineRule="auto"/>
              <w:rPr>
                <w:sz w:val="28"/>
                <w:szCs w:val="28"/>
                <w:lang w:val="vi-VN"/>
              </w:rPr>
            </w:pPr>
            <w:r w:rsidRPr="00541C41">
              <w:rPr>
                <w:color w:val="444444"/>
                <w:sz w:val="28"/>
                <w:szCs w:val="28"/>
                <w:lang w:val="vi-VN"/>
              </w:rPr>
              <w:t xml:space="preserve">                   </w:t>
            </w:r>
            <w:r w:rsidRPr="00541C41">
              <w:rPr>
                <w:color w:val="444444"/>
                <w:sz w:val="28"/>
                <w:szCs w:val="28"/>
              </w:rPr>
              <w:t xml:space="preserve">Fe + CuSO4 </w:t>
            </w:r>
            <w:r w:rsidRPr="00541C41">
              <w:rPr>
                <w:rFonts w:ascii="Cambria Math" w:hAnsi="Cambria Math" w:cs="Cambria Math"/>
                <w:color w:val="444444"/>
                <w:sz w:val="28"/>
                <w:szCs w:val="28"/>
              </w:rPr>
              <w:t>⟶</w:t>
            </w:r>
            <w:r w:rsidRPr="00541C41">
              <w:rPr>
                <w:color w:val="444444"/>
                <w:sz w:val="28"/>
                <w:szCs w:val="28"/>
              </w:rPr>
              <w:t xml:space="preserve"> Cu + FeSO4</w:t>
            </w:r>
          </w:p>
          <w:p w14:paraId="5A1E4885"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sz w:val="28"/>
                <w:szCs w:val="28"/>
                <w:lang w:val="vi-VN"/>
              </w:rPr>
              <w:t>b.</w:t>
            </w:r>
            <w:r w:rsidRPr="00541C41">
              <w:rPr>
                <w:color w:val="262626"/>
                <w:sz w:val="28"/>
                <w:szCs w:val="28"/>
              </w:rPr>
              <w:t xml:space="preserve"> Hiện tượng: kim loại Na tan trong nước, phản ứng mãnh liệt, tỏa nhiều nhiệt và sủi bọt khí không màu là H2. Mẫu giấy quỳ tím chuyển dần sang màu xanh.Do Na tác dụng với H2O</w:t>
            </w:r>
          </w:p>
          <w:p w14:paraId="56D100A3"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color w:val="262626"/>
                <w:sz w:val="28"/>
                <w:szCs w:val="28"/>
                <w:lang w:val="vi-VN"/>
              </w:rPr>
              <w:t xml:space="preserve">                           </w:t>
            </w:r>
            <w:r w:rsidRPr="00541C41">
              <w:rPr>
                <w:color w:val="262626"/>
                <w:sz w:val="28"/>
                <w:szCs w:val="28"/>
              </w:rPr>
              <w:t>2Na +2H2O -&gt; 2NaOH + H2</w:t>
            </w:r>
          </w:p>
          <w:p w14:paraId="2B1263C1"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color w:val="262626"/>
                <w:sz w:val="28"/>
                <w:szCs w:val="28"/>
              </w:rPr>
              <w:t>NaOH là bazo nên làm qùy tím hóa xanh.</w:t>
            </w:r>
          </w:p>
          <w:p w14:paraId="7B89A439" w14:textId="77777777" w:rsidR="00541C41" w:rsidRPr="00541C41" w:rsidRDefault="00541C41" w:rsidP="00541C41">
            <w:pPr>
              <w:spacing w:after="0" w:line="240" w:lineRule="auto"/>
              <w:rPr>
                <w:sz w:val="28"/>
                <w:szCs w:val="28"/>
                <w:lang w:val="es-ES"/>
              </w:rPr>
            </w:pPr>
            <w:r w:rsidRPr="00541C41">
              <w:rPr>
                <w:sz w:val="28"/>
                <w:szCs w:val="28"/>
                <w:lang w:val="es-ES"/>
              </w:rPr>
              <w:t>c,Hiện tượng:  - Có kết tủa trắng xuất hiện sau đó kết tủa lại tan dần tạo thành dung dịch trong suốt.</w:t>
            </w:r>
          </w:p>
          <w:p w14:paraId="6A6E18FD" w14:textId="77777777" w:rsidR="00541C41" w:rsidRPr="00541C41" w:rsidRDefault="00541C41" w:rsidP="00541C41">
            <w:pPr>
              <w:spacing w:after="0" w:line="240" w:lineRule="auto"/>
              <w:rPr>
                <w:sz w:val="28"/>
                <w:szCs w:val="28"/>
                <w:lang w:val="es-ES"/>
              </w:rPr>
            </w:pPr>
            <w:r w:rsidRPr="00541C41">
              <w:rPr>
                <w:sz w:val="28"/>
                <w:szCs w:val="28"/>
                <w:lang w:val="es-ES"/>
              </w:rPr>
              <w:t>PTHH:    CO</w:t>
            </w:r>
            <w:r w:rsidRPr="00541C41">
              <w:rPr>
                <w:sz w:val="28"/>
                <w:szCs w:val="28"/>
                <w:vertAlign w:val="subscript"/>
                <w:lang w:val="es-ES"/>
              </w:rPr>
              <w:t>2</w:t>
            </w:r>
            <w:r w:rsidRPr="00541C41">
              <w:rPr>
                <w:sz w:val="28"/>
                <w:szCs w:val="28"/>
                <w:lang w:val="es-ES"/>
              </w:rPr>
              <w:t xml:space="preserve">  </w:t>
            </w:r>
            <w:r w:rsidRPr="00541C41">
              <w:rPr>
                <w:sz w:val="28"/>
                <w:szCs w:val="28"/>
                <w:vertAlign w:val="subscript"/>
                <w:lang w:val="es-ES"/>
              </w:rPr>
              <w:t xml:space="preserve"> </w:t>
            </w:r>
            <w:r w:rsidRPr="00541C41">
              <w:rPr>
                <w:sz w:val="28"/>
                <w:szCs w:val="28"/>
                <w:lang w:val="es-ES"/>
              </w:rPr>
              <w:t>+ Ca(OH)</w:t>
            </w:r>
            <w:r w:rsidRPr="00541C41">
              <w:rPr>
                <w:sz w:val="28"/>
                <w:szCs w:val="28"/>
                <w:vertAlign w:val="subscript"/>
                <w:lang w:val="es-ES"/>
              </w:rPr>
              <w:t>2</w:t>
            </w:r>
            <w:r w:rsidRPr="00541C41">
              <w:rPr>
                <w:sz w:val="28"/>
                <w:szCs w:val="28"/>
                <w:lang w:val="es-ES"/>
              </w:rPr>
              <w:t xml:space="preserve">   </w:t>
            </w:r>
            <w:r w:rsidRPr="00541C41">
              <w:rPr>
                <w:sz w:val="28"/>
                <w:szCs w:val="28"/>
                <w:lang w:val="pt-BR"/>
              </w:rPr>
              <w:t xml:space="preserve">→ </w:t>
            </w:r>
            <w:r w:rsidRPr="00541C41">
              <w:rPr>
                <w:sz w:val="28"/>
                <w:szCs w:val="28"/>
                <w:lang w:val="es-ES"/>
              </w:rPr>
              <w:t xml:space="preserve">  CaCO</w:t>
            </w:r>
            <w:r w:rsidRPr="00541C41">
              <w:rPr>
                <w:sz w:val="28"/>
                <w:szCs w:val="28"/>
                <w:vertAlign w:val="subscript"/>
                <w:lang w:val="es-ES"/>
              </w:rPr>
              <w:t>3</w:t>
            </w:r>
            <w:r w:rsidRPr="00541C41">
              <w:rPr>
                <w:sz w:val="28"/>
                <w:szCs w:val="28"/>
                <w:lang w:val="es-ES"/>
              </w:rPr>
              <w:t xml:space="preserve">   + H</w:t>
            </w:r>
            <w:r w:rsidRPr="00541C41">
              <w:rPr>
                <w:sz w:val="28"/>
                <w:szCs w:val="28"/>
                <w:vertAlign w:val="subscript"/>
                <w:lang w:val="es-ES"/>
              </w:rPr>
              <w:t>2</w:t>
            </w:r>
            <w:r w:rsidRPr="00541C41">
              <w:rPr>
                <w:sz w:val="28"/>
                <w:szCs w:val="28"/>
                <w:lang w:val="es-ES"/>
              </w:rPr>
              <w:t>O</w:t>
            </w:r>
          </w:p>
          <w:p w14:paraId="1CC18C89" w14:textId="77777777" w:rsidR="00541C41" w:rsidRPr="00541C41" w:rsidRDefault="00541C41" w:rsidP="00541C41">
            <w:pPr>
              <w:spacing w:after="0" w:line="240" w:lineRule="auto"/>
              <w:rPr>
                <w:sz w:val="28"/>
                <w:szCs w:val="28"/>
                <w:lang w:val="es-ES"/>
              </w:rPr>
            </w:pPr>
            <w:r w:rsidRPr="00541C41">
              <w:rPr>
                <w:sz w:val="28"/>
                <w:szCs w:val="28"/>
                <w:lang w:val="es-ES"/>
              </w:rPr>
              <w:t xml:space="preserve">                                                     (trắng)</w:t>
            </w:r>
          </w:p>
          <w:p w14:paraId="48392974" w14:textId="77777777" w:rsidR="00541C41" w:rsidRPr="00541C41" w:rsidRDefault="00541C41" w:rsidP="00541C41">
            <w:pPr>
              <w:spacing w:after="0" w:line="240" w:lineRule="auto"/>
              <w:rPr>
                <w:sz w:val="28"/>
                <w:szCs w:val="28"/>
                <w:lang w:val="es-ES"/>
              </w:rPr>
            </w:pPr>
            <w:r w:rsidRPr="00541C41">
              <w:rPr>
                <w:sz w:val="28"/>
                <w:szCs w:val="28"/>
                <w:lang w:val="es-ES"/>
              </w:rPr>
              <w:t xml:space="preserve">      </w:t>
            </w:r>
            <w:r w:rsidRPr="00541C41">
              <w:rPr>
                <w:sz w:val="28"/>
                <w:szCs w:val="28"/>
                <w:lang w:val="vi-VN"/>
              </w:rPr>
              <w:t xml:space="preserve">     </w:t>
            </w:r>
            <w:r w:rsidRPr="00541C41">
              <w:rPr>
                <w:sz w:val="28"/>
                <w:szCs w:val="28"/>
                <w:lang w:val="es-ES"/>
              </w:rPr>
              <w:t xml:space="preserve">   CO</w:t>
            </w:r>
            <w:r w:rsidRPr="00541C41">
              <w:rPr>
                <w:sz w:val="28"/>
                <w:szCs w:val="28"/>
                <w:vertAlign w:val="subscript"/>
                <w:lang w:val="es-ES"/>
              </w:rPr>
              <w:t>2</w:t>
            </w:r>
            <w:r w:rsidRPr="00541C41">
              <w:rPr>
                <w:sz w:val="28"/>
                <w:szCs w:val="28"/>
                <w:lang w:val="es-ES"/>
              </w:rPr>
              <w:t xml:space="preserve">  </w:t>
            </w:r>
            <w:r w:rsidRPr="00541C41">
              <w:rPr>
                <w:sz w:val="28"/>
                <w:szCs w:val="28"/>
                <w:vertAlign w:val="subscript"/>
                <w:lang w:val="es-ES"/>
              </w:rPr>
              <w:t xml:space="preserve"> </w:t>
            </w:r>
            <w:r w:rsidRPr="00541C41">
              <w:rPr>
                <w:sz w:val="28"/>
                <w:szCs w:val="28"/>
                <w:lang w:val="es-ES"/>
              </w:rPr>
              <w:t>+  CaCO</w:t>
            </w:r>
            <w:r w:rsidRPr="00541C41">
              <w:rPr>
                <w:sz w:val="28"/>
                <w:szCs w:val="28"/>
                <w:vertAlign w:val="subscript"/>
                <w:lang w:val="es-ES"/>
              </w:rPr>
              <w:t>3</w:t>
            </w:r>
            <w:r w:rsidRPr="00541C41">
              <w:rPr>
                <w:sz w:val="28"/>
                <w:szCs w:val="28"/>
                <w:lang w:val="es-ES"/>
              </w:rPr>
              <w:t xml:space="preserve">   + H</w:t>
            </w:r>
            <w:r w:rsidRPr="00541C41">
              <w:rPr>
                <w:sz w:val="28"/>
                <w:szCs w:val="28"/>
                <w:vertAlign w:val="subscript"/>
                <w:lang w:val="es-ES"/>
              </w:rPr>
              <w:t>2</w:t>
            </w:r>
            <w:r w:rsidRPr="00541C41">
              <w:rPr>
                <w:sz w:val="28"/>
                <w:szCs w:val="28"/>
                <w:lang w:val="es-ES"/>
              </w:rPr>
              <w:t xml:space="preserve">O  </w:t>
            </w:r>
            <w:r w:rsidRPr="00541C41">
              <w:rPr>
                <w:sz w:val="28"/>
                <w:szCs w:val="28"/>
                <w:lang w:val="pt-BR"/>
              </w:rPr>
              <w:t xml:space="preserve">→ </w:t>
            </w:r>
            <w:r w:rsidRPr="00541C41">
              <w:rPr>
                <w:sz w:val="28"/>
                <w:szCs w:val="28"/>
                <w:lang w:val="es-ES"/>
              </w:rPr>
              <w:t xml:space="preserve">     Ca(HCO</w:t>
            </w:r>
            <w:r w:rsidRPr="00541C41">
              <w:rPr>
                <w:sz w:val="28"/>
                <w:szCs w:val="28"/>
                <w:vertAlign w:val="subscript"/>
                <w:lang w:val="es-ES"/>
              </w:rPr>
              <w:t>3</w:t>
            </w:r>
            <w:r w:rsidRPr="00541C41">
              <w:rPr>
                <w:sz w:val="28"/>
                <w:szCs w:val="28"/>
                <w:lang w:val="es-ES"/>
              </w:rPr>
              <w:t>)</w:t>
            </w:r>
            <w:r w:rsidRPr="00541C41">
              <w:rPr>
                <w:sz w:val="28"/>
                <w:szCs w:val="28"/>
                <w:vertAlign w:val="subscript"/>
                <w:lang w:val="es-ES"/>
              </w:rPr>
              <w:t>2</w:t>
            </w:r>
            <w:r w:rsidRPr="00541C41">
              <w:rPr>
                <w:sz w:val="28"/>
                <w:szCs w:val="28"/>
                <w:lang w:val="es-ES"/>
              </w:rPr>
              <w:t>.</w:t>
            </w:r>
          </w:p>
          <w:p w14:paraId="53F81E22" w14:textId="77777777" w:rsidR="00541C41" w:rsidRPr="00541C41" w:rsidRDefault="00541C41" w:rsidP="00541C41">
            <w:pPr>
              <w:spacing w:after="0" w:line="240" w:lineRule="auto"/>
              <w:rPr>
                <w:sz w:val="28"/>
                <w:szCs w:val="28"/>
                <w:lang w:val="es-ES"/>
              </w:rPr>
            </w:pPr>
          </w:p>
          <w:p w14:paraId="70A8D3C4" w14:textId="77777777" w:rsidR="00541C41" w:rsidRPr="00541C41" w:rsidRDefault="00541C41" w:rsidP="00541C41">
            <w:pPr>
              <w:spacing w:after="0" w:line="240" w:lineRule="auto"/>
              <w:rPr>
                <w:sz w:val="28"/>
                <w:szCs w:val="28"/>
                <w:lang w:val="es-ES"/>
              </w:rPr>
            </w:pPr>
            <w:r w:rsidRPr="00541C41">
              <w:rPr>
                <w:sz w:val="28"/>
                <w:szCs w:val="28"/>
                <w:lang w:val="es-ES"/>
              </w:rPr>
              <w:t>d, Hiện tượng: -Mẫu kim loại Zn tan dần đồng thời có khí không màu thoát ra.</w:t>
            </w:r>
          </w:p>
          <w:p w14:paraId="17D1091B" w14:textId="77777777" w:rsidR="00541C41" w:rsidRPr="00541C41" w:rsidRDefault="00541C41" w:rsidP="00541C41">
            <w:pPr>
              <w:spacing w:after="0" w:line="240" w:lineRule="auto"/>
              <w:rPr>
                <w:sz w:val="28"/>
                <w:szCs w:val="28"/>
                <w:lang w:val="es-ES"/>
              </w:rPr>
            </w:pPr>
            <w:r w:rsidRPr="00541C41">
              <w:rPr>
                <w:sz w:val="28"/>
                <w:szCs w:val="28"/>
                <w:lang w:val="es-ES"/>
              </w:rPr>
              <w:t xml:space="preserve">PTHH:   Zn  + 2HCl   </w:t>
            </w:r>
            <w:r w:rsidRPr="00541C41">
              <w:rPr>
                <w:sz w:val="28"/>
                <w:szCs w:val="28"/>
                <w:lang w:val="pt-BR"/>
              </w:rPr>
              <w:t xml:space="preserve">→ </w:t>
            </w:r>
            <w:r w:rsidRPr="00541C41">
              <w:rPr>
                <w:sz w:val="28"/>
                <w:szCs w:val="28"/>
                <w:lang w:val="es-ES"/>
              </w:rPr>
              <w:t xml:space="preserve">   ZnCl</w:t>
            </w:r>
            <w:r w:rsidRPr="00541C41">
              <w:rPr>
                <w:sz w:val="28"/>
                <w:szCs w:val="28"/>
                <w:vertAlign w:val="subscript"/>
                <w:lang w:val="es-ES"/>
              </w:rPr>
              <w:t>2</w:t>
            </w:r>
            <w:r w:rsidRPr="00541C41">
              <w:rPr>
                <w:sz w:val="28"/>
                <w:szCs w:val="28"/>
                <w:lang w:val="es-ES"/>
              </w:rPr>
              <w:t xml:space="preserve">  + H</w:t>
            </w:r>
            <w:r w:rsidRPr="00541C41">
              <w:rPr>
                <w:sz w:val="28"/>
                <w:szCs w:val="28"/>
                <w:vertAlign w:val="subscript"/>
                <w:lang w:val="es-ES"/>
              </w:rPr>
              <w:t>2</w:t>
            </w:r>
          </w:p>
          <w:p w14:paraId="495710DF" w14:textId="77777777" w:rsidR="00541C41" w:rsidRPr="00541C41" w:rsidRDefault="00541C41" w:rsidP="00541C41">
            <w:pPr>
              <w:spacing w:after="0" w:line="240" w:lineRule="auto"/>
              <w:rPr>
                <w:rFonts w:eastAsia="Times New Roman"/>
                <w:color w:val="000000"/>
                <w:sz w:val="28"/>
                <w:szCs w:val="28"/>
              </w:rPr>
            </w:pPr>
          </w:p>
        </w:tc>
        <w:tc>
          <w:tcPr>
            <w:tcW w:w="1178" w:type="dxa"/>
          </w:tcPr>
          <w:p w14:paraId="2C2F2077" w14:textId="77777777" w:rsidR="00541C41" w:rsidRPr="00541C41" w:rsidRDefault="00541C41" w:rsidP="00541C41">
            <w:pPr>
              <w:spacing w:after="0" w:line="240" w:lineRule="auto"/>
              <w:jc w:val="center"/>
              <w:rPr>
                <w:sz w:val="28"/>
                <w:szCs w:val="28"/>
                <w:lang w:val="es-ES"/>
              </w:rPr>
            </w:pPr>
          </w:p>
          <w:p w14:paraId="26FD4CD3" w14:textId="77777777" w:rsidR="00541C41" w:rsidRPr="00541C41" w:rsidRDefault="00541C41" w:rsidP="00541C41">
            <w:pPr>
              <w:spacing w:after="0" w:line="240" w:lineRule="auto"/>
              <w:jc w:val="center"/>
              <w:rPr>
                <w:sz w:val="28"/>
                <w:szCs w:val="28"/>
                <w:lang w:val="nl-NL"/>
              </w:rPr>
            </w:pPr>
            <w:r w:rsidRPr="00541C41">
              <w:rPr>
                <w:sz w:val="28"/>
                <w:szCs w:val="28"/>
                <w:lang w:val="nl-NL"/>
              </w:rPr>
              <w:t>0,5đ</w:t>
            </w:r>
          </w:p>
          <w:p w14:paraId="5E78FB17" w14:textId="77777777" w:rsidR="00541C41" w:rsidRPr="00541C41" w:rsidRDefault="00541C41" w:rsidP="00541C41">
            <w:pPr>
              <w:spacing w:after="0" w:line="240" w:lineRule="auto"/>
              <w:jc w:val="center"/>
              <w:rPr>
                <w:sz w:val="28"/>
                <w:szCs w:val="28"/>
                <w:lang w:val="nl-NL"/>
              </w:rPr>
            </w:pPr>
          </w:p>
          <w:p w14:paraId="62458349" w14:textId="77777777" w:rsidR="00541C41" w:rsidRPr="00541C41" w:rsidRDefault="00541C41" w:rsidP="00541C41">
            <w:pPr>
              <w:spacing w:after="0" w:line="240" w:lineRule="auto"/>
              <w:jc w:val="center"/>
              <w:rPr>
                <w:sz w:val="28"/>
                <w:szCs w:val="28"/>
                <w:lang w:val="nl-NL"/>
              </w:rPr>
            </w:pPr>
          </w:p>
          <w:p w14:paraId="1FCA70DF" w14:textId="77777777" w:rsidR="00541C41" w:rsidRPr="00541C41" w:rsidRDefault="00541C41" w:rsidP="00541C41">
            <w:pPr>
              <w:spacing w:after="0" w:line="240" w:lineRule="auto"/>
              <w:jc w:val="center"/>
              <w:rPr>
                <w:sz w:val="28"/>
                <w:szCs w:val="28"/>
                <w:lang w:val="nl-NL"/>
              </w:rPr>
            </w:pPr>
          </w:p>
          <w:p w14:paraId="3458DD53" w14:textId="77777777" w:rsidR="00541C41" w:rsidRPr="00541C41" w:rsidRDefault="00541C41" w:rsidP="00541C41">
            <w:pPr>
              <w:spacing w:after="0" w:line="240" w:lineRule="auto"/>
              <w:jc w:val="center"/>
              <w:rPr>
                <w:sz w:val="28"/>
                <w:szCs w:val="28"/>
                <w:lang w:val="nl-NL"/>
              </w:rPr>
            </w:pPr>
          </w:p>
          <w:p w14:paraId="502F897A" w14:textId="77777777" w:rsidR="00541C41" w:rsidRPr="00541C41" w:rsidRDefault="00541C41" w:rsidP="00541C41">
            <w:pPr>
              <w:spacing w:after="0" w:line="240" w:lineRule="auto"/>
              <w:rPr>
                <w:sz w:val="28"/>
                <w:szCs w:val="28"/>
                <w:lang w:val="nl-NL"/>
              </w:rPr>
            </w:pPr>
            <w:r w:rsidRPr="00541C41">
              <w:rPr>
                <w:sz w:val="28"/>
                <w:szCs w:val="28"/>
                <w:lang w:val="vi-VN"/>
              </w:rPr>
              <w:t xml:space="preserve">  </w:t>
            </w:r>
            <w:r w:rsidRPr="00541C41">
              <w:rPr>
                <w:sz w:val="28"/>
                <w:szCs w:val="28"/>
                <w:lang w:val="nl-NL"/>
              </w:rPr>
              <w:t>0,5đ</w:t>
            </w:r>
          </w:p>
          <w:p w14:paraId="4AB9DC5F" w14:textId="77777777" w:rsidR="00541C41" w:rsidRPr="00541C41" w:rsidRDefault="00541C41" w:rsidP="00541C41">
            <w:pPr>
              <w:spacing w:after="0" w:line="240" w:lineRule="auto"/>
              <w:jc w:val="center"/>
              <w:rPr>
                <w:sz w:val="28"/>
                <w:szCs w:val="28"/>
                <w:lang w:val="nl-NL"/>
              </w:rPr>
            </w:pPr>
          </w:p>
          <w:p w14:paraId="5747F430" w14:textId="77777777" w:rsidR="00541C41" w:rsidRPr="00541C41" w:rsidRDefault="00541C41" w:rsidP="00541C41">
            <w:pPr>
              <w:spacing w:after="0" w:line="240" w:lineRule="auto"/>
              <w:jc w:val="center"/>
              <w:rPr>
                <w:sz w:val="28"/>
                <w:szCs w:val="28"/>
                <w:lang w:val="nl-NL"/>
              </w:rPr>
            </w:pPr>
          </w:p>
          <w:p w14:paraId="7E6FC0CE" w14:textId="77777777" w:rsidR="00541C41" w:rsidRPr="00541C41" w:rsidRDefault="00541C41" w:rsidP="00541C41">
            <w:pPr>
              <w:spacing w:after="0" w:line="240" w:lineRule="auto"/>
              <w:rPr>
                <w:sz w:val="28"/>
                <w:szCs w:val="28"/>
                <w:lang w:val="nl-NL"/>
              </w:rPr>
            </w:pPr>
          </w:p>
          <w:p w14:paraId="2044AA34" w14:textId="77777777" w:rsidR="00541C41" w:rsidRPr="00541C41" w:rsidRDefault="00541C41" w:rsidP="00541C41">
            <w:pPr>
              <w:spacing w:after="0" w:line="240" w:lineRule="auto"/>
              <w:rPr>
                <w:sz w:val="28"/>
                <w:szCs w:val="28"/>
                <w:lang w:val="nl-NL"/>
              </w:rPr>
            </w:pPr>
          </w:p>
          <w:p w14:paraId="0542610A" w14:textId="77777777" w:rsidR="00541C41" w:rsidRPr="00541C41" w:rsidRDefault="00541C41" w:rsidP="00541C41">
            <w:pPr>
              <w:spacing w:after="0" w:line="240" w:lineRule="auto"/>
              <w:rPr>
                <w:sz w:val="28"/>
                <w:szCs w:val="28"/>
                <w:lang w:val="nl-NL"/>
              </w:rPr>
            </w:pPr>
          </w:p>
          <w:p w14:paraId="5E916F6F" w14:textId="77777777" w:rsidR="00541C41" w:rsidRPr="00541C41" w:rsidRDefault="00541C41" w:rsidP="00541C41">
            <w:pPr>
              <w:spacing w:after="0" w:line="240" w:lineRule="auto"/>
              <w:rPr>
                <w:sz w:val="28"/>
                <w:szCs w:val="28"/>
                <w:lang w:val="nl-NL"/>
              </w:rPr>
            </w:pPr>
          </w:p>
          <w:p w14:paraId="0C6CD503" w14:textId="77777777" w:rsidR="00541C41" w:rsidRPr="00541C41" w:rsidRDefault="00541C41" w:rsidP="00541C41">
            <w:pPr>
              <w:spacing w:after="0" w:line="240" w:lineRule="auto"/>
              <w:rPr>
                <w:sz w:val="28"/>
                <w:szCs w:val="28"/>
                <w:lang w:val="nl-NL"/>
              </w:rPr>
            </w:pPr>
            <w:r w:rsidRPr="00541C41">
              <w:rPr>
                <w:sz w:val="28"/>
                <w:szCs w:val="28"/>
                <w:lang w:val="nl-NL"/>
              </w:rPr>
              <w:t>0,5đ</w:t>
            </w:r>
          </w:p>
          <w:p w14:paraId="463485D8" w14:textId="77777777" w:rsidR="00541C41" w:rsidRPr="00541C41" w:rsidRDefault="00541C41" w:rsidP="00541C41">
            <w:pPr>
              <w:spacing w:after="0" w:line="240" w:lineRule="auto"/>
              <w:jc w:val="center"/>
              <w:rPr>
                <w:sz w:val="28"/>
                <w:szCs w:val="28"/>
                <w:lang w:val="nl-NL"/>
              </w:rPr>
            </w:pPr>
          </w:p>
          <w:p w14:paraId="67FF7A52" w14:textId="77777777" w:rsidR="00541C41" w:rsidRPr="00541C41" w:rsidRDefault="00541C41" w:rsidP="00541C41">
            <w:pPr>
              <w:spacing w:after="0" w:line="240" w:lineRule="auto"/>
              <w:jc w:val="center"/>
              <w:rPr>
                <w:sz w:val="28"/>
                <w:szCs w:val="28"/>
                <w:lang w:val="nl-NL"/>
              </w:rPr>
            </w:pPr>
          </w:p>
          <w:p w14:paraId="4F04873C" w14:textId="77777777" w:rsidR="00541C41" w:rsidRPr="00541C41" w:rsidRDefault="00541C41" w:rsidP="00541C41">
            <w:pPr>
              <w:spacing w:after="0" w:line="240" w:lineRule="auto"/>
              <w:jc w:val="center"/>
              <w:rPr>
                <w:sz w:val="28"/>
                <w:szCs w:val="28"/>
                <w:lang w:val="nl-NL"/>
              </w:rPr>
            </w:pPr>
          </w:p>
          <w:p w14:paraId="7BC4F4C4" w14:textId="77777777" w:rsidR="00541C41" w:rsidRPr="00541C41" w:rsidRDefault="00541C41" w:rsidP="00541C41">
            <w:pPr>
              <w:spacing w:after="0" w:line="240" w:lineRule="auto"/>
              <w:rPr>
                <w:sz w:val="28"/>
                <w:szCs w:val="28"/>
                <w:lang w:val="nl-NL"/>
              </w:rPr>
            </w:pPr>
          </w:p>
          <w:p w14:paraId="4DEEF997" w14:textId="77777777" w:rsidR="00541C41" w:rsidRPr="00541C41" w:rsidRDefault="00541C41" w:rsidP="00541C41">
            <w:pPr>
              <w:spacing w:after="0" w:line="240" w:lineRule="auto"/>
              <w:rPr>
                <w:rFonts w:eastAsia="Times New Roman"/>
                <w:color w:val="000000"/>
                <w:sz w:val="28"/>
                <w:szCs w:val="28"/>
                <w:lang w:val="vi-VN"/>
              </w:rPr>
            </w:pPr>
            <w:r w:rsidRPr="00541C41">
              <w:rPr>
                <w:sz w:val="28"/>
                <w:szCs w:val="28"/>
                <w:lang w:val="nl-NL"/>
              </w:rPr>
              <w:t>0</w:t>
            </w:r>
            <w:r w:rsidRPr="00541C41">
              <w:rPr>
                <w:sz w:val="28"/>
                <w:szCs w:val="28"/>
                <w:lang w:val="vi-VN"/>
              </w:rPr>
              <w:t>,</w:t>
            </w:r>
            <w:r w:rsidRPr="00541C41">
              <w:rPr>
                <w:sz w:val="28"/>
                <w:szCs w:val="28"/>
                <w:lang w:val="nl-NL"/>
              </w:rPr>
              <w:t>5đ</w:t>
            </w:r>
          </w:p>
        </w:tc>
      </w:tr>
      <w:tr w:rsidR="00541C41" w:rsidRPr="00541C41" w14:paraId="2458892C" w14:textId="77777777" w:rsidTr="007C3346">
        <w:tc>
          <w:tcPr>
            <w:tcW w:w="1223" w:type="dxa"/>
            <w:vMerge w:val="restart"/>
            <w:vAlign w:val="center"/>
          </w:tcPr>
          <w:p w14:paraId="2091D1DB" w14:textId="77777777" w:rsidR="00541C41" w:rsidRPr="00541C41" w:rsidRDefault="00541C41" w:rsidP="00541C41">
            <w:pPr>
              <w:spacing w:after="0" w:line="240" w:lineRule="auto"/>
              <w:jc w:val="center"/>
              <w:rPr>
                <w:b/>
                <w:sz w:val="28"/>
                <w:szCs w:val="28"/>
                <w:lang w:val="pt-BR"/>
              </w:rPr>
            </w:pPr>
            <w:r w:rsidRPr="00541C41">
              <w:rPr>
                <w:b/>
                <w:sz w:val="28"/>
                <w:szCs w:val="28"/>
                <w:lang w:val="pt-BR"/>
              </w:rPr>
              <w:t>Câu 4</w:t>
            </w:r>
          </w:p>
          <w:p w14:paraId="152C8212" w14:textId="77777777" w:rsidR="00541C41" w:rsidRPr="00541C41" w:rsidRDefault="00541C41" w:rsidP="00541C41">
            <w:pPr>
              <w:spacing w:after="0" w:line="240" w:lineRule="auto"/>
              <w:jc w:val="center"/>
              <w:rPr>
                <w:rFonts w:eastAsia="Times New Roman"/>
                <w:color w:val="000000"/>
                <w:sz w:val="28"/>
                <w:szCs w:val="28"/>
              </w:rPr>
            </w:pPr>
            <w:r w:rsidRPr="00541C41">
              <w:rPr>
                <w:i/>
                <w:sz w:val="28"/>
                <w:szCs w:val="28"/>
                <w:lang w:val="pt-BR"/>
              </w:rPr>
              <w:t>(2điểm)</w:t>
            </w:r>
          </w:p>
        </w:tc>
        <w:tc>
          <w:tcPr>
            <w:tcW w:w="8080" w:type="dxa"/>
            <w:tcBorders>
              <w:bottom w:val="nil"/>
            </w:tcBorders>
          </w:tcPr>
          <w:p w14:paraId="6786B943"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A: Fe(OH)</w:t>
            </w:r>
            <w:r w:rsidRPr="00541C41">
              <w:rPr>
                <w:sz w:val="28"/>
                <w:szCs w:val="28"/>
                <w:vertAlign w:val="subscript"/>
                <w:lang w:val="pt-BR"/>
              </w:rPr>
              <w:t xml:space="preserve">3;     </w:t>
            </w:r>
            <w:r w:rsidRPr="00541C41">
              <w:rPr>
                <w:sz w:val="28"/>
                <w:szCs w:val="28"/>
                <w:lang w:val="pt-BR"/>
              </w:rPr>
              <w:t xml:space="preserve"> B: Fe</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C:  Fe</w:t>
            </w:r>
          </w:p>
        </w:tc>
        <w:tc>
          <w:tcPr>
            <w:tcW w:w="1178" w:type="dxa"/>
            <w:tcBorders>
              <w:bottom w:val="nil"/>
            </w:tcBorders>
          </w:tcPr>
          <w:p w14:paraId="367E3F8B" w14:textId="77777777" w:rsidR="00541C41" w:rsidRPr="00541C41" w:rsidRDefault="00541C41" w:rsidP="00541C41">
            <w:pPr>
              <w:spacing w:after="0" w:line="240" w:lineRule="auto"/>
              <w:rPr>
                <w:rFonts w:eastAsia="Times New Roman"/>
                <w:color w:val="000000"/>
                <w:sz w:val="28"/>
                <w:szCs w:val="28"/>
              </w:rPr>
            </w:pPr>
          </w:p>
        </w:tc>
      </w:tr>
      <w:tr w:rsidR="00541C41" w:rsidRPr="00541C41" w14:paraId="0260DCC4" w14:textId="77777777" w:rsidTr="004157D0">
        <w:tc>
          <w:tcPr>
            <w:tcW w:w="1223" w:type="dxa"/>
            <w:vMerge/>
          </w:tcPr>
          <w:p w14:paraId="73931002"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6BDA1150"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1) Fe</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3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w:r w:rsidRPr="00541C41">
              <w:rPr>
                <w:position w:val="-6"/>
                <w:sz w:val="28"/>
                <w:szCs w:val="28"/>
                <w:lang w:val="nl-NL"/>
              </w:rPr>
              <w:object w:dxaOrig="300" w:dyaOrig="220" w14:anchorId="19DBDFFD">
                <v:shape id="_x0000_i1380" type="#_x0000_t75" style="width:15.75pt;height:10.5pt" o:ole="">
                  <v:imagedata r:id="rId469" o:title=""/>
                </v:shape>
                <o:OLEObject Type="Embed" ProgID="Equation.3" ShapeID="_x0000_i1380" DrawAspect="Content" ObjectID="_1773308463" r:id="rId821"/>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3 H</w:t>
            </w:r>
            <w:r w:rsidRPr="00541C41">
              <w:rPr>
                <w:sz w:val="28"/>
                <w:szCs w:val="28"/>
                <w:vertAlign w:val="subscript"/>
                <w:lang w:val="pt-BR"/>
              </w:rPr>
              <w:t>2</w:t>
            </w:r>
            <w:r w:rsidRPr="00541C41">
              <w:rPr>
                <w:sz w:val="28"/>
                <w:szCs w:val="28"/>
                <w:lang w:val="pt-BR"/>
              </w:rPr>
              <w:t>O</w:t>
            </w:r>
          </w:p>
        </w:tc>
        <w:tc>
          <w:tcPr>
            <w:tcW w:w="1178" w:type="dxa"/>
            <w:tcBorders>
              <w:top w:val="nil"/>
              <w:bottom w:val="nil"/>
            </w:tcBorders>
          </w:tcPr>
          <w:p w14:paraId="27D71C2E"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1FCA3337" w14:textId="77777777" w:rsidTr="004157D0">
        <w:tc>
          <w:tcPr>
            <w:tcW w:w="1223" w:type="dxa"/>
            <w:vMerge/>
          </w:tcPr>
          <w:p w14:paraId="59020CB0"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3EADB2B4"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2) 2 Fe(OH)</w:t>
            </w:r>
            <w:r w:rsidRPr="00541C41">
              <w:rPr>
                <w:sz w:val="28"/>
                <w:szCs w:val="28"/>
                <w:vertAlign w:val="subscript"/>
                <w:lang w:val="nl-NL"/>
              </w:rPr>
              <w:t>3</w:t>
            </w:r>
            <w:r w:rsidRPr="00541C41">
              <w:rPr>
                <w:sz w:val="28"/>
                <w:szCs w:val="28"/>
                <w:lang w:val="nl-NL"/>
              </w:rPr>
              <w:t xml:space="preserve"> + 3H</w:t>
            </w:r>
            <w:r w:rsidRPr="00541C41">
              <w:rPr>
                <w:sz w:val="28"/>
                <w:szCs w:val="28"/>
                <w:lang w:val="nl-NL"/>
              </w:rPr>
              <w:softHyphen/>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 Fe</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6 H</w:t>
            </w:r>
            <w:r w:rsidRPr="00541C41">
              <w:rPr>
                <w:sz w:val="28"/>
                <w:szCs w:val="28"/>
                <w:vertAlign w:val="subscript"/>
                <w:lang w:val="nl-NL"/>
              </w:rPr>
              <w:t>2</w:t>
            </w:r>
            <w:r w:rsidRPr="00541C41">
              <w:rPr>
                <w:sz w:val="28"/>
                <w:szCs w:val="28"/>
                <w:lang w:val="nl-NL"/>
              </w:rPr>
              <w:t xml:space="preserve">O </w:t>
            </w:r>
          </w:p>
        </w:tc>
        <w:tc>
          <w:tcPr>
            <w:tcW w:w="1178" w:type="dxa"/>
            <w:tcBorders>
              <w:top w:val="nil"/>
              <w:bottom w:val="nil"/>
            </w:tcBorders>
          </w:tcPr>
          <w:p w14:paraId="28AD6A0D"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20C75094" w14:textId="77777777" w:rsidTr="004157D0">
        <w:tc>
          <w:tcPr>
            <w:tcW w:w="1223" w:type="dxa"/>
            <w:vMerge/>
          </w:tcPr>
          <w:p w14:paraId="2B1B8B31"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5AB791D8"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3)  2Fe  + 6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 đặc  </w:t>
            </w:r>
            <w:r w:rsidRPr="00541C41">
              <w:rPr>
                <w:sz w:val="28"/>
                <w:szCs w:val="28"/>
                <w:lang w:val="nl-NL"/>
              </w:rPr>
              <w:t xml:space="preserve"> </w:t>
            </w:r>
            <w:r w:rsidRPr="00541C41">
              <w:rPr>
                <w:position w:val="-6"/>
                <w:sz w:val="28"/>
                <w:szCs w:val="28"/>
                <w:lang w:val="nl-NL"/>
              </w:rPr>
              <w:object w:dxaOrig="660" w:dyaOrig="320" w14:anchorId="232CAA6E">
                <v:shape id="_x0000_i1381" type="#_x0000_t75" style="width:30.75pt;height:15.75pt" o:ole="">
                  <v:imagedata r:id="rId822" o:title=""/>
                </v:shape>
                <o:OLEObject Type="Embed" ProgID="Equation.3" ShapeID="_x0000_i1381" DrawAspect="Content" ObjectID="_1773308464" r:id="rId823"/>
              </w:object>
            </w:r>
            <w:r w:rsidRPr="00541C41">
              <w:rPr>
                <w:sz w:val="28"/>
                <w:szCs w:val="28"/>
                <w:lang w:val="nl-NL"/>
              </w:rPr>
              <w:t xml:space="preserve"> Fe</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3SO</w:t>
            </w:r>
            <w:r w:rsidRPr="00541C41">
              <w:rPr>
                <w:sz w:val="28"/>
                <w:szCs w:val="28"/>
                <w:vertAlign w:val="subscript"/>
                <w:lang w:val="nl-NL"/>
              </w:rPr>
              <w:t>2</w:t>
            </w:r>
            <w:r w:rsidRPr="00541C41">
              <w:rPr>
                <w:sz w:val="28"/>
                <w:szCs w:val="28"/>
                <w:lang w:val="nl-NL"/>
              </w:rPr>
              <w:t xml:space="preserve"> +  6 H</w:t>
            </w:r>
            <w:r w:rsidRPr="00541C41">
              <w:rPr>
                <w:sz w:val="28"/>
                <w:szCs w:val="28"/>
                <w:vertAlign w:val="subscript"/>
                <w:lang w:val="nl-NL"/>
              </w:rPr>
              <w:t>2</w:t>
            </w:r>
            <w:r w:rsidRPr="00541C41">
              <w:rPr>
                <w:sz w:val="28"/>
                <w:szCs w:val="28"/>
                <w:lang w:val="nl-NL"/>
              </w:rPr>
              <w:t>O</w:t>
            </w:r>
          </w:p>
        </w:tc>
        <w:tc>
          <w:tcPr>
            <w:tcW w:w="1178" w:type="dxa"/>
            <w:tcBorders>
              <w:top w:val="nil"/>
              <w:bottom w:val="nil"/>
            </w:tcBorders>
          </w:tcPr>
          <w:p w14:paraId="4F62EA67"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222C08C8" w14:textId="77777777" w:rsidTr="004157D0">
        <w:tc>
          <w:tcPr>
            <w:tcW w:w="1223" w:type="dxa"/>
            <w:vMerge/>
          </w:tcPr>
          <w:p w14:paraId="196B0B78"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3AA3BBEF"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4)  Fe</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3BaCl</w:t>
            </w:r>
            <w:r w:rsidRPr="00541C41">
              <w:rPr>
                <w:sz w:val="28"/>
                <w:szCs w:val="28"/>
                <w:vertAlign w:val="subscript"/>
                <w:lang w:val="nl-NL"/>
              </w:rPr>
              <w:t>2</w:t>
            </w:r>
            <w:r w:rsidRPr="00541C41">
              <w:rPr>
                <w:sz w:val="28"/>
                <w:szCs w:val="28"/>
                <w:lang w:val="nl-NL"/>
              </w:rPr>
              <w:t xml:space="preserve"> →   2FeCl</w:t>
            </w:r>
            <w:r w:rsidRPr="00541C41">
              <w:rPr>
                <w:sz w:val="28"/>
                <w:szCs w:val="28"/>
                <w:vertAlign w:val="subscript"/>
                <w:lang w:val="nl-NL"/>
              </w:rPr>
              <w:t>3</w:t>
            </w:r>
            <w:r w:rsidRPr="00541C41">
              <w:rPr>
                <w:sz w:val="28"/>
                <w:szCs w:val="28"/>
                <w:lang w:val="nl-NL"/>
              </w:rPr>
              <w:t xml:space="preserve">  +  3BaSO</w:t>
            </w:r>
            <w:r w:rsidRPr="00541C41">
              <w:rPr>
                <w:sz w:val="28"/>
                <w:szCs w:val="28"/>
                <w:vertAlign w:val="subscript"/>
                <w:lang w:val="nl-NL"/>
              </w:rPr>
              <w:t>4</w:t>
            </w:r>
          </w:p>
        </w:tc>
        <w:tc>
          <w:tcPr>
            <w:tcW w:w="1178" w:type="dxa"/>
            <w:tcBorders>
              <w:top w:val="nil"/>
              <w:bottom w:val="nil"/>
            </w:tcBorders>
          </w:tcPr>
          <w:p w14:paraId="366D8249"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1C968495" w14:textId="77777777" w:rsidTr="004157D0">
        <w:tc>
          <w:tcPr>
            <w:tcW w:w="1223" w:type="dxa"/>
            <w:vMerge/>
          </w:tcPr>
          <w:p w14:paraId="0E59A778"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207A4CA9"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5)  FeCl</w:t>
            </w:r>
            <w:r w:rsidRPr="00541C41">
              <w:rPr>
                <w:sz w:val="28"/>
                <w:szCs w:val="28"/>
                <w:vertAlign w:val="subscript"/>
                <w:lang w:val="pt-BR"/>
              </w:rPr>
              <w:t>3</w:t>
            </w:r>
            <w:r w:rsidRPr="00541C41">
              <w:rPr>
                <w:sz w:val="28"/>
                <w:szCs w:val="28"/>
                <w:lang w:val="pt-BR"/>
              </w:rPr>
              <w:t>+  3AgNO</w:t>
            </w:r>
            <w:r w:rsidRPr="00541C41">
              <w:rPr>
                <w:sz w:val="28"/>
                <w:szCs w:val="28"/>
                <w:vertAlign w:val="subscript"/>
                <w:lang w:val="pt-BR"/>
              </w:rPr>
              <w:t>3</w:t>
            </w:r>
            <w:r w:rsidRPr="00541C41">
              <w:rPr>
                <w:sz w:val="28"/>
                <w:szCs w:val="28"/>
                <w:lang w:val="pt-BR"/>
              </w:rPr>
              <w:t xml:space="preserve"> →  Fe(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3</w:t>
            </w:r>
            <w:r w:rsidRPr="00541C41">
              <w:rPr>
                <w:sz w:val="28"/>
                <w:szCs w:val="28"/>
                <w:lang w:val="pt-BR"/>
              </w:rPr>
              <w:t xml:space="preserve">  + 3AgCl </w:t>
            </w:r>
          </w:p>
        </w:tc>
        <w:tc>
          <w:tcPr>
            <w:tcW w:w="1178" w:type="dxa"/>
            <w:tcBorders>
              <w:top w:val="nil"/>
              <w:bottom w:val="nil"/>
            </w:tcBorders>
          </w:tcPr>
          <w:p w14:paraId="0EDBAD5D"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54CC185B" w14:textId="77777777" w:rsidTr="004157D0">
        <w:tc>
          <w:tcPr>
            <w:tcW w:w="1223" w:type="dxa"/>
            <w:vMerge/>
          </w:tcPr>
          <w:p w14:paraId="5568F9A8"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373E7E58" w14:textId="77777777" w:rsidR="00541C41" w:rsidRPr="00541C41" w:rsidRDefault="00541C41" w:rsidP="00541C41">
            <w:pPr>
              <w:spacing w:after="0" w:line="240" w:lineRule="auto"/>
              <w:rPr>
                <w:rFonts w:eastAsia="Times New Roman"/>
                <w:color w:val="000000"/>
                <w:sz w:val="28"/>
                <w:szCs w:val="28"/>
              </w:rPr>
            </w:pPr>
            <w:r w:rsidRPr="00541C41">
              <w:rPr>
                <w:noProof/>
                <w:sz w:val="28"/>
                <w:szCs w:val="28"/>
                <w:lang w:val="pt-BR"/>
              </w:rPr>
              <w:t xml:space="preserve">(6)  </w:t>
            </w:r>
            <w:r w:rsidRPr="00541C41">
              <w:rPr>
                <w:sz w:val="28"/>
                <w:szCs w:val="28"/>
                <w:lang w:val="pt-BR"/>
              </w:rPr>
              <w:t>Fe(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3</w:t>
            </w:r>
            <w:r w:rsidRPr="00541C41">
              <w:rPr>
                <w:sz w:val="28"/>
                <w:szCs w:val="28"/>
                <w:lang w:val="pt-BR"/>
              </w:rPr>
              <w:t xml:space="preserve">  + 3NaOH </w:t>
            </w:r>
            <w:r w:rsidRPr="00541C41">
              <w:rPr>
                <w:noProof/>
                <w:sz w:val="28"/>
                <w:szCs w:val="28"/>
                <w:lang w:val="pt-BR"/>
              </w:rPr>
              <w:t xml:space="preserve"> </w:t>
            </w:r>
            <w:r w:rsidRPr="00541C41">
              <w:rPr>
                <w:sz w:val="28"/>
                <w:szCs w:val="28"/>
                <w:lang w:val="pt-BR"/>
              </w:rPr>
              <w:t>→ Fe(OH)</w:t>
            </w:r>
            <w:r w:rsidRPr="00541C41">
              <w:rPr>
                <w:sz w:val="28"/>
                <w:szCs w:val="28"/>
                <w:vertAlign w:val="subscript"/>
                <w:lang w:val="pt-BR"/>
              </w:rPr>
              <w:t>3</w:t>
            </w:r>
            <w:r w:rsidRPr="00541C41">
              <w:rPr>
                <w:sz w:val="28"/>
                <w:szCs w:val="28"/>
                <w:lang w:val="pt-BR"/>
              </w:rPr>
              <w:t xml:space="preserve">  + 3 NaNO</w:t>
            </w:r>
            <w:r w:rsidRPr="00541C41">
              <w:rPr>
                <w:sz w:val="28"/>
                <w:szCs w:val="28"/>
                <w:vertAlign w:val="subscript"/>
                <w:lang w:val="pt-BR"/>
              </w:rPr>
              <w:t>3</w:t>
            </w:r>
          </w:p>
        </w:tc>
        <w:tc>
          <w:tcPr>
            <w:tcW w:w="1178" w:type="dxa"/>
            <w:tcBorders>
              <w:top w:val="nil"/>
              <w:bottom w:val="nil"/>
            </w:tcBorders>
          </w:tcPr>
          <w:p w14:paraId="7381C76A"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48B2B686" w14:textId="77777777" w:rsidTr="004157D0">
        <w:tc>
          <w:tcPr>
            <w:tcW w:w="1223" w:type="dxa"/>
            <w:vMerge/>
          </w:tcPr>
          <w:p w14:paraId="34CF35CC"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0C4FABAE"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7)  2Fe(OH)</w:t>
            </w:r>
            <w:r w:rsidRPr="00541C41">
              <w:rPr>
                <w:sz w:val="28"/>
                <w:szCs w:val="28"/>
                <w:vertAlign w:val="subscript"/>
                <w:lang w:val="nl-NL"/>
              </w:rPr>
              <w:t>3</w:t>
            </w:r>
            <w:r w:rsidRPr="00541C41">
              <w:rPr>
                <w:sz w:val="28"/>
                <w:szCs w:val="28"/>
                <w:lang w:val="nl-NL"/>
              </w:rPr>
              <w:t xml:space="preserve">  </w:t>
            </w:r>
            <w:r w:rsidRPr="00541C41">
              <w:rPr>
                <w:position w:val="-6"/>
                <w:sz w:val="28"/>
                <w:szCs w:val="28"/>
                <w:lang w:val="nl-NL"/>
              </w:rPr>
              <w:object w:dxaOrig="660" w:dyaOrig="320" w14:anchorId="0392F650">
                <v:shape id="_x0000_i1382" type="#_x0000_t75" style="width:30.75pt;height:15.75pt" o:ole="">
                  <v:imagedata r:id="rId822" o:title=""/>
                </v:shape>
                <o:OLEObject Type="Embed" ProgID="Equation.3" ShapeID="_x0000_i1382" DrawAspect="Content" ObjectID="_1773308465" r:id="rId824"/>
              </w:object>
            </w:r>
            <w:r w:rsidRPr="00541C41">
              <w:rPr>
                <w:sz w:val="28"/>
                <w:szCs w:val="28"/>
                <w:lang w:val="nl-NL"/>
              </w:rPr>
              <w:t xml:space="preserve"> ) Fe</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3</w:t>
            </w:r>
            <w:r w:rsidRPr="00541C41">
              <w:rPr>
                <w:sz w:val="28"/>
                <w:szCs w:val="28"/>
                <w:lang w:val="nl-NL"/>
              </w:rPr>
              <w:t xml:space="preserve">  +  3H</w:t>
            </w:r>
            <w:r w:rsidRPr="00541C41">
              <w:rPr>
                <w:sz w:val="28"/>
                <w:szCs w:val="28"/>
                <w:vertAlign w:val="subscript"/>
                <w:lang w:val="nl-NL"/>
              </w:rPr>
              <w:t>2</w:t>
            </w:r>
            <w:r w:rsidRPr="00541C41">
              <w:rPr>
                <w:sz w:val="28"/>
                <w:szCs w:val="28"/>
                <w:lang w:val="nl-NL"/>
              </w:rPr>
              <w:t>O</w:t>
            </w:r>
          </w:p>
        </w:tc>
        <w:tc>
          <w:tcPr>
            <w:tcW w:w="1178" w:type="dxa"/>
            <w:tcBorders>
              <w:top w:val="nil"/>
              <w:bottom w:val="nil"/>
            </w:tcBorders>
          </w:tcPr>
          <w:p w14:paraId="6779DA25"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6DFE9959" w14:textId="77777777" w:rsidTr="004157D0">
        <w:tc>
          <w:tcPr>
            <w:tcW w:w="1223" w:type="dxa"/>
            <w:vMerge/>
          </w:tcPr>
          <w:p w14:paraId="0B1120E7"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tcBorders>
          </w:tcPr>
          <w:p w14:paraId="2B27F8D0"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8)  Fe</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3</w:t>
            </w:r>
            <w:r w:rsidRPr="00541C41">
              <w:rPr>
                <w:sz w:val="28"/>
                <w:szCs w:val="28"/>
                <w:lang w:val="nl-NL"/>
              </w:rPr>
              <w:t xml:space="preserve">  +  3H</w:t>
            </w:r>
            <w:r w:rsidRPr="00541C41">
              <w:rPr>
                <w:sz w:val="28"/>
                <w:szCs w:val="28"/>
                <w:vertAlign w:val="subscript"/>
                <w:lang w:val="nl-NL"/>
              </w:rPr>
              <w:t>2</w:t>
            </w:r>
            <w:r w:rsidRPr="00541C41">
              <w:rPr>
                <w:sz w:val="28"/>
                <w:szCs w:val="28"/>
                <w:lang w:val="nl-NL"/>
              </w:rPr>
              <w:t xml:space="preserve"> </w:t>
            </w:r>
            <w:r w:rsidRPr="00541C41">
              <w:rPr>
                <w:position w:val="-6"/>
                <w:sz w:val="28"/>
                <w:szCs w:val="28"/>
                <w:lang w:val="nl-NL"/>
              </w:rPr>
              <w:object w:dxaOrig="660" w:dyaOrig="320" w14:anchorId="37FFFEF4">
                <v:shape id="_x0000_i1383" type="#_x0000_t75" style="width:30.75pt;height:15.75pt" o:ole="">
                  <v:imagedata r:id="rId822" o:title=""/>
                </v:shape>
                <o:OLEObject Type="Embed" ProgID="Equation.3" ShapeID="_x0000_i1383" DrawAspect="Content" ObjectID="_1773308466" r:id="rId825"/>
              </w:object>
            </w:r>
            <w:r w:rsidRPr="00541C41">
              <w:rPr>
                <w:sz w:val="28"/>
                <w:szCs w:val="28"/>
                <w:lang w:val="nl-NL"/>
              </w:rPr>
              <w:t xml:space="preserve"> 2Fe  + 3H</w:t>
            </w:r>
            <w:r w:rsidRPr="00541C41">
              <w:rPr>
                <w:sz w:val="28"/>
                <w:szCs w:val="28"/>
                <w:vertAlign w:val="subscript"/>
                <w:lang w:val="nl-NL"/>
              </w:rPr>
              <w:t>2</w:t>
            </w:r>
            <w:r w:rsidRPr="00541C41">
              <w:rPr>
                <w:sz w:val="28"/>
                <w:szCs w:val="28"/>
                <w:lang w:val="nl-NL"/>
              </w:rPr>
              <w:t>O</w:t>
            </w:r>
          </w:p>
        </w:tc>
        <w:tc>
          <w:tcPr>
            <w:tcW w:w="1178" w:type="dxa"/>
            <w:tcBorders>
              <w:top w:val="nil"/>
            </w:tcBorders>
          </w:tcPr>
          <w:p w14:paraId="37811490"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5E2CDFFB" w14:textId="77777777" w:rsidTr="004157D0">
        <w:tc>
          <w:tcPr>
            <w:tcW w:w="1223" w:type="dxa"/>
            <w:vMerge/>
          </w:tcPr>
          <w:p w14:paraId="5B4DDEA5" w14:textId="77777777" w:rsidR="00541C41" w:rsidRPr="00541C41" w:rsidRDefault="00541C41" w:rsidP="00541C41">
            <w:pPr>
              <w:spacing w:after="0" w:line="240" w:lineRule="auto"/>
              <w:rPr>
                <w:rFonts w:eastAsia="Times New Roman"/>
                <w:color w:val="000000"/>
                <w:sz w:val="28"/>
                <w:szCs w:val="28"/>
              </w:rPr>
            </w:pPr>
          </w:p>
        </w:tc>
        <w:tc>
          <w:tcPr>
            <w:tcW w:w="8080" w:type="dxa"/>
          </w:tcPr>
          <w:p w14:paraId="55634EC2" w14:textId="77777777" w:rsidR="00541C41" w:rsidRPr="00541C41" w:rsidRDefault="00541C41" w:rsidP="00541C41">
            <w:pPr>
              <w:tabs>
                <w:tab w:val="left" w:pos="1320"/>
              </w:tabs>
              <w:spacing w:after="0" w:line="240" w:lineRule="auto"/>
              <w:jc w:val="both"/>
              <w:rPr>
                <w:bCs/>
                <w:sz w:val="28"/>
                <w:szCs w:val="28"/>
                <w:lang w:val="vi-VN"/>
              </w:rPr>
            </w:pPr>
            <w:r w:rsidRPr="00541C41">
              <w:rPr>
                <w:sz w:val="28"/>
                <w:szCs w:val="28"/>
                <w:lang w:val="pt-BR"/>
              </w:rPr>
              <w:t xml:space="preserve">2. </w:t>
            </w:r>
            <w:r w:rsidRPr="00541C41">
              <w:rPr>
                <w:bCs/>
                <w:sz w:val="28"/>
                <w:szCs w:val="28"/>
                <w:lang w:val="es-ES"/>
              </w:rPr>
              <w:t>m</w:t>
            </w:r>
            <w:r w:rsidRPr="00541C41">
              <w:rPr>
                <w:bCs/>
                <w:sz w:val="28"/>
                <w:szCs w:val="28"/>
                <w:vertAlign w:val="subscript"/>
                <w:lang w:val="es-ES"/>
              </w:rPr>
              <w:t>dd</w:t>
            </w:r>
            <w:r w:rsidRPr="00541C41">
              <w:rPr>
                <w:bCs/>
                <w:sz w:val="28"/>
                <w:szCs w:val="28"/>
                <w:vertAlign w:val="subscript"/>
                <w:lang w:val="vi-VN"/>
              </w:rPr>
              <w:t xml:space="preserve"> H2SO4</w:t>
            </w:r>
            <w:r w:rsidRPr="00541C41">
              <w:rPr>
                <w:bCs/>
                <w:sz w:val="28"/>
                <w:szCs w:val="28"/>
                <w:lang w:val="vi-VN"/>
              </w:rPr>
              <w:t xml:space="preserve"> = 114 g → m</w:t>
            </w:r>
            <w:r w:rsidRPr="00541C41">
              <w:rPr>
                <w:bCs/>
                <w:sz w:val="28"/>
                <w:szCs w:val="28"/>
                <w:vertAlign w:val="subscript"/>
                <w:lang w:val="vi-VN"/>
              </w:rPr>
              <w:t>H2SO4</w:t>
            </w:r>
            <w:r w:rsidRPr="00541C41">
              <w:rPr>
                <w:bCs/>
                <w:sz w:val="28"/>
                <w:szCs w:val="28"/>
                <w:lang w:val="vi-VN"/>
              </w:rPr>
              <w:t xml:space="preserve"> = 22,8 → n</w:t>
            </w:r>
            <w:r w:rsidRPr="00541C41">
              <w:rPr>
                <w:bCs/>
                <w:sz w:val="28"/>
                <w:szCs w:val="28"/>
                <w:vertAlign w:val="subscript"/>
                <w:lang w:val="vi-VN"/>
              </w:rPr>
              <w:t>H2SO4</w:t>
            </w:r>
            <w:r w:rsidRPr="00541C41">
              <w:rPr>
                <w:bCs/>
                <w:sz w:val="28"/>
                <w:szCs w:val="28"/>
                <w:lang w:val="vi-VN"/>
              </w:rPr>
              <w:t xml:space="preserve">  = 0,23 g</w:t>
            </w:r>
          </w:p>
          <w:p w14:paraId="5DD15B1E" w14:textId="77777777" w:rsidR="00541C41" w:rsidRPr="00541C41" w:rsidRDefault="00541C41" w:rsidP="00541C41">
            <w:pPr>
              <w:tabs>
                <w:tab w:val="left" w:pos="1320"/>
              </w:tabs>
              <w:spacing w:after="0" w:line="240" w:lineRule="auto"/>
              <w:jc w:val="both"/>
              <w:rPr>
                <w:bCs/>
                <w:sz w:val="28"/>
                <w:szCs w:val="28"/>
                <w:lang w:val="vi-VN"/>
              </w:rPr>
            </w:pPr>
            <w:r w:rsidRPr="00541C41">
              <w:rPr>
                <w:bCs/>
                <w:sz w:val="28"/>
                <w:szCs w:val="28"/>
                <w:lang w:val="vi-VN"/>
              </w:rPr>
              <w:t>m</w:t>
            </w:r>
            <w:r w:rsidRPr="00541C41">
              <w:rPr>
                <w:bCs/>
                <w:sz w:val="28"/>
                <w:szCs w:val="28"/>
                <w:vertAlign w:val="subscript"/>
                <w:lang w:val="vi-VN"/>
              </w:rPr>
              <w:t>BaCl2</w:t>
            </w:r>
            <w:r w:rsidRPr="00541C41">
              <w:rPr>
                <w:bCs/>
                <w:sz w:val="28"/>
                <w:szCs w:val="28"/>
                <w:lang w:val="vi-VN"/>
              </w:rPr>
              <w:t xml:space="preserve"> = 20,8 g  →  n</w:t>
            </w:r>
            <w:r w:rsidRPr="00541C41">
              <w:rPr>
                <w:bCs/>
                <w:sz w:val="28"/>
                <w:szCs w:val="28"/>
                <w:vertAlign w:val="subscript"/>
                <w:lang w:val="vi-VN"/>
              </w:rPr>
              <w:t>BaCl2</w:t>
            </w:r>
            <w:r w:rsidRPr="00541C41">
              <w:rPr>
                <w:bCs/>
                <w:sz w:val="28"/>
                <w:szCs w:val="28"/>
                <w:lang w:val="vi-VN"/>
              </w:rPr>
              <w:t xml:space="preserve">  = 0,1 mol </w:t>
            </w:r>
          </w:p>
          <w:p w14:paraId="43A1644A" w14:textId="77777777" w:rsidR="00541C41" w:rsidRPr="00541C41" w:rsidRDefault="00541C41" w:rsidP="00541C41">
            <w:pPr>
              <w:spacing w:after="0" w:line="240" w:lineRule="auto"/>
              <w:jc w:val="both"/>
              <w:rPr>
                <w:sz w:val="28"/>
                <w:szCs w:val="28"/>
                <w:lang w:val="pt-BR"/>
              </w:rPr>
            </w:pPr>
            <w:r w:rsidRPr="00541C41">
              <w:rPr>
                <w:sz w:val="28"/>
                <w:szCs w:val="28"/>
                <w:lang w:val="pt-BR"/>
              </w:rPr>
              <w:t xml:space="preserve"> Vì n</w:t>
            </w:r>
            <w:r w:rsidRPr="00541C41">
              <w:rPr>
                <w:sz w:val="28"/>
                <w:szCs w:val="28"/>
                <w:vertAlign w:val="subscript"/>
                <w:lang w:val="pt-BR"/>
              </w:rPr>
              <w:t>BaCl2</w:t>
            </w:r>
            <w:r w:rsidRPr="00541C41">
              <w:rPr>
                <w:sz w:val="28"/>
                <w:szCs w:val="28"/>
                <w:vertAlign w:val="subscript"/>
                <w:lang w:val="vi-VN"/>
              </w:rPr>
              <w:t xml:space="preserve"> </w:t>
            </w:r>
            <w:r w:rsidRPr="00541C41">
              <w:rPr>
                <w:sz w:val="28"/>
                <w:szCs w:val="28"/>
                <w:lang w:val="pt-BR"/>
              </w:rPr>
              <w:t>=</w:t>
            </w:r>
            <w:r w:rsidRPr="00541C41">
              <w:rPr>
                <w:sz w:val="28"/>
                <w:szCs w:val="28"/>
                <w:lang w:val="vi-VN"/>
              </w:rPr>
              <w:t xml:space="preserve"> </w:t>
            </w:r>
            <w:r w:rsidRPr="00541C41">
              <w:rPr>
                <w:sz w:val="28"/>
                <w:szCs w:val="28"/>
                <w:lang w:val="pt-BR"/>
              </w:rPr>
              <w:t>0,1</w:t>
            </w:r>
            <w:r w:rsidRPr="00541C41">
              <w:rPr>
                <w:sz w:val="28"/>
                <w:szCs w:val="28"/>
                <w:lang w:val="vi-VN"/>
              </w:rPr>
              <w:t xml:space="preserve"> </w:t>
            </w:r>
            <w:r w:rsidRPr="00541C41">
              <w:rPr>
                <w:sz w:val="28"/>
                <w:szCs w:val="28"/>
                <w:lang w:val="pt-BR"/>
              </w:rPr>
              <w:t>&lt;</w:t>
            </w:r>
            <w:r w:rsidRPr="00541C41">
              <w:rPr>
                <w:sz w:val="28"/>
                <w:szCs w:val="28"/>
                <w:lang w:val="vi-VN"/>
              </w:rPr>
              <w:t xml:space="preserve">  </w:t>
            </w:r>
            <w:r w:rsidRPr="00541C41">
              <w:rPr>
                <w:sz w:val="28"/>
                <w:szCs w:val="28"/>
                <w:lang w:val="pt-BR"/>
              </w:rPr>
              <w:t>m</w:t>
            </w:r>
            <w:r w:rsidRPr="00541C41">
              <w:rPr>
                <w:sz w:val="28"/>
                <w:szCs w:val="28"/>
                <w:vertAlign w:val="subscript"/>
                <w:lang w:val="pt-BR"/>
              </w:rPr>
              <w:t>H2SO4</w:t>
            </w:r>
            <w:r w:rsidRPr="00541C41">
              <w:rPr>
                <w:sz w:val="28"/>
                <w:szCs w:val="28"/>
                <w:vertAlign w:val="subscript"/>
                <w:lang w:val="vi-VN"/>
              </w:rPr>
              <w:t xml:space="preserve">  </w:t>
            </w:r>
            <w:r w:rsidRPr="00541C41">
              <w:rPr>
                <w:sz w:val="28"/>
                <w:szCs w:val="28"/>
                <w:lang w:val="pt-BR"/>
              </w:rPr>
              <w:t>=</w:t>
            </w:r>
            <w:r w:rsidRPr="00541C41">
              <w:rPr>
                <w:sz w:val="28"/>
                <w:szCs w:val="28"/>
                <w:lang w:val="vi-VN"/>
              </w:rPr>
              <w:t xml:space="preserve">  </w:t>
            </w:r>
            <w:r w:rsidRPr="00541C41">
              <w:rPr>
                <w:sz w:val="28"/>
                <w:szCs w:val="28"/>
                <w:lang w:val="pt-BR"/>
              </w:rPr>
              <w:t xml:space="preserve">0,23 </w:t>
            </w:r>
          </w:p>
          <w:p w14:paraId="21915548" w14:textId="77777777" w:rsidR="00541C41" w:rsidRPr="00541C41" w:rsidRDefault="00541C41" w:rsidP="00541C41">
            <w:pPr>
              <w:spacing w:after="0" w:line="240" w:lineRule="auto"/>
              <w:jc w:val="both"/>
              <w:rPr>
                <w:sz w:val="28"/>
                <w:szCs w:val="28"/>
                <w:lang w:val="pt-BR"/>
              </w:rPr>
            </w:pPr>
            <w:r w:rsidRPr="00541C41">
              <w:rPr>
                <w:position w:val="-6"/>
                <w:sz w:val="28"/>
                <w:szCs w:val="28"/>
                <w:lang w:val="pt-BR"/>
              </w:rPr>
              <w:object w:dxaOrig="300" w:dyaOrig="240" w14:anchorId="72E4B0B4">
                <v:shape id="_x0000_i1384" type="#_x0000_t75" style="width:15.75pt;height:10.5pt" o:ole="">
                  <v:imagedata r:id="rId826" o:title=""/>
                </v:shape>
                <o:OLEObject Type="Embed" ProgID="Equation.DSMT4" ShapeID="_x0000_i1384" DrawAspect="Content" ObjectID="_1773308467" r:id="rId827"/>
              </w:object>
            </w:r>
            <w:r w:rsidRPr="00541C41">
              <w:rPr>
                <w:sz w:val="28"/>
                <w:szCs w:val="28"/>
                <w:lang w:val="pt-BR"/>
              </w:rPr>
              <w:t xml:space="preserve">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dư: A là BaSO</w:t>
            </w:r>
            <w:r w:rsidRPr="00541C41">
              <w:rPr>
                <w:sz w:val="28"/>
                <w:szCs w:val="28"/>
                <w:vertAlign w:val="subscript"/>
                <w:lang w:val="pt-BR"/>
              </w:rPr>
              <w:t>4</w:t>
            </w:r>
            <w:r w:rsidRPr="00541C41">
              <w:rPr>
                <w:sz w:val="28"/>
                <w:szCs w:val="28"/>
                <w:lang w:val="pt-BR"/>
              </w:rPr>
              <w:t>; dung dịch B gồm HCl và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p>
          <w:p w14:paraId="5F81824C" w14:textId="77777777" w:rsidR="00541C41" w:rsidRPr="00541C41" w:rsidRDefault="00541C41" w:rsidP="00541C41">
            <w:pPr>
              <w:spacing w:after="0" w:line="240" w:lineRule="auto"/>
              <w:jc w:val="both"/>
              <w:rPr>
                <w:sz w:val="28"/>
                <w:szCs w:val="28"/>
                <w:lang w:val="pt-BR"/>
              </w:rPr>
            </w:pPr>
            <w:r w:rsidRPr="00541C41">
              <w:rPr>
                <w:sz w:val="28"/>
                <w:szCs w:val="28"/>
                <w:lang w:val="pt-BR"/>
              </w:rPr>
              <w:t>- PTHH: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 BaCl</w:t>
            </w:r>
            <w:r w:rsidRPr="00541C41">
              <w:rPr>
                <w:sz w:val="28"/>
                <w:szCs w:val="28"/>
                <w:vertAlign w:val="subscript"/>
                <w:lang w:val="pt-BR"/>
              </w:rPr>
              <w:t>2</w:t>
            </w:r>
            <w:r w:rsidRPr="00541C41">
              <w:rPr>
                <w:sz w:val="28"/>
                <w:szCs w:val="28"/>
                <w:lang w:val="pt-BR"/>
              </w:rPr>
              <w:t xml:space="preserve"> → BaSO</w:t>
            </w:r>
            <w:r w:rsidRPr="00541C41">
              <w:rPr>
                <w:sz w:val="28"/>
                <w:szCs w:val="28"/>
                <w:vertAlign w:val="subscript"/>
                <w:lang w:val="pt-BR"/>
              </w:rPr>
              <w:t>4</w:t>
            </w:r>
            <w:r w:rsidRPr="00541C41">
              <w:rPr>
                <w:sz w:val="28"/>
                <w:szCs w:val="28"/>
                <w:lang w:val="pt-BR"/>
              </w:rPr>
              <w:t xml:space="preserve"> + 2HCl </w:t>
            </w:r>
          </w:p>
          <w:p w14:paraId="067080F8" w14:textId="77777777" w:rsidR="00541C41" w:rsidRPr="00541C41" w:rsidRDefault="00541C41" w:rsidP="00541C41">
            <w:pPr>
              <w:spacing w:after="0" w:line="240" w:lineRule="auto"/>
              <w:jc w:val="both"/>
              <w:rPr>
                <w:sz w:val="28"/>
                <w:szCs w:val="28"/>
                <w:lang w:val="vi-VN"/>
              </w:rPr>
            </w:pPr>
            <w:r w:rsidRPr="00541C41">
              <w:rPr>
                <w:sz w:val="28"/>
                <w:szCs w:val="28"/>
                <w:lang w:val="pt-BR"/>
              </w:rPr>
              <w:lastRenderedPageBreak/>
              <w:t xml:space="preserve">                 </w:t>
            </w:r>
            <w:r w:rsidRPr="00541C41">
              <w:rPr>
                <w:sz w:val="28"/>
                <w:szCs w:val="28"/>
              </w:rPr>
              <w:t>0,1            0,1           0,1          0,2</w:t>
            </w:r>
            <w:r w:rsidRPr="00541C41">
              <w:rPr>
                <w:sz w:val="28"/>
                <w:szCs w:val="28"/>
                <w:lang w:val="vi-VN"/>
              </w:rPr>
              <w:t xml:space="preserve">           mol</w:t>
            </w:r>
          </w:p>
          <w:p w14:paraId="25105807" w14:textId="77777777" w:rsidR="00541C41" w:rsidRPr="00541C41" w:rsidRDefault="00541C41" w:rsidP="00541C41">
            <w:pPr>
              <w:spacing w:after="0" w:line="240" w:lineRule="auto"/>
              <w:jc w:val="both"/>
              <w:rPr>
                <w:sz w:val="28"/>
                <w:szCs w:val="28"/>
              </w:rPr>
            </w:pPr>
            <w:r w:rsidRPr="00541C41">
              <w:rPr>
                <w:sz w:val="28"/>
                <w:szCs w:val="28"/>
              </w:rPr>
              <w:t>=&gt; m</w:t>
            </w:r>
            <w:r w:rsidRPr="00541C41">
              <w:rPr>
                <w:sz w:val="28"/>
                <w:szCs w:val="28"/>
                <w:vertAlign w:val="subscript"/>
              </w:rPr>
              <w:t>A</w:t>
            </w:r>
            <w:r w:rsidRPr="00541C41">
              <w:rPr>
                <w:sz w:val="28"/>
                <w:szCs w:val="28"/>
              </w:rPr>
              <w:t xml:space="preserve"> = 0,1.233 = 23,3g </w:t>
            </w:r>
          </w:p>
          <w:p w14:paraId="7F0DC547" w14:textId="77777777" w:rsidR="00541C41" w:rsidRPr="00541C41" w:rsidRDefault="00541C41" w:rsidP="00541C41">
            <w:pPr>
              <w:spacing w:after="0" w:line="240" w:lineRule="auto"/>
              <w:jc w:val="both"/>
              <w:rPr>
                <w:b/>
                <w:sz w:val="28"/>
                <w:szCs w:val="28"/>
                <w:lang w:val="vi-VN"/>
              </w:rPr>
            </w:pPr>
            <w:r w:rsidRPr="00541C41">
              <w:rPr>
                <w:b/>
                <w:sz w:val="28"/>
                <w:szCs w:val="28"/>
              </w:rPr>
              <w:t>m</w:t>
            </w:r>
            <w:r w:rsidRPr="00541C41">
              <w:rPr>
                <w:b/>
                <w:sz w:val="28"/>
                <w:szCs w:val="28"/>
                <w:vertAlign w:val="subscript"/>
              </w:rPr>
              <w:t>dd</w:t>
            </w:r>
            <w:r w:rsidRPr="00541C41">
              <w:rPr>
                <w:b/>
                <w:sz w:val="28"/>
                <w:szCs w:val="28"/>
                <w:lang w:val="vi-VN"/>
              </w:rPr>
              <w:t xml:space="preserve"> =  114  + 400 – 23,3 = 490,7 g</w:t>
            </w:r>
          </w:p>
          <w:p w14:paraId="4E563299" w14:textId="77777777" w:rsidR="00541C41" w:rsidRPr="00541C41" w:rsidRDefault="00541C41" w:rsidP="00541C41">
            <w:pPr>
              <w:tabs>
                <w:tab w:val="left" w:pos="1320"/>
              </w:tabs>
              <w:spacing w:after="0" w:line="240" w:lineRule="auto"/>
              <w:jc w:val="both"/>
              <w:rPr>
                <w:sz w:val="28"/>
                <w:szCs w:val="28"/>
              </w:rPr>
            </w:pPr>
            <w:r w:rsidRPr="00541C41">
              <w:rPr>
                <w:sz w:val="28"/>
                <w:szCs w:val="28"/>
              </w:rPr>
              <w:t>C%</w:t>
            </w:r>
            <w:r w:rsidRPr="00541C41">
              <w:rPr>
                <w:sz w:val="28"/>
                <w:szCs w:val="28"/>
                <w:vertAlign w:val="subscript"/>
              </w:rPr>
              <w:t>HCl</w:t>
            </w:r>
            <w:r w:rsidRPr="00541C41">
              <w:rPr>
                <w:sz w:val="28"/>
                <w:szCs w:val="28"/>
                <w:lang w:val="vi-VN"/>
              </w:rPr>
              <w:t xml:space="preserve"> =  </w:t>
            </w:r>
            <m:oMath>
              <m:f>
                <m:fPr>
                  <m:ctrlPr>
                    <w:rPr>
                      <w:rFonts w:ascii="Cambria Math" w:hAnsi="Cambria Math"/>
                      <w:i/>
                      <w:sz w:val="28"/>
                      <w:szCs w:val="28"/>
                      <w:lang w:val="vi-VN"/>
                    </w:rPr>
                  </m:ctrlPr>
                </m:fPr>
                <m:num>
                  <m:r>
                    <w:rPr>
                      <w:rFonts w:ascii="Cambria Math" w:hAnsi="Cambria Math"/>
                      <w:sz w:val="28"/>
                      <w:szCs w:val="28"/>
                      <w:lang w:val="vi-VN"/>
                    </w:rPr>
                    <m:t>0,2.36,5.100</m:t>
                  </m:r>
                </m:num>
                <m:den>
                  <m:r>
                    <w:rPr>
                      <w:rFonts w:ascii="Cambria Math" w:hAnsi="Cambria Math"/>
                      <w:sz w:val="28"/>
                      <w:szCs w:val="28"/>
                      <w:lang w:val="vi-VN"/>
                    </w:rPr>
                    <m:t>490,7</m:t>
                  </m:r>
                </m:den>
              </m:f>
              <m:r>
                <w:rPr>
                  <w:rFonts w:ascii="Cambria Math" w:hAnsi="Cambria Math"/>
                  <w:sz w:val="28"/>
                  <w:szCs w:val="28"/>
                  <w:lang w:val="vi-VN"/>
                </w:rPr>
                <m:t>=1,49%</m:t>
              </m:r>
            </m:oMath>
            <w:r w:rsidRPr="00541C41">
              <w:rPr>
                <w:sz w:val="28"/>
                <w:szCs w:val="28"/>
              </w:rPr>
              <w:t xml:space="preserve"> </w:t>
            </w:r>
          </w:p>
          <w:p w14:paraId="5BDFF085" w14:textId="77777777" w:rsidR="00541C41" w:rsidRPr="00541C41" w:rsidRDefault="00541C41" w:rsidP="00541C41">
            <w:pPr>
              <w:spacing w:after="0" w:line="240" w:lineRule="auto"/>
              <w:jc w:val="both"/>
              <w:rPr>
                <w:sz w:val="28"/>
                <w:szCs w:val="28"/>
              </w:rPr>
            </w:pPr>
            <w:r w:rsidRPr="00541C41">
              <w:rPr>
                <w:sz w:val="28"/>
                <w:szCs w:val="28"/>
              </w:rPr>
              <w:t>C%</w:t>
            </w:r>
            <w:r w:rsidRPr="00541C41">
              <w:rPr>
                <w:sz w:val="28"/>
                <w:szCs w:val="28"/>
                <w:vertAlign w:val="subscript"/>
              </w:rPr>
              <w:t>H2SO4 dư</w:t>
            </w:r>
            <w:r w:rsidRPr="00541C41">
              <w:rPr>
                <w:sz w:val="28"/>
                <w:szCs w:val="28"/>
              </w:rPr>
              <w:t>=</w:t>
            </w:r>
            <w:r w:rsidRPr="00541C41">
              <w:rPr>
                <w:sz w:val="28"/>
                <w:szCs w:val="28"/>
                <w:lang w:val="vi-VN"/>
              </w:rPr>
              <w:t xml:space="preserve">  </w:t>
            </w:r>
            <m:oMath>
              <m:f>
                <m:fPr>
                  <m:ctrlPr>
                    <w:rPr>
                      <w:rFonts w:ascii="Cambria Math" w:hAnsi="Cambria Math"/>
                      <w:i/>
                      <w:sz w:val="28"/>
                      <w:szCs w:val="28"/>
                      <w:lang w:val="vi-VN"/>
                    </w:rPr>
                  </m:ctrlPr>
                </m:fPr>
                <m:num>
                  <m:r>
                    <m:rPr>
                      <m:sty m:val="p"/>
                    </m:rPr>
                    <w:rPr>
                      <w:rFonts w:ascii="Cambria Math" w:hAnsi="Cambria Math"/>
                      <w:sz w:val="28"/>
                      <w:szCs w:val="28"/>
                    </w:rPr>
                    <m:t>(22,8-0,1.98).100</m:t>
                  </m:r>
                </m:num>
                <m:den>
                  <m:r>
                    <w:rPr>
                      <w:rFonts w:ascii="Cambria Math" w:hAnsi="Cambria Math"/>
                      <w:sz w:val="28"/>
                      <w:szCs w:val="28"/>
                      <w:lang w:val="vi-VN"/>
                    </w:rPr>
                    <m:t>490,7</m:t>
                  </m:r>
                </m:den>
              </m:f>
              <m:r>
                <w:rPr>
                  <w:rFonts w:ascii="Cambria Math" w:hAnsi="Cambria Math"/>
                  <w:sz w:val="28"/>
                  <w:szCs w:val="28"/>
                  <w:lang w:val="vi-VN"/>
                </w:rPr>
                <m:t xml:space="preserve"> 2,65%</m:t>
              </m:r>
            </m:oMath>
            <w:r w:rsidRPr="00541C41">
              <w:rPr>
                <w:sz w:val="28"/>
                <w:szCs w:val="28"/>
                <w:lang w:val="vi-VN"/>
              </w:rPr>
              <w:t xml:space="preserve">              </w:t>
            </w:r>
          </w:p>
        </w:tc>
        <w:tc>
          <w:tcPr>
            <w:tcW w:w="1178" w:type="dxa"/>
          </w:tcPr>
          <w:p w14:paraId="391B0F7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lastRenderedPageBreak/>
              <w:t xml:space="preserve"> 1 đ</w:t>
            </w:r>
          </w:p>
        </w:tc>
      </w:tr>
      <w:tr w:rsidR="00541C41" w:rsidRPr="00541C41" w14:paraId="511E18E6" w14:textId="77777777" w:rsidTr="007C3346">
        <w:tc>
          <w:tcPr>
            <w:tcW w:w="1223" w:type="dxa"/>
            <w:vMerge w:val="restart"/>
            <w:vAlign w:val="center"/>
          </w:tcPr>
          <w:p w14:paraId="7A999046"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lastRenderedPageBreak/>
              <w:t>Câu 5</w:t>
            </w:r>
            <w:r w:rsidRPr="00541C41">
              <w:rPr>
                <w:sz w:val="28"/>
                <w:szCs w:val="28"/>
              </w:rPr>
              <w:t>. (2,0 điểm)</w:t>
            </w:r>
          </w:p>
        </w:tc>
        <w:tc>
          <w:tcPr>
            <w:tcW w:w="8080" w:type="dxa"/>
          </w:tcPr>
          <w:p w14:paraId="7040C370" w14:textId="77777777" w:rsidR="00541C41" w:rsidRPr="00541C41" w:rsidRDefault="00541C41" w:rsidP="00541C41">
            <w:pPr>
              <w:spacing w:after="0" w:line="240" w:lineRule="auto"/>
              <w:rPr>
                <w:sz w:val="28"/>
                <w:szCs w:val="28"/>
              </w:rPr>
            </w:pPr>
            <w:r w:rsidRPr="00541C41">
              <w:rPr>
                <w:sz w:val="28"/>
                <w:szCs w:val="28"/>
              </w:rPr>
              <w:t>Ở nhiệt độ </w:t>
            </w:r>
            <w:r w:rsidRPr="00541C41">
              <w:rPr>
                <w:sz w:val="28"/>
                <w:szCs w:val="28"/>
                <w:bdr w:val="none" w:sz="0" w:space="0" w:color="auto" w:frame="1"/>
              </w:rPr>
              <w:t>t2</w:t>
            </w:r>
            <w:r w:rsidRPr="00541C41">
              <w:rPr>
                <w:sz w:val="28"/>
                <w:szCs w:val="28"/>
              </w:rPr>
              <w:t> có </w:t>
            </w:r>
            <w:r w:rsidRPr="00541C41">
              <w:rPr>
                <w:sz w:val="28"/>
                <w:szCs w:val="28"/>
                <w:bdr w:val="none" w:sz="0" w:space="0" w:color="auto" w:frame="1"/>
              </w:rPr>
              <w:t>S=34,2g</w:t>
            </w:r>
          </w:p>
          <w:p w14:paraId="7F96A32F" w14:textId="77777777" w:rsidR="00541C41" w:rsidRPr="00541C41" w:rsidRDefault="00541C41" w:rsidP="00541C41">
            <w:pPr>
              <w:spacing w:after="0" w:line="240" w:lineRule="auto"/>
              <w:rPr>
                <w:sz w:val="28"/>
                <w:szCs w:val="28"/>
              </w:rPr>
            </w:pPr>
            <w:r w:rsidRPr="00541C41">
              <w:rPr>
                <w:sz w:val="28"/>
                <w:szCs w:val="28"/>
                <w:bdr w:val="none" w:sz="0" w:space="0" w:color="auto" w:frame="1"/>
              </w:rPr>
              <w:t>→</w:t>
            </w:r>
            <w:r w:rsidRPr="00541C41">
              <w:rPr>
                <w:sz w:val="28"/>
                <w:szCs w:val="28"/>
              </w:rPr>
              <w:t> Trong </w:t>
            </w:r>
            <w:r w:rsidRPr="00541C41">
              <w:rPr>
                <w:sz w:val="28"/>
                <w:szCs w:val="28"/>
                <w:bdr w:val="none" w:sz="0" w:space="0" w:color="auto" w:frame="1"/>
              </w:rPr>
              <w:t>134,2g</w:t>
            </w:r>
            <w:r w:rsidRPr="00541C41">
              <w:rPr>
                <w:sz w:val="28"/>
                <w:szCs w:val="28"/>
              </w:rPr>
              <w:t> dung dịch bão hòacó </w:t>
            </w:r>
            <w:r w:rsidRPr="00541C41">
              <w:rPr>
                <w:sz w:val="28"/>
                <w:szCs w:val="28"/>
                <w:bdr w:val="none" w:sz="0" w:space="0" w:color="auto" w:frame="1"/>
              </w:rPr>
              <w:t>34,2g</w:t>
            </w:r>
            <w:r w:rsidRPr="00541C41">
              <w:rPr>
                <w:sz w:val="28"/>
                <w:szCs w:val="28"/>
              </w:rPr>
              <w:t> </w:t>
            </w:r>
            <w:r w:rsidRPr="00541C41">
              <w:rPr>
                <w:sz w:val="28"/>
                <w:szCs w:val="28"/>
                <w:bdr w:val="none" w:sz="0" w:space="0" w:color="auto" w:frame="1"/>
              </w:rPr>
              <w:t>CuSO4+100g</w:t>
            </w:r>
            <w:r w:rsidRPr="00541C41">
              <w:rPr>
                <w:sz w:val="28"/>
                <w:szCs w:val="28"/>
              </w:rPr>
              <w:t> </w:t>
            </w:r>
            <w:r w:rsidRPr="00541C41">
              <w:rPr>
                <w:sz w:val="28"/>
                <w:szCs w:val="28"/>
                <w:bdr w:val="none" w:sz="0" w:space="0" w:color="auto" w:frame="1"/>
              </w:rPr>
              <w:t>H2O</w:t>
            </w:r>
          </w:p>
          <w:p w14:paraId="50FF39E2" w14:textId="77777777" w:rsidR="00541C41" w:rsidRPr="00541C41" w:rsidRDefault="00541C41" w:rsidP="00541C41">
            <w:pPr>
              <w:spacing w:after="0" w:line="240" w:lineRule="auto"/>
              <w:rPr>
                <w:sz w:val="28"/>
                <w:szCs w:val="28"/>
              </w:rPr>
            </w:pPr>
            <w:r w:rsidRPr="00541C41">
              <w:rPr>
                <w:sz w:val="28"/>
                <w:szCs w:val="28"/>
              </w:rPr>
              <w:t>Mà đề cho </w:t>
            </w:r>
            <w:r w:rsidRPr="00541C41">
              <w:rPr>
                <w:sz w:val="28"/>
                <w:szCs w:val="28"/>
                <w:bdr w:val="none" w:sz="0" w:space="0" w:color="auto" w:frame="1"/>
              </w:rPr>
              <w:t>134,2g</w:t>
            </w:r>
            <w:r w:rsidRPr="00541C41">
              <w:rPr>
                <w:sz w:val="28"/>
                <w:szCs w:val="28"/>
              </w:rPr>
              <w:t> dung dịch bão hòa nên cũng xem có </w:t>
            </w:r>
            <w:r w:rsidRPr="00541C41">
              <w:rPr>
                <w:sz w:val="28"/>
                <w:szCs w:val="28"/>
                <w:bdr w:val="none" w:sz="0" w:space="0" w:color="auto" w:frame="1"/>
              </w:rPr>
              <w:t>34,2g</w:t>
            </w:r>
            <w:r w:rsidRPr="00541C41">
              <w:rPr>
                <w:sz w:val="28"/>
                <w:szCs w:val="28"/>
              </w:rPr>
              <w:t> </w:t>
            </w:r>
            <w:r w:rsidRPr="00541C41">
              <w:rPr>
                <w:sz w:val="28"/>
                <w:szCs w:val="28"/>
                <w:bdr w:val="none" w:sz="0" w:space="0" w:color="auto" w:frame="1"/>
              </w:rPr>
              <w:t>CuSO4+100g</w:t>
            </w:r>
            <w:r w:rsidRPr="00541C41">
              <w:rPr>
                <w:sz w:val="28"/>
                <w:szCs w:val="28"/>
              </w:rPr>
              <w:t> </w:t>
            </w:r>
            <w:r w:rsidRPr="00541C41">
              <w:rPr>
                <w:sz w:val="28"/>
                <w:szCs w:val="28"/>
                <w:bdr w:val="none" w:sz="0" w:space="0" w:color="auto" w:frame="1"/>
              </w:rPr>
              <w:t>H2O</w:t>
            </w:r>
          </w:p>
          <w:p w14:paraId="6A5C7E06" w14:textId="77777777" w:rsidR="00541C41" w:rsidRPr="00541C41" w:rsidRDefault="00541C41" w:rsidP="00541C41">
            <w:pPr>
              <w:spacing w:after="0" w:line="240" w:lineRule="auto"/>
              <w:rPr>
                <w:sz w:val="28"/>
                <w:szCs w:val="28"/>
              </w:rPr>
            </w:pPr>
            <w:r w:rsidRPr="00541C41">
              <w:rPr>
                <w:sz w:val="28"/>
                <w:szCs w:val="28"/>
              </w:rPr>
              <w:t>Gọi </w:t>
            </w:r>
            <w:r w:rsidRPr="00541C41">
              <w:rPr>
                <w:sz w:val="28"/>
                <w:szCs w:val="28"/>
                <w:bdr w:val="none" w:sz="0" w:space="0" w:color="auto" w:frame="1"/>
              </w:rPr>
              <w:t>x</w:t>
            </w:r>
            <w:r w:rsidRPr="00541C41">
              <w:rPr>
                <w:sz w:val="28"/>
                <w:szCs w:val="28"/>
              </w:rPr>
              <w:t> là số mol </w:t>
            </w:r>
            <w:r w:rsidRPr="00541C41">
              <w:rPr>
                <w:sz w:val="28"/>
                <w:szCs w:val="28"/>
                <w:bdr w:val="none" w:sz="0" w:space="0" w:color="auto" w:frame="1"/>
              </w:rPr>
              <w:t>CuSO4.5H2O</w:t>
            </w:r>
            <w:r w:rsidRPr="00541C41">
              <w:rPr>
                <w:sz w:val="28"/>
                <w:szCs w:val="28"/>
              </w:rPr>
              <w:t> tách ra (</w:t>
            </w:r>
            <w:r w:rsidRPr="00541C41">
              <w:rPr>
                <w:sz w:val="28"/>
                <w:szCs w:val="28"/>
                <w:bdr w:val="none" w:sz="0" w:space="0" w:color="auto" w:frame="1"/>
              </w:rPr>
              <w:t>x&gt;0</w:t>
            </w:r>
            <w:r w:rsidRPr="00541C41">
              <w:rPr>
                <w:sz w:val="28"/>
                <w:szCs w:val="28"/>
              </w:rPr>
              <w:t>)</w:t>
            </w:r>
          </w:p>
          <w:p w14:paraId="795B8DBC" w14:textId="77777777" w:rsidR="00541C41" w:rsidRPr="00541C41" w:rsidRDefault="00541C41" w:rsidP="00541C41">
            <w:pPr>
              <w:spacing w:after="0" w:line="240" w:lineRule="auto"/>
              <w:rPr>
                <w:sz w:val="28"/>
                <w:szCs w:val="28"/>
              </w:rPr>
            </w:pPr>
            <w:r w:rsidRPr="00541C41">
              <w:rPr>
                <w:sz w:val="28"/>
                <w:szCs w:val="28"/>
                <w:bdr w:val="none" w:sz="0" w:space="0" w:color="auto" w:frame="1"/>
              </w:rPr>
              <w:t>→</w:t>
            </w:r>
            <w:r w:rsidRPr="00541C41">
              <w:rPr>
                <w:sz w:val="28"/>
                <w:szCs w:val="28"/>
              </w:rPr>
              <w:t> </w:t>
            </w:r>
            <w:r w:rsidRPr="00541C41">
              <w:rPr>
                <w:sz w:val="28"/>
                <w:szCs w:val="28"/>
                <w:bdr w:val="none" w:sz="0" w:space="0" w:color="auto" w:frame="1"/>
              </w:rPr>
              <w:t>mH2O</w:t>
            </w:r>
            <w:r w:rsidRPr="00541C41">
              <w:rPr>
                <w:sz w:val="28"/>
                <w:szCs w:val="28"/>
              </w:rPr>
              <w:t> tách ra </w:t>
            </w:r>
            <w:r w:rsidRPr="00541C41">
              <w:rPr>
                <w:sz w:val="28"/>
                <w:szCs w:val="28"/>
                <w:bdr w:val="none" w:sz="0" w:space="0" w:color="auto" w:frame="1"/>
              </w:rPr>
              <w:t>=90x</w:t>
            </w:r>
          </w:p>
          <w:p w14:paraId="4859522B" w14:textId="77777777" w:rsidR="00541C41" w:rsidRPr="00541C41" w:rsidRDefault="00541C41" w:rsidP="00541C41">
            <w:pPr>
              <w:spacing w:after="0" w:line="240" w:lineRule="auto"/>
              <w:rPr>
                <w:sz w:val="28"/>
                <w:szCs w:val="28"/>
              </w:rPr>
            </w:pPr>
            <w:r w:rsidRPr="00541C41">
              <w:rPr>
                <w:sz w:val="28"/>
                <w:szCs w:val="28"/>
                <w:bdr w:val="none" w:sz="0" w:space="0" w:color="auto" w:frame="1"/>
              </w:rPr>
              <w:t>→→</w:t>
            </w:r>
            <w:r w:rsidRPr="00541C41">
              <w:rPr>
                <w:sz w:val="28"/>
                <w:szCs w:val="28"/>
              </w:rPr>
              <w:t> </w:t>
            </w:r>
            <w:r w:rsidRPr="00541C41">
              <w:rPr>
                <w:sz w:val="28"/>
                <w:szCs w:val="28"/>
                <w:bdr w:val="none" w:sz="0" w:space="0" w:color="auto" w:frame="1"/>
              </w:rPr>
              <w:t>mCuSO4</w:t>
            </w:r>
            <w:r w:rsidRPr="00541C41">
              <w:rPr>
                <w:sz w:val="28"/>
                <w:szCs w:val="28"/>
              </w:rPr>
              <w:t> tách ra </w:t>
            </w:r>
            <w:r w:rsidRPr="00541C41">
              <w:rPr>
                <w:sz w:val="28"/>
                <w:szCs w:val="28"/>
                <w:bdr w:val="none" w:sz="0" w:space="0" w:color="auto" w:frame="1"/>
              </w:rPr>
              <w:t>=160x</w:t>
            </w:r>
          </w:p>
          <w:p w14:paraId="25B2129D" w14:textId="77777777" w:rsidR="00541C41" w:rsidRPr="00541C41" w:rsidRDefault="00541C41" w:rsidP="00541C41">
            <w:pPr>
              <w:spacing w:after="0" w:line="240" w:lineRule="auto"/>
              <w:rPr>
                <w:sz w:val="28"/>
                <w:szCs w:val="28"/>
              </w:rPr>
            </w:pPr>
            <w:r w:rsidRPr="00541C41">
              <w:rPr>
                <w:sz w:val="28"/>
                <w:szCs w:val="28"/>
              </w:rPr>
              <w:t>Ở nhiệt độ </w:t>
            </w:r>
            <w:r w:rsidRPr="00541C41">
              <w:rPr>
                <w:sz w:val="28"/>
                <w:szCs w:val="28"/>
                <w:bdr w:val="none" w:sz="0" w:space="0" w:color="auto" w:frame="1"/>
              </w:rPr>
              <w:t>t1</w:t>
            </w:r>
            <w:r w:rsidRPr="00541C41">
              <w:rPr>
                <w:sz w:val="28"/>
                <w:szCs w:val="28"/>
              </w:rPr>
              <w:t> có </w:t>
            </w:r>
            <w:r w:rsidRPr="00541C41">
              <w:rPr>
                <w:sz w:val="28"/>
                <w:szCs w:val="28"/>
                <w:bdr w:val="none" w:sz="0" w:space="0" w:color="auto" w:frame="1"/>
              </w:rPr>
              <w:t>S=20g</w:t>
            </w:r>
            <w:r w:rsidRPr="00541C41">
              <w:rPr>
                <w:sz w:val="28"/>
                <w:szCs w:val="28"/>
              </w:rPr>
              <w:t> nên ta có phương trình sau:</w:t>
            </w:r>
          </w:p>
          <w:p w14:paraId="3B80E674" w14:textId="77777777" w:rsidR="00541C41" w:rsidRPr="00541C41" w:rsidRDefault="00541C41" w:rsidP="00541C41">
            <w:pPr>
              <w:spacing w:after="0" w:line="240" w:lineRule="auto"/>
              <w:rPr>
                <w:sz w:val="28"/>
                <w:szCs w:val="28"/>
              </w:rPr>
            </w:pPr>
          </w:p>
          <w:p w14:paraId="5B15CCAD" w14:textId="77777777" w:rsidR="00541C41" w:rsidRPr="00541C41" w:rsidRDefault="00541C41" w:rsidP="00541C41">
            <w:pPr>
              <w:spacing w:after="0" w:line="240" w:lineRule="auto"/>
              <w:rPr>
                <w:sz w:val="28"/>
                <w:szCs w:val="28"/>
              </w:rPr>
            </w:pPr>
            <w:r w:rsidRPr="00541C41">
              <w:rPr>
                <w:sz w:val="28"/>
                <w:szCs w:val="28"/>
                <w:bdr w:val="none" w:sz="0" w:space="0" w:color="auto" w:frame="1"/>
                <w:lang w:val="vi-VN"/>
              </w:rPr>
              <w:t xml:space="preserve">      </w:t>
            </w:r>
            <m:oMath>
              <m:f>
                <m:fPr>
                  <m:ctrlPr>
                    <w:rPr>
                      <w:rFonts w:ascii="Cambria Math" w:hAnsi="Cambria Math"/>
                      <w:i/>
                      <w:sz w:val="28"/>
                      <w:szCs w:val="28"/>
                      <w:bdr w:val="none" w:sz="0" w:space="0" w:color="auto" w:frame="1"/>
                      <w:lang w:val="vi-VN"/>
                    </w:rPr>
                  </m:ctrlPr>
                </m:fPr>
                <m:num>
                  <m:r>
                    <m:rPr>
                      <m:sty m:val="p"/>
                    </m:rPr>
                    <w:rPr>
                      <w:rFonts w:ascii="Cambria Math" w:hAnsi="Cambria Math"/>
                      <w:sz w:val="28"/>
                      <w:szCs w:val="28"/>
                      <w:bdr w:val="none" w:sz="0" w:space="0" w:color="auto" w:frame="1"/>
                    </w:rPr>
                    <m:t>34,2-160x</m:t>
                  </m:r>
                </m:num>
                <m:den>
                  <m:r>
                    <m:rPr>
                      <m:sty m:val="p"/>
                    </m:rPr>
                    <w:rPr>
                      <w:rFonts w:ascii="Cambria Math" w:hAnsi="Cambria Math"/>
                      <w:sz w:val="28"/>
                      <w:szCs w:val="28"/>
                      <w:bdr w:val="none" w:sz="0" w:space="0" w:color="auto" w:frame="1"/>
                    </w:rPr>
                    <m:t>100-90x</m:t>
                  </m:r>
                </m:den>
              </m:f>
              <m:r>
                <w:rPr>
                  <w:rFonts w:ascii="Cambria Math" w:hAnsi="Cambria Math"/>
                  <w:sz w:val="28"/>
                  <w:szCs w:val="28"/>
                  <w:bdr w:val="none" w:sz="0" w:space="0" w:color="auto" w:frame="1"/>
                  <w:lang w:val="vi-VN"/>
                </w:rPr>
                <m:t>=</m:t>
              </m:r>
              <m:f>
                <m:fPr>
                  <m:ctrlPr>
                    <w:rPr>
                      <w:rFonts w:ascii="Cambria Math" w:hAnsi="Cambria Math"/>
                      <w:i/>
                      <w:sz w:val="28"/>
                      <w:szCs w:val="28"/>
                      <w:bdr w:val="none" w:sz="0" w:space="0" w:color="auto" w:frame="1"/>
                      <w:lang w:val="vi-VN"/>
                    </w:rPr>
                  </m:ctrlPr>
                </m:fPr>
                <m:num>
                  <m:r>
                    <w:rPr>
                      <w:rFonts w:ascii="Cambria Math" w:hAnsi="Cambria Math"/>
                      <w:sz w:val="28"/>
                      <w:szCs w:val="28"/>
                      <w:bdr w:val="none" w:sz="0" w:space="0" w:color="auto" w:frame="1"/>
                      <w:lang w:val="vi-VN"/>
                    </w:rPr>
                    <m:t>20</m:t>
                  </m:r>
                </m:num>
                <m:den>
                  <m:r>
                    <w:rPr>
                      <w:rFonts w:ascii="Cambria Math" w:hAnsi="Cambria Math"/>
                      <w:sz w:val="28"/>
                      <w:szCs w:val="28"/>
                      <w:bdr w:val="none" w:sz="0" w:space="0" w:color="auto" w:frame="1"/>
                      <w:lang w:val="vi-VN"/>
                    </w:rPr>
                    <m:t>100</m:t>
                  </m:r>
                </m:den>
              </m:f>
            </m:oMath>
            <w:r w:rsidRPr="00541C41">
              <w:rPr>
                <w:sz w:val="28"/>
                <w:szCs w:val="28"/>
                <w:bdr w:val="none" w:sz="0" w:space="0" w:color="auto" w:frame="1"/>
                <w:lang w:val="vi-VN"/>
              </w:rPr>
              <w:t xml:space="preserve">     </w:t>
            </w:r>
            <w:r w:rsidRPr="00541C41">
              <w:rPr>
                <w:sz w:val="28"/>
                <w:szCs w:val="28"/>
              </w:rPr>
              <w:t> </w:t>
            </w:r>
          </w:p>
          <w:p w14:paraId="6E59EF32" w14:textId="77777777" w:rsidR="00541C41" w:rsidRPr="00541C41" w:rsidRDefault="00541C41" w:rsidP="00541C41">
            <w:pPr>
              <w:spacing w:after="0" w:line="240" w:lineRule="auto"/>
              <w:rPr>
                <w:sz w:val="28"/>
                <w:szCs w:val="28"/>
              </w:rPr>
            </w:pPr>
          </w:p>
          <w:p w14:paraId="0B3A5604" w14:textId="77777777" w:rsidR="00541C41" w:rsidRPr="00541C41" w:rsidRDefault="00541C41" w:rsidP="00541C41">
            <w:pPr>
              <w:spacing w:after="0" w:line="240" w:lineRule="auto"/>
              <w:rPr>
                <w:sz w:val="28"/>
                <w:szCs w:val="28"/>
              </w:rPr>
            </w:pPr>
            <w:r w:rsidRPr="00541C41">
              <w:rPr>
                <w:sz w:val="28"/>
                <w:szCs w:val="28"/>
              </w:rPr>
              <w:t>Giải ra được </w:t>
            </w:r>
            <w:r w:rsidRPr="00541C41">
              <w:rPr>
                <w:sz w:val="28"/>
                <w:szCs w:val="28"/>
                <w:bdr w:val="none" w:sz="0" w:space="0" w:color="auto" w:frame="1"/>
              </w:rPr>
              <w:t>x=0,1</w:t>
            </w:r>
            <w:r w:rsidRPr="00541C41">
              <w:rPr>
                <w:sz w:val="28"/>
                <w:szCs w:val="28"/>
              </w:rPr>
              <w:t> (thỏa mãn đk)</w:t>
            </w:r>
          </w:p>
          <w:p w14:paraId="58028CE0" w14:textId="77777777" w:rsidR="00541C41" w:rsidRPr="00541C41" w:rsidRDefault="00541C41" w:rsidP="00541C41">
            <w:pPr>
              <w:spacing w:after="0" w:line="240" w:lineRule="auto"/>
              <w:rPr>
                <w:rFonts w:eastAsia="Times New Roman"/>
                <w:color w:val="000000"/>
                <w:sz w:val="28"/>
                <w:szCs w:val="28"/>
              </w:rPr>
            </w:pPr>
            <w:r w:rsidRPr="00541C41">
              <w:rPr>
                <w:sz w:val="28"/>
                <w:szCs w:val="28"/>
              </w:rPr>
              <w:t>Vậy </w:t>
            </w:r>
            <w:r w:rsidRPr="00541C41">
              <w:rPr>
                <w:sz w:val="28"/>
                <w:szCs w:val="28"/>
                <w:bdr w:val="none" w:sz="0" w:space="0" w:color="auto" w:frame="1"/>
              </w:rPr>
              <w:t>mCuSO</w:t>
            </w:r>
            <w:r w:rsidRPr="00541C41">
              <w:rPr>
                <w:sz w:val="28"/>
                <w:szCs w:val="28"/>
                <w:bdr w:val="none" w:sz="0" w:space="0" w:color="auto" w:frame="1"/>
                <w:vertAlign w:val="subscript"/>
              </w:rPr>
              <w:t>4</w:t>
            </w:r>
            <w:r w:rsidRPr="00541C41">
              <w:rPr>
                <w:sz w:val="28"/>
                <w:szCs w:val="28"/>
                <w:bdr w:val="none" w:sz="0" w:space="0" w:color="auto" w:frame="1"/>
              </w:rPr>
              <w:t>.5H</w:t>
            </w:r>
            <w:r w:rsidRPr="00541C41">
              <w:rPr>
                <w:sz w:val="28"/>
                <w:szCs w:val="28"/>
                <w:bdr w:val="none" w:sz="0" w:space="0" w:color="auto" w:frame="1"/>
                <w:vertAlign w:val="subscript"/>
              </w:rPr>
              <w:t>2</w:t>
            </w:r>
            <w:r w:rsidRPr="00541C41">
              <w:rPr>
                <w:sz w:val="28"/>
                <w:szCs w:val="28"/>
                <w:bdr w:val="none" w:sz="0" w:space="0" w:color="auto" w:frame="1"/>
              </w:rPr>
              <w:t>O</w:t>
            </w:r>
            <w:r w:rsidRPr="00541C41">
              <w:rPr>
                <w:sz w:val="28"/>
                <w:szCs w:val="28"/>
              </w:rPr>
              <w:t> tách ra </w:t>
            </w:r>
            <w:r w:rsidRPr="00541C41">
              <w:rPr>
                <w:sz w:val="28"/>
                <w:szCs w:val="28"/>
                <w:lang w:val="vi-VN"/>
              </w:rPr>
              <w:t xml:space="preserve"> </w:t>
            </w:r>
            <w:r w:rsidRPr="00541C41">
              <w:rPr>
                <w:color w:val="262626"/>
                <w:sz w:val="28"/>
                <w:szCs w:val="28"/>
                <w:bdr w:val="none" w:sz="0" w:space="0" w:color="auto" w:frame="1"/>
                <w:shd w:val="clear" w:color="auto" w:fill="FFFFFF"/>
              </w:rPr>
              <w:t>=</w:t>
            </w:r>
            <w:r w:rsidRPr="00541C41">
              <w:rPr>
                <w:color w:val="262626"/>
                <w:sz w:val="28"/>
                <w:szCs w:val="28"/>
                <w:bdr w:val="none" w:sz="0" w:space="0" w:color="auto" w:frame="1"/>
                <w:shd w:val="clear" w:color="auto" w:fill="FFFFFF"/>
                <w:lang w:val="vi-VN"/>
              </w:rPr>
              <w:t xml:space="preserve"> </w:t>
            </w:r>
            <w:r w:rsidRPr="00541C41">
              <w:rPr>
                <w:color w:val="262626"/>
                <w:sz w:val="28"/>
                <w:szCs w:val="28"/>
                <w:bdr w:val="none" w:sz="0" w:space="0" w:color="auto" w:frame="1"/>
                <w:shd w:val="clear" w:color="auto" w:fill="FFFFFF"/>
              </w:rPr>
              <w:t>0,1.250</w:t>
            </w:r>
            <w:r w:rsidRPr="00541C41">
              <w:rPr>
                <w:color w:val="262626"/>
                <w:sz w:val="28"/>
                <w:szCs w:val="28"/>
                <w:bdr w:val="none" w:sz="0" w:space="0" w:color="auto" w:frame="1"/>
                <w:shd w:val="clear" w:color="auto" w:fill="FFFFFF"/>
                <w:lang w:val="vi-VN"/>
              </w:rPr>
              <w:t xml:space="preserve"> </w:t>
            </w:r>
            <w:r w:rsidRPr="00541C41">
              <w:rPr>
                <w:color w:val="262626"/>
                <w:sz w:val="28"/>
                <w:szCs w:val="28"/>
                <w:bdr w:val="none" w:sz="0" w:space="0" w:color="auto" w:frame="1"/>
                <w:shd w:val="clear" w:color="auto" w:fill="FFFFFF"/>
              </w:rPr>
              <w:t>=</w:t>
            </w:r>
            <w:r w:rsidRPr="00541C41">
              <w:rPr>
                <w:color w:val="262626"/>
                <w:sz w:val="28"/>
                <w:szCs w:val="28"/>
                <w:bdr w:val="none" w:sz="0" w:space="0" w:color="auto" w:frame="1"/>
                <w:shd w:val="clear" w:color="auto" w:fill="FFFFFF"/>
                <w:lang w:val="vi-VN"/>
              </w:rPr>
              <w:t xml:space="preserve"> </w:t>
            </w:r>
            <w:r w:rsidRPr="00541C41">
              <w:rPr>
                <w:color w:val="262626"/>
                <w:sz w:val="28"/>
                <w:szCs w:val="28"/>
                <w:bdr w:val="none" w:sz="0" w:space="0" w:color="auto" w:frame="1"/>
                <w:shd w:val="clear" w:color="auto" w:fill="FFFFFF"/>
              </w:rPr>
              <w:t>25</w:t>
            </w:r>
            <w:r w:rsidRPr="00541C41">
              <w:rPr>
                <w:color w:val="262626"/>
                <w:sz w:val="28"/>
                <w:szCs w:val="28"/>
                <w:bdr w:val="none" w:sz="0" w:space="0" w:color="auto" w:frame="1"/>
                <w:shd w:val="clear" w:color="auto" w:fill="FFFFFF"/>
                <w:lang w:val="vi-VN"/>
              </w:rPr>
              <w:t xml:space="preserve"> g</w:t>
            </w:r>
            <w:r w:rsidRPr="00541C41">
              <w:rPr>
                <w:color w:val="262626"/>
                <w:sz w:val="28"/>
                <w:szCs w:val="28"/>
                <w:bdr w:val="none" w:sz="0" w:space="0" w:color="auto" w:frame="1"/>
                <w:shd w:val="clear" w:color="auto" w:fill="FFFFFF"/>
              </w:rPr>
              <w:br/>
            </w:r>
          </w:p>
        </w:tc>
        <w:tc>
          <w:tcPr>
            <w:tcW w:w="1178" w:type="dxa"/>
          </w:tcPr>
          <w:p w14:paraId="74E35AC4"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1</w:t>
            </w:r>
            <w:r w:rsidRPr="00541C41">
              <w:rPr>
                <w:rFonts w:eastAsia="Times New Roman"/>
                <w:color w:val="000000"/>
                <w:sz w:val="28"/>
                <w:szCs w:val="28"/>
                <w:lang w:val="vi-VN"/>
              </w:rPr>
              <w:t xml:space="preserve"> đ</w:t>
            </w:r>
          </w:p>
        </w:tc>
      </w:tr>
      <w:tr w:rsidR="00541C41" w:rsidRPr="00541C41" w14:paraId="30CDF4B9" w14:textId="77777777" w:rsidTr="007C3346">
        <w:tc>
          <w:tcPr>
            <w:tcW w:w="1223" w:type="dxa"/>
            <w:vMerge/>
            <w:vAlign w:val="center"/>
          </w:tcPr>
          <w:p w14:paraId="0AAE0799" w14:textId="77777777" w:rsidR="00541C41" w:rsidRPr="00541C41" w:rsidRDefault="00541C41" w:rsidP="00541C41">
            <w:pPr>
              <w:spacing w:after="0" w:line="240" w:lineRule="auto"/>
              <w:jc w:val="center"/>
              <w:rPr>
                <w:rFonts w:eastAsia="Times New Roman"/>
                <w:color w:val="000000"/>
                <w:sz w:val="28"/>
                <w:szCs w:val="28"/>
              </w:rPr>
            </w:pPr>
          </w:p>
        </w:tc>
        <w:tc>
          <w:tcPr>
            <w:tcW w:w="8080" w:type="dxa"/>
          </w:tcPr>
          <w:p w14:paraId="51663C77"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color w:val="343A40"/>
                <w:sz w:val="28"/>
                <w:szCs w:val="28"/>
              </w:rPr>
              <w:t> * Số mol của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4</w:t>
            </w:r>
            <w:r w:rsidRPr="00541C41">
              <w:rPr>
                <w:color w:val="343A40"/>
                <w:sz w:val="28"/>
                <w:szCs w:val="28"/>
              </w:rPr>
              <w:t xml:space="preserve">  cần để pha chế 500ml dung dịch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4</w:t>
            </w:r>
            <w:r w:rsidRPr="00541C41">
              <w:rPr>
                <w:color w:val="343A40"/>
                <w:sz w:val="28"/>
                <w:szCs w:val="28"/>
              </w:rPr>
              <w:t xml:space="preserve">  1M:</w:t>
            </w:r>
          </w:p>
          <w:p w14:paraId="5A2A90CC"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noProof/>
                <w:color w:val="343A40"/>
                <w:sz w:val="28"/>
                <w:szCs w:val="28"/>
              </w:rPr>
              <w:drawing>
                <wp:inline distT="0" distB="0" distL="0" distR="0" wp14:anchorId="51ABE161" wp14:editId="49F2161D">
                  <wp:extent cx="2139950" cy="444500"/>
                  <wp:effectExtent l="0" t="0" r="0" b="0"/>
                  <wp:docPr id="617081550" name="Picture 2"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iải sách bài tập Hóa 8 | Giải bài tập Sách bài tập Hóa 8"/>
                          <pic:cNvPicPr>
                            <a:picLocks noChangeAspect="1" noChangeArrowheads="1"/>
                          </pic:cNvPicPr>
                        </pic:nvPicPr>
                        <pic:blipFill>
                          <a:blip r:embed="rId495">
                            <a:extLst>
                              <a:ext uri="{28A0092B-C50C-407E-A947-70E740481C1C}">
                                <a14:useLocalDpi xmlns:a14="http://schemas.microsoft.com/office/drawing/2010/main"/>
                              </a:ext>
                            </a:extLst>
                          </a:blip>
                          <a:srcRect/>
                          <a:stretch>
                            <a:fillRect/>
                          </a:stretch>
                        </pic:blipFill>
                        <pic:spPr bwMode="auto">
                          <a:xfrm>
                            <a:off x="0" y="0"/>
                            <a:ext cx="2139950" cy="444500"/>
                          </a:xfrm>
                          <a:prstGeom prst="rect">
                            <a:avLst/>
                          </a:prstGeom>
                          <a:noFill/>
                          <a:ln>
                            <a:noFill/>
                          </a:ln>
                        </pic:spPr>
                      </pic:pic>
                    </a:graphicData>
                  </a:graphic>
                </wp:inline>
              </w:drawing>
            </w:r>
          </w:p>
          <w:p w14:paraId="2E01CDB5"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color w:val="343A40"/>
                <w:sz w:val="28"/>
                <w:szCs w:val="28"/>
              </w:rPr>
              <w:t>   * Khối lượng  H 2 S O 4  98% có chứa 49g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 xml:space="preserve">4 </w:t>
            </w:r>
            <w:r w:rsidRPr="00541C41">
              <w:rPr>
                <w:color w:val="343A40"/>
                <w:sz w:val="28"/>
                <w:szCs w:val="28"/>
              </w:rPr>
              <w:t>:</w:t>
            </w:r>
          </w:p>
          <w:p w14:paraId="163D6C4D"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noProof/>
                <w:color w:val="343A40"/>
                <w:sz w:val="28"/>
                <w:szCs w:val="28"/>
              </w:rPr>
              <w:drawing>
                <wp:inline distT="0" distB="0" distL="0" distR="0" wp14:anchorId="67472223" wp14:editId="2EF57D1F">
                  <wp:extent cx="2260600" cy="768350"/>
                  <wp:effectExtent l="0" t="0" r="6350" b="0"/>
                  <wp:docPr id="964284624" name="Picture 1"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iải sách bài tập Hóa 8 | Giải bài tập Sách bài tập Hóa 8"/>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2260600" cy="768350"/>
                          </a:xfrm>
                          <a:prstGeom prst="rect">
                            <a:avLst/>
                          </a:prstGeom>
                          <a:noFill/>
                          <a:ln>
                            <a:noFill/>
                          </a:ln>
                        </pic:spPr>
                      </pic:pic>
                    </a:graphicData>
                  </a:graphic>
                </wp:inline>
              </w:drawing>
            </w:r>
          </w:p>
          <w:p w14:paraId="4D708DC1"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color w:val="343A40"/>
                <w:sz w:val="28"/>
                <w:szCs w:val="28"/>
              </w:rPr>
              <w:t>   * Cách pha chế: Đổ khoảng 400ml nước cất vào cốc có chia độ có dung tích khoảng 1lit. Rót từ từ 27,2ml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4</w:t>
            </w:r>
            <w:r w:rsidRPr="00541C41">
              <w:rPr>
                <w:color w:val="343A40"/>
                <w:sz w:val="28"/>
                <w:szCs w:val="28"/>
              </w:rPr>
              <w:t xml:space="preserve">  98% vào cốc khuấy đều. Sau đó thêm dần dần nước cất vào cốc cho đủ 500ml. ta pha chế được 500ml dung dịch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4</w:t>
            </w:r>
            <w:r w:rsidRPr="00541C41">
              <w:rPr>
                <w:color w:val="343A40"/>
                <w:sz w:val="28"/>
                <w:szCs w:val="28"/>
              </w:rPr>
              <w:t xml:space="preserve">  1M.</w:t>
            </w:r>
          </w:p>
        </w:tc>
        <w:tc>
          <w:tcPr>
            <w:tcW w:w="1178" w:type="dxa"/>
          </w:tcPr>
          <w:p w14:paraId="71FAFF66" w14:textId="77777777" w:rsidR="00541C41" w:rsidRPr="00541C41" w:rsidRDefault="00541C41" w:rsidP="00541C41">
            <w:pPr>
              <w:spacing w:after="0" w:line="240" w:lineRule="auto"/>
              <w:rPr>
                <w:rFonts w:eastAsia="Times New Roman"/>
                <w:color w:val="000000"/>
                <w:sz w:val="28"/>
                <w:szCs w:val="28"/>
                <w:lang w:val="vi-VN"/>
              </w:rPr>
            </w:pPr>
          </w:p>
          <w:p w14:paraId="4524E789" w14:textId="77777777" w:rsidR="00541C41" w:rsidRPr="00541C41" w:rsidRDefault="00541C41" w:rsidP="00541C41">
            <w:pPr>
              <w:spacing w:after="0" w:line="240" w:lineRule="auto"/>
              <w:rPr>
                <w:rFonts w:eastAsia="Times New Roman"/>
                <w:color w:val="000000"/>
                <w:sz w:val="28"/>
                <w:szCs w:val="28"/>
                <w:lang w:val="vi-VN"/>
              </w:rPr>
            </w:pPr>
          </w:p>
          <w:p w14:paraId="33D359CC" w14:textId="77777777" w:rsidR="00541C41" w:rsidRPr="00541C41" w:rsidRDefault="00541C41" w:rsidP="00541C41">
            <w:pPr>
              <w:spacing w:after="0" w:line="240" w:lineRule="auto"/>
              <w:rPr>
                <w:rFonts w:eastAsia="Times New Roman"/>
                <w:color w:val="000000"/>
                <w:sz w:val="28"/>
                <w:szCs w:val="28"/>
                <w:lang w:val="vi-VN"/>
              </w:rPr>
            </w:pPr>
          </w:p>
          <w:p w14:paraId="4E28B795" w14:textId="77777777" w:rsidR="00541C41" w:rsidRPr="00541C41" w:rsidRDefault="00541C41" w:rsidP="00541C41">
            <w:pPr>
              <w:spacing w:after="0" w:line="240" w:lineRule="auto"/>
              <w:rPr>
                <w:rFonts w:eastAsia="Times New Roman"/>
                <w:color w:val="000000"/>
                <w:sz w:val="28"/>
                <w:szCs w:val="28"/>
                <w:lang w:val="vi-VN"/>
              </w:rPr>
            </w:pPr>
          </w:p>
          <w:p w14:paraId="0B17AC1E" w14:textId="77777777" w:rsidR="00541C41" w:rsidRPr="00541C41" w:rsidRDefault="00541C41" w:rsidP="00541C41">
            <w:pPr>
              <w:spacing w:after="0" w:line="240" w:lineRule="auto"/>
              <w:rPr>
                <w:rFonts w:eastAsia="Times New Roman"/>
                <w:color w:val="000000"/>
                <w:sz w:val="28"/>
                <w:szCs w:val="28"/>
                <w:lang w:val="vi-VN"/>
              </w:rPr>
            </w:pPr>
          </w:p>
          <w:p w14:paraId="2632BE56"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03BCAF01" w14:textId="77777777" w:rsidR="00541C41" w:rsidRPr="00541C41" w:rsidRDefault="00541C41" w:rsidP="00541C41">
            <w:pPr>
              <w:spacing w:after="0" w:line="240" w:lineRule="auto"/>
              <w:rPr>
                <w:rFonts w:eastAsia="Times New Roman"/>
                <w:color w:val="000000"/>
                <w:sz w:val="28"/>
                <w:szCs w:val="28"/>
                <w:lang w:val="vi-VN"/>
              </w:rPr>
            </w:pPr>
          </w:p>
          <w:p w14:paraId="789270F5" w14:textId="77777777" w:rsidR="00541C41" w:rsidRPr="00541C41" w:rsidRDefault="00541C41" w:rsidP="00541C41">
            <w:pPr>
              <w:spacing w:after="0" w:line="240" w:lineRule="auto"/>
              <w:rPr>
                <w:rFonts w:eastAsia="Times New Roman"/>
                <w:color w:val="000000"/>
                <w:sz w:val="28"/>
                <w:szCs w:val="28"/>
                <w:lang w:val="vi-VN"/>
              </w:rPr>
            </w:pPr>
          </w:p>
          <w:p w14:paraId="25045EAB" w14:textId="77777777" w:rsidR="00541C41" w:rsidRPr="00541C41" w:rsidRDefault="00541C41" w:rsidP="00541C41">
            <w:pPr>
              <w:spacing w:after="0" w:line="240" w:lineRule="auto"/>
              <w:rPr>
                <w:rFonts w:eastAsia="Times New Roman"/>
                <w:color w:val="000000"/>
                <w:sz w:val="28"/>
                <w:szCs w:val="28"/>
                <w:lang w:val="vi-VN"/>
              </w:rPr>
            </w:pPr>
          </w:p>
          <w:p w14:paraId="33B07CBF" w14:textId="77777777" w:rsidR="00541C41" w:rsidRPr="00541C41" w:rsidRDefault="00541C41" w:rsidP="00541C41">
            <w:pPr>
              <w:spacing w:after="0" w:line="240" w:lineRule="auto"/>
              <w:rPr>
                <w:rFonts w:eastAsia="Times New Roman"/>
                <w:color w:val="000000"/>
                <w:sz w:val="28"/>
                <w:szCs w:val="28"/>
                <w:lang w:val="vi-VN"/>
              </w:rPr>
            </w:pPr>
          </w:p>
          <w:p w14:paraId="14AE6ED3" w14:textId="77777777" w:rsidR="00541C41" w:rsidRPr="00541C41" w:rsidRDefault="00541C41" w:rsidP="00541C41">
            <w:pPr>
              <w:spacing w:after="0" w:line="240" w:lineRule="auto"/>
              <w:rPr>
                <w:rFonts w:eastAsia="Times New Roman"/>
                <w:color w:val="000000"/>
                <w:sz w:val="28"/>
                <w:szCs w:val="28"/>
                <w:lang w:val="vi-VN"/>
              </w:rPr>
            </w:pPr>
          </w:p>
          <w:p w14:paraId="02DE5A6A" w14:textId="77777777" w:rsidR="00541C41" w:rsidRPr="00541C41" w:rsidRDefault="00541C41" w:rsidP="00541C41">
            <w:pPr>
              <w:spacing w:after="0" w:line="240" w:lineRule="auto"/>
              <w:rPr>
                <w:rFonts w:eastAsia="Times New Roman"/>
                <w:color w:val="000000"/>
                <w:sz w:val="28"/>
                <w:szCs w:val="28"/>
                <w:lang w:val="vi-VN"/>
              </w:rPr>
            </w:pPr>
          </w:p>
          <w:p w14:paraId="273F4C1B" w14:textId="77777777" w:rsidR="00541C41" w:rsidRPr="00541C41" w:rsidRDefault="00541C41" w:rsidP="00541C41">
            <w:pPr>
              <w:spacing w:after="0" w:line="240" w:lineRule="auto"/>
              <w:rPr>
                <w:rFonts w:eastAsia="Times New Roman"/>
                <w:color w:val="000000"/>
                <w:sz w:val="28"/>
                <w:szCs w:val="28"/>
                <w:lang w:val="vi-VN"/>
              </w:rPr>
            </w:pPr>
          </w:p>
          <w:p w14:paraId="4257791C"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tc>
      </w:tr>
      <w:tr w:rsidR="00541C41" w:rsidRPr="00541C41" w14:paraId="56DC5AC4" w14:textId="77777777" w:rsidTr="007C3346">
        <w:tc>
          <w:tcPr>
            <w:tcW w:w="1223" w:type="dxa"/>
            <w:vMerge w:val="restart"/>
            <w:vAlign w:val="center"/>
          </w:tcPr>
          <w:p w14:paraId="683236F8"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6</w:t>
            </w:r>
            <w:r w:rsidRPr="00541C41">
              <w:rPr>
                <w:sz w:val="28"/>
                <w:szCs w:val="28"/>
              </w:rPr>
              <w:t>. (2,0 điểm)</w:t>
            </w:r>
          </w:p>
        </w:tc>
        <w:tc>
          <w:tcPr>
            <w:tcW w:w="8080" w:type="dxa"/>
          </w:tcPr>
          <w:p w14:paraId="6973B929" w14:textId="77777777" w:rsidR="00541C41" w:rsidRPr="00541C41" w:rsidRDefault="00541C41" w:rsidP="00541C41">
            <w:pPr>
              <w:spacing w:after="0" w:line="240" w:lineRule="auto"/>
              <w:rPr>
                <w:sz w:val="28"/>
                <w:szCs w:val="28"/>
                <w:lang w:val="nl-NL"/>
              </w:rPr>
            </w:pPr>
            <w:r w:rsidRPr="00541C41">
              <w:rPr>
                <w:sz w:val="28"/>
                <w:szCs w:val="28"/>
              </w:rPr>
              <w:t xml:space="preserve">- Ta có: </w:t>
            </w:r>
            <m:oMath>
              <m:sSub>
                <m:sSubPr>
                  <m:ctrlPr>
                    <w:rPr>
                      <w:rFonts w:ascii="Cambria Math" w:hAnsi="Cambria Math"/>
                      <w:i/>
                      <w:sz w:val="28"/>
                      <w:szCs w:val="28"/>
                      <w:lang w:val="nl-NL"/>
                    </w:rPr>
                  </m:ctrlPr>
                </m:sSubPr>
                <m:e>
                  <m:r>
                    <w:rPr>
                      <w:rFonts w:ascii="Cambria Math" w:hAnsi="Cambria Math"/>
                      <w:sz w:val="28"/>
                      <w:szCs w:val="28"/>
                      <w:lang w:val="nl-NL"/>
                    </w:rPr>
                    <m:t>n</m:t>
                  </m:r>
                </m:e>
                <m:sub>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2</m:t>
                      </m:r>
                    </m:sub>
                  </m:sSub>
                  <m:r>
                    <w:rPr>
                      <w:rFonts w:ascii="Cambria Math" w:hAnsi="Cambria Math"/>
                      <w:sz w:val="28"/>
                      <w:szCs w:val="28"/>
                      <w:lang w:val="nl-NL"/>
                    </w:rPr>
                    <m:t>(TN1)</m:t>
                  </m:r>
                </m:sub>
              </m:sSub>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7,437</m:t>
                  </m:r>
                </m:num>
                <m:den>
                  <m:r>
                    <w:rPr>
                      <w:rFonts w:ascii="Cambria Math" w:hAnsi="Cambria Math"/>
                      <w:sz w:val="28"/>
                      <w:szCs w:val="28"/>
                      <w:lang w:val="nl-NL"/>
                    </w:rPr>
                    <m:t>24,79</m:t>
                  </m:r>
                </m:den>
              </m:f>
              <m:r>
                <w:rPr>
                  <w:rFonts w:ascii="Cambria Math" w:hAnsi="Cambria Math"/>
                  <w:sz w:val="28"/>
                  <w:szCs w:val="28"/>
                  <w:lang w:val="nl-NL"/>
                </w:rPr>
                <m:t>=0,3</m:t>
              </m:r>
            </m:oMath>
            <w:r w:rsidRPr="00541C41">
              <w:rPr>
                <w:sz w:val="28"/>
                <w:szCs w:val="28"/>
                <w:lang w:val="nl-NL"/>
              </w:rPr>
              <w:t xml:space="preserve"> (mol)  </w:t>
            </w:r>
            <m:oMath>
              <m:sSub>
                <m:sSubPr>
                  <m:ctrlPr>
                    <w:rPr>
                      <w:rFonts w:ascii="Cambria Math" w:hAnsi="Cambria Math"/>
                      <w:i/>
                      <w:sz w:val="28"/>
                      <w:szCs w:val="28"/>
                      <w:lang w:val="nl-NL"/>
                    </w:rPr>
                  </m:ctrlPr>
                </m:sSubPr>
                <m:e>
                  <m:r>
                    <w:rPr>
                      <w:rFonts w:ascii="Cambria Math" w:hAnsi="Cambria Math"/>
                      <w:sz w:val="28"/>
                      <w:szCs w:val="28"/>
                      <w:lang w:val="nl-NL"/>
                    </w:rPr>
                    <m:t>n</m:t>
                  </m:r>
                </m:e>
                <m:sub>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2</m:t>
                      </m:r>
                    </m:sub>
                  </m:sSub>
                  <m:r>
                    <w:rPr>
                      <w:rFonts w:ascii="Cambria Math" w:hAnsi="Cambria Math"/>
                      <w:sz w:val="28"/>
                      <w:szCs w:val="28"/>
                      <w:lang w:val="nl-NL"/>
                    </w:rPr>
                    <m:t>(TN2)</m:t>
                  </m:r>
                </m:sub>
              </m:sSub>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0,53575</m:t>
                  </m:r>
                </m:num>
                <m:den>
                  <m:r>
                    <w:rPr>
                      <w:rFonts w:ascii="Cambria Math" w:hAnsi="Cambria Math"/>
                      <w:sz w:val="28"/>
                      <w:szCs w:val="28"/>
                      <w:lang w:val="nl-NL"/>
                    </w:rPr>
                    <m:t>24,79</m:t>
                  </m:r>
                </m:den>
              </m:f>
              <m:r>
                <w:rPr>
                  <w:rFonts w:ascii="Cambria Math" w:hAnsi="Cambria Math"/>
                  <w:sz w:val="28"/>
                  <w:szCs w:val="28"/>
                  <w:lang w:val="nl-NL"/>
                </w:rPr>
                <m:t>=0,425</m:t>
              </m:r>
            </m:oMath>
            <w:r w:rsidRPr="00541C41">
              <w:rPr>
                <w:sz w:val="28"/>
                <w:szCs w:val="28"/>
                <w:lang w:val="nl-NL"/>
              </w:rPr>
              <w:t xml:space="preserve"> (mol)</w:t>
            </w:r>
          </w:p>
          <w:p w14:paraId="17933768" w14:textId="77777777" w:rsidR="00541C41" w:rsidRPr="00541C41" w:rsidRDefault="00541C41" w:rsidP="00541C41">
            <w:pPr>
              <w:spacing w:after="0" w:line="240" w:lineRule="auto"/>
              <w:rPr>
                <w:sz w:val="28"/>
                <w:szCs w:val="28"/>
                <w:lang w:val="nl-NL"/>
              </w:rPr>
            </w:pPr>
            <w:r w:rsidRPr="00541C41">
              <w:rPr>
                <w:sz w:val="28"/>
                <w:szCs w:val="28"/>
                <w:lang w:val="nl-NL"/>
              </w:rPr>
              <w:t xml:space="preserve">Gọi số mol của Mg, Al trong 8,85 gam hỗn hợp A lần lượt là a, b mol </w:t>
            </w:r>
            <w:r w:rsidRPr="00541C41">
              <w:rPr>
                <w:sz w:val="28"/>
                <w:szCs w:val="28"/>
                <w:lang w:val="nl-NL"/>
              </w:rPr>
              <w:sym w:font="Symbol" w:char="F0DE"/>
            </w:r>
            <w:r w:rsidRPr="00541C41">
              <w:rPr>
                <w:sz w:val="28"/>
                <w:szCs w:val="28"/>
              </w:rPr>
              <w:t>m</w:t>
            </w:r>
            <w:r w:rsidRPr="00541C41">
              <w:rPr>
                <w:sz w:val="28"/>
                <w:szCs w:val="28"/>
                <w:vertAlign w:val="subscript"/>
              </w:rPr>
              <w:t xml:space="preserve">hh </w:t>
            </w:r>
            <w:r w:rsidRPr="00541C41">
              <w:rPr>
                <w:sz w:val="28"/>
                <w:szCs w:val="28"/>
                <w:vertAlign w:val="subscript"/>
                <w:lang w:val="nl-NL"/>
              </w:rPr>
              <w:t>A</w:t>
            </w:r>
            <w:r w:rsidRPr="00541C41">
              <w:rPr>
                <w:sz w:val="28"/>
                <w:szCs w:val="28"/>
                <w:lang w:val="nl-NL"/>
              </w:rPr>
              <w:t xml:space="preserve"> = 24a   +   27b = 8,85 (gam)    (*)</w:t>
            </w:r>
          </w:p>
          <w:p w14:paraId="05C15EA3" w14:textId="77777777" w:rsidR="00541C41" w:rsidRPr="00541C41" w:rsidRDefault="00541C41" w:rsidP="00541C41">
            <w:pPr>
              <w:spacing w:after="0" w:line="240" w:lineRule="auto"/>
              <w:rPr>
                <w:sz w:val="28"/>
                <w:szCs w:val="28"/>
              </w:rPr>
            </w:pPr>
            <w:r w:rsidRPr="00541C41">
              <w:rPr>
                <w:sz w:val="28"/>
                <w:szCs w:val="28"/>
                <w:lang w:val="nl-NL"/>
              </w:rPr>
              <w:t xml:space="preserve">            Mg      +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w:t>
            </w:r>
            <w:r w:rsidRPr="00541C41">
              <w:rPr>
                <w:position w:val="-6"/>
                <w:sz w:val="28"/>
                <w:szCs w:val="28"/>
              </w:rPr>
              <w:object w:dxaOrig="300" w:dyaOrig="220" w14:anchorId="4A5BCFF8">
                <v:shape id="_x0000_i1385" type="#_x0000_t75" style="width:15.75pt;height:10.5pt" o:ole="">
                  <v:imagedata r:id="rId828" o:title=""/>
                </v:shape>
                <o:OLEObject Type="Embed" ProgID="Equation.DSMT4" ShapeID="_x0000_i1385" DrawAspect="Content" ObjectID="_1773308468" r:id="rId829"/>
              </w:object>
            </w:r>
            <w:r w:rsidRPr="00541C41">
              <w:rPr>
                <w:sz w:val="28"/>
                <w:szCs w:val="28"/>
              </w:rPr>
              <w:t xml:space="preserve">    Mg</w:t>
            </w:r>
            <w:r w:rsidRPr="00541C41">
              <w:rPr>
                <w:sz w:val="28"/>
                <w:szCs w:val="28"/>
                <w:lang w:val="nl-NL"/>
              </w:rPr>
              <w:t>SO</w:t>
            </w:r>
            <w:r w:rsidRPr="00541C41">
              <w:rPr>
                <w:sz w:val="28"/>
                <w:szCs w:val="28"/>
                <w:vertAlign w:val="subscript"/>
                <w:lang w:val="nl-NL"/>
              </w:rPr>
              <w:t xml:space="preserve">4 </w:t>
            </w:r>
            <w:r w:rsidRPr="00541C41">
              <w:rPr>
                <w:sz w:val="28"/>
                <w:szCs w:val="28"/>
              </w:rPr>
              <w:t>+    H</w:t>
            </w:r>
            <w:r w:rsidRPr="00541C41">
              <w:rPr>
                <w:sz w:val="28"/>
                <w:szCs w:val="28"/>
                <w:vertAlign w:val="subscript"/>
              </w:rPr>
              <w:t>2</w:t>
            </w:r>
            <w:r w:rsidRPr="00541C41">
              <w:rPr>
                <w:sz w:val="28"/>
                <w:szCs w:val="28"/>
              </w:rPr>
              <w:t xml:space="preserve">           (1)</w:t>
            </w:r>
          </w:p>
          <w:p w14:paraId="66583C20" w14:textId="77777777" w:rsidR="00541C41" w:rsidRPr="00541C41" w:rsidRDefault="00541C41" w:rsidP="00541C41">
            <w:pPr>
              <w:spacing w:after="0" w:line="240" w:lineRule="auto"/>
              <w:rPr>
                <w:sz w:val="28"/>
                <w:szCs w:val="28"/>
              </w:rPr>
            </w:pPr>
            <w:r w:rsidRPr="00541C41">
              <w:rPr>
                <w:sz w:val="28"/>
                <w:szCs w:val="28"/>
                <w:lang w:val="nl-NL"/>
              </w:rPr>
              <w:t xml:space="preserve">           2Al      +       3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w:t>
            </w:r>
            <w:r w:rsidRPr="00541C41">
              <w:rPr>
                <w:position w:val="-6"/>
                <w:sz w:val="28"/>
                <w:szCs w:val="28"/>
              </w:rPr>
              <w:object w:dxaOrig="300" w:dyaOrig="220" w14:anchorId="3F462A32">
                <v:shape id="_x0000_i1386" type="#_x0000_t75" style="width:15.75pt;height:10.5pt" o:ole="">
                  <v:imagedata r:id="rId828" o:title=""/>
                </v:shape>
                <o:OLEObject Type="Embed" ProgID="Equation.DSMT4" ShapeID="_x0000_i1386" DrawAspect="Content" ObjectID="_1773308469" r:id="rId830"/>
              </w:object>
            </w:r>
            <w:r w:rsidRPr="00541C41">
              <w:rPr>
                <w:sz w:val="28"/>
                <w:szCs w:val="28"/>
              </w:rPr>
              <w:t xml:space="preserve">   Al</w:t>
            </w:r>
            <w:r w:rsidRPr="00541C41">
              <w:rPr>
                <w:sz w:val="28"/>
                <w:szCs w:val="28"/>
                <w:vertAlign w:val="subscript"/>
              </w:rPr>
              <w:t>2</w:t>
            </w:r>
            <w:r w:rsidRPr="00541C41">
              <w:rPr>
                <w:sz w:val="28"/>
                <w:szCs w:val="28"/>
              </w:rPr>
              <w:t>(</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rPr>
              <w:t xml:space="preserve"> +    3H</w:t>
            </w:r>
            <w:r w:rsidRPr="00541C41">
              <w:rPr>
                <w:sz w:val="28"/>
                <w:szCs w:val="28"/>
                <w:vertAlign w:val="subscript"/>
              </w:rPr>
              <w:t>2</w:t>
            </w:r>
            <w:r w:rsidRPr="00541C41">
              <w:rPr>
                <w:sz w:val="28"/>
                <w:szCs w:val="28"/>
              </w:rPr>
              <w:t xml:space="preserve">    (2)</w:t>
            </w:r>
          </w:p>
          <w:p w14:paraId="62077835" w14:textId="77777777" w:rsidR="00541C41" w:rsidRPr="00541C41" w:rsidRDefault="00541C41" w:rsidP="00541C41">
            <w:pPr>
              <w:spacing w:after="0" w:line="240" w:lineRule="auto"/>
              <w:rPr>
                <w:sz w:val="28"/>
                <w:szCs w:val="28"/>
                <w:lang w:val="nl-NL"/>
              </w:rPr>
            </w:pPr>
            <w:r w:rsidRPr="00541C41">
              <w:rPr>
                <w:sz w:val="28"/>
                <w:szCs w:val="28"/>
                <w:lang w:val="nl-NL"/>
              </w:rPr>
              <w:t>Ta thấy cùng một lượng hỗn hợp A tham gia thí nghiệm 1 với 600  ml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và thí nghiệm 2 với 950 ml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 </w:t>
            </w:r>
            <w:r w:rsidRPr="00541C41">
              <w:rPr>
                <w:sz w:val="28"/>
                <w:szCs w:val="28"/>
                <w:lang w:val="nl-NL"/>
              </w:rPr>
              <w:t xml:space="preserve">cùng nồng độ nhưng thu được </w:t>
            </w:r>
            <w:r w:rsidRPr="00541C41">
              <w:rPr>
                <w:position w:val="-14"/>
                <w:sz w:val="28"/>
                <w:szCs w:val="28"/>
                <w:lang w:val="nl-NL"/>
              </w:rPr>
              <w:object w:dxaOrig="720" w:dyaOrig="390" w14:anchorId="01CD967C">
                <v:shape id="_x0000_i1387" type="#_x0000_t75" style="width:36pt;height:21pt" o:ole="">
                  <v:imagedata r:id="rId831" o:title=""/>
                </v:shape>
                <o:OLEObject Type="Embed" ProgID="Equation.DSMT4" ShapeID="_x0000_i1387" DrawAspect="Content" ObjectID="_1773308470" r:id="rId832"/>
              </w:object>
            </w:r>
            <w:r w:rsidRPr="00541C41">
              <w:rPr>
                <w:sz w:val="28"/>
                <w:szCs w:val="28"/>
                <w:lang w:val="nl-NL"/>
              </w:rPr>
              <w:t xml:space="preserve">&lt; </w:t>
            </w:r>
            <w:r w:rsidRPr="00541C41">
              <w:rPr>
                <w:position w:val="-14"/>
                <w:sz w:val="28"/>
                <w:szCs w:val="28"/>
                <w:lang w:val="nl-NL"/>
              </w:rPr>
              <w:object w:dxaOrig="770" w:dyaOrig="390" w14:anchorId="4712D01D">
                <v:shape id="_x0000_i1388" type="#_x0000_t75" style="width:36pt;height:21pt" o:ole="">
                  <v:imagedata r:id="rId833" o:title=""/>
                </v:shape>
                <o:OLEObject Type="Embed" ProgID="Equation.DSMT4" ShapeID="_x0000_i1388" DrawAspect="Content" ObjectID="_1773308471" r:id="rId834"/>
              </w:object>
            </w:r>
            <w:r w:rsidRPr="00541C41">
              <w:rPr>
                <w:sz w:val="28"/>
                <w:szCs w:val="28"/>
                <w:lang w:val="nl-NL"/>
              </w:rPr>
              <w:sym w:font="Symbol" w:char="F0DE"/>
            </w:r>
            <w:r w:rsidRPr="00541C41">
              <w:rPr>
                <w:sz w:val="28"/>
                <w:szCs w:val="28"/>
              </w:rPr>
              <w:t xml:space="preserve"> Ở thí nghiệm 1: kim loại còn dư, </w:t>
            </w:r>
            <w:r w:rsidRPr="00541C41">
              <w:rPr>
                <w:sz w:val="28"/>
                <w:szCs w:val="28"/>
                <w:lang w:val="nl-NL"/>
              </w:rPr>
              <w:t>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phản ứng hết.</w:t>
            </w:r>
          </w:p>
          <w:p w14:paraId="539B6843" w14:textId="77777777" w:rsidR="00541C41" w:rsidRPr="00541C41" w:rsidRDefault="00541C41" w:rsidP="00541C41">
            <w:pPr>
              <w:spacing w:after="0" w:line="240" w:lineRule="auto"/>
              <w:rPr>
                <w:sz w:val="28"/>
                <w:szCs w:val="28"/>
                <w:lang w:val="nl-NL"/>
              </w:rPr>
            </w:pPr>
            <w:r w:rsidRPr="00541C41">
              <w:rPr>
                <w:sz w:val="28"/>
                <w:szCs w:val="28"/>
                <w:lang w:val="nl-NL"/>
              </w:rPr>
              <w:lastRenderedPageBreak/>
              <w:t xml:space="preserve">Từ (1) và (2): </w:t>
            </w:r>
            <w:r w:rsidRPr="00541C41">
              <w:rPr>
                <w:position w:val="-14"/>
                <w:sz w:val="28"/>
                <w:szCs w:val="28"/>
                <w:lang w:val="nl-NL"/>
              </w:rPr>
              <w:object w:dxaOrig="970" w:dyaOrig="390" w14:anchorId="37C6C3CD">
                <v:shape id="_x0000_i1389" type="#_x0000_t75" style="width:46.5pt;height:21pt" o:ole="">
                  <v:imagedata r:id="rId835" o:title=""/>
                </v:shape>
                <o:OLEObject Type="Embed" ProgID="Equation.DSMT4" ShapeID="_x0000_i1389" DrawAspect="Content" ObjectID="_1773308472" r:id="rId836"/>
              </w:object>
            </w:r>
            <w:r w:rsidRPr="00541C41">
              <w:rPr>
                <w:sz w:val="28"/>
                <w:szCs w:val="28"/>
                <w:lang w:val="nl-NL"/>
              </w:rPr>
              <w:t xml:space="preserve">= </w:t>
            </w:r>
            <w:r w:rsidRPr="00541C41">
              <w:rPr>
                <w:position w:val="-14"/>
                <w:sz w:val="28"/>
                <w:szCs w:val="28"/>
                <w:lang w:val="nl-NL"/>
              </w:rPr>
              <w:object w:dxaOrig="720" w:dyaOrig="390" w14:anchorId="5F526317">
                <v:shape id="_x0000_i1390" type="#_x0000_t75" style="width:36pt;height:21pt" o:ole="">
                  <v:imagedata r:id="rId831" o:title=""/>
                </v:shape>
                <o:OLEObject Type="Embed" ProgID="Equation.DSMT4" ShapeID="_x0000_i1390" DrawAspect="Content" ObjectID="_1773308473" r:id="rId837"/>
              </w:object>
            </w:r>
            <w:r w:rsidRPr="00541C41">
              <w:rPr>
                <w:sz w:val="28"/>
                <w:szCs w:val="28"/>
                <w:lang w:val="nl-NL"/>
              </w:rPr>
              <w:t xml:space="preserve"> = 0,3 (mol)</w:t>
            </w:r>
          </w:p>
          <w:p w14:paraId="0BFBB878" w14:textId="77777777" w:rsidR="00541C41" w:rsidRPr="00541C41" w:rsidRDefault="00541C41" w:rsidP="00541C41">
            <w:pPr>
              <w:spacing w:after="0" w:line="240" w:lineRule="auto"/>
              <w:rPr>
                <w:sz w:val="28"/>
                <w:szCs w:val="28"/>
                <w:lang w:val="nl-NL"/>
              </w:rPr>
            </w:pPr>
            <w:r w:rsidRPr="00541C41">
              <w:rPr>
                <w:sz w:val="28"/>
                <w:szCs w:val="28"/>
                <w:lang w:val="nl-NL"/>
              </w:rPr>
              <w:t xml:space="preserve">   </w:t>
            </w:r>
            <w:r w:rsidRPr="00541C41">
              <w:rPr>
                <w:position w:val="-6"/>
                <w:sz w:val="28"/>
                <w:szCs w:val="28"/>
                <w:lang w:val="nl-NL"/>
              </w:rPr>
              <w:object w:dxaOrig="300" w:dyaOrig="250" w14:anchorId="76B05E77">
                <v:shape id="_x0000_i1391" type="#_x0000_t75" style="width:15.75pt;height:10.5pt" o:ole="">
                  <v:imagedata r:id="rId838" o:title=""/>
                </v:shape>
                <o:OLEObject Type="Embed" ProgID="Equation.DSMT4" ShapeID="_x0000_i1391" DrawAspect="Content" ObjectID="_1773308474" r:id="rId839"/>
              </w:object>
            </w:r>
            <w:r w:rsidRPr="00541C41">
              <w:rPr>
                <w:sz w:val="28"/>
                <w:szCs w:val="28"/>
                <w:lang w:val="nl-NL"/>
              </w:rPr>
              <w:t xml:space="preserve">   Nồng độ mol của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đã dùng:</w:t>
            </w:r>
          </w:p>
          <w:p w14:paraId="52E09D2C"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 xml:space="preserve">                C</w:t>
            </w:r>
            <w:r w:rsidRPr="00541C41">
              <w:rPr>
                <w:sz w:val="28"/>
                <w:szCs w:val="28"/>
                <w:vertAlign w:val="subscript"/>
                <w:lang w:val="nl-NL"/>
              </w:rPr>
              <w:t>M</w:t>
            </w:r>
            <w:r w:rsidRPr="00541C41">
              <w:rPr>
                <w:sz w:val="28"/>
                <w:szCs w:val="28"/>
                <w:lang w:val="nl-NL"/>
              </w:rPr>
              <w:t xml:space="preserve"> = </w:t>
            </w:r>
            <w:r w:rsidRPr="00541C41">
              <w:rPr>
                <w:position w:val="-24"/>
                <w:sz w:val="28"/>
                <w:szCs w:val="28"/>
                <w:lang w:val="nl-NL"/>
              </w:rPr>
              <w:object w:dxaOrig="1710" w:dyaOrig="630" w14:anchorId="6724F7C2">
                <v:shape id="_x0000_i1392" type="#_x0000_t75" style="width:87.75pt;height:30.75pt" o:ole="">
                  <v:imagedata r:id="rId840" o:title=""/>
                </v:shape>
                <o:OLEObject Type="Embed" ProgID="Equation.DSMT4" ShapeID="_x0000_i1392" DrawAspect="Content" ObjectID="_1773308475" r:id="rId841"/>
              </w:object>
            </w:r>
            <w:r w:rsidRPr="00541C41">
              <w:rPr>
                <w:sz w:val="28"/>
                <w:szCs w:val="28"/>
                <w:lang w:val="nl-NL"/>
              </w:rPr>
              <w:t>M</w:t>
            </w:r>
          </w:p>
        </w:tc>
        <w:tc>
          <w:tcPr>
            <w:tcW w:w="1178" w:type="dxa"/>
          </w:tcPr>
          <w:p w14:paraId="0DFA8910" w14:textId="77777777" w:rsidR="00541C41" w:rsidRPr="00541C41" w:rsidRDefault="00541C41" w:rsidP="00541C41">
            <w:pPr>
              <w:spacing w:after="0" w:line="240" w:lineRule="auto"/>
              <w:rPr>
                <w:rFonts w:eastAsia="Times New Roman"/>
                <w:color w:val="000000"/>
                <w:sz w:val="28"/>
                <w:szCs w:val="28"/>
              </w:rPr>
            </w:pPr>
          </w:p>
          <w:p w14:paraId="5F68E9C0"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1 đ</w:t>
            </w:r>
          </w:p>
        </w:tc>
      </w:tr>
      <w:tr w:rsidR="00541C41" w:rsidRPr="00541C41" w14:paraId="5946E720" w14:textId="77777777" w:rsidTr="004157D0">
        <w:tc>
          <w:tcPr>
            <w:tcW w:w="1223" w:type="dxa"/>
            <w:vMerge/>
          </w:tcPr>
          <w:p w14:paraId="5E93003F" w14:textId="77777777" w:rsidR="00541C41" w:rsidRPr="00541C41" w:rsidRDefault="00541C41" w:rsidP="00541C41">
            <w:pPr>
              <w:spacing w:after="0" w:line="240" w:lineRule="auto"/>
              <w:rPr>
                <w:rFonts w:eastAsia="Times New Roman"/>
                <w:color w:val="000000"/>
                <w:sz w:val="28"/>
                <w:szCs w:val="28"/>
              </w:rPr>
            </w:pPr>
          </w:p>
        </w:tc>
        <w:tc>
          <w:tcPr>
            <w:tcW w:w="8080" w:type="dxa"/>
          </w:tcPr>
          <w:p w14:paraId="487D5212" w14:textId="77777777" w:rsidR="00541C41" w:rsidRPr="00541C41" w:rsidRDefault="00541C41" w:rsidP="00541C41">
            <w:pPr>
              <w:spacing w:after="0" w:line="240" w:lineRule="auto"/>
              <w:rPr>
                <w:sz w:val="28"/>
                <w:szCs w:val="28"/>
                <w:lang w:val="nl-NL"/>
              </w:rPr>
            </w:pPr>
            <w:r w:rsidRPr="00541C41">
              <w:rPr>
                <w:sz w:val="28"/>
                <w:szCs w:val="28"/>
                <w:lang w:val="nl-NL"/>
              </w:rPr>
              <w:t xml:space="preserve">Ta có:   </w:t>
            </w:r>
            <w:r w:rsidRPr="00541C41">
              <w:rPr>
                <w:position w:val="-24"/>
                <w:sz w:val="28"/>
                <w:szCs w:val="28"/>
                <w:lang w:val="nl-NL"/>
              </w:rPr>
              <w:object w:dxaOrig="2020" w:dyaOrig="630" w14:anchorId="1041C97C">
                <v:shape id="_x0000_i1393" type="#_x0000_t75" style="width:102.75pt;height:30.75pt" o:ole="">
                  <v:imagedata r:id="rId842" o:title=""/>
                </v:shape>
                <o:OLEObject Type="Embed" ProgID="Equation.DSMT4" ShapeID="_x0000_i1393" DrawAspect="Content" ObjectID="_1773308476" r:id="rId843"/>
              </w:object>
            </w:r>
            <w:r w:rsidRPr="00541C41">
              <w:rPr>
                <w:sz w:val="28"/>
                <w:szCs w:val="28"/>
                <w:lang w:val="nl-NL"/>
              </w:rPr>
              <w:t>= 0,475 (mol)</w:t>
            </w:r>
          </w:p>
          <w:p w14:paraId="0AC24692" w14:textId="77777777" w:rsidR="00541C41" w:rsidRPr="00541C41" w:rsidRDefault="00541C41" w:rsidP="00541C41">
            <w:pPr>
              <w:spacing w:after="0" w:line="240" w:lineRule="auto"/>
              <w:rPr>
                <w:sz w:val="28"/>
                <w:szCs w:val="28"/>
                <w:lang w:val="nl-NL"/>
              </w:rPr>
            </w:pPr>
            <w:r w:rsidRPr="00541C41">
              <w:rPr>
                <w:sz w:val="28"/>
                <w:szCs w:val="28"/>
                <w:lang w:val="nl-NL"/>
              </w:rPr>
              <w:t xml:space="preserve">Ta thấy: </w:t>
            </w:r>
            <w:r w:rsidRPr="00541C41">
              <w:rPr>
                <w:position w:val="-14"/>
                <w:sz w:val="28"/>
                <w:szCs w:val="28"/>
                <w:lang w:val="nl-NL"/>
              </w:rPr>
              <w:object w:dxaOrig="990" w:dyaOrig="390" w14:anchorId="46DB6520">
                <v:shape id="_x0000_i1394" type="#_x0000_t75" style="width:51pt;height:21pt" o:ole="">
                  <v:imagedata r:id="rId844" o:title=""/>
                </v:shape>
                <o:OLEObject Type="Embed" ProgID="Equation.DSMT4" ShapeID="_x0000_i1394" DrawAspect="Content" ObjectID="_1773308477" r:id="rId845"/>
              </w:object>
            </w:r>
            <w:r w:rsidRPr="00541C41">
              <w:rPr>
                <w:sz w:val="28"/>
                <w:szCs w:val="28"/>
                <w:lang w:val="nl-NL"/>
              </w:rPr>
              <w:t xml:space="preserve">= 0,475 (mol)  &gt; </w:t>
            </w:r>
            <w:r w:rsidRPr="00541C41">
              <w:rPr>
                <w:position w:val="-14"/>
                <w:sz w:val="28"/>
                <w:szCs w:val="28"/>
                <w:lang w:val="nl-NL"/>
              </w:rPr>
              <w:object w:dxaOrig="770" w:dyaOrig="390" w14:anchorId="69C3569D">
                <v:shape id="_x0000_i1395" type="#_x0000_t75" style="width:36pt;height:21pt" o:ole="">
                  <v:imagedata r:id="rId833" o:title=""/>
                </v:shape>
                <o:OLEObject Type="Embed" ProgID="Equation.DSMT4" ShapeID="_x0000_i1395" DrawAspect="Content" ObjectID="_1773308478" r:id="rId846"/>
              </w:object>
            </w:r>
            <w:r w:rsidRPr="00541C41">
              <w:rPr>
                <w:sz w:val="28"/>
                <w:szCs w:val="28"/>
                <w:lang w:val="nl-NL"/>
              </w:rPr>
              <w:t xml:space="preserve">= 0,425 (mol) </w:t>
            </w:r>
          </w:p>
          <w:p w14:paraId="5A1A1432" w14:textId="77777777" w:rsidR="00541C41" w:rsidRPr="00541C41" w:rsidRDefault="00541C41" w:rsidP="00541C41">
            <w:pPr>
              <w:spacing w:after="0" w:line="240" w:lineRule="auto"/>
              <w:rPr>
                <w:sz w:val="28"/>
                <w:szCs w:val="28"/>
                <w:lang w:val="nl-NL"/>
              </w:rPr>
            </w:pPr>
            <w:r w:rsidRPr="00541C41">
              <w:rPr>
                <w:sz w:val="28"/>
                <w:szCs w:val="28"/>
                <w:lang w:val="nl-NL"/>
              </w:rPr>
              <w:t xml:space="preserve">     </w:t>
            </w:r>
            <w:r w:rsidRPr="00541C41">
              <w:rPr>
                <w:position w:val="-6"/>
                <w:sz w:val="28"/>
                <w:szCs w:val="28"/>
                <w:lang w:val="nl-NL"/>
              </w:rPr>
              <w:object w:dxaOrig="300" w:dyaOrig="250" w14:anchorId="05DEA4A6">
                <v:shape id="_x0000_i1396" type="#_x0000_t75" style="width:15.75pt;height:10.5pt" o:ole="">
                  <v:imagedata r:id="rId838" o:title=""/>
                </v:shape>
                <o:OLEObject Type="Embed" ProgID="Equation.DSMT4" ShapeID="_x0000_i1396" DrawAspect="Content" ObjectID="_1773308479" r:id="rId847"/>
              </w:object>
            </w:r>
            <w:r w:rsidRPr="00541C41">
              <w:rPr>
                <w:sz w:val="28"/>
                <w:szCs w:val="28"/>
                <w:lang w:val="nl-NL"/>
              </w:rPr>
              <w:t xml:space="preserve">  Ở thí nghiệm 2: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còn dư, kim loại phản ứng hết.</w:t>
            </w:r>
          </w:p>
          <w:p w14:paraId="3585B51B" w14:textId="77777777" w:rsidR="00541C41" w:rsidRPr="00541C41" w:rsidRDefault="00541C41" w:rsidP="00541C41">
            <w:pPr>
              <w:spacing w:after="0" w:line="240" w:lineRule="auto"/>
              <w:rPr>
                <w:sz w:val="28"/>
                <w:szCs w:val="28"/>
                <w:lang w:val="nl-NL"/>
              </w:rPr>
            </w:pPr>
            <w:r w:rsidRPr="00541C41">
              <w:rPr>
                <w:sz w:val="28"/>
                <w:szCs w:val="28"/>
                <w:lang w:val="nl-NL"/>
              </w:rPr>
              <w:t xml:space="preserve">Từ (1) và (2): </w:t>
            </w:r>
            <w:r w:rsidRPr="00541C41">
              <w:rPr>
                <w:position w:val="-14"/>
                <w:sz w:val="28"/>
                <w:szCs w:val="28"/>
                <w:lang w:val="nl-NL"/>
              </w:rPr>
              <w:object w:dxaOrig="770" w:dyaOrig="390" w14:anchorId="495F1F17">
                <v:shape id="_x0000_i1397" type="#_x0000_t75" style="width:36pt;height:21pt" o:ole="">
                  <v:imagedata r:id="rId833" o:title=""/>
                </v:shape>
                <o:OLEObject Type="Embed" ProgID="Equation.DSMT4" ShapeID="_x0000_i1397" DrawAspect="Content" ObjectID="_1773308480" r:id="rId848"/>
              </w:object>
            </w:r>
            <w:r w:rsidRPr="00541C41">
              <w:rPr>
                <w:sz w:val="28"/>
                <w:szCs w:val="28"/>
                <w:lang w:val="nl-NL"/>
              </w:rPr>
              <w:t>= n</w:t>
            </w:r>
            <w:r w:rsidRPr="00541C41">
              <w:rPr>
                <w:sz w:val="28"/>
                <w:szCs w:val="28"/>
                <w:vertAlign w:val="subscript"/>
                <w:lang w:val="nl-NL"/>
              </w:rPr>
              <w:t>Mg</w:t>
            </w:r>
            <w:r w:rsidRPr="00541C41">
              <w:rPr>
                <w:sz w:val="28"/>
                <w:szCs w:val="28"/>
                <w:lang w:val="nl-NL"/>
              </w:rPr>
              <w:t xml:space="preserve"> + </w:t>
            </w:r>
            <w:r w:rsidRPr="00541C41">
              <w:rPr>
                <w:position w:val="-24"/>
                <w:sz w:val="28"/>
                <w:szCs w:val="28"/>
                <w:lang w:val="nl-NL"/>
              </w:rPr>
              <w:object w:dxaOrig="250" w:dyaOrig="630" w14:anchorId="61388454">
                <v:shape id="_x0000_i1398" type="#_x0000_t75" style="width:10.5pt;height:30.75pt" o:ole="">
                  <v:imagedata r:id="rId849" o:title=""/>
                </v:shape>
                <o:OLEObject Type="Embed" ProgID="Equation.DSMT4" ShapeID="_x0000_i1398" DrawAspect="Content" ObjectID="_1773308481" r:id="rId850"/>
              </w:object>
            </w:r>
            <w:r w:rsidRPr="00541C41">
              <w:rPr>
                <w:sz w:val="28"/>
                <w:szCs w:val="28"/>
                <w:lang w:val="nl-NL"/>
              </w:rPr>
              <w:t xml:space="preserve"> n</w:t>
            </w:r>
            <w:r w:rsidRPr="00541C41">
              <w:rPr>
                <w:sz w:val="28"/>
                <w:szCs w:val="28"/>
                <w:vertAlign w:val="subscript"/>
                <w:lang w:val="nl-NL"/>
              </w:rPr>
              <w:t>Al</w:t>
            </w:r>
            <w:r w:rsidRPr="00541C41">
              <w:rPr>
                <w:sz w:val="28"/>
                <w:szCs w:val="28"/>
                <w:lang w:val="nl-NL"/>
              </w:rPr>
              <w:t xml:space="preserve"> = a  + 1,5b = 0,425 (mol)  (**)</w:t>
            </w:r>
          </w:p>
          <w:p w14:paraId="658198B6" w14:textId="77777777" w:rsidR="00541C41" w:rsidRPr="00541C41" w:rsidRDefault="00541C41" w:rsidP="00541C41">
            <w:pPr>
              <w:spacing w:after="0" w:line="240" w:lineRule="auto"/>
              <w:rPr>
                <w:sz w:val="28"/>
                <w:szCs w:val="28"/>
              </w:rPr>
            </w:pPr>
            <w:r w:rsidRPr="00541C41">
              <w:rPr>
                <w:sz w:val="28"/>
                <w:szCs w:val="28"/>
                <w:lang w:val="nl-NL"/>
              </w:rPr>
              <w:t xml:space="preserve">Từ (*) và (**) </w:t>
            </w:r>
            <w:r w:rsidRPr="00541C41">
              <w:rPr>
                <w:sz w:val="28"/>
                <w:szCs w:val="28"/>
                <w:lang w:val="nl-NL"/>
              </w:rPr>
              <w:sym w:font="Symbol" w:char="F0DE"/>
            </w:r>
            <w:r w:rsidRPr="00541C41">
              <w:rPr>
                <w:sz w:val="28"/>
                <w:szCs w:val="28"/>
                <w:lang w:val="nl-NL"/>
              </w:rPr>
              <w:t xml:space="preserve"> a = 0,2 (mol) và b = 0,15 (mol)</w:t>
            </w:r>
          </w:p>
          <w:p w14:paraId="37CC5808"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 xml:space="preserve"> %Mg = </w:t>
            </w:r>
            <w:r w:rsidRPr="00541C41">
              <w:rPr>
                <w:position w:val="-28"/>
                <w:sz w:val="28"/>
                <w:szCs w:val="28"/>
                <w:lang w:val="nl-NL"/>
              </w:rPr>
              <w:object w:dxaOrig="2380" w:dyaOrig="660" w14:anchorId="50397596">
                <v:shape id="_x0000_i1399" type="#_x0000_t75" style="width:118.5pt;height:30.75pt" o:ole="">
                  <v:imagedata r:id="rId851" o:title=""/>
                </v:shape>
                <o:OLEObject Type="Embed" ProgID="Equation.DSMT4" ShapeID="_x0000_i1399" DrawAspect="Content" ObjectID="_1773308482" r:id="rId852"/>
              </w:object>
            </w:r>
            <w:r w:rsidRPr="00541C41">
              <w:rPr>
                <w:sz w:val="28"/>
                <w:szCs w:val="28"/>
              </w:rPr>
              <w:t>;</w:t>
            </w:r>
            <w:r w:rsidRPr="00541C41">
              <w:rPr>
                <w:sz w:val="28"/>
                <w:szCs w:val="28"/>
                <w:lang w:val="nl-NL"/>
              </w:rPr>
              <w:t xml:space="preserve"> %Al = </w:t>
            </w:r>
            <w:r w:rsidRPr="00541C41">
              <w:rPr>
                <w:position w:val="-28"/>
                <w:sz w:val="28"/>
                <w:szCs w:val="28"/>
                <w:lang w:val="nl-NL"/>
              </w:rPr>
              <w:object w:dxaOrig="2470" w:dyaOrig="660" w14:anchorId="4760EAFC">
                <v:shape id="_x0000_i1400" type="#_x0000_t75" style="width:123pt;height:30.75pt" o:ole="">
                  <v:imagedata r:id="rId853" o:title=""/>
                </v:shape>
                <o:OLEObject Type="Embed" ProgID="Equation.DSMT4" ShapeID="_x0000_i1400" DrawAspect="Content" ObjectID="_1773308483" r:id="rId854"/>
              </w:object>
            </w:r>
          </w:p>
        </w:tc>
        <w:tc>
          <w:tcPr>
            <w:tcW w:w="1178" w:type="dxa"/>
          </w:tcPr>
          <w:p w14:paraId="355A038C"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1</w:t>
            </w:r>
            <w:r w:rsidRPr="00541C41">
              <w:rPr>
                <w:rFonts w:eastAsia="Times New Roman"/>
                <w:color w:val="000000"/>
                <w:sz w:val="28"/>
                <w:szCs w:val="28"/>
                <w:lang w:val="vi-VN"/>
              </w:rPr>
              <w:t xml:space="preserve"> đ</w:t>
            </w:r>
          </w:p>
        </w:tc>
      </w:tr>
      <w:tr w:rsidR="00541C41" w:rsidRPr="00541C41" w14:paraId="6B6BE607" w14:textId="77777777" w:rsidTr="007C3346">
        <w:tc>
          <w:tcPr>
            <w:tcW w:w="1223" w:type="dxa"/>
            <w:vAlign w:val="center"/>
          </w:tcPr>
          <w:p w14:paraId="101DAB97"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7</w:t>
            </w:r>
            <w:r w:rsidRPr="00541C41">
              <w:rPr>
                <w:sz w:val="28"/>
                <w:szCs w:val="28"/>
              </w:rPr>
              <w:t>. (2,0 điểm)</w:t>
            </w:r>
          </w:p>
        </w:tc>
        <w:tc>
          <w:tcPr>
            <w:tcW w:w="8080" w:type="dxa"/>
            <w:shd w:val="clear" w:color="auto" w:fill="auto"/>
          </w:tcPr>
          <w:p w14:paraId="5D4C8816" w14:textId="77777777" w:rsidR="00541C41" w:rsidRPr="00541C41" w:rsidRDefault="00541C41" w:rsidP="00541C41">
            <w:pPr>
              <w:spacing w:after="0" w:line="240" w:lineRule="auto"/>
              <w:rPr>
                <w:sz w:val="28"/>
                <w:szCs w:val="28"/>
                <w:lang w:val="pt-BR"/>
              </w:rPr>
            </w:pPr>
            <w:r w:rsidRPr="00541C41">
              <w:rPr>
                <w:sz w:val="28"/>
                <w:szCs w:val="28"/>
                <w:lang w:val="pt-BR"/>
              </w:rPr>
              <w:t>Trong 5 gam CuSO</w:t>
            </w:r>
            <w:r w:rsidRPr="00541C41">
              <w:rPr>
                <w:sz w:val="28"/>
                <w:szCs w:val="28"/>
                <w:vertAlign w:val="subscript"/>
                <w:lang w:val="pt-BR"/>
              </w:rPr>
              <w:t>4</w:t>
            </w:r>
            <w:r w:rsidRPr="00541C41">
              <w:rPr>
                <w:sz w:val="28"/>
                <w:szCs w:val="28"/>
                <w:lang w:val="pt-BR"/>
              </w:rPr>
              <w:t>.5H</w:t>
            </w:r>
            <w:r w:rsidRPr="00541C41">
              <w:rPr>
                <w:sz w:val="28"/>
                <w:szCs w:val="28"/>
                <w:vertAlign w:val="subscript"/>
                <w:lang w:val="pt-BR"/>
              </w:rPr>
              <w:t>2</w:t>
            </w:r>
            <w:r w:rsidRPr="00541C41">
              <w:rPr>
                <w:sz w:val="28"/>
                <w:szCs w:val="28"/>
                <w:lang w:val="pt-BR"/>
              </w:rPr>
              <w:t>O kết tinh có:</w:t>
            </w:r>
          </w:p>
          <w:p w14:paraId="5C0D91BA" w14:textId="77777777" w:rsidR="00541C41" w:rsidRPr="00541C41" w:rsidRDefault="00541C41" w:rsidP="00541C41">
            <w:pPr>
              <w:tabs>
                <w:tab w:val="center" w:pos="4130"/>
                <w:tab w:val="right" w:pos="8260"/>
              </w:tabs>
              <w:spacing w:after="0" w:line="240" w:lineRule="auto"/>
              <w:rPr>
                <w:sz w:val="28"/>
                <w:szCs w:val="28"/>
                <w:lang w:val="pt-BR"/>
              </w:rPr>
            </w:pPr>
            <w:r w:rsidRPr="00541C41">
              <w:rPr>
                <w:position w:val="-14"/>
                <w:sz w:val="28"/>
                <w:szCs w:val="28"/>
              </w:rPr>
              <w:object w:dxaOrig="680" w:dyaOrig="380" w14:anchorId="6C23AA2C">
                <v:shape id="_x0000_i1401" type="#_x0000_t75" style="width:36pt;height:21pt" o:ole="">
                  <v:imagedata r:id="rId334" o:title=""/>
                </v:shape>
                <o:OLEObject Type="Embed" ProgID="Equation.DSMT4" ShapeID="_x0000_i1401" DrawAspect="Content" ObjectID="_1773308484" r:id="rId855"/>
              </w:object>
            </w:r>
            <w:r w:rsidRPr="00541C41">
              <w:rPr>
                <w:sz w:val="28"/>
                <w:szCs w:val="28"/>
                <w:lang w:val="pt-BR"/>
              </w:rPr>
              <w:t xml:space="preserve"> = 5.160/250 = 3,2 gam</w:t>
            </w:r>
            <w:r w:rsidRPr="00541C41">
              <w:rPr>
                <w:sz w:val="28"/>
                <w:szCs w:val="28"/>
                <w:lang w:val="vi-VN"/>
              </w:rPr>
              <w:t xml:space="preserve">  </w:t>
            </w:r>
            <w:r w:rsidRPr="00541C41">
              <w:rPr>
                <w:position w:val="-14"/>
                <w:sz w:val="28"/>
                <w:szCs w:val="28"/>
              </w:rPr>
              <w:object w:dxaOrig="540" w:dyaOrig="380" w14:anchorId="2F445804">
                <v:shape id="_x0000_i1402" type="#_x0000_t75" style="width:25.5pt;height:21pt" o:ole="">
                  <v:imagedata r:id="rId336" o:title=""/>
                </v:shape>
                <o:OLEObject Type="Embed" ProgID="Equation.DSMT4" ShapeID="_x0000_i1402" DrawAspect="Content" ObjectID="_1773308485" r:id="rId856"/>
              </w:object>
            </w:r>
            <w:r w:rsidRPr="00541C41">
              <w:rPr>
                <w:sz w:val="28"/>
                <w:szCs w:val="28"/>
                <w:lang w:val="pt-BR"/>
              </w:rPr>
              <w:t>= 5 – 3,2 = 1,8 gam.</w:t>
            </w:r>
          </w:p>
          <w:p w14:paraId="0F9C6F54" w14:textId="77777777" w:rsidR="00541C41" w:rsidRPr="00541C41" w:rsidRDefault="00541C41" w:rsidP="00541C41">
            <w:pPr>
              <w:tabs>
                <w:tab w:val="center" w:pos="4130"/>
                <w:tab w:val="right" w:pos="8260"/>
              </w:tabs>
              <w:spacing w:after="0" w:line="240" w:lineRule="auto"/>
              <w:rPr>
                <w:sz w:val="28"/>
                <w:szCs w:val="28"/>
                <w:lang w:val="pt-BR"/>
              </w:rPr>
            </w:pPr>
            <w:r w:rsidRPr="00541C41">
              <w:rPr>
                <w:b/>
                <w:sz w:val="28"/>
                <w:szCs w:val="28"/>
                <w:lang w:val="pt-BR"/>
              </w:rPr>
              <w:t xml:space="preserve"> </w:t>
            </w:r>
            <w:r w:rsidRPr="00541C41">
              <w:rPr>
                <w:sz w:val="28"/>
                <w:szCs w:val="28"/>
                <w:lang w:val="pt-BR"/>
              </w:rPr>
              <w:sym w:font="Symbol" w:char="F0DE"/>
            </w:r>
            <w:r w:rsidRPr="00541C41">
              <w:rPr>
                <w:sz w:val="28"/>
                <w:szCs w:val="28"/>
                <w:lang w:val="pt-BR"/>
              </w:rPr>
              <w:t xml:space="preserve"> Lượng CuSO</w:t>
            </w:r>
            <w:r w:rsidRPr="00541C41">
              <w:rPr>
                <w:sz w:val="28"/>
                <w:szCs w:val="28"/>
                <w:vertAlign w:val="subscript"/>
                <w:lang w:val="pt-BR"/>
              </w:rPr>
              <w:t>4</w:t>
            </w:r>
            <w:r w:rsidRPr="00541C41">
              <w:rPr>
                <w:sz w:val="28"/>
                <w:szCs w:val="28"/>
                <w:lang w:val="pt-BR"/>
              </w:rPr>
              <w:t xml:space="preserve"> tách ra từ dung dịch bão hoà là  3,2 - 2,75  =  0,45 gam</w:t>
            </w:r>
          </w:p>
          <w:p w14:paraId="7F67AC6C" w14:textId="77777777" w:rsidR="00541C41" w:rsidRPr="00541C41" w:rsidRDefault="00541C41" w:rsidP="00541C41">
            <w:pPr>
              <w:pStyle w:val="ListParagraph"/>
              <w:spacing w:after="0" w:line="240" w:lineRule="auto"/>
              <w:ind w:left="0"/>
              <w:rPr>
                <w:sz w:val="28"/>
                <w:szCs w:val="28"/>
                <w:lang w:val="es-ES_tradnl"/>
              </w:rPr>
            </w:pPr>
            <w:r w:rsidRPr="00541C41">
              <w:rPr>
                <w:sz w:val="28"/>
                <w:szCs w:val="28"/>
                <w:lang w:val="pt-BR"/>
              </w:rPr>
              <w:t xml:space="preserve">     Lượng H</w:t>
            </w:r>
            <w:r w:rsidRPr="00541C41">
              <w:rPr>
                <w:sz w:val="28"/>
                <w:szCs w:val="28"/>
                <w:vertAlign w:val="subscript"/>
                <w:lang w:val="pt-BR"/>
              </w:rPr>
              <w:t>2</w:t>
            </w:r>
            <w:r w:rsidRPr="00541C41">
              <w:rPr>
                <w:sz w:val="28"/>
                <w:szCs w:val="28"/>
                <w:lang w:val="pt-BR"/>
              </w:rPr>
              <w:t>O tách ra từ dung dịch bão hoà là 1,8 gam</w:t>
            </w:r>
            <w:r w:rsidRPr="00541C41">
              <w:rPr>
                <w:sz w:val="28"/>
                <w:szCs w:val="28"/>
                <w:lang w:val="pt-BR"/>
              </w:rPr>
              <w:tab/>
            </w:r>
          </w:p>
          <w:p w14:paraId="474EB34E" w14:textId="77777777" w:rsidR="00541C41" w:rsidRPr="00541C41" w:rsidRDefault="00541C41" w:rsidP="00541C41">
            <w:pPr>
              <w:spacing w:after="0" w:line="240" w:lineRule="auto"/>
              <w:rPr>
                <w:spacing w:val="-4"/>
                <w:sz w:val="28"/>
                <w:szCs w:val="28"/>
                <w:lang w:val="es-ES_tradnl"/>
              </w:rPr>
            </w:pPr>
            <w:r w:rsidRPr="00541C41">
              <w:rPr>
                <w:spacing w:val="-4"/>
                <w:sz w:val="28"/>
                <w:szCs w:val="28"/>
                <w:lang w:val="es-ES_tradnl"/>
              </w:rPr>
              <w:t>Ta có: Tỉ lệ của CuSO</w:t>
            </w:r>
            <w:r w:rsidRPr="00541C41">
              <w:rPr>
                <w:spacing w:val="-4"/>
                <w:sz w:val="28"/>
                <w:szCs w:val="28"/>
                <w:vertAlign w:val="subscript"/>
                <w:lang w:val="es-ES_tradnl"/>
              </w:rPr>
              <w:t>4</w:t>
            </w:r>
            <w:r w:rsidRPr="00541C41">
              <w:rPr>
                <w:spacing w:val="-4"/>
                <w:sz w:val="28"/>
                <w:szCs w:val="28"/>
                <w:lang w:val="es-ES_tradnl"/>
              </w:rPr>
              <w:t xml:space="preserve"> và H</w:t>
            </w:r>
            <w:r w:rsidRPr="00541C41">
              <w:rPr>
                <w:spacing w:val="-4"/>
                <w:sz w:val="28"/>
                <w:szCs w:val="28"/>
                <w:vertAlign w:val="subscript"/>
                <w:lang w:val="es-ES_tradnl"/>
              </w:rPr>
              <w:t>2</w:t>
            </w:r>
            <w:r w:rsidRPr="00541C41">
              <w:rPr>
                <w:spacing w:val="-4"/>
                <w:sz w:val="28"/>
                <w:szCs w:val="28"/>
                <w:lang w:val="es-ES_tradnl"/>
              </w:rPr>
              <w:t>O tách ra từ dung dịch bão hoà đúng bằng tỉ lệ của CuSO</w:t>
            </w:r>
            <w:r w:rsidRPr="00541C41">
              <w:rPr>
                <w:spacing w:val="-4"/>
                <w:sz w:val="28"/>
                <w:szCs w:val="28"/>
                <w:vertAlign w:val="subscript"/>
                <w:lang w:val="es-ES_tradnl"/>
              </w:rPr>
              <w:t>4</w:t>
            </w:r>
            <w:r w:rsidRPr="00541C41">
              <w:rPr>
                <w:spacing w:val="-4"/>
                <w:sz w:val="28"/>
                <w:szCs w:val="28"/>
                <w:lang w:val="es-ES_tradnl"/>
              </w:rPr>
              <w:t xml:space="preserve"> và H</w:t>
            </w:r>
            <w:r w:rsidRPr="00541C41">
              <w:rPr>
                <w:spacing w:val="-4"/>
                <w:sz w:val="28"/>
                <w:szCs w:val="28"/>
                <w:vertAlign w:val="subscript"/>
                <w:lang w:val="es-ES_tradnl"/>
              </w:rPr>
              <w:t>2</w:t>
            </w:r>
            <w:r w:rsidRPr="00541C41">
              <w:rPr>
                <w:spacing w:val="-4"/>
                <w:sz w:val="28"/>
                <w:szCs w:val="28"/>
                <w:lang w:val="es-ES_tradnl"/>
              </w:rPr>
              <w:t xml:space="preserve">O trong dung dịch bão hoà </w:t>
            </w:r>
          </w:p>
          <w:p w14:paraId="31418BC8" w14:textId="77777777" w:rsidR="00541C41" w:rsidRPr="00541C41" w:rsidRDefault="00541C41" w:rsidP="00541C41">
            <w:pPr>
              <w:spacing w:after="0" w:line="240" w:lineRule="auto"/>
              <w:rPr>
                <w:spacing w:val="-4"/>
                <w:sz w:val="28"/>
                <w:szCs w:val="28"/>
                <w:lang w:val="es-ES_tradnl"/>
              </w:rPr>
            </w:pPr>
            <w:r w:rsidRPr="00541C41">
              <w:rPr>
                <w:spacing w:val="-4"/>
                <w:sz w:val="28"/>
                <w:szCs w:val="28"/>
                <w:lang w:val="vi-VN"/>
              </w:rPr>
              <w:t xml:space="preserve">     </w:t>
            </w:r>
            <w:r w:rsidRPr="00541C41">
              <w:rPr>
                <w:spacing w:val="-4"/>
                <w:sz w:val="28"/>
                <w:szCs w:val="28"/>
              </w:rPr>
              <w:sym w:font="Symbol" w:char="F0DE"/>
            </w:r>
            <w:r w:rsidRPr="00541C41">
              <w:rPr>
                <w:spacing w:val="-4"/>
                <w:sz w:val="28"/>
                <w:szCs w:val="28"/>
                <w:lang w:val="es-ES_tradnl"/>
              </w:rPr>
              <w:t xml:space="preserve"> C% </w:t>
            </w:r>
            <w:r w:rsidRPr="00541C41">
              <w:rPr>
                <w:spacing w:val="-4"/>
                <w:sz w:val="28"/>
                <w:szCs w:val="28"/>
                <w:vertAlign w:val="subscript"/>
                <w:lang w:val="es-ES_tradnl"/>
              </w:rPr>
              <w:t>dd</w:t>
            </w:r>
            <w:r w:rsidRPr="00541C41">
              <w:rPr>
                <w:spacing w:val="-4"/>
                <w:sz w:val="28"/>
                <w:szCs w:val="28"/>
                <w:lang w:val="es-ES_tradnl"/>
              </w:rPr>
              <w:t xml:space="preserve"> </w:t>
            </w:r>
            <w:r w:rsidRPr="00541C41">
              <w:rPr>
                <w:spacing w:val="-4"/>
                <w:sz w:val="28"/>
                <w:szCs w:val="28"/>
                <w:vertAlign w:val="subscript"/>
                <w:lang w:val="es-ES_tradnl"/>
              </w:rPr>
              <w:t>bão hoà</w:t>
            </w:r>
            <w:r w:rsidRPr="00541C41">
              <w:rPr>
                <w:spacing w:val="-4"/>
                <w:sz w:val="28"/>
                <w:szCs w:val="28"/>
                <w:lang w:val="es-ES_tradnl"/>
              </w:rPr>
              <w:t xml:space="preserve">  =  0,45/(0,45  +  1,8) =  20%</w:t>
            </w:r>
          </w:p>
          <w:p w14:paraId="3A9C4655"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b. Khối lượng nước trong dung dịch A = </w:t>
            </w:r>
            <w:r w:rsidRPr="00541C41">
              <w:rPr>
                <w:position w:val="-24"/>
                <w:sz w:val="28"/>
                <w:szCs w:val="28"/>
              </w:rPr>
              <w:object w:dxaOrig="240" w:dyaOrig="620" w14:anchorId="6BF15902">
                <v:shape id="_x0000_i1403" type="#_x0000_t75" style="width:10.5pt;height:30.75pt" o:ole="">
                  <v:imagedata r:id="rId338" o:title=""/>
                </v:shape>
                <o:OLEObject Type="Embed" ProgID="Equation.DSMT4" ShapeID="_x0000_i1403" DrawAspect="Content" ObjectID="_1773308486" r:id="rId857"/>
              </w:object>
            </w:r>
            <w:r w:rsidRPr="00541C41">
              <w:rPr>
                <w:position w:val="-14"/>
                <w:sz w:val="28"/>
                <w:szCs w:val="28"/>
              </w:rPr>
              <w:object w:dxaOrig="540" w:dyaOrig="380" w14:anchorId="24F08D7A">
                <v:shape id="_x0000_i1404" type="#_x0000_t75" style="width:25.5pt;height:21pt" o:ole="">
                  <v:imagedata r:id="rId336" o:title=""/>
                </v:shape>
                <o:OLEObject Type="Embed" ProgID="Equation.DSMT4" ShapeID="_x0000_i1404" DrawAspect="Content" ObjectID="_1773308487" r:id="rId858"/>
              </w:object>
            </w:r>
            <w:r w:rsidRPr="00541C41">
              <w:rPr>
                <w:sz w:val="28"/>
                <w:szCs w:val="28"/>
                <w:lang w:val="es-ES_tradnl"/>
              </w:rPr>
              <w:t xml:space="preserve">trong dung dịch bão hòa </w:t>
            </w:r>
          </w:p>
          <w:p w14:paraId="1842FA15"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 </w:t>
            </w:r>
            <w:r w:rsidRPr="00541C41">
              <w:rPr>
                <w:position w:val="-24"/>
                <w:sz w:val="28"/>
                <w:szCs w:val="28"/>
              </w:rPr>
              <w:object w:dxaOrig="240" w:dyaOrig="620" w14:anchorId="3B703C97">
                <v:shape id="_x0000_i1405" type="#_x0000_t75" style="width:10.5pt;height:30.75pt" o:ole="">
                  <v:imagedata r:id="rId338" o:title=""/>
                </v:shape>
                <o:OLEObject Type="Embed" ProgID="Equation.DSMT4" ShapeID="_x0000_i1405" DrawAspect="Content" ObjectID="_1773308488" r:id="rId859"/>
              </w:object>
            </w:r>
            <w:r w:rsidRPr="00541C41">
              <w:rPr>
                <w:sz w:val="28"/>
                <w:szCs w:val="28"/>
                <w:lang w:val="es-ES_tradnl"/>
              </w:rPr>
              <w:t>.0,8m</w:t>
            </w:r>
            <w:r w:rsidRPr="00541C41">
              <w:rPr>
                <w:sz w:val="28"/>
                <w:szCs w:val="28"/>
                <w:vertAlign w:val="subscript"/>
                <w:lang w:val="es-ES_tradnl"/>
              </w:rPr>
              <w:t>dd bão hòa</w:t>
            </w:r>
            <w:r w:rsidRPr="00541C41">
              <w:rPr>
                <w:sz w:val="28"/>
                <w:szCs w:val="28"/>
                <w:lang w:val="es-ES_tradnl"/>
              </w:rPr>
              <w:t xml:space="preserve"> = m</w:t>
            </w:r>
            <w:r w:rsidRPr="00541C41">
              <w:rPr>
                <w:sz w:val="28"/>
                <w:szCs w:val="28"/>
                <w:vertAlign w:val="subscript"/>
                <w:lang w:val="es-ES_tradnl"/>
              </w:rPr>
              <w:t xml:space="preserve">dd bão hòa </w:t>
            </w:r>
            <w:r w:rsidRPr="00541C41">
              <w:rPr>
                <w:sz w:val="28"/>
                <w:szCs w:val="28"/>
                <w:lang w:val="es-ES_tradnl"/>
              </w:rPr>
              <w:t xml:space="preserve">. </w:t>
            </w:r>
          </w:p>
          <w:p w14:paraId="5C80AAE1" w14:textId="77777777" w:rsidR="00541C41" w:rsidRPr="00541C41" w:rsidRDefault="00541C41" w:rsidP="00541C41">
            <w:pPr>
              <w:spacing w:after="0" w:line="240" w:lineRule="auto"/>
              <w:rPr>
                <w:sz w:val="28"/>
                <w:szCs w:val="28"/>
                <w:vertAlign w:val="subscript"/>
                <w:lang w:val="es-ES_tradnl"/>
              </w:rPr>
            </w:pPr>
            <w:r w:rsidRPr="00541C41">
              <w:rPr>
                <w:sz w:val="28"/>
                <w:szCs w:val="28"/>
                <w:lang w:val="es-ES_tradnl"/>
              </w:rPr>
              <w:t>Khối lượng CuSO</w:t>
            </w:r>
            <w:r w:rsidRPr="00541C41">
              <w:rPr>
                <w:sz w:val="28"/>
                <w:szCs w:val="28"/>
                <w:vertAlign w:val="subscript"/>
                <w:lang w:val="es-ES_tradnl"/>
              </w:rPr>
              <w:t>4</w:t>
            </w:r>
            <w:r w:rsidRPr="00541C41">
              <w:rPr>
                <w:sz w:val="28"/>
                <w:szCs w:val="28"/>
                <w:lang w:val="es-ES_tradnl"/>
              </w:rPr>
              <w:t xml:space="preserve"> trong dung dịch A = khối lượng CuSO</w:t>
            </w:r>
            <w:r w:rsidRPr="00541C41">
              <w:rPr>
                <w:sz w:val="28"/>
                <w:szCs w:val="28"/>
                <w:vertAlign w:val="subscript"/>
                <w:lang w:val="es-ES_tradnl"/>
              </w:rPr>
              <w:t>4</w:t>
            </w:r>
            <w:r w:rsidRPr="00541C41">
              <w:rPr>
                <w:sz w:val="28"/>
                <w:szCs w:val="28"/>
                <w:lang w:val="es-ES_tradnl"/>
              </w:rPr>
              <w:t xml:space="preserve"> trong dung dịch bão hòa = 0,2.m</w:t>
            </w:r>
            <w:r w:rsidRPr="00541C41">
              <w:rPr>
                <w:sz w:val="28"/>
                <w:szCs w:val="28"/>
                <w:vertAlign w:val="subscript"/>
                <w:lang w:val="es-ES_tradnl"/>
              </w:rPr>
              <w:t xml:space="preserve">dd bão hòa </w:t>
            </w:r>
          </w:p>
          <w:p w14:paraId="4F285CDE" w14:textId="77777777" w:rsidR="00541C41" w:rsidRPr="00541C41" w:rsidRDefault="00541C41" w:rsidP="00541C41">
            <w:pPr>
              <w:spacing w:after="0" w:line="240" w:lineRule="auto"/>
              <w:rPr>
                <w:sz w:val="28"/>
                <w:szCs w:val="28"/>
                <w:lang w:val="nl-NL"/>
              </w:rPr>
            </w:pPr>
            <w:r w:rsidRPr="00541C41">
              <w:rPr>
                <w:sz w:val="28"/>
                <w:szCs w:val="28"/>
                <w:lang w:val="es-ES_tradnl"/>
              </w:rPr>
              <w:t>x = 0,2.m</w:t>
            </w:r>
            <w:r w:rsidRPr="00541C41">
              <w:rPr>
                <w:sz w:val="28"/>
                <w:szCs w:val="28"/>
                <w:vertAlign w:val="subscript"/>
                <w:lang w:val="es-ES_tradnl"/>
              </w:rPr>
              <w:t>dd bão hòa</w:t>
            </w:r>
            <w:r w:rsidRPr="00541C41">
              <w:rPr>
                <w:sz w:val="28"/>
                <w:szCs w:val="28"/>
                <w:lang w:val="es-ES_tradnl"/>
              </w:rPr>
              <w:t>/(0,2.m</w:t>
            </w:r>
            <w:r w:rsidRPr="00541C41">
              <w:rPr>
                <w:sz w:val="28"/>
                <w:szCs w:val="28"/>
                <w:vertAlign w:val="subscript"/>
                <w:lang w:val="es-ES_tradnl"/>
              </w:rPr>
              <w:t>dd bão hòa</w:t>
            </w:r>
            <w:r w:rsidRPr="00541C41">
              <w:rPr>
                <w:sz w:val="28"/>
                <w:szCs w:val="28"/>
                <w:lang w:val="es-ES_tradnl"/>
              </w:rPr>
              <w:t>+ m</w:t>
            </w:r>
            <w:r w:rsidRPr="00541C41">
              <w:rPr>
                <w:sz w:val="28"/>
                <w:szCs w:val="28"/>
                <w:vertAlign w:val="subscript"/>
                <w:lang w:val="es-ES_tradnl"/>
              </w:rPr>
              <w:t>dd bão hòa</w:t>
            </w:r>
            <w:r w:rsidRPr="00541C41">
              <w:rPr>
                <w:sz w:val="28"/>
                <w:szCs w:val="28"/>
                <w:lang w:val="es-ES_tradnl"/>
              </w:rPr>
              <w:t xml:space="preserve">) = 16,67% </w:t>
            </w:r>
          </w:p>
        </w:tc>
        <w:tc>
          <w:tcPr>
            <w:tcW w:w="1178" w:type="dxa"/>
          </w:tcPr>
          <w:p w14:paraId="5A7F9666" w14:textId="77777777" w:rsidR="00541C41" w:rsidRPr="00541C41" w:rsidRDefault="00541C41" w:rsidP="00541C41">
            <w:pPr>
              <w:pStyle w:val="NoSpacing"/>
              <w:rPr>
                <w:b/>
                <w:bCs/>
                <w:szCs w:val="28"/>
                <w:lang w:val="vi-VN"/>
              </w:rPr>
            </w:pPr>
          </w:p>
          <w:p w14:paraId="6BB9BA84" w14:textId="77777777" w:rsidR="00541C41" w:rsidRPr="00541C41" w:rsidRDefault="00541C41" w:rsidP="00541C41">
            <w:pPr>
              <w:pStyle w:val="NoSpacing"/>
              <w:jc w:val="center"/>
              <w:rPr>
                <w:b/>
                <w:bCs/>
                <w:szCs w:val="28"/>
                <w:lang w:val="vi-VN"/>
              </w:rPr>
            </w:pPr>
          </w:p>
          <w:p w14:paraId="4F3556A2" w14:textId="77777777" w:rsidR="00541C41" w:rsidRPr="00541C41" w:rsidRDefault="00541C41" w:rsidP="00541C41">
            <w:pPr>
              <w:pStyle w:val="NoSpacing"/>
              <w:jc w:val="center"/>
              <w:rPr>
                <w:b/>
                <w:bCs/>
                <w:szCs w:val="28"/>
                <w:lang w:val="vi-VN"/>
              </w:rPr>
            </w:pPr>
          </w:p>
          <w:p w14:paraId="4C496848" w14:textId="77777777" w:rsidR="00541C41" w:rsidRPr="00541C41" w:rsidRDefault="00541C41" w:rsidP="00541C41">
            <w:pPr>
              <w:pStyle w:val="NoSpacing"/>
              <w:jc w:val="center"/>
              <w:rPr>
                <w:b/>
                <w:bCs/>
                <w:szCs w:val="28"/>
                <w:lang w:val="vi-VN"/>
              </w:rPr>
            </w:pPr>
          </w:p>
          <w:p w14:paraId="37326D6B" w14:textId="77777777" w:rsidR="00541C41" w:rsidRPr="00541C41" w:rsidRDefault="00541C41" w:rsidP="00541C41">
            <w:pPr>
              <w:pStyle w:val="NoSpacing"/>
              <w:rPr>
                <w:b/>
                <w:bCs/>
                <w:szCs w:val="28"/>
                <w:lang w:val="vi-VN"/>
              </w:rPr>
            </w:pPr>
            <w:r w:rsidRPr="00541C41">
              <w:rPr>
                <w:b/>
                <w:bCs/>
                <w:szCs w:val="28"/>
                <w:lang w:val="vi-VN"/>
              </w:rPr>
              <w:t>1 đ</w:t>
            </w:r>
          </w:p>
          <w:p w14:paraId="249C84DA" w14:textId="77777777" w:rsidR="00541C41" w:rsidRPr="00541C41" w:rsidRDefault="00541C41" w:rsidP="00541C41">
            <w:pPr>
              <w:pStyle w:val="NoSpacing"/>
              <w:rPr>
                <w:b/>
                <w:bCs/>
                <w:szCs w:val="28"/>
                <w:lang w:val="vi-VN"/>
              </w:rPr>
            </w:pPr>
          </w:p>
          <w:p w14:paraId="23A17703" w14:textId="77777777" w:rsidR="00541C41" w:rsidRPr="00541C41" w:rsidRDefault="00541C41" w:rsidP="00541C41">
            <w:pPr>
              <w:pStyle w:val="NoSpacing"/>
              <w:rPr>
                <w:b/>
                <w:bCs/>
                <w:szCs w:val="28"/>
                <w:lang w:val="vi-VN"/>
              </w:rPr>
            </w:pPr>
          </w:p>
          <w:p w14:paraId="045F8370" w14:textId="77777777" w:rsidR="00541C41" w:rsidRPr="00541C41" w:rsidRDefault="00541C41" w:rsidP="00541C41">
            <w:pPr>
              <w:pStyle w:val="NoSpacing"/>
              <w:rPr>
                <w:b/>
                <w:bCs/>
                <w:szCs w:val="28"/>
                <w:lang w:val="vi-VN"/>
              </w:rPr>
            </w:pPr>
          </w:p>
          <w:p w14:paraId="5F420EE4" w14:textId="77777777" w:rsidR="00541C41" w:rsidRPr="00541C41" w:rsidRDefault="00541C41" w:rsidP="00541C41">
            <w:pPr>
              <w:pStyle w:val="NoSpacing"/>
              <w:rPr>
                <w:b/>
                <w:bCs/>
                <w:szCs w:val="28"/>
                <w:lang w:val="vi-VN"/>
              </w:rPr>
            </w:pPr>
          </w:p>
          <w:p w14:paraId="04422B4E" w14:textId="77777777" w:rsidR="00541C41" w:rsidRPr="00541C41" w:rsidRDefault="00541C41" w:rsidP="00541C41">
            <w:pPr>
              <w:pStyle w:val="NoSpacing"/>
              <w:rPr>
                <w:b/>
                <w:bCs/>
                <w:szCs w:val="28"/>
                <w:lang w:val="vi-VN"/>
              </w:rPr>
            </w:pPr>
          </w:p>
          <w:p w14:paraId="79840714" w14:textId="77777777" w:rsidR="00541C41" w:rsidRPr="00541C41" w:rsidRDefault="00541C41" w:rsidP="00541C41">
            <w:pPr>
              <w:spacing w:after="0" w:line="240" w:lineRule="auto"/>
              <w:rPr>
                <w:rFonts w:eastAsia="Times New Roman"/>
                <w:color w:val="000000"/>
                <w:sz w:val="28"/>
                <w:szCs w:val="28"/>
                <w:lang w:val="vi-VN"/>
              </w:rPr>
            </w:pPr>
          </w:p>
          <w:p w14:paraId="59108FDD"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1 đ</w:t>
            </w:r>
          </w:p>
        </w:tc>
      </w:tr>
    </w:tbl>
    <w:p w14:paraId="25648518" w14:textId="77777777" w:rsidR="00541C41" w:rsidRPr="00541C41" w:rsidRDefault="00541C41" w:rsidP="00541C41">
      <w:pPr>
        <w:spacing w:after="0" w:line="240" w:lineRule="auto"/>
        <w:jc w:val="both"/>
        <w:rPr>
          <w:b/>
          <w:sz w:val="28"/>
          <w:szCs w:val="28"/>
        </w:rPr>
      </w:pPr>
      <w:r w:rsidRPr="00541C41">
        <w:rPr>
          <w:b/>
          <w:sz w:val="28"/>
          <w:szCs w:val="28"/>
        </w:rPr>
        <w:t>3. Nội dung 3: 14 điểm</w:t>
      </w:r>
    </w:p>
    <w:tbl>
      <w:tblPr>
        <w:tblStyle w:val="TableGrid"/>
        <w:tblW w:w="0" w:type="auto"/>
        <w:tblLook w:val="04A0" w:firstRow="1" w:lastRow="0" w:firstColumn="1" w:lastColumn="0" w:noHBand="0" w:noVBand="1"/>
      </w:tblPr>
      <w:tblGrid>
        <w:gridCol w:w="909"/>
        <w:gridCol w:w="8298"/>
        <w:gridCol w:w="854"/>
      </w:tblGrid>
      <w:tr w:rsidR="00541C41" w:rsidRPr="00541C41" w14:paraId="4C1EFC66" w14:textId="77777777" w:rsidTr="0046401F">
        <w:tc>
          <w:tcPr>
            <w:tcW w:w="859" w:type="dxa"/>
          </w:tcPr>
          <w:p w14:paraId="1C52A896"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Câu</w:t>
            </w:r>
          </w:p>
        </w:tc>
        <w:tc>
          <w:tcPr>
            <w:tcW w:w="8298" w:type="dxa"/>
          </w:tcPr>
          <w:p w14:paraId="2A1A452E"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Nội dung</w:t>
            </w:r>
          </w:p>
        </w:tc>
        <w:tc>
          <w:tcPr>
            <w:tcW w:w="808" w:type="dxa"/>
          </w:tcPr>
          <w:p w14:paraId="4CDCC283"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Điểm</w:t>
            </w:r>
          </w:p>
        </w:tc>
      </w:tr>
      <w:tr w:rsidR="00541C41" w:rsidRPr="00541C41" w14:paraId="5B8919E0" w14:textId="77777777" w:rsidTr="0046401F">
        <w:tc>
          <w:tcPr>
            <w:tcW w:w="859" w:type="dxa"/>
            <w:vMerge w:val="restart"/>
            <w:vAlign w:val="center"/>
          </w:tcPr>
          <w:p w14:paraId="5BC5A29B"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1/.</w:t>
            </w:r>
          </w:p>
          <w:p w14:paraId="47FBEE13"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dotted" w:sz="4" w:space="0" w:color="auto"/>
            </w:tcBorders>
          </w:tcPr>
          <w:p w14:paraId="26E9199C"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57882CD1"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Dinh dưỡng</w:t>
            </w:r>
            <w:r w:rsidRPr="00541C41">
              <w:rPr>
                <w:color w:val="000000" w:themeColor="text1"/>
                <w:sz w:val="28"/>
                <w:szCs w:val="28"/>
              </w:rPr>
              <w:t xml:space="preserve"> : là quá trình thu nhận , biến đổi và sử dụng chất dinh dưỡng.</w:t>
            </w:r>
          </w:p>
          <w:p w14:paraId="1E2C4224"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Chế độ dinh dưỡng hợp lí</w:t>
            </w:r>
            <w:r w:rsidRPr="00541C41">
              <w:rPr>
                <w:color w:val="000000" w:themeColor="text1"/>
                <w:sz w:val="28"/>
                <w:szCs w:val="28"/>
              </w:rPr>
              <w:t xml:space="preserve"> : Là là số lượng, thành phần các loại thực phẩm một người sử dụng giúp cung cấp đầy đủ, cân bằng về năng lượng và các nhóm chất dinh dưỡng, đảm bảo nhu cầu của cơ thể.</w:t>
            </w:r>
          </w:p>
          <w:p w14:paraId="22F22E5B"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Chế độ dinh dưỡng không hợp lí có thể dẫn đến bệnh béo phì hoặc suy dinh dưỡng.</w:t>
            </w:r>
          </w:p>
          <w:p w14:paraId="3FE91347"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ây dựng khẩu phần ăn hợp lí cần tuân thủ theo nguyên tắc:</w:t>
            </w:r>
          </w:p>
          <w:p w14:paraId="6B9569CD"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 Đủ về năng lượng, đủ và cân bằng về các nhóm chất dinh dưỡng</w:t>
            </w:r>
          </w:p>
          <w:p w14:paraId="5E08C399"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 Phù hợp với nhu cầu cơ thể.</w:t>
            </w:r>
          </w:p>
          <w:p w14:paraId="1144B49A"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 Đa dạng các loại thực phẩm phù hợp theo mùa và theo từng địa phương.</w:t>
            </w:r>
          </w:p>
          <w:p w14:paraId="13D140A1"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 Phù hợp với hoàn cảnh kinh tế hộ gia đình. </w:t>
            </w:r>
          </w:p>
          <w:p w14:paraId="5DA91B4E" w14:textId="77777777" w:rsidR="00541C41" w:rsidRPr="00541C41" w:rsidRDefault="00541C41" w:rsidP="00541C41">
            <w:pPr>
              <w:spacing w:after="0" w:line="240" w:lineRule="auto"/>
              <w:ind w:firstLine="284"/>
              <w:jc w:val="both"/>
              <w:rPr>
                <w:color w:val="000000" w:themeColor="text1"/>
                <w:sz w:val="28"/>
                <w:szCs w:val="28"/>
              </w:rPr>
            </w:pPr>
          </w:p>
        </w:tc>
        <w:tc>
          <w:tcPr>
            <w:tcW w:w="808" w:type="dxa"/>
            <w:tcBorders>
              <w:bottom w:val="dotted" w:sz="4" w:space="0" w:color="auto"/>
            </w:tcBorders>
          </w:tcPr>
          <w:p w14:paraId="3B896FBB" w14:textId="77777777" w:rsidR="00541C41" w:rsidRPr="00541C41" w:rsidRDefault="00541C41" w:rsidP="00541C41">
            <w:pPr>
              <w:spacing w:after="0" w:line="240" w:lineRule="auto"/>
              <w:jc w:val="center"/>
              <w:rPr>
                <w:color w:val="000000" w:themeColor="text1"/>
                <w:sz w:val="28"/>
                <w:szCs w:val="28"/>
              </w:rPr>
            </w:pPr>
          </w:p>
          <w:p w14:paraId="22901E1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DDF4B4D" w14:textId="77777777" w:rsidR="00541C41" w:rsidRPr="00541C41" w:rsidRDefault="00541C41" w:rsidP="00541C41">
            <w:pPr>
              <w:spacing w:after="0" w:line="240" w:lineRule="auto"/>
              <w:jc w:val="center"/>
              <w:rPr>
                <w:color w:val="000000" w:themeColor="text1"/>
                <w:sz w:val="28"/>
                <w:szCs w:val="28"/>
              </w:rPr>
            </w:pPr>
          </w:p>
          <w:p w14:paraId="4A586E83" w14:textId="77777777" w:rsidR="00541C41" w:rsidRPr="00541C41" w:rsidRDefault="00541C41" w:rsidP="00541C41">
            <w:pPr>
              <w:spacing w:after="0" w:line="240" w:lineRule="auto"/>
              <w:jc w:val="center"/>
              <w:rPr>
                <w:color w:val="000000" w:themeColor="text1"/>
                <w:sz w:val="28"/>
                <w:szCs w:val="28"/>
              </w:rPr>
            </w:pPr>
          </w:p>
          <w:p w14:paraId="3D947181" w14:textId="77777777" w:rsidR="00541C41" w:rsidRPr="00541C41" w:rsidRDefault="00541C41" w:rsidP="00541C41">
            <w:pPr>
              <w:spacing w:after="0" w:line="240" w:lineRule="auto"/>
              <w:jc w:val="center"/>
              <w:rPr>
                <w:color w:val="000000" w:themeColor="text1"/>
                <w:sz w:val="28"/>
                <w:szCs w:val="28"/>
              </w:rPr>
            </w:pPr>
          </w:p>
          <w:p w14:paraId="02D33A8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C783C21" w14:textId="77777777" w:rsidR="00541C41" w:rsidRPr="00541C41" w:rsidRDefault="00541C41" w:rsidP="00541C41">
            <w:pPr>
              <w:spacing w:after="0" w:line="240" w:lineRule="auto"/>
              <w:jc w:val="center"/>
              <w:rPr>
                <w:color w:val="000000" w:themeColor="text1"/>
                <w:sz w:val="28"/>
                <w:szCs w:val="28"/>
              </w:rPr>
            </w:pPr>
          </w:p>
          <w:p w14:paraId="2BA7B2F5"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5</w:t>
            </w:r>
          </w:p>
        </w:tc>
      </w:tr>
      <w:tr w:rsidR="00541C41" w:rsidRPr="00541C41" w14:paraId="0EDD8AD3" w14:textId="77777777" w:rsidTr="00A90975">
        <w:tc>
          <w:tcPr>
            <w:tcW w:w="859" w:type="dxa"/>
            <w:vMerge/>
          </w:tcPr>
          <w:p w14:paraId="35B27B0C"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single" w:sz="4" w:space="0" w:color="auto"/>
            </w:tcBorders>
          </w:tcPr>
          <w:p w14:paraId="1B273894"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xml:space="preserve">b/. </w:t>
            </w:r>
            <w:r w:rsidRPr="00541C41">
              <w:rPr>
                <w:color w:val="000000" w:themeColor="text1"/>
                <w:sz w:val="28"/>
                <w:szCs w:val="28"/>
              </w:rPr>
              <w:t>6 chất dinh dưỡng cơ bản có trong thức ăn :</w:t>
            </w:r>
          </w:p>
          <w:p w14:paraId="4AB2489A"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Chất đường bột ( carbohydrate) . VD: Gạo, ngô, khoai…..</w:t>
            </w:r>
          </w:p>
          <w:p w14:paraId="349816AF"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Chất béo ( Lipid) VD: Mỡ động vật, dầu thực vật……..</w:t>
            </w:r>
          </w:p>
          <w:p w14:paraId="49AB1024"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Chất đạm ( Protein ) . VD: Thịt nạc, trứng…..</w:t>
            </w:r>
          </w:p>
          <w:p w14:paraId="42970361"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Vitamin ( A, nhóm B, C…..) VD: Gan động vật, trứng, rau xanh…..</w:t>
            </w:r>
          </w:p>
          <w:p w14:paraId="366972F6"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Chất khoáng ( Ca, Fe, Na, K, I</w:t>
            </w:r>
            <w:r w:rsidRPr="00541C41">
              <w:rPr>
                <w:color w:val="000000" w:themeColor="text1"/>
                <w:sz w:val="28"/>
                <w:szCs w:val="28"/>
                <w:vertAlign w:val="subscript"/>
              </w:rPr>
              <w:t>2</w:t>
            </w:r>
            <w:r w:rsidRPr="00541C41">
              <w:rPr>
                <w:color w:val="000000" w:themeColor="text1"/>
                <w:sz w:val="28"/>
                <w:szCs w:val="28"/>
              </w:rPr>
              <w:t>….) VD: Sữa, trứng, muối ăn, thịt, cá…</w:t>
            </w:r>
          </w:p>
          <w:p w14:paraId="066C0F3A" w14:textId="77777777" w:rsidR="00541C41" w:rsidRPr="00541C41" w:rsidRDefault="00541C41" w:rsidP="00541C41">
            <w:pPr>
              <w:spacing w:after="0" w:line="240" w:lineRule="auto"/>
              <w:jc w:val="both"/>
              <w:rPr>
                <w:b/>
                <w:bCs/>
                <w:color w:val="000000" w:themeColor="text1"/>
                <w:sz w:val="28"/>
                <w:szCs w:val="28"/>
              </w:rPr>
            </w:pPr>
            <w:r w:rsidRPr="00541C41">
              <w:rPr>
                <w:color w:val="000000" w:themeColor="text1"/>
                <w:sz w:val="28"/>
                <w:szCs w:val="28"/>
              </w:rPr>
              <w:t xml:space="preserve">    + Nước.</w:t>
            </w:r>
          </w:p>
          <w:p w14:paraId="7A90DEF6" w14:textId="77777777" w:rsidR="00541C41" w:rsidRPr="00541C41" w:rsidRDefault="00541C41" w:rsidP="00541C41">
            <w:pPr>
              <w:spacing w:after="0" w:line="240" w:lineRule="auto"/>
              <w:jc w:val="both"/>
              <w:rPr>
                <w:b/>
                <w:bCs/>
                <w:color w:val="000000" w:themeColor="text1"/>
                <w:sz w:val="28"/>
                <w:szCs w:val="28"/>
              </w:rPr>
            </w:pPr>
            <w:r w:rsidRPr="00541C41">
              <w:rPr>
                <w:color w:val="000000" w:themeColor="text1"/>
                <w:sz w:val="28"/>
                <w:szCs w:val="28"/>
              </w:rPr>
              <w:t>- Xét về mặt biến đổi chất , 6 chất trên được chia thành 2 nhóm :</w:t>
            </w:r>
          </w:p>
          <w:p w14:paraId="22C67ABB"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Nhóm chất bị biến đổi về mặt hoá học :</w:t>
            </w:r>
            <w:r w:rsidRPr="00541C41">
              <w:rPr>
                <w:color w:val="000000" w:themeColor="text1"/>
                <w:sz w:val="28"/>
                <w:szCs w:val="28"/>
              </w:rPr>
              <w:t xml:space="preserve"> Chất đường bột, Chất béo, Chất đạm.</w:t>
            </w:r>
          </w:p>
          <w:p w14:paraId="335F190C"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Nhóm chất không bị biến đổi về mặt hoá học :</w:t>
            </w:r>
            <w:r w:rsidRPr="00541C41">
              <w:rPr>
                <w:color w:val="000000" w:themeColor="text1"/>
                <w:sz w:val="28"/>
                <w:szCs w:val="28"/>
              </w:rPr>
              <w:t xml:space="preserve"> Vitamin, chất khoáng, nước</w:t>
            </w:r>
          </w:p>
          <w:p w14:paraId="6250B547"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 Phân biệt 2 nhóm chất:</w:t>
            </w:r>
          </w:p>
          <w:p w14:paraId="4D474F6A"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 xml:space="preserve">* Nhóm chất bị biến đổi về mặt hoá học : </w:t>
            </w:r>
          </w:p>
          <w:p w14:paraId="43BE818E"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xml:space="preserve">+ Là những chất phức tạp, kích thước lớn =&gt; cần phải biến đổi thành các chất có kích thước nhỏ, đơn giản mà cơ thể có thể hấp thụ được. </w:t>
            </w:r>
          </w:p>
          <w:p w14:paraId="7E7CFB93"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Đây là nhóm chất chứa năng lượng =&gt; Chức năng chủ yếu : Cung cấp nguyên liệu và năng lượng cho hoạt động sống của tế bào và cơ thể.</w:t>
            </w:r>
          </w:p>
          <w:p w14:paraId="1BCC3230"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Nhóm chất không bị biến đổi về mặt hoá học :</w:t>
            </w:r>
            <w:r w:rsidRPr="00541C41">
              <w:rPr>
                <w:color w:val="000000" w:themeColor="text1"/>
                <w:sz w:val="28"/>
                <w:szCs w:val="28"/>
              </w:rPr>
              <w:t xml:space="preserve"> </w:t>
            </w:r>
          </w:p>
          <w:p w14:paraId="03AE119D"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xml:space="preserve">+ Là những chất cơ thể hấp thụ được mà không cần qua quá trình biến đổi chất. </w:t>
            </w:r>
          </w:p>
          <w:p w14:paraId="47E67406"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Đây là nhóm chất không chứa năng lượng =&gt; Chức năng chủ yếu : Là môi trường hoặc có chức năng xúc tác các quá trình trao đổi chất….</w:t>
            </w:r>
          </w:p>
        </w:tc>
        <w:tc>
          <w:tcPr>
            <w:tcW w:w="808" w:type="dxa"/>
            <w:tcBorders>
              <w:top w:val="dotted" w:sz="4" w:space="0" w:color="auto"/>
              <w:bottom w:val="single" w:sz="4" w:space="0" w:color="auto"/>
            </w:tcBorders>
          </w:tcPr>
          <w:p w14:paraId="6EFDE8A9"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1DD39D79" w14:textId="77777777" w:rsidR="00541C41" w:rsidRPr="00541C41" w:rsidRDefault="00541C41" w:rsidP="00541C41">
            <w:pPr>
              <w:spacing w:after="0" w:line="240" w:lineRule="auto"/>
              <w:jc w:val="center"/>
              <w:rPr>
                <w:color w:val="000000" w:themeColor="text1"/>
                <w:sz w:val="28"/>
                <w:szCs w:val="28"/>
              </w:rPr>
            </w:pPr>
          </w:p>
          <w:p w14:paraId="5A4CEB05" w14:textId="77777777" w:rsidR="00541C41" w:rsidRPr="00541C41" w:rsidRDefault="00541C41" w:rsidP="00541C41">
            <w:pPr>
              <w:spacing w:after="0" w:line="240" w:lineRule="auto"/>
              <w:jc w:val="center"/>
              <w:rPr>
                <w:color w:val="000000" w:themeColor="text1"/>
                <w:sz w:val="28"/>
                <w:szCs w:val="28"/>
              </w:rPr>
            </w:pPr>
          </w:p>
          <w:p w14:paraId="53E10445" w14:textId="77777777" w:rsidR="00541C41" w:rsidRPr="00541C41" w:rsidRDefault="00541C41" w:rsidP="00541C41">
            <w:pPr>
              <w:spacing w:after="0" w:line="240" w:lineRule="auto"/>
              <w:jc w:val="center"/>
              <w:rPr>
                <w:color w:val="000000" w:themeColor="text1"/>
                <w:sz w:val="28"/>
                <w:szCs w:val="28"/>
              </w:rPr>
            </w:pPr>
          </w:p>
          <w:p w14:paraId="7A6DA2A8" w14:textId="77777777" w:rsidR="00541C41" w:rsidRPr="00541C41" w:rsidRDefault="00541C41" w:rsidP="00541C41">
            <w:pPr>
              <w:spacing w:after="0" w:line="240" w:lineRule="auto"/>
              <w:jc w:val="center"/>
              <w:rPr>
                <w:color w:val="000000" w:themeColor="text1"/>
                <w:sz w:val="28"/>
                <w:szCs w:val="28"/>
              </w:rPr>
            </w:pPr>
          </w:p>
          <w:p w14:paraId="5B05EDD5" w14:textId="77777777" w:rsidR="00541C41" w:rsidRPr="00541C41" w:rsidRDefault="00541C41" w:rsidP="00541C41">
            <w:pPr>
              <w:spacing w:after="0" w:line="240" w:lineRule="auto"/>
              <w:jc w:val="center"/>
              <w:rPr>
                <w:color w:val="000000" w:themeColor="text1"/>
                <w:sz w:val="28"/>
                <w:szCs w:val="28"/>
              </w:rPr>
            </w:pPr>
          </w:p>
          <w:p w14:paraId="0D81E650" w14:textId="77777777" w:rsidR="00541C41" w:rsidRPr="00541C41" w:rsidRDefault="00541C41" w:rsidP="00541C41">
            <w:pPr>
              <w:spacing w:after="0" w:line="240" w:lineRule="auto"/>
              <w:jc w:val="center"/>
              <w:rPr>
                <w:color w:val="000000" w:themeColor="text1"/>
                <w:sz w:val="28"/>
                <w:szCs w:val="28"/>
              </w:rPr>
            </w:pPr>
          </w:p>
          <w:p w14:paraId="4B6D4E0C"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3B580B09" w14:textId="77777777" w:rsidR="00541C41" w:rsidRPr="00541C41" w:rsidRDefault="00541C41" w:rsidP="00541C41">
            <w:pPr>
              <w:spacing w:after="0" w:line="240" w:lineRule="auto"/>
              <w:jc w:val="center"/>
              <w:rPr>
                <w:color w:val="000000" w:themeColor="text1"/>
                <w:sz w:val="28"/>
                <w:szCs w:val="28"/>
              </w:rPr>
            </w:pPr>
          </w:p>
          <w:p w14:paraId="3BAC2898" w14:textId="77777777" w:rsidR="00541C41" w:rsidRPr="00541C41" w:rsidRDefault="00541C41" w:rsidP="00541C41">
            <w:pPr>
              <w:spacing w:after="0" w:line="240" w:lineRule="auto"/>
              <w:jc w:val="center"/>
              <w:rPr>
                <w:color w:val="000000" w:themeColor="text1"/>
                <w:sz w:val="28"/>
                <w:szCs w:val="28"/>
              </w:rPr>
            </w:pPr>
          </w:p>
          <w:p w14:paraId="569E1E44" w14:textId="77777777" w:rsidR="00541C41" w:rsidRPr="00541C41" w:rsidRDefault="00541C41" w:rsidP="00541C41">
            <w:pPr>
              <w:spacing w:after="0" w:line="240" w:lineRule="auto"/>
              <w:jc w:val="center"/>
              <w:rPr>
                <w:color w:val="000000" w:themeColor="text1"/>
                <w:sz w:val="28"/>
                <w:szCs w:val="28"/>
              </w:rPr>
            </w:pPr>
          </w:p>
          <w:p w14:paraId="0AFC08BF" w14:textId="77777777" w:rsidR="00541C41" w:rsidRPr="00541C41" w:rsidRDefault="00541C41" w:rsidP="00541C41">
            <w:pPr>
              <w:spacing w:after="0" w:line="240" w:lineRule="auto"/>
              <w:jc w:val="center"/>
              <w:rPr>
                <w:color w:val="000000" w:themeColor="text1"/>
                <w:sz w:val="28"/>
                <w:szCs w:val="28"/>
              </w:rPr>
            </w:pPr>
          </w:p>
          <w:p w14:paraId="01E84C66" w14:textId="77777777" w:rsidR="00541C41" w:rsidRPr="00541C41" w:rsidRDefault="00541C41" w:rsidP="00541C41">
            <w:pPr>
              <w:spacing w:after="0" w:line="240" w:lineRule="auto"/>
              <w:jc w:val="center"/>
              <w:rPr>
                <w:color w:val="000000" w:themeColor="text1"/>
                <w:sz w:val="28"/>
                <w:szCs w:val="28"/>
              </w:rPr>
            </w:pPr>
          </w:p>
          <w:p w14:paraId="47C7A3B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0DFB7CF" w14:textId="77777777" w:rsidR="00541C41" w:rsidRPr="00541C41" w:rsidRDefault="00541C41" w:rsidP="00541C41">
            <w:pPr>
              <w:spacing w:after="0" w:line="240" w:lineRule="auto"/>
              <w:jc w:val="center"/>
              <w:rPr>
                <w:color w:val="000000" w:themeColor="text1"/>
                <w:sz w:val="28"/>
                <w:szCs w:val="28"/>
              </w:rPr>
            </w:pPr>
          </w:p>
          <w:p w14:paraId="319B705E" w14:textId="77777777" w:rsidR="00541C41" w:rsidRPr="00541C41" w:rsidRDefault="00541C41" w:rsidP="00541C41">
            <w:pPr>
              <w:spacing w:after="0" w:line="240" w:lineRule="auto"/>
              <w:jc w:val="center"/>
              <w:rPr>
                <w:color w:val="000000" w:themeColor="text1"/>
                <w:sz w:val="28"/>
                <w:szCs w:val="28"/>
              </w:rPr>
            </w:pPr>
          </w:p>
          <w:p w14:paraId="33329CC4" w14:textId="77777777" w:rsidR="00541C41" w:rsidRPr="00541C41" w:rsidRDefault="00541C41" w:rsidP="00541C41">
            <w:pPr>
              <w:spacing w:after="0" w:line="240" w:lineRule="auto"/>
              <w:jc w:val="center"/>
              <w:rPr>
                <w:color w:val="000000" w:themeColor="text1"/>
                <w:sz w:val="28"/>
                <w:szCs w:val="28"/>
              </w:rPr>
            </w:pPr>
          </w:p>
          <w:p w14:paraId="37B4E425" w14:textId="77777777" w:rsidR="00541C41" w:rsidRPr="00541C41" w:rsidRDefault="00541C41" w:rsidP="00541C41">
            <w:pPr>
              <w:spacing w:after="0" w:line="240" w:lineRule="auto"/>
              <w:jc w:val="center"/>
              <w:rPr>
                <w:color w:val="000000" w:themeColor="text1"/>
                <w:sz w:val="28"/>
                <w:szCs w:val="28"/>
              </w:rPr>
            </w:pPr>
          </w:p>
          <w:p w14:paraId="31A12A3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66222664" w14:textId="77777777" w:rsidTr="00A90975">
        <w:tc>
          <w:tcPr>
            <w:tcW w:w="859" w:type="dxa"/>
            <w:vMerge w:val="restart"/>
            <w:vAlign w:val="center"/>
          </w:tcPr>
          <w:p w14:paraId="64238A61"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w:t>
            </w:r>
          </w:p>
          <w:p w14:paraId="4280A140"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dotted" w:sz="4" w:space="0" w:color="auto"/>
            </w:tcBorders>
          </w:tcPr>
          <w:p w14:paraId="5BB6F14F"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14545478"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xml:space="preserve">- Vì </w:t>
            </w:r>
            <w:r w:rsidRPr="00541C41">
              <w:rPr>
                <w:color w:val="000000" w:themeColor="text1"/>
                <w:sz w:val="28"/>
                <w:szCs w:val="28"/>
              </w:rPr>
              <w:t>:</w:t>
            </w:r>
          </w:p>
          <w:p w14:paraId="0239413C"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Cơ thể người cần nhiều loại chất khác nhau để đảm bảo nhu cầu cung cấp năng lượng cho quá trình sinh trưởng và phát triển của cơ thể.</w:t>
            </w:r>
          </w:p>
          <w:p w14:paraId="698852C4"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Mỗi loại thực phẩm thường không chứa đầy đủ các loại chất dinh dưỡng cần thiết cho cơ thể .</w:t>
            </w:r>
          </w:p>
        </w:tc>
        <w:tc>
          <w:tcPr>
            <w:tcW w:w="808" w:type="dxa"/>
            <w:tcBorders>
              <w:bottom w:val="dotted" w:sz="4" w:space="0" w:color="auto"/>
            </w:tcBorders>
          </w:tcPr>
          <w:p w14:paraId="2DDC1D59" w14:textId="77777777" w:rsidR="00541C41" w:rsidRPr="00541C41" w:rsidRDefault="00541C41" w:rsidP="00541C41">
            <w:pPr>
              <w:spacing w:after="0" w:line="240" w:lineRule="auto"/>
              <w:jc w:val="center"/>
              <w:rPr>
                <w:color w:val="000000" w:themeColor="text1"/>
                <w:sz w:val="28"/>
                <w:szCs w:val="28"/>
              </w:rPr>
            </w:pPr>
          </w:p>
          <w:p w14:paraId="705E9846" w14:textId="77777777" w:rsidR="00541C41" w:rsidRPr="00541C41" w:rsidRDefault="00541C41" w:rsidP="00541C41">
            <w:pPr>
              <w:spacing w:after="0" w:line="240" w:lineRule="auto"/>
              <w:jc w:val="center"/>
              <w:rPr>
                <w:color w:val="000000" w:themeColor="text1"/>
                <w:sz w:val="28"/>
                <w:szCs w:val="28"/>
              </w:rPr>
            </w:pPr>
          </w:p>
          <w:p w14:paraId="7804B76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7FDD67E" w14:textId="77777777" w:rsidR="00541C41" w:rsidRPr="00541C41" w:rsidRDefault="00541C41" w:rsidP="00541C41">
            <w:pPr>
              <w:spacing w:after="0" w:line="240" w:lineRule="auto"/>
              <w:jc w:val="center"/>
              <w:rPr>
                <w:color w:val="000000" w:themeColor="text1"/>
                <w:sz w:val="28"/>
                <w:szCs w:val="28"/>
              </w:rPr>
            </w:pPr>
          </w:p>
          <w:p w14:paraId="101A9065"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3CC2BEF0" w14:textId="77777777" w:rsidTr="00A90975">
        <w:tc>
          <w:tcPr>
            <w:tcW w:w="859" w:type="dxa"/>
            <w:vMerge/>
          </w:tcPr>
          <w:p w14:paraId="4727B0E8"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58BA814E"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b/.</w:t>
            </w:r>
          </w:p>
          <w:p w14:paraId="05FF830D"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Tia tử ngoại có khả năng kích thích cơ thể tổng hợp vitamin D.</w:t>
            </w:r>
          </w:p>
          <w:p w14:paraId="36534AE9"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Vitamin D cần cho sự trao đổi Ca, P…giúp kích thích quá trình phát triển của xương.</w:t>
            </w:r>
          </w:p>
        </w:tc>
        <w:tc>
          <w:tcPr>
            <w:tcW w:w="808" w:type="dxa"/>
            <w:tcBorders>
              <w:top w:val="dotted" w:sz="4" w:space="0" w:color="auto"/>
              <w:bottom w:val="dotted" w:sz="4" w:space="0" w:color="auto"/>
            </w:tcBorders>
          </w:tcPr>
          <w:p w14:paraId="346DA789" w14:textId="77777777" w:rsidR="00541C41" w:rsidRPr="00541C41" w:rsidRDefault="00541C41" w:rsidP="00541C41">
            <w:pPr>
              <w:spacing w:after="0" w:line="240" w:lineRule="auto"/>
              <w:jc w:val="center"/>
              <w:rPr>
                <w:color w:val="000000" w:themeColor="text1"/>
                <w:sz w:val="28"/>
                <w:szCs w:val="28"/>
              </w:rPr>
            </w:pPr>
          </w:p>
          <w:p w14:paraId="6DC0F2E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E339AB4"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364C3F88" w14:textId="77777777" w:rsidTr="00A90975">
        <w:tc>
          <w:tcPr>
            <w:tcW w:w="859" w:type="dxa"/>
            <w:vMerge/>
          </w:tcPr>
          <w:p w14:paraId="1623C4F9"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75483861"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w:t>
            </w:r>
          </w:p>
          <w:p w14:paraId="6EA7DCB8"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xml:space="preserve">- </w:t>
            </w:r>
            <w:r w:rsidRPr="00541C41">
              <w:rPr>
                <w:color w:val="000000" w:themeColor="text1"/>
                <w:sz w:val="28"/>
                <w:szCs w:val="28"/>
              </w:rPr>
              <w:t>Quan điểm trên là</w:t>
            </w:r>
            <w:r w:rsidRPr="00541C41">
              <w:rPr>
                <w:b/>
                <w:bCs/>
                <w:color w:val="000000" w:themeColor="text1"/>
                <w:sz w:val="28"/>
                <w:szCs w:val="28"/>
              </w:rPr>
              <w:t xml:space="preserve"> sai.</w:t>
            </w:r>
          </w:p>
          <w:p w14:paraId="38CB65DF"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Vì:</w:t>
            </w:r>
            <w:r w:rsidRPr="00541C41">
              <w:rPr>
                <w:color w:val="000000" w:themeColor="text1"/>
                <w:sz w:val="28"/>
                <w:szCs w:val="28"/>
              </w:rPr>
              <w:t xml:space="preserve"> Người béo phì vẫn cần cung cấp chất trong khẩu phần ăn, nhằm đáp ứng nhu cầu trao đổi chất, sinh trưởng và phát triển của cơ thể.</w:t>
            </w:r>
          </w:p>
        </w:tc>
        <w:tc>
          <w:tcPr>
            <w:tcW w:w="808" w:type="dxa"/>
            <w:tcBorders>
              <w:top w:val="dotted" w:sz="4" w:space="0" w:color="auto"/>
              <w:bottom w:val="dotted" w:sz="4" w:space="0" w:color="auto"/>
            </w:tcBorders>
          </w:tcPr>
          <w:p w14:paraId="6E0FEC8F" w14:textId="77777777" w:rsidR="00541C41" w:rsidRPr="00541C41" w:rsidRDefault="00541C41" w:rsidP="00541C41">
            <w:pPr>
              <w:spacing w:after="0" w:line="240" w:lineRule="auto"/>
              <w:jc w:val="center"/>
              <w:rPr>
                <w:color w:val="000000" w:themeColor="text1"/>
                <w:sz w:val="28"/>
                <w:szCs w:val="28"/>
              </w:rPr>
            </w:pPr>
          </w:p>
          <w:p w14:paraId="73F30DE7"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E693CB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127A47C2" w14:textId="77777777" w:rsidTr="00A90975">
        <w:tc>
          <w:tcPr>
            <w:tcW w:w="859" w:type="dxa"/>
            <w:vMerge/>
          </w:tcPr>
          <w:p w14:paraId="262E1D93"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single" w:sz="4" w:space="0" w:color="auto"/>
            </w:tcBorders>
          </w:tcPr>
          <w:p w14:paraId="523149B9"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d/.</w:t>
            </w:r>
          </w:p>
          <w:p w14:paraId="47E61653" w14:textId="77777777" w:rsidR="00541C41" w:rsidRPr="00541C41" w:rsidRDefault="00541C41" w:rsidP="00541C41">
            <w:pPr>
              <w:spacing w:after="0" w:line="240" w:lineRule="auto"/>
              <w:jc w:val="both"/>
              <w:rPr>
                <w:color w:val="000000" w:themeColor="text1"/>
                <w:sz w:val="28"/>
                <w:szCs w:val="28"/>
                <w:shd w:val="clear" w:color="auto" w:fill="FFFFFF"/>
              </w:rPr>
            </w:pPr>
            <w:r w:rsidRPr="00541C41">
              <w:rPr>
                <w:color w:val="000000" w:themeColor="text1"/>
                <w:sz w:val="28"/>
                <w:szCs w:val="28"/>
              </w:rPr>
              <w:t xml:space="preserve">- </w:t>
            </w:r>
            <w:r w:rsidRPr="00541C41">
              <w:rPr>
                <w:rStyle w:val="Strong"/>
                <w:color w:val="000000" w:themeColor="text1"/>
                <w:sz w:val="28"/>
                <w:szCs w:val="28"/>
                <w:shd w:val="clear" w:color="auto" w:fill="FFFFFF"/>
              </w:rPr>
              <w:t>Sâu răng</w:t>
            </w:r>
            <w:r w:rsidRPr="00541C41">
              <w:rPr>
                <w:color w:val="000000" w:themeColor="text1"/>
                <w:sz w:val="28"/>
                <w:szCs w:val="28"/>
                <w:shd w:val="clear" w:color="auto" w:fill="FFFFFF"/>
              </w:rPr>
              <w:t> : là do không vệ sinh răng đúng cách, vi sinh vật bám vào kẻ răng để lên men thức ăn, tạo môi trường axit gây những vùng bị tổn thương vĩnh viễn trên bề mặt răng, phát triển thành những lỗ nhỏ li ti trên răng.</w:t>
            </w:r>
          </w:p>
          <w:p w14:paraId="60F33901" w14:textId="77777777" w:rsidR="00541C41" w:rsidRPr="00541C41" w:rsidRDefault="00541C41" w:rsidP="00541C41">
            <w:pPr>
              <w:spacing w:after="0" w:line="240" w:lineRule="auto"/>
              <w:jc w:val="both"/>
              <w:rPr>
                <w:color w:val="000000" w:themeColor="text1"/>
                <w:sz w:val="28"/>
                <w:szCs w:val="28"/>
                <w:shd w:val="clear" w:color="auto" w:fill="FFFFFF"/>
              </w:rPr>
            </w:pPr>
            <w:r w:rsidRPr="00541C41">
              <w:rPr>
                <w:color w:val="000000" w:themeColor="text1"/>
                <w:sz w:val="28"/>
                <w:szCs w:val="28"/>
              </w:rPr>
              <w:lastRenderedPageBreak/>
              <w:t xml:space="preserve">- </w:t>
            </w:r>
            <w:r w:rsidRPr="00541C41">
              <w:rPr>
                <w:b/>
                <w:bCs/>
                <w:color w:val="000000" w:themeColor="text1"/>
                <w:sz w:val="28"/>
                <w:szCs w:val="28"/>
              </w:rPr>
              <w:t>Cách phòng sâu răng dễ thực hiện nhất :</w:t>
            </w:r>
            <w:r w:rsidRPr="00541C41">
              <w:rPr>
                <w:color w:val="000000" w:themeColor="text1"/>
                <w:sz w:val="28"/>
                <w:szCs w:val="28"/>
              </w:rPr>
              <w:t xml:space="preserve"> </w:t>
            </w:r>
            <w:r w:rsidRPr="00541C41">
              <w:rPr>
                <w:rFonts w:eastAsia="Times New Roman"/>
                <w:color w:val="000000" w:themeColor="text1"/>
                <w:sz w:val="28"/>
                <w:szCs w:val="28"/>
              </w:rPr>
              <w:t>Đánh răng thường xuyên bằng kem đánh răng có chứa florua, đánh răng ít nhất 2 lần 1 ngày, lý tưởng nhất là sau mỗi bữa ăn. Kết hợp với dùng chỉ nha khoa, tăm nước =&gt; để làm sạch kẽ răng sau khi ăn.</w:t>
            </w:r>
          </w:p>
        </w:tc>
        <w:tc>
          <w:tcPr>
            <w:tcW w:w="808" w:type="dxa"/>
            <w:tcBorders>
              <w:top w:val="dotted" w:sz="4" w:space="0" w:color="auto"/>
              <w:bottom w:val="single" w:sz="4" w:space="0" w:color="auto"/>
            </w:tcBorders>
          </w:tcPr>
          <w:p w14:paraId="6DDEC6CF" w14:textId="77777777" w:rsidR="00541C41" w:rsidRPr="00541C41" w:rsidRDefault="00541C41" w:rsidP="00541C41">
            <w:pPr>
              <w:spacing w:after="0" w:line="240" w:lineRule="auto"/>
              <w:jc w:val="center"/>
              <w:rPr>
                <w:color w:val="000000" w:themeColor="text1"/>
                <w:sz w:val="28"/>
                <w:szCs w:val="28"/>
              </w:rPr>
            </w:pPr>
          </w:p>
          <w:p w14:paraId="167DDF2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5E76B14" w14:textId="77777777" w:rsidR="00541C41" w:rsidRPr="00541C41" w:rsidRDefault="00541C41" w:rsidP="00541C41">
            <w:pPr>
              <w:spacing w:after="0" w:line="240" w:lineRule="auto"/>
              <w:jc w:val="center"/>
              <w:rPr>
                <w:color w:val="000000" w:themeColor="text1"/>
                <w:sz w:val="28"/>
                <w:szCs w:val="28"/>
              </w:rPr>
            </w:pPr>
          </w:p>
          <w:p w14:paraId="4A03E52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791BE289" w14:textId="77777777" w:rsidTr="00A90975">
        <w:tc>
          <w:tcPr>
            <w:tcW w:w="859" w:type="dxa"/>
            <w:vMerge w:val="restart"/>
            <w:vAlign w:val="center"/>
          </w:tcPr>
          <w:p w14:paraId="781FA15C"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3/.</w:t>
            </w:r>
          </w:p>
          <w:p w14:paraId="707E35FD" w14:textId="77777777" w:rsidR="00541C41" w:rsidRPr="00541C41" w:rsidRDefault="00541C41" w:rsidP="00541C41">
            <w:pPr>
              <w:spacing w:after="0" w:line="240" w:lineRule="auto"/>
              <w:jc w:val="center"/>
              <w:rPr>
                <w:b/>
                <w:bCs/>
                <w:color w:val="000000" w:themeColor="text1"/>
                <w:sz w:val="28"/>
                <w:szCs w:val="28"/>
              </w:rPr>
            </w:pPr>
          </w:p>
          <w:p w14:paraId="34EA1695"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1đ)</w:t>
            </w:r>
          </w:p>
        </w:tc>
        <w:tc>
          <w:tcPr>
            <w:tcW w:w="8298" w:type="dxa"/>
            <w:tcBorders>
              <w:bottom w:val="dotted" w:sz="4" w:space="0" w:color="auto"/>
            </w:tcBorders>
          </w:tcPr>
          <w:p w14:paraId="13712CB8"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77CD5978"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Kháng nguyên:</w:t>
            </w:r>
            <w:r w:rsidRPr="00541C41">
              <w:rPr>
                <w:color w:val="000000" w:themeColor="text1"/>
                <w:sz w:val="28"/>
                <w:szCs w:val="28"/>
              </w:rPr>
              <w:t xml:space="preserve"> là các chất lạ, khi xâm nhập vào cơ thể sẽ được bạch cầu nhận diện và sinh ra các kháng thể tương ứng </w:t>
            </w:r>
          </w:p>
          <w:p w14:paraId="1BEE4D80"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Kháng thể:</w:t>
            </w:r>
            <w:r w:rsidRPr="00541C41">
              <w:rPr>
                <w:color w:val="000000" w:themeColor="text1"/>
                <w:sz w:val="28"/>
                <w:szCs w:val="28"/>
              </w:rPr>
              <w:t xml:space="preserve"> là các chất do bạch cầu tiết ra , có khả năng liên kết đặc hiệu với kháng nguyên theo cơ chế chìa khoá và ổ khoá.</w:t>
            </w:r>
          </w:p>
          <w:p w14:paraId="201FF98C"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 xml:space="preserve">Miễn dịch : </w:t>
            </w:r>
            <w:r w:rsidRPr="00541C41">
              <w:rPr>
                <w:color w:val="000000" w:themeColor="text1"/>
                <w:sz w:val="28"/>
                <w:szCs w:val="28"/>
              </w:rPr>
              <w:t>là khả năng cơ thể nhận diện và ngăn cản sự xâm nhập của mầm bệnh ( virut, vi khuẩn, nấm, kí sinh trùng) đồng thời chống lại mầm bệnh khi chúng xâm nhập vào cơ thể.</w:t>
            </w:r>
          </w:p>
        </w:tc>
        <w:tc>
          <w:tcPr>
            <w:tcW w:w="808" w:type="dxa"/>
            <w:tcBorders>
              <w:bottom w:val="dotted" w:sz="4" w:space="0" w:color="auto"/>
            </w:tcBorders>
          </w:tcPr>
          <w:p w14:paraId="05B545BB" w14:textId="77777777" w:rsidR="00541C41" w:rsidRPr="00541C41" w:rsidRDefault="00541C41" w:rsidP="00541C41">
            <w:pPr>
              <w:spacing w:after="0" w:line="240" w:lineRule="auto"/>
              <w:jc w:val="center"/>
              <w:rPr>
                <w:color w:val="000000" w:themeColor="text1"/>
                <w:sz w:val="28"/>
                <w:szCs w:val="28"/>
              </w:rPr>
            </w:pPr>
          </w:p>
          <w:p w14:paraId="1640D08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125</w:t>
            </w:r>
          </w:p>
          <w:p w14:paraId="4F8DA536" w14:textId="77777777" w:rsidR="00541C41" w:rsidRPr="00541C41" w:rsidRDefault="00541C41" w:rsidP="00541C41">
            <w:pPr>
              <w:spacing w:after="0" w:line="240" w:lineRule="auto"/>
              <w:jc w:val="center"/>
              <w:rPr>
                <w:color w:val="000000" w:themeColor="text1"/>
                <w:sz w:val="28"/>
                <w:szCs w:val="28"/>
              </w:rPr>
            </w:pPr>
          </w:p>
          <w:p w14:paraId="0807E95A"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125</w:t>
            </w:r>
          </w:p>
          <w:p w14:paraId="328FE847" w14:textId="77777777" w:rsidR="00541C41" w:rsidRPr="00541C41" w:rsidRDefault="00541C41" w:rsidP="00541C41">
            <w:pPr>
              <w:spacing w:after="0" w:line="240" w:lineRule="auto"/>
              <w:rPr>
                <w:color w:val="000000" w:themeColor="text1"/>
                <w:sz w:val="28"/>
                <w:szCs w:val="28"/>
              </w:rPr>
            </w:pPr>
          </w:p>
          <w:p w14:paraId="55CEC9AD"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125</w:t>
            </w:r>
          </w:p>
        </w:tc>
      </w:tr>
      <w:tr w:rsidR="00541C41" w:rsidRPr="00541C41" w14:paraId="31A136CF" w14:textId="77777777" w:rsidTr="00A90975">
        <w:trPr>
          <w:trHeight w:val="1312"/>
        </w:trPr>
        <w:tc>
          <w:tcPr>
            <w:tcW w:w="859" w:type="dxa"/>
            <w:vMerge/>
            <w:vAlign w:val="center"/>
          </w:tcPr>
          <w:p w14:paraId="3DCEA92A"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tcBorders>
          </w:tcPr>
          <w:p w14:paraId="3C3C92CA" w14:textId="77777777" w:rsidR="00541C41" w:rsidRPr="00541C41" w:rsidRDefault="00541C41" w:rsidP="00541C41">
            <w:pPr>
              <w:spacing w:after="0"/>
              <w:rPr>
                <w:sz w:val="28"/>
                <w:szCs w:val="28"/>
                <w:lang w:val="fr-FR"/>
              </w:rPr>
            </w:pPr>
            <w:r w:rsidRPr="00541C41">
              <w:rPr>
                <w:b/>
                <w:bCs/>
                <w:color w:val="000000" w:themeColor="text1"/>
                <w:sz w:val="28"/>
                <w:szCs w:val="28"/>
              </w:rPr>
              <w:t xml:space="preserve">b/. </w:t>
            </w:r>
            <w:r w:rsidRPr="00541C41">
              <w:rPr>
                <w:sz w:val="28"/>
                <w:szCs w:val="28"/>
                <w:lang w:val="fr-FR"/>
              </w:rPr>
              <w:t>* Ý kiến đó là sai.</w:t>
            </w:r>
          </w:p>
          <w:p w14:paraId="7AD823C0" w14:textId="77777777" w:rsidR="00541C41" w:rsidRPr="00541C41" w:rsidRDefault="00541C41" w:rsidP="00541C41">
            <w:pPr>
              <w:spacing w:after="0"/>
              <w:rPr>
                <w:sz w:val="28"/>
                <w:szCs w:val="28"/>
                <w:lang w:val="fr-FR"/>
              </w:rPr>
            </w:pPr>
            <w:r w:rsidRPr="00541C41">
              <w:rPr>
                <w:sz w:val="28"/>
                <w:szCs w:val="28"/>
                <w:lang w:val="fr-FR"/>
              </w:rPr>
              <w:t>* Tiêm vắc xin là tiêm các loại vi khuẩn, vi rút gây bệnh nhưng đã được làm yếu để kích thích cơ thể tạo ra kháng thể để chống lại bệnh đó.</w:t>
            </w:r>
          </w:p>
        </w:tc>
        <w:tc>
          <w:tcPr>
            <w:tcW w:w="808" w:type="dxa"/>
            <w:tcBorders>
              <w:top w:val="dotted" w:sz="4" w:space="0" w:color="auto"/>
            </w:tcBorders>
          </w:tcPr>
          <w:p w14:paraId="50E06AD2"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125</w:t>
            </w:r>
          </w:p>
          <w:p w14:paraId="4C6ECDAF" w14:textId="77777777" w:rsidR="00541C41" w:rsidRPr="00541C41" w:rsidRDefault="00541C41" w:rsidP="00541C41">
            <w:pPr>
              <w:spacing w:after="0" w:line="240" w:lineRule="auto"/>
              <w:jc w:val="center"/>
              <w:rPr>
                <w:color w:val="000000" w:themeColor="text1"/>
                <w:sz w:val="28"/>
                <w:szCs w:val="28"/>
              </w:rPr>
            </w:pPr>
          </w:p>
          <w:p w14:paraId="51D592C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096CE531" w14:textId="77777777" w:rsidR="00541C41" w:rsidRPr="00541C41" w:rsidRDefault="00541C41" w:rsidP="00541C41">
            <w:pPr>
              <w:spacing w:after="0" w:line="240" w:lineRule="auto"/>
              <w:jc w:val="center"/>
              <w:rPr>
                <w:color w:val="000000" w:themeColor="text1"/>
                <w:sz w:val="28"/>
                <w:szCs w:val="28"/>
              </w:rPr>
            </w:pPr>
          </w:p>
        </w:tc>
      </w:tr>
      <w:tr w:rsidR="00541C41" w:rsidRPr="00541C41" w14:paraId="4DBDD56D" w14:textId="77777777" w:rsidTr="0046401F">
        <w:tc>
          <w:tcPr>
            <w:tcW w:w="859" w:type="dxa"/>
            <w:vAlign w:val="center"/>
          </w:tcPr>
          <w:p w14:paraId="10C06AE9"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4/.</w:t>
            </w:r>
          </w:p>
          <w:p w14:paraId="40D2199A"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single" w:sz="4" w:space="0" w:color="auto"/>
            </w:tcBorders>
          </w:tcPr>
          <w:p w14:paraId="572D022F" w14:textId="77777777" w:rsidR="00541C41" w:rsidRPr="00541C41" w:rsidRDefault="00541C41" w:rsidP="00541C41">
            <w:pPr>
              <w:spacing w:after="0" w:line="240" w:lineRule="auto"/>
              <w:rPr>
                <w:sz w:val="28"/>
                <w:szCs w:val="28"/>
                <w:lang w:val="fr-FR"/>
              </w:rPr>
            </w:pPr>
            <w:r w:rsidRPr="00541C41">
              <w:rPr>
                <w:sz w:val="28"/>
                <w:szCs w:val="28"/>
                <w:lang w:val="fr-FR"/>
              </w:rPr>
              <w:t>a/ Trong một phút tâm thất trái co và đẩy:</w:t>
            </w:r>
          </w:p>
          <w:p w14:paraId="74B9ABB9" w14:textId="77777777" w:rsidR="00541C41" w:rsidRPr="00541C41" w:rsidRDefault="00541C41" w:rsidP="00541C41">
            <w:pPr>
              <w:spacing w:after="0" w:line="240" w:lineRule="auto"/>
              <w:rPr>
                <w:sz w:val="28"/>
                <w:szCs w:val="28"/>
                <w:lang w:val="fr-FR"/>
              </w:rPr>
            </w:pPr>
            <w:r w:rsidRPr="00541C41">
              <w:rPr>
                <w:sz w:val="28"/>
                <w:szCs w:val="28"/>
                <w:lang w:val="fr-FR"/>
              </w:rPr>
              <w:t xml:space="preserve">             7560 : (24.60) = 5,25 lít</w:t>
            </w:r>
          </w:p>
          <w:p w14:paraId="11FDD291" w14:textId="77777777" w:rsidR="00541C41" w:rsidRPr="00541C41" w:rsidRDefault="00541C41" w:rsidP="00541C41">
            <w:pPr>
              <w:spacing w:after="0" w:line="240" w:lineRule="auto"/>
              <w:rPr>
                <w:sz w:val="28"/>
                <w:szCs w:val="28"/>
                <w:lang w:val="fr-FR"/>
              </w:rPr>
            </w:pPr>
            <w:r w:rsidRPr="00541C41">
              <w:rPr>
                <w:sz w:val="28"/>
                <w:szCs w:val="28"/>
                <w:lang w:val="fr-FR"/>
              </w:rPr>
              <w:t xml:space="preserve"> Số lần tâm thất trái co trong một phút là :</w:t>
            </w:r>
          </w:p>
          <w:p w14:paraId="5183CFFA" w14:textId="77777777" w:rsidR="00541C41" w:rsidRPr="00541C41" w:rsidRDefault="00541C41" w:rsidP="00541C41">
            <w:pPr>
              <w:spacing w:after="0" w:line="240" w:lineRule="auto"/>
              <w:rPr>
                <w:sz w:val="28"/>
                <w:szCs w:val="28"/>
                <w:lang w:val="fr-FR"/>
              </w:rPr>
            </w:pPr>
            <w:r w:rsidRPr="00541C41">
              <w:rPr>
                <w:sz w:val="28"/>
                <w:szCs w:val="28"/>
                <w:lang w:val="fr-FR"/>
              </w:rPr>
              <w:t xml:space="preserve">             (5,25 .1000) : 70 = 75 lần</w:t>
            </w:r>
          </w:p>
          <w:p w14:paraId="48CE98B7" w14:textId="77777777" w:rsidR="00541C41" w:rsidRPr="00541C41" w:rsidRDefault="00541C41" w:rsidP="00541C41">
            <w:pPr>
              <w:spacing w:after="0" w:line="240" w:lineRule="auto"/>
              <w:rPr>
                <w:sz w:val="28"/>
                <w:szCs w:val="28"/>
                <w:lang w:val="fr-FR"/>
              </w:rPr>
            </w:pPr>
            <w:r w:rsidRPr="00541C41">
              <w:rPr>
                <w:sz w:val="28"/>
                <w:szCs w:val="28"/>
                <w:lang w:val="fr-FR"/>
              </w:rPr>
              <w:t>b/ - Thời gian hoạt động của 1 chu kì tim là :</w:t>
            </w:r>
          </w:p>
          <w:p w14:paraId="38C577BA" w14:textId="77777777" w:rsidR="00541C41" w:rsidRPr="00541C41" w:rsidRDefault="00541C41" w:rsidP="00541C41">
            <w:pPr>
              <w:spacing w:after="0" w:line="240" w:lineRule="auto"/>
              <w:ind w:firstLine="284"/>
              <w:jc w:val="both"/>
              <w:rPr>
                <w:sz w:val="28"/>
                <w:szCs w:val="28"/>
                <w:lang w:val="fr-FR"/>
              </w:rPr>
            </w:pPr>
            <w:r w:rsidRPr="00541C41">
              <w:rPr>
                <w:sz w:val="28"/>
                <w:szCs w:val="28"/>
                <w:lang w:val="fr-FR"/>
              </w:rPr>
              <w:t xml:space="preserve">               60 : 75 = 0,8 giây</w:t>
            </w:r>
          </w:p>
          <w:p w14:paraId="0A8EECD8" w14:textId="77777777" w:rsidR="00541C41" w:rsidRPr="00541C41" w:rsidRDefault="00541C41" w:rsidP="00541C41">
            <w:pPr>
              <w:spacing w:after="0" w:line="240" w:lineRule="auto"/>
              <w:ind w:firstLine="284"/>
              <w:jc w:val="both"/>
              <w:rPr>
                <w:sz w:val="28"/>
                <w:szCs w:val="28"/>
                <w:lang w:val="fr-FR"/>
              </w:rPr>
            </w:pPr>
            <w:r w:rsidRPr="00541C41">
              <w:rPr>
                <w:sz w:val="28"/>
                <w:szCs w:val="28"/>
                <w:lang w:val="fr-FR"/>
              </w:rPr>
              <w:t>- Tim hoạt động suốt đời không mệt mỏi vì:</w:t>
            </w:r>
          </w:p>
          <w:p w14:paraId="2820DEE1" w14:textId="77777777" w:rsidR="00541C41" w:rsidRPr="00541C41" w:rsidRDefault="00541C41" w:rsidP="00541C41">
            <w:pPr>
              <w:spacing w:after="0" w:line="240" w:lineRule="auto"/>
              <w:ind w:firstLine="284"/>
              <w:jc w:val="both"/>
              <w:rPr>
                <w:sz w:val="28"/>
                <w:szCs w:val="28"/>
                <w:lang w:val="fr-FR"/>
              </w:rPr>
            </w:pPr>
            <w:r w:rsidRPr="00541C41">
              <w:rPr>
                <w:sz w:val="28"/>
                <w:szCs w:val="28"/>
                <w:lang w:val="fr-FR"/>
              </w:rPr>
              <w:t>+ Tim hoạt động có tính chu kì, mỗi chu kì tim kéo dài 0.8s gồm 3 pha: Pha nhĩ co 0.1s,pha thất co 0.3s, pha dãn chung 0.4s.</w:t>
            </w:r>
          </w:p>
          <w:p w14:paraId="1013315D" w14:textId="77777777" w:rsidR="00541C41" w:rsidRPr="00541C41" w:rsidRDefault="00541C41" w:rsidP="00541C41">
            <w:pPr>
              <w:spacing w:after="0" w:line="240" w:lineRule="auto"/>
              <w:ind w:firstLine="284"/>
              <w:jc w:val="both"/>
              <w:rPr>
                <w:sz w:val="28"/>
                <w:szCs w:val="28"/>
                <w:lang w:val="fr-FR"/>
              </w:rPr>
            </w:pPr>
            <w:r w:rsidRPr="00541C41">
              <w:rPr>
                <w:sz w:val="28"/>
                <w:szCs w:val="28"/>
                <w:lang w:val="fr-FR"/>
              </w:rPr>
              <w:t>+ Trong mỗi chu kì tim, tâm nhĩ làm việc 0.1s, nghir.7s; Tâm thất làm việc 0.3s nghỉ 0.5s; Tim hoàn toàn nghỉ ngơi 0.4s.</w:t>
            </w:r>
          </w:p>
          <w:p w14:paraId="4B59652C" w14:textId="77777777" w:rsidR="00541C41" w:rsidRPr="00541C41" w:rsidRDefault="00541C41" w:rsidP="00541C41">
            <w:pPr>
              <w:spacing w:after="0" w:line="240" w:lineRule="auto"/>
              <w:ind w:firstLine="284"/>
              <w:jc w:val="both"/>
              <w:rPr>
                <w:sz w:val="28"/>
                <w:szCs w:val="28"/>
                <w:lang w:val="fr-FR"/>
              </w:rPr>
            </w:pPr>
            <w:r w:rsidRPr="00541C41">
              <w:rPr>
                <w:sz w:val="28"/>
                <w:szCs w:val="28"/>
                <w:lang w:val="fr-FR"/>
              </w:rPr>
              <w:t>+ Như vậy, trong mỗi chu kì,tim đã có thời gian nghỉ ngơi nên tim hoạt động suốt đời không mệt mỏi.</w:t>
            </w:r>
          </w:p>
          <w:p w14:paraId="3F8B1F27" w14:textId="77777777" w:rsidR="00541C41" w:rsidRPr="00541C41" w:rsidRDefault="00541C41" w:rsidP="00541C41">
            <w:pPr>
              <w:spacing w:after="0" w:line="240" w:lineRule="auto"/>
              <w:ind w:firstLine="284"/>
              <w:jc w:val="both"/>
              <w:rPr>
                <w:color w:val="000000" w:themeColor="text1"/>
                <w:sz w:val="28"/>
                <w:szCs w:val="28"/>
              </w:rPr>
            </w:pPr>
          </w:p>
        </w:tc>
        <w:tc>
          <w:tcPr>
            <w:tcW w:w="808" w:type="dxa"/>
            <w:tcBorders>
              <w:bottom w:val="single" w:sz="4" w:space="0" w:color="auto"/>
            </w:tcBorders>
          </w:tcPr>
          <w:p w14:paraId="5736F0A9" w14:textId="77777777" w:rsidR="00541C41" w:rsidRPr="00541C41" w:rsidRDefault="00541C41" w:rsidP="00541C41">
            <w:pPr>
              <w:spacing w:after="0" w:line="240" w:lineRule="auto"/>
              <w:jc w:val="center"/>
              <w:rPr>
                <w:color w:val="000000" w:themeColor="text1"/>
                <w:sz w:val="28"/>
                <w:szCs w:val="28"/>
              </w:rPr>
            </w:pPr>
          </w:p>
          <w:p w14:paraId="71BB66E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D6767C9" w14:textId="77777777" w:rsidR="00541C41" w:rsidRPr="00541C41" w:rsidRDefault="00541C41" w:rsidP="00541C41">
            <w:pPr>
              <w:spacing w:after="0" w:line="240" w:lineRule="auto"/>
              <w:jc w:val="center"/>
              <w:rPr>
                <w:color w:val="000000" w:themeColor="text1"/>
                <w:sz w:val="28"/>
                <w:szCs w:val="28"/>
              </w:rPr>
            </w:pPr>
          </w:p>
          <w:p w14:paraId="430568F4"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19837CD" w14:textId="77777777" w:rsidR="00541C41" w:rsidRPr="00541C41" w:rsidRDefault="00541C41" w:rsidP="00541C41">
            <w:pPr>
              <w:spacing w:after="0" w:line="240" w:lineRule="auto"/>
              <w:jc w:val="center"/>
              <w:rPr>
                <w:color w:val="000000" w:themeColor="text1"/>
                <w:sz w:val="28"/>
                <w:szCs w:val="28"/>
              </w:rPr>
            </w:pPr>
          </w:p>
          <w:p w14:paraId="07A1812D" w14:textId="77777777" w:rsidR="00541C41" w:rsidRPr="00541C41" w:rsidRDefault="00541C41" w:rsidP="00541C41">
            <w:pPr>
              <w:spacing w:after="0" w:line="240" w:lineRule="auto"/>
              <w:jc w:val="center"/>
              <w:rPr>
                <w:color w:val="000000" w:themeColor="text1"/>
                <w:sz w:val="28"/>
                <w:szCs w:val="28"/>
              </w:rPr>
            </w:pPr>
          </w:p>
          <w:p w14:paraId="59E55CAF" w14:textId="77777777" w:rsidR="00541C41" w:rsidRPr="00541C41" w:rsidRDefault="00541C41" w:rsidP="00541C41">
            <w:pPr>
              <w:spacing w:after="0" w:line="240" w:lineRule="auto"/>
              <w:jc w:val="center"/>
              <w:rPr>
                <w:color w:val="000000" w:themeColor="text1"/>
                <w:sz w:val="28"/>
                <w:szCs w:val="28"/>
              </w:rPr>
            </w:pPr>
          </w:p>
          <w:p w14:paraId="4F218E6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560BD50" w14:textId="77777777" w:rsidR="00541C41" w:rsidRPr="00541C41" w:rsidRDefault="00541C41" w:rsidP="00541C41">
            <w:pPr>
              <w:spacing w:after="0" w:line="240" w:lineRule="auto"/>
              <w:jc w:val="center"/>
              <w:rPr>
                <w:color w:val="000000" w:themeColor="text1"/>
                <w:sz w:val="28"/>
                <w:szCs w:val="28"/>
              </w:rPr>
            </w:pPr>
          </w:p>
          <w:p w14:paraId="7B4B933B" w14:textId="77777777" w:rsidR="00541C41" w:rsidRPr="00541C41" w:rsidRDefault="00541C41" w:rsidP="00541C41">
            <w:pPr>
              <w:spacing w:after="0" w:line="240" w:lineRule="auto"/>
              <w:jc w:val="center"/>
              <w:rPr>
                <w:color w:val="000000" w:themeColor="text1"/>
                <w:sz w:val="28"/>
                <w:szCs w:val="28"/>
              </w:rPr>
            </w:pPr>
          </w:p>
          <w:p w14:paraId="1D5C313A" w14:textId="77777777" w:rsidR="00541C41" w:rsidRPr="00541C41" w:rsidRDefault="00541C41" w:rsidP="00541C41">
            <w:pPr>
              <w:spacing w:after="0" w:line="240" w:lineRule="auto"/>
              <w:jc w:val="center"/>
              <w:rPr>
                <w:color w:val="000000" w:themeColor="text1"/>
                <w:sz w:val="28"/>
                <w:szCs w:val="28"/>
              </w:rPr>
            </w:pPr>
          </w:p>
          <w:p w14:paraId="74D93C0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125</w:t>
            </w:r>
          </w:p>
          <w:p w14:paraId="4CE1076D" w14:textId="77777777" w:rsidR="00541C41" w:rsidRPr="00541C41" w:rsidRDefault="00541C41" w:rsidP="00541C41">
            <w:pPr>
              <w:spacing w:after="0" w:line="240" w:lineRule="auto"/>
              <w:jc w:val="center"/>
              <w:rPr>
                <w:color w:val="000000" w:themeColor="text1"/>
                <w:sz w:val="28"/>
                <w:szCs w:val="28"/>
              </w:rPr>
            </w:pPr>
          </w:p>
          <w:p w14:paraId="6FE6B8A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125</w:t>
            </w:r>
          </w:p>
          <w:p w14:paraId="01462F78" w14:textId="77777777" w:rsidR="00541C41" w:rsidRPr="00541C41" w:rsidRDefault="00541C41" w:rsidP="00541C41">
            <w:pPr>
              <w:spacing w:after="0" w:line="240" w:lineRule="auto"/>
              <w:jc w:val="center"/>
              <w:rPr>
                <w:color w:val="000000" w:themeColor="text1"/>
                <w:sz w:val="28"/>
                <w:szCs w:val="28"/>
              </w:rPr>
            </w:pPr>
          </w:p>
          <w:p w14:paraId="7C97B195"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125</w:t>
            </w:r>
          </w:p>
          <w:p w14:paraId="62849AA9" w14:textId="77777777" w:rsidR="00541C41" w:rsidRPr="00541C41" w:rsidRDefault="00541C41" w:rsidP="00541C41">
            <w:pPr>
              <w:spacing w:after="0" w:line="240" w:lineRule="auto"/>
              <w:jc w:val="center"/>
              <w:rPr>
                <w:color w:val="000000" w:themeColor="text1"/>
                <w:sz w:val="28"/>
                <w:szCs w:val="28"/>
              </w:rPr>
            </w:pPr>
          </w:p>
          <w:p w14:paraId="142E429A" w14:textId="77777777" w:rsidR="00541C41" w:rsidRPr="00541C41" w:rsidRDefault="00541C41" w:rsidP="00541C41">
            <w:pPr>
              <w:spacing w:after="0" w:line="240" w:lineRule="auto"/>
              <w:rPr>
                <w:color w:val="000000" w:themeColor="text1"/>
                <w:sz w:val="28"/>
                <w:szCs w:val="28"/>
              </w:rPr>
            </w:pPr>
          </w:p>
        </w:tc>
      </w:tr>
      <w:tr w:rsidR="00541C41" w:rsidRPr="00541C41" w14:paraId="6AAD0E00" w14:textId="77777777" w:rsidTr="0046401F">
        <w:tc>
          <w:tcPr>
            <w:tcW w:w="859" w:type="dxa"/>
            <w:vAlign w:val="center"/>
          </w:tcPr>
          <w:p w14:paraId="06B19B61"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5/.</w:t>
            </w:r>
          </w:p>
          <w:p w14:paraId="66A2977A"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Pr>
          <w:p w14:paraId="069A08DA"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5E524B64" w14:textId="77777777" w:rsidR="00541C41" w:rsidRPr="00541C41" w:rsidRDefault="00541C41" w:rsidP="00541C41">
            <w:pPr>
              <w:spacing w:after="0" w:line="240" w:lineRule="auto"/>
              <w:rPr>
                <w:sz w:val="28"/>
                <w:szCs w:val="28"/>
                <w:lang w:val="fr-FR"/>
              </w:rPr>
            </w:pPr>
            <w:r w:rsidRPr="00541C41">
              <w:rPr>
                <w:b/>
                <w:bCs/>
                <w:sz w:val="28"/>
                <w:szCs w:val="28"/>
                <w:lang w:val="fr-FR"/>
              </w:rPr>
              <w:t>* Khái niệm</w:t>
            </w:r>
            <w:r w:rsidRPr="00541C41">
              <w:rPr>
                <w:sz w:val="28"/>
                <w:szCs w:val="28"/>
                <w:lang w:val="fr-FR"/>
              </w:rPr>
              <w:t> :Hô hấp là quá trình không cung cấp oxi cho các tế bào của cơ thể và loại cacbonic do các tế bào thải ra khỏi cơ thể.</w:t>
            </w:r>
          </w:p>
          <w:p w14:paraId="16231E03" w14:textId="77777777" w:rsidR="00541C41" w:rsidRPr="00541C41" w:rsidRDefault="00541C41" w:rsidP="00541C41">
            <w:pPr>
              <w:spacing w:after="0" w:line="240" w:lineRule="auto"/>
              <w:rPr>
                <w:b/>
                <w:bCs/>
                <w:sz w:val="28"/>
                <w:szCs w:val="28"/>
                <w:lang w:val="fr-FR"/>
              </w:rPr>
            </w:pPr>
            <w:r w:rsidRPr="00541C41">
              <w:rPr>
                <w:b/>
                <w:bCs/>
                <w:sz w:val="28"/>
                <w:szCs w:val="28"/>
                <w:lang w:val="fr-FR"/>
              </w:rPr>
              <w:t>* Vai trò :</w:t>
            </w:r>
          </w:p>
          <w:p w14:paraId="5C431508" w14:textId="77777777" w:rsidR="00541C41" w:rsidRPr="00541C41" w:rsidRDefault="00541C41" w:rsidP="00541C41">
            <w:pPr>
              <w:spacing w:after="0" w:line="240" w:lineRule="auto"/>
              <w:rPr>
                <w:sz w:val="28"/>
                <w:szCs w:val="28"/>
                <w:lang w:val="fr-FR"/>
              </w:rPr>
            </w:pPr>
            <w:r w:rsidRPr="00541C41">
              <w:rPr>
                <w:sz w:val="28"/>
                <w:szCs w:val="28"/>
                <w:lang w:val="fr-FR"/>
              </w:rPr>
              <w:t>- Cung cấp oxi cho tế bào để oxi hóa các hợp chất hữu cơ để tạo ra năng lượng cung cấp cho mọi hoạt động sống của cơ thể</w:t>
            </w:r>
          </w:p>
          <w:p w14:paraId="148AB9BD" w14:textId="77777777" w:rsidR="00541C41" w:rsidRPr="00541C41" w:rsidRDefault="00541C41" w:rsidP="00541C41">
            <w:pPr>
              <w:spacing w:after="0" w:line="240" w:lineRule="auto"/>
              <w:rPr>
                <w:sz w:val="28"/>
                <w:szCs w:val="28"/>
                <w:lang w:val="fr-FR"/>
              </w:rPr>
            </w:pPr>
            <w:r w:rsidRPr="00541C41">
              <w:rPr>
                <w:sz w:val="28"/>
                <w:szCs w:val="28"/>
                <w:lang w:val="fr-FR"/>
              </w:rPr>
              <w:t>- Vận chuyển cacbonic và chất thải do tế bào hoạt động thải ra đến phổi để ra ngoài.</w:t>
            </w:r>
          </w:p>
          <w:p w14:paraId="2904355E"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Tính số lần cử động hô hấp:</w:t>
            </w:r>
          </w:p>
          <w:p w14:paraId="21802959"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Lượng khí thở ra bình thường của người đó trong một nhịp hô hấp là: </w:t>
            </w:r>
          </w:p>
          <w:p w14:paraId="4CBEF8C6" w14:textId="77777777" w:rsidR="00541C41" w:rsidRPr="00541C41" w:rsidRDefault="00541C41" w:rsidP="00541C41">
            <w:pPr>
              <w:spacing w:after="0" w:line="240" w:lineRule="auto"/>
              <w:ind w:firstLine="567"/>
              <w:jc w:val="both"/>
              <w:rPr>
                <w:color w:val="000000" w:themeColor="text1"/>
                <w:sz w:val="28"/>
                <w:szCs w:val="28"/>
              </w:rPr>
            </w:pPr>
            <w:r w:rsidRPr="00541C41">
              <w:rPr>
                <w:color w:val="000000" w:themeColor="text1"/>
                <w:sz w:val="28"/>
                <w:szCs w:val="28"/>
              </w:rPr>
              <w:t>152 : 19 = 8 lít = 8000 ml</w:t>
            </w:r>
          </w:p>
          <w:p w14:paraId="555A9BAB"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lastRenderedPageBreak/>
              <w:t>+ Số cử động hô hấp của nam vận động viên là: 8000 : 500 = 16 cử động hô hấp</w:t>
            </w:r>
          </w:p>
          <w:p w14:paraId="1012E3DD"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xml:space="preserve"> </w:t>
            </w:r>
            <w:r w:rsidRPr="00541C41">
              <w:rPr>
                <w:b/>
                <w:bCs/>
                <w:sz w:val="28"/>
                <w:szCs w:val="28"/>
                <w:lang w:val="fr-FR"/>
              </w:rPr>
              <w:t>b/ Giải thích :</w:t>
            </w:r>
          </w:p>
          <w:p w14:paraId="3FBC489D" w14:textId="77777777" w:rsidR="00541C41" w:rsidRPr="00541C41" w:rsidRDefault="00541C41" w:rsidP="00541C41">
            <w:pPr>
              <w:spacing w:after="0" w:line="240" w:lineRule="auto"/>
              <w:jc w:val="both"/>
              <w:rPr>
                <w:color w:val="000000" w:themeColor="text1"/>
                <w:sz w:val="28"/>
                <w:szCs w:val="28"/>
              </w:rPr>
            </w:pPr>
            <w:r w:rsidRPr="00541C41">
              <w:rPr>
                <w:sz w:val="28"/>
                <w:szCs w:val="28"/>
                <w:lang w:val="fr-FR"/>
              </w:rPr>
              <w:t>Người thường xuyên luyện tập sẽ có sức co cơ lớn, dung tích sống tăng (thể tích lồng ngực tăng) nên nhịp hô hấp trong 1 phút ít hơn so với người ít luyện tập. Vì vậy, lao động cùng cường độ thì người ít luyện tập nhanh mệt hơn so với người thường xuyên luyện tập</w:t>
            </w:r>
          </w:p>
        </w:tc>
        <w:tc>
          <w:tcPr>
            <w:tcW w:w="808" w:type="dxa"/>
          </w:tcPr>
          <w:p w14:paraId="353A72C5" w14:textId="77777777" w:rsidR="00541C41" w:rsidRPr="00541C41" w:rsidRDefault="00541C41" w:rsidP="00541C41">
            <w:pPr>
              <w:spacing w:after="0" w:line="240" w:lineRule="auto"/>
              <w:jc w:val="center"/>
              <w:rPr>
                <w:color w:val="000000" w:themeColor="text1"/>
                <w:sz w:val="28"/>
                <w:szCs w:val="28"/>
              </w:rPr>
            </w:pPr>
          </w:p>
          <w:p w14:paraId="1E51D13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43D35F01" w14:textId="77777777" w:rsidR="00541C41" w:rsidRPr="00541C41" w:rsidRDefault="00541C41" w:rsidP="00541C41">
            <w:pPr>
              <w:spacing w:after="0" w:line="240" w:lineRule="auto"/>
              <w:jc w:val="center"/>
              <w:rPr>
                <w:color w:val="000000" w:themeColor="text1"/>
                <w:sz w:val="28"/>
                <w:szCs w:val="28"/>
              </w:rPr>
            </w:pPr>
          </w:p>
          <w:p w14:paraId="1EF07C29" w14:textId="77777777" w:rsidR="00541C41" w:rsidRPr="00541C41" w:rsidRDefault="00541C41" w:rsidP="00541C41">
            <w:pPr>
              <w:spacing w:after="0" w:line="240" w:lineRule="auto"/>
              <w:jc w:val="center"/>
              <w:rPr>
                <w:color w:val="000000" w:themeColor="text1"/>
                <w:sz w:val="28"/>
                <w:szCs w:val="28"/>
              </w:rPr>
            </w:pPr>
          </w:p>
          <w:p w14:paraId="0AD7FFB9" w14:textId="77777777" w:rsidR="00541C41" w:rsidRPr="00541C41" w:rsidRDefault="00541C41" w:rsidP="00541C41">
            <w:pPr>
              <w:spacing w:after="0" w:line="240" w:lineRule="auto"/>
              <w:jc w:val="center"/>
              <w:rPr>
                <w:color w:val="000000" w:themeColor="text1"/>
                <w:sz w:val="28"/>
                <w:szCs w:val="28"/>
              </w:rPr>
            </w:pPr>
          </w:p>
          <w:p w14:paraId="1B7A12FB" w14:textId="77777777" w:rsidR="00541C41" w:rsidRPr="00541C41" w:rsidRDefault="00541C41" w:rsidP="00541C41">
            <w:pPr>
              <w:spacing w:after="0" w:line="240" w:lineRule="auto"/>
              <w:jc w:val="center"/>
              <w:rPr>
                <w:color w:val="000000" w:themeColor="text1"/>
                <w:sz w:val="28"/>
                <w:szCs w:val="28"/>
              </w:rPr>
            </w:pPr>
          </w:p>
          <w:p w14:paraId="3536F88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8EA4378" w14:textId="77777777" w:rsidR="00541C41" w:rsidRPr="00541C41" w:rsidRDefault="00541C41" w:rsidP="00541C41">
            <w:pPr>
              <w:spacing w:after="0" w:line="240" w:lineRule="auto"/>
              <w:jc w:val="center"/>
              <w:rPr>
                <w:color w:val="000000" w:themeColor="text1"/>
                <w:sz w:val="28"/>
                <w:szCs w:val="28"/>
              </w:rPr>
            </w:pPr>
          </w:p>
          <w:p w14:paraId="6E2B0AF0" w14:textId="77777777" w:rsidR="00541C41" w:rsidRPr="00541C41" w:rsidRDefault="00541C41" w:rsidP="00541C41">
            <w:pPr>
              <w:spacing w:after="0" w:line="240" w:lineRule="auto"/>
              <w:jc w:val="center"/>
              <w:rPr>
                <w:color w:val="000000" w:themeColor="text1"/>
                <w:sz w:val="28"/>
                <w:szCs w:val="28"/>
              </w:rPr>
            </w:pPr>
          </w:p>
          <w:p w14:paraId="044F89C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A667DF9" w14:textId="77777777" w:rsidR="00541C41" w:rsidRPr="00541C41" w:rsidRDefault="00541C41" w:rsidP="00541C41">
            <w:pPr>
              <w:spacing w:after="0" w:line="240" w:lineRule="auto"/>
              <w:jc w:val="center"/>
              <w:rPr>
                <w:color w:val="000000" w:themeColor="text1"/>
                <w:sz w:val="28"/>
                <w:szCs w:val="28"/>
              </w:rPr>
            </w:pPr>
          </w:p>
          <w:p w14:paraId="48FBA701" w14:textId="77777777" w:rsidR="00541C41" w:rsidRPr="00541C41" w:rsidRDefault="00541C41" w:rsidP="00541C41">
            <w:pPr>
              <w:spacing w:after="0" w:line="240" w:lineRule="auto"/>
              <w:jc w:val="center"/>
              <w:rPr>
                <w:color w:val="000000" w:themeColor="text1"/>
                <w:sz w:val="28"/>
                <w:szCs w:val="28"/>
              </w:rPr>
            </w:pPr>
          </w:p>
          <w:p w14:paraId="79429A6A" w14:textId="77777777" w:rsidR="00541C41" w:rsidRPr="00541C41" w:rsidRDefault="00541C41" w:rsidP="00541C41">
            <w:pPr>
              <w:spacing w:after="0" w:line="240" w:lineRule="auto"/>
              <w:jc w:val="center"/>
              <w:rPr>
                <w:color w:val="000000" w:themeColor="text1"/>
                <w:sz w:val="28"/>
                <w:szCs w:val="28"/>
              </w:rPr>
            </w:pPr>
          </w:p>
          <w:p w14:paraId="0B2AD88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05C1B559" w14:textId="77777777" w:rsidR="00541C41" w:rsidRPr="00541C41" w:rsidRDefault="00541C41" w:rsidP="00541C41">
            <w:pPr>
              <w:spacing w:after="0" w:line="240" w:lineRule="auto"/>
              <w:jc w:val="center"/>
              <w:rPr>
                <w:color w:val="000000" w:themeColor="text1"/>
                <w:sz w:val="28"/>
                <w:szCs w:val="28"/>
              </w:rPr>
            </w:pPr>
          </w:p>
          <w:p w14:paraId="7356C5E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62F46147" w14:textId="77777777" w:rsidR="00541C41" w:rsidRPr="00541C41" w:rsidRDefault="00541C41" w:rsidP="00541C41">
            <w:pPr>
              <w:spacing w:after="0" w:line="240" w:lineRule="auto"/>
              <w:jc w:val="center"/>
              <w:rPr>
                <w:color w:val="000000" w:themeColor="text1"/>
                <w:sz w:val="28"/>
                <w:szCs w:val="28"/>
              </w:rPr>
            </w:pPr>
          </w:p>
          <w:p w14:paraId="5444B995" w14:textId="77777777" w:rsidR="00541C41" w:rsidRPr="00541C41" w:rsidRDefault="00541C41" w:rsidP="00541C41">
            <w:pPr>
              <w:spacing w:after="0" w:line="240" w:lineRule="auto"/>
              <w:jc w:val="center"/>
              <w:rPr>
                <w:color w:val="000000" w:themeColor="text1"/>
                <w:sz w:val="28"/>
                <w:szCs w:val="28"/>
              </w:rPr>
            </w:pPr>
          </w:p>
          <w:p w14:paraId="6B906C55" w14:textId="77777777" w:rsidR="00541C41" w:rsidRPr="00541C41" w:rsidRDefault="00541C41" w:rsidP="00541C41">
            <w:pPr>
              <w:spacing w:after="0" w:line="240" w:lineRule="auto"/>
              <w:jc w:val="center"/>
              <w:rPr>
                <w:color w:val="000000" w:themeColor="text1"/>
                <w:sz w:val="28"/>
                <w:szCs w:val="28"/>
              </w:rPr>
            </w:pPr>
          </w:p>
          <w:p w14:paraId="1E98E59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21D8B562" w14:textId="77777777" w:rsidTr="00A90975">
        <w:tc>
          <w:tcPr>
            <w:tcW w:w="859" w:type="dxa"/>
          </w:tcPr>
          <w:p w14:paraId="0BFEF3AA" w14:textId="77777777" w:rsidR="00541C41" w:rsidRPr="00541C41" w:rsidRDefault="00541C41" w:rsidP="00541C41">
            <w:pPr>
              <w:spacing w:after="0" w:line="288" w:lineRule="auto"/>
              <w:jc w:val="center"/>
              <w:rPr>
                <w:b/>
                <w:bCs/>
                <w:color w:val="000000" w:themeColor="text1"/>
                <w:sz w:val="28"/>
                <w:szCs w:val="28"/>
              </w:rPr>
            </w:pPr>
            <w:r w:rsidRPr="00541C41">
              <w:rPr>
                <w:b/>
                <w:bCs/>
                <w:color w:val="000000" w:themeColor="text1"/>
                <w:sz w:val="28"/>
                <w:szCs w:val="28"/>
              </w:rPr>
              <w:lastRenderedPageBreak/>
              <w:t>6/.</w:t>
            </w:r>
          </w:p>
          <w:p w14:paraId="4ED6762E"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1.0đ)</w:t>
            </w:r>
          </w:p>
        </w:tc>
        <w:tc>
          <w:tcPr>
            <w:tcW w:w="8298" w:type="dxa"/>
            <w:tcBorders>
              <w:top w:val="dotted" w:sz="4" w:space="0" w:color="auto"/>
              <w:bottom w:val="dotted" w:sz="4" w:space="0" w:color="auto"/>
            </w:tcBorders>
          </w:tcPr>
          <w:p w14:paraId="1480B01C" w14:textId="77777777" w:rsidR="00541C41" w:rsidRPr="00541C41" w:rsidRDefault="00541C41" w:rsidP="00541C41">
            <w:pPr>
              <w:spacing w:after="0" w:line="288" w:lineRule="auto"/>
              <w:jc w:val="both"/>
              <w:rPr>
                <w:b/>
                <w:bCs/>
                <w:color w:val="000000" w:themeColor="text1"/>
                <w:sz w:val="28"/>
                <w:szCs w:val="28"/>
              </w:rPr>
            </w:pPr>
            <w:r w:rsidRPr="00541C41">
              <w:rPr>
                <w:b/>
                <w:bCs/>
                <w:color w:val="000000" w:themeColor="text1"/>
                <w:sz w:val="28"/>
                <w:szCs w:val="28"/>
              </w:rPr>
              <w:t>* Lợi tích của hít thở sâu khi tập TDTT:</w:t>
            </w:r>
          </w:p>
          <w:p w14:paraId="27F0DD24" w14:textId="77777777" w:rsidR="00541C41" w:rsidRPr="00541C41" w:rsidRDefault="00541C41" w:rsidP="00541C41">
            <w:pPr>
              <w:spacing w:after="0" w:line="288" w:lineRule="auto"/>
              <w:jc w:val="both"/>
              <w:rPr>
                <w:color w:val="000000" w:themeColor="text1"/>
                <w:sz w:val="28"/>
                <w:szCs w:val="28"/>
              </w:rPr>
            </w:pPr>
            <w:r w:rsidRPr="00541C41">
              <w:rPr>
                <w:b/>
                <w:bCs/>
                <w:color w:val="000000" w:themeColor="text1"/>
                <w:sz w:val="28"/>
                <w:szCs w:val="28"/>
              </w:rPr>
              <w:t xml:space="preserve">- </w:t>
            </w:r>
            <w:r w:rsidRPr="00541C41">
              <w:rPr>
                <w:color w:val="000000" w:themeColor="text1"/>
                <w:sz w:val="28"/>
                <w:szCs w:val="28"/>
              </w:rPr>
              <w:t>Dẫn đến sự trao đổi khí diễn ra mạnh mẽ → tăng lượng O</w:t>
            </w:r>
            <w:r w:rsidRPr="00541C41">
              <w:rPr>
                <w:color w:val="000000" w:themeColor="text1"/>
                <w:sz w:val="28"/>
                <w:szCs w:val="28"/>
                <w:vertAlign w:val="subscript"/>
              </w:rPr>
              <w:t>2</w:t>
            </w:r>
            <w:r w:rsidRPr="00541C41">
              <w:rPr>
                <w:color w:val="000000" w:themeColor="text1"/>
                <w:sz w:val="28"/>
                <w:szCs w:val="28"/>
              </w:rPr>
              <w:t>, giảm lượng CO</w:t>
            </w:r>
            <w:r w:rsidRPr="00541C41">
              <w:rPr>
                <w:color w:val="000000" w:themeColor="text1"/>
                <w:sz w:val="28"/>
                <w:szCs w:val="28"/>
                <w:vertAlign w:val="subscript"/>
              </w:rPr>
              <w:t>2</w:t>
            </w:r>
            <w:r w:rsidRPr="00541C41">
              <w:rPr>
                <w:color w:val="000000" w:themeColor="text1"/>
                <w:sz w:val="28"/>
                <w:szCs w:val="28"/>
              </w:rPr>
              <w:t>.</w:t>
            </w:r>
          </w:p>
          <w:p w14:paraId="5E60860B" w14:textId="77777777" w:rsidR="00541C41" w:rsidRPr="00541C41" w:rsidRDefault="00541C41" w:rsidP="00541C41">
            <w:pPr>
              <w:spacing w:after="0" w:line="288" w:lineRule="auto"/>
              <w:jc w:val="both"/>
              <w:rPr>
                <w:color w:val="000000" w:themeColor="text1"/>
                <w:sz w:val="28"/>
                <w:szCs w:val="28"/>
              </w:rPr>
            </w:pPr>
            <w:r w:rsidRPr="00541C41">
              <w:rPr>
                <w:b/>
                <w:bCs/>
                <w:color w:val="000000" w:themeColor="text1"/>
                <w:sz w:val="28"/>
                <w:szCs w:val="28"/>
              </w:rPr>
              <w:t xml:space="preserve">- </w:t>
            </w:r>
            <w:r w:rsidRPr="00541C41">
              <w:rPr>
                <w:color w:val="000000" w:themeColor="text1"/>
                <w:sz w:val="28"/>
                <w:szCs w:val="28"/>
              </w:rPr>
              <w:t>Tổng dung tích phổi tối đa, lượng khí cặn tối thiểu → tăng dung tích sống.</w:t>
            </w:r>
          </w:p>
          <w:p w14:paraId="38033747"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t>-</w:t>
            </w:r>
            <w:r w:rsidRPr="00541C41">
              <w:rPr>
                <w:b/>
                <w:bCs/>
                <w:color w:val="000000" w:themeColor="text1"/>
                <w:sz w:val="28"/>
                <w:szCs w:val="28"/>
              </w:rPr>
              <w:t xml:space="preserve"> </w:t>
            </w:r>
            <w:r w:rsidRPr="00541C41">
              <w:rPr>
                <w:color w:val="000000" w:themeColor="text1"/>
                <w:sz w:val="28"/>
                <w:szCs w:val="28"/>
              </w:rPr>
              <w:t>Thở sâu làm giảm nhịp thở → tăng lượng khí hữu ích, giảm lượng khí vô ích =&gt; tăng hiệu quả hô hấp.</w:t>
            </w:r>
          </w:p>
          <w:p w14:paraId="6E6C6C1E" w14:textId="77777777" w:rsidR="00541C41" w:rsidRPr="00541C41" w:rsidRDefault="00541C41" w:rsidP="00541C41">
            <w:pPr>
              <w:spacing w:after="0" w:line="240" w:lineRule="auto"/>
              <w:ind w:firstLine="284"/>
              <w:jc w:val="both"/>
              <w:rPr>
                <w:b/>
                <w:bCs/>
                <w:color w:val="000000" w:themeColor="text1"/>
                <w:sz w:val="28"/>
                <w:szCs w:val="28"/>
              </w:rPr>
            </w:pPr>
            <w:r w:rsidRPr="00541C41">
              <w:rPr>
                <w:color w:val="000000" w:themeColor="text1"/>
                <w:sz w:val="28"/>
                <w:szCs w:val="28"/>
              </w:rPr>
              <w:t>- Giúp tăng thể tích lồng ngực và phổi =&gt; cơ thể khoẻ mạnh, cường tráng, đảm bảo sức khoẻ để làm việc và học tập.</w:t>
            </w:r>
          </w:p>
        </w:tc>
        <w:tc>
          <w:tcPr>
            <w:tcW w:w="808" w:type="dxa"/>
            <w:tcBorders>
              <w:top w:val="dotted" w:sz="4" w:space="0" w:color="auto"/>
              <w:bottom w:val="dotted" w:sz="4" w:space="0" w:color="auto"/>
            </w:tcBorders>
          </w:tcPr>
          <w:p w14:paraId="507CA61F" w14:textId="77777777" w:rsidR="00541C41" w:rsidRPr="00541C41" w:rsidRDefault="00541C41" w:rsidP="00541C41">
            <w:pPr>
              <w:spacing w:after="0" w:line="288" w:lineRule="auto"/>
              <w:jc w:val="center"/>
              <w:rPr>
                <w:color w:val="000000" w:themeColor="text1"/>
                <w:sz w:val="28"/>
                <w:szCs w:val="28"/>
              </w:rPr>
            </w:pPr>
          </w:p>
          <w:p w14:paraId="58FDCA67" w14:textId="77777777" w:rsidR="00541C41" w:rsidRPr="00541C41" w:rsidRDefault="00541C41" w:rsidP="00541C41">
            <w:pPr>
              <w:spacing w:after="0" w:line="288" w:lineRule="auto"/>
              <w:jc w:val="center"/>
              <w:rPr>
                <w:color w:val="000000" w:themeColor="text1"/>
                <w:sz w:val="28"/>
                <w:szCs w:val="28"/>
              </w:rPr>
            </w:pPr>
            <w:r w:rsidRPr="00541C41">
              <w:rPr>
                <w:color w:val="000000" w:themeColor="text1"/>
                <w:sz w:val="28"/>
                <w:szCs w:val="28"/>
              </w:rPr>
              <w:t>0.25</w:t>
            </w:r>
          </w:p>
          <w:p w14:paraId="1B4AB4C7" w14:textId="77777777" w:rsidR="00541C41" w:rsidRPr="00541C41" w:rsidRDefault="00541C41" w:rsidP="00541C41">
            <w:pPr>
              <w:spacing w:after="0" w:line="288" w:lineRule="auto"/>
              <w:jc w:val="center"/>
              <w:rPr>
                <w:color w:val="000000" w:themeColor="text1"/>
                <w:sz w:val="28"/>
                <w:szCs w:val="28"/>
              </w:rPr>
            </w:pPr>
          </w:p>
          <w:p w14:paraId="1C05E43A" w14:textId="77777777" w:rsidR="00541C41" w:rsidRPr="00541C41" w:rsidRDefault="00541C41" w:rsidP="00541C41">
            <w:pPr>
              <w:spacing w:after="0" w:line="288" w:lineRule="auto"/>
              <w:jc w:val="center"/>
              <w:rPr>
                <w:color w:val="000000" w:themeColor="text1"/>
                <w:sz w:val="28"/>
                <w:szCs w:val="28"/>
              </w:rPr>
            </w:pPr>
            <w:r w:rsidRPr="00541C41">
              <w:rPr>
                <w:color w:val="000000" w:themeColor="text1"/>
                <w:sz w:val="28"/>
                <w:szCs w:val="28"/>
              </w:rPr>
              <w:t>0.25</w:t>
            </w:r>
          </w:p>
          <w:p w14:paraId="291145CF" w14:textId="77777777" w:rsidR="00541C41" w:rsidRPr="00541C41" w:rsidRDefault="00541C41" w:rsidP="00541C41">
            <w:pPr>
              <w:spacing w:after="0" w:line="288" w:lineRule="auto"/>
              <w:jc w:val="center"/>
              <w:rPr>
                <w:color w:val="000000" w:themeColor="text1"/>
                <w:sz w:val="28"/>
                <w:szCs w:val="28"/>
              </w:rPr>
            </w:pPr>
          </w:p>
          <w:p w14:paraId="16AFEDA5" w14:textId="77777777" w:rsidR="00541C41" w:rsidRPr="00541C41" w:rsidRDefault="00541C41" w:rsidP="00541C41">
            <w:pPr>
              <w:spacing w:after="0" w:line="288" w:lineRule="auto"/>
              <w:jc w:val="center"/>
              <w:rPr>
                <w:color w:val="000000" w:themeColor="text1"/>
                <w:sz w:val="28"/>
                <w:szCs w:val="28"/>
              </w:rPr>
            </w:pPr>
            <w:r w:rsidRPr="00541C41">
              <w:rPr>
                <w:color w:val="000000" w:themeColor="text1"/>
                <w:sz w:val="28"/>
                <w:szCs w:val="28"/>
              </w:rPr>
              <w:t>0.25</w:t>
            </w:r>
          </w:p>
          <w:p w14:paraId="763C8571" w14:textId="77777777" w:rsidR="00541C41" w:rsidRPr="00541C41" w:rsidRDefault="00541C41" w:rsidP="00541C41">
            <w:pPr>
              <w:spacing w:after="0" w:line="288" w:lineRule="auto"/>
              <w:jc w:val="center"/>
              <w:rPr>
                <w:color w:val="000000" w:themeColor="text1"/>
                <w:sz w:val="28"/>
                <w:szCs w:val="28"/>
              </w:rPr>
            </w:pPr>
          </w:p>
          <w:p w14:paraId="0AD82A3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21DD2D87" w14:textId="77777777" w:rsidTr="001423E2">
        <w:tc>
          <w:tcPr>
            <w:tcW w:w="859" w:type="dxa"/>
            <w:vAlign w:val="center"/>
          </w:tcPr>
          <w:p w14:paraId="11B340EE"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7/.</w:t>
            </w:r>
          </w:p>
          <w:p w14:paraId="24CE9326"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single" w:sz="4" w:space="0" w:color="auto"/>
            </w:tcBorders>
          </w:tcPr>
          <w:p w14:paraId="23EFE47C"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451D2E0E"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Giới hạn sinh thái là giới hạn chịu đựng của cơ thể sinh vật đối với một nhân tố sinh thái nhất định.</w:t>
            </w:r>
          </w:p>
          <w:p w14:paraId="0B7CB418" w14:textId="77777777" w:rsidR="00541C41" w:rsidRPr="00541C41" w:rsidRDefault="00541C41" w:rsidP="00541C41">
            <w:pPr>
              <w:spacing w:after="0" w:line="240" w:lineRule="auto"/>
              <w:jc w:val="both"/>
              <w:rPr>
                <w:color w:val="000000" w:themeColor="text1"/>
                <w:sz w:val="28"/>
                <w:szCs w:val="28"/>
              </w:rPr>
            </w:pPr>
            <w:r w:rsidRPr="00541C41">
              <w:rPr>
                <w:bCs/>
                <w:color w:val="000000" w:themeColor="text1"/>
                <w:sz w:val="28"/>
                <w:szCs w:val="28"/>
              </w:rPr>
              <w:t>- Mỗi loài, mỗi cá thể đều có giới hạn sinh thái riêng đối với từng nhân tố sinh thái. Sinh vật nào có giới hạn sinh thái rộng thì phân bố rộng, dễ thích nghi với môi trường.</w:t>
            </w:r>
          </w:p>
          <w:p w14:paraId="4A15AA80"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b/.</w:t>
            </w:r>
          </w:p>
          <w:p w14:paraId="3C3AC9AA" w14:textId="77777777" w:rsidR="00541C41" w:rsidRPr="00541C41" w:rsidRDefault="00541C41" w:rsidP="00541C41">
            <w:pPr>
              <w:spacing w:after="0" w:line="240" w:lineRule="auto"/>
              <w:jc w:val="both"/>
              <w:rPr>
                <w:b/>
                <w:bCs/>
                <w:color w:val="000000" w:themeColor="text1"/>
                <w:sz w:val="28"/>
                <w:szCs w:val="28"/>
              </w:rPr>
            </w:pPr>
            <w:r w:rsidRPr="00541C41">
              <w:rPr>
                <w:b/>
                <w:bCs/>
                <w:noProof/>
                <w:color w:val="000000" w:themeColor="text1"/>
                <w:sz w:val="28"/>
                <w:szCs w:val="28"/>
              </w:rPr>
              <w:drawing>
                <wp:inline distT="0" distB="0" distL="0" distR="0" wp14:anchorId="1ACDD107" wp14:editId="64D8A6F3">
                  <wp:extent cx="4772699" cy="1974850"/>
                  <wp:effectExtent l="0" t="0" r="0" b="0"/>
                  <wp:docPr id="94" name="Picture 23">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D7CB8ECA-0626-34F8-6C77-04F8F350E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D7CB8ECA-0626-34F8-6C77-04F8F350EF2A}"/>
                              </a:ext>
                            </a:extLst>
                          </pic:cNvPr>
                          <pic:cNvPicPr>
                            <a:picLocks noChangeAspect="1"/>
                          </pic:cNvPicPr>
                        </pic:nvPicPr>
                        <pic:blipFill>
                          <a:blip r:embed="rId860" cstate="email">
                            <a:extLst>
                              <a:ext uri="{28A0092B-C50C-407E-A947-70E740481C1C}">
                                <a14:useLocalDpi xmlns:a14="http://schemas.microsoft.com/office/drawing/2010/main"/>
                              </a:ext>
                            </a:extLst>
                          </a:blip>
                          <a:stretch>
                            <a:fillRect/>
                          </a:stretch>
                        </pic:blipFill>
                        <pic:spPr>
                          <a:xfrm>
                            <a:off x="0" y="0"/>
                            <a:ext cx="4774557" cy="1975619"/>
                          </a:xfrm>
                          <a:prstGeom prst="rect">
                            <a:avLst/>
                          </a:prstGeom>
                        </pic:spPr>
                      </pic:pic>
                    </a:graphicData>
                  </a:graphic>
                </wp:inline>
              </w:drawing>
            </w:r>
          </w:p>
          <w:p w14:paraId="36575E71" w14:textId="77777777" w:rsidR="00541C41" w:rsidRPr="00541C41" w:rsidRDefault="00541C41" w:rsidP="00541C41">
            <w:pPr>
              <w:spacing w:after="0" w:line="240" w:lineRule="auto"/>
              <w:ind w:firstLine="284"/>
              <w:jc w:val="both"/>
              <w:rPr>
                <w:i/>
                <w:color w:val="000000" w:themeColor="text1"/>
                <w:sz w:val="28"/>
                <w:szCs w:val="28"/>
              </w:rPr>
            </w:pPr>
            <w:r w:rsidRPr="00541C41">
              <w:rPr>
                <w:i/>
                <w:color w:val="000000" w:themeColor="text1"/>
                <w:sz w:val="28"/>
                <w:szCs w:val="28"/>
              </w:rPr>
              <w:t>Giới hạn nhiệt độ của vi khuẩn suối nước nóng.</w:t>
            </w:r>
          </w:p>
          <w:p w14:paraId="50CEED2A" w14:textId="77777777" w:rsidR="00541C41" w:rsidRPr="00541C41" w:rsidRDefault="00541C41" w:rsidP="00541C41">
            <w:pPr>
              <w:spacing w:after="0" w:line="240" w:lineRule="auto"/>
              <w:ind w:firstLine="284"/>
              <w:jc w:val="both"/>
              <w:rPr>
                <w:color w:val="000000" w:themeColor="text1"/>
                <w:sz w:val="28"/>
                <w:szCs w:val="28"/>
              </w:rPr>
            </w:pPr>
          </w:p>
          <w:p w14:paraId="2D6D557A" w14:textId="77777777" w:rsidR="00541C41" w:rsidRPr="00541C41" w:rsidRDefault="00541C41" w:rsidP="00541C41">
            <w:pPr>
              <w:spacing w:after="0" w:line="240" w:lineRule="auto"/>
              <w:jc w:val="both"/>
              <w:rPr>
                <w:b/>
                <w:bCs/>
                <w:color w:val="000000" w:themeColor="text1"/>
                <w:sz w:val="28"/>
                <w:szCs w:val="28"/>
              </w:rPr>
            </w:pPr>
            <w:r w:rsidRPr="00541C41">
              <w:rPr>
                <w:b/>
                <w:bCs/>
                <w:noProof/>
                <w:color w:val="000000" w:themeColor="text1"/>
                <w:sz w:val="28"/>
                <w:szCs w:val="28"/>
              </w:rPr>
              <mc:AlternateContent>
                <mc:Choice Requires="wpg">
                  <w:drawing>
                    <wp:anchor distT="0" distB="0" distL="114300" distR="114300" simplePos="0" relativeHeight="251919360" behindDoc="1" locked="0" layoutInCell="1" allowOverlap="1" wp14:anchorId="668994F6" wp14:editId="472495A8">
                      <wp:simplePos x="0" y="0"/>
                      <wp:positionH relativeFrom="column">
                        <wp:posOffset>245110</wp:posOffset>
                      </wp:positionH>
                      <wp:positionV relativeFrom="paragraph">
                        <wp:posOffset>30480</wp:posOffset>
                      </wp:positionV>
                      <wp:extent cx="4775200" cy="2168525"/>
                      <wp:effectExtent l="0" t="0" r="0" b="0"/>
                      <wp:wrapTight wrapText="bothSides">
                        <wp:wrapPolygon edited="0">
                          <wp:start x="4395" y="0"/>
                          <wp:lineTo x="3878" y="3036"/>
                          <wp:lineTo x="3791" y="3985"/>
                          <wp:lineTo x="3705" y="12334"/>
                          <wp:lineTo x="172" y="13852"/>
                          <wp:lineTo x="172" y="15370"/>
                          <wp:lineTo x="4136" y="15370"/>
                          <wp:lineTo x="4481" y="18406"/>
                          <wp:lineTo x="3102" y="19355"/>
                          <wp:lineTo x="3102" y="20493"/>
                          <wp:lineTo x="4481" y="20873"/>
                          <wp:lineTo x="17493" y="20873"/>
                          <wp:lineTo x="18785" y="20114"/>
                          <wp:lineTo x="18613" y="18975"/>
                          <wp:lineTo x="16803" y="18406"/>
                          <wp:lineTo x="19819" y="14990"/>
                          <wp:lineTo x="19474" y="14611"/>
                          <wp:lineTo x="16717" y="12334"/>
                          <wp:lineTo x="16717" y="9298"/>
                          <wp:lineTo x="19130" y="7970"/>
                          <wp:lineTo x="19044" y="7021"/>
                          <wp:lineTo x="15424" y="6262"/>
                          <wp:lineTo x="15511" y="6262"/>
                          <wp:lineTo x="14132" y="3226"/>
                          <wp:lineTo x="14218" y="1518"/>
                          <wp:lineTo x="11288" y="569"/>
                          <wp:lineTo x="4912" y="0"/>
                          <wp:lineTo x="4395" y="0"/>
                        </wp:wrapPolygon>
                      </wp:wrapTight>
                      <wp:docPr id="83" name="Group 51">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1BD9706F-4E2E-952F-71E3-46C6832D627C}"/>
                          </a:ext>
                        </a:extLst>
                      </wp:docPr>
                      <wp:cNvGraphicFramePr/>
                      <a:graphic xmlns:a="http://schemas.openxmlformats.org/drawingml/2006/main">
                        <a:graphicData uri="http://schemas.microsoft.com/office/word/2010/wordprocessingGroup">
                          <wpg:wgp>
                            <wpg:cNvGrpSpPr/>
                            <wpg:grpSpPr>
                              <a:xfrm>
                                <a:off x="0" y="0"/>
                                <a:ext cx="4775200" cy="2168525"/>
                                <a:chOff x="0" y="0"/>
                                <a:chExt cx="4108297" cy="2168568"/>
                              </a:xfrm>
                            </wpg:grpSpPr>
                            <pic:pic xmlns:pic="http://schemas.openxmlformats.org/drawingml/2006/picture">
                              <pic:nvPicPr>
                                <pic:cNvPr id="84" name="Picture 84">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7EAAB2E7-8BDB-0299-C3BD-F161086F12F8}"/>
                                    </a:ext>
                                  </a:extLst>
                                </pic:cNvPr>
                                <pic:cNvPicPr>
                                  <a:picLocks noChangeAspect="1"/>
                                </pic:cNvPicPr>
                              </pic:nvPicPr>
                              <pic:blipFill>
                                <a:blip r:embed="rId861">
                                  <a:extLst>
                                    <a:ext uri="{28A0092B-C50C-407E-A947-70E740481C1C}">
                                      <a14:useLocalDpi xmlns:a14="http://schemas.microsoft.com/office/drawing/2010/main"/>
                                    </a:ext>
                                  </a:extLst>
                                </a:blip>
                                <a:stretch>
                                  <a:fillRect/>
                                </a:stretch>
                              </pic:blipFill>
                              <pic:spPr>
                                <a:xfrm>
                                  <a:off x="0" y="0"/>
                                  <a:ext cx="3937663" cy="2168568"/>
                                </a:xfrm>
                                <a:prstGeom prst="rect">
                                  <a:avLst/>
                                </a:prstGeom>
                              </pic:spPr>
                            </pic:pic>
                            <wps:wsp>
                              <wps:cNvPr id="85" name="TextBox 50">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C77E06A8-0A65-2183-32D7-BD5B2817BFD8}"/>
                                  </a:ext>
                                </a:extLst>
                              </wps:cNvPr>
                              <wps:cNvSpPr txBox="1"/>
                              <wps:spPr>
                                <a:xfrm>
                                  <a:off x="718032" y="1456777"/>
                                  <a:ext cx="3390265" cy="382905"/>
                                </a:xfrm>
                                <a:prstGeom prst="rect">
                                  <a:avLst/>
                                </a:prstGeom>
                                <a:noFill/>
                              </wps:spPr>
                              <wps:txbx>
                                <w:txbxContent>
                                  <w:p w14:paraId="2E504DCE" w14:textId="77777777" w:rsidR="00541C41" w:rsidRDefault="00541C41" w:rsidP="00A90975">
                                    <w:pPr>
                                      <w:rPr>
                                        <w:rFonts w:ascii=".VnTime" w:eastAsia="Times New Roman" w:hAnsi=".VnTime"/>
                                        <w:color w:val="000000" w:themeColor="text1"/>
                                        <w:kern w:val="24"/>
                                        <w:sz w:val="20"/>
                                        <w:szCs w:val="20"/>
                                      </w:rPr>
                                    </w:pPr>
                                    <w:r>
                                      <w:rPr>
                                        <w:rFonts w:ascii=".VnTime" w:eastAsia="Times New Roman" w:hAnsi=".VnTime"/>
                                        <w:color w:val="000000" w:themeColor="text1"/>
                                        <w:kern w:val="24"/>
                                        <w:sz w:val="20"/>
                                        <w:szCs w:val="20"/>
                                      </w:rPr>
                                      <w:t>0                                         32                                         56          t</w:t>
                                    </w:r>
                                    <w:r>
                                      <w:rPr>
                                        <w:rFonts w:ascii=".VnTime" w:eastAsia="Times New Roman" w:hAnsi=".VnTime"/>
                                        <w:color w:val="000000" w:themeColor="text1"/>
                                        <w:kern w:val="24"/>
                                        <w:position w:val="6"/>
                                        <w:sz w:val="20"/>
                                        <w:szCs w:val="20"/>
                                        <w:vertAlign w:val="superscript"/>
                                      </w:rPr>
                                      <w:t>o</w:t>
                                    </w:r>
                                    <w:r>
                                      <w:rPr>
                                        <w:rFonts w:ascii=".VnTime" w:eastAsia="Times New Roman" w:hAnsi=".VnTime"/>
                                        <w:color w:val="000000" w:themeColor="text1"/>
                                        <w:kern w:val="24"/>
                                        <w:sz w:val="20"/>
                                        <w:szCs w:val="20"/>
                                      </w:rPr>
                                      <w:t>C</w:t>
                                    </w:r>
                                  </w:p>
                                </w:txbxContent>
                              </wps:txbx>
                              <wps:bodyPr wrap="square">
                                <a:noAutofit/>
                              </wps:bodyPr>
                            </wps:wsp>
                          </wpg:wgp>
                        </a:graphicData>
                      </a:graphic>
                      <wp14:sizeRelH relativeFrom="margin">
                        <wp14:pctWidth>0</wp14:pctWidth>
                      </wp14:sizeRelH>
                    </wp:anchor>
                  </w:drawing>
                </mc:Choice>
                <mc:Fallback>
                  <w:pict>
                    <v:group id="Group 51" o:spid="_x0000_s1499" style="position:absolute;left:0;text-align:left;margin-left:19.3pt;margin-top:2.4pt;width:376pt;height:170.75pt;z-index:-251397120;mso-width-relative:margin" coordsize="41082,216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2cTyDWAMAAEUIAAAOAAAAZHJzL2Uyb0RvYy54bWysVe1u2jAU/T9p72Dl f5pvEqLSqlCoJk0bWrsHMMYhVpPYs82Xpr77rp0E2tJqqOoPwnVs349z7j25vN7VFdpQqRhvRk5w 4TuINoQvWbMaOb8fZm7mIKVxs8QVb+jI2VPlXF99/XK5FTkNecmrJZUInDQq34qRU2otcs9TpKQ1 Vhdc0AY2Cy5rrGEpV95S4i14rysv9P2Bt+VyKSQnVCl4e9tuOlfWf1FQon8WhaIaVSMHctP2Ke1z YZ7e1SXOVxKLkpEuDfyBLGrMGgh6cHWLNUZryU5c1YxIrnihLwivPV4UjFBbA1QT+K+quZN8LWwt q3y7EgeYANpXOH3YLfmxmUvEliMnixzU4Bo4smFREtiC6E5/V9qUBlZb0t/ZLBwn01nszsByY38c u+NpPHRnYZRNw3Q2CaPBk4HWs7fsfW8rVrmNZrix5p0U92Iu4Zx5sWpXJtKukLX5B3jQznK1P3Bl siDwMk7TBBrAQQT2wmCQJWHSsklKoPzkHimn/c3Az8Jh+uzmIOuSbQPbVA/pCEZy+HXgg3UC/v+b FG7ptaRO56Q+y0eN5eNauNAnAmu2YBXTe9vzwItJqtnMGZnLdvGMx7jnEbZNVJTFn8ukCd4x2Ztt ItgA9Z2TR4UaPilxs6I3SsAMgjJYhF8e98zyRRWLiokZqypDvrE7vGBeX/X7G5C3s3TLybqmjW7F QdIKoOONKplQDpI5rRcUel1+W77f3WF24/vDcOxOEn8C3Z1O3ZthnLqpP01jP86CSTB5MogGcb5W FOrF1a1gXa7w9iTbN6ez07F27q1+HAbm5eC0UBhIlJZUk9KYBaD0C5Bt7xw2LKRHFA3ACkbM3Dhn qKJhlA4GIASHoXo1GsCwVPqO8hoZA5CEHGx34Q2MeZtNfwTKOCZgTViaYQepVz23sDoPLyP0b4nk fYkFhRSM22dTkPRT8ACKMeY7lPg2T1h9lp518Q6hjZghvYNgXb+blN6BPw0yPwodBOIVxMkgTdNW vHp5i6KhHw6gCMNEBHrlW3UDQe157FE+iwicN9wMliHomJWx9G6xs/ofguDDtnm34Ms9lLKFz+LI UX/WGKTLtFDDb9aaF8zyfDzY+QROrWW/VWC9+Bg+X9tTx6//1T8A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Dnh9oW3wAAAAgBAAAPAAAAZHJzL2Rvd25yZXYueG1sTI/BTsMwEETv SPyDtUjcqBNSQhviVFUFnCokWiTUmxtvk6jxOordJP17lhMcZ2c0+yZfTbYVA/a+caQgnkUgkEpn GqoUfO3fHhYgfNBkdOsIFVzRw6q4vcl1ZtxInzjsQiW4hHymFdQhdJmUvqzRaj9zHRJ7J9dbHVj2 lTS9HrnctvIxilJpdUP8odYdbmosz7uLVfA+6nGdxK/D9nzaXA/7p4/vbYxK3d9N6xcQAafwF4Zf fEaHgpmO7kLGi1ZBskg5qWDOA9h+Xkasj3yfpwnIIpf/BxQ/AAAA//8DAFBLAwQKAAAAAAAAACEA 6OsDtGkfAABpHwAAFAAAAGRycy9tZWRpYS9pbWFnZTEucG5niVBORw0KGgoAAAANSUhEUgAAAeMA AADkCAYAAACrBUw0AAAAAXNSR0IArs4c6QAAAARnQU1BAACxjwv8YQUAAAAJcEhZcwAADsMAAA7D AcdvqGQAAB7+SURBVHhe7d0L0H1VWcdxLgMOOpHImApi5AVRS43EG4XIjCGpZIqad8YboqGJiJCK igriBUONICSUAE0kLxRg5aCOGdgYOWOZIGpjY2RhYzlNU032/PY+Dz7/9V9rn332ue3L9zPzm7PX vp33vO8553nPPmuvvQsAAAAWd7/ZLQAA2IK7Wq623LtqAQCAjTvN8iPLBVULAABslD4N32pRMf6B 5VEWAACwQRdZVIg9X7HcwQIAADbgSEssxJ43W3a1AACANdrb8kVLrhh/33KQBQAArNH+lveG6Pvi i0P7CAumS8+PLtndAgDo6FuWA+tJjNgeFp1TfpjlaMuzLSfOcrbF/xnTdJeca/F9+H5fZNF9Pc6i +9ZRGQBABsV4fA62PNnyEsvbLVdYrrJcaHmH5U2WkywqlorWVdFUHtExR1l8H77fl1t0X2+x6L4/ ZtF57fqZdP/6h+DBlj0tADBpFONh08At+uR5suVSy80WFd53zuY9xfJQy30sOpz8U5a7WPQpda9Z drO09YrZbRPf750suq99Lbrvn7Hc16Kf6QSLCvWVlr+1fNKiDoRaxiA0ACaHYtx/OsT8k5b9LA+0 PM/y25YvWNQZ7zzL8RZ9Ql23NsW4iwdYnmnRp+ZrLTdaPmBR0X645V4WFXZOvwMwShTjflLR0d/l lyzPsLzG8ruWT1jeYPkVy90sY6VP1Y+x6HD2ZZZLLPok/VyLTs1T8dY6ADAKFOP+UI9kFZljLK+y qOi+y/JGy9MtWrZtm/j0naPD3Po++hTLOZYzLK+2PMeiw/B3tADAYFGMt0+/f3VmUuF9q+VUywst +lS8j6VPbpjdbpMKrwqwCrEKsgqzCrQOaR9iAYDBoRhvjzpeqYj8vkWHY3Xo+ecs6pTVVxocpk90 qFpHDHTo+qUWfZeu8+Z1JIHD2AAGg2K8WSq06mzlHa+eaLmnRb2bhzAUad+KcaRPzHe36Fzqt1mu t6iHNr2zAfTeLRberNZHPaHV0UoFQsX3sxadctTnT79N1tWbeh3UCU49tNU7+8MWnTal75512hUA 9MqXLIfWk1ghveHrkLN6Qr/bokOnOizNABfb8QsWnTalwUc0IIk6oulUKQDohessjEe9OjpU+liL vgNWZyz1hN5WD+R1GPpj0bCcPgSoembr0/JQj1IAGBGK8er4d5Wvtxxn6cOpSKumc33HQIerVYhV kDVa2ZMsHL4GsDUU4+XpO3f1ita4zzoXVqNFjZU+WY6JDlXrnyj9A6Ve7Y+yAMDGUYy7Uw9odcZS ByH1ita4z4uM84z+0Pnc+l75Q5aLLPrkDAAbQzFejHpHa4xojQ/95xadpjQlukTi2B1u+bTltyy6 sAWHrwGsHcW4HX3i1eHoYy0aI1pDVfZtdKxN6PN5xqukXu/63l+94NX7Wj3juUgFgLWhGM+nQ5a6 QMHps4yxY1ZbUynGTueIq/e1esa/zDLlvz2ANaIYN9O5wToN5jctj7boYg5TdvXsdmpUhF9sUVF+ voVD1wCKmt4otSy3nGKcp3GNdSj6LRadW8s4x7Wx9aZehPoL6HD1Ky3vsxxgAYCd6BDizSFO0+qI osT5QjHemT4F/bFFnbT21Qwg+AmLrrV8jeUJmgEAUfp9nrfj/HQdinFNF2nQ94P61PMxC6e25I1l 0I9VUIeu91h0pSh17tMnZwCgGHekQ9D6pKMxpH/DwvjRZbruMnakS1+eb2FoTQAVnQOqnp8eb8f5 6XmiUy/G+kSjAnymZUxjSGOzdBlS9TE41cLzCMDtRVeReOvTkTp1aQjHKdInGRVhfTfMJ5p2pvpc aUOHrY+x6FC+Xmv0uAbQ2qWWqR161GFpjSV9muUQC9/1tZd2AMTO1ONcA4VorGuuFQ7gdjfNbnM0 wpBGGpoKjSd9uUVjSd9ZM7CQtM8B8vSpWGNdX2FhoBBgYvzUpTRNb6BTKcb69Kvv8nhzXM5ts1u0 4//8/ZpF17oGMAGlots0GMgUirEOS+t6teq8xmHD5dCbenF6/uk61xrBS6fPARg57zWdys1zYy/G 6pil3tKvs+jatcA26MiMrvClfgocmQFGTsVYn451GzPVw9QauOMMi3pL63Ahlkdv6u40rrlG7NL4 1pz+BIyY3ihVeHUbM8VirM4zH7AcaaG39OowAtfyNL61BpjhkD8wQuoxreQG8m8a3H+MxVgXh/+g 5T4WXYcYq8Oh/tXQd8f6x+YVVQvA6OhTsF8UwtNkTMVYh6JPsOji/1wIfj0oxqulYqyxrenYBQyc DkM7TfulEmPiOqmxFGN11FLnmJMsjC29PhokBqulsa3fb7l/1QIwSPok7L2lS98Nj/07YxXi0y3q NY31anouobvHWTQqnL5PBjBAUy/GOmyq8aVfaFFvVawXxXh9Hmv5HQunPgEDNOXD1BpMQd8PP83C d8SbwWHq9dIV1C6yMDgNMHDqOZ2myVCLsYqvfvanWviOeHPowLVe6v3vw7bqPHkAA+PjUKe9p+f1 plbHkZfXk4Oxr0WnLuliD9gsivFm6FD1H1kOrloABkWHo/Wdnm493i7RuY5DGshBnxbU0eXpVQub xqAfm6OBa/RP54OqFoDBUOHNDYWp25IhFeOftvjwltiOpn/ssHqHWXQesgozgIEoXSRiDMVYn4jf ZTnWQq9pTMmjLe+zHFK1AAxW0+koQyjGGp3oPIsug8g409vFeMrbcajlEgvfIQMD4ONTp2nqUd33 Yqxe0x+x6Go3FOLtu212i83a1fJQy6ctGuQGQI81fQIu6XMx3stytoXB9Pujy3MMq6PTnq613Llq AeilMRVjfQrWKVfvqVroC50+h+16qeUsCwUZ6KlSMc517HJ9LcbqqKWRiHQlJvQHvam3T/+ovs7y egudGYEeUjGOpzV5mj4x97EY63SOD1kYEhDI0z+p6mHNaX5AD8VBPmKGVIwPsHzK8vNVC31Db+r+ 0Ol+GhJWV3wC0CO5ntND6k2tntPXWDRYvnqPon/6dhRl6u5l+aKFcayBHtD404o+Aft0zBA+GesK TDrsNvRrKwObplOe/sSyX9UCsDV+qUQV3XjpxJiSPhRjfSI+2fLWqoU+m3cVMGyHxmrX5US5kAfQ A+qstag+FOPnW/Sz03O6/5r+scN2nWp5g+WOVQvAoGhAjS5FfFX0/bAuWM93XsPQ9JUHtktF+EwL g+QAA6TvaNUjcxv2sVxneUjVwhBQjPtN47h/3PKoqgVgMLZZjHUVppMs9Jwejm0eRUE7Ok//Mxb1 xQDQI+pRXbKtYqwrMH2yngSwYhqdS31BGKEL2JJ0wI95g35soxgfaNF/7oywNTxN/9ihP/a06ApP j61aADZKY1DrMGKaPhVjdTK5wPKcqoWh2XbPe7R3iEXnH9+9agHYmFLRbbpQxKaLse7v/RZOvxgm XcIPw/Eqyzn1JIBN0SHp3HmgTeeGbrIY67C0ek9rCD8A66dz93XRlSdXLQBroXGn0+jTcW5eySaL sS6KflQ9iYHiHNbheYDlc5a7Vi0Aa9HmYu9N62yiGO9m0eEyncqEYWv6xw79pdf5+RZOdwK2SIev SzZRjB9m+VOLBvnAsFGMh0sj3XEJTGBD1FkrzTYPU+vQ2EctGvYSw3fD7BbDwymFwIboNKa+FWMN Xn9WPYkRoDf1sB1v0eHqRcTTJMVvJU5H6fzSelGbddZJ97/tnwEjUSq62zpMrf/AdeFzjZcLYPvU u1odKduOXa0zMXzwID9bI77P5N5bfJsot16U7nfVms4okfg4560LzKVrzar3dCo3z62zGJ9nOaGe xEjQm3r4jrTocPU8et9Ir1+t9ryi2eWa1232u4xFfuYuPz+wA/Wa1pNOtzFNT0R9l6tzf1dNp1Pc aKH35rhQjMfhIssL6smi3PuGhkONieuoHd93fHm6XomvG7d3ufm+39I2TvO1nm4l3U5y+0jXi8uA uXKHWJoOu6yjGKsAX255StUC0DdtvkJSIUrpvUTzdevTLl2/tF6Jr+/iNprvh5F9vu+3tE2U7iu3 3TL7B1pRJ66SdRTjJ1g+YdmjamFM6MA1HqdZzqwns0qFJ84vTUvTspym7fUe5h2smvZbup9566nt +4+duNruHxMXnzQSn0wxTU+gVRdjdRDR91GHVi2MzfWzWwyfTjvUV0n7V62deQFMxfeT0rQ0Lctp u33TftO28/n+eJq2i4+57f4xcTqkEvkhFj/c4ml6Aq26GOt7qAstGnUL48Ob0bicbHlnPZml9w8d po3RPNG0ng+6lXTd0no56TppO+7b56frpO3I5/t+0vXi/ks/d9oGGuV6Ajb1DlxlMdZ3xV+x3L9q YYz0ZoTxuJPlSxZ1uCzR+0eMW2ZeKl0nbUucl0bSdtRmvXReul7aBor0RtnUOzBnVcV4V4uudXt6 1cJY0Zt6fB5nucrCmQ/AisRPLT7th19KVlWMD7Lo+0TGnwaG5wrLsfUkgGWp44EPgRk7Kqy7N/Xu Fg0c8pyqhTGjN/U4PdiijpdcZhFYES/GLm2nVlGMH27RPu5YtTBm+ioC43SB5SX1JIBNW0Ux/oDl hfUkRo7OK+P1s5a/tuxZtQBs1LLFWIe1vm3hUzEwbDodUYP1PKlqdUMHP6CjZYuxLo+oyyRiGnKD QGA8Drfou+Ouo+dx6hvQ0TLF+C6Wv7NwicTp4M12/L5gOayeXBjPD6Ajdb66oZ5cmC6PqMskYjp4 sx2/Z1j+sJ5cGM8PTFo8dKjpNE3uY/lGPbkQHcb6skWnRGA6rpndYrw0vrxe210661GMMVka0COO parpNE2Dfhxo+VY9uZAnWtTZgzGop4Xe1NNwiuXsenIhFGNMVnzyl14IPv+m2W3UtRh/2vLL9SSA kdnX8k2LPiUvgmKMSfPxqH0c6jS+PKdLMdblEbt+z4xhY9CP6XiH5TX1ZGsUY2BGh6TTNFm0GOuw 9Actz61amBqGPJ2Ogy36p3uRT8cUY6CjRYuxLo+oS64tevgKwPBcbnlmPdkKxRiTdu7sNqdpmSxa jM+0nFZPYoLUIRDTseggIBRjTJIfhtYLIB6WjvFlJYsUY12I/GuWA6oWpqip/wHGR9c4/rxF4xG0 QTHGJOk0E0UvgNx0bJcsUoyPseh0pl2rFqaIN9vpebXlXfXkXDw/MGn+aaX0Qmh6gSxSjD9qeVo9 iYm6bXaL6bin5RaLPiXPQzEGzDqLscah/geLDlVjuuhNPU3XWo6qJxtRjAGjoS9PzKRpSMy2xfjZ lkvrSQAT82LLhfVkI4oxMKPriaZp0rYYX2l5Sj2JCaM39TTtb9EIfntVrTKKMdBRm2KsSyTqhci5 xWAErunSWRnz/hmjGAMd6TvgH9aTRbqk2kfqSUyc+g5gmtpcMpViDCyh6QWk05jUeYOLQkAoxtOl I2O3WpoOVVOMgZn0MFKb7/iaXkD7WXQYe8+qhamjE9+0XWE5tp7MohgDJtdz2ntYN2l6Ab3EckE9 CfBmO3Eap1rjVZfw/ABM6YUw7wXStFzj0h5ZTwK82U7cXS1/byl9XcHzAzCrLsYag/rrlnmnM2A6 OEyNj1meWk/uhGIMGI1BrVOQ0jSNTS2lFxCHqJGiAxeeZbmsntwJxRiTd99Zuii9gK6zHFFPAhWK MTRG9Q9mtymKMSbPL5m4qt7UOjT9PQtjUSNi0A/I5yy61nGKYgwY9ZrWi8HHpI7tJrkX0CMtf1lP Ardr888dxu8sy6n15A4oxpisc2e3ohdCOi61z2uSewG91vL2ehIAdvB4yzX15A4oxpgsfVLR4WnJ fWqJy0tyL6BPWo6pJ4Hb6epdwL6W71rSwYAoxpi0rr2lXW65hr3TBSKA6LbZLaZNw+R+1fLAqvVj FGPA6IVwcybzpC+gR1iuryeBHfBmC6evsfR1VsTzAzDzDkeX/Ldlj3qyog5f6bCagLT55w7ToOub 6zrnEcUYkzWvp7TMWyc9JP1hy6/Xk8AO6E0Nt7/l25bdq1aNYozJ0pNfPaqbMu8FoqsyHVhPVp+Q v2nRUJgA0ORrloPryQrFGJOlJ7+iTyylLFKM1RlMA8HvVrWAHdGbGtFFlhfUkxWKMSZLxTMdkzo1 r7d1LMbHWS6uJ4GdMAIXovT9gmIMBLEndZsxq2Mx1gtLLzAAmOfeFn0A8CNpFGMgiIeofczqJl6M 9YLSC0svMCCn68VIMF7xn3mKMSZPPaY9Oi3J04a/mO5h0ag6QEnX0+cwXpdbnllPUowxXd5jOo5H ndLyJl6Mj7R8RjOAAt5skXqD5Yx6kucHpktPfsUPR+cy7wXixfh4y/maARTwZouUPhXr07Hw/MBk 6cnvPapLaVuM32k5WTOAAkZmQ+pQy5fqSYoxsAwvxldZnqgZANDS3pZ/s6gDKMUYWIIXYw32cX/N AAroTY0cdfxUB1CKMbAEFeODLPrvdi/NAAoY9AM5f2F5tIViDCxBxfhwyy1VCyjT5TWB1GWWZ1ko xsASvm7R+LLXVi0AWMybLadbKMbAEj5vOcfy/qoFlOXOYweea7nEQjEGlnCd5eOWl1UtoIw3W+Q8 zPJXFp4fwBJUjP/G8piqBZTxZoucfSz/auH5ASxBxfhfLPtVLaDshtktkPpnC8UYWIK+M/53y+5V CyijNzVKdHoTxRhYgr7r+UY9CQCdfNBCMQaW8FXLZ+tJoBG9qVHyFgvFGFjC1yzX1JNAI4oxSl5j oRgDS9CgH5+qJwGgk+MsFGNgCd+0/EE9CTSiAxdKdF1jivEAnRsifitxOkrnl9aL2qyzKl3uq8tj WjWNTa3OF8A8189ugdRRForxwFxtOTpE7fhH1LyUbxPl1ovS/a5Tl/vq8pjW4TuW99WTQCPebFFy hIXnx4DcZLlfPXk7tef9EdNt2miz31Xpcl9dHtM6/JPl7HoSaMSbLUoeZOH5MSC5P5YuWB4T11H7 5hBfnq5X4uvG7V1uvu+3tE2UruM/j9rxZ/N2bt9x27iPTbrVcmY9CTSiNzVKDrRs4/0LHeX+WH6I V7fp4d50/dJ6Jb6+i9tovg4LKz7f91vaJkr3FdvpNr7PdD1pWrYJ37O8sZ4EgE7uZtnG+xc6Kv2x 4vzStDQty2na/kTLe2dp2m/pfprWW9WyTdBh6rfXk0AjelMjurtFzwmP3r9iW8vRUzrMlesxXCpI aXFqWpbTdvum/aZtF+frMantj63tMontdNkm6GorfDJGG2+a3QJykOULFvWyV/T+5dOar+XoMR0W 9sOyHu9F7IdqdSvpuqX1ctJ10nbct89P10nbUdxe01rPf762y3y5aLp0X+uki0Ro9Bxgnr50OkQ/ 3MFypUXvW2k0X8vRc3pRx7hl5qXSddK2xHlpJG2n0nWjNsvi/Ny8TfgPy8n1JAAs5AGW/7LEQqy2 5k/N/rNbYCcPtqiX495VK+9/LS+qJ4FG6l8BpE63/J9FhVi3ak+RvsbRuA2nWOa972Ji9OTQqUvv tjzGkvvPTS8gjSsLzKPnCpDax6Ix7vX8UDFSe4r0fqvfgTLvfRcTE58ct1kutTzf4oeQHmnRMs1X 73JCmqLnSm4+IddZ9Py4McybWrzfT0x83+WTckIdptSzeQrxHo4xP7D8mUU9qJ8xm1Yvd0LmRZfa zM0nRNHlWDXOfW7ZFKLXR/p+q+h9+CQLxTihDlIqyFOI/iPLPTlUgFWIderBFy1AG5vuXIhhudzy vHpykuKRSH+f1VeA6ruzlwUTlj45dLqBBnTXaDl7WNTJQFdtAoBlXWyZcv8Tf79N32eBXV5rUbHV hSDuqRkJijGAVZl6MdaoY7n3WaA6PKL/zkooxgBWZerFGOiMYgxgVSjGQEcUYwCrQjEGOqIYA1gV ijHQEcUYwKpQjIGOKMYAVoViDHREMQawKhRjoCOKMYBVoRgDHVGMAawKxRjoiGIMYFUoxkBHFGMA q3K+5fh6EsAiKMYAVkUXSlAALIhiDGBVKMZARxRjAKtCMQY6ohgDWBWKMdARxRjAqlCMgY4oxgBW hWIMdEQxhtxs+dHsFuiKYgx0RDGGu2Z2C3RFMQY6ohiPy4mFpNJ5pfX6bpmfeaiPuc8oxkBHFONx eYVFh5t1G3OuJdI8p2Wl9fom/nya1mPtYkiPeUgoxkBHFOPxyRWooy1X15M70TIXp/soPjb9rF2L 8ZAe85BQjIGOKMbjUypQcf5Ns1undm6e38bptny7uG3cPl3mt3F+pHl6DHGZP6Z0m3ltKc3z23QZ 5qMYAx1RjMcl9or2OC9cvo7T9H1nSdfx7dPpeeI6uZ/B+X79/lzcJipt7+Ly3LpO28x7zJLuA80o xkBHFOPxKRWQOD+dVk9qj2taf57SOun8Zfe7yP5i+/EWf7xtt8F8p1nOqicBLIJiPD65AqJew++t JyulAhR7F5fWye0/1Wafmq+2Ly9tE/k6uW0kttP9qZ3brjQtaRvNXmz5vXoSwCIoxuPiPYx1G5P2 nvZ1xHsUx/XSdUrTJbl9Sjpf+/LlpW0iv29fN/4saTvdX+m+fJs4LWkb8x1nubieBLAIivG4qGdw LlFufqnt80rTTUrrxfnp8tI2Lt22qS3p8siX5SJpG/NRjIGOKMbYhr70VKbH9GpRjIGO0mJ8J8sB lhMs52kGAAQ6bK/+Bw+x3MWym8VRjIGOvBjfzXKY5QzLLRZ9V3adBQAiFVu9P/zQcqnlVy06RWwP C8UY6Ohwy/csF1q+Y9GLzPNlyyMIISTkKkt8n/hPi0Z3e6VF/8xfYgGwAP0ne4rlfyzxxeXRJ2Y/ iZ8QQpQbLbn3i+9aLrNQjIEF6bueX7TcarnA8n1LfHFdb7kfIYSEXGmJ7xN6/zjHcoTlVRYOUwMd +HfGd7YcbHmbRYet9SLjO2MAKf/O+B8tr7XoPWRvi/CdMdBR7tSmO1j0onpP1QKAH9OAKU+tJ3dC MQY6yhVjAOiCYgx0RDEGsCoUY6AjfddzUj0JAEt5toULRQAd7TW7BQDRecOeRdzDonORh2LRxwfs QOPpesaMcYOB7dApTOoxrdtFxeEx+0zvL10eH7CDm2e3YzWWx6dhAvVYPGrrTc7lHqdvE+XWi9L9 bsK8+5z3MzfRvn3/ukU3/ntMk0rnldZbl3Xc37z9bfoxosceX0gqnVdab13WcX/z9rfpx7gO+vmv qSdvp/a8oplu00ab/a7aOu9T+/b9d/l9oBZ/hzHpa0vznD9vc+utwzruT/tpem6W7nNV94+B0ZVP 9ITRbcyJlkjznJaV1luHddyf9tP0Qind56ruf1NKj1GPy6WPSW2PpLdN/P7i9lFuvrdL20S+Tlyv 6T69nS7LrRvF5aX9x3ZpOvL5MVORex42vZ7j8zNOr8s67k/7Kb3+pHSfTdtg5HJ/fJ1Ur8uU5WiZ i9Prso77036anvSl+xzaCyX38+rvGhPXUVuP1+PL0/VKfN24vcvN9/2WtoniOvFnKW2vW18v3SZt R+m+5u3D1/HpuK2L83073U5F/L1FcX78fYnauXl+G6fb8u1iXKnt89J2KrfcH19pu3S+pv15hAlq 80JJe/zlejl6Oy5L12ni28W4Utvnpe1Ubrk/vtJ26XxNa5vcun2V+9sebdF83fq0S9cvrVfi67u4 jeb779Tn+35L20Tpvlxpe9+3S/ebtl2c32YfWsfXy/0ckttuKuLrxuP89xCfE6K2/159fV/Hl8Vp X6eJr+vR9rqVuMz3la6TtqO4vdZx8WdUfN/S5j4xIerNpz++94yOvYf9SeXrOLV9wHZf39fxZXHa 12ni63q0vW4lLvN9peuk7Shur3Vc/BkV37e0uc8hiI83Sn8PLl2/aVlO0/ZNf4eodD9t55f23bRe 1HZ/0naZP488Q3oOLcv/3v63j4/df0e+jtO0/67SdXz7dHqedJ3Y1n7S+5M43fR3S/flND9tO03P u09MTOmPX3qCaFq9VD2uaf15tB/vWajE/XpbifvybaTpPkrL0vmxrWm/T8U13U9f+e8pxh+TpvWY dCvpuqX1ctJ10nbct89P10nbUdy+9HPFdros3V7LfD9R03qlZWrH+0rbPh0zJXr8Kf0O/PcqcZ04 HX9XpXVy+0/5/Xmipn15u+k+4rLSzyuxPW+bOA8TkT5hxHv6udKTKPb8K62T238q9iyM9ytN+/J2 033EZaWfV2J73jZx3hDE3238/S4zL5Wuk7YlzksjaTuVLkvXj+0YF9txfqppvdwyn1dq63kT5ylD ew51pcepx6/bGP/dSFxH/PcT10vXKU2X5H4GF+8v3Zcviz9vqs3Pm7Zz24iv03R/GCH1ZtQfP/bw VGLvvriOaFm6XrpOabok9zO4eH/pvnxZ/HlTbX7etJ3bRnydpvtDM/8db8K67mvR/ep5k8rNGyO9 VnKJcvNLbZ9Xmi7R79vX88S/Y7osavO3SrdL95W2JW1Lbh4mIPbwjIly80ttn1eaLtGT3dfzxB6F 6bKozQsl3S7dV9qWtC25eVjMJn9/67qvRfer9b3nrIfn0Wbl3ifavHfwt8KkdH2heI9EoO+856wH m6Xfud4vYpr+Dr5Om/chYDRib0ZPqeei+Dq8UAC0pfeUmCZt1wMAAAAAAAAAAAAAAAAAAAAAAAAA AAAAAAAAAAAAAAAAAAAmbJdd/h8frQMiNgZMuQAAAABJRU5ErkJgglBLAQItABQABgAIAAAAIQCx gme2CgEAABMCAAATAAAAAAAAAAAAAAAAAAAAAABbQ29udGVudF9UeXBlc10ueG1sUEsBAi0AFAAG AAgAAAAhADj9If/WAAAAlAEAAAsAAAAAAAAAAAAAAAAAOwEAAF9yZWxzLy5yZWxzUEsBAi0AFAAG AAgAAAAhAHZxPINYAwAARQgAAA4AAAAAAAAAAAAAAAAAOgIAAGRycy9lMm9Eb2MueG1sUEsBAi0A FAAGAAgAAAAhAKomDr68AAAAIQEAABkAAAAAAAAAAAAAAAAAvgUAAGRycy9fcmVscy9lMm9Eb2Mu eG1sLnJlbHNQSwECLQAUAAYACAAAACEA54faFt8AAAAIAQAADwAAAAAAAAAAAAAAAACxBgAAZHJz L2Rvd25yZXYueG1sUEsBAi0ACgAAAAAAAAAhAOjrA7RpHwAAaR8AABQAAAAAAAAAAAAAAAAAvQcA AGRycy9tZWRpYS9pbWFnZTEucG5nUEsFBgAAAAAGAAYAfAEAAFgnAAAAAA== ">
                      <v:shape id="Picture 84" o:spid="_x0000_s1500" type="#_x0000_t75" style="position:absolute;width:39376;height:2168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5qykjEAAAA2wAAAA8AAABkcnMvZG93bnJldi54bWxEj0Frg0AUhO+F/IflBXopca1IMNZNCIGU Nrea9tDbw31RiftW3I3af98tBHocZuYbptjNphMjDa61rOA5ikEQV1a3XCv4PB9XGQjnkTV2lknB DznYbRcPBebaTvxBY+lrESDsclTQeN/nUrqqIYMusj1x8C52MOiDHGqpB5wC3HQyieO1NNhyWGiw p0ND1bW8GQVJ8l7qzXT6fvXrr7rrzVOaHG9KPS7n/QsIT7P/D9/bb1pBlsLfl/AD5PYX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5qykjEAAAA2wAAAA8AAAAAAAAAAAAAAAAA nwIAAGRycy9kb3ducmV2LnhtbFBLBQYAAAAABAAEAPcAAACQAwAAAAA= ">
                        <v:imagedata r:id="rId862" o:title=""/>
                        <v:path arrowok="t"/>
                      </v:shape>
                      <v:shape id="TextBox 50" o:spid="_x0000_s1501" type="#_x0000_t202" style="position:absolute;left:7180;top:14567;width:33902;height:3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14:paraId="2E504DCE" w14:textId="77777777" w:rsidR="00541C41" w:rsidRDefault="00541C41" w:rsidP="00A90975">
                              <w:pPr>
                                <w:rPr>
                                  <w:rFonts w:ascii=".VnTime" w:eastAsia="Times New Roman" w:hAnsi=".VnTime"/>
                                  <w:color w:val="000000" w:themeColor="text1"/>
                                  <w:kern w:val="24"/>
                                  <w:sz w:val="20"/>
                                  <w:szCs w:val="20"/>
                                </w:rPr>
                              </w:pPr>
                              <w:r>
                                <w:rPr>
                                  <w:rFonts w:ascii=".VnTime" w:eastAsia="Times New Roman" w:hAnsi=".VnTime"/>
                                  <w:color w:val="000000" w:themeColor="text1"/>
                                  <w:kern w:val="24"/>
                                  <w:sz w:val="20"/>
                                  <w:szCs w:val="20"/>
                                </w:rPr>
                                <w:t>0                                         32                                         56          t</w:t>
                              </w:r>
                              <w:r>
                                <w:rPr>
                                  <w:rFonts w:ascii=".VnTime" w:eastAsia="Times New Roman" w:hAnsi=".VnTime"/>
                                  <w:color w:val="000000" w:themeColor="text1"/>
                                  <w:kern w:val="24"/>
                                  <w:position w:val="6"/>
                                  <w:sz w:val="20"/>
                                  <w:szCs w:val="20"/>
                                  <w:vertAlign w:val="superscript"/>
                                </w:rPr>
                                <w:t>o</w:t>
                              </w:r>
                              <w:r>
                                <w:rPr>
                                  <w:rFonts w:ascii=".VnTime" w:eastAsia="Times New Roman" w:hAnsi=".VnTime"/>
                                  <w:color w:val="000000" w:themeColor="text1"/>
                                  <w:kern w:val="24"/>
                                  <w:sz w:val="20"/>
                                  <w:szCs w:val="20"/>
                                </w:rPr>
                                <w:t>C</w:t>
                              </w:r>
                            </w:p>
                          </w:txbxContent>
                        </v:textbox>
                      </v:shape>
                      <w10:wrap type="tight"/>
                    </v:group>
                  </w:pict>
                </mc:Fallback>
              </mc:AlternateContent>
            </w:r>
          </w:p>
          <w:p w14:paraId="5674EE67" w14:textId="77777777" w:rsidR="00541C41" w:rsidRPr="00541C41" w:rsidRDefault="00541C41" w:rsidP="00541C41">
            <w:pPr>
              <w:spacing w:after="0" w:line="240" w:lineRule="auto"/>
              <w:jc w:val="both"/>
              <w:rPr>
                <w:b/>
                <w:bCs/>
                <w:color w:val="000000" w:themeColor="text1"/>
                <w:sz w:val="28"/>
                <w:szCs w:val="28"/>
              </w:rPr>
            </w:pPr>
          </w:p>
          <w:p w14:paraId="5EEAD163" w14:textId="77777777" w:rsidR="00541C41" w:rsidRPr="00541C41" w:rsidRDefault="00541C41" w:rsidP="00541C41">
            <w:pPr>
              <w:spacing w:after="0" w:line="240" w:lineRule="auto"/>
              <w:jc w:val="both"/>
              <w:rPr>
                <w:b/>
                <w:bCs/>
                <w:color w:val="000000" w:themeColor="text1"/>
                <w:sz w:val="28"/>
                <w:szCs w:val="28"/>
              </w:rPr>
            </w:pPr>
          </w:p>
          <w:p w14:paraId="716FB959" w14:textId="77777777" w:rsidR="00541C41" w:rsidRPr="00541C41" w:rsidRDefault="00541C41" w:rsidP="00541C41">
            <w:pPr>
              <w:spacing w:after="0" w:line="240" w:lineRule="auto"/>
              <w:jc w:val="both"/>
              <w:rPr>
                <w:b/>
                <w:bCs/>
                <w:color w:val="000000" w:themeColor="text1"/>
                <w:sz w:val="28"/>
                <w:szCs w:val="28"/>
              </w:rPr>
            </w:pPr>
          </w:p>
          <w:p w14:paraId="66268B3C" w14:textId="77777777" w:rsidR="00541C41" w:rsidRPr="00541C41" w:rsidRDefault="00541C41" w:rsidP="00541C41">
            <w:pPr>
              <w:spacing w:after="0" w:line="240" w:lineRule="auto"/>
              <w:jc w:val="both"/>
              <w:rPr>
                <w:b/>
                <w:bCs/>
                <w:color w:val="000000" w:themeColor="text1"/>
                <w:sz w:val="28"/>
                <w:szCs w:val="28"/>
              </w:rPr>
            </w:pPr>
          </w:p>
          <w:p w14:paraId="6FB85908" w14:textId="77777777" w:rsidR="00541C41" w:rsidRPr="00541C41" w:rsidRDefault="00541C41" w:rsidP="00541C41">
            <w:pPr>
              <w:spacing w:after="0" w:line="240" w:lineRule="auto"/>
              <w:jc w:val="both"/>
              <w:rPr>
                <w:b/>
                <w:bCs/>
                <w:color w:val="000000" w:themeColor="text1"/>
                <w:sz w:val="28"/>
                <w:szCs w:val="28"/>
              </w:rPr>
            </w:pPr>
          </w:p>
          <w:p w14:paraId="0E3C78C0" w14:textId="77777777" w:rsidR="00541C41" w:rsidRPr="00541C41" w:rsidRDefault="00541C41" w:rsidP="00541C41">
            <w:pPr>
              <w:spacing w:after="0" w:line="240" w:lineRule="auto"/>
              <w:jc w:val="both"/>
              <w:rPr>
                <w:b/>
                <w:bCs/>
                <w:color w:val="000000" w:themeColor="text1"/>
                <w:sz w:val="28"/>
                <w:szCs w:val="28"/>
              </w:rPr>
            </w:pPr>
          </w:p>
          <w:p w14:paraId="40F12681" w14:textId="77777777" w:rsidR="00541C41" w:rsidRPr="00541C41" w:rsidRDefault="00541C41" w:rsidP="00541C41">
            <w:pPr>
              <w:spacing w:after="0" w:line="240" w:lineRule="auto"/>
              <w:jc w:val="both"/>
              <w:rPr>
                <w:b/>
                <w:bCs/>
                <w:color w:val="000000" w:themeColor="text1"/>
                <w:sz w:val="28"/>
                <w:szCs w:val="28"/>
              </w:rPr>
            </w:pPr>
          </w:p>
          <w:p w14:paraId="7E5F0B03" w14:textId="77777777" w:rsidR="00541C41" w:rsidRPr="00541C41" w:rsidRDefault="00541C41" w:rsidP="00541C41">
            <w:pPr>
              <w:spacing w:after="0" w:line="240" w:lineRule="auto"/>
              <w:jc w:val="both"/>
              <w:rPr>
                <w:b/>
                <w:bCs/>
                <w:color w:val="000000" w:themeColor="text1"/>
                <w:sz w:val="28"/>
                <w:szCs w:val="28"/>
              </w:rPr>
            </w:pPr>
          </w:p>
          <w:p w14:paraId="1F365E5D" w14:textId="77777777" w:rsidR="00541C41" w:rsidRPr="00541C41" w:rsidRDefault="00541C41" w:rsidP="00541C41">
            <w:pPr>
              <w:spacing w:after="0" w:line="240" w:lineRule="auto"/>
              <w:jc w:val="both"/>
              <w:rPr>
                <w:b/>
                <w:bCs/>
                <w:color w:val="000000" w:themeColor="text1"/>
                <w:sz w:val="28"/>
                <w:szCs w:val="28"/>
              </w:rPr>
            </w:pPr>
          </w:p>
          <w:p w14:paraId="03CEDB66" w14:textId="77777777" w:rsidR="00541C41" w:rsidRPr="00541C41" w:rsidRDefault="00541C41" w:rsidP="00541C41">
            <w:pPr>
              <w:spacing w:after="0" w:line="240" w:lineRule="auto"/>
              <w:jc w:val="both"/>
              <w:rPr>
                <w:b/>
                <w:bCs/>
                <w:color w:val="000000" w:themeColor="text1"/>
                <w:sz w:val="28"/>
                <w:szCs w:val="28"/>
              </w:rPr>
            </w:pPr>
          </w:p>
          <w:p w14:paraId="31C381B7" w14:textId="77777777" w:rsidR="00541C41" w:rsidRPr="00541C41" w:rsidRDefault="00541C41" w:rsidP="00541C41">
            <w:pPr>
              <w:spacing w:after="0" w:line="240" w:lineRule="auto"/>
              <w:ind w:firstLine="284"/>
              <w:jc w:val="both"/>
              <w:rPr>
                <w:i/>
                <w:color w:val="000000" w:themeColor="text1"/>
                <w:sz w:val="28"/>
                <w:szCs w:val="28"/>
              </w:rPr>
            </w:pPr>
            <w:r w:rsidRPr="00541C41">
              <w:rPr>
                <w:i/>
                <w:color w:val="000000" w:themeColor="text1"/>
                <w:sz w:val="28"/>
                <w:szCs w:val="28"/>
              </w:rPr>
              <w:t>Giới hạn nhiệt độ của xương rồng sa mạc.</w:t>
            </w:r>
          </w:p>
          <w:p w14:paraId="34542305" w14:textId="77777777" w:rsidR="00541C41" w:rsidRPr="00541C41" w:rsidRDefault="00541C41" w:rsidP="00541C41">
            <w:pPr>
              <w:spacing w:after="0" w:line="240" w:lineRule="auto"/>
              <w:jc w:val="both"/>
              <w:rPr>
                <w:iCs/>
                <w:color w:val="000000" w:themeColor="text1"/>
                <w:sz w:val="28"/>
                <w:szCs w:val="28"/>
              </w:rPr>
            </w:pPr>
            <w:r w:rsidRPr="00541C41">
              <w:rPr>
                <w:iCs/>
                <w:color w:val="000000" w:themeColor="text1"/>
                <w:sz w:val="28"/>
                <w:szCs w:val="28"/>
              </w:rPr>
              <w:t>- Yêu cầu : Các thông tin bắt buộc trên sơ đồ giới hạn sinh thái gồm giới hạn dưới, giới hạn trên, điểm gây chết, điểm cực thuận, điểm gây chết, các chỉ số 0</w:t>
            </w:r>
            <w:r w:rsidRPr="00541C41">
              <w:rPr>
                <w:iCs/>
                <w:color w:val="000000" w:themeColor="text1"/>
                <w:sz w:val="28"/>
                <w:szCs w:val="28"/>
                <w:vertAlign w:val="superscript"/>
              </w:rPr>
              <w:t>0</w:t>
            </w:r>
            <w:r w:rsidRPr="00541C41">
              <w:rPr>
                <w:iCs/>
                <w:color w:val="000000" w:themeColor="text1"/>
                <w:sz w:val="28"/>
                <w:szCs w:val="28"/>
              </w:rPr>
              <w:t>C, 32</w:t>
            </w:r>
            <w:r w:rsidRPr="00541C41">
              <w:rPr>
                <w:iCs/>
                <w:color w:val="000000" w:themeColor="text1"/>
                <w:sz w:val="28"/>
                <w:szCs w:val="28"/>
                <w:vertAlign w:val="superscript"/>
              </w:rPr>
              <w:t>0</w:t>
            </w:r>
            <w:r w:rsidRPr="00541C41">
              <w:rPr>
                <w:iCs/>
                <w:color w:val="000000" w:themeColor="text1"/>
                <w:sz w:val="28"/>
                <w:szCs w:val="28"/>
              </w:rPr>
              <w:t>C, 56</w:t>
            </w:r>
            <w:r w:rsidRPr="00541C41">
              <w:rPr>
                <w:iCs/>
                <w:color w:val="000000" w:themeColor="text1"/>
                <w:sz w:val="28"/>
                <w:szCs w:val="28"/>
                <w:vertAlign w:val="superscript"/>
              </w:rPr>
              <w:t>0</w:t>
            </w:r>
            <w:r w:rsidRPr="00541C41">
              <w:rPr>
                <w:iCs/>
                <w:color w:val="000000" w:themeColor="text1"/>
                <w:sz w:val="28"/>
                <w:szCs w:val="28"/>
              </w:rPr>
              <w:t>C, 55</w:t>
            </w:r>
            <w:r w:rsidRPr="00541C41">
              <w:rPr>
                <w:iCs/>
                <w:color w:val="000000" w:themeColor="text1"/>
                <w:sz w:val="28"/>
                <w:szCs w:val="28"/>
                <w:vertAlign w:val="superscript"/>
              </w:rPr>
              <w:t>0</w:t>
            </w:r>
            <w:r w:rsidRPr="00541C41">
              <w:rPr>
                <w:iCs/>
                <w:color w:val="000000" w:themeColor="text1"/>
                <w:sz w:val="28"/>
                <w:szCs w:val="28"/>
              </w:rPr>
              <w:t>C, 90</w:t>
            </w:r>
            <w:r w:rsidRPr="00541C41">
              <w:rPr>
                <w:iCs/>
                <w:color w:val="000000" w:themeColor="text1"/>
                <w:sz w:val="28"/>
                <w:szCs w:val="28"/>
                <w:vertAlign w:val="superscript"/>
              </w:rPr>
              <w:t>0</w:t>
            </w:r>
            <w:r w:rsidRPr="00541C41">
              <w:rPr>
                <w:iCs/>
                <w:color w:val="000000" w:themeColor="text1"/>
                <w:sz w:val="28"/>
                <w:szCs w:val="28"/>
              </w:rPr>
              <w:t>C.</w:t>
            </w:r>
          </w:p>
          <w:p w14:paraId="1AD052FB" w14:textId="77777777" w:rsidR="00541C41" w:rsidRPr="00541C41" w:rsidRDefault="00541C41" w:rsidP="00541C41">
            <w:pPr>
              <w:spacing w:after="0" w:line="240" w:lineRule="auto"/>
              <w:jc w:val="both"/>
              <w:rPr>
                <w:i/>
                <w:iCs/>
                <w:color w:val="000000" w:themeColor="text1"/>
                <w:sz w:val="28"/>
                <w:szCs w:val="28"/>
              </w:rPr>
            </w:pPr>
            <w:r w:rsidRPr="00541C41">
              <w:rPr>
                <w:i/>
                <w:iCs/>
                <w:color w:val="000000" w:themeColor="text1"/>
                <w:sz w:val="28"/>
                <w:szCs w:val="28"/>
              </w:rPr>
              <w:t>( Thí sinh trình bày thiếu các thông tin trên sơ đồ giới hạn sinh thái thì chỉ cho 0.25 đ)</w:t>
            </w:r>
          </w:p>
          <w:p w14:paraId="450C2AB2" w14:textId="77777777" w:rsidR="00541C41" w:rsidRPr="00541C41" w:rsidRDefault="00541C41" w:rsidP="00541C41">
            <w:pPr>
              <w:spacing w:after="0" w:line="240" w:lineRule="auto"/>
              <w:jc w:val="both"/>
              <w:rPr>
                <w:b/>
                <w:bCs/>
                <w:color w:val="000000" w:themeColor="text1"/>
                <w:sz w:val="28"/>
                <w:szCs w:val="28"/>
              </w:rPr>
            </w:pPr>
          </w:p>
        </w:tc>
        <w:tc>
          <w:tcPr>
            <w:tcW w:w="808" w:type="dxa"/>
            <w:tcBorders>
              <w:bottom w:val="single" w:sz="4" w:space="0" w:color="auto"/>
            </w:tcBorders>
          </w:tcPr>
          <w:p w14:paraId="7ECEBB63" w14:textId="77777777" w:rsidR="00541C41" w:rsidRPr="00541C41" w:rsidRDefault="00541C41" w:rsidP="00541C41">
            <w:pPr>
              <w:spacing w:after="0" w:line="240" w:lineRule="auto"/>
              <w:jc w:val="center"/>
              <w:rPr>
                <w:color w:val="000000" w:themeColor="text1"/>
                <w:sz w:val="28"/>
                <w:szCs w:val="28"/>
              </w:rPr>
            </w:pPr>
          </w:p>
          <w:p w14:paraId="5BF7C52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B53D45E" w14:textId="77777777" w:rsidR="00541C41" w:rsidRPr="00541C41" w:rsidRDefault="00541C41" w:rsidP="00541C41">
            <w:pPr>
              <w:spacing w:after="0" w:line="240" w:lineRule="auto"/>
              <w:jc w:val="center"/>
              <w:rPr>
                <w:color w:val="000000" w:themeColor="text1"/>
                <w:sz w:val="28"/>
                <w:szCs w:val="28"/>
              </w:rPr>
            </w:pPr>
          </w:p>
          <w:p w14:paraId="6A06FA8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8C51755" w14:textId="77777777" w:rsidR="00541C41" w:rsidRPr="00541C41" w:rsidRDefault="00541C41" w:rsidP="00541C41">
            <w:pPr>
              <w:spacing w:after="0" w:line="240" w:lineRule="auto"/>
              <w:jc w:val="center"/>
              <w:rPr>
                <w:color w:val="000000" w:themeColor="text1"/>
                <w:sz w:val="28"/>
                <w:szCs w:val="28"/>
              </w:rPr>
            </w:pPr>
          </w:p>
          <w:p w14:paraId="2C1CE402" w14:textId="77777777" w:rsidR="00541C41" w:rsidRPr="00541C41" w:rsidRDefault="00541C41" w:rsidP="00541C41">
            <w:pPr>
              <w:spacing w:after="0" w:line="240" w:lineRule="auto"/>
              <w:jc w:val="center"/>
              <w:rPr>
                <w:color w:val="000000" w:themeColor="text1"/>
                <w:sz w:val="28"/>
                <w:szCs w:val="28"/>
              </w:rPr>
            </w:pPr>
          </w:p>
          <w:p w14:paraId="6B63E92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75</w:t>
            </w:r>
          </w:p>
          <w:p w14:paraId="72F57C59" w14:textId="77777777" w:rsidR="00541C41" w:rsidRPr="00541C41" w:rsidRDefault="00541C41" w:rsidP="00541C41">
            <w:pPr>
              <w:spacing w:after="0" w:line="240" w:lineRule="auto"/>
              <w:jc w:val="center"/>
              <w:rPr>
                <w:color w:val="000000" w:themeColor="text1"/>
                <w:sz w:val="28"/>
                <w:szCs w:val="28"/>
              </w:rPr>
            </w:pPr>
          </w:p>
          <w:p w14:paraId="4EB05F3D" w14:textId="77777777" w:rsidR="00541C41" w:rsidRPr="00541C41" w:rsidRDefault="00541C41" w:rsidP="00541C41">
            <w:pPr>
              <w:spacing w:after="0" w:line="240" w:lineRule="auto"/>
              <w:jc w:val="center"/>
              <w:rPr>
                <w:color w:val="000000" w:themeColor="text1"/>
                <w:sz w:val="28"/>
                <w:szCs w:val="28"/>
              </w:rPr>
            </w:pPr>
          </w:p>
          <w:p w14:paraId="5F427934" w14:textId="77777777" w:rsidR="00541C41" w:rsidRPr="00541C41" w:rsidRDefault="00541C41" w:rsidP="00541C41">
            <w:pPr>
              <w:spacing w:after="0" w:line="240" w:lineRule="auto"/>
              <w:jc w:val="center"/>
              <w:rPr>
                <w:color w:val="000000" w:themeColor="text1"/>
                <w:sz w:val="28"/>
                <w:szCs w:val="28"/>
              </w:rPr>
            </w:pPr>
          </w:p>
          <w:p w14:paraId="1430BC20" w14:textId="77777777" w:rsidR="00541C41" w:rsidRPr="00541C41" w:rsidRDefault="00541C41" w:rsidP="00541C41">
            <w:pPr>
              <w:spacing w:after="0" w:line="240" w:lineRule="auto"/>
              <w:jc w:val="center"/>
              <w:rPr>
                <w:color w:val="000000" w:themeColor="text1"/>
                <w:sz w:val="28"/>
                <w:szCs w:val="28"/>
              </w:rPr>
            </w:pPr>
          </w:p>
          <w:p w14:paraId="2CADD13F" w14:textId="77777777" w:rsidR="00541C41" w:rsidRPr="00541C41" w:rsidRDefault="00541C41" w:rsidP="00541C41">
            <w:pPr>
              <w:spacing w:after="0" w:line="240" w:lineRule="auto"/>
              <w:jc w:val="center"/>
              <w:rPr>
                <w:color w:val="000000" w:themeColor="text1"/>
                <w:sz w:val="28"/>
                <w:szCs w:val="28"/>
              </w:rPr>
            </w:pPr>
          </w:p>
          <w:p w14:paraId="23412B84" w14:textId="77777777" w:rsidR="00541C41" w:rsidRPr="00541C41" w:rsidRDefault="00541C41" w:rsidP="00541C41">
            <w:pPr>
              <w:spacing w:after="0" w:line="240" w:lineRule="auto"/>
              <w:jc w:val="center"/>
              <w:rPr>
                <w:color w:val="000000" w:themeColor="text1"/>
                <w:sz w:val="28"/>
                <w:szCs w:val="28"/>
              </w:rPr>
            </w:pPr>
          </w:p>
          <w:p w14:paraId="162F2153" w14:textId="77777777" w:rsidR="00541C41" w:rsidRPr="00541C41" w:rsidRDefault="00541C41" w:rsidP="00541C41">
            <w:pPr>
              <w:spacing w:after="0" w:line="240" w:lineRule="auto"/>
              <w:jc w:val="center"/>
              <w:rPr>
                <w:color w:val="000000" w:themeColor="text1"/>
                <w:sz w:val="28"/>
                <w:szCs w:val="28"/>
              </w:rPr>
            </w:pPr>
          </w:p>
          <w:p w14:paraId="291E33BD" w14:textId="77777777" w:rsidR="00541C41" w:rsidRPr="00541C41" w:rsidRDefault="00541C41" w:rsidP="00541C41">
            <w:pPr>
              <w:spacing w:after="0" w:line="240" w:lineRule="auto"/>
              <w:jc w:val="center"/>
              <w:rPr>
                <w:color w:val="000000" w:themeColor="text1"/>
                <w:sz w:val="28"/>
                <w:szCs w:val="28"/>
              </w:rPr>
            </w:pPr>
          </w:p>
          <w:p w14:paraId="06B39130" w14:textId="77777777" w:rsidR="00541C41" w:rsidRPr="00541C41" w:rsidRDefault="00541C41" w:rsidP="00541C41">
            <w:pPr>
              <w:spacing w:after="0" w:line="240" w:lineRule="auto"/>
              <w:jc w:val="center"/>
              <w:rPr>
                <w:color w:val="000000" w:themeColor="text1"/>
                <w:sz w:val="28"/>
                <w:szCs w:val="28"/>
              </w:rPr>
            </w:pPr>
          </w:p>
          <w:p w14:paraId="31D58267" w14:textId="77777777" w:rsidR="00541C41" w:rsidRPr="00541C41" w:rsidRDefault="00541C41" w:rsidP="00541C41">
            <w:pPr>
              <w:spacing w:after="0" w:line="240" w:lineRule="auto"/>
              <w:jc w:val="center"/>
              <w:rPr>
                <w:color w:val="000000" w:themeColor="text1"/>
                <w:sz w:val="28"/>
                <w:szCs w:val="28"/>
              </w:rPr>
            </w:pPr>
          </w:p>
          <w:p w14:paraId="66F88A73" w14:textId="77777777" w:rsidR="00541C41" w:rsidRPr="00541C41" w:rsidRDefault="00541C41" w:rsidP="00541C41">
            <w:pPr>
              <w:spacing w:after="0" w:line="240" w:lineRule="auto"/>
              <w:jc w:val="center"/>
              <w:rPr>
                <w:color w:val="000000" w:themeColor="text1"/>
                <w:sz w:val="28"/>
                <w:szCs w:val="28"/>
              </w:rPr>
            </w:pPr>
          </w:p>
          <w:p w14:paraId="67E4403B" w14:textId="77777777" w:rsidR="00541C41" w:rsidRPr="00541C41" w:rsidRDefault="00541C41" w:rsidP="00541C41">
            <w:pPr>
              <w:spacing w:after="0" w:line="240" w:lineRule="auto"/>
              <w:jc w:val="center"/>
              <w:rPr>
                <w:color w:val="000000" w:themeColor="text1"/>
                <w:sz w:val="28"/>
                <w:szCs w:val="28"/>
              </w:rPr>
            </w:pPr>
          </w:p>
          <w:p w14:paraId="3A810B33" w14:textId="77777777" w:rsidR="00541C41" w:rsidRPr="00541C41" w:rsidRDefault="00541C41" w:rsidP="00541C41">
            <w:pPr>
              <w:spacing w:after="0" w:line="240" w:lineRule="auto"/>
              <w:jc w:val="center"/>
              <w:rPr>
                <w:color w:val="000000" w:themeColor="text1"/>
                <w:sz w:val="28"/>
                <w:szCs w:val="28"/>
              </w:rPr>
            </w:pPr>
          </w:p>
          <w:p w14:paraId="03976F5C" w14:textId="77777777" w:rsidR="00541C41" w:rsidRPr="00541C41" w:rsidRDefault="00541C41" w:rsidP="00541C41">
            <w:pPr>
              <w:spacing w:after="0" w:line="240" w:lineRule="auto"/>
              <w:jc w:val="center"/>
              <w:rPr>
                <w:color w:val="000000" w:themeColor="text1"/>
                <w:sz w:val="28"/>
                <w:szCs w:val="28"/>
              </w:rPr>
            </w:pPr>
          </w:p>
          <w:p w14:paraId="6397C901" w14:textId="77777777" w:rsidR="00541C41" w:rsidRPr="00541C41" w:rsidRDefault="00541C41" w:rsidP="00541C41">
            <w:pPr>
              <w:spacing w:after="0" w:line="240" w:lineRule="auto"/>
              <w:jc w:val="center"/>
              <w:rPr>
                <w:color w:val="000000" w:themeColor="text1"/>
                <w:sz w:val="28"/>
                <w:szCs w:val="28"/>
              </w:rPr>
            </w:pPr>
          </w:p>
          <w:p w14:paraId="5107082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75</w:t>
            </w:r>
          </w:p>
          <w:p w14:paraId="15CF8886" w14:textId="77777777" w:rsidR="00541C41" w:rsidRPr="00541C41" w:rsidRDefault="00541C41" w:rsidP="00541C41">
            <w:pPr>
              <w:spacing w:after="0" w:line="240" w:lineRule="auto"/>
              <w:jc w:val="center"/>
              <w:rPr>
                <w:color w:val="000000" w:themeColor="text1"/>
                <w:sz w:val="28"/>
                <w:szCs w:val="28"/>
              </w:rPr>
            </w:pPr>
          </w:p>
          <w:p w14:paraId="55B52870" w14:textId="77777777" w:rsidR="00541C41" w:rsidRPr="00541C41" w:rsidRDefault="00541C41" w:rsidP="00541C41">
            <w:pPr>
              <w:spacing w:after="0" w:line="240" w:lineRule="auto"/>
              <w:jc w:val="center"/>
              <w:rPr>
                <w:color w:val="000000" w:themeColor="text1"/>
                <w:sz w:val="28"/>
                <w:szCs w:val="28"/>
              </w:rPr>
            </w:pPr>
          </w:p>
        </w:tc>
      </w:tr>
      <w:tr w:rsidR="00541C41" w:rsidRPr="00541C41" w14:paraId="6AC133AF" w14:textId="77777777" w:rsidTr="001423E2">
        <w:tc>
          <w:tcPr>
            <w:tcW w:w="859" w:type="dxa"/>
            <w:vMerge w:val="restart"/>
            <w:vAlign w:val="center"/>
          </w:tcPr>
          <w:p w14:paraId="3D28498B"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8/.</w:t>
            </w:r>
          </w:p>
          <w:p w14:paraId="4D9A277F"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dotted" w:sz="4" w:space="0" w:color="auto"/>
            </w:tcBorders>
          </w:tcPr>
          <w:p w14:paraId="2DEA1059" w14:textId="77777777" w:rsidR="00541C41" w:rsidRPr="00541C41" w:rsidRDefault="00541C41" w:rsidP="00541C41">
            <w:pPr>
              <w:spacing w:after="0" w:line="240" w:lineRule="auto"/>
              <w:jc w:val="both"/>
              <w:rPr>
                <w:color w:val="000000" w:themeColor="text1"/>
                <w:sz w:val="28"/>
                <w:szCs w:val="28"/>
                <w:lang w:val="es-ES"/>
              </w:rPr>
            </w:pPr>
            <w:r w:rsidRPr="00541C41">
              <w:rPr>
                <w:b/>
                <w:bCs/>
                <w:color w:val="000000" w:themeColor="text1"/>
                <w:sz w:val="28"/>
                <w:szCs w:val="28"/>
              </w:rPr>
              <w:t xml:space="preserve">a/. </w:t>
            </w:r>
            <w:r w:rsidRPr="00541C41">
              <w:rPr>
                <w:b/>
                <w:color w:val="000000" w:themeColor="text1"/>
                <w:sz w:val="28"/>
                <w:szCs w:val="28"/>
                <w:lang w:val="es-ES"/>
              </w:rPr>
              <w:t>Quần thể sinh vật</w:t>
            </w:r>
            <w:r w:rsidRPr="00541C41">
              <w:rPr>
                <w:color w:val="000000" w:themeColor="text1"/>
                <w:sz w:val="28"/>
                <w:szCs w:val="28"/>
                <w:lang w:val="es-ES"/>
              </w:rPr>
              <w:t xml:space="preserve"> là tập hợp những cá thể cùng loài, sinh sống trong một khoảng không gian nhất định, ở một thời điểm nhất định, nh</w:t>
            </w:r>
            <w:r w:rsidRPr="00541C41">
              <w:rPr>
                <w:color w:val="000000" w:themeColor="text1"/>
                <w:sz w:val="28"/>
                <w:szCs w:val="28"/>
                <w:lang w:val="vi-VN"/>
              </w:rPr>
              <w:t>ững c</w:t>
            </w:r>
            <w:r w:rsidRPr="00541C41">
              <w:rPr>
                <w:color w:val="000000" w:themeColor="text1"/>
                <w:sz w:val="28"/>
                <w:szCs w:val="28"/>
              </w:rPr>
              <w:t>á</w:t>
            </w:r>
            <w:r w:rsidRPr="00541C41">
              <w:rPr>
                <w:color w:val="000000" w:themeColor="text1"/>
                <w:sz w:val="28"/>
                <w:szCs w:val="28"/>
                <w:lang w:val="vi-VN"/>
              </w:rPr>
              <w:t xml:space="preserve"> thể trong quần thể </w:t>
            </w:r>
            <w:r w:rsidRPr="00541C41">
              <w:rPr>
                <w:color w:val="000000" w:themeColor="text1"/>
                <w:sz w:val="28"/>
                <w:szCs w:val="28"/>
                <w:lang w:val="es-ES"/>
              </w:rPr>
              <w:t>có khả năng sinh sản tạo thành những thế hệ mới.</w:t>
            </w:r>
          </w:p>
          <w:p w14:paraId="0781FEAD"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 Để nhận biết 1 quần thể cần có dấu hiệu bên ngoài và dấu hiệu bên trong</w:t>
            </w:r>
          </w:p>
        </w:tc>
        <w:tc>
          <w:tcPr>
            <w:tcW w:w="808" w:type="dxa"/>
            <w:tcBorders>
              <w:bottom w:val="dotted" w:sz="4" w:space="0" w:color="auto"/>
            </w:tcBorders>
          </w:tcPr>
          <w:p w14:paraId="2113EC3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45AE59C" w14:textId="77777777" w:rsidR="00541C41" w:rsidRPr="00541C41" w:rsidRDefault="00541C41" w:rsidP="00541C41">
            <w:pPr>
              <w:spacing w:after="0" w:line="240" w:lineRule="auto"/>
              <w:jc w:val="center"/>
              <w:rPr>
                <w:color w:val="000000" w:themeColor="text1"/>
                <w:sz w:val="28"/>
                <w:szCs w:val="28"/>
              </w:rPr>
            </w:pPr>
          </w:p>
          <w:p w14:paraId="7E275867" w14:textId="77777777" w:rsidR="00541C41" w:rsidRPr="00541C41" w:rsidRDefault="00541C41" w:rsidP="00541C41">
            <w:pPr>
              <w:spacing w:after="0" w:line="240" w:lineRule="auto"/>
              <w:jc w:val="center"/>
              <w:rPr>
                <w:color w:val="000000" w:themeColor="text1"/>
                <w:sz w:val="28"/>
                <w:szCs w:val="28"/>
              </w:rPr>
            </w:pPr>
          </w:p>
          <w:p w14:paraId="4677533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74D858CE" w14:textId="77777777" w:rsidTr="001423E2">
        <w:tc>
          <w:tcPr>
            <w:tcW w:w="859" w:type="dxa"/>
            <w:vMerge/>
          </w:tcPr>
          <w:p w14:paraId="10E8A954"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48B4AC72"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b/.</w:t>
            </w:r>
          </w:p>
          <w:p w14:paraId="56485C57"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Những con cá trắm trong 1 ao, những cây lúa trong 1 ruộng là quần thể.</w:t>
            </w:r>
          </w:p>
          <w:p w14:paraId="310B6806"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lastRenderedPageBreak/>
              <w:t>Vì : Chúng mang đầy đủ các đặc điểm và dấu hiệu của quần thể.</w:t>
            </w:r>
          </w:p>
          <w:p w14:paraId="1DA26FAB"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Những con gà trong lồng …..không phải là quần thể.</w:t>
            </w:r>
          </w:p>
          <w:p w14:paraId="7BA2C384"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Vì : N</w:t>
            </w:r>
            <w:r w:rsidRPr="00541C41">
              <w:rPr>
                <w:iCs/>
                <w:color w:val="000000" w:themeColor="text1"/>
                <w:sz w:val="28"/>
                <w:szCs w:val="28"/>
                <w:lang w:val="es-ES"/>
              </w:rPr>
              <w:t>ó chỉ có những biểu hiện bên ngoài của quần thể</w:t>
            </w:r>
          </w:p>
        </w:tc>
        <w:tc>
          <w:tcPr>
            <w:tcW w:w="808" w:type="dxa"/>
            <w:tcBorders>
              <w:top w:val="dotted" w:sz="4" w:space="0" w:color="auto"/>
              <w:bottom w:val="dotted" w:sz="4" w:space="0" w:color="auto"/>
            </w:tcBorders>
          </w:tcPr>
          <w:p w14:paraId="2E339B56" w14:textId="77777777" w:rsidR="00541C41" w:rsidRPr="00541C41" w:rsidRDefault="00541C41" w:rsidP="00541C41">
            <w:pPr>
              <w:spacing w:after="0" w:line="240" w:lineRule="auto"/>
              <w:jc w:val="center"/>
              <w:rPr>
                <w:color w:val="000000" w:themeColor="text1"/>
                <w:sz w:val="28"/>
                <w:szCs w:val="28"/>
              </w:rPr>
            </w:pPr>
          </w:p>
          <w:p w14:paraId="0CDAF9C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7ADF2D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74A9D0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lastRenderedPageBreak/>
              <w:t>0.25</w:t>
            </w:r>
          </w:p>
          <w:p w14:paraId="04776E8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1A679F55" w14:textId="77777777" w:rsidTr="001423E2">
        <w:tc>
          <w:tcPr>
            <w:tcW w:w="859" w:type="dxa"/>
            <w:vMerge/>
          </w:tcPr>
          <w:p w14:paraId="2AD3CB47"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1A2A20C3" w14:textId="77777777" w:rsidR="00541C41" w:rsidRPr="00541C41" w:rsidRDefault="00541C41" w:rsidP="00541C41">
            <w:pPr>
              <w:spacing w:after="0" w:line="240" w:lineRule="auto"/>
              <w:ind w:firstLine="284"/>
              <w:jc w:val="both"/>
              <w:rPr>
                <w:b/>
                <w:bCs/>
                <w:color w:val="000000" w:themeColor="text1"/>
                <w:sz w:val="28"/>
                <w:szCs w:val="28"/>
              </w:rPr>
            </w:pPr>
            <w:r w:rsidRPr="00541C41">
              <w:rPr>
                <w:b/>
                <w:bCs/>
                <w:color w:val="000000" w:themeColor="text1"/>
                <w:sz w:val="28"/>
                <w:szCs w:val="28"/>
              </w:rPr>
              <w:t>c/.</w:t>
            </w:r>
          </w:p>
          <w:p w14:paraId="5D3794A2"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Quần thể có 3 nhóm tuổi : Trước sinh sản , sinh sản và sau sinh sản.</w:t>
            </w:r>
          </w:p>
          <w:p w14:paraId="384DE2BE"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có 3 dạng tháp tuổi: Dạng tháp phát triển, dạng tháp ổn định, dạng tháp giảm sút.</w:t>
            </w:r>
          </w:p>
          <w:p w14:paraId="1F006F56"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Nghiên cứu thành phần nhóm tuổi của quần thể qua các dạng tháp tuổi nhàm mục đích: Biết được mức độ phát triển của quần thể để điều chỉnh số lượng cá thể của quần thể cho phù hợp.</w:t>
            </w:r>
          </w:p>
        </w:tc>
        <w:tc>
          <w:tcPr>
            <w:tcW w:w="808" w:type="dxa"/>
            <w:tcBorders>
              <w:top w:val="dotted" w:sz="4" w:space="0" w:color="auto"/>
              <w:bottom w:val="dotted" w:sz="4" w:space="0" w:color="auto"/>
            </w:tcBorders>
          </w:tcPr>
          <w:p w14:paraId="6EBC07B0" w14:textId="77777777" w:rsidR="00541C41" w:rsidRPr="00541C41" w:rsidRDefault="00541C41" w:rsidP="00541C41">
            <w:pPr>
              <w:spacing w:after="0" w:line="240" w:lineRule="auto"/>
              <w:jc w:val="center"/>
              <w:rPr>
                <w:color w:val="000000" w:themeColor="text1"/>
                <w:sz w:val="28"/>
                <w:szCs w:val="28"/>
              </w:rPr>
            </w:pPr>
          </w:p>
          <w:p w14:paraId="3E7FD5C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125</w:t>
            </w:r>
          </w:p>
          <w:p w14:paraId="49395AC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125</w:t>
            </w:r>
          </w:p>
          <w:p w14:paraId="385B9D0B" w14:textId="77777777" w:rsidR="00541C41" w:rsidRPr="00541C41" w:rsidRDefault="00541C41" w:rsidP="00541C41">
            <w:pPr>
              <w:spacing w:after="0" w:line="240" w:lineRule="auto"/>
              <w:jc w:val="center"/>
              <w:rPr>
                <w:color w:val="000000" w:themeColor="text1"/>
                <w:sz w:val="28"/>
                <w:szCs w:val="28"/>
              </w:rPr>
            </w:pPr>
          </w:p>
          <w:p w14:paraId="2DA47D4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3D1B8B88" w14:textId="77777777" w:rsidTr="0046401F">
        <w:tc>
          <w:tcPr>
            <w:tcW w:w="859" w:type="dxa"/>
          </w:tcPr>
          <w:p w14:paraId="145847BD"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tcBorders>
          </w:tcPr>
          <w:p w14:paraId="19C4D88E" w14:textId="77777777" w:rsidR="00541C41" w:rsidRPr="00541C41" w:rsidRDefault="00541C41" w:rsidP="00541C41">
            <w:pPr>
              <w:spacing w:after="0" w:line="240" w:lineRule="auto"/>
              <w:ind w:firstLine="284"/>
              <w:jc w:val="both"/>
              <w:rPr>
                <w:b/>
                <w:bCs/>
                <w:color w:val="000000" w:themeColor="text1"/>
                <w:sz w:val="28"/>
                <w:szCs w:val="28"/>
              </w:rPr>
            </w:pPr>
          </w:p>
        </w:tc>
        <w:tc>
          <w:tcPr>
            <w:tcW w:w="808" w:type="dxa"/>
            <w:tcBorders>
              <w:top w:val="dotted" w:sz="4" w:space="0" w:color="auto"/>
            </w:tcBorders>
          </w:tcPr>
          <w:p w14:paraId="2FB49096" w14:textId="77777777" w:rsidR="00541C41" w:rsidRPr="00541C41" w:rsidRDefault="00541C41" w:rsidP="00541C41">
            <w:pPr>
              <w:spacing w:after="0" w:line="240" w:lineRule="auto"/>
              <w:jc w:val="center"/>
              <w:rPr>
                <w:color w:val="000000" w:themeColor="text1"/>
                <w:sz w:val="28"/>
                <w:szCs w:val="28"/>
              </w:rPr>
            </w:pPr>
          </w:p>
        </w:tc>
      </w:tr>
    </w:tbl>
    <w:p w14:paraId="64C4AD5B" w14:textId="77777777" w:rsidR="00541C41" w:rsidRPr="00541C41" w:rsidRDefault="00541C41" w:rsidP="00541C41">
      <w:pPr>
        <w:spacing w:after="0" w:line="240" w:lineRule="auto"/>
        <w:jc w:val="center"/>
        <w:rPr>
          <w:b/>
          <w:sz w:val="28"/>
          <w:szCs w:val="28"/>
          <w:lang w:val="en-GB"/>
        </w:rPr>
      </w:pPr>
      <w:r w:rsidRPr="00541C41">
        <w:rPr>
          <w:b/>
          <w:sz w:val="28"/>
          <w:szCs w:val="28"/>
          <w:lang w:val="en-GB"/>
        </w:rPr>
        <w:t>……………………..Hết……………………..</w:t>
      </w:r>
    </w:p>
    <w:tbl>
      <w:tblPr>
        <w:tblW w:w="11273" w:type="dxa"/>
        <w:tblInd w:w="-815" w:type="dxa"/>
        <w:tblLook w:val="04A0" w:firstRow="1" w:lastRow="0" w:firstColumn="1" w:lastColumn="0" w:noHBand="0" w:noVBand="1"/>
      </w:tblPr>
      <w:tblGrid>
        <w:gridCol w:w="4860"/>
        <w:gridCol w:w="6413"/>
      </w:tblGrid>
      <w:tr w:rsidR="00541C41" w:rsidRPr="00541C41" w14:paraId="120D5BAF" w14:textId="77777777" w:rsidTr="00853E11">
        <w:trPr>
          <w:trHeight w:val="1276"/>
        </w:trPr>
        <w:tc>
          <w:tcPr>
            <w:tcW w:w="4860" w:type="dxa"/>
          </w:tcPr>
          <w:p w14:paraId="36307F14" w14:textId="77777777" w:rsidR="00541C41" w:rsidRPr="00541C41" w:rsidRDefault="00541C41" w:rsidP="00541C41">
            <w:pPr>
              <w:spacing w:after="0" w:line="240" w:lineRule="auto"/>
              <w:rPr>
                <w:sz w:val="26"/>
                <w:szCs w:val="26"/>
              </w:rPr>
            </w:pPr>
            <w:r w:rsidRPr="00541C41">
              <w:rPr>
                <w:sz w:val="26"/>
                <w:szCs w:val="26"/>
              </w:rPr>
              <w:t>PHÒNG GIÁO DỤC VÀ ĐÀO TẠO HUYỆN QUẢNG XƯƠNG</w:t>
            </w:r>
          </w:p>
          <w:p w14:paraId="7D87F642" w14:textId="77777777" w:rsidR="00541C41" w:rsidRPr="00541C41" w:rsidRDefault="00541C41" w:rsidP="00541C41">
            <w:pPr>
              <w:spacing w:after="0" w:line="240" w:lineRule="auto"/>
              <w:rPr>
                <w:sz w:val="26"/>
                <w:szCs w:val="26"/>
              </w:rPr>
            </w:pPr>
            <w:r w:rsidRPr="00541C41">
              <w:rPr>
                <w:sz w:val="26"/>
                <w:szCs w:val="26"/>
              </w:rPr>
              <w:t>TRƯỜNG : THCS QUẢNG ĐỊNH</w:t>
            </w:r>
          </w:p>
          <w:p w14:paraId="63FF4A92" w14:textId="77777777" w:rsidR="00541C41" w:rsidRPr="00541C41" w:rsidRDefault="00541C41" w:rsidP="00541C41">
            <w:pPr>
              <w:spacing w:after="0" w:line="240" w:lineRule="auto"/>
              <w:rPr>
                <w:sz w:val="26"/>
                <w:szCs w:val="26"/>
              </w:rPr>
            </w:pPr>
          </w:p>
          <w:p w14:paraId="53DCA1F9" w14:textId="77777777" w:rsidR="00541C41" w:rsidRPr="00541C41" w:rsidRDefault="00541C41" w:rsidP="00541C41">
            <w:pPr>
              <w:spacing w:after="0" w:line="240" w:lineRule="auto"/>
              <w:rPr>
                <w:sz w:val="26"/>
                <w:szCs w:val="26"/>
              </w:rPr>
            </w:pPr>
          </w:p>
          <w:p w14:paraId="523EAC9D" w14:textId="77777777" w:rsidR="00541C41" w:rsidRPr="00541C41" w:rsidRDefault="00541C41" w:rsidP="00541C41">
            <w:pPr>
              <w:spacing w:after="0" w:line="240" w:lineRule="auto"/>
              <w:rPr>
                <w:sz w:val="26"/>
                <w:szCs w:val="26"/>
              </w:rPr>
            </w:pPr>
          </w:p>
        </w:tc>
        <w:tc>
          <w:tcPr>
            <w:tcW w:w="6413" w:type="dxa"/>
          </w:tcPr>
          <w:p w14:paraId="4970F719" w14:textId="77777777" w:rsidR="00541C41" w:rsidRPr="00541C41" w:rsidRDefault="00541C41" w:rsidP="00541C41">
            <w:pPr>
              <w:spacing w:after="0" w:line="240" w:lineRule="auto"/>
              <w:jc w:val="center"/>
              <w:rPr>
                <w:sz w:val="26"/>
                <w:szCs w:val="26"/>
              </w:rPr>
            </w:pPr>
            <w:r w:rsidRPr="00541C41">
              <w:rPr>
                <w:sz w:val="26"/>
                <w:szCs w:val="26"/>
              </w:rPr>
              <w:t>ĐỀ THI GIAO LƯU HSG LỚP 8 CẤP HUYỆN</w:t>
            </w:r>
          </w:p>
          <w:p w14:paraId="0DC461C9" w14:textId="77777777" w:rsidR="00541C41" w:rsidRPr="00541C41" w:rsidRDefault="00541C41" w:rsidP="00541C41">
            <w:pPr>
              <w:spacing w:after="0" w:line="240" w:lineRule="auto"/>
              <w:jc w:val="center"/>
              <w:rPr>
                <w:sz w:val="26"/>
                <w:szCs w:val="26"/>
              </w:rPr>
            </w:pPr>
            <w:r w:rsidRPr="00541C41">
              <w:rPr>
                <w:noProof/>
                <w:sz w:val="26"/>
                <w:szCs w:val="26"/>
                <w14:ligatures w14:val="standardContextual"/>
              </w:rPr>
              <mc:AlternateContent>
                <mc:Choice Requires="wps">
                  <w:drawing>
                    <wp:anchor distT="0" distB="0" distL="114300" distR="114300" simplePos="0" relativeHeight="251941888" behindDoc="0" locked="0" layoutInCell="1" allowOverlap="1" wp14:anchorId="4C1A88DB" wp14:editId="31011EB7">
                      <wp:simplePos x="0" y="0"/>
                      <wp:positionH relativeFrom="column">
                        <wp:posOffset>1282700</wp:posOffset>
                      </wp:positionH>
                      <wp:positionV relativeFrom="paragraph">
                        <wp:posOffset>215900</wp:posOffset>
                      </wp:positionV>
                      <wp:extent cx="1368425" cy="0"/>
                      <wp:effectExtent l="0" t="0" r="0" b="0"/>
                      <wp:wrapNone/>
                      <wp:docPr id="95"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941888;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z2DYvwEAAMkDAAAOAAAAZHJzL2Uyb0RvYy54bWysU02P0zAQvSPxHyzfqdMCy27UdA9dwQVB xcIP8DrjxsJfGpsm/feM3Ta7AoRWiItje957M288Wd9OzrIDYDLBd3y5aDgDr0Jv/L7j376+f3XN WcrS99IGDx0/QuK3m5cv1mNsYRWGYHtARiI+tWPs+JBzbIVIagAn0yJE8BTUAZ3MdMS96FGOpO6s WDXNlRgD9hGDgpTo9u4U5JuqrzWo/FnrBJnZjlNtua5Y14eyis1atnuUcTDqXIb8hyqcNJ6SzlJ3 Mkv2A81vUs4oDCnovFDBiaC1UVA9kJtl84ub+0FGqF6oOSnObUr/T1Z9OuyQmb7jN28589LRG91n lGY/ZLYN3lMHA7JladQYU0v4rd/h+ZTiDovrSaMrX/LDptrc49xcmDJTdLl8fXX9ZkVJ1CUmHokR U/4AwbGy6bg1vviWrTx8TJmSEfQCKdfWs5EUV++a+oKiVHaqpe7y0cIJ9gU0mSvZq1wdK9haZAdJ A9F/r75I3HpCFoo21s6k5u+kM7bQoI7ac4kzumYMPs9EZ3zAP2XN06VUfcJTT554LduH0B/ry9QA zUtt23m2y0A+PVf64x+4+QkAAP//AwBQSwMEFAAGAAgAAAAhAGVds/HcAAAACQEAAA8AAABkcnMv ZG93bnJldi54bWxMj8FOwzAQRO9I/IO1SFwQtZsWUqVxqgipH0DLgaMbL0lUex1iNw1/zyIOcFrt zmj2TbmbvRMTjrEPpGG5UCCQmmB7ajW8HfePGxAxGbLGBUINXxhhV93elKaw4UqvOB1SKziEYmE0 dCkNhZSx6dCbuAgDEmsfYfQm8Tq20o7myuHeyUypZ+lNT/yhMwO+dNicDxev4fieo+0eXD2Zz9pS uzr3+1xpfX8311sQCef0Z4YffEaHiplO4UI2CqchUxl3SRpWa55sWC/zJxCn34OsSvm/QfUNAAD/ /wMAUEsBAi0AFAAGAAgAAAAhALaDOJL+AAAA4QEAABMAAAAAAAAAAAAAAAAAAAAAAFtDb250ZW50 X1R5cGVzXS54bWxQSwECLQAUAAYACAAAACEAOP0h/9YAAACUAQAACwAAAAAAAAAAAAAAAAAvAQAA X3JlbHMvLnJlbHNQSwECLQAUAAYACAAAACEAec9g2L8BAADJAwAADgAAAAAAAAAAAAAAAAAuAgAA ZHJzL2Uyb0RvYy54bWxQSwECLQAUAAYACAAAACEAZV2z8dwAAAAJAQAADwAAAAAAAAAAAAAAAAAZ BAAAZHJzL2Rvd25yZXYueG1sUEsFBgAAAAAEAAQA8wAAACIFAAAAAA== " strokecolor="black [3200]" strokeweight="1pt">
                      <v:stroke joinstyle="miter"/>
                    </v:line>
                  </w:pict>
                </mc:Fallback>
              </mc:AlternateContent>
            </w:r>
            <w:r w:rsidRPr="00541C41">
              <w:rPr>
                <w:sz w:val="26"/>
                <w:szCs w:val="26"/>
              </w:rPr>
              <w:t>Năm học 2023  - 2024</w:t>
            </w:r>
          </w:p>
          <w:p w14:paraId="41E81E7B" w14:textId="77777777" w:rsidR="00541C41" w:rsidRPr="00541C41" w:rsidRDefault="00541C41" w:rsidP="00541C41">
            <w:pPr>
              <w:spacing w:after="0" w:line="240" w:lineRule="auto"/>
              <w:jc w:val="center"/>
              <w:rPr>
                <w:sz w:val="26"/>
                <w:szCs w:val="26"/>
              </w:rPr>
            </w:pPr>
          </w:p>
          <w:p w14:paraId="00E632F3" w14:textId="77777777" w:rsidR="00541C41" w:rsidRPr="00541C41" w:rsidRDefault="00541C41" w:rsidP="00541C41">
            <w:pPr>
              <w:spacing w:after="0" w:line="240" w:lineRule="auto"/>
              <w:jc w:val="center"/>
              <w:rPr>
                <w:sz w:val="26"/>
                <w:szCs w:val="26"/>
              </w:rPr>
            </w:pPr>
            <w:r w:rsidRPr="00541C41">
              <w:rPr>
                <w:sz w:val="26"/>
                <w:szCs w:val="26"/>
              </w:rPr>
              <w:t>Môn thi: KHOA HỌC TỰ NHIÊN</w:t>
            </w:r>
          </w:p>
          <w:p w14:paraId="1A3D34B9" w14:textId="77777777" w:rsidR="00541C41" w:rsidRPr="00541C41" w:rsidRDefault="00541C41" w:rsidP="00541C41">
            <w:pPr>
              <w:spacing w:after="0" w:line="240" w:lineRule="auto"/>
              <w:jc w:val="center"/>
              <w:rPr>
                <w:i/>
                <w:sz w:val="26"/>
                <w:szCs w:val="26"/>
              </w:rPr>
            </w:pPr>
            <w:r w:rsidRPr="00541C41">
              <w:rPr>
                <w:sz w:val="26"/>
                <w:szCs w:val="26"/>
              </w:rPr>
              <w:t xml:space="preserve">Thời gian: 150 phút </w:t>
            </w:r>
            <w:r w:rsidRPr="00541C41">
              <w:rPr>
                <w:i/>
                <w:sz w:val="26"/>
                <w:szCs w:val="26"/>
              </w:rPr>
              <w:t>(không kể thời gian giao đề)</w:t>
            </w:r>
          </w:p>
          <w:p w14:paraId="391C69A3" w14:textId="77777777" w:rsidR="00541C41" w:rsidRPr="00541C41" w:rsidRDefault="00541C41" w:rsidP="00541C41">
            <w:pPr>
              <w:spacing w:after="0" w:line="240" w:lineRule="auto"/>
              <w:rPr>
                <w:sz w:val="26"/>
                <w:szCs w:val="26"/>
              </w:rPr>
            </w:pPr>
          </w:p>
        </w:tc>
      </w:tr>
    </w:tbl>
    <w:p w14:paraId="2583130E" w14:textId="77777777" w:rsidR="00541C41" w:rsidRPr="00541C41" w:rsidRDefault="00541C41" w:rsidP="00541C41">
      <w:pPr>
        <w:spacing w:after="0" w:line="240" w:lineRule="auto"/>
        <w:rPr>
          <w:b/>
          <w:sz w:val="26"/>
          <w:szCs w:val="26"/>
          <w:lang w:val="vi-VN"/>
        </w:rPr>
      </w:pPr>
      <w:r w:rsidRPr="00541C41">
        <w:rPr>
          <w:b/>
          <w:sz w:val="26"/>
          <w:szCs w:val="26"/>
        </w:rPr>
        <w:t>PHẦN 1 (BẮT BUỘC)</w:t>
      </w:r>
      <w:r w:rsidRPr="00541C41">
        <w:rPr>
          <w:b/>
          <w:sz w:val="26"/>
          <w:szCs w:val="26"/>
          <w:lang w:val="vi-VN"/>
        </w:rPr>
        <w:t>: 6 điểm</w:t>
      </w:r>
    </w:p>
    <w:p w14:paraId="307EC8B1" w14:textId="77777777" w:rsidR="00541C41" w:rsidRPr="00541C41" w:rsidRDefault="00541C41" w:rsidP="00541C41">
      <w:pPr>
        <w:spacing w:after="0" w:line="240" w:lineRule="auto"/>
        <w:rPr>
          <w:sz w:val="26"/>
          <w:szCs w:val="26"/>
          <w:shd w:val="clear" w:color="auto" w:fill="FFFFFF"/>
          <w:lang w:val="vi-VN"/>
        </w:rPr>
      </w:pPr>
      <w:r w:rsidRPr="00541C41">
        <w:rPr>
          <w:b/>
          <w:bCs/>
          <w:sz w:val="26"/>
          <w:szCs w:val="26"/>
          <w:shd w:val="clear" w:color="auto" w:fill="FFFFFF"/>
          <w:lang w:val="vi-VN"/>
        </w:rPr>
        <w:t xml:space="preserve">Câu </w:t>
      </w:r>
      <w:r w:rsidRPr="00541C41">
        <w:rPr>
          <w:b/>
          <w:bCs/>
          <w:sz w:val="26"/>
          <w:szCs w:val="26"/>
          <w:shd w:val="clear" w:color="auto" w:fill="FFFFFF"/>
          <w:lang w:val="en-GB"/>
        </w:rPr>
        <w:t>1</w:t>
      </w:r>
      <w:r w:rsidRPr="00541C41">
        <w:rPr>
          <w:b/>
          <w:bCs/>
          <w:sz w:val="26"/>
          <w:szCs w:val="26"/>
          <w:shd w:val="clear" w:color="auto" w:fill="FFFFFF"/>
        </w:rPr>
        <w:t>.</w:t>
      </w:r>
      <w:r w:rsidRPr="00541C41">
        <w:rPr>
          <w:b/>
          <w:bCs/>
          <w:sz w:val="26"/>
          <w:szCs w:val="26"/>
          <w:shd w:val="clear" w:color="auto" w:fill="FFFFFF"/>
          <w:lang w:val="vi-VN"/>
        </w:rPr>
        <w:t xml:space="preserve"> ( 1 điểm).</w:t>
      </w:r>
      <w:r w:rsidRPr="00541C41">
        <w:rPr>
          <w:sz w:val="26"/>
          <w:szCs w:val="26"/>
          <w:shd w:val="clear" w:color="auto" w:fill="FFFFFF"/>
          <w:lang w:val="vi-VN"/>
        </w:rPr>
        <w:t xml:space="preserve"> Hoàn thành sơ đồ chuyển hóa sau</w:t>
      </w:r>
    </w:p>
    <w:p w14:paraId="0AE60885" w14:textId="77777777" w:rsidR="00541C41" w:rsidRPr="00541C41" w:rsidRDefault="00541C41" w:rsidP="00541C41">
      <w:pPr>
        <w:spacing w:after="0" w:line="240" w:lineRule="auto"/>
        <w:rPr>
          <w:sz w:val="26"/>
          <w:szCs w:val="26"/>
          <w:shd w:val="clear" w:color="auto" w:fill="FFFFFF"/>
          <w:lang w:val="nl-NL"/>
        </w:rPr>
      </w:pPr>
      <w:r w:rsidRPr="00541C41">
        <w:rPr>
          <w:sz w:val="26"/>
          <w:szCs w:val="26"/>
          <w:lang w:val="vi-VN"/>
        </w:rPr>
        <w:t>C</w:t>
      </w:r>
      <w:r w:rsidRPr="00541C41">
        <w:rPr>
          <w:sz w:val="26"/>
          <w:szCs w:val="26"/>
        </w:rPr>
        <w:t>a</w:t>
      </w:r>
      <w:r w:rsidRPr="00541C41">
        <w:rPr>
          <w:sz w:val="26"/>
          <w:szCs w:val="26"/>
          <w:lang w:val="nl-NL"/>
        </w:rPr>
        <w:object w:dxaOrig="760" w:dyaOrig="380" w14:anchorId="730DBFFC">
          <v:shape id="_x0000_i1406" type="#_x0000_t75" style="width:38.25pt;height:18.75pt" o:ole="">
            <v:imagedata r:id="rId863" o:title=""/>
          </v:shape>
          <o:OLEObject Type="Embed" ProgID="Equation.DSMT4" ShapeID="_x0000_i1406" DrawAspect="Content" ObjectID="_1773308489" r:id="rId864"/>
        </w:object>
      </w:r>
      <w:r w:rsidRPr="00541C41">
        <w:rPr>
          <w:sz w:val="26"/>
          <w:szCs w:val="26"/>
          <w:lang w:val="nl-NL"/>
        </w:rPr>
        <w:t xml:space="preserve"> CaO</w:t>
      </w:r>
      <w:r w:rsidRPr="00541C41">
        <w:rPr>
          <w:sz w:val="26"/>
          <w:szCs w:val="26"/>
          <w:lang w:val="nl-NL"/>
        </w:rPr>
        <w:object w:dxaOrig="780" w:dyaOrig="380" w14:anchorId="718B155D">
          <v:shape id="_x0000_i1407" type="#_x0000_t75" style="width:39pt;height:18.75pt" o:ole="">
            <v:imagedata r:id="rId865" o:title=""/>
          </v:shape>
          <o:OLEObject Type="Embed" ProgID="Equation.DSMT4" ShapeID="_x0000_i1407" DrawAspect="Content" ObjectID="_1773308490" r:id="rId866"/>
        </w:object>
      </w:r>
      <w:r w:rsidRPr="00541C41">
        <w:rPr>
          <w:sz w:val="26"/>
          <w:szCs w:val="26"/>
          <w:lang w:val="nl-NL"/>
        </w:rPr>
        <w:t xml:space="preserve"> Ca(OH)</w:t>
      </w:r>
      <w:r w:rsidRPr="00541C41">
        <w:rPr>
          <w:sz w:val="26"/>
          <w:szCs w:val="26"/>
          <w:vertAlign w:val="subscript"/>
          <w:lang w:val="nl-NL"/>
        </w:rPr>
        <w:t>2</w:t>
      </w:r>
      <w:r w:rsidRPr="00541C41">
        <w:rPr>
          <w:sz w:val="26"/>
          <w:szCs w:val="26"/>
          <w:lang w:val="nl-NL"/>
        </w:rPr>
        <w:t xml:space="preserve">    </w:t>
      </w:r>
      <m:oMath>
        <m:groupChr>
          <m:groupChrPr>
            <m:chr m:val="→"/>
            <m:vertJc m:val="bot"/>
            <m:ctrlPr>
              <w:rPr>
                <w:rFonts w:ascii="Cambria Math" w:hAnsi="Cambria Math"/>
                <w:i/>
                <w:sz w:val="26"/>
                <w:szCs w:val="26"/>
                <w:lang w:val="pt-BR"/>
              </w:rPr>
            </m:ctrlPr>
          </m:groupChrPr>
          <m:e>
            <m:r>
              <w:rPr>
                <w:rFonts w:ascii="Cambria Math" w:hAnsi="Cambria Math"/>
                <w:i/>
                <w:sz w:val="26"/>
                <w:szCs w:val="26"/>
                <w:lang w:val="vi-VN"/>
              </w:rPr>
              <m:t> </m:t>
            </m:r>
            <m:r>
              <w:rPr>
                <w:rFonts w:ascii="Cambria Math" w:hAnsi="Cambria Math"/>
                <w:sz w:val="26"/>
                <w:szCs w:val="26"/>
                <w:lang w:val="vi-VN"/>
              </w:rPr>
              <m:t>(3)</m:t>
            </m:r>
            <m:r>
              <w:rPr>
                <w:rFonts w:ascii="Cambria Math" w:hAnsi="Cambria Math"/>
                <w:i/>
                <w:sz w:val="26"/>
                <w:szCs w:val="26"/>
                <w:lang w:val="vi-VN"/>
              </w:rPr>
              <m:t> </m:t>
            </m:r>
          </m:e>
        </m:groupChr>
      </m:oMath>
      <w:r w:rsidRPr="00541C41">
        <w:rPr>
          <w:position w:val="-6"/>
          <w:sz w:val="26"/>
          <w:szCs w:val="26"/>
          <w:lang w:val="vi-VN"/>
        </w:rPr>
        <w:t xml:space="preserve"> </w:t>
      </w:r>
      <w:r w:rsidRPr="00541C41">
        <w:rPr>
          <w:position w:val="-6"/>
          <w:sz w:val="26"/>
          <w:szCs w:val="26"/>
          <w:lang w:val="pt-BR"/>
        </w:rPr>
        <w:t>Ca</w:t>
      </w:r>
      <w:r w:rsidRPr="00541C41">
        <w:rPr>
          <w:position w:val="-6"/>
          <w:sz w:val="26"/>
          <w:szCs w:val="26"/>
        </w:rPr>
        <w:t>C</w:t>
      </w:r>
      <w:r w:rsidRPr="00541C41">
        <w:rPr>
          <w:position w:val="-6"/>
          <w:sz w:val="26"/>
          <w:szCs w:val="26"/>
          <w:lang w:val="vi-VN"/>
        </w:rPr>
        <w:t>O</w:t>
      </w:r>
      <w:r w:rsidRPr="00541C41">
        <w:rPr>
          <w:position w:val="-6"/>
          <w:sz w:val="26"/>
          <w:szCs w:val="26"/>
          <w:vertAlign w:val="subscript"/>
        </w:rPr>
        <w:t>3</w:t>
      </w:r>
      <m:oMath>
        <m:groupChr>
          <m:groupChrPr>
            <m:chr m:val="→"/>
            <m:vertJc m:val="bot"/>
            <m:ctrlPr>
              <w:rPr>
                <w:rFonts w:ascii="Cambria Math" w:hAnsi="Cambria Math"/>
                <w:i/>
                <w:sz w:val="26"/>
                <w:szCs w:val="26"/>
                <w:lang w:val="nl-NL"/>
              </w:rPr>
            </m:ctrlPr>
          </m:groupChrPr>
          <m:e>
            <m:r>
              <w:rPr>
                <w:rFonts w:ascii="Cambria Math" w:hAnsi="Cambria Math"/>
                <w:i/>
                <w:sz w:val="26"/>
                <w:szCs w:val="26"/>
                <w:lang w:val="nl-NL"/>
              </w:rPr>
              <m:t> </m:t>
            </m:r>
            <m:r>
              <w:rPr>
                <w:rFonts w:ascii="Cambria Math" w:hAnsi="Cambria Math"/>
                <w:sz w:val="26"/>
                <w:szCs w:val="26"/>
                <w:lang w:val="nl-NL"/>
              </w:rPr>
              <m:t>(4)</m:t>
            </m:r>
            <m:r>
              <w:rPr>
                <w:rFonts w:ascii="Cambria Math" w:hAnsi="Cambria Math"/>
                <w:i/>
                <w:sz w:val="26"/>
                <w:szCs w:val="26"/>
                <w:lang w:val="nl-NL"/>
              </w:rPr>
              <m:t> </m:t>
            </m:r>
          </m:e>
        </m:groupChr>
      </m:oMath>
      <w:r w:rsidRPr="00541C41">
        <w:rPr>
          <w:rFonts w:eastAsiaTheme="minorEastAsia"/>
          <w:sz w:val="26"/>
          <w:szCs w:val="26"/>
          <w:lang w:val="nl-NL"/>
        </w:rPr>
        <w:t xml:space="preserve"> CaCl</w:t>
      </w:r>
      <w:r w:rsidRPr="00541C41">
        <w:rPr>
          <w:rFonts w:eastAsiaTheme="minorEastAsia"/>
          <w:sz w:val="26"/>
          <w:szCs w:val="26"/>
          <w:vertAlign w:val="subscript"/>
          <w:lang w:val="nl-NL"/>
        </w:rPr>
        <w:t>2</w:t>
      </w:r>
    </w:p>
    <w:p w14:paraId="35E17E1B" w14:textId="77777777" w:rsidR="00541C41" w:rsidRPr="00541C41" w:rsidRDefault="00541C41" w:rsidP="00541C41">
      <w:pPr>
        <w:spacing w:after="0" w:line="240" w:lineRule="auto"/>
        <w:rPr>
          <w:rFonts w:eastAsiaTheme="minorEastAsia"/>
          <w:sz w:val="26"/>
          <w:szCs w:val="26"/>
          <w:lang w:val="nl-NL"/>
        </w:rPr>
      </w:pPr>
      <w:r w:rsidRPr="00541C41">
        <w:rPr>
          <w:rFonts w:eastAsiaTheme="minorEastAsia"/>
          <w:b/>
          <w:bCs/>
          <w:sz w:val="26"/>
          <w:szCs w:val="26"/>
          <w:lang w:val="nl-NL"/>
        </w:rPr>
        <w:t>Câu 2. ( 1 điểm)</w:t>
      </w:r>
      <w:r w:rsidRPr="00541C41">
        <w:t xml:space="preserve"> </w:t>
      </w:r>
      <w:r w:rsidRPr="00541C41">
        <w:rPr>
          <w:rFonts w:eastAsiaTheme="minorEastAsia"/>
          <w:sz w:val="26"/>
          <w:szCs w:val="26"/>
          <w:lang w:val="nl-NL"/>
        </w:rPr>
        <w:t>Cho một khối lượng mạt Fe dư vào 50 ml dung dịch HCl. Phản ứng xong, thu được 3,7185 lít khí (đktc).</w:t>
      </w:r>
    </w:p>
    <w:p w14:paraId="26AF9698" w14:textId="77777777" w:rsidR="00541C41" w:rsidRPr="00541C41" w:rsidRDefault="00541C41" w:rsidP="00541C41">
      <w:pPr>
        <w:spacing w:after="0" w:line="240" w:lineRule="auto"/>
        <w:rPr>
          <w:rFonts w:eastAsiaTheme="minorEastAsia"/>
          <w:sz w:val="26"/>
          <w:szCs w:val="26"/>
          <w:lang w:val="nl-NL"/>
        </w:rPr>
      </w:pPr>
      <w:r w:rsidRPr="00541C41">
        <w:rPr>
          <w:rFonts w:eastAsiaTheme="minorEastAsia"/>
          <w:sz w:val="26"/>
          <w:szCs w:val="26"/>
          <w:lang w:val="nl-NL"/>
        </w:rPr>
        <w:t>a) Viết phương trình hóa học;</w:t>
      </w:r>
    </w:p>
    <w:p w14:paraId="39311551" w14:textId="77777777" w:rsidR="00541C41" w:rsidRPr="00541C41" w:rsidRDefault="00541C41" w:rsidP="00541C41">
      <w:pPr>
        <w:spacing w:after="0" w:line="240" w:lineRule="auto"/>
        <w:rPr>
          <w:rFonts w:eastAsiaTheme="minorEastAsia"/>
          <w:sz w:val="26"/>
          <w:szCs w:val="26"/>
          <w:lang w:val="nl-NL"/>
        </w:rPr>
      </w:pPr>
      <w:r w:rsidRPr="00541C41">
        <w:rPr>
          <w:rFonts w:eastAsiaTheme="minorEastAsia"/>
          <w:sz w:val="26"/>
          <w:szCs w:val="26"/>
          <w:lang w:val="nl-NL"/>
        </w:rPr>
        <w:t>b) Tính khối lượng mạt sắt đã tham gia phản ứng</w:t>
      </w:r>
    </w:p>
    <w:p w14:paraId="2B0BA4EF" w14:textId="77777777" w:rsidR="00541C41" w:rsidRPr="00541C41" w:rsidRDefault="00541C41" w:rsidP="00541C41">
      <w:pPr>
        <w:spacing w:after="0" w:line="240" w:lineRule="auto"/>
        <w:rPr>
          <w:rFonts w:eastAsiaTheme="minorEastAsia"/>
          <w:sz w:val="26"/>
          <w:szCs w:val="26"/>
          <w:lang w:val="nl-NL"/>
        </w:rPr>
      </w:pPr>
      <w:r w:rsidRPr="00541C41">
        <w:rPr>
          <w:rFonts w:eastAsiaTheme="minorEastAsia"/>
          <w:sz w:val="26"/>
          <w:szCs w:val="26"/>
          <w:lang w:val="nl-NL"/>
        </w:rPr>
        <w:t>c) Tìm nồng độ mol của dung dịch HCl đã dùng.</w:t>
      </w:r>
    </w:p>
    <w:p w14:paraId="78C33CDD" w14:textId="77777777" w:rsidR="00541C41" w:rsidRPr="00541C41" w:rsidRDefault="00541C41" w:rsidP="00541C41">
      <w:pPr>
        <w:pStyle w:val="NoSpacing"/>
        <w:rPr>
          <w:rStyle w:val="Strong"/>
          <w:color w:val="000000"/>
        </w:rPr>
      </w:pPr>
      <w:r w:rsidRPr="00541C41">
        <w:rPr>
          <w:rStyle w:val="Strong"/>
          <w:color w:val="000000"/>
        </w:rPr>
        <w:t>Câu 3(1,0đ): </w:t>
      </w:r>
      <w:r w:rsidRPr="00541C41">
        <w:t>Kể tên và nêu đặc điểm các kiểu phân bố cá thể?</w:t>
      </w:r>
      <w:r w:rsidRPr="00541C41">
        <w:rPr>
          <w:rStyle w:val="Strong"/>
          <w:color w:val="000000"/>
        </w:rPr>
        <w:t> </w:t>
      </w:r>
    </w:p>
    <w:p w14:paraId="7502D488" w14:textId="77777777" w:rsidR="00541C41" w:rsidRPr="00541C41" w:rsidRDefault="00541C41" w:rsidP="00541C41">
      <w:pPr>
        <w:pStyle w:val="NoSpacing"/>
      </w:pPr>
      <w:r w:rsidRPr="00541C41">
        <w:rPr>
          <w:rStyle w:val="Strong"/>
          <w:color w:val="000000"/>
        </w:rPr>
        <w:t>Câu 4(1,0đ): </w:t>
      </w:r>
      <w:r w:rsidRPr="00541C41">
        <w:t>Bản thân em đã làm gì để bảo vệ đa dạng sinh học trong quần xã?</w:t>
      </w:r>
    </w:p>
    <w:p w14:paraId="08A05521" w14:textId="77777777" w:rsidR="00541C41" w:rsidRPr="00541C41" w:rsidRDefault="00541C41" w:rsidP="00541C41">
      <w:pPr>
        <w:spacing w:after="0" w:line="240" w:lineRule="auto"/>
        <w:rPr>
          <w:b/>
          <w:sz w:val="26"/>
          <w:szCs w:val="26"/>
        </w:rPr>
      </w:pPr>
      <w:r w:rsidRPr="00541C41">
        <w:rPr>
          <w:b/>
          <w:sz w:val="26"/>
          <w:szCs w:val="26"/>
        </w:rPr>
        <w:t>Câu 5. (1,0 điểm)</w:t>
      </w:r>
    </w:p>
    <w:p w14:paraId="09EE7FE0" w14:textId="77777777" w:rsidR="00541C41" w:rsidRPr="00541C41" w:rsidRDefault="00541C41" w:rsidP="00541C41">
      <w:pPr>
        <w:spacing w:after="0" w:line="240" w:lineRule="auto"/>
        <w:rPr>
          <w:sz w:val="26"/>
          <w:szCs w:val="26"/>
        </w:rPr>
      </w:pPr>
      <w:r w:rsidRPr="00541C41">
        <w:rPr>
          <w:sz w:val="26"/>
          <w:szCs w:val="26"/>
        </w:rPr>
        <w:t xml:space="preserve">Mặt phản xạ của hai gương phẳng hướng vào nhau và hợp với nhau góc </w:t>
      </w:r>
      <w:r w:rsidRPr="00541C41">
        <w:rPr>
          <w:i/>
          <w:iCs/>
          <w:sz w:val="26"/>
          <w:szCs w:val="26"/>
        </w:rPr>
        <w:t xml:space="preserve">a. </w:t>
      </w:r>
      <w:r w:rsidRPr="00541C41">
        <w:rPr>
          <w:sz w:val="26"/>
          <w:szCs w:val="26"/>
        </w:rPr>
        <w:t xml:space="preserve">Tia sáng SI song song với gương này và đi đến gương kia. Vẽ đường truyền tiếp theo của SI qua hệ gương này trong trường hợp: </w:t>
      </w:r>
      <w:r w:rsidRPr="00541C41">
        <w:rPr>
          <w:i/>
          <w:iCs/>
          <w:sz w:val="26"/>
          <w:szCs w:val="26"/>
        </w:rPr>
        <w:t xml:space="preserve">a = </w:t>
      </w:r>
      <w:r w:rsidRPr="00541C41">
        <w:rPr>
          <w:sz w:val="26"/>
          <w:szCs w:val="26"/>
        </w:rPr>
        <w:t>90</w:t>
      </w:r>
      <w:r w:rsidRPr="00541C41">
        <w:rPr>
          <w:sz w:val="26"/>
          <w:szCs w:val="26"/>
          <w:vertAlign w:val="superscript"/>
        </w:rPr>
        <w:t>0</w:t>
      </w:r>
      <w:r w:rsidRPr="00541C41">
        <w:rPr>
          <w:sz w:val="26"/>
          <w:szCs w:val="26"/>
        </w:rPr>
        <w:t xml:space="preserve"> </w:t>
      </w:r>
    </w:p>
    <w:p w14:paraId="1DAC6049" w14:textId="77777777" w:rsidR="00541C41" w:rsidRPr="00541C41" w:rsidRDefault="00541C41" w:rsidP="00541C41">
      <w:pPr>
        <w:spacing w:after="0" w:line="240" w:lineRule="auto"/>
        <w:jc w:val="both"/>
        <w:rPr>
          <w:b/>
          <w:bCs/>
          <w:sz w:val="28"/>
          <w:szCs w:val="28"/>
        </w:rPr>
      </w:pPr>
      <w:r w:rsidRPr="00541C41">
        <w:rPr>
          <w:b/>
          <w:bCs/>
          <w:sz w:val="28"/>
          <w:szCs w:val="28"/>
        </w:rPr>
        <w:t>Câu 6. (1,0 điểm)</w:t>
      </w:r>
    </w:p>
    <w:p w14:paraId="78F694ED" w14:textId="77777777" w:rsidR="00541C41" w:rsidRPr="00541C41" w:rsidRDefault="00541C41" w:rsidP="00541C41">
      <w:pPr>
        <w:spacing w:after="0" w:line="240" w:lineRule="auto"/>
        <w:ind w:firstLine="284"/>
        <w:jc w:val="both"/>
        <w:rPr>
          <w:sz w:val="26"/>
          <w:szCs w:val="26"/>
        </w:rPr>
      </w:pPr>
      <w:r w:rsidRPr="00541C41">
        <w:rPr>
          <w:sz w:val="26"/>
          <w:szCs w:val="26"/>
        </w:rPr>
        <w:t>Lúc 7 giờ 30 phút, hai ô tô cùng khởi hành từ 2 địa điểm A, B cách nhau 180 km và đi ngược chiều nhau. Vận tốc của xe đi từ A đến B là 40 km/h, vân tốc của xe đi từ B đến A là 32 km/h.</w:t>
      </w:r>
    </w:p>
    <w:p w14:paraId="26BC4215" w14:textId="77777777" w:rsidR="00541C41" w:rsidRPr="00541C41" w:rsidRDefault="00541C41" w:rsidP="00541C41">
      <w:pPr>
        <w:spacing w:after="0" w:line="240" w:lineRule="auto"/>
        <w:ind w:firstLine="284"/>
        <w:jc w:val="both"/>
        <w:rPr>
          <w:sz w:val="26"/>
          <w:szCs w:val="26"/>
        </w:rPr>
      </w:pPr>
      <w:r w:rsidRPr="00541C41">
        <w:rPr>
          <w:sz w:val="26"/>
          <w:szCs w:val="26"/>
        </w:rPr>
        <w:t>a) Tính khoảng cách giữa hai xe vào lúc 9 giờ?</w:t>
      </w:r>
    </w:p>
    <w:p w14:paraId="1F3FEE62" w14:textId="77777777" w:rsidR="00541C41" w:rsidRPr="00541C41" w:rsidRDefault="00541C41" w:rsidP="00541C41">
      <w:pPr>
        <w:spacing w:after="0" w:line="240" w:lineRule="auto"/>
        <w:ind w:firstLine="284"/>
        <w:jc w:val="both"/>
        <w:rPr>
          <w:sz w:val="26"/>
          <w:szCs w:val="26"/>
        </w:rPr>
      </w:pPr>
      <w:r w:rsidRPr="00541C41">
        <w:rPr>
          <w:sz w:val="26"/>
          <w:szCs w:val="26"/>
        </w:rPr>
        <w:t>b) Đến mấy giờ hai xe gặp nhau, vị trí hai xe gặp nhau cách A bao nhiêu km?</w:t>
      </w:r>
    </w:p>
    <w:p w14:paraId="72A8D567" w14:textId="77777777" w:rsidR="00541C41" w:rsidRPr="00541C41" w:rsidRDefault="00541C41" w:rsidP="00541C41">
      <w:pPr>
        <w:spacing w:after="0" w:line="240" w:lineRule="auto"/>
        <w:rPr>
          <w:b/>
          <w:bCs/>
          <w:sz w:val="26"/>
          <w:szCs w:val="26"/>
        </w:rPr>
      </w:pPr>
      <w:r w:rsidRPr="00541C41">
        <w:rPr>
          <w:b/>
          <w:bCs/>
          <w:sz w:val="26"/>
          <w:szCs w:val="26"/>
        </w:rPr>
        <w:t>PHẦN 2 (TỰ CHỌN): học sinh lựa chọn một trong 3 nội dung sau:</w:t>
      </w:r>
    </w:p>
    <w:p w14:paraId="520FCC46" w14:textId="77777777" w:rsidR="00541C41" w:rsidRPr="00541C41" w:rsidRDefault="00541C41" w:rsidP="00541C41">
      <w:pPr>
        <w:spacing w:after="0" w:line="240" w:lineRule="auto"/>
        <w:rPr>
          <w:b/>
          <w:bCs/>
          <w:sz w:val="26"/>
          <w:szCs w:val="26"/>
        </w:rPr>
      </w:pPr>
      <w:r w:rsidRPr="00541C41">
        <w:rPr>
          <w:b/>
          <w:bCs/>
          <w:sz w:val="26"/>
          <w:szCs w:val="26"/>
        </w:rPr>
        <w:tab/>
        <w:t>1. Nội dung 1: (14 điểm)</w:t>
      </w:r>
    </w:p>
    <w:p w14:paraId="431C7D02" w14:textId="77777777" w:rsidR="00541C41" w:rsidRPr="00541C41" w:rsidRDefault="00541C41" w:rsidP="00541C41">
      <w:pPr>
        <w:spacing w:after="0"/>
        <w:outlineLvl w:val="5"/>
        <w:rPr>
          <w:b/>
          <w:bCs/>
          <w:sz w:val="26"/>
          <w:szCs w:val="26"/>
        </w:rPr>
      </w:pPr>
      <w:r w:rsidRPr="00541C41">
        <w:rPr>
          <w:b/>
          <w:bCs/>
          <w:sz w:val="26"/>
          <w:szCs w:val="26"/>
        </w:rPr>
        <w:t>Câu 1. ( 2,5 điểm )</w:t>
      </w:r>
    </w:p>
    <w:p w14:paraId="36F49EED" w14:textId="77777777" w:rsidR="00541C41" w:rsidRPr="00541C41" w:rsidRDefault="00541C41" w:rsidP="00541C41">
      <w:pPr>
        <w:spacing w:after="0"/>
        <w:outlineLvl w:val="5"/>
        <w:rPr>
          <w:sz w:val="26"/>
          <w:szCs w:val="26"/>
        </w:rPr>
      </w:pPr>
      <w:r w:rsidRPr="00541C41">
        <w:rPr>
          <w:iCs/>
          <w:noProof/>
          <w:sz w:val="26"/>
          <w:szCs w:val="26"/>
        </w:rPr>
        <mc:AlternateContent>
          <mc:Choice Requires="wpg">
            <w:drawing>
              <wp:anchor distT="0" distB="0" distL="114300" distR="114300" simplePos="0" relativeHeight="251937792" behindDoc="0" locked="0" layoutInCell="1" allowOverlap="1" wp14:anchorId="13040E34" wp14:editId="1DA18B74">
                <wp:simplePos x="0" y="0"/>
                <wp:positionH relativeFrom="column">
                  <wp:posOffset>3971290</wp:posOffset>
                </wp:positionH>
                <wp:positionV relativeFrom="paragraph">
                  <wp:posOffset>789305</wp:posOffset>
                </wp:positionV>
                <wp:extent cx="2273300" cy="704850"/>
                <wp:effectExtent l="0" t="4445" r="4445" b="0"/>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300" cy="704850"/>
                          <a:chOff x="4221" y="6354"/>
                          <a:chExt cx="3580" cy="1110"/>
                        </a:xfrm>
                      </wpg:grpSpPr>
                      <wps:wsp>
                        <wps:cNvPr id="97" name="Line 80"/>
                        <wps:cNvCnPr>
                          <a:cxnSpLocks noChangeShapeType="1"/>
                        </wps:cNvCnPr>
                        <wps:spPr bwMode="auto">
                          <a:xfrm>
                            <a:off x="4401" y="6714"/>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81"/>
                        <wps:cNvSpPr>
                          <a:spLocks noChangeArrowheads="1"/>
                        </wps:cNvSpPr>
                        <wps:spPr bwMode="auto">
                          <a:xfrm>
                            <a:off x="6201" y="6714"/>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Line 82"/>
                        <wps:cNvCnPr>
                          <a:cxnSpLocks noChangeShapeType="1"/>
                        </wps:cNvCnPr>
                        <wps:spPr bwMode="auto">
                          <a:xfrm>
                            <a:off x="7281" y="67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Rectangle 83"/>
                        <wps:cNvSpPr>
                          <a:spLocks noChangeArrowheads="1"/>
                        </wps:cNvSpPr>
                        <wps:spPr bwMode="auto">
                          <a:xfrm>
                            <a:off x="7191" y="720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Text Box 84"/>
                        <wps:cNvSpPr txBox="1">
                          <a:spLocks noChangeArrowheads="1"/>
                        </wps:cNvSpPr>
                        <wps:spPr bwMode="auto">
                          <a:xfrm>
                            <a:off x="4221" y="67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D5BF5" w14:textId="77777777" w:rsidR="00541C41" w:rsidRDefault="00541C41" w:rsidP="00AB2D8F">
                              <w:pPr>
                                <w:rPr>
                                  <w:b/>
                                  <w:bCs/>
                                  <w:i/>
                                  <w:iCs/>
                                </w:rPr>
                              </w:pPr>
                              <w:r>
                                <w:rPr>
                                  <w:b/>
                                  <w:bCs/>
                                  <w:i/>
                                  <w:iCs/>
                                </w:rPr>
                                <w:t>A</w:t>
                              </w:r>
                            </w:p>
                          </w:txbxContent>
                        </wps:txbx>
                        <wps:bodyPr rot="0" vert="horz" wrap="square" lIns="0" tIns="0" rIns="0" bIns="0" anchor="t" anchorCtr="0" upright="1">
                          <a:noAutofit/>
                        </wps:bodyPr>
                      </wps:wsp>
                      <wps:wsp>
                        <wps:cNvPr id="102" name="Text Box 85"/>
                        <wps:cNvSpPr txBox="1">
                          <a:spLocks noChangeArrowheads="1"/>
                        </wps:cNvSpPr>
                        <wps:spPr bwMode="auto">
                          <a:xfrm>
                            <a:off x="7291" y="635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3855C" w14:textId="77777777" w:rsidR="00541C41" w:rsidRDefault="00541C41" w:rsidP="00AB2D8F">
                              <w:pPr>
                                <w:rPr>
                                  <w:b/>
                                  <w:bCs/>
                                  <w:i/>
                                  <w:iCs/>
                                </w:rPr>
                              </w:pPr>
                              <w:r>
                                <w:rPr>
                                  <w:b/>
                                  <w:bCs/>
                                  <w:i/>
                                  <w:iCs/>
                                </w:rPr>
                                <w:t>B</w:t>
                              </w:r>
                            </w:p>
                          </w:txbxContent>
                        </wps:txbx>
                        <wps:bodyPr rot="0" vert="horz" wrap="square" lIns="0" tIns="0" rIns="0" bIns="0" anchor="t" anchorCtr="0" upright="1">
                          <a:noAutofit/>
                        </wps:bodyPr>
                      </wps:wsp>
                      <wps:wsp>
                        <wps:cNvPr id="103" name="Text Box 86"/>
                        <wps:cNvSpPr txBox="1">
                          <a:spLocks noChangeArrowheads="1"/>
                        </wps:cNvSpPr>
                        <wps:spPr bwMode="auto">
                          <a:xfrm>
                            <a:off x="6151" y="635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10299" w14:textId="77777777" w:rsidR="00541C41" w:rsidRDefault="00541C41" w:rsidP="00AB2D8F">
                              <w:pPr>
                                <w:rPr>
                                  <w:b/>
                                  <w:bCs/>
                                  <w:i/>
                                  <w:iCs/>
                                </w:rPr>
                              </w:pPr>
                              <w:r>
                                <w:rPr>
                                  <w:b/>
                                  <w:bCs/>
                                  <w:i/>
                                  <w:iCs/>
                                </w:rPr>
                                <w:t>C</w:t>
                              </w:r>
                            </w:p>
                          </w:txbxContent>
                        </wps:txbx>
                        <wps:bodyPr rot="0" vert="horz" wrap="square" lIns="0" tIns="0" rIns="0" bIns="0" anchor="t" anchorCtr="0" upright="1">
                          <a:noAutofit/>
                        </wps:bodyPr>
                      </wps:wsp>
                      <wps:wsp>
                        <wps:cNvPr id="104" name="Text Box 87"/>
                        <wps:cNvSpPr txBox="1">
                          <a:spLocks noChangeArrowheads="1"/>
                        </wps:cNvSpPr>
                        <wps:spPr bwMode="auto">
                          <a:xfrm>
                            <a:off x="7441" y="71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414DB" w14:textId="77777777" w:rsidR="00541C41" w:rsidRDefault="00541C41" w:rsidP="00AB2D8F">
                              <w:pPr>
                                <w:rPr>
                                  <w:b/>
                                  <w:bCs/>
                                  <w:i/>
                                  <w:iCs/>
                                </w:rPr>
                              </w:pPr>
                              <w:r>
                                <w:rPr>
                                  <w:b/>
                                  <w:bCs/>
                                  <w:i/>
                                  <w:iCs/>
                                </w:rPr>
                                <w:t>m</w:t>
                              </w:r>
                              <w:r>
                                <w:rPr>
                                  <w:b/>
                                  <w:bCs/>
                                  <w:i/>
                                  <w:iCs/>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502" style="position:absolute;margin-left:312.7pt;margin-top:62.15pt;width:179pt;height:55.5pt;z-index:251937792" coordorigin="4221,6354" coordsize="3580,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yJKp2wQAAEMeAAAOAAAAZHJzL2Uyb0RvYy54bWzsWdtu4zYQfS/QfyD07liUJeuCKIvEl6BA 2g266QfQurcSqVJK7GzRf9/hRYpjJ1knbtxdrP0gk6JIDWfOHB5Spx9WVYnuEt4UjIYGPjENlNCI xQXNQuOPm/nAM1DTEhqTktEkNO6Txvhw9vNPp8s6SCyWszJOOIJBaBMs69DI27YOhsMmypOKNCes Tig0poxXpIUqz4YxJ0sYvSqHlmmOh0vG45qzKGkauDtVjcaZHD9Nk6j9mKZN0qIyNMC2Vl65vC7E dXh2SoKMkzovIm0GeYMVFSkovLQfakpagm55sTVUVUScNSxtTyJWDVmaFlEi5wCzwebGbC45u63l XLJgmdW9m8C1G35687DRb3fXHBVxaPhjA1FSQYzkaxHUwTnLOgvgmUtef6qvuZohFK9Y9FcDzcPN dlHP1MNosfyVxTAeuW2ZdM4q5ZUYAqaNVjIG930MklWLIrhpWe5oZEKoImhzTdtzdJCiHCIputmW hQ0EreORY6sARvlMdx85nu6LMZY9hyRQ75W2atvExABwzYNPm/18+ikndSJD1Qh/dT51O59eFTRB YJp0qXxkQpU/oxXV/kSUTXJCs0QOdnNfg++w6AGWr3URlQaC8VX/2rapHeVi7ajey17npsc+IkHN m/YyYRUShdAowW4ZO3J31bTClodHRCgpmxdlCfdJUFK0BIMtF6In6g0ri1i0ygrPFpOSozsiElH+ 5Mw2HgPA01iOlicknulyS4pSleHtJRXjwUTAHl1SmfaPb/ozb+bZA9sazwa2OZ0OzucTezCeY9eZ jqaTyRT/K0zDdpAXcZxQYV2X9djeDQGaf1S+9nnf+2H4eHTpMDC2+5dGy3iKECoYLlh8f827OAMo D4VO4GaV8eeQoRJ0yJOA03jrUr5R+d7j85xzthQBgqR5BFDVYWeAjoHzVCZvARR3+BQFBbuOPTYQ 2vICcqZcQ6lARRbrqZH4TwOlVQmsDthDjoCeHlBCegvRz8N2Ln9PwVZB33cs583Ir4oWFsKyqELD 69ODBC+mwZM4QpypVQ5WZSjkjH820BJWuNBo/r4lPDFQ+QuFyPkYCAKWRFmxHdeCCl9vWay3EBrB UKHRGkgVJ61aRm9rXmQ5vAnLuVMmwJQWkisEEhS6wc2ickBw+x24FfVaIm4a1+9Pva4FiSTXqC1k 6+XJAd+/iOtXM+9e8DsS7wGxiYW+Ucz7OyhUSV/IG60h9L2Z18W+widk/YY02J15Odguc/4ZbXBk 0o5jv2smxWKRVmi9Efrxgq2QJ0Gj6VSAFbUruN8tAu8lGB6k/xatjsa7EuvXYNtLuU5r9je+WfX5 +kx7VqZKad0JamzZ5oXlD+Zjzx3Yc9sZ+K7pDUzsX/hj0/bt6fyxoJZrrdrNgw5+q6AW+4i9VrNX iql+PyDM75R69/+UYm9Xi5XcNFtOryuUztlZfQFalfKCglJdUFA8AYXvTW1h09rmCGdjQTsMR7iW Xtoejge6XW/PEaLwovg6cgTs2o8csXbusA9H9MruB+eI0TZH6ENGebx1OB0xxo7envVHiEeOePHI 7rmzjyNH/Ecc0QvqH5wj7G2OcP8fHWHbeouMN7fIRx3x5LH+kSN2OLjdR0f0gvpb5Qg445VfKuXe SX9VFZ9C1+tQXv/2e/YFAAD//wMAUEsDBBQABgAIAAAAIQDMs7+u4gAAAAsBAAAPAAAAZHJzL2Rv d25yZXYueG1sTI/BasMwDIbvg72D0WC31UnclDaNU0rZdiqDtYOxmxurSWhsh9hN0refdlqP0v/x 61O+mUzLBux946yEeBYBQ1s63dhKwtfx7WUJzAdltWqdRQk39LApHh9ylWk32k8cDqFiVGJ9piTU IXQZ576s0Sg/cx1ays6uNyrQ2Fdc92qkctPyJIoW3KjG0oVadbirsbwcrkbC+6jGrYhfh/3lvLv9 HNOP732MUj4/Tds1sIBT+IfhT5/UoSCnk7ta7VkrYZGkc0IpSOYCGBGrpaDNSUIiUgG8yPn9D8Uv AAAA//8DAFBLAQItABQABgAIAAAAIQC2gziS/gAAAOEBAAATAAAAAAAAAAAAAAAAAAAAAABbQ29u dGVudF9UeXBlc10ueG1sUEsBAi0AFAAGAAgAAAAhADj9If/WAAAAlAEAAAsAAAAAAAAAAAAAAAAA LwEAAF9yZWxzLy5yZWxzUEsBAi0AFAAGAAgAAAAhAEXIkqnbBAAAQx4AAA4AAAAAAAAAAAAAAAAA LgIAAGRycy9lMm9Eb2MueG1sUEsBAi0AFAAGAAgAAAAhAMyzv67iAAAACwEAAA8AAAAAAAAAAAAA AAAANQcAAGRycy9kb3ducmV2LnhtbFBLBQYAAAAABAAEAPMAAABECAAAAAA= ">
                <v:line id="Line 80" o:spid="_x0000_s1503" style="position:absolute;visibility:visible;mso-wrap-style:square" from="4401,6714" to="7281,6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R9ZsQAAADbAAAADwAAAGRycy9kb3ducmV2LnhtbESP3WoCMRSE7wXfIRyhd5q1F7WuRhFt odIL8ecBjpvjZnVzsiSpbn36Rih4OczMN8x03tpaXMmHyrGC4SADQVw4XXGp4LD/7L+DCBFZY+2Y FPxSgPms25lirt2Nt3TdxVIkCIccFZgYm1zKUBiyGAauIU7eyXmLMUlfSu3xluC2lq9Z9iYtVpwW DDa0NFRcdj9Wwdofvy/De2nkkdf+o96sxsGelXrptYsJiEhtfIb/219awXgEjy/pB8jZ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ZH1mxAAAANsAAAAPAAAAAAAAAAAA AAAAAKECAABkcnMvZG93bnJldi54bWxQSwUGAAAAAAQABAD5AAAAkgMAAAAA " strokeweight="1pt"/>
                <v:shape id="AutoShape 81" o:spid="_x0000_s1504" type="#_x0000_t5" style="position:absolute;left:6201;top:6714;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s9lL8A AADbAAAADwAAAGRycy9kb3ducmV2LnhtbERPy4rCMBTdD/gP4QpuBk114aMaRQRRZiNaEdxdmmtb 2tyUJtX695OF4PJw3qtNZyrxpMYVlhWMRxEI4tTqgjMF12Q/nINwHlljZZkUvMnBZt37WWGs7YvP 9Lz4TIQQdjEqyL2vYyldmpNBN7I1ceAetjHoA2wyqRt8hXBTyUkUTaXBgkNDjjXtckrLS2sUYHm/ /Rl9km2SFdHh3v7OkpKUGvS77RKEp85/xR/3UStYhLHhS/gBcv0PAAD//wMAUEsBAi0AFAAGAAgA AAAhAPD3irv9AAAA4gEAABMAAAAAAAAAAAAAAAAAAAAAAFtDb250ZW50X1R5cGVzXS54bWxQSwEC LQAUAAYACAAAACEAMd1fYdIAAACPAQAACwAAAAAAAAAAAAAAAAAuAQAAX3JlbHMvLnJlbHNQSwEC LQAUAAYACAAAACEAMy8FnkEAAAA5AAAAEAAAAAAAAAAAAAAAAAApAgAAZHJzL3NoYXBleG1sLnht bFBLAQItABQABgAIAAAAIQBzCz2UvwAAANsAAAAPAAAAAAAAAAAAAAAAAJgCAABkcnMvZG93bnJl di54bWxQSwUGAAAAAAQABAD1AAAAhAMAAAAA "/>
                <v:line id="Line 82" o:spid="_x0000_s1505" style="position:absolute;visibility:visible;mso-wrap-style:square" from="7281,6714" to="7281,7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rect id="Rectangle 83" o:spid="_x0000_s1506" style="position:absolute;left:7191;top:7204;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9/ksUA AADcAAAADwAAAGRycy9kb3ducmV2LnhtbESPQW/CMAyF70j7D5En7QYJTJpGISC0iWk7QnvhZhrT FhqnagJ0+/XzYdJutt7ze5+X68G36kZ9bAJbmE4MKOIyuIYrC0W+Hb+CignZYRuYLHxThPXqYbTE zIU77+i2T5WSEI4ZWqhT6jKtY1mTxzgJHbFop9B7TLL2lXY93iXct3pmzIv22LA01NjRW03lZX/1 Fo7NrMCfXf5h/Hz7nL6G/Hw9vFv79DhsFqASDenf/Hf96QTfCL48IxPo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r3+SxQAAANwAAAAPAAAAAAAAAAAAAAAAAJgCAABkcnMv ZG93bnJldi54bWxQSwUGAAAAAAQABAD1AAAAigMAAAAA "/>
                <v:shape id="Text Box 84" o:spid="_x0000_s1507" type="#_x0000_t202" style="position:absolute;left:4221;top:6714;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L0dMIA AADcAAAADwAAAGRycy9kb3ducmV2LnhtbERPTWsCMRC9F/ofwgjeaqIHqVujiLQgCNJ1PXicbsbd 4Gay3URd/70pFLzN433OfNm7RlypC9azhvFIgSAuvbFcaTgUX2/vIEJENth4Jg13CrBcvL7MMTP+ xjld97ESKYRDhhrqGNtMylDW5DCMfEucuJPvHMYEu0qaDm8p3DVyotRUOrScGmpsaV1Ted5fnIbV kfNP+7v7+c5PuS2KmeLt9Kz1cNCvPkBE6uNT/O/emDRfjeHvmXSBXDwAAAD//wMAUEsBAi0AFAAG AAgAAAAhAPD3irv9AAAA4gEAABMAAAAAAAAAAAAAAAAAAAAAAFtDb250ZW50X1R5cGVzXS54bWxQ SwECLQAUAAYACAAAACEAMd1fYdIAAACPAQAACwAAAAAAAAAAAAAAAAAuAQAAX3JlbHMvLnJlbHNQ SwECLQAUAAYACAAAACEAMy8FnkEAAAA5AAAAEAAAAAAAAAAAAAAAAAApAgAAZHJzL3NoYXBleG1s LnhtbFBLAQItABQABgAIAAAAIQAOkvR0wgAAANwAAAAPAAAAAAAAAAAAAAAAAJgCAABkcnMvZG93 bnJldi54bWxQSwUGAAAAAAQABAD1AAAAhwMAAAAA " filled="f" stroked="f">
                  <v:textbox inset="0,0,0,0">
                    <w:txbxContent>
                      <w:p w14:paraId="5DDD5BF5" w14:textId="77777777" w:rsidR="00541C41" w:rsidRDefault="00541C41" w:rsidP="00AB2D8F">
                        <w:pPr>
                          <w:rPr>
                            <w:b/>
                            <w:bCs/>
                            <w:i/>
                            <w:iCs/>
                          </w:rPr>
                        </w:pPr>
                        <w:r>
                          <w:rPr>
                            <w:b/>
                            <w:bCs/>
                            <w:i/>
                            <w:iCs/>
                          </w:rPr>
                          <w:t>A</w:t>
                        </w:r>
                      </w:p>
                    </w:txbxContent>
                  </v:textbox>
                </v:shape>
                <v:shape id="Text Box 85" o:spid="_x0000_s1508" type="#_x0000_t202" style="position:absolute;left:7291;top:635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qA8IA AADcAAAADwAAAGRycy9kb3ducmV2LnhtbERPTWsCMRC9F/wPYYTeaqIH0a1RRCwUCsV1PXicbsbd 4GayblLd/vtGELzN433OYtW7RlypC9azhvFIgSAuvbFcaTgUH28zECEiG2w8k4Y/CrBaDl4WmBl/ 45yu+1iJFMIhQw11jG0mZShrchhGviVO3Ml3DmOCXSVNh7cU7ho5UWoqHVpODTW2tKmpPO9/nYb1 kfOtvXz/7PJTbotirvhretb6ddiv30FE6uNT/HB/mjRfTeD+TLpALv8BAAD//wMAUEsBAi0AFAAG AAgAAAAhAPD3irv9AAAA4gEAABMAAAAAAAAAAAAAAAAAAAAAAFtDb250ZW50X1R5cGVzXS54bWxQ SwECLQAUAAYACAAAACEAMd1fYdIAAACPAQAACwAAAAAAAAAAAAAAAAAuAQAAX3JlbHMvLnJlbHNQ SwECLQAUAAYACAAAACEAMy8FnkEAAAA5AAAAEAAAAAAAAAAAAAAAAAApAgAAZHJzL3NoYXBleG1s LnhtbFBLAQItABQABgAIAAAAIQD+QGoDwgAAANwAAAAPAAAAAAAAAAAAAAAAAJgCAABkcnMvZG93 bnJldi54bWxQSwUGAAAAAAQABAD1AAAAhwMAAAAA " filled="f" stroked="f">
                  <v:textbox inset="0,0,0,0">
                    <w:txbxContent>
                      <w:p w14:paraId="5F83855C" w14:textId="77777777" w:rsidR="00541C41" w:rsidRDefault="00541C41" w:rsidP="00AB2D8F">
                        <w:pPr>
                          <w:rPr>
                            <w:b/>
                            <w:bCs/>
                            <w:i/>
                            <w:iCs/>
                          </w:rPr>
                        </w:pPr>
                        <w:r>
                          <w:rPr>
                            <w:b/>
                            <w:bCs/>
                            <w:i/>
                            <w:iCs/>
                          </w:rPr>
                          <w:t>B</w:t>
                        </w:r>
                      </w:p>
                    </w:txbxContent>
                  </v:textbox>
                </v:shape>
                <v:shape id="Text Box 86" o:spid="_x0000_s1509" type="#_x0000_t202" style="position:absolute;left:6151;top:635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zPmMIA AADcAAAADwAAAGRycy9kb3ducmV2LnhtbERPTWsCMRC9F/wPYYTeamILUlejiFgoFIrrevA4bsbd 4GayblLd/vtGKHibx/uc+bJ3jbhSF6xnDeORAkFcemO50rAvPl7eQYSIbLDxTBp+KcByMXiaY2b8 jXO67mIlUgiHDDXUMbaZlKGsyWEY+ZY4cSffOYwJdpU0Hd5SuGvkq1IT6dByaqixpXVN5Xn34zSs Dpxv7OX7uM1PuS2KqeKvyVnr52G/moGI1MeH+N/9adJ89Qb3Z9IFcvEHAAD//wMAUEsBAi0AFAAG AAgAAAAhAPD3irv9AAAA4gEAABMAAAAAAAAAAAAAAAAAAAAAAFtDb250ZW50X1R5cGVzXS54bWxQ SwECLQAUAAYACAAAACEAMd1fYdIAAACPAQAACwAAAAAAAAAAAAAAAAAuAQAAX3JlbHMvLnJlbHNQ SwECLQAUAAYACAAAACEAMy8FnkEAAAA5AAAAEAAAAAAAAAAAAAAAAAApAgAAZHJzL3NoYXBleG1s LnhtbFBLAQItABQABgAIAAAAIQCRDM+YwgAAANwAAAAPAAAAAAAAAAAAAAAAAJgCAABkcnMvZG93 bnJldi54bWxQSwUGAAAAAAQABAD1AAAAhwMAAAAA " filled="f" stroked="f">
                  <v:textbox inset="0,0,0,0">
                    <w:txbxContent>
                      <w:p w14:paraId="3A310299" w14:textId="77777777" w:rsidR="00541C41" w:rsidRDefault="00541C41" w:rsidP="00AB2D8F">
                        <w:pPr>
                          <w:rPr>
                            <w:b/>
                            <w:bCs/>
                            <w:i/>
                            <w:iCs/>
                          </w:rPr>
                        </w:pPr>
                        <w:r>
                          <w:rPr>
                            <w:b/>
                            <w:bCs/>
                            <w:i/>
                            <w:iCs/>
                          </w:rPr>
                          <w:t>C</w:t>
                        </w:r>
                      </w:p>
                    </w:txbxContent>
                  </v:textbox>
                </v:shape>
                <v:shape id="Text Box 87" o:spid="_x0000_s1510" type="#_x0000_t202" style="position:absolute;left:7441;top:710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VX7MIA AADcAAAADwAAAGRycy9kb3ducmV2LnhtbERPTWsCMRC9F/wPYYTeamIpUlejiFgoFIrrevA4bsbd 4GayblLd/vtGKHibx/uc+bJ3jbhSF6xnDeORAkFcemO50rAvPl7eQYSIbLDxTBp+KcByMXiaY2b8 jXO67mIlUgiHDDXUMbaZlKGsyWEY+ZY4cSffOYwJdpU0Hd5SuGvkq1IT6dByaqixpXVN5Xn34zSs Dpxv7OX7uM1PuS2KqeKvyVnr52G/moGI1MeH+N/9adJ89Qb3Z9IFcvEHAAD//wMAUEsBAi0AFAAG AAgAAAAhAPD3irv9AAAA4gEAABMAAAAAAAAAAAAAAAAAAAAAAFtDb250ZW50X1R5cGVzXS54bWxQ SwECLQAUAAYACAAAACEAMd1fYdIAAACPAQAACwAAAAAAAAAAAAAAAAAuAQAAX3JlbHMvLnJlbHNQ SwECLQAUAAYACAAAACEAMy8FnkEAAAA5AAAAEAAAAAAAAAAAAAAAAAApAgAAZHJzL3NoYXBleG1s LnhtbFBLAQItABQABgAIAAAAIQAe5VfswgAAANwAAAAPAAAAAAAAAAAAAAAAAJgCAABkcnMvZG93 bnJldi54bWxQSwUGAAAAAAQABAD1AAAAhwMAAAAA " filled="f" stroked="f">
                  <v:textbox inset="0,0,0,0">
                    <w:txbxContent>
                      <w:p w14:paraId="246414DB" w14:textId="77777777" w:rsidR="00541C41" w:rsidRDefault="00541C41" w:rsidP="00AB2D8F">
                        <w:pPr>
                          <w:rPr>
                            <w:b/>
                            <w:bCs/>
                            <w:i/>
                            <w:iCs/>
                          </w:rPr>
                        </w:pPr>
                        <w:r>
                          <w:rPr>
                            <w:b/>
                            <w:bCs/>
                            <w:i/>
                            <w:iCs/>
                          </w:rPr>
                          <w:t>m</w:t>
                        </w:r>
                        <w:r>
                          <w:rPr>
                            <w:b/>
                            <w:bCs/>
                            <w:i/>
                            <w:iCs/>
                            <w:vertAlign w:val="subscript"/>
                          </w:rPr>
                          <w:t>1</w:t>
                        </w:r>
                      </w:p>
                    </w:txbxContent>
                  </v:textbox>
                </v:shape>
              </v:group>
            </w:pict>
          </mc:Fallback>
        </mc:AlternateContent>
      </w:r>
      <w:r w:rsidRPr="00541C41">
        <w:rPr>
          <w:sz w:val="26"/>
          <w:szCs w:val="26"/>
        </w:rPr>
        <w:t>Cho một thanh kim loại cứng đồng chất, tiết diện đều, có chiều dài AB = 100 cm. Treo vào đầu B một vật có khối lượng m</w:t>
      </w:r>
      <w:r w:rsidRPr="00541C41">
        <w:rPr>
          <w:sz w:val="26"/>
          <w:szCs w:val="26"/>
          <w:vertAlign w:val="subscript"/>
        </w:rPr>
        <w:t>1</w:t>
      </w:r>
      <w:r w:rsidRPr="00541C41">
        <w:rPr>
          <w:sz w:val="26"/>
          <w:szCs w:val="26"/>
        </w:rPr>
        <w:t xml:space="preserve"> = 3 kg rồi đặt thanh AB lên điểm tựa C cố định. Thanh AB cân bằng khi điểm C cách đầu B một đoạn BC =  20 cm ( Hình vẽ). Biết dây treo không dãn và có khối lượng không đáng kể.</w:t>
      </w:r>
    </w:p>
    <w:p w14:paraId="6181C4D6" w14:textId="77777777" w:rsidR="00541C41" w:rsidRPr="00541C41" w:rsidRDefault="00541C41" w:rsidP="00541C41">
      <w:pPr>
        <w:spacing w:after="0"/>
        <w:outlineLvl w:val="5"/>
        <w:rPr>
          <w:sz w:val="26"/>
          <w:szCs w:val="26"/>
        </w:rPr>
      </w:pPr>
      <w:r w:rsidRPr="00541C41">
        <w:rPr>
          <w:sz w:val="26"/>
          <w:szCs w:val="26"/>
        </w:rPr>
        <w:t>1. Tìm khối lượng của thanh AB</w:t>
      </w:r>
    </w:p>
    <w:p w14:paraId="4A691E4F" w14:textId="77777777" w:rsidR="00541C41" w:rsidRPr="00541C41" w:rsidRDefault="00541C41" w:rsidP="00541C41">
      <w:pPr>
        <w:spacing w:after="0"/>
        <w:outlineLvl w:val="5"/>
        <w:rPr>
          <w:sz w:val="26"/>
          <w:szCs w:val="26"/>
        </w:rPr>
      </w:pPr>
      <w:r w:rsidRPr="00541C41">
        <w:rPr>
          <w:sz w:val="26"/>
          <w:szCs w:val="26"/>
        </w:rPr>
        <w:t>2. Nếu nhúng m</w:t>
      </w:r>
      <w:r w:rsidRPr="00541C41">
        <w:rPr>
          <w:sz w:val="26"/>
          <w:szCs w:val="26"/>
          <w:vertAlign w:val="subscript"/>
        </w:rPr>
        <w:t>1</w:t>
      </w:r>
      <w:r w:rsidRPr="00541C41">
        <w:rPr>
          <w:sz w:val="26"/>
          <w:szCs w:val="26"/>
        </w:rPr>
        <w:t xml:space="preserve"> vào bình nước thì phải </w:t>
      </w:r>
    </w:p>
    <w:p w14:paraId="3DBC8B00" w14:textId="77777777" w:rsidR="00541C41" w:rsidRPr="00541C41" w:rsidRDefault="00541C41" w:rsidP="00541C41">
      <w:pPr>
        <w:spacing w:after="0"/>
        <w:outlineLvl w:val="5"/>
        <w:rPr>
          <w:sz w:val="26"/>
          <w:szCs w:val="26"/>
        </w:rPr>
      </w:pPr>
      <w:r w:rsidRPr="00541C41">
        <w:rPr>
          <w:sz w:val="26"/>
          <w:szCs w:val="26"/>
        </w:rPr>
        <w:t>di chuyển điểm tựa C như thế nào để thanh cân bằng?</w:t>
      </w:r>
    </w:p>
    <w:p w14:paraId="052D51BA" w14:textId="77777777" w:rsidR="00541C41" w:rsidRPr="00541C41" w:rsidRDefault="00541C41" w:rsidP="00541C41">
      <w:pPr>
        <w:spacing w:after="0"/>
        <w:outlineLvl w:val="5"/>
        <w:rPr>
          <w:iCs/>
          <w:sz w:val="26"/>
          <w:szCs w:val="26"/>
        </w:rPr>
      </w:pPr>
      <w:r w:rsidRPr="00541C41">
        <w:rPr>
          <w:b/>
          <w:bCs/>
          <w:sz w:val="26"/>
          <w:szCs w:val="26"/>
        </w:rPr>
        <w:lastRenderedPageBreak/>
        <w:t>Câu 2. ( 2,5 điểm )</w:t>
      </w:r>
    </w:p>
    <w:tbl>
      <w:tblPr>
        <w:tblW w:w="99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3106"/>
      </w:tblGrid>
      <w:tr w:rsidR="00541C41" w:rsidRPr="00541C41" w14:paraId="42B86054" w14:textId="77777777" w:rsidTr="00F21A50">
        <w:trPr>
          <w:trHeight w:val="19"/>
        </w:trPr>
        <w:tc>
          <w:tcPr>
            <w:tcW w:w="6804" w:type="dxa"/>
            <w:tcBorders>
              <w:top w:val="nil"/>
              <w:left w:val="nil"/>
              <w:bottom w:val="nil"/>
              <w:right w:val="nil"/>
            </w:tcBorders>
            <w:shd w:val="clear" w:color="auto" w:fill="auto"/>
          </w:tcPr>
          <w:p w14:paraId="36A4EE10" w14:textId="77777777" w:rsidR="00541C41" w:rsidRPr="00541C41" w:rsidRDefault="00541C41" w:rsidP="00541C41">
            <w:pPr>
              <w:spacing w:after="0"/>
              <w:outlineLvl w:val="5"/>
              <w:rPr>
                <w:iCs/>
                <w:sz w:val="26"/>
                <w:szCs w:val="26"/>
                <w:lang w:val="pt-BR"/>
              </w:rPr>
            </w:pPr>
            <w:r w:rsidRPr="00541C41">
              <w:rPr>
                <w:iCs/>
                <w:sz w:val="26"/>
                <w:szCs w:val="26"/>
                <w:lang w:val="pt-BR"/>
              </w:rPr>
              <w:t>Ba ống chứa cùng một chất lỏng giống nhau và thông đáy, chưa đầy. Đổ vào cột bên trái cột dầu cao H</w:t>
            </w:r>
            <w:r w:rsidRPr="00541C41">
              <w:rPr>
                <w:iCs/>
                <w:sz w:val="26"/>
                <w:szCs w:val="26"/>
                <w:vertAlign w:val="subscript"/>
                <w:lang w:val="pt-BR"/>
              </w:rPr>
              <w:t>1</w:t>
            </w:r>
            <w:r w:rsidRPr="00541C41">
              <w:rPr>
                <w:iCs/>
                <w:sz w:val="26"/>
                <w:szCs w:val="26"/>
                <w:lang w:val="pt-BR"/>
              </w:rPr>
              <w:t xml:space="preserve"> = 20cm và đổ vào ống bên phải một cột dầu cao H</w:t>
            </w:r>
            <w:r w:rsidRPr="00541C41">
              <w:rPr>
                <w:iCs/>
                <w:sz w:val="26"/>
                <w:szCs w:val="26"/>
                <w:vertAlign w:val="subscript"/>
                <w:lang w:val="pt-BR"/>
              </w:rPr>
              <w:t>2</w:t>
            </w:r>
            <w:r w:rsidRPr="00541C41">
              <w:rPr>
                <w:iCs/>
                <w:sz w:val="26"/>
                <w:szCs w:val="26"/>
                <w:lang w:val="pt-BR"/>
              </w:rPr>
              <w:t xml:space="preserve"> = 10cm. Hỏi mực chất lỏng ở ống giữa sẽ dâng cao lên bao nhiêu? Biết trọng lượng riêng của nước và của dầu là d</w:t>
            </w:r>
            <w:r w:rsidRPr="00541C41">
              <w:rPr>
                <w:iCs/>
                <w:sz w:val="26"/>
                <w:szCs w:val="26"/>
                <w:vertAlign w:val="subscript"/>
                <w:lang w:val="pt-BR"/>
              </w:rPr>
              <w:t>1</w:t>
            </w:r>
            <w:r w:rsidRPr="00541C41">
              <w:rPr>
                <w:iCs/>
                <w:sz w:val="26"/>
                <w:szCs w:val="26"/>
                <w:lang w:val="pt-BR"/>
              </w:rPr>
              <w:t xml:space="preserve"> = 10000 N/m</w:t>
            </w:r>
            <w:r w:rsidRPr="00541C41">
              <w:rPr>
                <w:iCs/>
                <w:sz w:val="26"/>
                <w:szCs w:val="26"/>
                <w:vertAlign w:val="superscript"/>
                <w:lang w:val="pt-BR"/>
              </w:rPr>
              <w:t>3</w:t>
            </w:r>
            <w:r w:rsidRPr="00541C41">
              <w:rPr>
                <w:iCs/>
                <w:sz w:val="26"/>
                <w:szCs w:val="26"/>
                <w:lang w:val="pt-BR"/>
              </w:rPr>
              <w:t>, d</w:t>
            </w:r>
            <w:r w:rsidRPr="00541C41">
              <w:rPr>
                <w:iCs/>
                <w:sz w:val="26"/>
                <w:szCs w:val="26"/>
                <w:vertAlign w:val="subscript"/>
                <w:lang w:val="pt-BR"/>
              </w:rPr>
              <w:t>2</w:t>
            </w:r>
            <w:r w:rsidRPr="00541C41">
              <w:rPr>
                <w:iCs/>
                <w:sz w:val="26"/>
                <w:szCs w:val="26"/>
                <w:lang w:val="pt-BR"/>
              </w:rPr>
              <w:t xml:space="preserve"> = 8000 N/m</w:t>
            </w:r>
            <w:r w:rsidRPr="00541C41">
              <w:rPr>
                <w:iCs/>
                <w:sz w:val="26"/>
                <w:szCs w:val="26"/>
                <w:vertAlign w:val="superscript"/>
                <w:lang w:val="pt-BR"/>
              </w:rPr>
              <w:t>3</w:t>
            </w:r>
          </w:p>
        </w:tc>
        <w:tc>
          <w:tcPr>
            <w:tcW w:w="3106" w:type="dxa"/>
            <w:tcBorders>
              <w:top w:val="nil"/>
              <w:left w:val="nil"/>
              <w:bottom w:val="nil"/>
              <w:right w:val="nil"/>
            </w:tcBorders>
            <w:shd w:val="clear" w:color="auto" w:fill="auto"/>
          </w:tcPr>
          <w:p w14:paraId="704DBD11" w14:textId="77777777" w:rsidR="00541C41" w:rsidRPr="00541C41" w:rsidRDefault="00541C41" w:rsidP="00541C41">
            <w:pPr>
              <w:spacing w:after="0"/>
              <w:outlineLvl w:val="5"/>
              <w:rPr>
                <w:iCs/>
                <w:sz w:val="26"/>
                <w:szCs w:val="26"/>
                <w:lang w:val="pt-BR"/>
              </w:rPr>
            </w:pPr>
            <w:r w:rsidRPr="00541C41">
              <w:rPr>
                <w:noProof/>
                <w:sz w:val="26"/>
                <w:szCs w:val="26"/>
                <w14:ligatures w14:val="standardContextual"/>
              </w:rPr>
              <mc:AlternateContent>
                <mc:Choice Requires="wpg">
                  <w:drawing>
                    <wp:anchor distT="0" distB="0" distL="114300" distR="114300" simplePos="0" relativeHeight="251938816" behindDoc="0" locked="0" layoutInCell="1" allowOverlap="1" wp14:anchorId="596F9B35" wp14:editId="29A237B1">
                      <wp:simplePos x="0" y="0"/>
                      <wp:positionH relativeFrom="column">
                        <wp:posOffset>265430</wp:posOffset>
                      </wp:positionH>
                      <wp:positionV relativeFrom="paragraph">
                        <wp:posOffset>-34925</wp:posOffset>
                      </wp:positionV>
                      <wp:extent cx="1361440" cy="1079500"/>
                      <wp:effectExtent l="0" t="635" r="3810" b="5715"/>
                      <wp:wrapNone/>
                      <wp:docPr id="906200833" name="Group 9062008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079500"/>
                                <a:chOff x="8614" y="6814"/>
                                <a:chExt cx="2144" cy="1700"/>
                              </a:xfrm>
                            </wpg:grpSpPr>
                            <wps:wsp>
                              <wps:cNvPr id="906200834" name="Rectangle 187"/>
                              <wps:cNvSpPr>
                                <a:spLocks noChangeArrowheads="1"/>
                              </wps:cNvSpPr>
                              <wps:spPr bwMode="auto">
                                <a:xfrm>
                                  <a:off x="8702" y="7014"/>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6200835" name="Rectangle 188"/>
                              <wps:cNvSpPr>
                                <a:spLocks noChangeArrowheads="1"/>
                              </wps:cNvSpPr>
                              <wps:spPr bwMode="auto">
                                <a:xfrm>
                                  <a:off x="8702" y="7464"/>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06200836" name="Rectangle 189"/>
                              <wps:cNvSpPr>
                                <a:spLocks noChangeArrowheads="1"/>
                              </wps:cNvSpPr>
                              <wps:spPr bwMode="auto">
                                <a:xfrm>
                                  <a:off x="8906" y="6947"/>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6200837" name="Rectangle 190"/>
                              <wps:cNvSpPr>
                                <a:spLocks noChangeArrowheads="1"/>
                              </wps:cNvSpPr>
                              <wps:spPr bwMode="auto">
                                <a:xfrm>
                                  <a:off x="9713" y="6947"/>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6200839" name="Rectangle 191"/>
                              <wps:cNvSpPr>
                                <a:spLocks noChangeArrowheads="1"/>
                              </wps:cNvSpPr>
                              <wps:spPr bwMode="auto">
                                <a:xfrm>
                                  <a:off x="8614" y="6814"/>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6200833" o:spid="_x0000_s1026" style="position:absolute;margin-left:20.9pt;margin-top:-2.75pt;width:107.2pt;height:85pt;z-index:251938816" coordorigin="8614,6814" coordsize="2144,1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x4oltAMAAJkRAAAOAAAAZHJzL2Uyb0RvYy54bWzsWMlu2zAQvRfoPxC8O5Js2VoQpWiTOi2Q LujyAbRESUQlUiXpKGnRf++QlJc4RpcUSVvAPsikOBwO3zwOZ3T85Kpt0CWVigme4eDIx4jyXBSM Vxn++GE+ijFSmvCCNILTDF9ThZ+cPH503HcpHYtaNAWVCJRwlfZdhmutu9TzVF7Tlqgj0VEOg6WQ LdHQlZVXSNKD9rbxxr4/83ohi06KnCoFb8/cID6x+suS5vpNWSqqUZNhsE3bp7TPhXl6J8ckrSTp apYPZpA7WNESxmHRtaozoglaSnZLVctyKZQo9VEuWk+UJcup3QPsJvB3dnMuxbKze6nSvurWMAG0 OzjdWW3++vKtRKzIcOLPANB4MsGIkxZcZVdHm9cAVd9VKcw4l9377q10+4Xmhcg/KRj2dsdNv3LC aNG/EgWoJUstLFRXpWyNCgABXVmPXK89Qq80yuFlMJkFYQiOy2Es8KNk6g8+y2twrJkXgwRGMDyL oWH9mdfPh/ljmD1MjtxMj6RuYWvsYJzZGfBPbSBWfwbx+5p01HpOGcB2IAaTHMTvgJ+EVw1FQRwZ 240ZIL9CVzloERenNcjRp1KKvqakAPMCIw+b2JpgOgoc81Os48gfW8wif4XZGvF4PB0QG7BeI0bS Tip9TkWLTCPDEsy3riSXF0obczYixrNKNKyYs6axHVktThuJLgkcxbn92R3siDUc9UDGKVjxYxW+ /e1T0TINMaVhLZBjLURSg9tzXliGaMIa1waTGz4AabBzPliI4hpwlMIFDAhw0KiF/IJRD8Eiw+rz kkiKUfOSgy8SR1JtO+E0GgNj5fbIYnuE8BxUZVhj5Jqn2kWkZSdZVcNKgd07F0/hrJTMImt866wa jAW2PjBtgRe3aRv/FdqGs+Go76GtDyHMcXEVYX6Tth3R2rB2YHlBVP3CuN7wsayAw7fofIOLa5HF Xtkb1B9EzLkZFjW6D2fgnz0Ds31nIHnIMwAXsrvuktBeGSRdnYFpAiP2opxM7S15iNwmNT1E7km0 h7WJpciN/AGu4ntKOJIogLzSJGl7WAvWHVh7yDdupcnJPtbatPeBWLuntFjF2k1hMdmpKzYp8L1m ySZP4MKkKS7XMUmsvQogEx9argD9mgTj0H82TkbzWRyNwnk4HSWRH4/8IHmWzPwwCc/m30xyE4Rp zYqC8gvG6aoYDsJfq4SGstyVsbYcfug8/ob5thYBZ63+LSq2Wvr/knxbqUL9b/cyfKswHxi2+9De /qJy8h0AAP//AwBQSwMEFAAGAAgAAAAhALH0lunfAAAACQEAAA8AAABkcnMvZG93bnJldi54bWxM j0FLw0AUhO+C/2F5grd2k9gEidmUUtRTEWwF8faafU1Cs29Ddpuk/971ZI/DDDPfFOvZdGKkwbWW FcTLCARxZXXLtYKvw9viGYTzyBo7y6TgSg7W5f1dgbm2E3/SuPe1CCXsclTQeN/nUrqqIYNuaXvi 4J3sYNAHOdRSDziFctPJJIoyabDlsNBgT9uGqvP+YhS8TzhtnuLXcXc+ba8/h/TjexeTUo8P8+YF hKfZ/4fhDz+gQxmYjvbC2olOwSoO5F7BIk1BBD9JswTEMQSzVQqyLOTtg/IXAAD//wMAUEsBAi0A FAAGAAgAAAAhALaDOJL+AAAA4QEAABMAAAAAAAAAAAAAAAAAAAAAAFtDb250ZW50X1R5cGVzXS54 bWxQSwECLQAUAAYACAAAACEAOP0h/9YAAACUAQAACwAAAAAAAAAAAAAAAAAvAQAAX3JlbHMvLnJl bHNQSwECLQAUAAYACAAAACEA7seKJbQDAACZEQAADgAAAAAAAAAAAAAAAAAuAgAAZHJzL2Uyb0Rv Yy54bWxQSwECLQAUAAYACAAAACEAsfSW6d8AAAAJAQAADwAAAAAAAAAAAAAAAAAOBgAAZHJzL2Rv d25yZXYueG1sUEsFBgAAAAAEAAQA8wAAABoHAAAAAA== ">
                      <v:rect id="Rectangle 187" o:spid="_x0000_s1027" style="position:absolute;left:8702;top:7014;width:1825;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Oz8gA AADiAAAADwAAAGRycy9kb3ducmV2LnhtbESPQWsCMRSE74L/ITyhN03UIro1iliU9qjrxdvr5rm7 unlZNlHX/vqmIHgcZuYbZr5sbSVu1PjSsYbhQIEgzpwpOddwSDf9KQgfkA1WjknDgzwsF93OHBPj 7ryj2z7kIkLYJ6ihCKFOpPRZQRb9wNXE0Tu5xmKIssmlafAe4baSI6Um0mLJcaHAmtYFZZf91Wr4 KUcH/N2lW2Vnm3H4btPz9fip9VuvXX2ACNSGV/jZ/jIaZmoSodPxO/xfindALv4AAAD//wMAUEsB Ai0AFAAGAAgAAAAhAPD3irv9AAAA4gEAABMAAAAAAAAAAAAAAAAAAAAAAFtDb250ZW50X1R5cGVz XS54bWxQSwECLQAUAAYACAAAACEAMd1fYdIAAACPAQAACwAAAAAAAAAAAAAAAAAuAQAAX3JlbHMv LnJlbHNQSwECLQAUAAYACAAAACEAMy8FnkEAAAA5AAAAEAAAAAAAAAAAAAAAAAApAgAAZHJzL3No YXBleG1sLnhtbFBLAQItABQABgAIAAAAIQD8TA7PyAAAAOIAAAAPAAAAAAAAAAAAAAAAAJgCAABk cnMvZG93bnJldi54bWxQSwUGAAAAAAQABAD1AAAAjQMAAAAA "/>
                      <v:rect id="Rectangle 188" o:spid="_x0000_s1028" style="position:absolute;left:8702;top:7464;width:1825;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lO0cgA AADiAAAADwAAAGRycy9kb3ducmV2LnhtbESPT4vCMBTE78J+h/AW9qapLkrtGqUILnvwD1a9P5q3 bbF5KU3U+u2NIHgcZuY3zGzRmVpcqXWVZQXDQQSCOLe64kLB8bDqxyCcR9ZYWyYFd3KwmH/0Zpho e+M9XTNfiABhl6CC0vsmkdLlJRl0A9sQB+/ftgZ9kG0hdYu3ADe1HEXRRBqsOCyU2NCypPycXYyC TTHKTZ2tT3563NJvtUuX91Oq1Ndnl/6A8NT5d/jV/tMKptEkQOPvMTwvhTsg5w8AAAD//wMAUEsB Ai0AFAAGAAgAAAAhAPD3irv9AAAA4gEAABMAAAAAAAAAAAAAAAAAAAAAAFtDb250ZW50X1R5cGVz XS54bWxQSwECLQAUAAYACAAAACEAMd1fYdIAAACPAQAACwAAAAAAAAAAAAAAAAAuAQAAX3JlbHMv LnJlbHNQSwECLQAUAAYACAAAACEAMy8FnkEAAAA5AAAAEAAAAAAAAAAAAAAAAAApAgAAZHJzL3No YXBleG1sLnhtbFBLAQItABQABgAIAAAAIQBEaU7RyAAAAOIAAAAPAAAAAAAAAAAAAAAAAJgCAABk cnMvZG93bnJldi54bWxQSwUGAAAAAAQABAD1AAAAjQMAAAAA " fillcolor="black">
                        <v:fill r:id="rId455" o:title="" type="pattern"/>
                      </v:rect>
                      <v:rect id="Rectangle 189" o:spid="_x0000_s1029" style="position:absolute;left:8906;top:6947;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I1I8kA AADiAAAADwAAAGRycy9kb3ducmV2LnhtbESPQWvCQBSE74L/YXmF3nS3EYJJXUOxWNqjxou31+wz ic2+DdlV0/76bqHgcZiZb5hVMdpOXGnwrWMNT3MFgrhypuVaw6HczpYgfEA22DkmDd/koVhPJyvM jbvxjq77UIsIYZ+jhiaEPpfSVw1Z9HPXE0fv5AaLIcqhlmbAW4TbTiZKpdJiy3GhwZ42DVVf+4vV 8NkmB/zZlW/KZttF+BjL8+X4qvXjw/jyDCLQGO7h//a70ZCpNEKXixT+LsU7INe/AAAA//8DAFBL AQItABQABgAIAAAAIQDw94q7/QAAAOIBAAATAAAAAAAAAAAAAAAAAAAAAABbQ29udGVudF9UeXBl c10ueG1sUEsBAi0AFAAGAAgAAAAhADHdX2HSAAAAjwEAAAsAAAAAAAAAAAAAAAAALgEAAF9yZWxz Ly5yZWxzUEsBAi0AFAAGAAgAAAAhADMvBZ5BAAAAOQAAABAAAAAAAAAAAAAAAAAAKQIAAGRycy9z aGFwZXhtbC54bWxQSwECLQAUAAYACAAAACEAY9I1I8kAAADiAAAADwAAAAAAAAAAAAAAAACYAgAA ZHJzL2Rvd25yZXYueG1sUEsFBgAAAAAEAAQA9QAAAI4DAAAAAA== "/>
                      <v:rect id="Rectangle 190" o:spid="_x0000_s1030" style="position:absolute;left:9713;top:6947;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6QuMgA AADiAAAADwAAAGRycy9kb3ducmV2LnhtbESPQWsCMRSE7wX/Q3hCbzVRwerWKGJR6lHXi7fXzXN3 dfOybKKu/fWmIHgcZuYbZjpvbSWu1PjSsYZ+T4EgzpwpOdewT1cfYxA+IBusHJOGO3mYzzpvU0yM u/GWrruQiwhhn6CGIoQ6kdJnBVn0PVcTR+/oGoshyiaXpsFbhNtKDpQaSYslx4UCa1oWlJ13F6vh txzs8W+brpWdrIZh06any+Fb6/duu/gCEagNr/Cz/WM0TNQoQsfDT/i/FO+AnD0AAAD//wMAUEsB Ai0AFAAGAAgAAAAhAPD3irv9AAAA4gEAABMAAAAAAAAAAAAAAAAAAAAAAFtDb250ZW50X1R5cGVz XS54bWxQSwECLQAUAAYACAAAACEAMd1fYdIAAACPAQAACwAAAAAAAAAAAAAAAAAuAQAAX3JlbHMv LnJlbHNQSwECLQAUAAYACAAAACEAMy8FnkEAAAA5AAAAEAAAAAAAAAAAAAAAAAApAgAAZHJzL3No YXBleG1sLnhtbFBLAQItABQABgAIAAAAIQAMnpC4yAAAAOIAAAAPAAAAAAAAAAAAAAAAAJgCAABk cnMvZG93bnJldi54bWxQSwUGAAAAAAQABAD1AAAAjQMAAAAA "/>
                      <v:rect id="Rectangle 191" o:spid="_x0000_s1031" style="position:absolute;left:8614;top:6814;width:2144;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jaY8gA AADiAAAADwAAAGRycy9kb3ducmV2LnhtbESPQWvCQBSE74L/YXmCN9211mBSVymCILQejIVeH9ln Epp9G7Orxn/fLRQ8DjPzDbPa9LYRN+p87VjDbKpAEBfO1Fxq+DrtJksQPiAbbByThgd52KyHgxVm xt35SLc8lCJC2GeooQqhzaT0RUUW/dS1xNE7u85iiLIrpenwHuG2kS9KJdJizXGhwpa2FRU/+dVq wOTVXA7n+efp45pgWvZqt/hWWo9H/fsbiEB9eIb/23ujIVVJhC7nKfxdindArn8BAAD//wMAUEsB Ai0AFAAGAAgAAAAhAPD3irv9AAAA4gEAABMAAAAAAAAAAAAAAAAAAAAAAFtDb250ZW50X1R5cGVz XS54bWxQSwECLQAUAAYACAAAACEAMd1fYdIAAACPAQAACwAAAAAAAAAAAAAAAAAuAQAAX3JlbHMv LnJlbHNQSwECLQAUAAYACAAAACEAMy8FnkEAAAA5AAAAEAAAAAAAAAAAAAAAAAApAgAAZHJzL3No YXBleG1sLnhtbFBLAQItABQABgAIAAAAIQBLuNpjyAAAAOIAAAAPAAAAAAAAAAAAAAAAAJgCAABk cnMvZG93bnJldi54bWxQSwUGAAAAAAQABAD1AAAAjQMAAAAA " stroked="f"/>
                    </v:group>
                  </w:pict>
                </mc:Fallback>
              </mc:AlternateContent>
            </w:r>
          </w:p>
          <w:p w14:paraId="715B2C89" w14:textId="77777777" w:rsidR="00541C41" w:rsidRPr="00541C41" w:rsidRDefault="00541C41" w:rsidP="00541C41">
            <w:pPr>
              <w:spacing w:after="0"/>
              <w:ind w:hanging="720"/>
              <w:outlineLvl w:val="5"/>
              <w:rPr>
                <w:iCs/>
                <w:sz w:val="26"/>
                <w:szCs w:val="26"/>
                <w:lang w:val="pt-BR"/>
              </w:rPr>
            </w:pPr>
          </w:p>
          <w:p w14:paraId="51C86B3F" w14:textId="77777777" w:rsidR="00541C41" w:rsidRPr="00541C41" w:rsidRDefault="00541C41" w:rsidP="00541C41">
            <w:pPr>
              <w:spacing w:after="0"/>
              <w:ind w:firstLine="590"/>
              <w:outlineLvl w:val="5"/>
              <w:rPr>
                <w:iCs/>
                <w:sz w:val="26"/>
                <w:szCs w:val="26"/>
                <w:lang w:val="pt-BR"/>
              </w:rPr>
            </w:pPr>
          </w:p>
          <w:p w14:paraId="10C723E2" w14:textId="77777777" w:rsidR="00541C41" w:rsidRPr="00541C41" w:rsidRDefault="00541C41" w:rsidP="00541C41">
            <w:pPr>
              <w:spacing w:after="0"/>
              <w:outlineLvl w:val="5"/>
              <w:rPr>
                <w:iCs/>
                <w:sz w:val="26"/>
                <w:szCs w:val="26"/>
                <w:lang w:val="pt-BR"/>
              </w:rPr>
            </w:pPr>
          </w:p>
        </w:tc>
      </w:tr>
    </w:tbl>
    <w:p w14:paraId="36545E71" w14:textId="77777777" w:rsidR="00541C41" w:rsidRPr="00541C41" w:rsidRDefault="00541C41" w:rsidP="00541C41">
      <w:pPr>
        <w:spacing w:after="0"/>
        <w:outlineLvl w:val="5"/>
        <w:rPr>
          <w:b/>
          <w:bCs/>
          <w:sz w:val="26"/>
          <w:szCs w:val="26"/>
        </w:rPr>
      </w:pPr>
      <w:r w:rsidRPr="00541C41">
        <w:rPr>
          <w:b/>
          <w:bCs/>
          <w:sz w:val="26"/>
          <w:szCs w:val="26"/>
        </w:rPr>
        <w:t xml:space="preserve">Câu 3. (1,0 điểm) </w:t>
      </w:r>
    </w:p>
    <w:p w14:paraId="5DB7EC6A" w14:textId="77777777" w:rsidR="00541C41" w:rsidRPr="00541C41" w:rsidRDefault="00541C41" w:rsidP="00541C41">
      <w:pPr>
        <w:spacing w:after="0"/>
        <w:outlineLvl w:val="5"/>
        <w:rPr>
          <w:sz w:val="26"/>
          <w:szCs w:val="26"/>
        </w:rPr>
      </w:pPr>
      <w:r w:rsidRPr="00541C41">
        <w:rPr>
          <w:color w:val="000000"/>
          <w:sz w:val="26"/>
          <w:szCs w:val="26"/>
          <w:shd w:val="clear" w:color="auto" w:fill="FFFFFF"/>
        </w:rPr>
        <w:t>Ở xứ lạnh, vào mùa đông, một người đi tất (vớ) trên một sàn nhà được trải thảm, khi đưa tay vào gần các tay nắm cửa bằng kim loại thì nghe thấy có tiếng lách tách nhỏ và tay người đó bị điện giật. Hãy giải thích vì sao?</w:t>
      </w:r>
    </w:p>
    <w:p w14:paraId="73F596C4" w14:textId="77777777" w:rsidR="00541C41" w:rsidRPr="00541C41" w:rsidRDefault="00541C41" w:rsidP="00541C41">
      <w:pPr>
        <w:spacing w:after="0" w:line="240" w:lineRule="auto"/>
        <w:outlineLvl w:val="5"/>
        <w:rPr>
          <w:b/>
          <w:bCs/>
          <w:sz w:val="26"/>
          <w:szCs w:val="26"/>
        </w:rPr>
      </w:pPr>
      <w:r w:rsidRPr="00541C41">
        <w:rPr>
          <w:b/>
          <w:bCs/>
          <w:sz w:val="26"/>
          <w:szCs w:val="26"/>
        </w:rPr>
        <w:t xml:space="preserve">Câu 4. (1,0 điểm) </w:t>
      </w:r>
    </w:p>
    <w:p w14:paraId="2FA5CB80" w14:textId="77777777" w:rsidR="00541C41" w:rsidRPr="00541C41" w:rsidRDefault="00541C41" w:rsidP="00541C41">
      <w:pPr>
        <w:spacing w:after="0" w:line="240" w:lineRule="auto"/>
        <w:outlineLvl w:val="5"/>
        <w:rPr>
          <w:b/>
          <w:bCs/>
          <w:sz w:val="26"/>
          <w:szCs w:val="26"/>
        </w:rPr>
      </w:pPr>
      <w:r w:rsidRPr="00541C41">
        <w:rPr>
          <w:color w:val="000000"/>
          <w:sz w:val="26"/>
          <w:szCs w:val="26"/>
          <w:shd w:val="clear" w:color="auto" w:fill="FFFFFF"/>
        </w:rPr>
        <w:t>Vì sao khi nhảy xuống nước trong bể bơi có nhiệt độ bằng nhiệt độ không khí là 20</w:t>
      </w:r>
      <w:r w:rsidRPr="00541C41">
        <w:rPr>
          <w:color w:val="000000"/>
          <w:sz w:val="26"/>
          <w:szCs w:val="26"/>
          <w:shd w:val="clear" w:color="auto" w:fill="FFFFFF"/>
          <w:vertAlign w:val="superscript"/>
        </w:rPr>
        <w:t>0</w:t>
      </w:r>
      <w:r w:rsidRPr="00541C41">
        <w:rPr>
          <w:color w:val="000000"/>
          <w:sz w:val="26"/>
          <w:szCs w:val="26"/>
          <w:shd w:val="clear" w:color="auto" w:fill="FFFFFF"/>
        </w:rPr>
        <w:t>C, ta cảm thấy lạnh, mặc dù khi đứng trên bờ hoàn toàn không cảm thấy lạnh. Nếu nhiệt độ không khí và nước trong bể bơi bằng nhiệt độ cơ thể thì khi nhảy xuống nước trong bể có còn cảm thấy lạnh không?</w:t>
      </w:r>
    </w:p>
    <w:p w14:paraId="067CAF5E" w14:textId="77777777" w:rsidR="00541C41" w:rsidRPr="00541C41" w:rsidRDefault="00541C41" w:rsidP="00541C41">
      <w:pPr>
        <w:spacing w:after="0" w:line="240" w:lineRule="auto"/>
        <w:outlineLvl w:val="5"/>
        <w:rPr>
          <w:b/>
          <w:bCs/>
          <w:sz w:val="26"/>
          <w:szCs w:val="26"/>
        </w:rPr>
      </w:pPr>
      <w:r w:rsidRPr="00541C41">
        <w:rPr>
          <w:b/>
          <w:bCs/>
          <w:sz w:val="26"/>
          <w:szCs w:val="26"/>
        </w:rPr>
        <w:t>Câu 5. (1,0 điểm)</w:t>
      </w:r>
    </w:p>
    <w:tbl>
      <w:tblPr>
        <w:tblW w:w="10112" w:type="dxa"/>
        <w:tblLook w:val="01E0" w:firstRow="1" w:lastRow="1" w:firstColumn="1" w:lastColumn="1" w:noHBand="0" w:noVBand="0"/>
      </w:tblPr>
      <w:tblGrid>
        <w:gridCol w:w="5778"/>
        <w:gridCol w:w="4334"/>
      </w:tblGrid>
      <w:tr w:rsidR="00541C41" w:rsidRPr="00541C41" w14:paraId="33A9D77D" w14:textId="77777777" w:rsidTr="00782F07">
        <w:trPr>
          <w:trHeight w:val="1680"/>
        </w:trPr>
        <w:tc>
          <w:tcPr>
            <w:tcW w:w="5778" w:type="dxa"/>
          </w:tcPr>
          <w:p w14:paraId="78604FA9" w14:textId="77777777" w:rsidR="00541C41" w:rsidRPr="00541C41" w:rsidRDefault="00541C41" w:rsidP="00541C41">
            <w:pPr>
              <w:spacing w:after="0" w:line="240" w:lineRule="auto"/>
              <w:jc w:val="both"/>
              <w:rPr>
                <w:sz w:val="26"/>
                <w:szCs w:val="26"/>
                <w:lang w:val="de-DE"/>
              </w:rPr>
            </w:pPr>
            <w:r w:rsidRPr="00541C41">
              <w:rPr>
                <w:rFonts w:eastAsiaTheme="minorEastAsia"/>
                <w:sz w:val="26"/>
                <w:szCs w:val="26"/>
                <w:lang w:val="de-DE" w:eastAsia="ja-JP"/>
              </w:rPr>
              <w:t xml:space="preserve"> </w:t>
            </w:r>
            <w:r w:rsidRPr="00541C41">
              <w:rPr>
                <w:sz w:val="26"/>
                <w:szCs w:val="26"/>
                <w:lang w:val="de-DE"/>
              </w:rPr>
              <w:t>Một gương phẳng G rộng đặt trên</w:t>
            </w:r>
            <w:r w:rsidRPr="00541C41">
              <w:rPr>
                <w:sz w:val="26"/>
                <w:szCs w:val="26"/>
                <w:lang w:val="vi-VN"/>
              </w:rPr>
              <w:t xml:space="preserve"> mặt phẳng</w:t>
            </w:r>
            <w:r w:rsidRPr="00541C41">
              <w:rPr>
                <w:sz w:val="26"/>
                <w:szCs w:val="26"/>
                <w:lang w:val="de-DE"/>
              </w:rPr>
              <w:t xml:space="preserve"> nằm ngang, sát với chân một bức tường cao thẳng đứng. Người ta đặt một thước gỗ MN có chiều dài l</w:t>
            </w:r>
            <w:r w:rsidRPr="00541C41">
              <w:rPr>
                <w:rFonts w:eastAsiaTheme="minorEastAsia"/>
                <w:sz w:val="26"/>
                <w:szCs w:val="26"/>
                <w:lang w:val="de-DE" w:eastAsia="ja-JP"/>
              </w:rPr>
              <w:t xml:space="preserve"> = 10cm</w:t>
            </w:r>
            <w:r w:rsidRPr="00541C41">
              <w:rPr>
                <w:sz w:val="26"/>
                <w:szCs w:val="26"/>
                <w:lang w:val="de-DE"/>
              </w:rPr>
              <w:t xml:space="preserve"> nghiêng với mặt gương một góc α.</w:t>
            </w:r>
            <w:r w:rsidRPr="00541C41">
              <w:rPr>
                <w:sz w:val="26"/>
                <w:szCs w:val="26"/>
                <w:lang w:val="vi-VN"/>
              </w:rPr>
              <w:t xml:space="preserve"> </w:t>
            </w:r>
            <w:r w:rsidRPr="00541C41">
              <w:rPr>
                <w:sz w:val="26"/>
                <w:szCs w:val="26"/>
                <w:lang w:val="de-DE"/>
              </w:rPr>
              <w:t xml:space="preserve">Một chùm sáng song song rộng, hợp với phương ngang một góc </w:t>
            </w:r>
            <w:r w:rsidRPr="00541C41">
              <w:rPr>
                <w:noProof/>
                <w:position w:val="-10"/>
                <w:sz w:val="26"/>
                <w:szCs w:val="26"/>
              </w:rPr>
              <w:object w:dxaOrig="800" w:dyaOrig="360" w14:anchorId="7FBF837F">
                <v:shape id="_x0000_i1408" type="#_x0000_t75" style="width:40.5pt;height:18.75pt" o:ole="">
                  <v:imagedata r:id="rId867" o:title=""/>
                </v:shape>
                <o:OLEObject Type="Embed" ProgID="Equation.DSMT4" ShapeID="_x0000_i1408" DrawAspect="Content" ObjectID="_1773308491" r:id="rId868"/>
              </w:object>
            </w:r>
            <w:r w:rsidRPr="00541C41">
              <w:rPr>
                <w:sz w:val="26"/>
                <w:szCs w:val="26"/>
                <w:lang w:val="de-DE"/>
              </w:rPr>
              <w:t>chiếu vào gương. Biết mặt phẳng chứa thước</w:t>
            </w:r>
          </w:p>
        </w:tc>
        <w:tc>
          <w:tcPr>
            <w:tcW w:w="4334" w:type="dxa"/>
          </w:tcPr>
          <w:p w14:paraId="21DCEE2C" w14:textId="77777777" w:rsidR="00541C41" w:rsidRPr="00541C41" w:rsidRDefault="00541C41" w:rsidP="00541C41">
            <w:pPr>
              <w:spacing w:after="0" w:line="240" w:lineRule="auto"/>
              <w:jc w:val="both"/>
              <w:rPr>
                <w:i/>
                <w:sz w:val="26"/>
                <w:szCs w:val="26"/>
                <w:lang w:val="de-DE"/>
              </w:rPr>
            </w:pPr>
            <w:r w:rsidRPr="00541C41">
              <w:rPr>
                <w:i/>
                <w:noProof/>
                <w:sz w:val="26"/>
                <w:szCs w:val="26"/>
              </w:rPr>
              <mc:AlternateContent>
                <mc:Choice Requires="wpg">
                  <w:drawing>
                    <wp:anchor distT="0" distB="0" distL="114300" distR="114300" simplePos="0" relativeHeight="251940864" behindDoc="0" locked="0" layoutInCell="1" allowOverlap="1" wp14:anchorId="4F3F494E" wp14:editId="49EC2487">
                      <wp:simplePos x="0" y="0"/>
                      <wp:positionH relativeFrom="column">
                        <wp:posOffset>448512</wp:posOffset>
                      </wp:positionH>
                      <wp:positionV relativeFrom="paragraph">
                        <wp:posOffset>-96520</wp:posOffset>
                      </wp:positionV>
                      <wp:extent cx="2052083" cy="1311910"/>
                      <wp:effectExtent l="0" t="0" r="24765" b="2540"/>
                      <wp:wrapNone/>
                      <wp:docPr id="906200840" name="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2083" cy="1311910"/>
                                <a:chOff x="7196" y="12895"/>
                                <a:chExt cx="2797" cy="2066"/>
                              </a:xfrm>
                            </wpg:grpSpPr>
                            <wps:wsp>
                              <wps:cNvPr id="906200841" name=" 87"/>
                              <wps:cNvSpPr txBox="1">
                                <a:spLocks/>
                              </wps:cNvSpPr>
                              <wps:spPr bwMode="auto">
                                <a:xfrm>
                                  <a:off x="8992" y="13925"/>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84FB2" w14:textId="77777777" w:rsidR="00541C41" w:rsidRPr="00F55069" w:rsidRDefault="00541C41" w:rsidP="00AB2D8F">
                                    <w:r w:rsidRPr="00F55069">
                                      <w:rPr>
                                        <w:noProof/>
                                        <w:position w:val="-10"/>
                                      </w:rPr>
                                      <w:object w:dxaOrig="240" w:dyaOrig="320" w14:anchorId="205F10E8">
                                        <v:shape id="_x0000_i2302" type="#_x0000_t75" style="width:12pt;height:16.5pt" o:ole="">
                                          <v:imagedata r:id="rId869" o:title=""/>
                                        </v:shape>
                                        <o:OLEObject Type="Embed" ProgID="Equation.DSMT4" ShapeID="_x0000_i2302" DrawAspect="Content" ObjectID="_1773309141" r:id="rId870"/>
                                      </w:object>
                                    </w:r>
                                  </w:p>
                                </w:txbxContent>
                              </wps:txbx>
                              <wps:bodyPr rot="0" vert="horz" wrap="square" lIns="91440" tIns="45720" rIns="91440" bIns="45720" anchor="t" anchorCtr="0" upright="1">
                                <a:noAutofit/>
                              </wps:bodyPr>
                            </wps:wsp>
                            <wps:wsp>
                              <wps:cNvPr id="906200842" name=" 88"/>
                              <wps:cNvSpPr txBox="1">
                                <a:spLocks/>
                              </wps:cNvSpPr>
                              <wps:spPr bwMode="auto">
                                <a:xfrm>
                                  <a:off x="7885" y="13385"/>
                                  <a:ext cx="7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C4F69B" w14:textId="77777777" w:rsidR="00541C41" w:rsidRPr="007F3041" w:rsidRDefault="00541C41" w:rsidP="00AB2D8F">
                                    <w:r w:rsidRPr="007F3041">
                                      <w:t>M</w:t>
                                    </w:r>
                                  </w:p>
                                </w:txbxContent>
                              </wps:txbx>
                              <wps:bodyPr rot="0" vert="horz" wrap="square" lIns="91440" tIns="45720" rIns="91440" bIns="45720" anchor="t" anchorCtr="0" upright="1">
                                <a:noAutofit/>
                              </wps:bodyPr>
                            </wps:wsp>
                            <wps:wsp>
                              <wps:cNvPr id="906200843" name=" 89"/>
                              <wps:cNvSpPr txBox="1">
                                <a:spLocks/>
                              </wps:cNvSpPr>
                              <wps:spPr bwMode="auto">
                                <a:xfrm>
                                  <a:off x="9023" y="14325"/>
                                  <a:ext cx="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F1F31" w14:textId="77777777" w:rsidR="00541C41" w:rsidRPr="007F3041" w:rsidRDefault="00541C41" w:rsidP="00AB2D8F">
                                    <w:r w:rsidRPr="007F3041">
                                      <w:t>N</w:t>
                                    </w:r>
                                  </w:p>
                                </w:txbxContent>
                              </wps:txbx>
                              <wps:bodyPr rot="0" vert="horz" wrap="square" lIns="91440" tIns="45720" rIns="91440" bIns="45720" anchor="t" anchorCtr="0" upright="1">
                                <a:noAutofit/>
                              </wps:bodyPr>
                            </wps:wsp>
                            <wps:wsp>
                              <wps:cNvPr id="906200844" name=" 90"/>
                              <wps:cNvSpPr txBox="1">
                                <a:spLocks/>
                              </wps:cNvSpPr>
                              <wps:spPr bwMode="auto">
                                <a:xfrm>
                                  <a:off x="8151" y="14421"/>
                                  <a:ext cx="111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13A91" w14:textId="77777777" w:rsidR="00541C41" w:rsidRPr="00AF573E" w:rsidRDefault="00541C41" w:rsidP="00AB2D8F">
                                    <w:pPr>
                                      <w:rPr>
                                        <w:sz w:val="28"/>
                                        <w:szCs w:val="28"/>
                                        <w:lang w:val="vi-VN"/>
                                      </w:rPr>
                                    </w:pPr>
                                    <w:r w:rsidRPr="00AF573E">
                                      <w:rPr>
                                        <w:sz w:val="28"/>
                                        <w:szCs w:val="28"/>
                                      </w:rPr>
                                      <w:t>Hình</w:t>
                                    </w:r>
                                    <w:r w:rsidRPr="00AF573E">
                                      <w:rPr>
                                        <w:sz w:val="28"/>
                                        <w:szCs w:val="28"/>
                                        <w:lang w:val="vi-VN"/>
                                      </w:rPr>
                                      <w:t xml:space="preserve"> 1 </w:t>
                                    </w:r>
                                  </w:p>
                                </w:txbxContent>
                              </wps:txbx>
                              <wps:bodyPr rot="0" vert="horz" wrap="square" lIns="91440" tIns="45720" rIns="91440" bIns="45720" anchor="t" anchorCtr="0" upright="1">
                                <a:noAutofit/>
                              </wps:bodyPr>
                            </wps:wsp>
                            <wps:wsp>
                              <wps:cNvPr id="906200845" name=" 91"/>
                              <wps:cNvSpPr txBox="1">
                                <a:spLocks/>
                              </wps:cNvSpPr>
                              <wps:spPr bwMode="auto">
                                <a:xfrm>
                                  <a:off x="7196" y="13859"/>
                                  <a:ext cx="701"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D38CC" w14:textId="77777777" w:rsidR="00541C41" w:rsidRPr="00C15AAD" w:rsidRDefault="00541C41" w:rsidP="00AB2D8F">
                                    <w:r w:rsidRPr="0083780E">
                                      <w:rPr>
                                        <w:noProof/>
                                        <w:position w:val="-10"/>
                                      </w:rPr>
                                      <w:object w:dxaOrig="240" w:dyaOrig="320" w14:anchorId="3AC4BC01">
                                        <v:shape id="_x0000_i2303" type="#_x0000_t75" style="width:14.25pt;height:19.5pt" o:ole="">
                                          <v:imagedata r:id="rId871" o:title=""/>
                                        </v:shape>
                                        <o:OLEObject Type="Embed" ProgID="Equation.DSMT4" ShapeID="_x0000_i2303" DrawAspect="Content" ObjectID="_1773309142" r:id="rId872"/>
                                      </w:object>
                                    </w:r>
                                  </w:p>
                                </w:txbxContent>
                              </wps:txbx>
                              <wps:bodyPr rot="0" vert="horz" wrap="square" lIns="91440" tIns="45720" rIns="91440" bIns="45720" anchor="t" anchorCtr="0" upright="1">
                                <a:noAutofit/>
                              </wps:bodyPr>
                            </wps:wsp>
                            <wpg:grpSp>
                              <wpg:cNvPr id="906200846" name=" 92"/>
                              <wpg:cNvGrpSpPr>
                                <a:grpSpLocks/>
                              </wpg:cNvGrpSpPr>
                              <wpg:grpSpPr bwMode="auto">
                                <a:xfrm>
                                  <a:off x="7298" y="14275"/>
                                  <a:ext cx="460" cy="137"/>
                                  <a:chOff x="7329" y="7190"/>
                                  <a:chExt cx="386" cy="144"/>
                                </a:xfrm>
                              </wpg:grpSpPr>
                              <wpg:grpSp>
                                <wpg:cNvPr id="906200847" name=" 93"/>
                                <wpg:cNvGrpSpPr>
                                  <a:grpSpLocks/>
                                </wpg:cNvGrpSpPr>
                                <wpg:grpSpPr bwMode="auto">
                                  <a:xfrm>
                                    <a:off x="7329" y="7190"/>
                                    <a:ext cx="293" cy="144"/>
                                    <a:chOff x="7329" y="7190"/>
                                    <a:chExt cx="293" cy="144"/>
                                  </a:xfrm>
                                </wpg:grpSpPr>
                                <wpg:grpSp>
                                  <wpg:cNvPr id="906200848" name=" 94"/>
                                  <wpg:cNvGrpSpPr>
                                    <a:grpSpLocks/>
                                  </wpg:cNvGrpSpPr>
                                  <wpg:grpSpPr bwMode="auto">
                                    <a:xfrm>
                                      <a:off x="7329" y="7190"/>
                                      <a:ext cx="202" cy="140"/>
                                      <a:chOff x="7329" y="7190"/>
                                      <a:chExt cx="202" cy="140"/>
                                    </a:xfrm>
                                  </wpg:grpSpPr>
                                  <wps:wsp>
                                    <wps:cNvPr id="906200849" name=" 95"/>
                                    <wps:cNvCnPr/>
                                    <wps:spPr bwMode="auto">
                                      <a:xfrm flipV="1">
                                        <a:off x="7329" y="719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00850" name=" 96"/>
                                    <wps:cNvCnPr/>
                                    <wps:spPr bwMode="auto">
                                      <a:xfrm flipV="1">
                                        <a:off x="7409" y="721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51" name=" 97"/>
                                  <wps:cNvCnPr/>
                                  <wps:spPr bwMode="auto">
                                    <a:xfrm flipV="1">
                                      <a:off x="7500"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52" name=" 98"/>
                                <wps:cNvCnPr/>
                                <wps:spPr bwMode="auto">
                                  <a:xfrm flipV="1">
                                    <a:off x="7593"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6200853" name=" 99"/>
                              <wpg:cNvGrpSpPr>
                                <a:grpSpLocks/>
                              </wpg:cNvGrpSpPr>
                              <wpg:grpSpPr bwMode="auto">
                                <a:xfrm>
                                  <a:off x="7246" y="12903"/>
                                  <a:ext cx="556" cy="1373"/>
                                  <a:chOff x="7279" y="5814"/>
                                  <a:chExt cx="467" cy="1440"/>
                                </a:xfrm>
                              </wpg:grpSpPr>
                              <wps:wsp>
                                <wps:cNvPr id="906200854" name=" 100"/>
                                <wps:cNvCnPr/>
                                <wps:spPr bwMode="auto">
                                  <a:xfrm flipH="1" flipV="1">
                                    <a:off x="7281" y="5814"/>
                                    <a:ext cx="465"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00855" name=" 101"/>
                                <wps:cNvCnPr/>
                                <wps:spPr bwMode="auto">
                                  <a:xfrm>
                                    <a:off x="7279" y="5818"/>
                                    <a:ext cx="243" cy="71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906200856" name=" 102"/>
                              <wpg:cNvGrpSpPr>
                                <a:grpSpLocks/>
                              </wpg:cNvGrpSpPr>
                              <wpg:grpSpPr bwMode="auto">
                                <a:xfrm>
                                  <a:off x="7782" y="14259"/>
                                  <a:ext cx="2211" cy="168"/>
                                  <a:chOff x="7704" y="7174"/>
                                  <a:chExt cx="1857" cy="176"/>
                                </a:xfrm>
                              </wpg:grpSpPr>
                              <wpg:grpSp>
                                <wpg:cNvPr id="906200857" name=" 103"/>
                                <wpg:cNvGrpSpPr>
                                  <a:grpSpLocks/>
                                </wpg:cNvGrpSpPr>
                                <wpg:grpSpPr bwMode="auto">
                                  <a:xfrm>
                                    <a:off x="7704" y="7174"/>
                                    <a:ext cx="1167" cy="160"/>
                                    <a:chOff x="7704" y="7174"/>
                                    <a:chExt cx="1167" cy="160"/>
                                  </a:xfrm>
                                </wpg:grpSpPr>
                                <wpg:grpSp>
                                  <wpg:cNvPr id="906200858" name=" 104"/>
                                  <wpg:cNvGrpSpPr>
                                    <a:grpSpLocks/>
                                  </wpg:cNvGrpSpPr>
                                  <wpg:grpSpPr bwMode="auto">
                                    <a:xfrm>
                                      <a:off x="7704" y="7186"/>
                                      <a:ext cx="386" cy="144"/>
                                      <a:chOff x="7329" y="7190"/>
                                      <a:chExt cx="386" cy="144"/>
                                    </a:xfrm>
                                  </wpg:grpSpPr>
                                  <wpg:grpSp>
                                    <wpg:cNvPr id="906200859" name=" 105"/>
                                    <wpg:cNvGrpSpPr>
                                      <a:grpSpLocks/>
                                    </wpg:cNvGrpSpPr>
                                    <wpg:grpSpPr bwMode="auto">
                                      <a:xfrm>
                                        <a:off x="7329" y="7190"/>
                                        <a:ext cx="293" cy="144"/>
                                        <a:chOff x="7329" y="7190"/>
                                        <a:chExt cx="293" cy="144"/>
                                      </a:xfrm>
                                    </wpg:grpSpPr>
                                    <wpg:grpSp>
                                      <wpg:cNvPr id="906200860" name=" 106"/>
                                      <wpg:cNvGrpSpPr>
                                        <a:grpSpLocks/>
                                      </wpg:cNvGrpSpPr>
                                      <wpg:grpSpPr bwMode="auto">
                                        <a:xfrm>
                                          <a:off x="7329" y="7190"/>
                                          <a:ext cx="202" cy="140"/>
                                          <a:chOff x="7329" y="7190"/>
                                          <a:chExt cx="202" cy="140"/>
                                        </a:xfrm>
                                      </wpg:grpSpPr>
                                      <wps:wsp>
                                        <wps:cNvPr id="906200861" name=" 107"/>
                                        <wps:cNvCnPr/>
                                        <wps:spPr bwMode="auto">
                                          <a:xfrm flipV="1">
                                            <a:off x="7329" y="719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00862" name=" 108"/>
                                        <wps:cNvCnPr/>
                                        <wps:spPr bwMode="auto">
                                          <a:xfrm flipV="1">
                                            <a:off x="7409" y="721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63" name=" 109"/>
                                      <wps:cNvCnPr/>
                                      <wps:spPr bwMode="auto">
                                        <a:xfrm flipV="1">
                                          <a:off x="7500"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64" name=" 110"/>
                                    <wps:cNvCnPr/>
                                    <wps:spPr bwMode="auto">
                                      <a:xfrm flipV="1">
                                        <a:off x="7593"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6200865" name=" 111"/>
                                  <wpg:cNvGrpSpPr>
                                    <a:grpSpLocks/>
                                  </wpg:cNvGrpSpPr>
                                  <wpg:grpSpPr bwMode="auto">
                                    <a:xfrm>
                                      <a:off x="8076" y="7190"/>
                                      <a:ext cx="386" cy="144"/>
                                      <a:chOff x="7329" y="7190"/>
                                      <a:chExt cx="386" cy="144"/>
                                    </a:xfrm>
                                  </wpg:grpSpPr>
                                  <wpg:grpSp>
                                    <wpg:cNvPr id="906200866" name=" 112"/>
                                    <wpg:cNvGrpSpPr>
                                      <a:grpSpLocks/>
                                    </wpg:cNvGrpSpPr>
                                    <wpg:grpSpPr bwMode="auto">
                                      <a:xfrm>
                                        <a:off x="7329" y="7190"/>
                                        <a:ext cx="293" cy="144"/>
                                        <a:chOff x="7329" y="7190"/>
                                        <a:chExt cx="293" cy="144"/>
                                      </a:xfrm>
                                    </wpg:grpSpPr>
                                    <wpg:grpSp>
                                      <wpg:cNvPr id="906200867" name=" 113"/>
                                      <wpg:cNvGrpSpPr>
                                        <a:grpSpLocks/>
                                      </wpg:cNvGrpSpPr>
                                      <wpg:grpSpPr bwMode="auto">
                                        <a:xfrm>
                                          <a:off x="7329" y="7190"/>
                                          <a:ext cx="202" cy="140"/>
                                          <a:chOff x="7329" y="7190"/>
                                          <a:chExt cx="202" cy="140"/>
                                        </a:xfrm>
                                      </wpg:grpSpPr>
                                      <wps:wsp>
                                        <wps:cNvPr id="906200868" name=" 114"/>
                                        <wps:cNvCnPr/>
                                        <wps:spPr bwMode="auto">
                                          <a:xfrm flipV="1">
                                            <a:off x="7329" y="719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00869" name=" 115"/>
                                        <wps:cNvCnPr/>
                                        <wps:spPr bwMode="auto">
                                          <a:xfrm flipV="1">
                                            <a:off x="7409" y="721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70" name=" 116"/>
                                      <wps:cNvCnPr/>
                                      <wps:spPr bwMode="auto">
                                        <a:xfrm flipV="1">
                                          <a:off x="7500"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71" name=" 117"/>
                                    <wps:cNvCnPr/>
                                    <wps:spPr bwMode="auto">
                                      <a:xfrm flipV="1">
                                        <a:off x="7593"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6200872" name=" 118"/>
                                  <wpg:cNvGrpSpPr>
                                    <a:grpSpLocks/>
                                  </wpg:cNvGrpSpPr>
                                  <wpg:grpSpPr bwMode="auto">
                                    <a:xfrm>
                                      <a:off x="8485" y="7174"/>
                                      <a:ext cx="386" cy="144"/>
                                      <a:chOff x="7329" y="7190"/>
                                      <a:chExt cx="386" cy="144"/>
                                    </a:xfrm>
                                  </wpg:grpSpPr>
                                  <wpg:grpSp>
                                    <wpg:cNvPr id="906200873" name=" 119"/>
                                    <wpg:cNvGrpSpPr>
                                      <a:grpSpLocks/>
                                    </wpg:cNvGrpSpPr>
                                    <wpg:grpSpPr bwMode="auto">
                                      <a:xfrm>
                                        <a:off x="7329" y="7190"/>
                                        <a:ext cx="293" cy="144"/>
                                        <a:chOff x="7329" y="7190"/>
                                        <a:chExt cx="293" cy="144"/>
                                      </a:xfrm>
                                    </wpg:grpSpPr>
                                    <wpg:grpSp>
                                      <wpg:cNvPr id="906200874" name=" 120"/>
                                      <wpg:cNvGrpSpPr>
                                        <a:grpSpLocks/>
                                      </wpg:cNvGrpSpPr>
                                      <wpg:grpSpPr bwMode="auto">
                                        <a:xfrm>
                                          <a:off x="7329" y="7190"/>
                                          <a:ext cx="202" cy="140"/>
                                          <a:chOff x="7329" y="7190"/>
                                          <a:chExt cx="202" cy="140"/>
                                        </a:xfrm>
                                      </wpg:grpSpPr>
                                      <wps:wsp>
                                        <wps:cNvPr id="906200875" name=" 121"/>
                                        <wps:cNvCnPr/>
                                        <wps:spPr bwMode="auto">
                                          <a:xfrm flipV="1">
                                            <a:off x="7329" y="719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00876" name=" 122"/>
                                        <wps:cNvCnPr/>
                                        <wps:spPr bwMode="auto">
                                          <a:xfrm flipV="1">
                                            <a:off x="7409" y="721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77" name=" 123"/>
                                      <wps:cNvCnPr/>
                                      <wps:spPr bwMode="auto">
                                        <a:xfrm flipV="1">
                                          <a:off x="7500"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78" name=" 124"/>
                                    <wps:cNvCnPr/>
                                    <wps:spPr bwMode="auto">
                                      <a:xfrm flipV="1">
                                        <a:off x="7593"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06200879" name=" 125"/>
                                <wpg:cNvGrpSpPr>
                                  <a:grpSpLocks/>
                                </wpg:cNvGrpSpPr>
                                <wpg:grpSpPr bwMode="auto">
                                  <a:xfrm>
                                    <a:off x="8821" y="7206"/>
                                    <a:ext cx="386" cy="144"/>
                                    <a:chOff x="7329" y="7190"/>
                                    <a:chExt cx="386" cy="144"/>
                                  </a:xfrm>
                                </wpg:grpSpPr>
                                <wpg:grpSp>
                                  <wpg:cNvPr id="906200880" name=" 126"/>
                                  <wpg:cNvGrpSpPr>
                                    <a:grpSpLocks/>
                                  </wpg:cNvGrpSpPr>
                                  <wpg:grpSpPr bwMode="auto">
                                    <a:xfrm>
                                      <a:off x="7329" y="7190"/>
                                      <a:ext cx="293" cy="144"/>
                                      <a:chOff x="7329" y="7190"/>
                                      <a:chExt cx="293" cy="144"/>
                                    </a:xfrm>
                                  </wpg:grpSpPr>
                                  <wpg:grpSp>
                                    <wpg:cNvPr id="906200881" name=" 127"/>
                                    <wpg:cNvGrpSpPr>
                                      <a:grpSpLocks/>
                                    </wpg:cNvGrpSpPr>
                                    <wpg:grpSpPr bwMode="auto">
                                      <a:xfrm>
                                        <a:off x="7329" y="7190"/>
                                        <a:ext cx="202" cy="140"/>
                                        <a:chOff x="7329" y="7190"/>
                                        <a:chExt cx="202" cy="140"/>
                                      </a:xfrm>
                                    </wpg:grpSpPr>
                                    <wps:wsp>
                                      <wps:cNvPr id="906200882" name=" 128"/>
                                      <wps:cNvCnPr/>
                                      <wps:spPr bwMode="auto">
                                        <a:xfrm flipV="1">
                                          <a:off x="7329" y="719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00883" name=" 129"/>
                                      <wps:cNvCnPr/>
                                      <wps:spPr bwMode="auto">
                                        <a:xfrm flipV="1">
                                          <a:off x="7409" y="721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84" name=" 130"/>
                                    <wps:cNvCnPr/>
                                    <wps:spPr bwMode="auto">
                                      <a:xfrm flipV="1">
                                        <a:off x="7500"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85" name=" 131"/>
                                  <wps:cNvCnPr/>
                                  <wps:spPr bwMode="auto">
                                    <a:xfrm flipV="1">
                                      <a:off x="7593"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6200886" name=" 132"/>
                                <wpg:cNvGrpSpPr>
                                  <a:grpSpLocks/>
                                </wpg:cNvGrpSpPr>
                                <wpg:grpSpPr bwMode="auto">
                                  <a:xfrm>
                                    <a:off x="9175" y="7202"/>
                                    <a:ext cx="386" cy="144"/>
                                    <a:chOff x="7329" y="7190"/>
                                    <a:chExt cx="386" cy="144"/>
                                  </a:xfrm>
                                </wpg:grpSpPr>
                                <wpg:grpSp>
                                  <wpg:cNvPr id="906200887" name=" 133"/>
                                  <wpg:cNvGrpSpPr>
                                    <a:grpSpLocks/>
                                  </wpg:cNvGrpSpPr>
                                  <wpg:grpSpPr bwMode="auto">
                                    <a:xfrm>
                                      <a:off x="7329" y="7190"/>
                                      <a:ext cx="293" cy="144"/>
                                      <a:chOff x="7329" y="7190"/>
                                      <a:chExt cx="293" cy="144"/>
                                    </a:xfrm>
                                  </wpg:grpSpPr>
                                  <wpg:grpSp>
                                    <wpg:cNvPr id="906200888" name=" 134"/>
                                    <wpg:cNvGrpSpPr>
                                      <a:grpSpLocks/>
                                    </wpg:cNvGrpSpPr>
                                    <wpg:grpSpPr bwMode="auto">
                                      <a:xfrm>
                                        <a:off x="7329" y="7190"/>
                                        <a:ext cx="202" cy="140"/>
                                        <a:chOff x="7329" y="7190"/>
                                        <a:chExt cx="202" cy="140"/>
                                      </a:xfrm>
                                    </wpg:grpSpPr>
                                    <wps:wsp>
                                      <wps:cNvPr id="906200889" name=" 135"/>
                                      <wps:cNvCnPr/>
                                      <wps:spPr bwMode="auto">
                                        <a:xfrm flipV="1">
                                          <a:off x="7329" y="719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00890" name=" 136"/>
                                      <wps:cNvCnPr/>
                                      <wps:spPr bwMode="auto">
                                        <a:xfrm flipV="1">
                                          <a:off x="7409" y="7210"/>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91" name=" 137"/>
                                    <wps:cNvCnPr/>
                                    <wps:spPr bwMode="auto">
                                      <a:xfrm flipV="1">
                                        <a:off x="7500"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200892" name=" 138"/>
                                  <wps:cNvCnPr/>
                                  <wps:spPr bwMode="auto">
                                    <a:xfrm flipV="1">
                                      <a:off x="7593" y="7214"/>
                                      <a:ext cx="12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06200893" name=" 139"/>
                              <wps:cNvSpPr txBox="1">
                                <a:spLocks/>
                              </wps:cNvSpPr>
                              <wps:spPr bwMode="auto">
                                <a:xfrm>
                                  <a:off x="8182" y="13893"/>
                                  <a:ext cx="77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F3419" w14:textId="77777777" w:rsidR="00541C41" w:rsidRPr="00C52827" w:rsidRDefault="00541C41" w:rsidP="00AB2D8F">
                                    <w:r w:rsidRPr="00C52827">
                                      <w:rPr>
                                        <w:noProof/>
                                        <w:position w:val="-6"/>
                                      </w:rPr>
                                      <w:object w:dxaOrig="240" w:dyaOrig="220" w14:anchorId="1276A406">
                                        <v:shape id="_x0000_i2304" type="#_x0000_t75" style="width:12pt;height:10.5pt" o:ole="">
                                          <v:imagedata r:id="rId873" o:title=""/>
                                        </v:shape>
                                        <o:OLEObject Type="Embed" ProgID="Equation.DSMT4" ShapeID="_x0000_i2304" DrawAspect="Content" ObjectID="_1773309143" r:id="rId874"/>
                                      </w:object>
                                    </w:r>
                                  </w:p>
                                </w:txbxContent>
                              </wps:txbx>
                              <wps:bodyPr rot="0" vert="horz" wrap="square" lIns="91440" tIns="45720" rIns="91440" bIns="45720" anchor="t" anchorCtr="0" upright="1">
                                <a:noAutofit/>
                              </wps:bodyPr>
                            </wps:wsp>
                            <wps:wsp>
                              <wps:cNvPr id="906200894" name=" 140"/>
                              <wps:cNvCnPr/>
                              <wps:spPr bwMode="auto">
                                <a:xfrm>
                                  <a:off x="7241" y="14276"/>
                                  <a:ext cx="2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200895" name=" 141"/>
                              <wps:cNvCnPr/>
                              <wps:spPr bwMode="auto">
                                <a:xfrm flipH="1" flipV="1">
                                  <a:off x="9932" y="12895"/>
                                  <a:ext cx="0" cy="1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548672" name=" 142"/>
                              <wps:cNvCnPr/>
                              <wps:spPr bwMode="auto">
                                <a:xfrm>
                                  <a:off x="8090" y="13763"/>
                                  <a:ext cx="1034" cy="5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1240548673" name=" 143"/>
                              <wpg:cNvGrpSpPr>
                                <a:grpSpLocks/>
                              </wpg:cNvGrpSpPr>
                              <wpg:grpSpPr bwMode="auto">
                                <a:xfrm>
                                  <a:off x="8952" y="12898"/>
                                  <a:ext cx="556" cy="1373"/>
                                  <a:chOff x="7279" y="5814"/>
                                  <a:chExt cx="467" cy="1440"/>
                                </a:xfrm>
                              </wpg:grpSpPr>
                              <wps:wsp>
                                <wps:cNvPr id="1240548674" name=" 144"/>
                                <wps:cNvCnPr/>
                                <wps:spPr bwMode="auto">
                                  <a:xfrm flipH="1" flipV="1">
                                    <a:off x="7281" y="5814"/>
                                    <a:ext cx="465"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548675" name=" 145"/>
                                <wps:cNvCnPr/>
                                <wps:spPr bwMode="auto">
                                  <a:xfrm>
                                    <a:off x="7279" y="5818"/>
                                    <a:ext cx="243" cy="71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 86" o:spid="_x0000_s1511" style="position:absolute;left:0;text-align:left;margin-left:35.3pt;margin-top:-7.6pt;width:161.6pt;height:103.3pt;z-index:251940864" coordorigin="7196,12895" coordsize="2797,20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7kiYAoAAFuAAAAOAAAAZHJzL2Uyb0RvYy54bWzsXVtv47oRfi/Q/yDo3WtRdxnrPTgbJ9sC 254FzmnfFVu2hdqSKinrbIv+9w5vIk1Hji+SclnmIZAt68LhcDjfN8Phx18etxvje1JWaZ5NTfTB Mo0km+eLNFtNzX/8cTcKTaOq42wRb/IsmZo/ksr85dOf//RxV0wSO1/nm0VSGnCTrJrsiqm5ruti Mh5X83WyjasPeZFkcHKZl9u4ho/larwo4x3cfbsZ25blj3d5uSjKfJ5UFXw7oyfNT+T+y2Uyr39b LqukNjZTE96tJv9L8v8e/x9/+hhPVmVcrNM5e434grfYxmkGD21uNYvr2Hgo04NbbdN5mVf5sv4w z7fjfLlM5wlpA7QGWUprvpT5Q0HasprsVkUjJhCtIqeLbzv/+/dvpZEupmZk+SDQ0AUpZfEWusoI fSyeXbGawK++lMXvxbeSthEOv+bzf1Vweqyex59X9MfG/e5v+QJuFT/UORHP47Lc4ltAw41H0gs/ ml5IHmtjDl/almdboWMacziHHIQixPppvobOxNcFKPJNA5+2w8ijnThf3/IbBFFAr7Ytn7RhHE/o k8nbsrfDTQOlq4Rcq+vk+vs6LhLSXRWWmCJXJOQaULmSX2GhGvXj5xyahYiMKlm2zW/o21b4189J NYwim0rHiWwmHS5cz46oaFzfxW/RSCaeFGVVf0nyrYEPpmYJY4e8T/z9a1XTn/Kf4C7M8rt0s4Hv 48km2/sC7km/gYfCpfgcfjwZDv+NrOg2vA3dkWv7tyPXms1Gv97duCP/DgXezJnd3MzQ//BzkTtZ p4tFkuHH8KGJ3NO6iBkJOqiawVnlm3SBb4dfqSpX9zeb0vgeg2m4I39MINLPxvuvQeQFbVGahGzX +mxHozs/DEbuneuNosAKRxaKPke+5Ubu7G6/SV/TLLm+ScYORq0HPUya09o2i/wdti2ebNMajO8m 3U7NsPlRPFkn8eI2W5CureN0Q48lUeDXF6KA7uYdDcOrmmAdpdpaP94/Ettie8yUVJP7fPEDdLjM QcXA1MDUAQfrvPyPaezADE/N6t8PcZmYxuavGYzHCLnYItXkg+sFNnwo5TP38pk4m8OtpmZtGvTw pqa2/qEo09UankSHWJb/ChZpmRK1xu9M34pYM2ISBrYNMFy5zQ37tQ1BGHrMNjhwRPoYD05seAPE jK4HIqcDnttrPvC1bRDDTBoQ1KbQgaBtw7m2oZkOtW14wm+AMcltQ9SvbYgsGx6GvSrXUf0G8A2p 36Btg/YbBvQbmulQ24YnbIPb2IaIzNjYlQHk0QemQB4AGGIbXBvt+w0IIUBjGK1p46CNw4DGoZkP tXF4wjiAn88ch4gM2P6Mg6BjAFOQTqGIn4AKC+wGtg0+pZM04aAJhwEIB7+ZD9+ObWC8KeYeCOWq EIgwx/LxbFMg0B8xG9gREPdkurcDhSZwQbaMmyXILZ4IXtbB9CJcBhah4WxvGb3ggAGg17n71KNK yj4jB+B2uRyc3uVw2CDOltgRp6hpc04Vg3pdYxDPFAP0DxcDEafKw+NYRFc8fXBEDBaQV4Spp6TR yWJQrmsVw4AUPeguFynReTZj3mTfSqDD8Kd2/t1YbtLin5xgZPGNI3JDNpcbIOujZNsG2NaTifir OWEIOTHqt40GfqXkfhOPaOXlKD9HIhIKUU3nCNwLuJMhJDQs/+uBQeWK1xDlgOOuUDzXYobY5sEz bre04nUcVepY8cQ0MLASigAlhE+ZvbtOCT0LFBt7AzYiU5RABVoJtRJSrmrfyfVEJAwc0G6UEPtp WgmHiK/3agmPowJPhEkiRgv1iY5cnn4SWQSDCMvmQaiboyN2SsAjO6CzshdygyiyVlyfJa2QiLfs EYoZgQfWh0pa8QTBjMCWXzIe/4Jd4qedYzuklLKQBvdRXB/IKwoqngtFa+9YSSZ7OvWl46HJ3OQm I63PzClPEJkIyMQzlRCH4zkak4YfmVzEqLVdBuYDCGXIY+8gLeoV6ZtR/yhwcl1Z5jvInpma22QB eTMJJGLiI9qM15mJ1bE6CgtJyTPCfNDDg0Q8bJ8Z2ELAQRB16nGqCEJwaSiRplLjto0YN458po9i qggssL2ESQuY7yymChR6fK4I9tVVCIJOFc9MmoJKQ3Qe65VEOmwSt/cQQOQNosStzCIdXiZJQr2w lUZ6RhKCTUMg+N6VoulcGhQRhkglSWVBHJJwQhDqdZfKQVBgyGIcWI+D47BFXCNUlvRUOajXXSgH THE3RoJRMi8jB4UmPVkOynWtchiOXvUFwYCsjhiGdgXSDMPrZhiG9CB9wSogqyNaQROsg6Xt9+os Dmj/BEWBgJ0nPgZJ17qC5tcMq9bCg2VjR9chwbKfxrOhoSFsia/k+TXFOtQSpl5t4XGMhDk57hMD cO0ZI4UWQFsKgHkqCccGKtY51SdWr2v1iZ+Rg0QgoP4JhHYXV8U6p8pBve5SOUjsAawc6lkfjqRS 2ArWOVkOynWtchjQR5B4CBoiuN46tyuQxkgaI/F1377E/KCOsp80RtLe6XneaSDxbjQSc7390xhJ a+GZWigxlagjptLTGOknwEiBxDQixjT2FzcIXbaYP0A8SPhKMFIgcV2o/3ycdhdXxTonYwMlu78V GxzHitAtDWamed69RliPyEHBOifLQbmuVQ7DYSRYjyJkenY+yNOpSO2C0xhJYySOkTAjxRkwWL7R CYOvMZL2Ts/0TiXeDQp2dKKFGiNpLTxTCyWm0mYZUzqOdFg07edYLSfyDskauj2n+FgyJs6Hb2bU 3vPNwhBKl9C1IBZJ6no1eXehxHvZL5pvpuCek3GCcl0rTthTjYPkXLwioNEHxrz0h59/jpgSTkBu ZNpR9pPGS2/VXxgy7w4X8W00r6OMJ42X3qrmyT7CoFoocXDOZYvYDuo6aLyktfA8vISZem4LnY5Y Sx1Teh9a+IxPLLGOTu/5ZhGUYecYiTzs9WAkifdyXjTfTME6Q2MkiXlx+l+r1u7qv6O8u1DiIZyO sp/aBadjSjqmxGNKkNws/ALG/FzLo2qM9D78guFi6lAhVmhhVxlPuvrTu8h4GlALJabS6Yip1Bjp PdjCl+KOsKffoHaZweylxD4vFeKE8FyI6wvoFWBQhgsiuTTvpAmvHNSn0dt2we5erSVAqUTZTmR6 2y62PxuMrqe37YKSDSy95O1U0R5wupKIZVqm7JzFCnuFqVwal0auTQv6iJFv+7DBIRn6ukww2SUU duS7Zg/AjhfQDhnIwIrAJyNQmEsSv9qr8UURcIukUJXYUpMnkwNEJcX4HEhvh6e2Tz6vqDgafc+f ovrZIDqIJ0vPDX15hYN7dg6sZPRCC1MfuDKaE/iKuwPVyMC2Yp3z6FrEDlXOCXEpS/wi0j6fynag 7Vtm6vLovDx6S9Ci0RPJc4biisRY9ZfJA7sAC+tFkKOYQd9HRdZGrrLTcVneZfskEOiSrMPtRvwW PZFGC2VX5Ox4iTQLBLom6x4mfcHdsTvWR5myIcewgz3xHVewzfM6nc/iOpY/w/GumCR2vs43i6T8 9H8AAAD//wMAUEsDBBQABgAIAAAAIQCuPExq4QAAAAoBAAAPAAAAZHJzL2Rvd25yZXYueG1sTI9B T8JAEIXvJv6HzZh4g+1SQajdEkLUEzERTAy3oR3ahu5u013a8u8dT3qczJf3vpeuR9OInjpfO6tB TSMQZHNX1LbU8HV4myxB+IC2wMZZ0nAjD+vs/i7FpHCD/aR+H0rBIdYnqKEKoU2k9HlFBv3UtWT5 d3adwcBnV8qiw4HDTSNnUbSQBmvLDRW2tK0ov+yvRsP7gMMmVq/97nLe3o6H+cf3TpHWjw/j5gVE oDH8wfCrz+qQsdPJXW3hRaPhOVowqWGi5jMQDMSrmLecmFypJ5BZKv9PyH4AAAD//wMAUEsBAi0A FAAGAAgAAAAhALaDOJL+AAAA4QEAABMAAAAAAAAAAAAAAAAAAAAAAFtDb250ZW50X1R5cGVzXS54 bWxQSwECLQAUAAYACAAAACEAOP0h/9YAAACUAQAACwAAAAAAAAAAAAAAAAAvAQAAX3JlbHMvLnJl bHNQSwECLQAUAAYACAAAACEAfuO5ImAKAABbgAAADgAAAAAAAAAAAAAAAAAuAgAAZHJzL2Uyb0Rv Yy54bWxQSwECLQAUAAYACAAAACEArjxMauEAAAAKAQAADwAAAAAAAAAAAAAAAAC6DAAAZHJzL2Rv d25yZXYueG1sUEsFBgAAAAAEAAQA8wAAAMgNAAAAAA== ">
                      <v:shape id=" 87" o:spid="_x0000_s1512" type="#_x0000_t202" style="position:absolute;left:8992;top:13925;width:529;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yspscA AADiAAAADwAAAGRycy9kb3ducmV2LnhtbESP3WoCMRSE74W+QziF3mnWUsRujVIKohRvXH2Aw+Z0 s+zmJGyyP/bpm4Lg5TAz3zCb3WRbMVAXascKlosMBHHpdM2VgutlP1+DCBFZY+uYFNwowG77NNtg rt3IZxqKWIkE4ZCjAhOjz6UMpSGLYeE8cfJ+XGcxJtlVUnc4Jrht5WuWraTFmtOCQU9fhsqm6K2C fX842uFX9v67KEc2vumvp0apl+fp8wNEpCk+wvf2USt4z1YJun5bwv+ldAfk9g8AAP//AwBQSwEC LQAUAAYACAAAACEA8PeKu/0AAADiAQAAEwAAAAAAAAAAAAAAAAAAAAAAW0NvbnRlbnRfVHlwZXNd LnhtbFBLAQItABQABgAIAAAAIQAx3V9h0gAAAI8BAAALAAAAAAAAAAAAAAAAAC4BAABfcmVscy8u cmVsc1BLAQItABQABgAIAAAAIQAzLwWeQQAAADkAAAAQAAAAAAAAAAAAAAAAACkCAABkcnMvc2hh cGV4bWwueG1sUEsBAi0AFAAGAAgAAAAhACb8rKbHAAAA4gAAAA8AAAAAAAAAAAAAAAAAmAIAAGRy cy9kb3ducmV2LnhtbFBLBQYAAAAABAAEAPUAAACMAwAAAAA= " filled="f" stroked="f">
                        <v:path arrowok="t"/>
                        <v:textbox>
                          <w:txbxContent>
                            <w:p w14:paraId="7A184FB2" w14:textId="77777777" w:rsidR="00541C41" w:rsidRPr="00F55069" w:rsidRDefault="00541C41" w:rsidP="00AB2D8F">
                              <w:r w:rsidRPr="00F55069">
                                <w:rPr>
                                  <w:noProof/>
                                  <w:position w:val="-10"/>
                                </w:rPr>
                                <w:object w:dxaOrig="240" w:dyaOrig="320" w14:anchorId="205F10E8">
                                  <v:shape id="_x0000_i2302" type="#_x0000_t75" style="width:12pt;height:16.5pt" o:ole="">
                                    <v:imagedata r:id="rId869" o:title=""/>
                                  </v:shape>
                                  <o:OLEObject Type="Embed" ProgID="Equation.DSMT4" ShapeID="_x0000_i2302" DrawAspect="Content" ObjectID="_1773309141" r:id="rId875"/>
                                </w:object>
                              </w:r>
                            </w:p>
                          </w:txbxContent>
                        </v:textbox>
                      </v:shape>
                      <v:shape id=" 88" o:spid="_x0000_s1513" type="#_x0000_t202" style="position:absolute;left:7885;top:13385;width:7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4y0ccA AADiAAAADwAAAGRycy9kb3ducmV2LnhtbESP3WoCMRSE7wt9h3CE3tWsUsRujSIFqRRvXH2Aw+a4 WXZzEjbZn/bpm4Lg5TAz3zCb3WRbMVAXascKFvMMBHHpdM2Vguvl8LoGESKyxtYxKfihALvt89MG c+1GPtNQxEokCIccFZgYfS5lKA1ZDHPniZN3c53FmGRXSd3hmOC2lcssW0mLNacFg54+DZVN0VsF h/7raIdf2fvvohzZ+Ka/nhqlXmbT/gNEpCk+wvf2USt4z1YJun5bwv+ldAfk9g8AAP//AwBQSwEC LQAUAAYACAAAACEA8PeKu/0AAADiAQAAEwAAAAAAAAAAAAAAAAAAAAAAW0NvbnRlbnRfVHlwZXNd LnhtbFBLAQItABQABgAIAAAAIQAx3V9h0gAAAI8BAAALAAAAAAAAAAAAAAAAAC4BAABfcmVscy8u cmVsc1BLAQItABQABgAIAAAAIQAzLwWeQQAAADkAAAAQAAAAAAAAAAAAAAAAACkCAABkcnMvc2hh cGV4bWwueG1sUEsBAi0AFAAGAAgAAAAhANYuMtHHAAAA4gAAAA8AAAAAAAAAAAAAAAAAmAIAAGRy cy9kb3ducmV2LnhtbFBLBQYAAAAABAAEAPUAAACMAwAAAAA= " filled="f" stroked="f">
                        <v:path arrowok="t"/>
                        <v:textbox>
                          <w:txbxContent>
                            <w:p w14:paraId="1CC4F69B" w14:textId="77777777" w:rsidR="00541C41" w:rsidRPr="007F3041" w:rsidRDefault="00541C41" w:rsidP="00AB2D8F">
                              <w:r w:rsidRPr="007F3041">
                                <w:t>M</w:t>
                              </w:r>
                            </w:p>
                          </w:txbxContent>
                        </v:textbox>
                      </v:shape>
                      <v:shape id=" 89" o:spid="_x0000_s1514" type="#_x0000_t202" style="position:absolute;left:9023;top:14325;width:6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KXSsgA AADiAAAADwAAAGRycy9kb3ducmV2LnhtbESPzWrDMBCE74G+g9hCb4ncNITUjRJKISSUXOrkARZr axlbK2HJP+3TV4FAj8PMfMNs95NtxUBdqB0reF5kIIhLp2uuFFwvh/kGRIjIGlvHpOCHAux3D7Mt 5tqN/EVDESuRIBxyVGBi9LmUoTRkMSycJ07et+ssxiS7SuoOxwS3rVxm2VparDktGPT0Yahsit4q OPTHkx1+Ze8/i3Jk45v+em6Uenqc3t9ARJrif/jePmkFr9k6QTerF7hdSndA7v4AAAD//wMAUEsB Ai0AFAAGAAgAAAAhAPD3irv9AAAA4gEAABMAAAAAAAAAAAAAAAAAAAAAAFtDb250ZW50X1R5cGVz XS54bWxQSwECLQAUAAYACAAAACEAMd1fYdIAAACPAQAACwAAAAAAAAAAAAAAAAAuAQAAX3JlbHMv LnJlbHNQSwECLQAUAAYACAAAACEAMy8FnkEAAAA5AAAAEAAAAAAAAAAAAAAAAAApAgAAZHJzL3No YXBleG1sLnhtbFBLAQItABQABgAIAAAAIQC5YpdKyAAAAOIAAAAPAAAAAAAAAAAAAAAAAJgCAABk cnMvZG93bnJldi54bWxQSwUGAAAAAAQABAD1AAAAjQMAAAAA " filled="f" stroked="f">
                        <v:path arrowok="t"/>
                        <v:textbox>
                          <w:txbxContent>
                            <w:p w14:paraId="5ADF1F31" w14:textId="77777777" w:rsidR="00541C41" w:rsidRPr="007F3041" w:rsidRDefault="00541C41" w:rsidP="00AB2D8F">
                              <w:r w:rsidRPr="007F3041">
                                <w:t>N</w:t>
                              </w:r>
                            </w:p>
                          </w:txbxContent>
                        </v:textbox>
                      </v:shape>
                      <v:shape id=" 90" o:spid="_x0000_s1515" type="#_x0000_t202" style="position:absolute;left:8151;top:14421;width:111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sPPscA AADiAAAADwAAAGRycy9kb3ducmV2LnhtbESP3WoCMRSE7wt9h3CE3tWsRcRujSIFqRRvuvoAh81x s+zmJGyyP/XpTUHo5TAz3zCb3WRbMVAXascKFvMMBHHpdM2Vgsv58LoGESKyxtYxKfilALvt89MG c+1G/qGhiJVIEA45KjAx+lzKUBqyGObOEyfv6jqLMcmukrrDMcFtK9+ybCUt1pwWDHr6NFQ2RW8V HPqvox1usvffRTmy8U1/OTVKvcym/QeISFP8Dz/aR63gPVsl6Hq5hL9L6Q7I7R0AAP//AwBQSwEC LQAUAAYACAAAACEA8PeKu/0AAADiAQAAEwAAAAAAAAAAAAAAAAAAAAAAW0NvbnRlbnRfVHlwZXNd LnhtbFBLAQItABQABgAIAAAAIQAx3V9h0gAAAI8BAAALAAAAAAAAAAAAAAAAAC4BAABfcmVscy8u cmVsc1BLAQItABQABgAIAAAAIQAzLwWeQQAAADkAAAAQAAAAAAAAAAAAAAAAACkCAABkcnMvc2hh cGV4bWwueG1sUEsBAi0AFAAGAAgAAAAhADaLDz7HAAAA4gAAAA8AAAAAAAAAAAAAAAAAmAIAAGRy cy9kb3ducmV2LnhtbFBLBQYAAAAABAAEAPUAAACMAwAAAAA= " filled="f" stroked="f">
                        <v:path arrowok="t"/>
                        <v:textbox>
                          <w:txbxContent>
                            <w:p w14:paraId="28E13A91" w14:textId="77777777" w:rsidR="00541C41" w:rsidRPr="00AF573E" w:rsidRDefault="00541C41" w:rsidP="00AB2D8F">
                              <w:pPr>
                                <w:rPr>
                                  <w:sz w:val="28"/>
                                  <w:szCs w:val="28"/>
                                  <w:lang w:val="vi-VN"/>
                                </w:rPr>
                              </w:pPr>
                              <w:r w:rsidRPr="00AF573E">
                                <w:rPr>
                                  <w:sz w:val="28"/>
                                  <w:szCs w:val="28"/>
                                </w:rPr>
                                <w:t>Hình</w:t>
                              </w:r>
                              <w:r w:rsidRPr="00AF573E">
                                <w:rPr>
                                  <w:sz w:val="28"/>
                                  <w:szCs w:val="28"/>
                                  <w:lang w:val="vi-VN"/>
                                </w:rPr>
                                <w:t xml:space="preserve"> 1 </w:t>
                              </w:r>
                            </w:p>
                          </w:txbxContent>
                        </v:textbox>
                      </v:shape>
                      <v:shape id=" 91" o:spid="_x0000_s1516" type="#_x0000_t202" style="position:absolute;left:7196;top:13859;width:701;height: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eqpcgA AADiAAAADwAAAGRycy9kb3ducmV2LnhtbESPzWrDMBCE74G+g9hCb4nc0ITUjRJKISSUXOrkARZr axlbK2HJP+3TV4FAj8PMfMNs95NtxUBdqB0reF5kIIhLp2uuFFwvh/kGRIjIGlvHpOCHAux3D7Mt 5tqN/EVDESuRIBxyVGBi9LmUoTRkMSycJ07et+ssxiS7SuoOxwS3rVxm2VparDktGPT0Yahsit4q OPTHkx1+Ze8/i3Jk45v+em6Uenqc3t9ARJrif/jePmkFr9k6QTcvK7hdSndA7v4AAAD//wMAUEsB Ai0AFAAGAAgAAAAhAPD3irv9AAAA4gEAABMAAAAAAAAAAAAAAAAAAAAAAFtDb250ZW50X1R5cGVz XS54bWxQSwECLQAUAAYACAAAACEAMd1fYdIAAACPAQAACwAAAAAAAAAAAAAAAAAuAQAAX3JlbHMv LnJlbHNQSwECLQAUAAYACAAAACEAMy8FnkEAAAA5AAAAEAAAAAAAAAAAAAAAAAApAgAAZHJzL3No YXBleG1sLnhtbFBLAQItABQABgAIAAAAIQBZx6qlyAAAAOIAAAAPAAAAAAAAAAAAAAAAAJgCAABk cnMvZG93bnJldi54bWxQSwUGAAAAAAQABAD1AAAAjQMAAAAA " filled="f" stroked="f">
                        <v:path arrowok="t"/>
                        <v:textbox>
                          <w:txbxContent>
                            <w:p w14:paraId="286D38CC" w14:textId="77777777" w:rsidR="00541C41" w:rsidRPr="00C15AAD" w:rsidRDefault="00541C41" w:rsidP="00AB2D8F">
                              <w:r w:rsidRPr="0083780E">
                                <w:rPr>
                                  <w:noProof/>
                                  <w:position w:val="-10"/>
                                </w:rPr>
                                <w:object w:dxaOrig="240" w:dyaOrig="320" w14:anchorId="3AC4BC01">
                                  <v:shape id="_x0000_i2303" type="#_x0000_t75" style="width:14.25pt;height:19.5pt" o:ole="">
                                    <v:imagedata r:id="rId871" o:title=""/>
                                  </v:shape>
                                  <o:OLEObject Type="Embed" ProgID="Equation.DSMT4" ShapeID="_x0000_i2303" DrawAspect="Content" ObjectID="_1773309142" r:id="rId876"/>
                                </w:object>
                              </w:r>
                            </w:p>
                          </w:txbxContent>
                        </v:textbox>
                      </v:shape>
                      <v:group id=" 92" o:spid="_x0000_s1517" style="position:absolute;left:7298;top:14275;width:460;height:137" coordorigin="7329,7190" coordsize="386,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qdsoAAADiAAAADwAAAGRycy9kb3ducmV2LnhtbESPT2vCQBTE70K/w/IK 3nST/gk2zSoiVXoQQS2U3h7ZZxKSfRuyaxK/fbdQ8DjMzG+YbDWaRvTUucqygngegSDOra64UPB1 3s4WIJxH1thYJgU3crBaPkwyTLUd+Ej9yRciQNilqKD0vk2ldHlJBt3ctsTBu9jOoA+yK6TucAhw 08inKEqkwYrDQoktbUrK69PVKNgNOKyf449+X182t5/z6+F7H5NS08dx/Q7C0+jv4f/2p1bwFiUB unhJ4O9SuANy+Q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uqdsoA AADiAAAADwAAAAAAAAAAAAAAAACqAgAAZHJzL2Rvd25yZXYueG1sUEsFBgAAAAAEAAQA+gAAAKED AAAAAA== ">
                        <v:group id=" 93" o:spid="_x0000_s1518" style="position:absolute;left:7329;top:7190;width:293;height:144" coordorigin="7329,7190" coordsize="29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scP7csAAADiAAAADwAAAGRycy9kb3ducmV2LnhtbESPW2vCQBSE3wX/w3KE vukm2nqJriLSlj6I4AXEt0P2mASzZ0N2m8R/3y0U+jjMzDfMatOZUjRUu8KygngUgSBOrS44U3A5 fwznIJxH1lhaJgVPcrBZ93srTLRt+UjNyWciQNglqCD3vkqkdGlOBt3IVsTBu9vaoA+yzqSusQ1w U8pxFE2lwYLDQo4V7XJKH6dvo+CzxXY7id+b/eO+e97Ob4frPialXgbddgnCU+f/w3/tL61gEU0D dP46g99L4Q7I9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bHD+3L AAAA4gAAAA8AAAAAAAAAAAAAAAAAqgIAAGRycy9kb3ducmV2LnhtbFBLBQYAAAAABAAEAPoAAACi AwAAAAA= ">
                          <v:group id=" 94" o:spid="_x0000_s1519" style="position:absolute;left:7329;top:7190;width:202;height:140" coordorigin="7329,7190" coordsize="202,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1ibn8oAAADiAAAADwAAAGRycy9kb3ducmV2LnhtbESPwWrCQBCG70LfYZmC N92kWrGpq4i00oMI1ULpbciOSTA7G7LbJL5951DwOPzzfzPfajO4WnXUhsqzgXSagCLOva24MPB1 fp8sQYWIbLH2TAZuFGCzfhitMLO+50/qTrFQAuGQoYEyxibTOuQlOQxT3xBLdvGtwyhjW2jbYi9w V+unJFlohxXLhRIb2pWUX0+/zsC+x347S9+6w/Wyu/2cn4/fh5SMGT8O21dQkYZ4X/5vf1gDL8lC oMu5/CxKogN6/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51ibn8oA AADiAAAADwAAAAAAAAAAAAAAAACqAgAAZHJzL2Rvd25yZXYueG1sUEsFBgAAAAAEAAQA+gAAAKED AAAAAA== ">
                            <v:line id=" 95" o:spid="_x0000_s1520" style="position:absolute;flip:y;visibility:visible;mso-wrap-style:square" from="7329,7190" to="7451,7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NbyMoAAADiAAAADwAAAGRycy9kb3ducmV2LnhtbESPQWvCQBSE74X+h+UVeil10yKSRFcR odCDl1qJeHvNPrMh2bdxd6vpv+8WCh6HmfmGWaxG24sL+dA6VvAyyUAQ10633CjYf7495yBCRNbY OyYFPxRgtby/W2Cp3ZU/6LKLjUgQDiUqMDEOpZShNmQxTNxAnLyT8xZjkr6R2uM1wW0vX7NsJi22 nBYMDrQxVHe7b6tA5tuns19/TbuqOxwKU9XVcNwq9fgwrucgIo3xFv5vv2sFRTZL0HxawN+ldAfk 8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wk1vIygAAAOIAAAAPAAAA AAAAAAAAAAAAAKECAABkcnMvZG93bnJldi54bWxQSwUGAAAAAAQABAD5AAAAmAMAAAAA "/>
                            <v:line id=" 96" o:spid="_x0000_s1521" style="position:absolute;flip:y;visibility:visible;mso-wrap-style:square" from="7409,7210" to="7531,7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BkiMoAAADiAAAADwAAAGRycy9kb3ducmV2LnhtbESPQUvDQBCF74L/YRnBi9iNoiVNuy1F EDz0YpUUb9PsmA3JzsbdtY3/3jkIHoc373t8q83kB3WimLrABu5mBSjiJtiOWwPvb8+3JaiUkS0O gcnADyXYrC8vVljZcOZXOu1zqwTCqUIDLuex0jo1jjymWRiJJfsM0WOWM7baRjwL3A/6vijm2mPH suBwpCdHTb//9gZ0ubv5itvjQ1/3h8PC1U09fuyMub6atktQmab8//zXfrEGFsVcoOWjSIiS6IBe /w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kcGSIygAAAOIAAAAPAAAA AAAAAAAAAAAAAKECAABkcnMvZG93bnJldi54bWxQSwUGAAAAAAQABAD5AAAAmAMAAAAA "/>
                          </v:group>
                          <v:line id=" 97" o:spid="_x0000_s1522" style="position:absolute;flip:y;visibility:visible;mso-wrap-style:square" from="7500,7214" to="7622,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zBE8sAAADiAAAADwAAAGRycy9kb3ducmV2LnhtbESPQUvDQBSE7wX/w/IEL2I3lTaksdtS BMFDL1ZJ8fbMPrMh2bdxd23Tf+8WhB6HmfmGWW1G24sj+dA6VjCbZiCIa6dbbhR8vL88FCBCRNbY OyYFZwqwWd9MVlhqd+I3Ou5jIxKEQ4kKTIxDKWWoDVkMUzcQJ+/beYsxSd9I7fGU4LaXj1mWS4st pwWDAz0bqrv9r1Ugi939j99+zbuqOxyWpqqr4XOn1N3tuH0CEWmM1/B/+1UrWGZ5ghaLGVwupTsg 1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zzBE8sAAADiAAAADwAA AAAAAAAAAAAAAAChAgAAZHJzL2Rvd25yZXYueG1sUEsFBgAAAAAEAAQA+QAAAJkDAAAAAA== "/>
                        </v:group>
                        <v:line id=" 98" o:spid="_x0000_s1523" style="position:absolute;flip:y;visibility:visible;mso-wrap-style:square" from="7593,7214" to="7715,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ZMsAAADiAAAADwAAAGRycy9kb3ducmV2LnhtbESPQWsCMRSE7wX/Q3iCl1KzSivr1ihS EHrwoi0rvb1unptlNy/bJNXtvzeFQo/DzHzDrDaD7cSFfGgcK5hNMxDEldMN1wre33YPOYgQkTV2 jknBDwXYrEd3Kyy0u/KBLsdYiwThUKACE2NfSBkqQxbD1PXEyTs7bzEm6WupPV4T3HZynmULabHh tGCwpxdDVXv8tgpkvr//8tvPx7ZsT6elKauy/9grNRkP22cQkYb4H/5rv2oFy2yRoPnTHH4vpTsg 1z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5fZMsAAADiAAAADwAA AAAAAAAAAAAAAAChAgAAZHJzL2Rvd25yZXYueG1sUEsFBgAAAAAEAAQA+QAAAJkDAAAAAA== "/>
                      </v:group>
                      <v:group id=" 99" o:spid="_x0000_s1524" style="position:absolute;left:7246;top:12903;width:556;height:1373" coordorigin="7279,5814" coordsize="467,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CWfM8kAAADiAAAADwAAAGRycy9kb3ducmV2LnhtbESPQYvCMBSE7wv+h/AE b2taRdFqFBFd9iDCqiDeHs2zLTYvpYlt/febBWGPw8x8wyzXnSlFQ7UrLCuIhxEI4tTqgjMFl/P+ cwbCeWSNpWVS8CIH61XvY4mJti3/UHPymQgQdgkqyL2vEildmpNBN7QVcfDutjbog6wzqWtsA9yU chRFU2mw4LCQY0XbnNLH6WkUfLXYbsbxrjk87tvX7Tw5Xg8xKTXod5sFCE+d/w+/299awTyaBuhs Moa/S+EO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sJZ8zyQAA AOIAAAAPAAAAAAAAAAAAAAAAAKoCAABkcnMvZG93bnJldi54bWxQSwUGAAAAAAQABAD6AAAAoAMA AAAA ">
                        <v:line id=" 100" o:spid="_x0000_s1525" style="position:absolute;flip:x y;visibility:visible;mso-wrap-style:square" from="7281,5814" to="7746,7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MyEckAAADiAAAADwAAAGRycy9kb3ducmV2LnhtbESPT2vCQBTE74LfYXmFXkQ3/qmkqauI oHhStIrXR/aZhGbfhuzWRD99tyB4HGbmN8xs0ZpS3Kh2hWUFw0EEgji1uuBMwel73Y9BOI+ssbRM Cu7kYDHvdmaYaNvwgW5Hn4kAYZeggtz7KpHSpTkZdANbEQfvamuDPsg6k7rGJsBNKUdRNJUGCw4L OVa0yin9Of4aBci7xzhuhjSRG7q40W7fW56vSr2/tcsvEJ5a/wo/21ut4DOaBmj8MYH/S+EOyPk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EjMhHJAAAA4gAAAA8AAAAA AAAAAAAAAAAAoQIAAGRycy9kb3ducmV2LnhtbFBLBQYAAAAABAAEAPkAAACXAwAAAAA= "/>
                        <v:line id=" 101" o:spid="_x0000_s1526" style="position:absolute;visibility:visible;mso-wrap-style:square" from="7279,5818" to="7522,6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5CnMkAAADiAAAADwAAAGRycy9kb3ducmV2LnhtbESP3WrCQBSE7wu+w3IEb4puLMSf6Coi FKQXhaoPcMwek8Xs2ZhdY/Tpu4WCl8PMfMMs152tREuNN44VjEcJCOLcacOFguPhczgD4QOyxsox KXiQh/Wq97bETLs7/1C7D4WIEPYZKihDqDMpfV6SRT9yNXH0zq6xGKJsCqkbvEe4reRHkkykRcNx ocSatiXll/3NKkjN9To9376rdvOF85N9vpuTJKUG/W6zABGoC6/wf3unFcyTSYTO0hT+LsU7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neQpzJAAAA4gAAAA8AAAAA AAAAAAAAAAAAoQIAAGRycy9kb3ducmV2LnhtbFBLBQYAAAAABAAEAPkAAACXAwAAAAA= ">
                          <v:stroke endarrow="open"/>
                        </v:line>
                      </v:group>
                      <v:group id=" 102" o:spid="_x0000_s1527" style="position:absolute;left:7782;top:14259;width:2211;height:168" coordorigin="7704,7174" coordsize="1857,1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FI8q8kAAADiAAAADwAAAGRycy9kb3ducmV2LnhtbESPQWvCQBSE74X+h+UV equbWAwaXUVESw9SaCyIt0f2mQSzb0N2TeK/d4WCx2FmvmEWq8HUoqPWVZYVxKMIBHFudcWFgr/D 7mMKwnlkjbVlUnAjB6vl68sCU217/qUu84UIEHYpKii9b1IpXV6SQTeyDXHwzrY16INsC6lb7APc 1HIcRYk0WHFYKLGhTUn5JbsaBV899uvPeNvtL+fN7XSY/Bz3MSn1/jas5yA8Df4Z/m9/awWzKAnQ 6SSBx6VwB+TyD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8UjyryQAA AOIAAAAPAAAAAAAAAAAAAAAAAKoCAABkcnMvZG93bnJldi54bWxQSwUGAAAAAAQABAD6AAAAoAMA AAAA ">
                        <v:group id=" 103" o:spid="_x0000_s1528" style="position:absolute;left:7704;top:7174;width:1167;height:160" coordorigin="7704,7174" coordsize="1167,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6ZMMkAAADiAAAADwAAAGRycy9kb3ducmV2LnhtbESPT2vCQBTE74LfYXlC b7qJxX/RVURs6UEKVUG8PbLPJJh9G7LbJH77bkHwOMzMb5jVpjOlaKh2hWUF8SgCQZxaXXCm4Hz6 GM5BOI+ssbRMCh7kYLPu91aYaNvyDzVHn4kAYZeggtz7KpHSpTkZdCNbEQfvZmuDPsg6k7rGNsBN KcdRNJUGCw4LOVa0yym9H3+Ngs8W2+17vG8O99vucT1Nvi+HmJR6G3TbJQhPnX+Fn+0vrWARTQN0 PpnB/6VwB+T6D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THpkwyQAA AOIAAAAPAAAAAAAAAAAAAAAAAKoCAABkcnMvZG93bnJldi54bWxQSwUGAAAAAAQABAD6AAAAoAMA AAAA ">
                          <v:group id=" 104" o:spid="_x0000_s1529" style="position:absolute;left:7704;top:7186;width:386;height:144" coordorigin="7329,7190" coordsize="386,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ENQsoAAADiAAAADwAAAGRycy9kb3ducmV2LnhtbESPwWrCQBCG70LfYZlC b7pJi5JGVxFpSw9SqBaKtyE7JsHsbMhuk/j2zkHocfjn/2a+1WZ0jeqpC7VnA+ksAUVceFtzaeDn +D7NQIWIbLHxTAauFGCzfpisMLd+4G/qD7FUAuGQo4EqxjbXOhQVOQwz3xJLdvadwyhjV2rb4SBw 1+jnJFlohzXLhQpb2lVUXA5/zsDHgMP2JX3r95fz7no6zr9+9ykZ8/Q4bpegIo3xf/ne/rQGXpOF QLO5/CxKogN6f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oENQsoA AADiAAAADwAAAAAAAAAAAAAAAACqAgAAZHJzL2Rvd25yZXYueG1sUEsFBgAAAAAEAAQA+gAAAKED AAAAAA== ">
                            <v:group id=" 105" o:spid="_x0000_s1530" style="position:absolute;left:7329;top:7190;width:293;height:144" coordorigin="7329,7190" coordsize="29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c2o2ckAAADiAAAADwAAAGRycy9kb3ducmV2LnhtbESPQYvCMBSE7wv+h/AE b2taRdFqFBFd9iDCqiDeHs2zLTYvpYlt/febBWGPw8x8wyzXnSlFQ7UrLCuIhxEI4tTqgjMFl/P+ cwbCeWSNpWVS8CIH61XvY4mJti3/UHPymQgQdgkqyL2vEildmpNBN7QVcfDutjbog6wzqWtsA9yU chRFU2mw4LCQY0XbnNLH6WkUfLXYbsbxrjk87tvX7Tw5Xg8xKTXod5sFCE+d/w+/299awTyaBuhs Moe/S+EO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NzajZyQAA AOIAAAAPAAAAAAAAAAAAAAAAAKoCAABkcnMvZG93bnJldi54bWxQSwUGAAAAAAQABAD6AAAAoAMA AAAA ">
                              <v:group id=" 106" o:spid="_x0000_s1531" style="position:absolute;left:7329;top:7190;width:202;height:140" coordorigin="7329,7190" coordsize="202,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vL+coAAADiAAAADwAAAGRycy9kb3ducmV2LnhtbESPTWvCQBCG74X+h2UK vdVNKg2auopILT1IwQ8Qb0N2TILZ2ZDdJvHfdw6FHod33uflWaxG16ieulB7NpBOElDEhbc1lwZO x+3LDFSIyBYbz2TgTgFWy8eHBebWD7yn/hBLJRAOORqoYmxzrUNRkcMw8S2xZFffOYxydqW2HQ4C d41+TZJMO6xZFipsaVNRcTv8OAOfAw7rafrR727Xzf1yfPs+71Iy5vlpXL+DijTG/+e/9pc1ME8y gc4ykRAl0QG9/A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pvL+coA AADiAAAADwAAAAAAAAAAAAAAAACqAgAAZHJzL2Rvd25yZXYueG1sUEsFBgAAAAAEAAQA+gAAAKED AAAAAA== ">
                                <v:line id=" 107" o:spid="_x0000_s1532" style="position:absolute;flip:y;visibility:visible;mso-wrap-style:square" from="7329,7190" to="7451,7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ALrsoAAADiAAAADwAAAGRycy9kb3ducmV2LnhtbESPQWvCQBSE74X+h+UVeil1YykhRlcR odCDl9oS6e01+8yGZN/G3a2m/94VCh6HmfmGWaxG24sT+dA6VjCdZCCIa6dbbhR8fb49FyBCRNbY OyYFfxRgtby/W2Cp3Zk/6LSLjUgQDiUqMDEOpZShNmQxTNxAnLyD8xZjkr6R2uM5wW0vX7IslxZb TgsGB9oYqrvdr1Ugi+3T0a9/Xruq2+9npqqr4Xur1OPDuJ6DiDTGW/i//a4VzLI8QYt8CtdL6Q7I 5Q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UAuuygAAAOIAAAAPAAAA AAAAAAAAAAAAAKECAABkcnMvZG93bnJldi54bWxQSwUGAAAAAAQABAD5AAAAmAMAAAAA "/>
                                <v:line id=" 108" o:spid="_x0000_s1533" style="position:absolute;flip:y;visibility:visible;mso-wrap-style:square" from="7409,7210" to="7531,7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KV2coAAADiAAAADwAAAGRycy9kb3ducmV2LnhtbESPQWvCQBSE7wX/w/KEXkrdVEqI0VVE KPTgpbZEenvNPrMh2bdxd6vpv+8WCh6HmfmGWW1G24sL+dA6VvA0y0AQ10633Cj4eH95LECEiKyx d0wKfijAZj25W2Gp3ZXf6HKIjUgQDiUqMDEOpZShNmQxzNxAnLyT8xZjkr6R2uM1wW0v51mWS4st pwWDA+0M1d3h2yqQxf7h7Ldfz13VHY8LU9XV8LlX6n46bpcgIo3xFv5vv2oFiyxP0CKfw9+ldAfk +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1gpXZygAAAOIAAAAPAAAA AAAAAAAAAAAAAKECAABkcnMvZG93bnJldi54bWxQSwUGAAAAAAQABAD5AAAAmAMAAAAA "/>
                              </v:group>
                              <v:line id=" 109" o:spid="_x0000_s1534" style="position:absolute;flip:y;visibility:visible;mso-wrap-style:square" from="7500,7214" to="7622,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4wQssAAADiAAAADwAAAGRycy9kb3ducmV2LnhtbESPzWrDMBCE74W8g9hALyWR+4NxnCgh FAo95NIkOPS2tTaWsbVyJTVx374qFHocZuYbZrUZbS8u5EPrWMH9PANBXDvdcqPgeHiZFSBCRNbY OyYF3xRgs57crLDU7spvdNnHRiQIhxIVmBiHUspQG7IY5m4gTt7ZeYsxSd9I7fGa4LaXD1mWS4st pwWDAz0bqrv9l1Ugi93dp99+PHVVdzotTFVXw/tOqdvpuF2CiDTG//Bf+1UrWGR5ghb5I/xeSndA r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s4wQssAAADiAAAADwAA AAAAAAAAAAAAAAChAgAAZHJzL2Rvd25yZXYueG1sUEsFBgAAAAAEAAQA+QAAAJkDAAAAAA== "/>
                            </v:group>
                            <v:line id=" 110" o:spid="_x0000_s1535" style="position:absolute;flip:y;visibility:visible;mso-wrap-style:square" from="7593,7214" to="7715,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SeoNsoAAADiAAAADwAAAGRycy9kb3ducmV2LnhtbESPQWvCQBSE74X+h+UVeil10yIhRlcR odCDl1qJeHvNPrMh2bdxd6vpv+8WCh6HmfmGWaxG24sL+dA6VvAyyUAQ10633CjYf749FyBCRNbY OyYFPxRgtby/W2Cp3ZU/6LKLjUgQDiUqMDEOpZShNmQxTNxAnLyT8xZjkr6R2uM1wW0vX7MslxZb TgsGB9oYqrvdt1Ugi+3T2a+/pl3VHQ4zU9XVcNwq9fgwrucgIo3xFv5vv2sFsyxP0CKfwt+ldAfk 8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VJ6g2ygAAAOIAAAAPAAAA AAAAAAAAAAAAAKECAABkcnMvZG93bnJldi54bWxQSwUGAAAAAAQABAD5AAAAmAMAAAAA "/>
                          </v:group>
                          <v:group id=" 111" o:spid="_x0000_s1536" style="position:absolute;left:8076;top:7190;width:386;height:144" coordorigin="7329,7190" coordsize="386,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xoYckAAADiAAAADwAAAGRycy9kb3ducmV2LnhtbESPQWvCQBSE74X+h+UV equbWAwaXUVESw9SaCyIt0f2mQSzb0N2TeK/d4WCx2FmvmEWq8HUoqPWVZYVxKMIBHFudcWFgr/D 7mMKwnlkjbVlUnAjB6vl68sCU217/qUu84UIEHYpKii9b1IpXV6SQTeyDXHwzrY16INsC6lb7APc 1HIcRYk0WHFYKLGhTUn5JbsaBV899uvPeNvtL+fN7XSY/Bz3MSn1/jas5yA8Df4Z/m9/awWzKAnQ aTKBx6VwB+TyD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C7GhhyQAA AOIAAAAPAAAAAAAAAAAAAAAAAKoCAABkcnMvZG93bnJldi54bWxQSwUGAAAAAAQABAD6AAAAoAMA AAAA ">
                            <v:group id=" 112" o:spid="_x0000_s1537" style="position:absolute;left:7329;top:7190;width:293;height:144" coordorigin="7329,7190" coordsize="29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72FskAAADiAAAADwAAAGRycy9kb3ducmV2LnhtbESPT2vCQBTE70K/w/KE 3nSTlgaNriLSlh5E8A+It0f2mQSzb0N2m8Rv7wqCx2FmfsPMl72pREuNKy0riMcRCOLM6pJzBcfD z2gCwnlkjZVlUnAjB8vF22COqbYd76jd+1wECLsUFRTe16mULivIoBvbmjh4F9sY9EE2udQNdgFu KvkRRYk0WHJYKLCmdUHZdf9vFPx22K0+4+92c72sb+fD1/a0iUmp92G/moHw1PtX+Nn+0wqmURKg kySBx6VwB+TiD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yPvYWyQAA AOIAAAAPAAAAAAAAAAAAAAAAAKoCAABkcnMvZG93bnJldi54bWxQSwUGAAAAAAQABAD6AAAAoAMA AAAA ">
                              <v:group id=" 113" o:spid="_x0000_s1538" style="position:absolute;left:7329;top:7190;width:202;height:140" coordorigin="7329,7190" coordsize="202,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JTjcoAAADiAAAADwAAAGRycy9kb3ducmV2LnhtbESPT2vCQBTE74V+h+UV vNVNWhptmlVEqngQQS2U3h7Zlz+YfRuyaxK/fVco9DjMzG+YbDmaRvTUudqygngagSDOra65VPB1 3jzPQTiPrLGxTApu5GC5eHzIMNV24CP1J1+KAGGXooLK+zaV0uUVGXRT2xIHr7CdQR9kV0rd4RDg ppEvUZRIgzWHhQpbWleUX05Xo2A74LB6jT/7/aVY337Ob4fvfUxKTZ7G1QcIT6P/D/+1d1rBe5QE 6DyZwf1SuANy8Q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3XJTjcoA AADiAAAADwAAAAAAAAAAAAAAAACqAgAAZHJzL2Rvd25yZXYueG1sUEsFBgAAAAAEAAQA+gAAAKED AAAAAA== ">
                                <v:line id=" 114" o:spid="_x0000_s1539" style="position:absolute;flip:y;visibility:visible;mso-wrap-style:square" from="7329,7190" to="7451,7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qiM8oAAADiAAAADwAAAGRycy9kb3ducmV2LnhtbESPwUrDQBCG74LvsIzgRexGkZDGbksR BA+9WEuKtzE7ZkOys3F3bePbOwfB4/DP/818q83sR3WimPrABu4WBSjiNtieOwOHt+fbClTKyBbH wGTghxJs1pcXK6xtOPMrnfa5UwLhVKMBl/NUa51aRx7TIkzEkn2G6DHLGDttI54F7kd9XxSl9tiz XHA40ZOjdth/ewO62t18xe3Hw9AMx+PSNW0zve+Mub6at4+gMs35f/mv/WINLItSoFUpP4uS6IBe /w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UaqIzygAAAOIAAAAPAAAA AAAAAAAAAAAAAKECAABkcnMvZG93bnJldi54bWxQSwUGAAAAAAQABAD5AAAAmAMAAAAA "/>
                                <v:line id=" 115" o:spid="_x0000_s1540" style="position:absolute;flip:y;visibility:visible;mso-wrap-style:square" from="7409,7210" to="7531,7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YHqMoAAADiAAAADwAAAGRycy9kb3ducmV2LnhtbESPQUvDQBSE70L/w/IEL2I3FQlJ2m0p BcFDL1ZJ8faafWZDsm/T3bWN/94VBI/DzHzDrDaTHcSFfOgcK1jMMxDEjdMdtwre354fChAhImsc HJOCbwqwWc9uVlhpd+VXuhxiKxKEQ4UKTIxjJWVoDFkMczcSJ+/TeYsxSd9K7fGa4HaQj1mWS4sd pwWDI+0MNf3hyyqQxf7+7Lenp77uj8fS1E09fuyVurudtksQkab4H/5rv2gFZZYnaJGX8Hsp3Q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7JgeoygAAAOIAAAAPAAAA AAAAAAAAAAAAAKECAABkcnMvZG93bnJldi54bWxQSwUGAAAAAAQABAD5AAAAmAMAAAAA "/>
                              </v:group>
                              <v:line id=" 116" o:spid="_x0000_s1541" style="position:absolute;flip:y;visibility:visible;mso-wrap-style:square" from="7500,7214" to="7622,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U46MoAAADiAAAADwAAAGRycy9kb3ducmV2LnhtbESPQUvDQBCF74L/YRnBi9iNIjVNuy1F EDz0YpUUb2N2mg3JzsbdtY3/3jkIHoc373t8q83kB3WimLrABu5mBSjiJtiOWwPvb8+3JaiUkS0O gcnADyXYrC8vVljZcOZXOu1zqwTCqUIDLuex0jo1jjymWRiJJTuG6DHLGVttI54F7gd9XxRz7bFj WXA40pOjpt9/ewO63N18xe3nQ1/3h8PC1U09fuyMub6atktQmab8//zXfrEGFsVcoOWjSIiS6IBe /w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vxTjoygAAAOIAAAAPAAAA AAAAAAAAAAAAAKECAABkcnMvZG93bnJldi54bWxQSwUGAAAAAAQABAD5AAAAmAMAAAAA "/>
                            </v:group>
                            <v:line id=" 117" o:spid="_x0000_s1542" style="position:absolute;flip:y;visibility:visible;mso-wrap-style:square" from="7593,7214" to="7715,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mdc8sAAADiAAAADwAAAGRycy9kb3ducmV2LnhtbESPQWsCMRSE70L/Q3gFL6VmFbHr1ihS EDx4qS0rvb1uXjfLbl62SdTtv28KBY/DzHzDrDaD7cSFfGgcK5hOMhDEldMN1wre33aPOYgQkTV2 jknBDwXYrO9GKyy0u/IrXY6xFgnCoUAFJsa+kDJUhiyGieuJk/flvMWYpK+l9nhNcNvJWZYtpMWG 04LBnl4MVe3xbBXI/PDw7bef87ZsT6elKauy/zgoNb4fts8gIg3xFv5v77WCZbZI0PxpCn+X0h2Q 6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Imdc8sAAADiAAAADwAA AAAAAAAAAAAAAAChAgAAZHJzL2Rvd25yZXYueG1sUEsFBgAAAAAEAAQA+QAAAJkDAAAAAA== "/>
                          </v:group>
                          <v:group id=" 118" o:spid="_x0000_s1543" style="position:absolute;left:8485;top:7174;width:386;height:144" coordorigin="7329,7190" coordsize="386,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NxmyMkAAADiAAAADwAAAGRycy9kb3ducmV2LnhtbESPQWvCQBSE74X+h+UV vOkmilajq4jY4kEK1YJ4e2SfSTD7NmTXJP57VxB6HGbmG2ax6kwpGqpdYVlBPIhAEKdWF5wp+Dt+ 9acgnEfWWFomBXdysFq+vy0w0bblX2oOPhMBwi5BBbn3VSKlS3My6Aa2Ig7exdYGfZB1JnWNbYCb Ug6jaCINFhwWcqxok1N6PdyMgu8W2/Uo3jb762VzPx/HP6d9TEr1Prr1HISnzv+HX+2dVjCLJgE6 /RzC81K4A3L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I3GbIyQAA AOIAAAAPAAAAAAAAAAAAAAAAAKoCAABkcnMvZG93bnJldi54bWxQSwUGAAAAAAQABAD6AAAAoAMA AAAA ">
                            <v:group id=" 119" o:spid="_x0000_s1544" style="position:absolute;left:7329;top:7190;width:293;height:144" coordorigin="7329,7190" coordsize="29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DDU8kAAADiAAAADwAAAGRycy9kb3ducmV2LnhtbESPQWvCQBSE74X+h+UV etNNFK1GVxFR8SCFakG8PbLPJJh9G7LbJP57VxB6HGbmG2a+7EwpGqpdYVlB3I9AEKdWF5wp+D1t exMQziNrLC2Tgjs5WC7e3+aYaNvyDzVHn4kAYZeggtz7KpHSpTkZdH1bEQfvamuDPsg6k7rGNsBN KQdRNJYGCw4LOVa0zim9Hf+Mgl2L7WoYb5rD7bq+X06j7/MhJqU+P7rVDISnzv+HX+29VjCNxgE6 +RrC81K4A3Lx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nkMNTyQAA AOIAAAAPAAAAAAAAAAAAAAAAAKoCAABkcnMvZG93bnJldi54bWxQSwUGAAAAAAQABAD6AAAAoAMA AAAA ">
                              <v:group id=" 120" o:spid="_x0000_s1545" style="position:absolute;left:7329;top:7190;width:202;height:140" coordorigin="7329,7190" coordsize="202,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lbJ8sAAADiAAAADwAAAGRycy9kb3ducmV2LnhtbESPW2vCQBSE3wX/w3KE vukm2nqJriLSlj6I4AXEt0P2mASzZ0N2m8R/3y0U+jjMzDfMatOZUjRUu8KygngUgSBOrS44U3A5 fwznIJxH1lhaJgVPcrBZ93srTLRt+UjNyWciQNglqCD3vkqkdGlOBt3IVsTBu9vaoA+yzqSusQ1w U8pxFE2lwYLDQo4V7XJKH6dvo+CzxXY7id+b/eO+e97Ob4frPialXgbddgnCU+f/w3/tL61gEU0D dD57hd9L4Q7I9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h5WyfL AAAA4gAAAA8AAAAAAAAAAAAAAAAAqgIAAGRycy9kb3ducmV2LnhtbFBLBQYAAAAABAAEAPoAAACi AwAAAAA= ">
                                <v:line id=" 121" o:spid="_x0000_s1546" style="position:absolute;flip:y;visibility:visible;mso-wrap-style:square" from="7329,7190" to="7451,7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KbcMsAAADiAAAADwAAAGRycy9kb3ducmV2LnhtbESPQUsDMRSE74X+h/AKvRSbVbRu16al CIUeerHKFm/PzXOz7OZlTdJ2/fdGEDwOM/MNs9oMthMX8qFxrOB2noEgrpxuuFbw9rq7yUGEiKyx c0wKvinAZj0erbDQ7sovdDnGWiQIhwIVmBj7QspQGbIY5q4nTt6n8xZjkr6W2uM1wW0n77JsIS02 nBYM9vRsqGqPZ6tA5ofZl99+3LdlezotTVmV/ftBqelk2D6BiDTE//Bfe68VLLNFguaPD/B7Kd0B uf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7KbcMsAAADiAAAADwAA AAAAAAAAAAAAAAChAgAAZHJzL2Rvd25yZXYueG1sUEsFBgAAAAAEAAQA+QAAAJkDAAAAAA== "/>
                                <v:line id=" 122" o:spid="_x0000_s1547" style="position:absolute;flip:y;visibility:visible;mso-wrap-style:square" from="7409,7210" to="7531,7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AFB8sAAADiAAAADwAAAGRycy9kb3ducmV2LnhtbESPQUvDQBSE70L/w/IEL2I3FUnTtNtS BMFDL7Ylxdtr9pkNyb6Nu2sb/70rCB6HmfmGWW1G24sL+dA6VjCbZiCIa6dbbhQcDy8PBYgQkTX2 jknBNwXYrCc3Kyy1u/IbXfaxEQnCoUQFJsahlDLUhiyGqRuIk/fhvMWYpG+k9nhNcNvLxyzLpcWW 04LBgZ4N1d3+yyqQxe7+02/PT13VnU4LU9XV8L5T6u523C5BRBrjf/iv/aoVLLI8QYt5Dr+X0h2Q 6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2AFB8sAAADiAAAADwAA AAAAAAAAAAAAAAChAgAAZHJzL2Rvd25yZXYueG1sUEsFBgAAAAAEAAQA+QAAAJkDAAAAAA== "/>
                              </v:group>
                              <v:line id=" 123" o:spid="_x0000_s1548" style="position:absolute;flip:y;visibility:visible;mso-wrap-style:square" from="7500,7214" to="7622,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ygnMsAAADiAAAADwAAAGRycy9kb3ducmV2LnhtbESPQUvDQBSE74L/YXmCF2k2irRpmm0p guChF6uk9PaafWZDsm/j7trGf+8KgsdhZr5hqs1kB3EmHzrHCu6zHARx43THrYL3t+dZASJEZI2D Y1LwTQE26+urCkvtLvxK531sRYJwKFGBiXEspQyNIYshcyNx8j6ctxiT9K3UHi8Jbgf5kOdzabHj tGBwpCdDTb//sgpksbv79NvTY1/3h8PS1E09HndK3d5M2xWISFP8D/+1X7SCZT5P0GKxgN9L6Q7I 9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CygnMsAAADiAAAADwAA AAAAAAAAAAAAAAChAgAAZHJzL2Rvd25yZXYueG1sUEsFBgAAAAAEAAQA+QAAAJkDAAAAAA== "/>
                            </v:group>
                            <v:line id=" 124" o:spid="_x0000_s1549" style="position:absolute;flip:y;visibility:visible;mso-wrap-style:square" from="7593,7214" to="7715,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M07ssAAADiAAAADwAAAGRycy9kb3ducmV2LnhtbESPwUrDQBCG74LvsIzgRexGkZqm3ZYi CB56sUqKtzE7zYZkZ+Pu2sa3dw6Cx+Gf/5v5VpvJD+pEMXWBDdzNClDETbAdtwbe355vS1ApI1sc ApOBH0qwWV9erLCy4cyvdNrnVgmEU4UGXM5jpXVqHHlMszASS3YM0WOWMbbaRjwL3A/6vijm2mPH csHhSE+Omn7/7Q3ocnfzFbefD33dHw4LVzf1+LEz5vpq2i5BZZry//Jf+8UaWBRzgZaP8rMoiQ7o 9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bM07ssAAADiAAAADwAA AAAAAAAAAAAAAAChAgAAZHJzL2Rvd25yZXYueG1sUEsFBgAAAAAEAAQA+QAAAJkDAAAAAA== "/>
                          </v:group>
                        </v:group>
                        <v:group id=" 125" o:spid="_x0000_s1550" style="position:absolute;left:8821;top:7206;width:386;height:144" coordorigin="7329,7190" coordsize="386,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j0ucoAAADiAAAADwAAAGRycy9kb3ducmV2LnhtbESPT2vCQBTE74LfYXmC t7qJpf6JriJSpQcpVAXx9sg+k2D2bciuSfz23ULB4zAzv2GW686UoqHaFZYVxKMIBHFqdcGZgvNp 9zYD4TyyxtIyKXiSg/Wq31tiom3LP9QcfSYChF2CCnLvq0RKl+Zk0I1sRRy8m60N+iDrTOoa2wA3 pRxH0UQaLDgs5FjRNqf0fnwYBfsW2817/Nkc7rft83r6+L4cYlJqOOg2CxCeOv8K/7e/tIJ5NAnQ 2XQOf5fCHZCrX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nj0ucoA AADiAAAADwAAAAAAAAAAAAAAAACqAgAAZHJzL2Rvd25yZXYueG1sUEsFBgAAAAAEAAQA+gAAAKED AAAAAA== ">
                          <v:group id=" 126" o:spid="_x0000_s1551" style="position:absolute;left:7329;top:7190;width:293;height:144" coordorigin="7329,7190" coordsize="29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pctA8oAAADiAAAADwAAAGRycy9kb3ducmV2LnhtbESPTWvCQBCG74X+h2UK vdVNKpWYuopILT1IwQ8Qb0N2TILZ2ZDdJvHfdw6FHod33uflWaxG16ieulB7NpBOElDEhbc1lwZO x+1LBipEZIuNZzJwpwCr5ePDAnPrB95Tf4ilEgiHHA1UMba51qGoyGGY+JZYsqvvHEY5u1LbDgeB u0a/JslMO6xZFipsaVNRcTv8OAOfAw7rafrR727Xzf1yfPs+71Iy5vlpXL+DijTG/+e/9pc1ME9m As0ykRAl0QG9/A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4pctA8oA AADiAAAADwAAAAAAAAAAAAAAAACqAgAAZHJzL2Rvd25yZXYueG1sUEsFBgAAAAAEAAQA+gAAAKED AAAAAA== ">
                            <v:group id=" 127" o:spid="_x0000_s1552" style="position:absolute;left:7329;top:7190;width:202;height:140" coordorigin="7329,7190" coordsize="202,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uImMkAAADiAAAADwAAAGRycy9kb3ducmV2LnhtbESPQWvCQBSE7wX/w/KE 3uomSiVGVxGppQcRqoJ4e2SfSTD7NmS3Sfz3riD0OMzMN8xi1ZtKtNS40rKCeBSBIM6sLjlXcDpu PxIQziNrrCyTgjs5WC0HbwtMte34l9qDz0WAsEtRQeF9nUrpsoIMupGtiYN3tY1BH2STS91gF+Cm kuMomkqDJYeFAmvaFJTdDn9GwXeH3XoSf7W723Vzvxw/9+ddTEq9D/v1HISn3v+HX+0frWAWTQM0 SWJ4Xgp3QC4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N24iYyQAA AOIAAAAPAAAAAAAAAAAAAAAAAKoCAABkcnMvZG93bnJldi54bWxQSwUGAAAAAAQABAD6AAAAoAMA AAAA ">
                              <v:line id=" 128" o:spid="_x0000_s1553" style="position:absolute;flip:y;visibility:visible;mso-wrap-style:square" from="7329,7190" to="7451,7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5zI8oAAADiAAAADwAAAGRycy9kb3ducmV2LnhtbESPQWsCMRSE74X+h/AKXkrNKkXWrVGk IHjwUi0rvb1uXjfLbl62SdT13zcFweMwM98wi9VgO3EmHxrHCibjDARx5XTDtYLPw+YlBxEissbO MSm4UoDV8vFhgYV2F/6g8z7WIkE4FKjAxNgXUobKkMUwdj1x8n6ctxiT9LXUHi8Jbjs5zbKZtNhw WjDY07uhqt2frAKZ755//fr7tS3b43Fuyqrsv3ZKjZ6G9RuISEO8h2/trVYwz2YJmudT+L+U7oBc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FjnMjygAAAOIAAAAPAAAA AAAAAAAAAAAAAKECAABkcnMvZG93bnJldi54bWxQSwUGAAAAAAQABAD5AAAAmAMAAAAA "/>
                              <v:line id=" 129" o:spid="_x0000_s1554" style="position:absolute;flip:y;visibility:visible;mso-wrap-style:square" from="7409,7210" to="7531,7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sLWuMsAAADiAAAADwAAAGRycy9kb3ducmV2LnhtbESPQWsCMRSE7wX/Q3hCL0WztkXWrVFE EHrwUpWV3l43r5tlNy9rkur23zeFQo/DzHzDLNeD7cSVfGgcK5hNMxDEldMN1wpOx90kBxEissbO MSn4pgDr1ehuiYV2N36j6yHWIkE4FKjAxNgXUobKkMUwdT1x8j6dtxiT9LXUHm8Jbjv5mGVzabHh tGCwp62hqj18WQUy3z9c/ObjuS3b83lhyqrs3/dK3Y+HzQuISEP8D/+1X7WCRTZP0Dx/gt9L6Q7I 1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6sLWuMsAAADiAAAADwAA AAAAAAAAAAAAAAChAgAAZHJzL2Rvd25yZXYueG1sUEsFBgAAAAAEAAQA+QAAAJkDAAAAAA== "/>
                            </v:group>
                            <v:line id=" 130" o:spid="_x0000_s1555" style="position:absolute;flip:y;visibility:visible;mso-wrap-style:square" from="7500,7214" to="7622,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tOzMoAAADiAAAADwAAAGRycy9kb3ducmV2LnhtbESPQWsCMRSE70L/Q3gFL1Kzisi6NYoU hB68aMtKb6+b182ym5dtkur675tCweMwM98w6+1gO3EhHxrHCmbTDARx5XTDtYL3t/1TDiJEZI2d Y1JwowDbzcNojYV2Vz7S5RRrkSAcClRgYuwLKUNlyGKYup44eV/OW4xJ+lpqj9cEt52cZ9lSWmw4 LRjs6cVQ1Z5+rAKZHybffve5aMv2fF6Zsir7j4NS48dh9wwi0hDv4f/2q1awypYJmucL+LuU7oDc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lK07MygAAAOIAAAAPAAAA AAAAAAAAAAAAAKECAABkcnMvZG93bnJldi54bWxQSwUGAAAAAAQABAD5AAAAmAMAAAAA "/>
                          </v:group>
                          <v:line id=" 131" o:spid="_x0000_s1556" style="position:absolute;flip:y;visibility:visible;mso-wrap-style:square" from="7593,7214" to="7715,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frV8sAAADiAAAADwAAAGRycy9kb3ducmV2LnhtbESPQWsCMRSE7wX/Q3hCL0WzllbWrVFE EHrwUpWV3l43r5tlNy9rkur23zeFQo/DzHzDLNeD7cSVfGgcK5hNMxDEldMN1wpOx90kBxEissbO MSn4pgDr1ehuiYV2N36j6yHWIkE4FKjAxNgXUobKkMUwdT1x8j6dtxiT9LXUHm8Jbjv5mGVzabHh tGCwp62hqj18WQUy3z9c/ObjqS3b83lhyqrs3/dK3Y+HzQuISEP8D/+1X7WCRTZP0Dx/ht9L6Q7I 1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mfrV8sAAADiAAAADwAA AAAAAAAAAAAAAAChAgAAZHJzL2Rvd25yZXYueG1sUEsFBgAAAAAEAAQA+QAAAJkDAAAAAA== "/>
                        </v:group>
                        <v:group id=" 132" o:spid="_x0000_s1557" style="position:absolute;left:9175;top:7202;width:386;height:144" coordorigin="7329,7190" coordsize="386,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IQ7MkAAADiAAAADwAAAGRycy9kb3ducmV2LnhtbESPQWvCQBSE7wX/w/IK 3uomiiGmriJSxYMIVaH09sg+k2D2bchuk/jvuwWhx2FmvmGW68HUoqPWVZYVxJMIBHFudcWFgutl 95aCcB5ZY22ZFDzIwXo1ellipm3Pn9SdfSEChF2GCkrvm0xKl5dk0E1sQxy8m20N+iDbQuoW+wA3 tZxGUSINVhwWSmxoW1J+P/8YBfse+80s/uiO99v28X2Zn76OMSk1fh027yA8Df4//GwftIJFlARo mibwdyncAbn6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CMhDsyQAA AOIAAAAPAAAAAAAAAAAAAAAAAKoCAABkcnMvZG93bnJldi54bWxQSwUGAAAAAAQABAD6AAAAoAMA AAAA ">
                          <v:group id=" 133" o:spid="_x0000_s1558" style="position:absolute;left:7329;top:7190;width:293;height:144" coordorigin="7329,7190" coordsize="29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X61d8oAAADiAAAADwAAAGRycy9kb3ducmV2LnhtbESPT2vCQBTE70K/w/IK 3uomLdWYuopIlR5E8A+It0f2mQSzb0N2TeK37xYKHoeZ+Q0zW/SmEi01rrSsIB5FIIgzq0vOFZyO 67cEhPPIGivLpOBBDhbzl8EMU2073lN78LkIEHYpKii8r1MpXVaQQTeyNXHwrrYx6INscqkb7ALc VPI9isbSYMlhocCaVgVlt8PdKNh02C0/4u92e7uuHpfj5+68jUmp4Wu//ALhqffP8H/7RyuYRuMA TZIJ/F0Kd0DOf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bX61d8oA AADiAAAADwAAAAAAAAAAAAAAAACqAgAAZHJzL2Rvd25yZXYueG1sUEsFBgAAAAAEAAQA+gAAAKED AAAAAA== ">
                            <v:group id=" 134" o:spid="_x0000_s1559" style="position:absolute;left:7329;top:7190;width:202;height:140" coordorigin="7329,7190" coordsize="202,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EhBcsAAADiAAAADwAAAGRycy9kb3ducmV2LnhtbESPTWvDMAyG74P9B6PB bquTlZU0q1tKWccOZdAPKL2JWE1CYznEXpL+++kw2FG8eh/pWaxG16ieulB7NpBOElDEhbc1lwZO x+1LBipEZIuNZzJwpwCr5ePDAnPrB95Tf4ilEgiHHA1UMba51qGoyGGY+JZYsqvvHEYZu1LbDgeB u0a/JslMO6xZLlTY0qai4nb4cQY+BxzW0/Sj392um/vl+PZ93qVkzPPTuH4HFWmM/8t/7S9rYJ7M BJpl8rMoiQ7o5S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zhIQXL AAAA4gAAAA8AAAAAAAAAAAAAAAAAqgIAAGRycy9kb3ducmV2LnhtbFBLBQYAAAAABAAEAPoAAACi AwAAAAA= ">
                              <v:line id=" 135" o:spid="_x0000_s1560" style="position:absolute;flip:y;visibility:visible;mso-wrap-style:square" from="7329,7190" to="7451,7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rhUsoAAADiAAAADwAAAGRycy9kb3ducmV2LnhtbESPQUvDQBSE74L/YXkFL2I3ipQk7aYU QfDQi1VSvL1mX7Mh2bdxd03jv3cFweMwM98wm+1sBzGRD51jBffLDARx43THrYL3t+e7HESIyBoH x6TgmwJsq+urDZbaXfiVpkNsRYJwKFGBiXEspQyNIYth6Ubi5J2dtxiT9K3UHi8Jbgf5kGUrabHj tGBwpCdDTX/4sgpkvr/99LvTY1/3x2Nh6qYeP/ZK3Szm3RpEpDn+h//aL1pBka0SNM8L+L2U7oCs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LKuFSygAAAOIAAAAPAAAA AAAAAAAAAAAAAKECAABkcnMvZG93bnJldi54bWxQSwUGAAAAAAQABAD5AAAAmAMAAAAA "/>
                              <v:line id=" 136" o:spid="_x0000_s1561" style="position:absolute;flip:y;visibility:visible;mso-wrap-style:square" from="7409,7210" to="7531,7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neEsoAAADiAAAADwAAAGRycy9kb3ducmV2LnhtbESPQUvDQBCF74L/YRnBi9iNIiWJ3ZYi CB56sZYUb2N2zIZkZ+Pu2sZ/7xwEj8Ob9z2+1Wb2ozpRTH1gA3eLAhRxG2zPnYHD2/NtCSplZItj YDLwQwk268uLFdY2nPmVTvvcKYFwqtGAy3mqtU6tI49pESZiyT5D9JjljJ22Ec8C96O+L4ql9tiz LDic6MlRO+y/vQFd7m6+4vbjYWiG47FyTdtM7ztjrq/m7SOoTHP+f/5rv1gDVbEUaFmJhCiJDuj1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fyd4SygAAAOIAAAAPAAAA AAAAAAAAAAAAAKECAABkcnMvZG93bnJldi54bWxQSwUGAAAAAAQABAD5AAAAmAMAAAAA "/>
                            </v:group>
                            <v:line id=" 137" o:spid="_x0000_s1562" style="position:absolute;flip:y;visibility:visible;mso-wrap-style:square" from="7500,7214" to="7622,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V7icoAAADiAAAADwAAAGRycy9kb3ducmV2LnhtbESPQWvCQBSE74X+h+UVeil1YymSRFcR odCDl1qJeHvNPrMh2bdxd6vpv+8WCh6HmfmGWaxG24sL+dA6VjCdZCCIa6dbbhTsP9+ecxAhImvs HZOCHwqwWt7fLbDU7sofdNnFRiQIhxIVmBiHUspQG7IYJm4gTt7JeYsxSd9I7fGa4LaXL1k2kxZb TgsGB9oYqrvdt1Ug8+3T2a+/XruqOxwKU9XVcNwq9fgwrucgIo3xFv5vv2sFRTZL0LyYwt+ldAfk 8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hXuJygAAAOIAAAAPAAAA AAAAAAAAAAAAAKECAABkcnMvZG93bnJldi54bWxQSwUGAAAAAAQABAD5AAAAmAMAAAAA "/>
                          </v:group>
                          <v:line id=" 138" o:spid="_x0000_s1563" style="position:absolute;flip:y;visibility:visible;mso-wrap-style:square" from="7593,7214" to="7715,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fl/soAAADiAAAADwAAAGRycy9kb3ducmV2LnhtbESPQWvCQBSE7wX/w/KEXkrdVIok0VVE KPTgpbZEenvNPrMh2bdxd6vpv+8WCh6HmfmGWW1G24sL+dA6VvA0y0AQ10633Cj4eH95zEGEiKyx d0wKfijAZj25W2Gp3ZXf6HKIjUgQDiUqMDEOpZShNmQxzNxAnLyT8xZjkr6R2uM1wW0v51m2kBZb TgsGB9oZqrvDt1Ug8/3D2W+/nruqOx4LU9XV8LlX6n46bpcgIo3xFv5vv2oFRbZI0LyYw9+ldAfk +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AV+X+ygAAAOIAAAAPAAAA AAAAAAAAAAAAAKECAABkcnMvZG93bnJldi54bWxQSwUGAAAAAAQABAD5AAAAmAMAAAAA "/>
                        </v:group>
                      </v:group>
                      <v:shape id=" 139" o:spid="_x0000_s1564" type="#_x0000_t202" style="position:absolute;left:8182;top:13893;width:775;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K7DcgA AADiAAAADwAAAGRycy9kb3ducmV2LnhtbESPzWrDMBCE74W+g9hCb42cFkLsRAmhEBpCL3XyAIu1 sYytlbDkn/bpq0Chx2FmvmG2+9l2YqQ+NI4VLBcZCOLK6YZrBdfL8WUNIkRkjZ1jUvBNAfa7x4ct FtpN/EVjGWuRIBwKVGBi9IWUoTJkMSycJ07ezfUWY5J9LXWPU4LbTr5m2UpabDgtGPT0bqhqy8Eq OA4fJzv+yMGfy2pi49vh+tkq9fw0HzYgIs3xP/zXPmkFebZK0HX+BvdL6Q7I3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HArsNyAAAAOIAAAAPAAAAAAAAAAAAAAAAAJgCAABk cnMvZG93bnJldi54bWxQSwUGAAAAAAQABAD1AAAAjQMAAAAA " filled="f" stroked="f">
                        <v:path arrowok="t"/>
                        <v:textbox>
                          <w:txbxContent>
                            <w:p w14:paraId="6C7F3419" w14:textId="77777777" w:rsidR="00541C41" w:rsidRPr="00C52827" w:rsidRDefault="00541C41" w:rsidP="00AB2D8F">
                              <w:r w:rsidRPr="00C52827">
                                <w:rPr>
                                  <w:noProof/>
                                  <w:position w:val="-6"/>
                                </w:rPr>
                                <w:object w:dxaOrig="240" w:dyaOrig="220" w14:anchorId="1276A406">
                                  <v:shape id="_x0000_i2304" type="#_x0000_t75" style="width:12pt;height:10.5pt" o:ole="">
                                    <v:imagedata r:id="rId873" o:title=""/>
                                  </v:shape>
                                  <o:OLEObject Type="Embed" ProgID="Equation.DSMT4" ShapeID="_x0000_i2304" DrawAspect="Content" ObjectID="_1773309143" r:id="rId877"/>
                                </w:object>
                              </w:r>
                            </w:p>
                          </w:txbxContent>
                        </v:textbox>
                      </v:shape>
                      <v:line id=" 140" o:spid="_x0000_s1565" style="position:absolute;visibility:visible;mso-wrap-style:square" from="7241,14276" to="9936,14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jgGssAAADiAAAADwAAAGRycy9kb3ducmV2LnhtbESPT2vCQBTE74V+h+UJvdWNWoKmriIV QXso/gM9PrOvSdrs27C7TdJv3y0Uehxm5jfMfNmbWrTkfGVZwWiYgCDOra64UHA+bR6nIHxA1lhb JgXf5GG5uL+bY6Ztxwdqj6EQEcI+QwVlCE0mpc9LMuiHtiGO3rt1BkOUrpDaYRfhppbjJEmlwYrj QokNvZSUfx6/jIK3yT5tV7vXbX/Zpbd8fbhdPzqn1MOgXz2DCNSH//Bfe6sVzJI0QqezJ/i9FO+A XPw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MjgGssAAADiAAAADwAA AAAAAAAAAAAAAAChAgAAZHJzL2Rvd25yZXYueG1sUEsFBgAAAAAEAAQA+QAAAJkDAAAAAA== "/>
                      <v:line id=" 141" o:spid="_x0000_s1566" style="position:absolute;flip:x y;visibility:visible;mso-wrap-style:square" from="9932,12895" to="9932,14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YtEMgAAADiAAAADwAAAGRycy9kb3ducmV2LnhtbESPQWvCQBSE74L/YXmCl1I32ioxuooI LZ4UY8XrI/tMgtm3Ibs1aX+9Wyh4HGbmG2a57kwl7tS40rKC8SgCQZxZXXKu4Ov08RqDcB5ZY2WZ FPyQg/Wq31tiom3LR7qnPhcBwi5BBYX3dSKlywoy6Ea2Jg7e1TYGfZBNLnWDbYCbSk6iaCYNlhwW CqxpW1B2S7+NAuT971vcjuldftLFTfaHl835qtRw0G0WIDx1/hn+b++0gnk0C9B4PoW/S+EOyNU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dYtEMgAAADiAAAADwAAAAAA AAAAAAAAAAChAgAAZHJzL2Rvd25yZXYueG1sUEsFBgAAAAAEAAQA+QAAAJYDAAAAAA== "/>
                      <v:line id=" 142" o:spid="_x0000_s1567" style="position:absolute;visibility:visible;mso-wrap-style:square" from="8090,13763" to="9124,14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PUIccAAADjAAAADwAAAGRycy9kb3ducmV2LnhtbERPT2vCMBS/D/YdwhvsNtN12kk1yjYQ PHixG8PjI3m2xealJJl2fnojCB7f7/+bLwfbiSP50DpW8DrKQBBrZ1quFfx8r16mIEJENtg5JgX/ FGC5eHyYY2ncibd0rGItUgiHEhU0MfallEE3ZDGMXE+cuL3zFmM6fS2Nx1MKt53Ms6yQFltODQ32 9NWQPlR/VkG11nt3fvOH393nRusV+i22Xqnnp+FjBiLSEO/im3tt0vx8nE3G0+I9h+tPCQC5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o9QhxwAAAOMAAAAPAAAAAAAA AAAAAAAAAKECAABkcnMvZG93bnJldi54bWxQSwUGAAAAAAQABAD5AAAAlQMAAAAA " strokeweight="3pt"/>
                      <v:group id=" 143" o:spid="_x0000_s1568" style="position:absolute;left:8952;top:12898;width:556;height:1373" coordorigin="7279,5814" coordsize="467,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wWJs8kAAADjAAAADwAAAGRycy9kb3ducmV2LnhtbERPS2vCQBC+F/wPywi9 1U18pBJdRaSVHkSoCuJtyI5JMDsbstsk/nu3UOhxvvcs172pREuNKy0riEcRCOLM6pJzBefT59sc hPPIGivLpOBBDtarwcsSU207/qb26HMRQtilqKDwvk6ldFlBBt3I1sSBu9nGoA9nk0vdYBfCTSXH UZRIgyWHhgJr2haU3Y8/RsGuw24ziT/a/f22fVxPs8NlH5NSr8N+swDhqff/4j/3lw7zx9NoNp0n 7xP4/SkAIFd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bBYmzyQAA AOMAAAAPAAAAAAAAAAAAAAAAAKoCAABkcnMvZG93bnJldi54bWxQSwUGAAAAAAQABAD6AAAAoAMA AAAA ">
                        <v:line id=" 144" o:spid="_x0000_s1569" style="position:absolute;flip:x y;visibility:visible;mso-wrap-style:square" from="7281,5814" to="7746,7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hJKcgAAADjAAAADwAAAGRycy9kb3ducmV2LnhtbERPzWrCQBC+F3yHZQq9SN2YRg2pq4jQ 0pNirPQ6ZMckNDsbsluT9uldQehxvv9ZrgfTiAt1rrasYDqJQBAXVtdcKvg8vj2nIJxH1thYJgW/ 5GC9Gj0sMdO25wNdcl+KEMIuQwWV920mpSsqMugmtiUO3Nl2Bn04u1LqDvsQbhoZR9FcGqw5NFTY 0rai4jv/MQqQd38vaT+lRL7Tl4t3+/HmdFbq6XHYvILwNPh/8d39ocP8OIlmSTpfJHD7KQAgV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7hJKcgAAADjAAAADwAAAAAA AAAAAAAAAAChAgAAZHJzL2Rvd25yZXYueG1sUEsFBgAAAAAEAAQA+QAAAJYDAAAAAA== "/>
                        <v:line id=" 145" o:spid="_x0000_s1570" style="position:absolute;visibility:visible;mso-wrap-style:square" from="7279,5818" to="7522,6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ZNqsgAAADjAAAADwAAAGRycy9kb3ducmV2LnhtbERPzWrCQBC+F/oOyxS8lLqpGLWpq0hB EA8Ffx5gzI7J0uxszK4x+vSuUPA43/9M552tREuNN44VfPYTEMS504YLBfvd8mMCwgdkjZVjUnAl D/PZ68sUM+0uvKF2GwoRQ9hnqKAMoc6k9HlJFn3f1cSRO7rGYohnU0jd4CWG20oOkmQkLRqODSXW 9FNS/rc9WwWpOZ3Gx/Nv1S7W+HWwt3dzkKRU761bfIMI1IWn+N+90nH+YJikw8lonMLjpwiAnN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mZNqsgAAADjAAAADwAAAAAA AAAAAAAAAAChAgAAZHJzL2Rvd25yZXYueG1sUEsFBgAAAAAEAAQA+QAAAJYDAAAAAA== ">
                          <v:stroke endarrow="open"/>
                        </v:line>
                      </v:group>
                    </v:group>
                  </w:pict>
                </mc:Fallback>
              </mc:AlternateContent>
            </w:r>
          </w:p>
        </w:tc>
      </w:tr>
      <w:tr w:rsidR="00541C41" w:rsidRPr="00541C41" w14:paraId="03D92C62" w14:textId="77777777" w:rsidTr="00782F07">
        <w:tc>
          <w:tcPr>
            <w:tcW w:w="10112" w:type="dxa"/>
            <w:gridSpan w:val="2"/>
          </w:tcPr>
          <w:p w14:paraId="15BCB785" w14:textId="77777777" w:rsidR="00541C41" w:rsidRPr="00541C41" w:rsidRDefault="00541C41" w:rsidP="00541C41">
            <w:pPr>
              <w:spacing w:after="0" w:line="240" w:lineRule="auto"/>
              <w:jc w:val="both"/>
              <w:rPr>
                <w:sz w:val="26"/>
                <w:szCs w:val="26"/>
                <w:lang w:val="de-DE"/>
              </w:rPr>
            </w:pPr>
            <w:r w:rsidRPr="00541C41">
              <w:rPr>
                <w:sz w:val="26"/>
                <w:szCs w:val="26"/>
                <w:lang w:val="de-DE"/>
              </w:rPr>
              <w:t xml:space="preserve">và các tia sáng gặp nó là mặt phẳng thẳng đứng vuông góc với tường (hình 1) </w:t>
            </w:r>
            <w:r w:rsidRPr="00541C41">
              <w:rPr>
                <w:rFonts w:eastAsiaTheme="minorEastAsia"/>
                <w:sz w:val="26"/>
                <w:szCs w:val="26"/>
                <w:lang w:val="de-DE" w:eastAsia="ja-JP"/>
              </w:rPr>
              <w:t xml:space="preserve"> </w:t>
            </w:r>
          </w:p>
        </w:tc>
      </w:tr>
    </w:tbl>
    <w:p w14:paraId="3D884E85" w14:textId="77777777" w:rsidR="00541C41" w:rsidRPr="00541C41" w:rsidRDefault="00541C41" w:rsidP="00541C41">
      <w:pPr>
        <w:spacing w:after="0" w:line="240" w:lineRule="auto"/>
        <w:jc w:val="both"/>
        <w:rPr>
          <w:sz w:val="26"/>
          <w:szCs w:val="26"/>
          <w:lang w:val="de-DE"/>
        </w:rPr>
      </w:pPr>
      <w:r w:rsidRPr="00541C41">
        <w:rPr>
          <w:rFonts w:eastAsiaTheme="minorEastAsia"/>
          <w:sz w:val="26"/>
          <w:szCs w:val="26"/>
          <w:lang w:val="de-DE" w:eastAsia="ja-JP"/>
        </w:rPr>
        <w:t xml:space="preserve">Dựng ảnh M’N‘ của thước MN qua gương . </w:t>
      </w:r>
      <w:r w:rsidRPr="00541C41">
        <w:rPr>
          <w:sz w:val="26"/>
          <w:szCs w:val="26"/>
          <w:lang w:val="de-DE"/>
        </w:rPr>
        <w:t>Xác định chiều dài bóng của thước thu được trên tường</w:t>
      </w:r>
      <w:r w:rsidRPr="00541C41">
        <w:rPr>
          <w:sz w:val="26"/>
          <w:szCs w:val="26"/>
          <w:lang w:val="vi-VN"/>
        </w:rPr>
        <w:t xml:space="preserve"> trong trường hợp </w:t>
      </w:r>
      <m:oMath>
        <m:r>
          <w:rPr>
            <w:rFonts w:ascii="Cambria Math" w:hAnsi="Cambria Math"/>
            <w:sz w:val="26"/>
            <w:szCs w:val="26"/>
            <w:lang w:val="de-DE"/>
          </w:rPr>
          <m:t>α=</m:t>
        </m:r>
        <m:sSup>
          <m:sSupPr>
            <m:ctrlPr>
              <w:rPr>
                <w:rFonts w:ascii="Cambria Math" w:hAnsi="Cambria Math"/>
                <w:i/>
                <w:sz w:val="26"/>
                <w:szCs w:val="26"/>
                <w:lang w:val="de-DE"/>
              </w:rPr>
            </m:ctrlPr>
          </m:sSupPr>
          <m:e>
            <m:r>
              <w:rPr>
                <w:rFonts w:ascii="Cambria Math" w:hAnsi="Cambria Math"/>
                <w:sz w:val="26"/>
                <w:szCs w:val="26"/>
                <w:lang w:val="de-DE"/>
              </w:rPr>
              <m:t>30</m:t>
            </m:r>
          </m:e>
          <m:sup>
            <m:r>
              <w:rPr>
                <w:rFonts w:ascii="Cambria Math" w:hAnsi="Cambria Math"/>
                <w:sz w:val="26"/>
                <w:szCs w:val="26"/>
                <w:lang w:val="de-DE"/>
              </w:rPr>
              <m:t>0</m:t>
            </m:r>
          </m:sup>
        </m:sSup>
      </m:oMath>
      <w:r w:rsidRPr="00541C41">
        <w:rPr>
          <w:rFonts w:eastAsiaTheme="minorEastAsia"/>
          <w:sz w:val="26"/>
          <w:szCs w:val="26"/>
          <w:lang w:val="vi-VN"/>
        </w:rPr>
        <w:t xml:space="preserve">                                                 </w:t>
      </w:r>
    </w:p>
    <w:p w14:paraId="31391085" w14:textId="77777777" w:rsidR="00541C41" w:rsidRPr="00541C41" w:rsidRDefault="00541C41" w:rsidP="00541C41">
      <w:pPr>
        <w:spacing w:after="0"/>
        <w:outlineLvl w:val="5"/>
        <w:rPr>
          <w:b/>
          <w:bCs/>
          <w:sz w:val="26"/>
          <w:szCs w:val="26"/>
        </w:rPr>
      </w:pPr>
      <w:r w:rsidRPr="00541C41">
        <w:rPr>
          <w:b/>
          <w:bCs/>
          <w:sz w:val="26"/>
          <w:szCs w:val="26"/>
        </w:rPr>
        <w:t>Câu 6. (4,0 điểm)</w:t>
      </w:r>
    </w:p>
    <w:p w14:paraId="753B8DBD" w14:textId="77777777" w:rsidR="00541C41" w:rsidRPr="00541C41" w:rsidRDefault="00541C41" w:rsidP="00541C41">
      <w:pPr>
        <w:spacing w:after="0"/>
        <w:outlineLvl w:val="5"/>
        <w:rPr>
          <w:sz w:val="26"/>
          <w:szCs w:val="26"/>
        </w:rPr>
      </w:pPr>
      <w:r w:rsidRPr="00541C41">
        <w:rPr>
          <w:sz w:val="26"/>
          <w:szCs w:val="26"/>
        </w:rPr>
        <w:t>1. Trong tay  chỉ có 1 chiếc cốc thủy tinh hình trụ thành mỏng, bình lớn đựng nước, thước thẳng có vạch chia tới milimet. Hãy nêu phương án thí nghiệm để xác định khối lượng riêng của một chất lỏng nào đó và khối lượng riêng của cốc thủy tinh. Cho rằng bạn đã biết khối lượng riêng của nước.</w:t>
      </w:r>
    </w:p>
    <w:p w14:paraId="08B97A2F" w14:textId="77777777" w:rsidR="00541C41" w:rsidRPr="00541C41" w:rsidRDefault="00541C41" w:rsidP="00541C41">
      <w:pPr>
        <w:spacing w:after="0"/>
        <w:outlineLvl w:val="5"/>
        <w:rPr>
          <w:rFonts w:eastAsiaTheme="minorEastAsia"/>
          <w:sz w:val="26"/>
          <w:szCs w:val="26"/>
          <w:lang w:val="vi-VN"/>
        </w:rPr>
      </w:pPr>
      <w:r w:rsidRPr="00541C41">
        <w:rPr>
          <w:sz w:val="26"/>
          <w:szCs w:val="26"/>
        </w:rPr>
        <w:t xml:space="preserve">2. </w:t>
      </w:r>
      <w:r w:rsidRPr="00541C41">
        <w:rPr>
          <w:sz w:val="26"/>
          <w:szCs w:val="26"/>
          <w:lang w:val="vi-VN"/>
        </w:rPr>
        <w:t xml:space="preserve">Trình bày phương án xác định khối lượng riêng của một chất rắn không thấm nước.  Dụng cụ: 1 ống nghiệm thành mỏng, một vài mẩu chất rắn cần xác định khối lượng riêng, một bình nước, một thước kẻ chia tới mm. Cho biết khối lượng riêng của nước là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0</m:t>
            </m:r>
          </m:sub>
        </m:sSub>
      </m:oMath>
      <w:r w:rsidRPr="00541C41">
        <w:rPr>
          <w:rFonts w:eastAsiaTheme="minorEastAsia"/>
          <w:sz w:val="26"/>
          <w:szCs w:val="26"/>
          <w:lang w:val="vi-VN"/>
        </w:rPr>
        <w:t>.</w:t>
      </w:r>
    </w:p>
    <w:p w14:paraId="4E910D8D" w14:textId="77777777" w:rsidR="00541C41" w:rsidRPr="00541C41" w:rsidRDefault="00541C41" w:rsidP="00541C41">
      <w:pPr>
        <w:spacing w:after="0"/>
        <w:outlineLvl w:val="5"/>
        <w:rPr>
          <w:bCs/>
          <w:color w:val="000000" w:themeColor="text1"/>
          <w:sz w:val="26"/>
          <w:szCs w:val="26"/>
        </w:rPr>
      </w:pPr>
      <w:r w:rsidRPr="00541C41">
        <w:rPr>
          <w:bCs/>
          <w:color w:val="000000" w:themeColor="text1"/>
          <w:sz w:val="26"/>
          <w:szCs w:val="26"/>
        </w:rPr>
        <w:t xml:space="preserve"> </w:t>
      </w:r>
      <w:r w:rsidRPr="00541C41">
        <w:rPr>
          <w:b/>
          <w:bCs/>
          <w:sz w:val="26"/>
          <w:szCs w:val="26"/>
        </w:rPr>
        <w:t>PHẦN 2 (TỰ CHỌN):</w:t>
      </w:r>
      <w:r w:rsidRPr="00541C41">
        <w:rPr>
          <w:bCs/>
          <w:sz w:val="26"/>
          <w:szCs w:val="26"/>
        </w:rPr>
        <w:t xml:space="preserve"> học sinh lựa chọn một trong 3 nội dung sau:</w:t>
      </w:r>
    </w:p>
    <w:p w14:paraId="2DC1C812" w14:textId="77777777" w:rsidR="00541C41" w:rsidRPr="00541C41" w:rsidRDefault="00541C41" w:rsidP="00541C41">
      <w:pPr>
        <w:spacing w:after="0"/>
        <w:outlineLvl w:val="5"/>
        <w:rPr>
          <w:b/>
          <w:iCs/>
          <w:sz w:val="26"/>
          <w:szCs w:val="26"/>
        </w:rPr>
      </w:pPr>
      <w:r w:rsidRPr="00541C41">
        <w:rPr>
          <w:b/>
          <w:iCs/>
          <w:sz w:val="26"/>
          <w:szCs w:val="26"/>
        </w:rPr>
        <w:t>2. Nội dung 2 (14 điểm)</w:t>
      </w:r>
    </w:p>
    <w:p w14:paraId="7E2518F3" w14:textId="77777777" w:rsidR="00541C41" w:rsidRPr="00541C41" w:rsidRDefault="00541C41" w:rsidP="00541C41">
      <w:pPr>
        <w:spacing w:after="0" w:line="240" w:lineRule="auto"/>
        <w:rPr>
          <w:b/>
          <w:sz w:val="26"/>
          <w:szCs w:val="26"/>
          <w:lang w:val="vi-VN"/>
        </w:rPr>
      </w:pPr>
      <w:r w:rsidRPr="00541C41">
        <w:rPr>
          <w:b/>
          <w:bCs/>
          <w:sz w:val="26"/>
          <w:szCs w:val="26"/>
        </w:rPr>
        <w:t>Câu 1</w:t>
      </w:r>
      <w:r w:rsidRPr="00541C41">
        <w:rPr>
          <w:b/>
          <w:sz w:val="26"/>
          <w:szCs w:val="26"/>
        </w:rPr>
        <w:t>. (2,0 điểm)</w:t>
      </w:r>
      <w:r w:rsidRPr="00541C41">
        <w:rPr>
          <w:b/>
          <w:sz w:val="26"/>
          <w:szCs w:val="26"/>
          <w:lang w:val="vi-VN"/>
        </w:rPr>
        <w:t xml:space="preserve"> </w:t>
      </w:r>
    </w:p>
    <w:p w14:paraId="703B2E3E" w14:textId="77777777" w:rsidR="00541C41" w:rsidRPr="00541C41" w:rsidRDefault="00541C41" w:rsidP="00541C41">
      <w:pPr>
        <w:spacing w:after="0" w:line="240" w:lineRule="auto"/>
        <w:rPr>
          <w:sz w:val="26"/>
          <w:szCs w:val="26"/>
        </w:rPr>
      </w:pPr>
      <w:r w:rsidRPr="00541C41">
        <w:rPr>
          <w:sz w:val="26"/>
          <w:szCs w:val="26"/>
        </w:rPr>
        <w:t>1) Hoàn thành các PTHH sau (ghi rõ điều kiện phản ứng nếu có):</w:t>
      </w:r>
    </w:p>
    <w:p w14:paraId="2969E60E" w14:textId="77777777" w:rsidR="00541C41" w:rsidRPr="00541C41" w:rsidRDefault="00541C41" w:rsidP="00541C41">
      <w:pPr>
        <w:spacing w:after="0" w:line="240" w:lineRule="auto"/>
        <w:rPr>
          <w:sz w:val="26"/>
          <w:szCs w:val="26"/>
        </w:rPr>
      </w:pPr>
      <w:r w:rsidRPr="00541C41">
        <w:rPr>
          <w:sz w:val="26"/>
          <w:szCs w:val="26"/>
        </w:rPr>
        <w:t>a)   Fe</w:t>
      </w:r>
      <w:r w:rsidRPr="00541C41">
        <w:rPr>
          <w:sz w:val="26"/>
          <w:szCs w:val="26"/>
          <w:vertAlign w:val="subscript"/>
        </w:rPr>
        <w:t>2</w:t>
      </w:r>
      <w:r w:rsidRPr="00541C41">
        <w:rPr>
          <w:sz w:val="26"/>
          <w:szCs w:val="26"/>
        </w:rPr>
        <w:t>O</w:t>
      </w:r>
      <w:r w:rsidRPr="00541C41">
        <w:rPr>
          <w:sz w:val="26"/>
          <w:szCs w:val="26"/>
          <w:vertAlign w:val="subscript"/>
        </w:rPr>
        <w:t>3</w:t>
      </w:r>
      <w:r w:rsidRPr="00541C41">
        <w:rPr>
          <w:sz w:val="26"/>
          <w:szCs w:val="26"/>
        </w:rPr>
        <w:t xml:space="preserve">    +      Al           →    Fe</w:t>
      </w:r>
      <w:r w:rsidRPr="00541C41">
        <w:rPr>
          <w:sz w:val="26"/>
          <w:szCs w:val="26"/>
          <w:vertAlign w:val="subscript"/>
        </w:rPr>
        <w:t>3</w:t>
      </w:r>
      <w:r w:rsidRPr="00541C41">
        <w:rPr>
          <w:sz w:val="26"/>
          <w:szCs w:val="26"/>
        </w:rPr>
        <w:t>O</w:t>
      </w:r>
      <w:r w:rsidRPr="00541C41">
        <w:rPr>
          <w:sz w:val="26"/>
          <w:szCs w:val="26"/>
          <w:vertAlign w:val="subscript"/>
        </w:rPr>
        <w:t>4</w:t>
      </w:r>
      <w:r w:rsidRPr="00541C41">
        <w:rPr>
          <w:sz w:val="26"/>
          <w:szCs w:val="26"/>
        </w:rPr>
        <w:t xml:space="preserve">     + Al</w:t>
      </w:r>
      <w:r w:rsidRPr="00541C41">
        <w:rPr>
          <w:sz w:val="26"/>
          <w:szCs w:val="26"/>
          <w:vertAlign w:val="subscript"/>
        </w:rPr>
        <w:t>2</w:t>
      </w:r>
      <w:r w:rsidRPr="00541C41">
        <w:rPr>
          <w:sz w:val="26"/>
          <w:szCs w:val="26"/>
        </w:rPr>
        <w:t>O</w:t>
      </w:r>
      <w:r w:rsidRPr="00541C41">
        <w:rPr>
          <w:sz w:val="26"/>
          <w:szCs w:val="26"/>
          <w:vertAlign w:val="subscript"/>
        </w:rPr>
        <w:t>3</w:t>
      </w:r>
      <w:r w:rsidRPr="00541C41">
        <w:rPr>
          <w:sz w:val="26"/>
          <w:szCs w:val="26"/>
        </w:rPr>
        <w:t xml:space="preserve">     </w:t>
      </w:r>
    </w:p>
    <w:p w14:paraId="5EAB5F5B" w14:textId="77777777" w:rsidR="00541C41" w:rsidRPr="00541C41" w:rsidRDefault="00541C41" w:rsidP="00541C41">
      <w:pPr>
        <w:spacing w:after="0" w:line="240" w:lineRule="auto"/>
        <w:rPr>
          <w:sz w:val="26"/>
          <w:szCs w:val="26"/>
        </w:rPr>
      </w:pPr>
      <w:r w:rsidRPr="00541C41">
        <w:rPr>
          <w:sz w:val="26"/>
          <w:szCs w:val="26"/>
        </w:rPr>
        <w:t>b)   HCl      +      KMnO</w:t>
      </w:r>
      <w:r w:rsidRPr="00541C41">
        <w:rPr>
          <w:sz w:val="26"/>
          <w:szCs w:val="26"/>
          <w:vertAlign w:val="subscript"/>
        </w:rPr>
        <w:t xml:space="preserve">4    </w:t>
      </w:r>
      <w:r w:rsidRPr="00541C41">
        <w:rPr>
          <w:sz w:val="26"/>
          <w:szCs w:val="26"/>
        </w:rPr>
        <w:t>→    KCl    +     MnCl</w:t>
      </w:r>
      <w:r w:rsidRPr="00541C41">
        <w:rPr>
          <w:sz w:val="26"/>
          <w:szCs w:val="26"/>
          <w:vertAlign w:val="subscript"/>
        </w:rPr>
        <w:t xml:space="preserve">2      </w:t>
      </w:r>
      <w:r w:rsidRPr="00541C41">
        <w:rPr>
          <w:sz w:val="26"/>
          <w:szCs w:val="26"/>
        </w:rPr>
        <w:t>+    H</w:t>
      </w:r>
      <w:r w:rsidRPr="00541C41">
        <w:rPr>
          <w:sz w:val="26"/>
          <w:szCs w:val="26"/>
          <w:vertAlign w:val="subscript"/>
        </w:rPr>
        <w:t>2</w:t>
      </w:r>
      <w:r w:rsidRPr="00541C41">
        <w:rPr>
          <w:sz w:val="26"/>
          <w:szCs w:val="26"/>
        </w:rPr>
        <w:t xml:space="preserve">O  +   </w:t>
      </w:r>
      <w:r w:rsidRPr="00541C41">
        <w:rPr>
          <w:sz w:val="26"/>
          <w:szCs w:val="26"/>
          <w:lang w:val="pt-BR"/>
        </w:rPr>
        <w:t>Cl</w:t>
      </w:r>
      <w:r w:rsidRPr="00541C41">
        <w:rPr>
          <w:sz w:val="26"/>
          <w:szCs w:val="26"/>
          <w:vertAlign w:val="subscript"/>
          <w:lang w:val="pt-BR"/>
        </w:rPr>
        <w:t>2</w:t>
      </w:r>
      <w:r w:rsidRPr="00541C41">
        <w:rPr>
          <w:sz w:val="26"/>
          <w:szCs w:val="26"/>
        </w:rPr>
        <w:t xml:space="preserve"> </w:t>
      </w:r>
    </w:p>
    <w:p w14:paraId="6F760FB4" w14:textId="77777777" w:rsidR="00541C41" w:rsidRPr="00541C41" w:rsidRDefault="00541C41" w:rsidP="00541C41">
      <w:pPr>
        <w:spacing w:after="0" w:line="240" w:lineRule="auto"/>
        <w:rPr>
          <w:sz w:val="26"/>
          <w:szCs w:val="26"/>
        </w:rPr>
      </w:pPr>
      <w:r w:rsidRPr="00541C41">
        <w:rPr>
          <w:sz w:val="26"/>
          <w:szCs w:val="26"/>
        </w:rPr>
        <w:t>c)   Al         +      HNO</w:t>
      </w:r>
      <w:r w:rsidRPr="00541C41">
        <w:rPr>
          <w:sz w:val="26"/>
          <w:szCs w:val="26"/>
          <w:vertAlign w:val="subscript"/>
        </w:rPr>
        <w:t xml:space="preserve">3        </w:t>
      </w:r>
      <w:r w:rsidRPr="00541C41">
        <w:rPr>
          <w:sz w:val="26"/>
          <w:szCs w:val="26"/>
        </w:rPr>
        <w:t>→    Al(NO</w:t>
      </w:r>
      <w:r w:rsidRPr="00541C41">
        <w:rPr>
          <w:sz w:val="26"/>
          <w:szCs w:val="26"/>
          <w:vertAlign w:val="subscript"/>
        </w:rPr>
        <w:t>3</w:t>
      </w:r>
      <w:r w:rsidRPr="00541C41">
        <w:rPr>
          <w:sz w:val="26"/>
          <w:szCs w:val="26"/>
        </w:rPr>
        <w:t>)</w:t>
      </w:r>
      <w:r w:rsidRPr="00541C41">
        <w:rPr>
          <w:sz w:val="26"/>
          <w:szCs w:val="26"/>
          <w:vertAlign w:val="subscript"/>
        </w:rPr>
        <w:t xml:space="preserve">3     </w:t>
      </w:r>
      <w:r w:rsidRPr="00541C41">
        <w:rPr>
          <w:sz w:val="26"/>
          <w:szCs w:val="26"/>
        </w:rPr>
        <w:t>+     H</w:t>
      </w:r>
      <w:r w:rsidRPr="00541C41">
        <w:rPr>
          <w:sz w:val="26"/>
          <w:szCs w:val="26"/>
          <w:vertAlign w:val="subscript"/>
        </w:rPr>
        <w:t>2</w:t>
      </w:r>
      <w:r w:rsidRPr="00541C41">
        <w:rPr>
          <w:sz w:val="26"/>
          <w:szCs w:val="26"/>
        </w:rPr>
        <w:t>O   +    N</w:t>
      </w:r>
      <w:r w:rsidRPr="00541C41">
        <w:rPr>
          <w:sz w:val="26"/>
          <w:szCs w:val="26"/>
          <w:vertAlign w:val="subscript"/>
        </w:rPr>
        <w:t>2</w:t>
      </w:r>
      <w:r w:rsidRPr="00541C41">
        <w:rPr>
          <w:sz w:val="26"/>
          <w:szCs w:val="26"/>
        </w:rPr>
        <w:t xml:space="preserve"> </w:t>
      </w:r>
    </w:p>
    <w:p w14:paraId="1F4570F1" w14:textId="77777777" w:rsidR="00541C41" w:rsidRPr="00541C41" w:rsidRDefault="00541C41" w:rsidP="00541C41">
      <w:pPr>
        <w:spacing w:after="0" w:line="240" w:lineRule="auto"/>
        <w:rPr>
          <w:sz w:val="26"/>
          <w:szCs w:val="26"/>
        </w:rPr>
      </w:pPr>
      <w:r w:rsidRPr="00541C41">
        <w:rPr>
          <w:sz w:val="26"/>
          <w:szCs w:val="26"/>
        </w:rPr>
        <w:t>d)   Fe</w:t>
      </w:r>
      <w:r w:rsidRPr="00541C41">
        <w:rPr>
          <w:sz w:val="26"/>
          <w:szCs w:val="26"/>
          <w:vertAlign w:val="subscript"/>
        </w:rPr>
        <w:t>x</w:t>
      </w:r>
      <w:r w:rsidRPr="00541C41">
        <w:rPr>
          <w:sz w:val="26"/>
          <w:szCs w:val="26"/>
        </w:rPr>
        <w:t>O</w:t>
      </w:r>
      <w:r w:rsidRPr="00541C41">
        <w:rPr>
          <w:sz w:val="26"/>
          <w:szCs w:val="26"/>
          <w:vertAlign w:val="subscript"/>
        </w:rPr>
        <w:t>y</w:t>
      </w:r>
      <w:r w:rsidRPr="00541C41">
        <w:rPr>
          <w:sz w:val="26"/>
          <w:szCs w:val="26"/>
        </w:rPr>
        <w:t xml:space="preserve">   +      </w:t>
      </w:r>
      <w:r w:rsidRPr="00541C41">
        <w:rPr>
          <w:sz w:val="26"/>
          <w:szCs w:val="26"/>
          <w:lang w:val="pt-BR"/>
        </w:rPr>
        <w:t>CO</w:t>
      </w:r>
      <w:r w:rsidRPr="00541C41">
        <w:rPr>
          <w:sz w:val="26"/>
          <w:szCs w:val="26"/>
        </w:rPr>
        <w:t xml:space="preserve">           →    Fe</w:t>
      </w:r>
      <w:r w:rsidRPr="00541C41">
        <w:rPr>
          <w:sz w:val="26"/>
          <w:szCs w:val="26"/>
          <w:vertAlign w:val="subscript"/>
        </w:rPr>
        <w:t>a</w:t>
      </w:r>
      <w:r w:rsidRPr="00541C41">
        <w:rPr>
          <w:sz w:val="26"/>
          <w:szCs w:val="26"/>
        </w:rPr>
        <w:t>O</w:t>
      </w:r>
      <w:r w:rsidRPr="00541C41">
        <w:rPr>
          <w:sz w:val="26"/>
          <w:szCs w:val="26"/>
          <w:vertAlign w:val="subscript"/>
        </w:rPr>
        <w:t>b</w:t>
      </w:r>
      <w:r w:rsidRPr="00541C41">
        <w:rPr>
          <w:sz w:val="26"/>
          <w:szCs w:val="26"/>
        </w:rPr>
        <w:t xml:space="preserve">       +       CO</w:t>
      </w:r>
      <w:r w:rsidRPr="00541C41">
        <w:rPr>
          <w:sz w:val="26"/>
          <w:szCs w:val="26"/>
          <w:vertAlign w:val="subscript"/>
        </w:rPr>
        <w:t>2</w:t>
      </w:r>
      <w:r w:rsidRPr="00541C41">
        <w:rPr>
          <w:sz w:val="26"/>
          <w:szCs w:val="26"/>
        </w:rPr>
        <w:t xml:space="preserve"> </w:t>
      </w:r>
    </w:p>
    <w:p w14:paraId="460A8D77" w14:textId="77777777" w:rsidR="00541C41" w:rsidRPr="00541C41" w:rsidRDefault="00541C41" w:rsidP="00541C41">
      <w:pPr>
        <w:spacing w:after="0" w:line="240" w:lineRule="auto"/>
        <w:rPr>
          <w:spacing w:val="-8"/>
          <w:sz w:val="26"/>
          <w:szCs w:val="26"/>
          <w:lang w:val="pt-BR"/>
        </w:rPr>
      </w:pPr>
      <w:r w:rsidRPr="00541C41">
        <w:rPr>
          <w:sz w:val="26"/>
          <w:szCs w:val="26"/>
        </w:rPr>
        <w:t xml:space="preserve">2) </w:t>
      </w:r>
      <w:r w:rsidRPr="00541C41">
        <w:rPr>
          <w:bCs/>
          <w:iCs/>
          <w:sz w:val="26"/>
          <w:szCs w:val="26"/>
          <w:lang w:val="pl-PL"/>
        </w:rPr>
        <w:t>a)</w:t>
      </w:r>
      <w:r w:rsidRPr="00541C41">
        <w:rPr>
          <w:spacing w:val="-8"/>
          <w:sz w:val="26"/>
          <w:szCs w:val="26"/>
          <w:lang w:val="pt-BR"/>
        </w:rPr>
        <w:t xml:space="preserve">     1)  Nhận biết 4 dung dịch mất nhãn đựng trong các lọ mất nhãn sau: NaOH, H</w:t>
      </w:r>
      <w:r w:rsidRPr="00541C41">
        <w:rPr>
          <w:spacing w:val="-8"/>
          <w:sz w:val="26"/>
          <w:szCs w:val="26"/>
          <w:vertAlign w:val="subscript"/>
          <w:lang w:val="pt-BR"/>
        </w:rPr>
        <w:t>2</w:t>
      </w:r>
      <w:r w:rsidRPr="00541C41">
        <w:rPr>
          <w:spacing w:val="-8"/>
          <w:sz w:val="26"/>
          <w:szCs w:val="26"/>
          <w:lang w:val="pt-BR"/>
        </w:rPr>
        <w:t>SO</w:t>
      </w:r>
      <w:r w:rsidRPr="00541C41">
        <w:rPr>
          <w:spacing w:val="-8"/>
          <w:sz w:val="26"/>
          <w:szCs w:val="26"/>
          <w:vertAlign w:val="subscript"/>
          <w:lang w:val="pt-BR"/>
        </w:rPr>
        <w:t>4</w:t>
      </w:r>
      <w:r w:rsidRPr="00541C41">
        <w:rPr>
          <w:spacing w:val="-8"/>
          <w:sz w:val="26"/>
          <w:szCs w:val="26"/>
          <w:lang w:val="pt-BR"/>
        </w:rPr>
        <w:t>, NaCl, Ba(OH)</w:t>
      </w:r>
      <w:r w:rsidRPr="00541C41">
        <w:rPr>
          <w:spacing w:val="-8"/>
          <w:sz w:val="26"/>
          <w:szCs w:val="26"/>
          <w:vertAlign w:val="subscript"/>
          <w:lang w:val="pt-BR"/>
        </w:rPr>
        <w:t>2</w:t>
      </w:r>
      <w:r w:rsidRPr="00541C41">
        <w:rPr>
          <w:spacing w:val="-8"/>
          <w:sz w:val="26"/>
          <w:szCs w:val="26"/>
          <w:lang w:val="pt-BR"/>
        </w:rPr>
        <w:t>.</w:t>
      </w:r>
    </w:p>
    <w:p w14:paraId="1DE1E5C0" w14:textId="77777777" w:rsidR="00541C41" w:rsidRPr="00541C41" w:rsidRDefault="00541C41" w:rsidP="00541C41">
      <w:pPr>
        <w:spacing w:after="0" w:line="240" w:lineRule="auto"/>
        <w:rPr>
          <w:bCs/>
          <w:iCs/>
          <w:sz w:val="26"/>
          <w:szCs w:val="26"/>
          <w:lang w:val="pl-PL"/>
        </w:rPr>
      </w:pPr>
      <w:r w:rsidRPr="00541C41">
        <w:rPr>
          <w:b/>
          <w:bCs/>
          <w:sz w:val="26"/>
          <w:szCs w:val="26"/>
        </w:rPr>
        <w:t>Câu 2</w:t>
      </w:r>
      <w:r w:rsidRPr="00541C41">
        <w:rPr>
          <w:b/>
          <w:sz w:val="26"/>
          <w:szCs w:val="26"/>
        </w:rPr>
        <w:t>. (2,0 điểm)</w:t>
      </w:r>
    </w:p>
    <w:p w14:paraId="7E37B037" w14:textId="77777777" w:rsidR="00541C41" w:rsidRPr="00541C41" w:rsidRDefault="00541C41" w:rsidP="00541C41">
      <w:pPr>
        <w:spacing w:after="0" w:line="240" w:lineRule="auto"/>
        <w:rPr>
          <w:sz w:val="26"/>
          <w:szCs w:val="26"/>
        </w:rPr>
      </w:pPr>
      <w:r w:rsidRPr="00541C41">
        <w:rPr>
          <w:sz w:val="26"/>
          <w:szCs w:val="26"/>
        </w:rPr>
        <w:t>(1đ)Trộn 2,479 lít CO với 7,437 lít CO</w:t>
      </w:r>
      <w:r w:rsidRPr="00541C41">
        <w:rPr>
          <w:sz w:val="26"/>
          <w:szCs w:val="26"/>
          <w:vertAlign w:val="subscript"/>
        </w:rPr>
        <w:t>2</w:t>
      </w:r>
      <w:r w:rsidRPr="00541C41">
        <w:rPr>
          <w:sz w:val="26"/>
          <w:szCs w:val="26"/>
        </w:rPr>
        <w:t xml:space="preserve"> đktc thu được hỗn hợp khí A.</w:t>
      </w:r>
    </w:p>
    <w:p w14:paraId="39703A66" w14:textId="77777777" w:rsidR="00541C41" w:rsidRPr="00541C41" w:rsidRDefault="00541C41" w:rsidP="00541C41">
      <w:pPr>
        <w:spacing w:after="0" w:line="240" w:lineRule="auto"/>
        <w:rPr>
          <w:sz w:val="26"/>
          <w:szCs w:val="26"/>
        </w:rPr>
      </w:pPr>
      <w:r w:rsidRPr="00541C41">
        <w:rPr>
          <w:sz w:val="26"/>
          <w:szCs w:val="26"/>
        </w:rPr>
        <w:t>Tính khối lượng của hỗn hợp khí A.</w:t>
      </w:r>
    </w:p>
    <w:p w14:paraId="217D1DD1" w14:textId="77777777" w:rsidR="00541C41" w:rsidRPr="00541C41" w:rsidRDefault="00541C41" w:rsidP="00541C41">
      <w:pPr>
        <w:spacing w:after="0" w:line="240" w:lineRule="auto"/>
        <w:rPr>
          <w:sz w:val="26"/>
          <w:szCs w:val="26"/>
        </w:rPr>
      </w:pPr>
      <w:r w:rsidRPr="00541C41">
        <w:rPr>
          <w:sz w:val="26"/>
          <w:szCs w:val="26"/>
        </w:rPr>
        <w:t>b.Tính tỉ khối của A so với H</w:t>
      </w:r>
      <w:r w:rsidRPr="00541C41">
        <w:rPr>
          <w:sz w:val="26"/>
          <w:szCs w:val="26"/>
          <w:vertAlign w:val="subscript"/>
        </w:rPr>
        <w:t>2</w:t>
      </w:r>
    </w:p>
    <w:p w14:paraId="57EDAEB2" w14:textId="77777777" w:rsidR="00541C41" w:rsidRPr="00541C41" w:rsidRDefault="00541C41" w:rsidP="00541C41">
      <w:pPr>
        <w:spacing w:after="0" w:line="240" w:lineRule="auto"/>
        <w:rPr>
          <w:sz w:val="26"/>
          <w:szCs w:val="26"/>
        </w:rPr>
      </w:pPr>
      <w:r w:rsidRPr="00541C41">
        <w:rPr>
          <w:sz w:val="26"/>
          <w:szCs w:val="26"/>
        </w:rPr>
        <w:lastRenderedPageBreak/>
        <w:t xml:space="preserve">(1đ)Đem nung 2,45 g một muối vô cơ A, thì thu được 672 ml khí oxi ở đktc, và chất rắn B chứa 52,35 % K và 47,65% Cl. Xác định công thức hóa học của A và B biết với hợp chất vô cơ công thức đơn giản nhất chính là công thức hóa học.     </w:t>
      </w:r>
    </w:p>
    <w:p w14:paraId="5453BF59" w14:textId="77777777" w:rsidR="00541C41" w:rsidRPr="00541C41" w:rsidRDefault="00541C41" w:rsidP="00541C41">
      <w:pPr>
        <w:spacing w:after="0" w:line="240" w:lineRule="auto"/>
        <w:rPr>
          <w:sz w:val="26"/>
          <w:szCs w:val="26"/>
        </w:rPr>
      </w:pPr>
      <w:r w:rsidRPr="00541C41">
        <w:rPr>
          <w:b/>
          <w:bCs/>
          <w:sz w:val="26"/>
          <w:szCs w:val="26"/>
        </w:rPr>
        <w:t>Câu 3</w:t>
      </w:r>
      <w:r w:rsidRPr="00541C41">
        <w:rPr>
          <w:b/>
          <w:sz w:val="26"/>
          <w:szCs w:val="26"/>
        </w:rPr>
        <w:t>. (2,0 điểm)</w:t>
      </w:r>
      <w:r w:rsidRPr="00541C41">
        <w:rPr>
          <w:sz w:val="26"/>
          <w:szCs w:val="26"/>
        </w:rPr>
        <w:t xml:space="preserve"> </w:t>
      </w:r>
    </w:p>
    <w:p w14:paraId="2BE0AD9F" w14:textId="77777777" w:rsidR="00541C41" w:rsidRPr="00541C41" w:rsidRDefault="00541C41" w:rsidP="00541C41">
      <w:pPr>
        <w:spacing w:after="0" w:line="240" w:lineRule="auto"/>
        <w:rPr>
          <w:color w:val="000000"/>
          <w:sz w:val="26"/>
          <w:szCs w:val="26"/>
          <w:lang w:eastAsia="vi-VN"/>
        </w:rPr>
      </w:pPr>
      <w:r w:rsidRPr="00541C41">
        <w:rPr>
          <w:sz w:val="26"/>
          <w:szCs w:val="26"/>
        </w:rPr>
        <w:t>1.</w:t>
      </w:r>
      <w:r w:rsidRPr="00541C41">
        <w:rPr>
          <w:sz w:val="26"/>
          <w:szCs w:val="26"/>
          <w:lang w:val="vi-VN"/>
        </w:rPr>
        <w:t xml:space="preserve"> Nêu hiện tượng, viết các phương trình phản ứng</w:t>
      </w:r>
      <w:r w:rsidRPr="00541C41">
        <w:rPr>
          <w:sz w:val="26"/>
          <w:szCs w:val="26"/>
        </w:rPr>
        <w:t xml:space="preserve"> (nếu có)</w:t>
      </w:r>
      <w:r w:rsidRPr="00541C41">
        <w:rPr>
          <w:sz w:val="26"/>
          <w:szCs w:val="26"/>
          <w:lang w:val="vi-VN"/>
        </w:rPr>
        <w:t xml:space="preserve"> cho những trường hợp sau:</w:t>
      </w:r>
      <w:r w:rsidRPr="00541C41">
        <w:rPr>
          <w:color w:val="000000"/>
          <w:sz w:val="26"/>
          <w:szCs w:val="26"/>
          <w:lang w:val="vi-VN" w:eastAsia="vi-VN"/>
        </w:rPr>
        <w:t xml:space="preserve"> </w:t>
      </w:r>
    </w:p>
    <w:p w14:paraId="65718301" w14:textId="77777777" w:rsidR="00541C41" w:rsidRPr="00541C41" w:rsidRDefault="00541C41" w:rsidP="00541C41">
      <w:pPr>
        <w:spacing w:after="0" w:line="240" w:lineRule="auto"/>
        <w:rPr>
          <w:color w:val="000000"/>
          <w:sz w:val="26"/>
          <w:szCs w:val="26"/>
          <w:lang w:val="vi-VN" w:eastAsia="vi-VN"/>
        </w:rPr>
      </w:pPr>
      <w:r w:rsidRPr="00541C41">
        <w:rPr>
          <w:color w:val="000000"/>
          <w:sz w:val="26"/>
          <w:szCs w:val="26"/>
          <w:lang w:eastAsia="vi-VN"/>
        </w:rPr>
        <w:t>a.</w:t>
      </w:r>
      <w:r w:rsidRPr="00541C41">
        <w:rPr>
          <w:color w:val="000000"/>
          <w:sz w:val="26"/>
          <w:szCs w:val="26"/>
          <w:lang w:val="vi-VN" w:eastAsia="vi-VN"/>
        </w:rPr>
        <w:t>Cho khoảng 1 ml dung dịch NaOH vào ống nghiệm, thêm tiếp một giọt dung dịch phenolphthalein và lắc nhẹ.</w:t>
      </w:r>
      <w:r w:rsidRPr="00541C41">
        <w:rPr>
          <w:color w:val="000000"/>
          <w:sz w:val="26"/>
          <w:szCs w:val="26"/>
          <w:lang w:eastAsia="vi-VN"/>
        </w:rPr>
        <w:t xml:space="preserve"> </w:t>
      </w:r>
      <w:r w:rsidRPr="00541C41">
        <w:rPr>
          <w:color w:val="000000"/>
          <w:sz w:val="26"/>
          <w:szCs w:val="26"/>
          <w:lang w:val="vi-VN" w:eastAsia="vi-VN"/>
        </w:rPr>
        <w:t>Nhỏ từ từ dung dịch HCl loãng vào ống nghiệm</w:t>
      </w:r>
      <w:r w:rsidRPr="00541C41">
        <w:rPr>
          <w:color w:val="000000"/>
          <w:sz w:val="26"/>
          <w:szCs w:val="26"/>
          <w:lang w:eastAsia="vi-VN"/>
        </w:rPr>
        <w:t xml:space="preserve"> trên cho</w:t>
      </w:r>
      <w:r w:rsidRPr="00541C41">
        <w:rPr>
          <w:color w:val="000000"/>
          <w:sz w:val="26"/>
          <w:szCs w:val="26"/>
          <w:lang w:val="vi-VN" w:eastAsia="vi-VN"/>
        </w:rPr>
        <w:t xml:space="preserve"> đến khi dung dịch trong ống nghiệm mất màu thì dừng lại.</w:t>
      </w:r>
    </w:p>
    <w:p w14:paraId="4EBB99D3" w14:textId="5B325D42" w:rsidR="00541C41" w:rsidRPr="00541C41" w:rsidRDefault="00541C41" w:rsidP="00541C41">
      <w:pPr>
        <w:spacing w:after="0" w:line="240" w:lineRule="auto"/>
        <w:rPr>
          <w:color w:val="000000"/>
          <w:sz w:val="26"/>
          <w:szCs w:val="26"/>
          <w:lang w:val="vi-VN" w:eastAsia="vi-VN"/>
        </w:rPr>
      </w:pPr>
      <w:r w:rsidRPr="00541C41">
        <w:rPr>
          <w:color w:val="000000"/>
          <w:sz w:val="26"/>
          <w:szCs w:val="26"/>
          <w:lang w:eastAsia="vi-VN"/>
        </w:rPr>
        <w:t>b.</w:t>
      </w:r>
      <w:r w:rsidRPr="00541C41">
        <w:rPr>
          <w:color w:val="000000"/>
          <w:sz w:val="26"/>
          <w:szCs w:val="26"/>
          <w:lang w:val="vi-VN" w:eastAsia="vi-VN"/>
        </w:rPr>
        <w:t xml:space="preserve">  Lấy một lượng nhỏ Mg(OH)</w:t>
      </w:r>
      <w:r w:rsidRPr="00541C41">
        <w:rPr>
          <w:color w:val="000000"/>
          <w:sz w:val="26"/>
          <w:szCs w:val="26"/>
          <w:vertAlign w:val="subscript"/>
          <w:lang w:val="vi-VN" w:eastAsia="vi-VN"/>
        </w:rPr>
        <w:t>2</w:t>
      </w:r>
      <w:r w:rsidRPr="00541C41">
        <w:rPr>
          <w:color w:val="000000"/>
          <w:sz w:val="26"/>
          <w:szCs w:val="26"/>
          <w:lang w:val="vi-VN" w:eastAsia="vi-VN"/>
        </w:rPr>
        <w:t> cho vào ống nghiệm, thêm vào khoảng 1 ml nước cất, lắc nhẹ.</w:t>
      </w:r>
    </w:p>
    <w:p w14:paraId="0E09130A" w14:textId="74115DE6" w:rsidR="00541C41" w:rsidRPr="00541C41" w:rsidRDefault="00541C41" w:rsidP="00541C41">
      <w:pPr>
        <w:spacing w:after="0" w:line="240" w:lineRule="auto"/>
        <w:rPr>
          <w:color w:val="000000"/>
          <w:sz w:val="26"/>
          <w:szCs w:val="26"/>
          <w:lang w:val="vi-VN" w:eastAsia="vi-VN"/>
        </w:rPr>
      </w:pPr>
      <w:r w:rsidRPr="00541C41">
        <w:rPr>
          <w:color w:val="000000"/>
          <w:sz w:val="26"/>
          <w:szCs w:val="26"/>
          <w:lang w:eastAsia="vi-VN"/>
        </w:rPr>
        <w:t>-</w:t>
      </w:r>
      <w:r w:rsidRPr="00541C41">
        <w:rPr>
          <w:color w:val="000000"/>
          <w:sz w:val="26"/>
          <w:szCs w:val="26"/>
          <w:lang w:val="vi-VN" w:eastAsia="vi-VN"/>
        </w:rPr>
        <w:t xml:space="preserve"> Tiếp tục nhỏ từ từ dung dịch HCl vào ống nghiệm </w:t>
      </w:r>
      <w:r w:rsidRPr="00541C41">
        <w:rPr>
          <w:color w:val="000000"/>
          <w:sz w:val="26"/>
          <w:szCs w:val="26"/>
          <w:lang w:eastAsia="vi-VN"/>
        </w:rPr>
        <w:t xml:space="preserve">trên </w:t>
      </w:r>
      <w:r w:rsidRPr="00541C41">
        <w:rPr>
          <w:color w:val="000000"/>
          <w:sz w:val="26"/>
          <w:szCs w:val="26"/>
          <w:lang w:val="vi-VN" w:eastAsia="vi-VN"/>
        </w:rPr>
        <w:t>đến khi không nhìn thấy chất rắn trong ống nghiệm thì dừng lại.</w:t>
      </w:r>
    </w:p>
    <w:p w14:paraId="0D2C22E1" w14:textId="77777777" w:rsidR="00541C41" w:rsidRPr="00541C41" w:rsidRDefault="00541C41" w:rsidP="00541C41">
      <w:pPr>
        <w:spacing w:after="0" w:line="240" w:lineRule="auto"/>
        <w:rPr>
          <w:color w:val="000000"/>
          <w:sz w:val="26"/>
          <w:szCs w:val="26"/>
          <w:lang w:eastAsia="vi-VN"/>
        </w:rPr>
      </w:pPr>
      <w:r w:rsidRPr="00541C41">
        <w:rPr>
          <w:color w:val="000000"/>
          <w:sz w:val="26"/>
          <w:szCs w:val="26"/>
          <w:lang w:eastAsia="vi-VN"/>
        </w:rPr>
        <w:t>2. Để thực hiện thí nghiệm câu 3.1.b thì cần những dụng cụ và hóa chất gì?</w:t>
      </w:r>
    </w:p>
    <w:p w14:paraId="7142C6B6" w14:textId="77777777" w:rsidR="00541C41" w:rsidRPr="00541C41" w:rsidRDefault="00541C41" w:rsidP="00541C41">
      <w:pPr>
        <w:spacing w:after="0" w:line="240" w:lineRule="auto"/>
        <w:rPr>
          <w:sz w:val="26"/>
          <w:szCs w:val="26"/>
          <w:lang w:val="vi-VN"/>
        </w:rPr>
      </w:pPr>
      <w:r w:rsidRPr="00541C41">
        <w:rPr>
          <w:b/>
          <w:bCs/>
          <w:sz w:val="26"/>
          <w:szCs w:val="26"/>
        </w:rPr>
        <w:t>Câu 4</w:t>
      </w:r>
      <w:r w:rsidRPr="00541C41">
        <w:rPr>
          <w:b/>
          <w:sz w:val="26"/>
          <w:szCs w:val="26"/>
        </w:rPr>
        <w:t>.</w:t>
      </w:r>
      <w:r w:rsidRPr="00541C41">
        <w:rPr>
          <w:sz w:val="26"/>
          <w:szCs w:val="26"/>
        </w:rPr>
        <w:t xml:space="preserve"> </w:t>
      </w:r>
      <w:r w:rsidRPr="00541C41">
        <w:rPr>
          <w:b/>
          <w:bCs/>
          <w:sz w:val="26"/>
          <w:szCs w:val="26"/>
        </w:rPr>
        <w:t>(2,0 điểm)</w:t>
      </w:r>
      <w:r w:rsidRPr="00541C41">
        <w:rPr>
          <w:sz w:val="26"/>
          <w:szCs w:val="26"/>
          <w:lang w:val="vi-VN"/>
        </w:rPr>
        <w:t xml:space="preserve"> </w:t>
      </w:r>
    </w:p>
    <w:p w14:paraId="29CE1E11" w14:textId="77777777" w:rsidR="00541C41" w:rsidRPr="00541C41" w:rsidRDefault="00541C41" w:rsidP="00541C41">
      <w:pPr>
        <w:spacing w:after="0" w:line="240" w:lineRule="auto"/>
        <w:rPr>
          <w:sz w:val="26"/>
          <w:szCs w:val="26"/>
          <w:lang w:val="pt-BR"/>
        </w:rPr>
      </w:pPr>
      <w:r w:rsidRPr="00541C41">
        <w:rPr>
          <w:sz w:val="26"/>
          <w:szCs w:val="26"/>
        </w:rPr>
        <w:t>1</w:t>
      </w:r>
      <w:r w:rsidRPr="00541C41">
        <w:rPr>
          <w:sz w:val="26"/>
          <w:szCs w:val="26"/>
          <w:lang w:val="vi-VN"/>
        </w:rPr>
        <w:t>.</w:t>
      </w:r>
      <w:r w:rsidRPr="00541C41">
        <w:rPr>
          <w:sz w:val="26"/>
          <w:szCs w:val="26"/>
        </w:rPr>
        <w:t xml:space="preserve"> </w:t>
      </w:r>
      <w:r w:rsidRPr="00541C41">
        <w:rPr>
          <w:sz w:val="26"/>
          <w:szCs w:val="26"/>
          <w:lang w:val="pt-BR"/>
        </w:rPr>
        <w:t>Chọn các chất A,B,C,D,H  thích hợp và viết các phương trình hóa học (ghi rõ điều kiện phản ứng nếu có) theo sơ đồ biến hoá sau:</w:t>
      </w:r>
    </w:p>
    <w:p w14:paraId="63644605" w14:textId="77777777" w:rsidR="00541C41" w:rsidRPr="00541C41" w:rsidRDefault="00541C41" w:rsidP="00541C41">
      <w:pPr>
        <w:spacing w:after="0" w:line="240" w:lineRule="auto"/>
        <w:rPr>
          <w:i/>
          <w:sz w:val="26"/>
          <w:szCs w:val="26"/>
          <w:lang w:val="pt-BR"/>
        </w:rPr>
      </w:pPr>
      <w:r w:rsidRPr="00541C41">
        <w:rPr>
          <w:sz w:val="26"/>
          <w:szCs w:val="26"/>
        </w:rPr>
        <w:t xml:space="preserve">                               FeS</w:t>
      </w:r>
      <w:r w:rsidRPr="00541C41">
        <w:rPr>
          <w:sz w:val="26"/>
          <w:szCs w:val="26"/>
          <w:vertAlign w:val="subscript"/>
        </w:rPr>
        <w:t xml:space="preserve">2 </w:t>
      </w:r>
      <w:r w:rsidRPr="00541C41">
        <w:rPr>
          <w:rFonts w:eastAsia="MS Mincho"/>
          <w:position w:val="-6"/>
          <w:sz w:val="26"/>
          <w:szCs w:val="26"/>
          <w:lang w:val="pt-BR"/>
        </w:rPr>
        <w:object w:dxaOrig="840" w:dyaOrig="360" w14:anchorId="7124A2EF">
          <v:shape id="_x0000_i1409" type="#_x0000_t75" style="width:42pt;height:18pt" o:ole="">
            <v:imagedata r:id="rId878" o:title=""/>
          </v:shape>
          <o:OLEObject Type="Embed" ProgID="Equation.DSMT4" ShapeID="_x0000_i1409" DrawAspect="Content" ObjectID="_1773308492" r:id="rId879"/>
        </w:object>
      </w:r>
      <w:r w:rsidRPr="00541C41">
        <w:rPr>
          <w:position w:val="-12"/>
          <w:sz w:val="26"/>
          <w:szCs w:val="26"/>
        </w:rPr>
        <w:object w:dxaOrig="4080" w:dyaOrig="440" w14:anchorId="258B9826">
          <v:shape id="_x0000_i1410" type="#_x0000_t75" style="width:204pt;height:21.75pt" o:ole="">
            <v:imagedata r:id="rId880" o:title=""/>
          </v:shape>
          <o:OLEObject Type="Embed" ProgID="Equation.DSMT4" ShapeID="_x0000_i1410" DrawAspect="Content" ObjectID="_1773308493" r:id="rId881"/>
        </w:object>
      </w:r>
    </w:p>
    <w:p w14:paraId="18DF1179" w14:textId="77777777" w:rsidR="00541C41" w:rsidRPr="00541C41" w:rsidRDefault="00541C41" w:rsidP="00541C41">
      <w:pPr>
        <w:spacing w:after="0" w:line="240" w:lineRule="auto"/>
        <w:rPr>
          <w:sz w:val="26"/>
          <w:szCs w:val="26"/>
        </w:rPr>
      </w:pPr>
      <w:r w:rsidRPr="00541C41">
        <w:rPr>
          <w:sz w:val="26"/>
          <w:szCs w:val="26"/>
        </w:rPr>
        <w:tab/>
      </w:r>
      <w:r w:rsidRPr="00541C41">
        <w:rPr>
          <w:sz w:val="26"/>
          <w:szCs w:val="26"/>
        </w:rPr>
        <w:tab/>
      </w:r>
      <w:r w:rsidRPr="00541C41">
        <w:rPr>
          <w:bCs/>
          <w:sz w:val="26"/>
          <w:szCs w:val="26"/>
        </w:rPr>
        <w:t>2</w:t>
      </w:r>
      <w:r w:rsidRPr="00541C41">
        <w:rPr>
          <w:bCs/>
          <w:sz w:val="26"/>
          <w:szCs w:val="26"/>
          <w:lang w:val="vi-VN"/>
        </w:rPr>
        <w:t>.</w:t>
      </w:r>
      <w:r w:rsidRPr="00541C41">
        <w:rPr>
          <w:sz w:val="26"/>
          <w:szCs w:val="26"/>
          <w:lang w:val="pt-BR"/>
        </w:rPr>
        <w:t xml:space="preserve"> Cho 100 ml dd H</w:t>
      </w:r>
      <w:r w:rsidRPr="00541C41">
        <w:rPr>
          <w:sz w:val="26"/>
          <w:szCs w:val="26"/>
          <w:vertAlign w:val="subscript"/>
          <w:lang w:val="pt-BR"/>
        </w:rPr>
        <w:t>2</w:t>
      </w:r>
      <w:r w:rsidRPr="00541C41">
        <w:rPr>
          <w:sz w:val="26"/>
          <w:szCs w:val="26"/>
          <w:lang w:val="pt-BR"/>
        </w:rPr>
        <w:t>SO</w:t>
      </w:r>
      <w:r w:rsidRPr="00541C41">
        <w:rPr>
          <w:sz w:val="26"/>
          <w:szCs w:val="26"/>
          <w:vertAlign w:val="subscript"/>
          <w:lang w:val="pt-BR"/>
        </w:rPr>
        <w:t>4</w:t>
      </w:r>
      <w:r w:rsidRPr="00541C41">
        <w:rPr>
          <w:sz w:val="26"/>
          <w:szCs w:val="26"/>
          <w:lang w:val="pt-BR"/>
        </w:rPr>
        <w:t xml:space="preserve"> 20% (d=1,14g/ml) vào 400g dd BaCl</w:t>
      </w:r>
      <w:r w:rsidRPr="00541C41">
        <w:rPr>
          <w:sz w:val="26"/>
          <w:szCs w:val="26"/>
          <w:vertAlign w:val="subscript"/>
          <w:lang w:val="pt-BR"/>
        </w:rPr>
        <w:t>2</w:t>
      </w:r>
      <w:r w:rsidRPr="00541C41">
        <w:rPr>
          <w:sz w:val="26"/>
          <w:szCs w:val="26"/>
          <w:lang w:val="pt-BR"/>
        </w:rPr>
        <w:t xml:space="preserve"> 5,2%. Khi kết thúc phản ứng thu được kết tủa A và dd B. Tính lượng kết tủa A và nồng độ % các chất trong dd B.</w:t>
      </w:r>
    </w:p>
    <w:p w14:paraId="40AE18C3" w14:textId="77777777" w:rsidR="00541C41" w:rsidRPr="00541C41" w:rsidRDefault="00541C41" w:rsidP="00541C41">
      <w:pPr>
        <w:spacing w:after="0" w:line="240" w:lineRule="auto"/>
        <w:rPr>
          <w:sz w:val="26"/>
          <w:szCs w:val="26"/>
        </w:rPr>
      </w:pPr>
      <w:r w:rsidRPr="00541C41">
        <w:rPr>
          <w:b/>
          <w:bCs/>
          <w:sz w:val="26"/>
          <w:szCs w:val="26"/>
        </w:rPr>
        <w:t>Câu 5</w:t>
      </w:r>
      <w:r w:rsidRPr="00541C41">
        <w:rPr>
          <w:b/>
          <w:sz w:val="26"/>
          <w:szCs w:val="26"/>
        </w:rPr>
        <w:t>.</w:t>
      </w:r>
      <w:r w:rsidRPr="00541C41">
        <w:rPr>
          <w:sz w:val="26"/>
          <w:szCs w:val="26"/>
        </w:rPr>
        <w:t xml:space="preserve"> </w:t>
      </w:r>
      <w:r w:rsidRPr="00541C41">
        <w:rPr>
          <w:b/>
          <w:bCs/>
          <w:sz w:val="26"/>
          <w:szCs w:val="26"/>
        </w:rPr>
        <w:t>(2,0 điểm)</w:t>
      </w:r>
    </w:p>
    <w:p w14:paraId="71F8C774" w14:textId="77777777" w:rsidR="00541C41" w:rsidRPr="00541C41" w:rsidRDefault="00541C41" w:rsidP="00541C41">
      <w:pPr>
        <w:spacing w:after="0" w:line="240" w:lineRule="auto"/>
        <w:rPr>
          <w:rFonts w:eastAsiaTheme="majorEastAsia"/>
          <w:sz w:val="26"/>
          <w:szCs w:val="26"/>
        </w:rPr>
      </w:pPr>
      <w:r w:rsidRPr="00541C41">
        <w:rPr>
          <w:sz w:val="26"/>
          <w:szCs w:val="26"/>
        </w:rPr>
        <w:t>Độ tan của NaNO</w:t>
      </w:r>
      <w:r w:rsidRPr="00541C41">
        <w:rPr>
          <w:sz w:val="26"/>
          <w:szCs w:val="26"/>
          <w:vertAlign w:val="subscript"/>
        </w:rPr>
        <w:t>3</w:t>
      </w:r>
      <w:r w:rsidRPr="00541C41">
        <w:rPr>
          <w:sz w:val="26"/>
          <w:szCs w:val="26"/>
        </w:rPr>
        <w:t xml:space="preserve"> ở 100</w:t>
      </w:r>
      <w:r w:rsidRPr="00541C41">
        <w:rPr>
          <w:sz w:val="26"/>
          <w:szCs w:val="26"/>
          <w:vertAlign w:val="superscript"/>
        </w:rPr>
        <w:t>0</w:t>
      </w:r>
      <w:r w:rsidRPr="00541C41">
        <w:rPr>
          <w:sz w:val="26"/>
          <w:szCs w:val="26"/>
        </w:rPr>
        <w:t>C là 180 g  và ở 20</w:t>
      </w:r>
      <w:r w:rsidRPr="00541C41">
        <w:rPr>
          <w:sz w:val="26"/>
          <w:szCs w:val="26"/>
          <w:vertAlign w:val="superscript"/>
        </w:rPr>
        <w:t xml:space="preserve">0 </w:t>
      </w:r>
      <w:r w:rsidRPr="00541C41">
        <w:rPr>
          <w:sz w:val="26"/>
          <w:szCs w:val="26"/>
        </w:rPr>
        <w:t>C là 88 gam. Hỏi có bao nhiêu gam NaNO</w:t>
      </w:r>
      <w:r w:rsidRPr="00541C41">
        <w:rPr>
          <w:sz w:val="26"/>
          <w:szCs w:val="26"/>
          <w:vertAlign w:val="subscript"/>
        </w:rPr>
        <w:t>3</w:t>
      </w:r>
      <w:r w:rsidRPr="00541C41">
        <w:rPr>
          <w:sz w:val="26"/>
          <w:szCs w:val="26"/>
        </w:rPr>
        <w:t xml:space="preserve"> kết tinh lại khi hạ nhiệt độ của 84 gam dung dịch NaNO</w:t>
      </w:r>
      <w:r w:rsidRPr="00541C41">
        <w:rPr>
          <w:sz w:val="26"/>
          <w:szCs w:val="26"/>
          <w:vertAlign w:val="subscript"/>
        </w:rPr>
        <w:t>3</w:t>
      </w:r>
      <w:r w:rsidRPr="00541C41">
        <w:rPr>
          <w:sz w:val="26"/>
          <w:szCs w:val="26"/>
        </w:rPr>
        <w:t>bão hòa từ 100</w:t>
      </w:r>
      <w:r w:rsidRPr="00541C41">
        <w:rPr>
          <w:sz w:val="26"/>
          <w:szCs w:val="26"/>
          <w:vertAlign w:val="superscript"/>
        </w:rPr>
        <w:t>0</w:t>
      </w:r>
      <w:r w:rsidRPr="00541C41">
        <w:rPr>
          <w:sz w:val="26"/>
          <w:szCs w:val="26"/>
        </w:rPr>
        <w:t>C xuống 20</w:t>
      </w:r>
      <w:r w:rsidRPr="00541C41">
        <w:rPr>
          <w:sz w:val="26"/>
          <w:szCs w:val="26"/>
          <w:vertAlign w:val="superscript"/>
        </w:rPr>
        <w:t xml:space="preserve">0 </w:t>
      </w:r>
      <w:r w:rsidRPr="00541C41">
        <w:rPr>
          <w:sz w:val="26"/>
          <w:szCs w:val="26"/>
        </w:rPr>
        <w:t>C ?</w:t>
      </w:r>
    </w:p>
    <w:p w14:paraId="7008AC71" w14:textId="77777777" w:rsidR="00541C41" w:rsidRPr="00541C41" w:rsidRDefault="00541C41" w:rsidP="00541C41">
      <w:pPr>
        <w:spacing w:after="0" w:line="240" w:lineRule="auto"/>
        <w:rPr>
          <w:bCs/>
          <w:sz w:val="26"/>
          <w:szCs w:val="26"/>
        </w:rPr>
      </w:pPr>
      <w:r w:rsidRPr="00541C41">
        <w:rPr>
          <w:sz w:val="26"/>
          <w:szCs w:val="26"/>
          <w:shd w:val="clear" w:color="auto" w:fill="FFFFFF"/>
        </w:rPr>
        <w:t>2. Trộn 400 gam NaCl 30% với m gam dung dịch NaCl 10,8% thì thu được dung dịch có nồng độ 23,6%. Tính giá trị của m.</w:t>
      </w:r>
    </w:p>
    <w:p w14:paraId="17CC5C45" w14:textId="77777777" w:rsidR="00541C41" w:rsidRPr="00541C41" w:rsidRDefault="00541C41" w:rsidP="00541C41">
      <w:pPr>
        <w:spacing w:after="0" w:line="240" w:lineRule="auto"/>
        <w:rPr>
          <w:sz w:val="26"/>
          <w:szCs w:val="26"/>
        </w:rPr>
      </w:pPr>
      <w:r w:rsidRPr="00541C41">
        <w:rPr>
          <w:b/>
          <w:bCs/>
          <w:sz w:val="26"/>
          <w:szCs w:val="26"/>
        </w:rPr>
        <w:t>Câu 6</w:t>
      </w:r>
      <w:r w:rsidRPr="00541C41">
        <w:rPr>
          <w:b/>
          <w:sz w:val="26"/>
          <w:szCs w:val="26"/>
        </w:rPr>
        <w:t>.</w:t>
      </w:r>
      <w:r w:rsidRPr="00541C41">
        <w:rPr>
          <w:sz w:val="26"/>
          <w:szCs w:val="26"/>
        </w:rPr>
        <w:t xml:space="preserve"> </w:t>
      </w:r>
      <w:r w:rsidRPr="00541C41">
        <w:rPr>
          <w:b/>
          <w:bCs/>
          <w:sz w:val="26"/>
          <w:szCs w:val="26"/>
        </w:rPr>
        <w:t>(2,0 điểm)</w:t>
      </w:r>
    </w:p>
    <w:p w14:paraId="15FC883A" w14:textId="77777777" w:rsidR="00541C41" w:rsidRPr="00541C41" w:rsidRDefault="00541C41" w:rsidP="00541C41">
      <w:pPr>
        <w:spacing w:after="0" w:line="240" w:lineRule="auto"/>
        <w:rPr>
          <w:color w:val="000000"/>
          <w:sz w:val="26"/>
          <w:szCs w:val="26"/>
          <w:lang w:val="nl-NL"/>
        </w:rPr>
      </w:pPr>
      <w:r w:rsidRPr="00541C41">
        <w:rPr>
          <w:color w:val="000000"/>
          <w:sz w:val="26"/>
          <w:szCs w:val="26"/>
          <w:lang w:val="nl-NL"/>
        </w:rPr>
        <w:t xml:space="preserve"> Hợp chất Cu(NO</w:t>
      </w:r>
      <w:r w:rsidRPr="00541C41">
        <w:rPr>
          <w:color w:val="000000"/>
          <w:sz w:val="26"/>
          <w:szCs w:val="26"/>
          <w:vertAlign w:val="subscript"/>
          <w:lang w:val="nl-NL"/>
        </w:rPr>
        <w:t>3</w:t>
      </w:r>
      <w:r w:rsidRPr="00541C41">
        <w:rPr>
          <w:color w:val="000000"/>
          <w:sz w:val="26"/>
          <w:szCs w:val="26"/>
          <w:lang w:val="nl-NL"/>
        </w:rPr>
        <w:t>)</w:t>
      </w:r>
      <w:r w:rsidRPr="00541C41">
        <w:rPr>
          <w:color w:val="000000"/>
          <w:sz w:val="26"/>
          <w:szCs w:val="26"/>
          <w:vertAlign w:val="subscript"/>
          <w:lang w:val="nl-NL"/>
        </w:rPr>
        <w:t>2</w:t>
      </w:r>
      <w:r w:rsidRPr="00541C41">
        <w:rPr>
          <w:color w:val="000000"/>
          <w:sz w:val="26"/>
          <w:szCs w:val="26"/>
          <w:lang w:val="nl-NL"/>
        </w:rPr>
        <w:t xml:space="preserve"> bị phân huỷ khi nung nóng theo sơ đồ:</w:t>
      </w:r>
    </w:p>
    <w:p w14:paraId="1402E5A6" w14:textId="77777777" w:rsidR="00541C41" w:rsidRPr="00541C41" w:rsidRDefault="00541C41" w:rsidP="00541C41">
      <w:pPr>
        <w:spacing w:after="0" w:line="240" w:lineRule="auto"/>
        <w:rPr>
          <w:color w:val="000000"/>
          <w:sz w:val="26"/>
          <w:szCs w:val="26"/>
          <w:lang w:val="nl-NL"/>
        </w:rPr>
      </w:pPr>
      <w:r w:rsidRPr="00541C41">
        <w:rPr>
          <w:color w:val="000000"/>
          <w:sz w:val="26"/>
          <w:szCs w:val="26"/>
          <w:lang w:val="nl-NL"/>
        </w:rPr>
        <w:t>Cu(NO</w:t>
      </w:r>
      <w:r w:rsidRPr="00541C41">
        <w:rPr>
          <w:color w:val="000000"/>
          <w:sz w:val="26"/>
          <w:szCs w:val="26"/>
          <w:vertAlign w:val="subscript"/>
          <w:lang w:val="nl-NL"/>
        </w:rPr>
        <w:t>3</w:t>
      </w:r>
      <w:r w:rsidRPr="00541C41">
        <w:rPr>
          <w:color w:val="000000"/>
          <w:sz w:val="26"/>
          <w:szCs w:val="26"/>
          <w:lang w:val="nl-NL"/>
        </w:rPr>
        <w:t>)</w:t>
      </w:r>
      <w:r w:rsidRPr="00541C41">
        <w:rPr>
          <w:color w:val="000000"/>
          <w:sz w:val="26"/>
          <w:szCs w:val="26"/>
          <w:vertAlign w:val="subscript"/>
          <w:lang w:val="nl-NL"/>
        </w:rPr>
        <w:t>2</w:t>
      </w:r>
      <w:r w:rsidRPr="00541C41">
        <w:rPr>
          <w:color w:val="000000"/>
          <w:sz w:val="26"/>
          <w:szCs w:val="26"/>
          <w:lang w:val="nl-NL"/>
        </w:rPr>
        <w:t xml:space="preserve"> </w:t>
      </w:r>
      <m:oMath>
        <m:r>
          <w:rPr>
            <w:rFonts w:ascii="Cambria Math" w:hAnsi="Cambria Math"/>
            <w:color w:val="000000"/>
            <w:sz w:val="26"/>
            <w:szCs w:val="26"/>
            <w:lang w:val="nl-NL"/>
          </w:rPr>
          <m:t>--→</m:t>
        </m:r>
      </m:oMath>
      <w:r w:rsidRPr="00541C41">
        <w:rPr>
          <w:color w:val="000000"/>
          <w:sz w:val="26"/>
          <w:szCs w:val="26"/>
          <w:lang w:val="nl-NL"/>
        </w:rPr>
        <w:t xml:space="preserve"> CuO  +  NO</w:t>
      </w:r>
      <w:r w:rsidRPr="00541C41">
        <w:rPr>
          <w:color w:val="000000"/>
          <w:sz w:val="26"/>
          <w:szCs w:val="26"/>
          <w:vertAlign w:val="subscript"/>
          <w:lang w:val="nl-NL"/>
        </w:rPr>
        <w:t>2</w:t>
      </w:r>
      <w:r w:rsidRPr="00541C41">
        <w:rPr>
          <w:color w:val="000000"/>
          <w:sz w:val="26"/>
          <w:szCs w:val="26"/>
          <w:lang w:val="nl-NL"/>
        </w:rPr>
        <w:t xml:space="preserve">  + O</w:t>
      </w:r>
      <w:r w:rsidRPr="00541C41">
        <w:rPr>
          <w:color w:val="000000"/>
          <w:sz w:val="26"/>
          <w:szCs w:val="26"/>
          <w:vertAlign w:val="subscript"/>
          <w:lang w:val="nl-NL"/>
        </w:rPr>
        <w:t>2</w:t>
      </w:r>
    </w:p>
    <w:p w14:paraId="4E30DD35" w14:textId="77777777" w:rsidR="00541C41" w:rsidRPr="00541C41" w:rsidRDefault="00541C41" w:rsidP="00541C41">
      <w:pPr>
        <w:spacing w:after="0" w:line="240" w:lineRule="auto"/>
        <w:rPr>
          <w:color w:val="000000"/>
          <w:sz w:val="26"/>
          <w:szCs w:val="26"/>
          <w:lang w:val="nl-NL"/>
        </w:rPr>
      </w:pPr>
      <w:r w:rsidRPr="00541C41">
        <w:rPr>
          <w:color w:val="000000"/>
          <w:sz w:val="26"/>
          <w:szCs w:val="26"/>
          <w:lang w:val="nl-NL"/>
        </w:rPr>
        <w:t>Nếu nung 15,04 gam Cu(NO</w:t>
      </w:r>
      <w:r w:rsidRPr="00541C41">
        <w:rPr>
          <w:color w:val="000000"/>
          <w:sz w:val="26"/>
          <w:szCs w:val="26"/>
          <w:vertAlign w:val="subscript"/>
          <w:lang w:val="nl-NL"/>
        </w:rPr>
        <w:t>3</w:t>
      </w:r>
      <w:r w:rsidRPr="00541C41">
        <w:rPr>
          <w:color w:val="000000"/>
          <w:sz w:val="26"/>
          <w:szCs w:val="26"/>
          <w:lang w:val="nl-NL"/>
        </w:rPr>
        <w:t>)</w:t>
      </w:r>
      <w:r w:rsidRPr="00541C41">
        <w:rPr>
          <w:color w:val="000000"/>
          <w:sz w:val="26"/>
          <w:szCs w:val="26"/>
          <w:vertAlign w:val="subscript"/>
          <w:lang w:val="nl-NL"/>
        </w:rPr>
        <w:t>2</w:t>
      </w:r>
      <w:r w:rsidRPr="00541C41">
        <w:rPr>
          <w:color w:val="000000"/>
          <w:sz w:val="26"/>
          <w:szCs w:val="26"/>
          <w:lang w:val="nl-NL"/>
        </w:rPr>
        <w:t xml:space="preserve"> thấy còn lại 8,56 gam chất rắn {trong sơ đồ: NO</w:t>
      </w:r>
      <w:r w:rsidRPr="00541C41">
        <w:rPr>
          <w:color w:val="000000"/>
          <w:sz w:val="26"/>
          <w:szCs w:val="26"/>
          <w:vertAlign w:val="subscript"/>
          <w:lang w:val="nl-NL"/>
        </w:rPr>
        <w:t>2</w:t>
      </w:r>
      <w:r w:rsidRPr="00541C41">
        <w:rPr>
          <w:color w:val="000000"/>
          <w:sz w:val="26"/>
          <w:szCs w:val="26"/>
          <w:lang w:val="nl-NL"/>
        </w:rPr>
        <w:t>, O</w:t>
      </w:r>
      <w:r w:rsidRPr="00541C41">
        <w:rPr>
          <w:color w:val="000000"/>
          <w:sz w:val="26"/>
          <w:szCs w:val="26"/>
          <w:vertAlign w:val="subscript"/>
          <w:lang w:val="nl-NL"/>
        </w:rPr>
        <w:t>2</w:t>
      </w:r>
      <w:r w:rsidRPr="00541C41">
        <w:rPr>
          <w:color w:val="000000"/>
          <w:sz w:val="26"/>
          <w:szCs w:val="26"/>
          <w:lang w:val="nl-NL"/>
        </w:rPr>
        <w:t xml:space="preserve"> là chất khí; Cu(NO</w:t>
      </w:r>
      <w:r w:rsidRPr="00541C41">
        <w:rPr>
          <w:color w:val="000000"/>
          <w:sz w:val="26"/>
          <w:szCs w:val="26"/>
          <w:vertAlign w:val="subscript"/>
          <w:lang w:val="nl-NL"/>
        </w:rPr>
        <w:t>3</w:t>
      </w:r>
      <w:r w:rsidRPr="00541C41">
        <w:rPr>
          <w:color w:val="000000"/>
          <w:sz w:val="26"/>
          <w:szCs w:val="26"/>
          <w:lang w:val="nl-NL"/>
        </w:rPr>
        <w:t>)</w:t>
      </w:r>
      <w:r w:rsidRPr="00541C41">
        <w:rPr>
          <w:color w:val="000000"/>
          <w:sz w:val="26"/>
          <w:szCs w:val="26"/>
          <w:vertAlign w:val="subscript"/>
          <w:lang w:val="nl-NL"/>
        </w:rPr>
        <w:t>2</w:t>
      </w:r>
      <w:r w:rsidRPr="00541C41">
        <w:rPr>
          <w:color w:val="000000"/>
          <w:sz w:val="26"/>
          <w:szCs w:val="26"/>
          <w:lang w:val="nl-NL"/>
        </w:rPr>
        <w:t xml:space="preserve">, CuO là chất rắn}. Hỏi </w:t>
      </w:r>
    </w:p>
    <w:p w14:paraId="43A3142B" w14:textId="77777777" w:rsidR="00541C41" w:rsidRPr="00541C41" w:rsidRDefault="00541C41" w:rsidP="00541C41">
      <w:pPr>
        <w:spacing w:after="0" w:line="240" w:lineRule="auto"/>
        <w:rPr>
          <w:color w:val="000000"/>
          <w:sz w:val="26"/>
          <w:szCs w:val="26"/>
          <w:lang w:val="nl-NL"/>
        </w:rPr>
      </w:pPr>
      <w:r w:rsidRPr="00541C41">
        <w:rPr>
          <w:bCs/>
          <w:color w:val="000000"/>
          <w:sz w:val="26"/>
          <w:szCs w:val="26"/>
          <w:lang w:val="nl-NL"/>
        </w:rPr>
        <w:t>a.</w:t>
      </w:r>
      <w:r w:rsidRPr="00541C41">
        <w:rPr>
          <w:color w:val="000000"/>
          <w:sz w:val="26"/>
          <w:szCs w:val="26"/>
          <w:lang w:val="nl-NL"/>
        </w:rPr>
        <w:t xml:space="preserve"> Cu(NO</w:t>
      </w:r>
      <w:r w:rsidRPr="00541C41">
        <w:rPr>
          <w:color w:val="000000"/>
          <w:sz w:val="26"/>
          <w:szCs w:val="26"/>
          <w:vertAlign w:val="subscript"/>
          <w:lang w:val="nl-NL"/>
        </w:rPr>
        <w:t>3</w:t>
      </w:r>
      <w:r w:rsidRPr="00541C41">
        <w:rPr>
          <w:color w:val="000000"/>
          <w:sz w:val="26"/>
          <w:szCs w:val="26"/>
          <w:lang w:val="nl-NL"/>
        </w:rPr>
        <w:t>)</w:t>
      </w:r>
      <w:r w:rsidRPr="00541C41">
        <w:rPr>
          <w:color w:val="000000"/>
          <w:sz w:val="26"/>
          <w:szCs w:val="26"/>
          <w:vertAlign w:val="subscript"/>
          <w:lang w:val="nl-NL"/>
        </w:rPr>
        <w:t>2</w:t>
      </w:r>
      <w:r w:rsidRPr="00541C41">
        <w:rPr>
          <w:color w:val="000000"/>
          <w:sz w:val="26"/>
          <w:szCs w:val="26"/>
          <w:lang w:val="nl-NL"/>
        </w:rPr>
        <w:t xml:space="preserve"> đã bị nhiệt phân hủy hết chưa?</w:t>
      </w:r>
    </w:p>
    <w:p w14:paraId="62498E42" w14:textId="77777777" w:rsidR="00541C41" w:rsidRPr="00541C41" w:rsidRDefault="00541C41" w:rsidP="00541C41">
      <w:pPr>
        <w:spacing w:after="0" w:line="240" w:lineRule="auto"/>
        <w:rPr>
          <w:color w:val="000000"/>
          <w:sz w:val="26"/>
          <w:szCs w:val="26"/>
          <w:lang w:val="nl-NL"/>
        </w:rPr>
      </w:pPr>
      <w:r w:rsidRPr="00541C41">
        <w:rPr>
          <w:bCs/>
          <w:color w:val="000000"/>
          <w:sz w:val="26"/>
          <w:szCs w:val="26"/>
          <w:lang w:val="nl-NL"/>
        </w:rPr>
        <w:t>b.</w:t>
      </w:r>
      <w:r w:rsidRPr="00541C41">
        <w:rPr>
          <w:color w:val="000000"/>
          <w:sz w:val="26"/>
          <w:szCs w:val="26"/>
          <w:lang w:val="nl-NL"/>
        </w:rPr>
        <w:t xml:space="preserve"> Tính hiệu suất phản ứng?</w:t>
      </w:r>
    </w:p>
    <w:p w14:paraId="3AE3759C" w14:textId="77777777" w:rsidR="00541C41" w:rsidRPr="00541C41" w:rsidRDefault="00541C41" w:rsidP="00541C41">
      <w:pPr>
        <w:spacing w:after="0" w:line="240" w:lineRule="auto"/>
        <w:rPr>
          <w:color w:val="000000"/>
          <w:sz w:val="26"/>
          <w:szCs w:val="26"/>
          <w:lang w:val="vi-VN" w:eastAsia="vi-VN"/>
        </w:rPr>
      </w:pPr>
      <w:r w:rsidRPr="00541C41">
        <w:rPr>
          <w:b/>
          <w:bCs/>
          <w:sz w:val="26"/>
          <w:szCs w:val="26"/>
        </w:rPr>
        <w:t>Câu 7. (2,0 điểm)</w:t>
      </w:r>
      <w:r w:rsidRPr="00541C41">
        <w:rPr>
          <w:color w:val="000000"/>
          <w:sz w:val="26"/>
          <w:szCs w:val="26"/>
          <w:lang w:val="vi-VN" w:eastAsia="vi-VN"/>
        </w:rPr>
        <w:t xml:space="preserve"> Cho 1,6g </w:t>
      </w:r>
      <w:r w:rsidRPr="00541C41">
        <w:rPr>
          <w:color w:val="000000"/>
          <w:sz w:val="26"/>
          <w:szCs w:val="26"/>
          <w:lang w:eastAsia="vi-VN"/>
        </w:rPr>
        <w:t>Copper</w:t>
      </w:r>
      <w:r w:rsidRPr="00541C41">
        <w:rPr>
          <w:color w:val="000000"/>
          <w:sz w:val="26"/>
          <w:szCs w:val="26"/>
          <w:lang w:val="vi-VN" w:eastAsia="vi-VN"/>
        </w:rPr>
        <w:t xml:space="preserve"> (II) oxi</w:t>
      </w:r>
      <w:r w:rsidRPr="00541C41">
        <w:rPr>
          <w:color w:val="000000"/>
          <w:sz w:val="26"/>
          <w:szCs w:val="26"/>
          <w:lang w:eastAsia="vi-VN"/>
        </w:rPr>
        <w:t>de</w:t>
      </w:r>
      <w:r w:rsidRPr="00541C41">
        <w:rPr>
          <w:color w:val="000000"/>
          <w:sz w:val="26"/>
          <w:szCs w:val="26"/>
          <w:lang w:val="vi-VN" w:eastAsia="vi-VN"/>
        </w:rPr>
        <w:t xml:space="preserve"> tác dụng với 100g dung dịch sunfuric </w:t>
      </w:r>
      <w:r w:rsidRPr="00541C41">
        <w:rPr>
          <w:color w:val="000000"/>
          <w:sz w:val="26"/>
          <w:szCs w:val="26"/>
          <w:lang w:eastAsia="vi-VN"/>
        </w:rPr>
        <w:t xml:space="preserve">acid </w:t>
      </w:r>
      <w:r w:rsidRPr="00541C41">
        <w:rPr>
          <w:color w:val="000000"/>
          <w:sz w:val="26"/>
          <w:szCs w:val="26"/>
          <w:lang w:val="vi-VN" w:eastAsia="vi-VN"/>
        </w:rPr>
        <w:t>có nồng độ 20%.</w:t>
      </w:r>
    </w:p>
    <w:p w14:paraId="4323B046" w14:textId="77777777" w:rsidR="00541C41" w:rsidRPr="00541C41" w:rsidRDefault="00541C41" w:rsidP="00541C41">
      <w:pPr>
        <w:spacing w:after="0" w:line="240" w:lineRule="auto"/>
        <w:rPr>
          <w:color w:val="000000"/>
          <w:sz w:val="26"/>
          <w:szCs w:val="26"/>
          <w:lang w:val="vi-VN" w:eastAsia="vi-VN"/>
        </w:rPr>
      </w:pPr>
      <w:r w:rsidRPr="00541C41">
        <w:rPr>
          <w:bCs/>
          <w:color w:val="000000"/>
          <w:sz w:val="26"/>
          <w:szCs w:val="26"/>
          <w:lang w:val="vi-VN" w:eastAsia="vi-VN"/>
        </w:rPr>
        <w:t>a)</w:t>
      </w:r>
      <w:r w:rsidRPr="00541C41">
        <w:rPr>
          <w:color w:val="000000"/>
          <w:sz w:val="26"/>
          <w:szCs w:val="26"/>
          <w:lang w:val="vi-VN" w:eastAsia="vi-VN"/>
        </w:rPr>
        <w:t> Viết phương trình phản ứng hóa học.</w:t>
      </w:r>
    </w:p>
    <w:p w14:paraId="4B2E35A9" w14:textId="77777777" w:rsidR="00541C41" w:rsidRPr="00541C41" w:rsidRDefault="00541C41" w:rsidP="00541C41">
      <w:pPr>
        <w:spacing w:after="0" w:line="240" w:lineRule="auto"/>
        <w:rPr>
          <w:color w:val="000000"/>
          <w:sz w:val="26"/>
          <w:szCs w:val="26"/>
          <w:lang w:val="vi-VN" w:eastAsia="vi-VN"/>
        </w:rPr>
      </w:pPr>
      <w:r w:rsidRPr="00541C41">
        <w:rPr>
          <w:bCs/>
          <w:color w:val="000000"/>
          <w:sz w:val="26"/>
          <w:szCs w:val="26"/>
          <w:lang w:val="vi-VN" w:eastAsia="vi-VN"/>
        </w:rPr>
        <w:t>b)</w:t>
      </w:r>
      <w:r w:rsidRPr="00541C41">
        <w:rPr>
          <w:color w:val="000000"/>
          <w:sz w:val="26"/>
          <w:szCs w:val="26"/>
          <w:lang w:val="vi-VN" w:eastAsia="vi-VN"/>
        </w:rPr>
        <w:t> Tính nồng độ phần trăm các chất có trong dung dịch sau khi phản ứng kết thúc.</w:t>
      </w:r>
    </w:p>
    <w:p w14:paraId="46CD7221" w14:textId="77777777" w:rsidR="00541C41" w:rsidRPr="00541C41" w:rsidRDefault="00541C41" w:rsidP="00541C41">
      <w:pPr>
        <w:spacing w:after="0" w:line="240" w:lineRule="auto"/>
        <w:jc w:val="both"/>
        <w:rPr>
          <w:b/>
          <w:iCs/>
          <w:sz w:val="26"/>
          <w:szCs w:val="26"/>
        </w:rPr>
      </w:pPr>
      <w:r w:rsidRPr="00541C41">
        <w:rPr>
          <w:b/>
          <w:iCs/>
          <w:sz w:val="26"/>
          <w:szCs w:val="26"/>
        </w:rPr>
        <w:t xml:space="preserve">3. Nội dung 3 (14 điểm) </w:t>
      </w:r>
    </w:p>
    <w:p w14:paraId="52A03EBE" w14:textId="77777777" w:rsidR="00541C41" w:rsidRPr="00541C41" w:rsidRDefault="00541C41" w:rsidP="00541C41">
      <w:pPr>
        <w:spacing w:after="0" w:line="240" w:lineRule="auto"/>
        <w:rPr>
          <w:sz w:val="28"/>
          <w:szCs w:val="28"/>
        </w:rPr>
      </w:pPr>
      <w:r w:rsidRPr="00541C41">
        <w:rPr>
          <w:rFonts w:eastAsia="Times New Roman"/>
          <w:b/>
          <w:bCs/>
          <w:sz w:val="28"/>
          <w:szCs w:val="28"/>
          <w:lang w:val="fr-FR"/>
        </w:rPr>
        <w:t>Câu 1(.2,0 điểm)</w:t>
      </w:r>
      <w:r w:rsidRPr="00541C41">
        <w:rPr>
          <w:sz w:val="28"/>
          <w:szCs w:val="28"/>
        </w:rPr>
        <w:t xml:space="preserve"> Nêu cấu tạo và chức năng sinh lí các thành phần của máu?</w:t>
      </w:r>
    </w:p>
    <w:p w14:paraId="6893E84C" w14:textId="77777777" w:rsidR="00541C41" w:rsidRPr="00541C41" w:rsidRDefault="00541C41" w:rsidP="00541C41">
      <w:pPr>
        <w:tabs>
          <w:tab w:val="left" w:pos="284"/>
          <w:tab w:val="left" w:pos="2552"/>
          <w:tab w:val="left" w:pos="4820"/>
          <w:tab w:val="left" w:pos="7088"/>
        </w:tabs>
        <w:spacing w:after="0" w:line="240" w:lineRule="auto"/>
        <w:jc w:val="both"/>
        <w:rPr>
          <w:sz w:val="28"/>
          <w:szCs w:val="28"/>
        </w:rPr>
      </w:pPr>
      <w:r w:rsidRPr="00541C41">
        <w:rPr>
          <w:rFonts w:eastAsia="Times New Roman"/>
          <w:b/>
          <w:bCs/>
          <w:sz w:val="28"/>
          <w:szCs w:val="28"/>
        </w:rPr>
        <w:t>Câu 2.(2,0 điểm)</w:t>
      </w:r>
      <w:r w:rsidRPr="00541C41">
        <w:rPr>
          <w:rFonts w:eastAsia="Times New Roman"/>
          <w:sz w:val="28"/>
          <w:szCs w:val="28"/>
        </w:rPr>
        <w:t xml:space="preserve"> </w:t>
      </w:r>
      <w:r w:rsidRPr="00541C41">
        <w:rPr>
          <w:sz w:val="28"/>
          <w:szCs w:val="28"/>
        </w:rPr>
        <w:t>Lấy máu của 4 người có tên là: Thành, Ngọc, Minh, Phúc. Biết rằng, máu của mỗi người là 1 nhóm máu khác nhau. Tiến hành thí nghiệm li tâm để tách máu ra thành các phần riêng biệt (huyết tương và hồng cầu). Sau đó cho hồng cầu trộn lẫn với huyết tương, thu được kết quả thí nghiệm như ở bảng.</w:t>
      </w:r>
    </w:p>
    <w:p w14:paraId="0D438D52"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b/>
          <w:bCs/>
          <w:sz w:val="28"/>
          <w:szCs w:val="28"/>
        </w:rPr>
        <w:t>Bảng.</w:t>
      </w:r>
      <w:r w:rsidRPr="00541C41">
        <w:rPr>
          <w:sz w:val="28"/>
          <w:szCs w:val="28"/>
        </w:rPr>
        <w:t xml:space="preserve"> Kết quả thí nghiệm xác định nhóm máu</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0"/>
        <w:gridCol w:w="1245"/>
        <w:gridCol w:w="1245"/>
        <w:gridCol w:w="1246"/>
        <w:gridCol w:w="1246"/>
      </w:tblGrid>
      <w:tr w:rsidR="00541C41" w:rsidRPr="00541C41" w14:paraId="41D83881" w14:textId="77777777" w:rsidTr="00577F9E">
        <w:trPr>
          <w:trHeight w:val="787"/>
        </w:trPr>
        <w:tc>
          <w:tcPr>
            <w:tcW w:w="4980" w:type="dxa"/>
            <w:tcBorders>
              <w:tl2br w:val="single" w:sz="4" w:space="0" w:color="auto"/>
            </w:tcBorders>
            <w:shd w:val="clear" w:color="auto" w:fill="auto"/>
          </w:tcPr>
          <w:p w14:paraId="739130DE" w14:textId="77777777" w:rsidR="00541C41" w:rsidRPr="00541C41" w:rsidRDefault="00541C41" w:rsidP="00541C41">
            <w:pPr>
              <w:tabs>
                <w:tab w:val="left" w:pos="284"/>
                <w:tab w:val="left" w:pos="2552"/>
                <w:tab w:val="left" w:pos="4820"/>
                <w:tab w:val="left" w:pos="7088"/>
              </w:tabs>
              <w:spacing w:after="0" w:line="240" w:lineRule="auto"/>
              <w:jc w:val="both"/>
              <w:rPr>
                <w:b/>
                <w:bCs/>
                <w:sz w:val="28"/>
                <w:szCs w:val="28"/>
              </w:rPr>
            </w:pPr>
            <w:r w:rsidRPr="00541C41">
              <w:rPr>
                <w:b/>
                <w:bCs/>
                <w:sz w:val="28"/>
                <w:szCs w:val="28"/>
              </w:rPr>
              <w:t xml:space="preserve">                                             Huyết tương</w:t>
            </w:r>
          </w:p>
          <w:p w14:paraId="240CA9B0" w14:textId="77777777" w:rsidR="00541C41" w:rsidRPr="00541C41" w:rsidRDefault="00541C41" w:rsidP="00541C41">
            <w:pPr>
              <w:tabs>
                <w:tab w:val="left" w:pos="284"/>
                <w:tab w:val="left" w:pos="2552"/>
                <w:tab w:val="left" w:pos="4820"/>
                <w:tab w:val="left" w:pos="7088"/>
              </w:tabs>
              <w:spacing w:after="0" w:line="240" w:lineRule="auto"/>
              <w:jc w:val="both"/>
              <w:rPr>
                <w:b/>
                <w:bCs/>
                <w:sz w:val="28"/>
                <w:szCs w:val="28"/>
              </w:rPr>
            </w:pPr>
            <w:r w:rsidRPr="00541C41">
              <w:rPr>
                <w:b/>
                <w:bCs/>
                <w:sz w:val="28"/>
                <w:szCs w:val="28"/>
              </w:rPr>
              <w:t>Hồng cầu</w:t>
            </w:r>
          </w:p>
        </w:tc>
        <w:tc>
          <w:tcPr>
            <w:tcW w:w="1245" w:type="dxa"/>
            <w:shd w:val="clear" w:color="auto" w:fill="auto"/>
            <w:vAlign w:val="center"/>
          </w:tcPr>
          <w:p w14:paraId="14D6944A"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 xml:space="preserve">Thành </w:t>
            </w:r>
          </w:p>
        </w:tc>
        <w:tc>
          <w:tcPr>
            <w:tcW w:w="1245" w:type="dxa"/>
            <w:shd w:val="clear" w:color="auto" w:fill="auto"/>
            <w:vAlign w:val="center"/>
          </w:tcPr>
          <w:p w14:paraId="07039C13"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 xml:space="preserve">Ngọc </w:t>
            </w:r>
          </w:p>
        </w:tc>
        <w:tc>
          <w:tcPr>
            <w:tcW w:w="1246" w:type="dxa"/>
            <w:shd w:val="clear" w:color="auto" w:fill="auto"/>
            <w:vAlign w:val="center"/>
          </w:tcPr>
          <w:p w14:paraId="3087396E"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 xml:space="preserve">Minh </w:t>
            </w:r>
          </w:p>
        </w:tc>
        <w:tc>
          <w:tcPr>
            <w:tcW w:w="1246" w:type="dxa"/>
            <w:shd w:val="clear" w:color="auto" w:fill="auto"/>
            <w:vAlign w:val="center"/>
          </w:tcPr>
          <w:p w14:paraId="4EB2F119"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 xml:space="preserve">Phúc </w:t>
            </w:r>
          </w:p>
        </w:tc>
      </w:tr>
      <w:tr w:rsidR="00541C41" w:rsidRPr="00541C41" w14:paraId="3874AE1A" w14:textId="77777777" w:rsidTr="00577F9E">
        <w:tc>
          <w:tcPr>
            <w:tcW w:w="4980" w:type="dxa"/>
            <w:shd w:val="clear" w:color="auto" w:fill="auto"/>
          </w:tcPr>
          <w:p w14:paraId="1EFC8056"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 xml:space="preserve">Thành </w:t>
            </w:r>
          </w:p>
        </w:tc>
        <w:tc>
          <w:tcPr>
            <w:tcW w:w="1245" w:type="dxa"/>
            <w:shd w:val="clear" w:color="auto" w:fill="auto"/>
          </w:tcPr>
          <w:p w14:paraId="57D4240E"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5" w:type="dxa"/>
            <w:shd w:val="clear" w:color="auto" w:fill="auto"/>
          </w:tcPr>
          <w:p w14:paraId="00780B80"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6" w:type="dxa"/>
            <w:shd w:val="clear" w:color="auto" w:fill="auto"/>
          </w:tcPr>
          <w:p w14:paraId="185DDBE2"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6" w:type="dxa"/>
            <w:shd w:val="clear" w:color="auto" w:fill="auto"/>
          </w:tcPr>
          <w:p w14:paraId="63C93149"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r>
      <w:tr w:rsidR="00541C41" w:rsidRPr="00541C41" w14:paraId="6F9B9094" w14:textId="77777777" w:rsidTr="00577F9E">
        <w:tc>
          <w:tcPr>
            <w:tcW w:w="4980" w:type="dxa"/>
            <w:shd w:val="clear" w:color="auto" w:fill="auto"/>
          </w:tcPr>
          <w:p w14:paraId="6F47DEE1"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 xml:space="preserve">Ngọc </w:t>
            </w:r>
          </w:p>
        </w:tc>
        <w:tc>
          <w:tcPr>
            <w:tcW w:w="1245" w:type="dxa"/>
            <w:shd w:val="clear" w:color="auto" w:fill="auto"/>
          </w:tcPr>
          <w:p w14:paraId="333E49DC"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5" w:type="dxa"/>
            <w:shd w:val="clear" w:color="auto" w:fill="auto"/>
          </w:tcPr>
          <w:p w14:paraId="77A45AF4"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6" w:type="dxa"/>
            <w:shd w:val="clear" w:color="auto" w:fill="auto"/>
          </w:tcPr>
          <w:p w14:paraId="77424144"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6" w:type="dxa"/>
            <w:shd w:val="clear" w:color="auto" w:fill="auto"/>
          </w:tcPr>
          <w:p w14:paraId="43CECD02"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r>
      <w:tr w:rsidR="00541C41" w:rsidRPr="00541C41" w14:paraId="5B0BFD40" w14:textId="77777777" w:rsidTr="00577F9E">
        <w:tc>
          <w:tcPr>
            <w:tcW w:w="4980" w:type="dxa"/>
            <w:shd w:val="clear" w:color="auto" w:fill="auto"/>
          </w:tcPr>
          <w:p w14:paraId="3E066937"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 xml:space="preserve">Minh </w:t>
            </w:r>
          </w:p>
        </w:tc>
        <w:tc>
          <w:tcPr>
            <w:tcW w:w="1245" w:type="dxa"/>
            <w:shd w:val="clear" w:color="auto" w:fill="auto"/>
          </w:tcPr>
          <w:p w14:paraId="16FF28BE"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5" w:type="dxa"/>
            <w:shd w:val="clear" w:color="auto" w:fill="auto"/>
          </w:tcPr>
          <w:p w14:paraId="55CAB89F"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6" w:type="dxa"/>
            <w:shd w:val="clear" w:color="auto" w:fill="auto"/>
          </w:tcPr>
          <w:p w14:paraId="5D197D0F"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6" w:type="dxa"/>
            <w:shd w:val="clear" w:color="auto" w:fill="auto"/>
          </w:tcPr>
          <w:p w14:paraId="35DF855C"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r>
      <w:tr w:rsidR="00541C41" w:rsidRPr="00541C41" w14:paraId="4649B587" w14:textId="77777777" w:rsidTr="00577F9E">
        <w:tc>
          <w:tcPr>
            <w:tcW w:w="4980" w:type="dxa"/>
            <w:shd w:val="clear" w:color="auto" w:fill="auto"/>
          </w:tcPr>
          <w:p w14:paraId="75FF707D"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 xml:space="preserve">Phúc </w:t>
            </w:r>
          </w:p>
        </w:tc>
        <w:tc>
          <w:tcPr>
            <w:tcW w:w="1245" w:type="dxa"/>
            <w:shd w:val="clear" w:color="auto" w:fill="auto"/>
          </w:tcPr>
          <w:p w14:paraId="638B6F5B"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5" w:type="dxa"/>
            <w:shd w:val="clear" w:color="auto" w:fill="auto"/>
          </w:tcPr>
          <w:p w14:paraId="773BF150"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6" w:type="dxa"/>
            <w:shd w:val="clear" w:color="auto" w:fill="auto"/>
          </w:tcPr>
          <w:p w14:paraId="51A5828C"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c>
          <w:tcPr>
            <w:tcW w:w="1246" w:type="dxa"/>
            <w:shd w:val="clear" w:color="auto" w:fill="auto"/>
          </w:tcPr>
          <w:p w14:paraId="558E11B2" w14:textId="77777777" w:rsidR="00541C41" w:rsidRPr="00541C41" w:rsidRDefault="00541C41" w:rsidP="00541C41">
            <w:pPr>
              <w:tabs>
                <w:tab w:val="left" w:pos="284"/>
                <w:tab w:val="left" w:pos="2552"/>
                <w:tab w:val="left" w:pos="4820"/>
                <w:tab w:val="left" w:pos="7088"/>
              </w:tabs>
              <w:spacing w:after="0" w:line="240" w:lineRule="auto"/>
              <w:jc w:val="center"/>
              <w:rPr>
                <w:sz w:val="28"/>
                <w:szCs w:val="28"/>
              </w:rPr>
            </w:pPr>
            <w:r w:rsidRPr="00541C41">
              <w:rPr>
                <w:sz w:val="28"/>
                <w:szCs w:val="28"/>
              </w:rPr>
              <w:t>–</w:t>
            </w:r>
          </w:p>
        </w:tc>
      </w:tr>
    </w:tbl>
    <w:p w14:paraId="14C5CA0C" w14:textId="77777777" w:rsidR="00541C41" w:rsidRPr="00541C41" w:rsidRDefault="00541C41" w:rsidP="00541C41">
      <w:pPr>
        <w:tabs>
          <w:tab w:val="left" w:pos="284"/>
          <w:tab w:val="left" w:pos="2552"/>
          <w:tab w:val="left" w:pos="4820"/>
          <w:tab w:val="left" w:pos="7088"/>
        </w:tabs>
        <w:spacing w:after="0" w:line="240" w:lineRule="auto"/>
        <w:jc w:val="both"/>
        <w:rPr>
          <w:sz w:val="28"/>
          <w:szCs w:val="28"/>
        </w:rPr>
      </w:pPr>
    </w:p>
    <w:p w14:paraId="02E4E536" w14:textId="77777777" w:rsidR="00541C41" w:rsidRPr="00541C41" w:rsidRDefault="00541C41" w:rsidP="00541C41">
      <w:pPr>
        <w:tabs>
          <w:tab w:val="left" w:pos="284"/>
          <w:tab w:val="left" w:pos="2552"/>
          <w:tab w:val="left" w:pos="4820"/>
          <w:tab w:val="left" w:pos="7088"/>
        </w:tabs>
        <w:spacing w:after="0" w:line="240" w:lineRule="auto"/>
        <w:ind w:left="284"/>
        <w:jc w:val="both"/>
        <w:rPr>
          <w:sz w:val="28"/>
          <w:szCs w:val="28"/>
        </w:rPr>
      </w:pPr>
      <w:r w:rsidRPr="00541C41">
        <w:rPr>
          <w:sz w:val="28"/>
          <w:szCs w:val="28"/>
        </w:rPr>
        <w:t xml:space="preserve">Dấu: (+) là phản ứng dương tính, hồng cầu bị ngưng kết. </w:t>
      </w:r>
    </w:p>
    <w:p w14:paraId="2239FA99" w14:textId="77777777" w:rsidR="00541C41" w:rsidRPr="00541C41" w:rsidRDefault="00541C41" w:rsidP="00541C41">
      <w:pPr>
        <w:tabs>
          <w:tab w:val="left" w:pos="284"/>
          <w:tab w:val="left" w:pos="2552"/>
          <w:tab w:val="left" w:pos="4820"/>
          <w:tab w:val="left" w:pos="7088"/>
        </w:tabs>
        <w:spacing w:after="0" w:line="240" w:lineRule="auto"/>
        <w:ind w:left="284"/>
        <w:jc w:val="both"/>
        <w:rPr>
          <w:sz w:val="28"/>
          <w:szCs w:val="28"/>
        </w:rPr>
      </w:pPr>
      <w:r w:rsidRPr="00541C41">
        <w:rPr>
          <w:sz w:val="28"/>
          <w:szCs w:val="28"/>
        </w:rPr>
        <w:t>Dấu: (−) là phản ứng âm tính, hồng cầu không bị ngưng kết.</w:t>
      </w:r>
    </w:p>
    <w:p w14:paraId="254F78FB" w14:textId="77777777" w:rsidR="00541C41" w:rsidRPr="00541C41" w:rsidRDefault="00541C41" w:rsidP="00541C41">
      <w:pPr>
        <w:tabs>
          <w:tab w:val="left" w:pos="284"/>
          <w:tab w:val="left" w:pos="2552"/>
          <w:tab w:val="left" w:pos="4820"/>
          <w:tab w:val="left" w:pos="7088"/>
        </w:tabs>
        <w:spacing w:after="0" w:line="240" w:lineRule="auto"/>
        <w:jc w:val="both"/>
        <w:rPr>
          <w:sz w:val="28"/>
          <w:szCs w:val="28"/>
        </w:rPr>
      </w:pPr>
      <w:r w:rsidRPr="00541C41">
        <w:rPr>
          <w:sz w:val="28"/>
          <w:szCs w:val="28"/>
        </w:rPr>
        <w:t>a) Hãy xác định nhóm máu của 4 người có tên nêu trên.</w:t>
      </w:r>
    </w:p>
    <w:p w14:paraId="74E104E8" w14:textId="77777777" w:rsidR="00541C41" w:rsidRPr="00541C41" w:rsidRDefault="00541C41" w:rsidP="00541C41">
      <w:pPr>
        <w:tabs>
          <w:tab w:val="left" w:pos="284"/>
          <w:tab w:val="left" w:pos="2552"/>
          <w:tab w:val="left" w:pos="5103"/>
          <w:tab w:val="left" w:pos="7655"/>
        </w:tabs>
        <w:spacing w:after="0" w:line="240" w:lineRule="auto"/>
        <w:contextualSpacing/>
        <w:jc w:val="both"/>
        <w:rPr>
          <w:b/>
          <w:sz w:val="28"/>
          <w:szCs w:val="28"/>
        </w:rPr>
      </w:pPr>
      <w:r w:rsidRPr="00541C41">
        <w:rPr>
          <w:b/>
          <w:sz w:val="28"/>
          <w:szCs w:val="28"/>
          <w:u w:val="single"/>
        </w:rPr>
        <w:t>Câu 3</w:t>
      </w:r>
      <w:r w:rsidRPr="00541C41">
        <w:rPr>
          <w:b/>
          <w:sz w:val="28"/>
          <w:szCs w:val="28"/>
        </w:rPr>
        <w:t>: (1,0 điểm)</w:t>
      </w:r>
      <w:r w:rsidRPr="00541C41">
        <w:rPr>
          <w:sz w:val="28"/>
          <w:szCs w:val="28"/>
        </w:rPr>
        <w:t xml:space="preserve"> Nêu đặc điểm cấu tạo phù hợp với chức năng của phổi.</w:t>
      </w:r>
    </w:p>
    <w:p w14:paraId="77861C4F" w14:textId="77777777" w:rsidR="00541C41" w:rsidRPr="00541C41" w:rsidRDefault="00541C41" w:rsidP="00541C41">
      <w:pPr>
        <w:pStyle w:val="NoSpacing"/>
        <w:rPr>
          <w:b/>
          <w:bCs/>
        </w:rPr>
      </w:pPr>
      <w:r w:rsidRPr="00541C41">
        <w:rPr>
          <w:b/>
          <w:bCs/>
          <w:u w:val="single"/>
        </w:rPr>
        <w:t>Câu 4</w:t>
      </w:r>
      <w:r w:rsidRPr="00541C41">
        <w:rPr>
          <w:b/>
          <w:bCs/>
        </w:rPr>
        <w:t>: (3,0 điểm)</w:t>
      </w:r>
    </w:p>
    <w:p w14:paraId="6EF8EF6B" w14:textId="77777777" w:rsidR="00541C41" w:rsidRPr="00541C41" w:rsidRDefault="00541C41" w:rsidP="00541C41">
      <w:pPr>
        <w:pStyle w:val="NoSpacing"/>
        <w:rPr>
          <w:rFonts w:eastAsia="Calibri"/>
        </w:rPr>
      </w:pPr>
      <w:r w:rsidRPr="00541C41">
        <w:rPr>
          <w:color w:val="000000"/>
          <w:lang w:val="fr-FR"/>
        </w:rPr>
        <w:t>Một người hô hấp bình thường có tần số hô hấp là 18 nhịp/1 phút, mỗi nhịp hít vào với một lượng khí là 420 mL. Khi người ấy tập luyện hô hấp sâu, tần số hô hấp là 12 nhịp/1 phút, mỗi nhịp hít vào 620 mL không khí. Biết rằng, lượng khí vô ích ở khoảng chết của mỗi nhịp hô hấp là 150 ml.</w:t>
      </w:r>
    </w:p>
    <w:p w14:paraId="5F05CB4A" w14:textId="77777777" w:rsidR="00541C41" w:rsidRPr="00541C41" w:rsidRDefault="00541C41" w:rsidP="00541C41">
      <w:pPr>
        <w:pStyle w:val="NoSpacing"/>
        <w:rPr>
          <w:color w:val="000000"/>
          <w:lang w:val="fr-FR"/>
        </w:rPr>
      </w:pPr>
      <w:r w:rsidRPr="00541C41">
        <w:rPr>
          <w:color w:val="000000"/>
          <w:lang w:val="fr-FR"/>
        </w:rPr>
        <w:t xml:space="preserve">     a. Tính lưu lượng khí lưu thông, khí vô ích ở khoảng chết, khí hữu ích ở phế nang của người hô hấp thường và hô hấp sâu.</w:t>
      </w:r>
    </w:p>
    <w:p w14:paraId="7C54B39D" w14:textId="77777777" w:rsidR="00541C41" w:rsidRPr="00541C41" w:rsidRDefault="00541C41" w:rsidP="00541C41">
      <w:pPr>
        <w:tabs>
          <w:tab w:val="left" w:pos="284"/>
          <w:tab w:val="left" w:pos="2552"/>
          <w:tab w:val="left" w:pos="5103"/>
          <w:tab w:val="left" w:pos="7655"/>
        </w:tabs>
        <w:spacing w:after="0" w:line="240" w:lineRule="auto"/>
        <w:jc w:val="both"/>
        <w:rPr>
          <w:rFonts w:eastAsia="Times New Roman"/>
          <w:color w:val="000000"/>
          <w:sz w:val="28"/>
          <w:szCs w:val="28"/>
          <w:lang w:val="fr-FR"/>
        </w:rPr>
      </w:pPr>
      <w:r w:rsidRPr="00541C41">
        <w:rPr>
          <w:rFonts w:eastAsia="Times New Roman"/>
          <w:color w:val="000000"/>
          <w:sz w:val="28"/>
          <w:szCs w:val="28"/>
          <w:lang w:val="fr-FR"/>
        </w:rPr>
        <w:t xml:space="preserve">     b. So sánh lượng khí hữu ích giữa hô hấp thường và hô hấp sâu.</w:t>
      </w:r>
    </w:p>
    <w:p w14:paraId="587B9727" w14:textId="77777777" w:rsidR="00541C41" w:rsidRPr="00541C41" w:rsidRDefault="00541C41" w:rsidP="00541C41">
      <w:pPr>
        <w:tabs>
          <w:tab w:val="left" w:pos="284"/>
          <w:tab w:val="left" w:pos="2552"/>
          <w:tab w:val="left" w:pos="5103"/>
          <w:tab w:val="left" w:pos="7655"/>
        </w:tabs>
        <w:spacing w:after="0" w:line="240" w:lineRule="auto"/>
        <w:jc w:val="both"/>
        <w:rPr>
          <w:rFonts w:eastAsia="Times New Roman"/>
          <w:color w:val="000000"/>
          <w:sz w:val="28"/>
          <w:szCs w:val="28"/>
          <w:lang w:val="fr-FR"/>
        </w:rPr>
      </w:pPr>
      <w:r w:rsidRPr="00541C41">
        <w:rPr>
          <w:rFonts w:eastAsia="Times New Roman"/>
          <w:color w:val="000000"/>
          <w:sz w:val="28"/>
          <w:szCs w:val="28"/>
          <w:lang w:val="fr-FR"/>
        </w:rPr>
        <w:t xml:space="preserve">     c. Nêu ý nghĩa của việc của hô hấp sâu.</w:t>
      </w:r>
    </w:p>
    <w:p w14:paraId="18629C98" w14:textId="77777777" w:rsidR="00541C41" w:rsidRPr="00541C41" w:rsidRDefault="00541C41" w:rsidP="00541C41">
      <w:pPr>
        <w:pStyle w:val="NoSpacing"/>
        <w:jc w:val="both"/>
        <w:rPr>
          <w:b/>
          <w:i/>
          <w:szCs w:val="28"/>
          <w:lang w:val="vi-VN"/>
        </w:rPr>
      </w:pPr>
      <w:r w:rsidRPr="00541C41">
        <w:rPr>
          <w:b/>
          <w:szCs w:val="28"/>
        </w:rPr>
        <w:t>Câu 5( 2.0</w:t>
      </w:r>
      <w:r w:rsidRPr="00541C41">
        <w:rPr>
          <w:b/>
          <w:i/>
          <w:szCs w:val="28"/>
          <w:lang w:val="vi-VN"/>
        </w:rPr>
        <w:t xml:space="preserve"> điểm)</w:t>
      </w:r>
    </w:p>
    <w:p w14:paraId="1A1E3C80" w14:textId="77777777" w:rsidR="00541C41" w:rsidRPr="00541C41" w:rsidRDefault="00541C41" w:rsidP="00541C41">
      <w:pPr>
        <w:pStyle w:val="NoSpacing"/>
        <w:jc w:val="both"/>
        <w:rPr>
          <w:szCs w:val="28"/>
          <w:lang w:val="pt-BR"/>
        </w:rPr>
      </w:pPr>
      <w:r w:rsidRPr="00541C41">
        <w:rPr>
          <w:szCs w:val="28"/>
          <w:lang w:val="pt-BR"/>
        </w:rPr>
        <w:t xml:space="preserve">a.Em hiểu thế nào là dinh dưỡng  và chất dinh dưỡng? </w:t>
      </w:r>
    </w:p>
    <w:p w14:paraId="1503C6B4" w14:textId="77777777" w:rsidR="00541C41" w:rsidRPr="00541C41" w:rsidRDefault="00541C41" w:rsidP="00541C41">
      <w:pPr>
        <w:pStyle w:val="NoSpacing"/>
        <w:jc w:val="both"/>
        <w:rPr>
          <w:bCs/>
          <w:szCs w:val="28"/>
        </w:rPr>
      </w:pPr>
      <w:r w:rsidRPr="00541C41">
        <w:rPr>
          <w:bCs/>
          <w:szCs w:val="28"/>
        </w:rPr>
        <w:t>b.Trình bày các phương pháp bảo quản và chế biến thực phẩm gia đình em thường sử dụng. Trong đó, phương pháp nào an toàn? Phương pháp nào có thể gây mất an toàn vệ sinh thực phẩm? Vì sao?</w:t>
      </w:r>
    </w:p>
    <w:p w14:paraId="4CEAB6D0" w14:textId="77777777" w:rsidR="00541C41" w:rsidRPr="00541C41" w:rsidRDefault="00541C41" w:rsidP="00541C41">
      <w:pPr>
        <w:pStyle w:val="NoSpacing"/>
        <w:jc w:val="both"/>
        <w:rPr>
          <w:b/>
          <w:i/>
          <w:szCs w:val="28"/>
          <w:lang w:val="sv-SE"/>
        </w:rPr>
      </w:pPr>
      <w:r w:rsidRPr="00541C41">
        <w:rPr>
          <w:b/>
          <w:szCs w:val="28"/>
          <w:lang w:val="sv-SE"/>
        </w:rPr>
        <w:t>Câu 6</w:t>
      </w:r>
      <w:r w:rsidRPr="00541C41">
        <w:rPr>
          <w:b/>
          <w:i/>
          <w:szCs w:val="28"/>
          <w:lang w:val="sv-SE"/>
        </w:rPr>
        <w:t>( 2,0 điểm).</w:t>
      </w:r>
    </w:p>
    <w:p w14:paraId="63743814" w14:textId="77777777" w:rsidR="00541C41" w:rsidRPr="00541C41" w:rsidRDefault="00541C41" w:rsidP="00541C41">
      <w:pPr>
        <w:pStyle w:val="NoSpacing"/>
        <w:jc w:val="both"/>
        <w:rPr>
          <w:bCs/>
          <w:szCs w:val="28"/>
        </w:rPr>
      </w:pPr>
      <w:r w:rsidRPr="00541C41">
        <w:rPr>
          <w:bCs/>
          <w:szCs w:val="28"/>
        </w:rPr>
        <w:t>a. Ở cơ quan nào, thức ăn vừa được tiêu hóa cơ học, vừa tiêu hóa hóa học?</w:t>
      </w:r>
    </w:p>
    <w:p w14:paraId="7C985464" w14:textId="77777777" w:rsidR="00541C41" w:rsidRPr="00541C41" w:rsidRDefault="00541C41" w:rsidP="00541C41">
      <w:pPr>
        <w:spacing w:after="0" w:line="240" w:lineRule="auto"/>
        <w:jc w:val="both"/>
        <w:rPr>
          <w:rFonts w:eastAsia="Times New Roman"/>
          <w:sz w:val="28"/>
          <w:szCs w:val="28"/>
          <w:bdr w:val="none" w:sz="0" w:space="0" w:color="auto" w:frame="1"/>
          <w:lang w:val="nl-NL"/>
        </w:rPr>
      </w:pPr>
      <w:r w:rsidRPr="00541C41">
        <w:rPr>
          <w:rFonts w:eastAsia="Times New Roman"/>
          <w:sz w:val="28"/>
          <w:szCs w:val="28"/>
          <w:bdr w:val="none" w:sz="0" w:space="0" w:color="auto" w:frame="1"/>
          <w:lang w:val="nl-NL"/>
        </w:rPr>
        <w:t>b. Tại sao Khi mắc các bệnh về gan thì làm giảm khả năng tiêu hóa vì:</w:t>
      </w:r>
    </w:p>
    <w:p w14:paraId="7AEA8D91" w14:textId="77777777" w:rsidR="00541C41" w:rsidRPr="00541C41" w:rsidRDefault="00541C41" w:rsidP="00541C41">
      <w:pPr>
        <w:pStyle w:val="NoSpacing"/>
        <w:rPr>
          <w:szCs w:val="28"/>
        </w:rPr>
      </w:pPr>
      <w:r w:rsidRPr="00541C41">
        <w:rPr>
          <w:rStyle w:val="Strong"/>
          <w:color w:val="000000"/>
          <w:szCs w:val="28"/>
        </w:rPr>
        <w:t>Câu 7( 2,0): </w:t>
      </w:r>
      <w:r w:rsidRPr="00541C41">
        <w:rPr>
          <w:szCs w:val="28"/>
        </w:rPr>
        <w:t>Hãy nêu một số hoạt động của con người gây những hậu quả phá huỷ môi trường tự nhiên và nêu những hậu quả đó.</w:t>
      </w:r>
    </w:p>
    <w:p w14:paraId="1345DCA7" w14:textId="77777777" w:rsidR="00541C41" w:rsidRPr="00541C41" w:rsidRDefault="00541C41" w:rsidP="00541C41">
      <w:pPr>
        <w:spacing w:after="0" w:line="240" w:lineRule="auto"/>
        <w:jc w:val="both"/>
        <w:rPr>
          <w:b/>
          <w:iCs/>
          <w:sz w:val="26"/>
          <w:szCs w:val="26"/>
        </w:rPr>
      </w:pPr>
    </w:p>
    <w:p w14:paraId="7A2EB893" w14:textId="77777777" w:rsidR="00541C41" w:rsidRPr="00541C41" w:rsidRDefault="00541C41" w:rsidP="00541C41">
      <w:pPr>
        <w:spacing w:after="0" w:line="240" w:lineRule="auto"/>
        <w:rPr>
          <w:color w:val="000000"/>
          <w:sz w:val="26"/>
          <w:szCs w:val="26"/>
          <w:lang w:val="vi-VN" w:eastAsia="vi-VN"/>
        </w:rPr>
      </w:pPr>
    </w:p>
    <w:p w14:paraId="6D6BCB4C" w14:textId="77777777" w:rsidR="00541C41" w:rsidRPr="00541C41" w:rsidRDefault="00541C41" w:rsidP="00541C41">
      <w:pPr>
        <w:spacing w:after="0" w:line="240" w:lineRule="auto"/>
        <w:jc w:val="center"/>
        <w:rPr>
          <w:b/>
          <w:sz w:val="26"/>
          <w:szCs w:val="26"/>
        </w:rPr>
      </w:pPr>
      <w:r w:rsidRPr="00541C41">
        <w:rPr>
          <w:b/>
          <w:sz w:val="26"/>
          <w:szCs w:val="26"/>
        </w:rPr>
        <w:t>HƯỚNG DẪN CHẤM ĐỀ MINH HỌA MÔN KHTN</w:t>
      </w:r>
    </w:p>
    <w:p w14:paraId="5B631207" w14:textId="77777777" w:rsidR="00541C41" w:rsidRPr="00541C41" w:rsidRDefault="00541C41" w:rsidP="00541C41">
      <w:pPr>
        <w:spacing w:after="0" w:line="240" w:lineRule="auto"/>
        <w:jc w:val="center"/>
        <w:rPr>
          <w:b/>
          <w:sz w:val="26"/>
          <w:szCs w:val="26"/>
        </w:rPr>
      </w:pPr>
      <w:r w:rsidRPr="00541C41">
        <w:rPr>
          <w:b/>
          <w:sz w:val="26"/>
          <w:szCs w:val="26"/>
        </w:rPr>
        <w:t>ĐỀ GIAO LƯU HỌC SINH GIỎI LỚP 8 NĂM HỌC 2023 - 2024</w:t>
      </w:r>
    </w:p>
    <w:p w14:paraId="02B77448" w14:textId="77777777" w:rsidR="00541C41" w:rsidRPr="00541C41" w:rsidRDefault="00541C41" w:rsidP="00541C41">
      <w:pPr>
        <w:spacing w:after="0" w:line="240" w:lineRule="auto"/>
        <w:jc w:val="both"/>
        <w:rPr>
          <w:b/>
          <w:sz w:val="26"/>
          <w:szCs w:val="26"/>
        </w:rPr>
      </w:pPr>
      <w:r w:rsidRPr="00541C41">
        <w:rPr>
          <w:rFonts w:eastAsia="Times New Roman"/>
          <w:bCs/>
          <w:noProof/>
          <w:sz w:val="26"/>
          <w:szCs w:val="26"/>
          <w14:ligatures w14:val="standardContextual"/>
        </w:rPr>
        <mc:AlternateContent>
          <mc:Choice Requires="wps">
            <w:drawing>
              <wp:anchor distT="0" distB="0" distL="114300" distR="114300" simplePos="0" relativeHeight="251942912" behindDoc="0" locked="0" layoutInCell="1" allowOverlap="1" wp14:anchorId="03423E2A" wp14:editId="1F57930C">
                <wp:simplePos x="0" y="0"/>
                <wp:positionH relativeFrom="column">
                  <wp:posOffset>3700615</wp:posOffset>
                </wp:positionH>
                <wp:positionV relativeFrom="paragraph">
                  <wp:posOffset>8939668</wp:posOffset>
                </wp:positionV>
                <wp:extent cx="108585" cy="114300"/>
                <wp:effectExtent l="11430" t="10795" r="13335" b="8255"/>
                <wp:wrapNone/>
                <wp:docPr id="105" name="Freeform: 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8585"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8" o:spid="_x0000_s1026" style="position:absolute;margin-left:291.4pt;margin-top:703.9pt;width:8.55pt;height:9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QLxscwMAAO4IAAAOAAAAZHJzL2Uyb0RvYy54bWzMVl1v2jAUfZ+0/2DlcRPNB4FC1FB1UKZJ 3Vqp7AcYxyFREzuzDaGd9t93bSdpoGWqpj2MSqnNPVzfc47tm4vLfVmgHRUy5yx2/DPPQZQRnuRs EzvfV8vBxEFSYZbggjMaO49UOpez9+8u6iqiAc94kVCBIAmTUV3FTqZUFbmuJBktsTzjFWUQTLko sYKp2LiJwDVkLws38LyxW3ORVIITKiV8u7BBZ2bypykl6jZNJVWoiB2oTZmnMM+1frqzCxxtBK6y nDRl4L+oosQ5g0W7VAusMNqK/EWqMieCS56qM8JLl6dpTqjhAGx874jNfYYrariAOLLqZJL/Li35 trsTKE/AO2/kIIZLMGkpKNWSR8hUgPyJ1qmuZATw++pOaKayuuHkQULAPYjoiQQMWtdfeQLZ8FZx o80+FaX+JbBGe2PBY2cB3StE4Evfm4wmUAiBkO+HQ89Y5OKo/THZSvWZcpMI726ksg4mMDL6Jw2H z+B2WhZg5scB8vRf43UH8HuAwB97r4KCN4BW3VIfXFioRibb0XKrbjkDyl4HdcsByNZ0ItuwrasD nsgY9oAnawPBrVavZQPxN628OGsVJ3vWSA4jhPVx94zLFZfaXS0KeAi09Q7BEaC0PyfAwFuDh28C AyUNHvXBdoWmIgHH/vjACwfBgV9bVyqsNBFdkB6iOnasZyjrRmlewJ3B4NaCK22vxFZfcbcPLc2S 7+iKmwzqaDdDLc9Rsl3n5BN96mN9fxpMDYlmU1YmRVMCcJuOz09Euq2lCfdSw1Qz+SMjqQR/gAMJ zvz/hHBUsL5mdjv16bdxUnBJ7SazEjRaGIONTM83BuNLsNVcGQXTtk9HwchsW8mLPNFBLaEUm/W8 EGiHddswn2azHcAE37LEJMsoTq6bscJ5YceweGF2PcjdbDd9z5m+8HPqTa8n15NwEAbj60HoLRaD q+U8HIyX/vloMVzM5wv/ly7ND6MsTxLKdHVtj/LDt/WAplva7tJ1qQMWB2SX5vOSrHtYhjnSwKX9 b7Vur37bK9Y8eYQ2ILhtuvCSAIOMiycH1dBwY0f+2GIBp6v4wqCjTf0wBJOVmYSj8wAmoh9Z9yOY EUgVO8qBu0cP58p29W0l8k0GK/nGVsavoP2kuW4Tpk/ZqpoJNFXDoHkB0F27Pzeo59eU2W8AAAD/ /wMAUEsDBBQABgAIAAAAIQCzWvvi5AAAAA0BAAAPAAAAZHJzL2Rvd25yZXYueG1sTI9BT4NAEIXv Jv6HzZh4s4tEFJClMZomjdY2rY3xuMAUUHaWsNuW/nunJ73NzHt5871sOppOHHBwrSUFt5MABFJp q5ZqBduP2U0MwnlNle4soYITOpjmlxeZTit7pDUeNr4WHEIu1Qoa7/tUSlc2aLSb2B6JtZ0djPa8 DrWsBn3kcNPJMAjupdEt8YdG9/jcYPmz2RsFbrXYLmk3j97f5svXWfH5/bWgF6Wur8anRxAeR/9n hjM+o0POTIXdU+VEpyCKQ0b3LNwFDzyxJUqSBERxPoVRDDLP5P8W+S8AAAD//wMAUEsBAi0AFAAG AAgAAAAhALaDOJL+AAAA4QEAABMAAAAAAAAAAAAAAAAAAAAAAFtDb250ZW50X1R5cGVzXS54bWxQ SwECLQAUAAYACAAAACEAOP0h/9YAAACUAQAACwAAAAAAAAAAAAAAAAAvAQAAX3JlbHMvLnJlbHNQ SwECLQAUAAYACAAAACEAs0C8bHMDAADuCAAADgAAAAAAAAAAAAAAAAAuAgAAZHJzL2Uyb0RvYy54 bWxQSwECLQAUAAYACAAAACEAs1r74uQAAAANAQAADwAAAAAAAAAAAAAAAADNBQAAZHJzL2Rvd25y ZXYueG1sUEsFBgAAAAAEAAQA8wAAAN4GAAAAAA== " path="m,nfc11929,,21600,9670,21600,21600em,nsc11929,,21600,9670,21600,21600l,21600,,xe" filled="f">
                <v:path arrowok="t" o:extrusionok="f" o:connecttype="custom" o:connectlocs="0,0;108585,114300;0,114300" o:connectangles="0,0,0"/>
              </v:shape>
            </w:pict>
          </mc:Fallback>
        </mc:AlternateContent>
      </w:r>
      <w:r w:rsidRPr="00541C41">
        <w:rPr>
          <w:b/>
          <w:sz w:val="26"/>
          <w:szCs w:val="26"/>
        </w:rPr>
        <w:t>I. PHẦN 1 (BẮT BUỘC): 6 điểm</w:t>
      </w:r>
    </w:p>
    <w:tbl>
      <w:tblPr>
        <w:tblStyle w:val="TableGrid"/>
        <w:tblW w:w="0" w:type="auto"/>
        <w:tblLook w:val="04A0" w:firstRow="1" w:lastRow="0" w:firstColumn="1" w:lastColumn="0" w:noHBand="0" w:noVBand="1"/>
      </w:tblPr>
      <w:tblGrid>
        <w:gridCol w:w="947"/>
        <w:gridCol w:w="7381"/>
        <w:gridCol w:w="914"/>
      </w:tblGrid>
      <w:tr w:rsidR="00541C41" w:rsidRPr="00541C41" w14:paraId="6FACB430" w14:textId="77777777" w:rsidTr="000F69B7">
        <w:tc>
          <w:tcPr>
            <w:tcW w:w="947" w:type="dxa"/>
            <w:vAlign w:val="center"/>
          </w:tcPr>
          <w:p w14:paraId="52F4AA8C" w14:textId="77777777" w:rsidR="00541C41" w:rsidRPr="00541C41" w:rsidRDefault="00541C41" w:rsidP="00541C41">
            <w:pPr>
              <w:spacing w:after="0"/>
              <w:jc w:val="center"/>
              <w:rPr>
                <w:b/>
                <w:sz w:val="26"/>
                <w:szCs w:val="26"/>
              </w:rPr>
            </w:pPr>
            <w:r w:rsidRPr="00541C41">
              <w:rPr>
                <w:b/>
                <w:sz w:val="26"/>
                <w:szCs w:val="26"/>
              </w:rPr>
              <w:t>Câu</w:t>
            </w:r>
          </w:p>
        </w:tc>
        <w:tc>
          <w:tcPr>
            <w:tcW w:w="7381" w:type="dxa"/>
            <w:vAlign w:val="center"/>
          </w:tcPr>
          <w:p w14:paraId="0F3FA624" w14:textId="77777777" w:rsidR="00541C41" w:rsidRPr="00541C41" w:rsidRDefault="00541C41" w:rsidP="00541C41">
            <w:pPr>
              <w:spacing w:after="0"/>
              <w:jc w:val="center"/>
              <w:rPr>
                <w:b/>
                <w:sz w:val="26"/>
                <w:szCs w:val="26"/>
              </w:rPr>
            </w:pPr>
            <w:r w:rsidRPr="00541C41">
              <w:rPr>
                <w:b/>
                <w:sz w:val="26"/>
                <w:szCs w:val="26"/>
              </w:rPr>
              <w:t>Nội dung</w:t>
            </w:r>
          </w:p>
        </w:tc>
        <w:tc>
          <w:tcPr>
            <w:tcW w:w="914" w:type="dxa"/>
            <w:vAlign w:val="center"/>
          </w:tcPr>
          <w:p w14:paraId="17D55F10" w14:textId="77777777" w:rsidR="00541C41" w:rsidRPr="00541C41" w:rsidRDefault="00541C41" w:rsidP="00541C41">
            <w:pPr>
              <w:spacing w:after="0"/>
              <w:jc w:val="center"/>
              <w:rPr>
                <w:b/>
                <w:sz w:val="26"/>
                <w:szCs w:val="26"/>
              </w:rPr>
            </w:pPr>
            <w:r w:rsidRPr="00541C41">
              <w:rPr>
                <w:b/>
                <w:sz w:val="26"/>
                <w:szCs w:val="26"/>
              </w:rPr>
              <w:t>Điểm</w:t>
            </w:r>
          </w:p>
        </w:tc>
      </w:tr>
      <w:tr w:rsidR="00541C41" w:rsidRPr="00541C41" w14:paraId="2CAFE879" w14:textId="77777777" w:rsidTr="000F69B7">
        <w:tc>
          <w:tcPr>
            <w:tcW w:w="947" w:type="dxa"/>
            <w:vAlign w:val="center"/>
          </w:tcPr>
          <w:p w14:paraId="4F898B4D" w14:textId="77777777" w:rsidR="00541C41" w:rsidRPr="00541C41" w:rsidRDefault="00541C41" w:rsidP="00541C41">
            <w:pPr>
              <w:spacing w:after="0"/>
              <w:jc w:val="center"/>
              <w:rPr>
                <w:b/>
                <w:sz w:val="26"/>
                <w:szCs w:val="26"/>
              </w:rPr>
            </w:pPr>
            <w:r w:rsidRPr="00541C41">
              <w:rPr>
                <w:b/>
                <w:sz w:val="26"/>
                <w:szCs w:val="26"/>
              </w:rPr>
              <w:t>1</w:t>
            </w:r>
          </w:p>
          <w:p w14:paraId="6AB1D82B" w14:textId="77777777" w:rsidR="00541C41" w:rsidRPr="00541C41" w:rsidRDefault="00541C41" w:rsidP="00541C41">
            <w:pPr>
              <w:spacing w:after="0"/>
              <w:jc w:val="center"/>
              <w:rPr>
                <w:sz w:val="26"/>
                <w:szCs w:val="26"/>
              </w:rPr>
            </w:pPr>
            <w:r w:rsidRPr="00541C41">
              <w:rPr>
                <w:sz w:val="26"/>
                <w:szCs w:val="26"/>
              </w:rPr>
              <w:t>1 điểm</w:t>
            </w:r>
          </w:p>
        </w:tc>
        <w:tc>
          <w:tcPr>
            <w:tcW w:w="7381" w:type="dxa"/>
          </w:tcPr>
          <w:p w14:paraId="43BEE999" w14:textId="77777777" w:rsidR="00541C41" w:rsidRPr="00541C41" w:rsidRDefault="00541C41" w:rsidP="00541C41">
            <w:pPr>
              <w:spacing w:after="0"/>
              <w:rPr>
                <w:sz w:val="26"/>
                <w:szCs w:val="26"/>
                <w:lang w:val="pt-BR"/>
              </w:rPr>
            </w:pPr>
            <w:r w:rsidRPr="00541C41">
              <w:rPr>
                <w:sz w:val="26"/>
                <w:szCs w:val="26"/>
                <w:lang w:val="pt-BR"/>
              </w:rPr>
              <w:t>1) 2Ca  +   O</w:t>
            </w:r>
            <w:r w:rsidRPr="00541C41">
              <w:rPr>
                <w:sz w:val="26"/>
                <w:szCs w:val="26"/>
                <w:vertAlign w:val="subscript"/>
                <w:lang w:val="pt-BR"/>
              </w:rPr>
              <w:t>2</w:t>
            </w:r>
            <w:r w:rsidRPr="00541C41">
              <w:rPr>
                <w:sz w:val="26"/>
                <w:szCs w:val="26"/>
                <w:lang w:val="pt-BR"/>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r>
                        <w:rPr>
                          <w:rFonts w:ascii="Cambria Math" w:hAnsi="Cambria Math"/>
                          <w:sz w:val="26"/>
                          <w:szCs w:val="26"/>
                        </w:rPr>
                        <m:t>c</m:t>
                      </m:r>
                    </m:e>
                  </m:groupChr>
                </m:e>
              </m:box>
            </m:oMath>
            <w:r w:rsidRPr="00541C41">
              <w:rPr>
                <w:sz w:val="26"/>
                <w:szCs w:val="26"/>
                <w:lang w:val="pt-BR"/>
              </w:rPr>
              <w:t xml:space="preserve"> 2CaO</w:t>
            </w:r>
          </w:p>
          <w:p w14:paraId="0E1475B7" w14:textId="77777777" w:rsidR="00541C41" w:rsidRPr="00541C41" w:rsidRDefault="00541C41" w:rsidP="00541C41">
            <w:pPr>
              <w:spacing w:after="0"/>
              <w:rPr>
                <w:sz w:val="26"/>
                <w:szCs w:val="26"/>
                <w:lang w:val="pt-BR"/>
              </w:rPr>
            </w:pPr>
            <w:r w:rsidRPr="00541C41">
              <w:rPr>
                <w:sz w:val="26"/>
                <w:szCs w:val="26"/>
                <w:lang w:val="pt-BR"/>
              </w:rPr>
              <w:t>2)  CaO  +  H</w:t>
            </w:r>
            <w:r w:rsidRPr="00541C41">
              <w:rPr>
                <w:sz w:val="26"/>
                <w:szCs w:val="26"/>
                <w:vertAlign w:val="subscript"/>
                <w:lang w:val="pt-BR"/>
              </w:rPr>
              <w:t>2</w:t>
            </w:r>
            <w:r w:rsidRPr="00541C41">
              <w:rPr>
                <w:sz w:val="26"/>
                <w:szCs w:val="26"/>
                <w:lang w:val="pt-BR"/>
              </w:rPr>
              <w:t xml:space="preserve">O  </w:t>
            </w:r>
            <m:oMath>
              <m:r>
                <w:rPr>
                  <w:rFonts w:ascii="Cambria Math" w:hAnsi="Cambria Math"/>
                  <w:sz w:val="26"/>
                  <w:szCs w:val="26"/>
                  <w:lang w:val="pt-BR"/>
                </w:rPr>
                <m:t>→</m:t>
              </m:r>
            </m:oMath>
            <w:r w:rsidRPr="00541C41">
              <w:rPr>
                <w:sz w:val="26"/>
                <w:szCs w:val="26"/>
                <w:lang w:val="pt-BR"/>
              </w:rPr>
              <w:t xml:space="preserve">  Ca(OH)</w:t>
            </w:r>
            <w:r w:rsidRPr="00541C41">
              <w:rPr>
                <w:sz w:val="26"/>
                <w:szCs w:val="26"/>
                <w:vertAlign w:val="subscript"/>
                <w:lang w:val="pt-BR"/>
              </w:rPr>
              <w:t>2</w:t>
            </w:r>
            <w:r w:rsidRPr="00541C41">
              <w:rPr>
                <w:sz w:val="26"/>
                <w:szCs w:val="26"/>
                <w:lang w:val="pt-BR"/>
              </w:rPr>
              <w:t xml:space="preserve">  </w:t>
            </w:r>
          </w:p>
          <w:p w14:paraId="41F4ACDF" w14:textId="77777777" w:rsidR="00541C41" w:rsidRPr="00541C41" w:rsidRDefault="00541C41" w:rsidP="00541C41">
            <w:pPr>
              <w:spacing w:after="0"/>
              <w:rPr>
                <w:sz w:val="26"/>
                <w:szCs w:val="26"/>
                <w:lang w:val="pt-BR"/>
              </w:rPr>
            </w:pPr>
            <w:r w:rsidRPr="00541C41">
              <w:rPr>
                <w:sz w:val="26"/>
                <w:szCs w:val="26"/>
                <w:lang w:val="pt-BR"/>
              </w:rPr>
              <w:t>3) Ca(OH)</w:t>
            </w:r>
            <w:r w:rsidRPr="00541C41">
              <w:rPr>
                <w:sz w:val="26"/>
                <w:szCs w:val="26"/>
                <w:vertAlign w:val="subscript"/>
                <w:lang w:val="pt-BR"/>
              </w:rPr>
              <w:t>2</w:t>
            </w:r>
            <w:r w:rsidRPr="00541C41">
              <w:rPr>
                <w:sz w:val="26"/>
                <w:szCs w:val="26"/>
                <w:lang w:val="pt-BR"/>
              </w:rPr>
              <w:t xml:space="preserve">  + CO</w:t>
            </w:r>
            <w:r w:rsidRPr="00541C41">
              <w:rPr>
                <w:sz w:val="26"/>
                <w:szCs w:val="26"/>
                <w:vertAlign w:val="subscript"/>
                <w:lang w:val="pt-BR"/>
              </w:rPr>
              <w:t>2</w:t>
            </w:r>
            <w:r w:rsidRPr="00541C41">
              <w:rPr>
                <w:sz w:val="26"/>
                <w:szCs w:val="26"/>
                <w:lang w:val="pt-BR"/>
              </w:rPr>
              <w:t xml:space="preserve"> → CaCO</w:t>
            </w:r>
            <w:r w:rsidRPr="00541C41">
              <w:rPr>
                <w:sz w:val="26"/>
                <w:szCs w:val="26"/>
                <w:vertAlign w:val="subscript"/>
                <w:lang w:val="pt-BR"/>
              </w:rPr>
              <w:t>3</w:t>
            </w:r>
            <w:r w:rsidRPr="00541C41">
              <w:rPr>
                <w:sz w:val="26"/>
                <w:szCs w:val="26"/>
                <w:lang w:val="pt-BR"/>
              </w:rPr>
              <w:t xml:space="preserve"> +  2H</w:t>
            </w:r>
            <w:r w:rsidRPr="00541C41">
              <w:rPr>
                <w:sz w:val="26"/>
                <w:szCs w:val="26"/>
                <w:vertAlign w:val="subscript"/>
                <w:lang w:val="pt-BR"/>
              </w:rPr>
              <w:t>2</w:t>
            </w:r>
            <w:r w:rsidRPr="00541C41">
              <w:rPr>
                <w:sz w:val="26"/>
                <w:szCs w:val="26"/>
                <w:lang w:val="pt-BR"/>
              </w:rPr>
              <w:t>O</w:t>
            </w:r>
          </w:p>
          <w:p w14:paraId="6298B41C" w14:textId="77777777" w:rsidR="00541C41" w:rsidRPr="00541C41" w:rsidRDefault="00541C41" w:rsidP="00541C41">
            <w:pPr>
              <w:spacing w:after="0"/>
              <w:jc w:val="both"/>
              <w:rPr>
                <w:b/>
                <w:sz w:val="26"/>
                <w:szCs w:val="26"/>
              </w:rPr>
            </w:pPr>
            <w:r w:rsidRPr="00541C41">
              <w:rPr>
                <w:sz w:val="26"/>
                <w:szCs w:val="26"/>
                <w:lang w:val="pt-BR"/>
              </w:rPr>
              <w:t>4)  CaCO</w:t>
            </w:r>
            <w:r w:rsidRPr="00541C41">
              <w:rPr>
                <w:sz w:val="26"/>
                <w:szCs w:val="26"/>
                <w:vertAlign w:val="subscript"/>
                <w:lang w:val="pt-BR"/>
              </w:rPr>
              <w:t>3</w:t>
            </w:r>
            <w:r w:rsidRPr="00541C41">
              <w:rPr>
                <w:sz w:val="26"/>
                <w:szCs w:val="26"/>
                <w:lang w:val="pt-BR"/>
              </w:rPr>
              <w:t xml:space="preserve">+ 2HCl  </w:t>
            </w:r>
            <m:oMath>
              <m:r>
                <w:rPr>
                  <w:rFonts w:ascii="Cambria Math" w:hAnsi="Cambria Math"/>
                  <w:sz w:val="26"/>
                  <w:szCs w:val="26"/>
                  <w:lang w:val="pt-BR"/>
                </w:rPr>
                <m:t>→</m:t>
              </m:r>
            </m:oMath>
            <w:r w:rsidRPr="00541C41">
              <w:rPr>
                <w:sz w:val="26"/>
                <w:szCs w:val="26"/>
                <w:lang w:val="pt-BR"/>
              </w:rPr>
              <w:t xml:space="preserve">   CaCl</w:t>
            </w:r>
            <w:r w:rsidRPr="00541C41">
              <w:rPr>
                <w:sz w:val="26"/>
                <w:szCs w:val="26"/>
                <w:vertAlign w:val="subscript"/>
                <w:lang w:val="pt-BR"/>
              </w:rPr>
              <w:t>2</w:t>
            </w:r>
            <w:r w:rsidRPr="00541C41">
              <w:rPr>
                <w:sz w:val="26"/>
                <w:szCs w:val="26"/>
                <w:lang w:val="pt-BR"/>
              </w:rPr>
              <w:t xml:space="preserve">   +  H</w:t>
            </w:r>
            <w:r w:rsidRPr="00541C41">
              <w:rPr>
                <w:sz w:val="26"/>
                <w:szCs w:val="26"/>
                <w:vertAlign w:val="subscript"/>
                <w:lang w:val="pt-BR"/>
              </w:rPr>
              <w:t>2</w:t>
            </w:r>
            <w:r w:rsidRPr="00541C41">
              <w:rPr>
                <w:sz w:val="26"/>
                <w:szCs w:val="26"/>
                <w:lang w:val="pt-BR"/>
              </w:rPr>
              <w:t>O+  CO</w:t>
            </w:r>
            <w:r w:rsidRPr="00541C41">
              <w:rPr>
                <w:sz w:val="26"/>
                <w:szCs w:val="26"/>
                <w:vertAlign w:val="subscript"/>
                <w:lang w:val="pt-BR"/>
              </w:rPr>
              <w:t xml:space="preserve"> 2</w:t>
            </w:r>
          </w:p>
        </w:tc>
        <w:tc>
          <w:tcPr>
            <w:tcW w:w="914" w:type="dxa"/>
          </w:tcPr>
          <w:p w14:paraId="174292DB" w14:textId="77777777" w:rsidR="00541C41" w:rsidRPr="00541C41" w:rsidRDefault="00541C41" w:rsidP="00541C41">
            <w:pPr>
              <w:spacing w:after="0"/>
              <w:jc w:val="center"/>
              <w:rPr>
                <w:sz w:val="26"/>
                <w:szCs w:val="26"/>
                <w:lang w:val="nl-NL"/>
              </w:rPr>
            </w:pPr>
            <w:r w:rsidRPr="00541C41">
              <w:rPr>
                <w:sz w:val="26"/>
                <w:szCs w:val="26"/>
                <w:lang w:val="nl-NL"/>
              </w:rPr>
              <w:t>0.25</w:t>
            </w:r>
          </w:p>
          <w:p w14:paraId="7008989F" w14:textId="77777777" w:rsidR="00541C41" w:rsidRPr="00541C41" w:rsidRDefault="00541C41" w:rsidP="00541C41">
            <w:pPr>
              <w:spacing w:after="0"/>
              <w:jc w:val="center"/>
              <w:rPr>
                <w:sz w:val="26"/>
                <w:szCs w:val="26"/>
                <w:lang w:val="nl-NL"/>
              </w:rPr>
            </w:pPr>
            <w:r w:rsidRPr="00541C41">
              <w:rPr>
                <w:sz w:val="26"/>
                <w:szCs w:val="26"/>
                <w:lang w:val="nl-NL"/>
              </w:rPr>
              <w:t>0.25</w:t>
            </w:r>
          </w:p>
          <w:p w14:paraId="14D40D64" w14:textId="77777777" w:rsidR="00541C41" w:rsidRPr="00541C41" w:rsidRDefault="00541C41" w:rsidP="00541C41">
            <w:pPr>
              <w:spacing w:after="0"/>
              <w:jc w:val="center"/>
              <w:rPr>
                <w:sz w:val="26"/>
                <w:szCs w:val="26"/>
                <w:lang w:val="nl-NL"/>
              </w:rPr>
            </w:pPr>
            <w:r w:rsidRPr="00541C41">
              <w:rPr>
                <w:sz w:val="26"/>
                <w:szCs w:val="26"/>
                <w:lang w:val="nl-NL"/>
              </w:rPr>
              <w:t>0.25</w:t>
            </w:r>
          </w:p>
          <w:p w14:paraId="26127219" w14:textId="77777777" w:rsidR="00541C41" w:rsidRPr="00541C41" w:rsidRDefault="00541C41" w:rsidP="00541C41">
            <w:pPr>
              <w:spacing w:after="0"/>
              <w:jc w:val="center"/>
              <w:rPr>
                <w:b/>
                <w:sz w:val="26"/>
                <w:szCs w:val="26"/>
              </w:rPr>
            </w:pPr>
            <w:r w:rsidRPr="00541C41">
              <w:rPr>
                <w:sz w:val="26"/>
                <w:szCs w:val="26"/>
                <w:lang w:val="nl-NL"/>
              </w:rPr>
              <w:t>0.25</w:t>
            </w:r>
          </w:p>
        </w:tc>
      </w:tr>
      <w:tr w:rsidR="00541C41" w:rsidRPr="00541C41" w14:paraId="2A9B9BDF" w14:textId="77777777" w:rsidTr="000F69B7">
        <w:tc>
          <w:tcPr>
            <w:tcW w:w="947" w:type="dxa"/>
            <w:vAlign w:val="center"/>
          </w:tcPr>
          <w:p w14:paraId="7376370E" w14:textId="77777777" w:rsidR="00541C41" w:rsidRPr="00541C41" w:rsidRDefault="00541C41" w:rsidP="00541C41">
            <w:pPr>
              <w:spacing w:after="0"/>
              <w:jc w:val="center"/>
              <w:rPr>
                <w:b/>
                <w:sz w:val="26"/>
                <w:szCs w:val="26"/>
              </w:rPr>
            </w:pPr>
            <w:r w:rsidRPr="00541C41">
              <w:rPr>
                <w:b/>
                <w:sz w:val="26"/>
                <w:szCs w:val="26"/>
              </w:rPr>
              <w:t>2</w:t>
            </w:r>
          </w:p>
          <w:p w14:paraId="192B10C5" w14:textId="77777777" w:rsidR="00541C41" w:rsidRPr="00541C41" w:rsidRDefault="00541C41" w:rsidP="00541C41">
            <w:pPr>
              <w:spacing w:after="0"/>
              <w:jc w:val="center"/>
              <w:rPr>
                <w:sz w:val="26"/>
                <w:szCs w:val="26"/>
              </w:rPr>
            </w:pPr>
            <w:r w:rsidRPr="00541C41">
              <w:rPr>
                <w:sz w:val="26"/>
                <w:szCs w:val="26"/>
              </w:rPr>
              <w:t>1 điểm</w:t>
            </w:r>
          </w:p>
        </w:tc>
        <w:tc>
          <w:tcPr>
            <w:tcW w:w="7381" w:type="dxa"/>
          </w:tcPr>
          <w:p w14:paraId="242F12A3" w14:textId="77777777" w:rsidR="00541C41" w:rsidRPr="00541C41" w:rsidRDefault="00541C41" w:rsidP="00541C41">
            <w:pPr>
              <w:spacing w:after="0"/>
            </w:pPr>
            <w:r w:rsidRPr="00541C41">
              <w:t>a) Phương trình hóa học</w:t>
            </w:r>
          </w:p>
          <w:p w14:paraId="3CEAAC1D" w14:textId="77777777" w:rsidR="00541C41" w:rsidRPr="00541C41" w:rsidRDefault="00541C41" w:rsidP="00541C41">
            <w:pPr>
              <w:spacing w:after="0"/>
            </w:pPr>
            <w:r w:rsidRPr="00541C41">
              <w:t>          Fe + 2HCl → FeCl</w:t>
            </w:r>
            <w:r w:rsidRPr="00541C41">
              <w:rPr>
                <w:vertAlign w:val="subscript"/>
              </w:rPr>
              <w:t>2</w:t>
            </w:r>
            <w:r w:rsidRPr="00541C41">
              <w:t xml:space="preserve"> + H</w:t>
            </w:r>
            <w:r w:rsidRPr="00541C41">
              <w:rPr>
                <w:vertAlign w:val="subscript"/>
              </w:rPr>
              <w:t>2</w:t>
            </w:r>
            <w:r w:rsidRPr="00541C41">
              <w:t> ↑</w:t>
            </w:r>
          </w:p>
          <w:p w14:paraId="11D9B785" w14:textId="77777777" w:rsidR="00541C41" w:rsidRPr="00541C41" w:rsidRDefault="00541C41" w:rsidP="00541C41">
            <w:pPr>
              <w:spacing w:after="0"/>
            </w:pPr>
            <w:r w:rsidRPr="00541C41">
              <w:t>b) Số mol khí H</w:t>
            </w:r>
            <w:r w:rsidRPr="00541C41">
              <w:rPr>
                <w:vertAlign w:val="subscript"/>
              </w:rPr>
              <w:t>2</w:t>
            </w:r>
            <w:r w:rsidRPr="00541C41">
              <w:t> = 0,15 mol</w:t>
            </w:r>
          </w:p>
          <w:p w14:paraId="68621AC4" w14:textId="77777777" w:rsidR="00541C41" w:rsidRPr="00541C41" w:rsidRDefault="00541C41" w:rsidP="00541C41">
            <w:pPr>
              <w:spacing w:after="0"/>
            </w:pPr>
            <w:r w:rsidRPr="00541C41">
              <w:t>Phương trình hóa học    Fe + 2HCl → FeCl2 + H</w:t>
            </w:r>
            <w:r w:rsidRPr="00541C41">
              <w:rPr>
                <w:vertAlign w:val="subscript"/>
              </w:rPr>
              <w:t>2</w:t>
            </w:r>
            <w:r w:rsidRPr="00541C41">
              <w:t> ↑</w:t>
            </w:r>
          </w:p>
          <w:p w14:paraId="16A9CCEA" w14:textId="77777777" w:rsidR="00541C41" w:rsidRPr="00541C41" w:rsidRDefault="00541C41" w:rsidP="00541C41">
            <w:pPr>
              <w:spacing w:after="0"/>
            </w:pPr>
            <w:r w:rsidRPr="00541C41">
              <w:t xml:space="preserve">            Phản ứng          0,15   0,3       0,15          0,15 (mol)</w:t>
            </w:r>
          </w:p>
          <w:p w14:paraId="0B26DC37" w14:textId="77777777" w:rsidR="00541C41" w:rsidRPr="00541C41" w:rsidRDefault="00541C41" w:rsidP="00541C41">
            <w:pPr>
              <w:spacing w:after="0"/>
            </w:pPr>
            <w:r w:rsidRPr="00541C41">
              <w:t xml:space="preserve">   mFe = 0,15 . 56 = 8,4 g</w:t>
            </w:r>
          </w:p>
          <w:p w14:paraId="6CDAEE16" w14:textId="77777777" w:rsidR="00541C41" w:rsidRPr="00541C41" w:rsidRDefault="00541C41" w:rsidP="00541C41">
            <w:pPr>
              <w:spacing w:after="0"/>
            </w:pPr>
            <w:r w:rsidRPr="00541C41">
              <w:t>c) Số mol HCl phản ứng: </w:t>
            </w:r>
          </w:p>
          <w:p w14:paraId="25ECC678" w14:textId="77777777" w:rsidR="00541C41" w:rsidRPr="00541C41" w:rsidRDefault="00541C41" w:rsidP="00541C41">
            <w:pPr>
              <w:spacing w:after="0"/>
            </w:pPr>
            <w:r w:rsidRPr="00541C41">
              <w:t>nHCl = 0,3 mol;     50 ml = 0,05 lít</w:t>
            </w:r>
          </w:p>
          <w:p w14:paraId="0786A278" w14:textId="77777777" w:rsidR="00541C41" w:rsidRPr="00541C41" w:rsidRDefault="00541C41" w:rsidP="00541C41">
            <w:pPr>
              <w:spacing w:after="0"/>
            </w:pPr>
          </w:p>
          <w:p w14:paraId="531383E6" w14:textId="77777777" w:rsidR="00541C41" w:rsidRPr="00541C41" w:rsidRDefault="00541C41" w:rsidP="00541C41">
            <w:pPr>
              <w:spacing w:after="0"/>
            </w:pPr>
            <w:r w:rsidRPr="00541C41">
              <w:t>Nồng độ mol của dung dịch HCl: = </w:t>
            </w:r>
            <m:oMath>
              <m:f>
                <m:fPr>
                  <m:ctrlPr>
                    <w:rPr>
                      <w:rFonts w:ascii="Cambria Math" w:hAnsi="Cambria Math"/>
                      <w:i/>
                    </w:rPr>
                  </m:ctrlPr>
                </m:fPr>
                <m:num>
                  <m:r>
                    <w:rPr>
                      <w:rFonts w:ascii="Cambria Math" w:hAnsi="Cambria Math"/>
                    </w:rPr>
                    <m:t>0,3</m:t>
                  </m:r>
                </m:num>
                <m:den>
                  <m:r>
                    <w:rPr>
                      <w:rFonts w:ascii="Cambria Math" w:hAnsi="Cambria Math"/>
                    </w:rPr>
                    <m:t>0,05</m:t>
                  </m:r>
                </m:den>
              </m:f>
            </m:oMath>
            <w:r w:rsidRPr="00541C41">
              <w:t xml:space="preserve"> =6 M</w:t>
            </w:r>
          </w:p>
          <w:p w14:paraId="2EB7F223" w14:textId="77777777" w:rsidR="00541C41" w:rsidRPr="00541C41" w:rsidRDefault="00541C41" w:rsidP="00541C41">
            <w:pPr>
              <w:spacing w:after="0"/>
              <w:jc w:val="both"/>
              <w:rPr>
                <w:b/>
                <w:sz w:val="26"/>
                <w:szCs w:val="26"/>
              </w:rPr>
            </w:pPr>
          </w:p>
        </w:tc>
        <w:tc>
          <w:tcPr>
            <w:tcW w:w="914" w:type="dxa"/>
          </w:tcPr>
          <w:p w14:paraId="61D0EB8D" w14:textId="77777777" w:rsidR="00541C41" w:rsidRPr="00541C41" w:rsidRDefault="00541C41" w:rsidP="00541C41">
            <w:pPr>
              <w:spacing w:after="0"/>
              <w:jc w:val="center"/>
              <w:rPr>
                <w:sz w:val="26"/>
                <w:szCs w:val="26"/>
                <w:lang w:val="nl-NL"/>
              </w:rPr>
            </w:pPr>
          </w:p>
          <w:p w14:paraId="26E95AF6" w14:textId="77777777" w:rsidR="00541C41" w:rsidRPr="00541C41" w:rsidRDefault="00541C41" w:rsidP="00541C41">
            <w:pPr>
              <w:spacing w:after="0"/>
              <w:jc w:val="center"/>
              <w:rPr>
                <w:sz w:val="26"/>
                <w:szCs w:val="26"/>
                <w:lang w:val="nl-NL"/>
              </w:rPr>
            </w:pPr>
            <w:r w:rsidRPr="00541C41">
              <w:rPr>
                <w:sz w:val="26"/>
                <w:szCs w:val="26"/>
                <w:lang w:val="nl-NL"/>
              </w:rPr>
              <w:t>0.25</w:t>
            </w:r>
          </w:p>
          <w:p w14:paraId="615367EE" w14:textId="77777777" w:rsidR="00541C41" w:rsidRPr="00541C41" w:rsidRDefault="00541C41" w:rsidP="00541C41">
            <w:pPr>
              <w:spacing w:after="0"/>
              <w:jc w:val="center"/>
              <w:rPr>
                <w:sz w:val="26"/>
                <w:szCs w:val="26"/>
                <w:lang w:val="nl-NL"/>
              </w:rPr>
            </w:pPr>
          </w:p>
          <w:p w14:paraId="57C70A20" w14:textId="77777777" w:rsidR="00541C41" w:rsidRPr="00541C41" w:rsidRDefault="00541C41" w:rsidP="00541C41">
            <w:pPr>
              <w:spacing w:after="0"/>
              <w:jc w:val="center"/>
              <w:rPr>
                <w:sz w:val="26"/>
                <w:szCs w:val="26"/>
                <w:lang w:val="nl-NL"/>
              </w:rPr>
            </w:pPr>
          </w:p>
          <w:p w14:paraId="09DC4059" w14:textId="77777777" w:rsidR="00541C41" w:rsidRPr="00541C41" w:rsidRDefault="00541C41" w:rsidP="00541C41">
            <w:pPr>
              <w:spacing w:after="0"/>
              <w:jc w:val="center"/>
              <w:rPr>
                <w:sz w:val="26"/>
                <w:szCs w:val="26"/>
                <w:lang w:val="nl-NL"/>
              </w:rPr>
            </w:pPr>
            <w:r w:rsidRPr="00541C41">
              <w:rPr>
                <w:sz w:val="26"/>
                <w:szCs w:val="26"/>
                <w:lang w:val="nl-NL"/>
              </w:rPr>
              <w:t>0.25</w:t>
            </w:r>
          </w:p>
          <w:p w14:paraId="619D5E30" w14:textId="77777777" w:rsidR="00541C41" w:rsidRPr="00541C41" w:rsidRDefault="00541C41" w:rsidP="00541C41">
            <w:pPr>
              <w:spacing w:after="0"/>
              <w:jc w:val="center"/>
              <w:rPr>
                <w:sz w:val="26"/>
                <w:szCs w:val="26"/>
                <w:lang w:val="nl-NL"/>
              </w:rPr>
            </w:pPr>
            <w:r w:rsidRPr="00541C41">
              <w:rPr>
                <w:sz w:val="26"/>
                <w:szCs w:val="26"/>
                <w:lang w:val="nl-NL"/>
              </w:rPr>
              <w:t>0.25</w:t>
            </w:r>
          </w:p>
          <w:p w14:paraId="6D3338B1" w14:textId="77777777" w:rsidR="00541C41" w:rsidRPr="00541C41" w:rsidRDefault="00541C41" w:rsidP="00541C41">
            <w:pPr>
              <w:spacing w:after="0"/>
              <w:jc w:val="center"/>
              <w:rPr>
                <w:sz w:val="26"/>
                <w:szCs w:val="26"/>
                <w:lang w:val="nl-NL"/>
              </w:rPr>
            </w:pPr>
          </w:p>
          <w:p w14:paraId="6112D5A9" w14:textId="77777777" w:rsidR="00541C41" w:rsidRPr="00541C41" w:rsidRDefault="00541C41" w:rsidP="00541C41">
            <w:pPr>
              <w:spacing w:after="0"/>
              <w:jc w:val="center"/>
              <w:rPr>
                <w:b/>
                <w:sz w:val="26"/>
                <w:szCs w:val="26"/>
              </w:rPr>
            </w:pPr>
            <w:r w:rsidRPr="00541C41">
              <w:rPr>
                <w:sz w:val="26"/>
                <w:szCs w:val="26"/>
                <w:lang w:val="nl-NL"/>
              </w:rPr>
              <w:t>0.25</w:t>
            </w:r>
          </w:p>
        </w:tc>
      </w:tr>
      <w:tr w:rsidR="00541C41" w:rsidRPr="00541C41" w14:paraId="470716EE" w14:textId="77777777" w:rsidTr="000F69B7">
        <w:tc>
          <w:tcPr>
            <w:tcW w:w="947" w:type="dxa"/>
            <w:vAlign w:val="center"/>
          </w:tcPr>
          <w:p w14:paraId="2EB78DEF" w14:textId="77777777" w:rsidR="00541C41" w:rsidRPr="00541C41" w:rsidRDefault="00541C41" w:rsidP="00541C41">
            <w:pPr>
              <w:spacing w:after="0"/>
              <w:jc w:val="center"/>
              <w:rPr>
                <w:b/>
                <w:sz w:val="26"/>
                <w:szCs w:val="26"/>
              </w:rPr>
            </w:pPr>
            <w:r w:rsidRPr="00541C41">
              <w:rPr>
                <w:b/>
                <w:sz w:val="26"/>
                <w:szCs w:val="26"/>
              </w:rPr>
              <w:lastRenderedPageBreak/>
              <w:t>3</w:t>
            </w:r>
          </w:p>
          <w:p w14:paraId="52CCCE15" w14:textId="77777777" w:rsidR="00541C41" w:rsidRPr="00541C41" w:rsidRDefault="00541C41" w:rsidP="00541C41">
            <w:pPr>
              <w:spacing w:after="0"/>
              <w:jc w:val="both"/>
              <w:rPr>
                <w:b/>
                <w:sz w:val="26"/>
                <w:szCs w:val="26"/>
              </w:rPr>
            </w:pPr>
            <w:r w:rsidRPr="00541C41">
              <w:rPr>
                <w:sz w:val="26"/>
                <w:szCs w:val="26"/>
              </w:rPr>
              <w:t>1điểm</w:t>
            </w:r>
          </w:p>
        </w:tc>
        <w:tc>
          <w:tcPr>
            <w:tcW w:w="7381" w:type="dxa"/>
          </w:tcPr>
          <w:p w14:paraId="160AE7AE" w14:textId="77777777" w:rsidR="00541C41" w:rsidRPr="00541C41" w:rsidRDefault="00541C41" w:rsidP="00541C41">
            <w:pPr>
              <w:pStyle w:val="NoSpacing"/>
            </w:pPr>
          </w:p>
          <w:p w14:paraId="3B66AED7" w14:textId="77777777" w:rsidR="00541C41" w:rsidRPr="00541C41" w:rsidRDefault="00541C41" w:rsidP="00541C41">
            <w:pPr>
              <w:pStyle w:val="NoSpacing"/>
            </w:pPr>
            <w:r w:rsidRPr="00541C41">
              <w:t>Có 3 kiểu phân bố cá thể:</w:t>
            </w:r>
          </w:p>
          <w:p w14:paraId="6D4E4385" w14:textId="77777777" w:rsidR="00541C41" w:rsidRPr="00541C41" w:rsidRDefault="00541C41" w:rsidP="00541C41">
            <w:pPr>
              <w:pStyle w:val="NoSpacing"/>
            </w:pPr>
            <w:r w:rsidRPr="00541C41">
              <w:t>+ Kiểu phân bố nhóm: xuất hiện khi điều kiện sống phân bố không đồng đều trong môi trường.</w:t>
            </w:r>
          </w:p>
          <w:p w14:paraId="6E814837" w14:textId="77777777" w:rsidR="00541C41" w:rsidRPr="00541C41" w:rsidRDefault="00541C41" w:rsidP="00541C41">
            <w:pPr>
              <w:pStyle w:val="NoSpacing"/>
            </w:pPr>
            <w:r w:rsidRPr="00541C41">
              <w:t>+ Kiểu phân bố đồng đều: xuất hiện khi điều kiện sống phân bố đều trong môi trường có sự cạnh tranh gay gắt giữa các cá thể trong quần thể.</w:t>
            </w:r>
          </w:p>
          <w:p w14:paraId="70BC4C68" w14:textId="77777777" w:rsidR="00541C41" w:rsidRPr="00541C41" w:rsidRDefault="00541C41" w:rsidP="00541C41">
            <w:pPr>
              <w:pStyle w:val="NoSpacing"/>
            </w:pPr>
            <w:r w:rsidRPr="00541C41">
              <w:t>+ Kiểu phân bố ngẫu nhiên: xuất hiện khi điều kiện sống phân bố đồng đều trong môi trường nhưng không có sự cạnh tranh gay gắt giữa các cá thể trong quần thể.</w:t>
            </w:r>
          </w:p>
          <w:p w14:paraId="02CC1750" w14:textId="77777777" w:rsidR="00541C41" w:rsidRPr="00541C41" w:rsidRDefault="00541C41" w:rsidP="00541C41">
            <w:pPr>
              <w:pStyle w:val="NoSpacing"/>
              <w:rPr>
                <w:b/>
              </w:rPr>
            </w:pPr>
            <w:r w:rsidRPr="00541C41">
              <w:rPr>
                <w:b/>
              </w:rPr>
              <w:t xml:space="preserve"> </w:t>
            </w:r>
          </w:p>
          <w:p w14:paraId="6AA71055" w14:textId="77777777" w:rsidR="00541C41" w:rsidRPr="00541C41" w:rsidRDefault="00541C41" w:rsidP="00541C41">
            <w:pPr>
              <w:spacing w:after="0"/>
              <w:jc w:val="both"/>
              <w:rPr>
                <w:b/>
                <w:sz w:val="26"/>
                <w:szCs w:val="26"/>
              </w:rPr>
            </w:pPr>
          </w:p>
        </w:tc>
        <w:tc>
          <w:tcPr>
            <w:tcW w:w="914" w:type="dxa"/>
          </w:tcPr>
          <w:p w14:paraId="262A7688" w14:textId="77777777" w:rsidR="00541C41" w:rsidRPr="00541C41" w:rsidRDefault="00541C41" w:rsidP="00541C41">
            <w:pPr>
              <w:spacing w:after="0"/>
              <w:jc w:val="center"/>
              <w:rPr>
                <w:bCs/>
                <w:szCs w:val="28"/>
              </w:rPr>
            </w:pPr>
            <w:r w:rsidRPr="00541C41">
              <w:rPr>
                <w:bCs/>
                <w:szCs w:val="28"/>
              </w:rPr>
              <w:t>0,25</w:t>
            </w:r>
          </w:p>
          <w:p w14:paraId="46120E3B" w14:textId="77777777" w:rsidR="00541C41" w:rsidRPr="00541C41" w:rsidRDefault="00541C41" w:rsidP="00541C41">
            <w:pPr>
              <w:spacing w:after="0"/>
              <w:jc w:val="center"/>
              <w:rPr>
                <w:bCs/>
                <w:szCs w:val="28"/>
              </w:rPr>
            </w:pPr>
            <w:r w:rsidRPr="00541C41">
              <w:rPr>
                <w:bCs/>
                <w:szCs w:val="28"/>
              </w:rPr>
              <w:t>0,25</w:t>
            </w:r>
          </w:p>
          <w:p w14:paraId="3DB8CA92" w14:textId="77777777" w:rsidR="00541C41" w:rsidRPr="00541C41" w:rsidRDefault="00541C41" w:rsidP="00541C41">
            <w:pPr>
              <w:spacing w:after="0"/>
              <w:jc w:val="center"/>
              <w:rPr>
                <w:bCs/>
                <w:szCs w:val="28"/>
              </w:rPr>
            </w:pPr>
          </w:p>
          <w:p w14:paraId="75401469" w14:textId="77777777" w:rsidR="00541C41" w:rsidRPr="00541C41" w:rsidRDefault="00541C41" w:rsidP="00541C41">
            <w:pPr>
              <w:spacing w:after="0"/>
              <w:jc w:val="center"/>
              <w:rPr>
                <w:bCs/>
                <w:szCs w:val="28"/>
              </w:rPr>
            </w:pPr>
            <w:r w:rsidRPr="00541C41">
              <w:rPr>
                <w:bCs/>
                <w:szCs w:val="28"/>
              </w:rPr>
              <w:t>0,25</w:t>
            </w:r>
          </w:p>
          <w:p w14:paraId="365BE406" w14:textId="77777777" w:rsidR="00541C41" w:rsidRPr="00541C41" w:rsidRDefault="00541C41" w:rsidP="00541C41">
            <w:pPr>
              <w:spacing w:after="0"/>
              <w:jc w:val="center"/>
              <w:rPr>
                <w:bCs/>
                <w:szCs w:val="28"/>
              </w:rPr>
            </w:pPr>
          </w:p>
          <w:p w14:paraId="7E4798F6" w14:textId="77777777" w:rsidR="00541C41" w:rsidRPr="00541C41" w:rsidRDefault="00541C41" w:rsidP="00541C41">
            <w:pPr>
              <w:spacing w:after="0"/>
              <w:jc w:val="center"/>
              <w:rPr>
                <w:bCs/>
                <w:szCs w:val="28"/>
              </w:rPr>
            </w:pPr>
          </w:p>
          <w:p w14:paraId="1BC40CF5" w14:textId="77777777" w:rsidR="00541C41" w:rsidRPr="00541C41" w:rsidRDefault="00541C41" w:rsidP="00541C41">
            <w:pPr>
              <w:spacing w:after="0"/>
              <w:jc w:val="center"/>
              <w:rPr>
                <w:bCs/>
                <w:szCs w:val="28"/>
              </w:rPr>
            </w:pPr>
          </w:p>
          <w:p w14:paraId="4B31C295" w14:textId="77777777" w:rsidR="00541C41" w:rsidRPr="00541C41" w:rsidRDefault="00541C41" w:rsidP="00541C41">
            <w:pPr>
              <w:spacing w:after="0"/>
              <w:jc w:val="center"/>
              <w:rPr>
                <w:bCs/>
                <w:szCs w:val="28"/>
              </w:rPr>
            </w:pPr>
            <w:r w:rsidRPr="00541C41">
              <w:rPr>
                <w:bCs/>
                <w:szCs w:val="28"/>
              </w:rPr>
              <w:t>0,25</w:t>
            </w:r>
          </w:p>
          <w:p w14:paraId="4F02B514" w14:textId="77777777" w:rsidR="00541C41" w:rsidRPr="00541C41" w:rsidRDefault="00541C41" w:rsidP="00541C41">
            <w:pPr>
              <w:spacing w:after="0"/>
              <w:jc w:val="center"/>
              <w:rPr>
                <w:b/>
                <w:szCs w:val="28"/>
              </w:rPr>
            </w:pPr>
          </w:p>
          <w:p w14:paraId="35E9B022" w14:textId="77777777" w:rsidR="00541C41" w:rsidRPr="00541C41" w:rsidRDefault="00541C41" w:rsidP="00541C41">
            <w:pPr>
              <w:spacing w:after="0"/>
              <w:jc w:val="center"/>
              <w:rPr>
                <w:color w:val="000000" w:themeColor="text1"/>
                <w:sz w:val="26"/>
                <w:szCs w:val="26"/>
              </w:rPr>
            </w:pPr>
          </w:p>
          <w:p w14:paraId="6116E975" w14:textId="77777777" w:rsidR="00541C41" w:rsidRPr="00541C41" w:rsidRDefault="00541C41" w:rsidP="00541C41">
            <w:pPr>
              <w:spacing w:after="0"/>
              <w:jc w:val="both"/>
              <w:rPr>
                <w:b/>
                <w:sz w:val="26"/>
                <w:szCs w:val="26"/>
              </w:rPr>
            </w:pPr>
          </w:p>
        </w:tc>
      </w:tr>
      <w:tr w:rsidR="00541C41" w:rsidRPr="00541C41" w14:paraId="4DE43857" w14:textId="77777777" w:rsidTr="000F69B7">
        <w:tc>
          <w:tcPr>
            <w:tcW w:w="947" w:type="dxa"/>
            <w:vAlign w:val="center"/>
          </w:tcPr>
          <w:p w14:paraId="760771BD" w14:textId="77777777" w:rsidR="00541C41" w:rsidRPr="00541C41" w:rsidRDefault="00541C41" w:rsidP="00541C41">
            <w:pPr>
              <w:spacing w:after="0"/>
              <w:jc w:val="center"/>
              <w:rPr>
                <w:b/>
                <w:sz w:val="26"/>
                <w:szCs w:val="26"/>
              </w:rPr>
            </w:pPr>
            <w:r w:rsidRPr="00541C41">
              <w:rPr>
                <w:b/>
                <w:sz w:val="26"/>
                <w:szCs w:val="26"/>
              </w:rPr>
              <w:t>4</w:t>
            </w:r>
          </w:p>
          <w:p w14:paraId="16A3523A" w14:textId="77777777" w:rsidR="00541C41" w:rsidRPr="00541C41" w:rsidRDefault="00541C41" w:rsidP="00541C41">
            <w:pPr>
              <w:spacing w:after="0"/>
              <w:jc w:val="both"/>
              <w:rPr>
                <w:b/>
                <w:sz w:val="26"/>
                <w:szCs w:val="26"/>
              </w:rPr>
            </w:pPr>
            <w:r w:rsidRPr="00541C41">
              <w:rPr>
                <w:sz w:val="26"/>
                <w:szCs w:val="26"/>
              </w:rPr>
              <w:t>1 điểm</w:t>
            </w:r>
          </w:p>
        </w:tc>
        <w:tc>
          <w:tcPr>
            <w:tcW w:w="7381" w:type="dxa"/>
          </w:tcPr>
          <w:p w14:paraId="12964A93" w14:textId="77777777" w:rsidR="00541C41" w:rsidRPr="00541C41" w:rsidRDefault="00541C41" w:rsidP="00541C41">
            <w:pPr>
              <w:pStyle w:val="NoSpacing"/>
            </w:pPr>
            <w:r w:rsidRPr="00541C41">
              <w:t>Để bảo vệ đa dạng sinh học trong quần xã, bản thân em đã:</w:t>
            </w:r>
          </w:p>
          <w:p w14:paraId="2AB7922A" w14:textId="77777777" w:rsidR="00541C41" w:rsidRPr="00541C41" w:rsidRDefault="00541C41" w:rsidP="00541C41">
            <w:pPr>
              <w:pStyle w:val="NoSpacing"/>
            </w:pPr>
            <w:r w:rsidRPr="00541C41">
              <w:t>- Tuyên truyền về ý thức bảo vệ đa dạng sinh học.</w:t>
            </w:r>
          </w:p>
          <w:p w14:paraId="5F6F27E7" w14:textId="77777777" w:rsidR="00541C41" w:rsidRPr="00541C41" w:rsidRDefault="00541C41" w:rsidP="00541C41">
            <w:pPr>
              <w:pStyle w:val="NoSpacing"/>
            </w:pPr>
            <w:r w:rsidRPr="00541C41">
              <w:t>- Bảo vệ rừng, không chặt phá rừng, lên án với những hành vi hủy hoại rừng.</w:t>
            </w:r>
          </w:p>
          <w:p w14:paraId="465AB02B" w14:textId="77777777" w:rsidR="00541C41" w:rsidRPr="00541C41" w:rsidRDefault="00541C41" w:rsidP="00541C41">
            <w:pPr>
              <w:pStyle w:val="NoSpacing"/>
            </w:pPr>
            <w:r w:rsidRPr="00541C41">
              <w:t>- Không buôn bán, săn bắt các loại động thực vật hoang dã có nguy cơ bị tuyệt chủng bị pháp luật nghiêm cấm.</w:t>
            </w:r>
          </w:p>
          <w:p w14:paraId="20254700" w14:textId="77777777" w:rsidR="00541C41" w:rsidRPr="00541C41" w:rsidRDefault="00541C41" w:rsidP="00541C41">
            <w:pPr>
              <w:pStyle w:val="NoSpacing"/>
            </w:pPr>
            <w:r w:rsidRPr="00541C41">
              <w:t>- Kêu gọi mọi người cùng chung tay xây dựng các khu bảo tồn thiên nhiên, vườn quốc gia</w:t>
            </w:r>
          </w:p>
          <w:p w14:paraId="51219B9F" w14:textId="77777777" w:rsidR="00541C41" w:rsidRPr="00541C41" w:rsidRDefault="00541C41" w:rsidP="00541C41">
            <w:pPr>
              <w:shd w:val="clear" w:color="auto" w:fill="FFFFFF"/>
              <w:spacing w:after="0"/>
              <w:ind w:firstLine="284"/>
              <w:jc w:val="both"/>
              <w:rPr>
                <w:b/>
                <w:sz w:val="26"/>
                <w:szCs w:val="26"/>
              </w:rPr>
            </w:pPr>
          </w:p>
        </w:tc>
        <w:tc>
          <w:tcPr>
            <w:tcW w:w="914" w:type="dxa"/>
          </w:tcPr>
          <w:p w14:paraId="115C0DB0" w14:textId="77777777" w:rsidR="00541C41" w:rsidRPr="00541C41" w:rsidRDefault="00541C41" w:rsidP="00541C41">
            <w:pPr>
              <w:spacing w:after="0"/>
              <w:jc w:val="center"/>
              <w:rPr>
                <w:b/>
                <w:szCs w:val="28"/>
              </w:rPr>
            </w:pPr>
          </w:p>
          <w:p w14:paraId="1385D422" w14:textId="77777777" w:rsidR="00541C41" w:rsidRPr="00541C41" w:rsidRDefault="00541C41" w:rsidP="00541C41">
            <w:pPr>
              <w:spacing w:after="0"/>
              <w:jc w:val="center"/>
              <w:rPr>
                <w:bCs/>
                <w:szCs w:val="28"/>
              </w:rPr>
            </w:pPr>
            <w:r w:rsidRPr="00541C41">
              <w:rPr>
                <w:bCs/>
                <w:szCs w:val="28"/>
              </w:rPr>
              <w:t>0,25</w:t>
            </w:r>
          </w:p>
          <w:p w14:paraId="1027E2DD" w14:textId="77777777" w:rsidR="00541C41" w:rsidRPr="00541C41" w:rsidRDefault="00541C41" w:rsidP="00541C41">
            <w:pPr>
              <w:spacing w:after="0"/>
              <w:jc w:val="center"/>
              <w:rPr>
                <w:bCs/>
                <w:szCs w:val="28"/>
              </w:rPr>
            </w:pPr>
            <w:r w:rsidRPr="00541C41">
              <w:rPr>
                <w:bCs/>
                <w:szCs w:val="28"/>
              </w:rPr>
              <w:t>0,25</w:t>
            </w:r>
          </w:p>
          <w:p w14:paraId="6536E8D6" w14:textId="77777777" w:rsidR="00541C41" w:rsidRPr="00541C41" w:rsidRDefault="00541C41" w:rsidP="00541C41">
            <w:pPr>
              <w:spacing w:after="0"/>
              <w:jc w:val="center"/>
              <w:rPr>
                <w:bCs/>
                <w:szCs w:val="28"/>
              </w:rPr>
            </w:pPr>
          </w:p>
          <w:p w14:paraId="068F4E8F" w14:textId="77777777" w:rsidR="00541C41" w:rsidRPr="00541C41" w:rsidRDefault="00541C41" w:rsidP="00541C41">
            <w:pPr>
              <w:spacing w:after="0"/>
              <w:jc w:val="center"/>
              <w:rPr>
                <w:bCs/>
                <w:szCs w:val="28"/>
              </w:rPr>
            </w:pPr>
            <w:r w:rsidRPr="00541C41">
              <w:rPr>
                <w:bCs/>
                <w:szCs w:val="28"/>
              </w:rPr>
              <w:t>0,25</w:t>
            </w:r>
          </w:p>
          <w:p w14:paraId="42C57E3E" w14:textId="77777777" w:rsidR="00541C41" w:rsidRPr="00541C41" w:rsidRDefault="00541C41" w:rsidP="00541C41">
            <w:pPr>
              <w:spacing w:after="0"/>
              <w:jc w:val="center"/>
              <w:rPr>
                <w:bCs/>
                <w:szCs w:val="28"/>
              </w:rPr>
            </w:pPr>
          </w:p>
          <w:p w14:paraId="2D88F681" w14:textId="77777777" w:rsidR="00541C41" w:rsidRPr="00541C41" w:rsidRDefault="00541C41" w:rsidP="00541C41">
            <w:pPr>
              <w:spacing w:after="0"/>
              <w:jc w:val="center"/>
              <w:rPr>
                <w:bCs/>
                <w:szCs w:val="28"/>
              </w:rPr>
            </w:pPr>
            <w:r w:rsidRPr="00541C41">
              <w:rPr>
                <w:bCs/>
                <w:szCs w:val="28"/>
              </w:rPr>
              <w:t>0,25</w:t>
            </w:r>
          </w:p>
          <w:p w14:paraId="7A656E81" w14:textId="77777777" w:rsidR="00541C41" w:rsidRPr="00541C41" w:rsidRDefault="00541C41" w:rsidP="00541C41">
            <w:pPr>
              <w:spacing w:after="0"/>
              <w:jc w:val="center"/>
              <w:rPr>
                <w:b/>
                <w:szCs w:val="28"/>
              </w:rPr>
            </w:pPr>
          </w:p>
          <w:p w14:paraId="204D3B2F" w14:textId="77777777" w:rsidR="00541C41" w:rsidRPr="00541C41" w:rsidRDefault="00541C41" w:rsidP="00541C41">
            <w:pPr>
              <w:spacing w:after="0"/>
              <w:jc w:val="both"/>
              <w:rPr>
                <w:b/>
                <w:sz w:val="26"/>
                <w:szCs w:val="26"/>
              </w:rPr>
            </w:pPr>
          </w:p>
        </w:tc>
      </w:tr>
      <w:tr w:rsidR="00541C41" w:rsidRPr="00541C41" w14:paraId="1E6B046C" w14:textId="77777777" w:rsidTr="000F69B7">
        <w:tc>
          <w:tcPr>
            <w:tcW w:w="947" w:type="dxa"/>
            <w:vAlign w:val="center"/>
          </w:tcPr>
          <w:p w14:paraId="47523945" w14:textId="77777777" w:rsidR="00541C41" w:rsidRPr="00541C41" w:rsidRDefault="00541C41" w:rsidP="00541C41">
            <w:pPr>
              <w:spacing w:after="0"/>
              <w:jc w:val="center"/>
              <w:rPr>
                <w:b/>
                <w:sz w:val="26"/>
                <w:szCs w:val="26"/>
              </w:rPr>
            </w:pPr>
            <w:r w:rsidRPr="00541C41">
              <w:rPr>
                <w:b/>
                <w:sz w:val="26"/>
                <w:szCs w:val="26"/>
              </w:rPr>
              <w:t>5</w:t>
            </w:r>
          </w:p>
          <w:p w14:paraId="386BF9D6" w14:textId="77777777" w:rsidR="00541C41" w:rsidRPr="00541C41" w:rsidRDefault="00541C41" w:rsidP="00541C41">
            <w:pPr>
              <w:spacing w:after="0"/>
              <w:jc w:val="both"/>
              <w:rPr>
                <w:b/>
                <w:sz w:val="26"/>
                <w:szCs w:val="26"/>
              </w:rPr>
            </w:pPr>
            <w:r w:rsidRPr="00541C41">
              <w:rPr>
                <w:sz w:val="26"/>
                <w:szCs w:val="26"/>
              </w:rPr>
              <w:t>1 điểm</w:t>
            </w:r>
          </w:p>
        </w:tc>
        <w:tc>
          <w:tcPr>
            <w:tcW w:w="7381" w:type="dxa"/>
          </w:tcPr>
          <w:p w14:paraId="215C648E" w14:textId="77777777" w:rsidR="00541C41" w:rsidRPr="00541C41" w:rsidRDefault="00541C41" w:rsidP="00541C41">
            <w:pPr>
              <w:spacing w:after="0"/>
              <w:rPr>
                <w:szCs w:val="28"/>
              </w:rPr>
            </w:pPr>
          </w:p>
          <w:p w14:paraId="708A5EF2" w14:textId="77777777" w:rsidR="00541C41" w:rsidRPr="00541C41" w:rsidRDefault="00541C41" w:rsidP="00D07AEF">
            <w:pPr>
              <w:pStyle w:val="ListParagraph"/>
              <w:numPr>
                <w:ilvl w:val="0"/>
                <w:numId w:val="54"/>
              </w:numPr>
              <w:spacing w:after="0" w:line="240" w:lineRule="auto"/>
              <w:rPr>
                <w:szCs w:val="28"/>
              </w:rPr>
            </w:pPr>
            <w:r w:rsidRPr="00541C41">
              <w:rPr>
                <w:noProof/>
              </w:rPr>
              <mc:AlternateContent>
                <mc:Choice Requires="wps">
                  <w:drawing>
                    <wp:anchor distT="0" distB="0" distL="114300" distR="114300" simplePos="0" relativeHeight="251972608" behindDoc="0" locked="0" layoutInCell="1" allowOverlap="1" wp14:anchorId="7DB0F944" wp14:editId="0957A89B">
                      <wp:simplePos x="0" y="0"/>
                      <wp:positionH relativeFrom="column">
                        <wp:posOffset>3050540</wp:posOffset>
                      </wp:positionH>
                      <wp:positionV relativeFrom="paragraph">
                        <wp:posOffset>549910</wp:posOffset>
                      </wp:positionV>
                      <wp:extent cx="361950" cy="0"/>
                      <wp:effectExtent l="24130" t="56515" r="13970" b="57785"/>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6" o:spid="_x0000_s1026" style="position:absolute;flip:x;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2pt,43.3pt" to="268.7pt,4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WssMOwIAAGYEAAAOAAAAZHJzL2Uyb0RvYy54bWysVMGO2jAQvVfqP1i+QxKWZSECVlUC7WHb IrH9AGM7xKpjW7aXgKr+e2cMy+62l6oqBzP2zDy/eTPO/P7YaXKQPihrFrQY5pRIw61QZr+g3x7X gyklITIjmLZGLuhJBnq/fP9u3rtSjmxrtZCeAIgJZe8WtI3RlVkWeCs7FobWSQPOxvqORdj6fSY8 6wG909kozydZb71w3nIZApzWZyddJvymkTx+bZogI9ELCtxiWn1ad7hmyzkr9565VvELDfYPLDqm DFx6hapZZOTJqz+gOsW9DbaJQ267zDaN4jLVANUU+W/VbFvmZKoFxAnuKlP4f7D8y2HjiRLQu3xC iWEdNGkbPVP7NpLKGgMSWk/QC1r1LpSQUpmNx2r50Wzdg+XfAzG2apnZy8T58eQApsCM7E0KboKD G3f9Zysghj1Fm4Q7Nr4jjVbuEyYiOIhDjqlTp2un5DESDoc3k2J2C/3kz66MlYiAec6H+FHajqCx oFoZ1JCV7PAQIjJ6CcFjY9dK6zQH2pAebh/d5XnKCFYrgV6MC36/q7QnB4ajlH6pPvC8DvP2yYiE 1komVhc7MqXBJjEJE70CqbSkeF0nBSVawutB68xPG7wRigXGF+s8TT9m+Ww1XU3Hg/FoshqM87oe fFhX48FkXdzd1jd1VdXFTyRfjMtWCSEN8n+e7GL8d5NzeWPnmbzO9lWp7C16khTIPv8n0qnv2Orz 0OysOG08VocjAMOcgi8PD1/L632Kevk8LH8BAAD//wMAUEsDBBQABgAIAAAAIQDRkR8P3gAAAAkB AAAPAAAAZHJzL2Rvd25yZXYueG1sTI/BSsNAEIbvgu+wjODNbtSYhJhNEUUsCIXGitdtdkxCd2dD dtvGt3fEgx7nn49/vqmWs7PiiFMYPCm4XiQgkFpvBuoUbN+erwoQIWoy2npCBV8YYFmfn1W6NP5E Gzw2sRNcQqHUCvoYx1LK0PbodFj4EYl3n35yOvI4ddJM+sTlzsqbJMmk0wPxhV6P+Nhju28OToHr Rmw+XvcvT6v3Tb7N03Zl10Gpy4v54R5ExDn+wfCjz+pQs9POH8gEYRWkRZIyqqDIMhAM3N3mHOx+ A1lX8v8H9TcAAAD//wMAUEsBAi0AFAAGAAgAAAAhALaDOJL+AAAA4QEAABMAAAAAAAAAAAAAAAAA AAAAAFtDb250ZW50X1R5cGVzXS54bWxQSwECLQAUAAYACAAAACEAOP0h/9YAAACUAQAACwAAAAAA AAAAAAAAAAAvAQAAX3JlbHMvLnJlbHNQSwECLQAUAAYACAAAACEAllrLDDsCAABmBAAADgAAAAAA AAAAAAAAAAAuAgAAZHJzL2Uyb0RvYy54bWxQSwECLQAUAAYACAAAACEA0ZEfD94AAAAJAQAADwAA AAAAAAAAAAAAAACVBAAAZHJzL2Rvd25yZXYueG1sUEsFBgAAAAAEAAQA8wAAAKAFAAAAAA== " strokeweight="1pt">
                      <v:stroke endarrow="block"/>
                    </v:line>
                  </w:pict>
                </mc:Fallback>
              </mc:AlternateContent>
            </w:r>
            <w:r w:rsidRPr="00541C41">
              <w:rPr>
                <w:noProof/>
              </w:rPr>
              <mc:AlternateContent>
                <mc:Choice Requires="wps">
                  <w:drawing>
                    <wp:anchor distT="0" distB="0" distL="114300" distR="114300" simplePos="0" relativeHeight="251971584" behindDoc="0" locked="0" layoutInCell="1" allowOverlap="1" wp14:anchorId="02EC0260" wp14:editId="3323DBF7">
                      <wp:simplePos x="0" y="0"/>
                      <wp:positionH relativeFrom="column">
                        <wp:posOffset>2827020</wp:posOffset>
                      </wp:positionH>
                      <wp:positionV relativeFrom="paragraph">
                        <wp:posOffset>547370</wp:posOffset>
                      </wp:positionV>
                      <wp:extent cx="1556385" cy="0"/>
                      <wp:effectExtent l="6985" t="7620" r="8255" b="1143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6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7" o:spid="_x0000_s1026" style="position:absolute;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pt,43.1pt" to="345.15pt,4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WLQXHwIAADoEAAAOAAAAZHJzL2Uyb0RvYy54bWysU8GO2jAQvVfqP1i+s0lYwkJEWFUJ9LLt IrH9AGM7xKpjW7YhoKr/3rEhiG0vVdUcnLFn5vnNm/Hi+dRJdOTWCa1KnD2kGHFFNRNqX+Jvb+vR DCPniWJEasVLfOYOPy8/flj0puBj3WrJuEUAolzRmxK33psiSRxteUfcgzZcgbPRtiMetnafMEt6 QO9kMk7TadJry4zVlDsHp/XFiZcRv2k49a9N47hHssTAzcfVxnUX1mS5IMXeEtMKeqVB/oFFR4SC S29QNfEEHaz4A6oT1GqnG/9AdZfophGUxxqgmiz9rZptSwyPtYA4ztxkcv8Pln49biwSDHqXPmGk SAdN2npLxL71qNJKgYTaouAFrXrjCkip1MaGaulJbc2Lpt8dUrpqidrzyPntbAAmCxnJu5SwcQZu 3PVfNIMYcvA6CndqbBcgQRJ0iv053/rDTx5ROMzyfPo4yzGigy8hxZBorPOfue5QMEoshQrSkYIc X5wPREgxhIRjpddCyth+qVBf4nk+zmOC01Kw4Axhzu53lbToSMIAxS9WBZ77MKsPikWwlhO2utqe CHmx4XKpAh6UAnSu1mVCfszT+Wq2mk1Gk/F0NZqkdT36tK4mo+k6e8rrx7qq6uxnoJZNilYwxlVg N0xrNvm7abi+m8uc3eb1JkPyHj3qBWSHfyQdexnadxmEnWbnjR16DAMag6+PKbyA+z3Y909++QsA AP//AwBQSwMEFAAGAAgAAAAhAOtLFbzdAAAACQEAAA8AAABkcnMvZG93bnJldi54bWxMj8FOwzAM hu9IvENkJC4TS+hGNUrTCQG9cWGAuHqtaSsap2uyrfD0GHGAk2X70+/P+XpyvTrQGDrPFi7nBhRx 5euOGwsvz+XFClSIyDX2nsnCJwVYF6cnOWa1P/ITHTaxURLCIUMLbYxDpnWoWnIY5n4glt27Hx1G acdG1yMeJdz1OjEm1Q47lgstDnTXUvWx2TsLoXylXfk1q2bmbdF4Snb3jw9o7fnZdHsDKtIU/2D4 0Rd1KMRp6/dcB9VbWC6vEkEtrFKpAqTXZgFq+zvQRa7/f1B8AwAA//8DAFBLAQItABQABgAIAAAA IQC2gziS/gAAAOEBAAATAAAAAAAAAAAAAAAAAAAAAABbQ29udGVudF9UeXBlc10ueG1sUEsBAi0A FAAGAAgAAAAhADj9If/WAAAAlAEAAAsAAAAAAAAAAAAAAAAALwEAAF9yZWxzLy5yZWxzUEsBAi0A FAAGAAgAAAAhAElYtBcfAgAAOgQAAA4AAAAAAAAAAAAAAAAALgIAAGRycy9lMm9Eb2MueG1sUEsB Ai0AFAAGAAgAAAAhAOtLFbzdAAAACQEAAA8AAAAAAAAAAAAAAAAAeQQAAGRycy9kb3ducmV2Lnht bFBLBQYAAAAABAAEAPMAAACDBQAAAAA= "/>
                  </w:pict>
                </mc:Fallback>
              </mc:AlternateContent>
            </w:r>
            <w:r w:rsidRPr="00541C41">
              <w:rPr>
                <w:noProof/>
              </w:rPr>
              <mc:AlternateContent>
                <mc:Choice Requires="wps">
                  <w:drawing>
                    <wp:anchor distT="0" distB="0" distL="114300" distR="114300" simplePos="0" relativeHeight="251970560" behindDoc="0" locked="0" layoutInCell="1" allowOverlap="1" wp14:anchorId="01BA6A54" wp14:editId="678DC997">
                      <wp:simplePos x="0" y="0"/>
                      <wp:positionH relativeFrom="column">
                        <wp:posOffset>3129280</wp:posOffset>
                      </wp:positionH>
                      <wp:positionV relativeFrom="paragraph">
                        <wp:posOffset>553085</wp:posOffset>
                      </wp:positionV>
                      <wp:extent cx="398145" cy="0"/>
                      <wp:effectExtent l="14605" t="56515" r="25400" b="5778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8" o:spid="_x0000_s1026" style="position:absolute;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4pt,43.55pt" to="277.75pt,4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0SGnNQIAAFwEAAAOAAAAZHJzL2Uyb0RvYy54bWysVE1v2zAMvQ/YfxB0T22nbpsadYrBTnbp tgDpfoAiybEwWRQkNU4w7L+PUj7WbpdhWA4KJZJPj4+UHx73gyY76bwCU9PiKqdEGg5CmW1Nvz4v JzNKfGBGMA1G1vQgPX2cv3/3MNpKTqEHLaQjCGJ8Ndqa9iHYKss87+XA/BVYadDZgRtYwK3bZsKx EdEHnU3z/DYbwQnrgEvv8bQ9Ouk84Xed5OFL13kZiK4pcgtpdWndxDWbP7Bq65jtFT/RYP/AYmDK 4KUXqJYFRl6c+gNqUNyBhy5ccRgy6DrFZaoBqyny36pZ98zKVAuK4+1FJv//YPnn3coRJbB3ObbK sAGbtA6OqW0fSAPGoITgSPSiVqP1FaY0ZuVitXxv1vYJ+DdPDDQ9M1uZOD8fLMIUMSN7kxI33uKN m/ETCIxhLwGScPvODRESJSH71J/DpT9yHwjHw+v7WVHeUMLProxV5zzrfPgoYSDRqKlWJirHKrZ7 8iHyYNU5JB4bWCqtU/e1ISOSnd7lecrwoJWI3hjn3XbTaEd2LA5Q+qWq0PM6zMGLEQmtl0wsTnZg SqNNQpIjOIUCaUnjdYMUlGiJbyZaR37axBuxWGR8so4z9P0+v1/MFrNyUk5vF5Myb9vJh2VTTm6X xd1Ne902TVv8iOSLsuqVENJE/ud5Lsq/m5fTyzpO4mWiL0plb9GTpEj2/J9Ip27HBh9HZQPisHKx uth4HOEUfHpu8Y283qeoXx+F+U8AAAD//wMAUEsDBBQABgAIAAAAIQAvykzx3QAAAAkBAAAPAAAA ZHJzL2Rvd25yZXYueG1sTI/LTsNADEX3SPzDyEhsEJ00vErIpAIkxKIrChJdTjMmich40ozz4O8x YgHe2b6+9zhfz75VI/axCWRguUhAIZXBNVQZeHt9Ol+BimzJ2TYQGvjCCOvi+Ci3mQsTveC45UqJ CcXMGqiZu0zrWNbobVyEDkl2H6H3lqXtK+16O4m5b3WaJNfa24YkobYdPtZYfm4HLxja9/z+vBmG h7HcTbv0wGcXB2NOT+b7O1CMM/+J4QdfbqAQpn0YyEXVGri8TQWdDaxulqBEcCUFav870EWu/39Q fAMAAP//AwBQSwECLQAUAAYACAAAACEAtoM4kv4AAADhAQAAEwAAAAAAAAAAAAAAAAAAAAAAW0Nv bnRlbnRfVHlwZXNdLnhtbFBLAQItABQABgAIAAAAIQA4/SH/1gAAAJQBAAALAAAAAAAAAAAAAAAA AC8BAABfcmVscy8ucmVsc1BLAQItABQABgAIAAAAIQAA0SGnNQIAAFwEAAAOAAAAAAAAAAAAAAAA AC4CAABkcnMvZTJvRG9jLnhtbFBLAQItABQABgAIAAAAIQAvykzx3QAAAAkBAAAPAAAAAAAAAAAA AAAAAI8EAABkcnMvZG93bnJldi54bWxQSwUGAAAAAAQABADzAAAAmQUAAAAA " strokeweight="1pt">
                      <v:stroke endarrow="block"/>
                    </v:line>
                  </w:pict>
                </mc:Fallback>
              </mc:AlternateContent>
            </w:r>
            <w:r w:rsidRPr="00541C41">
              <w:rPr>
                <w:noProof/>
              </w:rPr>
              <mc:AlternateContent>
                <mc:Choice Requires="wps">
                  <w:drawing>
                    <wp:anchor distT="0" distB="0" distL="114300" distR="114300" simplePos="0" relativeHeight="251969536" behindDoc="0" locked="0" layoutInCell="1" allowOverlap="1" wp14:anchorId="457BA516" wp14:editId="337917CE">
                      <wp:simplePos x="0" y="0"/>
                      <wp:positionH relativeFrom="column">
                        <wp:posOffset>2823210</wp:posOffset>
                      </wp:positionH>
                      <wp:positionV relativeFrom="paragraph">
                        <wp:posOffset>1082675</wp:posOffset>
                      </wp:positionV>
                      <wp:extent cx="977265" cy="0"/>
                      <wp:effectExtent l="28575" t="36830" r="32385" b="29845"/>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26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9" o:spid="_x0000_s1026" style="position:absolute;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3pt,85.25pt" to="299.25pt,8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RRbgKwIAAEsEAAAOAAAAZHJzL2Uyb0RvYy54bWysVE2P2yAQvVfqf0Dcs7bTfFpxVpWd9LLt Rkr6AwjgGC0GBCROVPW/dyBOlG0vVVUf8MDMPL95M3jxfG4lOnHrhFYFzp5SjLiimgl1KPD33Xow w8h5ohiRWvECX7jDz8uPHxadyflQN1oybhGAKJd3psCN9yZPEkcb3hL3pA1X4Ky1bYmHrT0kzJIO 0FuZDNN0knTaMmM15c7BaXV14mXEr2tO/WtdO+6RLDBw83G1cd2HNVkuSH6wxDSC9jTIP7BoiVDw 0TtURTxBRyv+gGoFtdrp2j9R3Sa6rgXlsQaoJkt/q2bbEMNjLSCOM3eZ3P+Dpd9OG4sEg96lc4wU aaFJW2+JODQelVopkFBbFLygVWdcDiml2thQLT2rrXnR9M0hpcuGqAOPnHcXAzBZyEjepYSNM/DF ffdVM4ghR6+jcOfatgESJEHn2J/LvT/87BGFw/l0OpyMMaI3V0LyW56xzn/hukXBKLAUKihHcnJ6 cT7wIPktJBwrvRZSxu5LhboCj6fZGAaEtga08DANb7um76nTUrAQHhKdPexLadGJhImKTywTPI9h Vh8Vi/ANJ2zV254IebWBjlQBD2oDgr11HZkf83S+mq1mo8FoOFkNRmlVDT6vy9Fgss6m4+pTVZZV 9jNUl43yRjDGVWB3G99s9Hfj0V+k6+DdB/guTPIePSoIZG/vSDo2N/TzOhl7zS4be2s6TGwM7m9X uBKPe7Af/wHLXwAAAP//AwBQSwMEFAAGAAgAAAAhAE2BTrXbAAAACwEAAA8AAABkcnMvZG93bnJl di54bWxMj8FOwzAQRO9I/IO1SNyoDSQlhDhVRcUHEDhwdOMlibDXke22ga9nkZDgtrszmn3TbBbv xBFjmgJpuF4pEEh9sBMNGl5fnq4qECkbssYFQg2fmGDTnp81prbhRM947PIgOIRSbTSMOc+1lKkf 0Zu0CjMSa+8hepN5jYO00Zw43Dt5o9RaejMRfxjNjI8j9h/dwWvognK7ZXvruq+qeNuFvppjmbS+ vFi2DyAyLvnPDD/4jA4tM+3DgWwSTkNRFGu2snCnShDsKO8rHva/F9k28n+H9hsAAP//AwBQSwEC LQAUAAYACAAAACEAtoM4kv4AAADhAQAAEwAAAAAAAAAAAAAAAAAAAAAAW0NvbnRlbnRfVHlwZXNd LnhtbFBLAQItABQABgAIAAAAIQA4/SH/1gAAAJQBAAALAAAAAAAAAAAAAAAAAC8BAABfcmVscy8u cmVsc1BLAQItABQABgAIAAAAIQA0RRbgKwIAAEsEAAAOAAAAAAAAAAAAAAAAAC4CAABkcnMvZTJv RG9jLnhtbFBLAQItABQABgAIAAAAIQBNgU612wAAAAsBAAAPAAAAAAAAAAAAAAAAAIUEAABkcnMv ZG93bnJldi54bWxQSwUGAAAAAAQABADzAAAAjQUAAAAA " strokeweight="4.5pt">
                      <v:stroke linestyle="thickThin"/>
                    </v:line>
                  </w:pict>
                </mc:Fallback>
              </mc:AlternateContent>
            </w:r>
            <w:r w:rsidRPr="00541C41">
              <w:rPr>
                <w:noProof/>
              </w:rPr>
              <mc:AlternateContent>
                <mc:Choice Requires="wps">
                  <w:drawing>
                    <wp:anchor distT="0" distB="0" distL="114300" distR="114300" simplePos="0" relativeHeight="251968512" behindDoc="0" locked="0" layoutInCell="1" allowOverlap="1" wp14:anchorId="4793195F" wp14:editId="71411BB0">
                      <wp:simplePos x="0" y="0"/>
                      <wp:positionH relativeFrom="column">
                        <wp:posOffset>2828925</wp:posOffset>
                      </wp:positionH>
                      <wp:positionV relativeFrom="paragraph">
                        <wp:posOffset>166370</wp:posOffset>
                      </wp:positionV>
                      <wp:extent cx="0" cy="914400"/>
                      <wp:effectExtent l="36195" t="37465" r="30480" b="29210"/>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0" o:spid="_x0000_s1026" style="position:absolute;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75pt,13.1pt" to="222.75pt,85.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le8NKgIAAEsEAAAOAAAAZHJzL2Uyb0RvYy54bWysVMGO2jAQvVfqP1i5QxIaWIgIqyqBXrZd JOgHGNtJrHVsyzYEVPXfO3YAse2lqpqDMx7PvLx5M87y+dwJdGLGciWLKB0nEWKSKMplU0Tf95vR PELWYUmxUJIV0YXZ6Hn18cOy1zmbqFYJygwCEGnzXhdR65zO49iSlnXYjpVmEg5rZTrsYGuamBrc A3on4kmSzOJeGaqNIsxa8FbDYbQK+HXNiHuta8scEkUE3FxYTVgPfo1XS5w3BuuWkysN/A8sOswl fPQOVWGH0dHwP6A6ToyyqnZjorpY1TUnLNQA1aTJb9XsWqxZqAXEsfouk/1/sOTbaWsQp9C7FPSR uIMm7ZzBvGkdKpWUIKEyyJ+CVr22OaSUcmt8teQsd/pFkTeLpCpbLBsWOO8vGmBSnxG/S/Ebq+GL h/6rohCDj04F4c616TwkSILOoT+Xe3/Y2SEyOAl4F2mWJYFOjPNbnjbWfWGqQ94oIsGlVw7n+PRi neeB81uId0u14UKE7guJ+iKaPqVTEIB0GrRwLZd7mIi3AGGV4NSH+0RrmkMpDDphP1HhCWXCyWOY UUdJA3zLMF1fbYe5GGygI6THg9qA4NUaRubHIlms5+t5Nsoms/UoS6pq9HlTZqPZJn2aVp+qsqzS n55amuUtp5RJz+42vmn2d+NxvUjD4N0H+C5M/B49KAhkb+9AOjTX93OYjIOil625NR0mNgRfb5e/ Eo97sB//AatfAAAA//8DAFBLAwQUAAYACAAAACEALu3UzeAAAAAKAQAADwAAAGRycy9kb3ducmV2 LnhtbEyPwU7DMAyG70i8Q2QkLhNLKduoStMJTXDhgLSNA9yyxrQVjdMl2Vr29DPiAEfbn35/f7Ec bSeO6EPrSMHtNAGBVDnTUq3gbft8k4EIUZPRnSNU8I0BluXlRaFz4wZa43ETa8EhFHKtoImxz6UM VYNWh6nrkfj26bzVkUdfS+P1wOG2k2mSLKTVLfGHRve4arD62hysArMO4Wk1Zqe7V/+y379nk49h O1Hq+mp8fAARcYx/MPzoszqU7LRzBzJBdApms/mcUQXpIgXBwO9ix+R9koIsC/m/QnkGAAD//wMA UEsBAi0AFAAGAAgAAAAhALaDOJL+AAAA4QEAABMAAAAAAAAAAAAAAAAAAAAAAFtDb250ZW50X1R5 cGVzXS54bWxQSwECLQAUAAYACAAAACEAOP0h/9YAAACUAQAACwAAAAAAAAAAAAAAAAAvAQAAX3Jl bHMvLnJlbHNQSwECLQAUAAYACAAAACEAC5XvDSoCAABLBAAADgAAAAAAAAAAAAAAAAAuAgAAZHJz L2Uyb0RvYy54bWxQSwECLQAUAAYACAAAACEALu3UzeAAAAAKAQAADwAAAAAAAAAAAAAAAACEBAAA ZHJzL2Rvd25yZXYueG1sUEsFBgAAAAAEAAQA8wAAAJEFAAAAAA== " strokeweight="4.5pt">
                      <v:stroke linestyle="thinThick"/>
                    </v:line>
                  </w:pict>
                </mc:Fallback>
              </mc:AlternateContent>
            </w:r>
            <w:r w:rsidRPr="00541C41">
              <w:rPr>
                <w:szCs w:val="28"/>
              </w:rPr>
              <w:t xml:space="preserve">Trường hợp </w:t>
            </w:r>
            <w:r w:rsidRPr="00541C41">
              <w:rPr>
                <w:i/>
                <w:iCs/>
                <w:szCs w:val="28"/>
              </w:rPr>
              <w:t xml:space="preserve">a </w:t>
            </w:r>
            <w:r w:rsidRPr="00541C41">
              <w:rPr>
                <w:szCs w:val="28"/>
              </w:rPr>
              <w:t>= 90</w:t>
            </w:r>
            <w:r w:rsidRPr="00541C41">
              <w:rPr>
                <w:szCs w:val="28"/>
                <w:vertAlign w:val="superscript"/>
              </w:rPr>
              <w:t>0</w:t>
            </w:r>
          </w:p>
          <w:p w14:paraId="07694F12" w14:textId="77777777" w:rsidR="00541C41" w:rsidRPr="00541C41" w:rsidRDefault="00541C41" w:rsidP="00541C41">
            <w:pPr>
              <w:tabs>
                <w:tab w:val="left" w:pos="4157"/>
              </w:tabs>
              <w:spacing w:after="0"/>
              <w:rPr>
                <w:szCs w:val="28"/>
              </w:rPr>
            </w:pPr>
            <w:r w:rsidRPr="00541C41">
              <w:rPr>
                <w:szCs w:val="28"/>
              </w:rPr>
              <w:t>Tia SI truyền vuông góc với           (G</w:t>
            </w:r>
            <w:r w:rsidRPr="00541C41">
              <w:rPr>
                <w:szCs w:val="28"/>
                <w:vertAlign w:val="subscript"/>
              </w:rPr>
              <w:t>1</w:t>
            </w:r>
            <w:r w:rsidRPr="00541C41">
              <w:rPr>
                <w:szCs w:val="28"/>
              </w:rPr>
              <w:t>)</w:t>
            </w:r>
          </w:p>
          <w:p w14:paraId="6E0B2167" w14:textId="77777777" w:rsidR="00541C41" w:rsidRPr="00541C41" w:rsidRDefault="00541C41" w:rsidP="00541C41">
            <w:pPr>
              <w:tabs>
                <w:tab w:val="left" w:pos="6737"/>
              </w:tabs>
              <w:spacing w:after="0"/>
              <w:rPr>
                <w:szCs w:val="28"/>
              </w:rPr>
            </w:pPr>
            <w:r w:rsidRPr="00541C41">
              <w:rPr>
                <w:szCs w:val="28"/>
              </w:rPr>
              <w:t>gương (G</w:t>
            </w:r>
            <w:r w:rsidRPr="00541C41">
              <w:rPr>
                <w:szCs w:val="28"/>
                <w:vertAlign w:val="subscript"/>
              </w:rPr>
              <w:t>1</w:t>
            </w:r>
            <w:r w:rsidRPr="00541C41">
              <w:rPr>
                <w:szCs w:val="28"/>
              </w:rPr>
              <w:t>)</w:t>
            </w:r>
            <w:r w:rsidRPr="00541C41">
              <w:t xml:space="preserve"> </w:t>
            </w:r>
            <w:r w:rsidRPr="00541C41">
              <w:rPr>
                <w:szCs w:val="28"/>
              </w:rPr>
              <w:t xml:space="preserve">. Tia phản xạ ngược </w:t>
            </w:r>
            <w:r w:rsidRPr="00541C41">
              <w:rPr>
                <w:szCs w:val="28"/>
              </w:rPr>
              <w:tab/>
              <w:t xml:space="preserve">    S</w:t>
            </w:r>
          </w:p>
          <w:p w14:paraId="3C0D71A4" w14:textId="77777777" w:rsidR="00541C41" w:rsidRPr="00541C41" w:rsidRDefault="00541C41" w:rsidP="00541C41">
            <w:pPr>
              <w:spacing w:after="0"/>
              <w:rPr>
                <w:szCs w:val="28"/>
              </w:rPr>
            </w:pPr>
            <w:r w:rsidRPr="00541C41">
              <w:rPr>
                <w:szCs w:val="28"/>
              </w:rPr>
              <w:t>chiều với tia tới.</w:t>
            </w:r>
          </w:p>
          <w:p w14:paraId="6ACD78EB" w14:textId="77777777" w:rsidR="00541C41" w:rsidRPr="00541C41" w:rsidRDefault="00541C41" w:rsidP="00541C41">
            <w:pPr>
              <w:spacing w:after="0"/>
            </w:pPr>
          </w:p>
          <w:p w14:paraId="67A4AF21" w14:textId="77777777" w:rsidR="00541C41" w:rsidRPr="00541C41" w:rsidRDefault="00541C41" w:rsidP="00541C41">
            <w:pPr>
              <w:tabs>
                <w:tab w:val="left" w:pos="4220"/>
                <w:tab w:val="left" w:pos="6173"/>
              </w:tabs>
              <w:spacing w:after="0"/>
            </w:pPr>
            <w:r w:rsidRPr="00541C41">
              <w:tab/>
              <w:t>O</w:t>
            </w:r>
            <w:r w:rsidRPr="00541C41">
              <w:tab/>
            </w:r>
            <w:r w:rsidRPr="00541C41">
              <w:rPr>
                <w:szCs w:val="28"/>
              </w:rPr>
              <w:t>(G</w:t>
            </w:r>
            <w:r w:rsidRPr="00541C41">
              <w:rPr>
                <w:szCs w:val="28"/>
                <w:vertAlign w:val="subscript"/>
              </w:rPr>
              <w:t>2</w:t>
            </w:r>
            <w:r w:rsidRPr="00541C41">
              <w:rPr>
                <w:szCs w:val="28"/>
              </w:rPr>
              <w:t>)</w:t>
            </w:r>
            <w:r w:rsidRPr="00541C41">
              <w:rPr>
                <w:iCs/>
              </w:rPr>
              <w:t xml:space="preserve"> </w:t>
            </w:r>
          </w:p>
        </w:tc>
        <w:tc>
          <w:tcPr>
            <w:tcW w:w="914" w:type="dxa"/>
          </w:tcPr>
          <w:p w14:paraId="33DF6439" w14:textId="77777777" w:rsidR="00541C41" w:rsidRPr="00541C41" w:rsidRDefault="00541C41" w:rsidP="00541C41">
            <w:pPr>
              <w:spacing w:after="0"/>
              <w:jc w:val="center"/>
              <w:rPr>
                <w:rFonts w:eastAsia="Times New Roman"/>
                <w:bCs/>
                <w:sz w:val="26"/>
                <w:szCs w:val="26"/>
              </w:rPr>
            </w:pPr>
          </w:p>
          <w:p w14:paraId="1C14B361" w14:textId="77777777" w:rsidR="00541C41" w:rsidRPr="00541C41" w:rsidRDefault="00541C41" w:rsidP="00541C41">
            <w:pPr>
              <w:spacing w:after="0"/>
              <w:jc w:val="center"/>
              <w:rPr>
                <w:rFonts w:eastAsia="Times New Roman"/>
                <w:bCs/>
                <w:sz w:val="26"/>
                <w:szCs w:val="26"/>
              </w:rPr>
            </w:pPr>
          </w:p>
          <w:p w14:paraId="61324D74" w14:textId="77777777" w:rsidR="00541C41" w:rsidRPr="00541C41" w:rsidRDefault="00541C41" w:rsidP="00541C41">
            <w:pPr>
              <w:spacing w:after="0"/>
              <w:jc w:val="center"/>
              <w:rPr>
                <w:rFonts w:eastAsia="Times New Roman"/>
                <w:bCs/>
                <w:sz w:val="26"/>
                <w:szCs w:val="26"/>
              </w:rPr>
            </w:pPr>
          </w:p>
          <w:p w14:paraId="61D24457" w14:textId="77777777" w:rsidR="00541C41" w:rsidRPr="00541C41" w:rsidRDefault="00541C41" w:rsidP="00541C41">
            <w:pPr>
              <w:spacing w:after="0"/>
              <w:jc w:val="center"/>
              <w:rPr>
                <w:rFonts w:eastAsia="Times New Roman"/>
                <w:bCs/>
                <w:sz w:val="26"/>
                <w:szCs w:val="26"/>
              </w:rPr>
            </w:pPr>
            <w:r w:rsidRPr="00541C41">
              <w:rPr>
                <w:rFonts w:eastAsia="Times New Roman"/>
                <w:bCs/>
                <w:sz w:val="26"/>
                <w:szCs w:val="26"/>
              </w:rPr>
              <w:t>1,0</w:t>
            </w:r>
          </w:p>
          <w:p w14:paraId="5A949858" w14:textId="77777777" w:rsidR="00541C41" w:rsidRPr="00541C41" w:rsidRDefault="00541C41" w:rsidP="00541C41">
            <w:pPr>
              <w:spacing w:after="0"/>
              <w:jc w:val="center"/>
              <w:rPr>
                <w:rFonts w:eastAsia="Times New Roman"/>
                <w:bCs/>
                <w:sz w:val="26"/>
                <w:szCs w:val="26"/>
              </w:rPr>
            </w:pPr>
          </w:p>
          <w:p w14:paraId="11A5408A" w14:textId="77777777" w:rsidR="00541C41" w:rsidRPr="00541C41" w:rsidRDefault="00541C41" w:rsidP="00541C41">
            <w:pPr>
              <w:spacing w:after="0"/>
              <w:rPr>
                <w:rFonts w:eastAsia="Times New Roman"/>
                <w:bCs/>
                <w:sz w:val="26"/>
                <w:szCs w:val="26"/>
              </w:rPr>
            </w:pPr>
          </w:p>
          <w:p w14:paraId="0BA99613" w14:textId="77777777" w:rsidR="00541C41" w:rsidRPr="00541C41" w:rsidRDefault="00541C41" w:rsidP="00541C41">
            <w:pPr>
              <w:spacing w:after="0"/>
              <w:jc w:val="center"/>
              <w:rPr>
                <w:rFonts w:eastAsia="Times New Roman"/>
                <w:bCs/>
                <w:sz w:val="26"/>
                <w:szCs w:val="26"/>
              </w:rPr>
            </w:pPr>
          </w:p>
          <w:p w14:paraId="03EF0344" w14:textId="77777777" w:rsidR="00541C41" w:rsidRPr="00541C41" w:rsidRDefault="00541C41" w:rsidP="00541C41">
            <w:pPr>
              <w:spacing w:after="0"/>
              <w:jc w:val="center"/>
              <w:rPr>
                <w:rFonts w:eastAsia="Times New Roman"/>
                <w:bCs/>
                <w:sz w:val="26"/>
                <w:szCs w:val="26"/>
              </w:rPr>
            </w:pPr>
          </w:p>
          <w:p w14:paraId="035CE933" w14:textId="77777777" w:rsidR="00541C41" w:rsidRPr="00541C41" w:rsidRDefault="00541C41" w:rsidP="00541C41">
            <w:pPr>
              <w:spacing w:after="0"/>
              <w:rPr>
                <w:sz w:val="26"/>
                <w:szCs w:val="26"/>
              </w:rPr>
            </w:pPr>
          </w:p>
        </w:tc>
      </w:tr>
      <w:tr w:rsidR="00541C41" w:rsidRPr="00541C41" w14:paraId="154D2471" w14:textId="77777777" w:rsidTr="000F69B7">
        <w:trPr>
          <w:trHeight w:val="3541"/>
        </w:trPr>
        <w:tc>
          <w:tcPr>
            <w:tcW w:w="947" w:type="dxa"/>
            <w:vAlign w:val="center"/>
          </w:tcPr>
          <w:p w14:paraId="0A95743C" w14:textId="77777777" w:rsidR="00541C41" w:rsidRPr="00541C41" w:rsidRDefault="00541C41" w:rsidP="00541C41">
            <w:pPr>
              <w:spacing w:after="0"/>
              <w:jc w:val="center"/>
              <w:rPr>
                <w:b/>
                <w:sz w:val="26"/>
                <w:szCs w:val="26"/>
              </w:rPr>
            </w:pPr>
            <w:r w:rsidRPr="00541C41">
              <w:rPr>
                <w:b/>
                <w:sz w:val="26"/>
                <w:szCs w:val="26"/>
              </w:rPr>
              <w:t>6</w:t>
            </w:r>
          </w:p>
          <w:p w14:paraId="2298E2D6" w14:textId="77777777" w:rsidR="00541C41" w:rsidRPr="00541C41" w:rsidRDefault="00541C41" w:rsidP="00541C41">
            <w:pPr>
              <w:spacing w:after="0"/>
              <w:jc w:val="both"/>
              <w:rPr>
                <w:b/>
                <w:sz w:val="26"/>
                <w:szCs w:val="26"/>
              </w:rPr>
            </w:pPr>
            <w:r w:rsidRPr="00541C41">
              <w:rPr>
                <w:sz w:val="26"/>
                <w:szCs w:val="26"/>
              </w:rPr>
              <w:t>1 điểm</w:t>
            </w:r>
          </w:p>
        </w:tc>
        <w:tc>
          <w:tcPr>
            <w:tcW w:w="7381" w:type="dxa"/>
          </w:tcPr>
          <w:p w14:paraId="5E42F8B1" w14:textId="77777777" w:rsidR="00541C41" w:rsidRPr="00541C41" w:rsidRDefault="00541C41" w:rsidP="00541C41">
            <w:pPr>
              <w:spacing w:after="0"/>
              <w:jc w:val="both"/>
              <w:rPr>
                <w:rFonts w:eastAsia="Times New Roman"/>
                <w:bCs/>
                <w:szCs w:val="28"/>
              </w:rPr>
            </w:pPr>
            <w:r w:rsidRPr="00541C41">
              <w:rPr>
                <w:rFonts w:eastAsia="Times New Roman"/>
                <w:bCs/>
                <w:szCs w:val="28"/>
              </w:rPr>
              <w:t>a) Đổi 7h30p = 7,5 (h)</w:t>
            </w:r>
          </w:p>
          <w:p w14:paraId="4A4B8D0B" w14:textId="77777777" w:rsidR="00541C41" w:rsidRPr="00541C41" w:rsidRDefault="00541C41" w:rsidP="00541C41">
            <w:pPr>
              <w:spacing w:after="0"/>
              <w:jc w:val="both"/>
              <w:rPr>
                <w:rFonts w:eastAsia="Times New Roman"/>
                <w:bCs/>
                <w:szCs w:val="28"/>
              </w:rPr>
            </w:pPr>
            <w:r w:rsidRPr="00541C41">
              <w:rPr>
                <w:rFonts w:eastAsia="Times New Roman"/>
                <w:bCs/>
                <w:szCs w:val="28"/>
              </w:rPr>
              <w:t>Khoảng cách giữa hai xe vào lúc 9 giờ là:</w:t>
            </w:r>
          </w:p>
          <w:p w14:paraId="4F6ECAAB" w14:textId="77777777" w:rsidR="00541C41" w:rsidRPr="00541C41" w:rsidRDefault="00541C41" w:rsidP="00541C41">
            <w:pPr>
              <w:spacing w:after="0"/>
              <w:jc w:val="both"/>
              <w:rPr>
                <w:rFonts w:eastAsia="Times New Roman"/>
                <w:bCs/>
                <w:szCs w:val="28"/>
              </w:rPr>
            </w:pPr>
            <w:r w:rsidRPr="00541C41">
              <w:rPr>
                <w:rFonts w:eastAsia="Times New Roman"/>
                <w:bCs/>
                <w:szCs w:val="28"/>
              </w:rPr>
              <w:t>l = S – ( V</w:t>
            </w:r>
            <w:r w:rsidRPr="00541C41">
              <w:rPr>
                <w:rFonts w:eastAsia="Times New Roman"/>
                <w:bCs/>
                <w:szCs w:val="28"/>
                <w:vertAlign w:val="subscript"/>
              </w:rPr>
              <w:t>A</w:t>
            </w:r>
            <w:r w:rsidRPr="00541C41">
              <w:rPr>
                <w:rFonts w:eastAsia="Times New Roman"/>
                <w:bCs/>
                <w:szCs w:val="28"/>
              </w:rPr>
              <w:t xml:space="preserve"> – V</w:t>
            </w:r>
            <w:r w:rsidRPr="00541C41">
              <w:rPr>
                <w:rFonts w:eastAsia="Times New Roman"/>
                <w:bCs/>
                <w:szCs w:val="28"/>
                <w:vertAlign w:val="subscript"/>
              </w:rPr>
              <w:t>B</w:t>
            </w:r>
            <w:r w:rsidRPr="00541C41">
              <w:rPr>
                <w:rFonts w:eastAsia="Times New Roman"/>
                <w:bCs/>
                <w:szCs w:val="28"/>
              </w:rPr>
              <w:t xml:space="preserve"> ) . t</w:t>
            </w:r>
          </w:p>
          <w:p w14:paraId="6861DCA2" w14:textId="77777777" w:rsidR="00541C41" w:rsidRPr="00541C41" w:rsidRDefault="00541C41" w:rsidP="00541C41">
            <w:pPr>
              <w:spacing w:after="0"/>
              <w:jc w:val="both"/>
              <w:rPr>
                <w:rFonts w:eastAsia="Times New Roman"/>
                <w:bCs/>
                <w:szCs w:val="28"/>
              </w:rPr>
            </w:pPr>
            <w:r w:rsidRPr="00541C41">
              <w:rPr>
                <w:rFonts w:eastAsia="Times New Roman"/>
                <w:bCs/>
                <w:szCs w:val="28"/>
              </w:rPr>
              <w:t>l = 180 – ( 40 + 32 ) . ( 9 – 7,5 ) = 72 (km)</w:t>
            </w:r>
          </w:p>
          <w:p w14:paraId="0D5A1CE1" w14:textId="77777777" w:rsidR="00541C41" w:rsidRPr="00541C41" w:rsidRDefault="00541C41" w:rsidP="00541C41">
            <w:pPr>
              <w:spacing w:after="0"/>
              <w:jc w:val="both"/>
              <w:rPr>
                <w:rFonts w:eastAsia="Times New Roman"/>
                <w:bCs/>
                <w:szCs w:val="28"/>
              </w:rPr>
            </w:pPr>
            <w:r w:rsidRPr="00541C41">
              <w:rPr>
                <w:rFonts w:eastAsia="Times New Roman"/>
                <w:bCs/>
                <w:szCs w:val="28"/>
              </w:rPr>
              <w:t>b) Khi hai xe gặp nhau thì khoảng cách hai xe l = 0</w:t>
            </w:r>
          </w:p>
          <w:p w14:paraId="5512980A" w14:textId="77777777" w:rsidR="00541C41" w:rsidRPr="00541C41" w:rsidRDefault="00541C41" w:rsidP="00541C41">
            <w:pPr>
              <w:spacing w:after="0"/>
              <w:jc w:val="both"/>
              <w:rPr>
                <w:rFonts w:eastAsia="Times New Roman"/>
                <w:bCs/>
                <w:szCs w:val="28"/>
              </w:rPr>
            </w:pPr>
            <w:r w:rsidRPr="00541C41">
              <w:rPr>
                <w:rFonts w:eastAsia="Times New Roman"/>
                <w:bCs/>
                <w:szCs w:val="28"/>
              </w:rPr>
              <w:t>Gọi t</w:t>
            </w:r>
            <w:r w:rsidRPr="00541C41">
              <w:rPr>
                <w:rFonts w:eastAsia="Times New Roman"/>
                <w:bCs/>
                <w:szCs w:val="28"/>
                <w:vertAlign w:val="subscript"/>
              </w:rPr>
              <w:t>1</w:t>
            </w:r>
            <w:r w:rsidRPr="00541C41">
              <w:rPr>
                <w:rFonts w:eastAsia="Times New Roman"/>
                <w:bCs/>
                <w:szCs w:val="28"/>
              </w:rPr>
              <w:t xml:space="preserve"> là thời gian hai xe gặp nhau.</w:t>
            </w:r>
          </w:p>
          <w:p w14:paraId="455F893B" w14:textId="77777777" w:rsidR="00541C41" w:rsidRPr="00541C41" w:rsidRDefault="00541C41" w:rsidP="00541C41">
            <w:pPr>
              <w:spacing w:after="0"/>
              <w:jc w:val="both"/>
              <w:rPr>
                <w:rFonts w:eastAsia="Times New Roman"/>
                <w:bCs/>
                <w:szCs w:val="28"/>
              </w:rPr>
            </w:pPr>
            <w:r w:rsidRPr="00541C41">
              <w:rPr>
                <w:rFonts w:eastAsia="Times New Roman"/>
                <w:bCs/>
                <w:szCs w:val="28"/>
              </w:rPr>
              <w:t>Ta có: l = S – ( V</w:t>
            </w:r>
            <w:r w:rsidRPr="00541C41">
              <w:rPr>
                <w:rFonts w:eastAsia="Times New Roman"/>
                <w:bCs/>
                <w:szCs w:val="28"/>
                <w:vertAlign w:val="subscript"/>
              </w:rPr>
              <w:t>A</w:t>
            </w:r>
            <w:r w:rsidRPr="00541C41">
              <w:rPr>
                <w:rFonts w:eastAsia="Times New Roman"/>
                <w:bCs/>
                <w:szCs w:val="28"/>
              </w:rPr>
              <w:t xml:space="preserve"> – V</w:t>
            </w:r>
            <w:r w:rsidRPr="00541C41">
              <w:rPr>
                <w:rFonts w:eastAsia="Times New Roman"/>
                <w:bCs/>
                <w:szCs w:val="28"/>
                <w:vertAlign w:val="subscript"/>
              </w:rPr>
              <w:t>B</w:t>
            </w:r>
            <w:r w:rsidRPr="00541C41">
              <w:rPr>
                <w:rFonts w:eastAsia="Times New Roman"/>
                <w:bCs/>
                <w:szCs w:val="28"/>
              </w:rPr>
              <w:t xml:space="preserve"> ) . t</w:t>
            </w:r>
            <w:r w:rsidRPr="00541C41">
              <w:rPr>
                <w:rFonts w:eastAsia="Times New Roman"/>
                <w:bCs/>
                <w:szCs w:val="28"/>
                <w:vertAlign w:val="subscript"/>
              </w:rPr>
              <w:t>1</w:t>
            </w:r>
            <w:r w:rsidRPr="00541C41">
              <w:rPr>
                <w:rFonts w:eastAsia="Times New Roman"/>
                <w:bCs/>
                <w:szCs w:val="28"/>
              </w:rPr>
              <w:t xml:space="preserve"> = 0    </w:t>
            </w:r>
          </w:p>
          <w:p w14:paraId="7D206EDA" w14:textId="77777777" w:rsidR="00541C41" w:rsidRPr="00541C41" w:rsidRDefault="00541C41" w:rsidP="00541C41">
            <w:pPr>
              <w:spacing w:after="0"/>
              <w:jc w:val="both"/>
              <w:rPr>
                <w:rFonts w:eastAsia="Times New Roman"/>
                <w:bCs/>
                <w:szCs w:val="28"/>
              </w:rPr>
            </w:pPr>
            <w:r w:rsidRPr="00541C41">
              <w:rPr>
                <w:rFonts w:eastAsia="Times New Roman"/>
                <w:bCs/>
                <w:szCs w:val="28"/>
              </w:rPr>
              <w:t>S =  ( V</w:t>
            </w:r>
            <w:r w:rsidRPr="00541C41">
              <w:rPr>
                <w:rFonts w:eastAsia="Times New Roman"/>
                <w:bCs/>
                <w:szCs w:val="28"/>
                <w:vertAlign w:val="subscript"/>
              </w:rPr>
              <w:t>A</w:t>
            </w:r>
            <w:r w:rsidRPr="00541C41">
              <w:rPr>
                <w:rFonts w:eastAsia="Times New Roman"/>
                <w:bCs/>
                <w:szCs w:val="28"/>
              </w:rPr>
              <w:t xml:space="preserve"> – V</w:t>
            </w:r>
            <w:r w:rsidRPr="00541C41">
              <w:rPr>
                <w:rFonts w:eastAsia="Times New Roman"/>
                <w:bCs/>
                <w:szCs w:val="28"/>
                <w:vertAlign w:val="subscript"/>
              </w:rPr>
              <w:t>B</w:t>
            </w:r>
            <w:r w:rsidRPr="00541C41">
              <w:rPr>
                <w:rFonts w:eastAsia="Times New Roman"/>
                <w:bCs/>
                <w:szCs w:val="28"/>
              </w:rPr>
              <w:t xml:space="preserve"> ) . t</w:t>
            </w:r>
            <w:r w:rsidRPr="00541C41">
              <w:rPr>
                <w:rFonts w:eastAsia="Times New Roman"/>
                <w:bCs/>
                <w:szCs w:val="28"/>
                <w:vertAlign w:val="subscript"/>
              </w:rPr>
              <w:t>1</w:t>
            </w:r>
            <w:r w:rsidRPr="00541C41">
              <w:rPr>
                <w:rFonts w:eastAsia="Times New Roman"/>
                <w:bCs/>
                <w:szCs w:val="28"/>
              </w:rPr>
              <w:t xml:space="preserve"> </w:t>
            </w:r>
          </w:p>
          <w:p w14:paraId="604999E7" w14:textId="77777777" w:rsidR="00541C41" w:rsidRPr="00541C41" w:rsidRDefault="00541C41" w:rsidP="00541C41">
            <w:pPr>
              <w:spacing w:after="0"/>
              <w:jc w:val="both"/>
              <w:rPr>
                <w:rFonts w:eastAsia="Times New Roman"/>
                <w:bCs/>
                <w:szCs w:val="28"/>
              </w:rPr>
            </w:pPr>
            <w:r w:rsidRPr="00541C41">
              <w:rPr>
                <w:rFonts w:eastAsia="Times New Roman"/>
                <w:bCs/>
                <w:szCs w:val="28"/>
              </w:rPr>
              <w:sym w:font="Wingdings" w:char="F0E0"/>
            </w:r>
            <w:r w:rsidRPr="00541C41">
              <w:rPr>
                <w:rFonts w:eastAsia="Times New Roman"/>
                <w:bCs/>
                <w:szCs w:val="28"/>
              </w:rPr>
              <w:t xml:space="preserve"> t</w:t>
            </w:r>
            <w:r w:rsidRPr="00541C41">
              <w:rPr>
                <w:rFonts w:eastAsia="Times New Roman"/>
                <w:bCs/>
                <w:szCs w:val="28"/>
                <w:vertAlign w:val="subscript"/>
              </w:rPr>
              <w:t>1</w:t>
            </w:r>
            <w:r w:rsidRPr="00541C41">
              <w:rPr>
                <w:rFonts w:eastAsia="Times New Roman"/>
                <w:bCs/>
                <w:szCs w:val="28"/>
              </w:rPr>
              <w:t xml:space="preserve"> = S : ( V</w:t>
            </w:r>
            <w:r w:rsidRPr="00541C41">
              <w:rPr>
                <w:rFonts w:eastAsia="Times New Roman"/>
                <w:bCs/>
                <w:szCs w:val="28"/>
                <w:vertAlign w:val="subscript"/>
              </w:rPr>
              <w:t xml:space="preserve">A </w:t>
            </w:r>
            <w:r w:rsidRPr="00541C41">
              <w:rPr>
                <w:rFonts w:eastAsia="Times New Roman"/>
                <w:bCs/>
                <w:szCs w:val="28"/>
              </w:rPr>
              <w:t>+ V</w:t>
            </w:r>
            <w:r w:rsidRPr="00541C41">
              <w:rPr>
                <w:rFonts w:eastAsia="Times New Roman"/>
                <w:bCs/>
                <w:szCs w:val="28"/>
                <w:vertAlign w:val="subscript"/>
              </w:rPr>
              <w:t>B</w:t>
            </w:r>
            <w:r w:rsidRPr="00541C41">
              <w:rPr>
                <w:rFonts w:eastAsia="Times New Roman"/>
                <w:bCs/>
                <w:szCs w:val="28"/>
              </w:rPr>
              <w:t xml:space="preserve"> ) = 180 : 72 = 2,5 (h)</w:t>
            </w:r>
          </w:p>
          <w:p w14:paraId="02A224BD" w14:textId="77777777" w:rsidR="00541C41" w:rsidRPr="00541C41" w:rsidRDefault="00541C41" w:rsidP="00541C41">
            <w:pPr>
              <w:spacing w:after="0"/>
              <w:jc w:val="both"/>
              <w:rPr>
                <w:rFonts w:eastAsia="Times New Roman"/>
                <w:bCs/>
                <w:szCs w:val="28"/>
              </w:rPr>
            </w:pPr>
            <w:r w:rsidRPr="00541C41">
              <w:rPr>
                <w:rFonts w:eastAsia="Times New Roman"/>
                <w:bCs/>
                <w:szCs w:val="28"/>
              </w:rPr>
              <w:t>Vậy thời gian để hai xe gặp nhau là 7,5 (h) + 2,5 (h) = 10 (h)</w:t>
            </w:r>
          </w:p>
          <w:p w14:paraId="216816C4" w14:textId="77777777" w:rsidR="00541C41" w:rsidRPr="00541C41" w:rsidRDefault="00541C41" w:rsidP="00541C41">
            <w:pPr>
              <w:spacing w:after="0"/>
              <w:jc w:val="both"/>
              <w:rPr>
                <w:rFonts w:eastAsia="Times New Roman"/>
                <w:bCs/>
                <w:szCs w:val="28"/>
              </w:rPr>
            </w:pPr>
            <w:r w:rsidRPr="00541C41">
              <w:rPr>
                <w:rFonts w:eastAsia="Times New Roman"/>
                <w:bCs/>
                <w:szCs w:val="28"/>
              </w:rPr>
              <w:t>Vị trí gặp nhau cách A là: L = V</w:t>
            </w:r>
            <w:r w:rsidRPr="00541C41">
              <w:rPr>
                <w:rFonts w:eastAsia="Times New Roman"/>
                <w:bCs/>
                <w:szCs w:val="28"/>
                <w:vertAlign w:val="subscript"/>
              </w:rPr>
              <w:t>A</w:t>
            </w:r>
            <w:r w:rsidRPr="00541C41">
              <w:rPr>
                <w:rFonts w:eastAsia="Times New Roman"/>
                <w:bCs/>
                <w:szCs w:val="28"/>
              </w:rPr>
              <w:t xml:space="preserve"> . t</w:t>
            </w:r>
            <w:r w:rsidRPr="00541C41">
              <w:rPr>
                <w:rFonts w:eastAsia="Times New Roman"/>
                <w:bCs/>
                <w:szCs w:val="28"/>
                <w:vertAlign w:val="subscript"/>
              </w:rPr>
              <w:t>1</w:t>
            </w:r>
            <w:r w:rsidRPr="00541C41">
              <w:rPr>
                <w:rFonts w:eastAsia="Times New Roman"/>
                <w:bCs/>
                <w:szCs w:val="28"/>
              </w:rPr>
              <w:t xml:space="preserve"> = 40 . 2,5 = 100 (km)</w:t>
            </w:r>
          </w:p>
          <w:p w14:paraId="313E2836" w14:textId="77777777" w:rsidR="00541C41" w:rsidRPr="00541C41" w:rsidRDefault="00541C41" w:rsidP="00541C41">
            <w:pPr>
              <w:spacing w:after="0"/>
              <w:jc w:val="both"/>
              <w:rPr>
                <w:rFonts w:eastAsia="Times New Roman"/>
                <w:bCs/>
                <w:sz w:val="26"/>
                <w:szCs w:val="26"/>
              </w:rPr>
            </w:pPr>
          </w:p>
        </w:tc>
        <w:tc>
          <w:tcPr>
            <w:tcW w:w="914" w:type="dxa"/>
          </w:tcPr>
          <w:p w14:paraId="38996347" w14:textId="77777777" w:rsidR="00541C41" w:rsidRPr="00541C41" w:rsidRDefault="00541C41" w:rsidP="00541C41">
            <w:pPr>
              <w:spacing w:after="0"/>
              <w:jc w:val="center"/>
              <w:rPr>
                <w:rFonts w:eastAsia="Times New Roman"/>
                <w:bCs/>
                <w:sz w:val="26"/>
                <w:szCs w:val="26"/>
              </w:rPr>
            </w:pPr>
          </w:p>
          <w:p w14:paraId="6F827574" w14:textId="77777777" w:rsidR="00541C41" w:rsidRPr="00541C41" w:rsidRDefault="00541C41" w:rsidP="00541C41">
            <w:pPr>
              <w:spacing w:after="0"/>
              <w:jc w:val="center"/>
              <w:rPr>
                <w:rFonts w:eastAsia="Times New Roman"/>
                <w:bCs/>
                <w:sz w:val="26"/>
                <w:szCs w:val="26"/>
              </w:rPr>
            </w:pPr>
          </w:p>
          <w:p w14:paraId="7AE0DB19" w14:textId="77777777" w:rsidR="00541C41" w:rsidRPr="00541C41" w:rsidRDefault="00541C41" w:rsidP="00541C41">
            <w:pPr>
              <w:spacing w:after="0"/>
              <w:jc w:val="center"/>
              <w:rPr>
                <w:rFonts w:eastAsia="Times New Roman"/>
                <w:bCs/>
                <w:sz w:val="26"/>
                <w:szCs w:val="26"/>
              </w:rPr>
            </w:pPr>
          </w:p>
          <w:p w14:paraId="1F4246F2" w14:textId="77777777" w:rsidR="00541C41" w:rsidRPr="00541C41" w:rsidRDefault="00541C41" w:rsidP="00541C41">
            <w:pPr>
              <w:spacing w:after="0"/>
              <w:jc w:val="center"/>
              <w:rPr>
                <w:rFonts w:eastAsia="Times New Roman"/>
                <w:bCs/>
                <w:sz w:val="26"/>
                <w:szCs w:val="26"/>
              </w:rPr>
            </w:pPr>
            <w:r w:rsidRPr="00541C41">
              <w:rPr>
                <w:rFonts w:eastAsia="Times New Roman"/>
                <w:bCs/>
                <w:sz w:val="26"/>
                <w:szCs w:val="26"/>
              </w:rPr>
              <w:t>0,5</w:t>
            </w:r>
          </w:p>
          <w:p w14:paraId="4CA864F1" w14:textId="77777777" w:rsidR="00541C41" w:rsidRPr="00541C41" w:rsidRDefault="00541C41" w:rsidP="00541C41">
            <w:pPr>
              <w:spacing w:after="0"/>
              <w:jc w:val="center"/>
              <w:rPr>
                <w:rFonts w:eastAsia="Times New Roman"/>
                <w:bCs/>
                <w:sz w:val="26"/>
                <w:szCs w:val="26"/>
              </w:rPr>
            </w:pPr>
          </w:p>
          <w:p w14:paraId="73353FC6" w14:textId="77777777" w:rsidR="00541C41" w:rsidRPr="00541C41" w:rsidRDefault="00541C41" w:rsidP="00541C41">
            <w:pPr>
              <w:spacing w:after="0"/>
              <w:jc w:val="center"/>
              <w:rPr>
                <w:rFonts w:eastAsia="Times New Roman"/>
                <w:bCs/>
                <w:sz w:val="26"/>
                <w:szCs w:val="26"/>
              </w:rPr>
            </w:pPr>
          </w:p>
          <w:p w14:paraId="5CDC810B" w14:textId="77777777" w:rsidR="00541C41" w:rsidRPr="00541C41" w:rsidRDefault="00541C41" w:rsidP="00541C41">
            <w:pPr>
              <w:spacing w:after="0"/>
              <w:jc w:val="center"/>
              <w:rPr>
                <w:rFonts w:eastAsia="Times New Roman"/>
                <w:bCs/>
                <w:sz w:val="26"/>
                <w:szCs w:val="26"/>
              </w:rPr>
            </w:pPr>
          </w:p>
          <w:p w14:paraId="124F756A" w14:textId="77777777" w:rsidR="00541C41" w:rsidRPr="00541C41" w:rsidRDefault="00541C41" w:rsidP="00541C41">
            <w:pPr>
              <w:spacing w:after="0"/>
              <w:jc w:val="center"/>
              <w:rPr>
                <w:rFonts w:eastAsia="Times New Roman"/>
                <w:bCs/>
                <w:sz w:val="26"/>
                <w:szCs w:val="26"/>
              </w:rPr>
            </w:pPr>
          </w:p>
          <w:p w14:paraId="0D582500" w14:textId="77777777" w:rsidR="00541C41" w:rsidRPr="00541C41" w:rsidRDefault="00541C41" w:rsidP="00541C41">
            <w:pPr>
              <w:spacing w:after="0"/>
              <w:jc w:val="center"/>
              <w:rPr>
                <w:rFonts w:eastAsia="Times New Roman"/>
                <w:bCs/>
                <w:sz w:val="26"/>
                <w:szCs w:val="26"/>
              </w:rPr>
            </w:pPr>
            <w:r w:rsidRPr="00541C41">
              <w:rPr>
                <w:rFonts w:eastAsia="Times New Roman"/>
                <w:bCs/>
                <w:sz w:val="26"/>
                <w:szCs w:val="26"/>
              </w:rPr>
              <w:t>0,25</w:t>
            </w:r>
          </w:p>
          <w:p w14:paraId="09901B0A" w14:textId="77777777" w:rsidR="00541C41" w:rsidRPr="00541C41" w:rsidRDefault="00541C41" w:rsidP="00541C41">
            <w:pPr>
              <w:spacing w:after="0"/>
              <w:rPr>
                <w:rFonts w:eastAsia="Times New Roman"/>
                <w:bCs/>
                <w:sz w:val="26"/>
                <w:szCs w:val="26"/>
              </w:rPr>
            </w:pPr>
          </w:p>
          <w:p w14:paraId="7869FE49" w14:textId="77777777" w:rsidR="00541C41" w:rsidRPr="00541C41" w:rsidRDefault="00541C41" w:rsidP="00541C41">
            <w:pPr>
              <w:spacing w:after="0"/>
              <w:jc w:val="center"/>
              <w:rPr>
                <w:rFonts w:eastAsia="Times New Roman"/>
                <w:bCs/>
                <w:sz w:val="26"/>
                <w:szCs w:val="26"/>
              </w:rPr>
            </w:pPr>
            <w:r w:rsidRPr="00541C41">
              <w:rPr>
                <w:rFonts w:eastAsia="Times New Roman"/>
                <w:bCs/>
                <w:sz w:val="26"/>
                <w:szCs w:val="26"/>
              </w:rPr>
              <w:t>0,25</w:t>
            </w:r>
          </w:p>
        </w:tc>
      </w:tr>
    </w:tbl>
    <w:p w14:paraId="4B7BC882" w14:textId="77777777" w:rsidR="00541C41" w:rsidRPr="00541C41" w:rsidRDefault="00541C41" w:rsidP="00541C41">
      <w:pPr>
        <w:spacing w:after="0" w:line="240" w:lineRule="auto"/>
        <w:jc w:val="both"/>
        <w:rPr>
          <w:b/>
          <w:sz w:val="26"/>
          <w:szCs w:val="26"/>
        </w:rPr>
      </w:pPr>
      <w:r w:rsidRPr="00541C41">
        <w:rPr>
          <w:b/>
          <w:sz w:val="26"/>
          <w:szCs w:val="26"/>
        </w:rPr>
        <w:t>II. PHẦN TỰ CHỌN: Vật  lý</w:t>
      </w:r>
    </w:p>
    <w:p w14:paraId="66C80BAD" w14:textId="77777777" w:rsidR="00541C41" w:rsidRPr="00541C41" w:rsidRDefault="00541C41" w:rsidP="00541C41">
      <w:pPr>
        <w:spacing w:after="0" w:line="240" w:lineRule="auto"/>
        <w:jc w:val="both"/>
        <w:rPr>
          <w:b/>
          <w:sz w:val="26"/>
          <w:szCs w:val="26"/>
        </w:rPr>
      </w:pPr>
      <w:r w:rsidRPr="00541C41">
        <w:rPr>
          <w:b/>
          <w:sz w:val="26"/>
          <w:szCs w:val="26"/>
        </w:rPr>
        <w:t>1. Nội dung 1:14 điểm</w:t>
      </w:r>
    </w:p>
    <w:tbl>
      <w:tblPr>
        <w:tblW w:w="0" w:type="auto"/>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7827"/>
        <w:gridCol w:w="980"/>
      </w:tblGrid>
      <w:tr w:rsidR="00541C41" w:rsidRPr="00541C41" w14:paraId="4F8FCD88" w14:textId="77777777" w:rsidTr="0093434C">
        <w:tc>
          <w:tcPr>
            <w:tcW w:w="1117" w:type="dxa"/>
          </w:tcPr>
          <w:p w14:paraId="2374CDA2"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Câu</w:t>
            </w:r>
          </w:p>
        </w:tc>
        <w:tc>
          <w:tcPr>
            <w:tcW w:w="7827" w:type="dxa"/>
          </w:tcPr>
          <w:p w14:paraId="530174E6"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Nội dung – Yêu cầu</w:t>
            </w:r>
          </w:p>
        </w:tc>
        <w:tc>
          <w:tcPr>
            <w:tcW w:w="980" w:type="dxa"/>
          </w:tcPr>
          <w:p w14:paraId="79EE8C78"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Điểm</w:t>
            </w:r>
          </w:p>
        </w:tc>
      </w:tr>
      <w:tr w:rsidR="00541C41" w:rsidRPr="00541C41" w14:paraId="6F334D4A" w14:textId="77777777" w:rsidTr="0093434C">
        <w:tc>
          <w:tcPr>
            <w:tcW w:w="1117" w:type="dxa"/>
            <w:vMerge w:val="restart"/>
            <w:vAlign w:val="center"/>
          </w:tcPr>
          <w:p w14:paraId="5ACCB0A6"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lastRenderedPageBreak/>
              <w:t>Câu 1</w:t>
            </w:r>
          </w:p>
          <w:p w14:paraId="79A1ACC3"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2,5 điểm</w:t>
            </w:r>
          </w:p>
        </w:tc>
        <w:tc>
          <w:tcPr>
            <w:tcW w:w="7827" w:type="dxa"/>
          </w:tcPr>
          <w:p w14:paraId="4A6DBA96" w14:textId="77777777" w:rsidR="00541C41" w:rsidRPr="00541C41" w:rsidRDefault="00541C41" w:rsidP="00541C41">
            <w:pPr>
              <w:spacing w:after="0" w:line="240" w:lineRule="auto"/>
              <w:jc w:val="center"/>
              <w:rPr>
                <w:rFonts w:eastAsia="Times New Roman"/>
                <w:b/>
                <w:i/>
                <w:iCs/>
                <w:sz w:val="26"/>
                <w:szCs w:val="26"/>
              </w:rPr>
            </w:pPr>
            <w:r w:rsidRPr="00541C41">
              <w:rPr>
                <w:rFonts w:eastAsia="Times New Roman"/>
                <w:b/>
                <w:i/>
                <w:iCs/>
                <w:sz w:val="26"/>
                <w:szCs w:val="26"/>
              </w:rPr>
              <w:t>Câu 1 – 1. (1,5 điểm)</w:t>
            </w:r>
          </w:p>
        </w:tc>
        <w:tc>
          <w:tcPr>
            <w:tcW w:w="980" w:type="dxa"/>
          </w:tcPr>
          <w:p w14:paraId="6E9BEF2C" w14:textId="77777777" w:rsidR="00541C41" w:rsidRPr="00541C41" w:rsidRDefault="00541C41" w:rsidP="00541C41">
            <w:pPr>
              <w:spacing w:after="0" w:line="240" w:lineRule="auto"/>
              <w:jc w:val="both"/>
              <w:rPr>
                <w:rFonts w:eastAsia="Times New Roman"/>
                <w:b/>
                <w:sz w:val="26"/>
                <w:szCs w:val="26"/>
              </w:rPr>
            </w:pPr>
          </w:p>
        </w:tc>
      </w:tr>
      <w:tr w:rsidR="00541C41" w:rsidRPr="00541C41" w14:paraId="1425BD9A" w14:textId="77777777" w:rsidTr="0093434C">
        <w:tc>
          <w:tcPr>
            <w:tcW w:w="1117" w:type="dxa"/>
            <w:vMerge/>
            <w:vAlign w:val="center"/>
          </w:tcPr>
          <w:p w14:paraId="1E28F5B6" w14:textId="77777777" w:rsidR="00541C41" w:rsidRPr="00541C41" w:rsidRDefault="00541C41" w:rsidP="00541C41">
            <w:pPr>
              <w:spacing w:after="0" w:line="240" w:lineRule="auto"/>
              <w:jc w:val="center"/>
              <w:rPr>
                <w:rFonts w:eastAsia="Times New Roman"/>
                <w:bCs/>
                <w:sz w:val="26"/>
                <w:szCs w:val="26"/>
              </w:rPr>
            </w:pPr>
          </w:p>
        </w:tc>
        <w:tc>
          <w:tcPr>
            <w:tcW w:w="7827" w:type="dxa"/>
          </w:tcPr>
          <w:p w14:paraId="24671B43" w14:textId="77777777" w:rsidR="00541C41" w:rsidRPr="00541C41" w:rsidRDefault="00541C41" w:rsidP="00541C41">
            <w:pPr>
              <w:shd w:val="clear" w:color="auto" w:fill="FFFFFF"/>
              <w:spacing w:after="0"/>
              <w:outlineLvl w:val="5"/>
              <w:rPr>
                <w:rFonts w:eastAsia="MS Mincho"/>
                <w:sz w:val="28"/>
                <w:szCs w:val="28"/>
                <w:lang w:eastAsia="ja-JP"/>
              </w:rPr>
            </w:pPr>
            <w:r w:rsidRPr="00541C41">
              <w:rPr>
                <w:noProof/>
                <w:sz w:val="28"/>
                <w:szCs w:val="28"/>
              </w:rPr>
              <mc:AlternateContent>
                <mc:Choice Requires="wpg">
                  <w:drawing>
                    <wp:anchor distT="0" distB="0" distL="114300" distR="114300" simplePos="0" relativeHeight="251956224" behindDoc="0" locked="0" layoutInCell="1" allowOverlap="1" wp14:anchorId="69D02865" wp14:editId="71AA9576">
                      <wp:simplePos x="0" y="0"/>
                      <wp:positionH relativeFrom="column">
                        <wp:posOffset>2380615</wp:posOffset>
                      </wp:positionH>
                      <wp:positionV relativeFrom="paragraph">
                        <wp:posOffset>37465</wp:posOffset>
                      </wp:positionV>
                      <wp:extent cx="2273300" cy="1104900"/>
                      <wp:effectExtent l="0" t="0" r="12700" b="0"/>
                      <wp:wrapNone/>
                      <wp:docPr id="1240548686" name="Group 12405486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300" cy="1104900"/>
                                <a:chOff x="6026" y="1211"/>
                                <a:chExt cx="3580" cy="1740"/>
                              </a:xfrm>
                            </wpg:grpSpPr>
                            <wps:wsp>
                              <wps:cNvPr id="1240548687" name="Line 55"/>
                              <wps:cNvCnPr>
                                <a:cxnSpLocks noChangeShapeType="1"/>
                              </wps:cNvCnPr>
                              <wps:spPr bwMode="auto">
                                <a:xfrm>
                                  <a:off x="6206" y="1572"/>
                                  <a:ext cx="2880" cy="0"/>
                                </a:xfrm>
                                <a:prstGeom prst="line">
                                  <a:avLst/>
                                </a:prstGeom>
                                <a:noFill/>
                                <a:ln w="12700">
                                  <a:solidFill>
                                    <a:srgbClr val="000000"/>
                                  </a:solidFill>
                                  <a:round/>
                                  <a:headEnd/>
                                  <a:tailEnd/>
                                </a:ln>
                              </wps:spPr>
                              <wps:bodyPr/>
                            </wps:wsp>
                            <wps:wsp>
                              <wps:cNvPr id="1240548688" name="AutoShape 56"/>
                              <wps:cNvSpPr>
                                <a:spLocks noChangeArrowheads="1"/>
                              </wps:cNvSpPr>
                              <wps:spPr bwMode="auto">
                                <a:xfrm>
                                  <a:off x="8006" y="1572"/>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689" name="Line 57"/>
                              <wps:cNvCnPr>
                                <a:cxnSpLocks noChangeShapeType="1"/>
                              </wps:cNvCnPr>
                              <wps:spPr bwMode="auto">
                                <a:xfrm>
                                  <a:off x="9086" y="1572"/>
                                  <a:ext cx="0" cy="540"/>
                                </a:xfrm>
                                <a:prstGeom prst="line">
                                  <a:avLst/>
                                </a:prstGeom>
                                <a:noFill/>
                                <a:ln w="9525">
                                  <a:solidFill>
                                    <a:srgbClr val="000000"/>
                                  </a:solidFill>
                                  <a:round/>
                                  <a:headEnd/>
                                  <a:tailEnd/>
                                </a:ln>
                              </wps:spPr>
                              <wps:bodyPr/>
                            </wps:wsp>
                            <wps:wsp>
                              <wps:cNvPr id="1240548690" name="Rectangle 58"/>
                              <wps:cNvSpPr>
                                <a:spLocks noChangeArrowheads="1"/>
                              </wps:cNvSpPr>
                              <wps:spPr bwMode="auto">
                                <a:xfrm>
                                  <a:off x="8996" y="206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691" name="Text Box 59"/>
                              <wps:cNvSpPr txBox="1">
                                <a:spLocks noChangeArrowheads="1"/>
                              </wps:cNvSpPr>
                              <wps:spPr bwMode="auto">
                                <a:xfrm>
                                  <a:off x="6026" y="1572"/>
                                  <a:ext cx="360" cy="540"/>
                                </a:xfrm>
                                <a:prstGeom prst="rect">
                                  <a:avLst/>
                                </a:prstGeom>
                                <a:noFill/>
                                <a:ln>
                                  <a:noFill/>
                                </a:ln>
                              </wps:spPr>
                              <wps:txbx>
                                <w:txbxContent>
                                  <w:p w14:paraId="501D3C90" w14:textId="77777777" w:rsidR="00541C41" w:rsidRDefault="00541C41" w:rsidP="004F12F7">
                                    <w:pPr>
                                      <w:rPr>
                                        <w:b/>
                                        <w:bCs/>
                                        <w:i/>
                                        <w:iCs/>
                                      </w:rPr>
                                    </w:pPr>
                                    <w:r>
                                      <w:rPr>
                                        <w:bCs/>
                                        <w:iCs/>
                                      </w:rPr>
                                      <w:t>A</w:t>
                                    </w:r>
                                  </w:p>
                                </w:txbxContent>
                              </wps:txbx>
                              <wps:bodyPr rot="0" vert="horz" wrap="square" lIns="0" tIns="0" rIns="0" bIns="0" anchor="t" anchorCtr="0" upright="1">
                                <a:noAutofit/>
                              </wps:bodyPr>
                            </wps:wsp>
                            <wps:wsp>
                              <wps:cNvPr id="1240548692" name="Text Box 60"/>
                              <wps:cNvSpPr txBox="1">
                                <a:spLocks noChangeArrowheads="1"/>
                              </wps:cNvSpPr>
                              <wps:spPr bwMode="auto">
                                <a:xfrm>
                                  <a:off x="9096" y="1212"/>
                                  <a:ext cx="360" cy="360"/>
                                </a:xfrm>
                                <a:prstGeom prst="rect">
                                  <a:avLst/>
                                </a:prstGeom>
                                <a:noFill/>
                                <a:ln>
                                  <a:noFill/>
                                </a:ln>
                              </wps:spPr>
                              <wps:txbx>
                                <w:txbxContent>
                                  <w:p w14:paraId="53F4D2A8" w14:textId="77777777" w:rsidR="00541C41" w:rsidRDefault="00541C41" w:rsidP="004F12F7">
                                    <w:pPr>
                                      <w:rPr>
                                        <w:b/>
                                        <w:bCs/>
                                        <w:i/>
                                        <w:iCs/>
                                      </w:rPr>
                                    </w:pPr>
                                    <w:r>
                                      <w:rPr>
                                        <w:bCs/>
                                        <w:iCs/>
                                      </w:rPr>
                                      <w:t>B</w:t>
                                    </w:r>
                                  </w:p>
                                </w:txbxContent>
                              </wps:txbx>
                              <wps:bodyPr rot="0" vert="horz" wrap="square" lIns="0" tIns="0" rIns="0" bIns="0" anchor="t" anchorCtr="0" upright="1">
                                <a:noAutofit/>
                              </wps:bodyPr>
                            </wps:wsp>
                            <wps:wsp>
                              <wps:cNvPr id="1240548693" name="Text Box 61"/>
                              <wps:cNvSpPr txBox="1">
                                <a:spLocks noChangeArrowheads="1"/>
                              </wps:cNvSpPr>
                              <wps:spPr bwMode="auto">
                                <a:xfrm>
                                  <a:off x="7956" y="1212"/>
                                  <a:ext cx="360" cy="360"/>
                                </a:xfrm>
                                <a:prstGeom prst="rect">
                                  <a:avLst/>
                                </a:prstGeom>
                                <a:noFill/>
                                <a:ln>
                                  <a:noFill/>
                                </a:ln>
                              </wps:spPr>
                              <wps:txbx>
                                <w:txbxContent>
                                  <w:p w14:paraId="773914C1" w14:textId="77777777" w:rsidR="00541C41" w:rsidRDefault="00541C41" w:rsidP="004F12F7">
                                    <w:pPr>
                                      <w:rPr>
                                        <w:b/>
                                        <w:bCs/>
                                        <w:i/>
                                        <w:iCs/>
                                      </w:rPr>
                                    </w:pPr>
                                    <w:r>
                                      <w:rPr>
                                        <w:bCs/>
                                        <w:iCs/>
                                      </w:rPr>
                                      <w:t>C</w:t>
                                    </w:r>
                                  </w:p>
                                </w:txbxContent>
                              </wps:txbx>
                              <wps:bodyPr rot="0" vert="horz" wrap="square" lIns="0" tIns="0" rIns="0" bIns="0" anchor="t" anchorCtr="0" upright="1">
                                <a:noAutofit/>
                              </wps:bodyPr>
                            </wps:wsp>
                            <wps:wsp>
                              <wps:cNvPr id="1240548694" name="Text Box 62"/>
                              <wps:cNvSpPr txBox="1">
                                <a:spLocks noChangeArrowheads="1"/>
                              </wps:cNvSpPr>
                              <wps:spPr bwMode="auto">
                                <a:xfrm>
                                  <a:off x="9246" y="1962"/>
                                  <a:ext cx="360" cy="360"/>
                                </a:xfrm>
                                <a:prstGeom prst="rect">
                                  <a:avLst/>
                                </a:prstGeom>
                                <a:noFill/>
                                <a:ln>
                                  <a:noFill/>
                                </a:ln>
                              </wps:spPr>
                              <wps:txbx>
                                <w:txbxContent>
                                  <w:p w14:paraId="5E9CDD69" w14:textId="77777777" w:rsidR="00541C41" w:rsidRDefault="00541C41" w:rsidP="004F12F7">
                                    <w:pPr>
                                      <w:rPr>
                                        <w:b/>
                                        <w:bCs/>
                                        <w:i/>
                                        <w:iCs/>
                                      </w:rPr>
                                    </w:pPr>
                                    <w:r>
                                      <w:rPr>
                                        <w:bCs/>
                                        <w:iCs/>
                                      </w:rPr>
                                      <w:t>m</w:t>
                                    </w:r>
                                    <w:r>
                                      <w:rPr>
                                        <w:bCs/>
                                        <w:iCs/>
                                        <w:vertAlign w:val="subscript"/>
                                      </w:rPr>
                                      <w:t>1</w:t>
                                    </w:r>
                                  </w:p>
                                </w:txbxContent>
                              </wps:txbx>
                              <wps:bodyPr rot="0" vert="horz" wrap="square" lIns="0" tIns="0" rIns="0" bIns="0" anchor="t" anchorCtr="0" upright="1">
                                <a:noAutofit/>
                              </wps:bodyPr>
                            </wps:wsp>
                            <wps:wsp>
                              <wps:cNvPr id="1240548695" name="Line 63"/>
                              <wps:cNvCnPr>
                                <a:cxnSpLocks noChangeShapeType="1"/>
                              </wps:cNvCnPr>
                              <wps:spPr bwMode="auto">
                                <a:xfrm>
                                  <a:off x="7678" y="1571"/>
                                  <a:ext cx="0" cy="900"/>
                                </a:xfrm>
                                <a:prstGeom prst="line">
                                  <a:avLst/>
                                </a:prstGeom>
                                <a:noFill/>
                                <a:ln w="9525">
                                  <a:solidFill>
                                    <a:srgbClr val="000000"/>
                                  </a:solidFill>
                                  <a:round/>
                                  <a:headEnd/>
                                  <a:tailEnd type="triangle" w="med" len="med"/>
                                </a:ln>
                              </wps:spPr>
                              <wps:bodyPr/>
                            </wps:wsp>
                            <wps:wsp>
                              <wps:cNvPr id="1240548696" name="Line 64"/>
                              <wps:cNvCnPr>
                                <a:cxnSpLocks noChangeShapeType="1"/>
                              </wps:cNvCnPr>
                              <wps:spPr bwMode="auto">
                                <a:xfrm>
                                  <a:off x="9098" y="2141"/>
                                  <a:ext cx="0" cy="360"/>
                                </a:xfrm>
                                <a:prstGeom prst="line">
                                  <a:avLst/>
                                </a:prstGeom>
                                <a:noFill/>
                                <a:ln w="9525">
                                  <a:solidFill>
                                    <a:srgbClr val="000000"/>
                                  </a:solidFill>
                                  <a:round/>
                                  <a:headEnd/>
                                  <a:tailEnd type="triangle" w="med" len="med"/>
                                </a:ln>
                              </wps:spPr>
                              <wps:bodyPr/>
                            </wps:wsp>
                            <wpg:grpSp>
                              <wpg:cNvPr id="1240548697" name="Group 65"/>
                              <wpg:cNvGrpSpPr>
                                <a:grpSpLocks/>
                              </wpg:cNvGrpSpPr>
                              <wpg:grpSpPr bwMode="auto">
                                <a:xfrm>
                                  <a:off x="7378" y="2327"/>
                                  <a:ext cx="370" cy="540"/>
                                  <a:chOff x="7348" y="2467"/>
                                  <a:chExt cx="370" cy="540"/>
                                </a:xfrm>
                              </wpg:grpSpPr>
                              <wps:wsp>
                                <wps:cNvPr id="1240548698" name="Text Box 66"/>
                                <wps:cNvSpPr txBox="1">
                                  <a:spLocks noChangeArrowheads="1"/>
                                </wps:cNvSpPr>
                                <wps:spPr bwMode="auto">
                                  <a:xfrm>
                                    <a:off x="7358" y="2467"/>
                                    <a:ext cx="360" cy="540"/>
                                  </a:xfrm>
                                  <a:prstGeom prst="rect">
                                    <a:avLst/>
                                  </a:prstGeom>
                                  <a:noFill/>
                                  <a:ln>
                                    <a:noFill/>
                                  </a:ln>
                                </wps:spPr>
                                <wps:txbx>
                                  <w:txbxContent>
                                    <w:p w14:paraId="322FAB3D" w14:textId="77777777" w:rsidR="00541C41" w:rsidRDefault="00541C41" w:rsidP="004F12F7">
                                      <w:pPr>
                                        <w:rPr>
                                          <w:b/>
                                          <w:bCs/>
                                          <w:i/>
                                          <w:iCs/>
                                        </w:rPr>
                                      </w:pPr>
                                      <w:r>
                                        <w:rPr>
                                          <w:bCs/>
                                          <w:iCs/>
                                        </w:rPr>
                                        <w:t>P</w:t>
                                      </w:r>
                                    </w:p>
                                  </w:txbxContent>
                                </wps:txbx>
                                <wps:bodyPr rot="0" vert="horz" wrap="square" lIns="0" tIns="0" rIns="0" bIns="0" anchor="t" anchorCtr="0" upright="1">
                                  <a:noAutofit/>
                                </wps:bodyPr>
                              </wps:wsp>
                              <wps:wsp>
                                <wps:cNvPr id="1240548699" name="Line 67"/>
                                <wps:cNvCnPr>
                                  <a:cxnSpLocks noChangeShapeType="1"/>
                                </wps:cNvCnPr>
                                <wps:spPr bwMode="auto">
                                  <a:xfrm>
                                    <a:off x="7348" y="2471"/>
                                    <a:ext cx="180" cy="0"/>
                                  </a:xfrm>
                                  <a:prstGeom prst="line">
                                    <a:avLst/>
                                  </a:prstGeom>
                                  <a:noFill/>
                                  <a:ln w="9525">
                                    <a:solidFill>
                                      <a:srgbClr val="000000"/>
                                    </a:solidFill>
                                    <a:round/>
                                    <a:headEnd/>
                                    <a:tailEnd type="arrow" w="med" len="sm"/>
                                  </a:ln>
                                </wps:spPr>
                                <wps:bodyPr/>
                              </wps:wsp>
                            </wpg:grpSp>
                            <wpg:grpSp>
                              <wpg:cNvPr id="1240548700" name="Group 68"/>
                              <wpg:cNvGrpSpPr>
                                <a:grpSpLocks/>
                              </wpg:cNvGrpSpPr>
                              <wpg:grpSpPr bwMode="auto">
                                <a:xfrm>
                                  <a:off x="8818" y="2411"/>
                                  <a:ext cx="360" cy="540"/>
                                  <a:chOff x="8978" y="2541"/>
                                  <a:chExt cx="360" cy="540"/>
                                </a:xfrm>
                              </wpg:grpSpPr>
                              <wps:wsp>
                                <wps:cNvPr id="1240548701" name="Text Box 69"/>
                                <wps:cNvSpPr txBox="1">
                                  <a:spLocks noChangeArrowheads="1"/>
                                </wps:cNvSpPr>
                                <wps:spPr bwMode="auto">
                                  <a:xfrm>
                                    <a:off x="8978" y="2541"/>
                                    <a:ext cx="360" cy="540"/>
                                  </a:xfrm>
                                  <a:prstGeom prst="rect">
                                    <a:avLst/>
                                  </a:prstGeom>
                                  <a:noFill/>
                                  <a:ln>
                                    <a:noFill/>
                                  </a:ln>
                                </wps:spPr>
                                <wps:txbx>
                                  <w:txbxContent>
                                    <w:p w14:paraId="6430B1BF" w14:textId="77777777" w:rsidR="00541C41" w:rsidRDefault="00541C41" w:rsidP="004F12F7">
                                      <w:pPr>
                                        <w:rPr>
                                          <w:b/>
                                          <w:bCs/>
                                          <w:i/>
                                          <w:iCs/>
                                        </w:rPr>
                                      </w:pPr>
                                      <w:r>
                                        <w:rPr>
                                          <w:bCs/>
                                          <w:iCs/>
                                        </w:rPr>
                                        <w:t>P</w:t>
                                      </w:r>
                                      <w:r>
                                        <w:rPr>
                                          <w:bCs/>
                                          <w:iCs/>
                                          <w:vertAlign w:val="subscript"/>
                                        </w:rPr>
                                        <w:t>1</w:t>
                                      </w:r>
                                    </w:p>
                                  </w:txbxContent>
                                </wps:txbx>
                                <wps:bodyPr rot="0" vert="horz" wrap="square" lIns="0" tIns="0" rIns="0" bIns="0" anchor="t" anchorCtr="0" upright="1">
                                  <a:noAutofit/>
                                </wps:bodyPr>
                              </wps:wsp>
                              <wps:wsp>
                                <wps:cNvPr id="1240548702" name="Line 70"/>
                                <wps:cNvCnPr>
                                  <a:cxnSpLocks noChangeShapeType="1"/>
                                </wps:cNvCnPr>
                                <wps:spPr bwMode="auto">
                                  <a:xfrm>
                                    <a:off x="8978" y="2551"/>
                                    <a:ext cx="180" cy="0"/>
                                  </a:xfrm>
                                  <a:prstGeom prst="line">
                                    <a:avLst/>
                                  </a:prstGeom>
                                  <a:noFill/>
                                  <a:ln w="9525">
                                    <a:solidFill>
                                      <a:srgbClr val="000000"/>
                                    </a:solidFill>
                                    <a:round/>
                                    <a:headEnd/>
                                    <a:tailEnd type="arrow" w="med" len="sm"/>
                                  </a:ln>
                                </wps:spPr>
                                <wps:bodyPr/>
                              </wps:wsp>
                            </wpg:grpSp>
                            <wps:wsp>
                              <wps:cNvPr id="1240548703" name="Text Box 71"/>
                              <wps:cNvSpPr txBox="1">
                                <a:spLocks noChangeArrowheads="1"/>
                              </wps:cNvSpPr>
                              <wps:spPr bwMode="auto">
                                <a:xfrm>
                                  <a:off x="7538" y="1211"/>
                                  <a:ext cx="360" cy="360"/>
                                </a:xfrm>
                                <a:prstGeom prst="rect">
                                  <a:avLst/>
                                </a:prstGeom>
                                <a:noFill/>
                                <a:ln>
                                  <a:noFill/>
                                </a:ln>
                              </wps:spPr>
                              <wps:txbx>
                                <w:txbxContent>
                                  <w:p w14:paraId="50546A97" w14:textId="77777777" w:rsidR="00541C41" w:rsidRDefault="00541C41" w:rsidP="004F12F7">
                                    <w:pPr>
                                      <w:rPr>
                                        <w:b/>
                                        <w:bCs/>
                                        <w:i/>
                                        <w:iCs/>
                                      </w:rPr>
                                    </w:pPr>
                                    <w:r>
                                      <w:rPr>
                                        <w:bCs/>
                                        <w:iCs/>
                                      </w:rPr>
                                      <w:t>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0548686" o:spid="_x0000_s1571" style="position:absolute;margin-left:187.45pt;margin-top:2.95pt;width:179pt;height:87pt;z-index:251956224" coordorigin="6026,1211" coordsize="3580,17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AXDclwUAADMmAAAOAAAAZHJzL2Uyb0RvYy54bWzsWtlu4zYUfS/QfyD03lj7hjiDaSYJCkzb oJN+AK29lUSVVGJnvr6Xi2RZSibLQI7T2g8GJYoUee/huZeHOv2wqUp0l1BWkHqpGSe6hpI6InFR Z0vtz5vLn3wNsRbXMS5JnSy1+4RpH85+/OF03YSJSXJSxglF0EnNwnWz1PK2bcLFgkV5UmF2Qpqk hsqU0Aq3cEmzRUzxGnqvyoWp6+5iTWjcUBIljMHdT7JSOxP9p2kStb+nKUtaVC41GFsr/qn4X/H/ xdkpDjOKm7yI1DDwK0ZR4aKGl/ZdfcItRre0mHRVFREljKTtSUSqBUnTIkrEHGA2hj6azRUlt42Y Sxaus6Y3E5h2ZKdXdxv9dndNURGD70xbd2zf9V0N1bgCX4nXo8F9MNa6yUJoc0WbL801lTOG4mcS /c2gejGu59eZfBit1r+SGPrFty0RxtqktOJdgBnQRvjkvvdJsmlRBDdN07MsHVwXQZ1h6HYAF8Jr UQ6u5e1c3YQx82rTMLq6C9XecvyusWeLlgscyheLwarB8ZkBAtnWyOz7jPwlx00ifMe4wcZG9joj fy7qBDkOHzYfATx6XkvDRptaGRbV5DzHdZaITm/uGzCimCjMYNCEXzDwypOGdk1dGczxTGmw3tx+ Z65dW+Gwoay9SkiFeGGplTBu4UR895m13PXbR7hPa3JZlKVwVFmjNXeOB57jVYyURcxrxQXNVucl RXeYr1Dx4yOC3nYeg5VQx6K3PMHxhSq3uChlGZ4va4E/aQNpzRWJ768p7055d99uBvaTa+kjYF54 DznuwNfdImJyBfWO/kgpWfOZAgp3PC0bPNvTPlCkXBoTTxudo3lBWrxbjyNXt7QA8JUDd3PHZbGa Go7/0lBalcCb4ETkcB+qDgU2JtDYcSwb+v9S/FTjncckhgLHdF4NoapoIdSURbXUwCxqkDh8OZ4Q JTKOQNyDQk7oVw2tIYYsNfbPLaaJhspfavBcYNhAOagVFzZ4AC7osGY1rMF1BF0ttVZDsnjeykB1 29Aiy+FNhph7TTiY0kIsOo4EifK3A3nQgVxymTfA9/xcFug8YHHynyBc8b4zov0tT72Wyr4Lhu+T yQIwpmSyPyCnEnSAHH/g6dmZLAiknyF2jWLW85mMwti/FbR2KOfITJrirPfKTIHRgfaG5zc/kw1y ghFmUbuB+x23zhWHtynqhKUs97k89RR6d1KunRzs4eyo3aw2IvU35YraxpJnRzgYuoxuUJCRDQoy qkHh3eLGnOAGnAQ5ErcQZOic6/aDm0BXrAdbmxHr9bjhhW/mbzPixuqsInOQ/zturCluRPa+d9x4 AWwz1Jb4EHFjH3ETQ8xRkktgT3EjvLZ33ASmrXATjLOsg+CbXic58g1IdYHT4UbsvNyejfeiInmu B/KG3Hkp2a1TkSD2c7lOSXWQfTyiLLxYRJpv54VaIav1WgeXrKokhq18AsI2L8kYe4AqE08R5N5M wqAn173AAFIUCQPTsB+GwZMJyn8YBkr95qmjEM5HOnDQ68BSbHcVwc0nsnuWWrWmZQqlBofdqrU8 tW6VYoLDXmL3LFs52XZVqyi/6CT2Ubt+vb+hwM4xKddEv/Vzx8LrflJ4D04gBE1CaB0b/BC2fr1V jiGVh9RdMVN6TKVh84uZg2Xmjbi0F7me2OwdHpdifpYBAvkwnrLqReF0SySSSMWh3SOcyk+Z1NJX nKpkyvk41feNbol3B5A9p46W+IBT/aBjYqcLnANOHbU7AE719Kmc5r6NnPaA6R4zeG+4iew/oyzS H4EcOdX2Pb2X00R+CtnCVkqbn1MHWHGOnLo9CN/l1P19++DpU5VMBru9qx2eY0ne3n44MqGRJzcv M9JIf752qDQiMARfJokjfvUVFf/0aXgtzqW333qd/QsAAP//AwBQSwMEFAAGAAgAAAAhAJpEcL7g AAAACQEAAA8AAABkcnMvZG93bnJldi54bWxMj0Frg0AQhe+F/odlCr01q7Gp0bqGENqeQqBJIfQ2 0YlK3F1xN2r+faen9jQzvMeb72WrSbdioN411igIZwEIMoUtG1Mp+Dq8Py1BOI+mxNYaUnAjB6v8 /i7DtLSj+aRh7yvBIcalqKD2vkuldEVNGt3MdmRYO9teo+ezr2TZ48jhupXzIHiRGhvDH2rsaFNT cdlftYKPEcd1FL4N28t5c/s+LHbHbUhKPT5M61cQnib/Z4ZffEaHnJlO9mpKJ1oFUfycsFXBggfr cTTn5cTGOElA5pn83yD/AQAA//8DAFBLAQItABQABgAIAAAAIQC2gziS/gAAAOEBAAATAAAAAAAA AAAAAAAAAAAAAABbQ29udGVudF9UeXBlc10ueG1sUEsBAi0AFAAGAAgAAAAhADj9If/WAAAAlAEA AAsAAAAAAAAAAAAAAAAALwEAAF9yZWxzLy5yZWxzUEsBAi0AFAAGAAgAAAAhAOQBcNyXBQAAMyYA AA4AAAAAAAAAAAAAAAAALgIAAGRycy9lMm9Eb2MueG1sUEsBAi0AFAAGAAgAAAAhAJpEcL7gAAAA CQEAAA8AAAAAAAAAAAAAAAAA8QcAAGRycy9kb3ducmV2LnhtbFBLBQYAAAAABAAEAPMAAAD+CAAA AAA= ">
                      <v:line id="Line 55" o:spid="_x0000_s1572" style="position:absolute;visibility:visible;mso-wrap-style:square" from="6206,1572" to="9086,1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Q5CsgAAADjAAAADwAAAGRycy9kb3ducmV2LnhtbERPzWoCMRC+C32HMIXeNKtYu26NUvoD iodS6wOMm+lm62ayJKlufXojCB7n+5/ZorONOJAPtWMFw0EGgrh0uuZKwfb7o5+DCBFZY+OYFPxT gMX8rjfDQrsjf9FhEyuRQjgUqMDE2BZShtKQxTBwLXHifpy3GNPpK6k9HlO4beQoyybSYs2pwWBL r4bK/ebPKlj53Xo/PFVG7njl35vPt2mwv0o93HcvzyAidfEmvrqXOs0fjbPHcT7Jn+DyUwJAz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AQ5CsgAAADjAAAADwAAAAAA AAAAAAAAAAChAgAAZHJzL2Rvd25yZXYueG1sUEsFBgAAAAAEAAQA+QAAAJYDAAAAAA== " strokeweight="1pt"/>
                      <v:shape id="AutoShape 56" o:spid="_x0000_s1573" type="#_x0000_t5" style="position:absolute;left:8006;top:1572;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jpRssA AADjAAAADwAAAGRycy9kb3ducmV2LnhtbESPQUvDQBCF74L/YRnBi9jdltqG2G0pgihepE0Rehuy YxKSnQ3ZTRv/vXMQPM68N+99s9lNvlMXGmIT2MJ8ZkARl8E1XFk4Fa+PGaiYkB12gcnCD0XYbW9v Npi7cOUDXY6pUhLCMUcLdUp9rnUsa/IYZ6EnFu07DB6TjEOl3YBXCfedXhiz0h4bloYae3qpqWyP o7eA7fnrw7tPPRZVY97O48O6aMna+7tp/wwq0ZT+zX/X707wF0vztMxWmUDLT7IAvf0FAAD//wMA UEsBAi0AFAAGAAgAAAAhAPD3irv9AAAA4gEAABMAAAAAAAAAAAAAAAAAAAAAAFtDb250ZW50X1R5 cGVzXS54bWxQSwECLQAUAAYACAAAACEAMd1fYdIAAACPAQAACwAAAAAAAAAAAAAAAAAuAQAAX3Jl bHMvLnJlbHNQSwECLQAUAAYACAAAACEAMy8FnkEAAAA5AAAAEAAAAAAAAAAAAAAAAAApAgAAZHJz L3NoYXBleG1sLnhtbFBLAQItABQABgAIAAAAIQCwOOlGywAAAOMAAAAPAAAAAAAAAAAAAAAAAJgC AABkcnMvZG93bnJldi54bWxQSwUGAAAAAAQABAD1AAAAkAMAAAAA "/>
                      <v:line id="Line 57" o:spid="_x0000_s1574" style="position:absolute;visibility:visible;mso-wrap-style:square" from="9086,1572" to="9086,2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Y0MoAAADjAAAADwAAAGRycy9kb3ducmV2LnhtbERPX0vDMBB/F/wO4QTfXOrcSleXjaEI 2x6Gm4Pt8dacbbW5lCS29dsbQfDxfv9vvhxMIzpyvras4H6UgCAurK65VHB8e7nLQPiArLGxTAq+ ycNycX01x1zbnvfUHUIpYgj7HBVUIbS5lL6oyKAf2ZY4cu/WGQzxdKXUDvsYbho5TpJUGqw5NlTY 0lNFxefhyyjYPbym3WqzXQ+nTXopnveX80fvlLq9GVaPIAIN4V/8517rOH88SaaTLM1m8PtTBEA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4D9jQygAAAOMAAAAPAAAA AAAAAAAAAAAAAKECAABkcnMvZG93bnJldi54bWxQSwUGAAAAAAQABAD5AAAAmAMAAAAA "/>
                      <v:rect id="Rectangle 58" o:spid="_x0000_s1575" style="position:absolute;left:8996;top:2062;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SzS8sA AADjAAAADwAAAGRycy9kb3ducmV2LnhtbESPQU/CQBCF7yb+h82YeJNdKhKoLMRoMHiEcvE2dse2 0p1tugtUfz1zIPE4M2/ee99iNfhWnaiPTWAL45EBRVwG13BlYV+sH2agYkJ22AYmC78UYbW8vVlg 7sKZt3TapUqJCcccLdQpdbnWsazJYxyFjlhu36H3mGTsK+16PIu5b3VmzFR7bFgSauzotabysDt6 C19Ntse/bfFu/Hz9mD6G4uf4+Wbt/d3w8gwq0ZD+xdfvjZP62cQ8TWbTuVAIkyxALy8AAAD//wMA UEsBAi0AFAAGAAgAAAAhAPD3irv9AAAA4gEAABMAAAAAAAAAAAAAAAAAAAAAAFtDb250ZW50X1R5 cGVzXS54bWxQSwECLQAUAAYACAAAACEAMd1fYdIAAACPAQAACwAAAAAAAAAAAAAAAAAuAQAAX3Jl bHMvLnJlbHNQSwECLQAUAAYACAAAACEAMy8FnkEAAAA5AAAAEAAAAAAAAAAAAAAAAAApAgAAZHJz L3NoYXBleG1sLnhtbFBLAQItABQABgAIAAAAIQBYlLNLywAAAOMAAAAPAAAAAAAAAAAAAAAAAJgC AABkcnMvZG93bnJldi54bWxQSwUGAAAAAAQABAD1AAAAkAMAAAAA "/>
                      <v:shape id="Text Box 59" o:spid="_x0000_s1576" type="#_x0000_t202" style="position:absolute;left:6026;top:1572;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jW/cgA AADjAAAADwAAAGRycy9kb3ducmV2LnhtbERPX2vCMBB/H+w7hBvsbSaKK1qNIrKBIIzV7mGPZ3O2 weZSm0y7b78MBnu83/9brgfXiiv1wXrWMB4pEMSVN5ZrDR/l69MMRIjIBlvPpOGbAqxX93dLzI2/ cUHXQ6xFCuGQo4Ymxi6XMlQNOQwj3xEn7uR7hzGdfS1Nj7cU7lo5USqTDi2nhgY72jZUnQ9fTsPm k4sXe3k7vhenwpblXPE+O2v9+DBsFiAiDfFf/OfemTR/MlXP01k2H8PvTwkAufoBAAD//wMAUEsB Ai0AFAAGAAgAAAAhAPD3irv9AAAA4gEAABMAAAAAAAAAAAAAAAAAAAAAAFtDb250ZW50X1R5cGVz XS54bWxQSwECLQAUAAYACAAAACEAMd1fYdIAAACPAQAACwAAAAAAAAAAAAAAAAAuAQAAX3JlbHMv LnJlbHNQSwECLQAUAAYACAAAACEAMy8FnkEAAAA5AAAAEAAAAAAAAAAAAAAAAAApAgAAZHJzL3No YXBleG1sLnhtbFBLAQItABQABgAIAAAAIQBl6Nb9yAAAAOMAAAAPAAAAAAAAAAAAAAAAAJgCAABk cnMvZG93bnJldi54bWxQSwUGAAAAAAQABAD1AAAAjQMAAAAA " filled="f" stroked="f">
                        <v:textbox inset="0,0,0,0">
                          <w:txbxContent>
                            <w:p w14:paraId="501D3C90" w14:textId="77777777" w:rsidR="00541C41" w:rsidRDefault="00541C41" w:rsidP="004F12F7">
                              <w:pPr>
                                <w:rPr>
                                  <w:b/>
                                  <w:bCs/>
                                  <w:i/>
                                  <w:iCs/>
                                </w:rPr>
                              </w:pPr>
                              <w:r>
                                <w:rPr>
                                  <w:bCs/>
                                  <w:iCs/>
                                </w:rPr>
                                <w:t>A</w:t>
                              </w:r>
                            </w:p>
                          </w:txbxContent>
                        </v:textbox>
                      </v:shape>
                      <v:shape id="Text Box 60" o:spid="_x0000_s1577" type="#_x0000_t202" style="position:absolute;left:9096;top:121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pIisgA AADjAAAADwAAAGRycy9kb3ducmV2LnhtbERPX0vDMBB/F/wO4QTfXGKZZavLxhgKg4HY1Qcfz+bW hjWXrolb/fZGGPh4v/+3WI2uE2cagvWs4XGiQBDX3lhuNHxUrw8zECEiG+w8k4YfCrBa3t4ssDD+ wiWd97ERKYRDgRraGPtCylC35DBMfE+cuIMfHMZ0Do00A15SuOtkplQuHVpODS32tGmpPu6/nYb1 J5cv9vT29V4eSltVc8W7/Kj1/d24fgYRaYz/4qt7a9L8bKqeprN8nsHfTwkAufwFAAD//wMAUEsB Ai0AFAAGAAgAAAAhAPD3irv9AAAA4gEAABMAAAAAAAAAAAAAAAAAAAAAAFtDb250ZW50X1R5cGVz XS54bWxQSwECLQAUAAYACAAAACEAMd1fYdIAAACPAQAACwAAAAAAAAAAAAAAAAAuAQAAX3JlbHMv LnJlbHNQSwECLQAUAAYACAAAACEAMy8FnkEAAAA5AAAAEAAAAAAAAAAAAAAAAAApAgAAZHJzL3No YXBleG1sLnhtbFBLAQItABQABgAIAAAAIQCVOkiKyAAAAOMAAAAPAAAAAAAAAAAAAAAAAJgCAABk cnMvZG93bnJldi54bWxQSwUGAAAAAAQABAD1AAAAjQMAAAAA " filled="f" stroked="f">
                        <v:textbox inset="0,0,0,0">
                          <w:txbxContent>
                            <w:p w14:paraId="53F4D2A8" w14:textId="77777777" w:rsidR="00541C41" w:rsidRDefault="00541C41" w:rsidP="004F12F7">
                              <w:pPr>
                                <w:rPr>
                                  <w:b/>
                                  <w:bCs/>
                                  <w:i/>
                                  <w:iCs/>
                                </w:rPr>
                              </w:pPr>
                              <w:r>
                                <w:rPr>
                                  <w:bCs/>
                                  <w:iCs/>
                                </w:rPr>
                                <w:t>B</w:t>
                              </w:r>
                            </w:p>
                          </w:txbxContent>
                        </v:textbox>
                      </v:shape>
                      <v:shape id="Text Box 61" o:spid="_x0000_s1578" type="#_x0000_t202" style="position:absolute;left:7956;top:121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tEckA AADjAAAADwAAAGRycy9kb3ducmV2LnhtbERPX2vCMBB/H+w7hBvsbSZzrmhnFJENBsJY7R58PJuz DTaX2mRav/0yGOzxfv9vvhxcK87UB+tZw+NIgSCuvLFca/gq3x6mIEJENth6Jg1XCrBc3N7MMTf+ wgWdt7EWKYRDjhqaGLtcylA15DCMfEecuIPvHcZ09rU0PV5SuGvlWKlMOrScGhrsaN1Qddx+Ow2r HRev9vSx/ywOhS3LmeJNdtT6/m5YvYCINMR/8Z/73aT544l6nkyz2RP8/pQAkIsfAAAA//8DAFBL AQItABQABgAIAAAAIQDw94q7/QAAAOIBAAATAAAAAAAAAAAAAAAAAAAAAABbQ29udGVudF9UeXBl c10ueG1sUEsBAi0AFAAGAAgAAAAhADHdX2HSAAAAjwEAAAsAAAAAAAAAAAAAAAAALgEAAF9yZWxz Ly5yZWxzUEsBAi0AFAAGAAgAAAAhADMvBZ5BAAAAOQAAABAAAAAAAAAAAAAAAAAAKQIAAGRycy9z aGFwZXhtbC54bWxQSwECLQAUAAYACAAAACEA+nbtEckAAADjAAAADwAAAAAAAAAAAAAAAACYAgAA ZHJzL2Rvd25yZXYueG1sUEsFBgAAAAAEAAQA9QAAAI4DAAAAAA== " filled="f" stroked="f">
                        <v:textbox inset="0,0,0,0">
                          <w:txbxContent>
                            <w:p w14:paraId="773914C1" w14:textId="77777777" w:rsidR="00541C41" w:rsidRDefault="00541C41" w:rsidP="004F12F7">
                              <w:pPr>
                                <w:rPr>
                                  <w:b/>
                                  <w:bCs/>
                                  <w:i/>
                                  <w:iCs/>
                                </w:rPr>
                              </w:pPr>
                              <w:r>
                                <w:rPr>
                                  <w:bCs/>
                                  <w:iCs/>
                                </w:rPr>
                                <w:t>C</w:t>
                              </w:r>
                            </w:p>
                          </w:txbxContent>
                        </v:textbox>
                      </v:shape>
                      <v:shape id="Text Box 62" o:spid="_x0000_s1579" type="#_x0000_t202" style="position:absolute;left:9246;top:196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91ZcgA AADjAAAADwAAAGRycy9kb3ducmV2LnhtbERPX0vDMBB/F/wO4QTfXOKoZavLxhgbCILY1Qcfz+bW hjWXrolb/fZGGPh4v/+3WI2uE2cagvWs4XGiQBDX3lhuNHxUu4cZiBCRDXaeScMPBVgtb28WWBh/ 4ZLO+9iIFMKhQA1tjH0hZahbchgmvidO3MEPDmM6h0aaAS8p3HVyqlQuHVpODS32tGmpPu6/nYb1 J5dbe3r7ei8Ppa2queLX/Kj1/d24fgYRaYz/4qv7xaT500w9ZbN8nsHfTwkAufwFAAD//wMAUEsB Ai0AFAAGAAgAAAAhAPD3irv9AAAA4gEAABMAAAAAAAAAAAAAAAAAAAAAAFtDb250ZW50X1R5cGVz XS54bWxQSwECLQAUAAYACAAAACEAMd1fYdIAAACPAQAACwAAAAAAAAAAAAAAAAAuAQAAX3JlbHMv LnJlbHNQSwECLQAUAAYACAAAACEAMy8FnkEAAAA5AAAAEAAAAAAAAAAAAAAAAAApAgAAZHJzL3No YXBleG1sLnhtbFBLAQItABQABgAIAAAAIQB1n3VlyAAAAOMAAAAPAAAAAAAAAAAAAAAAAJgCAABk cnMvZG93bnJldi54bWxQSwUGAAAAAAQABAD1AAAAjQMAAAAA " filled="f" stroked="f">
                        <v:textbox inset="0,0,0,0">
                          <w:txbxContent>
                            <w:p w14:paraId="5E9CDD69" w14:textId="77777777" w:rsidR="00541C41" w:rsidRDefault="00541C41" w:rsidP="004F12F7">
                              <w:pPr>
                                <w:rPr>
                                  <w:b/>
                                  <w:bCs/>
                                  <w:i/>
                                  <w:iCs/>
                                </w:rPr>
                              </w:pPr>
                              <w:r>
                                <w:rPr>
                                  <w:bCs/>
                                  <w:iCs/>
                                </w:rPr>
                                <w:t>m</w:t>
                              </w:r>
                              <w:r>
                                <w:rPr>
                                  <w:bCs/>
                                  <w:iCs/>
                                  <w:vertAlign w:val="subscript"/>
                                </w:rPr>
                                <w:t>1</w:t>
                              </w:r>
                            </w:p>
                          </w:txbxContent>
                        </v:textbox>
                      </v:shape>
                      <v:line id="Line 63" o:spid="_x0000_s1580" style="position:absolute;visibility:visible;mso-wrap-style:square" from="7678,1571" to="7678,2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HE+8gAAADjAAAADwAAAGRycy9kb3ducmV2LnhtbERP3UvDMBB/F/Y/hBv45tKNfbUuG8Mi +KDCNtnzrTmbsuZSmtjF/94Igo/3+77NLtpWDNT7xrGC6SQDQVw53XCt4OP0/LAG4QOyxtYxKfgm D7vt6G6DhXY3PtBwDLVIIewLVGBC6AopfWXIop+4jjhxn663GNLZ11L3eEvhtpWzLFtKiw2nBoMd PRmqrscvq2BlyoNcyfL19F4OzTSPb/F8yZW6H8f9I4hAMfyL/9wvOs2fzbPFfL3MF/D7UwJAb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OHE+8gAAADjAAAADwAAAAAA AAAAAAAAAAChAgAAZHJzL2Rvd25yZXYueG1sUEsFBgAAAAAEAAQA+QAAAJYDAAAAAA== ">
                        <v:stroke endarrow="block"/>
                      </v:line>
                      <v:line id="Line 64" o:spid="_x0000_s1581" style="position:absolute;visibility:visible;mso-wrap-style:square" from="9098,2141" to="9098,2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NajMgAAADjAAAADwAAAGRycy9kb3ducmV2LnhtbERPX0vDMBB/F/wO4QTfXLoxu7UuG2NF 8EEH28TnszmbYnMpTezitzfCYI/3+3+rTbSdGGnwrWMF00kGgrh2uuVGwfvp+WEJwgdkjZ1jUvBL Hjbr25sVltqd+UDjMTQihbAvUYEJoS+l9LUhi37ieuLEfbnBYkjn0Eg94DmF207OsiyXFltODQZ7 2hmqv48/VsHCVAe5kNXraV+N7bSIb/Hjs1Dq/i5un0AEiuEqvrhfdJo/m2eP82Ve5PD/UwJAr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DNajMgAAADjAAAADwAAAAAA AAAAAAAAAAChAgAAZHJzL2Rvd25yZXYueG1sUEsFBgAAAAAEAAQA+QAAAJYDAAAAAA== ">
                        <v:stroke endarrow="block"/>
                      </v:line>
                      <v:group id="Group 65" o:spid="_x0000_s1582" style="position:absolute;left:7378;top:2327;width:370;height:540" coordorigin="7348,2467" coordsize="37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JpSskAAADjAAAADwAAAGRycy9kb3ducmV2LnhtbERPS2vCQBC+C/0PyxS8 6SbWV1NXEWmLByn4AOltyI5JMDsbsmsS/71bEHqc7z2LVWdK0VDtCssK4mEEgji1uuBMwen4NZiD cB5ZY2mZFNzJwWr50ltgom3Le2oOPhMhhF2CCnLvq0RKl+Zk0A1tRRy4i60N+nDWmdQ1tiHclHIU RVNpsODQkGNFm5zS6+FmFHy32K7f4s9md71s7r/Hyc95F5NS/ddu/QHCU+f/xU/3Vof5o3E0Gc+n 7zP4+ykAIJc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UMmlKyQAA AOMAAAAPAAAAAAAAAAAAAAAAAKoCAABkcnMvZG93bnJldi54bWxQSwUGAAAAAAQABAD6AAAAoAMA AAAA ">
                        <v:shape id="Text Box 66" o:spid="_x0000_s1583" type="#_x0000_t202" style="position:absolute;left:7358;top:2467;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J/YMsA AADjAAAADwAAAGRycy9kb3ducmV2LnhtbESPQUvDQBCF74L/YRnBm9211NDGbksRBUEQ03jwOGan ydLsbMyubfz3zkHwOPPevPfNejuFXp1oTD6yhduZAUXcROe5tfBeP90sQaWM7LCPTBZ+KMF2c3mx xtLFM1d02udWSQinEi10OQ+l1qnpKGCaxYFYtEMcA2YZx1a7Ec8SHno9N6bQAT1LQ4cDPXTUHPff wcLug6tH//X6+VYdKl/XK8MvxdHa66tpdw8q05T/zX/Xz07w5wtzt1gWK4GWn2QBevMLAAD//wMA UEsBAi0AFAAGAAgAAAAhAPD3irv9AAAA4gEAABMAAAAAAAAAAAAAAAAAAAAAAFtDb250ZW50X1R5 cGVzXS54bWxQSwECLQAUAAYACAAAACEAMd1fYdIAAACPAQAACwAAAAAAAAAAAAAAAAAuAQAAX3Jl bHMvLnJlbHNQSwECLQAUAAYACAAAACEAMy8FnkEAAAA5AAAAEAAAAAAAAAAAAAAAAAApAgAAZHJz L3NoYXBleG1sLnhtbFBLAQItABQABgAIAAAAIQD00n9gywAAAOMAAAAPAAAAAAAAAAAAAAAAAJgC AABkcnMvZG93bnJldi54bWxQSwUGAAAAAAQABAD1AAAAkAMAAAAA " filled="f" stroked="f">
                          <v:textbox inset="0,0,0,0">
                            <w:txbxContent>
                              <w:p w14:paraId="322FAB3D" w14:textId="77777777" w:rsidR="00541C41" w:rsidRDefault="00541C41" w:rsidP="004F12F7">
                                <w:pPr>
                                  <w:rPr>
                                    <w:b/>
                                    <w:bCs/>
                                    <w:i/>
                                    <w:iCs/>
                                  </w:rPr>
                                </w:pPr>
                                <w:r>
                                  <w:rPr>
                                    <w:bCs/>
                                    <w:iCs/>
                                  </w:rPr>
                                  <w:t>P</w:t>
                                </w:r>
                              </w:p>
                            </w:txbxContent>
                          </v:textbox>
                        </v:shape>
                        <v:line id="Line 67" o:spid="_x0000_s1584" style="position:absolute;visibility:visible;mso-wrap-style:square" from="7348,2471" to="7528,2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B6+MgAAADjAAAADwAAAGRycy9kb3ducmV2LnhtbERPS2vCQBC+C/0PyxS86aYh8ZG6hrQo 9CRUbelxyI5JbHY2ZFeN/75bKPQ433tW+WBacaXeNZYVPE0jEMSl1Q1XCo6H7WQBwnlkja1lUnAn B/n6YbTCTNsbv9N17ysRQthlqKD2vsukdGVNBt3UdsSBO9neoA9nX0nd4y2Em1bGUTSTBhsODTV2 9FpT+b2/GAVp8/HJm69zWWwd25fDfbeZFzulxo9D8QzC0+D/xX/uNx3mx0mUJovZcgm/PwUA5P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qB6+MgAAADjAAAADwAAAAAA AAAAAAAAAAChAgAAZHJzL2Rvd25yZXYueG1sUEsFBgAAAAAEAAQA+QAAAJYDAAAAAA== ">
                          <v:stroke endarrow="open" endarrowlength="short"/>
                        </v:line>
                      </v:group>
                      <v:group id="Group 68" o:spid="_x0000_s1585" style="position:absolute;left:8818;top:2411;width:360;height:540" coordorigin="8978,2541" coordsize="36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BrJMwAAADjAAAADwAAAGRycy9kb3ducmV2LnhtbESPQUvDQBCF74L/YRnB m91NbbWk3ZZSVDwUwVaQ3obsNAnNzobsmqT/3jkIHmfmzXvvW21G36ieulgHtpBNDCjiIriaSwtf x9eHBaiYkB02gcnClSJs1rc3K8xdGPiT+kMqlZhwzNFClVKbax2LijzGSWiJ5XYOncckY1dq1+Eg 5r7RU2OetMeaJaHClnYVFZfDj7fwNuCwfcxe+v3lvLuejvOP731G1t7fjdslqERj+hf/fb87qT+d mfls8WyEQphkAXr9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FMGsk zAAAAOMAAAAPAAAAAAAAAAAAAAAAAKoCAABkcnMvZG93bnJldi54bWxQSwUGAAAAAAQABAD6AAAA owMAAAAA ">
                        <v:shape id="Text Box 69" o:spid="_x0000_s1586" type="#_x0000_t202" style="position:absolute;left:8978;top:2541;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M58kA AADjAAAADwAAAGRycy9kb3ducmV2LnhtbERPS2sCMRC+F/ofwhS81USxPrZGkWKhIJSu68HjdDPu BjeT7SbV9d83hUKP871nue5dIy7UBetZw2ioQBCX3liuNByK18c5iBCRDTaeScONAqxX93dLzIy/ ck6XfaxECuGQoYY6xjaTMpQ1OQxD3xIn7uQ7hzGdXSVNh9cU7ho5VmoqHVpODTW29FJTed5/Ow2b I+db+/X++ZGfclsUC8W76VnrwUO/eQYRqY//4j/3m0nzxxP1NJnP1Ah+f0oAyNUPAAAA//8DAFBL AQItABQABgAIAAAAIQDw94q7/QAAAOIBAAATAAAAAAAAAAAAAAAAAAAAAABbQ29udGVudF9UeXBl c10ueG1sUEsBAi0AFAAGAAgAAAAhADHdX2HSAAAAjwEAAAsAAAAAAAAAAAAAAAAALgEAAF9yZWxz Ly5yZWxzUEsBAi0AFAAGAAgAAAAhADMvBZ5BAAAAOQAAABAAAAAAAAAAAAAAAAAAKQIAAGRycy9z aGFwZXhtbC54bWxQSwECLQAUAAYACAAAACEA+wNM58kAAADjAAAADwAAAAAAAAAAAAAAAACYAgAA ZHJzL2Rvd25yZXYueG1sUEsFBgAAAAAEAAQA9QAAAI4DAAAAAA== " filled="f" stroked="f">
                          <v:textbox inset="0,0,0,0">
                            <w:txbxContent>
                              <w:p w14:paraId="6430B1BF" w14:textId="77777777" w:rsidR="00541C41" w:rsidRDefault="00541C41" w:rsidP="004F12F7">
                                <w:pPr>
                                  <w:rPr>
                                    <w:b/>
                                    <w:bCs/>
                                    <w:i/>
                                    <w:iCs/>
                                  </w:rPr>
                                </w:pPr>
                                <w:r>
                                  <w:rPr>
                                    <w:bCs/>
                                    <w:iCs/>
                                  </w:rPr>
                                  <w:t>P</w:t>
                                </w:r>
                                <w:r>
                                  <w:rPr>
                                    <w:bCs/>
                                    <w:iCs/>
                                    <w:vertAlign w:val="subscript"/>
                                  </w:rPr>
                                  <w:t>1</w:t>
                                </w:r>
                              </w:p>
                            </w:txbxContent>
                          </v:textbox>
                        </v:shape>
                        <v:line id="Line 70" o:spid="_x0000_s1587" style="position:absolute;visibility:visible;mso-wrap-style:square" from="8978,2551" to="9158,2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9yk8cAAADjAAAADwAAAGRycy9kb3ducmV2LnhtbERPS2vCQBC+C/0Pywi96a7BF6mrpEXB k6C2pcchO03SZmdDdtX4711B8DjfexarztbiTK2vHGsYDRUI4tyZigsNn8fNYA7CB2SDtWPScCUP q+VLb4GpcRfe0/kQChFD2KeooQyhSaX0eUkW/dA1xJH7da3FEM+2kKbFSwy3tUyUmkqLFceGEhv6 KCn/P5yshkn19c3rn78823h278frbj3Ldlq/9rvsDUSgLjzFD/fWxPnJWE3G85lK4P5TBEAu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73KTxwAAAOMAAAAPAAAAAAAA AAAAAAAAAKECAABkcnMvZG93bnJldi54bWxQSwUGAAAAAAQABAD5AAAAlQMAAAAA ">
                          <v:stroke endarrow="open" endarrowlength="short"/>
                        </v:line>
                      </v:group>
                      <v:shape id="Text Box 71" o:spid="_x0000_s1588" type="#_x0000_t202" style="position:absolute;left:7538;top:121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13C8gA AADjAAAADwAAAGRycy9kb3ducmV2LnhtbERPX0vDMBB/F/wO4YS9ucStzlmXjSEKgiB29cHHs7m1 Yc2lNrHrvv0iCD7e7/+tNqNrxUB9sJ413EwVCOLKG8u1ho/y+XoJIkRkg61n0nCiAJv15cUKc+OP XNCwi7VIIRxy1NDE2OVShqohh2HqO+LE7X3vMKazr6Xp8ZjCXStnSi2kQ8upocGOHhuqDrsfp2H7 ycWT/X77ei/2hS3Le8Wvi4PWk6tx+wAi0hj/xX/uF5PmzzJ1my3v1Bx+f0oAyPUZAAD//wMAUEsB Ai0AFAAGAAgAAAAhAPD3irv9AAAA4gEAABMAAAAAAAAAAAAAAAAAAAAAAFtDb250ZW50X1R5cGVz XS54bWxQSwECLQAUAAYACAAAACEAMd1fYdIAAACPAQAACwAAAAAAAAAAAAAAAAAuAQAAX3JlbHMv LnJlbHNQSwECLQAUAAYACAAAACEAMy8FnkEAAAA5AAAAEAAAAAAAAAAAAAAAAAApAgAAZHJzL3No YXBleG1sLnhtbFBLAQItABQABgAIAAAAIQBknXcLyAAAAOMAAAAPAAAAAAAAAAAAAAAAAJgCAABk cnMvZG93bnJldi54bWxQSwUGAAAAAAQABAD1AAAAjQMAAAAA " filled="f" stroked="f">
                        <v:textbox inset="0,0,0,0">
                          <w:txbxContent>
                            <w:p w14:paraId="50546A97" w14:textId="77777777" w:rsidR="00541C41" w:rsidRDefault="00541C41" w:rsidP="004F12F7">
                              <w:pPr>
                                <w:rPr>
                                  <w:b/>
                                  <w:bCs/>
                                  <w:i/>
                                  <w:iCs/>
                                </w:rPr>
                              </w:pPr>
                              <w:r>
                                <w:rPr>
                                  <w:bCs/>
                                  <w:iCs/>
                                </w:rPr>
                                <w:t>G</w:t>
                              </w:r>
                            </w:p>
                          </w:txbxContent>
                        </v:textbox>
                      </v:shape>
                    </v:group>
                  </w:pict>
                </mc:Fallback>
              </mc:AlternateContent>
            </w:r>
            <w:r w:rsidRPr="00541C41">
              <w:rPr>
                <w:rFonts w:eastAsia="MS Mincho"/>
                <w:sz w:val="26"/>
                <w:szCs w:val="26"/>
                <w:lang w:eastAsia="ja-JP"/>
              </w:rPr>
              <w:t xml:space="preserve"> </w:t>
            </w:r>
            <w:r w:rsidRPr="00541C41">
              <w:rPr>
                <w:rFonts w:eastAsia="MS Mincho"/>
                <w:sz w:val="28"/>
                <w:szCs w:val="28"/>
                <w:lang w:eastAsia="ja-JP"/>
              </w:rPr>
              <w:t xml:space="preserve">Khi hệ cân bằng, các lực tác dụng như </w:t>
            </w:r>
          </w:p>
          <w:p w14:paraId="228DB282" w14:textId="77777777" w:rsidR="00541C41" w:rsidRPr="00541C41" w:rsidRDefault="00541C41" w:rsidP="00541C41">
            <w:pPr>
              <w:shd w:val="clear" w:color="auto" w:fill="FFFFFF"/>
              <w:spacing w:after="0"/>
              <w:outlineLvl w:val="5"/>
              <w:rPr>
                <w:rFonts w:eastAsia="MS Mincho"/>
                <w:sz w:val="28"/>
                <w:szCs w:val="28"/>
                <w:lang w:eastAsia="ja-JP"/>
              </w:rPr>
            </w:pPr>
            <w:r w:rsidRPr="00541C41">
              <w:rPr>
                <w:rFonts w:eastAsia="MS Mincho"/>
                <w:sz w:val="28"/>
                <w:szCs w:val="28"/>
                <w:lang w:eastAsia="ja-JP"/>
              </w:rPr>
              <w:t>hình vẽ.</w:t>
            </w:r>
          </w:p>
          <w:p w14:paraId="3105DE8C" w14:textId="77777777" w:rsidR="00541C41" w:rsidRPr="00541C41" w:rsidRDefault="00541C41" w:rsidP="00541C41">
            <w:pPr>
              <w:spacing w:after="0"/>
              <w:outlineLvl w:val="5"/>
              <w:rPr>
                <w:rFonts w:eastAsia="MS Mincho"/>
                <w:sz w:val="28"/>
                <w:szCs w:val="28"/>
                <w:lang w:eastAsia="ja-JP"/>
              </w:rPr>
            </w:pPr>
            <w:r w:rsidRPr="00541C41">
              <w:rPr>
                <w:rFonts w:eastAsia="MS Mincho"/>
                <w:sz w:val="28"/>
                <w:szCs w:val="28"/>
                <w:lang w:eastAsia="ja-JP"/>
              </w:rPr>
              <w:t>P là trọng lượng của thanh</w:t>
            </w:r>
          </w:p>
          <w:p w14:paraId="493778FA" w14:textId="77777777" w:rsidR="00541C41" w:rsidRPr="00541C41" w:rsidRDefault="00541C41" w:rsidP="00541C41">
            <w:pPr>
              <w:spacing w:after="0"/>
              <w:outlineLvl w:val="5"/>
              <w:rPr>
                <w:rFonts w:eastAsia="MS Mincho"/>
                <w:sz w:val="28"/>
                <w:szCs w:val="28"/>
                <w:vertAlign w:val="subscript"/>
                <w:lang w:eastAsia="ja-JP"/>
              </w:rPr>
            </w:pPr>
            <w:r w:rsidRPr="00541C41">
              <w:rPr>
                <w:rFonts w:eastAsia="MS Mincho"/>
                <w:sz w:val="28"/>
                <w:szCs w:val="28"/>
                <w:lang w:eastAsia="ja-JP"/>
              </w:rPr>
              <w:t>P</w:t>
            </w:r>
            <w:r w:rsidRPr="00541C41">
              <w:rPr>
                <w:rFonts w:eastAsia="MS Mincho"/>
                <w:sz w:val="28"/>
                <w:szCs w:val="28"/>
                <w:vertAlign w:val="subscript"/>
                <w:lang w:eastAsia="ja-JP"/>
              </w:rPr>
              <w:t xml:space="preserve">1 </w:t>
            </w:r>
            <w:r w:rsidRPr="00541C41">
              <w:rPr>
                <w:rFonts w:eastAsia="MS Mincho"/>
                <w:sz w:val="28"/>
                <w:szCs w:val="28"/>
                <w:lang w:eastAsia="ja-JP"/>
              </w:rPr>
              <w:t>là trọng lượng của vật m</w:t>
            </w:r>
            <w:r w:rsidRPr="00541C41">
              <w:rPr>
                <w:rFonts w:eastAsia="MS Mincho"/>
                <w:sz w:val="28"/>
                <w:szCs w:val="28"/>
                <w:vertAlign w:val="subscript"/>
                <w:lang w:eastAsia="ja-JP"/>
              </w:rPr>
              <w:t>1</w:t>
            </w:r>
          </w:p>
          <w:p w14:paraId="7028D9AC" w14:textId="77777777" w:rsidR="00541C41" w:rsidRPr="00541C41" w:rsidRDefault="00541C41" w:rsidP="00541C41">
            <w:pPr>
              <w:spacing w:after="0"/>
              <w:outlineLvl w:val="5"/>
              <w:rPr>
                <w:rFonts w:eastAsia="MS Mincho"/>
                <w:sz w:val="28"/>
                <w:szCs w:val="28"/>
                <w:lang w:eastAsia="ja-JP"/>
              </w:rPr>
            </w:pPr>
            <w:r w:rsidRPr="00541C41">
              <w:rPr>
                <w:rFonts w:eastAsia="MS Mincho"/>
                <w:sz w:val="28"/>
                <w:szCs w:val="28"/>
                <w:lang w:eastAsia="ja-JP"/>
              </w:rPr>
              <w:t>Khi thanh cân bằng ta có:</w:t>
            </w:r>
          </w:p>
          <w:p w14:paraId="6A3386EE" w14:textId="77777777" w:rsidR="00541C41" w:rsidRPr="00541C41" w:rsidRDefault="00541C41" w:rsidP="00541C41">
            <w:pPr>
              <w:spacing w:after="0"/>
              <w:rPr>
                <w:rFonts w:eastAsia="MS Mincho"/>
                <w:sz w:val="28"/>
                <w:szCs w:val="28"/>
                <w:lang w:eastAsia="ja-JP"/>
              </w:rPr>
            </w:pPr>
            <w:r w:rsidRPr="00541C41">
              <w:rPr>
                <w:rFonts w:eastAsia="MS Mincho"/>
                <w:sz w:val="28"/>
                <w:szCs w:val="28"/>
                <w:lang w:eastAsia="ja-JP"/>
              </w:rPr>
              <w:t>P. CG = P</w:t>
            </w:r>
            <w:r w:rsidRPr="00541C41">
              <w:rPr>
                <w:rFonts w:eastAsia="MS Mincho"/>
                <w:sz w:val="28"/>
                <w:szCs w:val="28"/>
                <w:vertAlign w:val="subscript"/>
                <w:lang w:eastAsia="ja-JP"/>
              </w:rPr>
              <w:t>1</w:t>
            </w:r>
            <w:r w:rsidRPr="00541C41">
              <w:rPr>
                <w:rFonts w:eastAsia="MS Mincho"/>
                <w:sz w:val="28"/>
                <w:szCs w:val="28"/>
                <w:lang w:eastAsia="ja-JP"/>
              </w:rPr>
              <w:t xml:space="preserve"> . CB</w:t>
            </w:r>
          </w:p>
          <w:p w14:paraId="55CC4495" w14:textId="77777777" w:rsidR="00541C41" w:rsidRPr="00541C41" w:rsidRDefault="00541C41" w:rsidP="00541C41">
            <w:pPr>
              <w:spacing w:after="0"/>
              <w:outlineLvl w:val="5"/>
              <w:rPr>
                <w:rFonts w:eastAsia="MS Mincho"/>
                <w:sz w:val="28"/>
                <w:szCs w:val="28"/>
                <w:lang w:eastAsia="ja-JP"/>
              </w:rPr>
            </w:pPr>
            <w:r w:rsidRPr="00541C41">
              <w:rPr>
                <w:rFonts w:eastAsia="MS Mincho"/>
                <w:sz w:val="28"/>
                <w:szCs w:val="28"/>
                <w:lang w:eastAsia="ja-JP"/>
              </w:rPr>
              <w:t>=&gt; 10. m. (</w:t>
            </w:r>
            <w:r w:rsidRPr="00541C41">
              <w:rPr>
                <w:position w:val="-24"/>
                <w:sz w:val="28"/>
                <w:szCs w:val="28"/>
                <w:lang w:val="pt-BR"/>
              </w:rPr>
              <w:object w:dxaOrig="240" w:dyaOrig="620" w14:anchorId="77589DE0">
                <v:shape id="_x0000_i1411" type="#_x0000_t75" style="width:12pt;height:31.5pt" o:ole="">
                  <v:imagedata r:id="rId882" o:title=""/>
                </v:shape>
                <o:OLEObject Type="Embed" ProgID="Equation.DSMT4" ShapeID="_x0000_i1411" DrawAspect="Content" ObjectID="_1773308494" r:id="rId883"/>
              </w:object>
            </w:r>
            <w:r w:rsidRPr="00541C41">
              <w:rPr>
                <w:rFonts w:eastAsia="MS Mincho"/>
                <w:sz w:val="28"/>
                <w:szCs w:val="28"/>
                <w:lang w:eastAsia="ja-JP"/>
              </w:rPr>
              <w:t>. AB - CB)  = 10. m</w:t>
            </w:r>
            <w:r w:rsidRPr="00541C41">
              <w:rPr>
                <w:rFonts w:eastAsia="MS Mincho"/>
                <w:sz w:val="28"/>
                <w:szCs w:val="28"/>
                <w:vertAlign w:val="subscript"/>
                <w:lang w:eastAsia="ja-JP"/>
              </w:rPr>
              <w:t>1</w:t>
            </w:r>
            <w:r w:rsidRPr="00541C41">
              <w:rPr>
                <w:rFonts w:eastAsia="MS Mincho"/>
                <w:sz w:val="28"/>
                <w:szCs w:val="28"/>
                <w:lang w:eastAsia="ja-JP"/>
              </w:rPr>
              <w:t xml:space="preserve"> . CB.</w:t>
            </w:r>
          </w:p>
          <w:p w14:paraId="186FE617" w14:textId="77777777" w:rsidR="00541C41" w:rsidRPr="00541C41" w:rsidRDefault="00541C41" w:rsidP="00541C41">
            <w:pPr>
              <w:spacing w:after="0"/>
              <w:outlineLvl w:val="5"/>
              <w:rPr>
                <w:rFonts w:eastAsia="MS Mincho"/>
                <w:sz w:val="28"/>
                <w:szCs w:val="28"/>
                <w:lang w:eastAsia="ja-JP"/>
              </w:rPr>
            </w:pPr>
            <w:r w:rsidRPr="00541C41">
              <w:rPr>
                <w:rFonts w:eastAsia="MS Mincho"/>
                <w:sz w:val="28"/>
                <w:szCs w:val="28"/>
                <w:lang w:eastAsia="ja-JP"/>
              </w:rPr>
              <w:t>=&gt; m. (</w:t>
            </w:r>
            <w:r w:rsidRPr="00541C41">
              <w:rPr>
                <w:position w:val="-24"/>
                <w:sz w:val="28"/>
                <w:szCs w:val="28"/>
                <w:lang w:val="pt-BR"/>
              </w:rPr>
              <w:object w:dxaOrig="240" w:dyaOrig="620" w14:anchorId="1DADA3CC">
                <v:shape id="_x0000_i1412" type="#_x0000_t75" style="width:12pt;height:31.5pt" o:ole="">
                  <v:imagedata r:id="rId882" o:title=""/>
                </v:shape>
                <o:OLEObject Type="Embed" ProgID="Equation.DSMT4" ShapeID="_x0000_i1412" DrawAspect="Content" ObjectID="_1773308495" r:id="rId884"/>
              </w:object>
            </w:r>
            <w:r w:rsidRPr="00541C41">
              <w:rPr>
                <w:rFonts w:eastAsia="MS Mincho"/>
                <w:sz w:val="28"/>
                <w:szCs w:val="28"/>
                <w:lang w:eastAsia="ja-JP"/>
              </w:rPr>
              <w:t>. 1 - 0,2) = 3. 0,2</w:t>
            </w:r>
          </w:p>
          <w:p w14:paraId="17DAD1A8" w14:textId="77777777" w:rsidR="00541C41" w:rsidRPr="00541C41" w:rsidRDefault="00541C41" w:rsidP="00541C41">
            <w:pPr>
              <w:spacing w:after="0"/>
              <w:outlineLvl w:val="5"/>
              <w:rPr>
                <w:rFonts w:eastAsia="MS Mincho"/>
                <w:sz w:val="28"/>
                <w:szCs w:val="28"/>
                <w:lang w:eastAsia="ja-JP"/>
              </w:rPr>
            </w:pPr>
            <w:r w:rsidRPr="00541C41">
              <w:rPr>
                <w:rFonts w:eastAsia="MS Mincho"/>
                <w:sz w:val="28"/>
                <w:szCs w:val="28"/>
                <w:lang w:eastAsia="ja-JP"/>
              </w:rPr>
              <w:t>=&gt; m = 2 kg.</w:t>
            </w:r>
          </w:p>
          <w:p w14:paraId="40A9D094" w14:textId="77777777" w:rsidR="00541C41" w:rsidRPr="00541C41" w:rsidRDefault="00541C41" w:rsidP="00541C41">
            <w:pPr>
              <w:spacing w:after="0"/>
              <w:outlineLvl w:val="5"/>
              <w:rPr>
                <w:rFonts w:eastAsia="Times New Roman"/>
                <w:bCs/>
                <w:sz w:val="28"/>
                <w:szCs w:val="28"/>
              </w:rPr>
            </w:pPr>
            <w:r w:rsidRPr="00541C41">
              <w:rPr>
                <w:rFonts w:eastAsia="MS Mincho"/>
                <w:sz w:val="28"/>
                <w:szCs w:val="28"/>
                <w:lang w:eastAsia="ja-JP"/>
              </w:rPr>
              <w:t>Vậy thanh có khối lượng 2 kg.</w:t>
            </w:r>
            <w:r w:rsidRPr="00541C41">
              <w:rPr>
                <w:rFonts w:eastAsia="Times New Roman"/>
                <w:bCs/>
                <w:sz w:val="28"/>
                <w:szCs w:val="28"/>
              </w:rPr>
              <w:t xml:space="preserve"> </w:t>
            </w:r>
          </w:p>
        </w:tc>
        <w:tc>
          <w:tcPr>
            <w:tcW w:w="980" w:type="dxa"/>
          </w:tcPr>
          <w:p w14:paraId="4DB3A098" w14:textId="77777777" w:rsidR="00541C41" w:rsidRPr="00541C41" w:rsidRDefault="00541C41" w:rsidP="00541C41">
            <w:pPr>
              <w:spacing w:after="0" w:line="240" w:lineRule="auto"/>
              <w:jc w:val="center"/>
              <w:rPr>
                <w:rFonts w:eastAsia="Times New Roman"/>
                <w:bCs/>
                <w:sz w:val="26"/>
                <w:szCs w:val="26"/>
              </w:rPr>
            </w:pPr>
          </w:p>
          <w:p w14:paraId="7F24D775" w14:textId="77777777" w:rsidR="00541C41" w:rsidRPr="00541C41" w:rsidRDefault="00541C41" w:rsidP="00541C41">
            <w:pPr>
              <w:spacing w:after="0" w:line="240" w:lineRule="auto"/>
              <w:jc w:val="center"/>
              <w:rPr>
                <w:rFonts w:eastAsia="Times New Roman"/>
                <w:bCs/>
                <w:sz w:val="26"/>
                <w:szCs w:val="26"/>
              </w:rPr>
            </w:pPr>
          </w:p>
          <w:p w14:paraId="436AA774" w14:textId="77777777" w:rsidR="00541C41" w:rsidRPr="00541C41" w:rsidRDefault="00541C41" w:rsidP="00541C41">
            <w:pPr>
              <w:spacing w:after="0" w:line="240" w:lineRule="auto"/>
              <w:rPr>
                <w:rFonts w:eastAsia="Times New Roman"/>
                <w:bCs/>
                <w:sz w:val="26"/>
                <w:szCs w:val="26"/>
              </w:rPr>
            </w:pPr>
          </w:p>
          <w:p w14:paraId="6DA6E208"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5</w:t>
            </w:r>
          </w:p>
          <w:p w14:paraId="363A4564" w14:textId="77777777" w:rsidR="00541C41" w:rsidRPr="00541C41" w:rsidRDefault="00541C41" w:rsidP="00541C41">
            <w:pPr>
              <w:spacing w:after="0" w:line="240" w:lineRule="auto"/>
              <w:jc w:val="center"/>
              <w:rPr>
                <w:rFonts w:eastAsia="Times New Roman"/>
                <w:bCs/>
                <w:sz w:val="26"/>
                <w:szCs w:val="26"/>
              </w:rPr>
            </w:pPr>
          </w:p>
          <w:p w14:paraId="7484EA29" w14:textId="77777777" w:rsidR="00541C41" w:rsidRPr="00541C41" w:rsidRDefault="00541C41" w:rsidP="00541C41">
            <w:pPr>
              <w:spacing w:after="0" w:line="240" w:lineRule="auto"/>
              <w:jc w:val="center"/>
              <w:rPr>
                <w:rFonts w:eastAsia="Times New Roman"/>
                <w:bCs/>
                <w:sz w:val="26"/>
                <w:szCs w:val="26"/>
              </w:rPr>
            </w:pPr>
          </w:p>
          <w:p w14:paraId="2A18291F"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5</w:t>
            </w:r>
          </w:p>
          <w:p w14:paraId="7BEE5869" w14:textId="77777777" w:rsidR="00541C41" w:rsidRPr="00541C41" w:rsidRDefault="00541C41" w:rsidP="00541C41">
            <w:pPr>
              <w:spacing w:after="0" w:line="240" w:lineRule="auto"/>
              <w:jc w:val="center"/>
              <w:rPr>
                <w:rFonts w:eastAsia="Times New Roman"/>
                <w:bCs/>
                <w:sz w:val="26"/>
                <w:szCs w:val="26"/>
              </w:rPr>
            </w:pPr>
          </w:p>
          <w:p w14:paraId="01C29F4C" w14:textId="77777777" w:rsidR="00541C41" w:rsidRPr="00541C41" w:rsidRDefault="00541C41" w:rsidP="00541C41">
            <w:pPr>
              <w:spacing w:after="0" w:line="240" w:lineRule="auto"/>
              <w:jc w:val="center"/>
              <w:rPr>
                <w:rFonts w:eastAsia="Times New Roman"/>
                <w:bCs/>
                <w:sz w:val="26"/>
                <w:szCs w:val="26"/>
              </w:rPr>
            </w:pPr>
          </w:p>
          <w:p w14:paraId="2265D07F" w14:textId="77777777" w:rsidR="00541C41" w:rsidRPr="00541C41" w:rsidRDefault="00541C41" w:rsidP="00541C41">
            <w:pPr>
              <w:spacing w:after="0" w:line="240" w:lineRule="auto"/>
              <w:rPr>
                <w:rFonts w:eastAsia="Times New Roman"/>
                <w:bCs/>
                <w:sz w:val="26"/>
                <w:szCs w:val="26"/>
              </w:rPr>
            </w:pPr>
          </w:p>
          <w:p w14:paraId="36FC6039" w14:textId="77777777" w:rsidR="00541C41" w:rsidRPr="00541C41" w:rsidRDefault="00541C41" w:rsidP="00541C41">
            <w:pPr>
              <w:spacing w:after="0" w:line="240" w:lineRule="auto"/>
              <w:rPr>
                <w:rFonts w:eastAsia="Times New Roman"/>
                <w:bCs/>
                <w:sz w:val="26"/>
                <w:szCs w:val="26"/>
              </w:rPr>
            </w:pPr>
          </w:p>
          <w:p w14:paraId="0B042B26" w14:textId="77777777" w:rsidR="00541C41" w:rsidRPr="00541C41" w:rsidRDefault="00541C41" w:rsidP="00541C41">
            <w:pPr>
              <w:spacing w:after="0" w:line="240" w:lineRule="auto"/>
              <w:jc w:val="center"/>
              <w:rPr>
                <w:rFonts w:eastAsia="Times New Roman"/>
                <w:bCs/>
                <w:sz w:val="26"/>
                <w:szCs w:val="26"/>
              </w:rPr>
            </w:pPr>
          </w:p>
          <w:p w14:paraId="39F80C60"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5</w:t>
            </w:r>
          </w:p>
          <w:p w14:paraId="7BFF81DC" w14:textId="77777777" w:rsidR="00541C41" w:rsidRPr="00541C41" w:rsidRDefault="00541C41" w:rsidP="00541C41">
            <w:pPr>
              <w:spacing w:after="0" w:line="240" w:lineRule="auto"/>
              <w:rPr>
                <w:rFonts w:eastAsia="Times New Roman"/>
                <w:sz w:val="26"/>
                <w:szCs w:val="26"/>
              </w:rPr>
            </w:pPr>
          </w:p>
        </w:tc>
      </w:tr>
      <w:tr w:rsidR="00541C41" w:rsidRPr="00541C41" w14:paraId="61FB543C" w14:textId="77777777" w:rsidTr="0093434C">
        <w:tc>
          <w:tcPr>
            <w:tcW w:w="1117" w:type="dxa"/>
            <w:vMerge/>
            <w:vAlign w:val="center"/>
          </w:tcPr>
          <w:p w14:paraId="06E766FC" w14:textId="77777777" w:rsidR="00541C41" w:rsidRPr="00541C41" w:rsidRDefault="00541C41" w:rsidP="00541C41">
            <w:pPr>
              <w:spacing w:after="0" w:line="240" w:lineRule="auto"/>
              <w:jc w:val="center"/>
              <w:rPr>
                <w:rFonts w:eastAsia="Times New Roman"/>
                <w:bCs/>
                <w:sz w:val="26"/>
                <w:szCs w:val="26"/>
              </w:rPr>
            </w:pPr>
          </w:p>
        </w:tc>
        <w:tc>
          <w:tcPr>
            <w:tcW w:w="7827" w:type="dxa"/>
          </w:tcPr>
          <w:p w14:paraId="76668133" w14:textId="77777777" w:rsidR="00541C41" w:rsidRPr="00541C41" w:rsidRDefault="00541C41" w:rsidP="00541C41">
            <w:pPr>
              <w:spacing w:after="0" w:line="240" w:lineRule="auto"/>
              <w:jc w:val="center"/>
              <w:rPr>
                <w:rFonts w:eastAsia="Times New Roman"/>
                <w:b/>
                <w:i/>
                <w:iCs/>
                <w:sz w:val="26"/>
                <w:szCs w:val="26"/>
              </w:rPr>
            </w:pPr>
            <w:r w:rsidRPr="00541C41">
              <w:rPr>
                <w:rFonts w:eastAsia="Times New Roman"/>
                <w:b/>
                <w:i/>
                <w:iCs/>
                <w:sz w:val="26"/>
                <w:szCs w:val="26"/>
              </w:rPr>
              <w:t>Câu 1 – ý 2. (1,0 điểm)</w:t>
            </w:r>
          </w:p>
        </w:tc>
        <w:tc>
          <w:tcPr>
            <w:tcW w:w="980" w:type="dxa"/>
          </w:tcPr>
          <w:p w14:paraId="55776F72" w14:textId="77777777" w:rsidR="00541C41" w:rsidRPr="00541C41" w:rsidRDefault="00541C41" w:rsidP="00541C41">
            <w:pPr>
              <w:spacing w:after="0" w:line="240" w:lineRule="auto"/>
              <w:jc w:val="center"/>
              <w:rPr>
                <w:rFonts w:eastAsia="Times New Roman"/>
                <w:bCs/>
                <w:sz w:val="26"/>
                <w:szCs w:val="26"/>
              </w:rPr>
            </w:pPr>
          </w:p>
        </w:tc>
      </w:tr>
      <w:tr w:rsidR="00541C41" w:rsidRPr="00541C41" w14:paraId="2CCF66F5" w14:textId="77777777" w:rsidTr="0093434C">
        <w:trPr>
          <w:trHeight w:val="1804"/>
        </w:trPr>
        <w:tc>
          <w:tcPr>
            <w:tcW w:w="1117" w:type="dxa"/>
            <w:vMerge/>
            <w:vAlign w:val="center"/>
          </w:tcPr>
          <w:p w14:paraId="01DB6A40" w14:textId="77777777" w:rsidR="00541C41" w:rsidRPr="00541C41" w:rsidRDefault="00541C41" w:rsidP="00541C41">
            <w:pPr>
              <w:spacing w:after="0" w:line="240" w:lineRule="auto"/>
              <w:jc w:val="center"/>
              <w:rPr>
                <w:rFonts w:eastAsia="Times New Roman"/>
                <w:bCs/>
                <w:sz w:val="26"/>
                <w:szCs w:val="26"/>
              </w:rPr>
            </w:pPr>
          </w:p>
        </w:tc>
        <w:tc>
          <w:tcPr>
            <w:tcW w:w="7827" w:type="dxa"/>
          </w:tcPr>
          <w:p w14:paraId="5987D4AB" w14:textId="77777777" w:rsidR="00541C41" w:rsidRPr="00541C41" w:rsidRDefault="00541C41" w:rsidP="00541C41">
            <w:pPr>
              <w:spacing w:after="0"/>
              <w:rPr>
                <w:rFonts w:eastAsia="MS Mincho"/>
                <w:sz w:val="28"/>
                <w:szCs w:val="28"/>
                <w:lang w:eastAsia="ja-JP"/>
              </w:rPr>
            </w:pPr>
            <w:r w:rsidRPr="00541C41">
              <w:rPr>
                <w:rFonts w:eastAsia="MS Mincho"/>
                <w:sz w:val="28"/>
                <w:szCs w:val="28"/>
                <w:lang w:eastAsia="ja-JP"/>
              </w:rPr>
              <w:t xml:space="preserve"> Khi nhúng vật m</w:t>
            </w:r>
            <w:r w:rsidRPr="00541C41">
              <w:rPr>
                <w:rFonts w:eastAsia="MS Mincho"/>
                <w:sz w:val="28"/>
                <w:szCs w:val="28"/>
                <w:vertAlign w:val="subscript"/>
                <w:lang w:eastAsia="ja-JP"/>
              </w:rPr>
              <w:t>1</w:t>
            </w:r>
            <w:r w:rsidRPr="00541C41">
              <w:rPr>
                <w:rFonts w:eastAsia="MS Mincho"/>
                <w:sz w:val="28"/>
                <w:szCs w:val="28"/>
                <w:lang w:eastAsia="ja-JP"/>
              </w:rPr>
              <w:t xml:space="preserve"> vào nước xuất hiện thêm lực đẩy Ác - si - mét tác dụng vào m</w:t>
            </w:r>
            <w:r w:rsidRPr="00541C41">
              <w:rPr>
                <w:rFonts w:eastAsia="MS Mincho"/>
                <w:sz w:val="28"/>
                <w:szCs w:val="28"/>
                <w:vertAlign w:val="subscript"/>
                <w:lang w:eastAsia="ja-JP"/>
              </w:rPr>
              <w:t>1</w:t>
            </w:r>
            <w:r w:rsidRPr="00541C41">
              <w:rPr>
                <w:rFonts w:eastAsia="MS Mincho"/>
                <w:sz w:val="28"/>
                <w:szCs w:val="28"/>
                <w:lang w:eastAsia="ja-JP"/>
              </w:rPr>
              <w:t xml:space="preserve"> hướng lên trên. Khi đó lực tác dụng vào đầu B của thanh giảm đi so với câu a, theo nguyên tắc đòn bẩy cân bằng thì khoảng cách từ điểm tựa đến B sẽ tăng lên. Tức là C phải dịch chuyển về phía A để thanh cân bằng</w:t>
            </w:r>
          </w:p>
        </w:tc>
        <w:tc>
          <w:tcPr>
            <w:tcW w:w="980" w:type="dxa"/>
          </w:tcPr>
          <w:p w14:paraId="4AF67F89" w14:textId="77777777" w:rsidR="00541C41" w:rsidRPr="00541C41" w:rsidRDefault="00541C41" w:rsidP="00541C41">
            <w:pPr>
              <w:spacing w:after="0" w:line="240" w:lineRule="auto"/>
              <w:jc w:val="center"/>
              <w:rPr>
                <w:rFonts w:eastAsia="Times New Roman"/>
                <w:bCs/>
                <w:sz w:val="26"/>
                <w:szCs w:val="26"/>
              </w:rPr>
            </w:pPr>
          </w:p>
          <w:p w14:paraId="6D878C53"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1,0</w:t>
            </w:r>
          </w:p>
          <w:p w14:paraId="041F3907" w14:textId="77777777" w:rsidR="00541C41" w:rsidRPr="00541C41" w:rsidRDefault="00541C41" w:rsidP="00541C41">
            <w:pPr>
              <w:spacing w:after="0" w:line="240" w:lineRule="auto"/>
              <w:jc w:val="center"/>
              <w:rPr>
                <w:rFonts w:eastAsia="Times New Roman"/>
                <w:bCs/>
                <w:sz w:val="26"/>
                <w:szCs w:val="26"/>
              </w:rPr>
            </w:pPr>
          </w:p>
          <w:p w14:paraId="3CDB722C" w14:textId="77777777" w:rsidR="00541C41" w:rsidRPr="00541C41" w:rsidRDefault="00541C41" w:rsidP="00541C41">
            <w:pPr>
              <w:spacing w:after="0" w:line="240" w:lineRule="auto"/>
              <w:jc w:val="center"/>
              <w:rPr>
                <w:rFonts w:eastAsia="Times New Roman"/>
                <w:bCs/>
                <w:sz w:val="26"/>
                <w:szCs w:val="26"/>
              </w:rPr>
            </w:pPr>
          </w:p>
          <w:p w14:paraId="49B7D767" w14:textId="77777777" w:rsidR="00541C41" w:rsidRPr="00541C41" w:rsidRDefault="00541C41" w:rsidP="00541C41">
            <w:pPr>
              <w:spacing w:after="0" w:line="240" w:lineRule="auto"/>
              <w:jc w:val="center"/>
              <w:rPr>
                <w:rFonts w:eastAsia="Times New Roman"/>
                <w:bCs/>
                <w:sz w:val="26"/>
                <w:szCs w:val="26"/>
              </w:rPr>
            </w:pPr>
          </w:p>
        </w:tc>
      </w:tr>
      <w:tr w:rsidR="00541C41" w:rsidRPr="00541C41" w14:paraId="076EAE28" w14:textId="77777777" w:rsidTr="0093434C">
        <w:trPr>
          <w:trHeight w:val="4834"/>
        </w:trPr>
        <w:tc>
          <w:tcPr>
            <w:tcW w:w="1117" w:type="dxa"/>
            <w:vAlign w:val="center"/>
          </w:tcPr>
          <w:p w14:paraId="2BAD84FF"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Câu 2</w:t>
            </w:r>
          </w:p>
          <w:p w14:paraId="3AD3E2C2"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2,5</w:t>
            </w:r>
          </w:p>
          <w:p w14:paraId="6DAF0830"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điểm</w:t>
            </w:r>
          </w:p>
        </w:tc>
        <w:tc>
          <w:tcPr>
            <w:tcW w:w="7827" w:type="dxa"/>
          </w:tcPr>
          <w:p w14:paraId="6ED9FFDD" w14:textId="77777777" w:rsidR="00541C41" w:rsidRPr="00541C41" w:rsidRDefault="00541C41" w:rsidP="00541C41">
            <w:pPr>
              <w:spacing w:after="0"/>
              <w:outlineLvl w:val="5"/>
              <w:rPr>
                <w:sz w:val="28"/>
                <w:szCs w:val="28"/>
              </w:rPr>
            </w:pPr>
            <w:r w:rsidRPr="00541C41">
              <w:rPr>
                <w:noProof/>
                <w:sz w:val="28"/>
                <w:szCs w:val="28"/>
                <w14:ligatures w14:val="standardContextual"/>
              </w:rPr>
              <mc:AlternateContent>
                <mc:Choice Requires="wps">
                  <w:drawing>
                    <wp:anchor distT="0" distB="0" distL="114300" distR="114300" simplePos="0" relativeHeight="251961344" behindDoc="0" locked="0" layoutInCell="1" allowOverlap="1" wp14:anchorId="3834C9DA" wp14:editId="5C307EF2">
                      <wp:simplePos x="0" y="0"/>
                      <wp:positionH relativeFrom="column">
                        <wp:posOffset>4502785</wp:posOffset>
                      </wp:positionH>
                      <wp:positionV relativeFrom="paragraph">
                        <wp:posOffset>573405</wp:posOffset>
                      </wp:positionV>
                      <wp:extent cx="0" cy="668655"/>
                      <wp:effectExtent l="76200" t="38100" r="76200" b="55245"/>
                      <wp:wrapNone/>
                      <wp:docPr id="1240548710"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865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Line 197" o:spid="_x0000_s1026" style="position:absolute;z-index:251961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4.55pt,45.15pt" to="354.55pt,9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6wKlMQIAAHYEAAAOAAAAZHJzL2Uyb0RvYy54bWysVMuu2jAQ3VfqP1jeQxIaXhHhqkqgG9qL dG8/wNgOserYlm0IqOq/d2weLe3mqioL48fMmZkzZ7J4OnUSHbl1QqsSZ8MUI66oZkLtS/z1dT2Y YeQ8UYxIrXiJz9zhp+X7d4veFHykWy0ZtwhAlCt6U+LWe1MkiaMt74gbasMVPDbadsTD0e4TZkkP 6J1MRmk6SXptmbGacufgtr484mXEbxpO/XPTOO6RLDHk5uNq47oLa7JckGJviWkFvaZB/iGLjggF Qe9QNfEEHaz4C6oT1GqnGz+kukt00wjKYw1QTZb+Uc1LSwyPtQA5ztxpcv8Pln45bi0SDHo3ytNx PptmQJMiHfRqIxRH2XwaSOqNK8C2UlsbyqQn9WI2mn5zSOmqJWrPY7KvZwOOWfBIHlzCwRkItes/ awY25OB1ZOzU2C5AAhfoFBtzvjeGnzyil0sKt5PJbDIeR3BS3PyMdf4T1x0KmxJLSDrikuPG+ZAH KW4mIYzSayFlbLtUqC/xfDwaRwenpWDhMZg5u99V0qIjCcKJv2vcBzOrD4pFsJYTtlIM+ciAtwI4 kRyHCB1nGEkO8xF20doTId9qDQVIFXICNqCk6+6iru/zdL6arWb5IB9NVoM8revBx3WVDybrbDqu P9RVVWc/QnlZXrSCMa5ChTelZ/nblHSduYtG71q/U5k8okfOIdnbf0w6yiEo4KKlnWbnrQ3tCcoA cUfj6yCG6fn9HK1+fS6WPwEAAP//AwBQSwMEFAAGAAgAAAAhAD10ZnjeAAAACgEAAA8AAABkcnMv ZG93bnJldi54bWxMj8FOwzAMhu9IvENkJG4sGRODdE0nNrELB6R1PEDWmLZb41RNthWeHiMOcLT9 6ff358vRd+KMQ2wDGZhOFAikKriWagPvu83dE4iYLDnbBUIDnxhhWVxf5TZz4UJbPJepFhxCMbMG mpT6TMpYNehtnIQeiW8fYfA28TjU0g32wuG+k/dKzaW3LfGHxva4brA6lidvYNauvsq3F6dfN91q tz6G0R/01pjbm/F5ASLhmP5g+NFndSjYaR9O5KLoDDwqPWXUgFYzEAz8LvZM6oc5yCKX/ysU3wAA AP//AwBQSwECLQAUAAYACAAAACEAtoM4kv4AAADhAQAAEwAAAAAAAAAAAAAAAAAAAAAAW0NvbnRl bnRfVHlwZXNdLnhtbFBLAQItABQABgAIAAAAIQA4/SH/1gAAAJQBAAALAAAAAAAAAAAAAAAAAC8B AABfcmVscy8ucmVsc1BLAQItABQABgAIAAAAIQDT6wKlMQIAAHYEAAAOAAAAAAAAAAAAAAAAAC4C AABkcnMvZTJvRG9jLnhtbFBLAQItABQABgAIAAAAIQA9dGZ43gAAAAoBAAAPAAAAAAAAAAAAAAAA AIsEAABkcnMvZG93bnJldi54bWxQSwUGAAAAAAQABADzAAAAlgUAAAAA ">
                      <v:stroke startarrow="block" endarrow="block"/>
                    </v:line>
                  </w:pict>
                </mc:Fallback>
              </mc:AlternateContent>
            </w:r>
            <w:r w:rsidRPr="00541C41">
              <w:rPr>
                <w:noProof/>
                <w:sz w:val="28"/>
                <w:szCs w:val="28"/>
                <w14:ligatures w14:val="standardContextual"/>
              </w:rPr>
              <mc:AlternateContent>
                <mc:Choice Requires="wpg">
                  <w:drawing>
                    <wp:anchor distT="0" distB="0" distL="114300" distR="114300" simplePos="0" relativeHeight="251958272" behindDoc="0" locked="0" layoutInCell="1" allowOverlap="1" wp14:anchorId="4B82E015" wp14:editId="76DB5B1E">
                      <wp:simplePos x="0" y="0"/>
                      <wp:positionH relativeFrom="column">
                        <wp:posOffset>3224530</wp:posOffset>
                      </wp:positionH>
                      <wp:positionV relativeFrom="paragraph">
                        <wp:posOffset>170815</wp:posOffset>
                      </wp:positionV>
                      <wp:extent cx="1361440" cy="1079500"/>
                      <wp:effectExtent l="0" t="635" r="3810" b="5715"/>
                      <wp:wrapNone/>
                      <wp:docPr id="1240548704" name="Group 1240548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079500"/>
                                <a:chOff x="8614" y="6814"/>
                                <a:chExt cx="2144" cy="1700"/>
                              </a:xfrm>
                            </wpg:grpSpPr>
                            <wps:wsp>
                              <wps:cNvPr id="1240548705" name="Rectangle 269"/>
                              <wps:cNvSpPr>
                                <a:spLocks noChangeArrowheads="1"/>
                              </wps:cNvSpPr>
                              <wps:spPr bwMode="auto">
                                <a:xfrm>
                                  <a:off x="8702" y="7014"/>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06" name="Rectangle 270"/>
                              <wps:cNvSpPr>
                                <a:spLocks noChangeArrowheads="1"/>
                              </wps:cNvSpPr>
                              <wps:spPr bwMode="auto">
                                <a:xfrm>
                                  <a:off x="8702" y="7464"/>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40548707" name="Rectangle 271"/>
                              <wps:cNvSpPr>
                                <a:spLocks noChangeArrowheads="1"/>
                              </wps:cNvSpPr>
                              <wps:spPr bwMode="auto">
                                <a:xfrm>
                                  <a:off x="8906" y="6947"/>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08" name="Rectangle 272"/>
                              <wps:cNvSpPr>
                                <a:spLocks noChangeArrowheads="1"/>
                              </wps:cNvSpPr>
                              <wps:spPr bwMode="auto">
                                <a:xfrm>
                                  <a:off x="9713" y="6947"/>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09" name="Rectangle 273"/>
                              <wps:cNvSpPr>
                                <a:spLocks noChangeArrowheads="1"/>
                              </wps:cNvSpPr>
                              <wps:spPr bwMode="auto">
                                <a:xfrm>
                                  <a:off x="8614" y="6814"/>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0548704" o:spid="_x0000_s1026" style="position:absolute;margin-left:253.9pt;margin-top:13.45pt;width:107.2pt;height:85pt;z-index:251958272" coordorigin="8614,6814" coordsize="2144,1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qSyvQMAAKARAAAOAAAAZHJzL2Uyb0RvYy54bWzsWG1v2zYQ/j5g/4Hgd0cvli1LiFK0SZ0N yLZi3X4ALVESMYnUSDpKNuy/73iSHMdxu7VFjQ2wP8ikeDwdn3vudKfLVw9tQ+65NkLJjAYXPiVc 5qoQssror7+sZytKjGWyYI2SPKOP3NBXV99+c9l3KQ9VrZqCawJKpEn7LqO1tV3qeSavecvMheq4 hMVS6ZZZmOrKKzTrQXvbeKHvL71e6aLTKufGwN2bYZFeof6y5Ln9qSwNt6TJKNhm8arxunFX7+qS pZVmXS3y0Qz2GVa0TEh46E7VDbOMbLV4oaoVuVZGlfYiV62nylLkHM8Apwn8g9PcarXt8CxV2lfd DiaA9gCnz1ab/3j/ThNRgO/CyF9Eq9iPKJGsBV/h48nefQCr76oU9tzq7n33Tg8nhuGdyn8zsOwd rrt5NQiTTf+DKkAv21qFYD2UunUqAAbygD553PmEP1iSw81gvgyiCFyXw1rgx8nCH72W1+Bat28F EpTA8nIFA/RoXr8d94ewe9wcDzs9lg4PRmNH49zJgIHmCWTzZSC/r1nH0XfGAXYI8mIC+WegKJNV w0m4TJzxzg7YMMFrBmyJVNc1yPHXWqu+5qwA+wInD6fY2+AmBjzzj2CDo0MELfYn0HaQr0IwD/Ee wd5BxtJOG3vLVUvcIKMazEdfsvs7Y505TyLOtUY1oliLpsGJrjbXjSb3DKJxjT88wYFYI0mf0WQB VnxchY+/YypaYSGtNKIFduyEWOpweysLpIhlohnGYHIjRyAddoMPNqp4BBy1GnIG5DgY1Er/QUkP +SKj5vct05yS5nsJvkgGllqcRIs4BMrq/ZXN/gqTOajKqKVkGF7bISltOy2qGp4U4Nmleg3BUgpE 1vl2sGo0Fuh6at4uj/A2xoB8RkPw6FfnbbQcg/0Ib/35fKTFlGM+kbcds9bRdqR5wUz9nfO9I2RZ AYlf8PkZGXcim6Oyz7g/irjAGR/qdJ+D4L8bBPGxIMBkfKogSHwIRPfGS6LYEZ2lUxAsEljB3D1f YFyec7erT8+5O/ahFB8Ku72aIw4dfU5E2yQO5h+kLQTVmbbnkuNlqZwcoy2+3k9E2yP9xZRtn7qL +UFz8VQGf9VK2aV+qVylMtTerpDFlwFU49NrAfvQPxPXyL0Jk9l6uYpn0TpazBLICTM/SN4kSz9K opv1X66+CaK0FkXB5Z2QfOqJg+jftUNjdz50s9gVn7qWf2Y+9iPgrOkfUcGO6f9X6GO7Cp8B8Czj Jwv3nWF/DuP9DytXfwMAAP//AwBQSwMEFAAGAAgAAAAhAI0+CSngAAAACgEAAA8AAABkcnMvZG93 bnJldi54bWxMj8FOwzAMhu9IvENkJG4sbdA2VppO0wScJiQ2JMQta7y2WuNUTdZ2b485wdH2p9/f n68n14oB+9B40pDOEhBIpbcNVRo+D68PTyBCNGRN6wk1XDHAuri9yU1m/UgfOOxjJTiEQmY01DF2 mZShrNGZMPMdEt9Ovncm8thX0vZm5HDXSpUkC+lMQ/yhNh1uayzP+4vT8DaacfOYvgy782l7/T7M 3792KWp9fzdtnkFEnOIfDL/6rA4FOx39hWwQrYZ5smT1qEEtViAYWCqlQByZXPFGFrn8X6H4AQAA //8DAFBLAQItABQABgAIAAAAIQC2gziS/gAAAOEBAAATAAAAAAAAAAAAAAAAAAAAAABbQ29udGVu dF9UeXBlc10ueG1sUEsBAi0AFAAGAAgAAAAhADj9If/WAAAAlAEAAAsAAAAAAAAAAAAAAAAALwEA AF9yZWxzLy5yZWxzUEsBAi0AFAAGAAgAAAAhAMb+pLK9AwAAoBEAAA4AAAAAAAAAAAAAAAAALgIA AGRycy9lMm9Eb2MueG1sUEsBAi0AFAAGAAgAAAAhAI0+CSngAAAACgEAAA8AAAAAAAAAAAAAAAAA FwYAAGRycy9kb3ducmV2LnhtbFBLBQYAAAAABAAEAPMAAAAkBwAAAAA= ">
                      <v:rect id="Rectangle 269" o:spid="_x0000_s1027" style="position:absolute;left:8702;top:7014;width:1825;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iKycgA AADjAAAADwAAAGRycy9kb3ducmV2LnhtbERPvW7CMBDeK/EO1iF1KzYptJBiEKICtSOEhe2IjyQl PkexgZSnrytV6njf/80Wna3FlVpfOdYwHCgQxLkzFRca9tn6aQLCB2SDtWPS8E0eFvPewwxT4268 pesuFCKGsE9RQxlCk0rp85Is+oFriCN3cq3FEM+2kKbFWwy3tUyUepEWK44NJTa0Kik/7y5Ww7FK 9njfZhtlp+vn8NllX5fDu9aP/W75BiJQF/7Ff+4PE+cnIzUeTV7VGH5/igDI+Q8AAAD//wMAUEsB Ai0AFAAGAAgAAAAhAPD3irv9AAAA4gEAABMAAAAAAAAAAAAAAAAAAAAAAFtDb250ZW50X1R5cGVz XS54bWxQSwECLQAUAAYACAAAACEAMd1fYdIAAACPAQAACwAAAAAAAAAAAAAAAAAuAQAAX3JlbHMv LnJlbHNQSwECLQAUAAYACAAAACEAMy8FnkEAAAA5AAAAEAAAAAAAAAAAAAAAAAApAgAAZHJzL3No YXBleG1sLnhtbFBLAQItABQABgAIAAAAIQDWCIrJyAAAAOMAAAAPAAAAAAAAAAAAAAAAAJgCAABk cnMvZG93bnJldi54bWxQSwUGAAAAAAQABAD1AAAAjQMAAAAA "/>
                      <v:rect id="Rectangle 270" o:spid="_x0000_s1028" style="position:absolute;left:8702;top:7464;width:1825;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gmpscA AADjAAAADwAAAGRycy9kb3ducmV2LnhtbERPX2vCMBB/H+w7hBv4NpMVdbUapQgOH9zGqr4fzdmW NZfSZFq/vRkM9ni//7dcD7YVF+p941jDy1iBIC6dabjScDxsn1MQPiAbbB2Thht5WK8eH5aYGXfl L7oUoRIxhH2GGuoQukxKX9Zk0Y9dRxy5s+sthnj2lTQ9XmO4bWWi1ExabDg21NjRpqbyu/ixGt6r pLRtsT+F+fGD3prPfHM75VqPnoZ8ASLQEP7Ff+6difOTiZpO0lc1g9+fIgBydQcAAP//AwBQSwEC LQAUAAYACAAAACEA8PeKu/0AAADiAQAAEwAAAAAAAAAAAAAAAAAAAAAAW0NvbnRlbnRfVHlwZXNd LnhtbFBLAQItABQABgAIAAAAIQAx3V9h0gAAAI8BAAALAAAAAAAAAAAAAAAAAC4BAABfcmVscy8u cmVsc1BLAQItABQABgAIAAAAIQAzLwWeQQAAADkAAAAQAAAAAAAAAAAAAAAAACkCAABkcnMvc2hh cGV4bWwueG1sUEsBAi0AFAAGAAgAAAAhADh4JqbHAAAA4wAAAA8AAAAAAAAAAAAAAAAAmAIAAGRy cy9kb3ducmV2LnhtbFBLBQYAAAAABAAEAPUAAACMAwAAAAA= " fillcolor="black">
                        <v:fill r:id="rId455" o:title="" type="pattern"/>
                      </v:rect>
                      <v:rect id="Rectangle 271" o:spid="_x0000_s1029" style="position:absolute;left:8906;top:6947;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axJcgA AADjAAAADwAAAGRycy9kb3ducmV2LnhtbERPvW7CMBDeK/EO1iF1KzYpLZBiEKKiakcIC9sRH0lK fI5iA2mfHiNV6njf/80Wna3FhVpfOdYwHCgQxLkzFRcadtn6aQLCB2SDtWPS8EMeFvPewwxT4668 ocs2FCKGsE9RQxlCk0rp85Is+oFriCN3dK3FEM+2kKbFawy3tUyUepUWK44NJTa0Kik/bc9Ww6FK dvi7yT6Una6fw1eXfZ/371o/9rvlG4hAXfgX/7k/TZyfjNTLaDJWY7j/FAGQ8xsAAAD//wMAUEsB Ai0AFAAGAAgAAAAhAPD3irv9AAAA4gEAABMAAAAAAAAAAAAAAAAAAAAAAFtDb250ZW50X1R5cGVz XS54bWxQSwECLQAUAAYACAAAACEAMd1fYdIAAACPAQAACwAAAAAAAAAAAAAAAAAuAQAAX3JlbHMv LnJlbHNQSwECLQAUAAYACAAAACEAMy8FnkEAAAA5AAAAEAAAAAAAAAAAAAAAAAApAgAAZHJzL3No YXBleG1sLnhtbFBLAQItABQABgAIAAAAIQBJlrElyAAAAOMAAAAPAAAAAAAAAAAAAAAAAJgCAABk cnMvZG93bnJldi54bWxQSwUGAAAAAAQABAD1AAAAjQMAAAAA "/>
                      <v:rect id="Rectangle 272" o:spid="_x0000_s1030" style="position:absolute;left:9713;top:6947;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klV8sA AADjAAAADwAAAGRycy9kb3ducmV2LnhtbESPQU/CQBCF7yb+h82YcJNdCypUFmIkGD1CuXgbu0Nb 7c423QWKv945mHiceW/e+2axGnyrTtTHJrCFu7EBRVwG13BlYV9sbmegYkJ22AYmCxeKsFpeXy0w d+HMWzrtUqUkhGOOFuqUulzrWNbkMY5DRyzaIfQek4x9pV2PZwn3rc6MedAeG5aGGjt6qan83h29 hc8m2+PPtng1fr6ZpPeh+Dp+rK0d3QzPT6ASDenf/Hf95gQ/m5r76ezRCLT8JAvQy18AAAD//wMA UEsBAi0AFAAGAAgAAAAhAPD3irv9AAAA4gEAABMAAAAAAAAAAAAAAAAAAAAAAFtDb250ZW50X1R5 cGVzXS54bWxQSwECLQAUAAYACAAAACEAMd1fYdIAAACPAQAACwAAAAAAAAAAAAAAAAAuAQAAX3Jl bHMvLnJlbHNQSwECLQAUAAYACAAAACEAMy8FnkEAAAA5AAAAEAAAAAAAAAAAAAAAAAApAgAAZHJz L3NoYXBleG1sLnhtbFBLAQItABQABgAIAAAAIQA4CSVXywAAAOMAAAAPAAAAAAAAAAAAAAAAAJgC AABkcnMvZG93bnJldi54bWxQSwUGAAAAAAQABAD1AAAAkAMAAAAA "/>
                      <v:rect id="Rectangle 273" o:spid="_x0000_s1031" style="position:absolute;left:8614;top:6814;width:2144;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cF3scA AADjAAAADwAAAGRycy9kb3ducmV2LnhtbERPS2vCQBC+C/0PyxR6q7u1MWp0FRGEQvXgA7wO2TEJ ZmfT7Krpv+8KBY/zvWe26GwtbtT6yrGGj74CQZw7U3Gh4XhYv49B+IBssHZMGn7Jw2L+0pthZtyd d3Tbh0LEEPYZaihDaDIpfV6SRd93DXHkzq61GOLZFtK0eI/htpYDpVJpseLYUGJDq5Lyy/5qNWCa mJ/t+XNz+L6mOCk6tR6elNZvr91yCiJQF57if/eXifMHiRom45GawOOnCICc/wEAAP//AwBQSwEC LQAUAAYACAAAACEA8PeKu/0AAADiAQAAEwAAAAAAAAAAAAAAAAAAAAAAW0NvbnRlbnRfVHlwZXNd LnhtbFBLAQItABQABgAIAAAAIQAx3V9h0gAAAI8BAAALAAAAAAAAAAAAAAAAAC4BAABfcmVscy8u cmVsc1BLAQItABQABgAIAAAAIQAzLwWeQQAAADkAAAAQAAAAAAAAAAAAAAAAACkCAABkcnMvc2hh cGV4bWwueG1sUEsBAi0AFAAGAAgAAAAhAPLXBd7HAAAA4wAAAA8AAAAAAAAAAAAAAAAAmAIAAGRy cy9kb3ducmV2LnhtbFBLBQYAAAAABAAEAPUAAACMAwAAAAA= " stroked="f"/>
                    </v:group>
                  </w:pict>
                </mc:Fallback>
              </mc:AlternateContent>
            </w:r>
            <w:r w:rsidRPr="00541C41">
              <w:rPr>
                <w:sz w:val="28"/>
                <w:szCs w:val="28"/>
              </w:rPr>
              <w:t>Vì trước và sau khi đổ dầu, thể tích chất lỏng không đổi nên ta có:</w:t>
            </w:r>
          </w:p>
          <w:p w14:paraId="3C39A6D0" w14:textId="77777777" w:rsidR="00541C41" w:rsidRPr="00541C41" w:rsidRDefault="00541C41" w:rsidP="00541C41">
            <w:pPr>
              <w:spacing w:after="0"/>
              <w:outlineLvl w:val="5"/>
              <w:rPr>
                <w:sz w:val="28"/>
                <w:szCs w:val="28"/>
              </w:rPr>
            </w:pPr>
            <w:r w:rsidRPr="00541C41">
              <w:rPr>
                <w:noProof/>
                <w:sz w:val="28"/>
                <w:szCs w:val="28"/>
                <w14:ligatures w14:val="standardContextual"/>
              </w:rPr>
              <mc:AlternateContent>
                <mc:Choice Requires="wps">
                  <w:drawing>
                    <wp:anchor distT="0" distB="0" distL="114300" distR="114300" simplePos="0" relativeHeight="251959296" behindDoc="0" locked="0" layoutInCell="1" allowOverlap="1" wp14:anchorId="584397C4" wp14:editId="34221C6F">
                      <wp:simplePos x="0" y="0"/>
                      <wp:positionH relativeFrom="column">
                        <wp:posOffset>3206115</wp:posOffset>
                      </wp:positionH>
                      <wp:positionV relativeFrom="paragraph">
                        <wp:posOffset>126365</wp:posOffset>
                      </wp:positionV>
                      <wp:extent cx="0" cy="655955"/>
                      <wp:effectExtent l="76200" t="38100" r="76200" b="48895"/>
                      <wp:wrapNone/>
                      <wp:docPr id="1240548711"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595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Line 197" o:spid="_x0000_s1026" style="position:absolute;z-index:251959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2.45pt,9.95pt" to="252.45pt,6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WClAMQIAAHYEAAAOAAAAZHJzL2Uyb0RvYy54bWysVMuu2jAQ3VfqP1jeQxKa8IgIVxWBbmgv 0r39AGM7xKpjW7YhoKr/3rF5tLSbq6osjB8zZ2bOnMn86dRJdOTWCa0qnA1TjLiimgm1r/DX1/Vg ipHzRDEiteIVPnOHnxbv3817U/KRbrVk3CIAUa7sTYVb702ZJI62vCNuqA1X8Nho2xEPR7tPmCU9 oHcyGaXpOOm1ZcZqyp2D2/ryiBcRv2k49c9N47hHssKQm4+rjesurMliTsq9JaYV9JoG+YcsOiIU BL1D1cQTdLDiL6hOUKudbvyQ6i7RTSMojzVANVn6RzUvLTE81gLkOHOnyf0/WPrluLVIMOjdKE+L fDrJMowU6aBXG6E4ymaTQFJvXAm2S7W1oUx6Ui9mo+k3h5RetkTteUz29WzAMQseyYNLODgDoXb9 Z83Ahhy8joydGtsFSOACnWJjzvfG8JNH9HJJ4XZcFLOiiOCkvPkZ6/wnrjsUNhWWkHTEJceN8yEP Ut5MQhil10LK2HapUF/hWTEqooPTUrDwGMyc3e+W0qIjCcKJv2vcBzOrD4pFsJYTtlIM+ciAtwI4 kRyHCB1nGEkO8xF20doTId9qDQVIFXICNqCk6+6iru+zdLaarqb5IB+NV4M8revBx/UyH4zX2aSo P9TLZZ39COVledkKxrgKFd6UnuVvU9J15i4avWv9TmXyiB45h2Rv/zHpKIeggIuWdpqdtza0JygD xB2Nr4MYpuf3c7T69blY/AQAAP//AwBQSwMEFAAGAAgAAAAhAOdWpJDeAAAACgEAAA8AAABkcnMv ZG93bnJldi54bWxMj8FOwzAQRO9I/IO1SL1RpykgEuJUbUUvHJCa8gFuvCRp7XUUu23g61nEoZxW OzOafVssRmfFGYfQeVIwmyYgkGpvOmoUfOw2988gQtRktPWECr4wwKK8vSl0bvyFtniuYiO4hEKu FbQx9rmUoW7R6TD1PRJ7n35wOvI6NNIM+sLlzso0SZ6k0x3xhVb3uG6xPlYnp2Derb6r91eTvW3s arc++tEdsq1Sk7tx+QIi4hivYfjFZ3QomWnvT2SCsAoek4eMo2xkPDnwJ+xZSOcpyLKQ/18ofwAA AP//AwBQSwECLQAUAAYACAAAACEAtoM4kv4AAADhAQAAEwAAAAAAAAAAAAAAAAAAAAAAW0NvbnRl bnRfVHlwZXNdLnhtbFBLAQItABQABgAIAAAAIQA4/SH/1gAAAJQBAAALAAAAAAAAAAAAAAAAAC8B AABfcmVscy8ucmVsc1BLAQItABQABgAIAAAAIQCWWClAMQIAAHYEAAAOAAAAAAAAAAAAAAAAAC4C AABkcnMvZTJvRG9jLnhtbFBLAQItABQABgAIAAAAIQDnVqSQ3gAAAAoBAAAPAAAAAAAAAAAAAAAA AIsEAABkcnMvZG93bnJldi54bWxQSwUGAAAAAAQABADzAAAAlgUAAAAA ">
                      <v:stroke startarrow="block" endarrow="block"/>
                    </v:line>
                  </w:pict>
                </mc:Fallback>
              </mc:AlternateContent>
            </w:r>
            <w:r w:rsidRPr="00541C41">
              <w:rPr>
                <w:sz w:val="28"/>
                <w:szCs w:val="28"/>
              </w:rPr>
              <w:t>V</w:t>
            </w:r>
            <w:r w:rsidRPr="00541C41">
              <w:rPr>
                <w:sz w:val="28"/>
                <w:szCs w:val="28"/>
                <w:vertAlign w:val="subscript"/>
              </w:rPr>
              <w:t>Chất lỏng</w:t>
            </w:r>
            <w:r w:rsidRPr="00541C41">
              <w:rPr>
                <w:sz w:val="28"/>
                <w:szCs w:val="28"/>
              </w:rPr>
              <w:t xml:space="preserve"> = 3 S.h = S.( h</w:t>
            </w:r>
            <w:r w:rsidRPr="00541C41">
              <w:rPr>
                <w:sz w:val="28"/>
                <w:szCs w:val="28"/>
                <w:vertAlign w:val="subscript"/>
              </w:rPr>
              <w:t>1</w:t>
            </w:r>
            <w:r w:rsidRPr="00541C41">
              <w:rPr>
                <w:sz w:val="28"/>
                <w:szCs w:val="28"/>
              </w:rPr>
              <w:t>+ h</w:t>
            </w:r>
            <w:r w:rsidRPr="00541C41">
              <w:rPr>
                <w:sz w:val="28"/>
                <w:szCs w:val="28"/>
                <w:vertAlign w:val="subscript"/>
              </w:rPr>
              <w:t>2</w:t>
            </w:r>
            <w:r w:rsidRPr="00541C41">
              <w:rPr>
                <w:sz w:val="28"/>
                <w:szCs w:val="28"/>
              </w:rPr>
              <w:t>+ h</w:t>
            </w:r>
            <w:r w:rsidRPr="00541C41">
              <w:rPr>
                <w:sz w:val="28"/>
                <w:szCs w:val="28"/>
                <w:vertAlign w:val="subscript"/>
              </w:rPr>
              <w:t>3</w:t>
            </w:r>
            <w:r w:rsidRPr="00541C41">
              <w:rPr>
                <w:sz w:val="28"/>
                <w:szCs w:val="28"/>
              </w:rPr>
              <w:t xml:space="preserve">)     </w:t>
            </w:r>
          </w:p>
          <w:p w14:paraId="0AC15833" w14:textId="77777777" w:rsidR="00541C41" w:rsidRPr="00541C41" w:rsidRDefault="00541C41" w:rsidP="00541C41">
            <w:pPr>
              <w:tabs>
                <w:tab w:val="left" w:pos="4788"/>
              </w:tabs>
              <w:spacing w:after="0"/>
              <w:outlineLvl w:val="5"/>
              <w:rPr>
                <w:sz w:val="28"/>
                <w:szCs w:val="28"/>
              </w:rPr>
            </w:pPr>
            <w:r w:rsidRPr="00541C41">
              <w:rPr>
                <w:sz w:val="28"/>
                <w:szCs w:val="28"/>
              </w:rPr>
              <w:t>↔ 3h = h</w:t>
            </w:r>
            <w:r w:rsidRPr="00541C41">
              <w:rPr>
                <w:sz w:val="28"/>
                <w:szCs w:val="28"/>
                <w:vertAlign w:val="subscript"/>
              </w:rPr>
              <w:t>1</w:t>
            </w:r>
            <w:r w:rsidRPr="00541C41">
              <w:rPr>
                <w:sz w:val="28"/>
                <w:szCs w:val="28"/>
              </w:rPr>
              <w:t>+ h</w:t>
            </w:r>
            <w:r w:rsidRPr="00541C41">
              <w:rPr>
                <w:sz w:val="28"/>
                <w:szCs w:val="28"/>
                <w:vertAlign w:val="subscript"/>
              </w:rPr>
              <w:t>2</w:t>
            </w:r>
            <w:r w:rsidRPr="00541C41">
              <w:rPr>
                <w:sz w:val="28"/>
                <w:szCs w:val="28"/>
              </w:rPr>
              <w:t>+ h</w:t>
            </w:r>
            <w:r w:rsidRPr="00541C41">
              <w:rPr>
                <w:sz w:val="28"/>
                <w:szCs w:val="28"/>
                <w:vertAlign w:val="subscript"/>
              </w:rPr>
              <w:t xml:space="preserve">3 </w:t>
            </w:r>
            <w:r w:rsidRPr="00541C41">
              <w:rPr>
                <w:sz w:val="28"/>
                <w:szCs w:val="28"/>
              </w:rPr>
              <w:t xml:space="preserve">    (1)</w:t>
            </w:r>
            <w:r w:rsidRPr="00541C41">
              <w:rPr>
                <w:sz w:val="28"/>
                <w:szCs w:val="28"/>
              </w:rPr>
              <w:tab/>
              <w:t xml:space="preserve"> h</w:t>
            </w:r>
          </w:p>
          <w:p w14:paraId="36615FD0" w14:textId="77777777" w:rsidR="00541C41" w:rsidRPr="00541C41" w:rsidRDefault="00541C41" w:rsidP="00541C41">
            <w:pPr>
              <w:spacing w:after="0"/>
              <w:outlineLvl w:val="5"/>
              <w:rPr>
                <w:sz w:val="28"/>
                <w:szCs w:val="28"/>
              </w:rPr>
            </w:pPr>
            <w:r w:rsidRPr="00541C41">
              <w:rPr>
                <w:noProof/>
                <w:sz w:val="28"/>
                <w:szCs w:val="28"/>
                <w14:ligatures w14:val="standardContextual"/>
              </w:rPr>
              <mc:AlternateContent>
                <mc:Choice Requires="wpg">
                  <w:drawing>
                    <wp:anchor distT="0" distB="0" distL="114300" distR="114300" simplePos="0" relativeHeight="251953152" behindDoc="0" locked="0" layoutInCell="1" allowOverlap="1" wp14:anchorId="1BA9AD30" wp14:editId="5765BC44">
                      <wp:simplePos x="0" y="0"/>
                      <wp:positionH relativeFrom="column">
                        <wp:posOffset>5490210</wp:posOffset>
                      </wp:positionH>
                      <wp:positionV relativeFrom="paragraph">
                        <wp:posOffset>9285605</wp:posOffset>
                      </wp:positionV>
                      <wp:extent cx="1446530" cy="1028700"/>
                      <wp:effectExtent l="2540" t="0" r="0" b="19050"/>
                      <wp:wrapNone/>
                      <wp:docPr id="1240548712" name="Group 1240548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028700"/>
                                <a:chOff x="5582" y="9292"/>
                                <a:chExt cx="2278" cy="1620"/>
                              </a:xfrm>
                            </wpg:grpSpPr>
                            <wpg:grpSp>
                              <wpg:cNvPr id="1240548713" name="Group 249"/>
                              <wpg:cNvGrpSpPr>
                                <a:grpSpLocks/>
                              </wpg:cNvGrpSpPr>
                              <wpg:grpSpPr bwMode="auto">
                                <a:xfrm>
                                  <a:off x="5582" y="9292"/>
                                  <a:ext cx="2278" cy="1620"/>
                                  <a:chOff x="4637" y="6945"/>
                                  <a:chExt cx="2687" cy="1815"/>
                                </a:xfrm>
                              </wpg:grpSpPr>
                              <wps:wsp>
                                <wps:cNvPr id="1240548714" name="Rectangle 250"/>
                                <wps:cNvSpPr>
                                  <a:spLocks noChangeArrowheads="1"/>
                                </wps:cNvSpPr>
                                <wps:spPr bwMode="auto">
                                  <a:xfrm>
                                    <a:off x="5218" y="7245"/>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15" name="Rectangle 251"/>
                                <wps:cNvSpPr>
                                  <a:spLocks noChangeArrowheads="1"/>
                                </wps:cNvSpPr>
                                <wps:spPr bwMode="auto">
                                  <a:xfrm>
                                    <a:off x="5218" y="7710"/>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40548716" name="Rectangle 252"/>
                                <wps:cNvSpPr>
                                  <a:spLocks noChangeArrowheads="1"/>
                                </wps:cNvSpPr>
                                <wps:spPr bwMode="auto">
                                  <a:xfrm>
                                    <a:off x="5422" y="7178"/>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17" name="Rectangle 253"/>
                                <wps:cNvSpPr>
                                  <a:spLocks noChangeArrowheads="1"/>
                                </wps:cNvSpPr>
                                <wps:spPr bwMode="auto">
                                  <a:xfrm>
                                    <a:off x="6229" y="7178"/>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18" name="Rectangle 254"/>
                                <wps:cNvSpPr>
                                  <a:spLocks noChangeArrowheads="1"/>
                                </wps:cNvSpPr>
                                <wps:spPr bwMode="auto">
                                  <a:xfrm>
                                    <a:off x="5180" y="6945"/>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0548719" name="Line 255"/>
                                <wps:cNvCnPr>
                                  <a:cxnSpLocks noChangeShapeType="1"/>
                                </wps:cNvCnPr>
                                <wps:spPr bwMode="auto">
                                  <a:xfrm>
                                    <a:off x="5002" y="7680"/>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40548720" name="Rectangle 256"/>
                                <wps:cNvSpPr>
                                  <a:spLocks noChangeArrowheads="1"/>
                                </wps:cNvSpPr>
                                <wps:spPr bwMode="auto">
                                  <a:xfrm>
                                    <a:off x="4637" y="7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7D68D" w14:textId="77777777" w:rsidR="00541C41" w:rsidRDefault="00541C41" w:rsidP="004F12F7">
                                      <w:r>
                                        <w:t>h</w:t>
                                      </w:r>
                                    </w:p>
                                  </w:txbxContent>
                                </wps:txbx>
                                <wps:bodyPr rot="0" vert="horz" wrap="square" lIns="91440" tIns="45720" rIns="91440" bIns="45720" anchor="t" anchorCtr="0" upright="1">
                                  <a:noAutofit/>
                                </wps:bodyPr>
                              </wps:wsp>
                            </wpg:grpSp>
                            <wps:wsp>
                              <wps:cNvPr id="1240548721" name="Rectangle 257"/>
                              <wps:cNvSpPr>
                                <a:spLocks noChangeArrowheads="1"/>
                              </wps:cNvSpPr>
                              <wps:spPr bwMode="auto">
                                <a:xfrm>
                                  <a:off x="5716" y="9414"/>
                                  <a:ext cx="2144"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0548712" o:spid="_x0000_s1589" style="position:absolute;margin-left:432.3pt;margin-top:731.15pt;width:113.9pt;height:81pt;z-index:251953152" coordorigin="5582,9292" coordsize="2278,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DuW3PwUAAFEdAAAOAAAAZHJzL2Uyb0RvYy54bWzsWdtu4zYQfS/QfxD07liiqSviLLK+pAXS dtFsP4CWZEuoJKqUEjtb9N87HFKyZTtpkt11dwH7wSbNi2aGZ4ZnRpfvNkVuPCSizng5Nu0LyzSS MuJxVq7G5h8f5wPfNOqGlTHLeZmMzcekNt9d/fjD5boKE8JTnseJMGCTsg7X1dhMm6YKh8M6SpOC 1Re8SkoYXHJRsAa6YjWMBVvD7kU+JJblDtdcxJXgUVLX8O9UDZpXuP9ymUTNb8tlnTRGPjZBtga/ BX4v5Pfw6pKFK8GqNIu0GOwNUhQsK+Gh3VZT1jDjXmQHWxVZJHjNl81FxIshXy6zKEEdQBvb2tPm RvD7CnVZhetV1ZkJTLtnpzdvG/368EEYWQxnR6jlUN+ziWmUrICzwscbO/+DsdbVKoQ1N6K6qz4I pTE0b3n0Zw3Dw/1x2V+pycZi/QuPYV9233A01mYpCrkFmMHY4Jk8dmeSbBojgj9tSl1nBEcXwZht Ed+z9KlFKRytXOc4PsgMwwEJiDrRKJ3p9YR4AEFc7BJcOWShejAKq4VTmmGnU3LfMKO+YQgN5MP2 NZYY+FIWOaJZa5dDvVjYWYS6Iw8t4gbUObCI68MgWsS3cfRJi4BP1lvY1Z8Hu7uUVQmiuZYQ2rcu ba37OzgtK1d5YhAHD2xd4YIWcLVCm1HySQrzkmsh+DpNWAzy2VJZONedBbJTA1b/E34OsQEpACOP tEZrjW37xNEmcxT8OpOxsBJ1c5PwwpCNsSlAfEQ3e7itGynOdooEe83zLJ5neY4dsVpMcmE8MIhP c/ygBnvT8tJYA7wdkOL5LSz8HNuiyBoItHlWjE2/m8RCabdZGYOYLGxYlqs2iJyX2pDSdhLldbjg 8SPYUXAVRSHqQyPl4pNprCGCjs36r3smEtPIfy7hLAJwXRlysUMdD7zPELsji90RVkaw1dhsTEM1 J40K0/eVyFYpPMlG3Ut+DeFjmaFlt1JpYQGuStbT4RaAocLlLm4Rhz0Ywol+ddx6tg6NR3BrjUYa Fm3UfSVuK9Y0ErYa5jGr05/k2UvkLFcA4gM898DYTVkcndvDvp4iHUc/VO59doJv1wncY06Ad/Gp nIASxQE8G+57DGetEzgBSIfX3UjdJ+fYLRn7OXYDVI7BFuPkiWDrEhIoznEEti1LO8P2TDl6GRrQ 1EPKQWXUOxFsHdsHMgdUeZtftNGWAOtT4Xb0/zBlSRVKLpmK4t6SyLIQxAM2rlsqM/87kKntexIM 5pARDeicOoPAs/yBZQfvA9eiAZ3O/5H8xqZhmsVxUt5mZdJWCWz6snRI1ytUfo91glNz+Z74mI+A NdpftApmTGei/3yCCoFaeR2igDiYOmuHm5SqGBJtSl0M6dJTTHs/PlZQ+Ohlp2qJXP+y7NSyNMFx wfd6BKcrjqiBp+lNDvBFvv5Eatq5zRch21C80omlTjKNBq3QiAzTe8gax2aRxJAvJlA7lC1US6eh L5qtE9Un/NsKZv7MpwNK3NmAWtPp4Ho+oQN3bnvOdDSdTKZ2378xv1HFSHD6t/r3XgTq3E8l/SDy i9xPRi+JjtOntDJRP7xf3BPeL139yvPdPbBTF/xQsnkHigsqwr8xoe2hfe/MsPzx7aHq9bWj4fby 6sMPlTtfhM9fhM1mscHiOAHUAdikP34vVbBtdfvEFTFiHwsfXms/KP3e6VcHX60i5tmQ8ssXAtRG WqzALl8nbOmppLCfFT9e74yqqnqmp/1Sc3c/Sl7V0tL293ump+iB8N4OddHvGOWLwd0+tHffhF79 CwAA//8DAFBLAwQUAAYACAAAACEAccaqfeMAAAAOAQAADwAAAGRycy9kb3ducmV2LnhtbEyPy2rD MBBF94X+g5hCd438qkhdyyGEtqtQaFIo3SnWxDaxRsZSbOfvq6ya3Qz3cOdMsZpNx0YcXGtJQryI gCFVVrdUS/jevz8tgTmvSKvOEkq4oINVeX9XqFzbib5w3PmahRJyuZLQeN/nnLuqQaPcwvZIITva wSgf1qHmelBTKDcdT6JIcKNaChca1eOmweq0OxsJH5Oa1mn8Nm5Px83ld//8+bONUcrHh3n9Cszj 7P9huOoHdSiD08GeSTvWSViKTAQ0BJlIUmBXJHpJMmCHMIkkS4GXBb99o/wDAAD//wMAUEsBAi0A FAAGAAgAAAAhALaDOJL+AAAA4QEAABMAAAAAAAAAAAAAAAAAAAAAAFtDb250ZW50X1R5cGVzXS54 bWxQSwECLQAUAAYACAAAACEAOP0h/9YAAACUAQAACwAAAAAAAAAAAAAAAAAvAQAAX3JlbHMvLnJl bHNQSwECLQAUAAYACAAAACEApQ7ltz8FAABRHQAADgAAAAAAAAAAAAAAAAAuAgAAZHJzL2Uyb0Rv Yy54bWxQSwECLQAUAAYACAAAACEAccaqfeMAAAAOAQAADwAAAAAAAAAAAAAAAACZBwAAZHJzL2Rv d25yZXYueG1sUEsFBgAAAAAEAAQA8wAAAKkIAAAAAA== ">
                      <v:group id="Group 249" o:spid="_x0000_s1590" style="position:absolute;left:5582;top:9292;width:2278;height:1620" coordorigin="4637,6945" coordsize="2687,18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tjjscAAADjAAAADwAAAGRycy9kb3ducmV2LnhtbERPS2vCQBC+C/0PyxS8 1U18E11FxEoPUqgK4m3IjkkwOxuy2yT+e7dQ8Djfe5brzpSiodoVlhXEgwgEcWp1wZmC8+nzYw7C eWSNpWVS8CAH69Vbb4mJti3/UHP0mQgh7BJUkHtfJVK6NCeDbmAr4sDdbG3Qh7POpK6xDeGmlMMo mkqDBYeGHCva5pTej79Gwb7FdjOKd83hfts+rqfJ9+UQk1L9926zAOGp8y/xv/tLh/nDcTQZz2fx CP5+CgDI1R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DtjjscAAADj AAAADwAAAAAAAAAAAAAAAACqAgAAZHJzL2Rvd25yZXYueG1sUEsFBgAAAAAEAAQA+gAAAJ4DAAAA AA== ">
                        <v:rect id="Rectangle 250" o:spid="_x0000_s1591" style="position:absolute;left:5218;top:7245;width:1825;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25j8gA AADjAAAADwAAAGRycy9kb3ducmV2LnhtbERPzU7CQBC+m/gOmzHxJrvUqlBYiNFg4Ajlwm3oDm2x O9t0F6g+vUtiwnG+/5nOe9uIM3W+dqxhOFAgiAtnai41bPPF0wiED8gGG8ek4Yc8zGf3d1PMjLvw ms6bUIoYwj5DDVUIbSalLyqy6AeuJY7cwXUWQzy7UpoOLzHcNjJR6lVarDk2VNjSR0XF9+ZkNezr ZIu/6/xL2fHiOaz6/HjafWr9+NC/T0AE6sNN/O9emjg/SdVLOnobpnD9KQIgZ38AAAD//wMAUEsB Ai0AFAAGAAgAAAAhAPD3irv9AAAA4gEAABMAAAAAAAAAAAAAAAAAAAAAAFtDb250ZW50X1R5cGVz XS54bWxQSwECLQAUAAYACAAAACEAMd1fYdIAAACPAQAACwAAAAAAAAAAAAAAAAAuAQAAX3JlbHMv LnJlbHNQSwECLQAUAAYACAAAACEAMy8FnkEAAAA5AAAAEAAAAAAAAAAAAAAAAAApAgAAZHJzL3No YXBleG1sLnhtbFBLAQItABQABgAIAAAAIQA8nbmPyAAAAOMAAAAPAAAAAAAAAAAAAAAAAJgCAABk cnMvZG93bnJldi54bWxQSwUGAAAAAAQABAD1AAAAjQMAAAAA "/>
                        <v:rect id="Rectangle 251" o:spid="_x0000_s1592" style="position:absolute;left:5218;top:7710;width:1825;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MuDMcA AADjAAAADwAAAGRycy9kb3ducmV2LnhtbERPzWrCQBC+C77DMoI33RjUanSVICg9VEtTvQ/ZaRKa nQ3ZVePbdwuCx/n+Z73tTC1u1LrKsoLJOAJBnFtdcaHg/L0fLUA4j6yxtkwKHuRgu+n31phoe+cv umW+ECGEXYIKSu+bREqXl2TQjW1DHLgf2xr04WwLqVu8h3BTyziK5tJgxaGhxIZ2JeW/2dUoOBZx burs4+KX5xMdqs9097ikSg0HXboC4anzL/HT/a7D/HgazaaLt8kM/n8KAMjNHwAAAP//AwBQSwEC LQAUAAYACAAAACEA8PeKu/0AAADiAQAAEwAAAAAAAAAAAAAAAAAAAAAAW0NvbnRlbnRfVHlwZXNd LnhtbFBLAQItABQABgAIAAAAIQAx3V9h0gAAAI8BAAALAAAAAAAAAAAAAAAAAC4BAABfcmVscy8u cmVsc1BLAQItABQABgAIAAAAIQAzLwWeQQAAADkAAAAQAAAAAAAAAAAAAAAAACkCAABkcnMvc2hh cGV4bWwueG1sUEsBAi0AFAAGAAgAAAAhAE1zLgzHAAAA4wAAAA8AAAAAAAAAAAAAAAAAmAIAAGRy cy9kb3ducmV2LnhtbFBLBQYAAAAABAAEAPUAAACMAwAAAAA= " fillcolor="black">
                          <v:fill r:id="rId455" o:title="" type="pattern"/>
                        </v:rect>
                        <v:rect id="Rectangle 252" o:spid="_x0000_s1593" style="position:absolute;left:5422;top:7178;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OCY8gA AADjAAAADwAAAGRycy9kb3ducmV2LnhtbERPvW7CMBDekfoO1lXqBjYpUEgxqGoFghHC0u2Ir0na +BzFBlKevq6ExHjf/82Xna3FmVpfOdYwHCgQxLkzFRcaDtmqPwXhA7LB2jFp+CUPy8VDb46pcRfe 0XkfChFD2KeooQyhSaX0eUkW/cA1xJH7cq3FEM+2kKbFSwy3tUyUmkiLFceGEht6Lyn/2Z+shmOV HPC6y9bKzlbPYdtl36fPD62fHru3VxCBunAX39wbE+cnIzUeTV+GE/j/KQIgF38AAAD//wMAUEsB Ai0AFAAGAAgAAAAhAPD3irv9AAAA4gEAABMAAAAAAAAAAAAAAAAAAAAAAFtDb250ZW50X1R5cGVz XS54bWxQSwECLQAUAAYACAAAACEAMd1fYdIAAACPAQAACwAAAAAAAAAAAAAAAAAuAQAAX3JlbHMv LnJlbHNQSwECLQAUAAYACAAAACEAMy8FnkEAAAA5AAAAEAAAAAAAAAAAAAAAAAApAgAAZHJzL3No YXBleG1sLnhtbFBLAQItABQABgAIAAAAIQCjA4JjyAAAAOMAAAAPAAAAAAAAAAAAAAAAAJgCAABk cnMvZG93bnJldi54bWxQSwUGAAAAAAQABAD1AAAAjQMAAAAA "/>
                        <v:rect id="Rectangle 253" o:spid="_x0000_s1594" style="position:absolute;left:6229;top:7178;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8n+MgA AADjAAAADwAAAGRycy9kb3ducmV2LnhtbERPvW7CMBDekfoO1lXqBjYpFEgxqGoFghHC0u2Ir0na +BzFBlKevq6ExHjf/82Xna3FmVpfOdYwHCgQxLkzFRcaDtmqPwXhA7LB2jFp+CUPy8VDb46pcRfe 0XkfChFD2KeooQyhSaX0eUkW/cA1xJH7cq3FEM+2kKbFSwy3tUyUepEWK44NJTb0XlL+sz9ZDccq OeB1l62Vna2ew7bLvk+fH1o/PXZvryACdeEuvrk3Js5PRmo8mk6GE/j/KQIgF38AAAD//wMAUEsB Ai0AFAAGAAgAAAAhAPD3irv9AAAA4gEAABMAAAAAAAAAAAAAAAAAAAAAAFtDb250ZW50X1R5cGVz XS54bWxQSwECLQAUAAYACAAAACEAMd1fYdIAAACPAQAACwAAAAAAAAAAAAAAAAAuAQAAX3JlbHMv LnJlbHNQSwECLQAUAAYACAAAACEAMy8FnkEAAAA5AAAAEAAAAAAAAAAAAAAAAAApAgAAZHJzL3No YXBleG1sLnhtbFBLAQItABQABgAIAAAAIQDMTyf4yAAAAOMAAAAPAAAAAAAAAAAAAAAAAJgCAABk cnMvZG93bnJldi54bWxQSwUGAAAAAAQABAD1AAAAjQMAAAAA "/>
                        <v:rect id="Rectangle 254" o:spid="_x0000_s1595" style="position:absolute;left:5180;top:6945;width:2144;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I2mMsA AADjAAAADwAAAGRycy9kb3ducmV2LnhtbESPQWvCQBCF7wX/wzJCb3VXG1NNXUUKQqHtoVrwOmTH JDQ7G7Orpv++cyj0OPPevPfNajP4Vl2pj01gC9OJAUVcBtdwZeHrsHtYgIoJ2WEbmCz8UITNenS3 wsKFG3/SdZ8qJSEcC7RQp9QVWseyJo9xEjpi0U6h95hk7CvterxJuG/1zJhce2xYGmrs6KWm8nt/ 8RYwz9z54/T4fni75LisBrObH4219+Nh+wwq0ZD+zX/Xr07wZ5mZZ4unqUDLT7IAvf4FAAD//wMA UEsBAi0AFAAGAAgAAAAhAPD3irv9AAAA4gEAABMAAAAAAAAAAAAAAAAAAAAAAFtDb250ZW50X1R5 cGVzXS54bWxQSwECLQAUAAYACAAAACEAMd1fYdIAAACPAQAACwAAAAAAAAAAAAAAAAAuAQAAX3Jl bHMvLnJlbHNQSwECLQAUAAYACAAAACEAMy8FnkEAAAA5AAAAEAAAAAAAAAAAAAAAAAApAgAAZHJz L3NoYXBleG1sLnhtbFBLAQItABQABgAIAAAAIQAYQjaYywAAAOMAAAAPAAAAAAAAAAAAAAAAAJgC AABkcnMvZG93bnJldi54bWxQSwUGAAAAAAQABAD1AAAAkAMAAAAA " stroked="f"/>
                        <v:line id="Line 255" o:spid="_x0000_s1596" style="position:absolute;visibility:visible;mso-wrap-style:square" from="5002,7680" to="5002,8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dVXMgAAADjAAAADwAAAGRycy9kb3ducmV2LnhtbERPX0vDMBB/F/Ydwgm+uWRluq0uG0NQ +iKyKXs+m7OtNpeuiU310xtB2OP9/t96O9pWDNT7xrGG2VSBIC6dabjS8PrycL0E4QOywdYxafgm D9vN5GKNuXGR9zQcQiVSCPscNdQhdLmUvqzJop+6jjhx7663GNLZV9L0GFO4bWWm1K202HBqqLGj +5rKz8OX1aDiz6P8kEUzPBdPp9i9xWN2ilpfXY67OxCBxnAW/7sLk+Znc3UzXy5mK/j7KQEgN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AdVXMgAAADjAAAADwAAAAAA AAAAAAAAAAChAgAAZHJzL2Rvd25yZXYueG1sUEsFBgAAAAAEAAQA+QAAAJYDAAAAAA== ">
                          <v:stroke startarrow="block" endarrow="block"/>
                        </v:line>
                        <v:rect id="Rectangle 256" o:spid="_x0000_s1597" style="position:absolute;left:4637;top:7860;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CBF8wA AADjAAAADwAAAGRycy9kb3ducmV2LnhtbESPQUvDQBCF74X+h2UKXordGKqW2G2RghhEKKba85Ad k2B2Ns2uSfz3zkHwODNv3nvfdj+5Vg3Uh8azgZtVAoq49LbhysD76el6AypEZIutZzLwQwH2u/ls i5n1I7/RUMRKiQmHDA3UMXaZ1qGsyWFY+Y5Ybp++dxhl7CttexzF3LU6TZI77bBhSaixo0NN5Vfx 7QyM5XE4n16f9XF5zj1f8suh+Hgx5moxPT6AijTFf/Hfd26lfrpObteb+1QohEkWoHe/AAAA//8D AFBLAQItABQABgAIAAAAIQDw94q7/QAAAOIBAAATAAAAAAAAAAAAAAAAAAAAAABbQ29udGVudF9U eXBlc10ueG1sUEsBAi0AFAAGAAgAAAAhADHdX2HSAAAAjwEAAAsAAAAAAAAAAAAAAAAALgEAAF9y ZWxzLy5yZWxzUEsBAi0AFAAGAAgAAAAhADMvBZ5BAAAAOQAAABAAAAAAAAAAAAAAAAAAKQIAAGRy cy9zaGFwZXhtbC54bWxQSwECLQAUAAYACAAAACEA2hCBF8wAAADjAAAADwAAAAAAAAAAAAAAAACY AgAAZHJzL2Rvd25yZXYueG1sUEsFBgAAAAAEAAQA9QAAAJEDAAAAAA== " filled="f" stroked="f">
                          <v:textbox>
                            <w:txbxContent>
                              <w:p w14:paraId="3767D68D" w14:textId="77777777" w:rsidR="00541C41" w:rsidRDefault="00541C41" w:rsidP="004F12F7">
                                <w:r>
                                  <w:t>h</w:t>
                                </w:r>
                              </w:p>
                            </w:txbxContent>
                          </v:textbox>
                        </v:rect>
                      </v:group>
                      <v:rect id="Rectangle 257" o:spid="_x0000_s1598" style="position:absolute;left:5716;top:9414;width:214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RVuMcA AADjAAAADwAAAGRycy9kb3ducmV2LnhtbERPX2vCMBB/H+w7hBP2NhO72mk1yhgIA/VhKvh6NGdb bC5dE7X79kYY7PF+/2++7G0jrtT52rGG0VCBIC6cqbnUcNivXicgfEA22DgmDb/kYbl4fppjbtyN v+m6C6WIIexz1FCF0OZS+qIii37oWuLInVxnMcSzK6Xp8BbDbSMTpTJpsebYUGFLnxUV593FasAs NT/b09tmv75kOC17tRofldYvg/5jBiJQH/7Ff+4vE+cnqRqnk/dkBI+fIgBycQcAAP//AwBQSwEC LQAUAAYACAAAACEA8PeKu/0AAADiAQAAEwAAAAAAAAAAAAAAAAAAAAAAW0NvbnRlbnRfVHlwZXNd LnhtbFBLAQItABQABgAIAAAAIQAx3V9h0gAAAI8BAAALAAAAAAAAAAAAAAAAAC4BAABfcmVscy8u cmVsc1BLAQItABQABgAIAAAAIQAzLwWeQQAAADkAAAAQAAAAAAAAAAAAAAAAACkCAABkcnMvc2hh cGV4bWwueG1sUEsBAi0AFAAGAAgAAAAhAEcUVbjHAAAA4wAAAA8AAAAAAAAAAAAAAAAAmAIAAGRy cy9kb3ducmV2LnhtbFBLBQYAAAAABAAEAPUAAACMAwAAAAA= " stroked="f"/>
                    </v:group>
                  </w:pict>
                </mc:Fallback>
              </mc:AlternateContent>
            </w:r>
            <w:r w:rsidRPr="00541C41">
              <w:rPr>
                <w:noProof/>
                <w:sz w:val="28"/>
                <w:szCs w:val="28"/>
                <w14:ligatures w14:val="standardContextual"/>
              </w:rPr>
              <mc:AlternateContent>
                <mc:Choice Requires="wpg">
                  <w:drawing>
                    <wp:anchor distT="0" distB="0" distL="114300" distR="114300" simplePos="0" relativeHeight="251952128" behindDoc="0" locked="0" layoutInCell="1" allowOverlap="1" wp14:anchorId="74F44E86" wp14:editId="5B755201">
                      <wp:simplePos x="0" y="0"/>
                      <wp:positionH relativeFrom="column">
                        <wp:posOffset>5490210</wp:posOffset>
                      </wp:positionH>
                      <wp:positionV relativeFrom="paragraph">
                        <wp:posOffset>9285605</wp:posOffset>
                      </wp:positionV>
                      <wp:extent cx="1446530" cy="1028700"/>
                      <wp:effectExtent l="2540" t="0" r="0" b="19050"/>
                      <wp:wrapNone/>
                      <wp:docPr id="1240548722" name="Group 1240548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028700"/>
                                <a:chOff x="5582" y="9292"/>
                                <a:chExt cx="2278" cy="1620"/>
                              </a:xfrm>
                            </wpg:grpSpPr>
                            <wpg:grpSp>
                              <wpg:cNvPr id="1240548723" name="Group 239"/>
                              <wpg:cNvGrpSpPr>
                                <a:grpSpLocks/>
                              </wpg:cNvGrpSpPr>
                              <wpg:grpSpPr bwMode="auto">
                                <a:xfrm>
                                  <a:off x="5582" y="9292"/>
                                  <a:ext cx="2278" cy="1620"/>
                                  <a:chOff x="4637" y="6945"/>
                                  <a:chExt cx="2687" cy="1815"/>
                                </a:xfrm>
                              </wpg:grpSpPr>
                              <wps:wsp>
                                <wps:cNvPr id="1240548724" name="Rectangle 240"/>
                                <wps:cNvSpPr>
                                  <a:spLocks noChangeArrowheads="1"/>
                                </wps:cNvSpPr>
                                <wps:spPr bwMode="auto">
                                  <a:xfrm>
                                    <a:off x="5218" y="7245"/>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25" name="Rectangle 241"/>
                                <wps:cNvSpPr>
                                  <a:spLocks noChangeArrowheads="1"/>
                                </wps:cNvSpPr>
                                <wps:spPr bwMode="auto">
                                  <a:xfrm>
                                    <a:off x="5218" y="7710"/>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40548726" name="Rectangle 242"/>
                                <wps:cNvSpPr>
                                  <a:spLocks noChangeArrowheads="1"/>
                                </wps:cNvSpPr>
                                <wps:spPr bwMode="auto">
                                  <a:xfrm>
                                    <a:off x="5422" y="7178"/>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27" name="Rectangle 243"/>
                                <wps:cNvSpPr>
                                  <a:spLocks noChangeArrowheads="1"/>
                                </wps:cNvSpPr>
                                <wps:spPr bwMode="auto">
                                  <a:xfrm>
                                    <a:off x="6229" y="7178"/>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28" name="Rectangle 244"/>
                                <wps:cNvSpPr>
                                  <a:spLocks noChangeArrowheads="1"/>
                                </wps:cNvSpPr>
                                <wps:spPr bwMode="auto">
                                  <a:xfrm>
                                    <a:off x="5180" y="6945"/>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0548729" name="Line 245"/>
                                <wps:cNvCnPr>
                                  <a:cxnSpLocks noChangeShapeType="1"/>
                                </wps:cNvCnPr>
                                <wps:spPr bwMode="auto">
                                  <a:xfrm>
                                    <a:off x="5002" y="7680"/>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40548730" name="Rectangle 246"/>
                                <wps:cNvSpPr>
                                  <a:spLocks noChangeArrowheads="1"/>
                                </wps:cNvSpPr>
                                <wps:spPr bwMode="auto">
                                  <a:xfrm>
                                    <a:off x="4637" y="7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C2A19" w14:textId="77777777" w:rsidR="00541C41" w:rsidRDefault="00541C41" w:rsidP="004F12F7">
                                      <w:r>
                                        <w:t>h</w:t>
                                      </w:r>
                                    </w:p>
                                  </w:txbxContent>
                                </wps:txbx>
                                <wps:bodyPr rot="0" vert="horz" wrap="square" lIns="91440" tIns="45720" rIns="91440" bIns="45720" anchor="t" anchorCtr="0" upright="1">
                                  <a:noAutofit/>
                                </wps:bodyPr>
                              </wps:wsp>
                            </wpg:grpSp>
                            <wps:wsp>
                              <wps:cNvPr id="1240548731" name="Rectangle 247"/>
                              <wps:cNvSpPr>
                                <a:spLocks noChangeArrowheads="1"/>
                              </wps:cNvSpPr>
                              <wps:spPr bwMode="auto">
                                <a:xfrm>
                                  <a:off x="5716" y="9414"/>
                                  <a:ext cx="2144"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0548722" o:spid="_x0000_s1599" style="position:absolute;margin-left:432.3pt;margin-top:731.15pt;width:113.9pt;height:81pt;z-index:251952128" coordorigin="5582,9292" coordsize="2278,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Zn9QOAUAAFEdAAAOAAAAZHJzL2Uyb0RvYy54bWzsWdty2zYQfe9M/4HDd1kkxftYzjiS5XbG TTJN+gEQCV6mJMGCtCWn03/vYgFSoi6O7aZqMpUeJEC4cPfg7GJ3eflmXRbaA+VNzqqpbl4Yukar iMV5lU713z4tRr6uNS2pYlKwik71R9rob65+/OFyVYfUYhkrYso12KRqwlU91bO2rcPxuIkyWpLm gtW0gsGE8ZK00OXpOOZkBbuXxdgyDHe8YjyuOYto08C/czmoX+H+SUKj9n2SNLTViqkOsrX4zfF7 Kb7HV5ckTDmpszxSYpBXSFGSvIKH9lvNSUu0e57vbVXmEWcNS9qLiJVjliR5RFEH0MY0drS55ey+ Rl3ScJXWPUwA7Q5Or942evfwgWt5DGdn2YZj+55l6VpFSjgrfLy29T+AtarTENbc8vpj/YFLjaF5 x6LfGxge746Lfiona8vVLyyGfcl9yxCsdcJLsQXAoK3xTB77M6HrVovgT9O2XWcCRxfBmGlYvmeo U4syOFqxznF8kBmGAyuw5IlG2Y1ab1keUBAXuxauHJNQPhiFVcJJzbDTK7kLzGQIjDUJxMN2NRYc +FqIHNCsw2VfLxL2iNjuxENE3MB29hBxfRhERHwTR48iAjbZbGjX/DPafcxITZHNjaDQLrp2h+6v YLSkSguqASMlwrigI1wj2aZVbJbBPHrNOVtllMQgnynmw7luLRCdBrj6Rfo5lglMARp5VgdaB7bp W46CzJH06yEjYc2b9payUhONqc5BfGQ3ebhrWiHOZooge8OKPF7kRYEdni5nBdceCPinBX5Qg51p RaWtgN4OSPH0FgZ+Dm1R5i042iIvp7rfTyKhwO2mikFMErYkL2QbRC4qBaTATrC8CZcsfgQcOZNe FLw+NDLGP+vaCjzoVG/+uCec6lrxcwVnEYDpCpeLHdvxwPo0vj2y3B4hVQRbTfVW12Rz1ko3fV/z PM3gSSbqXrFrcB9JjshupFLCAl2lrKfjLRBDustt3iIPBzSEE/3XeeuZyjUe4K0xmShadF73hbyt SdsK2iqax6TJfhJnL5iTpEDiPT4PyNhPWR6cO+C+miIMRz1U7H02gm/XCNxDRoB38amMwBZxi3De Jtz36M46I3ACkA6vu4kzDAA2jvnsu/+XvhvioH3fjX7yRLR1LSs4StsuSjvT9hxyDDI0CFP3aWsL r3ci2jqmD8EceNtNftF5WwuiPuluJ/9NpCxChYqJSEXG3iKQJSGIB9G4asnM/M9ApLZvrWC0gIxo ZC9sZxR4hj8yzOBt4Bp2YM8Xf4n4xrTDLI9jWt3lFe2qBKb9vHRI1Stkfo91glPH8gPxMR8BNLpf RAUzpnOg/3SCCo5aWh2yQOWIyuBmlSyGROtKFUP69BTT3k+PNRQ+BtmpXCLWPy87NQwV4Lhge4MA py+OyIHjqWkB9MV4/Uhq2pvNVwm2oXilEkuVZGototDyHNN7yBqnekljyBcp1A5FC9VSaeizZqtE 9Yh9G8GNf+PbI9tyb0a2MZ+Prhcze+QuTM+ZT+az2dwc2jfmN7IYCUb/Wvve8UC9+cmkH0R+lvkJ 7yXYcfqUVlTb9u8X94T3S1+/8nx3h+y2C3YoonlHFoeOs/1LhZgB23fODMsf3x6rXl47Gm8uryH9 ULnzRfj0Rdiul2ssjlse0lDY4/dSBdtUt09cEZuYh9yHd0L34XgmpPzgIwLbxLBYkl28TtiEpyKE lRHiKwtiLzdGWVU9h6fDUnN/P4q4qgtLu9/vOTxFC4T3dqiLescoXgxu96G9/Sb06m8AAAD//wMA UEsDBBQABgAIAAAAIQBxxqp94wAAAA4BAAAPAAAAZHJzL2Rvd25yZXYueG1sTI/LasMwEEX3hf6D mEJ3jfyqSF3LIYS2q1BoUijdKdbENrFGxlJs5++rrJrdDPdw50yxmk3HRhxca0lCvIiAIVVWt1RL +N6/Py2BOa9Iq84SSrigg1V5f1eoXNuJvnDc+ZqFEnK5ktB43+ecu6pBo9zC9kghO9rBKB/WoeZ6 UFMoNx1Pokhwo1oKFxrV46bB6rQ7Gwkfk5rWafw2bk/HzeV3//z5s41RyseHef0KzOPs/2G46gd1 KIPTwZ5JO9ZJWIpMBDQEmUhSYFckekkyYIcwiSRLgZcFv32j/AMAAP//AwBQSwECLQAUAAYACAAA ACEAtoM4kv4AAADhAQAAEwAAAAAAAAAAAAAAAAAAAAAAW0NvbnRlbnRfVHlwZXNdLnhtbFBLAQIt ABQABgAIAAAAIQA4/SH/1gAAAJQBAAALAAAAAAAAAAAAAAAAAC8BAABfcmVscy8ucmVsc1BLAQIt ABQABgAIAAAAIQDoZn9QOAUAAFEdAAAOAAAAAAAAAAAAAAAAAC4CAABkcnMvZTJvRG9jLnhtbFBL AQItABQABgAIAAAAIQBxxqp94wAAAA4BAAAPAAAAAAAAAAAAAAAAAJIHAABkcnMvZG93bnJldi54 bWxQSwUGAAAAAAQABADzAAAAoggAAAAA ">
                      <v:group id="Group 239" o:spid="_x0000_s1600" style="position:absolute;left:5582;top:9292;width:2278;height:1620" coordorigin="4637,6945" coordsize="2687,18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epM8gAAADjAAAADwAAAGRycy9kb3ducmV2LnhtbERPzWrCQBC+F/oOyxS8 1U2ithJdRUSlBxHUQvE2ZMckmJ0N2TWJb+8WCj3O9z/zZW8q0VLjSssK4mEEgjizuuRcwfd5+z4F 4TyyxsoyKXiQg+Xi9WWOqbYdH6k9+VyEEHYpKii8r1MpXVaQQTe0NXHgrrYx6MPZ5FI32IVwU8kk ij6kwZJDQ4E1rQvKbqe7UbDrsFuN4k27v13Xj8t5cvjZx6TU4K1fzUB46v2/+M/9pcP8ZBxNxtPP ZAS/PwUA5OIJ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5XqTPIAAAA 4wAAAA8AAAAAAAAAAAAAAAAAqgIAAGRycy9kb3ducmV2LnhtbFBLBQYAAAAABAAEAPoAAACfAwAA AAA= ">
                        <v:rect id="Rectangle 240" o:spid="_x0000_s1601" style="position:absolute;left:5218;top:7245;width:1825;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FzMsgA AADjAAAADwAAAGRycy9kb3ducmV2LnhtbERPzU7CQBC+m/gOmzHxJruUilBZCMFg5Ajl4m3ojm2h O9t0F6g+vWtiwnG+/5ktetuIC3W+dqxhOFAgiAtnai417PP10wSED8gGG8ek4Zs8LOb3dzPMjLvy li67UIoYwj5DDVUIbSalLyqy6AeuJY7cl+sshnh2pTQdXmO4bWSi1FharDk2VNjSqqLitDtbDYc6 2ePPNn9XdroehU2fH8+fb1o/PvTLVxCB+nAT/7s/TJyfpOo5nbwkKfz9FAG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y8XMyyAAAAOMAAAAPAAAAAAAAAAAAAAAAAJgCAABk cnMvZG93bnJldi54bWxQSwUGAAAAAAQABAD1AAAAjQMAAAAA "/>
                        <v:rect id="Rectangle 241" o:spid="_x0000_s1602" style="position:absolute;left:5218;top:7710;width:1825;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ksccA AADjAAAADwAAAGRycy9kb3ducmV2LnhtbERPzWrCQBC+F/oOyxR6041BW41ZJQiVHlql0dyH7JgE s7Mhu2p8+25B6HG+/0nXg2nFlXrXWFYwGUcgiEurG64UHA8fozkI55E1tpZJwZ0crFfPTykm2t74 h665r0QIYZeggtr7LpHSlTUZdGPbEQfuZHuDPpx9JXWPtxBuWhlH0Zs02HBoqLGjTU3lOb8YBd9V XJo2/yr84rijbbPPNvciU+r1ZciWIDwN/l/8cH/qMD+eRrPp/D2ewd9PAQC5+gUAAP//AwBQSwEC LQAUAAYACAAAACEA8PeKu/0AAADiAQAAEwAAAAAAAAAAAAAAAAAAAAAAW0NvbnRlbnRfVHlwZXNd LnhtbFBLAQItABQABgAIAAAAIQAx3V9h0gAAAI8BAAALAAAAAAAAAAAAAAAAAC4BAABfcmVscy8u cmVsc1BLAQItABQABgAIAAAAIQAzLwWeQQAAADkAAAAQAAAAAAAAAAAAAAAAACkCAABkcnMvc2hh cGV4bWwueG1sUEsBAi0AFAAGAAgAAAAhAIMf5LHHAAAA4wAAAA8AAAAAAAAAAAAAAAAAmAIAAGRy cy9kb3ducmV2LnhtbFBLBQYAAAAABAAEAPUAAACMAwAAAAA= " fillcolor="black">
                          <v:fill r:id="rId455" o:title="" type="pattern"/>
                        </v:rect>
                        <v:rect id="Rectangle 242" o:spid="_x0000_s1603" style="position:absolute;left:5422;top:7178;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9I3sgA AADjAAAADwAAAGRycy9kb3ducmV2LnhtbERPO2/CMBDeK/EfrENiKzbhUZpiUNUKBCOEpds1viYp 8TmKDaT8+roSUsf73rdYdbYWF2p95VjDaKhAEOfOVFxoOGbrxzkIH5AN1o5Jww95WC17DwtMjbvy ni6HUIgYwj5FDWUITSqlz0uy6IeuIY7cl2sthni2hTQtXmO4rWWi1ExarDg2lNjQW0n56XC2Gj6r 5Ii3fbZR9nk9Drsu+z5/vGs96HevLyACdeFffHdvTZyfTNR0Mn9KZvD3UwRALn8BAAD//wMAUEsB Ai0AFAAGAAgAAAAhAPD3irv9AAAA4gEAABMAAAAAAAAAAAAAAAAAAAAAAFtDb250ZW50X1R5cGVz XS54bWxQSwECLQAUAAYACAAAACEAMd1fYdIAAACPAQAACwAAAAAAAAAAAAAAAAAuAQAAX3JlbHMv LnJlbHNQSwECLQAUAAYACAAAACEAMy8FnkEAAAA5AAAAEAAAAAAAAAAAAAAAAAApAgAAZHJzL3No YXBleG1sLnhtbFBLAQItABQABgAIAAAAIQBtb0jeyAAAAOMAAAAPAAAAAAAAAAAAAAAAAJgCAABk cnMvZG93bnJldi54bWxQSwUGAAAAAAQABAD1AAAAjQMAAAAA "/>
                        <v:rect id="Rectangle 243" o:spid="_x0000_s1604" style="position:absolute;left:6229;top:7178;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PtRcgA AADjAAAADwAAAGRycy9kb3ducmV2LnhtbERPvW7CMBDeK/EO1iGxFZsAhaYYVLUCwQhh6XaNr0lK fI5iAylPX1dC6njf/y1Wna3FhVpfOdYwGioQxLkzFRcajtn6cQ7CB2SDtWPS8EMeVsvewwJT4668 p8shFCKGsE9RQxlCk0rp85Is+qFriCP35VqLIZ5tIU2L1xhua5ko9SQtVhwbSmzoraT8dDhbDZ9V csTbPtso+7weh12XfZ8/3rUe9LvXFxCBuvAvvru3Js5PJmo6mc+SGfz9FAGQy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CI+1FyAAAAOMAAAAPAAAAAAAAAAAAAAAAAJgCAABk cnMvZG93bnJldi54bWxQSwUGAAAAAAQABAD1AAAAjQMAAAAA "/>
                        <v:rect id="Rectangle 244" o:spid="_x0000_s1605" style="position:absolute;left:5180;top:6945;width:2144;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78JcsA AADjAAAADwAAAGRycy9kb3ducmV2LnhtbESPQUvDQBCF74L/YRnBm901pmmN3ZYiFATtoa3gdchO k2B2Ns1u2/jvnYPgcea9ee+bxWr0nbrQENvAFh4nBhRxFVzLtYXPw+ZhDiomZIddYLLwQxFWy9ub BZYuXHlHl32qlYRwLNFCk1Jfah2rhjzGSeiJRTuGwWOScai1G/Aq4b7TmTGF9tiyNDTY02tD1ff+ 7C1gkbvT9vj0cXg/F/hcj2Yz/TLW3t+N6xdQicb0b/67fnOCn+Vmms9nmUDLT7IAvfwFAAD//wMA UEsBAi0AFAAGAAgAAAAhAPD3irv9AAAA4gEAABMAAAAAAAAAAAAAAAAAAAAAAFtDb250ZW50X1R5 cGVzXS54bWxQSwECLQAUAAYACAAAACEAMd1fYdIAAACPAQAACwAAAAAAAAAAAAAAAAAuAQAAX3Jl bHMvLnJlbHNQSwECLQAUAAYACAAAACEAMy8FnkEAAAA5AAAAEAAAAAAAAAAAAAAAAAApAgAAZHJz L3NoYXBleG1sLnhtbFBLAQItABQABgAIAAAAIQDWLvwlywAAAOMAAAAPAAAAAAAAAAAAAAAAAJgC AABkcnMvZG93bnJldi54bWxQSwUGAAAAAAQABAD1AAAAkAMAAAAA " stroked="f"/>
                        <v:line id="Line 245" o:spid="_x0000_s1606" style="position:absolute;visibility:visible;mso-wrap-style:square" from="5002,7680" to="5002,8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uf4cgAAADjAAAADwAAAGRycy9kb3ducmV2LnhtbERPX0vDMBB/F/wO4YS9ucQyddZlQwSl LyKb4vPZnG235tI1WVP36RdB2OP9/t9iNdpWDNT7xrGGm6kCQVw603Cl4fPj5XoOwgdkg61j0vBL HlbLy4sF5sZFXtOwCZVIIexz1FCH0OVS+rImi37qOuLE/bjeYkhnX0nTY0zhtpWZUnfSYsOpocaO nmsqd5uD1aDi8VVuZdEM78XbPnbf8SvbR60nV+PTI4hAYziL/92FSfOzmbqdze+zB/j7KQEgly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muf4cgAAADjAAAADwAAAAAA AAAAAAAAAAChAgAAZHJzL2Rvd25yZXYueG1sUEsFBgAAAAAEAAQA+QAAAJYDAAAAAA== ">
                          <v:stroke startarrow="block" endarrow="block"/>
                        </v:line>
                        <v:rect id="Rectangle 246" o:spid="_x0000_s1607" style="position:absolute;left:4637;top:7860;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kXyswA AADjAAAADwAAAGRycy9kb3ducmV2LnhtbESPQUvDQBCF70L/wzIFL2I3rVVL7LZIQQxSKKba85Ad k9DsbJpdk/jvnYPgcWbevPe+9XZ0jeqpC7VnA/NZAoq48Lbm0sDH8eV2BSpEZIuNZzLwQwG2m8nV GlPrB36nPo+lEhMOKRqoYmxTrUNRkcMw8y2x3L585zDK2JXadjiIuWv0IkketMOaJaHClnYVFef8 2xkYikN/Ou5f9eHmlHm+ZJdd/vlmzPV0fH4CFWmM/+K/78xK/cUyuV+uHu+EQphkAXrzCwAA//8D AFBLAQItABQABgAIAAAAIQDw94q7/QAAAOIBAAATAAAAAAAAAAAAAAAAAAAAAABbQ29udGVudF9U eXBlc10ueG1sUEsBAi0AFAAGAAgAAAAhADHdX2HSAAAAjwEAAAsAAAAAAAAAAAAAAAAALgEAAF9y ZWxzLy5yZWxzUEsBAi0AFAAGAAgAAAAhADMvBZ5BAAAAOQAAABAAAAAAAAAAAAAAAAAAKQIAAGRy cy9zaGFwZXhtbC54bWxQSwECLQAUAAYACAAAACEAX8kXyswAAADjAAAADwAAAAAAAAAAAAAAAACY AgAAZHJzL2Rvd25yZXYueG1sUEsFBgAAAAAEAAQA9QAAAJEDAAAAAA== " filled="f" stroked="f">
                          <v:textbox>
                            <w:txbxContent>
                              <w:p w14:paraId="529C2A19" w14:textId="77777777" w:rsidR="00541C41" w:rsidRDefault="00541C41" w:rsidP="004F12F7">
                                <w:r>
                                  <w:t>h</w:t>
                                </w:r>
                              </w:p>
                            </w:txbxContent>
                          </v:textbox>
                        </v:rect>
                      </v:group>
                      <v:rect id="Rectangle 247" o:spid="_x0000_s1608" style="position:absolute;left:5716;top:9414;width:214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3DZcgA AADjAAAADwAAAGRycy9kb3ducmV2LnhtbERPS2sCMRC+F/wPYQRvmqjrut0apQhCoe2hKvQ6bGYf dDPZbqJu/31TEHqc7z2b3WBbcaXeN441zGcKBHHhTMOVhvPpMM1A+IBssHVMGn7Iw247ethgbtyN P+h6DJWIIexz1FCH0OVS+qImi37mOuLIla63GOLZV9L0eIvhtpULpVJpseHYUGNH+5qKr+PFasA0 Md/v5fLt9HpJ8bEa1GH1qbSejIfnJxCBhvAvvrtfTJy/SNQqydbLOfz9FAGQ2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CzcNlyAAAAOMAAAAPAAAAAAAAAAAAAAAAAJgCAABk cnMvZG93bnJldi54bWxQSwUGAAAAAAQABAD1AAAAjQMAAAAA " stroked="f"/>
                    </v:group>
                  </w:pict>
                </mc:Fallback>
              </mc:AlternateContent>
            </w:r>
            <w:r w:rsidRPr="00541C41">
              <w:rPr>
                <w:noProof/>
                <w:sz w:val="28"/>
                <w:szCs w:val="28"/>
                <w14:ligatures w14:val="standardContextual"/>
              </w:rPr>
              <mc:AlternateContent>
                <mc:Choice Requires="wpg">
                  <w:drawing>
                    <wp:anchor distT="0" distB="0" distL="114300" distR="114300" simplePos="0" relativeHeight="251950080" behindDoc="0" locked="0" layoutInCell="1" allowOverlap="1" wp14:anchorId="3ED7DCC9" wp14:editId="7A3DDE7D">
                      <wp:simplePos x="0" y="0"/>
                      <wp:positionH relativeFrom="column">
                        <wp:posOffset>5405120</wp:posOffset>
                      </wp:positionH>
                      <wp:positionV relativeFrom="paragraph">
                        <wp:posOffset>9628505</wp:posOffset>
                      </wp:positionV>
                      <wp:extent cx="1446530" cy="1028700"/>
                      <wp:effectExtent l="2540" t="0" r="0" b="19050"/>
                      <wp:wrapNone/>
                      <wp:docPr id="1240548732" name="Group 1240548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028700"/>
                                <a:chOff x="5582" y="9292"/>
                                <a:chExt cx="2278" cy="1620"/>
                              </a:xfrm>
                            </wpg:grpSpPr>
                            <wpg:grpSp>
                              <wpg:cNvPr id="1240548733" name="Group 229"/>
                              <wpg:cNvGrpSpPr>
                                <a:grpSpLocks/>
                              </wpg:cNvGrpSpPr>
                              <wpg:grpSpPr bwMode="auto">
                                <a:xfrm>
                                  <a:off x="5582" y="9292"/>
                                  <a:ext cx="2278" cy="1620"/>
                                  <a:chOff x="4637" y="6945"/>
                                  <a:chExt cx="2687" cy="1815"/>
                                </a:xfrm>
                              </wpg:grpSpPr>
                              <wps:wsp>
                                <wps:cNvPr id="1240548734" name="Rectangle 230"/>
                                <wps:cNvSpPr>
                                  <a:spLocks noChangeArrowheads="1"/>
                                </wps:cNvSpPr>
                                <wps:spPr bwMode="auto">
                                  <a:xfrm>
                                    <a:off x="5218" y="7245"/>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0548735" name="Rectangle 231"/>
                                <wps:cNvSpPr>
                                  <a:spLocks noChangeArrowheads="1"/>
                                </wps:cNvSpPr>
                                <wps:spPr bwMode="auto">
                                  <a:xfrm>
                                    <a:off x="5218" y="7710"/>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685142720" name="Rectangle 232"/>
                                <wps:cNvSpPr>
                                  <a:spLocks noChangeArrowheads="1"/>
                                </wps:cNvSpPr>
                                <wps:spPr bwMode="auto">
                                  <a:xfrm>
                                    <a:off x="5422" y="7178"/>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21" name="Rectangle 233"/>
                                <wps:cNvSpPr>
                                  <a:spLocks noChangeArrowheads="1"/>
                                </wps:cNvSpPr>
                                <wps:spPr bwMode="auto">
                                  <a:xfrm>
                                    <a:off x="6229" y="7178"/>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22" name="Rectangle 234"/>
                                <wps:cNvSpPr>
                                  <a:spLocks noChangeArrowheads="1"/>
                                </wps:cNvSpPr>
                                <wps:spPr bwMode="auto">
                                  <a:xfrm>
                                    <a:off x="5180" y="6945"/>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85142723" name="Line 235"/>
                                <wps:cNvCnPr>
                                  <a:cxnSpLocks noChangeShapeType="1"/>
                                </wps:cNvCnPr>
                                <wps:spPr bwMode="auto">
                                  <a:xfrm>
                                    <a:off x="5002" y="7680"/>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85142724" name="Rectangle 236"/>
                                <wps:cNvSpPr>
                                  <a:spLocks noChangeArrowheads="1"/>
                                </wps:cNvSpPr>
                                <wps:spPr bwMode="auto">
                                  <a:xfrm>
                                    <a:off x="4637" y="7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79A7A" w14:textId="77777777" w:rsidR="00541C41" w:rsidRDefault="00541C41" w:rsidP="004F12F7">
                                      <w:r>
                                        <w:t>h</w:t>
                                      </w:r>
                                    </w:p>
                                  </w:txbxContent>
                                </wps:txbx>
                                <wps:bodyPr rot="0" vert="horz" wrap="square" lIns="91440" tIns="45720" rIns="91440" bIns="45720" anchor="t" anchorCtr="0" upright="1">
                                  <a:noAutofit/>
                                </wps:bodyPr>
                              </wps:wsp>
                            </wpg:grpSp>
                            <wps:wsp>
                              <wps:cNvPr id="1685142725" name="Rectangle 237"/>
                              <wps:cNvSpPr>
                                <a:spLocks noChangeArrowheads="1"/>
                              </wps:cNvSpPr>
                              <wps:spPr bwMode="auto">
                                <a:xfrm>
                                  <a:off x="5716" y="9414"/>
                                  <a:ext cx="2144"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0548732" o:spid="_x0000_s1609" style="position:absolute;margin-left:425.6pt;margin-top:758.15pt;width:113.9pt;height:81pt;z-index:251950080" coordorigin="5582,9292" coordsize="2278,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a/lQAUAAFEdAAAOAAAAZHJzL2Uyb0RvYy54bWzsWdty2zYQfe9M/4HDd0UkBF7HcsaRrLQz bptp0g+ASEjklCRYkLbkdPrvXSxASpTl1HZSNZlKDxIoXLhYnF2es7x4vS0L647LJhfV1HZfObbF q0SkebWe2r99WIxC22paVqWsEBWf2ve8sV9ffv/dxaaOORGZKFIuLVikauJNPbWztq3j8bhJMl6y 5pWoeQWdKyFL1sKlXI9TyTawelmMieP4442QaS1FwpsG/p3rTvsS11+teNL+slo1vLWKqQ22tfgt 8XupvseXFyxeS1ZneWLMYC+womR5BTftl5qzllm3Mn+wVJknUjRi1b5KRDkWq1WecNwD7MZ1Dnbz VorbGveyjjfruncTuPbATy9eNvn57p208hTOjlDHo2EwIbZVsRLOCm9v7f0PztrU6xjmvJX1+/qd 1DuG5o1Ifm+ge3zYr67XerC13PwkUliX3bYCnbVdyVItAW6wtngm9/2Z8G1rJfCnS6nvTeDoEuhz HRIGjjm1JIOjVfM8LwSboTsiEdEnmmTXZj4hAUAQJ/sEZ45ZrG+Mxhrj9M7wot/koWMmQ8cQEqmb He5YYeBLeeTIzjq/PNwXi3uPUH8SoEf8iHoPPOKH0IkeCV3sfdQjEJPNDnbN58HufcZqjmhuFIQO vUs77/4KQcuqdcEtAueOHsYJHeAajTarErMMxvErKcUm4ywF+1w1Hs51b4K6aACr/wg/j7iAFIBR QDqndc52Q+IZl3kafr3LWFzLpn3LRWmpxtSWYD6im93dNK0yZzdEgb0RRZ4u8qLAC7lezgpp3THI Twv84A4OhhWVtQF4e2DFp5dw8HNsiTJvIdEWeTm1w34Qi5XfrqsUzGRxy/JCt8HkojKOVL5TKG/i pUjvwY9S6CwKWR8amZAfbWsDGXRqN3/cMsltq/ixgrOIIHRVysUL6gUQfZbc71nu97AqgaWmdmtb ujlrdZq+rWW+zuBOLu69EleQPlY5enZnlTEW4KptPR1uARg6Xe7jFnE4gCGc6L+O28A1qfEIbp3J xMCiy7rPxG3N2lbB1sA8ZU32gzp7hZzVGkD8AM8DMPZDlkfHDrBvhqjAMTdVa5+D4OsLAj/0XEow tB8GAT6LTxUElGgOELjwvMd01gWBF/kmd0+8IQHYJeZz7v5f5e4Otu6x3I158kSw9RWJRM5xBLYd SzvD9kw5UKF1sO0V2j7loCrrnQi2nhsCmQOqvNMXXbYlwPp0up38N0xZUYVKKKaiubcisiwG84CN m5ZW5n9GStq+IdFoAYpoRBfUG0WBE44cN3oT+Q6N6Hzxl+I3Lo2zPE15dZNXvKsSuPRpcsjUK7S+ xzrBqbn8wHzUI+CN7he9gorpTPSPC9Qu6nr5jyggE5TOJuBmlS6GJNvKFEN6eYqy98N9DYWPgTrV U9T8p6lTxzEEx4fYGxCcvjiiOx6XpgXAF/n6I9K0D5svQraheGWEpRGZVoteaGWO8h5U49QueQp6 kUPtULVwW0aGPmm0EaqPxLcTXYfXIR1R4l+PqDOfj64WMzryF27gzSfz2WzuDuMb9Y0uRkLQvzS+ DzJQH35a9IPJTwo/lb0UOk4oaTukHy3F+Cd8vvT1qyD0D8BOfSBMqnjlQXFBZ/gXCtoB2g/ODMsf Xx+qnl87Gu8eXkP44ebOD8JPPwjb7XKLxXES9BWdb6UKtqtun6oi1qWPoxWx4ITpwwtckPzqhQB1 kRZrsKvXCTt6qijsZ+WP5wejrqqe6emw1Nw/HxWv6mhp9/st01OMQHhvh3sx7xjVi8H9a2jvvwm9 /BsAAP//AwBQSwMEFAAGAAgAAAAhAAH/g/HjAAAADgEAAA8AAABkcnMvZG93bnJldi54bWxMj8Fq wzAQRO+F/oPYQm+NrBg7rms5hND2FApNCqU3xdrYJpZkLMV2/r6bU3vbYR6zM8V6Nh0bcfCtsxLE IgKGtnK6tbWEr8PbUwbMB2W16pxFCVf0sC7v7wqVazfZTxz3oWYUYn2uJDQh9DnnvmrQKL9wPVry Tm4wKpAcaq4HNVG46fgyilJuVGvpQ6N63DZYnfcXI+F9UtMmFq/j7nzaXn8Oycf3TqCUjw/z5gVY wDn8wXCrT9WhpE5Hd7Has05ClogloWQkIo2B3ZBo9Uz7jnSlqywGXhb8/4zyFwAA//8DAFBLAQIt ABQABgAIAAAAIQC2gziS/gAAAOEBAAATAAAAAAAAAAAAAAAAAAAAAABbQ29udGVudF9UeXBlc10u eG1sUEsBAi0AFAAGAAgAAAAhADj9If/WAAAAlAEAAAsAAAAAAAAAAAAAAAAALwEAAF9yZWxzLy5y ZWxzUEsBAi0AFAAGAAgAAAAhAP6Jr+VABQAAUR0AAA4AAAAAAAAAAAAAAAAALgIAAGRycy9lMm9E b2MueG1sUEsBAi0AFAAGAAgAAAAhAAH/g/HjAAAADgEAAA8AAAAAAAAAAAAAAAAAmgcAAGRycy9k b3ducmV2LnhtbFBLBQYAAAAABAAEAPMAAACqCAAAAAA= ">
                      <v:group id="Group 229" o:spid="_x0000_s1610" style="position:absolute;left:5582;top:9292;width:2278;height:1620" coordorigin="4637,6945" coordsize="2687,18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44/7sgAAADjAAAADwAAAGRycy9kb3ducmV2LnhtbERPzWrCQBC+F/oOyxS8 1U2MthJdRUSlBxHUQvE2ZMckmJ0N2TWJb+8WCj3O9z/zZW8q0VLjSssK4mEEgjizuuRcwfd5+z4F 4TyyxsoyKXiQg+Xi9WWOqbYdH6k9+VyEEHYpKii8r1MpXVaQQTe0NXHgrrYx6MPZ5FI32IVwU8lR FH1IgyWHhgJrWheU3U53o2DXYbdK4k27v13Xj8t5cvjZx6TU4K1fzUB46v2/+M/9pcP80TiajKef SQK/PwUA5OIJ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uOP+7IAAAA 4wAAAA8AAAAAAAAAAAAAAAAAqgIAAGRycy9kb3ducmV2LnhtbFBLBQYAAAAABAAEAPoAAACfAwAA AAA= ">
                        <v:rect id="Rectangle 230" o:spid="_x0000_s1611" style="position:absolute;left:5218;top:7245;width:1825;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jl78gA AADjAAAADwAAAGRycy9kb3ducmV2LnhtbERPzU7CQBC+m/gOmzHxJruWqlBYiNFg4Ajlwm3oDm2x O9t0F6g+vUtiwnG+/5nOe9uIM3W+dqzheaBAEBfO1Fxq2OaLpxEIH5ANNo5Jww95mM/u76aYGXfh NZ03oRQxhH2GGqoQ2kxKX1Rk0Q9cSxy5g+sshnh2pTQdXmK4bWSi1Ku0WHNsqLClj4qK783JatjX yRZ/1/mXsuPFMKz6/HjafWr9+NC/T0AE6sNN/O9emjg/SdVLOnobpnD9KQIgZ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3KOXvyAAAAOMAAAAPAAAAAAAAAAAAAAAAAJgCAABk cnMvZG93bnJldi54bWxQSwUGAAAAAAQABAD1AAAAjQMAAAAA "/>
                        <v:rect id="Rectangle 231" o:spid="_x0000_s1612" style="position:absolute;left:5218;top:7710;width:1825;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ZybMcA AADjAAAADwAAAGRycy9kb3ducmV2LnhtbERPzWrCQBC+C77DMkJvujHVqtFVgtDSQ60Y9T5kxyQ0 OxuyW41v3y0IHuf7n9WmM7W4UusqywrGowgEcW51xYWC0/F9OAfhPLLG2jIpuJODzbrfW2Gi7Y0P dM18IUIIuwQVlN43iZQuL8mgG9mGOHAX2xr04WwLqVu8hXBTyziK3qTBikNDiQ1tS8p/sl+jYFfE uamzr7NfnL7po9qn2/s5Vepl0KVLEJ46/xQ/3J86zI8n0XQyn71O4f+nAIBc/wEAAP//AwBQSwEC LQAUAAYACAAAACEA8PeKu/0AAADiAQAAEwAAAAAAAAAAAAAAAAAAAAAAW0NvbnRlbnRfVHlwZXNd LnhtbFBLAQItABQABgAIAAAAIQAx3V9h0gAAAI8BAAALAAAAAAAAAAAAAAAAAC4BAABfcmVscy8u cmVsc1BLAQItABQABgAIAAAAIQAzLwWeQQAAADkAAAAQAAAAAAAAAAAAAAAAACkCAABkcnMvc2hh cGV4bWwueG1sUEsBAi0AFAAGAAgAAAAhAAbGcmzHAAAA4wAAAA8AAAAAAAAAAAAAAAAAmAIAAGRy cy9kb3ducmV2LnhtbFBLBQYAAAAABAAEAPUAAACMAwAAAAA= " fillcolor="black">
                          <v:fill r:id="rId455" o:title="" type="pattern"/>
                        </v:rect>
                        <v:rect id="Rectangle 232" o:spid="_x0000_s1613" style="position:absolute;left:5422;top:7178;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qsb8sA AADjAAAADwAAAGRycy9kb3ducmV2LnhtbESPT0/CQBDF7yZ+h82YeJMtRf5YWYjBYOAI5eJt7I5t tTvbdBeofnrmQMJxZt68937zZe8adaIu1J4NDAcJKOLC25pLA4d8/TQDFSKyxcYzGfijAMvF/d0c M+vPvKPTPpZKTDhkaKCKsc20DkVFDsPAt8Ry+/adwyhjV2rb4VnMXaPTJJlohzVLQoUtrSoqfvdH Z+CrTg/4v8s/EveyHsVtn/8cP9+NeXzo315BRerjTXz93lipP5mNh8/pNBUKYZIF6MUFAAD//wMA UEsBAi0AFAAGAAgAAAAhAPD3irv9AAAA4gEAABMAAAAAAAAAAAAAAAAAAAAAAFtDb250ZW50X1R5 cGVzXS54bWxQSwECLQAUAAYACAAAACEAMd1fYdIAAACPAQAACwAAAAAAAAAAAAAAAAAuAQAAX3Jl bHMvLnJlbHNQSwECLQAUAAYACAAAACEAMy8FnkEAAAA5AAAAEAAAAAAAAAAAAAAAAAApAgAAZHJz L3NoYXBleG1sLnhtbFBLAQItABQABgAIAAAAIQCNCqxvywAAAOMAAAAPAAAAAAAAAAAAAAAAAJgC AABkcnMvZG93bnJldi54bWxQSwUGAAAAAAQABAD1AAAAkAMAAAAA "/>
                        <v:rect id="Rectangle 233" o:spid="_x0000_s1614" style="position:absolute;left:6229;top:7178;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YJ9MgA AADjAAAADwAAAGRycy9kb3ducmV2LnhtbERPO2/CMBDekfofrKvEBk4C5ZFiUAUCtSOEpds1PpK0 8TmKDQR+fV2pEuN971usOlOLC7WusqwgHkYgiHOrKy4UHLPtYAbCeWSNtWVScCMHq+VTb4Gptlfe 0+XgCxFC2KWooPS+SaV0eUkG3dA2xIE72dagD2dbSN3iNYSbWiZRNJEGKw4NJTa0Lin/OZyNgq8q OeJ9n+0iM9+O/EeXfZ8/N0r1n7u3VxCeOv8Q/7vfdZg/mb3E42SaxPD3UwBALn8BAAD//wMAUEsB Ai0AFAAGAAgAAAAhAPD3irv9AAAA4gEAABMAAAAAAAAAAAAAAAAAAAAAAFtDb250ZW50X1R5cGVz XS54bWxQSwECLQAUAAYACAAAACEAMd1fYdIAAACPAQAACwAAAAAAAAAAAAAAAAAuAQAAX3JlbHMv LnJlbHNQSwECLQAUAAYACAAAACEAMy8FnkEAAAA5AAAAEAAAAAAAAAAAAAAAAAApAgAAZHJzL3No YXBleG1sLnhtbFBLAQItABQABgAIAAAAIQDiRgn0yAAAAOMAAAAPAAAAAAAAAAAAAAAAAJgCAABk cnMvZG93bnJldi54bWxQSwUGAAAAAAQABAD1AAAAjQMAAAAA "/>
                        <v:rect id="Rectangle 234" o:spid="_x0000_s1615" style="position:absolute;left:5180;top:6945;width:2144;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YSkccA AADjAAAADwAAAGRycy9kb3ducmV2LnhtbERPX2vCMBB/H/gdwgm+aWLV6jqjiCAMNh/UwV6P5myL zaU2UbtvvwyEPd7v/y3Xna3FnVpfOdYwHikQxLkzFRcavk674QKED8gGa8ek4Yc8rFe9lyVmxj34 QPdjKEQMYZ+hhjKEJpPS5yVZ9CPXEEfu7FqLIZ5tIU2Ljxhua5kolUqLFceGEhvalpRfjjerAdOp ue7Pk8/Txy3F16JTu9m30nrQ7zZvIAJ14V/8dL+bOD9dzMbTZJ4k8PdTBECufgEAAP//AwBQSwEC LQAUAAYACAAAACEA8PeKu/0AAADiAQAAEwAAAAAAAAAAAAAAAAAAAAAAW0NvbnRlbnRfVHlwZXNd LnhtbFBLAQItABQABgAIAAAAIQAx3V9h0gAAAI8BAAALAAAAAAAAAAAAAAAAAC4BAABfcmVscy8u cmVsc1BLAQItABQABgAIAAAAIQAzLwWeQQAAADkAAAAQAAAAAAAAAAAAAAAAACkCAABkcnMvc2hh cGV4bWwueG1sUEsBAi0AFAAGAAgAAAAhALcGEpHHAAAA4wAAAA8AAAAAAAAAAAAAAAAAmAIAAGRy cy9kb3ducmV2LnhtbFBLBQYAAAAABAAEAPUAAACMAwAAAAA= " stroked="f"/>
                        <v:line id="Line 235" o:spid="_x0000_s1616" style="position:absolute;visibility:visible;mso-wrap-style:square" from="5002,7680" to="5002,8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NxVcgAAADjAAAADwAAAGRycy9kb3ducmV2LnhtbERPS0vDQBC+C/6HZYTe7KaptiXttoig 5CLSBz1Ps2MSzc6m2TUb/fWuUOhxvvesNoNpRE+dqy0rmIwTEMSF1TWXCg77l/sFCOeRNTaWScEP Odisb29WmGkbeEv9zpcihrDLUEHlfZtJ6YqKDLqxbYkj92E7gz6eXSl1hyGGm0amSTKTBmuODRW2 9FxR8bX7NgqS8PsqP2Ve9+/52zm0p3BMz0Gp0d3wtAThafBX8cWd6zh/tnicPKTzdAr/P0UA5Po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0NxVcgAAADjAAAADwAAAAAA AAAAAAAAAAChAgAAZHJzL2Rvd25yZXYueG1sUEsFBgAAAAAEAAQA+QAAAJYDAAAAAA== ">
                          <v:stroke startarrow="block" endarrow="block"/>
                        </v:line>
                        <v:rect id="Rectangle 236" o:spid="_x0000_s1617" style="position:absolute;left:4637;top:7860;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teSskA AADjAAAADwAAAGRycy9kb3ducmV2LnhtbERPX2vCMBB/F/Ydwgl7kZlanJPOKEMYljEQ6+bz0dza YnOpTWy7b78MBB/v9/9Wm8HUoqPWVZYVzKYRCOLc6ooLBV/H96clCOeRNdaWScEvOdisH0YrTLTt +UBd5gsRQtglqKD0vkmkdHlJBt3UNsSB+7GtQR/OtpC6xT6Em1rGUbSQBisODSU2tC0pP2dXo6DP 993p+LmT+8kptXxJL9vs+0Opx/Hw9grC0+Dv4ps71WH+Yvk8m8cv8Rz+fwoAyPUfAAAA//8DAFBL AQItABQABgAIAAAAIQDw94q7/QAAAOIBAAATAAAAAAAAAAAAAAAAAAAAAABbQ29udGVudF9UeXBl c10ueG1sUEsBAi0AFAAGAAgAAAAhADHdX2HSAAAAjwEAAAsAAAAAAAAAAAAAAAAALgEAAF9yZWxz Ly5yZWxzUEsBAi0AFAAGAAgAAAAhADMvBZ5BAAAAOQAAABAAAAAAAAAAAAAAAAAAKQIAAGRycy9z aGFwZXhtbC54bWxQSwECLQAUAAYACAAAACEApeteSskAAADjAAAADwAAAAAAAAAAAAAAAACYAgAA ZHJzL2Rvd25yZXYueG1sUEsFBgAAAAAEAAQA9QAAAI4DAAAAAA== " filled="f" stroked="f">
                          <v:textbox>
                            <w:txbxContent>
                              <w:p w14:paraId="67C79A7A" w14:textId="77777777" w:rsidR="00541C41" w:rsidRDefault="00541C41" w:rsidP="004F12F7">
                                <w:r>
                                  <w:t>h</w:t>
                                </w:r>
                              </w:p>
                            </w:txbxContent>
                          </v:textbox>
                        </v:rect>
                      </v:group>
                      <v:rect id="Rectangle 237" o:spid="_x0000_s1618" style="position:absolute;left:5716;top:9414;width:214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K5ccA AADjAAAADwAAAGRycy9kb3ducmV2LnhtbERPX2vCMBB/F/Ydwgl7m4md7bQaZQyEwfRhKvh6NGdb bC5dE7X79osw8PF+/2+x6m0jrtT52rGG8UiBIC6cqbnUcNivX6YgfEA22DgmDb/kYbV8GiwwN+7G 33TdhVLEEPY5aqhCaHMpfVGRRT9yLXHkTq6zGOLZldJ0eIvhtpGJUpm0WHNsqLClj4qK8+5iNWA2 MT/b0+tm/3XJcFb2ap0eldbPw/59DiJQHx7if/enifOzaTqeJG9JCvefIgBy+QcAAP//AwBQSwEC LQAUAAYACAAAACEA8PeKu/0AAADiAQAAEwAAAAAAAAAAAAAAAAAAAAAAW0NvbnRlbnRfVHlwZXNd LnhtbFBLAQItABQABgAIAAAAIQAx3V9h0gAAAI8BAAALAAAAAAAAAAAAAAAAAC4BAABfcmVscy8u cmVsc1BLAQItABQABgAIAAAAIQAzLwWeQQAAADkAAAAQAAAAAAAAAAAAAAAAACkCAABkcnMvc2hh cGV4bWwueG1sUEsBAi0AFAAGAAgAAAAhADjviuXHAAAA4wAAAA8AAAAAAAAAAAAAAAAAmAIAAGRy cy9kb3ducmV2LnhtbFBLBQYAAAAABAAEAPUAAACMAwAAAAA= " stroked="f"/>
                    </v:group>
                  </w:pict>
                </mc:Fallback>
              </mc:AlternateContent>
            </w:r>
            <w:r w:rsidRPr="00541C41">
              <w:rPr>
                <w:sz w:val="28"/>
                <w:szCs w:val="28"/>
              </w:rPr>
              <w:t xml:space="preserve">Sau khi đổ dầu vào nhánh trái </w:t>
            </w:r>
          </w:p>
          <w:p w14:paraId="50A58CBF" w14:textId="77777777" w:rsidR="00541C41" w:rsidRPr="00541C41" w:rsidRDefault="00541C41" w:rsidP="00541C41">
            <w:pPr>
              <w:spacing w:after="0"/>
              <w:outlineLvl w:val="5"/>
              <w:rPr>
                <w:sz w:val="28"/>
                <w:szCs w:val="28"/>
              </w:rPr>
            </w:pPr>
            <w:r w:rsidRPr="00541C41">
              <w:rPr>
                <w:sz w:val="28"/>
                <w:szCs w:val="28"/>
              </w:rPr>
              <w:t xml:space="preserve">và nhánh phải mực chất lỏng trong ba nhánh </w:t>
            </w:r>
          </w:p>
          <w:p w14:paraId="7A156196" w14:textId="77777777" w:rsidR="00541C41" w:rsidRPr="00541C41" w:rsidRDefault="00541C41" w:rsidP="00541C41">
            <w:pPr>
              <w:spacing w:after="0"/>
              <w:outlineLvl w:val="5"/>
              <w:rPr>
                <w:sz w:val="28"/>
                <w:szCs w:val="28"/>
              </w:rPr>
            </w:pPr>
            <w:r w:rsidRPr="00541C41">
              <w:rPr>
                <w:sz w:val="28"/>
                <w:szCs w:val="28"/>
              </w:rPr>
              <w:t>lần lượt cách đáy là h</w:t>
            </w:r>
            <w:r w:rsidRPr="00541C41">
              <w:rPr>
                <w:sz w:val="28"/>
                <w:szCs w:val="28"/>
                <w:vertAlign w:val="subscript"/>
              </w:rPr>
              <w:t>1</w:t>
            </w:r>
            <w:r w:rsidRPr="00541C41">
              <w:rPr>
                <w:sz w:val="28"/>
                <w:szCs w:val="28"/>
              </w:rPr>
              <w:t>, h</w:t>
            </w:r>
            <w:r w:rsidRPr="00541C41">
              <w:rPr>
                <w:sz w:val="28"/>
                <w:szCs w:val="28"/>
                <w:vertAlign w:val="subscript"/>
              </w:rPr>
              <w:t>2</w:t>
            </w:r>
            <w:r w:rsidRPr="00541C41">
              <w:rPr>
                <w:sz w:val="28"/>
                <w:szCs w:val="28"/>
              </w:rPr>
              <w:t>, h</w:t>
            </w:r>
            <w:r w:rsidRPr="00541C41">
              <w:rPr>
                <w:sz w:val="28"/>
                <w:szCs w:val="28"/>
                <w:vertAlign w:val="subscript"/>
              </w:rPr>
              <w:t xml:space="preserve">3 </w:t>
            </w:r>
            <w:r w:rsidRPr="00541C41">
              <w:rPr>
                <w:sz w:val="28"/>
                <w:szCs w:val="28"/>
              </w:rPr>
              <w:t xml:space="preserve"> </w:t>
            </w:r>
          </w:p>
          <w:p w14:paraId="214DAE68" w14:textId="77777777" w:rsidR="00541C41" w:rsidRPr="00541C41" w:rsidRDefault="00541C41" w:rsidP="00541C41">
            <w:pPr>
              <w:spacing w:after="0"/>
              <w:outlineLvl w:val="5"/>
              <w:rPr>
                <w:sz w:val="28"/>
                <w:szCs w:val="28"/>
              </w:rPr>
            </w:pPr>
            <w:r w:rsidRPr="00541C41">
              <w:rPr>
                <w:noProof/>
                <w:sz w:val="28"/>
                <w:szCs w:val="28"/>
              </w:rPr>
              <mc:AlternateContent>
                <mc:Choice Requires="wpg">
                  <w:drawing>
                    <wp:anchor distT="0" distB="0" distL="114300" distR="114300" simplePos="0" relativeHeight="251949056" behindDoc="0" locked="0" layoutInCell="1" allowOverlap="1" wp14:anchorId="328D4896" wp14:editId="712680F9">
                      <wp:simplePos x="0" y="0"/>
                      <wp:positionH relativeFrom="column">
                        <wp:posOffset>2630170</wp:posOffset>
                      </wp:positionH>
                      <wp:positionV relativeFrom="paragraph">
                        <wp:posOffset>213995</wp:posOffset>
                      </wp:positionV>
                      <wp:extent cx="2080895" cy="1323975"/>
                      <wp:effectExtent l="0" t="0" r="0" b="3175"/>
                      <wp:wrapNone/>
                      <wp:docPr id="1685142726" name="Group 1685142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895" cy="1323975"/>
                                <a:chOff x="7911" y="3001"/>
                                <a:chExt cx="3277" cy="2085"/>
                              </a:xfrm>
                            </wpg:grpSpPr>
                            <wps:wsp>
                              <wps:cNvPr id="1685142727" name="Rectangle 188"/>
                              <wps:cNvSpPr>
                                <a:spLocks noChangeArrowheads="1"/>
                              </wps:cNvSpPr>
                              <wps:spPr bwMode="auto">
                                <a:xfrm>
                                  <a:off x="8575" y="3121"/>
                                  <a:ext cx="1868"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28" name="Rectangle 189"/>
                              <wps:cNvSpPr>
                                <a:spLocks noChangeArrowheads="1"/>
                              </wps:cNvSpPr>
                              <wps:spPr bwMode="auto">
                                <a:xfrm>
                                  <a:off x="8575" y="3361"/>
                                  <a:ext cx="1868" cy="124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685142729" name="Rectangle 190"/>
                              <wps:cNvSpPr>
                                <a:spLocks noChangeArrowheads="1"/>
                              </wps:cNvSpPr>
                              <wps:spPr bwMode="auto">
                                <a:xfrm>
                                  <a:off x="8809" y="3054"/>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30" name="Rectangle 191"/>
                              <wps:cNvSpPr>
                                <a:spLocks noChangeArrowheads="1"/>
                              </wps:cNvSpPr>
                              <wps:spPr bwMode="auto">
                                <a:xfrm>
                                  <a:off x="9631" y="3054"/>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31" name="Rectangle 192"/>
                              <wps:cNvSpPr>
                                <a:spLocks noChangeArrowheads="1"/>
                              </wps:cNvSpPr>
                              <wps:spPr bwMode="auto">
                                <a:xfrm>
                                  <a:off x="8582" y="3211"/>
                                  <a:ext cx="23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32" name="Rectangle 193"/>
                              <wps:cNvSpPr>
                                <a:spLocks noChangeArrowheads="1"/>
                              </wps:cNvSpPr>
                              <wps:spPr bwMode="auto">
                                <a:xfrm>
                                  <a:off x="9402" y="3208"/>
                                  <a:ext cx="234"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33" name="Rectangle 194"/>
                              <wps:cNvSpPr>
                                <a:spLocks noChangeArrowheads="1"/>
                              </wps:cNvSpPr>
                              <wps:spPr bwMode="auto">
                                <a:xfrm>
                                  <a:off x="8165" y="3001"/>
                                  <a:ext cx="2881"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85142734" name="Line 195"/>
                              <wps:cNvCnPr>
                                <a:cxnSpLocks noChangeShapeType="1"/>
                              </wps:cNvCnPr>
                              <wps:spPr bwMode="auto">
                                <a:xfrm>
                                  <a:off x="8366" y="4261"/>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85142735" name="Line 196"/>
                              <wps:cNvCnPr>
                                <a:cxnSpLocks noChangeShapeType="1"/>
                              </wps:cNvCnPr>
                              <wps:spPr bwMode="auto">
                                <a:xfrm>
                                  <a:off x="8366" y="3541"/>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85142736" name="Line 197"/>
                              <wps:cNvCnPr>
                                <a:cxnSpLocks noChangeShapeType="1"/>
                              </wps:cNvCnPr>
                              <wps:spPr bwMode="auto">
                                <a:xfrm>
                                  <a:off x="10659" y="3286"/>
                                  <a:ext cx="0" cy="7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85142737" name="Line 198"/>
                              <wps:cNvCnPr>
                                <a:cxnSpLocks noChangeShapeType="1"/>
                              </wps:cNvCnPr>
                              <wps:spPr bwMode="auto">
                                <a:xfrm>
                                  <a:off x="10652" y="4081"/>
                                  <a:ext cx="15"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85142738" name="Line 199"/>
                              <wps:cNvCnPr>
                                <a:cxnSpLocks noChangeShapeType="1"/>
                              </wps:cNvCnPr>
                              <wps:spPr bwMode="auto">
                                <a:xfrm>
                                  <a:off x="9721" y="3826"/>
                                  <a:ext cx="0" cy="7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85142739" name="Rectangle 200"/>
                              <wps:cNvSpPr>
                                <a:spLocks noChangeArrowheads="1"/>
                              </wps:cNvSpPr>
                              <wps:spPr bwMode="auto">
                                <a:xfrm>
                                  <a:off x="10579" y="343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B2F3E" w14:textId="77777777" w:rsidR="00541C41" w:rsidRDefault="00541C41" w:rsidP="004F12F7">
                                    <w:pPr>
                                      <w:rPr>
                                        <w:vertAlign w:val="subscript"/>
                                      </w:rPr>
                                    </w:pPr>
                                    <w:r>
                                      <w:t>H</w:t>
                                    </w:r>
                                    <w:r>
                                      <w:rPr>
                                        <w:vertAlign w:val="subscript"/>
                                      </w:rPr>
                                      <w:t>2</w:t>
                                    </w:r>
                                  </w:p>
                                </w:txbxContent>
                              </wps:txbx>
                              <wps:bodyPr rot="0" vert="horz" wrap="square" lIns="91440" tIns="45720" rIns="91440" bIns="45720" anchor="t" anchorCtr="0" upright="1">
                                <a:noAutofit/>
                              </wps:bodyPr>
                            </wps:wsp>
                            <wps:wsp>
                              <wps:cNvPr id="1685142740" name="Rectangle 201"/>
                              <wps:cNvSpPr>
                                <a:spLocks noChangeArrowheads="1"/>
                              </wps:cNvSpPr>
                              <wps:spPr bwMode="auto">
                                <a:xfrm>
                                  <a:off x="7941" y="411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E7C32" w14:textId="77777777" w:rsidR="00541C41" w:rsidRDefault="00541C41" w:rsidP="004F12F7">
                                    <w:pPr>
                                      <w:rPr>
                                        <w:vertAlign w:val="subscript"/>
                                      </w:rPr>
                                    </w:pPr>
                                    <w:r>
                                      <w:t>h</w:t>
                                    </w:r>
                                    <w:r>
                                      <w:rPr>
                                        <w:vertAlign w:val="subscript"/>
                                      </w:rPr>
                                      <w:t>1</w:t>
                                    </w:r>
                                  </w:p>
                                </w:txbxContent>
                              </wps:txbx>
                              <wps:bodyPr rot="0" vert="horz" wrap="square" lIns="91440" tIns="45720" rIns="91440" bIns="45720" anchor="t" anchorCtr="0" upright="1">
                                <a:noAutofit/>
                              </wps:bodyPr>
                            </wps:wsp>
                            <wps:wsp>
                              <wps:cNvPr id="1685142741" name="Rectangle 202"/>
                              <wps:cNvSpPr>
                                <a:spLocks noChangeArrowheads="1"/>
                              </wps:cNvSpPr>
                              <wps:spPr bwMode="auto">
                                <a:xfrm>
                                  <a:off x="10585" y="412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E98D3" w14:textId="77777777" w:rsidR="00541C41" w:rsidRDefault="00541C41" w:rsidP="004F12F7">
                                    <w:pPr>
                                      <w:rPr>
                                        <w:vertAlign w:val="subscript"/>
                                      </w:rPr>
                                    </w:pPr>
                                    <w:r>
                                      <w:t>h</w:t>
                                    </w:r>
                                    <w:r>
                                      <w:rPr>
                                        <w:vertAlign w:val="subscript"/>
                                      </w:rPr>
                                      <w:t>2</w:t>
                                    </w:r>
                                  </w:p>
                                </w:txbxContent>
                              </wps:txbx>
                              <wps:bodyPr rot="0" vert="horz" wrap="square" lIns="91440" tIns="45720" rIns="91440" bIns="45720" anchor="t" anchorCtr="0" upright="1">
                                <a:noAutofit/>
                              </wps:bodyPr>
                            </wps:wsp>
                            <wps:wsp>
                              <wps:cNvPr id="1685142742" name="Rectangle 203"/>
                              <wps:cNvSpPr>
                                <a:spLocks noChangeArrowheads="1"/>
                              </wps:cNvSpPr>
                              <wps:spPr bwMode="auto">
                                <a:xfrm>
                                  <a:off x="9602" y="396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FC7A9" w14:textId="77777777" w:rsidR="00541C41" w:rsidRDefault="00541C41" w:rsidP="004F12F7">
                                    <w:pPr>
                                      <w:rPr>
                                        <w:vertAlign w:val="subscript"/>
                                      </w:rPr>
                                    </w:pPr>
                                    <w:r>
                                      <w:t>h</w:t>
                                    </w:r>
                                    <w:r>
                                      <w:rPr>
                                        <w:vertAlign w:val="subscript"/>
                                      </w:rPr>
                                      <w:t>3</w:t>
                                    </w:r>
                                  </w:p>
                                </w:txbxContent>
                              </wps:txbx>
                              <wps:bodyPr rot="0" vert="horz" wrap="square" lIns="91440" tIns="45720" rIns="91440" bIns="45720" anchor="t" anchorCtr="0" upright="1">
                                <a:noAutofit/>
                              </wps:bodyPr>
                            </wps:wsp>
                            <wps:wsp>
                              <wps:cNvPr id="1685142743" name="Rectangle 204"/>
                              <wps:cNvSpPr>
                                <a:spLocks noChangeArrowheads="1"/>
                              </wps:cNvSpPr>
                              <wps:spPr bwMode="auto">
                                <a:xfrm>
                                  <a:off x="7911" y="363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26549" w14:textId="77777777" w:rsidR="00541C41" w:rsidRDefault="00541C41" w:rsidP="004F12F7">
                                    <w:pPr>
                                      <w:rPr>
                                        <w:vertAlign w:val="subscript"/>
                                      </w:rPr>
                                    </w:pPr>
                                    <w:r>
                                      <w:t>H</w:t>
                                    </w:r>
                                    <w:r>
                                      <w:rPr>
                                        <w:vertAlign w:val="subscript"/>
                                      </w:rPr>
                                      <w:t>1</w:t>
                                    </w:r>
                                  </w:p>
                                </w:txbxContent>
                              </wps:txbx>
                              <wps:bodyPr rot="0" vert="horz" wrap="square" lIns="91440" tIns="45720" rIns="91440" bIns="45720" anchor="t" anchorCtr="0" upright="1">
                                <a:noAutofit/>
                              </wps:bodyPr>
                            </wps:wsp>
                            <wps:wsp>
                              <wps:cNvPr id="1685142744" name="Rectangle 205"/>
                              <wps:cNvSpPr>
                                <a:spLocks noChangeArrowheads="1"/>
                              </wps:cNvSpPr>
                              <wps:spPr bwMode="auto">
                                <a:xfrm>
                                  <a:off x="8345" y="453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BB3DA" w14:textId="77777777" w:rsidR="00541C41" w:rsidRDefault="00541C41" w:rsidP="004F12F7">
                                    <w:pPr>
                                      <w:rPr>
                                        <w:vertAlign w:val="subscript"/>
                                      </w:rPr>
                                    </w:pPr>
                                    <w:r>
                                      <w:t>A</w:t>
                                    </w:r>
                                  </w:p>
                                </w:txbxContent>
                              </wps:txbx>
                              <wps:bodyPr rot="0" vert="horz" wrap="square" lIns="91440" tIns="45720" rIns="91440" bIns="45720" anchor="t" anchorCtr="0" upright="1">
                                <a:noAutofit/>
                              </wps:bodyPr>
                            </wps:wsp>
                            <wps:wsp>
                              <wps:cNvPr id="1685142745" name="Rectangle 206"/>
                              <wps:cNvSpPr>
                                <a:spLocks noChangeArrowheads="1"/>
                              </wps:cNvSpPr>
                              <wps:spPr bwMode="auto">
                                <a:xfrm>
                                  <a:off x="9491" y="454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32703" w14:textId="77777777" w:rsidR="00541C41" w:rsidRDefault="00541C41" w:rsidP="004F12F7">
                                    <w:pPr>
                                      <w:rPr>
                                        <w:vertAlign w:val="subscript"/>
                                      </w:rPr>
                                    </w:pPr>
                                    <w:r>
                                      <w:t>B</w:t>
                                    </w:r>
                                  </w:p>
                                </w:txbxContent>
                              </wps:txbx>
                              <wps:bodyPr rot="0" vert="horz" wrap="square" lIns="91440" tIns="45720" rIns="91440" bIns="45720" anchor="t" anchorCtr="0" upright="1">
                                <a:noAutofit/>
                              </wps:bodyPr>
                            </wps:wsp>
                            <wps:wsp>
                              <wps:cNvPr id="1685142746" name="Rectangle 207"/>
                              <wps:cNvSpPr>
                                <a:spLocks noChangeArrowheads="1"/>
                              </wps:cNvSpPr>
                              <wps:spPr bwMode="auto">
                                <a:xfrm>
                                  <a:off x="10220" y="454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F4D90" w14:textId="77777777" w:rsidR="00541C41" w:rsidRDefault="00541C41" w:rsidP="004F12F7">
                                    <w:pPr>
                                      <w:rPr>
                                        <w:vertAlign w:val="subscript"/>
                                      </w:rP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5142726" o:spid="_x0000_s1619" style="position:absolute;margin-left:207.1pt;margin-top:16.85pt;width:163.85pt;height:104.25pt;z-index:251949056" coordorigin="7911,3001" coordsize="3277,20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CkjF4QYAADdHAAAOAAAAZHJzL2Uyb0RvYy54bWzsXG2TmzYQ/t6Z/geG747Fq8ETXyaxz2ln rm2mSX+ADNhmioEK7uxLp/+9q5WQweZyzqXHpTO6Dz4wQojVo4fdZxe/fnPYZcZdwqq0yGem9YqY RpJHRZzmm5n5x6flKDCNqqZ5TLMiT2bmfVKZb65+/OH1vpwmdrEtsjhhBnSSV9N9OTO3dV1Ox+Mq 2iY7Wr0qyiSHg+uC7WgNu2wzjhndQ++7bGwT4o/3BYtLVkRJVcG3C3HQvML+1+skqn9br6ukNrKZ CWOr8ZPh54p/jq9e0+mG0XKbRnIY9Amj2NE0h4uqrha0psYtS8+62qURK6piXb+Kit24WK/TKMF7 gLuxyMndvGfFbYn3spnuN6UyE5j2xE5P7jb69e4DM9IY5s4PPMu1J7ZvGjndwVzh5Y3W92CsfbmZ wjnvWfmx/MDEHcPmTRH9WcHh8elxvr8RjY3V/pcihn7pbV2gsQ5rtuNdgBmMA87JvZqT5FAbEXxp k4AEoWcaERyzHNsJJ56YtWgLU8vPm4SWZRpw2CHEao5dy/MdezIRJ0NPeOaYTsWFcbBycPzOAIHV 0cjVtxn545aWCc5dxQ12amQYkzDy7wBRmm+yxLCCgA+ejwNOaMxbCdsaeTHfQrvkLWPFfpvQGMaH Nwt30TqB71QwM48aO/DAjmg0y5ZGa0xuBT6sWrS3R3CJKJPRacmq+n1S7Ay+MTMZDB/nkt7dVDVH wLEJn9qqyNJ4mWYZ7rDNap4x447CalziH79jOKXTLMuN/cwMPdvDnjvHqnYXBP/6utilNdBKlu5m ZqAa0Sm323UewzXptKZpJrbh+lmO2BW2E3OwKuJ7sCMrBGcAx8HGtmCfTWMPfDEzq79uKUtMI/s5 h7kILdflBIM7rjexYYe1j6zaR2geQVczszYNsTmvBSndlizdbOFKFt57XryFxbJO0bJ8bsWo5GAB rkPjFoBxjtvwRXDr+A/j1nYdCYuGY74StyWtaw5bCfOYVtuf+Nxz5Kw3AOIzPHfAqJqsett2sC+b 8IUjL8r71ovg+10EYc8iCJEoO1wMtPZc5B0QGAM+8TyXA51OG/L2Qnh+i2elp7lbc/fRsXPgiXTG 3SFy6ECwDX2ncdTOYSu9NMvRsNUuR9yCLUDmHLb2oC5HYAu2tSHQ6LCtzQHN2dbxNdlqsm2hFhBz jlp0SociW5c0qCUYWB59BNtxBWp9Hd5prm1zrdOHWvQwB0JtYPlSllBaTuPZ2kHQkK3VFXKOksOz qhLczc4LHhUK0YKLBrioQPloXHDU/P4OLdsl7+xwtPSDychdut4onJBgRKzwXegTN3QXy394LGm5 020ax0l+k+ZJoz9a7mXSk1RChXKICuTQukln+CjkwGQ1/9EqqE5xQUqLKjDfchGdiIGcjcWzAlFg gdoJAJNt57mQWaNDLmVWJQWixPjpvgRJFd2SRgkUp/DzL1MCHR9CRvBhXPtUUYGI4SLnJgP0cjhP H1AB1ar5T3QNUMWlhif1PKNGI9QsRSUVBLqZuUtikOYSSErwLXTapOJ3UWupCT6wvEl4HVwH7ggs dj1yyWIxerucuyN/aU28hbOYzxdWd3mjlCSyHLDmn7q8uYWVKcdH8hD6Kgz5otXHyYuDY3j10AFq 7wDdfxmgO5574sdLoHPVVnD7A7KhBroGOiYav5zecVQOTTL6ZFCgW8T3pD5oB7jGjr5/g/THVBaN dI30S5CuEpkS6e0c5vP7LhzpIsp1CUQH+Jhv4gUIEtB78SAvp0mdW0UGJ9p7gZqRvnqLR0hd5T4l 1Ntpz+eHejiBPD3mfAIo0eggXXM693zPo3AN9KcBvSe/CbVWLRfmuYtTLOJNpAPjgi/VAbtPQKTi UemjvP5YbYoKpUT9Rye2woqQ7y/6e7gWplNS0Gr2YJgoXEKtV31Rr6oPqwNWx0FdXIN/XRjUU9DG a59O8x1Q0djYbICCtkkIQT3KWNZplk5ThlCIoCClXT6nKeOC0sCvlrhblKHSfZoy+igDlus5ZSia HYAywM2AkmDBGac+teYMzRmqcPkry4m/hTNUslVzRh9n9JRV2BAQQIQg82XPHZpA+laWVYSn2TJN GZoyXoIyVLpYU0YfZfTUtNhE0ewAbsbx/SRe/6rFjOZduZZKoSMTSO0P6GWoxLumjD7KUAU5x7fz bKJodgDKCBxXBiaepgwyVq/Xasrovio5IGWoEgZNGX2UoUqb2pShaHYAyghdeJcHtQzP1SkTTRlc 2+TOJpQFdlhzQMpQtSCaMvooQxWJtSlD0ewAlGERm7+mzkt/NWfAr29oN+PlOUMV1fxfOANqqfHX WZBp5S/J8J9/ae9jxfXx926u/gUAAP//AwBQSwMEFAAGAAgAAAAhALQ3fdvhAAAACgEAAA8AAABk cnMvZG93bnJldi54bWxMj8FOwzAQRO9I/IO1SNyoYydQCHGqqgJOFRItEuLmxtskaryOYjdJ/x5z guNqnmbeFqvZdmzEwbeOFIhFAgypcqalWsHn/vXuEZgPmozuHKGCC3pYlddXhc6Nm+gDx12oWSwh n2sFTQh9zrmvGrTaL1yPFLOjG6wO8RxqbgY9xXLbcZkkD9zqluJCo3vcNFiddmer4G3S0zoVL+P2 dNxcvvf3719bgUrd3szrZ2AB5/AHw69+VIcyOh3cmYxnnYJMZDKiCtJ0CSwCy0w8ATsokJmUwMuC /3+h/AEAAP//AwBQSwECLQAUAAYACAAAACEAtoM4kv4AAADhAQAAEwAAAAAAAAAAAAAAAAAAAAAA W0NvbnRlbnRfVHlwZXNdLnhtbFBLAQItABQABgAIAAAAIQA4/SH/1gAAAJQBAAALAAAAAAAAAAAA AAAAAC8BAABfcmVscy8ucmVsc1BLAQItABQABgAIAAAAIQDuCkjF4QYAADdHAAAOAAAAAAAAAAAA AAAAAC4CAABkcnMvZTJvRG9jLnhtbFBLAQItABQABgAIAAAAIQC0N33b4QAAAAoBAAAPAAAAAAAA AAAAAAAAADsJAABkcnMvZG93bnJldi54bWxQSwUGAAAAAAQABADzAAAASQoAAAAA ">
                      <v:rect id="Rectangle 188" o:spid="_x0000_s1620" style="position:absolute;left:8575;top:3121;width:1868;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M0G8gA AADjAAAADwAAAGRycy9kb3ducmV2LnhtbERPzU7CQBC+m/AOmyHxJluqQKldiNFA4Ajl4m3sDm21 O9t0F6g8PUti4nG+/8mWvWnEmTpXW1YwHkUgiAuray4VHPLVUwLCeWSNjWVS8EsOlovBQ4apthfe 0XnvSxFC2KWooPK+TaV0RUUG3ci2xIE72s6gD2dXSt3hJYSbRsZRNJUGaw4NFbb0XlHxsz8ZBV91 fMDrLl9HZr569ts+/z59fij1OOzfXkF46v2/+M+90WH+NJmMX+JZPIP7TwEAubgBAAD//wMAUEsB Ai0AFAAGAAgAAAAhAPD3irv9AAAA4gEAABMAAAAAAAAAAAAAAAAAAAAAAFtDb250ZW50X1R5cGVz XS54bWxQSwECLQAUAAYACAAAACEAMd1fYdIAAACPAQAACwAAAAAAAAAAAAAAAAAuAQAAX3JlbHMv LnJlbHNQSwECLQAUAAYACAAAACEAMy8FnkEAAAA5AAAAEAAAAAAAAAAAAAAAAAApAgAAZHJzL3No YXBleG1sLnhtbFBLAQItABQABgAIAAAAIQAC4zQbyAAAAOMAAAAPAAAAAAAAAAAAAAAAAJgCAABk cnMvZG93bnJldi54bWxQSwUGAAAAAAQABAD1AAAAjQMAAAAA "/>
                      <v:rect id="Rectangle 189" o:spid="_x0000_s1621" style="position:absolute;left:8575;top:3361;width:1868;height:1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6SccsA AADjAAAADwAAAGRycy9kb3ducmV2LnhtbESPQW/CMAyF75P2HyJP4jZSqg1YR0AV0hAHBloHd6vx 2mqNUzUByr+fD0g72u/5vc+L1eBadaE+NJ4NTMYJKOLS24YrA8fvj+c5qBCRLbaeycCNAqyWjw8L zKy/8hddilgpCeGQoYE6xi7TOpQ1OQxj3xGL9uN7h1HGvtK2x6uEu1anSTLVDhuWhho7WtdU/hZn Z+CzSkvXFrtTfDvuadMc8vXtlBszehryd1CRhvhvvl9vreBP56+Tl3SWCrT8JAvQyz8AAAD//wMA UEsBAi0AFAAGAAgAAAAhAPD3irv9AAAA4gEAABMAAAAAAAAAAAAAAAAAAAAAAFtDb250ZW50X1R5 cGVzXS54bWxQSwECLQAUAAYACAAAACEAMd1fYdIAAACPAQAACwAAAAAAAAAAAAAAAAAuAQAAX3Jl bHMvLnJlbHNQSwECLQAUAAYACAAAACEAMy8FnkEAAAA5AAAAEAAAAAAAAAAAAAAAAAApAgAAZHJz L3NoYXBleG1sLnhtbFBLAQItABQABgAIAAAAIQBt3pJxywAAAOMAAAAPAAAAAAAAAAAAAAAAAJgC AABkcnMvZG93bnJldi54bWxQSwUGAAAAAAQABAD1AAAAkAMAAAAA " fillcolor="black">
                        <v:fill r:id="rId455" o:title="" type="pattern"/>
                      </v:rect>
                      <v:rect id="Rectangle 190" o:spid="_x0000_s1622" style="position:absolute;left:8809;top:3054;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AF8scA AADjAAAADwAAAGRycy9kb3ducmV2LnhtbERPvW7CMBDekXgH65DYwCFQCikGVSBQGSEs3Y74SNLG 5yg2EHj6ulKljvf932LVmkrcqHGlZQWjYQSCOLO65FzBKd0OZiCcR9ZYWSYFD3KwWnY7C0y0vfOB bkefixDCLkEFhfd1IqXLCjLohrYmDtzFNgZ9OJtc6gbvIdxUMo6iqTRYcmgosKZ1Qdn38WoUnMv4 hM9DuovMfDv2+zb9un5ulOr32vc3EJ5a/y/+c3/oMH86exlN4td4Dr8/BQDk8gcAAP//AwBQSwEC LQAUAAYACAAAACEA8PeKu/0AAADiAQAAEwAAAAAAAAAAAAAAAAAAAAAAW0NvbnRlbnRfVHlwZXNd LnhtbFBLAQItABQABgAIAAAAIQAx3V9h0gAAAI8BAAALAAAAAAAAAAAAAAAAAC4BAABfcmVscy8u cmVsc1BLAQItABQABgAIAAAAIQAzLwWeQQAAADkAAAAQAAAAAAAAAAAAAAAAACkCAABkcnMvc2hh cGV4bWwueG1sUEsBAi0AFAAGAAgAAAAhABwwBfLHAAAA4wAAAA8AAAAAAAAAAAAAAAAAmAIAAGRy cy9kb3ducmV2LnhtbFBLBQYAAAAABAAEAPUAAACMAwAAAAA= "/>
                      <v:rect id="Rectangle 191" o:spid="_x0000_s1623" style="position:absolute;left:9631;top:3054;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M6sssA AADjAAAADwAAAGRycy9kb3ducmV2LnhtbESPQU/CQBCF7yb+h82YeJMtBREKCzEajByhXLwN3aGt dmeb7gLFX+8cTDjOzJv33rdY9a5RZ+pC7dnAcJCAIi68rbk0sM/XT1NQISJbbDyTgSsFWC3v7xaY WX/hLZ13sVRiwiFDA1WMbaZ1KCpyGAa+JZbb0XcOo4xdqW2HFzF3jU6TZKId1iwJFbb0VlHxszs5 A4c63ePvNv9I3Gw9ips+/z59vRvz+NC/zkFF6uNN/P/9aaX+ZPo8HKcvI6EQJlmAXv4BAAD//wMA UEsBAi0AFAAGAAgAAAAhAPD3irv9AAAA4gEAABMAAAAAAAAAAAAAAAAAAAAAAFtDb250ZW50X1R5 cGVzXS54bWxQSwECLQAUAAYACAAAACEAMd1fYdIAAACPAQAACwAAAAAAAAAAAAAAAAAuAQAAX3Jl bHMvLnJlbHNQSwECLQAUAAYACAAAACEAMy8FnkEAAAA5AAAAEAAAAAAAAAAAAAAAAAApAgAAZHJz L3NoYXBleG1sLnhtbFBLAQItABQABgAIAAAAIQAI0zqyywAAAOMAAAAPAAAAAAAAAAAAAAAAAJgC AABkcnMvZG93bnJldi54bWxQSwUGAAAAAAQABAD1AAAAkAMAAAAA "/>
                      <v:rect id="Rectangle 192" o:spid="_x0000_s1624" style="position:absolute;left:8582;top:3211;width:23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fKcgA AADjAAAADwAAAGRycy9kb3ducmV2LnhtbERPvW7CMBDekfoO1iGxgZNAKU0xqCoClRHC0u0aX5PQ +BzFBgJPX1dCYrzv/+bLztTiTK2rLCuIRxEI4tzqigsFh2w9nIFwHlljbZkUXMnBcvHUm2Oq7YV3 dN77QoQQdikqKL1vUildXpJBN7INceB+bGvQh7MtpG7xEsJNLZMomkqDFYeGEhv6KCn/3Z+Mgu8q OeBtl20i87oe+22XHU9fK6UG/e79DYSnzj/Ed/enDvOns+d4kryMY/j/KQAgF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nn58pyAAAAOMAAAAPAAAAAAAAAAAAAAAAAJgCAABk cnMvZG93bnJldi54bWxQSwUGAAAAAAQABAD1AAAAjQMAAAAA "/>
                      <v:rect id="Rectangle 193" o:spid="_x0000_s1625" style="position:absolute;left:9402;top:3208;width:234;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0BXsgA AADjAAAADwAAAGRycy9kb3ducmV2LnhtbERPO2/CMBDeK/EfrEPqVhxCyyNgUNUKVEYIC9sRH0kg PkexgZRfX1dCYrzvfbNFaypxpcaVlhX0exEI4szqknMFu3T5NgbhPLLGyjIp+CUHi3nnZYaJtjfe 0HXrcxFC2CWooPC+TqR0WUEGXc/WxIE72sagD2eTS93gLYSbSsZRNJQGSw4NBdb0VVB23l6MgkMZ 7/C+SVeRmSwHft2mp8v+W6nXbvs5BeGp9U/xw/2jw/zh+KP/Ho8GMfz/FACQ8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XTQFeyAAAAOMAAAAPAAAAAAAAAAAAAAAAAJgCAABk cnMvZG93bnJldi54bWxQSwUGAAAAAAQABAD1AAAAjQMAAAAA "/>
                      <v:rect id="Rectangle 194" o:spid="_x0000_s1626" style="position:absolute;left:8165;top:3001;width:2881;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Mh18cA AADjAAAADwAAAGRycy9kb3ducmV2LnhtbERPS2vCQBC+C/6HZQRvdVej0aauIoJQaD34gF6H7JiE ZmdjdtX033cLBY/zvWe57mwt7tT6yrGG8UiBIM6dqbjQcD7tXhYgfEA2WDsmDT/kYb3q95aYGffg A92PoRAxhH2GGsoQmkxKn5dk0Y9cQxy5i2sthni2hTQtPmK4reVEqVRarDg2lNjQtqT8+3izGjCd muv+knyePm4pvhad2s2+lNbDQbd5AxGoC0/xv/vdxPnpYjaeTuZJAn8/RQDk6hcAAP//AwBQSwEC LQAUAAYACAAAACEA8PeKu/0AAADiAQAAEwAAAAAAAAAAAAAAAAAAAAAAW0NvbnRlbnRfVHlwZXNd LnhtbFBLAQItABQABgAIAAAAIQAx3V9h0gAAAI8BAAALAAAAAAAAAAAAAAAAAC4BAABfcmVscy8u cmVsc1BLAQItABQABgAIAAAAIQAzLwWeQQAAADkAAAAQAAAAAAAAAAAAAAAAACkCAABkcnMvc2hh cGV4bWwueG1sUEsBAi0AFAAGAAgAAAAhAF2TIdfHAAAA4wAAAA8AAAAAAAAAAAAAAAAAmAIAAGRy cy9kb3ducmV2LnhtbFBLBQYAAAAABAAEAPUAAACMAwAAAAA= " stroked="f"/>
                      <v:line id="Line 195" o:spid="_x0000_s1627" style="position:absolute;visibility:visible;mso-wrap-style:square" from="8366,4261" to="8366,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N//MgAAADjAAAADwAAAGRycy9kb3ducmV2LnhtbERPX0/CMBB/N/E7NGfim3RMBDIoxJho 9kIMSHg+1mObrtex1nXy6a0JiY/3+3/L9WAa0VPnassKxqMEBHFhdc2lgv3H68MchPPIGhvLpOCH HKxXtzdLzLQNvKV+50sRQ9hlqKDyvs2kdEVFBt3ItsSRO9nOoI9nV0rdYYjhppFpkkylwZpjQ4Ut vVRUfO2+jYIkXN7kp8zr/j3fnEN7DIf0HJS6vxueFyA8Df5ffHXnOs6fzp/Gk3T2OIG/nyIAcvU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XN//MgAAADjAAAADwAAAAAA AAAAAAAAAAChAgAAZHJzL2Rvd25yZXYueG1sUEsFBgAAAAAEAAQA+QAAAJYDAAAAAA== ">
                        <v:stroke startarrow="block" endarrow="block"/>
                      </v:line>
                      <v:line id="Line 196" o:spid="_x0000_s1628" style="position:absolute;visibility:visible;mso-wrap-style:square" from="8366,3541" to="8366,4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aZ8gAAADjAAAADwAAAGRycy9kb3ducmV2LnhtbERPS0vDQBC+C/6HZQRvdtP0SdptEaEl FxFr6XmanSbR7GyaXbPRX+8Kgsf53rPeDqYRPXWutqxgPEpAEBdW11wqOL7tHpYgnEfW2FgmBV/k YLu5vVljpm3gV+oPvhQxhF2GCirv20xKV1Rk0I1sSxy5i+0M+nh2pdQdhhhuGpkmyVwarDk2VNjS U0XFx+HTKEjC916+y7zuX/Lna2jP4ZReg1L3d8PjCoSnwf+L/9y5jvPny9l4mi4mM/j9KQI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j/aZ8gAAADjAAAADwAAAAAA AAAAAAAAAAChAgAAZHJzL2Rvd25yZXYueG1sUEsFBgAAAAAEAAQA+QAAAJYDAAAAAA== ">
                        <v:stroke startarrow="block" endarrow="block"/>
                      </v:line>
                      <v:line id="Line 197" o:spid="_x0000_s1629" style="position:absolute;visibility:visible;mso-wrap-style:square" from="10659,3286" to="10659,4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1EEMgAAADjAAAADwAAAGRycy9kb3ducmV2LnhtbERPX0vDMBB/H/gdwgm+remq1lGXDRls 9EVkU3w+m7OtNpeuyZrqpzeC4OP9/t9qM5lOjDS41rKCRZKCIK6sbrlW8PK8my9BOI+ssbNMCr7I wWZ9MVthoW3gA41HX4sYwq5ABY33fSGlqxoy6BLbE0fu3Q4GfTyHWuoBQww3nczSNJcGW44NDfa0 baj6PJ6NgjR87+WHLNvxqXw8hf4tvGanoNTV5fRwD8LT5P/Ff+5Sx/n58nZxk91d5/D7UwRAr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u1EEMgAAADjAAAADwAAAAAA AAAAAAAAAAChAgAAZHJzL2Rvd25yZXYueG1sUEsFBgAAAAAEAAQA+QAAAJYDAAAAAA== ">
                        <v:stroke startarrow="block" endarrow="block"/>
                      </v:line>
                      <v:line id="Line 198" o:spid="_x0000_s1630" style="position:absolute;visibility:visible;mso-wrap-style:square" from="10652,4081" to="10667,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Hhi8gAAADjAAAADwAAAGRycy9kb3ducmV2LnhtbERPX0/CMBB/J/E7NGfiG3RMBDIoxJho 9kKMaHw+1nObrtex1nXw6SmJiY/3+3/r7WAa0VPnassKppMEBHFhdc2lgo/35/EShPPIGhvLpOBE Drabm9EaM20Dv1G/96WIIewyVFB532ZSuqIig25iW+LIfdnOoI9nV0rdYYjhppFpksylwZpjQ4Ut PVVU/Ox/jYIknF/kt8zr/jXfHUN7CJ/pMSh1dzs8rkB4Gvy/+M+d6zh/vnyYztLF/QKuP0UA5OY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aHhi8gAAADjAAAADwAAAAAA AAAAAAAAAAChAgAAZHJzL2Rvd25yZXYueG1sUEsFBgAAAAAEAAQA+QAAAJYDAAAAAA== ">
                        <v:stroke startarrow="block" endarrow="block"/>
                      </v:line>
                      <v:line id="Line 199" o:spid="_x0000_s1631" style="position:absolute;visibility:visible;mso-wrap-style:square" from="9721,3826" to="9721,4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51+csAAADjAAAADwAAAGRycy9kb3ducmV2LnhtbESPQU/DMAyF70j7D5EncWPpCoypLJsm JFAvCDEQZ9OYtqxxuiY0hV+PD0gc7ff83ufNbnKdGmkIrWcDy0UGirjytuXawOvL/cUaVIjIFjvP ZOCbAuy2s7MNFtYnfqbxEGslIRwKNNDE2Bdah6ohh2Hhe2LRPvzgMMo41NoOmCTcdTrPspV22LI0 NNjTXUPV8fDlDGTp50F/6rIdn8rHU+rf01t+Ssacz6f9LahIU/w3/12XVvBX6+vlVX5zKdDykyxA b3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D51+csAAADjAAAADwAA AAAAAAAAAAAAAAChAgAAZHJzL2Rvd25yZXYueG1sUEsFBgAAAAAEAAQA+QAAAJkDAAAAAA== ">
                        <v:stroke startarrow="block" endarrow="block"/>
                      </v:line>
                      <v:rect id="Rectangle 200" o:spid="_x0000_s1632" style="position:absolute;left:10579;top:343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NnCckA AADjAAAADwAAAGRycy9kb3ducmV2LnhtbERPX0vDMBB/H/gdwgm+DJdu063WZUMGsiLCsJt9Ppqz LTaXrolt/fZGEHy83//b7EbTiJ46V1tWMJ9FIIgLq2suFZxPz7cxCOeRNTaWScE3OdhtryYbTLQd +I36zJcihLBLUEHlfZtI6YqKDLqZbYkD92E7gz6cXSl1h0MIN41cRNFKGqw5NFTY0r6i4jP7MgqG 4tjnp9eDPE7z1PIlveyz9xelbq7Hp0cQnkb/L/5zpzrMX8X387vFevkAvz8FAOT2BwAA//8DAFBL AQItABQABgAIAAAAIQDw94q7/QAAAOIBAAATAAAAAAAAAAAAAAAAAAAAAABbQ29udGVudF9UeXBl c10ueG1sUEsBAi0AFAAGAAgAAAAhADHdX2HSAAAAjwEAAAsAAAAAAAAAAAAAAAAALgEAAF9yZWxz Ly5yZWxzUEsBAi0AFAAGAAgAAAAhADMvBZ5BAAAAOQAAABAAAAAAAAAAAAAAAAAAKQIAAGRycy9z aGFwZXhtbC54bWxQSwECLQAUAAYACAAAACEAzjNnCckAAADjAAAADwAAAAAAAAAAAAAAAACYAgAA ZHJzL2Rvd25yZXYueG1sUEsFBgAAAAAEAAQA9QAAAI4DAAAAAA== " filled="f" stroked="f">
                        <v:textbox>
                          <w:txbxContent>
                            <w:p w14:paraId="569B2F3E" w14:textId="77777777" w:rsidR="00541C41" w:rsidRDefault="00541C41" w:rsidP="004F12F7">
                              <w:pPr>
                                <w:rPr>
                                  <w:vertAlign w:val="subscript"/>
                                </w:rPr>
                              </w:pPr>
                              <w:r>
                                <w:t>H</w:t>
                              </w:r>
                              <w:r>
                                <w:rPr>
                                  <w:vertAlign w:val="subscript"/>
                                </w:rPr>
                                <w:t>2</w:t>
                              </w:r>
                            </w:p>
                          </w:txbxContent>
                        </v:textbox>
                      </v:rect>
                      <v:rect id="Rectangle 201" o:spid="_x0000_s1633" style="position:absolute;left:7941;top:411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96cwA AADjAAAADwAAAGRycy9kb3ducmV2LnhtbESPQUvDQBCF74L/YZmCF7GbllpL7LZIQRpEKKba85Ad k9DsbJrdJvHfOwfB48y8ee996+3oGtVTF2rPBmbTBBRx4W3NpYHP4+vDClSIyBYbz2TghwJsN7c3 a0ytH/iD+jyWSkw4pGigirFNtQ5FRQ7D1LfEcvv2ncMoY1dq2+Eg5q7R8yRZaoc1S0KFLe0qKs75 1RkYikN/Or7v9eH+lHm+ZJdd/vVmzN1kfHkGFWmM/+K/78xK/eXqcbaYPy2EQphkAXrzCwAA//8D AFBLAQItABQABgAIAAAAIQDw94q7/QAAAOIBAAATAAAAAAAAAAAAAAAAAAAAAABbQ29udGVudF9U eXBlc10ueG1sUEsBAi0AFAAGAAgAAAAhADHdX2HSAAAAjwEAAAsAAAAAAAAAAAAAAAAALgEAAF9y ZWxzLy5yZWxzUEsBAi0AFAAGAAgAAAAhADMvBZ5BAAAAOQAAABAAAAAAAAAAAAAAAAAAKQIAAGRy cy9zaGFwZXhtbC54bWxQSwECLQAUAAYACAAAACEABw+96cwAAADjAAAADwAAAAAAAAAAAAAAAACY AgAAZHJzL2Rvd25yZXYueG1sUEsFBgAAAAAEAAQA9QAAAJEDAAAAAA== " filled="f" stroked="f">
                        <v:textbox>
                          <w:txbxContent>
                            <w:p w14:paraId="5E0E7C32" w14:textId="77777777" w:rsidR="00541C41" w:rsidRDefault="00541C41" w:rsidP="004F12F7">
                              <w:pPr>
                                <w:rPr>
                                  <w:vertAlign w:val="subscript"/>
                                </w:rPr>
                              </w:pPr>
                              <w:r>
                                <w:t>h</w:t>
                              </w:r>
                              <w:r>
                                <w:rPr>
                                  <w:vertAlign w:val="subscript"/>
                                </w:rPr>
                                <w:t>1</w:t>
                              </w:r>
                            </w:p>
                          </w:txbxContent>
                        </v:textbox>
                      </v:rect>
                      <v:rect id="Rectangle 202" o:spid="_x0000_s1634" style="position:absolute;left:10585;top:412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MYcskA AADjAAAADwAAAGRycy9kb3ducmV2LnhtbERPS2vCQBC+F/wPyxR6KbqJWJXoKiKUhlKQxsd5yI5J aHY2ZrdJ+u+7BaHH+d6z3g6mFh21rrKsIJ5EIIhzqysuFJyOr+MlCOeRNdaWScEPOdhuRg9rTLTt +ZO6zBcihLBLUEHpfZNI6fKSDLqJbYgDd7WtQR/OtpC6xT6Em1pOo2guDVYcGkpsaF9S/pV9GwV9 fugux483eXi+pJZv6W2fnd+VenocdisQngb/L767Ux3mz5cv8Wy6mMXw91MAQG5+AQAA//8DAFBL AQItABQABgAIAAAAIQDw94q7/QAAAOIBAAATAAAAAAAAAAAAAAAAAAAAAABbQ29udGVudF9UeXBl c10ueG1sUEsBAi0AFAAGAAgAAAAhADHdX2HSAAAAjwEAAAsAAAAAAAAAAAAAAAAALgEAAF9yZWxz Ly5yZWxzUEsBAi0AFAAGAAgAAAAhADMvBZ5BAAAAOQAAABAAAAAAAAAAAAAAAAAAKQIAAGRycy9z aGFwZXhtbC54bWxQSwECLQAUAAYACAAAACEAaEMYcskAAADjAAAADwAAAAAAAAAAAAAAAACYAgAA ZHJzL2Rvd25yZXYueG1sUEsFBgAAAAAEAAQA9QAAAI4DAAAAAA== " filled="f" stroked="f">
                        <v:textbox>
                          <w:txbxContent>
                            <w:p w14:paraId="09DE98D3" w14:textId="77777777" w:rsidR="00541C41" w:rsidRDefault="00541C41" w:rsidP="004F12F7">
                              <w:pPr>
                                <w:rPr>
                                  <w:vertAlign w:val="subscript"/>
                                </w:rPr>
                              </w:pPr>
                              <w:r>
                                <w:t>h</w:t>
                              </w:r>
                              <w:r>
                                <w:rPr>
                                  <w:vertAlign w:val="subscript"/>
                                </w:rPr>
                                <w:t>2</w:t>
                              </w:r>
                            </w:p>
                          </w:txbxContent>
                        </v:textbox>
                      </v:rect>
                      <v:rect id="Rectangle 203" o:spid="_x0000_s1635" style="position:absolute;left:9602;top:396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GGBckA AADjAAAADwAAAGRycy9kb3ducmV2LnhtbERPX2vCMBB/F/Ydwgl7kZlanJPOKEMYljEQ6+bz0dza YnOpTWy7b78MBB/v9/9Wm8HUoqPWVZYVzKYRCOLc6ooLBV/H96clCOeRNdaWScEvOdisH0YrTLTt +UBd5gsRQtglqKD0vkmkdHlJBt3UNsSB+7GtQR/OtpC6xT6Em1rGUbSQBisODSU2tC0pP2dXo6DP 993p+LmT+8kptXxJL9vs+0Opx/Hw9grC0+Dv4ps71WH+Yvk8m8cv8xj+fwoAyPUfAAAA//8DAFBL AQItABQABgAIAAAAIQDw94q7/QAAAOIBAAATAAAAAAAAAAAAAAAAAAAAAABbQ29udGVudF9UeXBl c10ueG1sUEsBAi0AFAAGAAgAAAAhADHdX2HSAAAAjwEAAAsAAAAAAAAAAAAAAAAALgEAAF9yZWxz Ly5yZWxzUEsBAi0AFAAGAAgAAAAhADMvBZ5BAAAAOQAAABAAAAAAAAAAAAAAAAAAKQIAAGRycy9z aGFwZXhtbC54bWxQSwECLQAUAAYACAAAACEAmJGGBckAAADjAAAADwAAAAAAAAAAAAAAAACYAgAA ZHJzL2Rvd25yZXYueG1sUEsFBgAAAAAEAAQA9QAAAI4DAAAAAA== " filled="f" stroked="f">
                        <v:textbox>
                          <w:txbxContent>
                            <w:p w14:paraId="0EEFC7A9" w14:textId="77777777" w:rsidR="00541C41" w:rsidRDefault="00541C41" w:rsidP="004F12F7">
                              <w:pPr>
                                <w:rPr>
                                  <w:vertAlign w:val="subscript"/>
                                </w:rPr>
                              </w:pPr>
                              <w:r>
                                <w:t>h</w:t>
                              </w:r>
                              <w:r>
                                <w:rPr>
                                  <w:vertAlign w:val="subscript"/>
                                </w:rPr>
                                <w:t>3</w:t>
                              </w:r>
                            </w:p>
                          </w:txbxContent>
                        </v:textbox>
                      </v:rect>
                      <v:rect id="Rectangle 204" o:spid="_x0000_s1636" style="position:absolute;left:7911;top:363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0jnskA AADjAAAADwAAAGRycy9kb3ducmV2LnhtbERPS2vCQBC+C/0PyxR6kbrxUZXUVYpQGoogjdXzkJ0m odnZmN0m8d+7QsHjfO9ZbXpTiZYaV1pWMB5FIIgzq0vOFXwf3p+XIJxH1lhZJgUXcrBZPwxWGGvb 8Re1qc9FCGEXo4LC+zqW0mUFGXQjWxMH7sc2Bn04m1zqBrsQbio5iaK5NFhyaCiwpm1B2W/6ZxR0 2b49HXYfcj88JZbPyXmbHj+Venrs315BeOr9XfzvTnSYP1++jGeTxWwKt58CAHJ9BQAA//8DAFBL AQItABQABgAIAAAAIQDw94q7/QAAAOIBAAATAAAAAAAAAAAAAAAAAAAAAABbQ29udGVudF9UeXBl c10ueG1sUEsBAi0AFAAGAAgAAAAhADHdX2HSAAAAjwEAAAsAAAAAAAAAAAAAAAAALgEAAF9yZWxz Ly5yZWxzUEsBAi0AFAAGAAgAAAAhADMvBZ5BAAAAOQAAABAAAAAAAAAAAAAAAAAAKQIAAGRycy9z aGFwZXhtbC54bWxQSwECLQAUAAYACAAAACEA990jnskAAADjAAAADwAAAAAAAAAAAAAAAACYAgAA ZHJzL2Rvd25yZXYueG1sUEsFBgAAAAAEAAQA9QAAAI4DAAAAAA== " filled="f" stroked="f">
                        <v:textbox>
                          <w:txbxContent>
                            <w:p w14:paraId="56726549" w14:textId="77777777" w:rsidR="00541C41" w:rsidRDefault="00541C41" w:rsidP="004F12F7">
                              <w:pPr>
                                <w:rPr>
                                  <w:vertAlign w:val="subscript"/>
                                </w:rPr>
                              </w:pPr>
                              <w:r>
                                <w:t>H</w:t>
                              </w:r>
                              <w:r>
                                <w:rPr>
                                  <w:vertAlign w:val="subscript"/>
                                </w:rPr>
                                <w:t>1</w:t>
                              </w:r>
                            </w:p>
                          </w:txbxContent>
                        </v:textbox>
                      </v:rect>
                      <v:rect id="Rectangle 205" o:spid="_x0000_s1637" style="position:absolute;left:8345;top:453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S76skA AADjAAAADwAAAGRycy9kb3ducmV2LnhtbERPX2vCMBB/H/gdwg32MjRVOpXOKCKMFRnI6ubz0dza suZSm6yt394Iwh7v9/9Wm8HUoqPWVZYVTCcRCOLc6ooLBV/Ht/EShPPIGmvLpOBCDjbr0cMKE217 /qQu84UIIewSVFB63yRSurwkg25iG+LA/djWoA9nW0jdYh/CTS1nUTSXBisODSU2tCsp/83+jII+ P3Sn48e7PDyfUsvn9LzLvvdKPT0O21cQngb/L767Ux3mz5cv03i2iGO4/RQAkOsrAAAA//8DAFBL AQItABQABgAIAAAAIQDw94q7/QAAAOIBAAATAAAAAAAAAAAAAAAAAAAAAABbQ29udGVudF9UeXBl c10ueG1sUEsBAi0AFAAGAAgAAAAhADHdX2HSAAAAjwEAAAsAAAAAAAAAAAAAAAAALgEAAF9yZWxz Ly5yZWxzUEsBAi0AFAAGAAgAAAAhADMvBZ5BAAAAOQAAABAAAAAAAAAAAAAAAAAAKQIAAGRycy9z aGFwZXhtbC54bWxQSwECLQAUAAYACAAAACEAeDS76skAAADjAAAADwAAAAAAAAAAAAAAAACYAgAA ZHJzL2Rvd25yZXYueG1sUEsFBgAAAAAEAAQA9QAAAI4DAAAAAA== " filled="f" stroked="f">
                        <v:textbox>
                          <w:txbxContent>
                            <w:p w14:paraId="2C0BB3DA" w14:textId="77777777" w:rsidR="00541C41" w:rsidRDefault="00541C41" w:rsidP="004F12F7">
                              <w:pPr>
                                <w:rPr>
                                  <w:vertAlign w:val="subscript"/>
                                </w:rPr>
                              </w:pPr>
                              <w:r>
                                <w:t>A</w:t>
                              </w:r>
                            </w:p>
                          </w:txbxContent>
                        </v:textbox>
                      </v:rect>
                      <v:rect id="Rectangle 206" o:spid="_x0000_s1638" style="position:absolute;left:9491;top:454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gecckA AADjAAAADwAAAGRycy9kb3ducmV2LnhtbERPS2vCQBC+F/oflil4KbpR1Ep0lSIUQxGk8XEestMk NDsbs2sS/71bKPQ433tWm95UoqXGlZYVjEcRCOLM6pJzBafjx3ABwnlkjZVlUnAnB5v189MKY207 /qI29bkIIexiVFB4X8dSuqwgg25ka+LAfdvGoA9nk0vdYBfCTSUnUTSXBksODQXWtC0o+0lvRkGX HdrLcb+Th9dLYvmaXLfp+VOpwUv/vgThqff/4j93osP8+WI2nk7epjP4/SkAINcPAAAA//8DAFBL AQItABQABgAIAAAAIQDw94q7/QAAAOIBAAATAAAAAAAAAAAAAAAAAAAAAABbQ29udGVudF9UeXBl c10ueG1sUEsBAi0AFAAGAAgAAAAhADHdX2HSAAAAjwEAAAsAAAAAAAAAAAAAAAAALgEAAF9yZWxz Ly5yZWxzUEsBAi0AFAAGAAgAAAAhADMvBZ5BAAAAOQAAABAAAAAAAAAAAAAAAAAAKQIAAGRycy9z aGFwZXhtbC54bWxQSwECLQAUAAYACAAAACEAF3gecckAAADjAAAADwAAAAAAAAAAAAAAAACYAgAA ZHJzL2Rvd25yZXYueG1sUEsFBgAAAAAEAAQA9QAAAI4DAAAAAA== " filled="f" stroked="f">
                        <v:textbox>
                          <w:txbxContent>
                            <w:p w14:paraId="7EE32703" w14:textId="77777777" w:rsidR="00541C41" w:rsidRDefault="00541C41" w:rsidP="004F12F7">
                              <w:pPr>
                                <w:rPr>
                                  <w:vertAlign w:val="subscript"/>
                                </w:rPr>
                              </w:pPr>
                              <w:r>
                                <w:t>B</w:t>
                              </w:r>
                            </w:p>
                          </w:txbxContent>
                        </v:textbox>
                      </v:rect>
                      <v:rect id="Rectangle 207" o:spid="_x0000_s1639" style="position:absolute;left:10220;top:454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qABskA AADjAAAADwAAAGRycy9kb3ducmV2LnhtbERPS2vCQBC+F/oflin0UupG0VSiqxShNIggjY/zkB2T 0OxszG6T+O+7BaHH+d6zXA+mFh21rrKsYDyKQBDnVldcKDgePl7nIJxH1lhbJgU3crBePT4sMdG2 5y/qMl+IEMIuQQWl900ipctLMuhGtiEO3MW2Bn0420LqFvsQbmo5iaJYGqw4NJTY0Kak/Dv7MQr6 fN+dD7tPuX85p5av6XWTnbZKPT8N7wsQngb/L767Ux3mx/PZeDp5m8bw91MA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56qABskAAADjAAAADwAAAAAAAAAAAAAAAACYAgAA ZHJzL2Rvd25yZXYueG1sUEsFBgAAAAAEAAQA9QAAAI4DAAAAAA== " filled="f" stroked="f">
                        <v:textbox>
                          <w:txbxContent>
                            <w:p w14:paraId="590F4D90" w14:textId="77777777" w:rsidR="00541C41" w:rsidRDefault="00541C41" w:rsidP="004F12F7">
                              <w:pPr>
                                <w:rPr>
                                  <w:vertAlign w:val="subscript"/>
                                </w:rPr>
                              </w:pPr>
                              <w:r>
                                <w:t>C</w:t>
                              </w:r>
                            </w:p>
                          </w:txbxContent>
                        </v:textbox>
                      </v:rect>
                    </v:group>
                  </w:pict>
                </mc:Fallback>
              </mc:AlternateContent>
            </w:r>
            <w:r w:rsidRPr="00541C41">
              <w:rPr>
                <w:sz w:val="28"/>
                <w:szCs w:val="28"/>
              </w:rPr>
              <w:t>Áp suất tại ba điểm A, B, C đều bằng nhau, ta có:</w:t>
            </w:r>
            <w:r w:rsidRPr="00541C41">
              <w:rPr>
                <w:noProof/>
                <w:sz w:val="28"/>
                <w:szCs w:val="28"/>
                <w14:ligatures w14:val="standardContextual"/>
              </w:rPr>
              <mc:AlternateContent>
                <mc:Choice Requires="wpg">
                  <w:drawing>
                    <wp:anchor distT="0" distB="0" distL="114300" distR="114300" simplePos="0" relativeHeight="251955200" behindDoc="0" locked="0" layoutInCell="1" allowOverlap="1" wp14:anchorId="6D2ED288" wp14:editId="384F91D6">
                      <wp:simplePos x="0" y="0"/>
                      <wp:positionH relativeFrom="column">
                        <wp:posOffset>4210050</wp:posOffset>
                      </wp:positionH>
                      <wp:positionV relativeFrom="paragraph">
                        <wp:posOffset>9186545</wp:posOffset>
                      </wp:positionV>
                      <wp:extent cx="1446530" cy="1028700"/>
                      <wp:effectExtent l="2540" t="0" r="0" b="19050"/>
                      <wp:wrapNone/>
                      <wp:docPr id="1685142747" name="Group 1685142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028700"/>
                                <a:chOff x="5582" y="9292"/>
                                <a:chExt cx="2278" cy="1620"/>
                              </a:xfrm>
                            </wpg:grpSpPr>
                            <wpg:grpSp>
                              <wpg:cNvPr id="1685142748" name="Group 259"/>
                              <wpg:cNvGrpSpPr>
                                <a:grpSpLocks/>
                              </wpg:cNvGrpSpPr>
                              <wpg:grpSpPr bwMode="auto">
                                <a:xfrm>
                                  <a:off x="5582" y="9292"/>
                                  <a:ext cx="2278" cy="1620"/>
                                  <a:chOff x="4637" y="6945"/>
                                  <a:chExt cx="2687" cy="1815"/>
                                </a:xfrm>
                              </wpg:grpSpPr>
                              <wps:wsp>
                                <wps:cNvPr id="1685142749" name="Rectangle 260"/>
                                <wps:cNvSpPr>
                                  <a:spLocks noChangeArrowheads="1"/>
                                </wps:cNvSpPr>
                                <wps:spPr bwMode="auto">
                                  <a:xfrm>
                                    <a:off x="5218" y="7245"/>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50" name="Rectangle 261"/>
                                <wps:cNvSpPr>
                                  <a:spLocks noChangeArrowheads="1"/>
                                </wps:cNvSpPr>
                                <wps:spPr bwMode="auto">
                                  <a:xfrm>
                                    <a:off x="5218" y="7710"/>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685142751" name="Rectangle 262"/>
                                <wps:cNvSpPr>
                                  <a:spLocks noChangeArrowheads="1"/>
                                </wps:cNvSpPr>
                                <wps:spPr bwMode="auto">
                                  <a:xfrm>
                                    <a:off x="5422" y="7178"/>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52" name="Rectangle 263"/>
                                <wps:cNvSpPr>
                                  <a:spLocks noChangeArrowheads="1"/>
                                </wps:cNvSpPr>
                                <wps:spPr bwMode="auto">
                                  <a:xfrm>
                                    <a:off x="6229" y="7178"/>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5142753" name="Rectangle 264"/>
                                <wps:cNvSpPr>
                                  <a:spLocks noChangeArrowheads="1"/>
                                </wps:cNvSpPr>
                                <wps:spPr bwMode="auto">
                                  <a:xfrm>
                                    <a:off x="5180" y="6945"/>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85142754" name="Line 265"/>
                                <wps:cNvCnPr>
                                  <a:cxnSpLocks noChangeShapeType="1"/>
                                </wps:cNvCnPr>
                                <wps:spPr bwMode="auto">
                                  <a:xfrm>
                                    <a:off x="5002" y="7680"/>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85142755" name="Rectangle 266"/>
                                <wps:cNvSpPr>
                                  <a:spLocks noChangeArrowheads="1"/>
                                </wps:cNvSpPr>
                                <wps:spPr bwMode="auto">
                                  <a:xfrm>
                                    <a:off x="4637" y="7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DAE4D" w14:textId="77777777" w:rsidR="00541C41" w:rsidRDefault="00541C41" w:rsidP="004F12F7">
                                      <w:r>
                                        <w:t>h</w:t>
                                      </w:r>
                                    </w:p>
                                  </w:txbxContent>
                                </wps:txbx>
                                <wps:bodyPr rot="0" vert="horz" wrap="square" lIns="91440" tIns="45720" rIns="91440" bIns="45720" anchor="t" anchorCtr="0" upright="1">
                                  <a:noAutofit/>
                                </wps:bodyPr>
                              </wps:wsp>
                            </wpg:grpSp>
                            <wps:wsp>
                              <wps:cNvPr id="1685142756" name="Rectangle 267"/>
                              <wps:cNvSpPr>
                                <a:spLocks noChangeArrowheads="1"/>
                              </wps:cNvSpPr>
                              <wps:spPr bwMode="auto">
                                <a:xfrm>
                                  <a:off x="5716" y="9414"/>
                                  <a:ext cx="2144"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5142747" o:spid="_x0000_s1640" style="position:absolute;margin-left:331.5pt;margin-top:723.35pt;width:113.9pt;height:81pt;z-index:251955200" coordorigin="5582,9292" coordsize="2278,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UlHxRwUAAFEdAAAOAAAAZHJzL2Uyb0RvYy54bWzsWdty2zYQfe9M/wHDd1kkxPtYzjiS5XbG bTNN+gEQCYmckgQL0pbcTv+9iwVIXZ3aTqokHelBIoULd8+eXewuL9+sy4I8cNnkohpbzoVtEV4l Is2r5dj67cNsEFqkaVmVskJUfGw98sZ6c/X9d5erOuZUZKJIuSSwSdXEq3psZW1bx8Nhk2S8ZM2F qHkFgwshS9bCrVwOU8lWsHtZDKlt+8OVkGktRcKbBv6d6kHrCvdfLHjS/rJYNLwlxdgC2Vr8lvg9 V9/Dq0sWLyWrszwxYrBXSFGyvIKH9ltNWcvIvcwPtirzRIpGLNqLRJRDsVjkCUcdQBvH3tPmVor7 GnVZxqtl3cME0O7h9Optk58f3kmSp2A7P/QclwZuYJGKlWArfDzZ+h/AWtXLGNbcyvp9/U5qjeHy TiS/NzA83B9X90s9mcxXP4kU9mX3rUCw1gtZqi0ABrJGmzz2NuHrliTwp+O6vjcC0yUw5tg0DGxj tSQD06p1nhdSi8BwRCOqLZpkN2Y9pQFQEBf7FFcOWawfjMIa4bRmeNMruQ8M7LMNDPUi9bB9jRUH PhciRzTrcDnUi8U9Iq4/AisCIn7kegeI+CEMIiKhg6NPIgI+2Wxo13wa7d5nrObI5kZRaB/dqEP3 V3BaVi0LTqiPBlvVuKAjXKPZRioxyWAev5ZSrDLOUpDPUcqCXbcWqJsGuPqv9POoAxYG0ALagdaB 7YTUM5B5mn49ZCyuZdPeclESdTG2JIiP7GYPd02rxNlMUWRvRJGns7wo8EYu55NCkgcG8WmGH9Rg b1pRkRXQ2wMpPr6FjZ9jW5R5C4G2yMuxFfaTWKxwu6lSEJPFLcsLfQ0iF5UBUmGnWN7Ec5E+Ao5S 6CgKUR8uMiH/tMgKIujYav64Z5JbpPixAltE4Loq5OKN6wXgfURuj8y3R1iVwFZjq7WIvpy0Okzf 1zJfZvAkB3WvxDWEj0WOyG6kMsICXbWsJ+OtB1rpqLDNW+ThDg3Bov85bwPHhMYjvLVHI0OLLuq+ kLc1a1tFW0PzlDXZD8r2ijmLJZD4gM87ZOynzI/O3eG+maIcxzxU7X12gq/XCZxjToBn8amcwKU6 BwgcOO8xnHVO4EW+id0jcFYdkF/pA+fY3UX1/0fsBsocxm6MkyeirU8p5D0q5zhC2y5LO9P2nHJs V2je6BhtXRXaTkRbzwkh7dmpL7poSyHr0+F29GUyZZUqVEJlKjrUq0SWxSAeZOPmSlfmf0UOde23 NBrMoCIauDPXG0SBHQ5sJ3ob+bYbudPZ3yq/cdw4y9OUV3d5xbsugeM+rxwy/Qpd32Of4NS5/I74 WI8AGt0vooIV0znR/2iB6gGt9WGBLKA+ls7G4SaVboYk68o0Q/ryFMveD481ND52qlO9RK1/XnVq 2ybB8cH3dhIccEXdHNEDT5emBdAX8/UnStPebT5Lsg3NK1NYmiKTtIhCK3Ms76FqHFslT6Fe5NA7 VFeolilDnzXbFKpP+Lcd3YQ3oTtwqX8zcO3pdHA9m7gDf+YE3nQ0nUymzq5/Y32jm5Hg9K/1770I 1LufLvpB5Ge5n4peih1foKSFXsdhWuSf8Hzp+1dBqFtAiBn2A10fEiZFdw+aCzrCvzKZ32H7ns2w /fH1serl9cdwc3jt0k8jii3q80HYpwd7B2G7nq+xOU51aFX++K10wUAV03o/dUcMyu3D8BGcMHx4 gQMyQIyIXAfT4k342KSnKoX9pPjxcmfUXdVzerrbau7PR5VXdWlp9/stp6fogfDeDnUx7xjVi8Ht e7jefhN69Q8AAAD//wMAUEsDBBQABgAIAAAAIQAUwXip4wAAAA0BAAAPAAAAZHJzL2Rvd25yZXYu eG1sTI/BTsMwEETvSPyDtUjcqB1a3BDiVFUFnKpKtEiImxtvk6ixHcVukv49ywmOOzOanZevJtuy AfvQeKcgmQlg6EpvGlcp+Dy8PaTAQtTO6NY7VHDFAKvi9ibXmfGj+8BhHytGJS5kWkEdY5dxHsoa rQ4z36Ej7+R7qyOdfcVNr0cqty1/FEJyqxtHH2rd4abG8ry/WAXvox7X8+R12J5Pm+v34Wn3tU1Q qfu7af0CLOIU/8LwO5+mQ0Gbjv7iTGCtAinnxBLJWCzkEhhF0mdBNEeSpEiXwIuc/6cofgAAAP// AwBQSwECLQAUAAYACAAAACEAtoM4kv4AAADhAQAAEwAAAAAAAAAAAAAAAAAAAAAAW0NvbnRlbnRf VHlwZXNdLnhtbFBLAQItABQABgAIAAAAIQA4/SH/1gAAAJQBAAALAAAAAAAAAAAAAAAAAC8BAABf cmVscy8ucmVsc1BLAQItABQABgAIAAAAIQAUUlHxRwUAAFEdAAAOAAAAAAAAAAAAAAAAAC4CAABk cnMvZTJvRG9jLnhtbFBLAQItABQABgAIAAAAIQAUwXip4wAAAA0BAAAPAAAAAAAAAAAAAAAAAKEH AABkcnMvZG93bnJldi54bWxQSwUGAAAAAAQABADzAAAAsQgAAAAA ">
                      <v:group id="Group 259" o:spid="_x0000_s1641" style="position:absolute;left:5582;top:9292;width:2278;height:1620" coordorigin="4637,6945" coordsize="2687,18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ewHvMwAAADjAAAADwAAAGRycy9kb3ducmV2LnhtbESPT2vCQBDF70K/wzKF 3uom1n+kriLSlh5EUAultyE7JsHsbMhuk/jtO4eCx5n35r3frDaDq1VHbag8G0jHCSji3NuKCwNf 5/fnJagQkS3WnsnAjQJs1g+jFWbW93yk7hQLJSEcMjRQxthkWoe8JIdh7Bti0S6+dRhlbAttW+wl 3NV6kiRz7bBiaSixoV1J+fX06wx89NhvX9K3bn+97G4/59nhe5+SMU+Pw/YVVKQh3s3/159W8OfL WTqdLKYCLT/JAvT6D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t7Ae8 zAAAAOMAAAAPAAAAAAAAAAAAAAAAAKoCAABkcnMvZG93bnJldi54bWxQSwUGAAAAAAQABAD6AAAA owMAAAAA ">
                        <v:rect id="Rectangle 260" o:spid="_x0000_s1642" style="position:absolute;left:5218;top:7245;width:1825;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gUscA AADjAAAADwAAAGRycy9kb3ducmV2LnhtbERPO2/CMBDeK/EfrENiKw7hHTCoakVFRwgL2xEfSSA+ R7GBtL++rlSJ8b73LdetqcSdGldaVjDoRyCIM6tLzhUc0s3rDITzyBory6TgmxysV52XJSbaPnhH 973PRQhhl6CCwvs6kdJlBRl0fVsTB+5sG4M+nE0udYOPEG4qGUfRRBosOTQUWNN7Qdl1fzMKTmV8 wJ9d+hmZ+Wbov9r0cjt+KNXrtm8LEJ5a/xT/u7c6zJ/MxoNRPB3N4e+nAIBc/QIAAP//AwBQSwEC LQAUAAYACAAAACEA8PeKu/0AAADiAQAAEwAAAAAAAAAAAAAAAAAAAAAAW0NvbnRlbnRfVHlwZXNd LnhtbFBLAQItABQABgAIAAAAIQAx3V9h0gAAAI8BAAALAAAAAAAAAAAAAAAAAC4BAABfcmVscy8u cmVsc1BLAQItABQABgAIAAAAIQAzLwWeQQAAADkAAAAQAAAAAAAAAAAAAAAAACkCAABkcnMvc2hh cGV4bWwueG1sUEsBAi0AFAAGAAgAAAAhAMHv4FLHAAAA4wAAAA8AAAAAAAAAAAAAAAAAmAIAAGRy cy9kb3ducmV2LnhtbFBLBQYAAAAABAAEAPUAAACMAwAAAAA= "/>
                        <v:rect id="Rectangle 261" o:spid="_x0000_s1643" style="position:absolute;left:5218;top:7710;width:1825;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7tCssA AADjAAAADwAAAGRycy9kb3ducmV2LnhtbESPzW7CQAyE75X6Disj9VY2RIVCYEERUlEP/VED3K2s SSKy3ii7QHj7+lCpR9vjmflWm8G16kp9aDwbmIwTUMSltw1XBg77t+c5qBCRLbaeycCdAmzWjw8r zKy/8Q9di1gpMeGQoYE6xi7TOpQ1OQxj3xHL7eR7h1HGvtK2x5uYu1anSTLTDhuWhBo72tZUnouL M/BZpaVri49jXBy+aNd859v7MTfmaTTkS1CRhvgv/vt+t1J/Np9OXtLXqVAIkyxAr38BAAD//wMA UEsBAi0AFAAGAAgAAAAhAPD3irv9AAAA4gEAABMAAAAAAAAAAAAAAAAAAAAAAFtDb250ZW50X1R5 cGVzXS54bWxQSwECLQAUAAYACAAAACEAMd1fYdIAAACPAQAACwAAAAAAAAAAAAAAAAAuAQAAX3Jl bHMvLnJlbHNQSwECLQAUAAYACAAAACEAMy8FnkEAAAA5AAAAEAAAAAAAAAAAAAAAAAApAgAAZHJz L3NoYXBleG1sLnhtbFBLAQItABQABgAIAAAAIQDLru0KywAAAOMAAAAPAAAAAAAAAAAAAAAAAJgC AABkcnMvZG93bnJldi54bWxQSwUGAAAAAAQABAD1AAAAkAMAAAAA " fillcolor="black">
                          <v:fill r:id="rId455" o:title="" type="pattern"/>
                        </v:rect>
                        <v:rect id="Rectangle 262" o:spid="_x0000_s1644" style="position:absolute;left:5422;top:7178;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B6icgA AADjAAAADwAAAGRycy9kb3ducmV2LnhtbERPzU7CQBC+m/AOmyHxJttWQawshGAgcKTl4m3sjm2h O9t0Fyg+PWti4nG+/5ktetOIC3WutqwgHkUgiAuray4VHPL10xSE88gaG8uk4EYOFvPBwwxTba+8 p0vmSxFC2KWooPK+TaV0RUUG3ci2xIH7tp1BH86ulLrDawg3jUyiaCIN1hwaKmxpVVFxys5GwVed HPBnn28i87Z+9rs+P54/P5R6HPbLdxCeev8v/nNvdZg/mY7jl+R1HMPvTwEAOb8DAAD//wMAUEsB Ai0AFAAGAAgAAAAhAPD3irv9AAAA4gEAABMAAAAAAAAAAAAAAAAAAAAAAFtDb250ZW50X1R5cGVz XS54bWxQSwECLQAUAAYACAAAACEAMd1fYdIAAACPAQAACwAAAAAAAAAAAAAAAAAuAQAAX3JlbHMv LnJlbHNQSwECLQAUAAYACAAAACEAMy8FnkEAAAA5AAAAEAAAAAAAAAAAAAAAAAApAgAAZHJzL3No YXBleG1sLnhtbFBLAQItABQABgAIAAAAIQC6QHqJyAAAAOMAAAAPAAAAAAAAAAAAAAAAAJgCAABk cnMvZG93bnJldi54bWxQSwUGAAAAAAQABAD1AAAAjQMAAAAA "/>
                        <v:rect id="Rectangle 263" o:spid="_x0000_s1645" style="position:absolute;left:6229;top:7178;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Lk/scA AADjAAAADwAAAGRycy9kb3ducmV2LnhtbERPvW7CMBDeK/UdrEPqVhxSoJBiEAKBYISwdDviaxIa n6PYQOjT40pIjPf932TWmkpcqHGlZQW9bgSCOLO65FzBIV29j0A4j6yxskwKbuRgNn19mWCi7ZV3 dNn7XIQQdgkqKLyvEyldVpBB17U1ceB+bGPQh7PJpW7wGsJNJeMoGkqDJYeGAmtaFJT97s9GwbGM D/i3S9eRGa8+/LZNT+fvpVJvnXb+BcJT65/ih3ujw/zhaNDrx5+DGP5/CgDI6R0AAP//AwBQSwEC LQAUAAYACAAAACEA8PeKu/0AAADiAQAAEwAAAAAAAAAAAAAAAAAAAAAAW0NvbnRlbnRfVHlwZXNd LnhtbFBLAQItABQABgAIAAAAIQAx3V9h0gAAAI8BAAALAAAAAAAAAAAAAAAAAC4BAABfcmVscy8u cmVsc1BLAQItABQABgAIAAAAIQAzLwWeQQAAADkAAAAQAAAAAAAAAAAAAAAAACkCAABkcnMvc2hh cGV4bWwueG1sUEsBAi0AFAAGAAgAAAAhAEqS5P7HAAAA4wAAAA8AAAAAAAAAAAAAAAAAmAIAAGRy cy9kb3ducmV2LnhtbFBLBQYAAAAABAAEAPUAAACMAwAAAAA= "/>
                        <v:rect id="Rectangle 264" o:spid="_x0000_s1646" style="position:absolute;left:5180;top:6945;width:2144;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zEd8gA AADjAAAADwAAAGRycy9kb3ducmV2LnhtbERPS2vCQBC+F/wPywi91V0fiTZ1FSkIgvXgA3odsmMS mp2N2VXjv3cLhR7ne8982dla3Kj1lWMNw4ECQZw7U3Gh4XRcv81A+IBssHZMGh7kYbnovcwxM+7O e7odQiFiCPsMNZQhNJmUPi/Joh+4hjhyZ9daDPFsC2lavMdwW8uRUqm0WHFsKLGhz5Lyn8PVasB0 Yi678/jruL2m+F50ap18K61f+93qA0SgLvyL/9wbE+ens2Q4GU2TMfz+FAGQiycAAAD//wMAUEsB Ai0AFAAGAAgAAAAhAPD3irv9AAAA4gEAABMAAAAAAAAAAAAAAAAAAAAAAFtDb250ZW50X1R5cGVz XS54bWxQSwECLQAUAAYACAAAACEAMd1fYdIAAACPAQAACwAAAAAAAAAAAAAAAAAuAQAAX3JlbHMv LnJlbHNQSwECLQAUAAYACAAAACEAMy8FnkEAAAA5AAAAEAAAAAAAAAAAAAAAAAApAgAAZHJzL3No YXBleG1sLnhtbFBLAQItABQABgAIAAAAIQCATMR3yAAAAOMAAAAPAAAAAAAAAAAAAAAAAJgCAABk cnMvZG93bnJldi54bWxQSwUGAAAAAAQABAD1AAAAjQMAAAAA " stroked="f"/>
                        <v:line id="Line 265" o:spid="_x0000_s1647" style="position:absolute;visibility:visible;mso-wrap-style:square" from="5002,7680" to="5002,8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yaXMgAAADjAAAADwAAAGRycy9kb3ducmV2LnhtbERPS0vDQBC+C/6HZQRvdtPQF2m3RQQl Fym2pedpdppEs7Npds3G/npXKHic7z2rzWAa0VPnassKxqMEBHFhdc2lgsP+9WkBwnlkjY1lUvBD Djbr+7sVZtoG/qB+50sRQ9hlqKDyvs2kdEVFBt3ItsSRO9vOoI9nV0rdYYjhppFpksykwZpjQ4Ut vVRUfO2+jYIkXN/kp8zrfpu/X0J7Csf0EpR6fBielyA8Df5ffHPnOs6fLabjSTqfTuDvpwiAXP8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KyaXMgAAADjAAAADwAAAAAA AAAAAAAAAAChAgAAZHJzL2Rvd25yZXYueG1sUEsFBgAAAAAEAAQA+QAAAJYDAAAAAA== ">
                          <v:stroke startarrow="block" endarrow="block"/>
                        </v:line>
                        <v:rect id="Rectangle 266" o:spid="_x0000_s1648" style="position:absolute;left:4637;top:7860;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GIrMkA AADjAAAADwAAAGRycy9kb3ducmV2LnhtbERPS2vCQBC+F/oflil4KXWjGCvRVYogDaUgjY/zkB2T 0OxszG6T+O+7BaHH+d6z2gymFh21rrKsYDKOQBDnVldcKDgedi8LEM4ja6wtk4IbOdisHx9WmGjb 8xd1mS9ECGGXoILS+yaR0uUlGXRj2xAH7mJbgz6cbSF1i30IN7WcRtFcGqw4NJTY0Lak/Dv7MQr6 fN+dD5/vcv98Ti1f0+s2O30oNXoa3pYgPA3+X3x3pzrMny/iyWz6Gsfw91MA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kqGIrMkAAADjAAAADwAAAAAAAAAAAAAAAACYAgAA ZHJzL2Rvd25yZXYueG1sUEsFBgAAAAAEAAQA9QAAAI4DAAAAAA== " filled="f" stroked="f">
                          <v:textbox>
                            <w:txbxContent>
                              <w:p w14:paraId="421DAE4D" w14:textId="77777777" w:rsidR="00541C41" w:rsidRDefault="00541C41" w:rsidP="004F12F7">
                                <w:r>
                                  <w:t>h</w:t>
                                </w:r>
                              </w:p>
                            </w:txbxContent>
                          </v:textbox>
                        </v:rect>
                      </v:group>
                      <v:rect id="Rectangle 267" o:spid="_x0000_s1649" style="position:absolute;left:5716;top:9414;width:214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tn78gA AADjAAAADwAAAGRycy9kb3ducmV2LnhtbERPS2sCMRC+C/0PYQreNPGxqd0apRSEgvVQLfQ6bMbd pZvJdhN1++9NQfA433uW69414kxdqD0bmIwVCOLC25pLA1+HzWgBIkRki41nMvBHAdarh8ESc+sv /EnnfSxFCuGQo4EqxjaXMhQVOQxj3xIn7ug7hzGdXSlth5cU7ho5VUpLhzWnhgpbequo+NmfnAHU c/u7O84+DtuTxueyV5vsWxkzfOxfX0BE6uNdfHO/2zRfL7LJfPqUafj/KQEgV1cAAAD//wMAUEsB Ai0AFAAGAAgAAAAhAPD3irv9AAAA4gEAABMAAAAAAAAAAAAAAAAAAAAAAFtDb250ZW50X1R5cGVz XS54bWxQSwECLQAUAAYACAAAACEAMd1fYdIAAACPAQAACwAAAAAAAAAAAAAAAAAuAQAAX3JlbHMv LnJlbHNQSwECLQAUAAYACAAAACEAMy8FnkEAAAA5AAAAEAAAAAAAAAAAAAAAAAApAgAAZHJzL3No YXBleG1sLnhtbFBLAQItABQABgAIAAAAIQCQO2fvyAAAAOMAAAAPAAAAAAAAAAAAAAAAAJgCAABk cnMvZG93bnJldi54bWxQSwUGAAAAAAQABAD1AAAAjQMAAAAA " stroked="f"/>
                    </v:group>
                  </w:pict>
                </mc:Fallback>
              </mc:AlternateContent>
            </w:r>
            <w:r w:rsidRPr="00541C41">
              <w:rPr>
                <w:noProof/>
                <w:sz w:val="28"/>
                <w:szCs w:val="28"/>
              </w:rPr>
              <mc:AlternateContent>
                <mc:Choice Requires="wps">
                  <w:drawing>
                    <wp:anchor distT="0" distB="0" distL="114300" distR="114300" simplePos="0" relativeHeight="251947008" behindDoc="0" locked="0" layoutInCell="1" allowOverlap="1" wp14:anchorId="5F9A7DE8" wp14:editId="44DD0BD7">
                      <wp:simplePos x="0" y="0"/>
                      <wp:positionH relativeFrom="column">
                        <wp:posOffset>6169025</wp:posOffset>
                      </wp:positionH>
                      <wp:positionV relativeFrom="paragraph">
                        <wp:posOffset>78105</wp:posOffset>
                      </wp:positionV>
                      <wp:extent cx="0" cy="457200"/>
                      <wp:effectExtent l="53975" t="20955" r="60325" b="17145"/>
                      <wp:wrapNone/>
                      <wp:docPr id="1685142757" name="Straight Connector 1685142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85142757" o:spid="_x0000_s1026" style="position:absolute;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75pt,6.15pt" to="485.75pt,4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8zc1OgIAAIsEAAAOAAAAZHJzL2Uyb0RvYy54bWysVMuO2jAU3VfqP1jeQxIaXhFhVCXQzbRF YvoBxnaIVce2bENAVf+91+bRod2MqrIwflwf33PuuVk8nTqJjtw6oVWJs2GKEVdUM6H2Jf72sh7M MHKeKEakVrzEZ+7w0/L9u0VvCj7SrZaMWwQgyhW9KXHrvSmSxNGWd8QNteEKDhttO+JhafcJs6QH 9E4mozSdJL22zFhNuXOwW18O8TLiNw2n/mvTOO6RLDHk5uNo47gLY7JckGJviWkFvaZB/iGLjggF j96hauIJOljxF1QnqNVON35IdZfophGURw7AJkv/YLNtieGRC4jjzF0m9/9g6ZfjxiLBoHaT2TjL R9PxFCNFOqjV1lsi9q1HlVYKlNQWvQoC5XrjCgCo1MYG7vSktuZZ0+8OKV21RO15ZPByNoCWBa2T hyth4Qy8v+s/awYx5OB1lPHU2C5AgkDoFKt1vleLnzyil00Ku/l4CkaI4KS43TPW+U9cdyhMSiyF CjqSghyfnQ95kOIWEraVXgspoxekQn2J5+PROF5wWgoWDkOYs/tdJS06kuCm+Lu++xBm9UGxCNZy wlaKIR8V8FaAJpLj8ELHGUaSQ9OEWYz2RMi3RgMBqUJOoAZQus4ulvsxT+er2WqWD/LRZDXI07oe fFxX+WCyzqbj+kNdVXX2M9DL8qIVjHEVGN7sn+Vvs9e1ES/GvTfAXcrkET1qDsne/mPS0Q7BARcv 7TQ7b2woT3AGOD4GX7sztNTrdYz6/Q1Z/gIAAP//AwBQSwMEFAAGAAgAAAAhAKZDmxXeAAAACQEA AA8AAABkcnMvZG93bnJldi54bWxMj8tOwzAQRfdI/IM1SOyo04ZHk8apaEU3LJCa8gFuPCRp7XEU u23g6xnEApYz9+jOmWI5OivOOITOk4LpJAGBVHvTUaPgfbe5m4MIUZPR1hMq+MQAy/L6qtC58Rfa 4rmKjeASCrlW0MbY51KGukWnw8T3SJx9+MHpyOPQSDPoC5c7K2dJ8iid7ogvtLrHdYv1sTo5BWm3 +qreXkz2urGr3froR3fItkrd3ozPCxARx/gHw48+q0PJTnt/IhOEVZA9TR8Y5WCWgmDgd7FXML9P QZaF/P9B+Q0AAP//AwBQSwECLQAUAAYACAAAACEAtoM4kv4AAADhAQAAEwAAAAAAAAAAAAAAAAAA AAAAW0NvbnRlbnRfVHlwZXNdLnhtbFBLAQItABQABgAIAAAAIQA4/SH/1gAAAJQBAAALAAAAAAAA AAAAAAAAAC8BAABfcmVscy8ucmVsc1BLAQItABQABgAIAAAAIQCO8zc1OgIAAIsEAAAOAAAAAAAA AAAAAAAAAC4CAABkcnMvZTJvRG9jLnhtbFBLAQItABQABgAIAAAAIQCmQ5sV3gAAAAkBAAAPAAAA AAAAAAAAAAAAAJQEAABkcnMvZG93bnJldi54bWxQSwUGAAAAAAQABADzAAAAnwUAAAAA ">
                      <v:stroke startarrow="block" endarrow="block"/>
                    </v:line>
                  </w:pict>
                </mc:Fallback>
              </mc:AlternateContent>
            </w:r>
          </w:p>
          <w:p w14:paraId="3C288973" w14:textId="77777777" w:rsidR="00541C41" w:rsidRPr="00541C41" w:rsidRDefault="00541C41" w:rsidP="00541C41">
            <w:pPr>
              <w:spacing w:after="0"/>
              <w:ind w:firstLine="720"/>
              <w:outlineLvl w:val="5"/>
              <w:rPr>
                <w:sz w:val="28"/>
                <w:szCs w:val="28"/>
              </w:rPr>
            </w:pPr>
            <w:r w:rsidRPr="00541C41">
              <w:rPr>
                <w:sz w:val="28"/>
                <w:szCs w:val="28"/>
              </w:rPr>
              <w:t>P</w:t>
            </w:r>
            <w:r w:rsidRPr="00541C41">
              <w:rPr>
                <w:sz w:val="28"/>
                <w:szCs w:val="28"/>
                <w:vertAlign w:val="subscript"/>
              </w:rPr>
              <w:t>A</w:t>
            </w:r>
            <w:r w:rsidRPr="00541C41">
              <w:rPr>
                <w:sz w:val="28"/>
                <w:szCs w:val="28"/>
              </w:rPr>
              <w:t>=P</w:t>
            </w:r>
            <w:r w:rsidRPr="00541C41">
              <w:rPr>
                <w:sz w:val="28"/>
                <w:szCs w:val="28"/>
                <w:vertAlign w:val="subscript"/>
              </w:rPr>
              <w:t xml:space="preserve">C </w:t>
            </w:r>
            <w:r w:rsidRPr="00541C41">
              <w:rPr>
                <w:position w:val="-6"/>
                <w:sz w:val="28"/>
                <w:szCs w:val="28"/>
              </w:rPr>
              <w:object w:dxaOrig="300" w:dyaOrig="240" w14:anchorId="297181AF">
                <v:shape id="_x0000_i1413" type="#_x0000_t75" style="width:15pt;height:12pt" o:ole="">
                  <v:imagedata r:id="rId885" o:title=""/>
                </v:shape>
                <o:OLEObject Type="Embed" ProgID="Equation.3" ShapeID="_x0000_i1413" DrawAspect="Content" ObjectID="_1773308496" r:id="rId886"/>
              </w:object>
            </w:r>
            <w:r w:rsidRPr="00541C41">
              <w:rPr>
                <w:sz w:val="28"/>
                <w:szCs w:val="28"/>
              </w:rPr>
              <w:t>H</w:t>
            </w:r>
            <w:r w:rsidRPr="00541C41">
              <w:rPr>
                <w:sz w:val="28"/>
                <w:szCs w:val="28"/>
                <w:vertAlign w:val="subscript"/>
              </w:rPr>
              <w:t>1</w:t>
            </w:r>
            <w:r w:rsidRPr="00541C41">
              <w:rPr>
                <w:sz w:val="28"/>
                <w:szCs w:val="28"/>
              </w:rPr>
              <w:t>d</w:t>
            </w:r>
            <w:r w:rsidRPr="00541C41">
              <w:rPr>
                <w:sz w:val="28"/>
                <w:szCs w:val="28"/>
                <w:vertAlign w:val="subscript"/>
              </w:rPr>
              <w:t xml:space="preserve">2 </w:t>
            </w:r>
            <w:r w:rsidRPr="00541C41">
              <w:rPr>
                <w:sz w:val="28"/>
                <w:szCs w:val="28"/>
              </w:rPr>
              <w:t>= h</w:t>
            </w:r>
            <w:r w:rsidRPr="00541C41">
              <w:rPr>
                <w:sz w:val="28"/>
                <w:szCs w:val="28"/>
                <w:vertAlign w:val="subscript"/>
              </w:rPr>
              <w:t>3</w:t>
            </w:r>
            <w:r w:rsidRPr="00541C41">
              <w:rPr>
                <w:sz w:val="28"/>
                <w:szCs w:val="28"/>
              </w:rPr>
              <w:t>d</w:t>
            </w:r>
            <w:r w:rsidRPr="00541C41">
              <w:rPr>
                <w:sz w:val="28"/>
                <w:szCs w:val="28"/>
                <w:vertAlign w:val="subscript"/>
              </w:rPr>
              <w:t>1</w:t>
            </w:r>
            <w:r w:rsidRPr="00541C41">
              <w:rPr>
                <w:sz w:val="28"/>
                <w:szCs w:val="28"/>
              </w:rPr>
              <w:t xml:space="preserve">           (1)</w:t>
            </w:r>
            <w:r w:rsidRPr="00541C41">
              <w:rPr>
                <w:b/>
                <w:sz w:val="28"/>
                <w:szCs w:val="28"/>
              </w:rPr>
              <w:t xml:space="preserve"> </w:t>
            </w:r>
            <w:r w:rsidRPr="00541C41">
              <w:rPr>
                <w:b/>
                <w:sz w:val="28"/>
                <w:szCs w:val="28"/>
              </w:rPr>
              <w:tab/>
            </w:r>
            <w:r w:rsidRPr="00541C41">
              <w:rPr>
                <w:b/>
                <w:sz w:val="28"/>
                <w:szCs w:val="28"/>
              </w:rPr>
              <w:tab/>
            </w:r>
            <w:r w:rsidRPr="00541C41">
              <w:rPr>
                <w:b/>
                <w:sz w:val="28"/>
                <w:szCs w:val="28"/>
              </w:rPr>
              <w:tab/>
            </w:r>
          </w:p>
          <w:p w14:paraId="7A2DC70F" w14:textId="77777777" w:rsidR="00541C41" w:rsidRPr="00541C41" w:rsidRDefault="00541C41" w:rsidP="00541C41">
            <w:pPr>
              <w:spacing w:after="0"/>
              <w:ind w:firstLine="720"/>
              <w:outlineLvl w:val="5"/>
              <w:rPr>
                <w:sz w:val="28"/>
                <w:szCs w:val="28"/>
              </w:rPr>
            </w:pPr>
            <w:r w:rsidRPr="00541C41">
              <w:rPr>
                <w:sz w:val="28"/>
                <w:szCs w:val="28"/>
              </w:rPr>
              <w:t>P</w:t>
            </w:r>
            <w:r w:rsidRPr="00541C41">
              <w:rPr>
                <w:sz w:val="28"/>
                <w:szCs w:val="28"/>
                <w:vertAlign w:val="subscript"/>
              </w:rPr>
              <w:t>B</w:t>
            </w:r>
            <w:r w:rsidRPr="00541C41">
              <w:rPr>
                <w:sz w:val="28"/>
                <w:szCs w:val="28"/>
              </w:rPr>
              <w:t>=P</w:t>
            </w:r>
            <w:r w:rsidRPr="00541C41">
              <w:rPr>
                <w:sz w:val="28"/>
                <w:szCs w:val="28"/>
                <w:vertAlign w:val="subscript"/>
              </w:rPr>
              <w:t xml:space="preserve">C </w:t>
            </w:r>
            <w:r w:rsidRPr="00541C41">
              <w:rPr>
                <w:position w:val="-6"/>
                <w:sz w:val="28"/>
                <w:szCs w:val="28"/>
              </w:rPr>
              <w:object w:dxaOrig="300" w:dyaOrig="240" w14:anchorId="0288CF60">
                <v:shape id="_x0000_i1414" type="#_x0000_t75" style="width:15pt;height:12pt" o:ole="">
                  <v:imagedata r:id="rId887" o:title=""/>
                </v:shape>
                <o:OLEObject Type="Embed" ProgID="Equation.3" ShapeID="_x0000_i1414" DrawAspect="Content" ObjectID="_1773308497" r:id="rId888"/>
              </w:object>
            </w:r>
            <w:r w:rsidRPr="00541C41">
              <w:rPr>
                <w:sz w:val="28"/>
                <w:szCs w:val="28"/>
              </w:rPr>
              <w:t>H</w:t>
            </w:r>
            <w:r w:rsidRPr="00541C41">
              <w:rPr>
                <w:sz w:val="28"/>
                <w:szCs w:val="28"/>
                <w:vertAlign w:val="subscript"/>
              </w:rPr>
              <w:t>2</w:t>
            </w:r>
            <w:r w:rsidRPr="00541C41">
              <w:rPr>
                <w:sz w:val="28"/>
                <w:szCs w:val="28"/>
              </w:rPr>
              <w:t>d</w:t>
            </w:r>
            <w:r w:rsidRPr="00541C41">
              <w:rPr>
                <w:sz w:val="28"/>
                <w:szCs w:val="28"/>
                <w:vertAlign w:val="subscript"/>
              </w:rPr>
              <w:t xml:space="preserve">2 </w:t>
            </w:r>
            <w:r w:rsidRPr="00541C41">
              <w:rPr>
                <w:sz w:val="28"/>
                <w:szCs w:val="28"/>
              </w:rPr>
              <w:t>+h</w:t>
            </w:r>
            <w:r w:rsidRPr="00541C41">
              <w:rPr>
                <w:sz w:val="28"/>
                <w:szCs w:val="28"/>
                <w:vertAlign w:val="subscript"/>
              </w:rPr>
              <w:t>2</w:t>
            </w:r>
            <w:r w:rsidRPr="00541C41">
              <w:rPr>
                <w:sz w:val="28"/>
                <w:szCs w:val="28"/>
              </w:rPr>
              <w:t>d</w:t>
            </w:r>
            <w:r w:rsidRPr="00541C41">
              <w:rPr>
                <w:sz w:val="28"/>
                <w:szCs w:val="28"/>
                <w:vertAlign w:val="subscript"/>
              </w:rPr>
              <w:t>1</w:t>
            </w:r>
            <w:r w:rsidRPr="00541C41">
              <w:rPr>
                <w:sz w:val="28"/>
                <w:szCs w:val="28"/>
              </w:rPr>
              <w:t xml:space="preserve"> =h</w:t>
            </w:r>
            <w:r w:rsidRPr="00541C41">
              <w:rPr>
                <w:sz w:val="28"/>
                <w:szCs w:val="28"/>
                <w:vertAlign w:val="subscript"/>
              </w:rPr>
              <w:t>3</w:t>
            </w:r>
            <w:r w:rsidRPr="00541C41">
              <w:rPr>
                <w:sz w:val="28"/>
                <w:szCs w:val="28"/>
              </w:rPr>
              <w:t>d</w:t>
            </w:r>
            <w:r w:rsidRPr="00541C41">
              <w:rPr>
                <w:sz w:val="28"/>
                <w:szCs w:val="28"/>
                <w:vertAlign w:val="subscript"/>
              </w:rPr>
              <w:t xml:space="preserve">1     </w:t>
            </w:r>
            <w:r w:rsidRPr="00541C41">
              <w:rPr>
                <w:sz w:val="28"/>
                <w:szCs w:val="28"/>
              </w:rPr>
              <w:t>(2)</w:t>
            </w:r>
            <w:r w:rsidRPr="00541C41">
              <w:rPr>
                <w:b/>
                <w:sz w:val="28"/>
                <w:szCs w:val="28"/>
              </w:rPr>
              <w:t xml:space="preserve"> </w:t>
            </w:r>
            <w:r w:rsidRPr="00541C41">
              <w:rPr>
                <w:b/>
                <w:sz w:val="28"/>
                <w:szCs w:val="28"/>
              </w:rPr>
              <w:tab/>
            </w:r>
            <w:r w:rsidRPr="00541C41">
              <w:rPr>
                <w:b/>
                <w:sz w:val="28"/>
                <w:szCs w:val="28"/>
              </w:rPr>
              <w:tab/>
            </w:r>
            <w:r w:rsidRPr="00541C41">
              <w:rPr>
                <w:b/>
                <w:sz w:val="28"/>
                <w:szCs w:val="28"/>
              </w:rPr>
              <w:tab/>
              <w:t xml:space="preserve"> </w:t>
            </w:r>
            <w:r w:rsidRPr="00541C41">
              <w:rPr>
                <w:b/>
                <w:sz w:val="28"/>
                <w:szCs w:val="28"/>
              </w:rPr>
              <w:tab/>
            </w:r>
            <w:r w:rsidRPr="00541C41">
              <w:rPr>
                <w:b/>
                <w:sz w:val="28"/>
                <w:szCs w:val="28"/>
              </w:rPr>
              <w:tab/>
              <w:t xml:space="preserve">    </w:t>
            </w:r>
          </w:p>
          <w:p w14:paraId="493A72D3" w14:textId="77777777" w:rsidR="00541C41" w:rsidRPr="00541C41" w:rsidRDefault="00541C41" w:rsidP="00541C41">
            <w:pPr>
              <w:spacing w:after="0"/>
              <w:outlineLvl w:val="5"/>
              <w:rPr>
                <w:sz w:val="28"/>
                <w:szCs w:val="28"/>
              </w:rPr>
            </w:pPr>
            <w:r w:rsidRPr="00541C41">
              <w:rPr>
                <w:sz w:val="28"/>
                <w:szCs w:val="28"/>
              </w:rPr>
              <w:t>Tõ (1),(2),(3) ta suy ra:</w:t>
            </w:r>
          </w:p>
          <w:p w14:paraId="6253E38A" w14:textId="77777777" w:rsidR="00541C41" w:rsidRPr="00541C41" w:rsidRDefault="00541C41" w:rsidP="00541C41">
            <w:pPr>
              <w:spacing w:after="0"/>
              <w:outlineLvl w:val="5"/>
              <w:rPr>
                <w:sz w:val="26"/>
                <w:szCs w:val="26"/>
              </w:rPr>
            </w:pPr>
            <w:r w:rsidRPr="00541C41">
              <w:rPr>
                <w:position w:val="-4"/>
                <w:sz w:val="28"/>
                <w:szCs w:val="28"/>
              </w:rPr>
              <w:object w:dxaOrig="220" w:dyaOrig="260" w14:anchorId="55883D36">
                <v:shape id="_x0000_i1415" type="#_x0000_t75" style="width:10.5pt;height:13.5pt" o:ole="">
                  <v:imagedata r:id="rId889" o:title=""/>
                </v:shape>
                <o:OLEObject Type="Embed" ProgID="Equation.3" ShapeID="_x0000_i1415" DrawAspect="Content" ObjectID="_1773308498" r:id="rId890"/>
              </w:object>
            </w:r>
            <w:r w:rsidRPr="00541C41">
              <w:rPr>
                <w:sz w:val="28"/>
                <w:szCs w:val="28"/>
              </w:rPr>
              <w:t>h =h</w:t>
            </w:r>
            <w:r w:rsidRPr="00541C41">
              <w:rPr>
                <w:sz w:val="28"/>
                <w:szCs w:val="28"/>
                <w:vertAlign w:val="subscript"/>
              </w:rPr>
              <w:t>3</w:t>
            </w:r>
            <w:r w:rsidRPr="00541C41">
              <w:rPr>
                <w:sz w:val="28"/>
                <w:szCs w:val="28"/>
              </w:rPr>
              <w:t>- h =</w:t>
            </w:r>
            <w:r w:rsidRPr="00541C41">
              <w:rPr>
                <w:position w:val="-30"/>
                <w:sz w:val="28"/>
                <w:szCs w:val="28"/>
              </w:rPr>
              <w:object w:dxaOrig="1460" w:dyaOrig="700" w14:anchorId="66A12851">
                <v:shape id="_x0000_i1416" type="#_x0000_t75" style="width:73.5pt;height:34.5pt" o:ole="">
                  <v:imagedata r:id="rId891" o:title=""/>
                </v:shape>
                <o:OLEObject Type="Embed" ProgID="Equation.3" ShapeID="_x0000_i1416" DrawAspect="Content" ObjectID="_1773308499" r:id="rId892"/>
              </w:object>
            </w:r>
            <w:r w:rsidRPr="00541C41">
              <w:rPr>
                <w:sz w:val="28"/>
                <w:szCs w:val="28"/>
              </w:rPr>
              <w:t xml:space="preserve"> = 8 cm</w:t>
            </w:r>
            <w:r w:rsidRPr="00541C41">
              <w:rPr>
                <w:b/>
                <w:sz w:val="26"/>
                <w:szCs w:val="26"/>
              </w:rPr>
              <w:t xml:space="preserve">              </w:t>
            </w:r>
          </w:p>
        </w:tc>
        <w:tc>
          <w:tcPr>
            <w:tcW w:w="980" w:type="dxa"/>
          </w:tcPr>
          <w:p w14:paraId="474D0BA2" w14:textId="77777777" w:rsidR="00541C41" w:rsidRPr="00541C41" w:rsidRDefault="00541C41" w:rsidP="00541C41">
            <w:pPr>
              <w:spacing w:after="0" w:line="240" w:lineRule="auto"/>
              <w:jc w:val="center"/>
              <w:rPr>
                <w:rFonts w:eastAsia="Times New Roman"/>
                <w:bCs/>
                <w:sz w:val="26"/>
                <w:szCs w:val="26"/>
              </w:rPr>
            </w:pPr>
          </w:p>
          <w:p w14:paraId="71C43245" w14:textId="77777777" w:rsidR="00541C41" w:rsidRPr="00541C41" w:rsidRDefault="00541C41" w:rsidP="00541C41">
            <w:pPr>
              <w:spacing w:after="0" w:line="240" w:lineRule="auto"/>
              <w:jc w:val="center"/>
              <w:rPr>
                <w:rFonts w:eastAsia="Times New Roman"/>
                <w:bCs/>
                <w:sz w:val="26"/>
                <w:szCs w:val="26"/>
              </w:rPr>
            </w:pPr>
          </w:p>
          <w:p w14:paraId="0EC97AE7" w14:textId="77777777" w:rsidR="00541C41" w:rsidRPr="00541C41" w:rsidRDefault="00541C41" w:rsidP="00541C41">
            <w:pPr>
              <w:spacing w:after="0" w:line="240" w:lineRule="auto"/>
              <w:jc w:val="center"/>
              <w:rPr>
                <w:rFonts w:eastAsia="Times New Roman"/>
                <w:bCs/>
                <w:sz w:val="26"/>
                <w:szCs w:val="26"/>
              </w:rPr>
            </w:pPr>
          </w:p>
          <w:p w14:paraId="627CB0E1"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5</w:t>
            </w:r>
          </w:p>
          <w:p w14:paraId="649A9415" w14:textId="77777777" w:rsidR="00541C41" w:rsidRPr="00541C41" w:rsidRDefault="00541C41" w:rsidP="00541C41">
            <w:pPr>
              <w:spacing w:after="0" w:line="240" w:lineRule="auto"/>
              <w:jc w:val="center"/>
              <w:rPr>
                <w:rFonts w:eastAsia="Times New Roman"/>
                <w:bCs/>
                <w:sz w:val="26"/>
                <w:szCs w:val="26"/>
              </w:rPr>
            </w:pPr>
          </w:p>
          <w:p w14:paraId="192FDC7F" w14:textId="77777777" w:rsidR="00541C41" w:rsidRPr="00541C41" w:rsidRDefault="00541C41" w:rsidP="00541C41">
            <w:pPr>
              <w:spacing w:after="0" w:line="240" w:lineRule="auto"/>
              <w:jc w:val="center"/>
              <w:rPr>
                <w:rFonts w:eastAsia="Times New Roman"/>
                <w:bCs/>
                <w:sz w:val="26"/>
                <w:szCs w:val="26"/>
              </w:rPr>
            </w:pPr>
          </w:p>
          <w:p w14:paraId="5C2AB912" w14:textId="77777777" w:rsidR="00541C41" w:rsidRPr="00541C41" w:rsidRDefault="00541C41" w:rsidP="00541C41">
            <w:pPr>
              <w:spacing w:after="0" w:line="240" w:lineRule="auto"/>
              <w:jc w:val="center"/>
              <w:rPr>
                <w:rFonts w:eastAsia="Times New Roman"/>
                <w:bCs/>
                <w:sz w:val="26"/>
                <w:szCs w:val="26"/>
              </w:rPr>
            </w:pPr>
          </w:p>
          <w:p w14:paraId="6E0AC592" w14:textId="77777777" w:rsidR="00541C41" w:rsidRPr="00541C41" w:rsidRDefault="00541C41" w:rsidP="00541C41">
            <w:pPr>
              <w:spacing w:after="0" w:line="240" w:lineRule="auto"/>
              <w:jc w:val="center"/>
              <w:rPr>
                <w:rFonts w:eastAsia="Times New Roman"/>
                <w:bCs/>
                <w:sz w:val="26"/>
                <w:szCs w:val="26"/>
              </w:rPr>
            </w:pPr>
          </w:p>
          <w:p w14:paraId="2E4A70AB" w14:textId="77777777" w:rsidR="00541C41" w:rsidRPr="00541C41" w:rsidRDefault="00541C41" w:rsidP="00541C41">
            <w:pPr>
              <w:spacing w:after="0" w:line="240" w:lineRule="auto"/>
              <w:rPr>
                <w:rFonts w:eastAsia="Times New Roman"/>
                <w:bCs/>
                <w:sz w:val="26"/>
                <w:szCs w:val="26"/>
              </w:rPr>
            </w:pPr>
          </w:p>
          <w:p w14:paraId="78D1290F" w14:textId="77777777" w:rsidR="00541C41" w:rsidRPr="00541C41" w:rsidRDefault="00541C41" w:rsidP="00541C41">
            <w:pPr>
              <w:spacing w:after="0" w:line="240" w:lineRule="auto"/>
              <w:jc w:val="center"/>
              <w:rPr>
                <w:rFonts w:eastAsia="Times New Roman"/>
                <w:bCs/>
                <w:sz w:val="26"/>
                <w:szCs w:val="26"/>
              </w:rPr>
            </w:pPr>
          </w:p>
          <w:p w14:paraId="0B211598"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75</w:t>
            </w:r>
          </w:p>
          <w:p w14:paraId="0F46267D"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75</w:t>
            </w:r>
          </w:p>
          <w:p w14:paraId="113F3AB7" w14:textId="77777777" w:rsidR="00541C41" w:rsidRPr="00541C41" w:rsidRDefault="00541C41" w:rsidP="00541C41">
            <w:pPr>
              <w:spacing w:after="0" w:line="240" w:lineRule="auto"/>
              <w:jc w:val="center"/>
              <w:rPr>
                <w:rFonts w:eastAsia="Times New Roman"/>
                <w:bCs/>
                <w:sz w:val="26"/>
                <w:szCs w:val="26"/>
              </w:rPr>
            </w:pPr>
          </w:p>
          <w:p w14:paraId="41BC45E3" w14:textId="77777777" w:rsidR="00541C41" w:rsidRPr="00541C41" w:rsidRDefault="00541C41" w:rsidP="00541C41">
            <w:pPr>
              <w:spacing w:after="0" w:line="240" w:lineRule="auto"/>
              <w:rPr>
                <w:rFonts w:eastAsia="Times New Roman"/>
                <w:bCs/>
                <w:sz w:val="26"/>
                <w:szCs w:val="26"/>
              </w:rPr>
            </w:pPr>
          </w:p>
          <w:p w14:paraId="6ED1F346"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5</w:t>
            </w:r>
          </w:p>
        </w:tc>
      </w:tr>
      <w:tr w:rsidR="00541C41" w:rsidRPr="00541C41" w14:paraId="4E042111" w14:textId="77777777" w:rsidTr="0093434C">
        <w:trPr>
          <w:trHeight w:val="3917"/>
        </w:trPr>
        <w:tc>
          <w:tcPr>
            <w:tcW w:w="1117" w:type="dxa"/>
            <w:vAlign w:val="center"/>
          </w:tcPr>
          <w:p w14:paraId="3C1BF366"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lastRenderedPageBreak/>
              <w:t>Câu 3</w:t>
            </w:r>
          </w:p>
          <w:p w14:paraId="175552BE"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1,0</w:t>
            </w:r>
          </w:p>
          <w:p w14:paraId="3F540FD3"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
                <w:sz w:val="26"/>
                <w:szCs w:val="26"/>
              </w:rPr>
              <w:t>điểm</w:t>
            </w:r>
          </w:p>
        </w:tc>
        <w:tc>
          <w:tcPr>
            <w:tcW w:w="7827" w:type="dxa"/>
          </w:tcPr>
          <w:p w14:paraId="16EFF276" w14:textId="77777777" w:rsidR="00541C41" w:rsidRPr="00541C41" w:rsidRDefault="00541C41" w:rsidP="00541C41">
            <w:pPr>
              <w:shd w:val="clear" w:color="auto" w:fill="FFFFFF"/>
              <w:spacing w:after="0"/>
              <w:outlineLvl w:val="5"/>
              <w:rPr>
                <w:rFonts w:eastAsia="Times New Roman"/>
                <w:color w:val="000000"/>
                <w:sz w:val="28"/>
                <w:szCs w:val="28"/>
              </w:rPr>
            </w:pPr>
          </w:p>
          <w:p w14:paraId="0E35666C" w14:textId="77777777" w:rsidR="00541C41" w:rsidRPr="00541C41" w:rsidRDefault="00541C41" w:rsidP="00541C41">
            <w:pPr>
              <w:shd w:val="clear" w:color="auto" w:fill="FFFFFF"/>
              <w:spacing w:after="0"/>
              <w:outlineLvl w:val="5"/>
              <w:rPr>
                <w:rFonts w:eastAsia="Times New Roman"/>
                <w:color w:val="000000"/>
                <w:sz w:val="28"/>
                <w:szCs w:val="28"/>
              </w:rPr>
            </w:pPr>
            <w:r w:rsidRPr="00541C41">
              <w:rPr>
                <w:rFonts w:eastAsia="Times New Roman"/>
                <w:color w:val="000000"/>
                <w:sz w:val="28"/>
                <w:szCs w:val="28"/>
              </w:rPr>
              <w:t>Ở xứ lạnh, vào mùa đông, một người đi tất (vớ) trên một sàn nhà được trải thảm, khi đưa tay vào gần các tay nắm cửa bằng kim loại thì nghe thấy có tiếng lách tách nhỏ và tay người đó bị điện giật, sở dĩ có hiện tượng này là do:</w:t>
            </w:r>
          </w:p>
          <w:p w14:paraId="31A6F0A3" w14:textId="77777777" w:rsidR="00541C41" w:rsidRPr="00541C41" w:rsidRDefault="00541C41" w:rsidP="00541C41">
            <w:pPr>
              <w:shd w:val="clear" w:color="auto" w:fill="FFFFFF"/>
              <w:spacing w:after="0"/>
              <w:outlineLvl w:val="5"/>
              <w:rPr>
                <w:rFonts w:eastAsia="Times New Roman"/>
                <w:color w:val="000000"/>
                <w:sz w:val="28"/>
                <w:szCs w:val="28"/>
              </w:rPr>
            </w:pPr>
            <w:r w:rsidRPr="00541C41">
              <w:rPr>
                <w:rFonts w:eastAsia="Times New Roman"/>
                <w:color w:val="000000"/>
                <w:sz w:val="28"/>
                <w:szCs w:val="28"/>
              </w:rPr>
              <w:t>- Khi đi trên thảm, có sự cọ xát với thảm nên bị nhiễm điện </w:t>
            </w:r>
            <w:r w:rsidRPr="00541C41">
              <w:rPr>
                <w:rFonts w:ascii="Cambria Math" w:eastAsia="Times New Roman" w:hAnsi="Cambria Math" w:cs="Cambria Math"/>
                <w:color w:val="000000"/>
                <w:sz w:val="28"/>
                <w:szCs w:val="28"/>
              </w:rPr>
              <w:t>⇒</w:t>
            </w:r>
            <w:r w:rsidRPr="00541C41">
              <w:rPr>
                <w:rFonts w:eastAsia="Times New Roman"/>
                <w:color w:val="000000"/>
                <w:sz w:val="28"/>
                <w:szCs w:val="28"/>
              </w:rPr>
              <w:t> nghe thấy tiếng lách tách nhỏ</w:t>
            </w:r>
          </w:p>
          <w:p w14:paraId="6C6A67EA" w14:textId="77777777" w:rsidR="00541C41" w:rsidRPr="00541C41" w:rsidRDefault="00541C41" w:rsidP="00541C41">
            <w:pPr>
              <w:shd w:val="clear" w:color="auto" w:fill="FFFFFF"/>
              <w:spacing w:after="0"/>
              <w:outlineLvl w:val="5"/>
              <w:rPr>
                <w:rFonts w:eastAsia="Times New Roman"/>
                <w:color w:val="000000"/>
                <w:sz w:val="28"/>
                <w:szCs w:val="28"/>
              </w:rPr>
            </w:pPr>
            <w:r w:rsidRPr="00541C41">
              <w:rPr>
                <w:rFonts w:eastAsia="Times New Roman"/>
                <w:color w:val="000000"/>
                <w:sz w:val="28"/>
                <w:szCs w:val="28"/>
              </w:rPr>
              <w:t>- Khi đưa tay vào nắm cửa bằng kim loại do hiện tượng phóng điện giữa người và tay nắm cửa </w:t>
            </w:r>
            <w:r w:rsidRPr="00541C41">
              <w:rPr>
                <w:rFonts w:ascii="Cambria Math" w:eastAsia="Times New Roman" w:hAnsi="Cambria Math" w:cs="Cambria Math"/>
                <w:color w:val="000000"/>
                <w:sz w:val="28"/>
                <w:szCs w:val="28"/>
              </w:rPr>
              <w:t>⇒</w:t>
            </w:r>
            <w:r w:rsidRPr="00541C41">
              <w:rPr>
                <w:rFonts w:eastAsia="Times New Roman"/>
                <w:color w:val="000000"/>
                <w:sz w:val="28"/>
                <w:szCs w:val="28"/>
              </w:rPr>
              <w:t> tay người đó bị điện giật.</w:t>
            </w:r>
          </w:p>
        </w:tc>
        <w:tc>
          <w:tcPr>
            <w:tcW w:w="980" w:type="dxa"/>
          </w:tcPr>
          <w:p w14:paraId="49217FE2" w14:textId="77777777" w:rsidR="00541C41" w:rsidRPr="00541C41" w:rsidRDefault="00541C41" w:rsidP="00541C41">
            <w:pPr>
              <w:spacing w:after="0" w:line="240" w:lineRule="auto"/>
              <w:jc w:val="center"/>
              <w:rPr>
                <w:rFonts w:eastAsia="Times New Roman"/>
                <w:bCs/>
                <w:sz w:val="26"/>
                <w:szCs w:val="26"/>
              </w:rPr>
            </w:pPr>
          </w:p>
          <w:p w14:paraId="2533CEF4" w14:textId="77777777" w:rsidR="00541C41" w:rsidRPr="00541C41" w:rsidRDefault="00541C41" w:rsidP="00541C41">
            <w:pPr>
              <w:spacing w:after="0"/>
              <w:rPr>
                <w:rFonts w:eastAsia="Times New Roman"/>
                <w:sz w:val="26"/>
                <w:szCs w:val="26"/>
              </w:rPr>
            </w:pPr>
          </w:p>
          <w:p w14:paraId="4F9735EA" w14:textId="77777777" w:rsidR="00541C41" w:rsidRPr="00541C41" w:rsidRDefault="00541C41" w:rsidP="00541C41">
            <w:pPr>
              <w:spacing w:after="0"/>
              <w:rPr>
                <w:rFonts w:eastAsia="Times New Roman"/>
                <w:sz w:val="26"/>
                <w:szCs w:val="26"/>
              </w:rPr>
            </w:pPr>
          </w:p>
          <w:p w14:paraId="76FC3296" w14:textId="77777777" w:rsidR="00541C41" w:rsidRPr="00541C41" w:rsidRDefault="00541C41" w:rsidP="00541C41">
            <w:pPr>
              <w:spacing w:after="0"/>
              <w:rPr>
                <w:rFonts w:eastAsia="Times New Roman"/>
                <w:sz w:val="26"/>
                <w:szCs w:val="26"/>
              </w:rPr>
            </w:pPr>
          </w:p>
          <w:p w14:paraId="442DA9DD"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26DA696A" w14:textId="77777777" w:rsidR="00541C41" w:rsidRPr="00541C41" w:rsidRDefault="00541C41" w:rsidP="00541C41">
            <w:pPr>
              <w:spacing w:after="0"/>
              <w:jc w:val="center"/>
              <w:rPr>
                <w:rFonts w:eastAsia="Times New Roman"/>
                <w:sz w:val="26"/>
                <w:szCs w:val="26"/>
              </w:rPr>
            </w:pPr>
          </w:p>
          <w:p w14:paraId="240AD117"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tc>
      </w:tr>
      <w:tr w:rsidR="00541C41" w:rsidRPr="00541C41" w14:paraId="282CD5AC" w14:textId="77777777" w:rsidTr="0093434C">
        <w:trPr>
          <w:trHeight w:val="3917"/>
        </w:trPr>
        <w:tc>
          <w:tcPr>
            <w:tcW w:w="1117" w:type="dxa"/>
            <w:vAlign w:val="center"/>
          </w:tcPr>
          <w:p w14:paraId="0F756E7B"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Câu 4</w:t>
            </w:r>
          </w:p>
          <w:p w14:paraId="271C2E57"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1,0</w:t>
            </w:r>
          </w:p>
          <w:p w14:paraId="7F2A8848"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điểm</w:t>
            </w:r>
          </w:p>
        </w:tc>
        <w:tc>
          <w:tcPr>
            <w:tcW w:w="7827" w:type="dxa"/>
          </w:tcPr>
          <w:p w14:paraId="1DBB39B4" w14:textId="77777777" w:rsidR="00541C41" w:rsidRPr="00541C41" w:rsidRDefault="00541C41" w:rsidP="00541C41">
            <w:pPr>
              <w:spacing w:after="0" w:line="360" w:lineRule="atLeast"/>
              <w:ind w:left="48" w:right="48"/>
              <w:jc w:val="both"/>
              <w:rPr>
                <w:rFonts w:eastAsia="Times New Roman"/>
                <w:color w:val="000000"/>
                <w:sz w:val="28"/>
                <w:szCs w:val="28"/>
              </w:rPr>
            </w:pPr>
            <w:r w:rsidRPr="00541C41">
              <w:rPr>
                <w:rFonts w:eastAsia="Times New Roman"/>
                <w:color w:val="000000"/>
                <w:sz w:val="28"/>
                <w:szCs w:val="28"/>
              </w:rPr>
              <w:t>- Khi chưa nhảy xuống nước, nhiệt độ không khí là 20</w:t>
            </w:r>
            <w:r w:rsidRPr="00541C41">
              <w:rPr>
                <w:rFonts w:eastAsia="Times New Roman"/>
                <w:color w:val="000000"/>
                <w:sz w:val="28"/>
                <w:szCs w:val="28"/>
                <w:vertAlign w:val="superscript"/>
              </w:rPr>
              <w:t>0</w:t>
            </w:r>
            <w:r w:rsidRPr="00541C41">
              <w:rPr>
                <w:rFonts w:eastAsia="Times New Roman"/>
                <w:color w:val="000000"/>
                <w:sz w:val="28"/>
                <w:szCs w:val="28"/>
              </w:rPr>
              <w:t>C, xảy ra sự truyền nhiệt giữa cơ thể và không khí nhưng do không khí dẫn nhiệt kém nên nhiệt lượng cơ thể ta truyền cho không khí rất ít, ta không cảm thấy lạnh. Nhưng khi nhảy xuống nước cũng ở nhiệt độ 20</w:t>
            </w:r>
            <w:r w:rsidRPr="00541C41">
              <w:rPr>
                <w:rFonts w:eastAsia="Times New Roman"/>
                <w:color w:val="000000"/>
                <w:sz w:val="28"/>
                <w:szCs w:val="28"/>
                <w:vertAlign w:val="superscript"/>
              </w:rPr>
              <w:t>0</w:t>
            </w:r>
            <w:r w:rsidRPr="00541C41">
              <w:rPr>
                <w:rFonts w:eastAsia="Times New Roman"/>
                <w:color w:val="000000"/>
                <w:sz w:val="28"/>
                <w:szCs w:val="28"/>
              </w:rPr>
              <w:t>C, do nước dẫn nhiệt tốt hơn không khí nhiều nên nhiệt lượng cơ thể truyền cho nước lớn hơn nhiều so với nhiệt lượng cơ thể truyền cho không khí. Do vậy, ta cảm thấy lạnh.</w:t>
            </w:r>
          </w:p>
          <w:p w14:paraId="32A1787F" w14:textId="77777777" w:rsidR="00541C41" w:rsidRPr="00541C41" w:rsidRDefault="00541C41" w:rsidP="00541C41">
            <w:pPr>
              <w:spacing w:after="0" w:line="360" w:lineRule="atLeast"/>
              <w:ind w:left="48" w:right="48"/>
              <w:jc w:val="both"/>
              <w:rPr>
                <w:rFonts w:eastAsia="Times New Roman"/>
                <w:color w:val="000000"/>
                <w:sz w:val="26"/>
                <w:szCs w:val="26"/>
              </w:rPr>
            </w:pPr>
            <w:r w:rsidRPr="00541C41">
              <w:rPr>
                <w:rFonts w:eastAsia="Times New Roman"/>
                <w:color w:val="000000"/>
                <w:sz w:val="28"/>
                <w:szCs w:val="28"/>
              </w:rPr>
              <w:t>- Nếu nhiệt độ không khí và nước trong bể bơi bằng nhiệt độ cơ thể thì khi nhảy xuống nước trong bể ta không thấy lạnh và lúc đó cơ thể ta không mất nhiệt do phải truyền cho nước nữa.</w:t>
            </w:r>
          </w:p>
        </w:tc>
        <w:tc>
          <w:tcPr>
            <w:tcW w:w="980" w:type="dxa"/>
          </w:tcPr>
          <w:p w14:paraId="77986C43" w14:textId="77777777" w:rsidR="00541C41" w:rsidRPr="00541C41" w:rsidRDefault="00541C41" w:rsidP="00541C41">
            <w:pPr>
              <w:spacing w:after="0" w:line="240" w:lineRule="auto"/>
              <w:jc w:val="center"/>
              <w:rPr>
                <w:rFonts w:eastAsia="Times New Roman"/>
                <w:bCs/>
                <w:sz w:val="26"/>
                <w:szCs w:val="26"/>
              </w:rPr>
            </w:pPr>
          </w:p>
          <w:p w14:paraId="2D7E3529" w14:textId="77777777" w:rsidR="00541C41" w:rsidRPr="00541C41" w:rsidRDefault="00541C41" w:rsidP="00541C41">
            <w:pPr>
              <w:spacing w:after="0" w:line="240" w:lineRule="auto"/>
              <w:jc w:val="center"/>
              <w:rPr>
                <w:rFonts w:eastAsia="Times New Roman"/>
                <w:bCs/>
                <w:sz w:val="26"/>
                <w:szCs w:val="26"/>
              </w:rPr>
            </w:pPr>
          </w:p>
          <w:p w14:paraId="5DCA323F"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5</w:t>
            </w:r>
          </w:p>
          <w:p w14:paraId="30F67840" w14:textId="77777777" w:rsidR="00541C41" w:rsidRPr="00541C41" w:rsidRDefault="00541C41" w:rsidP="00541C41">
            <w:pPr>
              <w:spacing w:after="0"/>
              <w:rPr>
                <w:rFonts w:eastAsia="Times New Roman"/>
                <w:sz w:val="26"/>
                <w:szCs w:val="26"/>
              </w:rPr>
            </w:pPr>
          </w:p>
          <w:p w14:paraId="7A6FEF29" w14:textId="77777777" w:rsidR="00541C41" w:rsidRPr="00541C41" w:rsidRDefault="00541C41" w:rsidP="00541C41">
            <w:pPr>
              <w:spacing w:after="0"/>
              <w:rPr>
                <w:rFonts w:eastAsia="Times New Roman"/>
                <w:sz w:val="26"/>
                <w:szCs w:val="26"/>
              </w:rPr>
            </w:pPr>
          </w:p>
          <w:p w14:paraId="3336F5C6" w14:textId="77777777" w:rsidR="00541C41" w:rsidRPr="00541C41" w:rsidRDefault="00541C41" w:rsidP="00541C41">
            <w:pPr>
              <w:spacing w:after="0"/>
              <w:rPr>
                <w:rFonts w:eastAsia="Times New Roman"/>
                <w:sz w:val="26"/>
                <w:szCs w:val="26"/>
              </w:rPr>
            </w:pPr>
          </w:p>
          <w:p w14:paraId="5E7F8CC3" w14:textId="77777777" w:rsidR="00541C41" w:rsidRPr="00541C41" w:rsidRDefault="00541C41" w:rsidP="00541C41">
            <w:pPr>
              <w:spacing w:after="0"/>
              <w:rPr>
                <w:rFonts w:eastAsia="Times New Roman"/>
                <w:bCs/>
                <w:sz w:val="26"/>
                <w:szCs w:val="26"/>
              </w:rPr>
            </w:pPr>
          </w:p>
          <w:p w14:paraId="5E47FAE4" w14:textId="77777777" w:rsidR="00541C41" w:rsidRPr="00541C41" w:rsidRDefault="00541C41" w:rsidP="00541C41">
            <w:pPr>
              <w:spacing w:after="0"/>
              <w:rPr>
                <w:rFonts w:eastAsia="Times New Roman"/>
                <w:bCs/>
                <w:sz w:val="26"/>
                <w:szCs w:val="26"/>
              </w:rPr>
            </w:pPr>
          </w:p>
          <w:p w14:paraId="0A70E5CE" w14:textId="77777777" w:rsidR="00541C41" w:rsidRPr="00541C41" w:rsidRDefault="00541C41" w:rsidP="00541C41">
            <w:pPr>
              <w:spacing w:after="0"/>
              <w:jc w:val="center"/>
              <w:rPr>
                <w:rFonts w:eastAsia="Times New Roman"/>
                <w:sz w:val="26"/>
                <w:szCs w:val="26"/>
              </w:rPr>
            </w:pPr>
            <w:r w:rsidRPr="00541C41">
              <w:rPr>
                <w:rFonts w:eastAsia="Times New Roman"/>
                <w:bCs/>
                <w:sz w:val="26"/>
                <w:szCs w:val="26"/>
              </w:rPr>
              <w:t>0,5</w:t>
            </w:r>
          </w:p>
        </w:tc>
      </w:tr>
      <w:tr w:rsidR="00541C41" w:rsidRPr="00541C41" w14:paraId="6FBD8E24" w14:textId="77777777" w:rsidTr="0093434C">
        <w:trPr>
          <w:trHeight w:val="4703"/>
        </w:trPr>
        <w:tc>
          <w:tcPr>
            <w:tcW w:w="1117" w:type="dxa"/>
            <w:vAlign w:val="center"/>
          </w:tcPr>
          <w:p w14:paraId="5B0DE60C"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Câu 5</w:t>
            </w:r>
          </w:p>
          <w:p w14:paraId="3F3F4DE6"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3,0</w:t>
            </w:r>
          </w:p>
          <w:p w14:paraId="7A9C4DD6"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
                <w:sz w:val="26"/>
                <w:szCs w:val="26"/>
              </w:rPr>
              <w:t>điểm</w:t>
            </w:r>
          </w:p>
        </w:tc>
        <w:tc>
          <w:tcPr>
            <w:tcW w:w="7827" w:type="dxa"/>
          </w:tcPr>
          <w:p w14:paraId="5963106A" w14:textId="77777777" w:rsidR="00541C41" w:rsidRPr="00541C41" w:rsidRDefault="00541C41" w:rsidP="00541C41">
            <w:pPr>
              <w:spacing w:after="0" w:line="240" w:lineRule="auto"/>
              <w:rPr>
                <w:sz w:val="28"/>
                <w:szCs w:val="28"/>
              </w:rPr>
            </w:pPr>
            <w:r w:rsidRPr="00541C41">
              <w:rPr>
                <w:rFonts w:eastAsiaTheme="minorEastAsia"/>
                <w:sz w:val="28"/>
                <w:szCs w:val="28"/>
                <w:lang w:eastAsia="ja-JP"/>
              </w:rPr>
              <w:t>- Dựng ảnh M’N’ đúng cho (</w:t>
            </w:r>
            <w:r w:rsidRPr="00541C41">
              <w:rPr>
                <w:sz w:val="28"/>
                <w:szCs w:val="28"/>
              </w:rPr>
              <w:t xml:space="preserve"> Hình vẽ  đúng</w:t>
            </w:r>
            <w:r w:rsidRPr="00541C41">
              <w:rPr>
                <w:rFonts w:eastAsiaTheme="minorEastAsia"/>
                <w:sz w:val="28"/>
                <w:szCs w:val="28"/>
                <w:lang w:eastAsia="ja-JP"/>
              </w:rPr>
              <w:t>)</w:t>
            </w:r>
          </w:p>
          <w:p w14:paraId="48798E25" w14:textId="77777777" w:rsidR="00541C41" w:rsidRPr="00541C41" w:rsidRDefault="00541C41" w:rsidP="00541C41">
            <w:pPr>
              <w:spacing w:after="0"/>
              <w:rPr>
                <w:rFonts w:eastAsiaTheme="minorEastAsia"/>
                <w:sz w:val="28"/>
                <w:szCs w:val="28"/>
                <w:lang w:eastAsia="ja-JP"/>
              </w:rPr>
            </w:pPr>
            <w:r w:rsidRPr="00541C41">
              <w:rPr>
                <w:noProof/>
              </w:rPr>
              <mc:AlternateContent>
                <mc:Choice Requires="wpg">
                  <w:drawing>
                    <wp:anchor distT="0" distB="0" distL="114300" distR="114300" simplePos="0" relativeHeight="251939840" behindDoc="0" locked="0" layoutInCell="1" allowOverlap="1" wp14:anchorId="6F1C19C9" wp14:editId="24161654">
                      <wp:simplePos x="0" y="0"/>
                      <wp:positionH relativeFrom="column">
                        <wp:posOffset>2058582</wp:posOffset>
                      </wp:positionH>
                      <wp:positionV relativeFrom="paragraph">
                        <wp:posOffset>227330</wp:posOffset>
                      </wp:positionV>
                      <wp:extent cx="2534920" cy="3234055"/>
                      <wp:effectExtent l="0" t="0" r="0" b="4445"/>
                      <wp:wrapNone/>
                      <wp:docPr id="1685142759" name="Group 1685142759"/>
                      <wp:cNvGraphicFramePr/>
                      <a:graphic xmlns:a="http://schemas.openxmlformats.org/drawingml/2006/main">
                        <a:graphicData uri="http://schemas.microsoft.com/office/word/2010/wordprocessingGroup">
                          <wpg:wgp>
                            <wpg:cNvGrpSpPr/>
                            <wpg:grpSpPr>
                              <a:xfrm>
                                <a:off x="0" y="0"/>
                                <a:ext cx="2534920" cy="3234055"/>
                                <a:chOff x="0" y="0"/>
                                <a:chExt cx="2534920" cy="3234055"/>
                              </a:xfrm>
                            </wpg:grpSpPr>
                            <wpg:grpSp>
                              <wpg:cNvPr id="1685142760" name="Group 164"/>
                              <wpg:cNvGrpSpPr>
                                <a:grpSpLocks/>
                              </wpg:cNvGrpSpPr>
                              <wpg:grpSpPr bwMode="auto">
                                <a:xfrm>
                                  <a:off x="0" y="0"/>
                                  <a:ext cx="2534920" cy="3234055"/>
                                  <a:chOff x="3682" y="1273"/>
                                  <a:chExt cx="4788" cy="6701"/>
                                </a:xfrm>
                              </wpg:grpSpPr>
                              <wps:wsp>
                                <wps:cNvPr id="1685142761" name=" 248"/>
                                <wps:cNvSpPr txBox="1">
                                  <a:spLocks/>
                                </wps:cNvSpPr>
                                <wps:spPr bwMode="auto">
                                  <a:xfrm>
                                    <a:off x="5614" y="7434"/>
                                    <a:ext cx="8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B13CA" w14:textId="77777777" w:rsidR="00541C41" w:rsidRPr="00751FBA" w:rsidRDefault="00541C41" w:rsidP="004F12F7">
                                      <w:pPr>
                                        <w:rPr>
                                          <w:rFonts w:asciiTheme="majorHAnsi" w:hAnsiTheme="majorHAnsi" w:cstheme="majorHAnsi"/>
                                          <w:sz w:val="28"/>
                                          <w:szCs w:val="28"/>
                                          <w:vertAlign w:val="subscript"/>
                                        </w:rPr>
                                      </w:pPr>
                                      <w:r>
                                        <w:rPr>
                                          <w:rFonts w:asciiTheme="majorHAnsi" w:eastAsiaTheme="minorEastAsia" w:hAnsiTheme="majorHAnsi" w:cstheme="majorHAnsi" w:hint="eastAsia"/>
                                          <w:sz w:val="28"/>
                                          <w:szCs w:val="28"/>
                                          <w:lang w:eastAsia="ja-JP"/>
                                        </w:rPr>
                                        <w:t>M</w:t>
                                      </w:r>
                                      <w:r>
                                        <w:rPr>
                                          <w:rFonts w:asciiTheme="majorHAnsi" w:eastAsiaTheme="minorEastAsia" w:hAnsiTheme="majorHAnsi" w:cstheme="majorHAnsi"/>
                                          <w:sz w:val="28"/>
                                          <w:szCs w:val="28"/>
                                          <w:lang w:eastAsia="ja-JP"/>
                                        </w:rPr>
                                        <w:t>’</w:t>
                                      </w:r>
                                    </w:p>
                                  </w:txbxContent>
                                </wps:txbx>
                                <wps:bodyPr rot="0" vert="horz" wrap="square" lIns="91440" tIns="45720" rIns="91440" bIns="45720" anchor="t" anchorCtr="0" upright="1">
                                  <a:noAutofit/>
                                </wps:bodyPr>
                              </wps:wsp>
                              <wpg:grpSp>
                                <wpg:cNvPr id="1685142762" name="Group 166"/>
                                <wpg:cNvGrpSpPr>
                                  <a:grpSpLocks/>
                                </wpg:cNvGrpSpPr>
                                <wpg:grpSpPr bwMode="auto">
                                  <a:xfrm>
                                    <a:off x="3682" y="1273"/>
                                    <a:ext cx="4788" cy="6161"/>
                                    <a:chOff x="3682" y="1273"/>
                                    <a:chExt cx="4788" cy="6161"/>
                                  </a:xfrm>
                                </wpg:grpSpPr>
                                <wps:wsp>
                                  <wps:cNvPr id="1685142763" name="AutoShape 167"/>
                                  <wps:cNvCnPr>
                                    <a:cxnSpLocks noChangeShapeType="1"/>
                                  </wps:cNvCnPr>
                                  <wps:spPr bwMode="auto">
                                    <a:xfrm flipV="1">
                                      <a:off x="7267" y="5877"/>
                                      <a:ext cx="552" cy="7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85142764" name="Group 168"/>
                                  <wpg:cNvGrpSpPr>
                                    <a:grpSpLocks/>
                                  </wpg:cNvGrpSpPr>
                                  <wpg:grpSpPr bwMode="auto">
                                    <a:xfrm>
                                      <a:off x="3682" y="1273"/>
                                      <a:ext cx="4788" cy="6161"/>
                                      <a:chOff x="3682" y="1273"/>
                                      <a:chExt cx="4788" cy="6161"/>
                                    </a:xfrm>
                                  </wpg:grpSpPr>
                                  <wps:wsp>
                                    <wps:cNvPr id="1685142765" name="AutoShape 169"/>
                                    <wps:cNvCnPr>
                                      <a:cxnSpLocks noChangeShapeType="1"/>
                                    </wps:cNvCnPr>
                                    <wps:spPr bwMode="auto">
                                      <a:xfrm>
                                        <a:off x="3850" y="6631"/>
                                        <a:ext cx="396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142766" name="AutoShape 170"/>
                                    <wps:cNvCnPr>
                                      <a:cxnSpLocks noChangeShapeType="1"/>
                                    </wps:cNvCnPr>
                                    <wps:spPr bwMode="auto">
                                      <a:xfrm>
                                        <a:off x="7819" y="1273"/>
                                        <a:ext cx="0" cy="53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142767" name="AutoShape 171"/>
                                    <wps:cNvCnPr>
                                      <a:cxnSpLocks noChangeShapeType="1"/>
                                    </wps:cNvCnPr>
                                    <wps:spPr bwMode="auto">
                                      <a:xfrm>
                                        <a:off x="5978" y="5743"/>
                                        <a:ext cx="1289" cy="8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142768" name="AutoShape 172"/>
                                    <wps:cNvCnPr>
                                      <a:cxnSpLocks noChangeShapeType="1"/>
                                    </wps:cNvCnPr>
                                    <wps:spPr bwMode="auto">
                                      <a:xfrm flipV="1">
                                        <a:off x="5358" y="2997"/>
                                        <a:ext cx="2478" cy="36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5142769" name="AutoShape 173"/>
                                    <wps:cNvCnPr>
                                      <a:cxnSpLocks noChangeShapeType="1"/>
                                    </wps:cNvCnPr>
                                    <wps:spPr bwMode="auto">
                                      <a:xfrm>
                                        <a:off x="5978" y="5743"/>
                                        <a:ext cx="0" cy="1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142770" name="AutoShape 174"/>
                                    <wps:cNvCnPr>
                                      <a:cxnSpLocks noChangeShapeType="1"/>
                                    </wps:cNvCnPr>
                                    <wps:spPr bwMode="auto">
                                      <a:xfrm>
                                        <a:off x="3850" y="4806"/>
                                        <a:ext cx="1157" cy="14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5142771" name="AutoShape 175"/>
                                    <wps:cNvCnPr>
                                      <a:cxnSpLocks noChangeShapeType="1"/>
                                    </wps:cNvCnPr>
                                    <wps:spPr bwMode="auto">
                                      <a:xfrm>
                                        <a:off x="5007" y="6262"/>
                                        <a:ext cx="971" cy="1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142772" name="AutoShape 176"/>
                                    <wps:cNvCnPr>
                                      <a:cxnSpLocks noChangeShapeType="1"/>
                                    </wps:cNvCnPr>
                                    <wps:spPr bwMode="auto">
                                      <a:xfrm>
                                        <a:off x="5107" y="3885"/>
                                        <a:ext cx="2160" cy="27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5142774" name=" 248"/>
                                    <wps:cNvSpPr txBox="1">
                                      <a:spLocks/>
                                    </wps:cNvSpPr>
                                    <wps:spPr bwMode="auto">
                                      <a:xfrm>
                                        <a:off x="5038" y="3453"/>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AFA3A" w14:textId="77777777" w:rsidR="00541C41" w:rsidRPr="00751FBA" w:rsidRDefault="00541C41" w:rsidP="004F12F7">
                                          <w:pPr>
                                            <w:rPr>
                                              <w:rFonts w:asciiTheme="majorHAnsi" w:hAnsiTheme="majorHAnsi" w:cstheme="majorHAnsi"/>
                                              <w:sz w:val="28"/>
                                              <w:szCs w:val="28"/>
                                              <w:vertAlign w:val="subscript"/>
                                            </w:rPr>
                                          </w:pPr>
                                          <w:r w:rsidRPr="00751FBA">
                                            <w:rPr>
                                              <w:rFonts w:asciiTheme="majorHAnsi" w:hAnsiTheme="majorHAnsi" w:cstheme="majorHAnsi"/>
                                              <w:sz w:val="28"/>
                                              <w:szCs w:val="28"/>
                                            </w:rPr>
                                            <w:t>S</w:t>
                                          </w:r>
                                          <w:r w:rsidRPr="00751FBA">
                                            <w:rPr>
                                              <w:rFonts w:asciiTheme="majorHAnsi" w:hAnsiTheme="majorHAnsi" w:cstheme="majorHAnsi"/>
                                              <w:sz w:val="28"/>
                                              <w:szCs w:val="28"/>
                                              <w:vertAlign w:val="subscript"/>
                                            </w:rPr>
                                            <w:t>2</w:t>
                                          </w:r>
                                        </w:p>
                                      </w:txbxContent>
                                    </wps:txbx>
                                    <wps:bodyPr rot="0" vert="horz" wrap="square" lIns="91440" tIns="45720" rIns="91440" bIns="45720" anchor="t" anchorCtr="0" upright="1">
                                      <a:noAutofit/>
                                    </wps:bodyPr>
                                  </wps:wsp>
                                  <wps:wsp>
                                    <wps:cNvPr id="1685142775" name=" 248"/>
                                    <wps:cNvSpPr txBox="1">
                                      <a:spLocks/>
                                    </wps:cNvSpPr>
                                    <wps:spPr bwMode="auto">
                                      <a:xfrm>
                                        <a:off x="3682" y="4454"/>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7F7C5" w14:textId="77777777" w:rsidR="00541C41" w:rsidRPr="00751FBA" w:rsidRDefault="00541C41" w:rsidP="004F12F7">
                                          <w:pPr>
                                            <w:rPr>
                                              <w:rFonts w:asciiTheme="majorHAnsi" w:hAnsiTheme="majorHAnsi" w:cstheme="majorHAnsi"/>
                                              <w:sz w:val="28"/>
                                              <w:szCs w:val="28"/>
                                              <w:vertAlign w:val="subscript"/>
                                            </w:rPr>
                                          </w:pPr>
                                          <w:r w:rsidRPr="00751FBA">
                                            <w:rPr>
                                              <w:rFonts w:asciiTheme="majorHAnsi" w:hAnsiTheme="majorHAnsi" w:cstheme="majorHAnsi"/>
                                              <w:sz w:val="28"/>
                                              <w:szCs w:val="28"/>
                                            </w:rPr>
                                            <w:t>S</w:t>
                                          </w:r>
                                          <w:r w:rsidRPr="00751FBA">
                                            <w:rPr>
                                              <w:rFonts w:asciiTheme="majorHAnsi" w:hAnsiTheme="majorHAnsi" w:cstheme="majorHAnsi"/>
                                              <w:sz w:val="28"/>
                                              <w:szCs w:val="28"/>
                                              <w:vertAlign w:val="subscript"/>
                                            </w:rPr>
                                            <w:t>1</w:t>
                                          </w:r>
                                        </w:p>
                                      </w:txbxContent>
                                    </wps:txbx>
                                    <wps:bodyPr rot="0" vert="horz" wrap="square" lIns="91440" tIns="45720" rIns="91440" bIns="45720" anchor="t" anchorCtr="0" upright="1">
                                      <a:noAutofit/>
                                    </wps:bodyPr>
                                  </wps:wsp>
                                  <wps:wsp>
                                    <wps:cNvPr id="1685142776" name=" 248"/>
                                    <wps:cNvSpPr txBox="1">
                                      <a:spLocks/>
                                    </wps:cNvSpPr>
                                    <wps:spPr bwMode="auto">
                                      <a:xfrm>
                                        <a:off x="7705" y="2746"/>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24A48" w14:textId="77777777" w:rsidR="00541C41" w:rsidRPr="00751FBA" w:rsidRDefault="00541C41" w:rsidP="004F12F7">
                                          <w:pPr>
                                            <w:rPr>
                                              <w:rFonts w:asciiTheme="majorHAnsi" w:hAnsiTheme="majorHAnsi" w:cstheme="majorHAnsi"/>
                                              <w:sz w:val="28"/>
                                              <w:szCs w:val="28"/>
                                              <w:vertAlign w:val="subscript"/>
                                            </w:rPr>
                                          </w:pPr>
                                          <w:r w:rsidRPr="00751FBA">
                                            <w:rPr>
                                              <w:rFonts w:asciiTheme="majorHAnsi" w:hAnsiTheme="majorHAnsi" w:cstheme="majorHAnsi"/>
                                              <w:sz w:val="28"/>
                                              <w:szCs w:val="28"/>
                                            </w:rPr>
                                            <w:t>A</w:t>
                                          </w:r>
                                        </w:p>
                                      </w:txbxContent>
                                    </wps:txbx>
                                    <wps:bodyPr rot="0" vert="horz" wrap="square" lIns="91440" tIns="45720" rIns="91440" bIns="45720" anchor="t" anchorCtr="0" upright="1">
                                      <a:noAutofit/>
                                    </wps:bodyPr>
                                  </wps:wsp>
                                  <wps:wsp>
                                    <wps:cNvPr id="1685142777" name=" 248"/>
                                    <wps:cNvSpPr txBox="1">
                                      <a:spLocks/>
                                    </wps:cNvSpPr>
                                    <wps:spPr bwMode="auto">
                                      <a:xfrm>
                                        <a:off x="7793" y="5722"/>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430E7"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B</w:t>
                                          </w:r>
                                        </w:p>
                                      </w:txbxContent>
                                    </wps:txbx>
                                    <wps:bodyPr rot="0" vert="horz" wrap="square" lIns="91440" tIns="45720" rIns="91440" bIns="45720" anchor="t" anchorCtr="0" upright="1">
                                      <a:noAutofit/>
                                    </wps:bodyPr>
                                  </wps:wsp>
                                  <wps:wsp>
                                    <wps:cNvPr id="1685142778" name=" 248"/>
                                    <wps:cNvSpPr txBox="1">
                                      <a:spLocks/>
                                    </wps:cNvSpPr>
                                    <wps:spPr bwMode="auto">
                                      <a:xfrm>
                                        <a:off x="5447" y="5203"/>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46EC3"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M</w:t>
                                          </w:r>
                                        </w:p>
                                      </w:txbxContent>
                                    </wps:txbx>
                                    <wps:bodyPr rot="0" vert="horz" wrap="square" lIns="91440" tIns="45720" rIns="91440" bIns="45720" anchor="t" anchorCtr="0" upright="1">
                                      <a:noAutofit/>
                                    </wps:bodyPr>
                                  </wps:wsp>
                                  <wps:wsp>
                                    <wps:cNvPr id="1685142779" name=" 248"/>
                                    <wps:cNvSpPr txBox="1">
                                      <a:spLocks/>
                                    </wps:cNvSpPr>
                                    <wps:spPr bwMode="auto">
                                      <a:xfrm>
                                        <a:off x="7038" y="6594"/>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42FF"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N</w:t>
                                          </w:r>
                                        </w:p>
                                      </w:txbxContent>
                                    </wps:txbx>
                                    <wps:bodyPr rot="0" vert="horz" wrap="square" lIns="91440" tIns="45720" rIns="91440" bIns="45720" anchor="t" anchorCtr="0" upright="1">
                                      <a:noAutofit/>
                                    </wps:bodyPr>
                                  </wps:wsp>
                                  <wps:wsp>
                                    <wps:cNvPr id="1685142780" name=" 248"/>
                                    <wps:cNvSpPr txBox="1">
                                      <a:spLocks/>
                                    </wps:cNvSpPr>
                                    <wps:spPr bwMode="auto">
                                      <a:xfrm>
                                        <a:off x="4937" y="6632"/>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AA432"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I</w:t>
                                          </w:r>
                                        </w:p>
                                      </w:txbxContent>
                                    </wps:txbx>
                                    <wps:bodyPr rot="0" vert="horz" wrap="square" lIns="91440" tIns="45720" rIns="91440" bIns="45720" anchor="t" anchorCtr="0" upright="1">
                                      <a:noAutofit/>
                                    </wps:bodyPr>
                                  </wps:wsp>
                                  <wps:wsp>
                                    <wps:cNvPr id="1685142781" name="AutoShape 184"/>
                                    <wps:cNvCnPr>
                                      <a:cxnSpLocks noChangeShapeType="1"/>
                                    </wps:cNvCnPr>
                                    <wps:spPr bwMode="auto">
                                      <a:xfrm flipH="1" flipV="1">
                                        <a:off x="6461" y="4957"/>
                                        <a:ext cx="1360" cy="9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142782" name=" 248"/>
                                    <wps:cNvSpPr txBox="1">
                                      <a:spLocks/>
                                    </wps:cNvSpPr>
                                    <wps:spPr bwMode="auto">
                                      <a:xfrm>
                                        <a:off x="7705" y="6480"/>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D2509"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O</w:t>
                                          </w:r>
                                        </w:p>
                                      </w:txbxContent>
                                    </wps:txbx>
                                    <wps:bodyPr rot="0" vert="horz" wrap="square" lIns="91440" tIns="45720" rIns="91440" bIns="45720" anchor="t" anchorCtr="0" upright="1">
                                      <a:noAutofit/>
                                    </wps:bodyPr>
                                  </wps:wsp>
                                  <wps:wsp>
                                    <wps:cNvPr id="1685142783" name=" 248"/>
                                    <wps:cNvSpPr txBox="1">
                                      <a:spLocks/>
                                    </wps:cNvSpPr>
                                    <wps:spPr bwMode="auto">
                                      <a:xfrm>
                                        <a:off x="6124" y="4417"/>
                                        <a:ext cx="6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6F724"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K</w:t>
                                          </w:r>
                                        </w:p>
                                      </w:txbxContent>
                                    </wps:txbx>
                                    <wps:bodyPr rot="0" vert="horz" wrap="square" lIns="91440" tIns="45720" rIns="91440" bIns="45720" anchor="t" anchorCtr="0" upright="1">
                                      <a:noAutofit/>
                                    </wps:bodyPr>
                                  </wps:wsp>
                                </wpg:grpSp>
                              </wpg:grpSp>
                            </wpg:grpSp>
                            <wps:wsp>
                              <wps:cNvPr id="1708980736" name="Straight Connector 1708980736"/>
                              <wps:cNvCnPr/>
                              <wps:spPr>
                                <a:xfrm flipH="1">
                                  <a:off x="1222744" y="2583712"/>
                                  <a:ext cx="635326" cy="38706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id="Group 1685142759" o:spid="_x0000_s1650" style="position:absolute;margin-left:162.1pt;margin-top:17.9pt;width:199.6pt;height:254.65pt;z-index:251939840;mso-width-relative:margin" coordsize="25349,3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aXtmwgcAAJtNAAAOAAAAZHJzL2Uyb0RvYy54bWzsXNty2zYQfe9M/4HDd0W8gDdN5EwiWWln 3DbTpH2neZE4oQgWpC25nf57dwEQomS6dhNJjqfwg8wLQACLg7OLxQKv32zXpXGbsaag1dS0X1mm kVUJTYtqOTV/+7QYhabRtHGVxiWtsql5lzXmm4vvv3u9qSeZQ1e0TDNmwEeqZrKpp+aqbevJeNwk q2wdN69onVXwMqdsHbdwy5bjlMUb+Pq6HDuW5Y83lKU1o0nWNPB0Ll6aF/z7eZ4l7S953mStUU5N qFvLfxn/vcbf8cXreLJkcb0qElmN+AtqsY6LCgpVn5rHbWzcsOLep9ZFwmhD8/ZVQtdjmudFkvE2 QGts66A17xm9qXlblpPNslZiAtEeyOmLP5v8fPuBGUUKfeeHnk2cwItMo4rX0Fe8eKP3HIS1qZcT yPOe1R/rD0w+WIo7bP82Z2v8Dy0ztlzMd0rM2bY1EnjoeC6JHOiNBN65jksszxMdkaygt+7lS1aX j+QcdwWPsX6qOupG1fugrT5UYr+tBCuy30jRrdDeK5p8buA1L2QnBJFeFmpcb36iKQgvvmkpR8SR JOL6oWMaIDDbCdxOWp1cSBDCOENx+oFl49sHJQLDrNkhqfk6JH1cxXXGAdogKg6la3fSNRwSCsHy dAgdo92+owAGmwup6QtXpUHJNpMGUz8mVs+3CRdPQFzeh/Gkg1voBkI2HuHjXYkmntSsad9ndG3g xdRkQBe8OvHtVdMKKXZJEAUVXRRlCc/jSVntPYBviidQKGTFd1g8Z4C/Iiu6DC9DMiKOfzki1nw+ eruYkZG/sANv7s5ns7n9N5Zrk8mqSNOswmI6NrLJ0/pI8qLgEcVHDS2LFD+HVWrY8npWMuM2BjZc 8D+JlV6y8X41OJSgLQdNsh1ivXOi0cIPgxFZEG8UBVY4suzoXeRbJCLzxX6Trooq+/omGZupGXmO J0DzYNss/ne/bfFkXbSgb8piPTVDlSierLI4vaxS3rVtXJTiuicKrP5OFNDdXUcDGQiICrC22+st p1Mn5OMQ317T9A4gzChADAgHtCVcrCj70zQ2oHmmZvPHTcwy0yh/rGBARjYBoBotvyFegEzJ+m+u +2/iKoFPTc3WNMTlrBXq7aZmxXIFJYkRVtG3wEh5wWG9qxVnM84JPRoTlwMDGhhony59Mar7OgGB wsnwKHQ5QHs4sFCN9EjP9rmw44lSIAP5dmrkfk7FCYcK5Jx06XbSxZ7i1ArKN+jx5qz6wFC8ybaS 2sio6GwVV8uMJ/90V4PmEfyPXQw9KLJ0GB2mUSMvi/r3DihScwcOFI36xgsDXocdoXoe4ACVTeBx qlXCu0eoTctiBOGMVhVwK2UCi0+h168e6WA7yQE9MLiNlouqZQUIr4ShB7yyzlIYghmYsXgl2P/b JHWlh3oEJTheEFNHVFwTHRCUICNsHYICbIGnjHtQrfvjXmpzPe6fZMc/YiZ5nXT74z46/bhHKpGj 3Q090DJoP/qupNKOZt3IhxkBDndBLJ2p/XIG+/9qKJ9TYfkDwA24jb2nfY6usHrADUIb0IngVNOi DrgAaESt58KMVkCgm4p1Nr00+79ZLaWB23MF/ScXxyOMC5aN0Gc9xg04vZ0NuF4UwJQd8QkzVsTn zr6ynVAybgjTeg3dY8+Jj24+nZNzATT3oeuc3lgYnCQAtwoQO1F0MElwYJIlCNj1hUdGTxPO7Pt5 0ThXXug+RXOi/BYoWtoWth9po/j4TsuXDFywfwcIWi4r9FwypzSK1WyOhBb30PVsC9uT3nCbePyd pmVNy70V1H+3nMFIHkA3X707Hy1blvBM+o7PDZ8duiOsH3dV2AF/9QLBrSd9p5n0ASAGoCsXMM5E zJ4toeuGoVzy7rwVjo2L0YhdJyDcln6B2NVu9T23+hnnhYFy0Z9hrd1yxazPJd6B68KHtSLhddNr 7Xqt/Xxr7coB8nLW2s9JDmqF6fTkoBbeCRGrwzvrTJODDsRRsUhnDMRRXiNNDgNReoFaxTs9OQSB BVQkbNwDx4QmB00Oz0EOyjOnyWGIHNRK6TnIIYIIOL4i6hz4dTQ5aHJ4DnJQjk1NDkPkoNaiT08O HgGnGCcHx9I+h7GO74fgfRka09u7cNb4fuU61uQwRA5qAf/05BB0Dknfi7g9p30Oj2yQ0Zt/Trz5 R23b0OQwQA6hCpI4PTmQCPf/wbQCQtv1tEJbDjjwn9lyUHthNTkMkcNQjEmo/DRqU9vRI6h4iOsP uM9lMNjVJ7DLEImERBBDtR+x7XaL9xiBoiO2dcQ2oEiep4Db9kXE9ul1nfKv+xD5tw9R7ULTLrTn cKGpfYxa1w3pOrXn+/Tk4MOZDUJ/EftAf2ly0OTwDOQQqb2iL4UcdsdD8A308qyh/WsMhD79GTtw 2koUWoGrVu8/yrMWDHXYgmHvEoFN2gvQlnd4sg5uPMR9sTvjt7e71nYciEYVrOF4cJCOfTiDdj3X gSpg3KobBpbPffMPR66WcIwKd00NHgFxcFRB096VcOgKHq3za5bDqSq744LweLBMHWWTfu6Mbp4S s+Rw5I3KZAlv2EOZZFrMlvEjw56aUaXmJdKqVRnXRUXZUKnttqtqLtLLgxhkW7GPxFjASYREkoQX nAAGV3tHjPXveardmWoX/wAAAP//AwBQSwMEFAAGAAgAAAAhAONv7MHgAAAACgEAAA8AAABkcnMv ZG93bnJldi54bWxMj01Lw0AQhu+C/2EZwZvdfGqJ2ZRS1FMR2grS2zaZJqHZ2ZDdJum/dzzpbYZ5 eOd589VsOjHi4FpLCsJFAAKptFVLtYKvw/vTEoTzmirdWUIFN3SwKu7vcp1VdqIdjntfCw4hl2kF jfd9JqUrGzTaLWyPxLezHYz2vA61rAY9cbjpZBQEz9LolvhDo3vcNFhe9lej4GPS0zoO38bt5by5 HQ/p5/c2RKUeH+b1KwiPs/+D4Vef1aFgp5O9UuVEpyCOkohRHlKuwMBLFCcgTgrSJA1BFrn8X6H4 AQAA//8DAFBLAQItABQABgAIAAAAIQC2gziS/gAAAOEBAAATAAAAAAAAAAAAAAAAAAAAAABbQ29u dGVudF9UeXBlc10ueG1sUEsBAi0AFAAGAAgAAAAhADj9If/WAAAAlAEAAAsAAAAAAAAAAAAAAAAA LwEAAF9yZWxzLy5yZWxzUEsBAi0AFAAGAAgAAAAhABVpe2bCBwAAm00AAA4AAAAAAAAAAAAAAAAA LgIAAGRycy9lMm9Eb2MueG1sUEsBAi0AFAAGAAgAAAAhAONv7MHgAAAACgEAAA8AAAAAAAAAAAAA AAAAHAoAAGRycy9kb3ducmV2LnhtbFBLBQYAAAAABAAEAPMAAAApCwAAAAA= ">
                      <v:group id="Group 164" o:spid="_x0000_s1651" style="position:absolute;width:25349;height:32340" coordorigin="3682,1273" coordsize="4788,67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C9X2swAAADjAAAADwAAAGRycy9kb3ducmV2LnhtbESPQWvCQBCF7wX/wzKF 3uomtkZJXUXElh6kUBVKb0N2TILZ2ZDdJvHfdw6FHmfmzXvvW21G16ieulB7NpBOE1DEhbc1lwbO p9fHJagQkS02nsnAjQJs1pO7FebWD/xJ/TGWSkw45GigirHNtQ5FRQ7D1LfEcrv4zmGUsSu17XAQ c9foWZJk2mHNklBhS7uKiuvxxxl4G3DYPqX7/nC97G7fp/nH1yElYx7ux+0LqEhj/Bf/fb9bqZ8t 5+nzbJEJhTDJAvT6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YL1fa zAAAAOMAAAAPAAAAAAAAAAAAAAAAAKoCAABkcnMvZG93bnJldi54bWxQSwUGAAAAAAQABAD6AAAA owMAAAAA ">
                        <v:shape id=" 248" o:spid="_x0000_s1652" type="#_x0000_t202" style="position:absolute;left:5614;top:7434;width:8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w9KsYA AADjAAAADwAAAGRycy9kb3ducmV2LnhtbERP3UrDMBS+F3yHcAbeubRD6+iWDRGGQ7yx2wMcmmNT 2pyEJv3RpzeC4OX5/s/+uNheTDSE1rGCfJ2BIK6dbrlRcL2c7rcgQkTW2DsmBV8U4Hi4vdljqd3M HzRVsREphEOJCkyMvpQy1IYshrXzxIn7dIPFmM6hkXrAOYXbXm6yrJAWW04NBj29GKq7arQKTuPr 2U7fcvRvVT2z8d14fe+UulstzzsQkZb4L/5zn3WaX2wf84fNU5HD708JAHn4AQAA//8DAFBLAQIt ABQABgAIAAAAIQDw94q7/QAAAOIBAAATAAAAAAAAAAAAAAAAAAAAAABbQ29udGVudF9UeXBlc10u eG1sUEsBAi0AFAAGAAgAAAAhADHdX2HSAAAAjwEAAAsAAAAAAAAAAAAAAAAALgEAAF9yZWxzLy5y ZWxzUEsBAi0AFAAGAAgAAAAhADMvBZ5BAAAAOQAAABAAAAAAAAAAAAAAAAAAKQIAAGRycy9zaGFw ZXhtbC54bWxQSwECLQAUAAYACAAAACEA3aw9KsYAAADjAAAADwAAAAAAAAAAAAAAAACYAgAAZHJz L2Rvd25yZXYueG1sUEsFBgAAAAAEAAQA9QAAAIsDAAAAAA== " filled="f" stroked="f">
                          <v:path arrowok="t"/>
                          <v:textbox>
                            <w:txbxContent>
                              <w:p w14:paraId="365B13CA" w14:textId="77777777" w:rsidR="00541C41" w:rsidRPr="00751FBA" w:rsidRDefault="00541C41" w:rsidP="004F12F7">
                                <w:pPr>
                                  <w:rPr>
                                    <w:rFonts w:asciiTheme="majorHAnsi" w:hAnsiTheme="majorHAnsi" w:cstheme="majorHAnsi"/>
                                    <w:sz w:val="28"/>
                                    <w:szCs w:val="28"/>
                                    <w:vertAlign w:val="subscript"/>
                                  </w:rPr>
                                </w:pPr>
                                <w:r>
                                  <w:rPr>
                                    <w:rFonts w:asciiTheme="majorHAnsi" w:eastAsiaTheme="minorEastAsia" w:hAnsiTheme="majorHAnsi" w:cstheme="majorHAnsi" w:hint="eastAsia"/>
                                    <w:sz w:val="28"/>
                                    <w:szCs w:val="28"/>
                                    <w:lang w:eastAsia="ja-JP"/>
                                  </w:rPr>
                                  <w:t>M</w:t>
                                </w:r>
                                <w:r>
                                  <w:rPr>
                                    <w:rFonts w:asciiTheme="majorHAnsi" w:eastAsiaTheme="minorEastAsia" w:hAnsiTheme="majorHAnsi" w:cstheme="majorHAnsi"/>
                                    <w:sz w:val="28"/>
                                    <w:szCs w:val="28"/>
                                    <w:lang w:eastAsia="ja-JP"/>
                                  </w:rPr>
                                  <w:t>’</w:t>
                                </w:r>
                              </w:p>
                            </w:txbxContent>
                          </v:textbox>
                        </v:shape>
                        <v:group id="Group 166" o:spid="_x0000_s1653" style="position:absolute;left:3682;top:1273;width:4788;height:6161" coordorigin="3682,1273" coordsize="4788,6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7FsNskAAADjAAAADwAAAGRycy9kb3ducmV2LnhtbERPzWrCQBC+F/oOyxR6 003Smkp0FZG2eBChKoi3ITsmwexsyG6T+PZdQehxvv+ZLwdTi45aV1lWEI8jEMS51RUXCo6Hr9EU hPPIGmvLpOBGDpaL56c5Ztr2/EPd3hcihLDLUEHpfZNJ6fKSDLqxbYgDd7GtQR/OtpC6xT6Em1om UZRKgxWHhhIbWpeUX/e/RsF3j/3qLf7sttfL+nY+THanbUxKvb4MqxkIT4P/Fz/cGx3mp9NJ/J58 pAncfwoAyM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HsWw2yQAA AOMAAAAPAAAAAAAAAAAAAAAAAKoCAABkcnMvZG93bnJldi54bWxQSwUGAAAAAAQABAD6AAAAoAMA AAAA ">
                          <v:shape id="AutoShape 167" o:spid="_x0000_s1654" type="#_x0000_t32" style="position:absolute;left:7267;top:5877;width:552;height:7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Xm0scAAADjAAAADwAAAGRycy9kb3ducmV2LnhtbERPX2vCMBB/F/Ydwg32pqk6q3RG2YSB 7EV0A/d4NLc2rLmUJjb12y8Dwcf7/b/1drCN6KnzxrGC6SQDQVw6bbhS8PX5Pl6B8AFZY+OYFFzJ w3bzMFpjoV3kI/WnUIkUwr5ABXUIbSGlL2uy6CeuJU7cj+sshnR2ldQdxhRuGznLslxaNJwaamxp V1P5e7pYBSYeTN/ud/Ht4/ztdSRzXTij1NPj8PoCItAQ7uKbe6/T/Hy1mD7Plvkc/n9KAMjN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lebSxwAAAOMAAAAPAAAAAAAA AAAAAAAAAKECAABkcnMvZG93bnJldi54bWxQSwUGAAAAAAQABAD5AAAAlQMAAAAA ">
                            <v:stroke endarrow="block"/>
                          </v:shape>
                          <v:group id="Group 168" o:spid="_x0000_s1655" style="position:absolute;left:3682;top:1273;width:4788;height:6161" coordorigin="3682,1273" coordsize="4788,6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xRR2ckAAADjAAAADwAAAGRycy9kb3ducmV2LnhtbERPS2vCQBC+F/oflhG8 6SY+UomuItIWD1KoFsTbkB2TYHY2ZLdJ/PddQehxvvesNr2pREuNKy0riMcRCOLM6pJzBT+nj9EC hPPIGivLpOBODjbr15cVptp2/E3t0ecihLBLUUHhfZ1K6bKCDLqxrYkDd7WNQR/OJpe6wS6Em0pO oiiRBksODQXWtCsoux1/jYLPDrvtNH5vD7fr7n45zb/Oh5iUGg767RKEp97/i5/uvQ7zk8U8nk3e khk8fgoAyP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nFFHZyQAA AOMAAAAPAAAAAAAAAAAAAAAAAKoCAABkcnMvZG93bnJldi54bWxQSwUGAAAAAAQABAD6AAAAoAMA AAAA ">
                            <v:shape id="AutoShape 169" o:spid="_x0000_s1656" type="#_x0000_t32" style="position:absolute;left:3850;top:6631;width:3969;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km0MkAAADjAAAADwAAAGRycy9kb3ducmV2LnhtbERPX0vDMBB/F/wO4QRfxKUdto66bFRh 4IQ9bG7vZ3M2weZSm2yr394IAx/v9//my9F14kRDsJ4V5JMMBHHjteVWwf59dT8DESKyxs4zKfih AMvF9dUcK+3PvKXTLrYihXCoUIGJsa+kDI0hh2Hie+LEffrBYUzn0Eo94DmFu05Os6yUDi2nBoM9 vRhqvnZHp2Czzp/rD2PXb9tvuylWdXds7w5K3d6M9ROISGP8F1/crzrNL2dF/jB9LAv4+ykBIB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TZJtDJAAAA4wAAAA8AAAAA AAAAAAAAAAAAoQIAAGRycy9kb3ducmV2LnhtbFBLBQYAAAAABAAEAPkAAACXAwAAAAA= "/>
                            <v:shape id="AutoShape 170" o:spid="_x0000_s1657" type="#_x0000_t32" style="position:absolute;left:7819;top:1273;width:0;height:535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u4p8kAAADjAAAADwAAAGRycy9kb3ducmV2LnhtbERPX2vCMBB/H/gdwgl7GTOtzE46o3QD YQ58ULf3W3NrwppL10Ttvv0yEHy83/9brAbXihP1wXpWkE8yEMS115YbBe+H9f0cRIjIGlvPpOCX AqyWo5sFltqfeUenfWxECuFQogITY1dKGWpDDsPEd8SJ+/K9w5jOvpG6x3MKd62cZlkhHVpODQY7 ejFUf++PTsF2kz9Xn8Zu3nY/djtbV+2xuftQ6nY8VE8gIg3xKr64X3WaX8xn+cP0sSjg/6cE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QLuKfJAAAA4wAAAA8AAAAA AAAAAAAAAAAAoQIAAGRycy9kb3ducmV2LnhtbFBLBQYAAAAABAAEAPkAAACXAwAAAAA= "/>
                            <v:shape id="AutoShape 171" o:spid="_x0000_s1658" type="#_x0000_t32" style="position:absolute;left:5978;top:5743;width:1289;height:88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dPMkAAADjAAAADwAAAGRycy9kb3ducmV2LnhtbERPX2vCMBB/H/gdwgl7GTOtzCqdUepA mAMfdNv7rbk1Yc2lNlG7b78MBnu83/9brgfXigv1wXpWkE8yEMS115YbBW+v2/sFiBCRNbaeScE3 BVivRjdLLLW/8oEux9iIFMKhRAUmxq6UMtSGHIaJ74gT9+l7hzGdfSN1j9cU7lo5zbJCOrScGgx2 9GSo/jqenYL9Lt9UH8buXg4nu59tq/bc3L0rdTseqkcQkYb4L/5zP+s0v1jM8ofpvJjD708J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tHHTzJAAAA4wAAAA8AAAAA AAAAAAAAAAAAoQIAAGRycy9kb3ducmV2LnhtbFBLBQYAAAAABAAEAPkAAACXAwAAAAA= "/>
                            <v:shape id="AutoShape 172" o:spid="_x0000_s1659" type="#_x0000_t32" style="position:absolute;left:5358;top:2997;width:2478;height:36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F0o8oAAADjAAAADwAAAGRycy9kb3ducmV2LnhtbESPQUvDQBCF70L/wzIFb3bTYmOJ3Za2 IBQvYhX0OGTHZDE7G7JrNv33zkHwOPPevPfNdj/5To00RBfYwHJRgCKug3XcGHh/e7rbgIoJ2WIX mAxcKcJ+N7vZYmVD5lcaL6lREsKxQgNtSn2ldaxb8hgXoScW7SsMHpOMQ6PtgFnCfadXRVFqj46l ocWeTi3V35cfb8DlFzf251M+Pn98RpvJXdfBGXM7nw6PoBJN6d/8d322gl9u1sv71UMp0PKTLED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CMXSjygAAAOMAAAAPAAAA AAAAAAAAAAAAAKECAABkcnMvZG93bnJldi54bWxQSwUGAAAAAAQABAD5AAAAmAMAAAAA ">
                              <v:stroke endarrow="block"/>
                            </v:shape>
                            <v:shape id="AutoShape 173" o:spid="_x0000_s1660" type="#_x0000_t32" style="position:absolute;left:5978;top:5743;width:0;height:16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Qs1ckAAADjAAAADwAAAGRycy9kb3ducmV2LnhtbERPX0vDMBB/F/wO4QRfxKUdrtvqslGF gRP2sKnvt+Zsgs2lNtlWv70RhD3e7/8tVoNrxYn6YD0ryEcZCOLaa8uNgve39f0MRIjIGlvPpOCH AqyW11cLLLU/845O+9iIFMKhRAUmxq6UMtSGHIaR74gT9+l7hzGdfSN1j+cU7lo5zrJCOrScGgx2 9Gyo/tofnYLtJn+qDsZuXnffdjtZV+2xuftQ6vZmqB5BRBriRfzvftFpfjGb5A/jaTGHv58SAHL5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WULNXJAAAA4wAAAA8AAAAA AAAAAAAAAAAAoQIAAGRycy9kb3ducmV2LnhtbFBLBQYAAAAABAAEAPkAAACXAwAAAAA= "/>
                            <v:shape id="AutoShape 174" o:spid="_x0000_s1661" type="#_x0000_t32" style="position:absolute;left:3850;top:4806;width:1157;height:145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ZP180AAADjAAAADwAAAGRycy9kb3ducmV2LnhtbESPT0vDQBDF74LfYRnBm92kaP+k3RYR FKn0YCvB3obsmASzs2F326Z+eucgeJyZN++933I9uE6dKMTWs4F8lIEirrxtuTbwsX++m4GKCdli 55kMXCjCenV9tcTC+jO/02mXaiUmHAs00KTUF1rHqiGHceR7Yrl9+eAwyRhqbQOexdx1epxlE+2w ZUlosKenhqrv3dEZ+HybH8tLuaVNmc83Bwwu/uxfjLm9GR4XoBIN6V/89/1qpf5k9pDfj6dToRAm WYBe/QI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2Rk/XzQAAAOMAAAAP AAAAAAAAAAAAAAAAAKECAABkcnMvZG93bnJldi54bWxQSwUGAAAAAAQABAD5AAAAmwMAAAAA ">
                              <v:stroke endarrow="block"/>
                            </v:shape>
                            <v:shape id="AutoShape 175" o:spid="_x0000_s1662" type="#_x0000_t32" style="position:absolute;left:5007;top:6262;width:971;height:11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u2DskAAADjAAAADwAAAGRycy9kb3ducmV2LnhtbERPS0sDMRC+C/0PYQpepM1usQ/WpmUV Clbooa/7uBk3wc1k3aTt+u+NIHic7z3Lde8acaUuWM8K8nEGgrjy2nKt4HTcjBYgQkTW2HgmBd8U YL0a3C2x0P7Ge7oeYi1SCIcCFZgY20LKUBlyGMa+JU7ch+8cxnR2tdQd3lK4a+Qky2bSoeXUYLCl F0PV5+HiFOy2+XP5buz2bf9ld9NN2Vzqh7NS98O+fAIRqY//4j/3q07zZ4tp/jiZz3P4/SkBIF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47tg7JAAAA4wAAAA8AAAAA AAAAAAAAAAAAoQIAAGRycy9kb3ducmV2LnhtbFBLBQYAAAAABAAEAPkAAACXAwAAAAA= "/>
                            <v:shape id="AutoShape 176" o:spid="_x0000_s1663" type="#_x0000_t32" style="position:absolute;left:5107;top:3885;width:2160;height:27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h0O8oAAADjAAAADwAAAGRycy9kb3ducmV2LnhtbERPS2vCQBC+F/oflin0VjcJ1kd0lVKw FKWHagn1NmSnSWh2NuyuGv31rlDocb73zJe9acWRnG8sK0gHCQji0uqGKwVfu9XTBIQPyBpby6Tg TB6Wi/u7OebanviTjttQiRjCPkcFdQhdLqUvazLoB7YjjtyPdQZDPF0ltcNTDDetzJJkJA02HBtq 7Oi1pvJ3ezAKvjfTQ3EuPmhdpNP1Hp3xl92bUo8P/csMRKA+/Iv/3O86zh9NntNhNh5ncPspAiA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p2HQ7ygAAAOMAAAAPAAAA AAAAAAAAAAAAAKECAABkcnMvZG93bnJldi54bWxQSwUGAAAAAAQABAD5AAAAmAMAAAAA ">
                              <v:stroke endarrow="block"/>
                            </v:shape>
                            <v:shape id=" 248" o:spid="_x0000_s1664" type="#_x0000_t202" style="position:absolute;left:5038;top:3453;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IIb8cA AADjAAAADwAAAGRycy9kb3ducmV2LnhtbERPzWoCMRC+F/oOYQq91axiVbZGEUEqpZeuPsCwmW6W 3UzCJvujT98UCj3O9z/b/WRbMVAXascK5rMMBHHpdM2Vguvl9LIBESKyxtYxKbhRgP3u8WGLuXYj f9FQxEqkEA45KjAx+lzKUBqyGGbOEyfu23UWYzq7SuoOxxRuW7nIspW0WHNqMOjpaKhsit4qOPXv ZzvcZe8/inJk45v++tko9fw0Hd5ARJriv/jPfdZp/mrzOl8u1usl/P6UAJC7HwAAAP//AwBQSwEC LQAUAAYACAAAACEA8PeKu/0AAADiAQAAEwAAAAAAAAAAAAAAAAAAAAAAW0NvbnRlbnRfVHlwZXNd LnhtbFBLAQItABQABgAIAAAAIQAx3V9h0gAAAI8BAAALAAAAAAAAAAAAAAAAAC4BAABfcmVscy8u cmVsc1BLAQItABQABgAIAAAAIQAzLwWeQQAAADkAAAAQAAAAAAAAAAAAAAAAACkCAABkcnMvc2hh cGV4bWwueG1sUEsBAi0AFAAGAAgAAAAhAEgCCG/HAAAA4wAAAA8AAAAAAAAAAAAAAAAAmAIAAGRy cy9kb3ducmV2LnhtbFBLBQYAAAAABAAEAPUAAACMAwAAAAA= " filled="f" stroked="f">
                              <v:path arrowok="t"/>
                              <v:textbox>
                                <w:txbxContent>
                                  <w:p w14:paraId="73BAFA3A" w14:textId="77777777" w:rsidR="00541C41" w:rsidRPr="00751FBA" w:rsidRDefault="00541C41" w:rsidP="004F12F7">
                                    <w:pPr>
                                      <w:rPr>
                                        <w:rFonts w:asciiTheme="majorHAnsi" w:hAnsiTheme="majorHAnsi" w:cstheme="majorHAnsi"/>
                                        <w:sz w:val="28"/>
                                        <w:szCs w:val="28"/>
                                        <w:vertAlign w:val="subscript"/>
                                      </w:rPr>
                                    </w:pPr>
                                    <w:r w:rsidRPr="00751FBA">
                                      <w:rPr>
                                        <w:rFonts w:asciiTheme="majorHAnsi" w:hAnsiTheme="majorHAnsi" w:cstheme="majorHAnsi"/>
                                        <w:sz w:val="28"/>
                                        <w:szCs w:val="28"/>
                                      </w:rPr>
                                      <w:t>S</w:t>
                                    </w:r>
                                    <w:r w:rsidRPr="00751FBA">
                                      <w:rPr>
                                        <w:rFonts w:asciiTheme="majorHAnsi" w:hAnsiTheme="majorHAnsi" w:cstheme="majorHAnsi"/>
                                        <w:sz w:val="28"/>
                                        <w:szCs w:val="28"/>
                                        <w:vertAlign w:val="subscript"/>
                                      </w:rPr>
                                      <w:t>2</w:t>
                                    </w:r>
                                  </w:p>
                                </w:txbxContent>
                              </v:textbox>
                            </v:shape>
                            <v:shape id=" 248" o:spid="_x0000_s1665" type="#_x0000_t202" style="position:absolute;left:3682;top:4454;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6t9McA AADjAAAADwAAAGRycy9kb3ducmV2LnhtbERPyWrDMBC9F/oPYgq5NXJCs+BGCSEQGkovdfIBgzW1 jK2RsOQl/fqqUOhx3j67w2RbMVAXascKFvMMBHHpdM2Vgtv1/LwFESKyxtYxKbhTgMP+8WGHuXYj f9JQxEqkEA45KjAx+lzKUBqyGObOEyfuy3UWYzq7SuoOxxRuW7nMsrW0WHNqMOjpZKhsit4qOPdv Fzt8y96/F+XIxjf97aNRavY0HV9BRJriv/jPfdFp/nq7WrwsN5sV/P6UAJD7HwAAAP//AwBQSwEC LQAUAAYACAAAACEA8PeKu/0AAADiAQAAEwAAAAAAAAAAAAAAAAAAAAAAW0NvbnRlbnRfVHlwZXNd LnhtbFBLAQItABQABgAIAAAAIQAx3V9h0gAAAI8BAAALAAAAAAAAAAAAAAAAAC4BAABfcmVscy8u cmVsc1BLAQItABQABgAIAAAAIQAzLwWeQQAAADkAAAAQAAAAAAAAAAAAAAAAACkCAABkcnMvc2hh cGV4bWwueG1sUEsBAi0AFAAGAAgAAAAhACdOrfTHAAAA4wAAAA8AAAAAAAAAAAAAAAAAmAIAAGRy cy9kb3ducmV2LnhtbFBLBQYAAAAABAAEAPUAAACMAwAAAAA= " filled="f" stroked="f">
                              <v:path arrowok="t"/>
                              <v:textbox>
                                <w:txbxContent>
                                  <w:p w14:paraId="1717F7C5" w14:textId="77777777" w:rsidR="00541C41" w:rsidRPr="00751FBA" w:rsidRDefault="00541C41" w:rsidP="004F12F7">
                                    <w:pPr>
                                      <w:rPr>
                                        <w:rFonts w:asciiTheme="majorHAnsi" w:hAnsiTheme="majorHAnsi" w:cstheme="majorHAnsi"/>
                                        <w:sz w:val="28"/>
                                        <w:szCs w:val="28"/>
                                        <w:vertAlign w:val="subscript"/>
                                      </w:rPr>
                                    </w:pPr>
                                    <w:r w:rsidRPr="00751FBA">
                                      <w:rPr>
                                        <w:rFonts w:asciiTheme="majorHAnsi" w:hAnsiTheme="majorHAnsi" w:cstheme="majorHAnsi"/>
                                        <w:sz w:val="28"/>
                                        <w:szCs w:val="28"/>
                                      </w:rPr>
                                      <w:t>S</w:t>
                                    </w:r>
                                    <w:r w:rsidRPr="00751FBA">
                                      <w:rPr>
                                        <w:rFonts w:asciiTheme="majorHAnsi" w:hAnsiTheme="majorHAnsi" w:cstheme="majorHAnsi"/>
                                        <w:sz w:val="28"/>
                                        <w:szCs w:val="28"/>
                                        <w:vertAlign w:val="subscript"/>
                                      </w:rPr>
                                      <w:t>1</w:t>
                                    </w:r>
                                  </w:p>
                                </w:txbxContent>
                              </v:textbox>
                            </v:shape>
                            <v:shape id=" 248" o:spid="_x0000_s1666" type="#_x0000_t202" style="position:absolute;left:7705;top:2746;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5wzg8cA AADjAAAADwAAAGRycy9kb3ducmV2LnhtbERP3UrDMBS+F3yHcITduXRjdqMuGyIMh3hjtwc4NGdN aXMSmvRHn94Igpfn+z/742w7MVIfGscKVssMBHHldMO1guvl9LgDESKyxs4xKfiiAMfD/d0eC+0m /qSxjLVIIRwKVGBi9IWUoTJkMSydJ07czfUWYzr7WuoepxRuO7nOslxabDg1GPT0aqhqy8EqOA1v Zzt+y8G/l9XExrfD9aNVavEwvzyDiDTHf/Gf+6zT/Hz3tNqst9scfn9KAMjDDwAAAP//AwBQSwEC LQAUAAYACAAAACEA8PeKu/0AAADiAQAAEwAAAAAAAAAAAAAAAAAAAAAAW0NvbnRlbnRfVHlwZXNd LnhtbFBLAQItABQABgAIAAAAIQAx3V9h0gAAAI8BAAALAAAAAAAAAAAAAAAAAC4BAABfcmVscy8u cmVsc1BLAQItABQABgAIAAAAIQAzLwWeQQAAADkAAAAQAAAAAAAAAAAAAAAAACkCAABkcnMvc2hh cGV4bWwueG1sUEsBAi0AFAAGAAgAAAAhANecM4PHAAAA4wAAAA8AAAAAAAAAAAAAAAAAmAIAAGRy cy9kb3ducmV2LnhtbFBLBQYAAAAABAAEAPUAAACMAwAAAAA= " filled="f" stroked="f">
                              <v:path arrowok="t"/>
                              <v:textbox>
                                <w:txbxContent>
                                  <w:p w14:paraId="58C24A48" w14:textId="77777777" w:rsidR="00541C41" w:rsidRPr="00751FBA" w:rsidRDefault="00541C41" w:rsidP="004F12F7">
                                    <w:pPr>
                                      <w:rPr>
                                        <w:rFonts w:asciiTheme="majorHAnsi" w:hAnsiTheme="majorHAnsi" w:cstheme="majorHAnsi"/>
                                        <w:sz w:val="28"/>
                                        <w:szCs w:val="28"/>
                                        <w:vertAlign w:val="subscript"/>
                                      </w:rPr>
                                    </w:pPr>
                                    <w:r w:rsidRPr="00751FBA">
                                      <w:rPr>
                                        <w:rFonts w:asciiTheme="majorHAnsi" w:hAnsiTheme="majorHAnsi" w:cstheme="majorHAnsi"/>
                                        <w:sz w:val="28"/>
                                        <w:szCs w:val="28"/>
                                      </w:rPr>
                                      <w:t>A</w:t>
                                    </w:r>
                                  </w:p>
                                </w:txbxContent>
                              </v:textbox>
                            </v:shape>
                            <v:shape id=" 248" o:spid="_x0000_s1667" type="#_x0000_t202" style="position:absolute;left:7793;top:5722;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CWGMcA AADjAAAADwAAAGRycy9kb3ducmV2LnhtbERP3UrDMBS+F3yHcITduXRjrqMuGyIMh3hj3QMcmmNT 2pyEJv3Znt4Igpfn+z/742w7MVIfGscKVssMBHHldMO1gsvX6XEHIkRkjZ1jUnClAMfD/d0eC+0m /qSxjLVIIRwKVGBi9IWUoTJkMSydJ07ct+stxnT2tdQ9TincdnKdZVtpseHUYNDTq6GqLQer4DS8 ne14k4N/L6uJjW+Hy0er1OJhfnkGEWmO/+I/91mn+dvd02qzzvMcfn9KAMjDDwAAAP//AwBQSwEC LQAUAAYACAAAACEA8PeKu/0AAADiAQAAEwAAAAAAAAAAAAAAAAAAAAAAW0NvbnRlbnRfVHlwZXNd LnhtbFBLAQItABQABgAIAAAAIQAx3V9h0gAAAI8BAAALAAAAAAAAAAAAAAAAAC4BAABfcmVscy8u cmVsc1BLAQItABQABgAIAAAAIQAzLwWeQQAAADkAAAAQAAAAAAAAAAAAAAAAACkCAABkcnMvc2hh cGV4bWwueG1sUEsBAi0AFAAGAAgAAAAhALjQlhjHAAAA4wAAAA8AAAAAAAAAAAAAAAAAmAIAAGRy cy9kb3ducmV2LnhtbFBLBQYAAAAABAAEAPUAAACMAwAAAAA= " filled="f" stroked="f">
                              <v:path arrowok="t"/>
                              <v:textbox>
                                <w:txbxContent>
                                  <w:p w14:paraId="4CE430E7"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B</w:t>
                                    </w:r>
                                  </w:p>
                                </w:txbxContent>
                              </v:textbox>
                            </v:shape>
                            <v:shape id=" 248" o:spid="_x0000_s1668" type="#_x0000_t202" style="position:absolute;left:5447;top:5203;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8CasoA AADjAAAADwAAAGRycy9kb3ducmV2LnhtbESPzWrDMBCE74W8g9hAb42c0CbBiRJCIDSUXurkARZr YxlbK2HJP+3TV4dCj7szO/Pt/jjZVgzUhdqxguUiA0FcOl1zpeB+u7xsQYSIrLF1TAq+KcDxMHva Y67dyF80FLESKYRDjgpMjD6XMpSGLIaF88RJe7jOYkxjV0nd4ZjCbStXWbaWFmtODQY9nQ2VTdFb BZf+/WqHH9n7j6Ic2fimv382Sj3Pp9MORKQp/pv/rq864a+3b8vX1WaToNNPaQHy8AsAAP//AwBQ SwECLQAUAAYACAAAACEA8PeKu/0AAADiAQAAEwAAAAAAAAAAAAAAAAAAAAAAW0NvbnRlbnRfVHlw ZXNdLnhtbFBLAQItABQABgAIAAAAIQAx3V9h0gAAAI8BAAALAAAAAAAAAAAAAAAAAC4BAABfcmVs cy8ucmVsc1BLAQItABQABgAIAAAAIQAzLwWeQQAAADkAAAAQAAAAAAAAAAAAAAAAACkCAABkcnMv c2hhcGV4bWwueG1sUEsBAi0AFAAGAAgAAAAhAMlPAmrKAAAA4wAAAA8AAAAAAAAAAAAAAAAAmAIA AGRycy9kb3ducmV2LnhtbFBLBQYAAAAABAAEAPUAAACPAwAAAAA= " filled="f" stroked="f">
                              <v:path arrowok="t"/>
                              <v:textbox>
                                <w:txbxContent>
                                  <w:p w14:paraId="2DB46EC3"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M</w:t>
                                    </w:r>
                                  </w:p>
                                </w:txbxContent>
                              </v:textbox>
                            </v:shape>
                            <v:shape id=" 248" o:spid="_x0000_s1669" type="#_x0000_t202" style="position:absolute;left:7038;top:6594;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On8ccA AADjAAAADwAAAGRycy9kb3ducmV2LnhtbERP20oDMRB9F/oPYQq+2WyL9rI2LSIUi/jSbT9g2Iyb ZTeTsMle9OuNIPg45z7742RbMVAXascKlosMBHHpdM2Vgtv19LAFESKyxtYxKfiiAMfD7G6PuXYj X2goYiVSCIccFZgYfS5lKA1ZDAvniRP36TqLMZ1dJXWHYwq3rVxl2VparDk1GPT0aqhsit4qOPVv Zzt8y96/F+XIxjf97aNR6n4+vTyDiDTFf/Gf+6zT/PX2afm42mx28PtTAkAefgAAAP//AwBQSwEC LQAUAAYACAAAACEA8PeKu/0AAADiAQAAEwAAAAAAAAAAAAAAAAAAAAAAW0NvbnRlbnRfVHlwZXNd LnhtbFBLAQItABQABgAIAAAAIQAx3V9h0gAAAI8BAAALAAAAAAAAAAAAAAAAAC4BAABfcmVscy8u cmVsc1BLAQItABQABgAIAAAAIQAzLwWeQQAAADkAAAAQAAAAAAAAAAAAAAAAACkCAABkcnMvc2hh cGV4bWwueG1sUEsBAi0AFAAGAAgAAAAhAKYDp/HHAAAA4wAAAA8AAAAAAAAAAAAAAAAAmAIAAGRy cy9kb3ducmV2LnhtbFBLBQYAAAAABAAEAPUAAACMAwAAAAA= " filled="f" stroked="f">
                              <v:path arrowok="t"/>
                              <v:textbox>
                                <w:txbxContent>
                                  <w:p w14:paraId="601042FF"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N</w:t>
                                    </w:r>
                                  </w:p>
                                </w:txbxContent>
                              </v:textbox>
                            </v:shape>
                            <v:shape id=" 248" o:spid="_x0000_s1670" type="#_x0000_t202" style="position:absolute;left:4937;top:6632;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x+S8oA AADjAAAADwAAAGRycy9kb3ducmV2LnhtbESPzWrDMBCE74W8g9hAbo2c0KbGjRJKITSUXurmAYS1 tYytlbDkn/Tpu4dAjrs7OzPf/ji7TozYx8aTgs06A4FUedNQreDyc3rMQcSkyejOEyq4YoTjYfGw 14XxE33jWKZasAnFQiuwKYVCylhZdDqufUDi26/vnU489rU0vZ7Y3HVym2U76XRDnGB1wHeLVVsO TsFp+Di78U8O4bOsJrKhHS5frVKr5fz2CiLhnO7i2/fZcP1d/rx52r7kTMFMvAB5+AcAAP//AwBQ SwECLQAUAAYACAAAACEA8PeKu/0AAADiAQAAEwAAAAAAAAAAAAAAAAAAAAAAW0NvbnRlbnRfVHlw ZXNdLnhtbFBLAQItABQABgAIAAAAIQAx3V9h0gAAAI8BAAALAAAAAAAAAAAAAAAAAC4BAABfcmVs cy8ucmVsc1BLAQItABQABgAIAAAAIQAzLwWeQQAAADkAAAAQAAAAAAAAAAAAAAAAACkCAABkcnMv c2hhcGV4bWwueG1sUEsBAi0AFAAGAAgAAAAhAALsfkvKAAAA4wAAAA8AAAAAAAAAAAAAAAAAmAIA AGRycy9kb3ducmV2LnhtbFBLBQYAAAAABAAEAPUAAACPAwAAAAA= " filled="f" stroked="f">
                              <v:path arrowok="t"/>
                              <v:textbox>
                                <w:txbxContent>
                                  <w:p w14:paraId="3E9AA432"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I</w:t>
                                    </w:r>
                                  </w:p>
                                </w:txbxContent>
                              </v:textbox>
                            </v:shape>
                            <v:shape id="AutoShape 184" o:spid="_x0000_s1671" type="#_x0000_t32" style="position:absolute;left:6461;top:4957;width:1360;height:97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LaQcgAAADjAAAADwAAAGRycy9kb3ducmV2LnhtbERPX2vCMBB/H+w7hBvsZWhama5UoxSH MARxVsHXo7m1nc2lNFHrtzfCYI/3+3+zRW8acaHO1ZYVxMMIBHFhdc2lgsN+NUhAOI+ssbFMCm7k YDF/fpphqu2Vd3TJfSlCCLsUFVTet6mUrqjIoBvaljhwP7Yz6MPZlVJ3eA3hppGjKJpIgzWHhgpb WlZUnPKzUeA3b+vx7267zXLmz+x7fTxly6NSry99NgXhqff/4j/3lw7zJ8k4fh99JDE8fgoAyPk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XLaQcgAAADjAAAADwAAAAAA AAAAAAAAAAChAgAAZHJzL2Rvd25yZXYueG1sUEsFBgAAAAAEAAQA+QAAAJYDAAAAAA== "/>
                            <v:shape id=" 248" o:spid="_x0000_s1672" type="#_x0000_t202" style="position:absolute;left:7705;top:6480;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JFp8YA AADjAAAADwAAAGRycy9kb3ducmV2LnhtbERP3UrDMBS+F3yHcAbeuXRFZ+mWDRGGQ7yx2wMcmmNT 2pyEJv3RpzeC4OX5/s/+uNheTDSE1rGCzToDQVw73XKj4Ho53RcgQkTW2DsmBV8U4Hi4vdljqd3M HzRVsREphEOJCkyMvpQy1IYshrXzxIn7dIPFmM6hkXrAOYXbXuZZtpUWW04NBj29GKq7arQKTuPr 2U7fcvRvVT2z8d14fe+UulstzzsQkZb4L/5zn3Wavy0eNw/5U5HD708JAHn4AQAA//8DAFBLAQIt ABQABgAIAAAAIQDw94q7/QAAAOIBAAATAAAAAAAAAAAAAAAAAAAAAABbQ29udGVudF9UeXBlc10u eG1sUEsBAi0AFAAGAAgAAAAhADHdX2HSAAAAjwEAAAsAAAAAAAAAAAAAAAAALgEAAF9yZWxzLy5y ZWxzUEsBAi0AFAAGAAgAAAAhADMvBZ5BAAAAOQAAABAAAAAAAAAAAAAAAAAAKQIAAGRycy9zaGFw ZXhtbC54bWxQSwECLQAUAAYACAAAACEAnXJFp8YAAADjAAAADwAAAAAAAAAAAAAAAACYAgAAZHJz L2Rvd25yZXYueG1sUEsFBgAAAAAEAAQA9QAAAIsDAAAAAA== " filled="f" stroked="f">
                              <v:path arrowok="t"/>
                              <v:textbox>
                                <w:txbxContent>
                                  <w:p w14:paraId="264D2509"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O</w:t>
                                    </w:r>
                                  </w:p>
                                </w:txbxContent>
                              </v:textbox>
                            </v:shape>
                            <v:shape id=" 248" o:spid="_x0000_s1673" type="#_x0000_t202" style="position:absolute;left:6124;top:4417;width:6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7gPMcA AADjAAAADwAAAGRycy9kb3ducmV2LnhtbERP3UrDMBS+F/YO4QjeuXRTZ6nLxhCGQ7xZtwc4NMem tDkJTfqjT28Ewcvz/Z/tfradGKkPjWMFq2UGgrhyuuFawfVyvM9BhIissXNMCr4owH63uNliod3E ZxrLWIsUwqFABSZGX0gZKkMWw9J54sR9ut5iTGdfS93jlMJtJ9dZtpEWG04NBj29GqracrAKjsPb yY7fcvDvZTWx8e1w/WiVurudDy8gIs3xX/znPuk0f5M/rR7Xz/kD/P6UAJC7HwAAAP//AwBQSwEC LQAUAAYACAAAACEA8PeKu/0AAADiAQAAEwAAAAAAAAAAAAAAAAAAAAAAW0NvbnRlbnRfVHlwZXNd LnhtbFBLAQItABQABgAIAAAAIQAx3V9h0gAAAI8BAAALAAAAAAAAAAAAAAAAAC4BAABfcmVscy8u cmVsc1BLAQItABQABgAIAAAAIQAzLwWeQQAAADkAAAAQAAAAAAAAAAAAAAAAACkCAABkcnMvc2hh cGV4bWwueG1sUEsBAi0AFAAGAAgAAAAhAPI+4DzHAAAA4wAAAA8AAAAAAAAAAAAAAAAAmAIAAGRy cy9kb3ducmV2LnhtbFBLBQYAAAAABAAEAPUAAACMAwAAAAA= " filled="f" stroked="f">
                              <v:path arrowok="t"/>
                              <v:textbox>
                                <w:txbxContent>
                                  <w:p w14:paraId="29F6F724" w14:textId="77777777" w:rsidR="00541C41" w:rsidRPr="00751FBA" w:rsidRDefault="00541C41" w:rsidP="004F12F7">
                                    <w:pPr>
                                      <w:rPr>
                                        <w:rFonts w:asciiTheme="majorHAnsi" w:hAnsiTheme="majorHAnsi" w:cstheme="majorHAnsi"/>
                                        <w:sz w:val="28"/>
                                        <w:szCs w:val="28"/>
                                        <w:vertAlign w:val="subscript"/>
                                      </w:rPr>
                                    </w:pPr>
                                    <w:r>
                                      <w:rPr>
                                        <w:rFonts w:asciiTheme="majorHAnsi" w:hAnsiTheme="majorHAnsi" w:cstheme="majorHAnsi"/>
                                        <w:sz w:val="28"/>
                                        <w:szCs w:val="28"/>
                                      </w:rPr>
                                      <w:t>K</w:t>
                                    </w:r>
                                  </w:p>
                                </w:txbxContent>
                              </v:textbox>
                            </v:shape>
                          </v:group>
                        </v:group>
                      </v:group>
                      <v:line id="Straight Connector 1708980736" o:spid="_x0000_s1674" style="position:absolute;flip:x;visibility:visible;mso-wrap-style:square" from="12227,25837" to="18580,29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1s7MQAAADjAAAADwAAAGRycy9kb3ducmV2LnhtbERPX2vCMBB/H/gdwgl7m4kOa61GkYHD J2XOD3A0Z1psLqWJtfv2y2Dg4/3+33o7uEb01IXas4bpRIEgLr2p2Wq4fO/fchAhIhtsPJOGHwqw 3Yxe1lgY/+Av6s/RihTCoUANVYxtIWUoK3IYJr4lTtzVdw5jOjsrTYePFO4aOVMqkw5rTg0VtvRR UXk7350GY48kd97286nNLvvSnvD42Wv9Oh52KxCRhvgU/7sPJs1fqHyZq8V7Bn8/JQDk5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zWzsxAAAAOMAAAAPAAAAAAAAAAAA AAAAAKECAABkcnMvZG93bnJldi54bWxQSwUGAAAAAAQABAD5AAAAkgMAAAAA " strokecolor="black [3200]" strokeweight=".5pt">
                        <v:stroke joinstyle="miter"/>
                      </v:line>
                    </v:group>
                  </w:pict>
                </mc:Fallback>
              </mc:AlternateContent>
            </w:r>
            <w:r w:rsidRPr="00541C41">
              <w:rPr>
                <w:rFonts w:eastAsiaTheme="minorEastAsia"/>
                <w:sz w:val="28"/>
                <w:szCs w:val="28"/>
                <w:lang w:eastAsia="ja-JP"/>
              </w:rPr>
              <w:t xml:space="preserve">+ Lấy M’ đối xứng với M qua gương. N’ đối xứng với N qua gương. </w:t>
            </w:r>
          </w:p>
          <w:p w14:paraId="7A4F00E6" w14:textId="77777777" w:rsidR="00541C41" w:rsidRPr="00541C41" w:rsidRDefault="00541C41" w:rsidP="00541C41">
            <w:pPr>
              <w:spacing w:after="0"/>
              <w:rPr>
                <w:sz w:val="28"/>
                <w:szCs w:val="28"/>
              </w:rPr>
            </w:pPr>
            <w:r w:rsidRPr="00541C41">
              <w:rPr>
                <w:rFonts w:eastAsiaTheme="minorEastAsia"/>
                <w:sz w:val="28"/>
                <w:szCs w:val="28"/>
                <w:lang w:eastAsia="ja-JP"/>
              </w:rPr>
              <w:t>+ Nối M’ với N’ ta được ảnh M’N’ của MN qua gương</w:t>
            </w:r>
          </w:p>
          <w:p w14:paraId="43E26121" w14:textId="77777777" w:rsidR="00541C41" w:rsidRPr="00541C41" w:rsidRDefault="00541C41" w:rsidP="00541C41">
            <w:pPr>
              <w:spacing w:after="0"/>
              <w:rPr>
                <w:sz w:val="28"/>
                <w:szCs w:val="28"/>
              </w:rPr>
            </w:pPr>
          </w:p>
          <w:p w14:paraId="5EB50647" w14:textId="77777777" w:rsidR="00541C41" w:rsidRPr="00541C41" w:rsidRDefault="00541C41" w:rsidP="00541C41">
            <w:pPr>
              <w:spacing w:after="0"/>
              <w:rPr>
                <w:sz w:val="28"/>
                <w:szCs w:val="28"/>
              </w:rPr>
            </w:pPr>
          </w:p>
          <w:p w14:paraId="61BEC315" w14:textId="77777777" w:rsidR="00541C41" w:rsidRPr="00541C41" w:rsidRDefault="00541C41" w:rsidP="00541C41">
            <w:pPr>
              <w:spacing w:after="0"/>
              <w:rPr>
                <w:sz w:val="28"/>
                <w:szCs w:val="28"/>
              </w:rPr>
            </w:pPr>
          </w:p>
          <w:p w14:paraId="6E4EEF0B" w14:textId="77777777" w:rsidR="00541C41" w:rsidRPr="00541C41" w:rsidRDefault="00541C41" w:rsidP="00541C41">
            <w:pPr>
              <w:spacing w:after="0"/>
              <w:rPr>
                <w:sz w:val="28"/>
                <w:szCs w:val="28"/>
              </w:rPr>
            </w:pPr>
          </w:p>
          <w:p w14:paraId="653560D8" w14:textId="77777777" w:rsidR="00541C41" w:rsidRPr="00541C41" w:rsidRDefault="00541C41" w:rsidP="00541C41">
            <w:pPr>
              <w:spacing w:after="0"/>
              <w:rPr>
                <w:b/>
                <w:sz w:val="28"/>
                <w:szCs w:val="28"/>
                <w:lang w:val="vi-VN"/>
              </w:rPr>
            </w:pPr>
          </w:p>
          <w:p w14:paraId="4BD13561" w14:textId="77777777" w:rsidR="00541C41" w:rsidRPr="00541C41" w:rsidRDefault="00541C41" w:rsidP="00541C41">
            <w:pPr>
              <w:spacing w:after="0"/>
              <w:rPr>
                <w:b/>
                <w:sz w:val="28"/>
                <w:szCs w:val="28"/>
                <w:lang w:val="vi-VN"/>
              </w:rPr>
            </w:pPr>
          </w:p>
          <w:p w14:paraId="33F9AE32" w14:textId="77777777" w:rsidR="00541C41" w:rsidRPr="00541C41" w:rsidRDefault="00541C41" w:rsidP="00541C41">
            <w:pPr>
              <w:spacing w:after="0"/>
              <w:rPr>
                <w:b/>
                <w:sz w:val="28"/>
                <w:szCs w:val="28"/>
                <w:lang w:val="vi-VN" w:eastAsia="ja-JP"/>
              </w:rPr>
            </w:pPr>
          </w:p>
          <w:p w14:paraId="0C9C737B" w14:textId="77777777" w:rsidR="00541C41" w:rsidRPr="00541C41" w:rsidRDefault="00541C41" w:rsidP="00541C41">
            <w:pPr>
              <w:spacing w:after="0"/>
              <w:rPr>
                <w:rFonts w:eastAsiaTheme="minorEastAsia"/>
                <w:sz w:val="28"/>
                <w:szCs w:val="28"/>
                <w:lang w:eastAsia="ja-JP"/>
              </w:rPr>
            </w:pPr>
            <w:r w:rsidRPr="00541C41">
              <w:rPr>
                <w:rFonts w:eastAsiaTheme="minorEastAsia"/>
                <w:sz w:val="28"/>
                <w:szCs w:val="28"/>
                <w:lang w:val="vi-VN" w:eastAsia="ja-JP"/>
              </w:rPr>
              <w:t xml:space="preserve">+ </w:t>
            </w:r>
            <w:r w:rsidRPr="00541C41">
              <w:rPr>
                <w:rFonts w:eastAsiaTheme="minorEastAsia"/>
                <w:sz w:val="28"/>
                <w:szCs w:val="28"/>
                <w:lang w:eastAsia="ja-JP"/>
              </w:rPr>
              <w:t xml:space="preserve">Vẽ đúng vệt sáng AB của MN trên tường </w:t>
            </w:r>
          </w:p>
          <w:p w14:paraId="6906FBD0" w14:textId="77777777" w:rsidR="00541C41" w:rsidRPr="00541C41" w:rsidRDefault="00541C41" w:rsidP="00541C41">
            <w:pPr>
              <w:spacing w:after="0"/>
              <w:rPr>
                <w:sz w:val="28"/>
                <w:szCs w:val="28"/>
                <w:lang w:val="vi-VN"/>
              </w:rPr>
            </w:pPr>
            <w:r w:rsidRPr="00541C41">
              <w:rPr>
                <w:sz w:val="28"/>
                <w:szCs w:val="28"/>
              </w:rPr>
              <w:t xml:space="preserve">Từ B kẻ đường thẳng vuông góc với IA tai K. </w:t>
            </w:r>
          </w:p>
          <w:p w14:paraId="4BF75B5D" w14:textId="77777777" w:rsidR="00541C41" w:rsidRPr="00541C41" w:rsidRDefault="00541C41" w:rsidP="00541C41">
            <w:pPr>
              <w:spacing w:after="0"/>
              <w:rPr>
                <w:sz w:val="28"/>
                <w:szCs w:val="28"/>
                <w:vertAlign w:val="superscript"/>
              </w:rPr>
            </w:pPr>
            <w:r w:rsidRPr="00541C41">
              <w:rPr>
                <w:rFonts w:eastAsiaTheme="minorEastAsia"/>
                <w:noProof/>
                <w:sz w:val="28"/>
                <w:szCs w:val="28"/>
              </w:rPr>
              <mc:AlternateContent>
                <mc:Choice Requires="wps">
                  <w:drawing>
                    <wp:anchor distT="0" distB="0" distL="114300" distR="114300" simplePos="0" relativeHeight="251962368" behindDoc="0" locked="0" layoutInCell="1" allowOverlap="1" wp14:anchorId="7E6353FA" wp14:editId="43999841">
                      <wp:simplePos x="0" y="0"/>
                      <wp:positionH relativeFrom="column">
                        <wp:posOffset>261620</wp:posOffset>
                      </wp:positionH>
                      <wp:positionV relativeFrom="paragraph">
                        <wp:posOffset>-34290</wp:posOffset>
                      </wp:positionV>
                      <wp:extent cx="273685" cy="35560"/>
                      <wp:effectExtent l="5715" t="15875" r="6350" b="5715"/>
                      <wp:wrapNone/>
                      <wp:docPr id="111" name="Freeform: 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3" o:spid="_x0000_s1026" style="position:absolute;margin-left:20.6pt;margin-top:-2.7pt;width:21.55pt;height:2.8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eJAIQMAADsHAAAOAAAAZHJzL2Uyb0RvYy54bWysVV1v2jAUfZ+0/2D5cRJNAoECKlQVH9Ok bqtU9gNM4pBoiZ3ZhtBN+++79yahoR3aNI2HYOeeXJ9zj319c3sscnaQxmZazXhw5XMmVaTjTO1m /Mtm3RtzZp1Qsci1kjP+JC2/nb99c1OVU9nXqc5jaRgkUXZalTOeOldOPc9GqSyEvdKlVBBMtCmE g6nZebERFWQvcq/v+yOv0iYujY6ktfB2WQf5nPIniYzc5ySx0rF8xoGbo6eh5xaf3vxGTHdGlGkW NTTEP7AoRKZg0VOqpXCC7U32KlWRRUZbnbirSBeeTpIskqQB1AT+CzWPqSglaYHi2PJUJvv/0kaf Dg+GZTF4FwScKVGASWsjJZZ8yogBG2CZqtJOAf1YPhgUast7HX21EPDOIjixgGHb6qOOIZnYO02l OSamwC9BNDuSA08nB+TRsQhe9q8Ho/GQswhCg+FwRAZ5Ytp+G+2tey815RGHe+tq/2IYUfXjRsEG vE6KHKx85zGfVSwIw9bsEwb0njDB2Gcpg2ezI06gfgd03b+UatBBXUgUdiDI5gIpEP97UlCFXatT pK306Kga7TBiAk+dT9UutcUqYyGglpsAdUEKQGGhLoBBLILJ7z+CQRCCh93M9UcNIwOn7+W5M5zB udvWVS6FQyFICIesgl2IPrEUBmAFBgp9kBtNEPe8bRqjYLnneK66OPCK+LU7qI22/yVlq5cDGc8J awBkRkpUsxNNVNfZgEqvszynHZgrJD8Z9odE2uo8izGIvK3ZbRe5YQeBPYh+TcnOYEbvVUzJUini VTN2IsvrMSyek3dwVpqi4amhJvNj4k9W49U47IX90aoX+stl7269CHujdXA9XA6Wi8Uy+InUgnCa ZnEsFbJrG14Q/l1DaVpv3apOLe9MxZnYNf1ei/XOaVCRQUv7T+qoq2AjqTvPVsdP0FSMrjs43Dgw SLX5zlkF3XvG7be9MJKz/IOC9jipjXU0CYe0GUw3su1GhIog1Yw7DicIhwtXXxH70mS7FFYKyFal 76CZJRl2HeJXs2om0KFJQXOb4BXQnRPq+c6b/wIAAP//AwBQSwMEFAAGAAgAAAAhAMn4GuTbAAAA BQEAAA8AAABkcnMvZG93bnJldi54bWxMjsFOwzAQRO9I/IO1lbig1mkSUBWyqYCKE+LQhg9w420c NV5Hsdukf485wXE0ozev3M62F1cafecYYb1KQBA3TnfcInzXH8sNCB8Ua9U7JoQbedhW93elKrSb eE/XQ2hFhLAvFIIJYSik9I0hq/zKDcSxO7nRqhDj2Eo9qinCbS/TJHmWVnUcH4wa6N1Qcz5cLMLJ Z2/zV9Z0n7tbTY8m302mrREfFvPrC4hAc/gbw69+VIcqOh3dhbUXPUK+TuMSYfmUg4j9Js9AHBFS kFUp/9tXPwAAAP//AwBQSwECLQAUAAYACAAAACEAtoM4kv4AAADhAQAAEwAAAAAAAAAAAAAAAAAA AAAAW0NvbnRlbnRfVHlwZXNdLnhtbFBLAQItABQABgAIAAAAIQA4/SH/1gAAAJQBAAALAAAAAAAA AAAAAAAAAC8BAABfcmVscy8ucmVsc1BLAQItABQABgAIAAAAIQBrXeJAIQMAADsHAAAOAAAAAAAA AAAAAAAAAC4CAABkcnMvZTJvRG9jLnhtbFBLAQItABQABgAIAAAAIQDJ+Brk2wAAAAUBAAAPAAAA AAAAAAAAAAAAAHsFAABkcnMvZG93bnJldi54bWxQSwUGAAAAAAQABADzAAAAgwYAAAAA " path="m,180l720,r720,180e" filled="f">
                      <v:path arrowok="t" o:connecttype="custom" o:connectlocs="0,35560;136843,0;273685,35560" o:connectangles="0,0,0"/>
                    </v:shape>
                  </w:pict>
                </mc:Fallback>
              </mc:AlternateContent>
            </w:r>
            <w:r w:rsidRPr="00541C41">
              <w:rPr>
                <w:rFonts w:eastAsiaTheme="minorEastAsia"/>
                <w:noProof/>
                <w:sz w:val="28"/>
                <w:szCs w:val="28"/>
              </w:rPr>
              <mc:AlternateContent>
                <mc:Choice Requires="wps">
                  <w:drawing>
                    <wp:anchor distT="0" distB="0" distL="114300" distR="114300" simplePos="0" relativeHeight="251943936" behindDoc="0" locked="0" layoutInCell="1" allowOverlap="1" wp14:anchorId="7672C7F5" wp14:editId="2C6DF3BF">
                      <wp:simplePos x="0" y="0"/>
                      <wp:positionH relativeFrom="column">
                        <wp:posOffset>535305</wp:posOffset>
                      </wp:positionH>
                      <wp:positionV relativeFrom="paragraph">
                        <wp:posOffset>358140</wp:posOffset>
                      </wp:positionV>
                      <wp:extent cx="273685" cy="35560"/>
                      <wp:effectExtent l="5715" t="15875" r="6350" b="5715"/>
                      <wp:wrapNone/>
                      <wp:docPr id="112" name="Freeform: 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4" o:spid="_x0000_s1026" style="position:absolute;margin-left:42.15pt;margin-top:28.2pt;width:21.55pt;height:2.8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DtTIgMAADsHAAAOAAAAZHJzL2Uyb0RvYy54bWysVV1r2zAUfR/sPwg9DlLbiZOmpkkpSTMG +yi0+wGKLcdmtuRJSpxu7L/v3uuPOi2BMpYHR/I9vjrnXOnq+uZYFuwgjc21WvDgwudMqlgnudot +PfHzWjOmXVCJaLQSi74k7T8Zvn+3XVdRXKsM10k0jBIomxUVwueOVdFnmfjTJbCXuhKKgim2pTC wdTsvMSIGrKXhTf2/ZlXa5NURsfSWni7boJ8SfnTVMbuW5pa6Vix4MDN0dPQc4tPb3ktop0RVZbH LQ3xDyxKkStYtE+1Fk6wvclfpSrz2GirU3cR69LTaZrHkjSAmsB/oeYhE5UkLWCOrXqb7P9LG389 3BuWJ1C7YMyZEiUUaWOkRMsjRgxYiDbVlY0A/VDdGxRqq886/mEh4J1EcGIBw7b1F51AMrF3mqw5 pqbEL0E0O1IFnvoKyKNjMbwcX05m8ylnMYQm0+mMCuSJqPs23lv3UWrKIw6frWvql8CI3E9aBY9Q 67QsoJQfPOazmgVh2BW7xwQDTDD3Wcbg2e6IHgSm9Ikux+dSTQaoM4nCAQTZnCEF4vv1TkiBC7tO p8g66fFRtdphxASeOp/crrRFl9EI8PIxQF2QAlBo1BkwiEXw5E1gEITg6RDcrNAyMnD6Xp47wxmc u23jciUcCkFCOGQ17EKsE8tgAKXAQKkP8lETxD1vm7ZQsNxzvFBDHNSK+HU7qIt2/xVla5YDGc8J GwBkRkrkWU8T1Q02oNKbvChoBxYKyV9Nx1MibXWRJxhE3tbstqvCsIPAHkS/1rITmNF7lVCyTIrk rh07kRfNGBYvqHZwVlrT8NRQk/l95V/dze/m4Sgcz+5Gob9ej243q3A02wSX0/VkvVqtgz9ILQij LE8SqZBd1/CC8G0NpW29TavqW96JihOxG/q9Fuud0iCTQUv3T+qoq2AjaTrPVidP0FSMbjo43Dgw yLT5xVkN3XvB7c+9MJKz4pOC9njVFNbRJJzSZjDDyHYYESqGVAvuOJwgHK5cc0XsK5PvMlgpoLIq fQvNLM2x6xC/hlU7gQ5NCtrbBK+A4ZxQz3fe8i8AAAD//wMAUEsDBBQABgAIAAAAIQBcB+i33QAA AAgBAAAPAAAAZHJzL2Rvd25yZXYueG1sTI/BTsMwEETvSPyDtUhcEHVIQqhCNhVQcUIcaPgAN97G EfE6it0m/XvcE9xmNaOZt9VmsYM40eR7xwgPqwQEcet0zx3Cd/N+vwbhg2KtBseEcCYPm/r6qlKl djN/0WkXOhFL2JcKwYQwllL61pBVfuVG4ugd3GRViOfUST2pOZbbQaZJUkireo4LRo30Zqj92R0t wsFnr8tn1vYf23NDdybfzqZrEG9vlpdnEIGW8BeGC35Ehzoy7d2RtRcDwjrPYhLhschBXPz0KYo9 QpEmIOtK/n+g/gUAAP//AwBQSwECLQAUAAYACAAAACEAtoM4kv4AAADhAQAAEwAAAAAAAAAAAAAA AAAAAAAAW0NvbnRlbnRfVHlwZXNdLnhtbFBLAQItABQABgAIAAAAIQA4/SH/1gAAAJQBAAALAAAA AAAAAAAAAAAAAC8BAABfcmVscy8ucmVsc1BLAQItABQABgAIAAAAIQD+yDtTIgMAADsHAAAOAAAA AAAAAAAAAAAAAC4CAABkcnMvZTJvRG9jLnhtbFBLAQItABQABgAIAAAAIQBcB+i33QAAAAgBAAAP AAAAAAAAAAAAAAAAAHwFAABkcnMvZG93bnJldi54bWxQSwUGAAAAAAQABADzAAAAhgYAAAAA " path="m,180l720,r720,180e" filled="f">
                      <v:path arrowok="t" o:connecttype="custom" o:connectlocs="0,35560;136843,0;273685,35560" o:connectangles="0,0,0"/>
                    </v:shape>
                  </w:pict>
                </mc:Fallback>
              </mc:AlternateContent>
            </w:r>
            <w:r w:rsidRPr="00541C41">
              <w:rPr>
                <w:rFonts w:ascii="Cambria Math" w:hAnsi="Cambria Math" w:cs="Cambria Math"/>
                <w:sz w:val="28"/>
                <w:szCs w:val="28"/>
              </w:rPr>
              <w:t>⇒</w:t>
            </w:r>
            <w:r w:rsidRPr="00541C41">
              <w:rPr>
                <w:sz w:val="28"/>
                <w:szCs w:val="28"/>
              </w:rPr>
              <w:t xml:space="preserve"> BKM = 90</w:t>
            </w:r>
            <w:r w:rsidRPr="00541C41">
              <w:rPr>
                <w:sz w:val="28"/>
                <w:szCs w:val="28"/>
                <w:vertAlign w:val="superscript"/>
              </w:rPr>
              <w:t>0</w:t>
            </w:r>
          </w:p>
          <w:p w14:paraId="6B78E1D7" w14:textId="77777777" w:rsidR="00541C41" w:rsidRPr="00541C41" w:rsidRDefault="00541C41" w:rsidP="00541C41">
            <w:pPr>
              <w:spacing w:after="0"/>
              <w:rPr>
                <w:rFonts w:eastAsiaTheme="minorEastAsia"/>
                <w:sz w:val="28"/>
                <w:szCs w:val="28"/>
                <w:lang w:val="fr-FR" w:eastAsia="ja-JP"/>
              </w:rPr>
            </w:pPr>
            <w:r w:rsidRPr="00541C41">
              <w:rPr>
                <w:rFonts w:eastAsiaTheme="minorEastAsia"/>
                <w:noProof/>
                <w:sz w:val="28"/>
                <w:szCs w:val="28"/>
              </w:rPr>
              <mc:AlternateContent>
                <mc:Choice Requires="wps">
                  <w:drawing>
                    <wp:anchor distT="0" distB="0" distL="114300" distR="114300" simplePos="0" relativeHeight="251948032" behindDoc="0" locked="0" layoutInCell="1" allowOverlap="1" wp14:anchorId="112CB60A" wp14:editId="7B505454">
                      <wp:simplePos x="0" y="0"/>
                      <wp:positionH relativeFrom="column">
                        <wp:posOffset>3081032</wp:posOffset>
                      </wp:positionH>
                      <wp:positionV relativeFrom="paragraph">
                        <wp:posOffset>309245</wp:posOffset>
                      </wp:positionV>
                      <wp:extent cx="273685" cy="35560"/>
                      <wp:effectExtent l="5715" t="15875" r="6350" b="5715"/>
                      <wp:wrapNone/>
                      <wp:docPr id="113" name="Freeform: 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5" o:spid="_x0000_s1026" style="position:absolute;margin-left:242.6pt;margin-top:24.35pt;width:21.55pt;height:2.8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xYqeJAMAADwHAAAOAAAAZHJzL2Uyb0RvYy54bWysVV1v2jAUfZ+0/2D5cRJNAoECKlQVH9Ok bqtU9gNM4pBoiZ3ZhtBN+++79yaB0K5SNY2HxObeHJ9zrn19c3sscnaQxmZazXhw5XMmVaTjTO1m /Ntm3RtzZp1Qsci1kjP+JC2/nb9/d1OVU9nXqc5jaRiAKDutyhlPnSunnmejVBbCXulSKggm2hTC wdTsvNiICtCL3Ov7/sirtIlLoyNpLfy7rIN8TvhJIiP3NUmsdCyfceDm6GnoucWnN78R050RZZpF DQ3xDywKkSlY9AS1FE6wvcleQBVZZLTVibuKdOHpJMkiSRpATeA/U/OYilKSFjDHlieb7P+Djb4c HgzLYqhdMOBMiQKKtDZSouVTRgxYMESfqtJOIf2xfDCo1Jb3OvpuIeBdRHBiIYdtq886BjSxd5q8 OSamwC9BNTtSCZ5OJZBHxyL4s389GI2HnEUQGgyHI6qQJ6btt9Heuo9SE4443FtXFzCGEdkfNxI2 UOykyKGWHzzms4oFYdhW+5QTdHKCsc9SBs9mS5yS+p2k6/5rUOBdZ7m/AoWdFGTzCikQf0K6IAUu 7FqdIm2lR0fVaIcRE3jsfHK71BZdRiPAy02AugACstCoV5JBLCYP3pQMgjCZNkeLXL8bRgaO3/OD ZziDg7etXS6FQyFICIesgm2IdWIpDKAUGCj0QW40pbjztmkKBcud47nq5kGtiF+7g9po+y4JrV4O ZJwB6wRARkrk2YkmqutsQKXXWZ7TDswVkp8M+0MibXWexRhE3tbstovcsIPAJkS/xt+LNKP3Kiaw VIp41YydyPJ6DIvnVDs4K41peGqoy/ya+JPVeDUOe2F/tOqF/nLZu1svwt5oHVwPl4PlYrEMfiO1 IJymWRxLhezajheEb+soTe+te9Wp512ouBC7pt9Lsd4lDTIZtLRvUkddBRtJ3Xm2On6CpmJ03cLh yoFBqs1Pzipo3zNuf+yFkZzlnxT0x0ldWEeTcEibwXQj225EqAigZtxxOEE4XLj6jtiXJtulsFJA ZVX6DppZkmHXIX41q2YCLZoUNNcJ3gHdOWWdL735HwAAAP//AwBQSwMEFAAGAAgAAAAhABmy+CPd AAAACQEAAA8AAABkcnMvZG93bnJldi54bWxMj8FOwzAMhu9IvENkJC6IpbQdVKXpBEycEAdWHiBr vKaicaomW7u3xzvB7bf86ffnarO4QZxwCr0nBQ+rBARS601PnYLv5v2+ABGiJqMHT6jgjAE29fVV pUvjZ/rC0y52gksolFqBjXEspQytRafDyo9IvDv4yenI49RJM+mZy90g0yR5lE73xBesHvHNYvuz OzoFh5C9Lp9Z239szw3e2Xw7265R6vZmeXkGEXGJfzBc9Fkdanba+yOZIAYFebFOGb2EJxAMrNMi A7HnkGcg60r+/6D+BQAA//8DAFBLAQItABQABgAIAAAAIQC2gziS/gAAAOEBAAATAAAAAAAAAAAA AAAAAAAAAABbQ29udGVudF9UeXBlc10ueG1sUEsBAi0AFAAGAAgAAAAhADj9If/WAAAAlAEAAAsA AAAAAAAAAAAAAAAALwEAAF9yZWxzLy5yZWxzUEsBAi0AFAAGAAgAAAAhAMnFip4kAwAAPAcAAA4A AAAAAAAAAAAAAAAALgIAAGRycy9lMm9Eb2MueG1sUEsBAi0AFAAGAAgAAAAhABmy+CPdAAAACQEA AA8AAAAAAAAAAAAAAAAAfgUAAGRycy9kb3ducmV2LnhtbFBLBQYAAAAABAAEAPMAAACIBgAAAAA= " path="m,180l720,r720,180e" filled="f">
                      <v:path arrowok="t" o:connecttype="custom" o:connectlocs="0,35560;136843,0;273685,35560" o:connectangles="0,0,0"/>
                    </v:shape>
                  </w:pict>
                </mc:Fallback>
              </mc:AlternateContent>
            </w:r>
            <w:r w:rsidRPr="00541C41">
              <w:rPr>
                <w:rFonts w:eastAsiaTheme="minorEastAsia"/>
                <w:noProof/>
                <w:sz w:val="28"/>
                <w:szCs w:val="28"/>
              </w:rPr>
              <mc:AlternateContent>
                <mc:Choice Requires="wps">
                  <w:drawing>
                    <wp:anchor distT="0" distB="0" distL="114300" distR="114300" simplePos="0" relativeHeight="251945984" behindDoc="0" locked="0" layoutInCell="1" allowOverlap="1" wp14:anchorId="53C00B48" wp14:editId="097DB13C">
                      <wp:simplePos x="0" y="0"/>
                      <wp:positionH relativeFrom="column">
                        <wp:posOffset>2489658</wp:posOffset>
                      </wp:positionH>
                      <wp:positionV relativeFrom="paragraph">
                        <wp:posOffset>311785</wp:posOffset>
                      </wp:positionV>
                      <wp:extent cx="273685" cy="35560"/>
                      <wp:effectExtent l="5715" t="15875" r="6350" b="5715"/>
                      <wp:wrapNone/>
                      <wp:docPr id="114" name="Freeform: 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1" o:spid="_x0000_s1026" style="position:absolute;margin-left:196.05pt;margin-top:24.55pt;width:21.55pt;height:2.8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a2HeIwMAADwHAAAOAAAAZHJzL2Uyb0RvYy54bWysVduO2jAQfa/Uf7D8WIlNAoEFtLBacakq 9bLS0g8wiUOiJnZqG8K26r93ZpJA2BVqVZWHYGdOxuecscd398ciZwdpbKbVjAc3PmdSRTrO1G7G v27WvTFn1gkVi1wrOePP0vL7+ds3d1U5lX2d6jyWhkESZadVOeOpc+XU82yUykLYG11KBcFEm0I4 mJqdFxtRQfYi9/q+P/IqbeLS6EhaC2+XdZDPKX+SyMh9SRIrHctnHLg5ehp6bvHpze/EdGdEmWZR Q0P8A4tCZAoWPaVaCifY3mSvUhVZZLTVibuJdOHpJMkiSRpATeC/UPOUilKSFjDHlieb7P9LG30+ PBqWxVC7IORMiQKKtDZSouVTRgxYEKBPVWmnAH8qHw0qteVHHX2zEPAuIjixgGHb6pOOIZvYO03e HBNT4Jegmh2pBM+nEsijYxG87N8ORuMhZxGEBsPhiCrkiWn7bbS37r3UlEccPlpXFzCGEdkfNxI2 UOykyKGW7zzms4oFYdhW+4QJOphg7LOUwbPZEidQvwO67V9LNeigriQCe0+MkM0VUiD+DOuSAhd2 rU6RttKjo2q0w4gJPHY+uV1qiy6jEeDlhkoIKQCFRl0Bg1gED9CEP4JBEIKHXXD9UcPIwPF7efAM Z3DwtrXLpXAoBAnhkFWwDbFOLIUBlAIDhT7IjSaIO2+bplCw3Dmeqy4OakX82h3URtv/krLVy4GM c8IaAJmREtlwoonqOhtQ6XWW57QDc4XkJ8P+kEhbnWcxBpG3NbvtIjfsILAJ0a+x7AJm9F7FlCyV Il41YyeyvB7D4jnVDs5KYxqeGuoyPyf+ZDVejcNe2B+teqG/XPYe1ouwN1oHt8PlYLlYLINfSC0I p2kWx1Ihu7bjBeHfdZSm99a96tTzLlRciF3T77VY75IGmQxa2n9SR10FG0ndebY6foamYnTdwuHK gUGqzQ/OKmjfM26/74WRnOUfFPTHSV1YR5NwSJvBdCPbbkSoCFLNuONwgnC4cPUdsS9NtkthpYDK qvQDNLMkw65D/GpWzQRaNClorhO8A7pzQp0vvflvAAAA//8DAFBLAwQUAAYACAAAACEA3a8poN8A AAAJAQAADwAAAGRycy9kb3ducmV2LnhtbEyPwU7DMAyG70i8Q2QkLoilaztgpe4ETJwmDqw8QNZ4 TUXjVE22dm9POMHJsvzp9/eXm9n24kyj7xwjLBcJCOLG6Y5bhK/6/f4JhA+KteodE8KFPGyq66tS FdpN/EnnfWhFDGFfKAQTwlBI6RtDVvmFG4jj7ehGq0Jcx1bqUU0x3PYyTZIHaVXH8YNRA70Zar73 J4tw9Nnr/JE13W57qenO5NvJtDXi7c388gwi0Bz+YPjVj+pQRaeDO7H2okfI1ukyogj5Os4I5Nkq BXFAWOWPIKtS/m9Q/QAAAP//AwBQSwECLQAUAAYACAAAACEAtoM4kv4AAADhAQAAEwAAAAAAAAAA AAAAAAAAAAAAW0NvbnRlbnRfVHlwZXNdLnhtbFBLAQItABQABgAIAAAAIQA4/SH/1gAAAJQBAAAL AAAAAAAAAAAAAAAAAC8BAABfcmVscy8ucmVsc1BLAQItABQABgAIAAAAIQDpa2HeIwMAADwHAAAO AAAAAAAAAAAAAAAAAC4CAABkcnMvZTJvRG9jLnhtbFBLAQItABQABgAIAAAAIQDdrymg3wAAAAkB AAAPAAAAAAAAAAAAAAAAAH0FAABkcnMvZG93bnJldi54bWxQSwUGAAAAAAQABADzAAAAiQYAAAAA " path="m,180l720,r720,180e" filled="f">
                      <v:path arrowok="t" o:connecttype="custom" o:connectlocs="0,35560;136843,0;273685,35560" o:connectangles="0,0,0"/>
                    </v:shape>
                  </w:pict>
                </mc:Fallback>
              </mc:AlternateContent>
            </w:r>
            <w:r w:rsidRPr="00541C41">
              <w:rPr>
                <w:rFonts w:eastAsiaTheme="minorEastAsia"/>
                <w:noProof/>
                <w:sz w:val="28"/>
                <w:szCs w:val="28"/>
              </w:rPr>
              <mc:AlternateContent>
                <mc:Choice Requires="wps">
                  <w:drawing>
                    <wp:anchor distT="0" distB="0" distL="114300" distR="114300" simplePos="0" relativeHeight="251944960" behindDoc="0" locked="0" layoutInCell="1" allowOverlap="1" wp14:anchorId="360509BD" wp14:editId="7A536150">
                      <wp:simplePos x="0" y="0"/>
                      <wp:positionH relativeFrom="column">
                        <wp:posOffset>1877060</wp:posOffset>
                      </wp:positionH>
                      <wp:positionV relativeFrom="paragraph">
                        <wp:posOffset>311150</wp:posOffset>
                      </wp:positionV>
                      <wp:extent cx="273685" cy="35560"/>
                      <wp:effectExtent l="5715" t="15875" r="6350" b="5715"/>
                      <wp:wrapNone/>
                      <wp:docPr id="115" name="Freeform: 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5" o:spid="_x0000_s1026" style="position:absolute;margin-left:147.8pt;margin-top:24.5pt;width:21.55pt;height:2.8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AjTJIQMAADsHAAAOAAAAZHJzL2Uyb0RvYy54bWysVduO2jAQfa/Uf7DyWIlNAoGFaGG14lJV 6mWlpR9gEodETezUNoRt1X/vzORC2BXSqioPic2cHJ8zY4/v7k9Fzo5Cm0zJuePfeA4TMlJxJvdz 5/t2M5g6zFguY54rKebOszDO/eL9u7uqDMVQpSqPhWZAIk1YlXMntbYMXddEqSi4uVGlkBBMlC64 haneu7HmFbAXuTv0vIlbKR2XWkXCGPh3VQedBfEniYjstyQxwrJ87oA2S09Nzx0+3cUdD/eal2kW NTL4P6goeCZh0Y5qxS1nB529oiqySCujEnsTqcJVSZJFgjyAG9974eYp5aUgL5AcU3ZpMv+PNvp6 fNQsi6F2/thhkhdQpI0WAlMeMlLAxpimqjQhoJ/KR41GTflZRT8MBNyLCE4MYNiu+qJiIOMHqyg1 p0QX+CWYZieqwHNXAXGyLII/h7ejyRR0RBAajccTKpDLw/bb6GDsR6GIhx8/G1vXL4YRZT9uHGyh 1kmRQyk/uMxjFfODoC12h/F7GH/qsZTBs9kRHWjYA90Or1GNeqgrREEPgmquiALznfALUZCFfeuT p6316CQb7zBiHE+dR9kulcEsYyIgl1sffQEFoDBRV8BgFsGjN4HBEIJpc7TM9btRpOH0vTx32mFw 7nZ1lktu0QgKwiGrYBdinVgKAygFBgp1FFtFEHveNk2hYLlzPJd9HNSK9LU7qI2275LY6uXAxpmw BgAzSqKcdTLRXW8DSrXJ8px2YC5R/Gw8HJNoo/IsxiDqNnq/W+aaHTn2IPo1+b2AaXWQMZGlgsfr Zmx5ltdjWDyn2sFZaZKGp4aazO+ZN1tP19NgEAwn60HgrVaDh80yGEw2/u14NVotlyv/D0rzgzDN 4lhIVNc2PD94W0NpWm/dqrqWd+HiwuyGfq/NupcyKMngpX2TO+oq2EjqzrNT8TM0Fa3qDg43DgxS pX85rILuPXfMzwPXwmH5JwntcVYX1tIkGNNm0P3Irh/hMgKquWMdOEE4XNr6ijiUOtunsJJPZZXq AZpZkmHXIX21qmYCHZocNLcJXgH9OaHOd97iLwAAAP//AwBQSwMEFAAGAAgAAAAhAIC0ODHfAAAA CQEAAA8AAABkcnMvZG93bnJldi54bWxMj0FOwzAQRfdI3MEaJDaIOjRpaEOcCqhYIRY0HMCNp3FE PI5it0lvz7CC5Wie/n+/3M6uF2ccQ+dJwcMiAYHUeNNRq+CrfrtfgwhRk9G9J1RwwQDb6vqq1IXx E33ieR9bwSEUCq3AxjgUUobGotNh4Qck/h396HTkc2ylGfXE4a6XyyTJpdMdcYPVA75abL73J6fg GNKX+SNtuvfdpcY7m+0m29ZK3d7Mz08gIs7xD4ZffVaHip0O/kQmiF7BcrPKGVWQbXgTA2m6fgRx ULDKcpBVKf8vqH4AAAD//wMAUEsBAi0AFAAGAAgAAAAhALaDOJL+AAAA4QEAABMAAAAAAAAAAAAA AAAAAAAAAFtDb250ZW50X1R5cGVzXS54bWxQSwECLQAUAAYACAAAACEAOP0h/9YAAACUAQAACwAA AAAAAAAAAAAAAAAvAQAAX3JlbHMvLnJlbHNQSwECLQAUAAYACAAAACEAQwI0ySEDAAA7BwAADgAA AAAAAAAAAAAAAAAuAgAAZHJzL2Uyb0RvYy54bWxQSwECLQAUAAYACAAAACEAgLQ4Md8AAAAJAQAA DwAAAAAAAAAAAAAAAAB7BQAAZHJzL2Rvd25yZXYueG1sUEsFBgAAAAAEAAQA8wAAAIcGAAAAAA== " path="m,180l720,r720,180e" filled="f">
                      <v:path arrowok="t" o:connecttype="custom" o:connectlocs="0,35560;136843,0;273685,35560" o:connectangles="0,0,0"/>
                    </v:shape>
                  </w:pict>
                </mc:Fallback>
              </mc:AlternateContent>
            </w:r>
            <w:r w:rsidRPr="00541C41">
              <w:rPr>
                <w:sz w:val="28"/>
                <w:szCs w:val="28"/>
                <w:lang w:val="fr-FR"/>
              </w:rPr>
              <w:t xml:space="preserve">Ta có  MIN = </w:t>
            </w:r>
            <w:r w:rsidRPr="00541C41">
              <w:rPr>
                <w:sz w:val="28"/>
                <w:szCs w:val="28"/>
              </w:rPr>
              <w:t>β</w:t>
            </w:r>
            <w:r w:rsidRPr="00541C41">
              <w:rPr>
                <w:sz w:val="28"/>
                <w:szCs w:val="28"/>
                <w:lang w:val="fr-FR"/>
              </w:rPr>
              <w:t xml:space="preserve"> = 60</w:t>
            </w:r>
            <w:r w:rsidRPr="00541C41">
              <w:rPr>
                <w:sz w:val="28"/>
                <w:szCs w:val="28"/>
                <w:vertAlign w:val="superscript"/>
                <w:lang w:val="fr-FR"/>
              </w:rPr>
              <w:t>0</w:t>
            </w:r>
            <w:r w:rsidRPr="00541C41">
              <w:rPr>
                <w:sz w:val="28"/>
                <w:szCs w:val="28"/>
                <w:lang w:val="fr-FR"/>
              </w:rPr>
              <w:t xml:space="preserve"> . </w:t>
            </w:r>
            <w:r w:rsidRPr="00541C41">
              <w:rPr>
                <w:rFonts w:eastAsiaTheme="minorEastAsia"/>
                <w:sz w:val="28"/>
                <w:szCs w:val="28"/>
                <w:lang w:val="fr-FR" w:eastAsia="ja-JP"/>
              </w:rPr>
              <w:t xml:space="preserve"> </w:t>
            </w:r>
          </w:p>
          <w:p w14:paraId="177CD3E4" w14:textId="77777777" w:rsidR="00541C41" w:rsidRPr="00541C41" w:rsidRDefault="00541C41" w:rsidP="00541C41">
            <w:pPr>
              <w:spacing w:after="0"/>
              <w:rPr>
                <w:rFonts w:eastAsiaTheme="minorEastAsia"/>
                <w:sz w:val="28"/>
                <w:szCs w:val="28"/>
                <w:lang w:val="vi-VN" w:eastAsia="ja-JP"/>
              </w:rPr>
            </w:pPr>
            <w:r w:rsidRPr="00541C41">
              <w:rPr>
                <w:rFonts w:eastAsiaTheme="minorEastAsia"/>
                <w:noProof/>
                <w:sz w:val="28"/>
                <w:szCs w:val="28"/>
              </w:rPr>
              <mc:AlternateContent>
                <mc:Choice Requires="wps">
                  <w:drawing>
                    <wp:anchor distT="0" distB="0" distL="114300" distR="114300" simplePos="0" relativeHeight="251966464" behindDoc="0" locked="0" layoutInCell="1" allowOverlap="1" wp14:anchorId="6BC9291B" wp14:editId="1F3AD225">
                      <wp:simplePos x="0" y="0"/>
                      <wp:positionH relativeFrom="column">
                        <wp:posOffset>335280</wp:posOffset>
                      </wp:positionH>
                      <wp:positionV relativeFrom="paragraph">
                        <wp:posOffset>335280</wp:posOffset>
                      </wp:positionV>
                      <wp:extent cx="273685" cy="35560"/>
                      <wp:effectExtent l="5715" t="15875" r="6350" b="5715"/>
                      <wp:wrapNone/>
                      <wp:docPr id="116" name="Freeform: 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6" o:spid="_x0000_s1026" style="position:absolute;margin-left:26.4pt;margin-top:26.4pt;width:21.55pt;height:2.8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OVsGIAMAADwHAAAOAAAAZHJzL2Uyb0RvYy54bWysVduOmzAQfa/Uf7D8WCkLJJBN0JLVKpeq Ui8rbfoBDpiACja1nZBt1X/veLiE7CrSqmoeiM0cxufM2Md396eyIEeudC5FRL0blxIuYpnkYh/R 79vNaEaJNkwkrJCCR/SZa3q/eP/urq5CPpaZLBKuCCQROqyriGbGVKHj6DjjJdM3suICgqlUJTMw VXsnUayG7GXhjF136tRSJZWSMdca3q6aIF1g/jTlsfmWppobUkQUuBl8Knzu7NNZ3LFwr1iV5XFL g/0Di5LlAhbtU62YYeSg8lepyjxWUsvU3MSydGSa5jFHDaDGc1+oecpYxVELFEdXfZn0/0sbfz0+ KpIn0DtvSolgJTRpozi3JQ8JMiAQgTrVlQ4B/lQ9KqtUV59l/ENDwLmI2IkGDNnVX2QC2djBSKzN KVWl/RJUkxO24LlvAT8ZEsPL8e1kOgsoiSE0CYIpdshhYfdtfNDmI5eYhx0/a9M0MIERlj9pJWyh 2WlZQC8/OMQlNfF8v+t2j/EGGG/mkozAs90SPWg8AN2Or6WaDFBXEvkDiGVzhRSI74lfkIIq7Dud LOukxyfRaocRYfbYuVjtSmpbZVsIqOXWs7ogBaBsoa6AQawFT94EBkEWHAzBzQotIwXH7+XBU5TA wds1Va6YsUIsITskNWxD2yeSwQBaYQOlPPKtRIg5b5u2UbDcOV6IIQ56hfy6HdRFu/8KszXLgYxz wgYAmS0lrFlP06obbEAhN3lR4A4shCU/D8YBktayyBMbtLy12u+WhSJHZk0If23JLmBKHkSCyTLO knU7NiwvmjEsXmDv4Ky0RbOnBl3m99ydr2frmT/yx9P1yHdXq9HDZumPphvvNlhNVsvlyvtjqXl+ mOVJwoVl1zme57/NUVrvbbyq97wLFRdiN/h7Lda5pIFFBi3dP6pDV7FG0jjPTibPYCpKNhYOVw4M Mql+UVKDfUdU/zwwxSkpPgnwx3nTWIMTP8DNoIaR3TDCRAypImoonCA7XJrmjjhUKt9nsJKHbRXy Acwsza3rIL+GVTsBi0YF7XVi74DhHFHnS2/xFwAA//8DAFBLAwQUAAYACAAAACEAfDTjdNsAAAAH AQAADwAAAGRycy9kb3ducmV2LnhtbEyOzWrDMBCE74W8g9hAL6WR81cSx3JIG3oqOTTuAyjWxjKx VsZSYuftu4VCexqGGWa+bDu4RtywC7UnBdNJAgKp9KamSsFX8f68AhGiJqMbT6jgjgG2+egh06nx PX3i7RgrwSMUUq3AxtimUobSotNh4lskzs6+czqy7SppOt3zuGvkLElepNM18YPVLb5ZLC/Hq1Nw DvPX4TAv64/9vcAnu9j3tiqUehwPuw2IiEP8K8MPPqNDzkwnfyUTRKNgOWPy+Kucr5drECf2qwXI PJP/+fNvAAAA//8DAFBLAQItABQABgAIAAAAIQC2gziS/gAAAOEBAAATAAAAAAAAAAAAAAAAAAAA AABbQ29udGVudF9UeXBlc10ueG1sUEsBAi0AFAAGAAgAAAAhADj9If/WAAAAlAEAAAsAAAAAAAAA AAAAAAAALwEAAF9yZWxzLy5yZWxzUEsBAi0AFAAGAAgAAAAhACE5WwYgAwAAPAcAAA4AAAAAAAAA AAAAAAAALgIAAGRycy9lMm9Eb2MueG1sUEsBAi0AFAAGAAgAAAAhAHw043TbAAAABwEAAA8AAAAA AAAAAAAAAAAAegUAAGRycy9kb3ducmV2LnhtbFBLBQYAAAAABAAEAPMAAACCBgAAAAA= " path="m,180l720,r720,180e" filled="f">
                      <v:path arrowok="t" o:connecttype="custom" o:connectlocs="0,35560;136843,0;273685,35560" o:connectangles="0,0,0"/>
                    </v:shape>
                  </w:pict>
                </mc:Fallback>
              </mc:AlternateContent>
            </w:r>
            <w:r w:rsidRPr="00541C41">
              <w:rPr>
                <w:rFonts w:eastAsiaTheme="minorEastAsia"/>
                <w:sz w:val="28"/>
                <w:szCs w:val="28"/>
                <w:lang w:val="fr-FR" w:eastAsia="ja-JP"/>
              </w:rPr>
              <w:t>Trong tam giác MIN có :</w:t>
            </w:r>
            <w:r w:rsidRPr="00541C41">
              <w:rPr>
                <w:rFonts w:eastAsiaTheme="minorEastAsia"/>
                <w:noProof/>
                <w:sz w:val="28"/>
                <w:szCs w:val="28"/>
              </w:rPr>
              <mc:AlternateContent>
                <mc:Choice Requires="wps">
                  <w:drawing>
                    <wp:anchor distT="0" distB="0" distL="114300" distR="114300" simplePos="0" relativeHeight="251954176" behindDoc="0" locked="0" layoutInCell="1" allowOverlap="1" wp14:anchorId="2E9C871F" wp14:editId="45F87426">
                      <wp:simplePos x="0" y="0"/>
                      <wp:positionH relativeFrom="column">
                        <wp:posOffset>1877105</wp:posOffset>
                      </wp:positionH>
                      <wp:positionV relativeFrom="paragraph">
                        <wp:posOffset>334010</wp:posOffset>
                      </wp:positionV>
                      <wp:extent cx="273685" cy="35560"/>
                      <wp:effectExtent l="5715" t="15875" r="6350" b="5715"/>
                      <wp:wrapNone/>
                      <wp:docPr id="117" name="Freeform: 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9" o:spid="_x0000_s1026" style="position:absolute;margin-left:147.8pt;margin-top:26.3pt;width:21.55pt;height:2.8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viUwIAMAADwHAAAOAAAAZHJzL2Uyb0RvYy54bWysVduO2jAQfa/Uf7D8WIlNAuGqhdUKlqpS Lyst/QCTOCRqYqe2IWyr/ntnJgmEXSGtqvIQ7MzJ+JwZ+/j27ljk7CCNzbSa8+DG50yqSMeZ2s35 9826N+HMOqFikWsl5/xZWn63eP/utipnsq9TncfSMEii7Kwq5zx1rpx5no1SWQh7o0upIJhoUwgH U7PzYiMqyF7kXt/3R16lTVwaHUlr4e2qDvIF5U8SGblvSWKlY/mcAzdHT0PPLT69xa2Y7Ywo0yxq aIh/YFGITMGip1Qr4QTbm+xVqiKLjLY6cTeRLjydJFkkSQOoCfwXap5SUUrSAsWx5alM9v+ljb4e Hg3LYuhdMOZMiQKatDZSYslnjBiwYIp1qko7A/hT+WhQqS0/6+iHhYB3EcGJBQzbVl90DNnE3mmq zTExBX4JqtmRWvB8aoE8OhbBy/54MJoMOYsgNBgOR9QhT8zab6O9dR+lpjzi8Nm6uoExjKj8cSNh A81Oihx6+cFjPqtYEIZtt0+YoIMJJj5LGTybLXEC9Tugcf9aqkEHdSVR2IEgmyukQPyJ+AUpqMKu 1SnSVnp0VI12GDGBx86napfaYpWxEFDLTYC6IAWgsFBXwCAWwYM3gUEQgoddcL1Cw8jA8Xt58Axn cPC2dZVL4VAIEsIhq2AbYp9YCgNoBQYKfZAbTRB33jZNo2C5czxXXRz0ivi1O6iNtv8lZauXAxnn hDUAMiMlqtmJJqrrbECl11me0w7MFZKfDvtDIm11nsUYRN7W7LbL3LCDQBOiX1OyC5jRexVTslSK +KEZO5Hl9RgWz6l3cFaaouGpIZf5PfWnD5OHSdgL+6OHXuivVr379TLsjdbBeLgarJbLVfAHqQXh LM3iWCpk1zpeEL7NURrvrb3q5HkXKi7Erun3Wqx3SYOKDFraf1JHroJGUjvPVsfPYCpG1xYOVw4M Um1+cVaBfc+5/bkXRnKWf1Lgj9O6sY4m4ZA2g+lGtt2IUBGkmnPH4QThcOnqO2JfmmyXwkoBtVXp ezCzJEPXIX41q2YCFk0KmusE74DunFDnS2/xFwAA//8DAFBLAwQUAAYACAAAACEAiRzpyd4AAAAJ AQAADwAAAGRycy9kb3ducmV2LnhtbEyPwU7DMAyG70i8Q2QkLoiltGwrpekETJwQB9Y9QNZ4TUXj VE22dm+POcHJsv3p9+dyM7tenHEMnScFD4sEBFLjTUetgn39fp+DCFGT0b0nVHDBAJvq+qrUhfET feF5F1vBIRQKrcDGOBRShsai02HhByTeHf3odOR2bKUZ9cThrpdpkqyk0x3xBasHfLPYfO9OTsEx ZK/zZ9Z0H9tLjXf2cTvZtlbq9mZ+eQYRcY5/MPzqszpU7HTwJzJB9ArSp+WKUQXLlCsDWZavQRx4 kKcgq1L+/6D6AQAA//8DAFBLAQItABQABgAIAAAAIQC2gziS/gAAAOEBAAATAAAAAAAAAAAAAAAA AAAAAABbQ29udGVudF9UeXBlc10ueG1sUEsBAi0AFAAGAAgAAAAhADj9If/WAAAAlAEAAAsAAAAA AAAAAAAAAAAALwEAAF9yZWxzLy5yZWxzUEsBAi0AFAAGAAgAAAAhABe+JTAgAwAAPAcAAA4AAAAA AAAAAAAAAAAALgIAAGRycy9lMm9Eb2MueG1sUEsBAi0AFAAGAAgAAAAhAIkc6cneAAAACQEAAA8A AAAAAAAAAAAAAAAAegUAAGRycy9kb3ducmV2LnhtbFBLBQYAAAAABAAEAPMAAACFBgAAAAA= " path="m,180l720,r720,180e" filled="f">
                      <v:path arrowok="t" o:connecttype="custom" o:connectlocs="0,35560;136843,0;273685,35560" o:connectangles="0,0,0"/>
                    </v:shape>
                  </w:pict>
                </mc:Fallback>
              </mc:AlternateContent>
            </w:r>
            <w:r w:rsidRPr="00541C41">
              <w:rPr>
                <w:rFonts w:eastAsiaTheme="minorEastAsia"/>
                <w:noProof/>
                <w:sz w:val="28"/>
                <w:szCs w:val="28"/>
              </w:rPr>
              <mc:AlternateContent>
                <mc:Choice Requires="wps">
                  <w:drawing>
                    <wp:anchor distT="0" distB="0" distL="114300" distR="114300" simplePos="0" relativeHeight="251951104" behindDoc="0" locked="0" layoutInCell="1" allowOverlap="1" wp14:anchorId="678C9F02" wp14:editId="18BCFB54">
                      <wp:simplePos x="0" y="0"/>
                      <wp:positionH relativeFrom="column">
                        <wp:posOffset>1364675</wp:posOffset>
                      </wp:positionH>
                      <wp:positionV relativeFrom="paragraph">
                        <wp:posOffset>332105</wp:posOffset>
                      </wp:positionV>
                      <wp:extent cx="273685" cy="35560"/>
                      <wp:effectExtent l="5715" t="15875" r="6350" b="5715"/>
                      <wp:wrapNone/>
                      <wp:docPr id="118" name="Freeform: 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7" o:spid="_x0000_s1026" style="position:absolute;margin-left:107.45pt;margin-top:26.15pt;width:21.55pt;height:2.8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5qioIAMAADwHAAAOAAAAZHJzL2Uyb0RvYy54bWysVduOmzAQfa/Uf7B4rJQFEnJDm6xWyaaq 1MtKm36AAyaggk1tJ2Rb9d87M1xCdhVpVTUPxGYO43Pm2OPbu1ORs6PQJlNy4fg3nsOEjFScyf3C +b7dDGYOM5bLmOdKioXzLIxzt3z/7rYqQzFUqcpjoRkkkSasyoWTWluGrmuiVBTc3KhSSAgmShfc wlTv3VjzCrIXuTv0vIlbKR2XWkXCGHi7roPOkvIniYjstyQxwrJ84QA3S09Nzx0+3eUtD/eal2kW NTT4P7AoeCZh0S7VmlvODjp7larIIq2MSuxNpApXJUkWCdIAanzvhZqnlJeCtEBxTNmVyfy/tNHX 46NmWQze+WCV5AWYtNFCYMlDRgyYP8U6VaUJAf5UPmpUasrPKvphIOBeRHBiAMN21RcVQzZ+sIpq c0p0gV+CanYiC547C8TJsgheDqejyWzssAhCo/F4Qg65PGy/jQ7GfhSK8vDjZ2NrA2MYUfnjRsIW zE6KHLz84DKPVcwPgtbtDuP3MP7MYymDZ7MlOtCwB5oOr6Ua9VBXEgU9CLK5QgrEd8QvSEEV9q1O nrbSo5NstMOIcTx2HlW7VAarjIWAWm591AUpAIWFugIGsQgevQkMghA87oPrFRpGGo7fy4OnHQYH b1dXueQWhSAhHLIKtiH6xFIYgBUYKNRRbBVB7HnbNEbBcud4Lvs48Ir4tTuojbb/JWWrlwMZ54Q1 ADIjJapZRxPV9TagVJssz2kH5hLJz8fDMZE2Ks9iDCJvo/e7Va7ZkWMTol9TsguYVgcZU7JU8Pih GVue5fUYFs/JOzgrTdHw1FCX+T335g+zh1kwCIaTh0HgrdeD+80qGEw2/nS8Hq1Xq7X/B6n5QZhm cSwksms7nh+8raM0vbfuVV3Pu1BxIXZDv9di3UsaVGTQ0v6TOuoq2EjqzrNT8TM0Fa3qFg5XDgxS pX85rIL2vXDMzwPXwmH5Jwn9cV4ba2kSjGkz6H5k149wGUGqhWMdOEE4XNn6jjiUOtunsJJPtkp1 D80sybDrEL+aVTOBFk0KmusE74D+nFDnS2/5FwAA//8DAFBLAwQUAAYACAAAACEAuJqlet8AAAAJ AQAADwAAAGRycy9kb3ducmV2LnhtbEyPwU7DMAyG70i8Q2QkLmhL126wlaYTMHFCHFj3AFnjNRWN UzXZ2r095gRH259+f3+xnVwnLjiE1pOCxTwBgVR701Kj4FC9z9YgQtRkdOcJFVwxwLa8vSl0bvxI X3jZx0ZwCIVcK7Ax9rmUobbodJj7HolvJz84HXkcGmkGPXK462SaJI/S6Zb4g9U9vlmsv/dnp+AU stfpM6vbj921wge73I22qZS6v5tenkFEnOIfDL/6rA4lOx39mUwQnYJ0sdwwqmCVZiAYSFdrLnfk xdMGZFnI/w3KHwAAAP//AwBQSwECLQAUAAYACAAAACEAtoM4kv4AAADhAQAAEwAAAAAAAAAAAAAA AAAAAAAAW0NvbnRlbnRfVHlwZXNdLnhtbFBLAQItABQABgAIAAAAIQA4/SH/1gAAAJQBAAALAAAA AAAAAAAAAAAAAC8BAABfcmVscy8ucmVsc1BLAQItABQABgAIAAAAIQD45qioIAMAADwHAAAOAAAA AAAAAAAAAAAAAC4CAABkcnMvZTJvRG9jLnhtbFBLAQItABQABgAIAAAAIQC4mqV63wAAAAkBAAAP AAAAAAAAAAAAAAAAAHoFAABkcnMvZG93bnJldi54bWxQSwUGAAAAAAQABADzAAAAhgYAAAAA " path="m,180l720,r720,180e" filled="f">
                      <v:path arrowok="t" o:connecttype="custom" o:connectlocs="0,35560;136843,0;273685,35560" o:connectangles="0,0,0"/>
                    </v:shape>
                  </w:pict>
                </mc:Fallback>
              </mc:AlternateContent>
            </w:r>
            <w:r w:rsidRPr="00541C41">
              <w:rPr>
                <w:rFonts w:eastAsiaTheme="minorEastAsia"/>
                <w:noProof/>
                <w:sz w:val="28"/>
                <w:szCs w:val="28"/>
                <w:lang w:eastAsia="ja-JP"/>
              </w:rPr>
              <w:t xml:space="preserve"> </w:t>
            </w:r>
            <w:r w:rsidRPr="00541C41">
              <w:rPr>
                <w:rFonts w:eastAsiaTheme="minorEastAsia"/>
                <w:sz w:val="28"/>
                <w:szCs w:val="28"/>
                <w:lang w:val="fr-FR" w:eastAsia="ja-JP"/>
              </w:rPr>
              <w:t xml:space="preserve"> </w:t>
            </w:r>
            <w:r w:rsidRPr="00541C41">
              <w:rPr>
                <w:sz w:val="28"/>
                <w:szCs w:val="28"/>
                <w:lang w:val="fr-FR"/>
              </w:rPr>
              <w:t xml:space="preserve"> IMN</w:t>
            </w:r>
            <w:r w:rsidRPr="00541C41">
              <w:rPr>
                <w:rFonts w:eastAsiaTheme="minorEastAsia"/>
                <w:sz w:val="28"/>
                <w:szCs w:val="28"/>
                <w:lang w:val="fr-FR" w:eastAsia="ja-JP"/>
              </w:rPr>
              <w:t xml:space="preserve"> +  MIN +  MNI</w:t>
            </w:r>
            <w:r w:rsidRPr="00541C41">
              <w:rPr>
                <w:sz w:val="28"/>
                <w:szCs w:val="28"/>
                <w:lang w:val="fr-FR"/>
              </w:rPr>
              <w:t xml:space="preserve"> = </w:t>
            </w:r>
            <w:r w:rsidRPr="00541C41">
              <w:rPr>
                <w:rFonts w:eastAsiaTheme="minorEastAsia"/>
                <w:sz w:val="28"/>
                <w:szCs w:val="28"/>
                <w:lang w:val="fr-FR" w:eastAsia="ja-JP"/>
              </w:rPr>
              <w:t>180</w:t>
            </w:r>
            <w:r w:rsidRPr="00541C41">
              <w:rPr>
                <w:rFonts w:eastAsiaTheme="minorEastAsia"/>
                <w:sz w:val="28"/>
                <w:szCs w:val="28"/>
                <w:vertAlign w:val="superscript"/>
                <w:lang w:val="fr-FR" w:eastAsia="ja-JP"/>
              </w:rPr>
              <w:t>0</w:t>
            </w:r>
            <w:r w:rsidRPr="00541C41">
              <w:rPr>
                <w:rFonts w:eastAsiaTheme="minorEastAsia"/>
                <w:sz w:val="28"/>
                <w:szCs w:val="28"/>
                <w:lang w:val="fr-FR" w:eastAsia="ja-JP"/>
              </w:rPr>
              <w:t>.</w:t>
            </w:r>
          </w:p>
          <w:p w14:paraId="2AD9A320" w14:textId="77777777" w:rsidR="00541C41" w:rsidRPr="00541C41" w:rsidRDefault="00541C41" w:rsidP="00541C41">
            <w:pPr>
              <w:spacing w:after="0"/>
              <w:rPr>
                <w:rFonts w:eastAsiaTheme="minorEastAsia"/>
                <w:sz w:val="28"/>
                <w:szCs w:val="28"/>
                <w:lang w:val="fr-FR" w:eastAsia="ja-JP"/>
              </w:rPr>
            </w:pPr>
            <w:r w:rsidRPr="00541C41">
              <w:rPr>
                <w:rFonts w:eastAsiaTheme="minorEastAsia"/>
                <w:noProof/>
                <w:sz w:val="28"/>
                <w:szCs w:val="28"/>
              </w:rPr>
              <mc:AlternateContent>
                <mc:Choice Requires="wps">
                  <w:drawing>
                    <wp:anchor distT="0" distB="0" distL="114300" distR="114300" simplePos="0" relativeHeight="251967488" behindDoc="0" locked="0" layoutInCell="1" allowOverlap="1" wp14:anchorId="250272B3" wp14:editId="69F704CE">
                      <wp:simplePos x="0" y="0"/>
                      <wp:positionH relativeFrom="column">
                        <wp:posOffset>271780</wp:posOffset>
                      </wp:positionH>
                      <wp:positionV relativeFrom="paragraph">
                        <wp:posOffset>351790</wp:posOffset>
                      </wp:positionV>
                      <wp:extent cx="273685" cy="35560"/>
                      <wp:effectExtent l="5715" t="15875" r="6350" b="5715"/>
                      <wp:wrapNone/>
                      <wp:docPr id="119" name="Freeform: 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25" o:spid="_x0000_s1026" style="position:absolute;margin-left:21.4pt;margin-top:27.7pt;width:21.55pt;height:2.8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OynUIgMAADwHAAAOAAAAZHJzL2Uyb0RvYy54bWysVduO2jAQfa/Uf7D8WIlNAoEFtLBacakq 9bLS0g8wiUOiJnZqG8K26r93ZpJA2BXSqioPic2cjM85Y4/v7o9Fzg7S2EyrGQ9ufM6kinScqd2M f9+se2POrBMqFrlWcsafpeX38/fv7qpyKvs61XksDYMkyk6rcsZT58qp59kolYWwN7qUCoKJNoVw MDU7LzaiguxF7vV9f+RV2sSl0ZG0Fv5d1kE+p/xJIiP3LUmsdCyfceDm6GnoucWnN78T050RZZpF DQ3xDywKkSlY9JRqKZxge5O9SlVkkdFWJ+4m0oWnkySLJGkANYH/Qs1TKkpJWsAcW55ssv8vbfT1 8GhYFkPtgglnShRQpLWREi2fMmLA+kP0qSrtFOBP5aNBpbb8rKMfFgLeRQQnFjBsW33RMWQTe6fJ m2NiCvwSVLMjleD5VAJ5dCyCP/u3g9F4yFkEocFwOKIKeWLafhvtrfsoNeURh8/W1QWMYUT2x42E DRQ7KXKo5QeP+axiQRi21T5hgg4mGPssZfBstsQJ1O+AbvvXUg06qCuJwg4E2VwhBeJPxC9IgQu7 VqdIW+nRUTXaYcQEHjuf3C61RZfRCPByE6AuSAEoNOoKGMQiePAmMAhCMG2ONnP9bhgZOH4vD57h DA7etna5FA6FICEcsgq2IdaJpTCAUmCg0Ae50QRx523TFAqWO8dz1cVBrYhfu4PaaPsuKVu9HMg4 J6wBkBkpkWcnmqiuswGVXmd5TjswV0h+MoSjglStzrMYgzQxu+0iN+wgsAnRr/H3Amb0XsWULJUi XjVjJ7K8HsPiOdUOzkpjGp4a6jK/J/5kNV6Nw17YH616ob9c9h7Wi7A3Wge3w+VguVgsgz9ILQin aRbHUiG7tuMF4ds6StN761516nkXKmxX7Jp+r8V6lzTIZNDSvkkddRVsJHXn2er4GZqK0XULhysH Bqk2vziroH3PuP25F0Zyln9S0B8ndWEdTcIhbQbTjWy7EaEiSDXjjsMJwuHC1XfEvjTZLoWVAiqr 0g/QzJIMuw7xq1k1E2jRpKC5TvAO6M4Jdb705n8BAAD//wMAUEsDBBQABgAIAAAAIQAvdtfA3QAA AAcBAAAPAAAAZHJzL2Rvd25yZXYueG1sTM5BTsMwEAXQPRJ3sAaJDaJO26QqaSYVULFCXdBwADee xlHjcRS7TXp7zAqWoz/6/xXbyXbiSoNvHSPMZwkI4trplhuE7+rjeQ3CB8VadY4J4UYetuX9XaFy 7Ub+oushNCKWsM8Vggmhz6X0tSGr/Mz1xDE7ucGqEM+hkXpQYyy3nVwkyUpa1XJcMKqnd0P1+XCx CCe/fJv2y7r93N0qejLpbjRNhfj4ML1uQASawt8z/PIjHcpoOroLay86hHQR5QEhy1IQMV9nLyCO CKt5ArIs5H9/+QMAAP//AwBQSwECLQAUAAYACAAAACEAtoM4kv4AAADhAQAAEwAAAAAAAAAAAAAA AAAAAAAAW0NvbnRlbnRfVHlwZXNdLnhtbFBLAQItABQABgAIAAAAIQA4/SH/1gAAAJQBAAALAAAA AAAAAAAAAAAAAC8BAABfcmVscy8ucmVsc1BLAQItABQABgAIAAAAIQDFOynUIgMAADwHAAAOAAAA AAAAAAAAAAAAAC4CAABkcnMvZTJvRG9jLnhtbFBLAQItABQABgAIAAAAIQAvdtfA3QAAAAcBAAAP AAAAAAAAAAAAAAAAAHwFAABkcnMvZG93bnJldi54bWxQSwUGAAAAAAQABADzAAAAhgYAAAAA " path="m,180l720,r720,180e" filled="f">
                      <v:path arrowok="t" o:connecttype="custom" o:connectlocs="0,35560;136843,0;273685,35560" o:connectangles="0,0,0"/>
                    </v:shape>
                  </w:pict>
                </mc:Fallback>
              </mc:AlternateContent>
            </w:r>
            <w:r w:rsidRPr="00541C41">
              <w:rPr>
                <w:rFonts w:eastAsiaTheme="minorEastAsia"/>
                <w:sz w:val="28"/>
                <w:szCs w:val="28"/>
                <w:lang w:val="fr-FR" w:eastAsia="ja-JP"/>
              </w:rPr>
              <w:t xml:space="preserve"> </w:t>
            </w:r>
            <w:r w:rsidRPr="00541C41">
              <w:rPr>
                <w:rFonts w:ascii="Cambria Math" w:hAnsi="Cambria Math" w:cs="Cambria Math"/>
                <w:sz w:val="28"/>
                <w:szCs w:val="28"/>
                <w:lang w:val="fr-FR"/>
              </w:rPr>
              <w:t>⇒</w:t>
            </w:r>
            <w:r w:rsidRPr="00541C41">
              <w:rPr>
                <w:rFonts w:eastAsiaTheme="minorEastAsia"/>
                <w:sz w:val="28"/>
                <w:szCs w:val="28"/>
                <w:lang w:val="fr-FR" w:eastAsia="ja-JP"/>
              </w:rPr>
              <w:t xml:space="preserve"> </w:t>
            </w:r>
            <w:r w:rsidRPr="00541C41">
              <w:rPr>
                <w:sz w:val="28"/>
                <w:szCs w:val="28"/>
                <w:lang w:val="fr-FR"/>
              </w:rPr>
              <w:t xml:space="preserve"> IMN</w:t>
            </w:r>
            <w:r w:rsidRPr="00541C41">
              <w:rPr>
                <w:rFonts w:eastAsiaTheme="minorEastAsia"/>
                <w:sz w:val="28"/>
                <w:szCs w:val="28"/>
                <w:lang w:val="fr-FR" w:eastAsia="ja-JP"/>
              </w:rPr>
              <w:t xml:space="preserve"> = 180</w:t>
            </w:r>
            <w:r w:rsidRPr="00541C41">
              <w:rPr>
                <w:rFonts w:eastAsiaTheme="minorEastAsia"/>
                <w:sz w:val="28"/>
                <w:szCs w:val="28"/>
                <w:vertAlign w:val="superscript"/>
                <w:lang w:val="fr-FR" w:eastAsia="ja-JP"/>
              </w:rPr>
              <w:t>0</w:t>
            </w:r>
            <w:r w:rsidRPr="00541C41">
              <w:rPr>
                <w:rFonts w:eastAsiaTheme="minorEastAsia"/>
                <w:sz w:val="28"/>
                <w:szCs w:val="28"/>
                <w:lang w:val="fr-FR" w:eastAsia="ja-JP"/>
              </w:rPr>
              <w:t xml:space="preserve"> -  MIN -  MNI = 180</w:t>
            </w:r>
            <w:r w:rsidRPr="00541C41">
              <w:rPr>
                <w:rFonts w:eastAsiaTheme="minorEastAsia"/>
                <w:sz w:val="28"/>
                <w:szCs w:val="28"/>
                <w:vertAlign w:val="superscript"/>
                <w:lang w:val="fr-FR" w:eastAsia="ja-JP"/>
              </w:rPr>
              <w:t>0</w:t>
            </w:r>
            <w:r w:rsidRPr="00541C41">
              <w:rPr>
                <w:rFonts w:eastAsiaTheme="minorEastAsia"/>
                <w:sz w:val="28"/>
                <w:szCs w:val="28"/>
                <w:lang w:val="fr-FR" w:eastAsia="ja-JP"/>
              </w:rPr>
              <w:t xml:space="preserve"> -  </w:t>
            </w:r>
            <w:r w:rsidRPr="00541C41">
              <w:rPr>
                <w:sz w:val="28"/>
                <w:szCs w:val="28"/>
              </w:rPr>
              <w:t>β</w:t>
            </w:r>
            <w:r w:rsidRPr="00541C41">
              <w:rPr>
                <w:rFonts w:eastAsiaTheme="minorEastAsia"/>
                <w:sz w:val="28"/>
                <w:szCs w:val="28"/>
                <w:lang w:val="fr-FR" w:eastAsia="ja-JP"/>
              </w:rPr>
              <w:t xml:space="preserve"> - </w:t>
            </w:r>
            <w:r w:rsidRPr="00541C41">
              <w:rPr>
                <w:sz w:val="28"/>
                <w:szCs w:val="28"/>
              </w:rPr>
              <w:t>α</w:t>
            </w:r>
            <w:r w:rsidRPr="00541C41">
              <w:rPr>
                <w:rFonts w:eastAsiaTheme="minorEastAsia"/>
                <w:sz w:val="28"/>
                <w:szCs w:val="28"/>
                <w:lang w:val="fr-FR" w:eastAsia="ja-JP"/>
              </w:rPr>
              <w:t xml:space="preserve"> </w:t>
            </w:r>
          </w:p>
          <w:p w14:paraId="7A53DF88" w14:textId="77777777" w:rsidR="00541C41" w:rsidRPr="00541C41" w:rsidRDefault="00541C41" w:rsidP="00541C41">
            <w:pPr>
              <w:spacing w:after="0"/>
              <w:rPr>
                <w:rFonts w:eastAsiaTheme="minorEastAsia"/>
                <w:sz w:val="28"/>
                <w:szCs w:val="28"/>
                <w:lang w:val="fr-FR" w:eastAsia="ja-JP"/>
              </w:rPr>
            </w:pPr>
            <w:r w:rsidRPr="00541C41">
              <w:rPr>
                <w:rFonts w:ascii="Cambria Math" w:hAnsi="Cambria Math" w:cs="Cambria Math"/>
                <w:sz w:val="28"/>
                <w:szCs w:val="28"/>
                <w:lang w:val="fr-FR"/>
              </w:rPr>
              <w:t>⇒</w:t>
            </w:r>
            <w:r w:rsidRPr="00541C41">
              <w:rPr>
                <w:rFonts w:eastAsiaTheme="minorEastAsia"/>
                <w:sz w:val="28"/>
                <w:szCs w:val="28"/>
                <w:lang w:val="fr-FR" w:eastAsia="ja-JP"/>
              </w:rPr>
              <w:t xml:space="preserve"> </w:t>
            </w:r>
            <w:r w:rsidRPr="00541C41">
              <w:rPr>
                <w:sz w:val="28"/>
                <w:szCs w:val="28"/>
                <w:lang w:val="fr-FR"/>
              </w:rPr>
              <w:t xml:space="preserve"> IMN</w:t>
            </w:r>
            <w:r w:rsidRPr="00541C41">
              <w:rPr>
                <w:rFonts w:eastAsiaTheme="minorEastAsia"/>
                <w:sz w:val="28"/>
                <w:szCs w:val="28"/>
                <w:lang w:val="fr-FR" w:eastAsia="ja-JP"/>
              </w:rPr>
              <w:t xml:space="preserve">     </w:t>
            </w:r>
            <w:r w:rsidRPr="00541C41">
              <w:rPr>
                <w:sz w:val="28"/>
                <w:szCs w:val="28"/>
                <w:lang w:val="fr-FR"/>
              </w:rPr>
              <w:t xml:space="preserve">= </w:t>
            </w:r>
            <w:r w:rsidRPr="00541C41">
              <w:rPr>
                <w:rFonts w:eastAsiaTheme="minorEastAsia"/>
                <w:sz w:val="28"/>
                <w:szCs w:val="28"/>
                <w:lang w:val="fr-FR" w:eastAsia="ja-JP"/>
              </w:rPr>
              <w:t>180</w:t>
            </w:r>
            <w:r w:rsidRPr="00541C41">
              <w:rPr>
                <w:rFonts w:eastAsiaTheme="minorEastAsia"/>
                <w:sz w:val="28"/>
                <w:szCs w:val="28"/>
                <w:vertAlign w:val="superscript"/>
                <w:lang w:val="fr-FR" w:eastAsia="ja-JP"/>
              </w:rPr>
              <w:t>0</w:t>
            </w:r>
            <w:r w:rsidRPr="00541C41">
              <w:rPr>
                <w:rFonts w:eastAsiaTheme="minorEastAsia"/>
                <w:sz w:val="28"/>
                <w:szCs w:val="28"/>
                <w:lang w:val="fr-FR" w:eastAsia="ja-JP"/>
              </w:rPr>
              <w:t xml:space="preserve"> -  </w:t>
            </w:r>
            <w:r w:rsidRPr="00541C41">
              <w:rPr>
                <w:sz w:val="28"/>
                <w:szCs w:val="28"/>
                <w:lang w:val="fr-FR"/>
              </w:rPr>
              <w:t>60</w:t>
            </w:r>
            <w:r w:rsidRPr="00541C41">
              <w:rPr>
                <w:sz w:val="28"/>
                <w:szCs w:val="28"/>
                <w:vertAlign w:val="superscript"/>
                <w:lang w:val="fr-FR"/>
              </w:rPr>
              <w:t>0</w:t>
            </w:r>
            <w:r w:rsidRPr="00541C41">
              <w:rPr>
                <w:sz w:val="28"/>
                <w:szCs w:val="28"/>
                <w:lang w:val="fr-FR"/>
              </w:rPr>
              <w:t xml:space="preserve"> </w:t>
            </w:r>
            <w:r w:rsidRPr="00541C41">
              <w:rPr>
                <w:rFonts w:eastAsiaTheme="minorEastAsia"/>
                <w:sz w:val="28"/>
                <w:szCs w:val="28"/>
                <w:lang w:val="fr-FR" w:eastAsia="ja-JP"/>
              </w:rPr>
              <w:t>-</w:t>
            </w:r>
            <w:r w:rsidRPr="00541C41">
              <w:rPr>
                <w:sz w:val="28"/>
                <w:szCs w:val="28"/>
                <w:lang w:val="fr-FR"/>
              </w:rPr>
              <w:t xml:space="preserve"> 30</w:t>
            </w:r>
            <w:r w:rsidRPr="00541C41">
              <w:rPr>
                <w:sz w:val="28"/>
                <w:szCs w:val="28"/>
                <w:vertAlign w:val="superscript"/>
                <w:lang w:val="fr-FR"/>
              </w:rPr>
              <w:t>0</w:t>
            </w:r>
            <w:r w:rsidRPr="00541C41">
              <w:rPr>
                <w:sz w:val="28"/>
                <w:szCs w:val="28"/>
                <w:lang w:val="fr-FR"/>
              </w:rPr>
              <w:t xml:space="preserve"> = 90</w:t>
            </w:r>
            <w:r w:rsidRPr="00541C41">
              <w:rPr>
                <w:sz w:val="28"/>
                <w:szCs w:val="28"/>
                <w:vertAlign w:val="superscript"/>
                <w:lang w:val="fr-FR"/>
              </w:rPr>
              <w:t>0</w:t>
            </w:r>
            <w:r w:rsidRPr="00541C41">
              <w:rPr>
                <w:sz w:val="28"/>
                <w:szCs w:val="28"/>
                <w:lang w:val="fr-FR"/>
              </w:rPr>
              <w:t xml:space="preserve"> </w:t>
            </w:r>
          </w:p>
          <w:p w14:paraId="7EB36D99" w14:textId="77777777" w:rsidR="00541C41" w:rsidRPr="00541C41" w:rsidRDefault="00541C41" w:rsidP="00541C41">
            <w:pPr>
              <w:spacing w:after="0"/>
              <w:rPr>
                <w:rFonts w:eastAsiaTheme="minorEastAsia"/>
                <w:sz w:val="28"/>
                <w:szCs w:val="28"/>
                <w:lang w:val="fr-FR" w:eastAsia="ja-JP"/>
              </w:rPr>
            </w:pPr>
            <w:r w:rsidRPr="00541C41">
              <w:rPr>
                <w:rFonts w:ascii="Cambria Math" w:hAnsi="Cambria Math" w:cs="Cambria Math"/>
                <w:sz w:val="28"/>
                <w:szCs w:val="28"/>
                <w:lang w:val="fr-FR"/>
              </w:rPr>
              <w:lastRenderedPageBreak/>
              <w:t>⇒</w:t>
            </w:r>
            <w:r w:rsidRPr="00541C41">
              <w:rPr>
                <w:rFonts w:eastAsiaTheme="minorEastAsia"/>
                <w:sz w:val="28"/>
                <w:szCs w:val="28"/>
                <w:lang w:val="fr-FR" w:eastAsia="ja-JP"/>
              </w:rPr>
              <w:t xml:space="preserve"> MN vuông góc vơi IA</w:t>
            </w:r>
          </w:p>
          <w:p w14:paraId="448076E6" w14:textId="77777777" w:rsidR="00541C41" w:rsidRPr="00541C41" w:rsidRDefault="00541C41" w:rsidP="00541C41">
            <w:pPr>
              <w:spacing w:after="0"/>
              <w:rPr>
                <w:rFonts w:eastAsiaTheme="minorEastAsia"/>
                <w:sz w:val="28"/>
                <w:szCs w:val="28"/>
                <w:lang w:val="fr-FR" w:eastAsia="ja-JP"/>
              </w:rPr>
            </w:pPr>
            <w:r w:rsidRPr="00541C41">
              <w:rPr>
                <w:rFonts w:eastAsiaTheme="minorEastAsia"/>
                <w:noProof/>
                <w:sz w:val="28"/>
                <w:szCs w:val="28"/>
              </w:rPr>
              <mc:AlternateContent>
                <mc:Choice Requires="wps">
                  <w:drawing>
                    <wp:anchor distT="0" distB="0" distL="114300" distR="114300" simplePos="0" relativeHeight="251963392" behindDoc="0" locked="0" layoutInCell="1" allowOverlap="1" wp14:anchorId="4480537D" wp14:editId="0A0FB788">
                      <wp:simplePos x="0" y="0"/>
                      <wp:positionH relativeFrom="column">
                        <wp:posOffset>2517727</wp:posOffset>
                      </wp:positionH>
                      <wp:positionV relativeFrom="paragraph">
                        <wp:posOffset>17780</wp:posOffset>
                      </wp:positionV>
                      <wp:extent cx="273685" cy="35560"/>
                      <wp:effectExtent l="5715" t="15875" r="6350" b="5715"/>
                      <wp:wrapNone/>
                      <wp:docPr id="120" name="Freeform: 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20" o:spid="_x0000_s1026" style="position:absolute;margin-left:198.25pt;margin-top:1.4pt;width:21.55pt;height:2.8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qNMIAMAADwHAAAOAAAAZHJzL2Uyb0RvYy54bWysVduK2zAQfS/0H4QeC1lfYmcTs8my5FIK vSxs+gGKLcemtuRKSpxt6b93NL7E2SWwlObBkTzHo3POSKO7+1NZkCNXOpdiTr0blxIuYpnkYj+n 37eb0ZQSbZhIWCEFn9Nnrun94v27u7qKuC8zWSRcEUgidFRXc5oZU0WOo+OMl0zfyIoLCKZSlczA VO2dRLEaspeF47vuxKmlSiolY641vF01QbrA/GnKY/MtTTU3pJhT4GbwqfC5s09ncceivWJVlsct DfYPLEqWC1i0T7VihpGDyl+lKvNYSS1TcxPL0pFpmsccNYAaz32h5iljFUctYI6uepv0/0sbfz0+ KpInUDsf/BGshCJtFOfW8oggAwIR8KmudATwp+pRWaW6+izjHxoCzkXETjRgyK7+IhPIxg5Gojen VJX2S1BNTliC574E/GRIDC/92/FkGlISQ2gchhNc2WFR92180OYjl5iHHT9r0xQwgRHan7QStiAm LQuo5QeHuKQmXhB01e4x3gDjTV2SEXi2W6IH+QPQrX8t1XiAupIoGEAsmyukQHxP/IIUuLDvdLKs kx6fRKsdRoTZY+ei25XU1mVrBHi59awuSAEoa9QVMIi14PGbwCDIgsMhuFmhZaTg+L08eIoSOHi7 xuWKGSvEErJDUsM2tHUiGQygFDZQyiPfSoSY87ZpCwXLneOFGOKgVsiv20FdtPuvMFuzHMg4J2wA kNlSQs96mlbdYAMKucmLAndgISz5WeiHSFrLIk9s0PLWar9bFoocmW1C+Gstu4ApeRAJJss4S9bt 2LC8aMaweIG1g7PSmmZPDXaZ3zN3tp6up8Eo8CfrUeCuVqOHzTIYTTbebbgar5bLlffHUvOCKMuT hAvLrut4XvC2jtL23qZX9T3vQsWF2A3+Xot1LmmgyaCl+0d12FVsI2k6z04mz9BUlGxaOFw5MMik +kVJDe17TvXPA1OckuKTgP44awprcBKEuBnUMLIbRpiIIdWcGgonyA6XprkjDpXK9xms5GFZhXyA Zpbmtusgv4ZVO4EWjQra68TeAcM5os6X3uIvAAAA//8DAFBLAwQUAAYACAAAACEACViD5dwAAAAH AQAADwAAAGRycy9kb3ducmV2LnhtbEyPwU7DMBBE70j8g7VIXBB1aEJVQjYVUHFCPdDwAW6yjSPi dRS7Tfr3LCc4zs5o5m2xmV2vzjSGzjPCwyIBRVz7puMW4at6v1+DCtFwY3rPhHChAJvy+qoweeMn /qTzPrZKSjjkBsHGOORah9qSM2HhB2Lxjn50JoocW92MZpJy1+tlkqy0Mx3LgjUDvVmqv/cnh3AM 6eu8S+vuY3up6M5m28m2FeLtzfzyDCrSHP/C8Isv6FAK08GfuAmqR0ifVo8SRVjKB+JncgB1QFhn oMtC/+cvfwAAAP//AwBQSwECLQAUAAYACAAAACEAtoM4kv4AAADhAQAAEwAAAAAAAAAAAAAAAAAA AAAAW0NvbnRlbnRfVHlwZXNdLnhtbFBLAQItABQABgAIAAAAIQA4/SH/1gAAAJQBAAALAAAAAAAA AAAAAAAAAC8BAABfcmVscy8ucmVsc1BLAQItABQABgAIAAAAIQAVBqNMIAMAADwHAAAOAAAAAAAA AAAAAAAAAC4CAABkcnMvZTJvRG9jLnhtbFBLAQItABQABgAIAAAAIQAJWIPl3AAAAAcBAAAPAAAA AAAAAAAAAAAAAHoFAABkcnMvZG93bnJldi54bWxQSwUGAAAAAAQABADzAAAAgwYAAAAA " path="m,180l720,r720,180e" filled="f">
                      <v:path arrowok="t" o:connecttype="custom" o:connectlocs="0,35560;136843,0;273685,35560" o:connectangles="0,0,0"/>
                    </v:shape>
                  </w:pict>
                </mc:Fallback>
              </mc:AlternateContent>
            </w:r>
            <w:r w:rsidRPr="00541C41">
              <w:rPr>
                <w:rFonts w:ascii="Cambria Math" w:hAnsi="Cambria Math" w:cs="Cambria Math"/>
                <w:sz w:val="28"/>
                <w:szCs w:val="28"/>
                <w:lang w:val="fr-FR"/>
              </w:rPr>
              <w:t>⇒</w:t>
            </w:r>
            <w:r w:rsidRPr="00541C41">
              <w:rPr>
                <w:rFonts w:eastAsiaTheme="minorEastAsia"/>
                <w:sz w:val="28"/>
                <w:szCs w:val="28"/>
                <w:lang w:val="fr-FR" w:eastAsia="ja-JP"/>
              </w:rPr>
              <w:t xml:space="preserve"> </w:t>
            </w:r>
            <w:r w:rsidRPr="00541C41">
              <w:rPr>
                <w:sz w:val="28"/>
                <w:szCs w:val="28"/>
                <w:lang w:val="fr-FR"/>
              </w:rPr>
              <w:t xml:space="preserve">MN //BK. Lại có NB // MK </w:t>
            </w:r>
            <w:r w:rsidRPr="00541C41">
              <w:rPr>
                <w:rFonts w:eastAsiaTheme="minorEastAsia"/>
                <w:sz w:val="28"/>
                <w:szCs w:val="28"/>
                <w:lang w:val="fr-FR" w:eastAsia="ja-JP"/>
              </w:rPr>
              <w:t xml:space="preserve">và </w:t>
            </w:r>
            <w:r w:rsidRPr="00541C41">
              <w:rPr>
                <w:sz w:val="28"/>
                <w:szCs w:val="28"/>
                <w:lang w:val="fr-FR"/>
              </w:rPr>
              <w:t xml:space="preserve"> BKM = 90</w:t>
            </w:r>
            <w:r w:rsidRPr="00541C41">
              <w:rPr>
                <w:sz w:val="28"/>
                <w:szCs w:val="28"/>
                <w:vertAlign w:val="superscript"/>
                <w:lang w:val="fr-FR"/>
              </w:rPr>
              <w:t>0</w:t>
            </w:r>
          </w:p>
          <w:p w14:paraId="0F5E3A30" w14:textId="77777777" w:rsidR="00541C41" w:rsidRPr="00541C41" w:rsidRDefault="00541C41" w:rsidP="00541C41">
            <w:pPr>
              <w:spacing w:after="0"/>
              <w:rPr>
                <w:sz w:val="28"/>
                <w:szCs w:val="28"/>
                <w:lang w:val="fr-FR"/>
              </w:rPr>
            </w:pPr>
            <w:r w:rsidRPr="00541C41">
              <w:rPr>
                <w:sz w:val="28"/>
                <w:szCs w:val="28"/>
                <w:lang w:val="fr-FR"/>
              </w:rPr>
              <w:t>Nên ta được tứ giác MNBK là hình chữ nhật</w:t>
            </w:r>
          </w:p>
          <w:p w14:paraId="2CEAF4BE" w14:textId="77777777" w:rsidR="00541C41" w:rsidRPr="00541C41" w:rsidRDefault="00541C41" w:rsidP="00541C41">
            <w:pPr>
              <w:spacing w:after="0"/>
              <w:rPr>
                <w:sz w:val="28"/>
                <w:szCs w:val="28"/>
              </w:rPr>
            </w:pPr>
            <w:r w:rsidRPr="00541C41">
              <w:rPr>
                <w:rFonts w:eastAsiaTheme="minorEastAsia"/>
                <w:noProof/>
                <w:sz w:val="28"/>
                <w:szCs w:val="28"/>
              </w:rPr>
              <mc:AlternateContent>
                <mc:Choice Requires="wps">
                  <w:drawing>
                    <wp:anchor distT="0" distB="0" distL="114300" distR="114300" simplePos="0" relativeHeight="251960320" behindDoc="0" locked="0" layoutInCell="1" allowOverlap="1" wp14:anchorId="18009D12" wp14:editId="6A968C03">
                      <wp:simplePos x="0" y="0"/>
                      <wp:positionH relativeFrom="column">
                        <wp:posOffset>2864495</wp:posOffset>
                      </wp:positionH>
                      <wp:positionV relativeFrom="paragraph">
                        <wp:posOffset>319405</wp:posOffset>
                      </wp:positionV>
                      <wp:extent cx="273685" cy="35560"/>
                      <wp:effectExtent l="5715" t="15875" r="6350" b="5715"/>
                      <wp:wrapNone/>
                      <wp:docPr id="121" name="Freeform: 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22" o:spid="_x0000_s1026" style="position:absolute;margin-left:225.55pt;margin-top:25.15pt;width:21.55pt;height:2.8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tN0FIAMAADwHAAAOAAAAZHJzL2Uyb0RvYy54bWysVdlu2zAQfC/QfyD4WMDRYcmxhdhB4KMo kLYB4n4ALVGWUIlUSdpyWvTfu0sdkZMaCIr6QSa1o+XMLjm8uT2VBTlypXMp5tS7cinhIpZJLvZz +m27GU0p0YaJhBVS8Dl94preLt6/u6mriPsyk0XCFYEkQkd1NaeZMVXkODrOeMn0lay4gGAqVckM TNXeSRSrIXtZOL7rTpxaqqRSMuZaw9tVE6QLmz9NeWy+pqnmhhRzCtyMfSr73OHTWdywaK9YleVx S4P9A4uS5QIW7VOtmGHkoPJXqco8VlLL1FzFsnRkmuYxtxpAjee+UPOYsYpbLVAcXfVl0v8vbfzl +KBInkDvfI8SwUpo0kZxjiWPiGVAfB/rVFc6Avhj9aBQqa7uZfxdQ8A5i+BEA4bs6s8ygWzsYKSt zSlVJX4JqsnJtuCpbwE/GRLDS/96PJmGlMQQGofhxHbIYVH3bXzQ5iOXNg873mvTNDCBkS1/0krY QrPTsoBefnCIS2riBUHX7R4DgnuMN3VJRuDZboke5A9A1/6lVOMB6kKiYABBNhdIgfi/k4Iq7Dud LOukxyfRaocRYXjsXFvtSmqsMhYCarn1UBekABQW6gIYxCJ4/CYwCEJwOAQ3K7SMFBy/lwdPUQIH b9dUuWIGhSAhHJIatiH2iWQwgFZgoJRHvpUWYp63TdsoWO45XoghDnpl+XU7qIt2/5XN1iwHMp4T NgDIjJRszXqaqG6wAYXc5EVhd2AhkPws9ENLWssiTzCIvLXa75aFIkeGJmR/bcnOYEoeRGKTZZwl 63ZsWF40Y1i8sL2Ds9IWDU+NdZlfM3e2nq6nwSjwJ+tR4K5Wo7vNMhhNNt51uBqvlsuV9xupeUGU 5UnCBbLrHM8L3uYorfc2XtV73pmKM7Eb+3st1jmnYYsMWrp/q866ChpJ4zw7mTyBqSjZWDhcOTDI pPpJSQ32Paf6x4EpTknxSYA/zprGGjsJQrsZ1DCyG0aYiCHVnBoKJwiHS9PcEYdK5fsMVvJsW4W8 AzNLc3Qdy69h1U7Aoq2C9jrBO2A4t6jnS2/xBwAA//8DAFBLAwQUAAYACAAAACEA6hA3jt4AAAAJ AQAADwAAAGRycy9kb3ducmV2LnhtbEyPwU7DMAyG70i8Q2QkLoilXVvEStMJmDghDqw8QNZ4TUXj VE22dm+POcHR9qff319tFzeIM06h96QgXSUgkFpveuoUfDVv948gQtRk9OAJFVwwwLa+vqp0afxM n3jex05wCIVSK7AxjqWUobXodFj5EYlvRz85HXmcOmkmPXO4G+Q6SR6k0z3xB6tHfLXYfu9PTsEx ZC/LR9b277tLg3c23822a5S6vVmen0BEXOIfDL/6rA41Ox38iUwQg4K8SFNGFRRJBoKBfJOvQRx4 UWxA1pX836D+AQAA//8DAFBLAQItABQABgAIAAAAIQC2gziS/gAAAOEBAAATAAAAAAAAAAAAAAAA AAAAAABbQ29udGVudF9UeXBlc10ueG1sUEsBAi0AFAAGAAgAAAAhADj9If/WAAAAlAEAAAsAAAAA AAAAAAAAAAAALwEAAF9yZWxzLy5yZWxzUEsBAi0AFAAGAAgAAAAhAOW03QUgAwAAPAcAAA4AAAAA AAAAAAAAAAAALgIAAGRycy9lMm9Eb2MueG1sUEsBAi0AFAAGAAgAAAAhAOoQN47eAAAACQEAAA8A AAAAAAAAAAAAAAAAegUAAGRycy9kb3ducmV2LnhtbFBLBQYAAAAABAAEAPMAAACFBgAAAAA= " path="m,180l720,r720,180e" filled="f">
                      <v:path arrowok="t" o:connecttype="custom" o:connectlocs="0,35560;136843,0;273685,35560" o:connectangles="0,0,0"/>
                    </v:shape>
                  </w:pict>
                </mc:Fallback>
              </mc:AlternateContent>
            </w:r>
            <w:r w:rsidRPr="00541C41">
              <w:rPr>
                <w:rFonts w:eastAsiaTheme="minorEastAsia"/>
                <w:noProof/>
                <w:sz w:val="28"/>
                <w:szCs w:val="28"/>
              </w:rPr>
              <mc:AlternateContent>
                <mc:Choice Requires="wps">
                  <w:drawing>
                    <wp:anchor distT="0" distB="0" distL="114300" distR="114300" simplePos="0" relativeHeight="251957248" behindDoc="0" locked="0" layoutInCell="1" allowOverlap="1" wp14:anchorId="2C862C14" wp14:editId="3255BEB4">
                      <wp:simplePos x="0" y="0"/>
                      <wp:positionH relativeFrom="column">
                        <wp:posOffset>2392965</wp:posOffset>
                      </wp:positionH>
                      <wp:positionV relativeFrom="paragraph">
                        <wp:posOffset>341630</wp:posOffset>
                      </wp:positionV>
                      <wp:extent cx="273685" cy="35560"/>
                      <wp:effectExtent l="5715" t="15875" r="6350" b="5715"/>
                      <wp:wrapNone/>
                      <wp:docPr id="122" name="Freeform: 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21" o:spid="_x0000_s1026" style="position:absolute;margin-left:188.4pt;margin-top:26.9pt;width:21.55pt;height:2.8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OhcBIwMAADwHAAAOAAAAZHJzL2Uyb0RvYy54bWysVduK2zAQfS/0H4QeC1lfYmcTs8my5FIK vSxs+gGKLcemtuRKSpxt6b93NL7E2SW0lObBkTzHo3POSKO7+1NZkCNXOpdiTr0blxIuYpnkYj+n X7eb0ZQSbZhIWCEFn9Nnrun94u2bu7qKuC8zWSRcEUgidFRXc5oZU0WOo+OMl0zfyIoLCKZSlczA VO2dRLEaspeF47vuxKmlSiolY641vF01QbrA/GnKY/MlTTU3pJhT4GbwqfC5s09ncceivWJVlsct DfYPLEqWC1i0T7VihpGDyl+lKvNYSS1TcxPL0pFpmsccNYAaz32h5iljFUctYI6uepv0/0sbfz4+ KpInUDvfp0SwEoq0UZxbyyOCDIjvWZ/qSkcAf6oelVWqq48y/qYh4FxE7EQDhuzqTzKBbOxgJHpz SlVpvwTV5IQleO5LwE+GxPDSvx1PpiElMYTGYTjBCjks6r6ND9q85xLzsONHbZoCJjBC+5NWwhaK nZYF1PKdQ1xSEy8Iumr3GG+A8aYuyQg82y3Rg8CVPtGtfy3VeIC6kigYQCybK6RAfL/eBSlwYd/p ZFknPT6JVjuMCLPHzkW3K6mty9YI8HKLJYQUgLJGXQGDWAseWxP+CAZBFhwOwc1HLSMFx+/lwVOU wMHbNS5XzFghlpAdkhq2oa0TyWAApbCBUh75ViLEnLdNWyhY7hwvxBAHtUJ+3Q7qot1/hdma5UDG OWEDgMyWEtrQ07TqBhtQyE1eFLgDC2HJz0I/RNJaFnlig5a3VvvdslDkyGwTwl9r2QVMyYNIMFnG WbJux4blRTOGxQusHZyV1jR7arDL/Jy5s/V0PQ1GgT9ZjwJ3tRo9bJbBaLLxbsPVeLVcrrxflpoX RFmeJFxYdl3H84K/6yht7216Vd/zLlRciN3g77VY55IGmgxaun9Uh13FNpKm8+xk8gxNRcmmhcOV A4NMqh+U1NC+51R/PzDFKSk+COiPs6awBidBiJtBDSO7YYSJGFLNqaFwguxwaZo74lCpfJ/BSh6W VcgHaGZpbrsO8mtYtRNo0aigvU7sHTCcI+p86S1+AwAA//8DAFBLAwQUAAYACAAAACEA7b6Zt98A AAAJAQAADwAAAGRycy9kb3ducmV2LnhtbEyPwU7DMBBE70j8g7VIXBB1SkIhIU4FVD0hDjR8gBtv 44h4HcVuk/492xOcVjs7mnlbrmfXixOOofOkYLlIQCA13nTUKviut/fPIELUZHTvCRWcMcC6ur4q dWH8RF942sVWcAiFQiuwMQ6FlKGx6HRY+AGJbwc/Oh15HVtpRj1xuOvlQ5KspNMdcYPVA75bbH52 R6fgENK3+TNtuo/NucY7m20m29ZK3d7Mry8gIs7xzwwXfEaHipn2/kgmiF5B+rRi9KjgMeXJhmyZ 5yD2LOQZyKqU/z+ofgEAAP//AwBQSwECLQAUAAYACAAAACEAtoM4kv4AAADhAQAAEwAAAAAAAAAA AAAAAAAAAAAAW0NvbnRlbnRfVHlwZXNdLnhtbFBLAQItABQABgAIAAAAIQA4/SH/1gAAAJQBAAAL AAAAAAAAAAAAAAAAAC8BAABfcmVscy8ucmVsc1BLAQItABQABgAIAAAAIQCNOhcBIwMAADwHAAAO AAAAAAAAAAAAAAAAAC4CAABkcnMvZTJvRG9jLnhtbFBLAQItABQABgAIAAAAIQDtvpm33wAAAAkB AAAPAAAAAAAAAAAAAAAAAH0FAABkcnMvZG93bnJldi54bWxQSwUGAAAAAAQABADzAAAAiQYAAAAA " path="m,180l720,r720,180e" filled="f">
                      <v:path arrowok="t" o:connecttype="custom" o:connectlocs="0,35560;136843,0;273685,35560" o:connectangles="0,0,0"/>
                    </v:shape>
                  </w:pict>
                </mc:Fallback>
              </mc:AlternateContent>
            </w:r>
            <w:r w:rsidRPr="00541C41">
              <w:rPr>
                <w:rFonts w:ascii="Cambria Math" w:hAnsi="Cambria Math" w:cs="Cambria Math"/>
                <w:sz w:val="28"/>
                <w:szCs w:val="28"/>
              </w:rPr>
              <w:t>⇒</w:t>
            </w:r>
            <w:r w:rsidRPr="00541C41">
              <w:rPr>
                <w:sz w:val="28"/>
                <w:szCs w:val="28"/>
              </w:rPr>
              <w:t xml:space="preserve"> BK = MN</w:t>
            </w:r>
          </w:p>
          <w:p w14:paraId="4CBBE46E" w14:textId="77777777" w:rsidR="00541C41" w:rsidRPr="00541C41" w:rsidRDefault="00541C41" w:rsidP="00541C41">
            <w:pPr>
              <w:spacing w:after="0"/>
              <w:rPr>
                <w:sz w:val="28"/>
                <w:szCs w:val="28"/>
              </w:rPr>
            </w:pPr>
            <w:r w:rsidRPr="00541C41">
              <w:rPr>
                <w:rFonts w:eastAsiaTheme="minorEastAsia"/>
                <w:noProof/>
                <w:sz w:val="28"/>
                <w:szCs w:val="28"/>
              </w:rPr>
              <mc:AlternateContent>
                <mc:Choice Requires="wps">
                  <w:drawing>
                    <wp:anchor distT="0" distB="0" distL="114300" distR="114300" simplePos="0" relativeHeight="251965440" behindDoc="0" locked="0" layoutInCell="1" allowOverlap="1" wp14:anchorId="1E81C527" wp14:editId="737520C3">
                      <wp:simplePos x="0" y="0"/>
                      <wp:positionH relativeFrom="column">
                        <wp:posOffset>1255395</wp:posOffset>
                      </wp:positionH>
                      <wp:positionV relativeFrom="paragraph">
                        <wp:posOffset>325120</wp:posOffset>
                      </wp:positionV>
                      <wp:extent cx="273685" cy="35560"/>
                      <wp:effectExtent l="0" t="0" r="12065" b="21590"/>
                      <wp:wrapNone/>
                      <wp:docPr id="123" name="Freeform: 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24" o:spid="_x0000_s1026" style="position:absolute;margin-left:98.85pt;margin-top:25.6pt;width:21.55pt;height:2.8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CYpSIwMAADwHAAAOAAAAZHJzL2Uyb0RvYy54bWysVdlu2zAQfC/QfyD4WMDRYcmxhdhB4KMo kLYB4n4ALVGWUIlUSdpyWvTfu1wdlpMGCIr6QSa1o+XMLLm8uT2VBTlypXMp5tS7cinhIpZJLvZz +m27GU0p0YaJhBVS8Dl94preLt6/u6mriPsyk0XCFYEkQkd1NaeZMVXkODrOeMn0lay4gGAqVckM TNXeSRSrIXtZOL7rTpxaqqRSMuZaw9tVE6QLzJ+mPDZf01RzQ4o5BW4GnwqfO/t0Fjcs2itWZXnc 0mD/wKJkuYBF+1QrZhg5qPxFqjKPldQyNVexLB2ZpnnMUQOo8dxnah4zVnHUAuboqrdJ/7+08Zfj gyJ5ArXzx5QIVkKRNopza3lEkAHxA+tTXekI4I/Vg7JKdXUv4+8aAs5FxE40YMiu/iwTyMYORqI3 p1SV9ktQTU5Ygqe+BPxkSAwv/evxZBpSEkNoHIYTrJDDou7b+KDNRy4xDzvea9MUMIER2p+0ErZQ 7LQsoJYfHOKSmnhB0FW7x3gDjDd1SUbg2W6JHuQPQNf+a6nAu8Fyf00UDCCWzSukQHyf6YIUuLDv dLKskx6fRKsdRoTZY+ei25XU1mVrBHi59awuSAEoa9QrYBBrweM3gUGQBYdDcLNCy0jB8Xt+8BQl cPB2jcsVM1aIJWSHpIZtaOtEMhhAKWyglEe+lQgx523TFgqWO8cLMcRBrZBft4O6aPdfYbZmOZBx TtgAILOlhJ71NK26wQYUcpMXBe7AQljys9APkbSWRZ7YoOWt1X63LBQ5MtuE8NdadgFT8iASTJZx lqzbsWF50Yxh8QJrB2elNc2eGuwyv2bubD1dT4NR4E/Wo8BdrUZ3m2Uwmmy863A1Xi2XK++3peYF UZYnCReWXdfxvOBtHaXtvU2v6nvehYoLsRv8vRTrXNJAk0FL94/qsKvYRtJ0np1MnqCpKNm0cLhy YJBJ9ZOSGtr3nOofB6Y4JcUnAf1x1hTW4CQIcTOoYWQ3jDARQ6o5NRROkB0uTXNHHCqV7zNYycOy CnkHzSzNbddBfg2rdgItGhW014m9A4ZzRJ0vvcUfAAAA//8DAFBLAwQUAAYACAAAACEAKMo1Ed4A AAAJAQAADwAAAGRycy9kb3ducmV2LnhtbEyPwW7CMBBE75X4B2sr9VIVh0CBpnEQBfVU9VDSDzDx EkeN11FsSPh7tqf2OLNPszP5ZnStuGAfGk8KZtMEBFLlTUO1gu/y/WkNIkRNRreeUMEVA2yKyV2u M+MH+sLLIdaCQyhkWoGNscukDJVFp8PUd0h8O/ne6ciyr6Xp9cDhrpVpkiyl0w3xB6s73Fmsfg5n p+AU5m/j57xqPvbXEh/tYj/YulTq4X7cvoKIOMY/GH7rc3UouNPRn8kE0bJ+Wa0YVfA8S0EwkC4S 3nJkY7kGWeTy/4LiBgAA//8DAFBLAQItABQABgAIAAAAIQC2gziS/gAAAOEBAAATAAAAAAAAAAAA AAAAAAAAAABbQ29udGVudF9UeXBlc10ueG1sUEsBAi0AFAAGAAgAAAAhADj9If/WAAAAlAEAAAsA AAAAAAAAAAAAAAAALwEAAF9yZWxzLy5yZWxzUEsBAi0AFAAGAAgAAAAhAAoJilIjAwAAPAcAAA4A AAAAAAAAAAAAAAAALgIAAGRycy9lMm9Eb2MueG1sUEsBAi0AFAAGAAgAAAAhACjKNRHeAAAACQEA AA8AAAAAAAAAAAAAAAAAfQUAAGRycy9kb3ducmV2LnhtbFBLBQYAAAAABAAEAPMAAACIBgAAAAA= " path="m,180l720,r720,180e" filled="f">
                      <v:path arrowok="t" o:connecttype="custom" o:connectlocs="0,35560;136843,0;273685,35560" o:connectangles="0,0,0"/>
                    </v:shape>
                  </w:pict>
                </mc:Fallback>
              </mc:AlternateContent>
            </w:r>
            <w:r w:rsidRPr="00541C41">
              <w:rPr>
                <w:rFonts w:eastAsiaTheme="minorEastAsia"/>
                <w:noProof/>
                <w:sz w:val="28"/>
                <w:szCs w:val="28"/>
              </w:rPr>
              <mc:AlternateContent>
                <mc:Choice Requires="wps">
                  <w:drawing>
                    <wp:anchor distT="0" distB="0" distL="114300" distR="114300" simplePos="0" relativeHeight="251964416" behindDoc="0" locked="0" layoutInCell="1" allowOverlap="1" wp14:anchorId="6F76D07F" wp14:editId="3C299B7D">
                      <wp:simplePos x="0" y="0"/>
                      <wp:positionH relativeFrom="column">
                        <wp:posOffset>276860</wp:posOffset>
                      </wp:positionH>
                      <wp:positionV relativeFrom="paragraph">
                        <wp:posOffset>333375</wp:posOffset>
                      </wp:positionV>
                      <wp:extent cx="273685" cy="35560"/>
                      <wp:effectExtent l="0" t="0" r="12065" b="21590"/>
                      <wp:wrapNone/>
                      <wp:docPr id="124" name="Freeform: 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23" o:spid="_x0000_s1026" style="position:absolute;margin-left:21.8pt;margin-top:26.25pt;width:21.55pt;height:2.8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kKZYIwMAADwHAAAOAAAAZHJzL2Uyb0RvYy54bWysVduK2zAQfS/0H4QeC1lfYmcTs8my5FIK vSxs+gGKLcemtuRKSpxt6b93NL7E2SW0lObBkTzHo3POSKO7+1NZkCNXOpdiTr0blxIuYpnkYj+n X7eb0ZQSbZhIWCEFn9Nnrun94u2bu7qKuC8zWSRcEUgidFRXc5oZU0WOo+OMl0zfyIoLCKZSlczA VO2dRLEaspeF47vuxKmlSiolY641vF01QbrA/GnKY/MlTTU3pJhT4GbwqfC5s09ncceivWJVlsct DfYPLEqWC1i0T7VihpGDyl+lKvNYSS1TcxPL0pFpmsccNYAaz32h5iljFUctYI6uepv0/0sbfz4+ KpInUDs/oESwEoq0UZxbyyOCDIg/tj7VlY4A/lQ9KqtUVx9l/E1DwLmI2IkGDNnVn2QC2djBSPTm lKrSfgmqyQlL8NyXgJ8MieGlfzueTENKYgiNw3CCFXJY1H0bH7R5zyXmYceP2jQFTGCE9iethC0U Oy0LqOU7h7ikJl4QdNXuMd4A401dkhF4tluiB/kD0K1/LdV4gLqSCOztGVk2V0iB+DNsSApc2Hc6 WdZJj0+i1Q4jwuyxc9HtSmrrsjUCvNx6VhekAJQ16goYxFow1vuPYBBkweEwc/NRy0jB8Xt58BQl cPB2jcsVM1aIJWSHpIZtaOtEMhhAKWyglEe+lQgx523TFgqWO8cLMcRBrZBft4O6aPdfYbZmOZBx TtgAILOlhJ71NK26wQYUcpMXBe7AQljys9APkbSWRZ7YoOWt1X63LBQ5MtuE8NdadgFT8iASTJZx lqzbsWF50Yxh8QJrB2elNc2eGuwyP2fubD1dT4NR4E/Wo8BdrUYPm2Uwmmy823A1Xi2XK++XpeYF UZYnCReWXdfxvODvOkrbe5te1fe8CxUXYjf4ey3WuaSBJoOW7h/VYVexjaTpPDuZPENTUbJp4XDl wCCT6gclNbTvOdXfD0xxSooPAvrjrCmswUkQ4mZQw8huGGEihlRzaiicIDtcmuaOOFQq32ewkodl FfIBmlma266D/BpW7QRaNCporxN7BwzniDpfeovfAAAA//8DAFBLAwQUAAYACAAAACEAiZSBTdwA AAAHAQAADwAAAGRycy9kb3ducmV2LnhtbEyOwU7DMBBE70j8g7VIXBB12rQhCnEqoOKEeqDhA9x4 G0fE6yh2m/TvWU5wHM3ozSu3s+vFBcfQeVKwXCQgkBpvOmoVfNXvjzmIEDUZ3XtCBVcMsK1ub0pd GD/RJ14OsRUMoVBoBTbGoZAyNBadDgs/IHF38qPTkePYSjPqieGul6skyaTTHfGD1QO+WWy+D2en 4BTS13mfNt3H7lrjg13vJtvWSt3fzS/PICLO8W8Mv/qsDhU7Hf2ZTBC9gnWa8VLBZrUBwX2ePYE4 cs6XIKtS/vevfgAAAP//AwBQSwECLQAUAAYACAAAACEAtoM4kv4AAADhAQAAEwAAAAAAAAAAAAAA AAAAAAAAW0NvbnRlbnRfVHlwZXNdLnhtbFBLAQItABQABgAIAAAAIQA4/SH/1gAAAJQBAAALAAAA AAAAAAAAAAAAAC8BAABfcmVscy8ucmVsc1BLAQItABQABgAIAAAAIQACkKZYIwMAADwHAAAOAAAA AAAAAAAAAAAAAC4CAABkcnMvZTJvRG9jLnhtbFBLAQItABQABgAIAAAAIQCJlIFN3AAAAAcBAAAP AAAAAAAAAAAAAAAAAH0FAABkcnMvZG93bnJldi54bWxQSwUGAAAAAAQABADzAAAAhgYAAAAA " path="m,180l720,r720,180e" filled="f">
                      <v:path arrowok="t" o:connecttype="custom" o:connectlocs="0,35560;136843,0;273685,35560" o:connectangles="0,0,0"/>
                    </v:shape>
                  </w:pict>
                </mc:Fallback>
              </mc:AlternateContent>
            </w:r>
            <w:r w:rsidRPr="00541C41">
              <w:rPr>
                <w:sz w:val="28"/>
                <w:szCs w:val="28"/>
              </w:rPr>
              <w:t>Trong tam giác vuông AOI . Có  AIO + IAO = 90</w:t>
            </w:r>
            <w:r w:rsidRPr="00541C41">
              <w:rPr>
                <w:sz w:val="28"/>
                <w:szCs w:val="28"/>
                <w:vertAlign w:val="superscript"/>
              </w:rPr>
              <w:t>0</w:t>
            </w:r>
          </w:p>
          <w:p w14:paraId="5F372DC5" w14:textId="77777777" w:rsidR="00541C41" w:rsidRPr="00541C41" w:rsidRDefault="00541C41" w:rsidP="00541C41">
            <w:pPr>
              <w:spacing w:after="0"/>
              <w:rPr>
                <w:sz w:val="28"/>
                <w:szCs w:val="28"/>
              </w:rPr>
            </w:pPr>
            <w:r w:rsidRPr="00541C41">
              <w:rPr>
                <w:rFonts w:ascii="Cambria Math" w:hAnsi="Cambria Math" w:cs="Cambria Math"/>
                <w:sz w:val="28"/>
                <w:szCs w:val="28"/>
              </w:rPr>
              <w:t>⇒</w:t>
            </w:r>
            <w:r w:rsidRPr="00541C41">
              <w:rPr>
                <w:sz w:val="28"/>
                <w:szCs w:val="28"/>
              </w:rPr>
              <w:t xml:space="preserve">  IAO = 90</w:t>
            </w:r>
            <w:r w:rsidRPr="00541C41">
              <w:rPr>
                <w:sz w:val="28"/>
                <w:szCs w:val="28"/>
                <w:vertAlign w:val="superscript"/>
              </w:rPr>
              <w:t>0</w:t>
            </w:r>
            <w:r w:rsidRPr="00541C41">
              <w:rPr>
                <w:sz w:val="28"/>
                <w:szCs w:val="28"/>
              </w:rPr>
              <w:t xml:space="preserve"> –  AIO = 90</w:t>
            </w:r>
            <w:r w:rsidRPr="00541C41">
              <w:rPr>
                <w:sz w:val="28"/>
                <w:szCs w:val="28"/>
                <w:vertAlign w:val="superscript"/>
              </w:rPr>
              <w:t>0</w:t>
            </w:r>
            <w:r w:rsidRPr="00541C41">
              <w:rPr>
                <w:sz w:val="28"/>
                <w:szCs w:val="28"/>
              </w:rPr>
              <w:t xml:space="preserve"> – β= 90</w:t>
            </w:r>
            <w:r w:rsidRPr="00541C41">
              <w:rPr>
                <w:sz w:val="28"/>
                <w:szCs w:val="28"/>
                <w:vertAlign w:val="superscript"/>
              </w:rPr>
              <w:t>0</w:t>
            </w:r>
            <w:r w:rsidRPr="00541C41">
              <w:rPr>
                <w:sz w:val="28"/>
                <w:szCs w:val="28"/>
              </w:rPr>
              <w:t xml:space="preserve"> – 60</w:t>
            </w:r>
            <w:r w:rsidRPr="00541C41">
              <w:rPr>
                <w:sz w:val="28"/>
                <w:szCs w:val="28"/>
                <w:vertAlign w:val="superscript"/>
              </w:rPr>
              <w:t>0</w:t>
            </w:r>
            <w:r w:rsidRPr="00541C41">
              <w:rPr>
                <w:sz w:val="28"/>
                <w:szCs w:val="28"/>
              </w:rPr>
              <w:t xml:space="preserve"> = 30</w:t>
            </w:r>
            <w:r w:rsidRPr="00541C41">
              <w:rPr>
                <w:sz w:val="28"/>
                <w:szCs w:val="28"/>
                <w:vertAlign w:val="superscript"/>
              </w:rPr>
              <w:t>0</w:t>
            </w:r>
          </w:p>
          <w:p w14:paraId="62E3C84A" w14:textId="77777777" w:rsidR="00541C41" w:rsidRPr="00541C41" w:rsidRDefault="00541C41" w:rsidP="00541C41">
            <w:pPr>
              <w:spacing w:after="0"/>
              <w:rPr>
                <w:rFonts w:eastAsiaTheme="minorEastAsia"/>
                <w:sz w:val="28"/>
                <w:szCs w:val="28"/>
                <w:lang w:eastAsia="ja-JP"/>
              </w:rPr>
            </w:pPr>
            <w:r w:rsidRPr="00541C41">
              <w:rPr>
                <w:sz w:val="28"/>
                <w:szCs w:val="28"/>
              </w:rPr>
              <w:t>Trong tam giác vuông AKB. Có BK là cạnh đối diện góc 30</w:t>
            </w:r>
            <w:r w:rsidRPr="00541C41">
              <w:rPr>
                <w:sz w:val="28"/>
                <w:szCs w:val="28"/>
                <w:vertAlign w:val="superscript"/>
              </w:rPr>
              <w:t>0</w:t>
            </w:r>
            <w:r w:rsidRPr="00541C41">
              <w:rPr>
                <w:sz w:val="28"/>
                <w:szCs w:val="28"/>
              </w:rPr>
              <w:t xml:space="preserve"> </w:t>
            </w:r>
          </w:p>
          <w:p w14:paraId="5787A409" w14:textId="77777777" w:rsidR="00541C41" w:rsidRPr="00541C41" w:rsidRDefault="00541C41" w:rsidP="00541C41">
            <w:pPr>
              <w:spacing w:after="0"/>
              <w:rPr>
                <w:sz w:val="28"/>
                <w:szCs w:val="28"/>
              </w:rPr>
            </w:pPr>
            <w:r w:rsidRPr="00541C41">
              <w:rPr>
                <w:sz w:val="28"/>
                <w:szCs w:val="28"/>
              </w:rPr>
              <w:t xml:space="preserve">nên BK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 xml:space="preserve"> AB</m:t>
              </m:r>
            </m:oMath>
            <w:r w:rsidRPr="00541C41">
              <w:rPr>
                <w:sz w:val="28"/>
                <w:szCs w:val="28"/>
              </w:rPr>
              <w:t xml:space="preserve">   </w:t>
            </w:r>
            <w:r w:rsidRPr="00541C41">
              <w:rPr>
                <w:rFonts w:ascii="Cambria Math" w:hAnsi="Cambria Math" w:cs="Cambria Math"/>
                <w:sz w:val="28"/>
                <w:szCs w:val="28"/>
              </w:rPr>
              <w:t>⇒</w:t>
            </w:r>
            <w:r w:rsidRPr="00541C41">
              <w:rPr>
                <w:sz w:val="28"/>
                <w:szCs w:val="28"/>
              </w:rPr>
              <w:t>AB = 2.BK = 2.MN = 2.</w:t>
            </w:r>
            <w:r w:rsidRPr="00541C41">
              <w:rPr>
                <w:rFonts w:eastAsiaTheme="minorEastAsia"/>
                <w:sz w:val="28"/>
                <w:szCs w:val="28"/>
                <w:lang w:eastAsia="ja-JP"/>
              </w:rPr>
              <w:t>1</w:t>
            </w:r>
            <w:r w:rsidRPr="00541C41">
              <w:rPr>
                <w:sz w:val="28"/>
                <w:szCs w:val="28"/>
              </w:rPr>
              <w:t xml:space="preserve">0 = </w:t>
            </w:r>
            <w:r w:rsidRPr="00541C41">
              <w:rPr>
                <w:rFonts w:eastAsiaTheme="minorEastAsia"/>
                <w:sz w:val="28"/>
                <w:szCs w:val="28"/>
                <w:lang w:eastAsia="ja-JP"/>
              </w:rPr>
              <w:t>2</w:t>
            </w:r>
            <w:r w:rsidRPr="00541C41">
              <w:rPr>
                <w:sz w:val="28"/>
                <w:szCs w:val="28"/>
              </w:rPr>
              <w:t>0cm</w:t>
            </w:r>
          </w:p>
          <w:p w14:paraId="09ACCF5B" w14:textId="77777777" w:rsidR="00541C41" w:rsidRPr="00541C41" w:rsidRDefault="00541C41" w:rsidP="00541C41">
            <w:pPr>
              <w:pStyle w:val="ListParagraph"/>
              <w:spacing w:after="0"/>
              <w:ind w:left="450"/>
              <w:jc w:val="both"/>
              <w:rPr>
                <w:rFonts w:eastAsia="Times New Roman"/>
                <w:sz w:val="28"/>
                <w:szCs w:val="28"/>
                <w:lang w:val="vi-VN"/>
              </w:rPr>
            </w:pPr>
            <w:r w:rsidRPr="00541C41">
              <w:rPr>
                <w:sz w:val="28"/>
                <w:szCs w:val="28"/>
              </w:rPr>
              <w:t xml:space="preserve">* Độ dài bóng trên tường là : </w:t>
            </w:r>
            <w:r w:rsidRPr="00541C41">
              <w:rPr>
                <w:rFonts w:eastAsiaTheme="minorEastAsia"/>
                <w:sz w:val="28"/>
                <w:szCs w:val="28"/>
                <w:lang w:eastAsia="ja-JP"/>
              </w:rPr>
              <w:t>2</w:t>
            </w:r>
            <w:r w:rsidRPr="00541C41">
              <w:rPr>
                <w:sz w:val="28"/>
                <w:szCs w:val="28"/>
              </w:rPr>
              <w:t>0cm</w:t>
            </w:r>
          </w:p>
        </w:tc>
        <w:tc>
          <w:tcPr>
            <w:tcW w:w="980" w:type="dxa"/>
          </w:tcPr>
          <w:p w14:paraId="459B809E" w14:textId="77777777" w:rsidR="00541C41" w:rsidRPr="00541C41" w:rsidRDefault="00541C41" w:rsidP="00541C41">
            <w:pPr>
              <w:spacing w:after="0" w:line="240" w:lineRule="auto"/>
              <w:jc w:val="center"/>
              <w:rPr>
                <w:rFonts w:eastAsia="Times New Roman"/>
                <w:bCs/>
                <w:sz w:val="26"/>
                <w:szCs w:val="26"/>
              </w:rPr>
            </w:pPr>
          </w:p>
          <w:p w14:paraId="79A20DD4" w14:textId="77777777" w:rsidR="00541C41" w:rsidRPr="00541C41" w:rsidRDefault="00541C41" w:rsidP="00541C41">
            <w:pPr>
              <w:spacing w:after="0" w:line="240" w:lineRule="auto"/>
              <w:jc w:val="center"/>
              <w:rPr>
                <w:rFonts w:eastAsia="Times New Roman"/>
                <w:bCs/>
                <w:sz w:val="26"/>
                <w:szCs w:val="26"/>
              </w:rPr>
            </w:pPr>
          </w:p>
          <w:p w14:paraId="58F97573" w14:textId="77777777" w:rsidR="00541C41" w:rsidRPr="00541C41" w:rsidRDefault="00541C41" w:rsidP="00541C41">
            <w:pPr>
              <w:spacing w:after="0" w:line="240" w:lineRule="auto"/>
              <w:jc w:val="center"/>
              <w:rPr>
                <w:rFonts w:eastAsia="Times New Roman"/>
                <w:bCs/>
                <w:sz w:val="26"/>
                <w:szCs w:val="26"/>
              </w:rPr>
            </w:pPr>
          </w:p>
          <w:p w14:paraId="751BAB4B" w14:textId="77777777" w:rsidR="00541C41" w:rsidRPr="00541C41" w:rsidRDefault="00541C41" w:rsidP="00541C41">
            <w:pPr>
              <w:spacing w:after="0" w:line="240" w:lineRule="auto"/>
              <w:jc w:val="center"/>
              <w:rPr>
                <w:rFonts w:eastAsia="Times New Roman"/>
                <w:bCs/>
                <w:sz w:val="26"/>
                <w:szCs w:val="26"/>
              </w:rPr>
            </w:pPr>
          </w:p>
          <w:p w14:paraId="41875960" w14:textId="77777777" w:rsidR="00541C41" w:rsidRPr="00541C41" w:rsidRDefault="00541C41" w:rsidP="00541C41">
            <w:pPr>
              <w:spacing w:after="0" w:line="240" w:lineRule="auto"/>
              <w:jc w:val="center"/>
              <w:rPr>
                <w:rFonts w:eastAsia="Times New Roman"/>
                <w:bCs/>
                <w:sz w:val="26"/>
                <w:szCs w:val="26"/>
              </w:rPr>
            </w:pPr>
          </w:p>
          <w:p w14:paraId="007C9EE8" w14:textId="77777777" w:rsidR="00541C41" w:rsidRPr="00541C41" w:rsidRDefault="00541C41" w:rsidP="00541C41">
            <w:pPr>
              <w:spacing w:after="0" w:line="240" w:lineRule="auto"/>
              <w:jc w:val="center"/>
              <w:rPr>
                <w:rFonts w:eastAsia="Times New Roman"/>
                <w:bCs/>
                <w:sz w:val="26"/>
                <w:szCs w:val="26"/>
              </w:rPr>
            </w:pPr>
          </w:p>
          <w:p w14:paraId="47E8D464" w14:textId="77777777" w:rsidR="00541C41" w:rsidRPr="00541C41" w:rsidRDefault="00541C41" w:rsidP="00541C41">
            <w:pPr>
              <w:spacing w:after="0" w:line="240" w:lineRule="auto"/>
              <w:jc w:val="center"/>
              <w:rPr>
                <w:rFonts w:eastAsia="Times New Roman"/>
                <w:bCs/>
                <w:sz w:val="26"/>
                <w:szCs w:val="26"/>
              </w:rPr>
            </w:pPr>
          </w:p>
          <w:p w14:paraId="4A28DD51" w14:textId="77777777" w:rsidR="00541C41" w:rsidRPr="00541C41" w:rsidRDefault="00541C41" w:rsidP="00541C41">
            <w:pPr>
              <w:spacing w:after="0" w:line="240" w:lineRule="auto"/>
              <w:jc w:val="center"/>
              <w:rPr>
                <w:rFonts w:eastAsia="Times New Roman"/>
                <w:bCs/>
                <w:sz w:val="26"/>
                <w:szCs w:val="26"/>
              </w:rPr>
            </w:pPr>
          </w:p>
          <w:p w14:paraId="1CBF3B54" w14:textId="77777777" w:rsidR="00541C41" w:rsidRPr="00541C41" w:rsidRDefault="00541C41" w:rsidP="00541C41">
            <w:pPr>
              <w:spacing w:after="0" w:line="240" w:lineRule="auto"/>
              <w:jc w:val="center"/>
              <w:rPr>
                <w:rFonts w:eastAsia="Times New Roman"/>
                <w:bCs/>
                <w:sz w:val="26"/>
                <w:szCs w:val="26"/>
              </w:rPr>
            </w:pPr>
          </w:p>
          <w:p w14:paraId="6F53C341" w14:textId="77777777" w:rsidR="00541C41" w:rsidRPr="00541C41" w:rsidRDefault="00541C41" w:rsidP="00541C41">
            <w:pPr>
              <w:spacing w:after="0" w:line="240" w:lineRule="auto"/>
              <w:jc w:val="center"/>
              <w:rPr>
                <w:rFonts w:eastAsia="Times New Roman"/>
                <w:bCs/>
                <w:sz w:val="26"/>
                <w:szCs w:val="26"/>
              </w:rPr>
            </w:pPr>
          </w:p>
          <w:p w14:paraId="7B768839"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5</w:t>
            </w:r>
          </w:p>
          <w:p w14:paraId="0D54FD67" w14:textId="77777777" w:rsidR="00541C41" w:rsidRPr="00541C41" w:rsidRDefault="00541C41" w:rsidP="00541C41">
            <w:pPr>
              <w:spacing w:after="0"/>
              <w:rPr>
                <w:rFonts w:eastAsia="Times New Roman"/>
                <w:sz w:val="26"/>
                <w:szCs w:val="26"/>
              </w:rPr>
            </w:pPr>
          </w:p>
          <w:p w14:paraId="108A144A" w14:textId="77777777" w:rsidR="00541C41" w:rsidRPr="00541C41" w:rsidRDefault="00541C41" w:rsidP="00541C41">
            <w:pPr>
              <w:spacing w:after="0"/>
              <w:rPr>
                <w:rFonts w:eastAsia="Times New Roman"/>
                <w:sz w:val="26"/>
                <w:szCs w:val="26"/>
              </w:rPr>
            </w:pPr>
          </w:p>
          <w:p w14:paraId="1C391362" w14:textId="77777777" w:rsidR="00541C41" w:rsidRPr="00541C41" w:rsidRDefault="00541C41" w:rsidP="00541C41">
            <w:pPr>
              <w:spacing w:after="0"/>
              <w:rPr>
                <w:rFonts w:eastAsia="Times New Roman"/>
                <w:sz w:val="26"/>
                <w:szCs w:val="26"/>
              </w:rPr>
            </w:pPr>
          </w:p>
          <w:p w14:paraId="54A9486E" w14:textId="77777777" w:rsidR="00541C41" w:rsidRPr="00541C41" w:rsidRDefault="00541C41" w:rsidP="00541C41">
            <w:pPr>
              <w:spacing w:after="0"/>
              <w:rPr>
                <w:rFonts w:eastAsia="Times New Roman"/>
                <w:sz w:val="26"/>
                <w:szCs w:val="26"/>
              </w:rPr>
            </w:pPr>
          </w:p>
          <w:p w14:paraId="7D4C75C7" w14:textId="77777777" w:rsidR="00541C41" w:rsidRPr="00541C41" w:rsidRDefault="00541C41" w:rsidP="00541C41">
            <w:pPr>
              <w:spacing w:after="0"/>
              <w:rPr>
                <w:rFonts w:eastAsia="Times New Roman"/>
                <w:sz w:val="26"/>
                <w:szCs w:val="26"/>
              </w:rPr>
            </w:pPr>
          </w:p>
          <w:p w14:paraId="794F60FB" w14:textId="77777777" w:rsidR="00541C41" w:rsidRPr="00541C41" w:rsidRDefault="00541C41" w:rsidP="00541C41">
            <w:pPr>
              <w:spacing w:after="0"/>
              <w:rPr>
                <w:rFonts w:eastAsia="Times New Roman"/>
                <w:sz w:val="26"/>
                <w:szCs w:val="26"/>
              </w:rPr>
            </w:pPr>
          </w:p>
          <w:p w14:paraId="7548699A" w14:textId="77777777" w:rsidR="00541C41" w:rsidRPr="00541C41" w:rsidRDefault="00541C41" w:rsidP="00541C41">
            <w:pPr>
              <w:spacing w:after="0"/>
              <w:rPr>
                <w:rFonts w:eastAsia="Times New Roman"/>
                <w:sz w:val="26"/>
                <w:szCs w:val="26"/>
              </w:rPr>
            </w:pPr>
          </w:p>
          <w:p w14:paraId="760832DA" w14:textId="77777777" w:rsidR="00541C41" w:rsidRPr="00541C41" w:rsidRDefault="00541C41" w:rsidP="00541C41">
            <w:pPr>
              <w:spacing w:after="0"/>
              <w:rPr>
                <w:rFonts w:eastAsia="Times New Roman"/>
                <w:sz w:val="26"/>
                <w:szCs w:val="26"/>
              </w:rPr>
            </w:pPr>
          </w:p>
          <w:p w14:paraId="3393C36A"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46BC9AD7" w14:textId="77777777" w:rsidR="00541C41" w:rsidRPr="00541C41" w:rsidRDefault="00541C41" w:rsidP="00541C41">
            <w:pPr>
              <w:spacing w:after="0"/>
              <w:rPr>
                <w:rFonts w:eastAsia="Times New Roman"/>
                <w:sz w:val="26"/>
                <w:szCs w:val="26"/>
              </w:rPr>
            </w:pPr>
          </w:p>
          <w:p w14:paraId="4C8D0212" w14:textId="77777777" w:rsidR="00541C41" w:rsidRPr="00541C41" w:rsidRDefault="00541C41" w:rsidP="00541C41">
            <w:pPr>
              <w:spacing w:after="0"/>
              <w:rPr>
                <w:rFonts w:eastAsia="Times New Roman"/>
                <w:sz w:val="26"/>
                <w:szCs w:val="26"/>
              </w:rPr>
            </w:pPr>
          </w:p>
          <w:p w14:paraId="58954FD1" w14:textId="77777777" w:rsidR="00541C41" w:rsidRPr="00541C41" w:rsidRDefault="00541C41" w:rsidP="00541C41">
            <w:pPr>
              <w:spacing w:after="0"/>
              <w:rPr>
                <w:rFonts w:eastAsia="Times New Roman"/>
                <w:sz w:val="26"/>
                <w:szCs w:val="26"/>
              </w:rPr>
            </w:pPr>
          </w:p>
          <w:p w14:paraId="7323F89D"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46058A42" w14:textId="77777777" w:rsidR="00541C41" w:rsidRPr="00541C41" w:rsidRDefault="00541C41" w:rsidP="00541C41">
            <w:pPr>
              <w:spacing w:after="0"/>
              <w:rPr>
                <w:rFonts w:eastAsia="Times New Roman"/>
                <w:sz w:val="26"/>
                <w:szCs w:val="26"/>
              </w:rPr>
            </w:pPr>
          </w:p>
          <w:p w14:paraId="5D95DD1E" w14:textId="77777777" w:rsidR="00541C41" w:rsidRPr="00541C41" w:rsidRDefault="00541C41" w:rsidP="00541C41">
            <w:pPr>
              <w:spacing w:after="0"/>
              <w:rPr>
                <w:rFonts w:eastAsia="Times New Roman"/>
                <w:sz w:val="26"/>
                <w:szCs w:val="26"/>
              </w:rPr>
            </w:pPr>
          </w:p>
          <w:p w14:paraId="5950AB41" w14:textId="77777777" w:rsidR="00541C41" w:rsidRPr="00541C41" w:rsidRDefault="00541C41" w:rsidP="00541C41">
            <w:pPr>
              <w:spacing w:after="0"/>
              <w:rPr>
                <w:rFonts w:eastAsia="Times New Roman"/>
                <w:sz w:val="26"/>
                <w:szCs w:val="26"/>
              </w:rPr>
            </w:pPr>
          </w:p>
          <w:p w14:paraId="06C6B0E9"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0F7D9B63" w14:textId="77777777" w:rsidR="00541C41" w:rsidRPr="00541C41" w:rsidRDefault="00541C41" w:rsidP="00541C41">
            <w:pPr>
              <w:spacing w:after="0"/>
              <w:rPr>
                <w:rFonts w:eastAsia="Times New Roman"/>
                <w:sz w:val="26"/>
                <w:szCs w:val="26"/>
              </w:rPr>
            </w:pPr>
          </w:p>
          <w:p w14:paraId="60BED60B"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14263CDD" w14:textId="77777777" w:rsidR="00541C41" w:rsidRPr="00541C41" w:rsidRDefault="00541C41" w:rsidP="00541C41">
            <w:pPr>
              <w:spacing w:after="0"/>
              <w:rPr>
                <w:rFonts w:eastAsia="Times New Roman"/>
                <w:sz w:val="26"/>
                <w:szCs w:val="26"/>
              </w:rPr>
            </w:pPr>
          </w:p>
          <w:p w14:paraId="19F9AE19" w14:textId="77777777" w:rsidR="00541C41" w:rsidRPr="00541C41" w:rsidRDefault="00541C41" w:rsidP="00541C41">
            <w:pPr>
              <w:spacing w:after="0"/>
              <w:rPr>
                <w:rFonts w:eastAsia="Times New Roman"/>
                <w:sz w:val="26"/>
                <w:szCs w:val="26"/>
              </w:rPr>
            </w:pPr>
          </w:p>
          <w:p w14:paraId="1A98B752"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tc>
      </w:tr>
      <w:tr w:rsidR="00541C41" w:rsidRPr="00541C41" w14:paraId="5D706477" w14:textId="77777777" w:rsidTr="0093434C">
        <w:trPr>
          <w:trHeight w:val="564"/>
        </w:trPr>
        <w:tc>
          <w:tcPr>
            <w:tcW w:w="1117" w:type="dxa"/>
            <w:vMerge w:val="restart"/>
            <w:vAlign w:val="center"/>
          </w:tcPr>
          <w:p w14:paraId="5602F49C" w14:textId="77777777" w:rsidR="00541C41" w:rsidRPr="00541C41" w:rsidRDefault="00541C41" w:rsidP="00541C41">
            <w:pPr>
              <w:spacing w:after="0" w:line="240" w:lineRule="auto"/>
              <w:jc w:val="center"/>
              <w:rPr>
                <w:rFonts w:eastAsia="Times New Roman"/>
                <w:b/>
                <w:sz w:val="26"/>
                <w:szCs w:val="26"/>
              </w:rPr>
            </w:pPr>
          </w:p>
          <w:p w14:paraId="4A6EF67D" w14:textId="77777777" w:rsidR="00541C41" w:rsidRPr="00541C41" w:rsidRDefault="00541C41" w:rsidP="00541C41">
            <w:pPr>
              <w:spacing w:after="0" w:line="240" w:lineRule="auto"/>
              <w:jc w:val="center"/>
              <w:rPr>
                <w:rFonts w:eastAsia="Times New Roman"/>
                <w:b/>
                <w:sz w:val="26"/>
                <w:szCs w:val="26"/>
              </w:rPr>
            </w:pPr>
          </w:p>
          <w:p w14:paraId="1DF2EFE1"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Câu 6</w:t>
            </w:r>
          </w:p>
          <w:p w14:paraId="0BE955BF"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4,0</w:t>
            </w:r>
          </w:p>
          <w:p w14:paraId="118B2D0C"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b/>
                <w:sz w:val="26"/>
                <w:szCs w:val="26"/>
              </w:rPr>
              <w:t>điểm</w:t>
            </w:r>
          </w:p>
        </w:tc>
        <w:tc>
          <w:tcPr>
            <w:tcW w:w="7827" w:type="dxa"/>
          </w:tcPr>
          <w:p w14:paraId="234BE2BA" w14:textId="77777777" w:rsidR="00541C41" w:rsidRPr="00541C41" w:rsidRDefault="00541C41" w:rsidP="00541C41">
            <w:pPr>
              <w:spacing w:after="0" w:line="240" w:lineRule="auto"/>
              <w:jc w:val="center"/>
              <w:rPr>
                <w:rFonts w:eastAsia="Times New Roman"/>
                <w:b/>
                <w:i/>
                <w:iCs/>
                <w:sz w:val="26"/>
                <w:szCs w:val="26"/>
              </w:rPr>
            </w:pPr>
            <w:r w:rsidRPr="00541C41">
              <w:rPr>
                <w:rFonts w:eastAsia="Times New Roman"/>
                <w:b/>
                <w:i/>
                <w:iCs/>
                <w:sz w:val="26"/>
                <w:szCs w:val="26"/>
              </w:rPr>
              <w:t>Câu 6 – ý 1 (2,0 điểm)</w:t>
            </w:r>
          </w:p>
        </w:tc>
        <w:tc>
          <w:tcPr>
            <w:tcW w:w="980" w:type="dxa"/>
          </w:tcPr>
          <w:p w14:paraId="3145CA58" w14:textId="77777777" w:rsidR="00541C41" w:rsidRPr="00541C41" w:rsidRDefault="00541C41" w:rsidP="00541C41">
            <w:pPr>
              <w:spacing w:after="0" w:line="240" w:lineRule="auto"/>
              <w:jc w:val="both"/>
              <w:rPr>
                <w:rFonts w:eastAsia="Times New Roman"/>
                <w:bCs/>
                <w:sz w:val="26"/>
                <w:szCs w:val="26"/>
              </w:rPr>
            </w:pPr>
          </w:p>
        </w:tc>
      </w:tr>
      <w:tr w:rsidR="00541C41" w:rsidRPr="00541C41" w14:paraId="3A0FF4DF" w14:textId="77777777" w:rsidTr="0093434C">
        <w:trPr>
          <w:trHeight w:val="6896"/>
        </w:trPr>
        <w:tc>
          <w:tcPr>
            <w:tcW w:w="1117" w:type="dxa"/>
            <w:vMerge/>
          </w:tcPr>
          <w:p w14:paraId="3BCB028C" w14:textId="77777777" w:rsidR="00541C41" w:rsidRPr="00541C41" w:rsidRDefault="00541C41" w:rsidP="00541C41">
            <w:pPr>
              <w:spacing w:after="0" w:line="240" w:lineRule="auto"/>
              <w:jc w:val="both"/>
              <w:rPr>
                <w:rFonts w:eastAsia="Times New Roman"/>
                <w:bCs/>
                <w:sz w:val="26"/>
                <w:szCs w:val="26"/>
              </w:rPr>
            </w:pPr>
          </w:p>
        </w:tc>
        <w:tc>
          <w:tcPr>
            <w:tcW w:w="7827" w:type="dxa"/>
          </w:tcPr>
          <w:p w14:paraId="762D7C1D" w14:textId="77777777" w:rsidR="00541C41" w:rsidRPr="00541C41" w:rsidRDefault="00541C41" w:rsidP="00541C41">
            <w:pPr>
              <w:spacing w:after="0"/>
              <w:rPr>
                <w:sz w:val="26"/>
                <w:szCs w:val="26"/>
              </w:rPr>
            </w:pPr>
            <w:r w:rsidRPr="00541C41">
              <w:rPr>
                <w:sz w:val="26"/>
                <w:szCs w:val="26"/>
              </w:rPr>
              <w:t>Gọi diện tích đáy cốc là S, Khối lượng riêng của cốc là D</w:t>
            </w:r>
            <w:r w:rsidRPr="00541C41">
              <w:rPr>
                <w:sz w:val="26"/>
                <w:szCs w:val="26"/>
                <w:vertAlign w:val="subscript"/>
              </w:rPr>
              <w:t>0</w:t>
            </w:r>
            <w:r w:rsidRPr="00541C41">
              <w:rPr>
                <w:sz w:val="26"/>
                <w:szCs w:val="26"/>
              </w:rPr>
              <w:t>; Khối lượng riêng của nước là D</w:t>
            </w:r>
            <w:r w:rsidRPr="00541C41">
              <w:rPr>
                <w:sz w:val="26"/>
                <w:szCs w:val="26"/>
                <w:vertAlign w:val="subscript"/>
              </w:rPr>
              <w:t>1</w:t>
            </w:r>
            <w:r w:rsidRPr="00541C41">
              <w:rPr>
                <w:sz w:val="26"/>
                <w:szCs w:val="26"/>
              </w:rPr>
              <w:t>; khối lượng riêng của chất lỏng cần xác định là D</w:t>
            </w:r>
            <w:r w:rsidRPr="00541C41">
              <w:rPr>
                <w:sz w:val="26"/>
                <w:szCs w:val="26"/>
                <w:vertAlign w:val="subscript"/>
              </w:rPr>
              <w:t>2</w:t>
            </w:r>
            <w:r w:rsidRPr="00541C41">
              <w:rPr>
                <w:sz w:val="26"/>
                <w:szCs w:val="26"/>
              </w:rPr>
              <w:t xml:space="preserve"> và thể tích cốc là V. chiều cao của cốc là h.</w:t>
            </w:r>
          </w:p>
          <w:p w14:paraId="49FF5AC6" w14:textId="77777777" w:rsidR="00541C41" w:rsidRPr="00541C41" w:rsidRDefault="00541C41" w:rsidP="00541C41">
            <w:pPr>
              <w:spacing w:after="0"/>
              <w:rPr>
                <w:sz w:val="26"/>
                <w:szCs w:val="26"/>
              </w:rPr>
            </w:pPr>
            <w:r w:rsidRPr="00541C41">
              <w:rPr>
                <w:sz w:val="26"/>
                <w:szCs w:val="26"/>
              </w:rPr>
              <w:t>Lần 1: thả cốc không có chất lỏng vào nước, phần chìm của cốc trong nước là h</w:t>
            </w:r>
            <w:r w:rsidRPr="00541C41">
              <w:rPr>
                <w:sz w:val="26"/>
                <w:szCs w:val="26"/>
                <w:vertAlign w:val="subscript"/>
              </w:rPr>
              <w:t>1</w:t>
            </w:r>
          </w:p>
          <w:p w14:paraId="644A29AE" w14:textId="77777777" w:rsidR="00541C41" w:rsidRPr="00541C41" w:rsidRDefault="00541C41" w:rsidP="00541C41">
            <w:pPr>
              <w:spacing w:after="0"/>
              <w:rPr>
                <w:sz w:val="26"/>
                <w:szCs w:val="26"/>
              </w:rPr>
            </w:pPr>
            <w:r w:rsidRPr="00541C41">
              <w:rPr>
                <w:sz w:val="26"/>
                <w:szCs w:val="26"/>
              </w:rPr>
              <w:t>Ta có: 10D</w:t>
            </w:r>
            <w:r w:rsidRPr="00541C41">
              <w:rPr>
                <w:sz w:val="26"/>
                <w:szCs w:val="26"/>
                <w:vertAlign w:val="subscript"/>
              </w:rPr>
              <w:t>0</w:t>
            </w:r>
            <w:r w:rsidRPr="00541C41">
              <w:rPr>
                <w:sz w:val="26"/>
                <w:szCs w:val="26"/>
              </w:rPr>
              <w:t>V = 10D</w:t>
            </w:r>
            <w:r w:rsidRPr="00541C41">
              <w:rPr>
                <w:sz w:val="26"/>
                <w:szCs w:val="26"/>
                <w:vertAlign w:val="subscript"/>
              </w:rPr>
              <w:t>1</w:t>
            </w:r>
            <w:r w:rsidRPr="00541C41">
              <w:rPr>
                <w:sz w:val="26"/>
                <w:szCs w:val="26"/>
              </w:rPr>
              <w:t>Sh</w:t>
            </w:r>
            <w:r w:rsidRPr="00541C41">
              <w:rPr>
                <w:sz w:val="26"/>
                <w:szCs w:val="26"/>
                <w:vertAlign w:val="subscript"/>
              </w:rPr>
              <w:t>1</w:t>
            </w:r>
            <w:r w:rsidRPr="00541C41">
              <w:rPr>
                <w:sz w:val="26"/>
                <w:szCs w:val="26"/>
              </w:rPr>
              <w:t xml:space="preserve"> </w:t>
            </w:r>
            <w:r w:rsidRPr="00541C41">
              <w:rPr>
                <w:sz w:val="26"/>
                <w:szCs w:val="26"/>
              </w:rPr>
              <w:sym w:font="Symbol" w:char="F0DE"/>
            </w:r>
            <w:r w:rsidRPr="00541C41">
              <w:rPr>
                <w:sz w:val="26"/>
                <w:szCs w:val="26"/>
              </w:rPr>
              <w:t xml:space="preserve"> D</w:t>
            </w:r>
            <w:r w:rsidRPr="00541C41">
              <w:rPr>
                <w:sz w:val="26"/>
                <w:szCs w:val="26"/>
                <w:vertAlign w:val="subscript"/>
              </w:rPr>
              <w:t>0</w:t>
            </w:r>
            <w:r w:rsidRPr="00541C41">
              <w:rPr>
                <w:sz w:val="26"/>
                <w:szCs w:val="26"/>
              </w:rPr>
              <w:t>V = D</w:t>
            </w:r>
            <w:r w:rsidRPr="00541C41">
              <w:rPr>
                <w:sz w:val="26"/>
                <w:szCs w:val="26"/>
                <w:vertAlign w:val="subscript"/>
              </w:rPr>
              <w:t>1</w:t>
            </w:r>
            <w:r w:rsidRPr="00541C41">
              <w:rPr>
                <w:sz w:val="26"/>
                <w:szCs w:val="26"/>
              </w:rPr>
              <w:t>Sh</w:t>
            </w:r>
            <w:r w:rsidRPr="00541C41">
              <w:rPr>
                <w:sz w:val="26"/>
                <w:szCs w:val="26"/>
                <w:vertAlign w:val="subscript"/>
              </w:rPr>
              <w:t>1</w:t>
            </w:r>
            <w:r w:rsidRPr="00541C41">
              <w:rPr>
                <w:sz w:val="26"/>
                <w:szCs w:val="26"/>
              </w:rPr>
              <w:t>.    (1)</w:t>
            </w:r>
          </w:p>
          <w:p w14:paraId="0C2DEA8E" w14:textId="77777777" w:rsidR="00541C41" w:rsidRPr="00541C41" w:rsidRDefault="00541C41" w:rsidP="00541C41">
            <w:pPr>
              <w:spacing w:after="0"/>
              <w:rPr>
                <w:sz w:val="26"/>
                <w:szCs w:val="26"/>
              </w:rPr>
            </w:pPr>
            <w:r w:rsidRPr="00541C41">
              <w:rPr>
                <w:sz w:val="26"/>
                <w:szCs w:val="26"/>
              </w:rPr>
              <w:sym w:font="Symbol" w:char="F0DE"/>
            </w:r>
            <w:r w:rsidRPr="00541C41">
              <w:rPr>
                <w:sz w:val="26"/>
                <w:szCs w:val="26"/>
              </w:rPr>
              <w:t xml:space="preserve"> D</w:t>
            </w:r>
            <w:r w:rsidRPr="00541C41">
              <w:rPr>
                <w:sz w:val="26"/>
                <w:szCs w:val="26"/>
                <w:vertAlign w:val="subscript"/>
              </w:rPr>
              <w:t>0</w:t>
            </w:r>
            <w:r w:rsidRPr="00541C41">
              <w:rPr>
                <w:sz w:val="26"/>
                <w:szCs w:val="26"/>
              </w:rPr>
              <w:t>Sh = D</w:t>
            </w:r>
            <w:r w:rsidRPr="00541C41">
              <w:rPr>
                <w:sz w:val="26"/>
                <w:szCs w:val="26"/>
                <w:vertAlign w:val="subscript"/>
              </w:rPr>
              <w:t>1</w:t>
            </w:r>
            <w:r w:rsidRPr="00541C41">
              <w:rPr>
                <w:sz w:val="26"/>
                <w:szCs w:val="26"/>
              </w:rPr>
              <w:t>Sh</w:t>
            </w:r>
            <w:r w:rsidRPr="00541C41">
              <w:rPr>
                <w:sz w:val="26"/>
                <w:szCs w:val="26"/>
                <w:vertAlign w:val="subscript"/>
              </w:rPr>
              <w:t>1</w:t>
            </w:r>
            <w:r w:rsidRPr="00541C41">
              <w:rPr>
                <w:sz w:val="26"/>
                <w:szCs w:val="26"/>
              </w:rPr>
              <w:t xml:space="preserve"> </w:t>
            </w:r>
            <w:r w:rsidRPr="00541C41">
              <w:rPr>
                <w:sz w:val="26"/>
                <w:szCs w:val="26"/>
              </w:rPr>
              <w:sym w:font="Symbol" w:char="F0DE"/>
            </w:r>
            <w:r w:rsidRPr="00541C41">
              <w:rPr>
                <w:sz w:val="26"/>
                <w:szCs w:val="26"/>
              </w:rPr>
              <w:t xml:space="preserve"> D</w:t>
            </w:r>
            <w:r w:rsidRPr="00541C41">
              <w:rPr>
                <w:sz w:val="26"/>
                <w:szCs w:val="26"/>
                <w:vertAlign w:val="subscript"/>
              </w:rPr>
              <w:t>0</w:t>
            </w:r>
            <w:r w:rsidRPr="00541C41">
              <w:rPr>
                <w:sz w:val="26"/>
                <w:szCs w:val="26"/>
              </w:rPr>
              <w:t xml:space="preserve"> = </w:t>
            </w:r>
            <w:r w:rsidRPr="00541C41">
              <w:rPr>
                <w:position w:val="-24"/>
                <w:sz w:val="26"/>
                <w:szCs w:val="26"/>
              </w:rPr>
              <w:object w:dxaOrig="320" w:dyaOrig="639" w14:anchorId="4F94AB41">
                <v:shape id="_x0000_i1417" type="#_x0000_t75" style="width:16.5pt;height:31.5pt" o:ole="">
                  <v:imagedata r:id="rId383" o:title=""/>
                </v:shape>
                <o:OLEObject Type="Embed" ProgID="Equation.3" ShapeID="_x0000_i1417" DrawAspect="Content" ObjectID="_1773308500" r:id="rId893"/>
              </w:object>
            </w:r>
            <w:r w:rsidRPr="00541C41">
              <w:rPr>
                <w:sz w:val="26"/>
                <w:szCs w:val="26"/>
              </w:rPr>
              <w:t>D</w:t>
            </w:r>
            <w:r w:rsidRPr="00541C41">
              <w:rPr>
                <w:sz w:val="26"/>
                <w:szCs w:val="26"/>
                <w:vertAlign w:val="subscript"/>
              </w:rPr>
              <w:t>1</w:t>
            </w:r>
            <w:r w:rsidRPr="00541C41">
              <w:rPr>
                <w:sz w:val="26"/>
                <w:szCs w:val="26"/>
              </w:rPr>
              <w:t xml:space="preserve"> </w:t>
            </w:r>
            <w:r w:rsidRPr="00541C41">
              <w:rPr>
                <w:sz w:val="26"/>
                <w:szCs w:val="26"/>
              </w:rPr>
              <w:sym w:font="Symbol" w:char="F0DE"/>
            </w:r>
            <w:r w:rsidRPr="00541C41">
              <w:rPr>
                <w:sz w:val="26"/>
                <w:szCs w:val="26"/>
              </w:rPr>
              <w:t xml:space="preserve"> xác định được khối lượng riêng của cốc.</w:t>
            </w:r>
          </w:p>
          <w:p w14:paraId="588C041B" w14:textId="77777777" w:rsidR="00541C41" w:rsidRPr="00541C41" w:rsidRDefault="00541C41" w:rsidP="00541C41">
            <w:pPr>
              <w:spacing w:after="0"/>
              <w:rPr>
                <w:sz w:val="26"/>
                <w:szCs w:val="26"/>
              </w:rPr>
            </w:pPr>
            <w:r w:rsidRPr="00541C41">
              <w:rPr>
                <w:sz w:val="26"/>
                <w:szCs w:val="26"/>
              </w:rPr>
              <w:t>Lần 2: Đổ thêm vào cốc 1 lượng chất lỏng cần xác định khối lượng riêng ( vừa phải) có chiều cao h</w:t>
            </w:r>
            <w:r w:rsidRPr="00541C41">
              <w:rPr>
                <w:sz w:val="26"/>
                <w:szCs w:val="26"/>
                <w:vertAlign w:val="subscript"/>
              </w:rPr>
              <w:t>2</w:t>
            </w:r>
            <w:r w:rsidRPr="00541C41">
              <w:rPr>
                <w:sz w:val="26"/>
                <w:szCs w:val="26"/>
              </w:rPr>
              <w:t>, phần cốc chìm trong nước có chiều cao h</w:t>
            </w:r>
            <w:r w:rsidRPr="00541C41">
              <w:rPr>
                <w:sz w:val="26"/>
                <w:szCs w:val="26"/>
                <w:vertAlign w:val="subscript"/>
              </w:rPr>
              <w:t>3</w:t>
            </w:r>
          </w:p>
          <w:p w14:paraId="0E865455" w14:textId="77777777" w:rsidR="00541C41" w:rsidRPr="00541C41" w:rsidRDefault="00541C41" w:rsidP="00541C41">
            <w:pPr>
              <w:spacing w:after="0"/>
              <w:rPr>
                <w:sz w:val="26"/>
                <w:szCs w:val="26"/>
              </w:rPr>
            </w:pPr>
            <w:r w:rsidRPr="00541C41">
              <w:rPr>
                <w:sz w:val="26"/>
                <w:szCs w:val="26"/>
              </w:rPr>
              <w:t>Ta có: D</w:t>
            </w:r>
            <w:r w:rsidRPr="00541C41">
              <w:rPr>
                <w:sz w:val="26"/>
                <w:szCs w:val="26"/>
                <w:vertAlign w:val="subscript"/>
              </w:rPr>
              <w:t>1</w:t>
            </w:r>
            <w:r w:rsidRPr="00541C41">
              <w:rPr>
                <w:sz w:val="26"/>
                <w:szCs w:val="26"/>
              </w:rPr>
              <w:t>Sh</w:t>
            </w:r>
            <w:r w:rsidRPr="00541C41">
              <w:rPr>
                <w:sz w:val="26"/>
                <w:szCs w:val="26"/>
                <w:vertAlign w:val="subscript"/>
              </w:rPr>
              <w:t>1</w:t>
            </w:r>
            <w:r w:rsidRPr="00541C41">
              <w:rPr>
                <w:sz w:val="26"/>
                <w:szCs w:val="26"/>
              </w:rPr>
              <w:t xml:space="preserve"> + D</w:t>
            </w:r>
            <w:r w:rsidRPr="00541C41">
              <w:rPr>
                <w:sz w:val="26"/>
                <w:szCs w:val="26"/>
                <w:vertAlign w:val="subscript"/>
              </w:rPr>
              <w:t>2</w:t>
            </w:r>
            <w:r w:rsidRPr="00541C41">
              <w:rPr>
                <w:sz w:val="26"/>
                <w:szCs w:val="26"/>
              </w:rPr>
              <w:t>Sh</w:t>
            </w:r>
            <w:r w:rsidRPr="00541C41">
              <w:rPr>
                <w:sz w:val="26"/>
                <w:szCs w:val="26"/>
                <w:vertAlign w:val="subscript"/>
              </w:rPr>
              <w:t>2</w:t>
            </w:r>
            <w:r w:rsidRPr="00541C41">
              <w:rPr>
                <w:sz w:val="26"/>
                <w:szCs w:val="26"/>
              </w:rPr>
              <w:t xml:space="preserve"> = D</w:t>
            </w:r>
            <w:r w:rsidRPr="00541C41">
              <w:rPr>
                <w:sz w:val="26"/>
                <w:szCs w:val="26"/>
                <w:vertAlign w:val="subscript"/>
              </w:rPr>
              <w:t>1</w:t>
            </w:r>
            <w:r w:rsidRPr="00541C41">
              <w:rPr>
                <w:sz w:val="26"/>
                <w:szCs w:val="26"/>
              </w:rPr>
              <w:t>Sh</w:t>
            </w:r>
            <w:r w:rsidRPr="00541C41">
              <w:rPr>
                <w:sz w:val="26"/>
                <w:szCs w:val="26"/>
                <w:vertAlign w:val="subscript"/>
              </w:rPr>
              <w:t>3</w:t>
            </w:r>
            <w:r w:rsidRPr="00541C41">
              <w:rPr>
                <w:sz w:val="26"/>
                <w:szCs w:val="26"/>
              </w:rPr>
              <w:t>.   ( theo (1) và  P = F</w:t>
            </w:r>
            <w:r w:rsidRPr="00541C41">
              <w:rPr>
                <w:sz w:val="26"/>
                <w:szCs w:val="26"/>
                <w:vertAlign w:val="subscript"/>
              </w:rPr>
              <w:t>A</w:t>
            </w:r>
            <w:r w:rsidRPr="00541C41">
              <w:rPr>
                <w:sz w:val="26"/>
                <w:szCs w:val="26"/>
              </w:rPr>
              <w:t>)</w:t>
            </w:r>
          </w:p>
          <w:p w14:paraId="525DF028" w14:textId="77777777" w:rsidR="00541C41" w:rsidRPr="00541C41" w:rsidRDefault="00541C41" w:rsidP="00541C41">
            <w:pPr>
              <w:spacing w:after="0"/>
              <w:rPr>
                <w:sz w:val="26"/>
                <w:szCs w:val="26"/>
              </w:rPr>
            </w:pPr>
            <w:r w:rsidRPr="00541C41">
              <w:rPr>
                <w:sz w:val="26"/>
                <w:szCs w:val="26"/>
              </w:rPr>
              <w:t>D</w:t>
            </w:r>
            <w:r w:rsidRPr="00541C41">
              <w:rPr>
                <w:sz w:val="26"/>
                <w:szCs w:val="26"/>
                <w:vertAlign w:val="subscript"/>
              </w:rPr>
              <w:t>2</w:t>
            </w:r>
            <w:r w:rsidRPr="00541C41">
              <w:rPr>
                <w:sz w:val="26"/>
                <w:szCs w:val="26"/>
              </w:rPr>
              <w:t xml:space="preserve"> = (h</w:t>
            </w:r>
            <w:r w:rsidRPr="00541C41">
              <w:rPr>
                <w:sz w:val="26"/>
                <w:szCs w:val="26"/>
                <w:vertAlign w:val="subscript"/>
              </w:rPr>
              <w:t>3</w:t>
            </w:r>
            <w:r w:rsidRPr="00541C41">
              <w:rPr>
                <w:sz w:val="26"/>
                <w:szCs w:val="26"/>
              </w:rPr>
              <w:t xml:space="preserve"> – h</w:t>
            </w:r>
            <w:r w:rsidRPr="00541C41">
              <w:rPr>
                <w:sz w:val="26"/>
                <w:szCs w:val="26"/>
                <w:vertAlign w:val="subscript"/>
              </w:rPr>
              <w:t>1</w:t>
            </w:r>
            <w:r w:rsidRPr="00541C41">
              <w:rPr>
                <w:sz w:val="26"/>
                <w:szCs w:val="26"/>
              </w:rPr>
              <w:t>)D</w:t>
            </w:r>
            <w:r w:rsidRPr="00541C41">
              <w:rPr>
                <w:sz w:val="26"/>
                <w:szCs w:val="26"/>
                <w:vertAlign w:val="subscript"/>
              </w:rPr>
              <w:t>1</w:t>
            </w:r>
            <w:r w:rsidRPr="00541C41">
              <w:rPr>
                <w:sz w:val="26"/>
                <w:szCs w:val="26"/>
              </w:rPr>
              <w:t xml:space="preserve"> </w:t>
            </w:r>
            <w:r w:rsidRPr="00541C41">
              <w:rPr>
                <w:sz w:val="26"/>
                <w:szCs w:val="26"/>
              </w:rPr>
              <w:sym w:font="Symbol" w:char="F0DE"/>
            </w:r>
            <w:r w:rsidRPr="00541C41">
              <w:rPr>
                <w:sz w:val="26"/>
                <w:szCs w:val="26"/>
              </w:rPr>
              <w:t xml:space="preserve"> xác định được khối lượng riêng chất lỏng.</w:t>
            </w:r>
          </w:p>
          <w:p w14:paraId="78D31FF8" w14:textId="77777777" w:rsidR="00541C41" w:rsidRPr="00541C41" w:rsidRDefault="00541C41" w:rsidP="00541C41">
            <w:pPr>
              <w:spacing w:after="0"/>
              <w:rPr>
                <w:sz w:val="26"/>
                <w:szCs w:val="26"/>
              </w:rPr>
            </w:pPr>
            <w:r w:rsidRPr="00541C41">
              <w:rPr>
                <w:sz w:val="26"/>
                <w:szCs w:val="26"/>
              </w:rPr>
              <w:t>Các chiều cao h, h</w:t>
            </w:r>
            <w:r w:rsidRPr="00541C41">
              <w:rPr>
                <w:sz w:val="26"/>
                <w:szCs w:val="26"/>
                <w:vertAlign w:val="subscript"/>
              </w:rPr>
              <w:t>1</w:t>
            </w:r>
            <w:r w:rsidRPr="00541C41">
              <w:rPr>
                <w:sz w:val="26"/>
                <w:szCs w:val="26"/>
              </w:rPr>
              <w:t>, h</w:t>
            </w:r>
            <w:r w:rsidRPr="00541C41">
              <w:rPr>
                <w:sz w:val="26"/>
                <w:szCs w:val="26"/>
                <w:vertAlign w:val="subscript"/>
              </w:rPr>
              <w:t>2</w:t>
            </w:r>
            <w:r w:rsidRPr="00541C41">
              <w:rPr>
                <w:sz w:val="26"/>
                <w:szCs w:val="26"/>
              </w:rPr>
              <w:t>, h</w:t>
            </w:r>
            <w:r w:rsidRPr="00541C41">
              <w:rPr>
                <w:sz w:val="26"/>
                <w:szCs w:val="26"/>
                <w:vertAlign w:val="subscript"/>
              </w:rPr>
              <w:t>3</w:t>
            </w:r>
            <w:r w:rsidRPr="00541C41">
              <w:rPr>
                <w:sz w:val="26"/>
                <w:szCs w:val="26"/>
              </w:rPr>
              <w:t xml:space="preserve"> được xác định bằng thước thẳng. D</w:t>
            </w:r>
            <w:r w:rsidRPr="00541C41">
              <w:rPr>
                <w:sz w:val="26"/>
                <w:szCs w:val="26"/>
                <w:vertAlign w:val="subscript"/>
              </w:rPr>
              <w:t>1</w:t>
            </w:r>
            <w:r w:rsidRPr="00541C41">
              <w:rPr>
                <w:sz w:val="26"/>
                <w:szCs w:val="26"/>
              </w:rPr>
              <w:t xml:space="preserve"> đã biết.</w:t>
            </w:r>
          </w:p>
        </w:tc>
        <w:tc>
          <w:tcPr>
            <w:tcW w:w="980" w:type="dxa"/>
          </w:tcPr>
          <w:p w14:paraId="567E6D72" w14:textId="77777777" w:rsidR="00541C41" w:rsidRPr="00541C41" w:rsidRDefault="00541C41" w:rsidP="00541C41">
            <w:pPr>
              <w:spacing w:after="0" w:line="240" w:lineRule="auto"/>
              <w:jc w:val="center"/>
              <w:rPr>
                <w:rFonts w:eastAsia="Times New Roman"/>
                <w:bCs/>
                <w:sz w:val="26"/>
                <w:szCs w:val="26"/>
              </w:rPr>
            </w:pPr>
          </w:p>
          <w:p w14:paraId="4B398E19" w14:textId="77777777" w:rsidR="00541C41" w:rsidRPr="00541C41" w:rsidRDefault="00541C41" w:rsidP="00541C41">
            <w:pPr>
              <w:spacing w:after="0" w:line="240" w:lineRule="auto"/>
              <w:jc w:val="center"/>
              <w:rPr>
                <w:rFonts w:eastAsia="Times New Roman"/>
                <w:bCs/>
                <w:sz w:val="26"/>
                <w:szCs w:val="26"/>
              </w:rPr>
            </w:pPr>
            <w:r w:rsidRPr="00541C41">
              <w:rPr>
                <w:rFonts w:eastAsia="Times New Roman"/>
                <w:bCs/>
                <w:sz w:val="26"/>
                <w:szCs w:val="26"/>
              </w:rPr>
              <w:t>0,25</w:t>
            </w:r>
          </w:p>
          <w:p w14:paraId="7A0D2D32" w14:textId="77777777" w:rsidR="00541C41" w:rsidRPr="00541C41" w:rsidRDefault="00541C41" w:rsidP="00541C41">
            <w:pPr>
              <w:spacing w:after="0"/>
              <w:rPr>
                <w:rFonts w:eastAsia="Times New Roman"/>
                <w:sz w:val="26"/>
                <w:szCs w:val="26"/>
              </w:rPr>
            </w:pPr>
          </w:p>
          <w:p w14:paraId="668BC861" w14:textId="77777777" w:rsidR="00541C41" w:rsidRPr="00541C41" w:rsidRDefault="00541C41" w:rsidP="00541C41">
            <w:pPr>
              <w:spacing w:after="0"/>
              <w:rPr>
                <w:rFonts w:eastAsia="Times New Roman"/>
                <w:bCs/>
                <w:sz w:val="26"/>
                <w:szCs w:val="26"/>
              </w:rPr>
            </w:pPr>
          </w:p>
          <w:p w14:paraId="1B931CC3" w14:textId="77777777" w:rsidR="00541C41" w:rsidRPr="00541C41" w:rsidRDefault="00541C41" w:rsidP="00541C41">
            <w:pPr>
              <w:spacing w:after="0"/>
              <w:rPr>
                <w:rFonts w:eastAsia="Times New Roman"/>
                <w:bCs/>
                <w:sz w:val="26"/>
                <w:szCs w:val="26"/>
              </w:rPr>
            </w:pPr>
            <w:r w:rsidRPr="00541C41">
              <w:rPr>
                <w:rFonts w:eastAsia="Times New Roman"/>
                <w:bCs/>
                <w:sz w:val="26"/>
                <w:szCs w:val="26"/>
              </w:rPr>
              <w:t xml:space="preserve"> 0,25</w:t>
            </w:r>
          </w:p>
          <w:p w14:paraId="75C3316A" w14:textId="77777777" w:rsidR="00541C41" w:rsidRPr="00541C41" w:rsidRDefault="00541C41" w:rsidP="00541C41">
            <w:pPr>
              <w:spacing w:after="0"/>
              <w:jc w:val="center"/>
              <w:rPr>
                <w:rFonts w:eastAsia="Times New Roman"/>
                <w:sz w:val="26"/>
                <w:szCs w:val="26"/>
              </w:rPr>
            </w:pPr>
          </w:p>
          <w:p w14:paraId="5C4BA1C6"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5C8A02EB" w14:textId="77777777" w:rsidR="00541C41" w:rsidRPr="00541C41" w:rsidRDefault="00541C41" w:rsidP="00541C41">
            <w:pPr>
              <w:spacing w:after="0"/>
              <w:rPr>
                <w:rFonts w:eastAsia="Times New Roman"/>
                <w:sz w:val="26"/>
                <w:szCs w:val="26"/>
              </w:rPr>
            </w:pPr>
          </w:p>
          <w:p w14:paraId="359ED0FB" w14:textId="77777777" w:rsidR="00541C41" w:rsidRPr="00541C41" w:rsidRDefault="00541C41" w:rsidP="00541C41">
            <w:pPr>
              <w:spacing w:after="0"/>
              <w:rPr>
                <w:rFonts w:eastAsia="Times New Roman"/>
                <w:sz w:val="26"/>
                <w:szCs w:val="26"/>
              </w:rPr>
            </w:pPr>
          </w:p>
          <w:p w14:paraId="28C3FE55"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25</w:t>
            </w:r>
          </w:p>
          <w:p w14:paraId="0200D1DC" w14:textId="77777777" w:rsidR="00541C41" w:rsidRPr="00541C41" w:rsidRDefault="00541C41" w:rsidP="00541C41">
            <w:pPr>
              <w:spacing w:after="0"/>
              <w:jc w:val="center"/>
              <w:rPr>
                <w:rFonts w:eastAsia="Times New Roman"/>
                <w:sz w:val="26"/>
                <w:szCs w:val="26"/>
              </w:rPr>
            </w:pPr>
          </w:p>
          <w:p w14:paraId="747F8344"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5ADBB733"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25</w:t>
            </w:r>
          </w:p>
        </w:tc>
      </w:tr>
      <w:tr w:rsidR="00541C41" w:rsidRPr="00541C41" w14:paraId="11C13C4E" w14:textId="77777777" w:rsidTr="0093434C">
        <w:trPr>
          <w:trHeight w:val="58"/>
        </w:trPr>
        <w:tc>
          <w:tcPr>
            <w:tcW w:w="1117" w:type="dxa"/>
            <w:vMerge/>
          </w:tcPr>
          <w:p w14:paraId="1131E495" w14:textId="77777777" w:rsidR="00541C41" w:rsidRPr="00541C41" w:rsidRDefault="00541C41" w:rsidP="00541C41">
            <w:pPr>
              <w:spacing w:after="0" w:line="240" w:lineRule="auto"/>
              <w:jc w:val="both"/>
              <w:rPr>
                <w:rFonts w:eastAsia="Times New Roman"/>
                <w:bCs/>
                <w:sz w:val="26"/>
                <w:szCs w:val="26"/>
              </w:rPr>
            </w:pPr>
          </w:p>
        </w:tc>
        <w:tc>
          <w:tcPr>
            <w:tcW w:w="7827" w:type="dxa"/>
          </w:tcPr>
          <w:p w14:paraId="421AEC3D" w14:textId="77777777" w:rsidR="00541C41" w:rsidRPr="00541C41" w:rsidRDefault="00541C41" w:rsidP="00541C41">
            <w:pPr>
              <w:spacing w:after="0"/>
              <w:jc w:val="center"/>
              <w:rPr>
                <w:sz w:val="26"/>
                <w:szCs w:val="26"/>
              </w:rPr>
            </w:pPr>
            <w:r w:rsidRPr="00541C41">
              <w:rPr>
                <w:rFonts w:eastAsia="Times New Roman"/>
                <w:b/>
                <w:i/>
                <w:iCs/>
                <w:sz w:val="26"/>
                <w:szCs w:val="26"/>
              </w:rPr>
              <w:t>Câu 6 – ý 1 (2,0 điểm)</w:t>
            </w:r>
          </w:p>
        </w:tc>
        <w:tc>
          <w:tcPr>
            <w:tcW w:w="980" w:type="dxa"/>
          </w:tcPr>
          <w:p w14:paraId="1DE5BE46" w14:textId="77777777" w:rsidR="00541C41" w:rsidRPr="00541C41" w:rsidRDefault="00541C41" w:rsidP="00541C41">
            <w:pPr>
              <w:spacing w:after="0" w:line="240" w:lineRule="auto"/>
              <w:jc w:val="center"/>
              <w:rPr>
                <w:rFonts w:eastAsia="Times New Roman"/>
                <w:bCs/>
                <w:sz w:val="26"/>
                <w:szCs w:val="26"/>
              </w:rPr>
            </w:pPr>
          </w:p>
        </w:tc>
      </w:tr>
      <w:tr w:rsidR="00541C41" w:rsidRPr="00541C41" w14:paraId="226C339F" w14:textId="77777777" w:rsidTr="0093434C">
        <w:trPr>
          <w:trHeight w:val="58"/>
        </w:trPr>
        <w:tc>
          <w:tcPr>
            <w:tcW w:w="1117" w:type="dxa"/>
            <w:vMerge/>
          </w:tcPr>
          <w:p w14:paraId="3D332AA4" w14:textId="77777777" w:rsidR="00541C41" w:rsidRPr="00541C41" w:rsidRDefault="00541C41" w:rsidP="00541C41">
            <w:pPr>
              <w:spacing w:after="0" w:line="240" w:lineRule="auto"/>
              <w:jc w:val="both"/>
              <w:rPr>
                <w:rFonts w:eastAsia="Times New Roman"/>
                <w:bCs/>
                <w:sz w:val="26"/>
                <w:szCs w:val="26"/>
              </w:rPr>
            </w:pPr>
          </w:p>
        </w:tc>
        <w:tc>
          <w:tcPr>
            <w:tcW w:w="7827" w:type="dxa"/>
          </w:tcPr>
          <w:p w14:paraId="6EF7B928" w14:textId="77777777" w:rsidR="00541C41" w:rsidRPr="00541C41" w:rsidRDefault="00541C41" w:rsidP="00541C41">
            <w:pPr>
              <w:spacing w:after="0"/>
              <w:jc w:val="both"/>
              <w:rPr>
                <w:rFonts w:eastAsia="Times New Roman"/>
                <w:sz w:val="28"/>
                <w:szCs w:val="28"/>
                <w:lang w:val="vi-VN"/>
              </w:rPr>
            </w:pPr>
            <w:r w:rsidRPr="00541C41">
              <w:rPr>
                <w:rFonts w:eastAsia="Times New Roman"/>
                <w:sz w:val="28"/>
                <w:szCs w:val="28"/>
                <w:lang w:val="nl-NL"/>
              </w:rPr>
              <w:t>Bước</w:t>
            </w:r>
            <w:r w:rsidRPr="00541C41">
              <w:rPr>
                <w:rFonts w:eastAsia="Times New Roman"/>
                <w:sz w:val="28"/>
                <w:szCs w:val="28"/>
                <w:lang w:val="vi-VN"/>
              </w:rPr>
              <w:t xml:space="preserve"> 1: đổ một lượng nước vào ống nghiệm</w:t>
            </w:r>
          </w:p>
          <w:p w14:paraId="30871CBB" w14:textId="77777777" w:rsidR="00541C41" w:rsidRPr="00541C41" w:rsidRDefault="00541C41" w:rsidP="00D07AEF">
            <w:pPr>
              <w:pStyle w:val="ListParagraph"/>
              <w:numPr>
                <w:ilvl w:val="0"/>
                <w:numId w:val="55"/>
              </w:numPr>
              <w:spacing w:after="0" w:line="240" w:lineRule="auto"/>
              <w:jc w:val="both"/>
              <w:rPr>
                <w:rFonts w:eastAsia="Times New Roman"/>
                <w:sz w:val="28"/>
                <w:szCs w:val="28"/>
                <w:lang w:val="vi-VN"/>
              </w:rPr>
            </w:pPr>
            <w:r w:rsidRPr="00541C41">
              <w:rPr>
                <w:rFonts w:eastAsia="Times New Roman"/>
                <w:sz w:val="28"/>
                <w:szCs w:val="28"/>
                <w:lang w:val="vi-VN"/>
              </w:rPr>
              <w:t xml:space="preserve">Đo chiều cao cột nước trong ống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1</m:t>
                  </m:r>
                </m:sub>
              </m:sSub>
            </m:oMath>
          </w:p>
          <w:p w14:paraId="4A660CAC" w14:textId="77777777" w:rsidR="00541C41" w:rsidRPr="00541C41" w:rsidRDefault="00541C41" w:rsidP="00D07AEF">
            <w:pPr>
              <w:pStyle w:val="ListParagraph"/>
              <w:numPr>
                <w:ilvl w:val="0"/>
                <w:numId w:val="55"/>
              </w:numPr>
              <w:spacing w:after="0" w:line="240" w:lineRule="auto"/>
              <w:jc w:val="both"/>
              <w:rPr>
                <w:rFonts w:eastAsia="Times New Roman"/>
                <w:sz w:val="28"/>
                <w:szCs w:val="28"/>
                <w:lang w:val="vi-VN"/>
              </w:rPr>
            </w:pPr>
            <w:r w:rsidRPr="00541C41">
              <w:rPr>
                <w:rFonts w:eastAsia="Times New Roman"/>
                <w:sz w:val="28"/>
                <w:szCs w:val="28"/>
                <w:lang w:val="vi-VN"/>
              </w:rPr>
              <w:t xml:space="preserve">Thả nhẹ ống nghiệm vào nước theo phương thẳng đứng. Khi ống cân bằng đo chiều cao phần ống nghiệm chìm trong nước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2</m:t>
                  </m:r>
                </m:sub>
              </m:sSub>
            </m:oMath>
          </w:p>
          <w:p w14:paraId="4800FB0D" w14:textId="77777777" w:rsidR="00541C41" w:rsidRPr="00541C41" w:rsidRDefault="00541C41" w:rsidP="00D07AEF">
            <w:pPr>
              <w:pStyle w:val="ListParagraph"/>
              <w:numPr>
                <w:ilvl w:val="0"/>
                <w:numId w:val="55"/>
              </w:numPr>
              <w:spacing w:after="0" w:line="240" w:lineRule="auto"/>
              <w:jc w:val="both"/>
              <w:rPr>
                <w:rFonts w:eastAsia="Times New Roman"/>
                <w:sz w:val="28"/>
                <w:szCs w:val="28"/>
                <w:lang w:val="vi-VN"/>
              </w:rPr>
            </w:pPr>
            <w:r w:rsidRPr="00541C41">
              <w:rPr>
                <w:rFonts w:eastAsia="Times New Roman"/>
                <w:sz w:val="28"/>
                <w:szCs w:val="28"/>
                <w:lang w:val="vi-VN"/>
              </w:rPr>
              <w:t xml:space="preserve">Gọi tiết diện ống nghiệm là S, trọng lượng của ống nghiệm </w:t>
            </w:r>
            <w:r w:rsidRPr="00541C41">
              <w:rPr>
                <w:rFonts w:eastAsia="Times New Roman"/>
                <w:sz w:val="28"/>
                <w:szCs w:val="28"/>
                <w:lang w:val="vi-VN"/>
              </w:rPr>
              <w:lastRenderedPageBreak/>
              <w:t>và nước trong ống là P.</w:t>
            </w:r>
          </w:p>
          <w:p w14:paraId="68ABF005" w14:textId="77777777" w:rsidR="00541C41" w:rsidRPr="00541C41" w:rsidRDefault="00541C41" w:rsidP="00D07AEF">
            <w:pPr>
              <w:pStyle w:val="ListParagraph"/>
              <w:numPr>
                <w:ilvl w:val="0"/>
                <w:numId w:val="55"/>
              </w:numPr>
              <w:spacing w:after="0" w:line="240" w:lineRule="auto"/>
              <w:jc w:val="both"/>
              <w:rPr>
                <w:rFonts w:eastAsia="Times New Roman"/>
                <w:sz w:val="28"/>
                <w:szCs w:val="28"/>
                <w:lang w:val="vi-VN"/>
              </w:rPr>
            </w:pPr>
            <w:r w:rsidRPr="00541C41">
              <w:rPr>
                <w:rFonts w:eastAsia="Times New Roman"/>
                <w:sz w:val="28"/>
                <w:szCs w:val="28"/>
                <w:lang w:val="vi-VN"/>
              </w:rPr>
              <w:t>Khi đó ta có P=10</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D</m:t>
                  </m:r>
                </m:e>
                <m:sub>
                  <m:r>
                    <w:rPr>
                      <w:rFonts w:ascii="Cambria Math" w:eastAsia="Times New Roman" w:hAnsi="Cambria Math"/>
                      <w:sz w:val="28"/>
                      <w:szCs w:val="28"/>
                      <w:lang w:val="vi-VN"/>
                    </w:rPr>
                    <m:t>0</m:t>
                  </m:r>
                </m:sub>
              </m:sSub>
            </m:oMath>
            <w:r w:rsidRPr="00541C41">
              <w:rPr>
                <w:rFonts w:eastAsia="Times New Roman"/>
                <w:sz w:val="28"/>
                <w:szCs w:val="28"/>
                <w:lang w:val="vi-VN"/>
              </w:rPr>
              <w:t>.</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Sh</m:t>
                  </m:r>
                </m:e>
                <m:sub>
                  <m:r>
                    <w:rPr>
                      <w:rFonts w:ascii="Cambria Math" w:eastAsia="Times New Roman" w:hAnsi="Cambria Math"/>
                      <w:sz w:val="28"/>
                      <w:szCs w:val="28"/>
                      <w:lang w:val="vi-VN"/>
                    </w:rPr>
                    <m:t>2</m:t>
                  </m:r>
                </m:sub>
              </m:sSub>
            </m:oMath>
            <w:r w:rsidRPr="00541C41">
              <w:rPr>
                <w:rFonts w:eastAsia="Times New Roman"/>
                <w:sz w:val="28"/>
                <w:szCs w:val="28"/>
                <w:lang w:val="vi-VN"/>
              </w:rPr>
              <w:t xml:space="preserve">  (1)</w:t>
            </w:r>
          </w:p>
          <w:p w14:paraId="2723E8E7" w14:textId="77777777" w:rsidR="00541C41" w:rsidRPr="00541C41" w:rsidRDefault="00541C41" w:rsidP="00541C41">
            <w:pPr>
              <w:spacing w:after="0"/>
              <w:jc w:val="both"/>
              <w:rPr>
                <w:rFonts w:eastAsia="Times New Roman"/>
                <w:sz w:val="28"/>
                <w:szCs w:val="28"/>
                <w:lang w:val="vi-VN"/>
              </w:rPr>
            </w:pPr>
            <w:r w:rsidRPr="00541C41">
              <w:rPr>
                <w:rFonts w:eastAsia="Times New Roman"/>
                <w:sz w:val="28"/>
                <w:szCs w:val="28"/>
                <w:lang w:val="vi-VN"/>
              </w:rPr>
              <w:t xml:space="preserve">Bước 2: Thả các mẩu kim loại vào ống nghiệm. Đo chiều cao cột nước trong ống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3</m:t>
                  </m:r>
                </m:sub>
              </m:sSub>
            </m:oMath>
          </w:p>
          <w:p w14:paraId="27AAADC7" w14:textId="77777777" w:rsidR="00541C41" w:rsidRPr="00541C41" w:rsidRDefault="00541C41" w:rsidP="00D07AEF">
            <w:pPr>
              <w:pStyle w:val="ListParagraph"/>
              <w:numPr>
                <w:ilvl w:val="0"/>
                <w:numId w:val="55"/>
              </w:numPr>
              <w:spacing w:after="0" w:line="240" w:lineRule="auto"/>
              <w:jc w:val="both"/>
              <w:rPr>
                <w:rFonts w:eastAsia="Times New Roman"/>
                <w:sz w:val="28"/>
                <w:szCs w:val="28"/>
                <w:lang w:val="vi-VN"/>
              </w:rPr>
            </w:pPr>
            <w:r w:rsidRPr="00541C41">
              <w:rPr>
                <w:rFonts w:eastAsia="Times New Roman"/>
                <w:sz w:val="28"/>
                <w:szCs w:val="28"/>
                <w:lang w:val="vi-VN"/>
              </w:rPr>
              <w:t xml:space="preserve">Đo chiều cao của ống chìm trong nước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4</m:t>
                  </m:r>
                </m:sub>
              </m:sSub>
            </m:oMath>
          </w:p>
          <w:p w14:paraId="59D9662F" w14:textId="77777777" w:rsidR="00541C41" w:rsidRPr="00541C41" w:rsidRDefault="00541C41" w:rsidP="00D07AEF">
            <w:pPr>
              <w:pStyle w:val="ListParagraph"/>
              <w:numPr>
                <w:ilvl w:val="0"/>
                <w:numId w:val="55"/>
              </w:numPr>
              <w:spacing w:after="0" w:line="240" w:lineRule="auto"/>
              <w:jc w:val="both"/>
              <w:rPr>
                <w:rFonts w:eastAsia="Times New Roman"/>
                <w:sz w:val="28"/>
                <w:szCs w:val="28"/>
                <w:lang w:val="vi-VN"/>
              </w:rPr>
            </w:pPr>
            <w:r w:rsidRPr="00541C41">
              <w:rPr>
                <w:rFonts w:eastAsia="Times New Roman"/>
                <w:sz w:val="28"/>
                <w:szCs w:val="28"/>
                <w:lang w:val="vi-VN"/>
              </w:rPr>
              <w:t>Ta có P+</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P</m:t>
                  </m:r>
                </m:e>
                <m:sub>
                  <m:r>
                    <w:rPr>
                      <w:rFonts w:ascii="Cambria Math" w:eastAsia="Times New Roman" w:hAnsi="Cambria Math"/>
                      <w:sz w:val="28"/>
                      <w:szCs w:val="28"/>
                      <w:lang w:val="vi-VN"/>
                    </w:rPr>
                    <m:t>1</m:t>
                  </m:r>
                </m:sub>
              </m:sSub>
            </m:oMath>
            <w:r w:rsidRPr="00541C41">
              <w:rPr>
                <w:rFonts w:eastAsia="Times New Roman"/>
                <w:sz w:val="28"/>
                <w:szCs w:val="28"/>
                <w:lang w:val="vi-VN"/>
              </w:rPr>
              <w:t>=10</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D</m:t>
                  </m:r>
                </m:e>
                <m:sub>
                  <m:r>
                    <w:rPr>
                      <w:rFonts w:ascii="Cambria Math" w:eastAsia="Times New Roman" w:hAnsi="Cambria Math"/>
                      <w:sz w:val="28"/>
                      <w:szCs w:val="28"/>
                      <w:lang w:val="vi-VN"/>
                    </w:rPr>
                    <m:t>0</m:t>
                  </m:r>
                </m:sub>
              </m:sSub>
            </m:oMath>
            <w:r w:rsidRPr="00541C41">
              <w:rPr>
                <w:rFonts w:eastAsia="Times New Roman"/>
                <w:sz w:val="28"/>
                <w:szCs w:val="28"/>
                <w:lang w:val="vi-VN"/>
              </w:rPr>
              <w:t>.</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Sh</m:t>
                  </m:r>
                </m:e>
                <m:sub>
                  <m:r>
                    <w:rPr>
                      <w:rFonts w:ascii="Cambria Math" w:eastAsia="Times New Roman" w:hAnsi="Cambria Math"/>
                      <w:sz w:val="28"/>
                      <w:szCs w:val="28"/>
                      <w:lang w:val="vi-VN"/>
                    </w:rPr>
                    <m:t>4</m:t>
                  </m:r>
                </m:sub>
              </m:sSub>
            </m:oMath>
            <w:r w:rsidRPr="00541C41">
              <w:rPr>
                <w:rFonts w:eastAsia="Times New Roman"/>
                <w:sz w:val="28"/>
                <w:szCs w:val="28"/>
                <w:lang w:val="vi-VN"/>
              </w:rPr>
              <w:t xml:space="preserve">   (2)</w:t>
            </w:r>
          </w:p>
          <w:p w14:paraId="04321070" w14:textId="77777777" w:rsidR="00541C41" w:rsidRPr="00541C41" w:rsidRDefault="00541C41" w:rsidP="00541C41">
            <w:pPr>
              <w:pStyle w:val="ListParagraph"/>
              <w:spacing w:after="0"/>
              <w:jc w:val="both"/>
              <w:rPr>
                <w:rFonts w:eastAsia="Times New Roman"/>
                <w:sz w:val="28"/>
                <w:szCs w:val="28"/>
                <w:lang w:val="vi-VN"/>
              </w:rPr>
            </w:pPr>
            <w:r w:rsidRPr="00541C41">
              <w:rPr>
                <w:rFonts w:eastAsia="Times New Roman"/>
                <w:sz w:val="28"/>
                <w:szCs w:val="28"/>
                <w:lang w:val="vi-VN"/>
              </w:rPr>
              <w:t xml:space="preserve">(với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P</m:t>
                  </m:r>
                </m:e>
                <m:sub>
                  <m:r>
                    <w:rPr>
                      <w:rFonts w:ascii="Cambria Math" w:eastAsia="Times New Roman" w:hAnsi="Cambria Math"/>
                      <w:sz w:val="28"/>
                      <w:szCs w:val="28"/>
                      <w:lang w:val="vi-VN"/>
                    </w:rPr>
                    <m:t>1</m:t>
                  </m:r>
                </m:sub>
              </m:sSub>
              <m:r>
                <w:rPr>
                  <w:rFonts w:ascii="Cambria Math" w:eastAsia="Times New Roman" w:hAnsi="Cambria Math"/>
                  <w:sz w:val="28"/>
                  <w:szCs w:val="28"/>
                  <w:lang w:val="vi-VN"/>
                </w:rPr>
                <m:t xml:space="preserve"> là trọng lượng của các mẩu kim loại</m:t>
              </m:r>
            </m:oMath>
            <w:r w:rsidRPr="00541C41">
              <w:rPr>
                <w:rFonts w:eastAsia="Times New Roman"/>
                <w:sz w:val="28"/>
                <w:szCs w:val="28"/>
                <w:lang w:val="vi-VN"/>
              </w:rPr>
              <w:t>)</w:t>
            </w:r>
          </w:p>
          <w:p w14:paraId="0FAD59BB" w14:textId="77777777" w:rsidR="00541C41" w:rsidRPr="00541C41" w:rsidRDefault="00541C41" w:rsidP="00D07AEF">
            <w:pPr>
              <w:pStyle w:val="ListParagraph"/>
              <w:numPr>
                <w:ilvl w:val="0"/>
                <w:numId w:val="55"/>
              </w:numPr>
              <w:spacing w:after="0" w:line="240" w:lineRule="auto"/>
              <w:jc w:val="both"/>
              <w:rPr>
                <w:rFonts w:eastAsia="Times New Roman"/>
                <w:sz w:val="28"/>
                <w:szCs w:val="28"/>
                <w:lang w:val="vi-VN"/>
              </w:rPr>
            </w:pPr>
            <w:r w:rsidRPr="00541C41">
              <w:rPr>
                <w:rFonts w:eastAsia="Times New Roman"/>
                <w:sz w:val="28"/>
                <w:szCs w:val="28"/>
                <w:lang w:val="vi-VN"/>
              </w:rPr>
              <w:t xml:space="preserve">Từ (1) và (2) ta có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P</m:t>
                  </m:r>
                </m:e>
                <m:sub>
                  <m:r>
                    <w:rPr>
                      <w:rFonts w:ascii="Cambria Math" w:eastAsia="Times New Roman" w:hAnsi="Cambria Math"/>
                      <w:sz w:val="28"/>
                      <w:szCs w:val="28"/>
                      <w:lang w:val="vi-VN"/>
                    </w:rPr>
                    <m:t>1</m:t>
                  </m:r>
                </m:sub>
              </m:sSub>
              <m:r>
                <w:rPr>
                  <w:rFonts w:ascii="Cambria Math" w:eastAsia="Times New Roman" w:hAnsi="Cambria Math"/>
                  <w:sz w:val="28"/>
                  <w:szCs w:val="28"/>
                  <w:lang w:val="vi-VN"/>
                </w:rPr>
                <m:t>=</m:t>
              </m:r>
            </m:oMath>
            <w:r w:rsidRPr="00541C41">
              <w:rPr>
                <w:rFonts w:eastAsia="Times New Roman"/>
                <w:sz w:val="28"/>
                <w:szCs w:val="28"/>
                <w:lang w:val="vi-VN"/>
              </w:rPr>
              <w:t>10</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D</m:t>
                  </m:r>
                </m:e>
                <m:sub>
                  <m:r>
                    <w:rPr>
                      <w:rFonts w:ascii="Cambria Math" w:eastAsia="Times New Roman" w:hAnsi="Cambria Math"/>
                      <w:sz w:val="28"/>
                      <w:szCs w:val="28"/>
                      <w:lang w:val="vi-VN"/>
                    </w:rPr>
                    <m:t>0</m:t>
                  </m:r>
                </m:sub>
              </m:sSub>
            </m:oMath>
            <w:r w:rsidRPr="00541C41">
              <w:rPr>
                <w:rFonts w:eastAsia="Times New Roman"/>
                <w:sz w:val="28"/>
                <w:szCs w:val="28"/>
                <w:lang w:val="vi-VN"/>
              </w:rPr>
              <w:t>.</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Sh</m:t>
                  </m:r>
                </m:e>
                <m:sub>
                  <m:r>
                    <w:rPr>
                      <w:rFonts w:ascii="Cambria Math" w:eastAsia="Times New Roman" w:hAnsi="Cambria Math"/>
                      <w:sz w:val="28"/>
                      <w:szCs w:val="28"/>
                      <w:lang w:val="vi-VN"/>
                    </w:rPr>
                    <m:t>4</m:t>
                  </m:r>
                </m:sub>
              </m:sSub>
            </m:oMath>
            <w:r w:rsidRPr="00541C41">
              <w:rPr>
                <w:rFonts w:eastAsia="Times New Roman"/>
                <w:sz w:val="28"/>
                <w:szCs w:val="28"/>
                <w:lang w:val="vi-VN"/>
              </w:rPr>
              <w:t>-10</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D</m:t>
                  </m:r>
                </m:e>
                <m:sub>
                  <m:r>
                    <w:rPr>
                      <w:rFonts w:ascii="Cambria Math" w:eastAsia="Times New Roman" w:hAnsi="Cambria Math"/>
                      <w:sz w:val="28"/>
                      <w:szCs w:val="28"/>
                      <w:lang w:val="vi-VN"/>
                    </w:rPr>
                    <m:t>0</m:t>
                  </m:r>
                </m:sub>
              </m:sSub>
            </m:oMath>
            <w:r w:rsidRPr="00541C41">
              <w:rPr>
                <w:rFonts w:eastAsia="Times New Roman"/>
                <w:sz w:val="28"/>
                <w:szCs w:val="28"/>
                <w:lang w:val="vi-VN"/>
              </w:rPr>
              <w:t>.</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Sh</m:t>
                  </m:r>
                </m:e>
                <m:sub>
                  <m:r>
                    <w:rPr>
                      <w:rFonts w:ascii="Cambria Math" w:eastAsia="Times New Roman" w:hAnsi="Cambria Math"/>
                      <w:sz w:val="28"/>
                      <w:szCs w:val="28"/>
                      <w:lang w:val="vi-VN"/>
                    </w:rPr>
                    <m:t>2</m:t>
                  </m:r>
                </m:sub>
              </m:sSub>
            </m:oMath>
            <w:r w:rsidRPr="00541C41">
              <w:rPr>
                <w:rFonts w:eastAsia="Times New Roman"/>
                <w:sz w:val="28"/>
                <w:szCs w:val="28"/>
                <w:lang w:val="vi-VN"/>
              </w:rPr>
              <w:t xml:space="preserve">  </w:t>
            </w:r>
          </w:p>
          <w:p w14:paraId="08580187" w14:textId="77777777" w:rsidR="00541C41" w:rsidRPr="00541C41" w:rsidRDefault="00541C41" w:rsidP="00D07AEF">
            <w:pPr>
              <w:pStyle w:val="ListParagraph"/>
              <w:numPr>
                <w:ilvl w:val="0"/>
                <w:numId w:val="56"/>
              </w:numPr>
              <w:spacing w:after="0" w:line="240" w:lineRule="auto"/>
              <w:jc w:val="both"/>
              <w:rPr>
                <w:rFonts w:eastAsia="Times New Roman"/>
                <w:sz w:val="28"/>
                <w:szCs w:val="28"/>
                <w:lang w:val="vi-VN"/>
              </w:rPr>
            </w:pPr>
            <w:r w:rsidRPr="00541C41">
              <w:rPr>
                <w:rFonts w:eastAsia="Times New Roman"/>
                <w:sz w:val="28"/>
                <w:szCs w:val="28"/>
                <w:lang w:val="vi-VN"/>
              </w:rPr>
              <w:t>10m=10</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D</m:t>
                  </m:r>
                </m:e>
                <m:sub>
                  <m:r>
                    <w:rPr>
                      <w:rFonts w:ascii="Cambria Math" w:eastAsia="Times New Roman" w:hAnsi="Cambria Math"/>
                      <w:sz w:val="28"/>
                      <w:szCs w:val="28"/>
                      <w:lang w:val="vi-VN"/>
                    </w:rPr>
                    <m:t>0</m:t>
                  </m:r>
                </m:sub>
              </m:sSub>
            </m:oMath>
            <w:r w:rsidRPr="00541C41">
              <w:rPr>
                <w:rFonts w:eastAsia="Times New Roman"/>
                <w:sz w:val="28"/>
                <w:szCs w:val="28"/>
                <w:lang w:val="vi-VN"/>
              </w:rPr>
              <w:t>.</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Sh</m:t>
                  </m:r>
                </m:e>
                <m:sub>
                  <m:r>
                    <w:rPr>
                      <w:rFonts w:ascii="Cambria Math" w:eastAsia="Times New Roman" w:hAnsi="Cambria Math"/>
                      <w:sz w:val="28"/>
                      <w:szCs w:val="28"/>
                      <w:lang w:val="vi-VN"/>
                    </w:rPr>
                    <m:t>4</m:t>
                  </m:r>
                </m:sub>
              </m:sSub>
            </m:oMath>
            <w:r w:rsidRPr="00541C41">
              <w:rPr>
                <w:rFonts w:eastAsia="Times New Roman"/>
                <w:sz w:val="28"/>
                <w:szCs w:val="28"/>
                <w:lang w:val="vi-VN"/>
              </w:rPr>
              <w:t>-10</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D</m:t>
                  </m:r>
                </m:e>
                <m:sub>
                  <m:r>
                    <w:rPr>
                      <w:rFonts w:ascii="Cambria Math" w:eastAsia="Times New Roman" w:hAnsi="Cambria Math"/>
                      <w:sz w:val="28"/>
                      <w:szCs w:val="28"/>
                      <w:lang w:val="vi-VN"/>
                    </w:rPr>
                    <m:t>0</m:t>
                  </m:r>
                </m:sub>
              </m:sSub>
            </m:oMath>
            <w:r w:rsidRPr="00541C41">
              <w:rPr>
                <w:rFonts w:eastAsia="Times New Roman"/>
                <w:sz w:val="28"/>
                <w:szCs w:val="28"/>
                <w:lang w:val="vi-VN"/>
              </w:rPr>
              <w:t>.</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Sh</m:t>
                  </m:r>
                </m:e>
                <m:sub>
                  <m:r>
                    <w:rPr>
                      <w:rFonts w:ascii="Cambria Math" w:eastAsia="Times New Roman" w:hAnsi="Cambria Math"/>
                      <w:sz w:val="28"/>
                      <w:szCs w:val="28"/>
                      <w:lang w:val="vi-VN"/>
                    </w:rPr>
                    <m:t>2</m:t>
                  </m:r>
                </m:sub>
              </m:sSub>
            </m:oMath>
            <w:r w:rsidRPr="00541C41">
              <w:rPr>
                <w:rFonts w:eastAsia="Times New Roman"/>
                <w:sz w:val="28"/>
                <w:szCs w:val="28"/>
                <w:lang w:val="vi-VN"/>
              </w:rPr>
              <w:t xml:space="preserve">  .</w:t>
            </w:r>
          </w:p>
          <w:p w14:paraId="333F3A10" w14:textId="77777777" w:rsidR="00541C41" w:rsidRPr="00541C41" w:rsidRDefault="00541C41" w:rsidP="00541C41">
            <w:pPr>
              <w:spacing w:after="0"/>
              <w:ind w:left="720"/>
              <w:jc w:val="both"/>
              <w:rPr>
                <w:rFonts w:eastAsia="Times New Roman"/>
                <w:sz w:val="28"/>
                <w:szCs w:val="28"/>
                <w:lang w:val="vi-VN"/>
              </w:rPr>
            </w:pPr>
            <w:r w:rsidRPr="00541C41">
              <w:rPr>
                <w:rFonts w:eastAsia="Times New Roman"/>
                <w:sz w:val="28"/>
                <w:szCs w:val="28"/>
                <w:lang w:val="vi-VN"/>
              </w:rPr>
              <w:t>m=</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D</m:t>
                  </m:r>
                </m:e>
                <m:sub>
                  <m:r>
                    <w:rPr>
                      <w:rFonts w:ascii="Cambria Math" w:eastAsia="Times New Roman" w:hAnsi="Cambria Math"/>
                      <w:sz w:val="28"/>
                      <w:szCs w:val="28"/>
                      <w:lang w:val="vi-VN"/>
                    </w:rPr>
                    <m:t>0</m:t>
                  </m:r>
                </m:sub>
              </m:sSub>
            </m:oMath>
            <w:r w:rsidRPr="00541C41">
              <w:rPr>
                <w:rFonts w:eastAsia="Times New Roman"/>
                <w:sz w:val="28"/>
                <w:szCs w:val="28"/>
                <w:lang w:val="vi-VN"/>
              </w:rPr>
              <w:t>S(</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4</m:t>
                  </m:r>
                </m:sub>
              </m:sSub>
              <m:r>
                <w:rPr>
                  <w:rFonts w:ascii="Cambria Math" w:eastAsia="Times New Roman" w:hAnsi="Cambria Math"/>
                  <w:sz w:val="28"/>
                  <w:szCs w:val="28"/>
                  <w:lang w:val="vi-VN"/>
                </w:rPr>
                <m:t xml:space="preserve">- </m:t>
              </m:r>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2</m:t>
                  </m:r>
                </m:sub>
              </m:sSub>
            </m:oMath>
            <w:r w:rsidRPr="00541C41">
              <w:rPr>
                <w:rFonts w:eastAsia="Times New Roman"/>
                <w:sz w:val="28"/>
                <w:szCs w:val="28"/>
                <w:lang w:val="vi-VN"/>
              </w:rPr>
              <w:t>)   (m là khối lượng các mẩu kim loại)</w:t>
            </w:r>
          </w:p>
          <w:p w14:paraId="1BA33D20" w14:textId="77777777" w:rsidR="00541C41" w:rsidRPr="00541C41" w:rsidRDefault="00541C41" w:rsidP="00D07AEF">
            <w:pPr>
              <w:pStyle w:val="ListParagraph"/>
              <w:numPr>
                <w:ilvl w:val="0"/>
                <w:numId w:val="55"/>
              </w:numPr>
              <w:spacing w:after="0" w:line="240" w:lineRule="auto"/>
              <w:jc w:val="both"/>
              <w:rPr>
                <w:rFonts w:eastAsia="Times New Roman"/>
                <w:sz w:val="28"/>
                <w:szCs w:val="28"/>
                <w:lang w:val="vi-VN"/>
              </w:rPr>
            </w:pPr>
            <w:r w:rsidRPr="00541C41">
              <w:rPr>
                <w:rFonts w:eastAsia="Times New Roman"/>
                <w:sz w:val="28"/>
                <w:szCs w:val="28"/>
                <w:lang w:val="vi-VN"/>
              </w:rPr>
              <w:t>Thể tích các mẩu kim loại là: V= S.(</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3</m:t>
                  </m:r>
                </m:sub>
              </m:sSub>
              <m:r>
                <w:rPr>
                  <w:rFonts w:ascii="Cambria Math" w:eastAsia="Times New Roman" w:hAnsi="Cambria Math"/>
                  <w:sz w:val="28"/>
                  <w:szCs w:val="28"/>
                  <w:lang w:val="vi-VN"/>
                </w:rPr>
                <m:t xml:space="preserve">- </m:t>
              </m:r>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1</m:t>
                  </m:r>
                </m:sub>
              </m:sSub>
            </m:oMath>
            <w:r w:rsidRPr="00541C41">
              <w:rPr>
                <w:rFonts w:eastAsia="Times New Roman"/>
                <w:sz w:val="28"/>
                <w:szCs w:val="28"/>
                <w:lang w:val="vi-VN"/>
              </w:rPr>
              <w:t>)</w:t>
            </w:r>
          </w:p>
          <w:p w14:paraId="606CA8C6" w14:textId="77777777" w:rsidR="00541C41" w:rsidRPr="00541C41" w:rsidRDefault="00541C41" w:rsidP="00541C41">
            <w:pPr>
              <w:spacing w:after="0"/>
              <w:rPr>
                <w:sz w:val="26"/>
                <w:szCs w:val="26"/>
              </w:rPr>
            </w:pPr>
            <w:r w:rsidRPr="00541C41">
              <w:rPr>
                <w:rFonts w:eastAsia="Times New Roman"/>
                <w:sz w:val="28"/>
                <w:szCs w:val="28"/>
                <w:lang w:val="vi-VN"/>
              </w:rPr>
              <w:t>Khối lượng riêng của kim loại là: D=</w:t>
            </w:r>
            <m:oMath>
              <m:f>
                <m:fPr>
                  <m:ctrlPr>
                    <w:rPr>
                      <w:rFonts w:ascii="Cambria Math" w:eastAsia="Times New Roman" w:hAnsi="Cambria Math"/>
                      <w:i/>
                      <w:sz w:val="28"/>
                      <w:szCs w:val="28"/>
                      <w:lang w:val="vi-VN"/>
                    </w:rPr>
                  </m:ctrlPr>
                </m:fPr>
                <m:num>
                  <m:r>
                    <w:rPr>
                      <w:rFonts w:ascii="Cambria Math" w:eastAsia="Times New Roman" w:hAnsi="Cambria Math"/>
                      <w:sz w:val="28"/>
                      <w:szCs w:val="28"/>
                      <w:lang w:val="vi-VN"/>
                    </w:rPr>
                    <m:t>m</m:t>
                  </m:r>
                </m:num>
                <m:den>
                  <m:r>
                    <w:rPr>
                      <w:rFonts w:ascii="Cambria Math" w:eastAsia="Times New Roman" w:hAnsi="Cambria Math"/>
                      <w:sz w:val="28"/>
                      <w:szCs w:val="28"/>
                      <w:lang w:val="vi-VN"/>
                    </w:rPr>
                    <m:t>V</m:t>
                  </m:r>
                </m:den>
              </m:f>
            </m:oMath>
            <w:r w:rsidRPr="00541C41">
              <w:rPr>
                <w:rFonts w:eastAsia="Times New Roman"/>
                <w:sz w:val="28"/>
                <w:szCs w:val="28"/>
                <w:lang w:val="vi-VN"/>
              </w:rPr>
              <w:t>=</w:t>
            </w:r>
            <m:oMath>
              <m:f>
                <m:fPr>
                  <m:ctrlPr>
                    <w:rPr>
                      <w:rFonts w:ascii="Cambria Math" w:eastAsia="Times New Roman" w:hAnsi="Cambria Math"/>
                      <w:i/>
                      <w:sz w:val="28"/>
                      <w:szCs w:val="28"/>
                      <w:lang w:val="vi-VN"/>
                    </w:rPr>
                  </m:ctrlPr>
                </m:fPr>
                <m:num>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4</m:t>
                      </m:r>
                    </m:sub>
                  </m:sSub>
                  <m:r>
                    <w:rPr>
                      <w:rFonts w:ascii="Cambria Math" w:eastAsia="Times New Roman" w:hAnsi="Cambria Math"/>
                      <w:sz w:val="28"/>
                      <w:szCs w:val="28"/>
                      <w:lang w:val="vi-VN"/>
                    </w:rPr>
                    <m:t>-</m:t>
                  </m:r>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2</m:t>
                      </m:r>
                    </m:sub>
                  </m:sSub>
                </m:num>
                <m:den>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3</m:t>
                      </m:r>
                    </m:sub>
                  </m:sSub>
                  <m:r>
                    <w:rPr>
                      <w:rFonts w:ascii="Cambria Math" w:eastAsia="Times New Roman" w:hAnsi="Cambria Math"/>
                      <w:sz w:val="28"/>
                      <w:szCs w:val="28"/>
                      <w:lang w:val="vi-VN"/>
                    </w:rPr>
                    <m:t>-</m:t>
                  </m:r>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h</m:t>
                      </m:r>
                    </m:e>
                    <m:sub>
                      <m:r>
                        <w:rPr>
                          <w:rFonts w:ascii="Cambria Math" w:eastAsia="Times New Roman" w:hAnsi="Cambria Math"/>
                          <w:sz w:val="28"/>
                          <w:szCs w:val="28"/>
                          <w:lang w:val="vi-VN"/>
                        </w:rPr>
                        <m:t>1</m:t>
                      </m:r>
                    </m:sub>
                  </m:sSub>
                </m:den>
              </m:f>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D</m:t>
                  </m:r>
                </m:e>
                <m:sub>
                  <m:r>
                    <w:rPr>
                      <w:rFonts w:ascii="Cambria Math" w:eastAsia="Times New Roman" w:hAnsi="Cambria Math"/>
                      <w:sz w:val="28"/>
                      <w:szCs w:val="28"/>
                      <w:lang w:val="vi-VN"/>
                    </w:rPr>
                    <m:t>0</m:t>
                  </m:r>
                </m:sub>
              </m:sSub>
            </m:oMath>
          </w:p>
        </w:tc>
        <w:tc>
          <w:tcPr>
            <w:tcW w:w="980" w:type="dxa"/>
          </w:tcPr>
          <w:p w14:paraId="43939DF4" w14:textId="77777777" w:rsidR="00541C41" w:rsidRPr="00541C41" w:rsidRDefault="00541C41" w:rsidP="00541C41">
            <w:pPr>
              <w:spacing w:after="0"/>
              <w:rPr>
                <w:rFonts w:eastAsia="Times New Roman"/>
                <w:bCs/>
                <w:sz w:val="26"/>
                <w:szCs w:val="26"/>
              </w:rPr>
            </w:pPr>
          </w:p>
          <w:p w14:paraId="111F744F" w14:textId="77777777" w:rsidR="00541C41" w:rsidRPr="00541C41" w:rsidRDefault="00541C41" w:rsidP="00541C41">
            <w:pPr>
              <w:spacing w:after="0"/>
              <w:jc w:val="center"/>
              <w:rPr>
                <w:rFonts w:eastAsia="Times New Roman"/>
                <w:sz w:val="26"/>
                <w:szCs w:val="26"/>
              </w:rPr>
            </w:pPr>
          </w:p>
          <w:p w14:paraId="7EBDA5EE"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25</w:t>
            </w:r>
          </w:p>
          <w:p w14:paraId="4C93943F" w14:textId="77777777" w:rsidR="00541C41" w:rsidRPr="00541C41" w:rsidRDefault="00541C41" w:rsidP="00541C41">
            <w:pPr>
              <w:spacing w:after="0"/>
              <w:rPr>
                <w:rFonts w:eastAsia="Times New Roman"/>
                <w:sz w:val="26"/>
                <w:szCs w:val="26"/>
              </w:rPr>
            </w:pPr>
          </w:p>
          <w:p w14:paraId="54AB073B"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25</w:t>
            </w:r>
          </w:p>
          <w:p w14:paraId="4041542D" w14:textId="77777777" w:rsidR="00541C41" w:rsidRPr="00541C41" w:rsidRDefault="00541C41" w:rsidP="00541C41">
            <w:pPr>
              <w:spacing w:after="0"/>
              <w:jc w:val="center"/>
              <w:rPr>
                <w:rFonts w:eastAsia="Times New Roman"/>
                <w:sz w:val="26"/>
                <w:szCs w:val="26"/>
              </w:rPr>
            </w:pPr>
          </w:p>
          <w:p w14:paraId="254711D9" w14:textId="77777777" w:rsidR="00541C41" w:rsidRPr="00541C41" w:rsidRDefault="00541C41" w:rsidP="00541C41">
            <w:pPr>
              <w:spacing w:after="0"/>
              <w:jc w:val="center"/>
              <w:rPr>
                <w:rFonts w:eastAsia="Times New Roman"/>
                <w:sz w:val="26"/>
                <w:szCs w:val="26"/>
              </w:rPr>
            </w:pPr>
          </w:p>
          <w:p w14:paraId="328480F5"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205409A7" w14:textId="77777777" w:rsidR="00541C41" w:rsidRPr="00541C41" w:rsidRDefault="00541C41" w:rsidP="00541C41">
            <w:pPr>
              <w:spacing w:after="0"/>
              <w:jc w:val="center"/>
              <w:rPr>
                <w:rFonts w:eastAsia="Times New Roman"/>
                <w:sz w:val="26"/>
                <w:szCs w:val="26"/>
              </w:rPr>
            </w:pPr>
          </w:p>
          <w:p w14:paraId="53030C8E"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5</w:t>
            </w:r>
          </w:p>
          <w:p w14:paraId="370588F7"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25</w:t>
            </w:r>
          </w:p>
          <w:p w14:paraId="6A643C5A" w14:textId="77777777" w:rsidR="00541C41" w:rsidRPr="00541C41" w:rsidRDefault="00541C41" w:rsidP="00541C41">
            <w:pPr>
              <w:spacing w:after="0"/>
              <w:jc w:val="center"/>
              <w:rPr>
                <w:rFonts w:eastAsia="Times New Roman"/>
                <w:sz w:val="26"/>
                <w:szCs w:val="26"/>
              </w:rPr>
            </w:pPr>
            <w:r w:rsidRPr="00541C41">
              <w:rPr>
                <w:rFonts w:eastAsia="Times New Roman"/>
                <w:sz w:val="26"/>
                <w:szCs w:val="26"/>
              </w:rPr>
              <w:t>0,25</w:t>
            </w:r>
          </w:p>
        </w:tc>
      </w:tr>
    </w:tbl>
    <w:p w14:paraId="2C0515F5" w14:textId="77777777" w:rsidR="00541C41" w:rsidRPr="00541C41" w:rsidRDefault="00541C41" w:rsidP="00541C41">
      <w:pPr>
        <w:spacing w:after="0" w:line="240" w:lineRule="auto"/>
        <w:rPr>
          <w:b/>
          <w:sz w:val="26"/>
          <w:szCs w:val="26"/>
        </w:rPr>
      </w:pPr>
    </w:p>
    <w:p w14:paraId="5A281E83" w14:textId="77777777" w:rsidR="00541C41" w:rsidRPr="00541C41" w:rsidRDefault="00541C41" w:rsidP="00541C41">
      <w:pPr>
        <w:spacing w:after="0" w:line="240" w:lineRule="auto"/>
        <w:rPr>
          <w:sz w:val="26"/>
          <w:szCs w:val="26"/>
        </w:rPr>
      </w:pPr>
      <w:r w:rsidRPr="00541C41">
        <w:rPr>
          <w:b/>
          <w:sz w:val="26"/>
          <w:szCs w:val="26"/>
        </w:rPr>
        <w:t>2. Nội dung 2</w:t>
      </w:r>
      <w:r w:rsidRPr="00541C41">
        <w:rPr>
          <w:sz w:val="26"/>
          <w:szCs w:val="26"/>
        </w:rPr>
        <w:t>:(</w:t>
      </w:r>
      <w:r w:rsidRPr="00541C41">
        <w:rPr>
          <w:b/>
          <w:sz w:val="26"/>
          <w:szCs w:val="26"/>
        </w:rPr>
        <w:t>14 điểm. )Môn Hóa học</w:t>
      </w:r>
    </w:p>
    <w:tbl>
      <w:tblPr>
        <w:tblStyle w:val="TableGrid"/>
        <w:tblW w:w="9420" w:type="dxa"/>
        <w:tblInd w:w="48" w:type="dxa"/>
        <w:tblLayout w:type="fixed"/>
        <w:tblLook w:val="04A0" w:firstRow="1" w:lastRow="0" w:firstColumn="1" w:lastColumn="0" w:noHBand="0" w:noVBand="1"/>
      </w:tblPr>
      <w:tblGrid>
        <w:gridCol w:w="911"/>
        <w:gridCol w:w="7087"/>
        <w:gridCol w:w="1422"/>
      </w:tblGrid>
      <w:tr w:rsidR="00541C41" w:rsidRPr="00541C41" w14:paraId="2019DAD8" w14:textId="77777777" w:rsidTr="00215B7A">
        <w:tc>
          <w:tcPr>
            <w:tcW w:w="911" w:type="dxa"/>
          </w:tcPr>
          <w:p w14:paraId="50275E82" w14:textId="77777777" w:rsidR="00541C41" w:rsidRPr="00541C41" w:rsidRDefault="00541C41" w:rsidP="00541C41">
            <w:pPr>
              <w:spacing w:after="0"/>
              <w:rPr>
                <w:bCs/>
                <w:color w:val="000000"/>
                <w:sz w:val="26"/>
                <w:szCs w:val="26"/>
              </w:rPr>
            </w:pPr>
            <w:r w:rsidRPr="00541C41">
              <w:rPr>
                <w:bCs/>
                <w:color w:val="000000"/>
                <w:sz w:val="26"/>
                <w:szCs w:val="26"/>
              </w:rPr>
              <w:t>Câu</w:t>
            </w:r>
          </w:p>
        </w:tc>
        <w:tc>
          <w:tcPr>
            <w:tcW w:w="7087" w:type="dxa"/>
          </w:tcPr>
          <w:p w14:paraId="11616FAE" w14:textId="77777777" w:rsidR="00541C41" w:rsidRPr="00541C41" w:rsidRDefault="00541C41" w:rsidP="00541C41">
            <w:pPr>
              <w:spacing w:after="0"/>
              <w:rPr>
                <w:bCs/>
                <w:color w:val="000000"/>
                <w:sz w:val="26"/>
                <w:szCs w:val="26"/>
                <w:lang w:val="vi-VN"/>
              </w:rPr>
            </w:pPr>
            <w:r w:rsidRPr="00541C41">
              <w:rPr>
                <w:bCs/>
                <w:color w:val="000000"/>
                <w:sz w:val="26"/>
                <w:szCs w:val="26"/>
              </w:rPr>
              <w:t>Hướng</w:t>
            </w:r>
            <w:r w:rsidRPr="00541C41">
              <w:rPr>
                <w:bCs/>
                <w:color w:val="000000"/>
                <w:sz w:val="26"/>
                <w:szCs w:val="26"/>
                <w:lang w:val="vi-VN"/>
              </w:rPr>
              <w:t xml:space="preserve"> dẫn chấm</w:t>
            </w:r>
          </w:p>
        </w:tc>
        <w:tc>
          <w:tcPr>
            <w:tcW w:w="1422" w:type="dxa"/>
          </w:tcPr>
          <w:p w14:paraId="62062081" w14:textId="77777777" w:rsidR="00541C41" w:rsidRPr="00541C41" w:rsidRDefault="00541C41" w:rsidP="00541C41">
            <w:pPr>
              <w:spacing w:after="0"/>
              <w:rPr>
                <w:bCs/>
                <w:color w:val="000000"/>
                <w:sz w:val="26"/>
                <w:szCs w:val="26"/>
              </w:rPr>
            </w:pPr>
            <w:r w:rsidRPr="00541C41">
              <w:rPr>
                <w:bCs/>
                <w:color w:val="000000"/>
                <w:sz w:val="26"/>
                <w:szCs w:val="26"/>
              </w:rPr>
              <w:t>Điểm</w:t>
            </w:r>
          </w:p>
        </w:tc>
      </w:tr>
      <w:tr w:rsidR="00541C41" w:rsidRPr="00541C41" w14:paraId="18591598" w14:textId="77777777" w:rsidTr="00215B7A">
        <w:tc>
          <w:tcPr>
            <w:tcW w:w="911" w:type="dxa"/>
            <w:vMerge w:val="restart"/>
            <w:vAlign w:val="center"/>
          </w:tcPr>
          <w:p w14:paraId="1AED4C1D" w14:textId="77777777" w:rsidR="00541C41" w:rsidRPr="00541C41" w:rsidRDefault="00541C41" w:rsidP="00541C41">
            <w:pPr>
              <w:spacing w:after="0"/>
              <w:rPr>
                <w:color w:val="000000"/>
                <w:sz w:val="26"/>
                <w:szCs w:val="26"/>
              </w:rPr>
            </w:pPr>
            <w:r w:rsidRPr="00541C41">
              <w:rPr>
                <w:b/>
                <w:sz w:val="26"/>
                <w:szCs w:val="26"/>
              </w:rPr>
              <w:t>Câu 1. (2,0 điểm</w:t>
            </w:r>
            <w:r w:rsidRPr="00541C41">
              <w:rPr>
                <w:sz w:val="26"/>
                <w:szCs w:val="26"/>
              </w:rPr>
              <w:t>)</w:t>
            </w:r>
          </w:p>
        </w:tc>
        <w:tc>
          <w:tcPr>
            <w:tcW w:w="7087" w:type="dxa"/>
            <w:shd w:val="clear" w:color="auto" w:fill="auto"/>
          </w:tcPr>
          <w:p w14:paraId="1C8DBE7E" w14:textId="77777777" w:rsidR="00541C41" w:rsidRPr="00541C41" w:rsidRDefault="00541C41" w:rsidP="00541C41">
            <w:pPr>
              <w:spacing w:after="0"/>
              <w:rPr>
                <w:sz w:val="26"/>
                <w:szCs w:val="26"/>
              </w:rPr>
            </w:pPr>
            <w:r w:rsidRPr="00541C41">
              <w:rPr>
                <w:sz w:val="26"/>
                <w:szCs w:val="26"/>
                <w:lang w:val="pt-BR"/>
              </w:rPr>
              <w:t>2.</w:t>
            </w:r>
            <w:r w:rsidRPr="00541C41">
              <w:rPr>
                <w:sz w:val="26"/>
                <w:szCs w:val="26"/>
              </w:rPr>
              <w:t xml:space="preserve"> Cân bằng các phương trình hóa học:</w:t>
            </w:r>
          </w:p>
          <w:p w14:paraId="04D1A5F8" w14:textId="77777777" w:rsidR="00541C41" w:rsidRPr="00541C41" w:rsidRDefault="00541C41" w:rsidP="00541C41">
            <w:pPr>
              <w:spacing w:after="0"/>
              <w:rPr>
                <w:sz w:val="26"/>
                <w:szCs w:val="26"/>
              </w:rPr>
            </w:pPr>
            <w:r w:rsidRPr="00541C41">
              <w:rPr>
                <w:sz w:val="26"/>
                <w:szCs w:val="26"/>
              </w:rPr>
              <w:t>a)   9Fe</w:t>
            </w:r>
            <w:r w:rsidRPr="00541C41">
              <w:rPr>
                <w:sz w:val="26"/>
                <w:szCs w:val="26"/>
                <w:vertAlign w:val="subscript"/>
              </w:rPr>
              <w:t>2</w:t>
            </w:r>
            <w:r w:rsidRPr="00541C41">
              <w:rPr>
                <w:sz w:val="26"/>
                <w:szCs w:val="26"/>
              </w:rPr>
              <w:t>O</w:t>
            </w:r>
            <w:r w:rsidRPr="00541C41">
              <w:rPr>
                <w:sz w:val="26"/>
                <w:szCs w:val="26"/>
                <w:vertAlign w:val="subscript"/>
              </w:rPr>
              <w:t>3</w:t>
            </w:r>
            <w:r w:rsidRPr="00541C41">
              <w:rPr>
                <w:sz w:val="26"/>
                <w:szCs w:val="26"/>
              </w:rPr>
              <w:t xml:space="preserve">    +      2Al           →    6Fe</w:t>
            </w:r>
            <w:r w:rsidRPr="00541C41">
              <w:rPr>
                <w:sz w:val="26"/>
                <w:szCs w:val="26"/>
                <w:vertAlign w:val="subscript"/>
              </w:rPr>
              <w:t>3</w:t>
            </w:r>
            <w:r w:rsidRPr="00541C41">
              <w:rPr>
                <w:sz w:val="26"/>
                <w:szCs w:val="26"/>
              </w:rPr>
              <w:t>O</w:t>
            </w:r>
            <w:r w:rsidRPr="00541C41">
              <w:rPr>
                <w:sz w:val="26"/>
                <w:szCs w:val="26"/>
                <w:vertAlign w:val="subscript"/>
              </w:rPr>
              <w:t>4</w:t>
            </w:r>
            <w:r w:rsidRPr="00541C41">
              <w:rPr>
                <w:sz w:val="26"/>
                <w:szCs w:val="26"/>
              </w:rPr>
              <w:t xml:space="preserve">     + Al</w:t>
            </w:r>
            <w:r w:rsidRPr="00541C41">
              <w:rPr>
                <w:sz w:val="26"/>
                <w:szCs w:val="26"/>
                <w:vertAlign w:val="subscript"/>
              </w:rPr>
              <w:t>2</w:t>
            </w:r>
            <w:r w:rsidRPr="00541C41">
              <w:rPr>
                <w:sz w:val="26"/>
                <w:szCs w:val="26"/>
              </w:rPr>
              <w:t>O</w:t>
            </w:r>
            <w:r w:rsidRPr="00541C41">
              <w:rPr>
                <w:sz w:val="26"/>
                <w:szCs w:val="26"/>
                <w:vertAlign w:val="subscript"/>
              </w:rPr>
              <w:t>3</w:t>
            </w:r>
            <w:r w:rsidRPr="00541C41">
              <w:rPr>
                <w:sz w:val="26"/>
                <w:szCs w:val="26"/>
              </w:rPr>
              <w:t xml:space="preserve">     </w:t>
            </w:r>
          </w:p>
          <w:p w14:paraId="79D8C56D" w14:textId="77777777" w:rsidR="00541C41" w:rsidRPr="00541C41" w:rsidRDefault="00541C41" w:rsidP="00541C41">
            <w:pPr>
              <w:spacing w:after="0"/>
              <w:rPr>
                <w:sz w:val="26"/>
                <w:szCs w:val="26"/>
              </w:rPr>
            </w:pPr>
            <w:r w:rsidRPr="00541C41">
              <w:rPr>
                <w:sz w:val="26"/>
                <w:szCs w:val="26"/>
              </w:rPr>
              <w:t>b)   16HCl   +  2KMnO</w:t>
            </w:r>
            <w:r w:rsidRPr="00541C41">
              <w:rPr>
                <w:sz w:val="26"/>
                <w:szCs w:val="26"/>
                <w:vertAlign w:val="subscript"/>
              </w:rPr>
              <w:t xml:space="preserve">4    </w:t>
            </w:r>
            <w:r w:rsidRPr="00541C41">
              <w:rPr>
                <w:sz w:val="26"/>
                <w:szCs w:val="26"/>
              </w:rPr>
              <w:t>→    2KCl    +   2MnCl</w:t>
            </w:r>
            <w:r w:rsidRPr="00541C41">
              <w:rPr>
                <w:sz w:val="26"/>
                <w:szCs w:val="26"/>
                <w:vertAlign w:val="subscript"/>
              </w:rPr>
              <w:t xml:space="preserve">2      </w:t>
            </w:r>
            <w:r w:rsidRPr="00541C41">
              <w:rPr>
                <w:sz w:val="26"/>
                <w:szCs w:val="26"/>
              </w:rPr>
              <w:t>+   8H</w:t>
            </w:r>
            <w:r w:rsidRPr="00541C41">
              <w:rPr>
                <w:sz w:val="26"/>
                <w:szCs w:val="26"/>
                <w:vertAlign w:val="subscript"/>
              </w:rPr>
              <w:t>2</w:t>
            </w:r>
            <w:r w:rsidRPr="00541C41">
              <w:rPr>
                <w:sz w:val="26"/>
                <w:szCs w:val="26"/>
              </w:rPr>
              <w:t xml:space="preserve">O  +  5 </w:t>
            </w:r>
            <w:r w:rsidRPr="00541C41">
              <w:rPr>
                <w:sz w:val="26"/>
                <w:szCs w:val="26"/>
                <w:lang w:val="pt-BR"/>
              </w:rPr>
              <w:t>Cl</w:t>
            </w:r>
            <w:r w:rsidRPr="00541C41">
              <w:rPr>
                <w:sz w:val="26"/>
                <w:szCs w:val="26"/>
                <w:vertAlign w:val="subscript"/>
                <w:lang w:val="pt-BR"/>
              </w:rPr>
              <w:t>2</w:t>
            </w:r>
            <w:r w:rsidRPr="00541C41">
              <w:rPr>
                <w:sz w:val="26"/>
                <w:szCs w:val="26"/>
              </w:rPr>
              <w:t xml:space="preserve"> </w:t>
            </w:r>
          </w:p>
          <w:p w14:paraId="0C1AD87E" w14:textId="77777777" w:rsidR="00541C41" w:rsidRPr="00541C41" w:rsidRDefault="00541C41" w:rsidP="00541C41">
            <w:pPr>
              <w:spacing w:after="0"/>
              <w:rPr>
                <w:sz w:val="26"/>
                <w:szCs w:val="26"/>
              </w:rPr>
            </w:pPr>
            <w:r w:rsidRPr="00541C41">
              <w:rPr>
                <w:sz w:val="26"/>
                <w:szCs w:val="26"/>
              </w:rPr>
              <w:t>c)  10 Al         +     36 HNO</w:t>
            </w:r>
            <w:r w:rsidRPr="00541C41">
              <w:rPr>
                <w:sz w:val="26"/>
                <w:szCs w:val="26"/>
                <w:vertAlign w:val="subscript"/>
              </w:rPr>
              <w:t xml:space="preserve">3  </w:t>
            </w:r>
            <w:r w:rsidRPr="00541C41">
              <w:rPr>
                <w:sz w:val="26"/>
                <w:szCs w:val="26"/>
              </w:rPr>
              <w:t>→  10  Al(NO</w:t>
            </w:r>
            <w:r w:rsidRPr="00541C41">
              <w:rPr>
                <w:sz w:val="26"/>
                <w:szCs w:val="26"/>
                <w:vertAlign w:val="subscript"/>
              </w:rPr>
              <w:t>3</w:t>
            </w:r>
            <w:r w:rsidRPr="00541C41">
              <w:rPr>
                <w:sz w:val="26"/>
                <w:szCs w:val="26"/>
              </w:rPr>
              <w:t>)</w:t>
            </w:r>
            <w:r w:rsidRPr="00541C41">
              <w:rPr>
                <w:sz w:val="26"/>
                <w:szCs w:val="26"/>
                <w:vertAlign w:val="subscript"/>
              </w:rPr>
              <w:t xml:space="preserve">3     </w:t>
            </w:r>
            <w:r w:rsidRPr="00541C41">
              <w:rPr>
                <w:sz w:val="26"/>
                <w:szCs w:val="26"/>
              </w:rPr>
              <w:t>+    18 H</w:t>
            </w:r>
            <w:r w:rsidRPr="00541C41">
              <w:rPr>
                <w:sz w:val="26"/>
                <w:szCs w:val="26"/>
                <w:vertAlign w:val="subscript"/>
              </w:rPr>
              <w:t>2</w:t>
            </w:r>
            <w:r w:rsidRPr="00541C41">
              <w:rPr>
                <w:sz w:val="26"/>
                <w:szCs w:val="26"/>
              </w:rPr>
              <w:t>O   +  3  N</w:t>
            </w:r>
            <w:r w:rsidRPr="00541C41">
              <w:rPr>
                <w:sz w:val="26"/>
                <w:szCs w:val="26"/>
                <w:vertAlign w:val="subscript"/>
              </w:rPr>
              <w:t>2</w:t>
            </w:r>
            <w:r w:rsidRPr="00541C41">
              <w:rPr>
                <w:sz w:val="26"/>
                <w:szCs w:val="26"/>
              </w:rPr>
              <w:t xml:space="preserve"> </w:t>
            </w:r>
          </w:p>
          <w:p w14:paraId="7CF010D8" w14:textId="77777777" w:rsidR="00541C41" w:rsidRPr="00541C41" w:rsidRDefault="00541C41" w:rsidP="00541C41">
            <w:pPr>
              <w:spacing w:after="0"/>
              <w:rPr>
                <w:sz w:val="26"/>
                <w:szCs w:val="26"/>
              </w:rPr>
            </w:pPr>
            <w:r w:rsidRPr="00541C41">
              <w:rPr>
                <w:sz w:val="26"/>
                <w:szCs w:val="26"/>
              </w:rPr>
              <w:t>d)  a Fe</w:t>
            </w:r>
            <w:r w:rsidRPr="00541C41">
              <w:rPr>
                <w:sz w:val="26"/>
                <w:szCs w:val="26"/>
                <w:vertAlign w:val="subscript"/>
              </w:rPr>
              <w:t>x</w:t>
            </w:r>
            <w:r w:rsidRPr="00541C41">
              <w:rPr>
                <w:sz w:val="26"/>
                <w:szCs w:val="26"/>
              </w:rPr>
              <w:t>O</w:t>
            </w:r>
            <w:r w:rsidRPr="00541C41">
              <w:rPr>
                <w:sz w:val="26"/>
                <w:szCs w:val="26"/>
                <w:vertAlign w:val="subscript"/>
              </w:rPr>
              <w:t>y</w:t>
            </w:r>
            <w:r w:rsidRPr="00541C41">
              <w:rPr>
                <w:sz w:val="26"/>
                <w:szCs w:val="26"/>
              </w:rPr>
              <w:t xml:space="preserve">   +  (ay-xb) </w:t>
            </w:r>
            <w:r w:rsidRPr="00541C41">
              <w:rPr>
                <w:sz w:val="26"/>
                <w:szCs w:val="26"/>
                <w:lang w:val="pt-BR"/>
              </w:rPr>
              <w:t>CO</w:t>
            </w:r>
            <w:r w:rsidRPr="00541C41">
              <w:rPr>
                <w:sz w:val="26"/>
                <w:szCs w:val="26"/>
              </w:rPr>
              <w:t xml:space="preserve">    →   x Fe</w:t>
            </w:r>
            <w:r w:rsidRPr="00541C41">
              <w:rPr>
                <w:sz w:val="26"/>
                <w:szCs w:val="26"/>
                <w:vertAlign w:val="subscript"/>
              </w:rPr>
              <w:t>a</w:t>
            </w:r>
            <w:r w:rsidRPr="00541C41">
              <w:rPr>
                <w:sz w:val="26"/>
                <w:szCs w:val="26"/>
              </w:rPr>
              <w:t>O</w:t>
            </w:r>
            <w:r w:rsidRPr="00541C41">
              <w:rPr>
                <w:sz w:val="26"/>
                <w:szCs w:val="26"/>
                <w:vertAlign w:val="subscript"/>
              </w:rPr>
              <w:t>b</w:t>
            </w:r>
            <w:r w:rsidRPr="00541C41">
              <w:rPr>
                <w:sz w:val="26"/>
                <w:szCs w:val="26"/>
              </w:rPr>
              <w:t xml:space="preserve">   +  (ay-xb) CO</w:t>
            </w:r>
            <w:r w:rsidRPr="00541C41">
              <w:rPr>
                <w:sz w:val="26"/>
                <w:szCs w:val="26"/>
                <w:vertAlign w:val="subscript"/>
              </w:rPr>
              <w:t>2</w:t>
            </w:r>
            <w:r w:rsidRPr="00541C41">
              <w:rPr>
                <w:sz w:val="26"/>
                <w:szCs w:val="26"/>
              </w:rPr>
              <w:t xml:space="preserve"> </w:t>
            </w:r>
          </w:p>
          <w:p w14:paraId="20C31BB7" w14:textId="77777777" w:rsidR="00541C41" w:rsidRPr="00541C41" w:rsidRDefault="00541C41" w:rsidP="00541C41">
            <w:pPr>
              <w:spacing w:after="0"/>
              <w:rPr>
                <w:sz w:val="26"/>
                <w:szCs w:val="26"/>
                <w:lang w:val="pt-BR"/>
              </w:rPr>
            </w:pPr>
          </w:p>
        </w:tc>
        <w:tc>
          <w:tcPr>
            <w:tcW w:w="1422" w:type="dxa"/>
          </w:tcPr>
          <w:p w14:paraId="780B0F06" w14:textId="77777777" w:rsidR="00541C41" w:rsidRPr="00541C41" w:rsidRDefault="00541C41" w:rsidP="00541C41">
            <w:pPr>
              <w:spacing w:after="0"/>
              <w:rPr>
                <w:color w:val="000000"/>
                <w:sz w:val="26"/>
                <w:szCs w:val="26"/>
                <w:lang w:val="vi-VN"/>
              </w:rPr>
            </w:pPr>
            <w:r w:rsidRPr="00541C41">
              <w:rPr>
                <w:color w:val="000000"/>
                <w:sz w:val="26"/>
                <w:szCs w:val="26"/>
              </w:rPr>
              <w:t>Mỗi</w:t>
            </w:r>
            <w:r w:rsidRPr="00541C41">
              <w:rPr>
                <w:color w:val="000000"/>
                <w:sz w:val="26"/>
                <w:szCs w:val="26"/>
                <w:lang w:val="vi-VN"/>
              </w:rPr>
              <w:t xml:space="preserve"> pt đúng</w:t>
            </w:r>
          </w:p>
          <w:p w14:paraId="5B4C4753" w14:textId="77777777" w:rsidR="00541C41" w:rsidRPr="00541C41" w:rsidRDefault="00541C41" w:rsidP="00541C41">
            <w:pPr>
              <w:spacing w:after="0"/>
              <w:rPr>
                <w:color w:val="000000"/>
                <w:sz w:val="26"/>
                <w:szCs w:val="26"/>
                <w:lang w:val="vi-VN"/>
              </w:rPr>
            </w:pPr>
            <w:r w:rsidRPr="00541C41">
              <w:rPr>
                <w:color w:val="000000"/>
                <w:sz w:val="26"/>
                <w:szCs w:val="26"/>
                <w:lang w:val="vi-VN"/>
              </w:rPr>
              <w:t xml:space="preserve"> 0,</w:t>
            </w:r>
            <w:r w:rsidRPr="00541C41">
              <w:rPr>
                <w:color w:val="000000"/>
                <w:sz w:val="26"/>
                <w:szCs w:val="26"/>
              </w:rPr>
              <w:t>2</w:t>
            </w:r>
            <w:r w:rsidRPr="00541C41">
              <w:rPr>
                <w:color w:val="000000"/>
                <w:sz w:val="26"/>
                <w:szCs w:val="26"/>
                <w:lang w:val="vi-VN"/>
              </w:rPr>
              <w:t>5 đ</w:t>
            </w:r>
          </w:p>
        </w:tc>
      </w:tr>
      <w:tr w:rsidR="00541C41" w:rsidRPr="00541C41" w14:paraId="5A29E9B5" w14:textId="77777777" w:rsidTr="00215B7A">
        <w:tc>
          <w:tcPr>
            <w:tcW w:w="911" w:type="dxa"/>
            <w:vMerge/>
            <w:vAlign w:val="center"/>
          </w:tcPr>
          <w:p w14:paraId="2C9E24EA" w14:textId="77777777" w:rsidR="00541C41" w:rsidRPr="00541C41" w:rsidRDefault="00541C41" w:rsidP="00541C41">
            <w:pPr>
              <w:spacing w:after="0"/>
              <w:rPr>
                <w:color w:val="000000"/>
                <w:sz w:val="26"/>
                <w:szCs w:val="26"/>
              </w:rPr>
            </w:pPr>
          </w:p>
        </w:tc>
        <w:tc>
          <w:tcPr>
            <w:tcW w:w="7087" w:type="dxa"/>
            <w:shd w:val="clear" w:color="auto" w:fill="auto"/>
          </w:tcPr>
          <w:p w14:paraId="49FADD6E" w14:textId="77777777" w:rsidR="00541C41" w:rsidRPr="00541C41" w:rsidRDefault="00541C41" w:rsidP="00541C41">
            <w:pPr>
              <w:spacing w:after="0"/>
              <w:rPr>
                <w:sz w:val="26"/>
                <w:szCs w:val="26"/>
              </w:rPr>
            </w:pPr>
            <w:r w:rsidRPr="00541C41">
              <w:rPr>
                <w:sz w:val="26"/>
                <w:szCs w:val="26"/>
              </w:rPr>
              <w:t>Trích các mẫu thử tương ứng.</w:t>
            </w:r>
          </w:p>
          <w:p w14:paraId="380D962F" w14:textId="77777777" w:rsidR="00541C41" w:rsidRPr="00541C41" w:rsidRDefault="00541C41" w:rsidP="00541C41">
            <w:pPr>
              <w:spacing w:after="0"/>
              <w:rPr>
                <w:sz w:val="26"/>
                <w:szCs w:val="26"/>
              </w:rPr>
            </w:pPr>
            <w:r w:rsidRPr="00541C41">
              <w:rPr>
                <w:sz w:val="26"/>
                <w:szCs w:val="26"/>
              </w:rPr>
              <w:t>Dùng quý tím nhúng vào 4 mẫu thử ta nhận được:</w:t>
            </w:r>
          </w:p>
          <w:p w14:paraId="7C475F03" w14:textId="77777777" w:rsidR="00541C41" w:rsidRPr="00541C41" w:rsidRDefault="00541C41" w:rsidP="00541C41">
            <w:pPr>
              <w:spacing w:after="0"/>
              <w:rPr>
                <w:sz w:val="26"/>
                <w:szCs w:val="26"/>
              </w:rPr>
            </w:pPr>
            <w:r w:rsidRPr="00541C41">
              <w:rPr>
                <w:sz w:val="26"/>
                <w:szCs w:val="26"/>
              </w:rPr>
              <w:t>+ dd H</w:t>
            </w:r>
            <w:r w:rsidRPr="00541C41">
              <w:rPr>
                <w:sz w:val="26"/>
                <w:szCs w:val="26"/>
                <w:vertAlign w:val="subscript"/>
              </w:rPr>
              <w:t>2</w:t>
            </w:r>
            <w:r w:rsidRPr="00541C41">
              <w:rPr>
                <w:sz w:val="26"/>
                <w:szCs w:val="26"/>
              </w:rPr>
              <w:t>SO</w:t>
            </w:r>
            <w:r w:rsidRPr="00541C41">
              <w:rPr>
                <w:sz w:val="26"/>
                <w:szCs w:val="26"/>
                <w:vertAlign w:val="subscript"/>
              </w:rPr>
              <w:t>4</w:t>
            </w:r>
            <w:r w:rsidRPr="00541C41">
              <w:rPr>
                <w:sz w:val="26"/>
                <w:szCs w:val="26"/>
              </w:rPr>
              <w:t>: làm quỳ tím hóa đỏ.</w:t>
            </w:r>
          </w:p>
          <w:p w14:paraId="59150367" w14:textId="77777777" w:rsidR="00541C41" w:rsidRPr="00541C41" w:rsidRDefault="00541C41" w:rsidP="00541C41">
            <w:pPr>
              <w:spacing w:after="0"/>
              <w:rPr>
                <w:sz w:val="26"/>
                <w:szCs w:val="26"/>
              </w:rPr>
            </w:pPr>
            <w:r w:rsidRPr="00541C41">
              <w:rPr>
                <w:sz w:val="26"/>
                <w:szCs w:val="26"/>
              </w:rPr>
              <w:t>+ dd NaCl: không làm quỳ tím chuyển màu.</w:t>
            </w:r>
          </w:p>
          <w:p w14:paraId="16307670" w14:textId="77777777" w:rsidR="00541C41" w:rsidRPr="00541C41" w:rsidRDefault="00541C41" w:rsidP="00541C41">
            <w:pPr>
              <w:spacing w:after="0"/>
              <w:rPr>
                <w:sz w:val="26"/>
                <w:szCs w:val="26"/>
              </w:rPr>
            </w:pPr>
            <w:r w:rsidRPr="00541C41">
              <w:rPr>
                <w:sz w:val="26"/>
                <w:szCs w:val="26"/>
              </w:rPr>
              <w:t>+ 2 dd NaOH và Ba(OH)</w:t>
            </w:r>
            <w:r w:rsidRPr="00541C41">
              <w:rPr>
                <w:sz w:val="26"/>
                <w:szCs w:val="26"/>
                <w:vertAlign w:val="subscript"/>
              </w:rPr>
              <w:t>2</w:t>
            </w:r>
            <w:r w:rsidRPr="00541C41">
              <w:rPr>
                <w:sz w:val="26"/>
                <w:szCs w:val="26"/>
              </w:rPr>
              <w:t>: làm quỳ tím hóa xanh.</w:t>
            </w:r>
          </w:p>
          <w:p w14:paraId="5C3C6F5E" w14:textId="77777777" w:rsidR="00541C41" w:rsidRPr="00541C41" w:rsidRDefault="00541C41" w:rsidP="00541C41">
            <w:pPr>
              <w:spacing w:after="0"/>
              <w:rPr>
                <w:sz w:val="26"/>
                <w:szCs w:val="26"/>
              </w:rPr>
            </w:pPr>
            <w:r w:rsidRPr="00541C41">
              <w:rPr>
                <w:sz w:val="26"/>
                <w:szCs w:val="26"/>
              </w:rPr>
              <w:t>Dùng dd H</w:t>
            </w:r>
            <w:r w:rsidRPr="00541C41">
              <w:rPr>
                <w:sz w:val="26"/>
                <w:szCs w:val="26"/>
                <w:vertAlign w:val="subscript"/>
              </w:rPr>
              <w:t>2</w:t>
            </w:r>
            <w:r w:rsidRPr="00541C41">
              <w:rPr>
                <w:sz w:val="26"/>
                <w:szCs w:val="26"/>
              </w:rPr>
              <w:t>SO</w:t>
            </w:r>
            <w:r w:rsidRPr="00541C41">
              <w:rPr>
                <w:sz w:val="26"/>
                <w:szCs w:val="26"/>
                <w:vertAlign w:val="subscript"/>
              </w:rPr>
              <w:t>4</w:t>
            </w:r>
            <w:r w:rsidRPr="00541C41">
              <w:rPr>
                <w:sz w:val="26"/>
                <w:szCs w:val="26"/>
              </w:rPr>
              <w:t xml:space="preserve"> đã nhận được nhỏ vào 2 dd làm quỳ hóa xanh, dd nào có kết tủa màu trắng xuất hiện thì đó là dd Ba(OH)</w:t>
            </w:r>
            <w:r w:rsidRPr="00541C41">
              <w:rPr>
                <w:sz w:val="26"/>
                <w:szCs w:val="26"/>
                <w:vertAlign w:val="subscript"/>
              </w:rPr>
              <w:t>2</w:t>
            </w:r>
            <w:r w:rsidRPr="00541C41">
              <w:rPr>
                <w:sz w:val="26"/>
                <w:szCs w:val="26"/>
              </w:rPr>
              <w:t>.</w:t>
            </w:r>
          </w:p>
          <w:p w14:paraId="15894A55" w14:textId="77777777" w:rsidR="00541C41" w:rsidRPr="00541C41" w:rsidRDefault="00541C41" w:rsidP="00541C41">
            <w:pPr>
              <w:spacing w:after="0"/>
              <w:rPr>
                <w:sz w:val="26"/>
                <w:szCs w:val="26"/>
              </w:rPr>
            </w:pPr>
            <w:r w:rsidRPr="00541C41">
              <w:rPr>
                <w:sz w:val="26"/>
                <w:szCs w:val="26"/>
              </w:rPr>
              <w:t>Ba(OH)</w:t>
            </w:r>
            <w:r w:rsidRPr="00541C41">
              <w:rPr>
                <w:sz w:val="26"/>
                <w:szCs w:val="26"/>
                <w:vertAlign w:val="subscript"/>
              </w:rPr>
              <w:t>2</w:t>
            </w:r>
            <w:r w:rsidRPr="00541C41">
              <w:rPr>
                <w:sz w:val="26"/>
                <w:szCs w:val="26"/>
              </w:rPr>
              <w:t xml:space="preserve"> + H</w:t>
            </w:r>
            <w:r w:rsidRPr="00541C41">
              <w:rPr>
                <w:sz w:val="26"/>
                <w:szCs w:val="26"/>
                <w:vertAlign w:val="subscript"/>
              </w:rPr>
              <w:t>2</w:t>
            </w:r>
            <w:r w:rsidRPr="00541C41">
              <w:rPr>
                <w:sz w:val="26"/>
                <w:szCs w:val="26"/>
              </w:rPr>
              <w:t>SO</w:t>
            </w:r>
            <w:r w:rsidRPr="00541C41">
              <w:rPr>
                <w:sz w:val="26"/>
                <w:szCs w:val="26"/>
                <w:vertAlign w:val="subscript"/>
              </w:rPr>
              <w:t>4</w:t>
            </w:r>
            <w:r w:rsidRPr="00541C41">
              <w:rPr>
                <w:sz w:val="26"/>
                <w:szCs w:val="26"/>
              </w:rPr>
              <w:t xml:space="preserve"> </w:t>
            </w:r>
            <w:r w:rsidRPr="00541C41">
              <w:rPr>
                <w:position w:val="-6"/>
                <w:sz w:val="26"/>
                <w:szCs w:val="26"/>
              </w:rPr>
              <w:pict w14:anchorId="157AB1CF">
                <v:shape id="_x0000_i1418" type="#_x0000_t75" style="width:36pt;height:18pt">
                  <v:imagedata r:id="rId40" o:title=""/>
                </v:shape>
              </w:pict>
            </w:r>
            <w:r w:rsidRPr="00541C41">
              <w:rPr>
                <w:sz w:val="26"/>
                <w:szCs w:val="26"/>
              </w:rPr>
              <w:t>BaSO</w:t>
            </w:r>
            <w:r w:rsidRPr="00541C41">
              <w:rPr>
                <w:sz w:val="26"/>
                <w:szCs w:val="26"/>
                <w:vertAlign w:val="subscript"/>
              </w:rPr>
              <w:t>4</w:t>
            </w:r>
            <w:r w:rsidRPr="00541C41">
              <w:rPr>
                <w:position w:val="-6"/>
                <w:sz w:val="26"/>
                <w:szCs w:val="26"/>
              </w:rPr>
              <w:pict w14:anchorId="1F0419D5">
                <v:shape id="_x0000_i1419" type="#_x0000_t75" style="width:12pt;height:18pt">
                  <v:imagedata r:id="rId42" o:title=""/>
                </v:shape>
              </w:pict>
            </w:r>
            <w:r w:rsidRPr="00541C41">
              <w:rPr>
                <w:sz w:val="26"/>
                <w:szCs w:val="26"/>
              </w:rPr>
              <w:t>+ 2H</w:t>
            </w:r>
            <w:r w:rsidRPr="00541C41">
              <w:rPr>
                <w:sz w:val="26"/>
                <w:szCs w:val="26"/>
                <w:vertAlign w:val="subscript"/>
              </w:rPr>
              <w:t>2</w:t>
            </w:r>
            <w:r w:rsidRPr="00541C41">
              <w:rPr>
                <w:sz w:val="26"/>
                <w:szCs w:val="26"/>
              </w:rPr>
              <w:t>O</w:t>
            </w:r>
          </w:p>
          <w:p w14:paraId="4EF568E8" w14:textId="77777777" w:rsidR="00541C41" w:rsidRPr="00541C41" w:rsidRDefault="00541C41" w:rsidP="00541C41">
            <w:pPr>
              <w:spacing w:after="0"/>
              <w:rPr>
                <w:sz w:val="26"/>
                <w:szCs w:val="26"/>
              </w:rPr>
            </w:pPr>
            <w:r w:rsidRPr="00541C41">
              <w:rPr>
                <w:sz w:val="26"/>
                <w:szCs w:val="26"/>
              </w:rPr>
              <w:t>Dung dịch còn lại là: NaOH</w:t>
            </w:r>
          </w:p>
          <w:p w14:paraId="37C677CE" w14:textId="77777777" w:rsidR="00541C41" w:rsidRPr="00541C41" w:rsidRDefault="00541C41" w:rsidP="00541C41">
            <w:pPr>
              <w:spacing w:after="0"/>
              <w:rPr>
                <w:color w:val="000000"/>
                <w:sz w:val="26"/>
                <w:szCs w:val="26"/>
              </w:rPr>
            </w:pPr>
          </w:p>
        </w:tc>
        <w:tc>
          <w:tcPr>
            <w:tcW w:w="1422" w:type="dxa"/>
          </w:tcPr>
          <w:p w14:paraId="53EEE669" w14:textId="77777777" w:rsidR="00541C41" w:rsidRPr="00541C41" w:rsidRDefault="00541C41" w:rsidP="00541C41">
            <w:pPr>
              <w:spacing w:after="0"/>
              <w:rPr>
                <w:color w:val="000000"/>
                <w:sz w:val="26"/>
                <w:szCs w:val="26"/>
              </w:rPr>
            </w:pPr>
            <w:r w:rsidRPr="00541C41">
              <w:rPr>
                <w:color w:val="000000"/>
                <w:sz w:val="26"/>
                <w:szCs w:val="26"/>
                <w:lang w:val="vi-VN"/>
              </w:rPr>
              <w:t xml:space="preserve"> </w:t>
            </w:r>
            <w:r w:rsidRPr="00541C41">
              <w:rPr>
                <w:color w:val="000000"/>
                <w:sz w:val="26"/>
                <w:szCs w:val="26"/>
              </w:rPr>
              <w:t>1đ</w:t>
            </w:r>
          </w:p>
          <w:p w14:paraId="0F0A3C6A" w14:textId="77777777" w:rsidR="00541C41" w:rsidRPr="00541C41" w:rsidRDefault="00541C41" w:rsidP="00541C41">
            <w:pPr>
              <w:spacing w:after="0"/>
              <w:rPr>
                <w:color w:val="000000"/>
                <w:sz w:val="26"/>
                <w:szCs w:val="26"/>
                <w:lang w:val="vi-VN"/>
              </w:rPr>
            </w:pPr>
          </w:p>
          <w:p w14:paraId="16BC6210" w14:textId="77777777" w:rsidR="00541C41" w:rsidRPr="00541C41" w:rsidRDefault="00541C41" w:rsidP="00541C41">
            <w:pPr>
              <w:spacing w:after="0"/>
              <w:rPr>
                <w:color w:val="000000"/>
                <w:sz w:val="26"/>
                <w:szCs w:val="26"/>
                <w:lang w:val="vi-VN"/>
              </w:rPr>
            </w:pPr>
          </w:p>
          <w:p w14:paraId="540AB217" w14:textId="77777777" w:rsidR="00541C41" w:rsidRPr="00541C41" w:rsidRDefault="00541C41" w:rsidP="00541C41">
            <w:pPr>
              <w:spacing w:after="0"/>
              <w:rPr>
                <w:color w:val="000000"/>
                <w:sz w:val="26"/>
                <w:szCs w:val="26"/>
                <w:lang w:val="vi-VN"/>
              </w:rPr>
            </w:pPr>
          </w:p>
          <w:p w14:paraId="395EF1A0" w14:textId="77777777" w:rsidR="00541C41" w:rsidRPr="00541C41" w:rsidRDefault="00541C41" w:rsidP="00541C41">
            <w:pPr>
              <w:spacing w:after="0"/>
              <w:rPr>
                <w:color w:val="000000"/>
                <w:sz w:val="26"/>
                <w:szCs w:val="26"/>
                <w:lang w:val="vi-VN"/>
              </w:rPr>
            </w:pPr>
          </w:p>
          <w:p w14:paraId="0A6855BA" w14:textId="77777777" w:rsidR="00541C41" w:rsidRPr="00541C41" w:rsidRDefault="00541C41" w:rsidP="00541C41">
            <w:pPr>
              <w:spacing w:after="0"/>
              <w:rPr>
                <w:color w:val="000000"/>
                <w:sz w:val="26"/>
                <w:szCs w:val="26"/>
                <w:lang w:val="vi-VN"/>
              </w:rPr>
            </w:pPr>
          </w:p>
          <w:p w14:paraId="5FAD88CD" w14:textId="77777777" w:rsidR="00541C41" w:rsidRPr="00541C41" w:rsidRDefault="00541C41" w:rsidP="00541C41">
            <w:pPr>
              <w:spacing w:after="0"/>
              <w:rPr>
                <w:color w:val="000000"/>
                <w:sz w:val="26"/>
                <w:szCs w:val="26"/>
                <w:lang w:val="vi-VN"/>
              </w:rPr>
            </w:pPr>
          </w:p>
          <w:p w14:paraId="1F65FE36" w14:textId="77777777" w:rsidR="00541C41" w:rsidRPr="00541C41" w:rsidRDefault="00541C41" w:rsidP="00541C41">
            <w:pPr>
              <w:spacing w:after="0"/>
              <w:rPr>
                <w:color w:val="000000"/>
                <w:sz w:val="26"/>
                <w:szCs w:val="26"/>
                <w:lang w:val="vi-VN"/>
              </w:rPr>
            </w:pPr>
          </w:p>
          <w:p w14:paraId="26D61A03" w14:textId="77777777" w:rsidR="00541C41" w:rsidRPr="00541C41" w:rsidRDefault="00541C41" w:rsidP="00541C41">
            <w:pPr>
              <w:spacing w:after="0"/>
              <w:rPr>
                <w:color w:val="000000"/>
                <w:sz w:val="26"/>
                <w:szCs w:val="26"/>
                <w:lang w:val="vi-VN"/>
              </w:rPr>
            </w:pPr>
          </w:p>
          <w:p w14:paraId="7EB0A7FF" w14:textId="77777777" w:rsidR="00541C41" w:rsidRPr="00541C41" w:rsidRDefault="00541C41" w:rsidP="00541C41">
            <w:pPr>
              <w:spacing w:after="0"/>
              <w:rPr>
                <w:color w:val="000000"/>
                <w:sz w:val="26"/>
                <w:szCs w:val="26"/>
                <w:lang w:val="vi-VN"/>
              </w:rPr>
            </w:pPr>
          </w:p>
        </w:tc>
      </w:tr>
      <w:tr w:rsidR="00541C41" w:rsidRPr="00541C41" w14:paraId="134B6966" w14:textId="77777777" w:rsidTr="00215B7A">
        <w:trPr>
          <w:trHeight w:val="7708"/>
        </w:trPr>
        <w:tc>
          <w:tcPr>
            <w:tcW w:w="911" w:type="dxa"/>
            <w:vAlign w:val="center"/>
          </w:tcPr>
          <w:p w14:paraId="14F79933" w14:textId="77777777" w:rsidR="00541C41" w:rsidRPr="00541C41" w:rsidRDefault="00541C41" w:rsidP="00541C41">
            <w:pPr>
              <w:spacing w:after="0"/>
              <w:rPr>
                <w:color w:val="000000"/>
                <w:sz w:val="26"/>
                <w:szCs w:val="26"/>
              </w:rPr>
            </w:pPr>
            <w:r w:rsidRPr="00541C41">
              <w:rPr>
                <w:b/>
                <w:sz w:val="26"/>
                <w:szCs w:val="26"/>
              </w:rPr>
              <w:lastRenderedPageBreak/>
              <w:t>Câu 2. (2,0 điểm</w:t>
            </w:r>
            <w:r w:rsidRPr="00541C41">
              <w:rPr>
                <w:sz w:val="26"/>
                <w:szCs w:val="26"/>
              </w:rPr>
              <w:t>)</w:t>
            </w:r>
          </w:p>
        </w:tc>
        <w:tc>
          <w:tcPr>
            <w:tcW w:w="7087" w:type="dxa"/>
          </w:tcPr>
          <w:p w14:paraId="79BD0833" w14:textId="77777777" w:rsidR="00541C41" w:rsidRPr="00541C41" w:rsidRDefault="00541C41" w:rsidP="00541C41">
            <w:pPr>
              <w:spacing w:after="0"/>
              <w:rPr>
                <w:sz w:val="26"/>
                <w:szCs w:val="26"/>
                <w:lang w:val="pt-BR"/>
              </w:rPr>
            </w:pPr>
            <w:r w:rsidRPr="00541C41">
              <w:rPr>
                <w:sz w:val="26"/>
                <w:szCs w:val="26"/>
                <w:lang w:val="pt-BR"/>
              </w:rPr>
              <w:t>1.nCO = 0,1 mol;  n CO</w:t>
            </w:r>
            <w:r w:rsidRPr="00541C41">
              <w:rPr>
                <w:sz w:val="26"/>
                <w:szCs w:val="26"/>
                <w:vertAlign w:val="subscript"/>
                <w:lang w:val="pt-BR"/>
              </w:rPr>
              <w:t>2</w:t>
            </w:r>
            <w:r w:rsidRPr="00541C41">
              <w:rPr>
                <w:sz w:val="26"/>
                <w:szCs w:val="26"/>
                <w:lang w:val="pt-BR"/>
              </w:rPr>
              <w:t xml:space="preserve">  = 0,3 mol</w:t>
            </w:r>
          </w:p>
          <w:p w14:paraId="63F08217" w14:textId="77777777" w:rsidR="00541C41" w:rsidRPr="00541C41" w:rsidRDefault="00541C41" w:rsidP="00541C41">
            <w:pPr>
              <w:spacing w:after="0"/>
              <w:rPr>
                <w:sz w:val="26"/>
                <w:szCs w:val="26"/>
                <w:lang w:val="pt-BR"/>
              </w:rPr>
            </w:pPr>
            <w:r w:rsidRPr="00541C41">
              <w:rPr>
                <w:sz w:val="26"/>
                <w:szCs w:val="26"/>
                <w:lang w:val="pt-BR"/>
              </w:rPr>
              <w:t xml:space="preserve"> a.      </w:t>
            </w:r>
          </w:p>
          <w:p w14:paraId="1CBB860C" w14:textId="77777777" w:rsidR="00541C41" w:rsidRPr="00541C41" w:rsidRDefault="00541C41" w:rsidP="00541C41">
            <w:pPr>
              <w:spacing w:after="0"/>
              <w:rPr>
                <w:sz w:val="26"/>
                <w:szCs w:val="26"/>
                <w:lang w:val="pt-BR"/>
              </w:rPr>
            </w:pPr>
            <w:r w:rsidRPr="00541C41">
              <w:rPr>
                <w:sz w:val="26"/>
                <w:szCs w:val="26"/>
                <w:lang w:val="pt-BR"/>
              </w:rPr>
              <w:t xml:space="preserve">         m</w:t>
            </w:r>
            <w:r w:rsidRPr="00541C41">
              <w:rPr>
                <w:sz w:val="26"/>
                <w:szCs w:val="26"/>
                <w:vertAlign w:val="subscript"/>
                <w:lang w:val="pt-BR"/>
              </w:rPr>
              <w:t>A</w:t>
            </w:r>
            <w:r w:rsidRPr="00541C41">
              <w:rPr>
                <w:sz w:val="26"/>
                <w:szCs w:val="26"/>
                <w:lang w:val="pt-BR"/>
              </w:rPr>
              <w:t>=0,1.28 + 0,3.44= 16 (g).</w:t>
            </w:r>
          </w:p>
          <w:p w14:paraId="61123E18" w14:textId="77777777" w:rsidR="00541C41" w:rsidRPr="00541C41" w:rsidRDefault="00541C41" w:rsidP="00541C41">
            <w:pPr>
              <w:spacing w:after="0"/>
              <w:rPr>
                <w:sz w:val="26"/>
                <w:szCs w:val="26"/>
                <w:lang w:val="pt-BR"/>
              </w:rPr>
            </w:pPr>
            <w:r w:rsidRPr="00541C41">
              <w:rPr>
                <w:sz w:val="26"/>
                <w:szCs w:val="26"/>
                <w:lang w:val="pt-BR"/>
              </w:rPr>
              <w:t xml:space="preserve">b.            </w:t>
            </w:r>
            <w:r w:rsidRPr="00541C41">
              <w:rPr>
                <w:noProof/>
                <w:position w:val="-28"/>
                <w:sz w:val="26"/>
                <w:szCs w:val="26"/>
                <w:lang w:val="pt-BR"/>
              </w:rPr>
              <w:object w:dxaOrig="2000" w:dyaOrig="660" w14:anchorId="7B5FCCBA">
                <v:shape id="_x0000_i1420" type="#_x0000_t75" style="width:99pt;height:32.25pt" o:ole="">
                  <v:imagedata r:id="rId894" o:title=""/>
                </v:shape>
                <o:OLEObject Type="Embed" ProgID="Equation.3" ShapeID="_x0000_i1420" DrawAspect="Content" ObjectID="_1773308501" r:id="rId895"/>
              </w:object>
            </w:r>
          </w:p>
          <w:p w14:paraId="13E5005A" w14:textId="77777777" w:rsidR="00541C41" w:rsidRPr="00541C41" w:rsidRDefault="00541C41" w:rsidP="00541C41">
            <w:pPr>
              <w:spacing w:after="0"/>
              <w:rPr>
                <w:sz w:val="26"/>
                <w:szCs w:val="26"/>
                <w:lang w:val="pt-BR"/>
              </w:rPr>
            </w:pPr>
            <w:r w:rsidRPr="00541C41">
              <w:rPr>
                <w:sz w:val="26"/>
                <w:szCs w:val="26"/>
                <w:lang w:val="pt-BR"/>
              </w:rPr>
              <w:t xml:space="preserve">           </w:t>
            </w:r>
            <w:r w:rsidRPr="00541C41">
              <w:rPr>
                <w:noProof/>
                <w:position w:val="-24"/>
                <w:sz w:val="26"/>
                <w:szCs w:val="26"/>
                <w:lang w:val="pt-BR"/>
              </w:rPr>
              <w:object w:dxaOrig="1660" w:dyaOrig="620" w14:anchorId="253DFF4C">
                <v:shape id="_x0000_i1421" type="#_x0000_t75" style="width:82.5pt;height:31.5pt" o:ole="">
                  <v:imagedata r:id="rId896" o:title=""/>
                </v:shape>
                <o:OLEObject Type="Embed" ProgID="Equation.3" ShapeID="_x0000_i1421" DrawAspect="Content" ObjectID="_1773308502" r:id="rId897"/>
              </w:object>
            </w:r>
          </w:p>
          <w:p w14:paraId="534B4A2C" w14:textId="77777777" w:rsidR="00541C41" w:rsidRPr="00541C41" w:rsidRDefault="00541C41" w:rsidP="00541C41">
            <w:pPr>
              <w:spacing w:after="0"/>
              <w:rPr>
                <w:sz w:val="26"/>
                <w:szCs w:val="26"/>
                <w:lang w:val="pt-BR"/>
              </w:rPr>
            </w:pPr>
            <w:r w:rsidRPr="00541C41">
              <w:rPr>
                <w:sz w:val="26"/>
                <w:szCs w:val="26"/>
                <w:lang w:val="pt-BR"/>
              </w:rPr>
              <w:t xml:space="preserve">2.  Ta có sơ đồ pu : A  </w:t>
            </w:r>
            <w:r w:rsidRPr="00541C41">
              <w:rPr>
                <w:sz w:val="26"/>
                <w:szCs w:val="26"/>
                <w:lang w:val="pt-BR"/>
              </w:rPr>
              <w:sym w:font="Wingdings" w:char="F0E0"/>
            </w:r>
            <w:r w:rsidRPr="00541C41">
              <w:rPr>
                <w:sz w:val="26"/>
                <w:szCs w:val="26"/>
                <w:lang w:val="pt-BR"/>
              </w:rPr>
              <w:t xml:space="preserve">   B  +   O</w:t>
            </w:r>
            <w:r w:rsidRPr="00541C41">
              <w:rPr>
                <w:sz w:val="26"/>
                <w:szCs w:val="26"/>
                <w:vertAlign w:val="subscript"/>
                <w:lang w:val="pt-BR"/>
              </w:rPr>
              <w:t>2</w:t>
            </w:r>
          </w:p>
          <w:p w14:paraId="0A694CC9" w14:textId="77777777" w:rsidR="00541C41" w:rsidRPr="00541C41" w:rsidRDefault="00541C41" w:rsidP="00541C41">
            <w:pPr>
              <w:spacing w:after="0"/>
              <w:rPr>
                <w:sz w:val="26"/>
                <w:szCs w:val="26"/>
                <w:lang w:val="pt-BR"/>
              </w:rPr>
            </w:pPr>
            <w:r w:rsidRPr="00541C41">
              <w:rPr>
                <w:sz w:val="26"/>
                <w:szCs w:val="26"/>
                <w:lang w:val="pt-BR"/>
              </w:rPr>
              <w:t>Bảo toàn nguyên tố ta có A được tạo nên từ 3 nguyên tố là : K,Cl và O</w:t>
            </w:r>
          </w:p>
          <w:p w14:paraId="04B3637C" w14:textId="77777777" w:rsidR="00541C41" w:rsidRPr="00541C41" w:rsidRDefault="00541C41" w:rsidP="00541C41">
            <w:pPr>
              <w:spacing w:after="0"/>
              <w:rPr>
                <w:sz w:val="26"/>
                <w:szCs w:val="26"/>
                <w:lang w:val="pt-BR"/>
              </w:rPr>
            </w:pPr>
            <w:r w:rsidRPr="00541C41">
              <w:rPr>
                <w:sz w:val="26"/>
                <w:szCs w:val="26"/>
                <w:lang w:val="pt-BR"/>
              </w:rPr>
              <w:t xml:space="preserve"> B được tạo nên từ 2 nguyên tố  là K và Cl</w:t>
            </w:r>
          </w:p>
          <w:p w14:paraId="70FC42D1" w14:textId="77777777" w:rsidR="00541C41" w:rsidRPr="00541C41" w:rsidRDefault="00541C41" w:rsidP="00541C41">
            <w:pPr>
              <w:spacing w:after="0"/>
              <w:rPr>
                <w:sz w:val="26"/>
                <w:szCs w:val="26"/>
                <w:lang w:val="pt-BR"/>
              </w:rPr>
            </w:pPr>
            <w:r w:rsidRPr="00541C41">
              <w:rPr>
                <w:sz w:val="26"/>
                <w:szCs w:val="26"/>
                <w:lang w:val="pt-BR"/>
              </w:rPr>
              <w:t>Gọi CTTQ của B là K</w:t>
            </w:r>
            <w:r w:rsidRPr="00541C41">
              <w:rPr>
                <w:sz w:val="26"/>
                <w:szCs w:val="26"/>
                <w:vertAlign w:val="subscript"/>
                <w:lang w:val="pt-BR"/>
              </w:rPr>
              <w:t>x</w:t>
            </w:r>
            <w:r w:rsidRPr="00541C41">
              <w:rPr>
                <w:sz w:val="26"/>
                <w:szCs w:val="26"/>
                <w:lang w:val="pt-BR"/>
              </w:rPr>
              <w:t>Cl</w:t>
            </w:r>
            <w:r w:rsidRPr="00541C41">
              <w:rPr>
                <w:sz w:val="26"/>
                <w:szCs w:val="26"/>
                <w:vertAlign w:val="subscript"/>
                <w:lang w:val="pt-BR"/>
              </w:rPr>
              <w:t xml:space="preserve">y. </w:t>
            </w:r>
            <w:r w:rsidRPr="00541C41">
              <w:rPr>
                <w:sz w:val="26"/>
                <w:szCs w:val="26"/>
                <w:lang w:val="pt-BR"/>
              </w:rPr>
              <w:t xml:space="preserve"> Theo bài ra ta có : </w:t>
            </w:r>
          </w:p>
          <w:p w14:paraId="189C43AA" w14:textId="77777777" w:rsidR="00541C41" w:rsidRPr="00541C41" w:rsidRDefault="00541C41" w:rsidP="00541C41">
            <w:pPr>
              <w:spacing w:after="0"/>
              <w:rPr>
                <w:sz w:val="26"/>
                <w:szCs w:val="26"/>
              </w:rPr>
            </w:pPr>
            <w:r w:rsidRPr="00541C41">
              <w:rPr>
                <w:sz w:val="26"/>
                <w:szCs w:val="26"/>
                <w:lang w:val="pt-BR"/>
              </w:rPr>
              <w:t>x:y =</w:t>
            </w:r>
            <w:r w:rsidRPr="00541C41">
              <w:rPr>
                <w:sz w:val="26"/>
                <w:szCs w:val="26"/>
              </w:rPr>
              <w:t>52,35 %/39 : 47,65%/35,5= 1:1</w:t>
            </w:r>
          </w:p>
          <w:p w14:paraId="3DDC8E6D" w14:textId="77777777" w:rsidR="00541C41" w:rsidRPr="00541C41" w:rsidRDefault="00541C41" w:rsidP="00541C41">
            <w:pPr>
              <w:spacing w:after="0"/>
              <w:rPr>
                <w:sz w:val="26"/>
                <w:szCs w:val="26"/>
                <w:lang w:val="pt-BR"/>
              </w:rPr>
            </w:pPr>
            <w:r w:rsidRPr="00541C41">
              <w:rPr>
                <w:sz w:val="26"/>
                <w:szCs w:val="26"/>
                <w:lang w:val="pt-BR"/>
              </w:rPr>
              <w:t>CTHH của B là KCl</w:t>
            </w:r>
          </w:p>
          <w:p w14:paraId="5150B1E1" w14:textId="77777777" w:rsidR="00541C41" w:rsidRPr="00541C41" w:rsidRDefault="00541C41" w:rsidP="00541C41">
            <w:pPr>
              <w:spacing w:after="0"/>
              <w:rPr>
                <w:sz w:val="26"/>
                <w:szCs w:val="26"/>
                <w:lang w:val="pt-BR"/>
              </w:rPr>
            </w:pPr>
            <w:r w:rsidRPr="00541C41">
              <w:rPr>
                <w:sz w:val="26"/>
                <w:szCs w:val="26"/>
                <w:lang w:val="pt-BR"/>
              </w:rPr>
              <w:t>Khối lượng của K và Cl trong B cũng là khối lượng của K và Cl trong A</w:t>
            </w:r>
          </w:p>
          <w:p w14:paraId="1FC4ED1E" w14:textId="77777777" w:rsidR="00541C41" w:rsidRPr="00541C41" w:rsidRDefault="00541C41" w:rsidP="00541C41">
            <w:pPr>
              <w:spacing w:after="0"/>
              <w:rPr>
                <w:sz w:val="26"/>
                <w:szCs w:val="26"/>
                <w:lang w:val="pt-BR"/>
              </w:rPr>
            </w:pPr>
            <w:r w:rsidRPr="00541C41">
              <w:rPr>
                <w:noProof/>
                <w:position w:val="-28"/>
                <w:sz w:val="26"/>
                <w:szCs w:val="26"/>
                <w:lang w:val="pt-BR"/>
              </w:rPr>
              <w:object w:dxaOrig="2260" w:dyaOrig="660" w14:anchorId="5677C6AC">
                <v:shape id="_x0000_i1422" type="#_x0000_t75" style="width:112.5pt;height:32.25pt" o:ole="">
                  <v:imagedata r:id="rId898" o:title=""/>
                </v:shape>
                <o:OLEObject Type="Embed" ProgID="Equation.3" ShapeID="_x0000_i1422" DrawAspect="Content" ObjectID="_1773308503" r:id="rId899"/>
              </w:object>
            </w:r>
            <w:r w:rsidRPr="00541C41">
              <w:rPr>
                <w:sz w:val="26"/>
                <w:szCs w:val="26"/>
                <w:lang w:val="pt-BR"/>
              </w:rPr>
              <w:t xml:space="preserve">    , </w:t>
            </w:r>
            <w:r w:rsidRPr="00541C41">
              <w:rPr>
                <w:noProof/>
                <w:position w:val="-14"/>
                <w:sz w:val="26"/>
                <w:szCs w:val="26"/>
                <w:lang w:val="pt-BR"/>
              </w:rPr>
              <w:object w:dxaOrig="2240" w:dyaOrig="380" w14:anchorId="4C0D99F0">
                <v:shape id="_x0000_i1423" type="#_x0000_t75" style="width:112.5pt;height:19.5pt" o:ole="">
                  <v:imagedata r:id="rId900" o:title=""/>
                </v:shape>
                <o:OLEObject Type="Embed" ProgID="Equation.3" ShapeID="_x0000_i1423" DrawAspect="Content" ObjectID="_1773308504" r:id="rId901"/>
              </w:object>
            </w:r>
          </w:p>
          <w:p w14:paraId="60C94C59" w14:textId="77777777" w:rsidR="00541C41" w:rsidRPr="00541C41" w:rsidRDefault="00541C41" w:rsidP="00541C41">
            <w:pPr>
              <w:spacing w:after="0"/>
              <w:rPr>
                <w:sz w:val="26"/>
                <w:szCs w:val="26"/>
                <w:lang w:val="pt-BR"/>
              </w:rPr>
            </w:pPr>
            <w:r w:rsidRPr="00541C41">
              <w:rPr>
                <w:sz w:val="26"/>
                <w:szCs w:val="26"/>
                <w:lang w:val="pt-BR"/>
              </w:rPr>
              <w:t>m</w:t>
            </w:r>
            <w:r w:rsidRPr="00541C41">
              <w:rPr>
                <w:sz w:val="26"/>
                <w:szCs w:val="26"/>
                <w:vertAlign w:val="subscript"/>
                <w:lang w:val="pt-BR"/>
              </w:rPr>
              <w:t>B=</w:t>
            </w:r>
            <w:r w:rsidRPr="00541C41">
              <w:rPr>
                <w:sz w:val="26"/>
                <w:szCs w:val="26"/>
                <w:lang w:val="pt-BR"/>
              </w:rPr>
              <w:t>m</w:t>
            </w:r>
            <w:r w:rsidRPr="00541C41">
              <w:rPr>
                <w:sz w:val="26"/>
                <w:szCs w:val="26"/>
                <w:vertAlign w:val="subscript"/>
                <w:lang w:val="pt-BR"/>
              </w:rPr>
              <w:t>A</w:t>
            </w:r>
            <w:r w:rsidRPr="00541C41">
              <w:rPr>
                <w:sz w:val="26"/>
                <w:szCs w:val="26"/>
                <w:lang w:val="pt-BR"/>
              </w:rPr>
              <w:t>-m</w:t>
            </w:r>
            <w:r w:rsidRPr="00541C41">
              <w:rPr>
                <w:sz w:val="26"/>
                <w:szCs w:val="26"/>
                <w:vertAlign w:val="subscript"/>
                <w:lang w:val="pt-BR"/>
              </w:rPr>
              <w:t>O2</w:t>
            </w:r>
            <w:r w:rsidRPr="00541C41">
              <w:rPr>
                <w:sz w:val="26"/>
                <w:szCs w:val="26"/>
                <w:lang w:val="pt-BR"/>
              </w:rPr>
              <w:t>=2,45-0,96=1,49(g)</w:t>
            </w:r>
          </w:p>
          <w:p w14:paraId="2582D1DE" w14:textId="77777777" w:rsidR="00541C41" w:rsidRPr="00541C41" w:rsidRDefault="00541C41" w:rsidP="00541C41">
            <w:pPr>
              <w:spacing w:after="0"/>
              <w:rPr>
                <w:sz w:val="26"/>
                <w:szCs w:val="26"/>
                <w:lang w:val="pt-BR"/>
              </w:rPr>
            </w:pPr>
            <w:r w:rsidRPr="00541C41">
              <w:rPr>
                <w:sz w:val="26"/>
                <w:szCs w:val="26"/>
                <w:lang w:val="pt-BR"/>
              </w:rPr>
              <w:t>m</w:t>
            </w:r>
            <w:r w:rsidRPr="00541C41">
              <w:rPr>
                <w:sz w:val="26"/>
                <w:szCs w:val="26"/>
                <w:vertAlign w:val="subscript"/>
                <w:lang w:val="pt-BR"/>
              </w:rPr>
              <w:t>K</w:t>
            </w:r>
            <w:r w:rsidRPr="00541C41">
              <w:rPr>
                <w:sz w:val="26"/>
                <w:szCs w:val="26"/>
                <w:lang w:val="pt-BR"/>
              </w:rPr>
              <w:t>=52,35%.1,49=0,78 (g)</w:t>
            </w:r>
          </w:p>
          <w:p w14:paraId="26B9FBD4" w14:textId="77777777" w:rsidR="00541C41" w:rsidRPr="00541C41" w:rsidRDefault="00541C41" w:rsidP="00541C41">
            <w:pPr>
              <w:spacing w:after="0"/>
              <w:rPr>
                <w:sz w:val="26"/>
                <w:szCs w:val="26"/>
                <w:lang w:val="pt-BR"/>
              </w:rPr>
            </w:pPr>
            <w:r w:rsidRPr="00541C41">
              <w:rPr>
                <w:sz w:val="26"/>
                <w:szCs w:val="26"/>
                <w:lang w:val="pt-BR"/>
              </w:rPr>
              <w:t>m</w:t>
            </w:r>
            <w:r w:rsidRPr="00541C41">
              <w:rPr>
                <w:sz w:val="26"/>
                <w:szCs w:val="26"/>
                <w:vertAlign w:val="subscript"/>
                <w:lang w:val="pt-BR"/>
              </w:rPr>
              <w:t>Cl</w:t>
            </w:r>
            <w:r w:rsidRPr="00541C41">
              <w:rPr>
                <w:sz w:val="26"/>
                <w:szCs w:val="26"/>
                <w:lang w:val="pt-BR"/>
              </w:rPr>
              <w:t>=1,49-0,78=0,71 (g)</w:t>
            </w:r>
          </w:p>
          <w:p w14:paraId="47FEC71C" w14:textId="77777777" w:rsidR="00541C41" w:rsidRPr="00541C41" w:rsidRDefault="00541C41" w:rsidP="00541C41">
            <w:pPr>
              <w:spacing w:after="0"/>
              <w:rPr>
                <w:sz w:val="26"/>
                <w:szCs w:val="26"/>
                <w:lang w:val="pt-BR"/>
              </w:rPr>
            </w:pPr>
            <w:r w:rsidRPr="00541C41">
              <w:rPr>
                <w:sz w:val="26"/>
                <w:szCs w:val="26"/>
                <w:lang w:val="pt-BR"/>
              </w:rPr>
              <w:t>Gọi CTTQ của A là K</w:t>
            </w:r>
            <w:r w:rsidRPr="00541C41">
              <w:rPr>
                <w:sz w:val="26"/>
                <w:szCs w:val="26"/>
                <w:vertAlign w:val="subscript"/>
                <w:lang w:val="pt-BR"/>
              </w:rPr>
              <w:t>x</w:t>
            </w:r>
            <w:r w:rsidRPr="00541C41">
              <w:rPr>
                <w:sz w:val="26"/>
                <w:szCs w:val="26"/>
                <w:lang w:val="pt-BR"/>
              </w:rPr>
              <w:t>Cl</w:t>
            </w:r>
            <w:r w:rsidRPr="00541C41">
              <w:rPr>
                <w:sz w:val="26"/>
                <w:szCs w:val="26"/>
                <w:vertAlign w:val="subscript"/>
                <w:lang w:val="pt-BR"/>
              </w:rPr>
              <w:t>y</w:t>
            </w:r>
            <w:r w:rsidRPr="00541C41">
              <w:rPr>
                <w:sz w:val="26"/>
                <w:szCs w:val="26"/>
                <w:lang w:val="pt-BR"/>
              </w:rPr>
              <w:t>O</w:t>
            </w:r>
            <w:r w:rsidRPr="00541C41">
              <w:rPr>
                <w:sz w:val="26"/>
                <w:szCs w:val="26"/>
                <w:vertAlign w:val="subscript"/>
                <w:lang w:val="pt-BR"/>
              </w:rPr>
              <w:t>z</w:t>
            </w:r>
            <w:r w:rsidRPr="00541C41">
              <w:rPr>
                <w:sz w:val="26"/>
                <w:szCs w:val="26"/>
                <w:lang w:val="pt-BR"/>
              </w:rPr>
              <w:t xml:space="preserve"> ta có : </w:t>
            </w:r>
          </w:p>
          <w:p w14:paraId="142967DF" w14:textId="77777777" w:rsidR="00541C41" w:rsidRPr="00541C41" w:rsidRDefault="00541C41" w:rsidP="00541C41">
            <w:pPr>
              <w:spacing w:after="0"/>
              <w:rPr>
                <w:sz w:val="26"/>
                <w:szCs w:val="26"/>
                <w:lang w:val="pt-BR"/>
              </w:rPr>
            </w:pPr>
            <w:r w:rsidRPr="00541C41">
              <w:rPr>
                <w:sz w:val="26"/>
                <w:szCs w:val="26"/>
                <w:lang w:val="pt-BR"/>
              </w:rPr>
              <w:t>x:y:z=0,78/39:0,71/35,5:0,96/16=0,2:0,2:0,6=1:1:3</w:t>
            </w:r>
          </w:p>
          <w:p w14:paraId="1382A2AB" w14:textId="77777777" w:rsidR="00541C41" w:rsidRPr="00541C41" w:rsidRDefault="00541C41" w:rsidP="00541C41">
            <w:pPr>
              <w:spacing w:after="0"/>
              <w:rPr>
                <w:color w:val="000000"/>
                <w:sz w:val="26"/>
                <w:szCs w:val="26"/>
              </w:rPr>
            </w:pPr>
            <w:r w:rsidRPr="00541C41">
              <w:rPr>
                <w:sz w:val="26"/>
                <w:szCs w:val="26"/>
                <w:lang w:val="pt-BR"/>
              </w:rPr>
              <w:t>CTHH của A là KClO</w:t>
            </w:r>
            <w:r w:rsidRPr="00541C41">
              <w:rPr>
                <w:sz w:val="26"/>
                <w:szCs w:val="26"/>
                <w:vertAlign w:val="subscript"/>
                <w:lang w:val="pt-BR"/>
              </w:rPr>
              <w:t>3</w:t>
            </w:r>
          </w:p>
        </w:tc>
        <w:tc>
          <w:tcPr>
            <w:tcW w:w="1422" w:type="dxa"/>
          </w:tcPr>
          <w:p w14:paraId="15A726A2" w14:textId="77777777" w:rsidR="00541C41" w:rsidRPr="00541C41" w:rsidRDefault="00541C41" w:rsidP="00541C41">
            <w:pPr>
              <w:spacing w:after="0"/>
              <w:rPr>
                <w:color w:val="000000"/>
                <w:sz w:val="26"/>
                <w:szCs w:val="26"/>
              </w:rPr>
            </w:pPr>
          </w:p>
          <w:p w14:paraId="4881C448" w14:textId="77777777" w:rsidR="00541C41" w:rsidRPr="00541C41" w:rsidRDefault="00541C41" w:rsidP="00541C41">
            <w:pPr>
              <w:spacing w:after="0"/>
              <w:rPr>
                <w:color w:val="000000"/>
                <w:sz w:val="26"/>
                <w:szCs w:val="26"/>
              </w:rPr>
            </w:pPr>
          </w:p>
          <w:p w14:paraId="3553D72C" w14:textId="77777777" w:rsidR="00541C41" w:rsidRPr="00541C41" w:rsidRDefault="00541C41" w:rsidP="00541C41">
            <w:pPr>
              <w:spacing w:after="0"/>
              <w:rPr>
                <w:sz w:val="26"/>
                <w:szCs w:val="26"/>
                <w:lang w:val="pt-BR"/>
              </w:rPr>
            </w:pPr>
            <w:r w:rsidRPr="00541C41">
              <w:rPr>
                <w:sz w:val="26"/>
                <w:szCs w:val="26"/>
                <w:lang w:val="pt-BR"/>
              </w:rPr>
              <w:t>0,5</w:t>
            </w:r>
          </w:p>
          <w:p w14:paraId="6C7284BB" w14:textId="77777777" w:rsidR="00541C41" w:rsidRPr="00541C41" w:rsidRDefault="00541C41" w:rsidP="00541C41">
            <w:pPr>
              <w:spacing w:after="0"/>
              <w:rPr>
                <w:sz w:val="26"/>
                <w:szCs w:val="26"/>
                <w:lang w:val="pt-BR"/>
              </w:rPr>
            </w:pPr>
            <w:r w:rsidRPr="00541C41">
              <w:rPr>
                <w:sz w:val="26"/>
                <w:szCs w:val="26"/>
                <w:lang w:val="pt-BR"/>
              </w:rPr>
              <w:t>0,25</w:t>
            </w:r>
          </w:p>
          <w:p w14:paraId="005ADA4C" w14:textId="77777777" w:rsidR="00541C41" w:rsidRPr="00541C41" w:rsidRDefault="00541C41" w:rsidP="00541C41">
            <w:pPr>
              <w:spacing w:after="0"/>
              <w:rPr>
                <w:sz w:val="26"/>
                <w:szCs w:val="26"/>
                <w:lang w:val="pt-BR"/>
              </w:rPr>
            </w:pPr>
          </w:p>
          <w:p w14:paraId="38753980" w14:textId="77777777" w:rsidR="00541C41" w:rsidRPr="00541C41" w:rsidRDefault="00541C41" w:rsidP="00541C41">
            <w:pPr>
              <w:spacing w:after="0"/>
              <w:rPr>
                <w:sz w:val="26"/>
                <w:szCs w:val="26"/>
                <w:lang w:val="pt-BR"/>
              </w:rPr>
            </w:pPr>
            <w:r w:rsidRPr="00541C41">
              <w:rPr>
                <w:sz w:val="26"/>
                <w:szCs w:val="26"/>
                <w:lang w:val="pt-BR"/>
              </w:rPr>
              <w:t>0,25</w:t>
            </w:r>
          </w:p>
          <w:p w14:paraId="042BBD92" w14:textId="77777777" w:rsidR="00541C41" w:rsidRPr="00541C41" w:rsidRDefault="00541C41" w:rsidP="00541C41">
            <w:pPr>
              <w:spacing w:after="0"/>
              <w:rPr>
                <w:sz w:val="26"/>
                <w:szCs w:val="26"/>
                <w:lang w:val="pt-BR"/>
              </w:rPr>
            </w:pPr>
          </w:p>
          <w:p w14:paraId="1D143247" w14:textId="77777777" w:rsidR="00541C41" w:rsidRPr="00541C41" w:rsidRDefault="00541C41" w:rsidP="00541C41">
            <w:pPr>
              <w:spacing w:after="0"/>
              <w:rPr>
                <w:sz w:val="26"/>
                <w:szCs w:val="26"/>
                <w:lang w:val="pt-BR"/>
              </w:rPr>
            </w:pPr>
          </w:p>
          <w:p w14:paraId="2AD99607" w14:textId="77777777" w:rsidR="00541C41" w:rsidRPr="00541C41" w:rsidRDefault="00541C41" w:rsidP="00541C41">
            <w:pPr>
              <w:spacing w:after="0"/>
              <w:rPr>
                <w:sz w:val="26"/>
                <w:szCs w:val="26"/>
                <w:lang w:val="pt-BR"/>
              </w:rPr>
            </w:pPr>
          </w:p>
          <w:p w14:paraId="785D41E9" w14:textId="77777777" w:rsidR="00541C41" w:rsidRPr="00541C41" w:rsidRDefault="00541C41" w:rsidP="00541C41">
            <w:pPr>
              <w:spacing w:after="0"/>
              <w:rPr>
                <w:sz w:val="26"/>
                <w:szCs w:val="26"/>
                <w:lang w:val="pt-BR"/>
              </w:rPr>
            </w:pPr>
          </w:p>
          <w:p w14:paraId="2CB690C4" w14:textId="77777777" w:rsidR="00541C41" w:rsidRPr="00541C41" w:rsidRDefault="00541C41" w:rsidP="00541C41">
            <w:pPr>
              <w:spacing w:after="0"/>
              <w:rPr>
                <w:sz w:val="26"/>
                <w:szCs w:val="26"/>
                <w:lang w:val="pt-BR"/>
              </w:rPr>
            </w:pPr>
          </w:p>
          <w:p w14:paraId="72DC7243" w14:textId="77777777" w:rsidR="00541C41" w:rsidRPr="00541C41" w:rsidRDefault="00541C41" w:rsidP="00541C41">
            <w:pPr>
              <w:spacing w:after="0"/>
              <w:rPr>
                <w:sz w:val="26"/>
                <w:szCs w:val="26"/>
                <w:lang w:val="pt-BR"/>
              </w:rPr>
            </w:pPr>
            <w:r w:rsidRPr="00541C41">
              <w:rPr>
                <w:sz w:val="26"/>
                <w:szCs w:val="26"/>
                <w:lang w:val="pt-BR"/>
              </w:rPr>
              <w:t>0,25</w:t>
            </w:r>
          </w:p>
          <w:p w14:paraId="0E1863FD" w14:textId="77777777" w:rsidR="00541C41" w:rsidRPr="00541C41" w:rsidRDefault="00541C41" w:rsidP="00541C41">
            <w:pPr>
              <w:spacing w:after="0"/>
              <w:rPr>
                <w:sz w:val="26"/>
                <w:szCs w:val="26"/>
                <w:lang w:val="pt-BR"/>
              </w:rPr>
            </w:pPr>
          </w:p>
          <w:p w14:paraId="58C086E6" w14:textId="77777777" w:rsidR="00541C41" w:rsidRPr="00541C41" w:rsidRDefault="00541C41" w:rsidP="00541C41">
            <w:pPr>
              <w:spacing w:after="0"/>
              <w:rPr>
                <w:sz w:val="26"/>
                <w:szCs w:val="26"/>
                <w:lang w:val="pt-BR"/>
              </w:rPr>
            </w:pPr>
          </w:p>
          <w:p w14:paraId="6D0402EA" w14:textId="77777777" w:rsidR="00541C41" w:rsidRPr="00541C41" w:rsidRDefault="00541C41" w:rsidP="00541C41">
            <w:pPr>
              <w:spacing w:after="0"/>
              <w:rPr>
                <w:sz w:val="26"/>
                <w:szCs w:val="26"/>
                <w:lang w:val="pt-BR"/>
              </w:rPr>
            </w:pPr>
            <w:r w:rsidRPr="00541C41">
              <w:rPr>
                <w:sz w:val="26"/>
                <w:szCs w:val="26"/>
                <w:lang w:val="pt-BR"/>
              </w:rPr>
              <w:t>0,25</w:t>
            </w:r>
          </w:p>
          <w:p w14:paraId="4DF0B149" w14:textId="77777777" w:rsidR="00541C41" w:rsidRPr="00541C41" w:rsidRDefault="00541C41" w:rsidP="00541C41">
            <w:pPr>
              <w:spacing w:after="0"/>
              <w:rPr>
                <w:sz w:val="26"/>
                <w:szCs w:val="26"/>
                <w:lang w:val="pt-BR"/>
              </w:rPr>
            </w:pPr>
          </w:p>
          <w:p w14:paraId="25CE151D" w14:textId="77777777" w:rsidR="00541C41" w:rsidRPr="00541C41" w:rsidRDefault="00541C41" w:rsidP="00541C41">
            <w:pPr>
              <w:spacing w:after="0"/>
              <w:rPr>
                <w:sz w:val="26"/>
                <w:szCs w:val="26"/>
                <w:lang w:val="pt-BR"/>
              </w:rPr>
            </w:pPr>
          </w:p>
          <w:p w14:paraId="6E0CB9F9" w14:textId="77777777" w:rsidR="00541C41" w:rsidRPr="00541C41" w:rsidRDefault="00541C41" w:rsidP="00541C41">
            <w:pPr>
              <w:spacing w:after="0"/>
              <w:rPr>
                <w:sz w:val="26"/>
                <w:szCs w:val="26"/>
                <w:lang w:val="pt-BR"/>
              </w:rPr>
            </w:pPr>
          </w:p>
          <w:p w14:paraId="79476763" w14:textId="77777777" w:rsidR="00541C41" w:rsidRPr="00541C41" w:rsidRDefault="00541C41" w:rsidP="00541C41">
            <w:pPr>
              <w:spacing w:after="0"/>
              <w:rPr>
                <w:sz w:val="26"/>
                <w:szCs w:val="26"/>
                <w:lang w:val="pt-BR"/>
              </w:rPr>
            </w:pPr>
            <w:r w:rsidRPr="00541C41">
              <w:rPr>
                <w:sz w:val="26"/>
                <w:szCs w:val="26"/>
                <w:lang w:val="pt-BR"/>
              </w:rPr>
              <w:t>0,25</w:t>
            </w:r>
          </w:p>
          <w:p w14:paraId="43562A64" w14:textId="77777777" w:rsidR="00541C41" w:rsidRPr="00541C41" w:rsidRDefault="00541C41" w:rsidP="00541C41">
            <w:pPr>
              <w:spacing w:after="0"/>
              <w:rPr>
                <w:sz w:val="26"/>
                <w:szCs w:val="26"/>
                <w:lang w:val="pt-BR"/>
              </w:rPr>
            </w:pPr>
          </w:p>
          <w:p w14:paraId="5BA507AE" w14:textId="77777777" w:rsidR="00541C41" w:rsidRPr="00541C41" w:rsidRDefault="00541C41" w:rsidP="00541C41">
            <w:pPr>
              <w:spacing w:after="0"/>
              <w:rPr>
                <w:sz w:val="26"/>
                <w:szCs w:val="26"/>
                <w:lang w:val="pt-BR"/>
              </w:rPr>
            </w:pPr>
          </w:p>
          <w:p w14:paraId="652497BE" w14:textId="77777777" w:rsidR="00541C41" w:rsidRPr="00541C41" w:rsidRDefault="00541C41" w:rsidP="00541C41">
            <w:pPr>
              <w:spacing w:after="0"/>
              <w:rPr>
                <w:sz w:val="26"/>
                <w:szCs w:val="26"/>
                <w:lang w:val="pt-BR"/>
              </w:rPr>
            </w:pPr>
          </w:p>
          <w:p w14:paraId="47DE45B1" w14:textId="77777777" w:rsidR="00541C41" w:rsidRPr="00541C41" w:rsidRDefault="00541C41" w:rsidP="00541C41">
            <w:pPr>
              <w:spacing w:after="0"/>
              <w:rPr>
                <w:sz w:val="26"/>
                <w:szCs w:val="26"/>
                <w:lang w:val="pt-BR"/>
              </w:rPr>
            </w:pPr>
            <w:r w:rsidRPr="00541C41">
              <w:rPr>
                <w:sz w:val="26"/>
                <w:szCs w:val="26"/>
                <w:lang w:val="pt-BR"/>
              </w:rPr>
              <w:t>0,25</w:t>
            </w:r>
          </w:p>
          <w:p w14:paraId="35245FD5" w14:textId="77777777" w:rsidR="00541C41" w:rsidRPr="00541C41" w:rsidRDefault="00541C41" w:rsidP="00541C41">
            <w:pPr>
              <w:spacing w:after="0"/>
              <w:rPr>
                <w:sz w:val="26"/>
                <w:szCs w:val="26"/>
                <w:lang w:val="pt-BR"/>
              </w:rPr>
            </w:pPr>
          </w:p>
          <w:p w14:paraId="4F7D41A0" w14:textId="77777777" w:rsidR="00541C41" w:rsidRPr="00541C41" w:rsidRDefault="00541C41" w:rsidP="00541C41">
            <w:pPr>
              <w:spacing w:after="0"/>
              <w:rPr>
                <w:color w:val="000000"/>
                <w:sz w:val="26"/>
                <w:szCs w:val="26"/>
                <w:lang w:val="vi-VN"/>
              </w:rPr>
            </w:pPr>
          </w:p>
        </w:tc>
      </w:tr>
      <w:tr w:rsidR="00541C41" w:rsidRPr="00541C41" w14:paraId="4ECDD738" w14:textId="77777777" w:rsidTr="00BF4086">
        <w:trPr>
          <w:trHeight w:val="418"/>
        </w:trPr>
        <w:tc>
          <w:tcPr>
            <w:tcW w:w="911" w:type="dxa"/>
            <w:vAlign w:val="center"/>
          </w:tcPr>
          <w:p w14:paraId="4F173277" w14:textId="77777777" w:rsidR="00541C41" w:rsidRPr="00541C41" w:rsidRDefault="00541C41" w:rsidP="00541C41">
            <w:pPr>
              <w:spacing w:after="0"/>
              <w:rPr>
                <w:b/>
                <w:color w:val="000000"/>
                <w:sz w:val="26"/>
                <w:szCs w:val="26"/>
              </w:rPr>
            </w:pPr>
            <w:r w:rsidRPr="00541C41">
              <w:rPr>
                <w:b/>
                <w:sz w:val="26"/>
                <w:szCs w:val="26"/>
              </w:rPr>
              <w:t>Câu 3. (2,0 điểm)</w:t>
            </w:r>
          </w:p>
        </w:tc>
        <w:tc>
          <w:tcPr>
            <w:tcW w:w="7087" w:type="dxa"/>
          </w:tcPr>
          <w:p w14:paraId="47F7D2DA" w14:textId="77777777" w:rsidR="00541C41" w:rsidRPr="00541C41" w:rsidRDefault="00541C41" w:rsidP="00541C41">
            <w:pPr>
              <w:spacing w:after="0"/>
              <w:rPr>
                <w:szCs w:val="28"/>
                <w:lang w:val="vi-VN" w:eastAsia="vi-VN"/>
              </w:rPr>
            </w:pPr>
            <w:r w:rsidRPr="00541C41">
              <w:rPr>
                <w:color w:val="444444"/>
                <w:sz w:val="26"/>
                <w:szCs w:val="26"/>
              </w:rPr>
              <w:t xml:space="preserve"> </w:t>
            </w:r>
            <w:r w:rsidRPr="00541C41">
              <w:rPr>
                <w:color w:val="444444"/>
                <w:szCs w:val="28"/>
              </w:rPr>
              <w:t>a) </w:t>
            </w:r>
            <w:r w:rsidRPr="00541C41">
              <w:rPr>
                <w:szCs w:val="28"/>
                <w:lang w:val="vi-VN" w:eastAsia="vi-VN"/>
              </w:rPr>
              <w:t>- Hiện tượng:</w:t>
            </w:r>
          </w:p>
          <w:p w14:paraId="0960C3F3" w14:textId="77777777" w:rsidR="00541C41" w:rsidRPr="00541C41" w:rsidRDefault="00541C41" w:rsidP="00541C41">
            <w:pPr>
              <w:spacing w:after="0"/>
              <w:rPr>
                <w:szCs w:val="28"/>
                <w:lang w:val="vi-VN" w:eastAsia="vi-VN"/>
              </w:rPr>
            </w:pPr>
            <w:r w:rsidRPr="00541C41">
              <w:rPr>
                <w:szCs w:val="28"/>
                <w:lang w:val="vi-VN" w:eastAsia="vi-VN"/>
              </w:rPr>
              <w:t>+ Thêm một giọt dung dịch phenolphthalein vào ống nghiệm đựng dung dịch NaOH thấy dung dịch trong ống nghiệm chuyển sang màu hồng.</w:t>
            </w:r>
          </w:p>
          <w:p w14:paraId="6049F114" w14:textId="77777777" w:rsidR="00541C41" w:rsidRPr="00541C41" w:rsidRDefault="00541C41" w:rsidP="00541C41">
            <w:pPr>
              <w:spacing w:after="0"/>
              <w:rPr>
                <w:szCs w:val="28"/>
                <w:lang w:val="vi-VN" w:eastAsia="vi-VN"/>
              </w:rPr>
            </w:pPr>
            <w:r w:rsidRPr="00541C41">
              <w:rPr>
                <w:szCs w:val="28"/>
                <w:lang w:val="vi-VN" w:eastAsia="vi-VN"/>
              </w:rPr>
              <w:t>+ Nhỏ từ từ dung dịch HCl loãng vào ống nghiệm thấy màu hồng của dung dịch trong ống nghiệm nhạt dần đến mất màu.</w:t>
            </w:r>
          </w:p>
          <w:p w14:paraId="0FB28820" w14:textId="77777777" w:rsidR="00541C41" w:rsidRPr="00541C41" w:rsidRDefault="00541C41" w:rsidP="00541C41">
            <w:pPr>
              <w:spacing w:after="0"/>
              <w:rPr>
                <w:szCs w:val="28"/>
                <w:lang w:val="vi-VN" w:eastAsia="vi-VN"/>
              </w:rPr>
            </w:pPr>
            <w:r w:rsidRPr="00541C41">
              <w:rPr>
                <w:szCs w:val="28"/>
                <w:lang w:val="vi-VN" w:eastAsia="vi-VN"/>
              </w:rPr>
              <w:t>- Giải thích:</w:t>
            </w:r>
          </w:p>
          <w:p w14:paraId="4F1CF0C4" w14:textId="77777777" w:rsidR="00541C41" w:rsidRPr="00541C41" w:rsidRDefault="00541C41" w:rsidP="00541C41">
            <w:pPr>
              <w:spacing w:after="0"/>
              <w:rPr>
                <w:szCs w:val="28"/>
                <w:lang w:val="vi-VN" w:eastAsia="vi-VN"/>
              </w:rPr>
            </w:pPr>
            <w:r w:rsidRPr="00541C41">
              <w:rPr>
                <w:szCs w:val="28"/>
                <w:lang w:val="vi-VN" w:eastAsia="vi-VN"/>
              </w:rPr>
              <w:t>NaOH tác dụng với HCl theo phương trình hoá học:</w:t>
            </w:r>
          </w:p>
          <w:p w14:paraId="244D7170" w14:textId="77777777" w:rsidR="00541C41" w:rsidRPr="00541C41" w:rsidRDefault="00541C41" w:rsidP="00541C41">
            <w:pPr>
              <w:spacing w:after="0"/>
              <w:rPr>
                <w:szCs w:val="28"/>
                <w:lang w:eastAsia="vi-VN"/>
              </w:rPr>
            </w:pPr>
            <w:r w:rsidRPr="00541C41">
              <w:rPr>
                <w:szCs w:val="28"/>
                <w:lang w:val="vi-VN" w:eastAsia="vi-VN"/>
              </w:rPr>
              <w:t>NaOH + HCl → NaCl + H</w:t>
            </w:r>
            <w:r w:rsidRPr="00541C41">
              <w:rPr>
                <w:szCs w:val="28"/>
                <w:vertAlign w:val="subscript"/>
                <w:lang w:val="vi-VN" w:eastAsia="vi-VN"/>
              </w:rPr>
              <w:t>2</w:t>
            </w:r>
            <w:r w:rsidRPr="00541C41">
              <w:rPr>
                <w:szCs w:val="28"/>
                <w:lang w:val="vi-VN" w:eastAsia="vi-VN"/>
              </w:rPr>
              <w:t>O.</w:t>
            </w:r>
          </w:p>
          <w:p w14:paraId="4A058E2F" w14:textId="77777777" w:rsidR="00541C41" w:rsidRPr="00541C41" w:rsidRDefault="00541C41" w:rsidP="00541C41">
            <w:pPr>
              <w:spacing w:after="0"/>
              <w:rPr>
                <w:szCs w:val="28"/>
                <w:lang w:val="vi-VN" w:eastAsia="vi-VN"/>
              </w:rPr>
            </w:pPr>
            <w:r w:rsidRPr="00541C41">
              <w:rPr>
                <w:szCs w:val="28"/>
                <w:lang w:val="vi-VN" w:eastAsia="vi-VN"/>
              </w:rPr>
              <w:t>Dung dịch sau phản ứng chứa NaCl và HCl dư nên không làm đổi màu phenolphthalein.</w:t>
            </w:r>
          </w:p>
          <w:p w14:paraId="522C7944" w14:textId="77777777" w:rsidR="00541C41" w:rsidRPr="00541C41" w:rsidRDefault="00541C41" w:rsidP="00541C41">
            <w:pPr>
              <w:spacing w:after="0"/>
              <w:rPr>
                <w:szCs w:val="28"/>
                <w:lang w:val="vi-VN"/>
              </w:rPr>
            </w:pPr>
          </w:p>
          <w:p w14:paraId="0F34F787" w14:textId="77777777" w:rsidR="00541C41" w:rsidRPr="00541C41" w:rsidRDefault="00541C41" w:rsidP="00541C41">
            <w:pPr>
              <w:spacing w:after="0"/>
              <w:rPr>
                <w:szCs w:val="28"/>
                <w:lang w:eastAsia="vi-VN"/>
              </w:rPr>
            </w:pPr>
            <w:r w:rsidRPr="00541C41">
              <w:rPr>
                <w:szCs w:val="28"/>
                <w:lang w:val="vi-VN"/>
              </w:rPr>
              <w:t>b.</w:t>
            </w:r>
            <w:r w:rsidRPr="00541C41">
              <w:rPr>
                <w:color w:val="262626"/>
                <w:szCs w:val="28"/>
              </w:rPr>
              <w:t xml:space="preserve"> </w:t>
            </w:r>
            <w:r w:rsidRPr="00541C41">
              <w:rPr>
                <w:szCs w:val="28"/>
                <w:lang w:val="vi-VN" w:eastAsia="vi-VN"/>
              </w:rPr>
              <w:t>- Hiện tượng: Mg(OH)</w:t>
            </w:r>
            <w:r w:rsidRPr="00541C41">
              <w:rPr>
                <w:szCs w:val="28"/>
                <w:vertAlign w:val="subscript"/>
                <w:lang w:val="vi-VN" w:eastAsia="vi-VN"/>
              </w:rPr>
              <w:t>2</w:t>
            </w:r>
            <w:r w:rsidRPr="00541C41">
              <w:rPr>
                <w:szCs w:val="28"/>
                <w:lang w:val="vi-VN" w:eastAsia="vi-VN"/>
              </w:rPr>
              <w:t> không tan trong nước</w:t>
            </w:r>
          </w:p>
          <w:p w14:paraId="7E08B701" w14:textId="77777777" w:rsidR="00541C41" w:rsidRPr="00541C41" w:rsidRDefault="00541C41" w:rsidP="00541C41">
            <w:pPr>
              <w:spacing w:after="0"/>
              <w:rPr>
                <w:szCs w:val="28"/>
                <w:lang w:val="vi-VN" w:eastAsia="vi-VN"/>
              </w:rPr>
            </w:pPr>
            <w:r w:rsidRPr="00541C41">
              <w:rPr>
                <w:szCs w:val="28"/>
                <w:lang w:val="vi-VN" w:eastAsia="vi-VN"/>
              </w:rPr>
              <w:t xml:space="preserve"> </w:t>
            </w:r>
            <w:r w:rsidRPr="00541C41">
              <w:rPr>
                <w:szCs w:val="28"/>
                <w:lang w:eastAsia="vi-VN"/>
              </w:rPr>
              <w:t xml:space="preserve">Chất rắn màu trắng </w:t>
            </w:r>
            <w:r w:rsidRPr="00541C41">
              <w:rPr>
                <w:szCs w:val="28"/>
                <w:lang w:val="vi-VN" w:eastAsia="vi-VN"/>
              </w:rPr>
              <w:t xml:space="preserve"> Mg(OH)</w:t>
            </w:r>
            <w:r w:rsidRPr="00541C41">
              <w:rPr>
                <w:szCs w:val="28"/>
                <w:vertAlign w:val="subscript"/>
                <w:lang w:val="vi-VN" w:eastAsia="vi-VN"/>
              </w:rPr>
              <w:t>2</w:t>
            </w:r>
            <w:r w:rsidRPr="00541C41">
              <w:rPr>
                <w:szCs w:val="28"/>
                <w:lang w:val="vi-VN" w:eastAsia="vi-VN"/>
              </w:rPr>
              <w:t>  tan trong dung dịch HCl</w:t>
            </w:r>
            <w:r w:rsidRPr="00541C41">
              <w:rPr>
                <w:szCs w:val="28"/>
                <w:lang w:eastAsia="vi-VN"/>
              </w:rPr>
              <w:t xml:space="preserve"> không màu</w:t>
            </w:r>
            <w:r w:rsidRPr="00541C41">
              <w:rPr>
                <w:szCs w:val="28"/>
                <w:lang w:val="vi-VN" w:eastAsia="vi-VN"/>
              </w:rPr>
              <w:t>.</w:t>
            </w:r>
          </w:p>
          <w:p w14:paraId="2F618DB6" w14:textId="77777777" w:rsidR="00541C41" w:rsidRPr="00541C41" w:rsidRDefault="00541C41" w:rsidP="00541C41">
            <w:pPr>
              <w:spacing w:after="0"/>
              <w:rPr>
                <w:szCs w:val="28"/>
                <w:lang w:val="vi-VN" w:eastAsia="vi-VN"/>
              </w:rPr>
            </w:pPr>
            <w:r w:rsidRPr="00541C41">
              <w:rPr>
                <w:szCs w:val="28"/>
                <w:lang w:val="vi-VN" w:eastAsia="vi-VN"/>
              </w:rPr>
              <w:t>- Giải thích: Mg(OH)</w:t>
            </w:r>
            <w:r w:rsidRPr="00541C41">
              <w:rPr>
                <w:szCs w:val="28"/>
                <w:vertAlign w:val="subscript"/>
                <w:lang w:val="vi-VN" w:eastAsia="vi-VN"/>
              </w:rPr>
              <w:t>2</w:t>
            </w:r>
            <w:r w:rsidRPr="00541C41">
              <w:rPr>
                <w:szCs w:val="28"/>
                <w:lang w:val="vi-VN" w:eastAsia="vi-VN"/>
              </w:rPr>
              <w:t> tác dụng với HCl để tạo thành muối tan theo phương trình hoá học:</w:t>
            </w:r>
          </w:p>
          <w:p w14:paraId="4C864BC5" w14:textId="77777777" w:rsidR="00541C41" w:rsidRPr="00541C41" w:rsidRDefault="00541C41" w:rsidP="00541C41">
            <w:pPr>
              <w:spacing w:after="0"/>
              <w:rPr>
                <w:szCs w:val="28"/>
                <w:lang w:val="vi-VN" w:eastAsia="vi-VN"/>
              </w:rPr>
            </w:pPr>
            <w:r w:rsidRPr="00541C41">
              <w:rPr>
                <w:szCs w:val="28"/>
                <w:lang w:val="vi-VN" w:eastAsia="vi-VN"/>
              </w:rPr>
              <w:t>Mg(OH)</w:t>
            </w:r>
            <w:r w:rsidRPr="00541C41">
              <w:rPr>
                <w:szCs w:val="28"/>
                <w:vertAlign w:val="subscript"/>
                <w:lang w:val="vi-VN" w:eastAsia="vi-VN"/>
              </w:rPr>
              <w:t>2</w:t>
            </w:r>
            <w:r w:rsidRPr="00541C41">
              <w:rPr>
                <w:szCs w:val="28"/>
                <w:lang w:val="vi-VN" w:eastAsia="vi-VN"/>
              </w:rPr>
              <w:t> + 2HCl → MgCl</w:t>
            </w:r>
            <w:r w:rsidRPr="00541C41">
              <w:rPr>
                <w:szCs w:val="28"/>
                <w:vertAlign w:val="subscript"/>
                <w:lang w:val="vi-VN" w:eastAsia="vi-VN"/>
              </w:rPr>
              <w:t>2</w:t>
            </w:r>
            <w:r w:rsidRPr="00541C41">
              <w:rPr>
                <w:szCs w:val="28"/>
                <w:lang w:val="vi-VN" w:eastAsia="vi-VN"/>
              </w:rPr>
              <w:t> + 2H</w:t>
            </w:r>
            <w:r w:rsidRPr="00541C41">
              <w:rPr>
                <w:szCs w:val="28"/>
                <w:vertAlign w:val="subscript"/>
                <w:lang w:val="vi-VN" w:eastAsia="vi-VN"/>
              </w:rPr>
              <w:t>2</w:t>
            </w:r>
            <w:r w:rsidRPr="00541C41">
              <w:rPr>
                <w:szCs w:val="28"/>
                <w:lang w:val="vi-VN" w:eastAsia="vi-VN"/>
              </w:rPr>
              <w:t>O.</w:t>
            </w:r>
          </w:p>
          <w:p w14:paraId="57159770" w14:textId="686040C1" w:rsidR="00541C41" w:rsidRPr="00541C41" w:rsidRDefault="00541C41" w:rsidP="00541C41">
            <w:pPr>
              <w:spacing w:after="0"/>
              <w:rPr>
                <w:color w:val="000000"/>
                <w:szCs w:val="28"/>
                <w:lang w:val="vi-VN" w:eastAsia="vi-VN"/>
              </w:rPr>
            </w:pPr>
            <w:r w:rsidRPr="00541C41">
              <w:rPr>
                <w:color w:val="262626"/>
                <w:szCs w:val="28"/>
              </w:rPr>
              <w:t>2.</w:t>
            </w:r>
            <w:r w:rsidRPr="00541C41">
              <w:rPr>
                <w:color w:val="000000"/>
                <w:szCs w:val="28"/>
                <w:lang w:val="vi-VN" w:eastAsia="vi-VN"/>
              </w:rPr>
              <w:t xml:space="preserve"> Dụng cụ: Giá để ống nghiệm, ống nghiệm, ống hút nhỏ giọt, thìa thuỷ tinh.</w:t>
            </w:r>
          </w:p>
          <w:p w14:paraId="725F797A" w14:textId="56974FAF" w:rsidR="00541C41" w:rsidRPr="00541C41" w:rsidRDefault="00541C41" w:rsidP="00541C41">
            <w:pPr>
              <w:spacing w:after="0"/>
              <w:rPr>
                <w:color w:val="000000"/>
                <w:sz w:val="26"/>
                <w:szCs w:val="26"/>
                <w:lang w:val="vi-VN" w:eastAsia="vi-VN"/>
              </w:rPr>
            </w:pPr>
            <w:r w:rsidRPr="00541C41">
              <w:rPr>
                <w:color w:val="000000"/>
                <w:szCs w:val="28"/>
                <w:lang w:val="vi-VN" w:eastAsia="vi-VN"/>
              </w:rPr>
              <w:t>Hoá chất: Mg(OH)</w:t>
            </w:r>
            <w:r w:rsidRPr="00541C41">
              <w:rPr>
                <w:color w:val="000000"/>
                <w:szCs w:val="28"/>
                <w:vertAlign w:val="subscript"/>
                <w:lang w:val="vi-VN" w:eastAsia="vi-VN"/>
              </w:rPr>
              <w:t>2</w:t>
            </w:r>
            <w:r w:rsidRPr="00541C41">
              <w:rPr>
                <w:color w:val="000000"/>
                <w:szCs w:val="28"/>
                <w:lang w:val="vi-VN" w:eastAsia="vi-VN"/>
              </w:rPr>
              <w:t> (được điều chế sẵn), dung dịch HCl, nước cất.</w:t>
            </w:r>
          </w:p>
        </w:tc>
        <w:tc>
          <w:tcPr>
            <w:tcW w:w="1422" w:type="dxa"/>
          </w:tcPr>
          <w:p w14:paraId="53C43CB3" w14:textId="77777777" w:rsidR="00541C41" w:rsidRPr="00541C41" w:rsidRDefault="00541C41" w:rsidP="00541C41">
            <w:pPr>
              <w:spacing w:after="0"/>
              <w:rPr>
                <w:sz w:val="26"/>
                <w:szCs w:val="26"/>
                <w:lang w:val="es-ES"/>
              </w:rPr>
            </w:pPr>
          </w:p>
          <w:p w14:paraId="2A5970C7" w14:textId="77777777" w:rsidR="00541C41" w:rsidRPr="00541C41" w:rsidRDefault="00541C41" w:rsidP="00541C41">
            <w:pPr>
              <w:spacing w:after="0"/>
              <w:rPr>
                <w:sz w:val="26"/>
                <w:szCs w:val="26"/>
                <w:lang w:val="nl-NL"/>
              </w:rPr>
            </w:pPr>
            <w:r w:rsidRPr="00541C41">
              <w:rPr>
                <w:sz w:val="26"/>
                <w:szCs w:val="26"/>
                <w:lang w:val="nl-NL"/>
              </w:rPr>
              <w:t>0,25đ</w:t>
            </w:r>
          </w:p>
          <w:p w14:paraId="44483C4A" w14:textId="77777777" w:rsidR="00541C41" w:rsidRPr="00541C41" w:rsidRDefault="00541C41" w:rsidP="00541C41">
            <w:pPr>
              <w:spacing w:after="0"/>
              <w:rPr>
                <w:sz w:val="26"/>
                <w:szCs w:val="26"/>
                <w:lang w:val="nl-NL"/>
              </w:rPr>
            </w:pPr>
          </w:p>
          <w:p w14:paraId="223DACFD" w14:textId="77777777" w:rsidR="00541C41" w:rsidRPr="00541C41" w:rsidRDefault="00541C41" w:rsidP="00541C41">
            <w:pPr>
              <w:spacing w:after="0"/>
              <w:rPr>
                <w:sz w:val="26"/>
                <w:szCs w:val="26"/>
                <w:lang w:val="nl-NL"/>
              </w:rPr>
            </w:pPr>
          </w:p>
          <w:p w14:paraId="3322320A" w14:textId="77777777" w:rsidR="00541C41" w:rsidRPr="00541C41" w:rsidRDefault="00541C41" w:rsidP="00541C41">
            <w:pPr>
              <w:spacing w:after="0"/>
              <w:rPr>
                <w:sz w:val="26"/>
                <w:szCs w:val="26"/>
                <w:lang w:val="nl-NL"/>
              </w:rPr>
            </w:pPr>
          </w:p>
          <w:p w14:paraId="41E67217" w14:textId="77777777" w:rsidR="00541C41" w:rsidRPr="00541C41" w:rsidRDefault="00541C41" w:rsidP="00541C41">
            <w:pPr>
              <w:spacing w:after="0"/>
              <w:rPr>
                <w:sz w:val="26"/>
                <w:szCs w:val="26"/>
                <w:lang w:val="nl-NL"/>
              </w:rPr>
            </w:pPr>
          </w:p>
          <w:p w14:paraId="40B3A8A2" w14:textId="77777777" w:rsidR="00541C41" w:rsidRPr="00541C41" w:rsidRDefault="00541C41" w:rsidP="00541C41">
            <w:pPr>
              <w:spacing w:after="0"/>
              <w:rPr>
                <w:sz w:val="26"/>
                <w:szCs w:val="26"/>
                <w:lang w:val="nl-NL"/>
              </w:rPr>
            </w:pPr>
            <w:r w:rsidRPr="00541C41">
              <w:rPr>
                <w:sz w:val="26"/>
                <w:szCs w:val="26"/>
                <w:lang w:val="vi-VN"/>
              </w:rPr>
              <w:t xml:space="preserve">  </w:t>
            </w:r>
            <w:r w:rsidRPr="00541C41">
              <w:rPr>
                <w:sz w:val="26"/>
                <w:szCs w:val="26"/>
                <w:lang w:val="nl-NL"/>
              </w:rPr>
              <w:t>0,25đ</w:t>
            </w:r>
          </w:p>
          <w:p w14:paraId="4759253E" w14:textId="77777777" w:rsidR="00541C41" w:rsidRPr="00541C41" w:rsidRDefault="00541C41" w:rsidP="00541C41">
            <w:pPr>
              <w:spacing w:after="0"/>
              <w:rPr>
                <w:sz w:val="26"/>
                <w:szCs w:val="26"/>
                <w:lang w:val="nl-NL"/>
              </w:rPr>
            </w:pPr>
          </w:p>
          <w:p w14:paraId="41F6A5EC" w14:textId="77777777" w:rsidR="00541C41" w:rsidRPr="00541C41" w:rsidRDefault="00541C41" w:rsidP="00541C41">
            <w:pPr>
              <w:spacing w:after="0"/>
              <w:rPr>
                <w:sz w:val="26"/>
                <w:szCs w:val="26"/>
                <w:lang w:val="nl-NL"/>
              </w:rPr>
            </w:pPr>
          </w:p>
          <w:p w14:paraId="2E4825E1" w14:textId="77777777" w:rsidR="00541C41" w:rsidRPr="00541C41" w:rsidRDefault="00541C41" w:rsidP="00541C41">
            <w:pPr>
              <w:spacing w:after="0"/>
              <w:rPr>
                <w:sz w:val="26"/>
                <w:szCs w:val="26"/>
                <w:lang w:val="nl-NL"/>
              </w:rPr>
            </w:pPr>
            <w:r w:rsidRPr="00541C41">
              <w:rPr>
                <w:sz w:val="26"/>
                <w:szCs w:val="26"/>
                <w:lang w:val="nl-NL"/>
              </w:rPr>
              <w:t>0,25đ</w:t>
            </w:r>
          </w:p>
          <w:p w14:paraId="20E1E5BB" w14:textId="77777777" w:rsidR="00541C41" w:rsidRPr="00541C41" w:rsidRDefault="00541C41" w:rsidP="00541C41">
            <w:pPr>
              <w:spacing w:after="0"/>
              <w:rPr>
                <w:sz w:val="26"/>
                <w:szCs w:val="26"/>
                <w:lang w:val="nl-NL"/>
              </w:rPr>
            </w:pPr>
          </w:p>
          <w:p w14:paraId="15370B3B" w14:textId="77777777" w:rsidR="00541C41" w:rsidRPr="00541C41" w:rsidRDefault="00541C41" w:rsidP="00541C41">
            <w:pPr>
              <w:spacing w:after="0"/>
              <w:rPr>
                <w:sz w:val="26"/>
                <w:szCs w:val="26"/>
                <w:lang w:val="nl-NL"/>
              </w:rPr>
            </w:pPr>
          </w:p>
          <w:p w14:paraId="7BB6972B" w14:textId="77777777" w:rsidR="00541C41" w:rsidRPr="00541C41" w:rsidRDefault="00541C41" w:rsidP="00541C41">
            <w:pPr>
              <w:spacing w:after="0"/>
              <w:rPr>
                <w:sz w:val="26"/>
                <w:szCs w:val="26"/>
                <w:lang w:val="nl-NL"/>
              </w:rPr>
            </w:pPr>
            <w:r w:rsidRPr="00541C41">
              <w:rPr>
                <w:sz w:val="26"/>
                <w:szCs w:val="26"/>
                <w:lang w:val="nl-NL"/>
              </w:rPr>
              <w:t>0,25đ</w:t>
            </w:r>
          </w:p>
          <w:p w14:paraId="26D24A6D" w14:textId="77777777" w:rsidR="00541C41" w:rsidRPr="00541C41" w:rsidRDefault="00541C41" w:rsidP="00541C41">
            <w:pPr>
              <w:spacing w:after="0"/>
              <w:rPr>
                <w:sz w:val="26"/>
                <w:szCs w:val="26"/>
                <w:lang w:val="nl-NL"/>
              </w:rPr>
            </w:pPr>
            <w:r w:rsidRPr="00541C41">
              <w:rPr>
                <w:sz w:val="26"/>
                <w:szCs w:val="26"/>
                <w:lang w:val="nl-NL"/>
              </w:rPr>
              <w:t>0,25</w:t>
            </w:r>
          </w:p>
          <w:p w14:paraId="6C7E1089" w14:textId="77777777" w:rsidR="00541C41" w:rsidRPr="00541C41" w:rsidRDefault="00541C41" w:rsidP="00541C41">
            <w:pPr>
              <w:spacing w:after="0"/>
              <w:rPr>
                <w:sz w:val="26"/>
                <w:szCs w:val="26"/>
                <w:lang w:val="nl-NL"/>
              </w:rPr>
            </w:pPr>
          </w:p>
          <w:p w14:paraId="3B4D48E9" w14:textId="77777777" w:rsidR="00541C41" w:rsidRPr="00541C41" w:rsidRDefault="00541C41" w:rsidP="00541C41">
            <w:pPr>
              <w:spacing w:after="0"/>
              <w:rPr>
                <w:sz w:val="26"/>
                <w:szCs w:val="26"/>
                <w:lang w:val="nl-NL"/>
              </w:rPr>
            </w:pPr>
            <w:r w:rsidRPr="00541C41">
              <w:rPr>
                <w:sz w:val="26"/>
                <w:szCs w:val="26"/>
                <w:lang w:val="nl-NL"/>
              </w:rPr>
              <w:t>0,25</w:t>
            </w:r>
          </w:p>
          <w:p w14:paraId="1EF2F747" w14:textId="77777777" w:rsidR="00541C41" w:rsidRPr="00541C41" w:rsidRDefault="00541C41" w:rsidP="00541C41">
            <w:pPr>
              <w:spacing w:after="0"/>
              <w:rPr>
                <w:sz w:val="26"/>
                <w:szCs w:val="26"/>
                <w:lang w:val="nl-NL"/>
              </w:rPr>
            </w:pPr>
          </w:p>
          <w:p w14:paraId="6A051018" w14:textId="77777777" w:rsidR="00541C41" w:rsidRPr="00541C41" w:rsidRDefault="00541C41" w:rsidP="00541C41">
            <w:pPr>
              <w:spacing w:after="0"/>
              <w:rPr>
                <w:sz w:val="26"/>
                <w:szCs w:val="26"/>
                <w:lang w:val="nl-NL"/>
              </w:rPr>
            </w:pPr>
          </w:p>
          <w:p w14:paraId="5F47567D" w14:textId="77777777" w:rsidR="00541C41" w:rsidRPr="00541C41" w:rsidRDefault="00541C41" w:rsidP="00541C41">
            <w:pPr>
              <w:spacing w:after="0"/>
              <w:rPr>
                <w:color w:val="000000"/>
                <w:sz w:val="26"/>
                <w:szCs w:val="26"/>
                <w:lang w:val="vi-VN"/>
              </w:rPr>
            </w:pPr>
            <w:r w:rsidRPr="00541C41">
              <w:rPr>
                <w:sz w:val="26"/>
                <w:szCs w:val="26"/>
                <w:lang w:val="nl-NL"/>
              </w:rPr>
              <w:t>0</w:t>
            </w:r>
            <w:r w:rsidRPr="00541C41">
              <w:rPr>
                <w:sz w:val="26"/>
                <w:szCs w:val="26"/>
                <w:lang w:val="vi-VN"/>
              </w:rPr>
              <w:t>,</w:t>
            </w:r>
            <w:r w:rsidRPr="00541C41">
              <w:rPr>
                <w:sz w:val="26"/>
                <w:szCs w:val="26"/>
                <w:lang w:val="nl-NL"/>
              </w:rPr>
              <w:t>5đ</w:t>
            </w:r>
          </w:p>
        </w:tc>
      </w:tr>
      <w:tr w:rsidR="00541C41" w:rsidRPr="00541C41" w14:paraId="643632F5" w14:textId="77777777" w:rsidTr="00215B7A">
        <w:tc>
          <w:tcPr>
            <w:tcW w:w="911" w:type="dxa"/>
            <w:vMerge w:val="restart"/>
            <w:vAlign w:val="center"/>
          </w:tcPr>
          <w:p w14:paraId="49C66911" w14:textId="77777777" w:rsidR="00541C41" w:rsidRPr="00541C41" w:rsidRDefault="00541C41" w:rsidP="00541C41">
            <w:pPr>
              <w:spacing w:after="0"/>
              <w:rPr>
                <w:b/>
                <w:sz w:val="26"/>
                <w:szCs w:val="26"/>
              </w:rPr>
            </w:pPr>
          </w:p>
          <w:p w14:paraId="5BB99654" w14:textId="77777777" w:rsidR="00541C41" w:rsidRPr="00541C41" w:rsidRDefault="00541C41" w:rsidP="00541C41">
            <w:pPr>
              <w:spacing w:after="0"/>
              <w:rPr>
                <w:b/>
                <w:sz w:val="26"/>
                <w:szCs w:val="26"/>
              </w:rPr>
            </w:pPr>
          </w:p>
          <w:p w14:paraId="79C8F698" w14:textId="77777777" w:rsidR="00541C41" w:rsidRPr="00541C41" w:rsidRDefault="00541C41" w:rsidP="00541C41">
            <w:pPr>
              <w:spacing w:after="0"/>
              <w:rPr>
                <w:b/>
                <w:color w:val="000000"/>
                <w:sz w:val="26"/>
                <w:szCs w:val="26"/>
              </w:rPr>
            </w:pPr>
            <w:r w:rsidRPr="00541C41">
              <w:rPr>
                <w:b/>
                <w:sz w:val="26"/>
                <w:szCs w:val="26"/>
              </w:rPr>
              <w:t>Câu 4. (2,0 điểm)</w:t>
            </w:r>
          </w:p>
        </w:tc>
        <w:tc>
          <w:tcPr>
            <w:tcW w:w="7087" w:type="dxa"/>
            <w:tcBorders>
              <w:bottom w:val="nil"/>
            </w:tcBorders>
          </w:tcPr>
          <w:p w14:paraId="2DA91C82" w14:textId="77777777" w:rsidR="00541C41" w:rsidRPr="00541C41" w:rsidRDefault="00541C41" w:rsidP="00541C41">
            <w:pPr>
              <w:spacing w:after="0"/>
              <w:rPr>
                <w:sz w:val="26"/>
                <w:szCs w:val="26"/>
                <w:lang w:val="pt-BR"/>
              </w:rPr>
            </w:pPr>
          </w:p>
          <w:p w14:paraId="4BB7614C" w14:textId="77777777" w:rsidR="00541C41" w:rsidRPr="00541C41" w:rsidRDefault="00541C41" w:rsidP="00541C41">
            <w:pPr>
              <w:spacing w:after="0"/>
              <w:rPr>
                <w:sz w:val="26"/>
                <w:szCs w:val="26"/>
                <w:lang w:val="pt-BR"/>
              </w:rPr>
            </w:pPr>
          </w:p>
          <w:p w14:paraId="551C71AE" w14:textId="77777777" w:rsidR="00541C41" w:rsidRPr="00541C41" w:rsidRDefault="00541C41" w:rsidP="00541C41">
            <w:pPr>
              <w:spacing w:after="0"/>
              <w:rPr>
                <w:color w:val="000000"/>
                <w:sz w:val="26"/>
                <w:szCs w:val="26"/>
              </w:rPr>
            </w:pPr>
            <w:r w:rsidRPr="00541C41">
              <w:rPr>
                <w:sz w:val="26"/>
                <w:szCs w:val="26"/>
                <w:lang w:val="pt-BR"/>
              </w:rPr>
              <w:t>A: SO</w:t>
            </w:r>
            <w:r w:rsidRPr="00541C41">
              <w:rPr>
                <w:sz w:val="26"/>
                <w:szCs w:val="26"/>
                <w:vertAlign w:val="subscript"/>
                <w:lang w:val="pt-BR"/>
              </w:rPr>
              <w:t xml:space="preserve">2;     </w:t>
            </w:r>
            <w:r w:rsidRPr="00541C41">
              <w:rPr>
                <w:sz w:val="26"/>
                <w:szCs w:val="26"/>
                <w:lang w:val="pt-BR"/>
              </w:rPr>
              <w:t xml:space="preserve"> B: SO</w:t>
            </w:r>
            <w:r w:rsidRPr="00541C41">
              <w:rPr>
                <w:sz w:val="26"/>
                <w:szCs w:val="26"/>
                <w:vertAlign w:val="subscript"/>
                <w:lang w:val="pt-BR"/>
              </w:rPr>
              <w:t>3</w:t>
            </w:r>
            <w:r w:rsidRPr="00541C41">
              <w:rPr>
                <w:sz w:val="26"/>
                <w:szCs w:val="26"/>
                <w:lang w:val="pt-BR"/>
              </w:rPr>
              <w:t xml:space="preserve"> ;  C: </w:t>
            </w:r>
            <w:r w:rsidRPr="00541C41">
              <w:rPr>
                <w:rFonts w:eastAsia="MS Mincho"/>
                <w:sz w:val="26"/>
                <w:szCs w:val="26"/>
                <w:lang w:val="pt-BR"/>
              </w:rPr>
              <w:t>H</w:t>
            </w:r>
            <w:r w:rsidRPr="00541C41">
              <w:rPr>
                <w:rFonts w:eastAsia="MS Mincho"/>
                <w:sz w:val="26"/>
                <w:szCs w:val="26"/>
                <w:vertAlign w:val="subscript"/>
                <w:lang w:val="pt-BR"/>
              </w:rPr>
              <w:t>2</w:t>
            </w:r>
            <w:r w:rsidRPr="00541C41">
              <w:rPr>
                <w:rFonts w:eastAsia="MS Mincho"/>
                <w:sz w:val="26"/>
                <w:szCs w:val="26"/>
                <w:lang w:val="pt-BR"/>
              </w:rPr>
              <w:t>O; D: H</w:t>
            </w:r>
            <w:r w:rsidRPr="00541C41">
              <w:rPr>
                <w:rFonts w:eastAsia="MS Mincho"/>
                <w:sz w:val="26"/>
                <w:szCs w:val="26"/>
                <w:vertAlign w:val="subscript"/>
                <w:lang w:val="pt-BR"/>
              </w:rPr>
              <w:t>2</w:t>
            </w:r>
            <w:r w:rsidRPr="00541C41">
              <w:rPr>
                <w:rFonts w:eastAsia="MS Mincho"/>
                <w:sz w:val="26"/>
                <w:szCs w:val="26"/>
                <w:lang w:val="pt-BR"/>
              </w:rPr>
              <w:t>SO</w:t>
            </w:r>
            <w:r w:rsidRPr="00541C41">
              <w:rPr>
                <w:rFonts w:eastAsia="MS Mincho"/>
                <w:sz w:val="26"/>
                <w:szCs w:val="26"/>
                <w:vertAlign w:val="subscript"/>
                <w:lang w:val="pt-BR"/>
              </w:rPr>
              <w:t>4</w:t>
            </w:r>
            <w:r w:rsidRPr="00541C41">
              <w:rPr>
                <w:rFonts w:eastAsia="MS Mincho"/>
                <w:sz w:val="26"/>
                <w:szCs w:val="26"/>
                <w:lang w:val="pt-BR"/>
              </w:rPr>
              <w:t>; H:</w:t>
            </w:r>
            <w:r w:rsidRPr="00541C41">
              <w:rPr>
                <w:sz w:val="26"/>
                <w:szCs w:val="26"/>
                <w:lang w:val="pt-BR"/>
              </w:rPr>
              <w:t xml:space="preserve"> Fe</w:t>
            </w:r>
          </w:p>
        </w:tc>
        <w:tc>
          <w:tcPr>
            <w:tcW w:w="1422" w:type="dxa"/>
            <w:tcBorders>
              <w:bottom w:val="nil"/>
            </w:tcBorders>
          </w:tcPr>
          <w:p w14:paraId="3F420E95" w14:textId="77777777" w:rsidR="00541C41" w:rsidRPr="00541C41" w:rsidRDefault="00541C41" w:rsidP="00541C41">
            <w:pPr>
              <w:spacing w:after="0"/>
              <w:rPr>
                <w:color w:val="000000"/>
                <w:sz w:val="26"/>
                <w:szCs w:val="26"/>
              </w:rPr>
            </w:pPr>
          </w:p>
        </w:tc>
      </w:tr>
      <w:tr w:rsidR="00541C41" w:rsidRPr="00541C41" w14:paraId="205B9B68" w14:textId="77777777" w:rsidTr="00215B7A">
        <w:tc>
          <w:tcPr>
            <w:tcW w:w="911" w:type="dxa"/>
            <w:vMerge/>
          </w:tcPr>
          <w:p w14:paraId="0E4DD020" w14:textId="77777777" w:rsidR="00541C41" w:rsidRPr="00541C41" w:rsidRDefault="00541C41" w:rsidP="00541C41">
            <w:pPr>
              <w:spacing w:after="0"/>
              <w:rPr>
                <w:color w:val="000000"/>
                <w:sz w:val="26"/>
                <w:szCs w:val="26"/>
              </w:rPr>
            </w:pPr>
          </w:p>
        </w:tc>
        <w:tc>
          <w:tcPr>
            <w:tcW w:w="7087" w:type="dxa"/>
            <w:tcBorders>
              <w:top w:val="nil"/>
              <w:bottom w:val="nil"/>
            </w:tcBorders>
          </w:tcPr>
          <w:p w14:paraId="5A361D69" w14:textId="77777777" w:rsidR="00541C41" w:rsidRPr="00541C41" w:rsidRDefault="00541C41" w:rsidP="00541C41">
            <w:pPr>
              <w:spacing w:after="0"/>
              <w:rPr>
                <w:rFonts w:eastAsia="MS Mincho"/>
                <w:sz w:val="26"/>
                <w:szCs w:val="26"/>
                <w:lang w:val="pt-BR"/>
              </w:rPr>
            </w:pPr>
            <w:r w:rsidRPr="00541C41">
              <w:rPr>
                <w:rFonts w:eastAsia="MS Mincho"/>
                <w:sz w:val="26"/>
                <w:szCs w:val="26"/>
                <w:lang w:val="pt-BR"/>
              </w:rPr>
              <w:t>4FeS</w:t>
            </w:r>
            <w:r w:rsidRPr="00541C41">
              <w:rPr>
                <w:rFonts w:eastAsia="MS Mincho"/>
                <w:sz w:val="26"/>
                <w:szCs w:val="26"/>
                <w:vertAlign w:val="subscript"/>
                <w:lang w:val="pt-BR"/>
              </w:rPr>
              <w:t>2</w:t>
            </w:r>
            <w:r w:rsidRPr="00541C41">
              <w:rPr>
                <w:rFonts w:eastAsia="MS Mincho"/>
                <w:sz w:val="26"/>
                <w:szCs w:val="26"/>
                <w:lang w:val="pt-BR"/>
              </w:rPr>
              <w:t xml:space="preserve"> + 11O</w:t>
            </w:r>
            <w:r w:rsidRPr="00541C41">
              <w:rPr>
                <w:rFonts w:eastAsia="MS Mincho"/>
                <w:sz w:val="26"/>
                <w:szCs w:val="26"/>
                <w:vertAlign w:val="subscript"/>
                <w:lang w:val="pt-BR"/>
              </w:rPr>
              <w:t>2</w:t>
            </w:r>
            <w:r w:rsidRPr="00541C41">
              <w:rPr>
                <w:rFonts w:eastAsia="MS Mincho"/>
                <w:sz w:val="26"/>
                <w:szCs w:val="26"/>
                <w:lang w:val="pt-BR"/>
              </w:rPr>
              <w:t xml:space="preserve"> </w:t>
            </w:r>
            <w:r w:rsidRPr="00541C41">
              <w:rPr>
                <w:rFonts w:eastAsia="MS Mincho"/>
                <w:position w:val="-6"/>
                <w:sz w:val="26"/>
                <w:szCs w:val="26"/>
                <w:lang w:val="pt-BR"/>
              </w:rPr>
              <w:object w:dxaOrig="840" w:dyaOrig="360" w14:anchorId="40D763C7">
                <v:shape id="_x0000_i1424" type="#_x0000_t75" style="width:42pt;height:18pt" o:ole="">
                  <v:imagedata r:id="rId878" o:title=""/>
                </v:shape>
                <o:OLEObject Type="Embed" ProgID="Equation.DSMT4" ShapeID="_x0000_i1424" DrawAspect="Content" ObjectID="_1773308505" r:id="rId902"/>
              </w:object>
            </w:r>
            <w:r w:rsidRPr="00541C41">
              <w:rPr>
                <w:rFonts w:eastAsia="MS Mincho"/>
                <w:sz w:val="26"/>
                <w:szCs w:val="26"/>
                <w:lang w:val="pt-BR"/>
              </w:rPr>
              <w:t xml:space="preserve"> 8SO</w:t>
            </w:r>
            <w:r w:rsidRPr="00541C41">
              <w:rPr>
                <w:rFonts w:eastAsia="MS Mincho"/>
                <w:sz w:val="26"/>
                <w:szCs w:val="26"/>
                <w:vertAlign w:val="subscript"/>
                <w:lang w:val="pt-BR"/>
              </w:rPr>
              <w:t>2</w:t>
            </w:r>
            <w:r w:rsidRPr="00541C41">
              <w:rPr>
                <w:rFonts w:eastAsia="MS Mincho"/>
                <w:sz w:val="26"/>
                <w:szCs w:val="26"/>
                <w:lang w:val="pt-BR"/>
              </w:rPr>
              <w:t xml:space="preserve"> + 2 Fe</w:t>
            </w:r>
            <w:r w:rsidRPr="00541C41">
              <w:rPr>
                <w:rFonts w:eastAsia="MS Mincho"/>
                <w:sz w:val="26"/>
                <w:szCs w:val="26"/>
                <w:vertAlign w:val="subscript"/>
                <w:lang w:val="pt-BR"/>
              </w:rPr>
              <w:t>2</w:t>
            </w:r>
            <w:r w:rsidRPr="00541C41">
              <w:rPr>
                <w:rFonts w:eastAsia="MS Mincho"/>
                <w:sz w:val="26"/>
                <w:szCs w:val="26"/>
                <w:lang w:val="pt-BR"/>
              </w:rPr>
              <w:t>O</w:t>
            </w:r>
            <w:r w:rsidRPr="00541C41">
              <w:rPr>
                <w:rFonts w:eastAsia="MS Mincho"/>
                <w:sz w:val="26"/>
                <w:szCs w:val="26"/>
                <w:vertAlign w:val="subscript"/>
                <w:lang w:val="pt-BR"/>
              </w:rPr>
              <w:t>3</w:t>
            </w:r>
          </w:p>
        </w:tc>
        <w:tc>
          <w:tcPr>
            <w:tcW w:w="1422" w:type="dxa"/>
            <w:tcBorders>
              <w:top w:val="nil"/>
              <w:bottom w:val="nil"/>
            </w:tcBorders>
          </w:tcPr>
          <w:p w14:paraId="6913316A" w14:textId="77777777" w:rsidR="00541C41" w:rsidRPr="00541C41" w:rsidRDefault="00541C41" w:rsidP="00541C41">
            <w:pPr>
              <w:spacing w:after="0"/>
              <w:rPr>
                <w:bCs/>
                <w:color w:val="000000"/>
                <w:sz w:val="26"/>
                <w:szCs w:val="26"/>
              </w:rPr>
            </w:pPr>
            <w:r w:rsidRPr="00541C41">
              <w:rPr>
                <w:bCs/>
                <w:color w:val="000000"/>
                <w:sz w:val="26"/>
                <w:szCs w:val="26"/>
                <w:lang w:val="nl-NL"/>
              </w:rPr>
              <w:t>0,25</w:t>
            </w:r>
          </w:p>
        </w:tc>
      </w:tr>
      <w:tr w:rsidR="00541C41" w:rsidRPr="00541C41" w14:paraId="4C62BF07" w14:textId="77777777" w:rsidTr="00215B7A">
        <w:tc>
          <w:tcPr>
            <w:tcW w:w="911" w:type="dxa"/>
            <w:vMerge/>
          </w:tcPr>
          <w:p w14:paraId="7565ADD5" w14:textId="77777777" w:rsidR="00541C41" w:rsidRPr="00541C41" w:rsidRDefault="00541C41" w:rsidP="00541C41">
            <w:pPr>
              <w:spacing w:after="0"/>
              <w:rPr>
                <w:color w:val="000000"/>
                <w:sz w:val="26"/>
                <w:szCs w:val="26"/>
              </w:rPr>
            </w:pPr>
          </w:p>
        </w:tc>
        <w:tc>
          <w:tcPr>
            <w:tcW w:w="7087" w:type="dxa"/>
            <w:tcBorders>
              <w:top w:val="nil"/>
              <w:bottom w:val="nil"/>
            </w:tcBorders>
          </w:tcPr>
          <w:p w14:paraId="58CAC867" w14:textId="77777777" w:rsidR="00541C41" w:rsidRPr="00541C41" w:rsidRDefault="00541C41" w:rsidP="00541C41">
            <w:pPr>
              <w:spacing w:after="0"/>
              <w:rPr>
                <w:rFonts w:eastAsia="MS Mincho"/>
                <w:sz w:val="26"/>
                <w:szCs w:val="26"/>
                <w:lang w:val="pt-BR"/>
              </w:rPr>
            </w:pPr>
            <w:r w:rsidRPr="00541C41">
              <w:rPr>
                <w:rFonts w:eastAsia="MS Mincho"/>
                <w:sz w:val="26"/>
                <w:szCs w:val="26"/>
                <w:lang w:val="pt-BR"/>
              </w:rPr>
              <w:t xml:space="preserve"> 2SO</w:t>
            </w:r>
            <w:r w:rsidRPr="00541C41">
              <w:rPr>
                <w:rFonts w:eastAsia="MS Mincho"/>
                <w:sz w:val="26"/>
                <w:szCs w:val="26"/>
                <w:vertAlign w:val="subscript"/>
                <w:lang w:val="pt-BR"/>
              </w:rPr>
              <w:t>2</w:t>
            </w:r>
            <w:r w:rsidRPr="00541C41">
              <w:rPr>
                <w:rFonts w:eastAsia="MS Mincho"/>
                <w:sz w:val="26"/>
                <w:szCs w:val="26"/>
                <w:lang w:val="pt-BR"/>
              </w:rPr>
              <w:t xml:space="preserve"> + O</w:t>
            </w:r>
            <w:r w:rsidRPr="00541C41">
              <w:rPr>
                <w:rFonts w:eastAsia="MS Mincho"/>
                <w:sz w:val="26"/>
                <w:szCs w:val="26"/>
                <w:vertAlign w:val="subscript"/>
                <w:lang w:val="pt-BR"/>
              </w:rPr>
              <w:t>2</w:t>
            </w:r>
            <w:r w:rsidRPr="00541C41">
              <w:rPr>
                <w:rFonts w:eastAsia="MS Mincho"/>
                <w:sz w:val="26"/>
                <w:szCs w:val="26"/>
                <w:lang w:val="pt-BR"/>
              </w:rPr>
              <w:t xml:space="preserve"> </w:t>
            </w:r>
            <w:r w:rsidRPr="00541C41">
              <w:rPr>
                <w:rFonts w:eastAsia="MS Mincho"/>
                <w:position w:val="-14"/>
                <w:sz w:val="26"/>
                <w:szCs w:val="26"/>
                <w:lang w:val="pt-BR"/>
              </w:rPr>
              <w:object w:dxaOrig="1040" w:dyaOrig="420" w14:anchorId="221BB019">
                <v:shape id="_x0000_i1425" type="#_x0000_t75" style="width:51pt;height:21pt" o:ole="">
                  <v:imagedata r:id="rId903" o:title=""/>
                </v:shape>
                <o:OLEObject Type="Embed" ProgID="Equation.DSMT4" ShapeID="_x0000_i1425" DrawAspect="Content" ObjectID="_1773308506" r:id="rId904"/>
              </w:object>
            </w:r>
            <w:r w:rsidRPr="00541C41">
              <w:rPr>
                <w:rFonts w:eastAsia="MS Mincho"/>
                <w:sz w:val="26"/>
                <w:szCs w:val="26"/>
                <w:lang w:val="pt-BR"/>
              </w:rPr>
              <w:t xml:space="preserve"> 2 SO</w:t>
            </w:r>
            <w:r w:rsidRPr="00541C41">
              <w:rPr>
                <w:rFonts w:eastAsia="MS Mincho"/>
                <w:sz w:val="26"/>
                <w:szCs w:val="26"/>
                <w:vertAlign w:val="subscript"/>
                <w:lang w:val="pt-BR"/>
              </w:rPr>
              <w:t>3</w:t>
            </w:r>
          </w:p>
        </w:tc>
        <w:tc>
          <w:tcPr>
            <w:tcW w:w="1422" w:type="dxa"/>
            <w:tcBorders>
              <w:top w:val="nil"/>
              <w:bottom w:val="nil"/>
            </w:tcBorders>
          </w:tcPr>
          <w:p w14:paraId="7676F35A" w14:textId="77777777" w:rsidR="00541C41" w:rsidRPr="00541C41" w:rsidRDefault="00541C41" w:rsidP="00541C41">
            <w:pPr>
              <w:spacing w:after="0"/>
              <w:rPr>
                <w:bCs/>
                <w:color w:val="000000"/>
                <w:sz w:val="26"/>
                <w:szCs w:val="26"/>
              </w:rPr>
            </w:pPr>
            <w:r w:rsidRPr="00541C41">
              <w:rPr>
                <w:bCs/>
                <w:color w:val="000000"/>
                <w:sz w:val="26"/>
                <w:szCs w:val="26"/>
                <w:lang w:val="nl-NL"/>
              </w:rPr>
              <w:t>0,25</w:t>
            </w:r>
          </w:p>
        </w:tc>
      </w:tr>
      <w:tr w:rsidR="00541C41" w:rsidRPr="00541C41" w14:paraId="1149CFE6" w14:textId="77777777" w:rsidTr="00215B7A">
        <w:tc>
          <w:tcPr>
            <w:tcW w:w="911" w:type="dxa"/>
            <w:vMerge/>
          </w:tcPr>
          <w:p w14:paraId="034748C9" w14:textId="77777777" w:rsidR="00541C41" w:rsidRPr="00541C41" w:rsidRDefault="00541C41" w:rsidP="00541C41">
            <w:pPr>
              <w:spacing w:after="0"/>
              <w:rPr>
                <w:color w:val="000000"/>
                <w:sz w:val="26"/>
                <w:szCs w:val="26"/>
              </w:rPr>
            </w:pPr>
          </w:p>
        </w:tc>
        <w:tc>
          <w:tcPr>
            <w:tcW w:w="7087" w:type="dxa"/>
            <w:tcBorders>
              <w:top w:val="nil"/>
              <w:bottom w:val="nil"/>
            </w:tcBorders>
          </w:tcPr>
          <w:p w14:paraId="60C0074E" w14:textId="77777777" w:rsidR="00541C41" w:rsidRPr="00541C41" w:rsidRDefault="00541C41" w:rsidP="00541C41">
            <w:pPr>
              <w:spacing w:after="0"/>
              <w:rPr>
                <w:rFonts w:eastAsia="MS Mincho"/>
                <w:sz w:val="26"/>
                <w:szCs w:val="26"/>
                <w:lang w:val="pt-BR"/>
              </w:rPr>
            </w:pPr>
            <w:r w:rsidRPr="00541C41">
              <w:rPr>
                <w:rFonts w:eastAsia="MS Mincho"/>
                <w:sz w:val="26"/>
                <w:szCs w:val="26"/>
                <w:lang w:val="pt-BR"/>
              </w:rPr>
              <w:t>SO</w:t>
            </w:r>
            <w:r w:rsidRPr="00541C41">
              <w:rPr>
                <w:rFonts w:eastAsia="MS Mincho"/>
                <w:sz w:val="26"/>
                <w:szCs w:val="26"/>
                <w:vertAlign w:val="subscript"/>
                <w:lang w:val="pt-BR"/>
              </w:rPr>
              <w:t>3</w:t>
            </w:r>
            <w:r w:rsidRPr="00541C41">
              <w:rPr>
                <w:rFonts w:eastAsia="MS Mincho"/>
                <w:sz w:val="26"/>
                <w:szCs w:val="26"/>
                <w:lang w:val="pt-BR"/>
              </w:rPr>
              <w:t xml:space="preserve"> + H</w:t>
            </w:r>
            <w:r w:rsidRPr="00541C41">
              <w:rPr>
                <w:rFonts w:eastAsia="MS Mincho"/>
                <w:sz w:val="26"/>
                <w:szCs w:val="26"/>
                <w:vertAlign w:val="subscript"/>
                <w:lang w:val="pt-BR"/>
              </w:rPr>
              <w:t>2</w:t>
            </w:r>
            <w:r w:rsidRPr="00541C41">
              <w:rPr>
                <w:rFonts w:eastAsia="MS Mincho"/>
                <w:sz w:val="26"/>
                <w:szCs w:val="26"/>
                <w:lang w:val="pt-BR"/>
              </w:rPr>
              <w:t xml:space="preserve">O </w:t>
            </w:r>
            <w:r w:rsidRPr="00541C41">
              <w:rPr>
                <w:rFonts w:eastAsia="MS Mincho"/>
                <w:position w:val="-6"/>
                <w:sz w:val="26"/>
                <w:szCs w:val="26"/>
                <w:lang w:val="pt-BR"/>
              </w:rPr>
              <w:object w:dxaOrig="340" w:dyaOrig="240" w14:anchorId="1B3F6AA7">
                <v:shape id="_x0000_i1426" type="#_x0000_t75" style="width:16.5pt;height:12pt" o:ole="">
                  <v:imagedata r:id="rId905" o:title=""/>
                </v:shape>
                <o:OLEObject Type="Embed" ProgID="Equation.DSMT4" ShapeID="_x0000_i1426" DrawAspect="Content" ObjectID="_1773308507" r:id="rId906"/>
              </w:object>
            </w:r>
            <w:r w:rsidRPr="00541C41">
              <w:rPr>
                <w:rFonts w:eastAsia="MS Mincho"/>
                <w:sz w:val="26"/>
                <w:szCs w:val="26"/>
                <w:lang w:val="pt-BR"/>
              </w:rPr>
              <w:t xml:space="preserve"> H</w:t>
            </w:r>
            <w:r w:rsidRPr="00541C41">
              <w:rPr>
                <w:rFonts w:eastAsia="MS Mincho"/>
                <w:sz w:val="26"/>
                <w:szCs w:val="26"/>
                <w:vertAlign w:val="subscript"/>
                <w:lang w:val="pt-BR"/>
              </w:rPr>
              <w:t>2</w:t>
            </w:r>
            <w:r w:rsidRPr="00541C41">
              <w:rPr>
                <w:rFonts w:eastAsia="MS Mincho"/>
                <w:sz w:val="26"/>
                <w:szCs w:val="26"/>
                <w:lang w:val="pt-BR"/>
              </w:rPr>
              <w:t>SO</w:t>
            </w:r>
            <w:r w:rsidRPr="00541C41">
              <w:rPr>
                <w:rFonts w:eastAsia="MS Mincho"/>
                <w:sz w:val="26"/>
                <w:szCs w:val="26"/>
                <w:vertAlign w:val="subscript"/>
                <w:lang w:val="pt-BR"/>
              </w:rPr>
              <w:t>4</w:t>
            </w:r>
          </w:p>
        </w:tc>
        <w:tc>
          <w:tcPr>
            <w:tcW w:w="1422" w:type="dxa"/>
            <w:tcBorders>
              <w:top w:val="nil"/>
              <w:bottom w:val="nil"/>
            </w:tcBorders>
          </w:tcPr>
          <w:p w14:paraId="41E535B2" w14:textId="77777777" w:rsidR="00541C41" w:rsidRPr="00541C41" w:rsidRDefault="00541C41" w:rsidP="00541C41">
            <w:pPr>
              <w:spacing w:after="0"/>
              <w:rPr>
                <w:bCs/>
                <w:color w:val="000000"/>
                <w:sz w:val="26"/>
                <w:szCs w:val="26"/>
              </w:rPr>
            </w:pPr>
            <w:r w:rsidRPr="00541C41">
              <w:rPr>
                <w:bCs/>
                <w:color w:val="000000"/>
                <w:sz w:val="26"/>
                <w:szCs w:val="26"/>
                <w:lang w:val="nl-NL"/>
              </w:rPr>
              <w:t>0,25</w:t>
            </w:r>
          </w:p>
        </w:tc>
      </w:tr>
      <w:tr w:rsidR="00541C41" w:rsidRPr="00541C41" w14:paraId="1BD34F58" w14:textId="77777777" w:rsidTr="00215B7A">
        <w:tc>
          <w:tcPr>
            <w:tcW w:w="911" w:type="dxa"/>
            <w:vMerge/>
          </w:tcPr>
          <w:p w14:paraId="57B9630D" w14:textId="77777777" w:rsidR="00541C41" w:rsidRPr="00541C41" w:rsidRDefault="00541C41" w:rsidP="00541C41">
            <w:pPr>
              <w:spacing w:after="0"/>
              <w:rPr>
                <w:color w:val="000000"/>
                <w:sz w:val="26"/>
                <w:szCs w:val="26"/>
              </w:rPr>
            </w:pPr>
          </w:p>
        </w:tc>
        <w:tc>
          <w:tcPr>
            <w:tcW w:w="7087" w:type="dxa"/>
            <w:tcBorders>
              <w:top w:val="nil"/>
              <w:bottom w:val="single" w:sz="4" w:space="0" w:color="auto"/>
            </w:tcBorders>
          </w:tcPr>
          <w:p w14:paraId="7E19C1E9" w14:textId="77777777" w:rsidR="00541C41" w:rsidRPr="00541C41" w:rsidRDefault="00541C41" w:rsidP="00541C41">
            <w:pPr>
              <w:spacing w:after="0"/>
              <w:rPr>
                <w:rFonts w:eastAsia="MS Mincho"/>
                <w:sz w:val="26"/>
                <w:szCs w:val="26"/>
                <w:lang w:val="pt-BR"/>
              </w:rPr>
            </w:pPr>
            <w:r w:rsidRPr="00541C41">
              <w:rPr>
                <w:rFonts w:eastAsia="MS Mincho"/>
                <w:sz w:val="26"/>
                <w:szCs w:val="26"/>
                <w:lang w:val="pt-BR"/>
              </w:rPr>
              <w:t>H</w:t>
            </w:r>
            <w:r w:rsidRPr="00541C41">
              <w:rPr>
                <w:rFonts w:eastAsia="MS Mincho"/>
                <w:sz w:val="26"/>
                <w:szCs w:val="26"/>
                <w:vertAlign w:val="subscript"/>
                <w:lang w:val="pt-BR"/>
              </w:rPr>
              <w:t>2</w:t>
            </w:r>
            <w:r w:rsidRPr="00541C41">
              <w:rPr>
                <w:rFonts w:eastAsia="MS Mincho"/>
                <w:sz w:val="26"/>
                <w:szCs w:val="26"/>
                <w:lang w:val="pt-BR"/>
              </w:rPr>
              <w:t>SO</w:t>
            </w:r>
            <w:r w:rsidRPr="00541C41">
              <w:rPr>
                <w:rFonts w:eastAsia="MS Mincho"/>
                <w:sz w:val="26"/>
                <w:szCs w:val="26"/>
                <w:vertAlign w:val="subscript"/>
                <w:lang w:val="pt-BR"/>
              </w:rPr>
              <w:t>4</w:t>
            </w:r>
            <w:r w:rsidRPr="00541C41">
              <w:rPr>
                <w:rFonts w:eastAsia="MS Mincho"/>
                <w:sz w:val="26"/>
                <w:szCs w:val="26"/>
                <w:lang w:val="pt-BR"/>
              </w:rPr>
              <w:t xml:space="preserve"> + Fe</w:t>
            </w:r>
            <w:r w:rsidRPr="00541C41">
              <w:rPr>
                <w:rFonts w:eastAsia="MS Mincho"/>
                <w:position w:val="-6"/>
                <w:sz w:val="26"/>
                <w:szCs w:val="26"/>
                <w:lang w:val="pt-BR"/>
              </w:rPr>
              <w:object w:dxaOrig="340" w:dyaOrig="240" w14:anchorId="6AEB4BA7">
                <v:shape id="_x0000_i1427" type="#_x0000_t75" style="width:16.5pt;height:12pt" o:ole="">
                  <v:imagedata r:id="rId905" o:title=""/>
                </v:shape>
                <o:OLEObject Type="Embed" ProgID="Equation.DSMT4" ShapeID="_x0000_i1427" DrawAspect="Content" ObjectID="_1773308508" r:id="rId907"/>
              </w:object>
            </w:r>
            <w:r w:rsidRPr="00541C41">
              <w:rPr>
                <w:rFonts w:eastAsia="MS Mincho"/>
                <w:sz w:val="26"/>
                <w:szCs w:val="26"/>
                <w:lang w:val="pt-BR"/>
              </w:rPr>
              <w:t xml:space="preserve"> FeSO</w:t>
            </w:r>
            <w:r w:rsidRPr="00541C41">
              <w:rPr>
                <w:rFonts w:eastAsia="MS Mincho"/>
                <w:sz w:val="26"/>
                <w:szCs w:val="26"/>
                <w:vertAlign w:val="subscript"/>
                <w:lang w:val="pt-BR"/>
              </w:rPr>
              <w:t>4</w:t>
            </w:r>
            <w:r w:rsidRPr="00541C41">
              <w:rPr>
                <w:rFonts w:eastAsia="MS Mincho"/>
                <w:sz w:val="26"/>
                <w:szCs w:val="26"/>
                <w:lang w:val="pt-BR"/>
              </w:rPr>
              <w:t xml:space="preserve"> + H</w:t>
            </w:r>
            <w:r w:rsidRPr="00541C41">
              <w:rPr>
                <w:rFonts w:eastAsia="MS Mincho"/>
                <w:sz w:val="26"/>
                <w:szCs w:val="26"/>
                <w:vertAlign w:val="subscript"/>
                <w:lang w:val="pt-BR"/>
              </w:rPr>
              <w:t>2</w:t>
            </w:r>
          </w:p>
        </w:tc>
        <w:tc>
          <w:tcPr>
            <w:tcW w:w="1422" w:type="dxa"/>
            <w:tcBorders>
              <w:top w:val="nil"/>
              <w:bottom w:val="single" w:sz="4" w:space="0" w:color="auto"/>
            </w:tcBorders>
          </w:tcPr>
          <w:p w14:paraId="3D30FFD4" w14:textId="77777777" w:rsidR="00541C41" w:rsidRPr="00541C41" w:rsidRDefault="00541C41" w:rsidP="00541C41">
            <w:pPr>
              <w:spacing w:after="0"/>
              <w:rPr>
                <w:bCs/>
                <w:color w:val="000000"/>
                <w:sz w:val="26"/>
                <w:szCs w:val="26"/>
              </w:rPr>
            </w:pPr>
            <w:r w:rsidRPr="00541C41">
              <w:rPr>
                <w:bCs/>
                <w:color w:val="000000"/>
                <w:sz w:val="26"/>
                <w:szCs w:val="26"/>
                <w:lang w:val="nl-NL"/>
              </w:rPr>
              <w:t>0,25</w:t>
            </w:r>
          </w:p>
        </w:tc>
      </w:tr>
      <w:tr w:rsidR="00541C41" w:rsidRPr="00541C41" w14:paraId="5A96C5A7" w14:textId="77777777" w:rsidTr="00215B7A">
        <w:tc>
          <w:tcPr>
            <w:tcW w:w="911" w:type="dxa"/>
            <w:vMerge/>
          </w:tcPr>
          <w:p w14:paraId="1497A8F4" w14:textId="77777777" w:rsidR="00541C41" w:rsidRPr="00541C41" w:rsidRDefault="00541C41" w:rsidP="00541C41">
            <w:pPr>
              <w:spacing w:after="0"/>
              <w:rPr>
                <w:color w:val="000000"/>
                <w:sz w:val="26"/>
                <w:szCs w:val="26"/>
              </w:rPr>
            </w:pPr>
          </w:p>
        </w:tc>
        <w:tc>
          <w:tcPr>
            <w:tcW w:w="7087" w:type="dxa"/>
          </w:tcPr>
          <w:p w14:paraId="19396525" w14:textId="77777777" w:rsidR="00541C41" w:rsidRPr="00541C41" w:rsidRDefault="00541C41" w:rsidP="00541C41">
            <w:pPr>
              <w:spacing w:after="0"/>
              <w:rPr>
                <w:bCs/>
                <w:sz w:val="26"/>
                <w:szCs w:val="26"/>
                <w:lang w:val="vi-VN"/>
              </w:rPr>
            </w:pPr>
            <w:r w:rsidRPr="00541C41">
              <w:rPr>
                <w:sz w:val="26"/>
                <w:szCs w:val="26"/>
                <w:lang w:val="pt-BR"/>
              </w:rPr>
              <w:t xml:space="preserve">2. </w:t>
            </w:r>
            <w:r w:rsidRPr="00541C41">
              <w:rPr>
                <w:bCs/>
                <w:sz w:val="26"/>
                <w:szCs w:val="26"/>
                <w:lang w:val="es-ES"/>
              </w:rPr>
              <w:t>m</w:t>
            </w:r>
            <w:r w:rsidRPr="00541C41">
              <w:rPr>
                <w:bCs/>
                <w:sz w:val="26"/>
                <w:szCs w:val="26"/>
                <w:vertAlign w:val="subscript"/>
                <w:lang w:val="es-ES"/>
              </w:rPr>
              <w:t>dd</w:t>
            </w:r>
            <w:r w:rsidRPr="00541C41">
              <w:rPr>
                <w:bCs/>
                <w:sz w:val="26"/>
                <w:szCs w:val="26"/>
                <w:vertAlign w:val="subscript"/>
                <w:lang w:val="vi-VN"/>
              </w:rPr>
              <w:t xml:space="preserve"> H2SO4</w:t>
            </w:r>
            <w:r w:rsidRPr="00541C41">
              <w:rPr>
                <w:bCs/>
                <w:sz w:val="26"/>
                <w:szCs w:val="26"/>
                <w:lang w:val="vi-VN"/>
              </w:rPr>
              <w:t xml:space="preserve"> = 114 g → m</w:t>
            </w:r>
            <w:r w:rsidRPr="00541C41">
              <w:rPr>
                <w:bCs/>
                <w:sz w:val="26"/>
                <w:szCs w:val="26"/>
                <w:vertAlign w:val="subscript"/>
                <w:lang w:val="vi-VN"/>
              </w:rPr>
              <w:t>H2SO4</w:t>
            </w:r>
            <w:r w:rsidRPr="00541C41">
              <w:rPr>
                <w:bCs/>
                <w:sz w:val="26"/>
                <w:szCs w:val="26"/>
                <w:lang w:val="vi-VN"/>
              </w:rPr>
              <w:t xml:space="preserve"> = 22,8 → n</w:t>
            </w:r>
            <w:r w:rsidRPr="00541C41">
              <w:rPr>
                <w:bCs/>
                <w:sz w:val="26"/>
                <w:szCs w:val="26"/>
                <w:vertAlign w:val="subscript"/>
                <w:lang w:val="vi-VN"/>
              </w:rPr>
              <w:t>H2SO4</w:t>
            </w:r>
            <w:r w:rsidRPr="00541C41">
              <w:rPr>
                <w:bCs/>
                <w:sz w:val="26"/>
                <w:szCs w:val="26"/>
                <w:lang w:val="vi-VN"/>
              </w:rPr>
              <w:t xml:space="preserve">  = 0,23 g</w:t>
            </w:r>
          </w:p>
          <w:p w14:paraId="49EA0160" w14:textId="77777777" w:rsidR="00541C41" w:rsidRPr="00541C41" w:rsidRDefault="00541C41" w:rsidP="00541C41">
            <w:pPr>
              <w:spacing w:after="0"/>
              <w:rPr>
                <w:bCs/>
                <w:sz w:val="26"/>
                <w:szCs w:val="26"/>
                <w:lang w:val="vi-VN"/>
              </w:rPr>
            </w:pPr>
            <w:r w:rsidRPr="00541C41">
              <w:rPr>
                <w:bCs/>
                <w:sz w:val="26"/>
                <w:szCs w:val="26"/>
                <w:lang w:val="vi-VN"/>
              </w:rPr>
              <w:t>m</w:t>
            </w:r>
            <w:r w:rsidRPr="00541C41">
              <w:rPr>
                <w:bCs/>
                <w:sz w:val="26"/>
                <w:szCs w:val="26"/>
                <w:vertAlign w:val="subscript"/>
                <w:lang w:val="vi-VN"/>
              </w:rPr>
              <w:t>BaCl2</w:t>
            </w:r>
            <w:r w:rsidRPr="00541C41">
              <w:rPr>
                <w:bCs/>
                <w:sz w:val="26"/>
                <w:szCs w:val="26"/>
                <w:lang w:val="vi-VN"/>
              </w:rPr>
              <w:t xml:space="preserve"> = 20,8 g  →  n</w:t>
            </w:r>
            <w:r w:rsidRPr="00541C41">
              <w:rPr>
                <w:bCs/>
                <w:sz w:val="26"/>
                <w:szCs w:val="26"/>
                <w:vertAlign w:val="subscript"/>
                <w:lang w:val="vi-VN"/>
              </w:rPr>
              <w:t>BaCl2</w:t>
            </w:r>
            <w:r w:rsidRPr="00541C41">
              <w:rPr>
                <w:bCs/>
                <w:sz w:val="26"/>
                <w:szCs w:val="26"/>
                <w:lang w:val="vi-VN"/>
              </w:rPr>
              <w:t xml:space="preserve">  = 0,1 mol </w:t>
            </w:r>
          </w:p>
          <w:p w14:paraId="31439DE9" w14:textId="77777777" w:rsidR="00541C41" w:rsidRPr="00541C41" w:rsidRDefault="00541C41" w:rsidP="00541C41">
            <w:pPr>
              <w:spacing w:after="0"/>
              <w:rPr>
                <w:sz w:val="26"/>
                <w:szCs w:val="26"/>
                <w:lang w:val="pt-BR"/>
              </w:rPr>
            </w:pPr>
            <w:r w:rsidRPr="00541C41">
              <w:rPr>
                <w:sz w:val="26"/>
                <w:szCs w:val="26"/>
                <w:lang w:val="pt-BR"/>
              </w:rPr>
              <w:t xml:space="preserve"> Vì n</w:t>
            </w:r>
            <w:r w:rsidRPr="00541C41">
              <w:rPr>
                <w:sz w:val="26"/>
                <w:szCs w:val="26"/>
                <w:vertAlign w:val="subscript"/>
                <w:lang w:val="pt-BR"/>
              </w:rPr>
              <w:t>BaCl2</w:t>
            </w:r>
            <w:r w:rsidRPr="00541C41">
              <w:rPr>
                <w:sz w:val="26"/>
                <w:szCs w:val="26"/>
                <w:vertAlign w:val="subscript"/>
                <w:lang w:val="vi-VN"/>
              </w:rPr>
              <w:t xml:space="preserve"> </w:t>
            </w:r>
            <w:r w:rsidRPr="00541C41">
              <w:rPr>
                <w:sz w:val="26"/>
                <w:szCs w:val="26"/>
                <w:lang w:val="pt-BR"/>
              </w:rPr>
              <w:t>=</w:t>
            </w:r>
            <w:r w:rsidRPr="00541C41">
              <w:rPr>
                <w:sz w:val="26"/>
                <w:szCs w:val="26"/>
                <w:lang w:val="vi-VN"/>
              </w:rPr>
              <w:t xml:space="preserve"> </w:t>
            </w:r>
            <w:r w:rsidRPr="00541C41">
              <w:rPr>
                <w:sz w:val="26"/>
                <w:szCs w:val="26"/>
                <w:lang w:val="pt-BR"/>
              </w:rPr>
              <w:t>0,1</w:t>
            </w:r>
            <w:r w:rsidRPr="00541C41">
              <w:rPr>
                <w:sz w:val="26"/>
                <w:szCs w:val="26"/>
                <w:lang w:val="vi-VN"/>
              </w:rPr>
              <w:t xml:space="preserve"> </w:t>
            </w:r>
            <w:r w:rsidRPr="00541C41">
              <w:rPr>
                <w:sz w:val="26"/>
                <w:szCs w:val="26"/>
                <w:lang w:val="pt-BR"/>
              </w:rPr>
              <w:t>&lt;</w:t>
            </w:r>
            <w:r w:rsidRPr="00541C41">
              <w:rPr>
                <w:sz w:val="26"/>
                <w:szCs w:val="26"/>
                <w:lang w:val="vi-VN"/>
              </w:rPr>
              <w:t xml:space="preserve">  </w:t>
            </w:r>
            <w:r w:rsidRPr="00541C41">
              <w:rPr>
                <w:sz w:val="26"/>
                <w:szCs w:val="26"/>
                <w:lang w:val="pt-BR"/>
              </w:rPr>
              <w:t>m</w:t>
            </w:r>
            <w:r w:rsidRPr="00541C41">
              <w:rPr>
                <w:sz w:val="26"/>
                <w:szCs w:val="26"/>
                <w:vertAlign w:val="subscript"/>
                <w:lang w:val="pt-BR"/>
              </w:rPr>
              <w:t>H2SO4</w:t>
            </w:r>
            <w:r w:rsidRPr="00541C41">
              <w:rPr>
                <w:sz w:val="26"/>
                <w:szCs w:val="26"/>
                <w:vertAlign w:val="subscript"/>
                <w:lang w:val="vi-VN"/>
              </w:rPr>
              <w:t xml:space="preserve">  </w:t>
            </w:r>
            <w:r w:rsidRPr="00541C41">
              <w:rPr>
                <w:sz w:val="26"/>
                <w:szCs w:val="26"/>
                <w:lang w:val="pt-BR"/>
              </w:rPr>
              <w:t>=</w:t>
            </w:r>
            <w:r w:rsidRPr="00541C41">
              <w:rPr>
                <w:sz w:val="26"/>
                <w:szCs w:val="26"/>
                <w:lang w:val="vi-VN"/>
              </w:rPr>
              <w:t xml:space="preserve">  </w:t>
            </w:r>
            <w:r w:rsidRPr="00541C41">
              <w:rPr>
                <w:sz w:val="26"/>
                <w:szCs w:val="26"/>
                <w:lang w:val="pt-BR"/>
              </w:rPr>
              <w:t xml:space="preserve">0,23 </w:t>
            </w:r>
          </w:p>
          <w:p w14:paraId="0A0DCBEA" w14:textId="77777777" w:rsidR="00541C41" w:rsidRPr="00541C41" w:rsidRDefault="00541C41" w:rsidP="00541C41">
            <w:pPr>
              <w:spacing w:after="0"/>
              <w:rPr>
                <w:sz w:val="26"/>
                <w:szCs w:val="26"/>
                <w:lang w:val="pt-BR"/>
              </w:rPr>
            </w:pPr>
            <w:r w:rsidRPr="00541C41">
              <w:rPr>
                <w:position w:val="-6"/>
                <w:sz w:val="26"/>
                <w:szCs w:val="26"/>
                <w:lang w:val="pt-BR"/>
              </w:rPr>
              <w:object w:dxaOrig="300" w:dyaOrig="240" w14:anchorId="5FC22E57">
                <v:shape id="_x0000_i1428" type="#_x0000_t75" style="width:15pt;height:10.5pt" o:ole="">
                  <v:imagedata r:id="rId826" o:title=""/>
                </v:shape>
                <o:OLEObject Type="Embed" ProgID="Equation.DSMT4" ShapeID="_x0000_i1428" DrawAspect="Content" ObjectID="_1773308509" r:id="rId908"/>
              </w:object>
            </w:r>
            <w:r w:rsidRPr="00541C41">
              <w:rPr>
                <w:sz w:val="26"/>
                <w:szCs w:val="26"/>
                <w:lang w:val="pt-BR"/>
              </w:rPr>
              <w:t xml:space="preserve"> H</w:t>
            </w:r>
            <w:r w:rsidRPr="00541C41">
              <w:rPr>
                <w:sz w:val="26"/>
                <w:szCs w:val="26"/>
                <w:vertAlign w:val="subscript"/>
                <w:lang w:val="pt-BR"/>
              </w:rPr>
              <w:t>2</w:t>
            </w:r>
            <w:r w:rsidRPr="00541C41">
              <w:rPr>
                <w:sz w:val="26"/>
                <w:szCs w:val="26"/>
                <w:lang w:val="pt-BR"/>
              </w:rPr>
              <w:t>SO</w:t>
            </w:r>
            <w:r w:rsidRPr="00541C41">
              <w:rPr>
                <w:sz w:val="26"/>
                <w:szCs w:val="26"/>
                <w:vertAlign w:val="subscript"/>
                <w:lang w:val="pt-BR"/>
              </w:rPr>
              <w:t>4</w:t>
            </w:r>
            <w:r w:rsidRPr="00541C41">
              <w:rPr>
                <w:sz w:val="26"/>
                <w:szCs w:val="26"/>
                <w:lang w:val="pt-BR"/>
              </w:rPr>
              <w:t xml:space="preserve"> dư: A là BaSO</w:t>
            </w:r>
            <w:r w:rsidRPr="00541C41">
              <w:rPr>
                <w:sz w:val="26"/>
                <w:szCs w:val="26"/>
                <w:vertAlign w:val="subscript"/>
                <w:lang w:val="pt-BR"/>
              </w:rPr>
              <w:t>4</w:t>
            </w:r>
            <w:r w:rsidRPr="00541C41">
              <w:rPr>
                <w:sz w:val="26"/>
                <w:szCs w:val="26"/>
                <w:lang w:val="pt-BR"/>
              </w:rPr>
              <w:t>; dung dịch B gồm HCl và H</w:t>
            </w:r>
            <w:r w:rsidRPr="00541C41">
              <w:rPr>
                <w:sz w:val="26"/>
                <w:szCs w:val="26"/>
                <w:vertAlign w:val="subscript"/>
                <w:lang w:val="pt-BR"/>
              </w:rPr>
              <w:t>2</w:t>
            </w:r>
            <w:r w:rsidRPr="00541C41">
              <w:rPr>
                <w:sz w:val="26"/>
                <w:szCs w:val="26"/>
                <w:lang w:val="pt-BR"/>
              </w:rPr>
              <w:t>SO</w:t>
            </w:r>
            <w:r w:rsidRPr="00541C41">
              <w:rPr>
                <w:sz w:val="26"/>
                <w:szCs w:val="26"/>
                <w:vertAlign w:val="subscript"/>
                <w:lang w:val="pt-BR"/>
              </w:rPr>
              <w:t>4</w:t>
            </w:r>
          </w:p>
          <w:p w14:paraId="4E54826F" w14:textId="77777777" w:rsidR="00541C41" w:rsidRPr="00541C41" w:rsidRDefault="00541C41" w:rsidP="00541C41">
            <w:pPr>
              <w:spacing w:after="0"/>
              <w:rPr>
                <w:sz w:val="26"/>
                <w:szCs w:val="26"/>
                <w:lang w:val="pt-BR"/>
              </w:rPr>
            </w:pPr>
            <w:r w:rsidRPr="00541C41">
              <w:rPr>
                <w:sz w:val="26"/>
                <w:szCs w:val="26"/>
                <w:lang w:val="pt-BR"/>
              </w:rPr>
              <w:t>- PTHH: H</w:t>
            </w:r>
            <w:r w:rsidRPr="00541C41">
              <w:rPr>
                <w:sz w:val="26"/>
                <w:szCs w:val="26"/>
                <w:vertAlign w:val="subscript"/>
                <w:lang w:val="pt-BR"/>
              </w:rPr>
              <w:t>2</w:t>
            </w:r>
            <w:r w:rsidRPr="00541C41">
              <w:rPr>
                <w:sz w:val="26"/>
                <w:szCs w:val="26"/>
                <w:lang w:val="pt-BR"/>
              </w:rPr>
              <w:t>SO</w:t>
            </w:r>
            <w:r w:rsidRPr="00541C41">
              <w:rPr>
                <w:sz w:val="26"/>
                <w:szCs w:val="26"/>
                <w:vertAlign w:val="subscript"/>
                <w:lang w:val="pt-BR"/>
              </w:rPr>
              <w:t>4</w:t>
            </w:r>
            <w:r w:rsidRPr="00541C41">
              <w:rPr>
                <w:sz w:val="26"/>
                <w:szCs w:val="26"/>
                <w:lang w:val="pt-BR"/>
              </w:rPr>
              <w:t xml:space="preserve"> + BaCl</w:t>
            </w:r>
            <w:r w:rsidRPr="00541C41">
              <w:rPr>
                <w:sz w:val="26"/>
                <w:szCs w:val="26"/>
                <w:vertAlign w:val="subscript"/>
                <w:lang w:val="pt-BR"/>
              </w:rPr>
              <w:t>2</w:t>
            </w:r>
            <w:r w:rsidRPr="00541C41">
              <w:rPr>
                <w:sz w:val="26"/>
                <w:szCs w:val="26"/>
                <w:lang w:val="pt-BR"/>
              </w:rPr>
              <w:t xml:space="preserve"> → BaSO</w:t>
            </w:r>
            <w:r w:rsidRPr="00541C41">
              <w:rPr>
                <w:sz w:val="26"/>
                <w:szCs w:val="26"/>
                <w:vertAlign w:val="subscript"/>
                <w:lang w:val="pt-BR"/>
              </w:rPr>
              <w:t>4</w:t>
            </w:r>
            <w:r w:rsidRPr="00541C41">
              <w:rPr>
                <w:sz w:val="26"/>
                <w:szCs w:val="26"/>
                <w:lang w:val="pt-BR"/>
              </w:rPr>
              <w:t xml:space="preserve"> + 2HCl </w:t>
            </w:r>
          </w:p>
          <w:p w14:paraId="1B1CBF88" w14:textId="77777777" w:rsidR="00541C41" w:rsidRPr="00541C41" w:rsidRDefault="00541C41" w:rsidP="00541C41">
            <w:pPr>
              <w:spacing w:after="0"/>
              <w:rPr>
                <w:sz w:val="26"/>
                <w:szCs w:val="26"/>
                <w:lang w:val="vi-VN"/>
              </w:rPr>
            </w:pPr>
            <w:r w:rsidRPr="00541C41">
              <w:rPr>
                <w:sz w:val="26"/>
                <w:szCs w:val="26"/>
                <w:lang w:val="pt-BR"/>
              </w:rPr>
              <w:t xml:space="preserve">                 </w:t>
            </w:r>
            <w:r w:rsidRPr="00541C41">
              <w:rPr>
                <w:sz w:val="26"/>
                <w:szCs w:val="26"/>
              </w:rPr>
              <w:t>0,1            0,1           0,1          0,2</w:t>
            </w:r>
            <w:r w:rsidRPr="00541C41">
              <w:rPr>
                <w:sz w:val="26"/>
                <w:szCs w:val="26"/>
                <w:lang w:val="vi-VN"/>
              </w:rPr>
              <w:t xml:space="preserve">           mol</w:t>
            </w:r>
          </w:p>
          <w:p w14:paraId="38EC8AC4" w14:textId="77777777" w:rsidR="00541C41" w:rsidRPr="00541C41" w:rsidRDefault="00541C41" w:rsidP="00541C41">
            <w:pPr>
              <w:spacing w:after="0"/>
              <w:rPr>
                <w:sz w:val="26"/>
                <w:szCs w:val="26"/>
              </w:rPr>
            </w:pPr>
            <w:r w:rsidRPr="00541C41">
              <w:rPr>
                <w:sz w:val="26"/>
                <w:szCs w:val="26"/>
              </w:rPr>
              <w:t>=&gt; m</w:t>
            </w:r>
            <w:r w:rsidRPr="00541C41">
              <w:rPr>
                <w:sz w:val="26"/>
                <w:szCs w:val="26"/>
                <w:vertAlign w:val="subscript"/>
              </w:rPr>
              <w:t>A</w:t>
            </w:r>
            <w:r w:rsidRPr="00541C41">
              <w:rPr>
                <w:sz w:val="26"/>
                <w:szCs w:val="26"/>
              </w:rPr>
              <w:t xml:space="preserve"> = 0,1.233 = 23,3g </w:t>
            </w:r>
          </w:p>
          <w:p w14:paraId="65944A2E" w14:textId="77777777" w:rsidR="00541C41" w:rsidRPr="00541C41" w:rsidRDefault="00541C41" w:rsidP="00541C41">
            <w:pPr>
              <w:spacing w:after="0"/>
              <w:rPr>
                <w:sz w:val="26"/>
                <w:szCs w:val="26"/>
                <w:lang w:val="vi-VN"/>
              </w:rPr>
            </w:pPr>
            <w:r w:rsidRPr="00541C41">
              <w:rPr>
                <w:sz w:val="26"/>
                <w:szCs w:val="26"/>
              </w:rPr>
              <w:t>m</w:t>
            </w:r>
            <w:r w:rsidRPr="00541C41">
              <w:rPr>
                <w:sz w:val="26"/>
                <w:szCs w:val="26"/>
                <w:vertAlign w:val="subscript"/>
              </w:rPr>
              <w:t>dd</w:t>
            </w:r>
            <w:r w:rsidRPr="00541C41">
              <w:rPr>
                <w:sz w:val="26"/>
                <w:szCs w:val="26"/>
                <w:lang w:val="vi-VN"/>
              </w:rPr>
              <w:t xml:space="preserve"> =  114  + 400 – 23,3 = 490,7 g</w:t>
            </w:r>
          </w:p>
          <w:p w14:paraId="04EEC3C5" w14:textId="77777777" w:rsidR="00541C41" w:rsidRPr="00541C41" w:rsidRDefault="00541C41" w:rsidP="00541C41">
            <w:pPr>
              <w:spacing w:after="0"/>
              <w:rPr>
                <w:sz w:val="26"/>
                <w:szCs w:val="26"/>
              </w:rPr>
            </w:pPr>
            <w:r w:rsidRPr="00541C41">
              <w:rPr>
                <w:sz w:val="26"/>
                <w:szCs w:val="26"/>
              </w:rPr>
              <w:t>C%</w:t>
            </w:r>
            <w:r w:rsidRPr="00541C41">
              <w:rPr>
                <w:sz w:val="26"/>
                <w:szCs w:val="26"/>
                <w:vertAlign w:val="subscript"/>
              </w:rPr>
              <w:t>HCl</w:t>
            </w:r>
            <w:r w:rsidRPr="00541C41">
              <w:rPr>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0,2.36,5.100</m:t>
                  </m:r>
                </m:num>
                <m:den>
                  <m:r>
                    <w:rPr>
                      <w:rFonts w:ascii="Cambria Math" w:hAnsi="Cambria Math"/>
                      <w:sz w:val="26"/>
                      <w:szCs w:val="26"/>
                      <w:lang w:val="vi-VN"/>
                    </w:rPr>
                    <m:t>490,7</m:t>
                  </m:r>
                </m:den>
              </m:f>
              <m:r>
                <w:rPr>
                  <w:rFonts w:ascii="Cambria Math" w:hAnsi="Cambria Math"/>
                  <w:sz w:val="26"/>
                  <w:szCs w:val="26"/>
                  <w:lang w:val="vi-VN"/>
                </w:rPr>
                <m:t>=1,49%</m:t>
              </m:r>
            </m:oMath>
            <w:r w:rsidRPr="00541C41">
              <w:rPr>
                <w:sz w:val="26"/>
                <w:szCs w:val="26"/>
              </w:rPr>
              <w:t xml:space="preserve"> </w:t>
            </w:r>
          </w:p>
          <w:p w14:paraId="56D9161C" w14:textId="77777777" w:rsidR="00541C41" w:rsidRPr="00541C41" w:rsidRDefault="00541C41" w:rsidP="00541C41">
            <w:pPr>
              <w:spacing w:after="0"/>
              <w:rPr>
                <w:sz w:val="26"/>
                <w:szCs w:val="26"/>
              </w:rPr>
            </w:pPr>
            <w:r w:rsidRPr="00541C41">
              <w:rPr>
                <w:sz w:val="26"/>
                <w:szCs w:val="26"/>
              </w:rPr>
              <w:t>C%</w:t>
            </w:r>
            <w:r w:rsidRPr="00541C41">
              <w:rPr>
                <w:sz w:val="26"/>
                <w:szCs w:val="26"/>
                <w:vertAlign w:val="subscript"/>
              </w:rPr>
              <w:t>H2SO4 dư</w:t>
            </w:r>
            <w:r w:rsidRPr="00541C41">
              <w:rPr>
                <w:sz w:val="26"/>
                <w:szCs w:val="26"/>
              </w:rPr>
              <w:t>=</w:t>
            </w:r>
            <w:r w:rsidRPr="00541C41">
              <w:rPr>
                <w:sz w:val="26"/>
                <w:szCs w:val="26"/>
                <w:lang w:val="vi-VN"/>
              </w:rPr>
              <w:t xml:space="preserve">  </w:t>
            </w:r>
            <m:oMath>
              <m:f>
                <m:fPr>
                  <m:ctrlPr>
                    <w:rPr>
                      <w:rFonts w:ascii="Cambria Math" w:hAnsi="Cambria Math"/>
                      <w:i/>
                      <w:sz w:val="26"/>
                      <w:szCs w:val="26"/>
                      <w:lang w:val="vi-VN"/>
                    </w:rPr>
                  </m:ctrlPr>
                </m:fPr>
                <m:num>
                  <m:r>
                    <m:rPr>
                      <m:sty m:val="p"/>
                    </m:rPr>
                    <w:rPr>
                      <w:rFonts w:ascii="Cambria Math" w:hAnsi="Cambria Math"/>
                      <w:sz w:val="26"/>
                      <w:szCs w:val="26"/>
                    </w:rPr>
                    <m:t>(22,8-0,1.98).100</m:t>
                  </m:r>
                </m:num>
                <m:den>
                  <m:r>
                    <w:rPr>
                      <w:rFonts w:ascii="Cambria Math" w:hAnsi="Cambria Math"/>
                      <w:sz w:val="26"/>
                      <w:szCs w:val="26"/>
                      <w:lang w:val="vi-VN"/>
                    </w:rPr>
                    <m:t>490,7</m:t>
                  </m:r>
                </m:den>
              </m:f>
              <m:r>
                <w:rPr>
                  <w:rFonts w:ascii="Cambria Math" w:hAnsi="Cambria Math"/>
                  <w:sz w:val="26"/>
                  <w:szCs w:val="26"/>
                  <w:lang w:val="vi-VN"/>
                </w:rPr>
                <m:t xml:space="preserve"> 2,65%</m:t>
              </m:r>
            </m:oMath>
            <w:r w:rsidRPr="00541C41">
              <w:rPr>
                <w:sz w:val="26"/>
                <w:szCs w:val="26"/>
                <w:lang w:val="vi-VN"/>
              </w:rPr>
              <w:t xml:space="preserve">              </w:t>
            </w:r>
          </w:p>
        </w:tc>
        <w:tc>
          <w:tcPr>
            <w:tcW w:w="1422" w:type="dxa"/>
          </w:tcPr>
          <w:p w14:paraId="61321D31" w14:textId="77777777" w:rsidR="00541C41" w:rsidRPr="00541C41" w:rsidRDefault="00541C41" w:rsidP="00541C41">
            <w:pPr>
              <w:spacing w:after="0"/>
              <w:rPr>
                <w:color w:val="000000"/>
                <w:sz w:val="26"/>
                <w:szCs w:val="26"/>
                <w:lang w:val="vi-VN"/>
              </w:rPr>
            </w:pPr>
            <w:r w:rsidRPr="00541C41">
              <w:rPr>
                <w:color w:val="000000"/>
                <w:sz w:val="26"/>
                <w:szCs w:val="26"/>
                <w:lang w:val="vi-VN"/>
              </w:rPr>
              <w:t xml:space="preserve"> 1 đ</w:t>
            </w:r>
          </w:p>
        </w:tc>
      </w:tr>
      <w:tr w:rsidR="00541C41" w:rsidRPr="00541C41" w14:paraId="03CB40CB" w14:textId="77777777" w:rsidTr="00215B7A">
        <w:tc>
          <w:tcPr>
            <w:tcW w:w="911" w:type="dxa"/>
            <w:vMerge w:val="restart"/>
            <w:vAlign w:val="center"/>
          </w:tcPr>
          <w:p w14:paraId="6529843D" w14:textId="77777777" w:rsidR="00541C41" w:rsidRPr="00541C41" w:rsidRDefault="00541C41" w:rsidP="00541C41">
            <w:pPr>
              <w:spacing w:after="0"/>
              <w:rPr>
                <w:b/>
                <w:sz w:val="26"/>
                <w:szCs w:val="26"/>
              </w:rPr>
            </w:pPr>
            <w:r w:rsidRPr="00541C41">
              <w:rPr>
                <w:b/>
                <w:sz w:val="26"/>
                <w:szCs w:val="26"/>
              </w:rPr>
              <w:t>Câu 5. (2,0 điểm)</w:t>
            </w:r>
          </w:p>
        </w:tc>
        <w:tc>
          <w:tcPr>
            <w:tcW w:w="7087" w:type="dxa"/>
            <w:shd w:val="clear" w:color="auto" w:fill="FFFFFF" w:themeFill="background1"/>
          </w:tcPr>
          <w:p w14:paraId="04C2F992" w14:textId="77777777" w:rsidR="00541C41" w:rsidRPr="00541C41" w:rsidRDefault="00541C41" w:rsidP="00541C41">
            <w:pPr>
              <w:spacing w:after="0"/>
              <w:rPr>
                <w:sz w:val="26"/>
                <w:szCs w:val="26"/>
                <w:lang w:val="vi-VN" w:eastAsia="vi-VN"/>
              </w:rPr>
            </w:pPr>
            <w:r w:rsidRPr="00541C41">
              <w:rPr>
                <w:sz w:val="26"/>
                <w:szCs w:val="26"/>
                <w:lang w:val="vi-VN" w:eastAsia="vi-VN"/>
              </w:rPr>
              <w:t>Ở 100 độ C 180 gam </w:t>
            </w:r>
            <w:r w:rsidRPr="00541C41">
              <w:rPr>
                <w:sz w:val="26"/>
                <w:szCs w:val="26"/>
                <w:bdr w:val="none" w:sz="0" w:space="0" w:color="auto" w:frame="1"/>
                <w:lang w:val="vi-VN" w:eastAsia="vi-VN"/>
              </w:rPr>
              <w:t>NaNO</w:t>
            </w:r>
            <w:r w:rsidRPr="00541C41">
              <w:rPr>
                <w:sz w:val="26"/>
                <w:szCs w:val="26"/>
                <w:bdr w:val="none" w:sz="0" w:space="0" w:color="auto" w:frame="1"/>
                <w:vertAlign w:val="subscript"/>
                <w:lang w:val="vi-VN" w:eastAsia="vi-VN"/>
              </w:rPr>
              <w:t>3</w:t>
            </w:r>
            <w:r w:rsidRPr="00541C41">
              <w:rPr>
                <w:sz w:val="26"/>
                <w:szCs w:val="26"/>
                <w:lang w:val="vi-VN" w:eastAsia="vi-VN"/>
              </w:rPr>
              <w:t>tan hoàn toàn trong 100 gam nước tạo ra 280 gam dung dịch bão hòa.</w:t>
            </w:r>
          </w:p>
          <w:p w14:paraId="46ED0E9C" w14:textId="77777777" w:rsidR="00541C41" w:rsidRPr="00541C41" w:rsidRDefault="00541C41" w:rsidP="00541C41">
            <w:pPr>
              <w:spacing w:after="0"/>
              <w:rPr>
                <w:sz w:val="26"/>
                <w:szCs w:val="26"/>
                <w:bdr w:val="none" w:sz="0" w:space="0" w:color="auto" w:frame="1"/>
                <w:lang w:eastAsia="vi-VN"/>
              </w:rPr>
            </w:pPr>
            <w:r w:rsidRPr="00541C41">
              <w:rPr>
                <w:sz w:val="26"/>
                <w:szCs w:val="26"/>
                <w:lang w:val="vi-VN" w:eastAsia="vi-VN"/>
              </w:rPr>
              <w:t>Do vậy 84 gam dung dịch bão hòa chứa </w:t>
            </w:r>
            <w:r w:rsidRPr="00541C41">
              <w:rPr>
                <w:sz w:val="26"/>
                <w:szCs w:val="26"/>
                <w:bdr w:val="none" w:sz="0" w:space="0" w:color="auto" w:frame="1"/>
                <w:lang w:val="vi-VN" w:eastAsia="vi-VN"/>
              </w:rPr>
              <w:t>mNaNO</w:t>
            </w:r>
            <w:r w:rsidRPr="00541C41">
              <w:rPr>
                <w:sz w:val="26"/>
                <w:szCs w:val="26"/>
                <w:bdr w:val="none" w:sz="0" w:space="0" w:color="auto" w:frame="1"/>
                <w:vertAlign w:val="subscript"/>
                <w:lang w:val="vi-VN" w:eastAsia="vi-VN"/>
              </w:rPr>
              <w:t>3</w:t>
            </w:r>
            <w:r w:rsidRPr="00541C41">
              <w:rPr>
                <w:sz w:val="26"/>
                <w:szCs w:val="26"/>
                <w:bdr w:val="none" w:sz="0" w:space="0" w:color="auto" w:frame="1"/>
                <w:lang w:val="vi-VN" w:eastAsia="vi-VN"/>
              </w:rPr>
              <w:t>=</w:t>
            </w:r>
            <w:r w:rsidRPr="00541C41">
              <w:rPr>
                <w:sz w:val="26"/>
                <w:szCs w:val="26"/>
                <w:bdr w:val="none" w:sz="0" w:space="0" w:color="auto" w:frame="1"/>
                <w:lang w:eastAsia="vi-VN"/>
              </w:rPr>
              <w:t>(</w:t>
            </w:r>
            <w:r w:rsidRPr="00541C41">
              <w:rPr>
                <w:sz w:val="26"/>
                <w:szCs w:val="26"/>
                <w:bdr w:val="none" w:sz="0" w:space="0" w:color="auto" w:frame="1"/>
                <w:lang w:val="vi-VN" w:eastAsia="vi-VN"/>
              </w:rPr>
              <w:t>84</w:t>
            </w:r>
            <w:r w:rsidRPr="00541C41">
              <w:rPr>
                <w:sz w:val="26"/>
                <w:szCs w:val="26"/>
                <w:bdr w:val="none" w:sz="0" w:space="0" w:color="auto" w:frame="1"/>
                <w:lang w:eastAsia="vi-VN"/>
              </w:rPr>
              <w:t>.1</w:t>
            </w:r>
            <w:r w:rsidRPr="00541C41">
              <w:rPr>
                <w:sz w:val="26"/>
                <w:szCs w:val="26"/>
                <w:bdr w:val="none" w:sz="0" w:space="0" w:color="auto" w:frame="1"/>
                <w:lang w:val="vi-VN" w:eastAsia="vi-VN"/>
              </w:rPr>
              <w:t>80</w:t>
            </w:r>
            <w:r w:rsidRPr="00541C41">
              <w:rPr>
                <w:sz w:val="26"/>
                <w:szCs w:val="26"/>
                <w:bdr w:val="none" w:sz="0" w:space="0" w:color="auto" w:frame="1"/>
                <w:lang w:eastAsia="vi-VN"/>
              </w:rPr>
              <w:t>):2</w:t>
            </w:r>
            <w:r w:rsidRPr="00541C41">
              <w:rPr>
                <w:sz w:val="26"/>
                <w:szCs w:val="26"/>
                <w:bdr w:val="none" w:sz="0" w:space="0" w:color="auto" w:frame="1"/>
                <w:lang w:val="vi-VN" w:eastAsia="vi-VN"/>
              </w:rPr>
              <w:t>80=54 gam→mH</w:t>
            </w:r>
            <w:r w:rsidRPr="00541C41">
              <w:rPr>
                <w:sz w:val="26"/>
                <w:szCs w:val="26"/>
                <w:bdr w:val="none" w:sz="0" w:space="0" w:color="auto" w:frame="1"/>
                <w:vertAlign w:val="subscript"/>
                <w:lang w:val="vi-VN" w:eastAsia="vi-VN"/>
              </w:rPr>
              <w:t>2</w:t>
            </w:r>
            <w:r w:rsidRPr="00541C41">
              <w:rPr>
                <w:sz w:val="26"/>
                <w:szCs w:val="26"/>
                <w:bdr w:val="none" w:sz="0" w:space="0" w:color="auto" w:frame="1"/>
                <w:lang w:val="vi-VN" w:eastAsia="vi-VN"/>
              </w:rPr>
              <w:t>O=84−54=30 ga</w:t>
            </w:r>
            <w:r w:rsidRPr="00541C41">
              <w:rPr>
                <w:sz w:val="26"/>
                <w:szCs w:val="26"/>
                <w:bdr w:val="none" w:sz="0" w:space="0" w:color="auto" w:frame="1"/>
                <w:lang w:eastAsia="vi-VN"/>
              </w:rPr>
              <w:t>m</w:t>
            </w:r>
          </w:p>
          <w:p w14:paraId="0F5655D6" w14:textId="77777777" w:rsidR="00541C41" w:rsidRPr="00541C41" w:rsidRDefault="00541C41" w:rsidP="00541C41">
            <w:pPr>
              <w:spacing w:after="0"/>
              <w:rPr>
                <w:sz w:val="26"/>
                <w:szCs w:val="26"/>
                <w:lang w:val="vi-VN" w:eastAsia="vi-VN"/>
              </w:rPr>
            </w:pPr>
            <w:r w:rsidRPr="00541C41">
              <w:rPr>
                <w:sz w:val="26"/>
                <w:szCs w:val="26"/>
                <w:lang w:val="vi-VN" w:eastAsia="vi-VN"/>
              </w:rPr>
              <w:t>Ở 20 độ C thì 88 gam </w:t>
            </w:r>
            <w:r w:rsidRPr="00541C41">
              <w:rPr>
                <w:sz w:val="26"/>
                <w:szCs w:val="26"/>
                <w:bdr w:val="none" w:sz="0" w:space="0" w:color="auto" w:frame="1"/>
                <w:lang w:val="vi-VN" w:eastAsia="vi-VN"/>
              </w:rPr>
              <w:t>NaNO</w:t>
            </w:r>
            <w:r w:rsidRPr="00541C41">
              <w:rPr>
                <w:sz w:val="26"/>
                <w:szCs w:val="26"/>
                <w:bdr w:val="none" w:sz="0" w:space="0" w:color="auto" w:frame="1"/>
                <w:vertAlign w:val="subscript"/>
                <w:lang w:val="vi-VN" w:eastAsia="vi-VN"/>
              </w:rPr>
              <w:t>3</w:t>
            </w:r>
            <w:r w:rsidRPr="00541C41">
              <w:rPr>
                <w:sz w:val="26"/>
                <w:szCs w:val="26"/>
                <w:lang w:val="vi-VN" w:eastAsia="vi-VN"/>
              </w:rPr>
              <w:t>tan trong 100 gam nước tạo dung dịch bão hòa.</w:t>
            </w:r>
          </w:p>
          <w:p w14:paraId="7E279A13" w14:textId="77777777" w:rsidR="00541C41" w:rsidRPr="00541C41" w:rsidRDefault="00541C41" w:rsidP="00541C41">
            <w:pPr>
              <w:spacing w:after="0"/>
              <w:rPr>
                <w:sz w:val="26"/>
                <w:szCs w:val="26"/>
                <w:lang w:val="vi-VN" w:eastAsia="vi-VN"/>
              </w:rPr>
            </w:pPr>
            <w:r w:rsidRPr="00541C41">
              <w:rPr>
                <w:sz w:val="26"/>
                <w:szCs w:val="26"/>
                <w:lang w:val="vi-VN" w:eastAsia="vi-VN"/>
              </w:rPr>
              <w:t>Suy ra 30 gam nước hòa tan được</w:t>
            </w:r>
            <m:oMath>
              <m:f>
                <m:fPr>
                  <m:ctrlPr>
                    <w:rPr>
                      <w:rFonts w:ascii="Cambria Math" w:hAnsi="Cambria Math"/>
                      <w:i/>
                      <w:sz w:val="26"/>
                      <w:szCs w:val="26"/>
                      <w:lang w:val="vi-VN" w:eastAsia="vi-VN"/>
                    </w:rPr>
                  </m:ctrlPr>
                </m:fPr>
                <m:num>
                  <m:r>
                    <m:rPr>
                      <m:sty m:val="p"/>
                    </m:rPr>
                    <w:rPr>
                      <w:rFonts w:ascii="Cambria Math" w:hAnsi="Cambria Math"/>
                      <w:sz w:val="26"/>
                      <w:szCs w:val="26"/>
                      <w:bdr w:val="none" w:sz="0" w:space="0" w:color="auto" w:frame="1"/>
                      <w:lang w:val="vi-VN" w:eastAsia="vi-VN"/>
                    </w:rPr>
                    <m:t>88.30</m:t>
                  </m:r>
                </m:num>
                <m:den>
                  <m:r>
                    <m:rPr>
                      <m:sty m:val="p"/>
                    </m:rPr>
                    <w:rPr>
                      <w:rFonts w:ascii="Cambria Math" w:hAnsi="Cambria Math"/>
                      <w:sz w:val="26"/>
                      <w:szCs w:val="26"/>
                      <w:bdr w:val="none" w:sz="0" w:space="0" w:color="auto" w:frame="1"/>
                      <w:lang w:val="vi-VN" w:eastAsia="vi-VN"/>
                    </w:rPr>
                    <m:t>100</m:t>
                  </m:r>
                </m:den>
              </m:f>
            </m:oMath>
            <w:r w:rsidRPr="00541C41">
              <w:rPr>
                <w:sz w:val="26"/>
                <w:szCs w:val="26"/>
                <w:lang w:val="vi-VN" w:eastAsia="vi-VN"/>
              </w:rPr>
              <w:t> </w:t>
            </w:r>
            <w:r w:rsidRPr="00541C41">
              <w:rPr>
                <w:sz w:val="26"/>
                <w:szCs w:val="26"/>
                <w:bdr w:val="none" w:sz="0" w:space="0" w:color="auto" w:frame="1"/>
                <w:lang w:val="vi-VN" w:eastAsia="vi-VN"/>
              </w:rPr>
              <w:t>=26,4</w:t>
            </w:r>
            <w:r w:rsidRPr="00541C41">
              <w:rPr>
                <w:sz w:val="26"/>
                <w:szCs w:val="26"/>
                <w:lang w:val="vi-VN" w:eastAsia="vi-VN"/>
              </w:rPr>
              <w:t> gam </w:t>
            </w:r>
            <w:r w:rsidRPr="00541C41">
              <w:rPr>
                <w:sz w:val="26"/>
                <w:szCs w:val="26"/>
                <w:bdr w:val="none" w:sz="0" w:space="0" w:color="auto" w:frame="1"/>
                <w:lang w:val="vi-VN" w:eastAsia="vi-VN"/>
              </w:rPr>
              <w:t>NaNO</w:t>
            </w:r>
            <w:r w:rsidRPr="00541C41">
              <w:rPr>
                <w:sz w:val="26"/>
                <w:szCs w:val="26"/>
                <w:bdr w:val="none" w:sz="0" w:space="0" w:color="auto" w:frame="1"/>
                <w:vertAlign w:val="subscript"/>
                <w:lang w:val="vi-VN" w:eastAsia="vi-VN"/>
              </w:rPr>
              <w:t>3</w:t>
            </w:r>
          </w:p>
          <w:p w14:paraId="504ED8F7" w14:textId="77777777" w:rsidR="00541C41" w:rsidRPr="00541C41" w:rsidRDefault="00541C41" w:rsidP="00541C41">
            <w:pPr>
              <w:spacing w:after="0"/>
              <w:rPr>
                <w:sz w:val="26"/>
                <w:szCs w:val="26"/>
                <w:lang w:val="vi-VN" w:eastAsia="vi-VN"/>
              </w:rPr>
            </w:pPr>
            <w:r w:rsidRPr="00541C41">
              <w:rPr>
                <w:sz w:val="26"/>
                <w:szCs w:val="26"/>
                <w:bdr w:val="none" w:sz="0" w:space="0" w:color="auto" w:frame="1"/>
                <w:lang w:val="vi-VN" w:eastAsia="vi-VN"/>
              </w:rPr>
              <w:t>→mNaNO</w:t>
            </w:r>
            <w:r w:rsidRPr="00541C41">
              <w:rPr>
                <w:sz w:val="26"/>
                <w:szCs w:val="26"/>
                <w:bdr w:val="none" w:sz="0" w:space="0" w:color="auto" w:frame="1"/>
                <w:vertAlign w:val="subscript"/>
                <w:lang w:val="vi-VN" w:eastAsia="vi-VN"/>
              </w:rPr>
              <w:t>3</w:t>
            </w:r>
            <w:r w:rsidRPr="00541C41">
              <w:rPr>
                <w:sz w:val="26"/>
                <w:szCs w:val="26"/>
                <w:bdr w:val="none" w:sz="0" w:space="0" w:color="auto" w:frame="1"/>
                <w:lang w:val="vi-VN" w:eastAsia="vi-VN"/>
              </w:rPr>
              <w:t> tách ra=54−26,4=27,6 gam</w:t>
            </w:r>
          </w:p>
          <w:p w14:paraId="7BE6648D" w14:textId="77777777" w:rsidR="00541C41" w:rsidRPr="00541C41" w:rsidRDefault="00541C41" w:rsidP="00541C41">
            <w:pPr>
              <w:spacing w:after="0"/>
              <w:rPr>
                <w:sz w:val="26"/>
                <w:szCs w:val="26"/>
              </w:rPr>
            </w:pPr>
            <w:r w:rsidRPr="00541C41">
              <w:rPr>
                <w:sz w:val="26"/>
                <w:szCs w:val="26"/>
                <w:bdr w:val="none" w:sz="0" w:space="0" w:color="auto" w:frame="1"/>
                <w:shd w:val="clear" w:color="auto" w:fill="FFFFFF"/>
              </w:rPr>
              <w:br/>
            </w:r>
          </w:p>
        </w:tc>
        <w:tc>
          <w:tcPr>
            <w:tcW w:w="1422" w:type="dxa"/>
          </w:tcPr>
          <w:p w14:paraId="50AC79D8" w14:textId="77777777" w:rsidR="00541C41" w:rsidRPr="00541C41" w:rsidRDefault="00541C41" w:rsidP="00541C41">
            <w:pPr>
              <w:spacing w:after="0"/>
              <w:rPr>
                <w:color w:val="000000"/>
                <w:sz w:val="26"/>
                <w:szCs w:val="26"/>
                <w:lang w:val="vi-VN"/>
              </w:rPr>
            </w:pPr>
            <w:r w:rsidRPr="00541C41">
              <w:rPr>
                <w:color w:val="000000"/>
                <w:sz w:val="26"/>
                <w:szCs w:val="26"/>
              </w:rPr>
              <w:t>1</w:t>
            </w:r>
            <w:r w:rsidRPr="00541C41">
              <w:rPr>
                <w:color w:val="000000"/>
                <w:sz w:val="26"/>
                <w:szCs w:val="26"/>
                <w:lang w:val="vi-VN"/>
              </w:rPr>
              <w:t xml:space="preserve"> đ</w:t>
            </w:r>
          </w:p>
        </w:tc>
      </w:tr>
      <w:tr w:rsidR="00541C41" w:rsidRPr="00541C41" w14:paraId="50D0C4EC" w14:textId="77777777" w:rsidTr="00215B7A">
        <w:tc>
          <w:tcPr>
            <w:tcW w:w="911" w:type="dxa"/>
            <w:vMerge/>
            <w:vAlign w:val="center"/>
          </w:tcPr>
          <w:p w14:paraId="27815FC0" w14:textId="77777777" w:rsidR="00541C41" w:rsidRPr="00541C41" w:rsidRDefault="00541C41" w:rsidP="00541C41">
            <w:pPr>
              <w:spacing w:after="0"/>
              <w:rPr>
                <w:color w:val="000000"/>
                <w:sz w:val="26"/>
                <w:szCs w:val="26"/>
              </w:rPr>
            </w:pPr>
          </w:p>
        </w:tc>
        <w:tc>
          <w:tcPr>
            <w:tcW w:w="7087" w:type="dxa"/>
            <w:shd w:val="clear" w:color="auto" w:fill="auto"/>
          </w:tcPr>
          <w:p w14:paraId="2942FE7A" w14:textId="77777777" w:rsidR="00541C41" w:rsidRPr="00541C41" w:rsidRDefault="00541C41" w:rsidP="00541C41">
            <w:pPr>
              <w:spacing w:after="0"/>
              <w:rPr>
                <w:sz w:val="26"/>
                <w:szCs w:val="26"/>
                <w:lang w:val="vi-VN" w:eastAsia="vi-VN"/>
              </w:rPr>
            </w:pPr>
            <w:r w:rsidRPr="00541C41">
              <w:rPr>
                <w:color w:val="343A40"/>
                <w:sz w:val="26"/>
                <w:szCs w:val="26"/>
              </w:rPr>
              <w:t>.</w:t>
            </w:r>
            <w:r w:rsidRPr="00541C41">
              <w:rPr>
                <w:color w:val="DDDDDD"/>
                <w:sz w:val="26"/>
                <w:szCs w:val="26"/>
                <w:lang w:val="vi-VN" w:eastAsia="vi-VN"/>
              </w:rPr>
              <w:t xml:space="preserve"> </w:t>
            </w:r>
            <w:r w:rsidRPr="00541C41">
              <w:rPr>
                <w:sz w:val="26"/>
                <w:szCs w:val="26"/>
                <w:lang w:val="vi-VN" w:eastAsia="vi-VN"/>
              </w:rPr>
              <w:t>Trong </w:t>
            </w:r>
            <w:r w:rsidRPr="00541C41">
              <w:rPr>
                <w:sz w:val="26"/>
                <w:szCs w:val="26"/>
                <w:bdr w:val="none" w:sz="0" w:space="0" w:color="auto" w:frame="1"/>
                <w:lang w:val="vi-VN" w:eastAsia="vi-VN"/>
              </w:rPr>
              <w:t>400g</w:t>
            </w:r>
            <w:r w:rsidRPr="00541C41">
              <w:rPr>
                <w:sz w:val="26"/>
                <w:szCs w:val="26"/>
                <w:lang w:val="vi-VN" w:eastAsia="vi-VN"/>
              </w:rPr>
              <w:t> dung dịch </w:t>
            </w:r>
            <w:r w:rsidRPr="00541C41">
              <w:rPr>
                <w:sz w:val="26"/>
                <w:szCs w:val="26"/>
                <w:bdr w:val="none" w:sz="0" w:space="0" w:color="auto" w:frame="1"/>
                <w:lang w:val="vi-VN" w:eastAsia="vi-VN"/>
              </w:rPr>
              <w:t>NaC</w:t>
            </w:r>
            <w:r w:rsidRPr="00541C41">
              <w:rPr>
                <w:sz w:val="26"/>
                <w:szCs w:val="26"/>
                <w:bdr w:val="none" w:sz="0" w:space="0" w:color="auto" w:frame="1"/>
                <w:lang w:eastAsia="vi-VN"/>
              </w:rPr>
              <w:t xml:space="preserve">l </w:t>
            </w:r>
            <w:r w:rsidRPr="00541C41">
              <w:rPr>
                <w:sz w:val="26"/>
                <w:szCs w:val="26"/>
                <w:bdr w:val="none" w:sz="0" w:space="0" w:color="auto" w:frame="1"/>
                <w:lang w:val="vi-VN" w:eastAsia="vi-VN"/>
              </w:rPr>
              <w:t>30%</w:t>
            </w:r>
            <w:r w:rsidRPr="00541C41">
              <w:rPr>
                <w:sz w:val="26"/>
                <w:szCs w:val="26"/>
                <w:lang w:val="vi-VN" w:eastAsia="vi-VN"/>
              </w:rPr>
              <w:t> có:</w:t>
            </w:r>
          </w:p>
          <w:p w14:paraId="0A294ADE" w14:textId="77777777" w:rsidR="00541C41" w:rsidRPr="00541C41" w:rsidRDefault="00541C41" w:rsidP="00541C41">
            <w:pPr>
              <w:spacing w:after="0"/>
              <w:rPr>
                <w:sz w:val="26"/>
                <w:szCs w:val="26"/>
                <w:lang w:val="vi-VN" w:eastAsia="vi-VN"/>
              </w:rPr>
            </w:pPr>
            <w:r w:rsidRPr="00541C41">
              <w:rPr>
                <w:sz w:val="26"/>
                <w:szCs w:val="26"/>
                <w:bdr w:val="none" w:sz="0" w:space="0" w:color="auto" w:frame="1"/>
                <w:lang w:val="vi-VN" w:eastAsia="vi-VN"/>
              </w:rPr>
              <w:t>mNaCl(1)=400.30%=120g</w:t>
            </w:r>
          </w:p>
          <w:p w14:paraId="6D29D121" w14:textId="77777777" w:rsidR="00541C41" w:rsidRPr="00541C41" w:rsidRDefault="00541C41" w:rsidP="00541C41">
            <w:pPr>
              <w:spacing w:after="0"/>
              <w:rPr>
                <w:sz w:val="26"/>
                <w:szCs w:val="26"/>
                <w:lang w:val="vi-VN" w:eastAsia="vi-VN"/>
              </w:rPr>
            </w:pPr>
            <w:r w:rsidRPr="00541C41">
              <w:rPr>
                <w:sz w:val="26"/>
                <w:szCs w:val="26"/>
                <w:lang w:val="vi-VN" w:eastAsia="vi-VN"/>
              </w:rPr>
              <w:t>Trong </w:t>
            </w:r>
            <w:r w:rsidRPr="00541C41">
              <w:rPr>
                <w:sz w:val="26"/>
                <w:szCs w:val="26"/>
                <w:bdr w:val="none" w:sz="0" w:space="0" w:color="auto" w:frame="1"/>
                <w:lang w:val="vi-VN" w:eastAsia="vi-VN"/>
              </w:rPr>
              <w:t>mg</w:t>
            </w:r>
            <w:r w:rsidRPr="00541C41">
              <w:rPr>
                <w:sz w:val="26"/>
                <w:szCs w:val="26"/>
                <w:lang w:val="vi-VN" w:eastAsia="vi-VN"/>
              </w:rPr>
              <w:t> dung dịch </w:t>
            </w:r>
            <w:r w:rsidRPr="00541C41">
              <w:rPr>
                <w:sz w:val="26"/>
                <w:szCs w:val="26"/>
                <w:bdr w:val="none" w:sz="0" w:space="0" w:color="auto" w:frame="1"/>
                <w:lang w:val="vi-VN" w:eastAsia="vi-VN"/>
              </w:rPr>
              <w:t>NaCl</w:t>
            </w:r>
            <w:r w:rsidRPr="00541C41">
              <w:rPr>
                <w:sz w:val="26"/>
                <w:szCs w:val="26"/>
                <w:lang w:val="vi-VN" w:eastAsia="vi-VN"/>
              </w:rPr>
              <w:t> </w:t>
            </w:r>
            <w:r w:rsidRPr="00541C41">
              <w:rPr>
                <w:sz w:val="26"/>
                <w:szCs w:val="26"/>
                <w:bdr w:val="none" w:sz="0" w:space="0" w:color="auto" w:frame="1"/>
                <w:lang w:val="vi-VN" w:eastAsia="vi-VN"/>
              </w:rPr>
              <w:t>10,8%</w:t>
            </w:r>
            <w:r w:rsidRPr="00541C41">
              <w:rPr>
                <w:sz w:val="26"/>
                <w:szCs w:val="26"/>
                <w:lang w:val="vi-VN" w:eastAsia="vi-VN"/>
              </w:rPr>
              <w:t>có"</w:t>
            </w:r>
          </w:p>
          <w:p w14:paraId="7848DED0" w14:textId="77777777" w:rsidR="00541C41" w:rsidRPr="00541C41" w:rsidRDefault="00541C41" w:rsidP="00541C41">
            <w:pPr>
              <w:spacing w:after="0"/>
              <w:rPr>
                <w:sz w:val="26"/>
                <w:szCs w:val="26"/>
                <w:lang w:val="vi-VN" w:eastAsia="vi-VN"/>
              </w:rPr>
            </w:pPr>
            <w:r w:rsidRPr="00541C41">
              <w:rPr>
                <w:sz w:val="26"/>
                <w:szCs w:val="26"/>
                <w:bdr w:val="none" w:sz="0" w:space="0" w:color="auto" w:frame="1"/>
                <w:lang w:val="vi-VN" w:eastAsia="vi-VN"/>
              </w:rPr>
              <w:t>mNaCl(2)=m.10,8%=0,108m(g)</w:t>
            </w:r>
          </w:p>
          <w:p w14:paraId="1E98CD45" w14:textId="77777777" w:rsidR="00541C41" w:rsidRPr="00541C41" w:rsidRDefault="00541C41" w:rsidP="00541C41">
            <w:pPr>
              <w:spacing w:after="0"/>
              <w:rPr>
                <w:sz w:val="26"/>
                <w:szCs w:val="26"/>
                <w:lang w:val="vi-VN" w:eastAsia="vi-VN"/>
              </w:rPr>
            </w:pPr>
            <w:r w:rsidRPr="00541C41">
              <w:rPr>
                <w:sz w:val="26"/>
                <w:szCs w:val="26"/>
                <w:lang w:val="vi-VN" w:eastAsia="vi-VN"/>
              </w:rPr>
              <w:t>Khối lượng dung dịch sau:</w:t>
            </w:r>
          </w:p>
          <w:p w14:paraId="6707A5B5" w14:textId="77777777" w:rsidR="00541C41" w:rsidRPr="00541C41" w:rsidRDefault="00541C41" w:rsidP="00541C41">
            <w:pPr>
              <w:spacing w:after="0"/>
              <w:rPr>
                <w:sz w:val="26"/>
                <w:szCs w:val="26"/>
                <w:lang w:val="vi-VN" w:eastAsia="vi-VN"/>
              </w:rPr>
            </w:pPr>
            <w:r w:rsidRPr="00541C41">
              <w:rPr>
                <w:sz w:val="26"/>
                <w:szCs w:val="26"/>
                <w:bdr w:val="none" w:sz="0" w:space="0" w:color="auto" w:frame="1"/>
                <w:lang w:val="vi-VN" w:eastAsia="vi-VN"/>
              </w:rPr>
              <w:t>mddsau=400+m(g)</w:t>
            </w:r>
          </w:p>
          <w:p w14:paraId="2B6D0232" w14:textId="77777777" w:rsidR="00541C41" w:rsidRPr="00541C41" w:rsidRDefault="00541C41" w:rsidP="00541C41">
            <w:pPr>
              <w:spacing w:after="0"/>
              <w:rPr>
                <w:sz w:val="26"/>
                <w:szCs w:val="26"/>
                <w:lang w:val="vi-VN" w:eastAsia="vi-VN"/>
              </w:rPr>
            </w:pPr>
            <w:r w:rsidRPr="00541C41">
              <w:rPr>
                <w:sz w:val="26"/>
                <w:szCs w:val="26"/>
                <w:lang w:val="vi-VN" w:eastAsia="vi-VN"/>
              </w:rPr>
              <w:t>Khối lượng chất tan </w:t>
            </w:r>
            <w:r w:rsidRPr="00541C41">
              <w:rPr>
                <w:sz w:val="26"/>
                <w:szCs w:val="26"/>
                <w:bdr w:val="none" w:sz="0" w:space="0" w:color="auto" w:frame="1"/>
                <w:lang w:val="vi-VN" w:eastAsia="vi-VN"/>
              </w:rPr>
              <w:t>NaCl</w:t>
            </w:r>
            <w:r w:rsidRPr="00541C41">
              <w:rPr>
                <w:sz w:val="26"/>
                <w:szCs w:val="26"/>
                <w:lang w:val="vi-VN" w:eastAsia="vi-VN"/>
              </w:rPr>
              <w:t> sau:</w:t>
            </w:r>
          </w:p>
          <w:p w14:paraId="0FFA1228" w14:textId="77777777" w:rsidR="00541C41" w:rsidRPr="00541C41" w:rsidRDefault="00541C41" w:rsidP="00541C41">
            <w:pPr>
              <w:spacing w:after="0"/>
              <w:rPr>
                <w:sz w:val="26"/>
                <w:szCs w:val="26"/>
                <w:lang w:val="vi-VN" w:eastAsia="vi-VN"/>
              </w:rPr>
            </w:pPr>
            <w:r w:rsidRPr="00541C41">
              <w:rPr>
                <w:sz w:val="26"/>
                <w:szCs w:val="26"/>
                <w:bdr w:val="none" w:sz="0" w:space="0" w:color="auto" w:frame="1"/>
                <w:lang w:val="vi-VN" w:eastAsia="vi-VN"/>
              </w:rPr>
              <w:t>mNaCl(sau)=120+0,108m(g)</w:t>
            </w:r>
          </w:p>
          <w:p w14:paraId="079741C8" w14:textId="77777777" w:rsidR="00541C41" w:rsidRPr="00541C41" w:rsidRDefault="00541C41" w:rsidP="00541C41">
            <w:pPr>
              <w:spacing w:after="0"/>
              <w:rPr>
                <w:sz w:val="26"/>
                <w:szCs w:val="26"/>
                <w:lang w:val="vi-VN" w:eastAsia="vi-VN"/>
              </w:rPr>
            </w:pPr>
            <w:r w:rsidRPr="00541C41">
              <w:rPr>
                <w:sz w:val="26"/>
                <w:szCs w:val="26"/>
                <w:lang w:val="vi-VN" w:eastAsia="vi-VN"/>
              </w:rPr>
              <w:t>Nồng độ phần trăm dung dịch sau:</w:t>
            </w:r>
          </w:p>
          <w:p w14:paraId="50C34071" w14:textId="77777777" w:rsidR="00541C41" w:rsidRPr="00541C41" w:rsidRDefault="00541C41" w:rsidP="00541C41">
            <w:pPr>
              <w:spacing w:after="0"/>
              <w:rPr>
                <w:sz w:val="26"/>
                <w:szCs w:val="26"/>
                <w:lang w:eastAsia="vi-VN"/>
              </w:rPr>
            </w:pPr>
            <w:r w:rsidRPr="00541C41">
              <w:rPr>
                <w:sz w:val="26"/>
                <w:szCs w:val="26"/>
                <w:bdr w:val="none" w:sz="0" w:space="0" w:color="auto" w:frame="1"/>
                <w:lang w:val="vi-VN" w:eastAsia="vi-VN"/>
              </w:rPr>
              <w:t>C%dung dịch NaCl=</w:t>
            </w:r>
            <w:r w:rsidRPr="00541C41">
              <w:rPr>
                <w:sz w:val="26"/>
                <w:szCs w:val="26"/>
                <w:bdr w:val="none" w:sz="0" w:space="0" w:color="auto" w:frame="1"/>
                <w:lang w:eastAsia="vi-VN"/>
              </w:rPr>
              <w:t xml:space="preserve">  </w:t>
            </w:r>
            <m:oMath>
              <m:f>
                <m:fPr>
                  <m:ctrlPr>
                    <w:rPr>
                      <w:rFonts w:ascii="Cambria Math" w:hAnsi="Cambria Math"/>
                      <w:i/>
                      <w:sz w:val="26"/>
                      <w:szCs w:val="26"/>
                      <w:bdr w:val="none" w:sz="0" w:space="0" w:color="auto" w:frame="1"/>
                      <w:lang w:eastAsia="vi-VN"/>
                    </w:rPr>
                  </m:ctrlPr>
                </m:fPr>
                <m:num>
                  <m:r>
                    <m:rPr>
                      <m:sty m:val="p"/>
                    </m:rPr>
                    <w:rPr>
                      <w:rFonts w:ascii="Cambria Math" w:hAnsi="Cambria Math"/>
                      <w:sz w:val="26"/>
                      <w:szCs w:val="26"/>
                      <w:bdr w:val="none" w:sz="0" w:space="0" w:color="auto" w:frame="1"/>
                      <w:lang w:val="vi-VN" w:eastAsia="vi-VN"/>
                    </w:rPr>
                    <m:t>120+0,108m</m:t>
                  </m:r>
                </m:num>
                <m:den>
                  <m:r>
                    <m:rPr>
                      <m:sty m:val="p"/>
                    </m:rPr>
                    <w:rPr>
                      <w:rFonts w:ascii="Cambria Math" w:hAnsi="Cambria Math"/>
                      <w:sz w:val="26"/>
                      <w:szCs w:val="26"/>
                      <w:bdr w:val="none" w:sz="0" w:space="0" w:color="auto" w:frame="1"/>
                      <w:lang w:val="vi-VN" w:eastAsia="vi-VN"/>
                    </w:rPr>
                    <m:t>400+m</m:t>
                  </m:r>
                </m:den>
              </m:f>
            </m:oMath>
            <w:r w:rsidRPr="00541C41">
              <w:rPr>
                <w:sz w:val="26"/>
                <w:szCs w:val="26"/>
                <w:bdr w:val="none" w:sz="0" w:space="0" w:color="auto" w:frame="1"/>
                <w:lang w:val="vi-VN" w:eastAsia="vi-VN"/>
              </w:rPr>
              <w:t>100%=23,6%</w:t>
            </w:r>
          </w:p>
          <w:p w14:paraId="6D8BFE06" w14:textId="77777777" w:rsidR="00541C41" w:rsidRPr="00541C41" w:rsidRDefault="00541C41" w:rsidP="00541C41">
            <w:pPr>
              <w:spacing w:after="0"/>
              <w:rPr>
                <w:sz w:val="26"/>
                <w:szCs w:val="26"/>
                <w:lang w:val="vi-VN" w:eastAsia="vi-VN"/>
              </w:rPr>
            </w:pPr>
            <w:r w:rsidRPr="00541C41">
              <w:rPr>
                <w:rFonts w:ascii="Cambria Math" w:hAnsi="Cambria Math" w:cs="Cambria Math"/>
                <w:sz w:val="26"/>
                <w:szCs w:val="26"/>
                <w:bdr w:val="none" w:sz="0" w:space="0" w:color="auto" w:frame="1"/>
                <w:lang w:val="vi-VN" w:eastAsia="vi-VN"/>
              </w:rPr>
              <w:t>⇒</w:t>
            </w:r>
            <w:r w:rsidRPr="00541C41">
              <w:rPr>
                <w:sz w:val="26"/>
                <w:szCs w:val="26"/>
                <w:bdr w:val="none" w:sz="0" w:space="0" w:color="auto" w:frame="1"/>
                <w:lang w:val="vi-VN" w:eastAsia="vi-VN"/>
              </w:rPr>
              <w:t>m=200</w:t>
            </w:r>
          </w:p>
          <w:p w14:paraId="2E9D1741" w14:textId="77777777" w:rsidR="00541C41" w:rsidRPr="00541C41" w:rsidRDefault="00541C41" w:rsidP="00541C41">
            <w:pPr>
              <w:spacing w:after="0"/>
              <w:rPr>
                <w:color w:val="343A40"/>
                <w:sz w:val="26"/>
                <w:szCs w:val="26"/>
              </w:rPr>
            </w:pPr>
          </w:p>
        </w:tc>
        <w:tc>
          <w:tcPr>
            <w:tcW w:w="1422" w:type="dxa"/>
          </w:tcPr>
          <w:p w14:paraId="5B91E1D1" w14:textId="77777777" w:rsidR="00541C41" w:rsidRPr="00541C41" w:rsidRDefault="00541C41" w:rsidP="00541C41">
            <w:pPr>
              <w:spacing w:after="0"/>
              <w:rPr>
                <w:color w:val="000000"/>
                <w:sz w:val="26"/>
                <w:szCs w:val="26"/>
                <w:lang w:val="vi-VN"/>
              </w:rPr>
            </w:pPr>
          </w:p>
          <w:p w14:paraId="0690FA87" w14:textId="77777777" w:rsidR="00541C41" w:rsidRPr="00541C41" w:rsidRDefault="00541C41" w:rsidP="00541C41">
            <w:pPr>
              <w:spacing w:after="0"/>
              <w:rPr>
                <w:color w:val="000000"/>
                <w:sz w:val="26"/>
                <w:szCs w:val="26"/>
                <w:lang w:val="vi-VN"/>
              </w:rPr>
            </w:pPr>
          </w:p>
          <w:p w14:paraId="02E7BA3B" w14:textId="77777777" w:rsidR="00541C41" w:rsidRPr="00541C41" w:rsidRDefault="00541C41" w:rsidP="00541C41">
            <w:pPr>
              <w:spacing w:after="0"/>
              <w:rPr>
                <w:color w:val="000000"/>
                <w:sz w:val="26"/>
                <w:szCs w:val="26"/>
                <w:lang w:val="vi-VN"/>
              </w:rPr>
            </w:pPr>
          </w:p>
          <w:p w14:paraId="0EE00ADB" w14:textId="77777777" w:rsidR="00541C41" w:rsidRPr="00541C41" w:rsidRDefault="00541C41" w:rsidP="00541C41">
            <w:pPr>
              <w:spacing w:after="0"/>
              <w:rPr>
                <w:color w:val="000000"/>
                <w:sz w:val="26"/>
                <w:szCs w:val="26"/>
                <w:lang w:val="vi-VN"/>
              </w:rPr>
            </w:pPr>
          </w:p>
          <w:p w14:paraId="440D277C" w14:textId="77777777" w:rsidR="00541C41" w:rsidRPr="00541C41" w:rsidRDefault="00541C41" w:rsidP="00541C41">
            <w:pPr>
              <w:spacing w:after="0"/>
              <w:rPr>
                <w:color w:val="000000"/>
                <w:sz w:val="26"/>
                <w:szCs w:val="26"/>
                <w:lang w:val="vi-VN"/>
              </w:rPr>
            </w:pPr>
          </w:p>
          <w:p w14:paraId="47B0AC2B" w14:textId="77777777" w:rsidR="00541C41" w:rsidRPr="00541C41" w:rsidRDefault="00541C41" w:rsidP="00541C41">
            <w:pPr>
              <w:spacing w:after="0"/>
              <w:rPr>
                <w:color w:val="000000"/>
                <w:sz w:val="26"/>
                <w:szCs w:val="26"/>
                <w:lang w:val="vi-VN"/>
              </w:rPr>
            </w:pPr>
            <w:r w:rsidRPr="00541C41">
              <w:rPr>
                <w:color w:val="000000"/>
                <w:sz w:val="26"/>
                <w:szCs w:val="26"/>
                <w:lang w:val="vi-VN"/>
              </w:rPr>
              <w:t>0,5 đ</w:t>
            </w:r>
          </w:p>
          <w:p w14:paraId="5FC9CB94" w14:textId="77777777" w:rsidR="00541C41" w:rsidRPr="00541C41" w:rsidRDefault="00541C41" w:rsidP="00541C41">
            <w:pPr>
              <w:spacing w:after="0"/>
              <w:rPr>
                <w:color w:val="000000"/>
                <w:sz w:val="26"/>
                <w:szCs w:val="26"/>
                <w:lang w:val="vi-VN"/>
              </w:rPr>
            </w:pPr>
          </w:p>
          <w:p w14:paraId="5B93E46D" w14:textId="77777777" w:rsidR="00541C41" w:rsidRPr="00541C41" w:rsidRDefault="00541C41" w:rsidP="00541C41">
            <w:pPr>
              <w:spacing w:after="0"/>
              <w:rPr>
                <w:color w:val="000000"/>
                <w:sz w:val="26"/>
                <w:szCs w:val="26"/>
                <w:lang w:val="vi-VN"/>
              </w:rPr>
            </w:pPr>
          </w:p>
          <w:p w14:paraId="53AF0682" w14:textId="77777777" w:rsidR="00541C41" w:rsidRPr="00541C41" w:rsidRDefault="00541C41" w:rsidP="00541C41">
            <w:pPr>
              <w:spacing w:after="0"/>
              <w:rPr>
                <w:color w:val="000000"/>
                <w:sz w:val="26"/>
                <w:szCs w:val="26"/>
                <w:lang w:val="vi-VN"/>
              </w:rPr>
            </w:pPr>
          </w:p>
          <w:p w14:paraId="7C998C0E" w14:textId="77777777" w:rsidR="00541C41" w:rsidRPr="00541C41" w:rsidRDefault="00541C41" w:rsidP="00541C41">
            <w:pPr>
              <w:spacing w:after="0"/>
              <w:rPr>
                <w:color w:val="000000"/>
                <w:sz w:val="26"/>
                <w:szCs w:val="26"/>
                <w:lang w:val="vi-VN"/>
              </w:rPr>
            </w:pPr>
          </w:p>
          <w:p w14:paraId="299EE555" w14:textId="77777777" w:rsidR="00541C41" w:rsidRPr="00541C41" w:rsidRDefault="00541C41" w:rsidP="00541C41">
            <w:pPr>
              <w:spacing w:after="0"/>
              <w:rPr>
                <w:color w:val="000000"/>
                <w:sz w:val="26"/>
                <w:szCs w:val="26"/>
                <w:lang w:val="vi-VN"/>
              </w:rPr>
            </w:pPr>
          </w:p>
          <w:p w14:paraId="4FD0A540" w14:textId="77777777" w:rsidR="00541C41" w:rsidRPr="00541C41" w:rsidRDefault="00541C41" w:rsidP="00541C41">
            <w:pPr>
              <w:spacing w:after="0"/>
              <w:rPr>
                <w:color w:val="000000"/>
                <w:sz w:val="26"/>
                <w:szCs w:val="26"/>
                <w:lang w:val="vi-VN"/>
              </w:rPr>
            </w:pPr>
          </w:p>
          <w:p w14:paraId="12606B02" w14:textId="77777777" w:rsidR="00541C41" w:rsidRPr="00541C41" w:rsidRDefault="00541C41" w:rsidP="00541C41">
            <w:pPr>
              <w:spacing w:after="0"/>
              <w:rPr>
                <w:color w:val="000000"/>
                <w:sz w:val="26"/>
                <w:szCs w:val="26"/>
                <w:lang w:val="vi-VN"/>
              </w:rPr>
            </w:pPr>
          </w:p>
          <w:p w14:paraId="17F5EEA4" w14:textId="77777777" w:rsidR="00541C41" w:rsidRPr="00541C41" w:rsidRDefault="00541C41" w:rsidP="00541C41">
            <w:pPr>
              <w:spacing w:after="0"/>
              <w:rPr>
                <w:color w:val="000000"/>
                <w:sz w:val="26"/>
                <w:szCs w:val="26"/>
                <w:lang w:val="vi-VN"/>
              </w:rPr>
            </w:pPr>
            <w:r w:rsidRPr="00541C41">
              <w:rPr>
                <w:color w:val="000000"/>
                <w:sz w:val="26"/>
                <w:szCs w:val="26"/>
                <w:lang w:val="vi-VN"/>
              </w:rPr>
              <w:t>0,5 đ</w:t>
            </w:r>
          </w:p>
        </w:tc>
      </w:tr>
      <w:tr w:rsidR="00541C41" w:rsidRPr="00541C41" w14:paraId="0D48BB3A" w14:textId="77777777" w:rsidTr="00215B7A">
        <w:tc>
          <w:tcPr>
            <w:tcW w:w="911" w:type="dxa"/>
            <w:vMerge/>
            <w:vAlign w:val="center"/>
          </w:tcPr>
          <w:p w14:paraId="741F662D" w14:textId="77777777" w:rsidR="00541C41" w:rsidRPr="00541C41" w:rsidRDefault="00541C41" w:rsidP="00541C41">
            <w:pPr>
              <w:spacing w:after="0"/>
              <w:rPr>
                <w:color w:val="000000"/>
                <w:sz w:val="26"/>
                <w:szCs w:val="26"/>
              </w:rPr>
            </w:pPr>
          </w:p>
        </w:tc>
        <w:tc>
          <w:tcPr>
            <w:tcW w:w="7087" w:type="dxa"/>
          </w:tcPr>
          <w:p w14:paraId="739FC162" w14:textId="77777777" w:rsidR="00541C41" w:rsidRPr="00541C41" w:rsidRDefault="00541C41" w:rsidP="00541C41">
            <w:pPr>
              <w:spacing w:after="0"/>
              <w:rPr>
                <w:bCs/>
                <w:color w:val="000000"/>
                <w:sz w:val="26"/>
                <w:szCs w:val="26"/>
              </w:rPr>
            </w:pPr>
            <w:r w:rsidRPr="00541C41">
              <w:rPr>
                <w:bCs/>
                <w:color w:val="000000"/>
                <w:sz w:val="26"/>
                <w:szCs w:val="26"/>
              </w:rPr>
              <w:t>Câu 5 (1,0 điểm)</w:t>
            </w:r>
          </w:p>
          <w:p w14:paraId="52CAC250" w14:textId="77777777" w:rsidR="00541C41" w:rsidRPr="00541C41" w:rsidRDefault="00541C41" w:rsidP="00541C41">
            <w:pPr>
              <w:spacing w:after="0"/>
              <w:rPr>
                <w:color w:val="000000"/>
                <w:sz w:val="26"/>
                <w:szCs w:val="26"/>
                <w:lang w:val="nl-NL"/>
              </w:rPr>
            </w:pPr>
            <w:r w:rsidRPr="00541C41">
              <w:rPr>
                <w:bCs/>
                <w:color w:val="000000"/>
                <w:sz w:val="26"/>
                <w:szCs w:val="26"/>
                <w:lang w:val="nl-NL"/>
              </w:rPr>
              <w:t>a.</w:t>
            </w:r>
            <w:r w:rsidRPr="00541C41">
              <w:rPr>
                <w:color w:val="000000"/>
                <w:sz w:val="26"/>
                <w:szCs w:val="26"/>
                <w:lang w:val="nl-NL"/>
              </w:rPr>
              <w:t xml:space="preserve"> Số mol Cu(NO</w:t>
            </w:r>
            <w:r w:rsidRPr="00541C41">
              <w:rPr>
                <w:color w:val="000000"/>
                <w:sz w:val="26"/>
                <w:szCs w:val="26"/>
                <w:vertAlign w:val="subscript"/>
                <w:lang w:val="nl-NL"/>
              </w:rPr>
              <w:t>3</w:t>
            </w:r>
            <w:r w:rsidRPr="00541C41">
              <w:rPr>
                <w:color w:val="000000"/>
                <w:sz w:val="26"/>
                <w:szCs w:val="26"/>
                <w:lang w:val="nl-NL"/>
              </w:rPr>
              <w:t>)</w:t>
            </w:r>
            <w:r w:rsidRPr="00541C41">
              <w:rPr>
                <w:color w:val="000000"/>
                <w:sz w:val="26"/>
                <w:szCs w:val="26"/>
                <w:vertAlign w:val="subscript"/>
                <w:lang w:val="nl-NL"/>
              </w:rPr>
              <w:t>2</w:t>
            </w:r>
            <w:r w:rsidRPr="00541C41">
              <w:rPr>
                <w:color w:val="000000"/>
                <w:sz w:val="26"/>
                <w:szCs w:val="26"/>
                <w:lang w:val="nl-NL"/>
              </w:rPr>
              <w:t xml:space="preserve"> đem phản ứng</w:t>
            </w:r>
          </w:p>
          <w:p w14:paraId="478D5EB0" w14:textId="77777777" w:rsidR="00541C41" w:rsidRPr="00541C41" w:rsidRDefault="00541C41" w:rsidP="00541C41">
            <w:pPr>
              <w:spacing w:after="0"/>
              <w:rPr>
                <w:color w:val="000000"/>
                <w:sz w:val="26"/>
                <w:szCs w:val="26"/>
                <w:lang w:val="nl-NL"/>
              </w:rPr>
            </w:pPr>
            <w:r w:rsidRPr="00541C41">
              <w:rPr>
                <w:color w:val="000000"/>
                <w:sz w:val="26"/>
                <w:szCs w:val="26"/>
                <w:lang w:val="nl-NL"/>
              </w:rPr>
              <w:fldChar w:fldCharType="begin"/>
            </w:r>
            <w:r w:rsidRPr="00541C41">
              <w:rPr>
                <w:color w:val="000000"/>
                <w:sz w:val="26"/>
                <w:szCs w:val="26"/>
                <w:lang w:val="nl-NL"/>
              </w:rPr>
              <w:instrText xml:space="preserve"> QUOTE </w:instrText>
            </w:r>
            <w:r w:rsidRPr="00541C41">
              <w:rPr>
                <w:position w:val="-12"/>
                <w:sz w:val="26"/>
                <w:szCs w:val="26"/>
              </w:rPr>
              <w:pict w14:anchorId="3778B65E">
                <v:shape id="_x0000_i1429" type="#_x0000_t75" style="width:73.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n&lt;/m:t&gt;&lt;/m:r&gt;&lt;/m:e&gt;&lt;m: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Cu(NO&lt;/m:t&gt;&lt;/m:r&gt;&lt;/m:e&gt;&lt;m:sub&gt;&lt;m:r&gt;&lt;m:rPr&gt;&lt;m:sty m:val=&quot;p&quot;/&gt;&lt;/m:rPr&gt;&lt;w:rPr&gt;&lt;w:rFonts w:ascii=&quot;Cambria Math&quot; w:h-ansi=&quot;Cambria Math&quot;/&gt;&lt;wx:font wx:val=&quot;Cambria Math&quot;/&gt;&lt;w:color w:val=&quot;000000&quot;/&gt;&lt;w:lang w:val=&quot;ES&quot;/&gt;&lt;/w:rPr&gt;&lt;m:t&gt;3&lt;/m:t&gt;&lt;/m:r&gt;&lt;/m:sub&gt;&lt;/m:s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lt;/m:t&gt;&lt;/m:r&gt;&lt;/m:e&gt;&lt;m:sub&gt;&lt;m:r&gt;&lt;m:rPr&gt;&lt;m:sty m:val=&quot;p&quot;/&gt;&lt;/m:rPr&gt;&lt;w:rPr&gt;&lt;w:rFonts w:ascii=&quot;Cambria Math&quot; w:h-ansi=&quot;Cambria Math&quot;/&gt;&lt;wx:font wx:val=&quot;Cambria Math&quot;/&gt;&lt;w:color w:val=&quot;000000&quot;/&gt;&lt;w:lang w:val=&quot;ES&quot;/&gt;&lt;/w:rPr&gt;&lt;m:t&gt;2 Ä‘em pÆ°&lt;/m:t&gt;&lt;/m:r&gt;&lt;/m:sub&gt;&lt;/m:sSub&gt;&lt;/m:sub&gt;&lt;/m:sSub&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09" o:title="" chromakey="white"/>
                </v:shape>
              </w:pict>
            </w:r>
            <w:r w:rsidRPr="00541C41">
              <w:rPr>
                <w:color w:val="000000"/>
                <w:sz w:val="26"/>
                <w:szCs w:val="26"/>
                <w:lang w:val="nl-NL"/>
              </w:rPr>
              <w:instrText xml:space="preserve"> </w:instrText>
            </w:r>
            <w:r w:rsidRPr="00541C41">
              <w:rPr>
                <w:color w:val="000000"/>
                <w:sz w:val="26"/>
                <w:szCs w:val="26"/>
                <w:lang w:val="nl-NL"/>
              </w:rPr>
              <w:fldChar w:fldCharType="separate"/>
            </w:r>
            <w:r w:rsidRPr="00541C41">
              <w:rPr>
                <w:position w:val="-12"/>
                <w:sz w:val="26"/>
                <w:szCs w:val="26"/>
              </w:rPr>
              <w:pict w14:anchorId="2CF90A2B">
                <v:shape id="_x0000_i1430" type="#_x0000_t75" style="width:73.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n&lt;/m:t&gt;&lt;/m:r&gt;&lt;/m:e&gt;&lt;m: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Cu(NO&lt;/m:t&gt;&lt;/m:r&gt;&lt;/m:e&gt;&lt;m:sub&gt;&lt;m:r&gt;&lt;m:rPr&gt;&lt;m:sty m:val=&quot;p&quot;/&gt;&lt;/m:rPr&gt;&lt;w:rPr&gt;&lt;w:rFonts w:ascii=&quot;Cambria Math&quot; w:h-ansi=&quot;Cambria Math&quot;/&gt;&lt;wx:font wx:val=&quot;Cambria Math&quot;/&gt;&lt;w:color w:val=&quot;000000&quot;/&gt;&lt;w:lang w:val=&quot;ES&quot;/&gt;&lt;/w:rPr&gt;&lt;m:t&gt;3&lt;/m:t&gt;&lt;/m:r&gt;&lt;/m:sub&gt;&lt;/m:s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lt;/m:t&gt;&lt;/m:r&gt;&lt;/m:e&gt;&lt;m:sub&gt;&lt;m:r&gt;&lt;m:rPr&gt;&lt;m:sty m:val=&quot;p&quot;/&gt;&lt;/m:rPr&gt;&lt;w:rPr&gt;&lt;w:rFonts w:ascii=&quot;Cambria Math&quot; w:h-ansi=&quot;Cambria Math&quot;/&gt;&lt;wx:font wx:val=&quot;Cambria Math&quot;/&gt;&lt;w:color w:val=&quot;000000&quot;/&gt;&lt;w:lang w:val=&quot;ES&quot;/&gt;&lt;/w:rPr&gt;&lt;m:t&gt;2 Ä‘em pÆ°&lt;/m:t&gt;&lt;/m:r&gt;&lt;/m:sub&gt;&lt;/m:sSub&gt;&lt;/m:sub&gt;&lt;/m:sSub&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0" o:title="" chromakey="white"/>
                </v:shape>
              </w:pict>
            </w:r>
            <w:r w:rsidRPr="00541C41">
              <w:rPr>
                <w:color w:val="000000"/>
                <w:sz w:val="26"/>
                <w:szCs w:val="26"/>
                <w:lang w:val="nl-NL"/>
              </w:rPr>
              <w:fldChar w:fldCharType="end"/>
            </w:r>
            <w:r w:rsidRPr="00541C41">
              <w:rPr>
                <w:color w:val="000000"/>
                <w:sz w:val="26"/>
                <w:szCs w:val="26"/>
                <w:lang w:val="nl-NL"/>
              </w:rPr>
              <w:t xml:space="preserve"> = </w:t>
            </w:r>
            <w:r w:rsidRPr="00541C41">
              <w:rPr>
                <w:color w:val="000000"/>
                <w:sz w:val="26"/>
                <w:szCs w:val="26"/>
                <w:lang w:val="nl-NL"/>
              </w:rPr>
              <w:fldChar w:fldCharType="begin"/>
            </w:r>
            <w:r w:rsidRPr="00541C41">
              <w:rPr>
                <w:color w:val="000000"/>
                <w:sz w:val="26"/>
                <w:szCs w:val="26"/>
                <w:lang w:val="nl-NL"/>
              </w:rPr>
              <w:instrText xml:space="preserve"> QUOTE </w:instrText>
            </w:r>
            <w:r w:rsidRPr="00541C41">
              <w:rPr>
                <w:position w:val="-14"/>
                <w:sz w:val="26"/>
                <w:szCs w:val="26"/>
              </w:rPr>
              <w:pict w14:anchorId="6907DB2D">
                <v:shape id="_x0000_i1431" type="#_x0000_t75" style="width:21.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f&gt;&lt;m:fPr&gt;&lt;m:ctrlPr&gt;&lt;w:rPr&gt;&lt;w:rFonts w:ascii=&quot;Cambria Math&quot; w:h-ansi=&quot;Cambria Math&quot;/&gt;&lt;wx:font wx:val=&quot;Cambria Math&quot;/&gt;&lt;w:color w:val=&quot;000000&quot;/&gt;&lt;w:lang w:val=&quot;PT-BR&quot;/&gt;&lt;/w:rPr&gt;&lt;/m:ctrlPr&gt;&lt;/m:fPr&gt;&lt;m:num&gt;&lt;m:r&gt;&lt;m:rPr&gt;&lt;m:sty m:val=&quot;p&quot;/&gt;&lt;/m:rPr&gt;&lt;w:rPr&gt;&lt;w:rFonts w:ascii=&quot;Cambria Math&quot; w:h-ansi=&quot;Cambria Math&quot;/&gt;&lt;wx:font wx:val=&quot;Cambria Math&quot;/&gt;&lt;w:color w:val=&quot;000000&quot;/&gt;&lt;w:lang w:val=&quot;PT-BR&quot;/&gt;&lt;/w:rPr&gt;&lt;m:t&gt;15,04&lt;/m:t&gt;&lt;/m:r&gt;&lt;/m:num&gt;&lt;m:den&gt;&lt;m:r&gt;&lt;m:rPr&gt;&lt;m:sty m:val=&quot;p&quot;/&gt;&lt;/m:rPr&gt;&lt;w:rPr&gt;&lt;w:rFonts w:ascii=&quot;Cambria Math&quot; w:h-ansi=&quot;Cambria Math&quot;/&gt;&lt;wx:font wx:val=&quot;Cambria Math&quot;/&gt;&lt;w:color w:val=&quot;000000&quot;/&gt;&lt;w:lang w:val=&quot;PT-BR&quot;/&gt;&lt;/w:rPr&gt;&lt;m:t&gt;188&lt;/m:t&gt;&lt;/m:r&gt;&lt;/m:den&gt;&lt;/m:f&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1" o:title="" chromakey="white"/>
                </v:shape>
              </w:pict>
            </w:r>
            <w:r w:rsidRPr="00541C41">
              <w:rPr>
                <w:color w:val="000000"/>
                <w:sz w:val="26"/>
                <w:szCs w:val="26"/>
                <w:lang w:val="nl-NL"/>
              </w:rPr>
              <w:instrText xml:space="preserve"> </w:instrText>
            </w:r>
            <w:r w:rsidRPr="00541C41">
              <w:rPr>
                <w:color w:val="000000"/>
                <w:sz w:val="26"/>
                <w:szCs w:val="26"/>
                <w:lang w:val="nl-NL"/>
              </w:rPr>
              <w:fldChar w:fldCharType="separate"/>
            </w:r>
            <w:r w:rsidRPr="00541C41">
              <w:rPr>
                <w:position w:val="-14"/>
                <w:sz w:val="26"/>
                <w:szCs w:val="26"/>
              </w:rPr>
              <w:pict w14:anchorId="6D703918">
                <v:shape id="_x0000_i1432" type="#_x0000_t75" style="width:21.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f&gt;&lt;m:fPr&gt;&lt;m:ctrlPr&gt;&lt;w:rPr&gt;&lt;w:rFonts w:ascii=&quot;Cambria Math&quot; w:h-ansi=&quot;Cambria Math&quot;/&gt;&lt;wx:font wx:val=&quot;Cambria Math&quot;/&gt;&lt;w:color w:val=&quot;000000&quot;/&gt;&lt;w:lang w:val=&quot;PT-BR&quot;/&gt;&lt;/w:rPr&gt;&lt;/m:ctrlPr&gt;&lt;/m:fPr&gt;&lt;m:num&gt;&lt;m:r&gt;&lt;m:rPr&gt;&lt;m:sty m:val=&quot;p&quot;/&gt;&lt;/m:rPr&gt;&lt;w:rPr&gt;&lt;w:rFonts w:ascii=&quot;Cambria Math&quot; w:h-ansi=&quot;Cambria Math&quot;/&gt;&lt;wx:font wx:val=&quot;Cambria Math&quot;/&gt;&lt;w:color w:val=&quot;000000&quot;/&gt;&lt;w:lang w:val=&quot;PT-BR&quot;/&gt;&lt;/w:rPr&gt;&lt;m:t&gt;15,04&lt;/m:t&gt;&lt;/m:r&gt;&lt;/m:num&gt;&lt;m:den&gt;&lt;m:r&gt;&lt;m:rPr&gt;&lt;m:sty m:val=&quot;p&quot;/&gt;&lt;/m:rPr&gt;&lt;w:rPr&gt;&lt;w:rFonts w:ascii=&quot;Cambria Math&quot; w:h-ansi=&quot;Cambria Math&quot;/&gt;&lt;wx:font wx:val=&quot;Cambria Math&quot;/&gt;&lt;w:color w:val=&quot;000000&quot;/&gt;&lt;w:lang w:val=&quot;PT-BR&quot;/&gt;&lt;/w:rPr&gt;&lt;m:t&gt;188&lt;/m:t&gt;&lt;/m:r&gt;&lt;/m:den&gt;&lt;/m:f&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2" o:title="" chromakey="white"/>
                </v:shape>
              </w:pict>
            </w:r>
            <w:r w:rsidRPr="00541C41">
              <w:rPr>
                <w:color w:val="000000"/>
                <w:sz w:val="26"/>
                <w:szCs w:val="26"/>
                <w:lang w:val="nl-NL"/>
              </w:rPr>
              <w:fldChar w:fldCharType="end"/>
            </w:r>
            <w:r w:rsidRPr="00541C41">
              <w:rPr>
                <w:color w:val="000000"/>
                <w:sz w:val="26"/>
                <w:szCs w:val="26"/>
                <w:lang w:val="nl-NL"/>
              </w:rPr>
              <w:t xml:space="preserve">  = 0,08 mol</w:t>
            </w:r>
          </w:p>
          <w:p w14:paraId="157667CC" w14:textId="77777777" w:rsidR="00541C41" w:rsidRPr="00541C41" w:rsidRDefault="00541C41" w:rsidP="00541C41">
            <w:pPr>
              <w:spacing w:after="0"/>
              <w:rPr>
                <w:color w:val="000000"/>
                <w:sz w:val="26"/>
                <w:szCs w:val="26"/>
                <w:lang w:val="nl-NL"/>
              </w:rPr>
            </w:pPr>
            <w:r w:rsidRPr="00541C41">
              <w:rPr>
                <w:color w:val="000000"/>
                <w:sz w:val="26"/>
                <w:szCs w:val="26"/>
                <w:lang w:val="nl-NL"/>
              </w:rPr>
              <w:t>PTHH:</w:t>
            </w:r>
          </w:p>
          <w:p w14:paraId="7A78B920" w14:textId="77777777" w:rsidR="00541C41" w:rsidRPr="00541C41" w:rsidRDefault="00541C41" w:rsidP="00541C41">
            <w:pPr>
              <w:spacing w:after="0"/>
              <w:rPr>
                <w:color w:val="000000"/>
                <w:sz w:val="26"/>
                <w:szCs w:val="26"/>
                <w:lang w:val="nl-NL"/>
              </w:rPr>
            </w:pPr>
            <w:r w:rsidRPr="00541C41">
              <w:rPr>
                <w:color w:val="000000"/>
                <w:sz w:val="26"/>
                <w:szCs w:val="26"/>
                <w:lang w:val="nl-NL"/>
              </w:rPr>
              <w:t>2Cu(NO</w:t>
            </w:r>
            <w:r w:rsidRPr="00541C41">
              <w:rPr>
                <w:color w:val="000000"/>
                <w:sz w:val="26"/>
                <w:szCs w:val="26"/>
                <w:vertAlign w:val="subscript"/>
                <w:lang w:val="nl-NL"/>
              </w:rPr>
              <w:t>3</w:t>
            </w:r>
            <w:r w:rsidRPr="00541C41">
              <w:rPr>
                <w:color w:val="000000"/>
                <w:sz w:val="26"/>
                <w:szCs w:val="26"/>
                <w:lang w:val="nl-NL"/>
              </w:rPr>
              <w:t>)</w:t>
            </w:r>
            <w:r w:rsidRPr="00541C41">
              <w:rPr>
                <w:color w:val="000000"/>
                <w:sz w:val="26"/>
                <w:szCs w:val="26"/>
                <w:vertAlign w:val="subscript"/>
                <w:lang w:val="nl-NL"/>
              </w:rPr>
              <w:t>2</w:t>
            </w:r>
            <w:r w:rsidRPr="00541C41">
              <w:rPr>
                <w:color w:val="000000"/>
                <w:sz w:val="26"/>
                <w:szCs w:val="26"/>
                <w:lang w:val="nl-NL"/>
              </w:rPr>
              <w:t xml:space="preserve">  </w:t>
            </w:r>
            <w:r w:rsidRPr="00541C41">
              <w:rPr>
                <w:color w:val="000000"/>
                <w:sz w:val="26"/>
                <w:szCs w:val="26"/>
                <w:lang w:val="nl-NL"/>
              </w:rPr>
              <w:fldChar w:fldCharType="begin"/>
            </w:r>
            <w:r w:rsidRPr="00541C41">
              <w:rPr>
                <w:color w:val="000000"/>
                <w:sz w:val="26"/>
                <w:szCs w:val="26"/>
                <w:lang w:val="nl-NL"/>
              </w:rPr>
              <w:instrText xml:space="preserve"> QUOTE </w:instrText>
            </w:r>
            <w:r w:rsidRPr="00541C41">
              <w:rPr>
                <w:position w:val="-6"/>
                <w:sz w:val="26"/>
                <w:szCs w:val="26"/>
              </w:rPr>
              <w:pict w14:anchorId="054B2F34">
                <v:shape id="_x0000_i1433" type="#_x0000_t75" style="width:9.7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groupChr&gt;&lt;m:groupChrPr&gt;&lt;m:chr m:val=&quot;â†’&quot;/&gt;&lt;m:vertJc m:val=&quot;bot&quot;/&gt;&lt;m:ctrlPr&gt;&lt;w:rPr&gt;&lt;w:rFonts w:ascii=&quot;Cambria Math&quot; w:h-ansi=&quot;Cambria Math&quot;/&gt;&lt;wx:font wx:val=&quot;Cambria Math&quot;/&gt;&lt;w:color w:val=&quot;000000&quot;/&gt;&lt;w:lang w:val=&quot;ES&quot;/&gt;&lt;/w:rPr&gt;&lt;/m:ctrlPr&gt;&lt;/m:groupChrPr&gt;&lt;m:e&gt;&lt;m:sSup&gt;&lt;m:sSupPr&gt;&lt;m:ctrlPr&gt;&lt;w:rPr&gt;&lt;w:rFonts w:ascii=&quot;Cambria Math&quot; w:h-ansi=&quot;Cambria Math&quot;/&gt;&lt;wx:font wx:val=&quot;Cambria Math&quot;/&gt;&lt;w:color w:val=&quot;000000&quot;/&gt;&lt;w:lang w:val=&quot;ES&quot;/&gt;&lt;/w:rPr&gt;&lt;/m:ctrlPr&gt;&lt;/m:sSupPr&gt;&lt;m:e&gt;&lt;m:r&gt;&lt;m:rPr&gt;&lt;m:sty m:val=&quot;p&quot;/&gt;&lt;/m:rPr&gt;&lt;w:rPr&gt;&lt;w:rFonts w:ascii=&quot;Cambria Math&quot; w:h-ansi=&quot;Cambria Math&quot;/&gt;&lt;wx:font wx:val=&quot;Cambria Math&quot;/&gt;&lt;w:color w:val=&quot;000000&quot;/&gt;&lt;w:lang w:val=&quot;ES&quot;/&gt;&lt;/w:rPr&gt;&lt;m:t&gt;t&lt;/m:t&gt;&lt;/m:r&gt;&lt;/m:e&gt;&lt;m:sup&gt;&lt;m:r&gt;&lt;m:rPr&gt;&lt;m:sty m:val=&quot;p&quot;/&gt;&lt;/m:rPr&gt;&lt;w:rPr&gt;&lt;w:rFonts w:ascii=&quot;Cambria Math&quot; w:h-ansi=&quot;Cambria Math&quot;/&gt;&lt;wx:font wx:val=&quot;Cambria Math&quot;/&gt;&lt;w:color w:val=&quot;000000&quot;/&gt;&lt;w:lang w:val=&quot;ES&quot;/&gt;&lt;/w:rPr&gt;&lt;m:t&gt;0&lt;/m:t&gt;&lt;/m:r&gt;&lt;/m:sup&gt;&lt;/m:sSup&gt;&lt;/m:e&gt;&lt;/m:groupChr&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3" o:title="" chromakey="white"/>
                </v:shape>
              </w:pict>
            </w:r>
            <w:r w:rsidRPr="00541C41">
              <w:rPr>
                <w:color w:val="000000"/>
                <w:sz w:val="26"/>
                <w:szCs w:val="26"/>
                <w:lang w:val="nl-NL"/>
              </w:rPr>
              <w:instrText xml:space="preserve"> </w:instrText>
            </w:r>
            <w:r w:rsidRPr="00541C41">
              <w:rPr>
                <w:color w:val="000000"/>
                <w:sz w:val="26"/>
                <w:szCs w:val="26"/>
                <w:lang w:val="nl-NL"/>
              </w:rPr>
              <w:fldChar w:fldCharType="separate"/>
            </w:r>
            <w:r w:rsidRPr="00541C41">
              <w:rPr>
                <w:position w:val="-6"/>
                <w:sz w:val="26"/>
                <w:szCs w:val="26"/>
              </w:rPr>
              <w:pict w14:anchorId="305E9D82">
                <v:shape id="_x0000_i1434" type="#_x0000_t75" style="width:9.7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groupChr&gt;&lt;m:groupChrPr&gt;&lt;m:chr m:val=&quot;â†’&quot;/&gt;&lt;m:vertJc m:val=&quot;bot&quot;/&gt;&lt;m:ctrlPr&gt;&lt;w:rPr&gt;&lt;w:rFonts w:ascii=&quot;Cambria Math&quot; w:h-ansi=&quot;Cambria Math&quot;/&gt;&lt;wx:font wx:val=&quot;Cambria Math&quot;/&gt;&lt;w:color w:val=&quot;000000&quot;/&gt;&lt;w:lang w:val=&quot;ES&quot;/&gt;&lt;/w:rPr&gt;&lt;/m:ctrlPr&gt;&lt;/m:groupChrPr&gt;&lt;m:e&gt;&lt;m:sSup&gt;&lt;m:sSupPr&gt;&lt;m:ctrlPr&gt;&lt;w:rPr&gt;&lt;w:rFonts w:ascii=&quot;Cambria Math&quot; w:h-ansi=&quot;Cambria Math&quot;/&gt;&lt;wx:font wx:val=&quot;Cambria Math&quot;/&gt;&lt;w:color w:val=&quot;000000&quot;/&gt;&lt;w:lang w:val=&quot;ES&quot;/&gt;&lt;/w:rPr&gt;&lt;/m:ctrlPr&gt;&lt;/m:sSupPr&gt;&lt;m:e&gt;&lt;m:r&gt;&lt;m:rPr&gt;&lt;m:sty m:val=&quot;p&quot;/&gt;&lt;/m:rPr&gt;&lt;w:rPr&gt;&lt;w:rFonts w:ascii=&quot;Cambria Math&quot; w:h-ansi=&quot;Cambria Math&quot;/&gt;&lt;wx:font wx:val=&quot;Cambria Math&quot;/&gt;&lt;w:color w:val=&quot;000000&quot;/&gt;&lt;w:lang w:val=&quot;ES&quot;/&gt;&lt;/w:rPr&gt;&lt;m:t&gt;t&lt;/m:t&gt;&lt;/m:r&gt;&lt;/m:e&gt;&lt;m:sup&gt;&lt;m:r&gt;&lt;m:rPr&gt;&lt;m:sty m:val=&quot;p&quot;/&gt;&lt;/m:rPr&gt;&lt;w:rPr&gt;&lt;w:rFonts w:ascii=&quot;Cambria Math&quot; w:h-ansi=&quot;Cambria Math&quot;/&gt;&lt;wx:font wx:val=&quot;Cambria Math&quot;/&gt;&lt;w:color w:val=&quot;000000&quot;/&gt;&lt;w:lang w:val=&quot;ES&quot;/&gt;&lt;/w:rPr&gt;&lt;m:t&gt;0&lt;/m:t&gt;&lt;/m:r&gt;&lt;/m:sup&gt;&lt;/m:sSup&gt;&lt;/m:e&gt;&lt;/m:groupChr&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4" o:title="" chromakey="white"/>
                </v:shape>
              </w:pict>
            </w:r>
            <w:r w:rsidRPr="00541C41">
              <w:rPr>
                <w:color w:val="000000"/>
                <w:sz w:val="26"/>
                <w:szCs w:val="26"/>
                <w:lang w:val="nl-NL"/>
              </w:rPr>
              <w:fldChar w:fldCharType="end"/>
            </w:r>
            <w:r w:rsidRPr="00541C41">
              <w:rPr>
                <w:color w:val="000000"/>
                <w:sz w:val="26"/>
                <w:szCs w:val="26"/>
                <w:lang w:val="nl-NL"/>
              </w:rPr>
              <w:t xml:space="preserve"> 2CuO + 4NO</w:t>
            </w:r>
            <w:r w:rsidRPr="00541C41">
              <w:rPr>
                <w:color w:val="000000"/>
                <w:sz w:val="26"/>
                <w:szCs w:val="26"/>
                <w:vertAlign w:val="subscript"/>
                <w:lang w:val="nl-NL"/>
              </w:rPr>
              <w:t>2</w:t>
            </w:r>
            <w:r w:rsidRPr="00541C41">
              <w:rPr>
                <w:color w:val="000000"/>
                <w:sz w:val="26"/>
                <w:szCs w:val="26"/>
                <w:lang w:val="nl-NL"/>
              </w:rPr>
              <w:t xml:space="preserve"> + O</w:t>
            </w:r>
            <w:r w:rsidRPr="00541C41">
              <w:rPr>
                <w:color w:val="000000"/>
                <w:sz w:val="26"/>
                <w:szCs w:val="26"/>
                <w:vertAlign w:val="subscript"/>
                <w:lang w:val="nl-NL"/>
              </w:rPr>
              <w:t>2</w:t>
            </w:r>
            <w:r w:rsidRPr="00541C41">
              <w:rPr>
                <w:color w:val="000000"/>
                <w:sz w:val="26"/>
                <w:szCs w:val="26"/>
                <w:lang w:val="nl-NL"/>
              </w:rPr>
              <w:softHyphen/>
              <w:t xml:space="preserve"> </w:t>
            </w:r>
          </w:p>
          <w:p w14:paraId="0462ED6D" w14:textId="77777777" w:rsidR="00541C41" w:rsidRPr="00541C41" w:rsidRDefault="00541C41" w:rsidP="00541C41">
            <w:pPr>
              <w:spacing w:after="0"/>
              <w:rPr>
                <w:color w:val="000000"/>
                <w:sz w:val="26"/>
                <w:szCs w:val="26"/>
                <w:lang w:val="nl-NL"/>
              </w:rPr>
            </w:pPr>
            <w:r w:rsidRPr="00541C41">
              <w:rPr>
                <w:color w:val="000000"/>
                <w:sz w:val="26"/>
                <w:szCs w:val="26"/>
                <w:lang w:val="nl-NL"/>
              </w:rPr>
              <w:t xml:space="preserve">     a </w:t>
            </w:r>
            <w:r w:rsidRPr="00541C41">
              <w:rPr>
                <w:color w:val="000000"/>
                <w:sz w:val="26"/>
                <w:szCs w:val="26"/>
                <w:lang w:val="nl-NL"/>
              </w:rPr>
              <w:tab/>
            </w:r>
            <w:r w:rsidRPr="00541C41">
              <w:rPr>
                <w:color w:val="000000"/>
                <w:sz w:val="26"/>
                <w:szCs w:val="26"/>
                <w:lang w:val="nl-NL"/>
              </w:rPr>
              <w:tab/>
              <w:t xml:space="preserve">   a</w:t>
            </w:r>
            <w:r w:rsidRPr="00541C41">
              <w:rPr>
                <w:color w:val="000000"/>
                <w:sz w:val="26"/>
                <w:szCs w:val="26"/>
                <w:lang w:val="nl-NL"/>
              </w:rPr>
              <w:tab/>
              <w:t xml:space="preserve">     2a      0,5a</w:t>
            </w:r>
            <w:r w:rsidRPr="00541C41">
              <w:rPr>
                <w:color w:val="000000"/>
                <w:sz w:val="26"/>
                <w:szCs w:val="26"/>
                <w:lang w:val="nl-NL"/>
              </w:rPr>
              <w:tab/>
            </w:r>
            <w:r w:rsidRPr="00541C41">
              <w:rPr>
                <w:color w:val="000000"/>
                <w:sz w:val="26"/>
                <w:szCs w:val="26"/>
                <w:lang w:val="nl-NL"/>
              </w:rPr>
              <w:tab/>
              <w:t>mol</w:t>
            </w:r>
          </w:p>
        </w:tc>
        <w:tc>
          <w:tcPr>
            <w:tcW w:w="1422" w:type="dxa"/>
          </w:tcPr>
          <w:p w14:paraId="623B182E" w14:textId="77777777" w:rsidR="00541C41" w:rsidRPr="00541C41" w:rsidRDefault="00541C41" w:rsidP="00541C41">
            <w:pPr>
              <w:spacing w:after="0"/>
              <w:rPr>
                <w:color w:val="000000"/>
                <w:sz w:val="26"/>
                <w:szCs w:val="26"/>
              </w:rPr>
            </w:pPr>
          </w:p>
          <w:p w14:paraId="101B95A6" w14:textId="77777777" w:rsidR="00541C41" w:rsidRPr="00541C41" w:rsidRDefault="00541C41" w:rsidP="00541C41">
            <w:pPr>
              <w:spacing w:after="0"/>
              <w:rPr>
                <w:color w:val="000000"/>
                <w:sz w:val="26"/>
                <w:szCs w:val="26"/>
              </w:rPr>
            </w:pPr>
            <w:r w:rsidRPr="00541C41">
              <w:rPr>
                <w:color w:val="000000"/>
                <w:sz w:val="26"/>
                <w:szCs w:val="26"/>
              </w:rPr>
              <w:t>1đ</w:t>
            </w:r>
          </w:p>
        </w:tc>
      </w:tr>
      <w:tr w:rsidR="00541C41" w:rsidRPr="00541C41" w14:paraId="44640B38" w14:textId="77777777" w:rsidTr="00215B7A">
        <w:tc>
          <w:tcPr>
            <w:tcW w:w="911" w:type="dxa"/>
            <w:vMerge/>
          </w:tcPr>
          <w:p w14:paraId="3A436335" w14:textId="77777777" w:rsidR="00541C41" w:rsidRPr="00541C41" w:rsidRDefault="00541C41" w:rsidP="00541C41">
            <w:pPr>
              <w:spacing w:after="0"/>
              <w:rPr>
                <w:color w:val="000000"/>
                <w:sz w:val="26"/>
                <w:szCs w:val="26"/>
              </w:rPr>
            </w:pPr>
          </w:p>
        </w:tc>
        <w:tc>
          <w:tcPr>
            <w:tcW w:w="7087" w:type="dxa"/>
          </w:tcPr>
          <w:p w14:paraId="4641B881" w14:textId="77777777" w:rsidR="00541C41" w:rsidRPr="00541C41" w:rsidRDefault="00541C41" w:rsidP="00541C41">
            <w:pPr>
              <w:spacing w:after="0"/>
              <w:rPr>
                <w:color w:val="000000"/>
                <w:sz w:val="26"/>
                <w:szCs w:val="26"/>
                <w:lang w:val="nl-NL"/>
              </w:rPr>
            </w:pPr>
            <w:r w:rsidRPr="00541C41">
              <w:rPr>
                <w:color w:val="000000"/>
                <w:sz w:val="26"/>
                <w:szCs w:val="26"/>
                <w:lang w:val="nl-NL"/>
              </w:rPr>
              <w:t>Gọi:</w:t>
            </w:r>
          </w:p>
          <w:p w14:paraId="624FF4F1" w14:textId="77777777" w:rsidR="00541C41" w:rsidRPr="00541C41" w:rsidRDefault="00541C41" w:rsidP="00541C41">
            <w:pPr>
              <w:spacing w:after="0"/>
              <w:rPr>
                <w:color w:val="000000"/>
                <w:sz w:val="26"/>
                <w:szCs w:val="26"/>
                <w:lang w:val="nl-NL"/>
              </w:rPr>
            </w:pPr>
            <w:r w:rsidRPr="00541C41">
              <w:rPr>
                <w:color w:val="000000"/>
                <w:sz w:val="26"/>
                <w:szCs w:val="26"/>
                <w:lang w:val="nl-NL"/>
              </w:rPr>
              <w:fldChar w:fldCharType="begin"/>
            </w:r>
            <w:r w:rsidRPr="00541C41">
              <w:rPr>
                <w:color w:val="000000"/>
                <w:sz w:val="26"/>
                <w:szCs w:val="26"/>
                <w:lang w:val="nl-NL"/>
              </w:rPr>
              <w:instrText xml:space="preserve"> QUOTE </w:instrText>
            </w:r>
            <w:r w:rsidRPr="00541C41">
              <w:rPr>
                <w:position w:val="-9"/>
                <w:sz w:val="26"/>
                <w:szCs w:val="26"/>
              </w:rPr>
              <w:pict w14:anchorId="38CD3FDF">
                <v:shape id="_x0000_i1435" type="#_x0000_t75" style="width:85.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n&lt;/m:t&gt;&lt;/m:r&gt;&lt;/m:e&gt;&lt;m: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Cu(NO&lt;/m:t&gt;&lt;/m:r&gt;&lt;/m:e&gt;&lt;m:sub&gt;&lt;m:r&gt;&lt;m:rPr&gt;&lt;m:sty m:val=&quot;p&quot;/&gt;&lt;/m:rPr&gt;&lt;w:rPr&gt;&lt;w:rFonts w:ascii=&quot;Cambria Math&quot; w:h-ansi=&quot;Cambria Math&quot;/&gt;&lt;wx:font wx:val=&quot;Cambria Math&quot;/&gt;&lt;w:color w:val=&quot;000000&quot;/&gt;&lt;w:lang w:val=&quot;ES&quot;/&gt;&lt;/w:rPr&gt;&lt;m:t&gt;3&lt;/m:t&gt;&lt;/m:r&gt;&lt;/m:sub&gt;&lt;/m:s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lt;/m:t&gt;&lt;/m:r&gt;&lt;/m:e&gt;&lt;m:sub&gt;&lt;m:r&gt;&lt;m:rPr&gt;&lt;m:sty m:val=&quot;p&quot;/&gt;&lt;/m:rPr&gt;&lt;w:rPr&gt;&lt;w:rFonts w:ascii=&quot;Cambria Math&quot; w:h-ansi=&quot;Cambria Math&quot;/&gt;&lt;wx:font wx:val=&quot;Cambria Math&quot;/&gt;&lt;w:color w:val=&quot;000000&quot;/&gt;&lt;w:lang w:val=&quot;ES&quot;/&gt;&lt;/w:rPr&gt;&lt;m:t&gt;2&lt;/m:t&gt;&lt;/m:r&gt;&lt;/m:sub&gt;&lt;/m:sSub&gt;&lt;m:r&gt;&lt;m:rPr&gt;&lt;m:sty m:val=&quot;p&quot;/&gt;&lt;/m:rPr&gt;&lt;w:rPr&gt;&lt;w:rFonts w:ascii=&quot;Cambria Math&quot; w:h-ansi=&quot;Cambria Math&quot;/&gt;&lt;wx:font wx:val=&quot;Cambria Math&quot;/&gt;&lt;w:color w:val=&quot;000000&quot;/&gt;&lt;w:lang w:val=&quot;ES&quot;/&gt;&lt;/w:rPr&gt;&lt;m:t&gt; pháº£n á»©ng&lt;/m:t&gt;&lt;/m:r&gt;&lt;/m:sub&gt;&lt;/m:sSub&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5" o:title="" chromakey="white"/>
                </v:shape>
              </w:pict>
            </w:r>
            <w:r w:rsidRPr="00541C41">
              <w:rPr>
                <w:color w:val="000000"/>
                <w:sz w:val="26"/>
                <w:szCs w:val="26"/>
                <w:lang w:val="nl-NL"/>
              </w:rPr>
              <w:instrText xml:space="preserve"> </w:instrText>
            </w:r>
            <w:r w:rsidRPr="00541C41">
              <w:rPr>
                <w:color w:val="000000"/>
                <w:sz w:val="26"/>
                <w:szCs w:val="26"/>
                <w:lang w:val="nl-NL"/>
              </w:rPr>
              <w:fldChar w:fldCharType="separate"/>
            </w:r>
            <w:r w:rsidRPr="00541C41">
              <w:rPr>
                <w:position w:val="-9"/>
                <w:sz w:val="26"/>
                <w:szCs w:val="26"/>
              </w:rPr>
              <w:pict w14:anchorId="351817F8">
                <v:shape id="_x0000_i1436" type="#_x0000_t75" style="width:85.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n&lt;/m:t&gt;&lt;/m:r&gt;&lt;/m:e&gt;&lt;m: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Cu(NO&lt;/m:t&gt;&lt;/m:r&gt;&lt;/m:e&gt;&lt;m:sub&gt;&lt;m:r&gt;&lt;m:rPr&gt;&lt;m:sty m:val=&quot;p&quot;/&gt;&lt;/m:rPr&gt;&lt;w:rPr&gt;&lt;w:rFonts w:ascii=&quot;Cambria Math&quot; w:h-ansi=&quot;Cambria Math&quot;/&gt;&lt;wx:font wx:val=&quot;Cambria Math&quot;/&gt;&lt;w:color w:val=&quot;000000&quot;/&gt;&lt;w:lang w:val=&quot;ES&quot;/&gt;&lt;/w:rPr&gt;&lt;m:t&gt;3&lt;/m:t&gt;&lt;/m:r&gt;&lt;/m:sub&gt;&lt;/m:s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lt;/m:t&gt;&lt;/m:r&gt;&lt;/m:e&gt;&lt;m:sub&gt;&lt;m:r&gt;&lt;m:rPr&gt;&lt;m:sty m:val=&quot;p&quot;/&gt;&lt;/m:rPr&gt;&lt;w:rPr&gt;&lt;w:rFonts w:ascii=&quot;Cambria Math&quot; w:h-ansi=&quot;Cambria Math&quot;/&gt;&lt;wx:font wx:val=&quot;Cambria Math&quot;/&gt;&lt;w:color w:val=&quot;000000&quot;/&gt;&lt;w:lang w:val=&quot;ES&quot;/&gt;&lt;/w:rPr&gt;&lt;m:t&gt;2&lt;/m:t&gt;&lt;/m:r&gt;&lt;/m:sub&gt;&lt;/m:sSub&gt;&lt;m:r&gt;&lt;m:rPr&gt;&lt;m:sty m:val=&quot;p&quot;/&gt;&lt;/m:rPr&gt;&lt;w:rPr&gt;&lt;w:rFonts w:ascii=&quot;Cambria Math&quot; w:h-ansi=&quot;Cambria Math&quot;/&gt;&lt;wx:font wx:val=&quot;Cambria Math&quot;/&gt;&lt;w:color w:val=&quot;000000&quot;/&gt;&lt;w:lang w:val=&quot;ES&quot;/&gt;&lt;/w:rPr&gt;&lt;m:t&gt; pháº£n á»©ng&lt;/m:t&gt;&lt;/m:r&gt;&lt;/m:sub&gt;&lt;/m:sSub&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6" o:title="" chromakey="white"/>
                </v:shape>
              </w:pict>
            </w:r>
            <w:r w:rsidRPr="00541C41">
              <w:rPr>
                <w:color w:val="000000"/>
                <w:sz w:val="26"/>
                <w:szCs w:val="26"/>
                <w:lang w:val="nl-NL"/>
              </w:rPr>
              <w:fldChar w:fldCharType="end"/>
            </w:r>
            <w:r w:rsidRPr="00541C41">
              <w:rPr>
                <w:color w:val="000000"/>
                <w:sz w:val="26"/>
                <w:szCs w:val="26"/>
                <w:lang w:val="nl-NL"/>
              </w:rPr>
              <w:t xml:space="preserve"> = a mol  (a </w:t>
            </w:r>
            <w:r w:rsidRPr="00541C41">
              <w:rPr>
                <w:color w:val="000000"/>
                <w:sz w:val="26"/>
                <w:szCs w:val="26"/>
                <w:lang w:val="nl-NL"/>
              </w:rPr>
              <w:fldChar w:fldCharType="begin"/>
            </w:r>
            <w:r w:rsidRPr="00541C41">
              <w:rPr>
                <w:color w:val="000000"/>
                <w:sz w:val="26"/>
                <w:szCs w:val="26"/>
                <w:lang w:val="nl-NL"/>
              </w:rPr>
              <w:instrText xml:space="preserve"> QUOTE </w:instrText>
            </w:r>
            <w:r w:rsidRPr="00541C41">
              <w:rPr>
                <w:position w:val="-6"/>
                <w:sz w:val="26"/>
                <w:szCs w:val="26"/>
              </w:rPr>
              <w:pict w14:anchorId="785C4348">
                <v:shape id="_x0000_i1437" type="#_x0000_t75" style="width:9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r&gt;&lt;m:rPr&gt;&lt;m:sty m:val=&quot;p&quot;/&gt;&lt;/m:rPr&gt;&lt;w:rPr&gt;&lt;w:rFonts w:ascii=&quot;Cambria Math&quot; w:h-ansi=&quot;Cambria Math&quot;/&gt;&lt;wx:font wx:val=&quot;Cambria Math&quot;/&gt;&lt;w:color w:val=&quot;000000&quot;/&gt;&lt;w:lang w:val=&quot;NL&quot;/&gt;&lt;/w:rPr&gt;&lt;m:t&gt;â‰¤&lt;/m:t&gt;&lt;/m:r&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7" o:title="" chromakey="white"/>
                </v:shape>
              </w:pict>
            </w:r>
            <w:r w:rsidRPr="00541C41">
              <w:rPr>
                <w:color w:val="000000"/>
                <w:sz w:val="26"/>
                <w:szCs w:val="26"/>
                <w:lang w:val="nl-NL"/>
              </w:rPr>
              <w:instrText xml:space="preserve"> </w:instrText>
            </w:r>
            <w:r w:rsidRPr="00541C41">
              <w:rPr>
                <w:color w:val="000000"/>
                <w:sz w:val="26"/>
                <w:szCs w:val="26"/>
                <w:lang w:val="nl-NL"/>
              </w:rPr>
              <w:fldChar w:fldCharType="separate"/>
            </w:r>
            <w:r w:rsidRPr="00541C41">
              <w:rPr>
                <w:position w:val="-6"/>
                <w:sz w:val="26"/>
                <w:szCs w:val="26"/>
              </w:rPr>
              <w:pict w14:anchorId="068E1839">
                <v:shape id="_x0000_i1438" type="#_x0000_t75" style="width:9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r&gt;&lt;m:rPr&gt;&lt;m:sty m:val=&quot;p&quot;/&gt;&lt;/m:rPr&gt;&lt;w:rPr&gt;&lt;w:rFonts w:ascii=&quot;Cambria Math&quot; w:h-ansi=&quot;Cambria Math&quot;/&gt;&lt;wx:font wx:val=&quot;Cambria Math&quot;/&gt;&lt;w:color w:val=&quot;000000&quot;/&gt;&lt;w:lang w:val=&quot;NL&quot;/&gt;&lt;/w:rPr&gt;&lt;m:t&gt;â‰¤&lt;/m:t&gt;&lt;/m:r&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8" o:title="" chromakey="white"/>
                </v:shape>
              </w:pict>
            </w:r>
            <w:r w:rsidRPr="00541C41">
              <w:rPr>
                <w:color w:val="000000"/>
                <w:sz w:val="26"/>
                <w:szCs w:val="26"/>
                <w:lang w:val="nl-NL"/>
              </w:rPr>
              <w:fldChar w:fldCharType="end"/>
            </w:r>
            <w:r w:rsidRPr="00541C41">
              <w:rPr>
                <w:color w:val="000000"/>
                <w:sz w:val="26"/>
                <w:szCs w:val="26"/>
                <w:lang w:val="nl-NL"/>
              </w:rPr>
              <w:t xml:space="preserve"> 0,08 mol)</w:t>
            </w:r>
          </w:p>
          <w:p w14:paraId="3074B7B7" w14:textId="77777777" w:rsidR="00541C41" w:rsidRPr="00541C41" w:rsidRDefault="00541C41" w:rsidP="00541C41">
            <w:pPr>
              <w:spacing w:after="0"/>
              <w:rPr>
                <w:color w:val="000000"/>
                <w:sz w:val="26"/>
                <w:szCs w:val="26"/>
                <w:lang w:val="es-ES"/>
              </w:rPr>
            </w:pPr>
            <w:r w:rsidRPr="00541C41">
              <w:rPr>
                <w:color w:val="000000"/>
                <w:sz w:val="26"/>
                <w:szCs w:val="26"/>
                <w:lang w:val="es-ES"/>
              </w:rPr>
              <w:fldChar w:fldCharType="begin"/>
            </w:r>
            <w:r w:rsidRPr="00541C41">
              <w:rPr>
                <w:color w:val="000000"/>
                <w:sz w:val="26"/>
                <w:szCs w:val="26"/>
                <w:lang w:val="es-ES"/>
              </w:rPr>
              <w:instrText xml:space="preserve"> QUOTE </w:instrText>
            </w:r>
            <w:r w:rsidRPr="00541C41">
              <w:rPr>
                <w:position w:val="-9"/>
                <w:sz w:val="26"/>
                <w:szCs w:val="26"/>
              </w:rPr>
              <w:pict w14:anchorId="1443E7F3">
                <v:shape id="_x0000_i1439" type="#_x0000_t75" style="width:2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m&lt;/m:t&gt;&lt;/m:r&gt;&lt;/m:e&gt;&lt;m: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NO&lt;/m:t&gt;&lt;/m:r&gt;&lt;/m:e&gt;&lt;m:sub&gt;&lt;m:r&gt;&lt;m:rPr&gt;&lt;m:sty m:val=&quot;p&quot;/&gt;&lt;/m:rPr&gt;&lt;w:rPr&gt;&lt;w:rFonts w:ascii=&quot;Cambria Math&quot; w:h-ansi=&quot;Cambria Math&quot;/&gt;&lt;wx:font wx:val=&quot;Cambria Math&quot;/&gt;&lt;w:color w:val=&quot;000000&quot;/&gt;&lt;w:lang w:val=&quot;ES&quot;/&gt;&lt;/w:rPr&gt;&lt;m:t&gt;2&lt;/m:t&gt;&lt;/m:r&gt;&lt;/m:sub&gt;&lt;/m:sSub&gt;&lt;/m:sub&gt;&lt;/m:sSub&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19" o:title="" chromakey="white"/>
                </v:shape>
              </w:pict>
            </w:r>
            <w:r w:rsidRPr="00541C41">
              <w:rPr>
                <w:color w:val="000000"/>
                <w:sz w:val="26"/>
                <w:szCs w:val="26"/>
                <w:lang w:val="es-ES"/>
              </w:rPr>
              <w:instrText xml:space="preserve"> </w:instrText>
            </w:r>
            <w:r w:rsidRPr="00541C41">
              <w:rPr>
                <w:color w:val="000000"/>
                <w:sz w:val="26"/>
                <w:szCs w:val="26"/>
                <w:lang w:val="es-ES"/>
              </w:rPr>
              <w:fldChar w:fldCharType="separate"/>
            </w:r>
            <w:r w:rsidRPr="00541C41">
              <w:rPr>
                <w:position w:val="-9"/>
                <w:sz w:val="26"/>
                <w:szCs w:val="26"/>
              </w:rPr>
              <w:pict w14:anchorId="0C261352">
                <v:shape id="_x0000_i1440" type="#_x0000_t75" style="width:2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m&lt;/m:t&gt;&lt;/m:r&gt;&lt;/m:e&gt;&lt;m: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NO&lt;/m:t&gt;&lt;/m:r&gt;&lt;/m:e&gt;&lt;m:sub&gt;&lt;m:r&gt;&lt;m:rPr&gt;&lt;m:sty m:val=&quot;p&quot;/&gt;&lt;/m:rPr&gt;&lt;w:rPr&gt;&lt;w:rFonts w:ascii=&quot;Cambria Math&quot; w:h-ansi=&quot;Cambria Math&quot;/&gt;&lt;wx:font wx:val=&quot;Cambria Math&quot;/&gt;&lt;w:color w:val=&quot;000000&quot;/&gt;&lt;w:lang w:val=&quot;ES&quot;/&gt;&lt;/w:rPr&gt;&lt;m:t&gt;2&lt;/m:t&gt;&lt;/m:r&gt;&lt;/m:sub&gt;&lt;/m:sSub&gt;&lt;/m:sub&gt;&lt;/m:sSub&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20" o:title="" chromakey="white"/>
                </v:shape>
              </w:pict>
            </w:r>
            <w:r w:rsidRPr="00541C41">
              <w:rPr>
                <w:color w:val="000000"/>
                <w:sz w:val="26"/>
                <w:szCs w:val="26"/>
                <w:lang w:val="es-ES"/>
              </w:rPr>
              <w:fldChar w:fldCharType="end"/>
            </w:r>
            <w:r w:rsidRPr="00541C41">
              <w:rPr>
                <w:color w:val="000000"/>
                <w:sz w:val="26"/>
                <w:szCs w:val="26"/>
                <w:lang w:val="es-ES"/>
              </w:rPr>
              <w:t xml:space="preserve">+ </w:t>
            </w:r>
            <w:r w:rsidRPr="00541C41">
              <w:rPr>
                <w:color w:val="000000"/>
                <w:sz w:val="26"/>
                <w:szCs w:val="26"/>
                <w:lang w:val="es-ES"/>
              </w:rPr>
              <w:fldChar w:fldCharType="begin"/>
            </w:r>
            <w:r w:rsidRPr="00541C41">
              <w:rPr>
                <w:color w:val="000000"/>
                <w:sz w:val="26"/>
                <w:szCs w:val="26"/>
                <w:lang w:val="es-ES"/>
              </w:rPr>
              <w:instrText xml:space="preserve"> QUOTE </w:instrText>
            </w:r>
            <w:r w:rsidRPr="00541C41">
              <w:rPr>
                <w:position w:val="-9"/>
                <w:sz w:val="26"/>
                <w:szCs w:val="26"/>
              </w:rPr>
              <w:pict w14:anchorId="2BBFF38D">
                <v:shape id="_x0000_i1441" type="#_x0000_t75" style="width:21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m&lt;/m:t&gt;&lt;/m:r&gt;&lt;/m:e&gt;&lt;m: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O&lt;/m:t&gt;&lt;/m:r&gt;&lt;/m:e&gt;&lt;m:sub&gt;&lt;m:r&gt;&lt;m:rPr&gt;&lt;m:sty m:val=&quot;p&quot;/&gt;&lt;/m:rPr&gt;&lt;w:rPr&gt;&lt;w:rFonts w:ascii=&quot;Cambria Math&quot; w:h-ansi=&quot;Cambria Math&quot;/&gt;&lt;wx:font wx:val=&quot;Cambria Math&quot;/&gt;&lt;w:color w:val=&quot;000000&quot;/&gt;&lt;w:lang w:val=&quot;ES&quot;/&gt;&lt;/w:rPr&gt;&lt;m:t&gt;2&lt;/m:t&gt;&lt;/m:r&gt;&lt;/m:sub&gt;&lt;/m:sSub&gt;&lt;/m:sub&gt;&lt;/m:sSub&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21" o:title="" chromakey="white"/>
                </v:shape>
              </w:pict>
            </w:r>
            <w:r w:rsidRPr="00541C41">
              <w:rPr>
                <w:color w:val="000000"/>
                <w:sz w:val="26"/>
                <w:szCs w:val="26"/>
                <w:lang w:val="es-ES"/>
              </w:rPr>
              <w:instrText xml:space="preserve"> </w:instrText>
            </w:r>
            <w:r w:rsidRPr="00541C41">
              <w:rPr>
                <w:color w:val="000000"/>
                <w:sz w:val="26"/>
                <w:szCs w:val="26"/>
                <w:lang w:val="es-ES"/>
              </w:rPr>
              <w:fldChar w:fldCharType="separate"/>
            </w:r>
            <w:r w:rsidRPr="00541C41">
              <w:rPr>
                <w:position w:val="-9"/>
                <w:sz w:val="26"/>
                <w:szCs w:val="26"/>
              </w:rPr>
              <w:pict w14:anchorId="7DEF3BFD">
                <v:shape id="_x0000_i1442" type="#_x0000_t75" style="width:21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Pr&gt;&lt;w:body&gt;&lt;wx:sect&gt;&lt;w:p&gt;&lt;m:oMathPara&gt;&lt;m:oMath&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m&lt;/m:t&gt;&lt;/m:r&gt;&lt;/m:e&gt;&lt;m:sub&gt;&lt;m:sSub&gt;&lt;m:sSubPr&gt;&lt;m:ctrlPr&gt;&lt;w:rPr&gt;&lt;w:rFonts w:ascii=&quot;Cambria Math&quot; w:h-ansi=&quot;Cambria Math&quot;/&gt;&lt;wx:font wx:val=&quot;Cambria Math&quot;/&gt;&lt;w:color w:val=&quot;000000&quot;/&gt;&lt;w:lang w:val=&quot;ES&quot;/&gt;&lt;/w:rPr&gt;&lt;/m:ctrlPr&gt;&lt;/m:sSubPr&gt;&lt;m:e&gt;&lt;m:r&gt;&lt;m:rPr&gt;&lt;m:sty m:val=&quot;p&quot;/&gt;&lt;/m:rPr&gt;&lt;w:rPr&gt;&lt;w:rFonts w:ascii=&quot;Cambria Math&quot; w:h-ansi=&quot;Cambria Math&quot;/&gt;&lt;wx:font wx:val=&quot;Cambria Math&quot;/&gt;&lt;w:color w:val=&quot;000000&quot;/&gt;&lt;w:lang w:val=&quot;ES&quot;/&gt;&lt;/w:rPr&gt;&lt;m:t&gt;O&lt;/m:t&gt;&lt;/m:r&gt;&lt;/m:e&gt;&lt;m:sub&gt;&lt;m:r&gt;&lt;m:rPr&gt;&lt;m:sty m:val=&quot;p&quot;/&gt;&lt;/m:rPr&gt;&lt;w:rPr&gt;&lt;w:rFonts w:ascii=&quot;Cambria Math&quot; w:h-ansi=&quot;Cambria Math&quot;/&gt;&lt;wx:font wx:val=&quot;Cambria Math&quot;/&gt;&lt;w:color w:val=&quot;000000&quot;/&gt;&lt;w:lang w:val=&quot;ES&quot;/&gt;&lt;/w:rPr&gt;&lt;m:t&gt;2&lt;/m:t&gt;&lt;/m:r&gt;&lt;/m:sub&gt;&lt;/m:sSub&gt;&lt;/m:sub&gt;&lt;/m:sSub&gt;&lt;/m:oMath&gt;&lt;/m:oMathPara&gt;&lt;/w:p&gt;&lt;w:sectPr&gt;&lt;w:pgSz w:w=&quot;12240&quot; w:h=&quot;15840&quot;/&gt;&lt;w:pgMar w:top=&quot;1440&quot; w:right=&quot;1440&quot; w:bottom=&quot;1440&quot; w:left=&quot;1440&quot; w:header=&quot;720&quot; w:footer=&quot;720&quot; w:gutter=&quot;0&quot;/&gt;&lt;w:cols w:space=&quot;720&quot;/&gt;&lt;/w:sectPr&gt;&lt;/wx:sect&gt;&lt;/w:body&gt;&lt;/w:wordDocument&gt;">
                  <v:imagedata r:id="rId922" o:title="" chromakey="white"/>
                </v:shape>
              </w:pict>
            </w:r>
            <w:r w:rsidRPr="00541C41">
              <w:rPr>
                <w:color w:val="000000"/>
                <w:sz w:val="26"/>
                <w:szCs w:val="26"/>
                <w:lang w:val="es-ES"/>
              </w:rPr>
              <w:fldChar w:fldCharType="end"/>
            </w:r>
            <w:r w:rsidRPr="00541C41">
              <w:rPr>
                <w:color w:val="000000"/>
                <w:sz w:val="26"/>
                <w:szCs w:val="26"/>
                <w:lang w:val="es-ES"/>
              </w:rPr>
              <w:t>= 2a.46 + 0,5a.32 = 15,04 – 8,56</w:t>
            </w:r>
          </w:p>
          <w:p w14:paraId="08B8AC1E" w14:textId="77777777" w:rsidR="00541C41" w:rsidRPr="00541C41" w:rsidRDefault="00541C41" w:rsidP="00541C41">
            <w:pPr>
              <w:spacing w:after="0"/>
              <w:rPr>
                <w:color w:val="000000"/>
                <w:sz w:val="26"/>
                <w:szCs w:val="26"/>
                <w:lang w:val="nl-NL"/>
              </w:rPr>
            </w:pPr>
            <w:r w:rsidRPr="00541C41">
              <w:rPr>
                <w:bCs/>
                <w:color w:val="000000"/>
                <w:sz w:val="26"/>
                <w:szCs w:val="26"/>
                <w:lang w:val="nl-NL"/>
              </w:rPr>
              <w:t>b.</w:t>
            </w:r>
            <w:r w:rsidRPr="00541C41">
              <w:rPr>
                <w:color w:val="000000"/>
                <w:sz w:val="26"/>
                <w:szCs w:val="26"/>
                <w:lang w:val="nl-NL"/>
              </w:rPr>
              <w:t xml:space="preserve"> Hiệu suất phản ứng là:</w:t>
            </w:r>
          </w:p>
          <w:p w14:paraId="2FAFBD10" w14:textId="77777777" w:rsidR="00541C41" w:rsidRPr="00541C41" w:rsidRDefault="00541C41" w:rsidP="00541C41">
            <w:pPr>
              <w:spacing w:after="0"/>
              <w:rPr>
                <w:color w:val="000000"/>
                <w:sz w:val="26"/>
                <w:szCs w:val="26"/>
                <w:lang w:val="pt-BR"/>
              </w:rPr>
            </w:pPr>
            <w:r w:rsidRPr="00541C41">
              <w:rPr>
                <w:color w:val="000000"/>
                <w:sz w:val="26"/>
                <w:szCs w:val="26"/>
                <w:lang w:val="nl-NL"/>
              </w:rPr>
              <w:t xml:space="preserve">H = </w:t>
            </w:r>
            <m:oMath>
              <m:f>
                <m:fPr>
                  <m:ctrlPr>
                    <w:rPr>
                      <w:rFonts w:ascii="Cambria Math" w:hAnsi="Cambria Math"/>
                      <w:color w:val="000000"/>
                      <w:sz w:val="26"/>
                      <w:szCs w:val="26"/>
                      <w:lang w:val="pt-BR"/>
                    </w:rPr>
                  </m:ctrlPr>
                </m:fPr>
                <m:num>
                  <m:r>
                    <m:rPr>
                      <m:sty m:val="p"/>
                    </m:rPr>
                    <w:rPr>
                      <w:rFonts w:ascii="Cambria Math" w:hAnsi="Cambria Math"/>
                      <w:color w:val="000000"/>
                      <w:sz w:val="26"/>
                      <w:szCs w:val="26"/>
                      <w:lang w:val="pt-BR"/>
                    </w:rPr>
                    <m:t>0,06</m:t>
                  </m:r>
                </m:num>
                <m:den>
                  <m:r>
                    <m:rPr>
                      <m:sty m:val="p"/>
                    </m:rPr>
                    <w:rPr>
                      <w:rFonts w:ascii="Cambria Math" w:hAnsi="Cambria Math"/>
                      <w:color w:val="000000"/>
                      <w:sz w:val="26"/>
                      <w:szCs w:val="26"/>
                      <w:lang w:val="pt-BR"/>
                    </w:rPr>
                    <m:t>0,08</m:t>
                  </m:r>
                </m:den>
              </m:f>
            </m:oMath>
            <w:r w:rsidRPr="00541C41">
              <w:rPr>
                <w:color w:val="000000"/>
                <w:sz w:val="26"/>
                <w:szCs w:val="26"/>
                <w:lang w:val="pt-BR"/>
              </w:rPr>
              <w:t>.100 = 75%</w:t>
            </w:r>
          </w:p>
          <w:p w14:paraId="03F4D134" w14:textId="77777777" w:rsidR="00541C41" w:rsidRPr="00541C41" w:rsidRDefault="00541C41" w:rsidP="00541C41">
            <w:pPr>
              <w:spacing w:after="0"/>
              <w:rPr>
                <w:color w:val="000000"/>
                <w:sz w:val="26"/>
                <w:szCs w:val="26"/>
                <w:lang w:val="es-ES"/>
              </w:rPr>
            </w:pPr>
          </w:p>
        </w:tc>
        <w:tc>
          <w:tcPr>
            <w:tcW w:w="1422" w:type="dxa"/>
          </w:tcPr>
          <w:p w14:paraId="620A68D1" w14:textId="77777777" w:rsidR="00541C41" w:rsidRPr="00541C41" w:rsidRDefault="00541C41" w:rsidP="00541C41">
            <w:pPr>
              <w:spacing w:after="0"/>
              <w:rPr>
                <w:color w:val="000000"/>
                <w:sz w:val="26"/>
                <w:szCs w:val="26"/>
                <w:lang w:val="vi-VN"/>
              </w:rPr>
            </w:pPr>
            <w:r w:rsidRPr="00541C41">
              <w:rPr>
                <w:color w:val="000000"/>
                <w:sz w:val="26"/>
                <w:szCs w:val="26"/>
              </w:rPr>
              <w:t>1</w:t>
            </w:r>
            <w:r w:rsidRPr="00541C41">
              <w:rPr>
                <w:color w:val="000000"/>
                <w:sz w:val="26"/>
                <w:szCs w:val="26"/>
                <w:lang w:val="vi-VN"/>
              </w:rPr>
              <w:t xml:space="preserve"> đ</w:t>
            </w:r>
          </w:p>
        </w:tc>
      </w:tr>
      <w:tr w:rsidR="00541C41" w:rsidRPr="00541C41" w14:paraId="0389C5E1" w14:textId="77777777" w:rsidTr="00215B7A">
        <w:tc>
          <w:tcPr>
            <w:tcW w:w="911" w:type="dxa"/>
            <w:vAlign w:val="center"/>
          </w:tcPr>
          <w:p w14:paraId="4D0F2F65" w14:textId="77777777" w:rsidR="00541C41" w:rsidRPr="00541C41" w:rsidRDefault="00541C41" w:rsidP="00541C41">
            <w:pPr>
              <w:spacing w:after="0"/>
              <w:rPr>
                <w:color w:val="000000"/>
                <w:sz w:val="26"/>
                <w:szCs w:val="26"/>
              </w:rPr>
            </w:pPr>
            <w:r w:rsidRPr="00541C41">
              <w:rPr>
                <w:bCs/>
                <w:sz w:val="26"/>
                <w:szCs w:val="26"/>
              </w:rPr>
              <w:t>Câu 7</w:t>
            </w:r>
            <w:r w:rsidRPr="00541C41">
              <w:rPr>
                <w:sz w:val="26"/>
                <w:szCs w:val="26"/>
              </w:rPr>
              <w:t>. (2,0 điểm)</w:t>
            </w:r>
          </w:p>
        </w:tc>
        <w:tc>
          <w:tcPr>
            <w:tcW w:w="7087" w:type="dxa"/>
            <w:shd w:val="clear" w:color="auto" w:fill="auto"/>
          </w:tcPr>
          <w:p w14:paraId="5A9A1D8A" w14:textId="77777777" w:rsidR="00541C41" w:rsidRPr="00541C41" w:rsidRDefault="00541C41" w:rsidP="00541C41">
            <w:pPr>
              <w:spacing w:after="0"/>
              <w:rPr>
                <w:color w:val="000000"/>
                <w:sz w:val="26"/>
                <w:szCs w:val="26"/>
                <w:lang w:val="pt-BR"/>
              </w:rPr>
            </w:pPr>
            <w:r w:rsidRPr="00541C41">
              <w:rPr>
                <w:noProof/>
                <w:color w:val="000000"/>
                <w:sz w:val="26"/>
                <w:szCs w:val="26"/>
              </w:rPr>
              <w:drawing>
                <wp:inline distT="0" distB="0" distL="0" distR="0" wp14:anchorId="233ECDEC" wp14:editId="3B6EA376">
                  <wp:extent cx="3035935" cy="554990"/>
                  <wp:effectExtent l="0" t="0" r="0" b="0"/>
                  <wp:docPr id="125" name="Picture 125" descr="D:\Downloads\bai-6-trang-6-sgk-hoa-9-thuysin-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Downloads\bai-6-trang-6-sgk-hoa-9-thuysin-14.png"/>
                          <pic:cNvPicPr>
                            <a:picLocks noChangeAspect="1" noChangeArrowheads="1"/>
                          </pic:cNvPicPr>
                        </pic:nvPicPr>
                        <pic:blipFill>
                          <a:blip r:embed="rId923" cstate="email">
                            <a:extLst>
                              <a:ext uri="{28A0092B-C50C-407E-A947-70E740481C1C}">
                                <a14:useLocalDpi xmlns:a14="http://schemas.microsoft.com/office/drawing/2010/main"/>
                              </a:ext>
                            </a:extLst>
                          </a:blip>
                          <a:srcRect/>
                          <a:stretch>
                            <a:fillRect/>
                          </a:stretch>
                        </pic:blipFill>
                        <pic:spPr bwMode="auto">
                          <a:xfrm>
                            <a:off x="0" y="0"/>
                            <a:ext cx="3035935" cy="554990"/>
                          </a:xfrm>
                          <a:prstGeom prst="rect">
                            <a:avLst/>
                          </a:prstGeom>
                          <a:noFill/>
                          <a:ln>
                            <a:noFill/>
                          </a:ln>
                        </pic:spPr>
                      </pic:pic>
                    </a:graphicData>
                  </a:graphic>
                </wp:inline>
              </w:drawing>
            </w:r>
          </w:p>
          <w:p w14:paraId="656C2DE4" w14:textId="77777777" w:rsidR="00541C41" w:rsidRPr="00541C41" w:rsidRDefault="00541C41" w:rsidP="00541C41">
            <w:pPr>
              <w:spacing w:after="0"/>
              <w:rPr>
                <w:color w:val="000000"/>
                <w:sz w:val="26"/>
                <w:szCs w:val="26"/>
                <w:lang w:val="pt-BR"/>
              </w:rPr>
            </w:pPr>
            <w:r w:rsidRPr="00541C41">
              <w:rPr>
                <w:noProof/>
                <w:color w:val="000000"/>
                <w:sz w:val="26"/>
                <w:szCs w:val="26"/>
              </w:rPr>
              <w:drawing>
                <wp:inline distT="0" distB="0" distL="0" distR="0" wp14:anchorId="1E81BFB5" wp14:editId="72A4546C">
                  <wp:extent cx="1572895" cy="914400"/>
                  <wp:effectExtent l="0" t="0" r="8255" b="0"/>
                  <wp:docPr id="126" name="Picture 126" descr="D:\Downloads\bai-6-trang-6-sgk-hoa-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Downloads\bai-6-trang-6-sgk-hoa-9-1.png"/>
                          <pic:cNvPicPr>
                            <a:picLocks noChangeAspect="1" noChangeArrowheads="1"/>
                          </pic:cNvPicPr>
                        </pic:nvPicPr>
                        <pic:blipFill>
                          <a:blip r:embed="rId924">
                            <a:extLst>
                              <a:ext uri="{28A0092B-C50C-407E-A947-70E740481C1C}">
                                <a14:useLocalDpi xmlns:a14="http://schemas.microsoft.com/office/drawing/2010/main"/>
                              </a:ext>
                            </a:extLst>
                          </a:blip>
                          <a:srcRect/>
                          <a:stretch>
                            <a:fillRect/>
                          </a:stretch>
                        </pic:blipFill>
                        <pic:spPr bwMode="auto">
                          <a:xfrm>
                            <a:off x="0" y="0"/>
                            <a:ext cx="1572895" cy="914400"/>
                          </a:xfrm>
                          <a:prstGeom prst="rect">
                            <a:avLst/>
                          </a:prstGeom>
                          <a:noFill/>
                          <a:ln>
                            <a:noFill/>
                          </a:ln>
                        </pic:spPr>
                      </pic:pic>
                    </a:graphicData>
                  </a:graphic>
                </wp:inline>
              </w:drawing>
            </w:r>
          </w:p>
          <w:p w14:paraId="02298037" w14:textId="77777777" w:rsidR="00541C41" w:rsidRPr="00541C41" w:rsidRDefault="00541C41" w:rsidP="00541C41">
            <w:pPr>
              <w:spacing w:after="0"/>
              <w:rPr>
                <w:sz w:val="26"/>
                <w:szCs w:val="26"/>
                <w:lang w:val="vi-VN" w:eastAsia="vi-VN"/>
              </w:rPr>
            </w:pPr>
            <w:r w:rsidRPr="00541C41">
              <w:rPr>
                <w:bCs/>
                <w:sz w:val="26"/>
                <w:szCs w:val="26"/>
                <w:lang w:val="vi-VN" w:eastAsia="vi-VN"/>
              </w:rPr>
              <w:t>a)</w:t>
            </w:r>
            <w:r w:rsidRPr="00541C41">
              <w:rPr>
                <w:sz w:val="26"/>
                <w:szCs w:val="26"/>
                <w:lang w:val="vi-VN" w:eastAsia="vi-VN"/>
              </w:rPr>
              <w:t> Phương trình phản ứng:</w:t>
            </w:r>
          </w:p>
          <w:p w14:paraId="0D285F2D" w14:textId="77777777" w:rsidR="00541C41" w:rsidRPr="00541C41" w:rsidRDefault="00541C41" w:rsidP="00541C41">
            <w:pPr>
              <w:spacing w:after="0"/>
              <w:rPr>
                <w:sz w:val="26"/>
                <w:szCs w:val="26"/>
                <w:lang w:val="vi-VN" w:eastAsia="vi-VN"/>
              </w:rPr>
            </w:pPr>
            <w:r w:rsidRPr="00541C41">
              <w:rPr>
                <w:sz w:val="26"/>
                <w:szCs w:val="26"/>
                <w:lang w:val="vi-VN" w:eastAsia="vi-VN"/>
              </w:rPr>
              <w:t>CuO + H</w:t>
            </w:r>
            <w:r w:rsidRPr="00541C41">
              <w:rPr>
                <w:sz w:val="26"/>
                <w:szCs w:val="26"/>
                <w:vertAlign w:val="subscript"/>
                <w:lang w:val="vi-VN" w:eastAsia="vi-VN"/>
              </w:rPr>
              <w:t>2</w:t>
            </w:r>
            <w:r w:rsidRPr="00541C41">
              <w:rPr>
                <w:sz w:val="26"/>
                <w:szCs w:val="26"/>
                <w:lang w:val="vi-VN" w:eastAsia="vi-VN"/>
              </w:rPr>
              <w:t>SO</w:t>
            </w:r>
            <w:r w:rsidRPr="00541C41">
              <w:rPr>
                <w:sz w:val="26"/>
                <w:szCs w:val="26"/>
                <w:vertAlign w:val="subscript"/>
                <w:lang w:val="vi-VN" w:eastAsia="vi-VN"/>
              </w:rPr>
              <w:t>4</w:t>
            </w:r>
            <w:r w:rsidRPr="00541C41">
              <w:rPr>
                <w:sz w:val="26"/>
                <w:szCs w:val="26"/>
                <w:lang w:val="vi-VN" w:eastAsia="vi-VN"/>
              </w:rPr>
              <w:t> → CuSO</w:t>
            </w:r>
            <w:r w:rsidRPr="00541C41">
              <w:rPr>
                <w:sz w:val="26"/>
                <w:szCs w:val="26"/>
                <w:vertAlign w:val="subscript"/>
                <w:lang w:val="vi-VN" w:eastAsia="vi-VN"/>
              </w:rPr>
              <w:t>4</w:t>
            </w:r>
            <w:r w:rsidRPr="00541C41">
              <w:rPr>
                <w:sz w:val="26"/>
                <w:szCs w:val="26"/>
                <w:lang w:val="vi-VN" w:eastAsia="vi-VN"/>
              </w:rPr>
              <w:t> + H</w:t>
            </w:r>
            <w:r w:rsidRPr="00541C41">
              <w:rPr>
                <w:sz w:val="26"/>
                <w:szCs w:val="26"/>
                <w:vertAlign w:val="subscript"/>
                <w:lang w:val="vi-VN" w:eastAsia="vi-VN"/>
              </w:rPr>
              <w:t>2</w:t>
            </w:r>
            <w:r w:rsidRPr="00541C41">
              <w:rPr>
                <w:sz w:val="26"/>
                <w:szCs w:val="26"/>
                <w:lang w:val="vi-VN" w:eastAsia="vi-VN"/>
              </w:rPr>
              <w:t>O</w:t>
            </w:r>
          </w:p>
          <w:p w14:paraId="60D806BB" w14:textId="77777777" w:rsidR="00541C41" w:rsidRPr="00541C41" w:rsidRDefault="00541C41" w:rsidP="00541C41">
            <w:pPr>
              <w:spacing w:after="0"/>
              <w:rPr>
                <w:sz w:val="26"/>
                <w:szCs w:val="26"/>
                <w:lang w:eastAsia="vi-VN"/>
              </w:rPr>
            </w:pPr>
            <w:r w:rsidRPr="00541C41">
              <w:rPr>
                <w:bCs/>
                <w:sz w:val="26"/>
                <w:szCs w:val="26"/>
                <w:lang w:val="vi-VN" w:eastAsia="vi-VN"/>
              </w:rPr>
              <w:t>b) </w:t>
            </w:r>
            <w:r w:rsidRPr="00541C41">
              <w:rPr>
                <w:sz w:val="26"/>
                <w:szCs w:val="26"/>
                <w:lang w:val="vi-VN" w:eastAsia="vi-VN"/>
              </w:rPr>
              <w:t>Xét tỉ lệ số mol của đề bài cho và số mol của phương trình của 2 chất tham gia CuO và H</w:t>
            </w:r>
            <w:r w:rsidRPr="00541C41">
              <w:rPr>
                <w:sz w:val="26"/>
                <w:szCs w:val="26"/>
                <w:vertAlign w:val="subscript"/>
                <w:lang w:val="vi-VN" w:eastAsia="vi-VN"/>
              </w:rPr>
              <w:t>2</w:t>
            </w:r>
            <w:r w:rsidRPr="00541C41">
              <w:rPr>
                <w:sz w:val="26"/>
                <w:szCs w:val="26"/>
                <w:lang w:val="vi-VN" w:eastAsia="vi-VN"/>
              </w:rPr>
              <w:t>SO</w:t>
            </w:r>
            <w:r w:rsidRPr="00541C41">
              <w:rPr>
                <w:sz w:val="26"/>
                <w:szCs w:val="26"/>
                <w:vertAlign w:val="subscript"/>
                <w:lang w:val="vi-VN" w:eastAsia="vi-VN"/>
              </w:rPr>
              <w:t>4</w:t>
            </w:r>
            <w:r w:rsidRPr="00541C41">
              <w:rPr>
                <w:sz w:val="26"/>
                <w:szCs w:val="26"/>
                <w:lang w:val="vi-VN" w:eastAsia="vi-VN"/>
              </w:rPr>
              <w:t> ta có:  </w:t>
            </w:r>
          </w:p>
          <w:p w14:paraId="5A872C68" w14:textId="77777777" w:rsidR="00541C41" w:rsidRPr="00541C41" w:rsidRDefault="00541C41" w:rsidP="00541C41">
            <w:pPr>
              <w:spacing w:after="0"/>
              <w:rPr>
                <w:sz w:val="26"/>
                <w:szCs w:val="26"/>
                <w:lang w:val="vi-VN" w:eastAsia="vi-VN"/>
              </w:rPr>
            </w:pPr>
            <w:r w:rsidRPr="00541C41">
              <w:rPr>
                <w:rFonts w:ascii="Cambria Math" w:hAnsi="Cambria Math" w:cs="Cambria Math"/>
                <w:sz w:val="26"/>
                <w:szCs w:val="26"/>
                <w:lang w:val="vi-VN" w:eastAsia="vi-VN"/>
              </w:rPr>
              <w:t>⇒</w:t>
            </w:r>
            <w:r w:rsidRPr="00541C41">
              <w:rPr>
                <w:sz w:val="26"/>
                <w:szCs w:val="26"/>
                <w:lang w:val="vi-VN" w:eastAsia="vi-VN"/>
              </w:rPr>
              <w:t xml:space="preserve"> H</w:t>
            </w:r>
            <w:r w:rsidRPr="00541C41">
              <w:rPr>
                <w:sz w:val="26"/>
                <w:szCs w:val="26"/>
                <w:vertAlign w:val="subscript"/>
                <w:lang w:val="vi-VN" w:eastAsia="vi-VN"/>
              </w:rPr>
              <w:t>2</w:t>
            </w:r>
            <w:r w:rsidRPr="00541C41">
              <w:rPr>
                <w:sz w:val="26"/>
                <w:szCs w:val="26"/>
                <w:lang w:val="vi-VN" w:eastAsia="vi-VN"/>
              </w:rPr>
              <w:t>SO</w:t>
            </w:r>
            <w:r w:rsidRPr="00541C41">
              <w:rPr>
                <w:sz w:val="26"/>
                <w:szCs w:val="26"/>
                <w:vertAlign w:val="subscript"/>
                <w:lang w:val="vi-VN" w:eastAsia="vi-VN"/>
              </w:rPr>
              <w:t>4</w:t>
            </w:r>
            <w:r w:rsidRPr="00541C41">
              <w:rPr>
                <w:sz w:val="26"/>
                <w:szCs w:val="26"/>
                <w:lang w:val="vi-VN" w:eastAsia="vi-VN"/>
              </w:rPr>
              <w:t> dư CuO phản ứng hết</w:t>
            </w:r>
            <w:r w:rsidRPr="00541C41">
              <w:rPr>
                <w:noProof/>
                <w:sz w:val="26"/>
                <w:szCs w:val="26"/>
              </w:rPr>
              <w:drawing>
                <wp:inline distT="0" distB="0" distL="0" distR="0" wp14:anchorId="2547B2FD" wp14:editId="4AAA6236">
                  <wp:extent cx="609600" cy="343705"/>
                  <wp:effectExtent l="0" t="0" r="0" b="0"/>
                  <wp:docPr id="127" name="Picture 127" descr="D:\Downloads\bai-6-trang-6-sgk-hoa-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Downloads\bai-6-trang-6-sgk-hoa-9-3.png"/>
                          <pic:cNvPicPr>
                            <a:picLocks noChangeAspect="1" noChangeArrowheads="1"/>
                          </pic:cNvPicPr>
                        </pic:nvPicPr>
                        <pic:blipFill>
                          <a:blip r:embed="rId925" cstate="email">
                            <a:extLst>
                              <a:ext uri="{28A0092B-C50C-407E-A947-70E740481C1C}">
                                <a14:useLocalDpi xmlns:a14="http://schemas.microsoft.com/office/drawing/2010/main"/>
                              </a:ext>
                            </a:extLst>
                          </a:blip>
                          <a:srcRect/>
                          <a:stretch>
                            <a:fillRect/>
                          </a:stretch>
                        </pic:blipFill>
                        <pic:spPr bwMode="auto">
                          <a:xfrm>
                            <a:off x="0" y="0"/>
                            <a:ext cx="609600" cy="343705"/>
                          </a:xfrm>
                          <a:prstGeom prst="rect">
                            <a:avLst/>
                          </a:prstGeom>
                          <a:noFill/>
                          <a:ln>
                            <a:noFill/>
                          </a:ln>
                        </pic:spPr>
                      </pic:pic>
                    </a:graphicData>
                  </a:graphic>
                </wp:inline>
              </w:drawing>
            </w:r>
          </w:p>
          <w:p w14:paraId="0EBF85B3" w14:textId="77777777" w:rsidR="00541C41" w:rsidRPr="00541C41" w:rsidRDefault="00541C41" w:rsidP="00541C41">
            <w:pPr>
              <w:spacing w:after="0"/>
              <w:rPr>
                <w:sz w:val="26"/>
                <w:szCs w:val="26"/>
                <w:lang w:val="vi-VN" w:eastAsia="vi-VN"/>
              </w:rPr>
            </w:pPr>
            <w:r w:rsidRPr="00541C41">
              <w:rPr>
                <w:sz w:val="26"/>
                <w:szCs w:val="26"/>
                <w:lang w:val="vi-VN" w:eastAsia="vi-VN"/>
              </w:rPr>
              <w:t>Khối lượng CuSO</w:t>
            </w:r>
            <w:r w:rsidRPr="00541C41">
              <w:rPr>
                <w:sz w:val="26"/>
                <w:szCs w:val="26"/>
                <w:vertAlign w:val="subscript"/>
                <w:lang w:val="vi-VN" w:eastAsia="vi-VN"/>
              </w:rPr>
              <w:t>4</w:t>
            </w:r>
            <w:r w:rsidRPr="00541C41">
              <w:rPr>
                <w:sz w:val="26"/>
                <w:szCs w:val="26"/>
                <w:lang w:val="vi-VN" w:eastAsia="vi-VN"/>
              </w:rPr>
              <w:t> tạo thành, H</w:t>
            </w:r>
            <w:r w:rsidRPr="00541C41">
              <w:rPr>
                <w:sz w:val="26"/>
                <w:szCs w:val="26"/>
                <w:vertAlign w:val="subscript"/>
                <w:lang w:val="vi-VN" w:eastAsia="vi-VN"/>
              </w:rPr>
              <w:t>2</w:t>
            </w:r>
            <w:r w:rsidRPr="00541C41">
              <w:rPr>
                <w:sz w:val="26"/>
                <w:szCs w:val="26"/>
                <w:lang w:val="vi-VN" w:eastAsia="vi-VN"/>
              </w:rPr>
              <w:t>SO</w:t>
            </w:r>
            <w:r w:rsidRPr="00541C41">
              <w:rPr>
                <w:sz w:val="26"/>
                <w:szCs w:val="26"/>
                <w:vertAlign w:val="subscript"/>
                <w:lang w:val="vi-VN" w:eastAsia="vi-VN"/>
              </w:rPr>
              <w:t>4</w:t>
            </w:r>
            <w:r w:rsidRPr="00541C41">
              <w:rPr>
                <w:sz w:val="26"/>
                <w:szCs w:val="26"/>
                <w:lang w:val="vi-VN" w:eastAsia="vi-VN"/>
              </w:rPr>
              <w:t> phản ứng tính theo số mol CuO:</w:t>
            </w:r>
          </w:p>
          <w:p w14:paraId="6478D76D" w14:textId="77777777" w:rsidR="00541C41" w:rsidRPr="00541C41" w:rsidRDefault="00541C41" w:rsidP="00541C41">
            <w:pPr>
              <w:spacing w:after="0"/>
              <w:rPr>
                <w:sz w:val="26"/>
                <w:szCs w:val="26"/>
                <w:lang w:val="vi-VN" w:eastAsia="vi-VN"/>
              </w:rPr>
            </w:pPr>
            <w:r w:rsidRPr="00541C41">
              <w:rPr>
                <w:sz w:val="26"/>
                <w:szCs w:val="26"/>
                <w:lang w:val="vi-VN" w:eastAsia="vi-VN"/>
              </w:rPr>
              <w:t>Theo phương trình ta có:</w:t>
            </w:r>
          </w:p>
          <w:p w14:paraId="0AED61AB" w14:textId="77777777" w:rsidR="00541C41" w:rsidRPr="00541C41" w:rsidRDefault="00541C41" w:rsidP="00541C41">
            <w:pPr>
              <w:spacing w:after="0"/>
              <w:rPr>
                <w:sz w:val="26"/>
                <w:szCs w:val="26"/>
                <w:lang w:val="vi-VN" w:eastAsia="vi-VN"/>
              </w:rPr>
            </w:pPr>
            <w:r w:rsidRPr="00541C41">
              <w:rPr>
                <w:sz w:val="26"/>
                <w:szCs w:val="26"/>
                <w:lang w:val="vi-VN" w:eastAsia="vi-VN"/>
              </w:rPr>
              <w:t>n</w:t>
            </w:r>
            <w:r w:rsidRPr="00541C41">
              <w:rPr>
                <w:sz w:val="26"/>
                <w:szCs w:val="26"/>
                <w:vertAlign w:val="subscript"/>
                <w:lang w:val="vi-VN" w:eastAsia="vi-VN"/>
              </w:rPr>
              <w:t>CuSO4</w:t>
            </w:r>
            <w:r w:rsidRPr="00541C41">
              <w:rPr>
                <w:sz w:val="26"/>
                <w:szCs w:val="26"/>
                <w:lang w:val="vi-VN" w:eastAsia="vi-VN"/>
              </w:rPr>
              <w:t>= n</w:t>
            </w:r>
            <w:r w:rsidRPr="00541C41">
              <w:rPr>
                <w:sz w:val="26"/>
                <w:szCs w:val="26"/>
                <w:vertAlign w:val="subscript"/>
                <w:lang w:val="vi-VN" w:eastAsia="vi-VN"/>
              </w:rPr>
              <w:t>CuO</w:t>
            </w:r>
            <w:r w:rsidRPr="00541C41">
              <w:rPr>
                <w:sz w:val="26"/>
                <w:szCs w:val="26"/>
                <w:lang w:val="vi-VN" w:eastAsia="vi-VN"/>
              </w:rPr>
              <w:t xml:space="preserve"> = 0,02 mol </w:t>
            </w:r>
            <w:r w:rsidRPr="00541C41">
              <w:rPr>
                <w:rFonts w:ascii="Cambria Math" w:hAnsi="Cambria Math" w:cs="Cambria Math"/>
                <w:sz w:val="26"/>
                <w:szCs w:val="26"/>
                <w:lang w:val="vi-VN" w:eastAsia="vi-VN"/>
              </w:rPr>
              <w:t>⇒</w:t>
            </w:r>
            <w:r w:rsidRPr="00541C41">
              <w:rPr>
                <w:sz w:val="26"/>
                <w:szCs w:val="26"/>
                <w:lang w:val="vi-VN" w:eastAsia="vi-VN"/>
              </w:rPr>
              <w:t xml:space="preserve"> m</w:t>
            </w:r>
            <w:r w:rsidRPr="00541C41">
              <w:rPr>
                <w:sz w:val="26"/>
                <w:szCs w:val="26"/>
                <w:vertAlign w:val="subscript"/>
                <w:lang w:val="vi-VN" w:eastAsia="vi-VN"/>
              </w:rPr>
              <w:t>CuSO4</w:t>
            </w:r>
            <w:r w:rsidRPr="00541C41">
              <w:rPr>
                <w:sz w:val="26"/>
                <w:szCs w:val="26"/>
                <w:lang w:val="vi-VN" w:eastAsia="vi-VN"/>
              </w:rPr>
              <w:t> = 0,02 x 160 = 3,2g.</w:t>
            </w:r>
          </w:p>
          <w:p w14:paraId="4FC89445" w14:textId="77777777" w:rsidR="00541C41" w:rsidRPr="00541C41" w:rsidRDefault="00541C41" w:rsidP="00541C41">
            <w:pPr>
              <w:spacing w:after="0"/>
              <w:rPr>
                <w:sz w:val="26"/>
                <w:szCs w:val="26"/>
                <w:lang w:val="vi-VN" w:eastAsia="vi-VN"/>
              </w:rPr>
            </w:pPr>
            <w:r w:rsidRPr="00541C41">
              <w:rPr>
                <w:sz w:val="26"/>
                <w:szCs w:val="26"/>
                <w:lang w:val="vi-VN" w:eastAsia="vi-VN"/>
              </w:rPr>
              <w:t>Khối lượng H</w:t>
            </w:r>
            <w:r w:rsidRPr="00541C41">
              <w:rPr>
                <w:sz w:val="26"/>
                <w:szCs w:val="26"/>
                <w:vertAlign w:val="subscript"/>
                <w:lang w:val="vi-VN" w:eastAsia="vi-VN"/>
              </w:rPr>
              <w:t>2</w:t>
            </w:r>
            <w:r w:rsidRPr="00541C41">
              <w:rPr>
                <w:sz w:val="26"/>
                <w:szCs w:val="26"/>
                <w:lang w:val="vi-VN" w:eastAsia="vi-VN"/>
              </w:rPr>
              <w:t>SO</w:t>
            </w:r>
            <w:r w:rsidRPr="00541C41">
              <w:rPr>
                <w:sz w:val="26"/>
                <w:szCs w:val="26"/>
                <w:vertAlign w:val="subscript"/>
                <w:lang w:val="vi-VN" w:eastAsia="vi-VN"/>
              </w:rPr>
              <w:t>4</w:t>
            </w:r>
            <w:r w:rsidRPr="00541C41">
              <w:rPr>
                <w:sz w:val="26"/>
                <w:szCs w:val="26"/>
                <w:lang w:val="vi-VN" w:eastAsia="vi-VN"/>
              </w:rPr>
              <w:t> dư sau phản ứng:</w:t>
            </w:r>
          </w:p>
          <w:p w14:paraId="5CECE8EA" w14:textId="77777777" w:rsidR="00541C41" w:rsidRPr="00541C41" w:rsidRDefault="00541C41" w:rsidP="00541C41">
            <w:pPr>
              <w:spacing w:after="0"/>
              <w:rPr>
                <w:sz w:val="26"/>
                <w:szCs w:val="26"/>
                <w:lang w:val="vi-VN" w:eastAsia="vi-VN"/>
              </w:rPr>
            </w:pPr>
            <w:r w:rsidRPr="00541C41">
              <w:rPr>
                <w:sz w:val="26"/>
                <w:szCs w:val="26"/>
                <w:lang w:val="vi-VN" w:eastAsia="vi-VN"/>
              </w:rPr>
              <w:t>m</w:t>
            </w:r>
            <w:r w:rsidRPr="00541C41">
              <w:rPr>
                <w:sz w:val="26"/>
                <w:szCs w:val="26"/>
                <w:vertAlign w:val="subscript"/>
                <w:lang w:val="vi-VN" w:eastAsia="vi-VN"/>
              </w:rPr>
              <w:t>H2</w:t>
            </w:r>
            <w:r w:rsidRPr="00541C41">
              <w:rPr>
                <w:sz w:val="26"/>
                <w:szCs w:val="26"/>
                <w:lang w:val="vi-VN" w:eastAsia="vi-VN"/>
              </w:rPr>
              <w:t>SO</w:t>
            </w:r>
            <w:r w:rsidRPr="00541C41">
              <w:rPr>
                <w:sz w:val="26"/>
                <w:szCs w:val="26"/>
                <w:vertAlign w:val="subscript"/>
                <w:lang w:val="vi-VN" w:eastAsia="vi-VN"/>
              </w:rPr>
              <w:t>4 dư</w:t>
            </w:r>
            <w:r w:rsidRPr="00541C41">
              <w:rPr>
                <w:sz w:val="26"/>
                <w:szCs w:val="26"/>
                <w:lang w:val="vi-VN" w:eastAsia="vi-VN"/>
              </w:rPr>
              <w:t> = m</w:t>
            </w:r>
            <w:r w:rsidRPr="00541C41">
              <w:rPr>
                <w:sz w:val="26"/>
                <w:szCs w:val="26"/>
                <w:vertAlign w:val="subscript"/>
                <w:lang w:val="vi-VN" w:eastAsia="vi-VN"/>
              </w:rPr>
              <w:t>ban đầu </w:t>
            </w:r>
            <w:r w:rsidRPr="00541C41">
              <w:rPr>
                <w:sz w:val="26"/>
                <w:szCs w:val="26"/>
                <w:lang w:val="vi-VN" w:eastAsia="vi-VN"/>
              </w:rPr>
              <w:t>– m</w:t>
            </w:r>
            <w:r w:rsidRPr="00541C41">
              <w:rPr>
                <w:sz w:val="26"/>
                <w:szCs w:val="26"/>
                <w:vertAlign w:val="subscript"/>
                <w:lang w:val="vi-VN" w:eastAsia="vi-VN"/>
              </w:rPr>
              <w:t>pư </w:t>
            </w:r>
            <w:r w:rsidRPr="00541C41">
              <w:rPr>
                <w:sz w:val="26"/>
                <w:szCs w:val="26"/>
                <w:lang w:val="vi-VN" w:eastAsia="vi-VN"/>
              </w:rPr>
              <w:t>= 20 – (98 x 0,02)= 18,04g.</w:t>
            </w:r>
          </w:p>
          <w:p w14:paraId="07B04EA6" w14:textId="77777777" w:rsidR="00541C41" w:rsidRPr="00541C41" w:rsidRDefault="00541C41" w:rsidP="00541C41">
            <w:pPr>
              <w:spacing w:after="0"/>
              <w:rPr>
                <w:sz w:val="26"/>
                <w:szCs w:val="26"/>
                <w:lang w:val="vi-VN" w:eastAsia="vi-VN"/>
              </w:rPr>
            </w:pPr>
            <w:r w:rsidRPr="00541C41">
              <w:rPr>
                <w:sz w:val="26"/>
                <w:szCs w:val="26"/>
                <w:lang w:val="vi-VN" w:eastAsia="vi-VN"/>
              </w:rPr>
              <w:t>Nồng độ phần trăm các chất trong dung dịch sau phản ứng:</w:t>
            </w:r>
          </w:p>
          <w:p w14:paraId="11C5F087" w14:textId="77777777" w:rsidR="00541C41" w:rsidRPr="00541C41" w:rsidRDefault="00541C41" w:rsidP="00541C41">
            <w:pPr>
              <w:spacing w:after="0"/>
              <w:rPr>
                <w:color w:val="000000"/>
                <w:sz w:val="26"/>
                <w:szCs w:val="26"/>
                <w:lang w:val="pt-BR"/>
              </w:rPr>
            </w:pPr>
            <w:r w:rsidRPr="00541C41">
              <w:rPr>
                <w:noProof/>
                <w:color w:val="000000"/>
                <w:sz w:val="26"/>
                <w:szCs w:val="26"/>
              </w:rPr>
              <w:drawing>
                <wp:inline distT="0" distB="0" distL="0" distR="0" wp14:anchorId="05868458" wp14:editId="148FC577">
                  <wp:extent cx="2419985" cy="1017905"/>
                  <wp:effectExtent l="0" t="0" r="0" b="0"/>
                  <wp:docPr id="128" name="Picture 128" descr="D:\Downloads\bai-6-trang-6-sgk-hoa-9-2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Downloads\bai-6-trang-6-sgk-hoa-9-2 (1).png"/>
                          <pic:cNvPicPr>
                            <a:picLocks noChangeAspect="1" noChangeArrowheads="1"/>
                          </pic:cNvPicPr>
                        </pic:nvPicPr>
                        <pic:blipFill>
                          <a:blip r:embed="rId926">
                            <a:extLst>
                              <a:ext uri="{28A0092B-C50C-407E-A947-70E740481C1C}">
                                <a14:useLocalDpi xmlns:a14="http://schemas.microsoft.com/office/drawing/2010/main"/>
                              </a:ext>
                            </a:extLst>
                          </a:blip>
                          <a:srcRect/>
                          <a:stretch>
                            <a:fillRect/>
                          </a:stretch>
                        </pic:blipFill>
                        <pic:spPr bwMode="auto">
                          <a:xfrm>
                            <a:off x="0" y="0"/>
                            <a:ext cx="2419985" cy="1017905"/>
                          </a:xfrm>
                          <a:prstGeom prst="rect">
                            <a:avLst/>
                          </a:prstGeom>
                          <a:noFill/>
                          <a:ln>
                            <a:noFill/>
                          </a:ln>
                        </pic:spPr>
                      </pic:pic>
                    </a:graphicData>
                  </a:graphic>
                </wp:inline>
              </w:drawing>
            </w:r>
          </w:p>
          <w:p w14:paraId="71A923B0" w14:textId="77777777" w:rsidR="00541C41" w:rsidRPr="00541C41" w:rsidRDefault="00541C41" w:rsidP="00541C41">
            <w:pPr>
              <w:spacing w:after="0"/>
              <w:rPr>
                <w:color w:val="000000"/>
                <w:sz w:val="26"/>
                <w:szCs w:val="26"/>
                <w:lang w:val="nl-NL"/>
              </w:rPr>
            </w:pPr>
          </w:p>
        </w:tc>
        <w:tc>
          <w:tcPr>
            <w:tcW w:w="1422" w:type="dxa"/>
          </w:tcPr>
          <w:p w14:paraId="00CAFD12" w14:textId="77777777" w:rsidR="00541C41" w:rsidRPr="00541C41" w:rsidRDefault="00541C41" w:rsidP="00541C41">
            <w:pPr>
              <w:spacing w:after="0"/>
              <w:rPr>
                <w:bCs/>
                <w:sz w:val="26"/>
                <w:szCs w:val="26"/>
                <w:lang w:val="vi-VN"/>
              </w:rPr>
            </w:pPr>
          </w:p>
          <w:p w14:paraId="065B3ED6" w14:textId="77777777" w:rsidR="00541C41" w:rsidRPr="00541C41" w:rsidRDefault="00541C41" w:rsidP="00541C41">
            <w:pPr>
              <w:spacing w:after="0"/>
              <w:rPr>
                <w:bCs/>
                <w:sz w:val="26"/>
                <w:szCs w:val="26"/>
                <w:lang w:val="vi-VN"/>
              </w:rPr>
            </w:pPr>
          </w:p>
          <w:p w14:paraId="75863A0F" w14:textId="77777777" w:rsidR="00541C41" w:rsidRPr="00541C41" w:rsidRDefault="00541C41" w:rsidP="00541C41">
            <w:pPr>
              <w:spacing w:after="0"/>
              <w:rPr>
                <w:bCs/>
                <w:sz w:val="26"/>
                <w:szCs w:val="26"/>
                <w:lang w:val="vi-VN"/>
              </w:rPr>
            </w:pPr>
          </w:p>
          <w:p w14:paraId="396E3E21" w14:textId="77777777" w:rsidR="00541C41" w:rsidRPr="00541C41" w:rsidRDefault="00541C41" w:rsidP="00541C41">
            <w:pPr>
              <w:spacing w:after="0"/>
              <w:rPr>
                <w:bCs/>
                <w:sz w:val="26"/>
                <w:szCs w:val="26"/>
                <w:lang w:val="vi-VN"/>
              </w:rPr>
            </w:pPr>
          </w:p>
          <w:p w14:paraId="55524922" w14:textId="77777777" w:rsidR="00541C41" w:rsidRPr="00541C41" w:rsidRDefault="00541C41" w:rsidP="00541C41">
            <w:pPr>
              <w:spacing w:after="0"/>
              <w:rPr>
                <w:bCs/>
                <w:sz w:val="26"/>
                <w:szCs w:val="26"/>
              </w:rPr>
            </w:pPr>
          </w:p>
          <w:p w14:paraId="50CC92B0" w14:textId="77777777" w:rsidR="00541C41" w:rsidRPr="00541C41" w:rsidRDefault="00541C41" w:rsidP="00541C41">
            <w:pPr>
              <w:spacing w:after="0"/>
              <w:rPr>
                <w:bCs/>
                <w:sz w:val="26"/>
                <w:szCs w:val="26"/>
              </w:rPr>
            </w:pPr>
          </w:p>
          <w:p w14:paraId="53245502" w14:textId="77777777" w:rsidR="00541C41" w:rsidRPr="00541C41" w:rsidRDefault="00541C41" w:rsidP="00541C41">
            <w:pPr>
              <w:spacing w:after="0"/>
              <w:rPr>
                <w:bCs/>
                <w:sz w:val="26"/>
                <w:szCs w:val="26"/>
                <w:lang w:val="vi-VN"/>
              </w:rPr>
            </w:pPr>
            <w:r w:rsidRPr="00541C41">
              <w:rPr>
                <w:bCs/>
                <w:sz w:val="26"/>
                <w:szCs w:val="26"/>
              </w:rPr>
              <w:t>0,5</w:t>
            </w:r>
            <w:r w:rsidRPr="00541C41">
              <w:rPr>
                <w:bCs/>
                <w:sz w:val="26"/>
                <w:szCs w:val="26"/>
                <w:lang w:val="vi-VN"/>
              </w:rPr>
              <w:t xml:space="preserve"> đ</w:t>
            </w:r>
          </w:p>
          <w:p w14:paraId="33DE1D39" w14:textId="77777777" w:rsidR="00541C41" w:rsidRPr="00541C41" w:rsidRDefault="00541C41" w:rsidP="00541C41">
            <w:pPr>
              <w:spacing w:after="0"/>
              <w:rPr>
                <w:bCs/>
                <w:sz w:val="26"/>
                <w:szCs w:val="26"/>
                <w:lang w:val="vi-VN"/>
              </w:rPr>
            </w:pPr>
          </w:p>
          <w:p w14:paraId="6B13D1F8" w14:textId="77777777" w:rsidR="00541C41" w:rsidRPr="00541C41" w:rsidRDefault="00541C41" w:rsidP="00541C41">
            <w:pPr>
              <w:spacing w:after="0"/>
              <w:rPr>
                <w:bCs/>
                <w:sz w:val="26"/>
                <w:szCs w:val="26"/>
              </w:rPr>
            </w:pPr>
          </w:p>
          <w:p w14:paraId="726B151F" w14:textId="77777777" w:rsidR="00541C41" w:rsidRPr="00541C41" w:rsidRDefault="00541C41" w:rsidP="00541C41">
            <w:pPr>
              <w:spacing w:after="0"/>
              <w:rPr>
                <w:bCs/>
                <w:sz w:val="26"/>
                <w:szCs w:val="26"/>
              </w:rPr>
            </w:pPr>
            <w:r w:rsidRPr="00541C41">
              <w:rPr>
                <w:bCs/>
                <w:sz w:val="26"/>
                <w:szCs w:val="26"/>
              </w:rPr>
              <w:t>0,25</w:t>
            </w:r>
          </w:p>
          <w:p w14:paraId="1116342F" w14:textId="77777777" w:rsidR="00541C41" w:rsidRPr="00541C41" w:rsidRDefault="00541C41" w:rsidP="00541C41">
            <w:pPr>
              <w:spacing w:after="0"/>
              <w:rPr>
                <w:bCs/>
                <w:sz w:val="26"/>
                <w:szCs w:val="26"/>
                <w:lang w:val="vi-VN"/>
              </w:rPr>
            </w:pPr>
          </w:p>
          <w:p w14:paraId="1BDCB489" w14:textId="77777777" w:rsidR="00541C41" w:rsidRPr="00541C41" w:rsidRDefault="00541C41" w:rsidP="00541C41">
            <w:pPr>
              <w:spacing w:after="0"/>
              <w:rPr>
                <w:bCs/>
                <w:sz w:val="26"/>
                <w:szCs w:val="26"/>
                <w:lang w:val="vi-VN"/>
              </w:rPr>
            </w:pPr>
          </w:p>
          <w:p w14:paraId="7D06ADDA" w14:textId="77777777" w:rsidR="00541C41" w:rsidRPr="00541C41" w:rsidRDefault="00541C41" w:rsidP="00541C41">
            <w:pPr>
              <w:spacing w:after="0"/>
              <w:rPr>
                <w:bCs/>
                <w:sz w:val="26"/>
                <w:szCs w:val="26"/>
                <w:lang w:val="vi-VN"/>
              </w:rPr>
            </w:pPr>
          </w:p>
          <w:p w14:paraId="04488C58" w14:textId="77777777" w:rsidR="00541C41" w:rsidRPr="00541C41" w:rsidRDefault="00541C41" w:rsidP="00541C41">
            <w:pPr>
              <w:spacing w:after="0"/>
              <w:rPr>
                <w:color w:val="000000"/>
                <w:sz w:val="26"/>
                <w:szCs w:val="26"/>
                <w:lang w:val="vi-VN"/>
              </w:rPr>
            </w:pPr>
          </w:p>
          <w:p w14:paraId="6E3CC117" w14:textId="77777777" w:rsidR="00541C41" w:rsidRPr="00541C41" w:rsidRDefault="00541C41" w:rsidP="00541C41">
            <w:pPr>
              <w:spacing w:after="0"/>
              <w:rPr>
                <w:color w:val="000000"/>
                <w:sz w:val="26"/>
                <w:szCs w:val="26"/>
              </w:rPr>
            </w:pPr>
            <w:r w:rsidRPr="00541C41">
              <w:rPr>
                <w:color w:val="000000"/>
                <w:sz w:val="26"/>
                <w:szCs w:val="26"/>
              </w:rPr>
              <w:t>0,25</w:t>
            </w:r>
            <w:r w:rsidRPr="00541C41">
              <w:rPr>
                <w:color w:val="000000"/>
                <w:sz w:val="26"/>
                <w:szCs w:val="26"/>
                <w:lang w:val="vi-VN"/>
              </w:rPr>
              <w:t xml:space="preserve"> đ</w:t>
            </w:r>
          </w:p>
          <w:p w14:paraId="2BC8873E" w14:textId="77777777" w:rsidR="00541C41" w:rsidRPr="00541C41" w:rsidRDefault="00541C41" w:rsidP="00541C41">
            <w:pPr>
              <w:spacing w:after="0"/>
              <w:rPr>
                <w:color w:val="000000"/>
                <w:sz w:val="26"/>
                <w:szCs w:val="26"/>
              </w:rPr>
            </w:pPr>
          </w:p>
          <w:p w14:paraId="46F920FA" w14:textId="77777777" w:rsidR="00541C41" w:rsidRPr="00541C41" w:rsidRDefault="00541C41" w:rsidP="00541C41">
            <w:pPr>
              <w:spacing w:after="0"/>
              <w:rPr>
                <w:color w:val="000000"/>
                <w:sz w:val="26"/>
                <w:szCs w:val="26"/>
              </w:rPr>
            </w:pPr>
          </w:p>
          <w:p w14:paraId="5E72ED49" w14:textId="77777777" w:rsidR="00541C41" w:rsidRPr="00541C41" w:rsidRDefault="00541C41" w:rsidP="00541C41">
            <w:pPr>
              <w:spacing w:after="0"/>
              <w:rPr>
                <w:color w:val="000000"/>
                <w:sz w:val="26"/>
                <w:szCs w:val="26"/>
              </w:rPr>
            </w:pPr>
            <w:r w:rsidRPr="00541C41">
              <w:rPr>
                <w:color w:val="000000"/>
                <w:sz w:val="26"/>
                <w:szCs w:val="26"/>
              </w:rPr>
              <w:t>0,25</w:t>
            </w:r>
          </w:p>
          <w:p w14:paraId="7A05FAE2" w14:textId="77777777" w:rsidR="00541C41" w:rsidRPr="00541C41" w:rsidRDefault="00541C41" w:rsidP="00541C41">
            <w:pPr>
              <w:spacing w:after="0"/>
              <w:rPr>
                <w:color w:val="000000"/>
                <w:sz w:val="26"/>
                <w:szCs w:val="26"/>
              </w:rPr>
            </w:pPr>
          </w:p>
          <w:p w14:paraId="5276A97C" w14:textId="77777777" w:rsidR="00541C41" w:rsidRPr="00541C41" w:rsidRDefault="00541C41" w:rsidP="00541C41">
            <w:pPr>
              <w:spacing w:after="0"/>
              <w:rPr>
                <w:color w:val="000000"/>
                <w:sz w:val="26"/>
                <w:szCs w:val="26"/>
              </w:rPr>
            </w:pPr>
          </w:p>
          <w:p w14:paraId="2D50DDC7" w14:textId="77777777" w:rsidR="00541C41" w:rsidRPr="00541C41" w:rsidRDefault="00541C41" w:rsidP="00541C41">
            <w:pPr>
              <w:spacing w:after="0"/>
              <w:rPr>
                <w:color w:val="000000"/>
                <w:sz w:val="26"/>
                <w:szCs w:val="26"/>
              </w:rPr>
            </w:pPr>
            <w:r w:rsidRPr="00541C41">
              <w:rPr>
                <w:color w:val="000000"/>
                <w:sz w:val="26"/>
                <w:szCs w:val="26"/>
              </w:rPr>
              <w:t>0,25</w:t>
            </w:r>
          </w:p>
          <w:p w14:paraId="1258EC12" w14:textId="77777777" w:rsidR="00541C41" w:rsidRPr="00541C41" w:rsidRDefault="00541C41" w:rsidP="00541C41">
            <w:pPr>
              <w:spacing w:after="0"/>
              <w:rPr>
                <w:color w:val="000000"/>
                <w:sz w:val="26"/>
                <w:szCs w:val="26"/>
              </w:rPr>
            </w:pPr>
          </w:p>
          <w:p w14:paraId="78651AAB" w14:textId="77777777" w:rsidR="00541C41" w:rsidRPr="00541C41" w:rsidRDefault="00541C41" w:rsidP="00541C41">
            <w:pPr>
              <w:spacing w:after="0"/>
              <w:rPr>
                <w:color w:val="000000"/>
                <w:sz w:val="26"/>
                <w:szCs w:val="26"/>
              </w:rPr>
            </w:pPr>
            <w:r w:rsidRPr="00541C41">
              <w:rPr>
                <w:color w:val="000000"/>
                <w:sz w:val="26"/>
                <w:szCs w:val="26"/>
              </w:rPr>
              <w:t>0,25</w:t>
            </w:r>
          </w:p>
          <w:p w14:paraId="59BD11CC" w14:textId="77777777" w:rsidR="00541C41" w:rsidRPr="00541C41" w:rsidRDefault="00541C41" w:rsidP="00541C41">
            <w:pPr>
              <w:spacing w:after="0"/>
              <w:rPr>
                <w:color w:val="000000"/>
                <w:sz w:val="26"/>
                <w:szCs w:val="26"/>
              </w:rPr>
            </w:pPr>
          </w:p>
          <w:p w14:paraId="4560ACBB" w14:textId="77777777" w:rsidR="00541C41" w:rsidRPr="00541C41" w:rsidRDefault="00541C41" w:rsidP="00541C41">
            <w:pPr>
              <w:spacing w:after="0"/>
              <w:rPr>
                <w:color w:val="000000"/>
                <w:sz w:val="26"/>
                <w:szCs w:val="26"/>
              </w:rPr>
            </w:pPr>
          </w:p>
          <w:p w14:paraId="28CF51CF" w14:textId="77777777" w:rsidR="00541C41" w:rsidRPr="00541C41" w:rsidRDefault="00541C41" w:rsidP="00541C41">
            <w:pPr>
              <w:spacing w:after="0"/>
              <w:rPr>
                <w:color w:val="000000"/>
                <w:sz w:val="26"/>
                <w:szCs w:val="26"/>
              </w:rPr>
            </w:pPr>
          </w:p>
          <w:p w14:paraId="34823DCE" w14:textId="77777777" w:rsidR="00541C41" w:rsidRPr="00541C41" w:rsidRDefault="00541C41" w:rsidP="00541C41">
            <w:pPr>
              <w:spacing w:after="0"/>
              <w:rPr>
                <w:color w:val="000000"/>
                <w:sz w:val="26"/>
                <w:szCs w:val="26"/>
              </w:rPr>
            </w:pPr>
            <w:r w:rsidRPr="00541C41">
              <w:rPr>
                <w:color w:val="000000"/>
                <w:sz w:val="26"/>
                <w:szCs w:val="26"/>
              </w:rPr>
              <w:lastRenderedPageBreak/>
              <w:t>0,25</w:t>
            </w:r>
          </w:p>
        </w:tc>
      </w:tr>
      <w:tr w:rsidR="00541C41" w:rsidRPr="00541C41" w14:paraId="26BA0A0A" w14:textId="77777777" w:rsidTr="0032642D">
        <w:tc>
          <w:tcPr>
            <w:tcW w:w="9420" w:type="dxa"/>
            <w:gridSpan w:val="3"/>
            <w:vAlign w:val="center"/>
          </w:tcPr>
          <w:p w14:paraId="57790B80" w14:textId="77777777" w:rsidR="00541C41" w:rsidRPr="00541C41" w:rsidRDefault="00541C41" w:rsidP="00541C41">
            <w:pPr>
              <w:spacing w:after="0"/>
              <w:rPr>
                <w:bCs/>
                <w:sz w:val="26"/>
                <w:szCs w:val="26"/>
              </w:rPr>
            </w:pPr>
          </w:p>
          <w:p w14:paraId="59BB0145" w14:textId="77777777" w:rsidR="00541C41" w:rsidRPr="00541C41" w:rsidRDefault="00541C41" w:rsidP="00541C41">
            <w:pPr>
              <w:spacing w:after="0"/>
              <w:rPr>
                <w:rFonts w:eastAsia="Segoe UI Emoji"/>
                <w:b/>
                <w:bCs/>
                <w:szCs w:val="28"/>
              </w:rPr>
            </w:pPr>
            <w:r w:rsidRPr="00541C41">
              <w:rPr>
                <w:b/>
                <w:bCs/>
                <w:szCs w:val="28"/>
              </w:rPr>
              <w:t>Nội dung 3</w:t>
            </w:r>
            <w:r w:rsidRPr="00541C41">
              <w:rPr>
                <w:rFonts w:eastAsia="Segoe UI Emoji"/>
                <w:b/>
                <w:bCs/>
                <w:szCs w:val="28"/>
              </w:rPr>
              <w:t xml:space="preserve"> ( 14 điểm) </w:t>
            </w:r>
          </w:p>
          <w:p w14:paraId="762C90C0" w14:textId="77777777" w:rsidR="00541C41" w:rsidRPr="00541C41" w:rsidRDefault="00541C41" w:rsidP="00541C41">
            <w:pPr>
              <w:spacing w:after="0"/>
              <w:rPr>
                <w:bCs/>
                <w:sz w:val="26"/>
                <w:szCs w:val="26"/>
              </w:rPr>
            </w:pPr>
          </w:p>
        </w:tc>
      </w:tr>
      <w:tr w:rsidR="00541C41" w:rsidRPr="00541C41" w14:paraId="3E3BB230" w14:textId="77777777" w:rsidTr="00215B7A">
        <w:trPr>
          <w:trHeight w:val="12369"/>
        </w:trPr>
        <w:tc>
          <w:tcPr>
            <w:tcW w:w="911" w:type="dxa"/>
            <w:vAlign w:val="center"/>
          </w:tcPr>
          <w:p w14:paraId="4A1FF7E0" w14:textId="77777777" w:rsidR="00541C41" w:rsidRPr="00541C41" w:rsidRDefault="00541C41" w:rsidP="00541C41">
            <w:pPr>
              <w:spacing w:after="0"/>
              <w:rPr>
                <w:bCs/>
                <w:sz w:val="26"/>
                <w:szCs w:val="26"/>
              </w:rPr>
            </w:pPr>
            <w:r w:rsidRPr="00541C41">
              <w:rPr>
                <w:bCs/>
                <w:sz w:val="26"/>
                <w:szCs w:val="26"/>
              </w:rPr>
              <w:t>Câu 1</w:t>
            </w:r>
          </w:p>
          <w:p w14:paraId="477528D6" w14:textId="77777777" w:rsidR="00541C41" w:rsidRPr="00541C41" w:rsidRDefault="00541C41" w:rsidP="00541C41">
            <w:pPr>
              <w:spacing w:after="0"/>
              <w:rPr>
                <w:bCs/>
                <w:sz w:val="26"/>
                <w:szCs w:val="26"/>
              </w:rPr>
            </w:pPr>
          </w:p>
          <w:p w14:paraId="74AC791F" w14:textId="77777777" w:rsidR="00541C41" w:rsidRPr="00541C41" w:rsidRDefault="00541C41" w:rsidP="00541C41">
            <w:pPr>
              <w:spacing w:after="0"/>
              <w:rPr>
                <w:bCs/>
                <w:sz w:val="26"/>
                <w:szCs w:val="26"/>
              </w:rPr>
            </w:pPr>
          </w:p>
        </w:tc>
        <w:tc>
          <w:tcPr>
            <w:tcW w:w="7087" w:type="dxa"/>
            <w:shd w:val="clear" w:color="auto" w:fill="auto"/>
          </w:tcPr>
          <w:p w14:paraId="17AFA33C" w14:textId="77777777" w:rsidR="00541C41" w:rsidRPr="00541C41" w:rsidRDefault="00541C41" w:rsidP="00541C41">
            <w:pPr>
              <w:pStyle w:val="NoSpacing"/>
            </w:pPr>
            <w:r w:rsidRPr="00541C41">
              <w:t>a</w:t>
            </w:r>
            <w:r w:rsidRPr="00541C41">
              <w:rPr>
                <w:bCs/>
              </w:rPr>
              <w:t xml:space="preserve"> Cấu</w:t>
            </w:r>
            <w:r w:rsidRPr="00541C41">
              <w:t xml:space="preserve"> tạo và chức năng sinh lí của các thành phần máu:</w:t>
            </w:r>
          </w:p>
          <w:p w14:paraId="4815E9C5" w14:textId="77777777" w:rsidR="00541C41" w:rsidRPr="00541C41" w:rsidRDefault="00541C41" w:rsidP="00541C41">
            <w:pPr>
              <w:pStyle w:val="NoSpacing"/>
              <w:rPr>
                <w:bCs/>
              </w:rPr>
            </w:pPr>
            <w:r w:rsidRPr="00541C41">
              <w:t>* Hồng cầu:</w:t>
            </w:r>
          </w:p>
          <w:p w14:paraId="0BB61485" w14:textId="77777777" w:rsidR="00541C41" w:rsidRPr="00541C41" w:rsidRDefault="00541C41" w:rsidP="00541C41">
            <w:pPr>
              <w:pStyle w:val="NoSpacing"/>
              <w:rPr>
                <w:bCs/>
              </w:rPr>
            </w:pPr>
            <w:r w:rsidRPr="00541C41">
              <w:rPr>
                <w:bCs/>
              </w:rPr>
              <w:t>- Cấu tạo: là những tế bào màu đỏ không có nhân, hình đĩa lõm 2 mặt</w:t>
            </w:r>
          </w:p>
          <w:p w14:paraId="633DDFA5" w14:textId="77777777" w:rsidR="00541C41" w:rsidRPr="00541C41" w:rsidRDefault="00541C41" w:rsidP="00541C41">
            <w:pPr>
              <w:pStyle w:val="NoSpacing"/>
              <w:rPr>
                <w:bCs/>
              </w:rPr>
            </w:pPr>
            <w:r w:rsidRPr="00541C41">
              <w:rPr>
                <w:bCs/>
              </w:rPr>
              <w:t>- Chức năng sinh lí:</w:t>
            </w:r>
          </w:p>
          <w:p w14:paraId="57B9B906" w14:textId="77777777" w:rsidR="00541C41" w:rsidRPr="00541C41" w:rsidRDefault="00541C41" w:rsidP="00541C41">
            <w:pPr>
              <w:pStyle w:val="NoSpacing"/>
              <w:rPr>
                <w:bCs/>
              </w:rPr>
            </w:pPr>
            <w:r w:rsidRPr="00541C41">
              <w:rPr>
                <w:bCs/>
              </w:rPr>
              <w:t xml:space="preserve">   + Vận chuyển các chất khí , vận chuyển O2 từ phổi đến các mô và CO2 từ các mô đến phổi để thải ra ngoài.</w:t>
            </w:r>
          </w:p>
          <w:p w14:paraId="0AFBED3B" w14:textId="77777777" w:rsidR="00541C41" w:rsidRPr="00541C41" w:rsidRDefault="00541C41" w:rsidP="00541C41">
            <w:pPr>
              <w:pStyle w:val="NoSpacing"/>
              <w:rPr>
                <w:bCs/>
              </w:rPr>
            </w:pPr>
            <w:r w:rsidRPr="00541C41">
              <w:rPr>
                <w:bCs/>
              </w:rPr>
              <w:t xml:space="preserve">   + Tham gia vào hệ đệm Prôtêin để điều hòa độ pH trong máu</w:t>
            </w:r>
          </w:p>
          <w:p w14:paraId="7DC89FEF" w14:textId="77777777" w:rsidR="00541C41" w:rsidRPr="00541C41" w:rsidRDefault="00541C41" w:rsidP="00541C41">
            <w:pPr>
              <w:pStyle w:val="NoSpacing"/>
            </w:pPr>
            <w:r w:rsidRPr="00541C41">
              <w:t>* Bach cầu:- Cấu tạo:</w:t>
            </w:r>
          </w:p>
          <w:p w14:paraId="14AC9A2C" w14:textId="77777777" w:rsidR="00541C41" w:rsidRPr="00541C41" w:rsidRDefault="00541C41" w:rsidP="00541C41">
            <w:pPr>
              <w:pStyle w:val="NoSpacing"/>
            </w:pPr>
            <w:r w:rsidRPr="00541C41">
              <w:t>+ Tế bào bạch cầu có hình dạng và kích thước khác nhau, chia làm 2 nhóm Bạch cầu đơn nhân và Bạch cầu đa nhân.</w:t>
            </w:r>
          </w:p>
          <w:p w14:paraId="3CA357AF" w14:textId="77777777" w:rsidR="00541C41" w:rsidRPr="00541C41" w:rsidRDefault="00541C41" w:rsidP="00541C41">
            <w:pPr>
              <w:pStyle w:val="NoSpacing"/>
            </w:pPr>
            <w:r w:rsidRPr="00541C41">
              <w:t>+ Bạch cầu có số lượng ít hơn hồng cầu.</w:t>
            </w:r>
          </w:p>
          <w:p w14:paraId="6167BC46" w14:textId="77777777" w:rsidR="00541C41" w:rsidRPr="00541C41" w:rsidRDefault="00541C41" w:rsidP="00541C41">
            <w:pPr>
              <w:pStyle w:val="NoSpacing"/>
            </w:pPr>
            <w:r w:rsidRPr="00541C41">
              <w:t>- Chức năng sinh lý:</w:t>
            </w:r>
          </w:p>
          <w:p w14:paraId="63AEB241" w14:textId="77777777" w:rsidR="00541C41" w:rsidRPr="00541C41" w:rsidRDefault="00541C41" w:rsidP="00541C41">
            <w:pPr>
              <w:pStyle w:val="NoSpacing"/>
            </w:pPr>
            <w:r w:rsidRPr="00541C41">
              <w:t>+ Thực bào là ăn các chất lạ hoặc vi khuẩn xâm nhập vào cơ thể.</w:t>
            </w:r>
          </w:p>
          <w:p w14:paraId="3FF945E0" w14:textId="77777777" w:rsidR="00541C41" w:rsidRPr="00541C41" w:rsidRDefault="00541C41" w:rsidP="00541C41">
            <w:pPr>
              <w:pStyle w:val="NoSpacing"/>
            </w:pPr>
            <w:r w:rsidRPr="00541C41">
              <w:t>+ Đáp ứng miễn dịch: Là khả năng sinh ra các kháng thể tương ứng đặc hiệu với kháng nguyên để bảo vệ cơ thể.</w:t>
            </w:r>
          </w:p>
          <w:p w14:paraId="58FA692E" w14:textId="77777777" w:rsidR="00541C41" w:rsidRPr="00541C41" w:rsidRDefault="00541C41" w:rsidP="00541C41">
            <w:pPr>
              <w:pStyle w:val="NoSpacing"/>
            </w:pPr>
            <w:r w:rsidRPr="00541C41">
              <w:t>+ Tạo Interferon được sản sinh ra khi có có kháng nguyên xâm nhập vào cơ thể, Interferon sẽ ức chế sự nhân lên của virut, hạn chế TB ung thư.</w:t>
            </w:r>
          </w:p>
          <w:p w14:paraId="19A1FC81" w14:textId="77777777" w:rsidR="00541C41" w:rsidRPr="00541C41" w:rsidRDefault="00541C41" w:rsidP="00541C41">
            <w:pPr>
              <w:pStyle w:val="NoSpacing"/>
            </w:pPr>
            <w:r w:rsidRPr="00541C41">
              <w:t xml:space="preserve">* Tiểu cầu: </w:t>
            </w:r>
          </w:p>
          <w:p w14:paraId="76609ED3" w14:textId="77777777" w:rsidR="00541C41" w:rsidRPr="00541C41" w:rsidRDefault="00541C41" w:rsidP="00541C41">
            <w:pPr>
              <w:pStyle w:val="NoSpacing"/>
            </w:pPr>
            <w:r w:rsidRPr="00541C41">
              <w:t>- Cấu tạo: Kích thước nhỏ, hình dạng không ổn định, không nhân, không có khả  năng phân chia.</w:t>
            </w:r>
          </w:p>
          <w:p w14:paraId="73BA0D2B" w14:textId="77777777" w:rsidR="00541C41" w:rsidRPr="00541C41" w:rsidRDefault="00541C41" w:rsidP="00541C41">
            <w:pPr>
              <w:pStyle w:val="NoSpacing"/>
            </w:pPr>
            <w:r w:rsidRPr="00541C41">
              <w:t>- Chức năng sinh lý:</w:t>
            </w:r>
          </w:p>
          <w:p w14:paraId="43982906" w14:textId="77777777" w:rsidR="00541C41" w:rsidRPr="00541C41" w:rsidRDefault="00541C41" w:rsidP="00541C41">
            <w:pPr>
              <w:pStyle w:val="NoSpacing"/>
            </w:pPr>
            <w:r w:rsidRPr="00541C41">
              <w:t xml:space="preserve"> + Tham gia vào quá trình đông máu: Bằng cách giải phóng ra chất tham gia vào quá trình đông máu.</w:t>
            </w:r>
          </w:p>
          <w:p w14:paraId="3F6AB581" w14:textId="77777777" w:rsidR="00541C41" w:rsidRPr="00541C41" w:rsidRDefault="00541C41" w:rsidP="00541C41">
            <w:pPr>
              <w:pStyle w:val="NoSpacing"/>
            </w:pPr>
            <w:r w:rsidRPr="00541C41">
              <w:t xml:space="preserve"> + Làm co các mạch máu</w:t>
            </w:r>
          </w:p>
          <w:p w14:paraId="7BC1E609" w14:textId="77777777" w:rsidR="00541C41" w:rsidRPr="00541C41" w:rsidRDefault="00541C41" w:rsidP="00541C41">
            <w:pPr>
              <w:pStyle w:val="NoSpacing"/>
            </w:pPr>
            <w:r w:rsidRPr="00541C41">
              <w:t xml:space="preserve"> + Làm co cục máu.</w:t>
            </w:r>
          </w:p>
          <w:p w14:paraId="58A2CEBF" w14:textId="77777777" w:rsidR="00541C41" w:rsidRPr="00541C41" w:rsidRDefault="00541C41" w:rsidP="00541C41">
            <w:pPr>
              <w:pStyle w:val="NoSpacing"/>
            </w:pPr>
            <w:r w:rsidRPr="00541C41">
              <w:t>* Huyết tương:</w:t>
            </w:r>
          </w:p>
          <w:p w14:paraId="78E24961" w14:textId="77777777" w:rsidR="00541C41" w:rsidRPr="00541C41" w:rsidRDefault="00541C41" w:rsidP="00541C41">
            <w:pPr>
              <w:pStyle w:val="NoSpacing"/>
            </w:pPr>
            <w:r w:rsidRPr="00541C41">
              <w:t>- Cấu tạo: Là một dịch thể lỏng, trong, màu vàng nhạt, vị hơi mặn, 90% là nước, 10% là vật chất khô, chứa các hữu cơ và vô cơ ngoài ra còn có các loại enzim, hoocmon, vitamin…</w:t>
            </w:r>
          </w:p>
          <w:p w14:paraId="1C25FFD5" w14:textId="77777777" w:rsidR="00541C41" w:rsidRPr="00541C41" w:rsidRDefault="00541C41" w:rsidP="00541C41">
            <w:pPr>
              <w:pStyle w:val="NoSpacing"/>
            </w:pPr>
            <w:r w:rsidRPr="00541C41">
              <w:t xml:space="preserve">- Chức năng sinh lý:  </w:t>
            </w:r>
          </w:p>
          <w:p w14:paraId="78D44FF0" w14:textId="77777777" w:rsidR="00541C41" w:rsidRPr="00541C41" w:rsidRDefault="00541C41" w:rsidP="00541C41">
            <w:pPr>
              <w:pStyle w:val="NoSpacing"/>
            </w:pPr>
            <w:r w:rsidRPr="00541C41">
              <w:t xml:space="preserve"> + Là môi trường diễn ra các hoạt động sinh lý của cơ thể</w:t>
            </w:r>
          </w:p>
          <w:p w14:paraId="040BA7EC" w14:textId="77777777" w:rsidR="00541C41" w:rsidRPr="00541C41" w:rsidRDefault="00541C41" w:rsidP="00541C41">
            <w:pPr>
              <w:spacing w:after="0"/>
              <w:rPr>
                <w:noProof/>
                <w:color w:val="000000"/>
                <w:sz w:val="26"/>
                <w:szCs w:val="26"/>
                <w:lang w:val="vi-VN" w:eastAsia="vi-VN"/>
              </w:rPr>
            </w:pPr>
            <w:r w:rsidRPr="00541C41">
              <w:t xml:space="preserve"> + Cung cấp vật chất cho tế bào cơ thể</w:t>
            </w:r>
          </w:p>
        </w:tc>
        <w:tc>
          <w:tcPr>
            <w:tcW w:w="1422" w:type="dxa"/>
          </w:tcPr>
          <w:p w14:paraId="4E35B46B" w14:textId="77777777" w:rsidR="00541C41" w:rsidRPr="00541C41" w:rsidRDefault="00541C41" w:rsidP="00541C41">
            <w:pPr>
              <w:spacing w:after="0"/>
              <w:rPr>
                <w:szCs w:val="28"/>
              </w:rPr>
            </w:pPr>
          </w:p>
          <w:p w14:paraId="7D5742BC" w14:textId="77777777" w:rsidR="00541C41" w:rsidRPr="00541C41" w:rsidRDefault="00541C41" w:rsidP="00541C41">
            <w:pPr>
              <w:spacing w:after="0"/>
              <w:jc w:val="center"/>
              <w:rPr>
                <w:szCs w:val="28"/>
              </w:rPr>
            </w:pPr>
          </w:p>
          <w:p w14:paraId="17A82CA5" w14:textId="77777777" w:rsidR="00541C41" w:rsidRPr="00541C41" w:rsidRDefault="00541C41" w:rsidP="00541C41">
            <w:pPr>
              <w:spacing w:after="0"/>
              <w:jc w:val="center"/>
              <w:rPr>
                <w:szCs w:val="28"/>
              </w:rPr>
            </w:pPr>
          </w:p>
          <w:p w14:paraId="29C583A5" w14:textId="77777777" w:rsidR="00541C41" w:rsidRPr="00541C41" w:rsidRDefault="00541C41" w:rsidP="00541C41">
            <w:pPr>
              <w:spacing w:after="0"/>
              <w:jc w:val="center"/>
              <w:rPr>
                <w:szCs w:val="28"/>
              </w:rPr>
            </w:pPr>
            <w:r w:rsidRPr="00541C41">
              <w:rPr>
                <w:szCs w:val="28"/>
              </w:rPr>
              <w:t>0,5</w:t>
            </w:r>
          </w:p>
          <w:p w14:paraId="19581248" w14:textId="77777777" w:rsidR="00541C41" w:rsidRPr="00541C41" w:rsidRDefault="00541C41" w:rsidP="00541C41">
            <w:pPr>
              <w:spacing w:after="0"/>
              <w:jc w:val="center"/>
              <w:rPr>
                <w:szCs w:val="28"/>
              </w:rPr>
            </w:pPr>
          </w:p>
          <w:p w14:paraId="62C2169E" w14:textId="77777777" w:rsidR="00541C41" w:rsidRPr="00541C41" w:rsidRDefault="00541C41" w:rsidP="00541C41">
            <w:pPr>
              <w:spacing w:after="0"/>
              <w:jc w:val="center"/>
              <w:rPr>
                <w:szCs w:val="28"/>
              </w:rPr>
            </w:pPr>
          </w:p>
          <w:p w14:paraId="4AEA89A8" w14:textId="77777777" w:rsidR="00541C41" w:rsidRPr="00541C41" w:rsidRDefault="00541C41" w:rsidP="00541C41">
            <w:pPr>
              <w:spacing w:after="0"/>
              <w:jc w:val="center"/>
              <w:rPr>
                <w:szCs w:val="28"/>
              </w:rPr>
            </w:pPr>
          </w:p>
          <w:p w14:paraId="22AFDF34" w14:textId="77777777" w:rsidR="00541C41" w:rsidRPr="00541C41" w:rsidRDefault="00541C41" w:rsidP="00541C41">
            <w:pPr>
              <w:spacing w:after="0"/>
              <w:jc w:val="center"/>
              <w:rPr>
                <w:szCs w:val="28"/>
              </w:rPr>
            </w:pPr>
          </w:p>
          <w:p w14:paraId="50129A51" w14:textId="77777777" w:rsidR="00541C41" w:rsidRPr="00541C41" w:rsidRDefault="00541C41" w:rsidP="00541C41">
            <w:pPr>
              <w:spacing w:after="0"/>
              <w:jc w:val="center"/>
              <w:rPr>
                <w:szCs w:val="28"/>
              </w:rPr>
            </w:pPr>
          </w:p>
          <w:p w14:paraId="74B6F9C0" w14:textId="77777777" w:rsidR="00541C41" w:rsidRPr="00541C41" w:rsidRDefault="00541C41" w:rsidP="00541C41">
            <w:pPr>
              <w:spacing w:after="0"/>
              <w:jc w:val="center"/>
              <w:rPr>
                <w:szCs w:val="28"/>
              </w:rPr>
            </w:pPr>
          </w:p>
          <w:p w14:paraId="2A984345" w14:textId="77777777" w:rsidR="00541C41" w:rsidRPr="00541C41" w:rsidRDefault="00541C41" w:rsidP="00541C41">
            <w:pPr>
              <w:spacing w:after="0"/>
              <w:jc w:val="center"/>
              <w:rPr>
                <w:szCs w:val="28"/>
              </w:rPr>
            </w:pPr>
            <w:r w:rsidRPr="00541C41">
              <w:rPr>
                <w:szCs w:val="28"/>
              </w:rPr>
              <w:t>0.5</w:t>
            </w:r>
          </w:p>
          <w:p w14:paraId="2E59861C" w14:textId="77777777" w:rsidR="00541C41" w:rsidRPr="00541C41" w:rsidRDefault="00541C41" w:rsidP="00541C41">
            <w:pPr>
              <w:spacing w:after="0"/>
              <w:jc w:val="center"/>
              <w:rPr>
                <w:szCs w:val="28"/>
              </w:rPr>
            </w:pPr>
          </w:p>
          <w:p w14:paraId="3B7AA40F" w14:textId="77777777" w:rsidR="00541C41" w:rsidRPr="00541C41" w:rsidRDefault="00541C41" w:rsidP="00541C41">
            <w:pPr>
              <w:spacing w:after="0"/>
              <w:jc w:val="center"/>
              <w:rPr>
                <w:szCs w:val="28"/>
              </w:rPr>
            </w:pPr>
          </w:p>
          <w:p w14:paraId="6AF49CA7" w14:textId="77777777" w:rsidR="00541C41" w:rsidRPr="00541C41" w:rsidRDefault="00541C41" w:rsidP="00541C41">
            <w:pPr>
              <w:spacing w:after="0"/>
              <w:jc w:val="center"/>
              <w:rPr>
                <w:szCs w:val="28"/>
              </w:rPr>
            </w:pPr>
          </w:p>
          <w:p w14:paraId="452A9E44" w14:textId="77777777" w:rsidR="00541C41" w:rsidRPr="00541C41" w:rsidRDefault="00541C41" w:rsidP="00541C41">
            <w:pPr>
              <w:spacing w:after="0"/>
              <w:jc w:val="center"/>
              <w:rPr>
                <w:szCs w:val="28"/>
              </w:rPr>
            </w:pPr>
          </w:p>
          <w:p w14:paraId="0F066A40" w14:textId="77777777" w:rsidR="00541C41" w:rsidRPr="00541C41" w:rsidRDefault="00541C41" w:rsidP="00541C41">
            <w:pPr>
              <w:spacing w:after="0"/>
              <w:jc w:val="center"/>
              <w:rPr>
                <w:szCs w:val="28"/>
              </w:rPr>
            </w:pPr>
          </w:p>
          <w:p w14:paraId="0426E109" w14:textId="77777777" w:rsidR="00541C41" w:rsidRPr="00541C41" w:rsidRDefault="00541C41" w:rsidP="00541C41">
            <w:pPr>
              <w:spacing w:after="0"/>
              <w:jc w:val="center"/>
              <w:rPr>
                <w:szCs w:val="28"/>
              </w:rPr>
            </w:pPr>
          </w:p>
          <w:p w14:paraId="6293CA31" w14:textId="77777777" w:rsidR="00541C41" w:rsidRPr="00541C41" w:rsidRDefault="00541C41" w:rsidP="00541C41">
            <w:pPr>
              <w:spacing w:after="0"/>
              <w:jc w:val="center"/>
              <w:rPr>
                <w:szCs w:val="28"/>
              </w:rPr>
            </w:pPr>
          </w:p>
          <w:p w14:paraId="5AC0B548" w14:textId="77777777" w:rsidR="00541C41" w:rsidRPr="00541C41" w:rsidRDefault="00541C41" w:rsidP="00541C41">
            <w:pPr>
              <w:spacing w:after="0"/>
              <w:jc w:val="center"/>
              <w:rPr>
                <w:szCs w:val="28"/>
              </w:rPr>
            </w:pPr>
          </w:p>
          <w:p w14:paraId="2DF7722F" w14:textId="77777777" w:rsidR="00541C41" w:rsidRPr="00541C41" w:rsidRDefault="00541C41" w:rsidP="00541C41">
            <w:pPr>
              <w:spacing w:after="0"/>
              <w:jc w:val="center"/>
              <w:rPr>
                <w:szCs w:val="28"/>
              </w:rPr>
            </w:pPr>
          </w:p>
          <w:p w14:paraId="08E4458D" w14:textId="77777777" w:rsidR="00541C41" w:rsidRPr="00541C41" w:rsidRDefault="00541C41" w:rsidP="00541C41">
            <w:pPr>
              <w:spacing w:after="0"/>
              <w:jc w:val="center"/>
              <w:rPr>
                <w:szCs w:val="28"/>
              </w:rPr>
            </w:pPr>
          </w:p>
          <w:p w14:paraId="384CE8D9" w14:textId="77777777" w:rsidR="00541C41" w:rsidRPr="00541C41" w:rsidRDefault="00541C41" w:rsidP="00541C41">
            <w:pPr>
              <w:spacing w:after="0"/>
              <w:jc w:val="center"/>
              <w:rPr>
                <w:szCs w:val="28"/>
              </w:rPr>
            </w:pPr>
          </w:p>
          <w:p w14:paraId="798D9044" w14:textId="77777777" w:rsidR="00541C41" w:rsidRPr="00541C41" w:rsidRDefault="00541C41" w:rsidP="00541C41">
            <w:pPr>
              <w:spacing w:after="0"/>
              <w:jc w:val="center"/>
              <w:rPr>
                <w:szCs w:val="28"/>
              </w:rPr>
            </w:pPr>
          </w:p>
          <w:p w14:paraId="46E46CD3" w14:textId="77777777" w:rsidR="00541C41" w:rsidRPr="00541C41" w:rsidRDefault="00541C41" w:rsidP="00541C41">
            <w:pPr>
              <w:spacing w:after="0"/>
              <w:jc w:val="center"/>
              <w:rPr>
                <w:szCs w:val="28"/>
              </w:rPr>
            </w:pPr>
            <w:r w:rsidRPr="00541C41">
              <w:rPr>
                <w:szCs w:val="28"/>
              </w:rPr>
              <w:t>0,5</w:t>
            </w:r>
          </w:p>
          <w:p w14:paraId="442FB8B0" w14:textId="77777777" w:rsidR="00541C41" w:rsidRPr="00541C41" w:rsidRDefault="00541C41" w:rsidP="00541C41">
            <w:pPr>
              <w:spacing w:after="0"/>
              <w:jc w:val="center"/>
              <w:rPr>
                <w:szCs w:val="28"/>
              </w:rPr>
            </w:pPr>
          </w:p>
          <w:p w14:paraId="75CD1033" w14:textId="77777777" w:rsidR="00541C41" w:rsidRPr="00541C41" w:rsidRDefault="00541C41" w:rsidP="00541C41">
            <w:pPr>
              <w:spacing w:after="0"/>
              <w:jc w:val="center"/>
              <w:rPr>
                <w:szCs w:val="28"/>
              </w:rPr>
            </w:pPr>
          </w:p>
          <w:p w14:paraId="56F373AE" w14:textId="77777777" w:rsidR="00541C41" w:rsidRPr="00541C41" w:rsidRDefault="00541C41" w:rsidP="00541C41">
            <w:pPr>
              <w:spacing w:after="0"/>
              <w:jc w:val="center"/>
              <w:rPr>
                <w:szCs w:val="28"/>
              </w:rPr>
            </w:pPr>
          </w:p>
          <w:p w14:paraId="54A9BD7D" w14:textId="77777777" w:rsidR="00541C41" w:rsidRPr="00541C41" w:rsidRDefault="00541C41" w:rsidP="00541C41">
            <w:pPr>
              <w:spacing w:after="0"/>
              <w:jc w:val="center"/>
              <w:rPr>
                <w:szCs w:val="28"/>
              </w:rPr>
            </w:pPr>
          </w:p>
          <w:p w14:paraId="0ED7581A" w14:textId="77777777" w:rsidR="00541C41" w:rsidRPr="00541C41" w:rsidRDefault="00541C41" w:rsidP="00541C41">
            <w:pPr>
              <w:spacing w:after="0"/>
              <w:jc w:val="center"/>
              <w:rPr>
                <w:szCs w:val="28"/>
              </w:rPr>
            </w:pPr>
          </w:p>
          <w:p w14:paraId="765BA24D" w14:textId="77777777" w:rsidR="00541C41" w:rsidRPr="00541C41" w:rsidRDefault="00541C41" w:rsidP="00541C41">
            <w:pPr>
              <w:spacing w:after="0"/>
              <w:jc w:val="center"/>
              <w:rPr>
                <w:szCs w:val="28"/>
              </w:rPr>
            </w:pPr>
          </w:p>
          <w:p w14:paraId="346E6167" w14:textId="77777777" w:rsidR="00541C41" w:rsidRPr="00541C41" w:rsidRDefault="00541C41" w:rsidP="00541C41">
            <w:pPr>
              <w:spacing w:after="0"/>
              <w:jc w:val="center"/>
              <w:rPr>
                <w:szCs w:val="28"/>
              </w:rPr>
            </w:pPr>
          </w:p>
          <w:p w14:paraId="099B88F5" w14:textId="77777777" w:rsidR="00541C41" w:rsidRPr="00541C41" w:rsidRDefault="00541C41" w:rsidP="00541C41">
            <w:pPr>
              <w:spacing w:after="0"/>
              <w:jc w:val="center"/>
              <w:rPr>
                <w:szCs w:val="28"/>
              </w:rPr>
            </w:pPr>
          </w:p>
          <w:p w14:paraId="2EE1DEFE" w14:textId="77777777" w:rsidR="00541C41" w:rsidRPr="00541C41" w:rsidRDefault="00541C41" w:rsidP="00541C41">
            <w:pPr>
              <w:spacing w:after="0"/>
              <w:jc w:val="center"/>
              <w:rPr>
                <w:szCs w:val="28"/>
              </w:rPr>
            </w:pPr>
            <w:r w:rsidRPr="00541C41">
              <w:rPr>
                <w:szCs w:val="28"/>
              </w:rPr>
              <w:t>0.5</w:t>
            </w:r>
          </w:p>
          <w:p w14:paraId="2A3494C2" w14:textId="77777777" w:rsidR="00541C41" w:rsidRPr="00541C41" w:rsidRDefault="00541C41" w:rsidP="00541C41">
            <w:pPr>
              <w:spacing w:after="0"/>
              <w:rPr>
                <w:bCs/>
                <w:sz w:val="26"/>
                <w:szCs w:val="26"/>
                <w:lang w:val="vi-VN"/>
              </w:rPr>
            </w:pPr>
          </w:p>
        </w:tc>
      </w:tr>
      <w:tr w:rsidR="00541C41" w:rsidRPr="00541C41" w14:paraId="379DE32D" w14:textId="77777777" w:rsidTr="00215B7A">
        <w:tc>
          <w:tcPr>
            <w:tcW w:w="911" w:type="dxa"/>
            <w:vAlign w:val="center"/>
          </w:tcPr>
          <w:p w14:paraId="132FC1DE" w14:textId="77777777" w:rsidR="00541C41" w:rsidRPr="00541C41" w:rsidRDefault="00541C41" w:rsidP="00541C41">
            <w:pPr>
              <w:spacing w:after="0"/>
              <w:rPr>
                <w:b/>
                <w:szCs w:val="28"/>
              </w:rPr>
            </w:pPr>
            <w:r w:rsidRPr="00541C41">
              <w:rPr>
                <w:b/>
                <w:szCs w:val="28"/>
              </w:rPr>
              <w:t>Câu 2</w:t>
            </w:r>
          </w:p>
          <w:p w14:paraId="2A2D20BD" w14:textId="77777777" w:rsidR="00541C41" w:rsidRPr="00541C41" w:rsidRDefault="00541C41" w:rsidP="00541C41">
            <w:pPr>
              <w:spacing w:after="0"/>
              <w:rPr>
                <w:b/>
                <w:szCs w:val="28"/>
              </w:rPr>
            </w:pPr>
          </w:p>
          <w:p w14:paraId="204DCA41" w14:textId="77777777" w:rsidR="00541C41" w:rsidRPr="00541C41" w:rsidRDefault="00541C41" w:rsidP="00541C41">
            <w:pPr>
              <w:spacing w:after="0"/>
              <w:rPr>
                <w:b/>
                <w:szCs w:val="28"/>
              </w:rPr>
            </w:pPr>
          </w:p>
          <w:p w14:paraId="6354E00D" w14:textId="77777777" w:rsidR="00541C41" w:rsidRPr="00541C41" w:rsidRDefault="00541C41" w:rsidP="00541C41">
            <w:pPr>
              <w:spacing w:after="0"/>
              <w:rPr>
                <w:b/>
                <w:szCs w:val="28"/>
              </w:rPr>
            </w:pPr>
          </w:p>
          <w:p w14:paraId="4A2434A7" w14:textId="77777777" w:rsidR="00541C41" w:rsidRPr="00541C41" w:rsidRDefault="00541C41" w:rsidP="00541C41">
            <w:pPr>
              <w:spacing w:after="0"/>
              <w:rPr>
                <w:b/>
                <w:szCs w:val="28"/>
              </w:rPr>
            </w:pPr>
          </w:p>
          <w:p w14:paraId="6A04D404" w14:textId="77777777" w:rsidR="00541C41" w:rsidRPr="00541C41" w:rsidRDefault="00541C41" w:rsidP="00541C41">
            <w:pPr>
              <w:spacing w:after="0"/>
              <w:rPr>
                <w:b/>
                <w:szCs w:val="28"/>
              </w:rPr>
            </w:pPr>
          </w:p>
          <w:p w14:paraId="56468620" w14:textId="77777777" w:rsidR="00541C41" w:rsidRPr="00541C41" w:rsidRDefault="00541C41" w:rsidP="00541C41">
            <w:pPr>
              <w:spacing w:after="0"/>
              <w:rPr>
                <w:b/>
                <w:szCs w:val="28"/>
              </w:rPr>
            </w:pPr>
          </w:p>
          <w:p w14:paraId="6A94704F" w14:textId="77777777" w:rsidR="00541C41" w:rsidRPr="00541C41" w:rsidRDefault="00541C41" w:rsidP="00541C41">
            <w:pPr>
              <w:spacing w:after="0"/>
              <w:rPr>
                <w:b/>
                <w:szCs w:val="28"/>
              </w:rPr>
            </w:pPr>
          </w:p>
        </w:tc>
        <w:tc>
          <w:tcPr>
            <w:tcW w:w="7087" w:type="dxa"/>
            <w:shd w:val="clear" w:color="auto" w:fill="auto"/>
          </w:tcPr>
          <w:p w14:paraId="5BA57C1C" w14:textId="77777777" w:rsidR="00541C41" w:rsidRPr="00541C41" w:rsidRDefault="00541C41" w:rsidP="00541C41">
            <w:pPr>
              <w:tabs>
                <w:tab w:val="left" w:pos="284"/>
                <w:tab w:val="left" w:pos="2552"/>
                <w:tab w:val="left" w:pos="4820"/>
                <w:tab w:val="left" w:pos="7088"/>
              </w:tabs>
              <w:spacing w:after="0"/>
              <w:jc w:val="both"/>
              <w:rPr>
                <w:szCs w:val="28"/>
              </w:rPr>
            </w:pPr>
            <w:r w:rsidRPr="00541C41">
              <w:rPr>
                <w:szCs w:val="28"/>
              </w:rPr>
              <w:lastRenderedPageBreak/>
              <w:t>a) Nhóm máu từng người được xác định như sau:</w:t>
            </w:r>
          </w:p>
          <w:p w14:paraId="76973036" w14:textId="77777777" w:rsidR="00541C41" w:rsidRPr="00541C41" w:rsidRDefault="00541C41" w:rsidP="00541C41">
            <w:pPr>
              <w:tabs>
                <w:tab w:val="left" w:pos="284"/>
                <w:tab w:val="left" w:pos="2552"/>
                <w:tab w:val="left" w:pos="4820"/>
                <w:tab w:val="left" w:pos="7088"/>
              </w:tabs>
              <w:spacing w:after="0"/>
              <w:jc w:val="both"/>
              <w:rPr>
                <w:szCs w:val="28"/>
              </w:rPr>
            </w:pPr>
            <w:r w:rsidRPr="00541C41">
              <w:rPr>
                <w:szCs w:val="28"/>
              </w:rPr>
              <w:t xml:space="preserve">– Máu của Thành: Hồng cầu không bị kết dính với huyết tương của nhóm máu nào cả, có nghĩa nhóm máu của Thành có thể truyền cho tất cả các nhóm </w:t>
            </w:r>
            <w:r w:rsidRPr="00541C41">
              <w:rPr>
                <w:szCs w:val="28"/>
              </w:rPr>
              <w:lastRenderedPageBreak/>
              <w:t>máu. Điều đó chứng tỏ Thành có nhóm máu O.</w:t>
            </w:r>
          </w:p>
          <w:p w14:paraId="212172FE" w14:textId="77777777" w:rsidR="00541C41" w:rsidRPr="00541C41" w:rsidRDefault="00541C41" w:rsidP="00541C41">
            <w:pPr>
              <w:tabs>
                <w:tab w:val="left" w:pos="284"/>
                <w:tab w:val="left" w:pos="2552"/>
                <w:tab w:val="left" w:pos="4820"/>
                <w:tab w:val="left" w:pos="7088"/>
              </w:tabs>
              <w:spacing w:after="0"/>
              <w:jc w:val="both"/>
              <w:rPr>
                <w:szCs w:val="28"/>
              </w:rPr>
            </w:pPr>
            <w:r w:rsidRPr="00541C41">
              <w:rPr>
                <w:szCs w:val="28"/>
              </w:rPr>
              <w:t>– Máu của Ngọc: Hồng cầu bị kết dính với huyết tương của 3 nhóm máu còn lại, có nghĩa nhóm máu của Ngọc không thể truyền cho các nhóm máu khác. Điều đó chứng tỏ Ngọc có nhóm máu AB.</w:t>
            </w:r>
          </w:p>
          <w:p w14:paraId="1B4538FE" w14:textId="77777777" w:rsidR="00541C41" w:rsidRPr="00541C41" w:rsidRDefault="00541C41" w:rsidP="00541C41">
            <w:pPr>
              <w:tabs>
                <w:tab w:val="left" w:pos="284"/>
                <w:tab w:val="left" w:pos="2552"/>
                <w:tab w:val="left" w:pos="4820"/>
                <w:tab w:val="left" w:pos="7088"/>
              </w:tabs>
              <w:spacing w:after="0"/>
              <w:jc w:val="both"/>
              <w:rPr>
                <w:szCs w:val="28"/>
              </w:rPr>
            </w:pPr>
            <w:r w:rsidRPr="00541C41">
              <w:rPr>
                <w:szCs w:val="28"/>
              </w:rPr>
              <w:t>– Máu của Minh: Hồng cầu không bị kết dính với huyết tương của nhóm máu AB và huyết tương của chính nó, có nghĩa nhóm máu của Minh chỉ có thể truyền cho nhóm máu AB và chính nó. Điều đó chứng tỏ Minh có nhóm máu A hoặc nhóm máu B.</w:t>
            </w:r>
          </w:p>
          <w:p w14:paraId="49A81D06" w14:textId="77777777" w:rsidR="00541C41" w:rsidRPr="00541C41" w:rsidRDefault="00541C41" w:rsidP="00541C41">
            <w:pPr>
              <w:tabs>
                <w:tab w:val="left" w:pos="284"/>
                <w:tab w:val="left" w:pos="2552"/>
                <w:tab w:val="left" w:pos="4820"/>
                <w:tab w:val="left" w:pos="7088"/>
              </w:tabs>
              <w:spacing w:after="0"/>
              <w:jc w:val="both"/>
              <w:rPr>
                <w:szCs w:val="28"/>
              </w:rPr>
            </w:pPr>
            <w:r w:rsidRPr="00541C41">
              <w:rPr>
                <w:szCs w:val="28"/>
              </w:rPr>
              <w:t>– Máu của Phúc: Hồng cầu không bị kết dính với huyết tương của nhóm máu AB và huyết tương của chính nó, có nghĩa nhóm máu của Phúc chỉ có thể truyền cho nhóm máu AB và chính nó. Điều đó chứng tỏ Phúc có nhóm máu B hoặc nhóm máu A.</w:t>
            </w:r>
          </w:p>
          <w:p w14:paraId="516E4439" w14:textId="77777777" w:rsidR="00541C41" w:rsidRPr="00541C41" w:rsidRDefault="00541C41" w:rsidP="00541C41">
            <w:pPr>
              <w:pStyle w:val="NoSpacing"/>
            </w:pPr>
            <w:r w:rsidRPr="00541C41">
              <w:rPr>
                <w:szCs w:val="28"/>
              </w:rPr>
              <w:t>b) Có nhiều hệ nhóm máu khác nhau nhưng phổ biến nhất là hệ nhóm máu ABO.</w:t>
            </w:r>
          </w:p>
        </w:tc>
        <w:tc>
          <w:tcPr>
            <w:tcW w:w="1422" w:type="dxa"/>
          </w:tcPr>
          <w:p w14:paraId="0E3C1EC5" w14:textId="77777777" w:rsidR="00541C41" w:rsidRPr="00541C41" w:rsidRDefault="00541C41" w:rsidP="00541C41">
            <w:pPr>
              <w:spacing w:after="0"/>
              <w:jc w:val="center"/>
              <w:rPr>
                <w:b/>
                <w:bCs/>
                <w:szCs w:val="28"/>
              </w:rPr>
            </w:pPr>
          </w:p>
          <w:p w14:paraId="337519CC" w14:textId="77777777" w:rsidR="00541C41" w:rsidRPr="00541C41" w:rsidRDefault="00541C41" w:rsidP="00541C41">
            <w:pPr>
              <w:spacing w:after="0"/>
              <w:jc w:val="center"/>
              <w:rPr>
                <w:szCs w:val="28"/>
              </w:rPr>
            </w:pPr>
          </w:p>
          <w:p w14:paraId="2E6B83B9" w14:textId="77777777" w:rsidR="00541C41" w:rsidRPr="00541C41" w:rsidRDefault="00541C41" w:rsidP="00541C41">
            <w:pPr>
              <w:spacing w:after="0"/>
              <w:jc w:val="center"/>
              <w:rPr>
                <w:szCs w:val="28"/>
              </w:rPr>
            </w:pPr>
            <w:r w:rsidRPr="00541C41">
              <w:rPr>
                <w:szCs w:val="28"/>
              </w:rPr>
              <w:t>0,25</w:t>
            </w:r>
          </w:p>
          <w:p w14:paraId="6DA91729" w14:textId="77777777" w:rsidR="00541C41" w:rsidRPr="00541C41" w:rsidRDefault="00541C41" w:rsidP="00541C41">
            <w:pPr>
              <w:spacing w:after="0"/>
              <w:jc w:val="center"/>
              <w:rPr>
                <w:szCs w:val="28"/>
              </w:rPr>
            </w:pPr>
          </w:p>
          <w:p w14:paraId="0AEA80A0" w14:textId="77777777" w:rsidR="00541C41" w:rsidRPr="00541C41" w:rsidRDefault="00541C41" w:rsidP="00541C41">
            <w:pPr>
              <w:spacing w:after="0"/>
              <w:jc w:val="center"/>
              <w:rPr>
                <w:szCs w:val="28"/>
              </w:rPr>
            </w:pPr>
          </w:p>
          <w:p w14:paraId="61552FFF" w14:textId="77777777" w:rsidR="00541C41" w:rsidRPr="00541C41" w:rsidRDefault="00541C41" w:rsidP="00541C41">
            <w:pPr>
              <w:spacing w:after="0"/>
              <w:jc w:val="center"/>
              <w:rPr>
                <w:szCs w:val="28"/>
              </w:rPr>
            </w:pPr>
            <w:r w:rsidRPr="00541C41">
              <w:rPr>
                <w:szCs w:val="28"/>
              </w:rPr>
              <w:t>0,5</w:t>
            </w:r>
          </w:p>
          <w:p w14:paraId="1C1F3A7B" w14:textId="77777777" w:rsidR="00541C41" w:rsidRPr="00541C41" w:rsidRDefault="00541C41" w:rsidP="00541C41">
            <w:pPr>
              <w:spacing w:after="0"/>
              <w:jc w:val="center"/>
              <w:rPr>
                <w:szCs w:val="28"/>
              </w:rPr>
            </w:pPr>
          </w:p>
          <w:p w14:paraId="75134949" w14:textId="77777777" w:rsidR="00541C41" w:rsidRPr="00541C41" w:rsidRDefault="00541C41" w:rsidP="00541C41">
            <w:pPr>
              <w:spacing w:after="0"/>
              <w:jc w:val="center"/>
              <w:rPr>
                <w:szCs w:val="28"/>
              </w:rPr>
            </w:pPr>
          </w:p>
          <w:p w14:paraId="7FEF7618" w14:textId="77777777" w:rsidR="00541C41" w:rsidRPr="00541C41" w:rsidRDefault="00541C41" w:rsidP="00541C41">
            <w:pPr>
              <w:spacing w:after="0"/>
              <w:jc w:val="center"/>
              <w:rPr>
                <w:szCs w:val="28"/>
              </w:rPr>
            </w:pPr>
          </w:p>
          <w:p w14:paraId="20926B3C" w14:textId="77777777" w:rsidR="00541C41" w:rsidRPr="00541C41" w:rsidRDefault="00541C41" w:rsidP="00541C41">
            <w:pPr>
              <w:spacing w:after="0"/>
              <w:jc w:val="center"/>
              <w:rPr>
                <w:szCs w:val="28"/>
              </w:rPr>
            </w:pPr>
          </w:p>
          <w:p w14:paraId="2C28A1A8" w14:textId="77777777" w:rsidR="00541C41" w:rsidRPr="00541C41" w:rsidRDefault="00541C41" w:rsidP="00541C41">
            <w:pPr>
              <w:spacing w:after="0"/>
              <w:jc w:val="center"/>
              <w:rPr>
                <w:szCs w:val="28"/>
              </w:rPr>
            </w:pPr>
            <w:r w:rsidRPr="00541C41">
              <w:rPr>
                <w:szCs w:val="28"/>
              </w:rPr>
              <w:t>0,5</w:t>
            </w:r>
          </w:p>
          <w:p w14:paraId="2DCE8119" w14:textId="77777777" w:rsidR="00541C41" w:rsidRPr="00541C41" w:rsidRDefault="00541C41" w:rsidP="00541C41">
            <w:pPr>
              <w:spacing w:after="0"/>
              <w:jc w:val="center"/>
              <w:rPr>
                <w:szCs w:val="28"/>
              </w:rPr>
            </w:pPr>
          </w:p>
          <w:p w14:paraId="663B7877" w14:textId="77777777" w:rsidR="00541C41" w:rsidRPr="00541C41" w:rsidRDefault="00541C41" w:rsidP="00541C41">
            <w:pPr>
              <w:spacing w:after="0"/>
              <w:jc w:val="center"/>
              <w:rPr>
                <w:szCs w:val="28"/>
              </w:rPr>
            </w:pPr>
          </w:p>
          <w:p w14:paraId="12896C03" w14:textId="77777777" w:rsidR="00541C41" w:rsidRPr="00541C41" w:rsidRDefault="00541C41" w:rsidP="00541C41">
            <w:pPr>
              <w:spacing w:after="0"/>
              <w:jc w:val="center"/>
              <w:rPr>
                <w:szCs w:val="28"/>
              </w:rPr>
            </w:pPr>
          </w:p>
          <w:p w14:paraId="3D016F74" w14:textId="77777777" w:rsidR="00541C41" w:rsidRPr="00541C41" w:rsidRDefault="00541C41" w:rsidP="00541C41">
            <w:pPr>
              <w:spacing w:after="0"/>
              <w:jc w:val="center"/>
              <w:rPr>
                <w:szCs w:val="28"/>
              </w:rPr>
            </w:pPr>
          </w:p>
          <w:p w14:paraId="7B1D901A" w14:textId="77777777" w:rsidR="00541C41" w:rsidRPr="00541C41" w:rsidRDefault="00541C41" w:rsidP="00541C41">
            <w:pPr>
              <w:spacing w:after="0"/>
              <w:jc w:val="center"/>
              <w:rPr>
                <w:szCs w:val="28"/>
              </w:rPr>
            </w:pPr>
          </w:p>
          <w:p w14:paraId="382E22EB" w14:textId="77777777" w:rsidR="00541C41" w:rsidRPr="00541C41" w:rsidRDefault="00541C41" w:rsidP="00541C41">
            <w:pPr>
              <w:spacing w:after="0"/>
              <w:jc w:val="center"/>
              <w:rPr>
                <w:szCs w:val="28"/>
              </w:rPr>
            </w:pPr>
            <w:r w:rsidRPr="00541C41">
              <w:rPr>
                <w:szCs w:val="28"/>
              </w:rPr>
              <w:t>0,5</w:t>
            </w:r>
          </w:p>
          <w:p w14:paraId="5CFE5362" w14:textId="77777777" w:rsidR="00541C41" w:rsidRPr="00541C41" w:rsidRDefault="00541C41" w:rsidP="00541C41">
            <w:pPr>
              <w:spacing w:after="0"/>
              <w:jc w:val="center"/>
              <w:rPr>
                <w:szCs w:val="28"/>
              </w:rPr>
            </w:pPr>
          </w:p>
          <w:p w14:paraId="23D1B16B" w14:textId="77777777" w:rsidR="00541C41" w:rsidRPr="00541C41" w:rsidRDefault="00541C41" w:rsidP="00541C41">
            <w:pPr>
              <w:spacing w:after="0"/>
              <w:jc w:val="center"/>
              <w:rPr>
                <w:szCs w:val="28"/>
              </w:rPr>
            </w:pPr>
          </w:p>
          <w:p w14:paraId="3E900F0B" w14:textId="77777777" w:rsidR="00541C41" w:rsidRPr="00541C41" w:rsidRDefault="00541C41" w:rsidP="00541C41">
            <w:pPr>
              <w:spacing w:after="0"/>
              <w:rPr>
                <w:szCs w:val="28"/>
              </w:rPr>
            </w:pPr>
            <w:r w:rsidRPr="00541C41">
              <w:rPr>
                <w:szCs w:val="28"/>
              </w:rPr>
              <w:t xml:space="preserve">     0,25</w:t>
            </w:r>
          </w:p>
        </w:tc>
      </w:tr>
      <w:tr w:rsidR="00541C41" w:rsidRPr="00541C41" w14:paraId="34ADD753" w14:textId="77777777" w:rsidTr="00215B7A">
        <w:tc>
          <w:tcPr>
            <w:tcW w:w="911" w:type="dxa"/>
            <w:vAlign w:val="center"/>
          </w:tcPr>
          <w:p w14:paraId="3F210872" w14:textId="77777777" w:rsidR="00541C41" w:rsidRPr="00541C41" w:rsidRDefault="00541C41" w:rsidP="00541C41">
            <w:pPr>
              <w:spacing w:after="0"/>
              <w:rPr>
                <w:b/>
                <w:szCs w:val="28"/>
              </w:rPr>
            </w:pPr>
            <w:r w:rsidRPr="00541C41">
              <w:rPr>
                <w:b/>
                <w:szCs w:val="28"/>
              </w:rPr>
              <w:lastRenderedPageBreak/>
              <w:t>Câu 3</w:t>
            </w:r>
          </w:p>
          <w:p w14:paraId="714DC1BF" w14:textId="77777777" w:rsidR="00541C41" w:rsidRPr="00541C41" w:rsidRDefault="00541C41" w:rsidP="00541C41">
            <w:pPr>
              <w:spacing w:after="0"/>
              <w:rPr>
                <w:b/>
                <w:szCs w:val="28"/>
              </w:rPr>
            </w:pPr>
          </w:p>
        </w:tc>
        <w:tc>
          <w:tcPr>
            <w:tcW w:w="7087" w:type="dxa"/>
            <w:shd w:val="clear" w:color="auto" w:fill="auto"/>
          </w:tcPr>
          <w:p w14:paraId="4F0EAF67" w14:textId="77777777" w:rsidR="00541C41" w:rsidRPr="00541C41" w:rsidRDefault="00541C41" w:rsidP="00541C41">
            <w:pPr>
              <w:pStyle w:val="NoSpacing"/>
            </w:pPr>
            <w:r w:rsidRPr="00541C41">
              <w:t>- Nêu đặc điểm cấu tạo phù hợp với chức năng của phổi.</w:t>
            </w:r>
          </w:p>
          <w:p w14:paraId="016BD55E" w14:textId="77777777" w:rsidR="00541C41" w:rsidRPr="00541C41" w:rsidRDefault="00541C41" w:rsidP="00541C41">
            <w:pPr>
              <w:pStyle w:val="NoSpacing"/>
            </w:pPr>
            <w:r w:rsidRPr="00541C41">
              <w:t xml:space="preserve">- Phổi là bộ phận quan trọng nhất của hệ hô hấp nơi diễn ra sự trao đổi khí giữa cơ thể với môi trường bên ngoài. </w:t>
            </w:r>
          </w:p>
          <w:p w14:paraId="20E52D8C" w14:textId="77777777" w:rsidR="00541C41" w:rsidRPr="00541C41" w:rsidRDefault="00541C41" w:rsidP="00541C41">
            <w:pPr>
              <w:pStyle w:val="NoSpacing"/>
            </w:pPr>
            <w:r w:rsidRPr="00541C41">
              <w:t>- Bao ngoài hai lá phổi có hai lớp màng, lớp màng ngoài dính với lồng ngực, lớp trong dính với phổi, giữa hai lớp có chất dịch giúp cho phổi phồng lên, xẹp xuống khi hít vào và thở ra.</w:t>
            </w:r>
          </w:p>
          <w:p w14:paraId="131128C2" w14:textId="77777777" w:rsidR="00541C41" w:rsidRPr="00541C41" w:rsidRDefault="00541C41" w:rsidP="00541C41">
            <w:pPr>
              <w:pStyle w:val="NoSpacing"/>
            </w:pPr>
            <w:r w:rsidRPr="00541C41">
              <w:t>- Đơn vị cấu tạo của phổi là phế nang tập hợp thành từng cụm và được bao bởi màng mao mạch dày đặc tạo điều kiện cho sự trao đổi khí giữa phế nang và máu đến phổi được dễ dàng.</w:t>
            </w:r>
          </w:p>
          <w:p w14:paraId="145551BD" w14:textId="77777777" w:rsidR="00541C41" w:rsidRPr="00541C41" w:rsidRDefault="00541C41" w:rsidP="00541C41">
            <w:pPr>
              <w:pStyle w:val="NoSpacing"/>
            </w:pPr>
            <w:r w:rsidRPr="00541C41">
              <w:t>- Số lượng phế nang lớn có tới 700 – 800 triệu phế nang làm tăng bề mặt trao đổi khí của phổi.</w:t>
            </w:r>
          </w:p>
          <w:p w14:paraId="282D84C9" w14:textId="77777777" w:rsidR="00541C41" w:rsidRPr="00541C41" w:rsidRDefault="00541C41" w:rsidP="00541C41">
            <w:pPr>
              <w:tabs>
                <w:tab w:val="left" w:pos="284"/>
                <w:tab w:val="left" w:pos="2552"/>
                <w:tab w:val="left" w:pos="4820"/>
                <w:tab w:val="left" w:pos="7088"/>
              </w:tabs>
              <w:spacing w:after="0"/>
              <w:jc w:val="both"/>
              <w:rPr>
                <w:szCs w:val="28"/>
              </w:rPr>
            </w:pPr>
          </w:p>
        </w:tc>
        <w:tc>
          <w:tcPr>
            <w:tcW w:w="1422" w:type="dxa"/>
          </w:tcPr>
          <w:p w14:paraId="754BC8ED" w14:textId="77777777" w:rsidR="00541C41" w:rsidRPr="00541C41" w:rsidRDefault="00541C41" w:rsidP="00541C41">
            <w:pPr>
              <w:spacing w:after="0"/>
              <w:jc w:val="center"/>
              <w:rPr>
                <w:b/>
                <w:bCs/>
                <w:szCs w:val="28"/>
              </w:rPr>
            </w:pPr>
          </w:p>
          <w:p w14:paraId="7768339A" w14:textId="77777777" w:rsidR="00541C41" w:rsidRPr="00541C41" w:rsidRDefault="00541C41" w:rsidP="00541C41">
            <w:pPr>
              <w:spacing w:after="0"/>
              <w:jc w:val="center"/>
              <w:rPr>
                <w:b/>
                <w:bCs/>
                <w:szCs w:val="28"/>
              </w:rPr>
            </w:pPr>
          </w:p>
          <w:p w14:paraId="73909B25" w14:textId="77777777" w:rsidR="00541C41" w:rsidRPr="00541C41" w:rsidRDefault="00541C41" w:rsidP="00541C41">
            <w:pPr>
              <w:spacing w:after="0"/>
              <w:jc w:val="center"/>
              <w:rPr>
                <w:b/>
                <w:bCs/>
                <w:szCs w:val="28"/>
              </w:rPr>
            </w:pPr>
            <w:r w:rsidRPr="00541C41">
              <w:rPr>
                <w:b/>
                <w:bCs/>
                <w:szCs w:val="28"/>
              </w:rPr>
              <w:t>0,25</w:t>
            </w:r>
          </w:p>
          <w:p w14:paraId="0D9CD28E" w14:textId="77777777" w:rsidR="00541C41" w:rsidRPr="00541C41" w:rsidRDefault="00541C41" w:rsidP="00541C41">
            <w:pPr>
              <w:spacing w:after="0"/>
              <w:jc w:val="center"/>
              <w:rPr>
                <w:b/>
                <w:bCs/>
                <w:szCs w:val="28"/>
              </w:rPr>
            </w:pPr>
          </w:p>
          <w:p w14:paraId="54464BA8" w14:textId="77777777" w:rsidR="00541C41" w:rsidRPr="00541C41" w:rsidRDefault="00541C41" w:rsidP="00541C41">
            <w:pPr>
              <w:spacing w:after="0"/>
              <w:jc w:val="center"/>
              <w:rPr>
                <w:b/>
                <w:bCs/>
                <w:szCs w:val="28"/>
              </w:rPr>
            </w:pPr>
          </w:p>
          <w:p w14:paraId="27D13D1B" w14:textId="77777777" w:rsidR="00541C41" w:rsidRPr="00541C41" w:rsidRDefault="00541C41" w:rsidP="00541C41">
            <w:pPr>
              <w:spacing w:after="0"/>
              <w:jc w:val="center"/>
              <w:rPr>
                <w:b/>
                <w:bCs/>
                <w:szCs w:val="28"/>
              </w:rPr>
            </w:pPr>
            <w:r w:rsidRPr="00541C41">
              <w:rPr>
                <w:b/>
                <w:bCs/>
                <w:szCs w:val="28"/>
              </w:rPr>
              <w:t>0,25</w:t>
            </w:r>
          </w:p>
          <w:p w14:paraId="2121FCD1" w14:textId="77777777" w:rsidR="00541C41" w:rsidRPr="00541C41" w:rsidRDefault="00541C41" w:rsidP="00541C41">
            <w:pPr>
              <w:spacing w:after="0"/>
              <w:jc w:val="center"/>
              <w:rPr>
                <w:b/>
                <w:bCs/>
                <w:szCs w:val="28"/>
              </w:rPr>
            </w:pPr>
          </w:p>
          <w:p w14:paraId="2FECA6C2" w14:textId="77777777" w:rsidR="00541C41" w:rsidRPr="00541C41" w:rsidRDefault="00541C41" w:rsidP="00541C41">
            <w:pPr>
              <w:spacing w:after="0"/>
              <w:jc w:val="center"/>
              <w:rPr>
                <w:b/>
                <w:bCs/>
                <w:szCs w:val="28"/>
              </w:rPr>
            </w:pPr>
          </w:p>
          <w:p w14:paraId="24C6293C" w14:textId="77777777" w:rsidR="00541C41" w:rsidRPr="00541C41" w:rsidRDefault="00541C41" w:rsidP="00541C41">
            <w:pPr>
              <w:spacing w:after="0"/>
              <w:jc w:val="center"/>
              <w:rPr>
                <w:b/>
                <w:bCs/>
                <w:szCs w:val="28"/>
              </w:rPr>
            </w:pPr>
          </w:p>
          <w:p w14:paraId="6128A495" w14:textId="77777777" w:rsidR="00541C41" w:rsidRPr="00541C41" w:rsidRDefault="00541C41" w:rsidP="00541C41">
            <w:pPr>
              <w:spacing w:after="0"/>
              <w:jc w:val="center"/>
              <w:rPr>
                <w:b/>
                <w:bCs/>
                <w:szCs w:val="28"/>
              </w:rPr>
            </w:pPr>
            <w:r w:rsidRPr="00541C41">
              <w:rPr>
                <w:b/>
                <w:bCs/>
                <w:szCs w:val="28"/>
              </w:rPr>
              <w:t>0,25</w:t>
            </w:r>
          </w:p>
          <w:p w14:paraId="6F3ED466" w14:textId="77777777" w:rsidR="00541C41" w:rsidRPr="00541C41" w:rsidRDefault="00541C41" w:rsidP="00541C41">
            <w:pPr>
              <w:spacing w:after="0"/>
              <w:jc w:val="center"/>
              <w:rPr>
                <w:b/>
                <w:bCs/>
                <w:szCs w:val="28"/>
              </w:rPr>
            </w:pPr>
          </w:p>
          <w:p w14:paraId="586738F3" w14:textId="77777777" w:rsidR="00541C41" w:rsidRPr="00541C41" w:rsidRDefault="00541C41" w:rsidP="00541C41">
            <w:pPr>
              <w:spacing w:after="0"/>
              <w:jc w:val="center"/>
              <w:rPr>
                <w:b/>
                <w:bCs/>
                <w:szCs w:val="28"/>
              </w:rPr>
            </w:pPr>
          </w:p>
          <w:p w14:paraId="0B00B1B3" w14:textId="77777777" w:rsidR="00541C41" w:rsidRPr="00541C41" w:rsidRDefault="00541C41" w:rsidP="00541C41">
            <w:pPr>
              <w:spacing w:after="0"/>
              <w:jc w:val="center"/>
              <w:rPr>
                <w:b/>
                <w:bCs/>
                <w:szCs w:val="28"/>
              </w:rPr>
            </w:pPr>
            <w:r w:rsidRPr="00541C41">
              <w:rPr>
                <w:b/>
                <w:bCs/>
                <w:szCs w:val="28"/>
              </w:rPr>
              <w:t>0,25</w:t>
            </w:r>
          </w:p>
        </w:tc>
      </w:tr>
      <w:tr w:rsidR="00541C41" w:rsidRPr="00541C41" w14:paraId="011BC706" w14:textId="77777777" w:rsidTr="00215B7A">
        <w:tc>
          <w:tcPr>
            <w:tcW w:w="911" w:type="dxa"/>
            <w:vAlign w:val="center"/>
          </w:tcPr>
          <w:p w14:paraId="0C2A66F1" w14:textId="77777777" w:rsidR="00541C41" w:rsidRPr="00541C41" w:rsidRDefault="00541C41" w:rsidP="00541C41">
            <w:pPr>
              <w:spacing w:after="0"/>
              <w:rPr>
                <w:b/>
                <w:szCs w:val="28"/>
              </w:rPr>
            </w:pPr>
            <w:r w:rsidRPr="00541C41">
              <w:rPr>
                <w:b/>
                <w:szCs w:val="28"/>
              </w:rPr>
              <w:t>Câu 4</w:t>
            </w:r>
          </w:p>
        </w:tc>
        <w:tc>
          <w:tcPr>
            <w:tcW w:w="7087" w:type="dxa"/>
            <w:shd w:val="clear" w:color="auto" w:fill="auto"/>
          </w:tcPr>
          <w:p w14:paraId="51BBF295" w14:textId="77777777" w:rsidR="00541C41" w:rsidRPr="00541C41" w:rsidRDefault="00541C41" w:rsidP="00541C41">
            <w:pPr>
              <w:pStyle w:val="NoSpacing"/>
            </w:pPr>
            <w:r w:rsidRPr="00541C41">
              <w:t>a.Theo đề bài ra, khi ng</w:t>
            </w:r>
            <w:r w:rsidRPr="00541C41">
              <w:softHyphen/>
              <w:t>ười ta hô hấp bình th</w:t>
            </w:r>
            <w:r w:rsidRPr="00541C41">
              <w:softHyphen/>
              <w:t>ường khí l</w:t>
            </w:r>
            <w:r w:rsidRPr="00541C41">
              <w:softHyphen/>
              <w:t>ưu thông trong 1 phút là :</w:t>
            </w:r>
          </w:p>
          <w:p w14:paraId="32561F76" w14:textId="77777777" w:rsidR="00541C41" w:rsidRPr="00541C41" w:rsidRDefault="00541C41" w:rsidP="00541C41">
            <w:pPr>
              <w:pStyle w:val="NoSpacing"/>
            </w:pPr>
            <w:r w:rsidRPr="00541C41">
              <w:t>18.420 = 7560 (ml)</w:t>
            </w:r>
            <w:r w:rsidRPr="00541C41">
              <w:tab/>
            </w:r>
            <w:r w:rsidRPr="00541C41">
              <w:tab/>
            </w:r>
            <w:r w:rsidRPr="00541C41">
              <w:tab/>
            </w:r>
            <w:r w:rsidRPr="00541C41">
              <w:tab/>
            </w:r>
            <w:r w:rsidRPr="00541C41">
              <w:tab/>
            </w:r>
            <w:r w:rsidRPr="00541C41">
              <w:tab/>
            </w:r>
            <w:r w:rsidRPr="00541C41">
              <w:tab/>
            </w:r>
          </w:p>
          <w:p w14:paraId="2D01C9D6" w14:textId="77777777" w:rsidR="00541C41" w:rsidRPr="00541C41" w:rsidRDefault="00541C41" w:rsidP="00541C41">
            <w:pPr>
              <w:pStyle w:val="NoSpacing"/>
            </w:pPr>
            <w:r w:rsidRPr="00541C41">
              <w:t>- Lư</w:t>
            </w:r>
            <w:r w:rsidRPr="00541C41">
              <w:softHyphen/>
              <w:t>u l</w:t>
            </w:r>
            <w:r w:rsidRPr="00541C41">
              <w:softHyphen/>
              <w:t xml:space="preserve"> ượng khí ở khoảng chết mà ng</w:t>
            </w:r>
            <w:r w:rsidRPr="00541C41">
              <w:softHyphen/>
              <w:t>ười đó hô hấp thư</w:t>
            </w:r>
            <w:r w:rsidRPr="00541C41">
              <w:softHyphen/>
              <w:t>ờng là ( vô ích ):</w:t>
            </w:r>
          </w:p>
          <w:p w14:paraId="38A8D3A9" w14:textId="77777777" w:rsidR="00541C41" w:rsidRPr="00541C41" w:rsidRDefault="00541C41" w:rsidP="00541C41">
            <w:pPr>
              <w:pStyle w:val="NoSpacing"/>
            </w:pPr>
            <w:r w:rsidRPr="00541C41">
              <w:tab/>
              <w:t>18.150 = 2700 (ml)</w:t>
            </w:r>
            <w:r w:rsidRPr="00541C41">
              <w:tab/>
            </w:r>
            <w:r w:rsidRPr="00541C41">
              <w:tab/>
            </w:r>
            <w:r w:rsidRPr="00541C41">
              <w:tab/>
            </w:r>
            <w:r w:rsidRPr="00541C41">
              <w:tab/>
            </w:r>
            <w:r w:rsidRPr="00541C41">
              <w:tab/>
            </w:r>
            <w:r w:rsidRPr="00541C41">
              <w:tab/>
            </w:r>
          </w:p>
          <w:p w14:paraId="3FCCC7B9" w14:textId="77777777" w:rsidR="00541C41" w:rsidRPr="00541C41" w:rsidRDefault="00541C41" w:rsidP="00541C41">
            <w:pPr>
              <w:pStyle w:val="NoSpacing"/>
            </w:pPr>
            <w:r w:rsidRPr="00541C41">
              <w:t>- Lư</w:t>
            </w:r>
            <w:r w:rsidRPr="00541C41">
              <w:softHyphen/>
              <w:t>ợng khí hữu ích 1 phút hô hấp thư</w:t>
            </w:r>
            <w:r w:rsidRPr="00541C41">
              <w:softHyphen/>
              <w:t>ờng là:  7560 – 2700 = 4500 (ml) Khi ng</w:t>
            </w:r>
            <w:r w:rsidRPr="00541C41">
              <w:softHyphen/>
              <w:t>ười đó hô hấp sâu:</w:t>
            </w:r>
          </w:p>
          <w:p w14:paraId="2E16C911" w14:textId="77777777" w:rsidR="00541C41" w:rsidRPr="00541C41" w:rsidRDefault="00541C41" w:rsidP="00541C41">
            <w:pPr>
              <w:pStyle w:val="NoSpacing"/>
            </w:pPr>
            <w:r w:rsidRPr="00541C41">
              <w:t>- Lư</w:t>
            </w:r>
            <w:r w:rsidRPr="00541C41">
              <w:softHyphen/>
              <w:t>u l</w:t>
            </w:r>
            <w:r w:rsidRPr="00541C41">
              <w:softHyphen/>
              <w:t>ượng khí l</w:t>
            </w:r>
            <w:r w:rsidRPr="00541C41">
              <w:softHyphen/>
              <w:t>ưu thông là: 12.620 = 7460 (ml)</w:t>
            </w:r>
            <w:r w:rsidRPr="00541C41">
              <w:tab/>
            </w:r>
            <w:r w:rsidRPr="00541C41">
              <w:tab/>
            </w:r>
            <w:r w:rsidRPr="00541C41">
              <w:tab/>
            </w:r>
            <w:r w:rsidRPr="00541C41">
              <w:tab/>
            </w:r>
          </w:p>
          <w:p w14:paraId="3B2C683E" w14:textId="77777777" w:rsidR="00541C41" w:rsidRPr="00541C41" w:rsidRDefault="00541C41" w:rsidP="00541C41">
            <w:pPr>
              <w:pStyle w:val="NoSpacing"/>
            </w:pPr>
            <w:r w:rsidRPr="00541C41">
              <w:t>- L</w:t>
            </w:r>
            <w:r w:rsidRPr="00541C41">
              <w:softHyphen/>
              <w:t>ưu l</w:t>
            </w:r>
            <w:r w:rsidRPr="00541C41">
              <w:softHyphen/>
              <w:t>ượng khí vô ích ở khoảng chết là: 12.150 = 1800 (ml)</w:t>
            </w:r>
            <w:r w:rsidRPr="00541C41">
              <w:tab/>
            </w:r>
            <w:r w:rsidRPr="00541C41">
              <w:tab/>
            </w:r>
          </w:p>
          <w:p w14:paraId="31A7EEE9" w14:textId="77777777" w:rsidR="00541C41" w:rsidRPr="00541C41" w:rsidRDefault="00541C41" w:rsidP="00541C41">
            <w:pPr>
              <w:pStyle w:val="NoSpacing"/>
            </w:pPr>
            <w:r w:rsidRPr="00541C41">
              <w:t>-  1 phút ng</w:t>
            </w:r>
            <w:r w:rsidRPr="00541C41">
              <w:softHyphen/>
              <w:t>ười đó hô hấp sâu với l</w:t>
            </w:r>
            <w:r w:rsidRPr="00541C41">
              <w:softHyphen/>
              <w:t>ưu l</w:t>
            </w:r>
            <w:r w:rsidRPr="00541C41">
              <w:softHyphen/>
              <w:t>ượng khí là :</w:t>
            </w:r>
          </w:p>
          <w:p w14:paraId="12853910" w14:textId="77777777" w:rsidR="00541C41" w:rsidRPr="00541C41" w:rsidRDefault="00541C41" w:rsidP="00541C41">
            <w:pPr>
              <w:pStyle w:val="NoSpacing"/>
            </w:pPr>
            <w:r w:rsidRPr="00541C41">
              <w:t>– 1800 = 5660 (ml).</w:t>
            </w:r>
            <w:r w:rsidRPr="00541C41">
              <w:tab/>
            </w:r>
            <w:r w:rsidRPr="00541C41">
              <w:tab/>
            </w:r>
            <w:r w:rsidRPr="00541C41">
              <w:tab/>
            </w:r>
            <w:r w:rsidRPr="00541C41">
              <w:tab/>
            </w:r>
            <w:r w:rsidRPr="00541C41">
              <w:tab/>
            </w:r>
            <w:r w:rsidRPr="00541C41">
              <w:tab/>
            </w:r>
          </w:p>
          <w:p w14:paraId="1BEADB2E" w14:textId="77777777" w:rsidR="00541C41" w:rsidRPr="00541C41" w:rsidRDefault="00541C41" w:rsidP="00541C41">
            <w:pPr>
              <w:pStyle w:val="NoSpacing"/>
            </w:pPr>
            <w:r w:rsidRPr="00541C41">
              <w:lastRenderedPageBreak/>
              <w:t>b.L</w:t>
            </w:r>
            <w:r w:rsidRPr="00541C41">
              <w:softHyphen/>
              <w:t>ượng khí hữu ích hô hấp sâu hơn hô hấp thư</w:t>
            </w:r>
            <w:r w:rsidRPr="00541C41">
              <w:softHyphen/>
              <w:t xml:space="preserve">ờng là: </w:t>
            </w:r>
          </w:p>
          <w:p w14:paraId="1BE72850" w14:textId="77777777" w:rsidR="00541C41" w:rsidRPr="00541C41" w:rsidRDefault="00541C41" w:rsidP="00541C41">
            <w:pPr>
              <w:pStyle w:val="NoSpacing"/>
            </w:pPr>
            <w:r w:rsidRPr="00541C41">
              <w:t xml:space="preserve">           5660 – 4500 = 1160 (ml)</w:t>
            </w:r>
            <w:r w:rsidRPr="00541C41">
              <w:tab/>
            </w:r>
          </w:p>
          <w:p w14:paraId="0E024C2C" w14:textId="77777777" w:rsidR="00541C41" w:rsidRPr="00541C41" w:rsidRDefault="00541C41" w:rsidP="00541C41">
            <w:pPr>
              <w:pStyle w:val="NoSpacing"/>
            </w:pPr>
            <w:r w:rsidRPr="00541C41">
              <w:t>c) Ý nghĩa của việc của hô hấp sâu: Hô hấp sâu sẽ làm tăng lượng khí hữu ích cho hoạt động hô hấp. Vì thế, cần phải rèn luyện để có thể hô hấp sâu và giảm nhịp thở.</w:t>
            </w:r>
          </w:p>
        </w:tc>
        <w:tc>
          <w:tcPr>
            <w:tcW w:w="1422" w:type="dxa"/>
          </w:tcPr>
          <w:p w14:paraId="0930F5ED" w14:textId="77777777" w:rsidR="00541C41" w:rsidRPr="00541C41" w:rsidRDefault="00541C41" w:rsidP="00541C41">
            <w:pPr>
              <w:spacing w:after="0"/>
              <w:jc w:val="center"/>
              <w:rPr>
                <w:b/>
                <w:szCs w:val="28"/>
              </w:rPr>
            </w:pPr>
          </w:p>
          <w:p w14:paraId="36573294" w14:textId="77777777" w:rsidR="00541C41" w:rsidRPr="00541C41" w:rsidRDefault="00541C41" w:rsidP="00541C41">
            <w:pPr>
              <w:spacing w:after="0"/>
              <w:jc w:val="center"/>
              <w:rPr>
                <w:szCs w:val="28"/>
              </w:rPr>
            </w:pPr>
            <w:r w:rsidRPr="00541C41">
              <w:rPr>
                <w:szCs w:val="28"/>
              </w:rPr>
              <w:t>0,5</w:t>
            </w:r>
          </w:p>
          <w:p w14:paraId="4A3C3B6C" w14:textId="77777777" w:rsidR="00541C41" w:rsidRPr="00541C41" w:rsidRDefault="00541C41" w:rsidP="00541C41">
            <w:pPr>
              <w:spacing w:after="0"/>
              <w:jc w:val="center"/>
              <w:rPr>
                <w:szCs w:val="28"/>
              </w:rPr>
            </w:pPr>
          </w:p>
          <w:p w14:paraId="03C0680B" w14:textId="77777777" w:rsidR="00541C41" w:rsidRPr="00541C41" w:rsidRDefault="00541C41" w:rsidP="00541C41">
            <w:pPr>
              <w:spacing w:after="0"/>
              <w:jc w:val="center"/>
              <w:rPr>
                <w:szCs w:val="28"/>
              </w:rPr>
            </w:pPr>
          </w:p>
          <w:p w14:paraId="07641E41" w14:textId="77777777" w:rsidR="00541C41" w:rsidRPr="00541C41" w:rsidRDefault="00541C41" w:rsidP="00541C41">
            <w:pPr>
              <w:spacing w:after="0"/>
              <w:jc w:val="center"/>
              <w:rPr>
                <w:szCs w:val="28"/>
              </w:rPr>
            </w:pPr>
            <w:r w:rsidRPr="00541C41">
              <w:rPr>
                <w:szCs w:val="28"/>
              </w:rPr>
              <w:t>0,5</w:t>
            </w:r>
          </w:p>
          <w:p w14:paraId="26E95631" w14:textId="77777777" w:rsidR="00541C41" w:rsidRPr="00541C41" w:rsidRDefault="00541C41" w:rsidP="00541C41">
            <w:pPr>
              <w:spacing w:after="0"/>
              <w:jc w:val="center"/>
              <w:rPr>
                <w:b/>
                <w:szCs w:val="28"/>
              </w:rPr>
            </w:pPr>
          </w:p>
          <w:p w14:paraId="609C6094" w14:textId="77777777" w:rsidR="00541C41" w:rsidRPr="00541C41" w:rsidRDefault="00541C41" w:rsidP="00541C41">
            <w:pPr>
              <w:spacing w:after="0"/>
              <w:jc w:val="center"/>
              <w:rPr>
                <w:b/>
                <w:szCs w:val="28"/>
              </w:rPr>
            </w:pPr>
          </w:p>
          <w:p w14:paraId="6A31F23E" w14:textId="77777777" w:rsidR="00541C41" w:rsidRPr="00541C41" w:rsidRDefault="00541C41" w:rsidP="00541C41">
            <w:pPr>
              <w:spacing w:after="0"/>
              <w:jc w:val="center"/>
              <w:rPr>
                <w:szCs w:val="28"/>
              </w:rPr>
            </w:pPr>
          </w:p>
          <w:p w14:paraId="1927249E" w14:textId="77777777" w:rsidR="00541C41" w:rsidRPr="00541C41" w:rsidRDefault="00541C41" w:rsidP="00541C41">
            <w:pPr>
              <w:spacing w:after="0"/>
              <w:jc w:val="center"/>
              <w:rPr>
                <w:szCs w:val="28"/>
              </w:rPr>
            </w:pPr>
            <w:r w:rsidRPr="00541C41">
              <w:rPr>
                <w:szCs w:val="28"/>
              </w:rPr>
              <w:t>0,5</w:t>
            </w:r>
          </w:p>
          <w:p w14:paraId="0DB4910D" w14:textId="77777777" w:rsidR="00541C41" w:rsidRPr="00541C41" w:rsidRDefault="00541C41" w:rsidP="00541C41">
            <w:pPr>
              <w:spacing w:after="0"/>
              <w:jc w:val="center"/>
              <w:rPr>
                <w:szCs w:val="28"/>
              </w:rPr>
            </w:pPr>
          </w:p>
          <w:p w14:paraId="632D566B" w14:textId="77777777" w:rsidR="00541C41" w:rsidRPr="00541C41" w:rsidRDefault="00541C41" w:rsidP="00541C41">
            <w:pPr>
              <w:spacing w:after="0"/>
              <w:jc w:val="center"/>
              <w:rPr>
                <w:szCs w:val="28"/>
              </w:rPr>
            </w:pPr>
          </w:p>
          <w:p w14:paraId="5D5937A3" w14:textId="77777777" w:rsidR="00541C41" w:rsidRPr="00541C41" w:rsidRDefault="00541C41" w:rsidP="00541C41">
            <w:pPr>
              <w:spacing w:after="0"/>
              <w:jc w:val="center"/>
              <w:rPr>
                <w:szCs w:val="28"/>
              </w:rPr>
            </w:pPr>
          </w:p>
          <w:p w14:paraId="42B85037" w14:textId="77777777" w:rsidR="00541C41" w:rsidRPr="00541C41" w:rsidRDefault="00541C41" w:rsidP="00541C41">
            <w:pPr>
              <w:spacing w:after="0"/>
              <w:jc w:val="center"/>
              <w:rPr>
                <w:szCs w:val="28"/>
              </w:rPr>
            </w:pPr>
            <w:r w:rsidRPr="00541C41">
              <w:rPr>
                <w:szCs w:val="28"/>
              </w:rPr>
              <w:t>0,5</w:t>
            </w:r>
          </w:p>
          <w:p w14:paraId="33EA2C51" w14:textId="77777777" w:rsidR="00541C41" w:rsidRPr="00541C41" w:rsidRDefault="00541C41" w:rsidP="00541C41">
            <w:pPr>
              <w:spacing w:after="0"/>
              <w:jc w:val="center"/>
              <w:rPr>
                <w:b/>
                <w:szCs w:val="28"/>
              </w:rPr>
            </w:pPr>
          </w:p>
          <w:p w14:paraId="39B2ED34" w14:textId="77777777" w:rsidR="00541C41" w:rsidRPr="00541C41" w:rsidRDefault="00541C41" w:rsidP="00541C41">
            <w:pPr>
              <w:spacing w:after="0"/>
              <w:jc w:val="center"/>
              <w:rPr>
                <w:b/>
                <w:szCs w:val="28"/>
              </w:rPr>
            </w:pPr>
          </w:p>
          <w:p w14:paraId="2042AC33" w14:textId="77777777" w:rsidR="00541C41" w:rsidRPr="00541C41" w:rsidRDefault="00541C41" w:rsidP="00541C41">
            <w:pPr>
              <w:spacing w:after="0"/>
              <w:jc w:val="center"/>
              <w:rPr>
                <w:szCs w:val="28"/>
              </w:rPr>
            </w:pPr>
          </w:p>
          <w:p w14:paraId="38D4DEDE" w14:textId="77777777" w:rsidR="00541C41" w:rsidRPr="00541C41" w:rsidRDefault="00541C41" w:rsidP="00541C41">
            <w:pPr>
              <w:spacing w:after="0"/>
              <w:jc w:val="center"/>
              <w:rPr>
                <w:szCs w:val="28"/>
              </w:rPr>
            </w:pPr>
            <w:r w:rsidRPr="00541C41">
              <w:rPr>
                <w:szCs w:val="28"/>
              </w:rPr>
              <w:t>0,5</w:t>
            </w:r>
          </w:p>
          <w:p w14:paraId="5976C948" w14:textId="77777777" w:rsidR="00541C41" w:rsidRPr="00541C41" w:rsidRDefault="00541C41" w:rsidP="00541C41">
            <w:pPr>
              <w:spacing w:after="0"/>
              <w:jc w:val="center"/>
              <w:rPr>
                <w:b/>
                <w:szCs w:val="28"/>
              </w:rPr>
            </w:pPr>
          </w:p>
          <w:p w14:paraId="3D14B8CE" w14:textId="77777777" w:rsidR="00541C41" w:rsidRPr="00541C41" w:rsidRDefault="00541C41" w:rsidP="00541C41">
            <w:pPr>
              <w:spacing w:after="0"/>
              <w:jc w:val="center"/>
              <w:rPr>
                <w:b/>
                <w:szCs w:val="28"/>
              </w:rPr>
            </w:pPr>
          </w:p>
          <w:p w14:paraId="5F029505" w14:textId="77777777" w:rsidR="00541C41" w:rsidRPr="00541C41" w:rsidRDefault="00541C41" w:rsidP="00541C41">
            <w:pPr>
              <w:spacing w:after="0"/>
              <w:jc w:val="center"/>
              <w:rPr>
                <w:b/>
                <w:bCs/>
                <w:szCs w:val="28"/>
              </w:rPr>
            </w:pPr>
            <w:r w:rsidRPr="00541C41">
              <w:rPr>
                <w:szCs w:val="28"/>
              </w:rPr>
              <w:t>0,5</w:t>
            </w:r>
          </w:p>
        </w:tc>
      </w:tr>
      <w:tr w:rsidR="00541C41" w:rsidRPr="00541C41" w14:paraId="5D3BA0E1" w14:textId="77777777" w:rsidTr="00215B7A">
        <w:tc>
          <w:tcPr>
            <w:tcW w:w="911" w:type="dxa"/>
            <w:vAlign w:val="center"/>
          </w:tcPr>
          <w:p w14:paraId="21AEDB5E" w14:textId="77777777" w:rsidR="00541C41" w:rsidRPr="00541C41" w:rsidRDefault="00541C41" w:rsidP="00541C41">
            <w:pPr>
              <w:spacing w:after="0"/>
              <w:rPr>
                <w:b/>
                <w:szCs w:val="28"/>
              </w:rPr>
            </w:pPr>
            <w:r w:rsidRPr="00541C41">
              <w:rPr>
                <w:b/>
                <w:szCs w:val="28"/>
              </w:rPr>
              <w:lastRenderedPageBreak/>
              <w:t>Câu 5</w:t>
            </w:r>
          </w:p>
        </w:tc>
        <w:tc>
          <w:tcPr>
            <w:tcW w:w="7087" w:type="dxa"/>
            <w:shd w:val="clear" w:color="auto" w:fill="auto"/>
          </w:tcPr>
          <w:p w14:paraId="4C2262BE" w14:textId="77777777" w:rsidR="00541C41" w:rsidRPr="00541C41" w:rsidRDefault="00541C41" w:rsidP="00541C41">
            <w:pPr>
              <w:pStyle w:val="NoSpacing"/>
              <w:rPr>
                <w:lang w:val="pt-BR"/>
              </w:rPr>
            </w:pPr>
            <w:r w:rsidRPr="00541C41">
              <w:rPr>
                <w:lang w:val="pt-BR"/>
              </w:rPr>
              <w:t>- Dinh dưỡng là quá trình thu nhận, biến đổi và sử dụng chất dinh dưỡng</w:t>
            </w:r>
          </w:p>
          <w:p w14:paraId="5E32DDD6" w14:textId="77777777" w:rsidR="00541C41" w:rsidRPr="00541C41" w:rsidRDefault="00541C41" w:rsidP="00541C41">
            <w:pPr>
              <w:pStyle w:val="NoSpacing"/>
              <w:rPr>
                <w:lang w:val="pt-BR"/>
              </w:rPr>
            </w:pPr>
            <w:r w:rsidRPr="00541C41">
              <w:rPr>
                <w:lang w:val="pt-BR"/>
              </w:rPr>
              <w:t>- Chất dinh dưỡng là những chất hay hợp chất trong thức ăn có vai trò cung cấp nguyên liệu năng lượng cho tế bào dể duy trì hoạt động sống của cơ thể</w:t>
            </w:r>
          </w:p>
          <w:p w14:paraId="607555EC" w14:textId="77777777" w:rsidR="00541C41" w:rsidRPr="00541C41" w:rsidRDefault="00541C41" w:rsidP="00541C41">
            <w:pPr>
              <w:pStyle w:val="NoSpacing"/>
            </w:pPr>
            <w:r w:rsidRPr="00541C41">
              <w:rPr>
                <w:lang w:val="pt-BR"/>
              </w:rPr>
              <w:t>b.</w:t>
            </w:r>
            <w:r w:rsidRPr="00541C41">
              <w:t>Các phương pháp bảo quản và chế biến thực phẩm gia đình em thường sử dụng:</w:t>
            </w:r>
          </w:p>
          <w:p w14:paraId="106E3041" w14:textId="77777777" w:rsidR="00541C41" w:rsidRPr="00541C41" w:rsidRDefault="00541C41" w:rsidP="00541C41">
            <w:pPr>
              <w:pStyle w:val="NoSpacing"/>
            </w:pPr>
            <w:r w:rsidRPr="00541C41">
              <w:t>+ Bảo quản bằng cách phơi khô, làm lạnh, đông lạnh, muối chua,…</w:t>
            </w:r>
          </w:p>
          <w:p w14:paraId="6E3DE834" w14:textId="77777777" w:rsidR="00541C41" w:rsidRPr="00541C41" w:rsidRDefault="00541C41" w:rsidP="00541C41">
            <w:pPr>
              <w:pStyle w:val="NoSpacing"/>
            </w:pPr>
            <w:r w:rsidRPr="00541C41">
              <w:t>+ Chế biến thực phẩm bằng cách: ăn tái, ăn sống (rau sống, tiết canh, gỏi sống,…); làm chín thức ăn (luộc, hấp, nướng, rán…);…</w:t>
            </w:r>
          </w:p>
          <w:p w14:paraId="580214BD" w14:textId="77777777" w:rsidR="00541C41" w:rsidRPr="00541C41" w:rsidRDefault="00541C41" w:rsidP="00541C41">
            <w:pPr>
              <w:pStyle w:val="NoSpacing"/>
            </w:pPr>
            <w:r w:rsidRPr="00541C41">
              <w:t xml:space="preserve">- Trong các phương pháp trên, phương pháp an toàn là phơi khô, làm lạnh, đông lạnh, làm chín thực phẩm. </w:t>
            </w:r>
          </w:p>
          <w:p w14:paraId="62E28E9E" w14:textId="77777777" w:rsidR="00541C41" w:rsidRPr="00541C41" w:rsidRDefault="00541C41" w:rsidP="00541C41">
            <w:pPr>
              <w:pStyle w:val="NoSpacing"/>
            </w:pPr>
            <w:r w:rsidRPr="00541C41">
              <w:t>- Chế biến thực phẩm bằng cách ăn tái, sống có thể gây mất vệ sinh an toàn thực phẩm do chúng có thể chứa vi khuẩn và các kí sinh trùng.</w:t>
            </w:r>
          </w:p>
          <w:p w14:paraId="28863C2F" w14:textId="77777777" w:rsidR="00541C41" w:rsidRPr="00541C41" w:rsidRDefault="00541C41" w:rsidP="00541C41">
            <w:pPr>
              <w:pStyle w:val="NoSpacing"/>
            </w:pPr>
          </w:p>
        </w:tc>
        <w:tc>
          <w:tcPr>
            <w:tcW w:w="1422" w:type="dxa"/>
          </w:tcPr>
          <w:p w14:paraId="40BFA96C" w14:textId="77777777" w:rsidR="00541C41" w:rsidRPr="00541C41" w:rsidRDefault="00541C41" w:rsidP="00541C41">
            <w:pPr>
              <w:spacing w:after="0"/>
              <w:jc w:val="center"/>
              <w:rPr>
                <w:b/>
                <w:szCs w:val="28"/>
              </w:rPr>
            </w:pPr>
          </w:p>
          <w:p w14:paraId="13D35F9E" w14:textId="77777777" w:rsidR="00541C41" w:rsidRPr="00541C41" w:rsidRDefault="00541C41" w:rsidP="00541C41">
            <w:pPr>
              <w:spacing w:after="0"/>
              <w:jc w:val="center"/>
              <w:rPr>
                <w:b/>
                <w:szCs w:val="28"/>
              </w:rPr>
            </w:pPr>
            <w:r w:rsidRPr="00541C41">
              <w:rPr>
                <w:b/>
                <w:szCs w:val="28"/>
              </w:rPr>
              <w:t>0,5</w:t>
            </w:r>
          </w:p>
          <w:p w14:paraId="2F07D989" w14:textId="77777777" w:rsidR="00541C41" w:rsidRPr="00541C41" w:rsidRDefault="00541C41" w:rsidP="00541C41">
            <w:pPr>
              <w:spacing w:after="0"/>
              <w:jc w:val="center"/>
              <w:rPr>
                <w:b/>
                <w:szCs w:val="28"/>
              </w:rPr>
            </w:pPr>
          </w:p>
          <w:p w14:paraId="5B312BE4" w14:textId="77777777" w:rsidR="00541C41" w:rsidRPr="00541C41" w:rsidRDefault="00541C41" w:rsidP="00541C41">
            <w:pPr>
              <w:spacing w:after="0"/>
              <w:jc w:val="center"/>
              <w:rPr>
                <w:b/>
                <w:szCs w:val="28"/>
              </w:rPr>
            </w:pPr>
            <w:r w:rsidRPr="00541C41">
              <w:rPr>
                <w:b/>
                <w:szCs w:val="28"/>
              </w:rPr>
              <w:t>0,5</w:t>
            </w:r>
          </w:p>
          <w:p w14:paraId="086DC2D7" w14:textId="77777777" w:rsidR="00541C41" w:rsidRPr="00541C41" w:rsidRDefault="00541C41" w:rsidP="00541C41">
            <w:pPr>
              <w:spacing w:after="0"/>
              <w:jc w:val="center"/>
              <w:rPr>
                <w:b/>
                <w:szCs w:val="28"/>
              </w:rPr>
            </w:pPr>
          </w:p>
          <w:p w14:paraId="75D872FE" w14:textId="77777777" w:rsidR="00541C41" w:rsidRPr="00541C41" w:rsidRDefault="00541C41" w:rsidP="00541C41">
            <w:pPr>
              <w:spacing w:after="0"/>
              <w:jc w:val="center"/>
              <w:rPr>
                <w:b/>
                <w:szCs w:val="28"/>
              </w:rPr>
            </w:pPr>
            <w:r w:rsidRPr="00541C41">
              <w:rPr>
                <w:b/>
                <w:szCs w:val="28"/>
              </w:rPr>
              <w:t>0,5</w:t>
            </w:r>
          </w:p>
          <w:p w14:paraId="0BC05FA8" w14:textId="77777777" w:rsidR="00541C41" w:rsidRPr="00541C41" w:rsidRDefault="00541C41" w:rsidP="00541C41">
            <w:pPr>
              <w:spacing w:after="0"/>
              <w:jc w:val="center"/>
              <w:rPr>
                <w:b/>
                <w:szCs w:val="28"/>
              </w:rPr>
            </w:pPr>
          </w:p>
          <w:p w14:paraId="6E225A5D" w14:textId="77777777" w:rsidR="00541C41" w:rsidRPr="00541C41" w:rsidRDefault="00541C41" w:rsidP="00541C41">
            <w:pPr>
              <w:spacing w:after="0"/>
              <w:jc w:val="center"/>
              <w:rPr>
                <w:b/>
                <w:szCs w:val="28"/>
              </w:rPr>
            </w:pPr>
          </w:p>
          <w:p w14:paraId="36F193AD" w14:textId="77777777" w:rsidR="00541C41" w:rsidRPr="00541C41" w:rsidRDefault="00541C41" w:rsidP="00541C41">
            <w:pPr>
              <w:spacing w:after="0"/>
              <w:jc w:val="center"/>
              <w:rPr>
                <w:b/>
                <w:szCs w:val="28"/>
              </w:rPr>
            </w:pPr>
          </w:p>
          <w:p w14:paraId="6CBB3148" w14:textId="77777777" w:rsidR="00541C41" w:rsidRPr="00541C41" w:rsidRDefault="00541C41" w:rsidP="00541C41">
            <w:pPr>
              <w:spacing w:after="0"/>
              <w:jc w:val="center"/>
              <w:rPr>
                <w:b/>
                <w:szCs w:val="28"/>
              </w:rPr>
            </w:pPr>
          </w:p>
          <w:p w14:paraId="645E8466" w14:textId="77777777" w:rsidR="00541C41" w:rsidRPr="00541C41" w:rsidRDefault="00541C41" w:rsidP="00541C41">
            <w:pPr>
              <w:spacing w:after="0"/>
              <w:jc w:val="center"/>
              <w:rPr>
                <w:b/>
                <w:szCs w:val="28"/>
              </w:rPr>
            </w:pPr>
          </w:p>
          <w:p w14:paraId="190A36F7" w14:textId="77777777" w:rsidR="00541C41" w:rsidRPr="00541C41" w:rsidRDefault="00541C41" w:rsidP="00541C41">
            <w:pPr>
              <w:spacing w:after="0"/>
              <w:jc w:val="center"/>
              <w:rPr>
                <w:b/>
                <w:szCs w:val="28"/>
              </w:rPr>
            </w:pPr>
          </w:p>
          <w:p w14:paraId="37EB6983" w14:textId="77777777" w:rsidR="00541C41" w:rsidRPr="00541C41" w:rsidRDefault="00541C41" w:rsidP="00541C41">
            <w:pPr>
              <w:spacing w:after="0"/>
              <w:jc w:val="center"/>
              <w:rPr>
                <w:b/>
                <w:szCs w:val="28"/>
              </w:rPr>
            </w:pPr>
            <w:r w:rsidRPr="00541C41">
              <w:rPr>
                <w:b/>
                <w:szCs w:val="28"/>
              </w:rPr>
              <w:t>0,5</w:t>
            </w:r>
          </w:p>
        </w:tc>
      </w:tr>
      <w:tr w:rsidR="00541C41" w:rsidRPr="00541C41" w14:paraId="064F2A3E" w14:textId="77777777" w:rsidTr="00215B7A">
        <w:tc>
          <w:tcPr>
            <w:tcW w:w="911" w:type="dxa"/>
            <w:vAlign w:val="center"/>
          </w:tcPr>
          <w:p w14:paraId="5397ACDB" w14:textId="77777777" w:rsidR="00541C41" w:rsidRPr="00541C41" w:rsidRDefault="00541C41" w:rsidP="00541C41">
            <w:pPr>
              <w:spacing w:after="0"/>
              <w:rPr>
                <w:b/>
                <w:szCs w:val="28"/>
              </w:rPr>
            </w:pPr>
            <w:r w:rsidRPr="00541C41">
              <w:rPr>
                <w:b/>
                <w:szCs w:val="28"/>
              </w:rPr>
              <w:t>Câu 6</w:t>
            </w:r>
          </w:p>
        </w:tc>
        <w:tc>
          <w:tcPr>
            <w:tcW w:w="7087" w:type="dxa"/>
            <w:shd w:val="clear" w:color="auto" w:fill="auto"/>
          </w:tcPr>
          <w:p w14:paraId="7CCF3495" w14:textId="77777777" w:rsidR="00541C41" w:rsidRPr="00541C41" w:rsidRDefault="00541C41" w:rsidP="00541C41">
            <w:pPr>
              <w:pStyle w:val="NoSpacing"/>
            </w:pPr>
            <w:r w:rsidRPr="00541C41">
              <w:rPr>
                <w:lang w:val="pt-BR"/>
              </w:rPr>
              <w:t>a.</w:t>
            </w:r>
            <w:r w:rsidRPr="00541C41">
              <w:t>Thức ăn vừa được tiêu hóa cơ học, vừa được tiêu hóa hóa học trong các cơ quan là: miệng, dạ dày.</w:t>
            </w:r>
          </w:p>
          <w:p w14:paraId="34212EF7" w14:textId="77777777" w:rsidR="00541C41" w:rsidRPr="00541C41" w:rsidRDefault="00541C41" w:rsidP="00541C41">
            <w:pPr>
              <w:pStyle w:val="NoSpacing"/>
            </w:pPr>
            <w:r w:rsidRPr="00541C41">
              <w:t>- Trong khoang miệng, thức ăn được tiêu hóa cơ học nhờ hoạt động nhai nghiền và một phần tinh bột được tiêu hóa hóa học nhờ enzyme amylase trong nước bọt.</w:t>
            </w:r>
          </w:p>
          <w:p w14:paraId="781396DD" w14:textId="77777777" w:rsidR="00541C41" w:rsidRPr="00541C41" w:rsidRDefault="00541C41" w:rsidP="00541C41">
            <w:pPr>
              <w:pStyle w:val="NoSpacing"/>
            </w:pPr>
            <w:r w:rsidRPr="00541C41">
              <w:t>- Trong dạ dày, thức ăn được tiêu hóa cơ học nhờ hoạt động nghiền, đảo trộn và protein được tiêu hóa hóa học nhờ enzyme pepsin trong dịch vị.</w:t>
            </w:r>
          </w:p>
          <w:p w14:paraId="228F9406" w14:textId="77777777" w:rsidR="00541C41" w:rsidRPr="00541C41" w:rsidRDefault="00541C41" w:rsidP="00541C41">
            <w:pPr>
              <w:pStyle w:val="NoSpacing"/>
              <w:rPr>
                <w:bdr w:val="none" w:sz="0" w:space="0" w:color="auto" w:frame="1"/>
                <w:lang w:val="nl-NL"/>
              </w:rPr>
            </w:pPr>
            <w:r w:rsidRPr="00541C41">
              <w:rPr>
                <w:lang w:val="pt-BR"/>
              </w:rPr>
              <w:t>b.</w:t>
            </w:r>
          </w:p>
          <w:p w14:paraId="792E67D8" w14:textId="77777777" w:rsidR="00541C41" w:rsidRPr="00541C41" w:rsidRDefault="00541C41" w:rsidP="00541C41">
            <w:pPr>
              <w:pStyle w:val="NoSpacing"/>
              <w:rPr>
                <w:bdr w:val="none" w:sz="0" w:space="0" w:color="auto" w:frame="1"/>
                <w:lang w:val="nl-NL"/>
              </w:rPr>
            </w:pPr>
            <w:r w:rsidRPr="00541C41">
              <w:rPr>
                <w:bdr w:val="none" w:sz="0" w:space="0" w:color="auto" w:frame="1"/>
                <w:lang w:val="nl-NL"/>
              </w:rPr>
              <w:t>-  Dịch mật do gan tiết ra tạo môi trường kiềm giúp đóng mở cơ vòng môn vị điều khiển thức ăn từ dạ dày xuống ruột và tạo môi trường kiềm cho enzim tiêu hoá hoạt động. Góp phần tiêu hoá và hấp thụ mỡ.</w:t>
            </w:r>
          </w:p>
          <w:p w14:paraId="0452B61E" w14:textId="77777777" w:rsidR="00541C41" w:rsidRPr="00541C41" w:rsidRDefault="00541C41" w:rsidP="00541C41">
            <w:pPr>
              <w:pStyle w:val="NoSpacing"/>
              <w:rPr>
                <w:lang w:val="pt-BR"/>
              </w:rPr>
            </w:pPr>
            <w:r w:rsidRPr="00541C41">
              <w:rPr>
                <w:bdr w:val="none" w:sz="0" w:space="0" w:color="auto" w:frame="1"/>
                <w:lang w:val="nl-NL"/>
              </w:rPr>
              <w:t>- Khi bị bệnh về gan làm giảm khả năng tiết mật, dẫn đến giảm khả năng tiêu hoá.</w:t>
            </w:r>
            <w:r w:rsidRPr="00541C41">
              <w:rPr>
                <w:lang w:val="nl-NL"/>
              </w:rPr>
              <w:tab/>
            </w:r>
          </w:p>
        </w:tc>
        <w:tc>
          <w:tcPr>
            <w:tcW w:w="1422" w:type="dxa"/>
          </w:tcPr>
          <w:p w14:paraId="74215F0F" w14:textId="77777777" w:rsidR="00541C41" w:rsidRPr="00541C41" w:rsidRDefault="00541C41" w:rsidP="00541C41">
            <w:pPr>
              <w:spacing w:after="0"/>
              <w:jc w:val="center"/>
              <w:rPr>
                <w:b/>
                <w:szCs w:val="28"/>
              </w:rPr>
            </w:pPr>
          </w:p>
          <w:p w14:paraId="3F48AB33" w14:textId="77777777" w:rsidR="00541C41" w:rsidRPr="00541C41" w:rsidRDefault="00541C41" w:rsidP="00541C41">
            <w:pPr>
              <w:spacing w:after="0"/>
              <w:jc w:val="center"/>
              <w:rPr>
                <w:b/>
                <w:szCs w:val="28"/>
              </w:rPr>
            </w:pPr>
          </w:p>
          <w:p w14:paraId="61DC9AF8" w14:textId="77777777" w:rsidR="00541C41" w:rsidRPr="00541C41" w:rsidRDefault="00541C41" w:rsidP="00541C41">
            <w:pPr>
              <w:spacing w:after="0"/>
              <w:jc w:val="center"/>
              <w:rPr>
                <w:bCs/>
                <w:szCs w:val="28"/>
              </w:rPr>
            </w:pPr>
            <w:r w:rsidRPr="00541C41">
              <w:rPr>
                <w:bCs/>
                <w:szCs w:val="28"/>
              </w:rPr>
              <w:t>0,5</w:t>
            </w:r>
          </w:p>
          <w:p w14:paraId="6731F4F5" w14:textId="77777777" w:rsidR="00541C41" w:rsidRPr="00541C41" w:rsidRDefault="00541C41" w:rsidP="00541C41">
            <w:pPr>
              <w:spacing w:after="0"/>
              <w:jc w:val="center"/>
              <w:rPr>
                <w:bCs/>
                <w:szCs w:val="28"/>
              </w:rPr>
            </w:pPr>
          </w:p>
          <w:p w14:paraId="028F452E" w14:textId="77777777" w:rsidR="00541C41" w:rsidRPr="00541C41" w:rsidRDefault="00541C41" w:rsidP="00541C41">
            <w:pPr>
              <w:spacing w:after="0"/>
              <w:jc w:val="center"/>
              <w:rPr>
                <w:bCs/>
                <w:szCs w:val="28"/>
              </w:rPr>
            </w:pPr>
          </w:p>
          <w:p w14:paraId="4D5DB7F2" w14:textId="77777777" w:rsidR="00541C41" w:rsidRPr="00541C41" w:rsidRDefault="00541C41" w:rsidP="00541C41">
            <w:pPr>
              <w:spacing w:after="0"/>
              <w:jc w:val="center"/>
              <w:rPr>
                <w:bCs/>
                <w:szCs w:val="28"/>
              </w:rPr>
            </w:pPr>
          </w:p>
          <w:p w14:paraId="1F66AEA3" w14:textId="77777777" w:rsidR="00541C41" w:rsidRPr="00541C41" w:rsidRDefault="00541C41" w:rsidP="00541C41">
            <w:pPr>
              <w:spacing w:after="0"/>
              <w:jc w:val="center"/>
              <w:rPr>
                <w:bCs/>
                <w:szCs w:val="28"/>
              </w:rPr>
            </w:pPr>
            <w:r w:rsidRPr="00541C41">
              <w:rPr>
                <w:bCs/>
                <w:szCs w:val="28"/>
              </w:rPr>
              <w:t>0,5</w:t>
            </w:r>
          </w:p>
          <w:p w14:paraId="41466706" w14:textId="77777777" w:rsidR="00541C41" w:rsidRPr="00541C41" w:rsidRDefault="00541C41" w:rsidP="00541C41">
            <w:pPr>
              <w:spacing w:after="0"/>
              <w:jc w:val="center"/>
              <w:rPr>
                <w:bCs/>
                <w:szCs w:val="28"/>
              </w:rPr>
            </w:pPr>
          </w:p>
          <w:p w14:paraId="44EB39C8" w14:textId="77777777" w:rsidR="00541C41" w:rsidRPr="00541C41" w:rsidRDefault="00541C41" w:rsidP="00541C41">
            <w:pPr>
              <w:spacing w:after="0"/>
              <w:jc w:val="center"/>
              <w:rPr>
                <w:bCs/>
                <w:szCs w:val="28"/>
              </w:rPr>
            </w:pPr>
          </w:p>
          <w:p w14:paraId="0F147704" w14:textId="77777777" w:rsidR="00541C41" w:rsidRPr="00541C41" w:rsidRDefault="00541C41" w:rsidP="00541C41">
            <w:pPr>
              <w:spacing w:after="0"/>
              <w:jc w:val="center"/>
              <w:rPr>
                <w:bCs/>
                <w:szCs w:val="28"/>
              </w:rPr>
            </w:pPr>
            <w:r w:rsidRPr="00541C41">
              <w:rPr>
                <w:bCs/>
                <w:szCs w:val="28"/>
              </w:rPr>
              <w:t>0,5</w:t>
            </w:r>
          </w:p>
          <w:p w14:paraId="1F268143" w14:textId="77777777" w:rsidR="00541C41" w:rsidRPr="00541C41" w:rsidRDefault="00541C41" w:rsidP="00541C41">
            <w:pPr>
              <w:spacing w:after="0"/>
              <w:jc w:val="center"/>
              <w:rPr>
                <w:bCs/>
                <w:szCs w:val="28"/>
              </w:rPr>
            </w:pPr>
          </w:p>
          <w:p w14:paraId="2339B2A5" w14:textId="77777777" w:rsidR="00541C41" w:rsidRPr="00541C41" w:rsidRDefault="00541C41" w:rsidP="00541C41">
            <w:pPr>
              <w:spacing w:after="0"/>
              <w:jc w:val="center"/>
              <w:rPr>
                <w:bCs/>
                <w:szCs w:val="28"/>
              </w:rPr>
            </w:pPr>
          </w:p>
          <w:p w14:paraId="77872C78" w14:textId="77777777" w:rsidR="00541C41" w:rsidRPr="00541C41" w:rsidRDefault="00541C41" w:rsidP="00541C41">
            <w:pPr>
              <w:spacing w:after="0"/>
              <w:jc w:val="center"/>
              <w:rPr>
                <w:bCs/>
                <w:szCs w:val="28"/>
              </w:rPr>
            </w:pPr>
          </w:p>
          <w:p w14:paraId="17C1F135" w14:textId="77777777" w:rsidR="00541C41" w:rsidRPr="00541C41" w:rsidRDefault="00541C41" w:rsidP="00541C41">
            <w:pPr>
              <w:spacing w:after="0"/>
              <w:jc w:val="center"/>
              <w:rPr>
                <w:b/>
                <w:szCs w:val="28"/>
              </w:rPr>
            </w:pPr>
            <w:r w:rsidRPr="00541C41">
              <w:rPr>
                <w:bCs/>
                <w:szCs w:val="28"/>
              </w:rPr>
              <w:t>0,5</w:t>
            </w:r>
          </w:p>
        </w:tc>
      </w:tr>
      <w:tr w:rsidR="00541C41" w:rsidRPr="00541C41" w14:paraId="43ADF85C" w14:textId="77777777" w:rsidTr="00215B7A">
        <w:tc>
          <w:tcPr>
            <w:tcW w:w="911" w:type="dxa"/>
            <w:vAlign w:val="center"/>
          </w:tcPr>
          <w:p w14:paraId="2614318A" w14:textId="77777777" w:rsidR="00541C41" w:rsidRPr="00541C41" w:rsidRDefault="00541C41" w:rsidP="00541C41">
            <w:pPr>
              <w:spacing w:after="0"/>
              <w:rPr>
                <w:b/>
                <w:szCs w:val="28"/>
              </w:rPr>
            </w:pPr>
            <w:r w:rsidRPr="00541C41">
              <w:rPr>
                <w:b/>
                <w:szCs w:val="28"/>
              </w:rPr>
              <w:t>Câu 7</w:t>
            </w:r>
          </w:p>
        </w:tc>
        <w:tc>
          <w:tcPr>
            <w:tcW w:w="7087" w:type="dxa"/>
            <w:shd w:val="clear" w:color="auto" w:fill="auto"/>
          </w:tcPr>
          <w:p w14:paraId="6FBD4AA1" w14:textId="77777777" w:rsidR="00541C41" w:rsidRPr="00541C41" w:rsidRDefault="00541C41" w:rsidP="00541C41">
            <w:pPr>
              <w:pStyle w:val="NoSpacing"/>
            </w:pPr>
            <w:r w:rsidRPr="00541C41">
              <w:t>- Những hoạt động của con người gây hậu quả phá huỷ môi trường tự nhiên:</w:t>
            </w:r>
          </w:p>
          <w:p w14:paraId="4BE4F7FA" w14:textId="77777777" w:rsidR="00541C41" w:rsidRPr="00541C41" w:rsidRDefault="00541C41" w:rsidP="00541C41">
            <w:pPr>
              <w:pStyle w:val="NoSpacing"/>
            </w:pPr>
            <w:r w:rsidRPr="00541C41">
              <w:t>+ Hái lượm.</w:t>
            </w:r>
          </w:p>
          <w:p w14:paraId="2A0A0478" w14:textId="77777777" w:rsidR="00541C41" w:rsidRPr="00541C41" w:rsidRDefault="00541C41" w:rsidP="00541C41">
            <w:pPr>
              <w:pStyle w:val="NoSpacing"/>
            </w:pPr>
            <w:r w:rsidRPr="00541C41">
              <w:t>+ Săn bắt động vật hoang dã.</w:t>
            </w:r>
          </w:p>
          <w:p w14:paraId="5D5A307B" w14:textId="77777777" w:rsidR="00541C41" w:rsidRPr="00541C41" w:rsidRDefault="00541C41" w:rsidP="00541C41">
            <w:pPr>
              <w:pStyle w:val="NoSpacing"/>
            </w:pPr>
            <w:r w:rsidRPr="00541C41">
              <w:t>+ Đốt rừng lấy đất trồng trọt, chặt cây rừng lấy gỗ.</w:t>
            </w:r>
          </w:p>
          <w:p w14:paraId="6802C40F" w14:textId="77777777" w:rsidR="00541C41" w:rsidRPr="00541C41" w:rsidRDefault="00541C41" w:rsidP="00541C41">
            <w:pPr>
              <w:pStyle w:val="NoSpacing"/>
            </w:pPr>
            <w:r w:rsidRPr="00541C41">
              <w:t>+ Chăn thả gia súc.</w:t>
            </w:r>
          </w:p>
          <w:p w14:paraId="4D286A6F" w14:textId="77777777" w:rsidR="00541C41" w:rsidRPr="00541C41" w:rsidRDefault="00541C41" w:rsidP="00541C41">
            <w:pPr>
              <w:pStyle w:val="NoSpacing"/>
            </w:pPr>
            <w:r w:rsidRPr="00541C41">
              <w:t>+ Khai thác khoáng sản.</w:t>
            </w:r>
          </w:p>
          <w:p w14:paraId="22880F40" w14:textId="77777777" w:rsidR="00541C41" w:rsidRPr="00541C41" w:rsidRDefault="00541C41" w:rsidP="00541C41">
            <w:pPr>
              <w:pStyle w:val="NoSpacing"/>
            </w:pPr>
            <w:r w:rsidRPr="00541C41">
              <w:lastRenderedPageBreak/>
              <w:t>+ Phát triển nhiều khu dân cư, khu công nghiệp...</w:t>
            </w:r>
          </w:p>
          <w:p w14:paraId="58BDC571" w14:textId="77777777" w:rsidR="00541C41" w:rsidRPr="00541C41" w:rsidRDefault="00541C41" w:rsidP="00541C41">
            <w:pPr>
              <w:pStyle w:val="NoSpacing"/>
            </w:pPr>
            <w:r w:rsidRPr="00541C41">
              <w:t>+ Sản xuất công nghiệp, nông nghiệp và sinh hoạt hằng ngày.</w:t>
            </w:r>
          </w:p>
          <w:p w14:paraId="034C6CED" w14:textId="77777777" w:rsidR="00541C41" w:rsidRPr="00541C41" w:rsidRDefault="00541C41" w:rsidP="00541C41">
            <w:pPr>
              <w:pStyle w:val="NoSpacing"/>
            </w:pPr>
            <w:r w:rsidRPr="00541C41">
              <w:t>+ Chiến tranh.</w:t>
            </w:r>
          </w:p>
          <w:p w14:paraId="25FB70A7" w14:textId="77777777" w:rsidR="00541C41" w:rsidRPr="00541C41" w:rsidRDefault="00541C41" w:rsidP="00541C41">
            <w:pPr>
              <w:pStyle w:val="NoSpacing"/>
            </w:pPr>
            <w:r w:rsidRPr="00541C41">
              <w:t>- Những hậu quả gây ra:</w:t>
            </w:r>
          </w:p>
          <w:p w14:paraId="3A1D851F" w14:textId="77777777" w:rsidR="00541C41" w:rsidRPr="00541C41" w:rsidRDefault="00541C41" w:rsidP="00541C41">
            <w:pPr>
              <w:pStyle w:val="NoSpacing"/>
            </w:pPr>
            <w:r w:rsidRPr="00541C41">
              <w:t>+ Cháy rừng, hạn hán, lũ lụt.</w:t>
            </w:r>
          </w:p>
          <w:p w14:paraId="1988C790" w14:textId="77777777" w:rsidR="00541C41" w:rsidRPr="00541C41" w:rsidRDefault="00541C41" w:rsidP="00541C41">
            <w:pPr>
              <w:pStyle w:val="NoSpacing"/>
            </w:pPr>
            <w:r w:rsidRPr="00541C41">
              <w:t>+ Mất nhiều loài sinh vật, mất nơi ở của sinh vật.</w:t>
            </w:r>
          </w:p>
          <w:p w14:paraId="2F5C95DD" w14:textId="77777777" w:rsidR="00541C41" w:rsidRPr="00541C41" w:rsidRDefault="00541C41" w:rsidP="00541C41">
            <w:pPr>
              <w:pStyle w:val="NoSpacing"/>
            </w:pPr>
            <w:r w:rsidRPr="00541C41">
              <w:t>+ Xói mòn và thoái hoá đất.</w:t>
            </w:r>
          </w:p>
          <w:p w14:paraId="0DEDFBC1" w14:textId="77777777" w:rsidR="00541C41" w:rsidRPr="00541C41" w:rsidRDefault="00541C41" w:rsidP="00541C41">
            <w:pPr>
              <w:pStyle w:val="NoSpacing"/>
            </w:pPr>
            <w:r w:rsidRPr="00541C41">
              <w:t>+ Ô nhiễm môi trường.</w:t>
            </w:r>
          </w:p>
          <w:p w14:paraId="7DDFE4FD" w14:textId="77777777" w:rsidR="00541C41" w:rsidRPr="00541C41" w:rsidRDefault="00541C41" w:rsidP="00541C41">
            <w:pPr>
              <w:pStyle w:val="NoSpacing"/>
            </w:pPr>
            <w:r w:rsidRPr="00541C41">
              <w:t>+ Mất cân bằng sinh thái.</w:t>
            </w:r>
          </w:p>
          <w:p w14:paraId="1160C1DD" w14:textId="77777777" w:rsidR="00541C41" w:rsidRPr="00541C41" w:rsidRDefault="00541C41" w:rsidP="00541C41">
            <w:pPr>
              <w:pStyle w:val="NoSpacing"/>
            </w:pPr>
            <w:r w:rsidRPr="00541C41">
              <w:t>Như vậy, có thể nói, hoạt động của con người là nguyên nhân chính gây ra hậu quả phá huỷ môi trường tự nhiên.</w:t>
            </w:r>
          </w:p>
          <w:p w14:paraId="47F9E9D1" w14:textId="77777777" w:rsidR="00541C41" w:rsidRPr="00541C41" w:rsidRDefault="00541C41" w:rsidP="00541C41">
            <w:pPr>
              <w:pStyle w:val="NoSpacing"/>
              <w:jc w:val="both"/>
              <w:rPr>
                <w:bCs/>
                <w:sz w:val="24"/>
                <w:szCs w:val="24"/>
              </w:rPr>
            </w:pPr>
          </w:p>
          <w:p w14:paraId="598BC90C" w14:textId="77777777" w:rsidR="00541C41" w:rsidRPr="00541C41" w:rsidRDefault="00541C41" w:rsidP="00541C41">
            <w:pPr>
              <w:pStyle w:val="NoSpacing"/>
              <w:rPr>
                <w:lang w:val="pt-BR"/>
              </w:rPr>
            </w:pPr>
          </w:p>
        </w:tc>
        <w:tc>
          <w:tcPr>
            <w:tcW w:w="1422" w:type="dxa"/>
          </w:tcPr>
          <w:p w14:paraId="62ACAE32" w14:textId="77777777" w:rsidR="00541C41" w:rsidRPr="00541C41" w:rsidRDefault="00541C41" w:rsidP="00541C41">
            <w:pPr>
              <w:spacing w:after="0"/>
              <w:rPr>
                <w:b/>
                <w:szCs w:val="28"/>
              </w:rPr>
            </w:pPr>
          </w:p>
          <w:p w14:paraId="15A39007" w14:textId="77777777" w:rsidR="00541C41" w:rsidRPr="00541C41" w:rsidRDefault="00541C41" w:rsidP="00541C41">
            <w:pPr>
              <w:spacing w:after="0"/>
              <w:jc w:val="center"/>
              <w:rPr>
                <w:bCs/>
                <w:szCs w:val="28"/>
              </w:rPr>
            </w:pPr>
          </w:p>
          <w:p w14:paraId="3ED92A8B" w14:textId="77777777" w:rsidR="00541C41" w:rsidRPr="00541C41" w:rsidRDefault="00541C41" w:rsidP="00541C41">
            <w:pPr>
              <w:spacing w:after="0"/>
              <w:jc w:val="center"/>
              <w:rPr>
                <w:bCs/>
                <w:szCs w:val="28"/>
              </w:rPr>
            </w:pPr>
            <w:r w:rsidRPr="00541C41">
              <w:rPr>
                <w:bCs/>
                <w:szCs w:val="28"/>
              </w:rPr>
              <w:t>0,25</w:t>
            </w:r>
          </w:p>
          <w:p w14:paraId="2C41F3B5" w14:textId="77777777" w:rsidR="00541C41" w:rsidRPr="00541C41" w:rsidRDefault="00541C41" w:rsidP="00541C41">
            <w:pPr>
              <w:spacing w:after="0"/>
              <w:jc w:val="center"/>
              <w:rPr>
                <w:bCs/>
                <w:szCs w:val="28"/>
              </w:rPr>
            </w:pPr>
          </w:p>
          <w:p w14:paraId="792F3F17" w14:textId="77777777" w:rsidR="00541C41" w:rsidRPr="00541C41" w:rsidRDefault="00541C41" w:rsidP="00541C41">
            <w:pPr>
              <w:spacing w:after="0"/>
              <w:jc w:val="center"/>
              <w:rPr>
                <w:bCs/>
                <w:szCs w:val="28"/>
              </w:rPr>
            </w:pPr>
            <w:r w:rsidRPr="00541C41">
              <w:rPr>
                <w:bCs/>
                <w:szCs w:val="28"/>
              </w:rPr>
              <w:t>0,25</w:t>
            </w:r>
          </w:p>
          <w:p w14:paraId="24945B7B" w14:textId="77777777" w:rsidR="00541C41" w:rsidRPr="00541C41" w:rsidRDefault="00541C41" w:rsidP="00541C41">
            <w:pPr>
              <w:spacing w:after="0"/>
              <w:jc w:val="center"/>
              <w:rPr>
                <w:bCs/>
                <w:szCs w:val="28"/>
              </w:rPr>
            </w:pPr>
            <w:r w:rsidRPr="00541C41">
              <w:rPr>
                <w:bCs/>
                <w:szCs w:val="28"/>
              </w:rPr>
              <w:t>0,25</w:t>
            </w:r>
          </w:p>
          <w:p w14:paraId="6A86368D" w14:textId="77777777" w:rsidR="00541C41" w:rsidRPr="00541C41" w:rsidRDefault="00541C41" w:rsidP="00541C41">
            <w:pPr>
              <w:spacing w:after="0"/>
              <w:jc w:val="center"/>
              <w:rPr>
                <w:bCs/>
                <w:szCs w:val="28"/>
              </w:rPr>
            </w:pPr>
          </w:p>
          <w:p w14:paraId="39E7BA41" w14:textId="77777777" w:rsidR="00541C41" w:rsidRPr="00541C41" w:rsidRDefault="00541C41" w:rsidP="00541C41">
            <w:pPr>
              <w:spacing w:after="0"/>
              <w:jc w:val="center"/>
              <w:rPr>
                <w:bCs/>
                <w:szCs w:val="28"/>
              </w:rPr>
            </w:pPr>
          </w:p>
          <w:p w14:paraId="09E13332" w14:textId="77777777" w:rsidR="00541C41" w:rsidRPr="00541C41" w:rsidRDefault="00541C41" w:rsidP="00541C41">
            <w:pPr>
              <w:spacing w:after="0"/>
              <w:jc w:val="center"/>
              <w:rPr>
                <w:bCs/>
                <w:szCs w:val="28"/>
              </w:rPr>
            </w:pPr>
            <w:r w:rsidRPr="00541C41">
              <w:rPr>
                <w:bCs/>
                <w:szCs w:val="28"/>
              </w:rPr>
              <w:lastRenderedPageBreak/>
              <w:t>0,25</w:t>
            </w:r>
          </w:p>
          <w:p w14:paraId="1F75C801" w14:textId="77777777" w:rsidR="00541C41" w:rsidRPr="00541C41" w:rsidRDefault="00541C41" w:rsidP="00541C41">
            <w:pPr>
              <w:spacing w:after="0"/>
              <w:jc w:val="center"/>
              <w:rPr>
                <w:bCs/>
                <w:szCs w:val="28"/>
              </w:rPr>
            </w:pPr>
          </w:p>
          <w:p w14:paraId="048682BE" w14:textId="77777777" w:rsidR="00541C41" w:rsidRPr="00541C41" w:rsidRDefault="00541C41" w:rsidP="00541C41">
            <w:pPr>
              <w:spacing w:after="0"/>
              <w:jc w:val="center"/>
              <w:rPr>
                <w:bCs/>
                <w:szCs w:val="28"/>
              </w:rPr>
            </w:pPr>
          </w:p>
          <w:p w14:paraId="3752653A" w14:textId="77777777" w:rsidR="00541C41" w:rsidRPr="00541C41" w:rsidRDefault="00541C41" w:rsidP="00541C41">
            <w:pPr>
              <w:spacing w:after="0"/>
              <w:jc w:val="center"/>
              <w:rPr>
                <w:bCs/>
                <w:szCs w:val="28"/>
              </w:rPr>
            </w:pPr>
          </w:p>
          <w:p w14:paraId="6F02305E" w14:textId="77777777" w:rsidR="00541C41" w:rsidRPr="00541C41" w:rsidRDefault="00541C41" w:rsidP="00541C41">
            <w:pPr>
              <w:spacing w:after="0"/>
              <w:jc w:val="center"/>
              <w:rPr>
                <w:bCs/>
                <w:szCs w:val="28"/>
              </w:rPr>
            </w:pPr>
            <w:r w:rsidRPr="00541C41">
              <w:rPr>
                <w:bCs/>
                <w:szCs w:val="28"/>
              </w:rPr>
              <w:t>0,25</w:t>
            </w:r>
          </w:p>
          <w:p w14:paraId="42067F3C" w14:textId="77777777" w:rsidR="00541C41" w:rsidRPr="00541C41" w:rsidRDefault="00541C41" w:rsidP="00541C41">
            <w:pPr>
              <w:spacing w:after="0"/>
              <w:jc w:val="center"/>
              <w:rPr>
                <w:bCs/>
                <w:szCs w:val="28"/>
              </w:rPr>
            </w:pPr>
          </w:p>
          <w:p w14:paraId="0E4BE8A8" w14:textId="77777777" w:rsidR="00541C41" w:rsidRPr="00541C41" w:rsidRDefault="00541C41" w:rsidP="00541C41">
            <w:pPr>
              <w:spacing w:after="0"/>
              <w:jc w:val="center"/>
              <w:rPr>
                <w:bCs/>
                <w:szCs w:val="28"/>
              </w:rPr>
            </w:pPr>
            <w:r w:rsidRPr="00541C41">
              <w:rPr>
                <w:bCs/>
                <w:szCs w:val="28"/>
              </w:rPr>
              <w:t>0,25</w:t>
            </w:r>
          </w:p>
          <w:p w14:paraId="11292FEE" w14:textId="77777777" w:rsidR="00541C41" w:rsidRPr="00541C41" w:rsidRDefault="00541C41" w:rsidP="00541C41">
            <w:pPr>
              <w:spacing w:after="0"/>
              <w:jc w:val="center"/>
              <w:rPr>
                <w:bCs/>
                <w:szCs w:val="28"/>
              </w:rPr>
            </w:pPr>
          </w:p>
          <w:p w14:paraId="74206818" w14:textId="77777777" w:rsidR="00541C41" w:rsidRPr="00541C41" w:rsidRDefault="00541C41" w:rsidP="00541C41">
            <w:pPr>
              <w:spacing w:after="0"/>
              <w:jc w:val="center"/>
              <w:rPr>
                <w:bCs/>
                <w:szCs w:val="28"/>
              </w:rPr>
            </w:pPr>
            <w:r w:rsidRPr="00541C41">
              <w:rPr>
                <w:bCs/>
                <w:szCs w:val="28"/>
              </w:rPr>
              <w:t>0,25</w:t>
            </w:r>
          </w:p>
          <w:p w14:paraId="1A46481F" w14:textId="77777777" w:rsidR="00541C41" w:rsidRPr="00541C41" w:rsidRDefault="00541C41" w:rsidP="00541C41">
            <w:pPr>
              <w:spacing w:after="0"/>
              <w:jc w:val="center"/>
              <w:rPr>
                <w:bCs/>
                <w:szCs w:val="28"/>
              </w:rPr>
            </w:pPr>
          </w:p>
          <w:p w14:paraId="15499A37" w14:textId="77777777" w:rsidR="00541C41" w:rsidRPr="00541C41" w:rsidRDefault="00541C41" w:rsidP="00541C41">
            <w:pPr>
              <w:spacing w:after="0"/>
              <w:jc w:val="center"/>
              <w:rPr>
                <w:b/>
                <w:szCs w:val="28"/>
              </w:rPr>
            </w:pPr>
            <w:r w:rsidRPr="00541C41">
              <w:rPr>
                <w:bCs/>
                <w:szCs w:val="28"/>
              </w:rPr>
              <w:t>0,25</w:t>
            </w:r>
          </w:p>
        </w:tc>
      </w:tr>
    </w:tbl>
    <w:tbl>
      <w:tblPr>
        <w:tblpPr w:leftFromText="180" w:rightFromText="180" w:vertAnchor="text" w:horzAnchor="margin" w:tblpY="-12173"/>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04"/>
      </w:tblGrid>
      <w:tr w:rsidR="00541C41" w:rsidRPr="00541C41" w14:paraId="0651EC3C" w14:textId="77777777" w:rsidTr="00BF4086">
        <w:trPr>
          <w:trHeight w:val="58"/>
        </w:trPr>
        <w:tc>
          <w:tcPr>
            <w:tcW w:w="9504" w:type="dxa"/>
          </w:tcPr>
          <w:p w14:paraId="041DCD19" w14:textId="77777777" w:rsidR="00541C41" w:rsidRPr="00541C41" w:rsidRDefault="00541C41" w:rsidP="00541C41">
            <w:pPr>
              <w:spacing w:after="0" w:line="240" w:lineRule="auto"/>
              <w:rPr>
                <w:sz w:val="26"/>
                <w:szCs w:val="26"/>
              </w:rPr>
            </w:pPr>
          </w:p>
        </w:tc>
      </w:tr>
    </w:tbl>
    <w:p w14:paraId="0FE07D76" w14:textId="77777777" w:rsidR="00541C41" w:rsidRPr="00541C41" w:rsidRDefault="00541C41" w:rsidP="00541C41">
      <w:pPr>
        <w:spacing w:after="0" w:line="240" w:lineRule="auto"/>
        <w:rPr>
          <w:sz w:val="26"/>
          <w:szCs w:val="26"/>
        </w:rPr>
      </w:pPr>
    </w:p>
    <w:p w14:paraId="3239CC2B" w14:textId="77777777" w:rsidR="00541C41" w:rsidRPr="00541C41" w:rsidRDefault="00541C41" w:rsidP="00541C41">
      <w:pPr>
        <w:spacing w:after="0" w:line="240" w:lineRule="auto"/>
        <w:rPr>
          <w:sz w:val="26"/>
          <w:szCs w:val="26"/>
        </w:rPr>
      </w:pPr>
    </w:p>
    <w:p w14:paraId="6E5A5F37" w14:textId="77777777" w:rsidR="00541C41" w:rsidRPr="00541C41" w:rsidRDefault="00541C41" w:rsidP="00541C41">
      <w:pPr>
        <w:spacing w:after="0" w:line="240" w:lineRule="auto"/>
        <w:rPr>
          <w:sz w:val="26"/>
          <w:szCs w:val="26"/>
        </w:rPr>
      </w:pPr>
    </w:p>
    <w:p w14:paraId="1C03B9C4" w14:textId="77777777" w:rsidR="00541C41" w:rsidRPr="00541C41" w:rsidRDefault="00541C41" w:rsidP="00541C41">
      <w:pPr>
        <w:spacing w:after="0" w:line="240" w:lineRule="auto"/>
        <w:rPr>
          <w:sz w:val="26"/>
          <w:szCs w:val="26"/>
        </w:rPr>
      </w:pPr>
    </w:p>
    <w:p w14:paraId="55FA668C" w14:textId="77777777" w:rsidR="00541C41" w:rsidRPr="00541C41" w:rsidRDefault="00541C41" w:rsidP="00541C41">
      <w:pPr>
        <w:spacing w:after="0" w:line="240" w:lineRule="auto"/>
        <w:rPr>
          <w:sz w:val="26"/>
          <w:szCs w:val="26"/>
        </w:rPr>
      </w:pPr>
    </w:p>
    <w:p w14:paraId="023CFA9B" w14:textId="77777777" w:rsidR="00541C41" w:rsidRPr="00541C41" w:rsidRDefault="00541C41" w:rsidP="00541C41">
      <w:pPr>
        <w:spacing w:after="0" w:line="240" w:lineRule="auto"/>
        <w:rPr>
          <w:sz w:val="26"/>
          <w:szCs w:val="26"/>
        </w:rPr>
      </w:pPr>
    </w:p>
    <w:p w14:paraId="7866B571" w14:textId="77777777" w:rsidR="00541C41" w:rsidRPr="00541C41" w:rsidRDefault="00541C41" w:rsidP="00541C41">
      <w:pPr>
        <w:spacing w:after="0" w:line="240" w:lineRule="auto"/>
        <w:rPr>
          <w:sz w:val="26"/>
          <w:szCs w:val="26"/>
        </w:rPr>
      </w:pPr>
    </w:p>
    <w:p w14:paraId="174BA58B" w14:textId="77777777" w:rsidR="00541C41" w:rsidRPr="00541C41" w:rsidRDefault="00541C41" w:rsidP="00541C41">
      <w:pPr>
        <w:spacing w:after="0" w:line="240" w:lineRule="auto"/>
        <w:rPr>
          <w:sz w:val="26"/>
          <w:szCs w:val="26"/>
        </w:rPr>
      </w:pPr>
    </w:p>
    <w:tbl>
      <w:tblPr>
        <w:tblW w:w="11273" w:type="dxa"/>
        <w:tblInd w:w="-815" w:type="dxa"/>
        <w:tblLook w:val="04A0" w:firstRow="1" w:lastRow="0" w:firstColumn="1" w:lastColumn="0" w:noHBand="0" w:noVBand="1"/>
      </w:tblPr>
      <w:tblGrid>
        <w:gridCol w:w="4860"/>
        <w:gridCol w:w="6413"/>
      </w:tblGrid>
      <w:tr w:rsidR="00541C41" w:rsidRPr="00541C41" w14:paraId="6726925A" w14:textId="77777777" w:rsidTr="00463A77">
        <w:tc>
          <w:tcPr>
            <w:tcW w:w="4860" w:type="dxa"/>
          </w:tcPr>
          <w:p w14:paraId="2BDB76AB" w14:textId="77777777" w:rsidR="00541C41" w:rsidRPr="00541C41" w:rsidRDefault="00541C41" w:rsidP="00541C41">
            <w:pPr>
              <w:spacing w:after="0"/>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1975680" behindDoc="0" locked="0" layoutInCell="1" allowOverlap="1" wp14:anchorId="570E275F" wp14:editId="5509440C">
                      <wp:simplePos x="0" y="0"/>
                      <wp:positionH relativeFrom="column">
                        <wp:posOffset>978535</wp:posOffset>
                      </wp:positionH>
                      <wp:positionV relativeFrom="paragraph">
                        <wp:posOffset>421166</wp:posOffset>
                      </wp:positionV>
                      <wp:extent cx="1026160" cy="0"/>
                      <wp:effectExtent l="0" t="0" r="21590" b="19050"/>
                      <wp:wrapNone/>
                      <wp:docPr id="129"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7rAFJwIAAE0EAAAOAAAAZHJzL2Uyb0RvYy54bWysVE2P2jAQvVfqf7Byh3wUKESE1SqBXrYt EtsfYGyHWE08lm0IqOp/79hAxLaXqmoOzjjjefPmzTjLp3PXkpMwVoIqonScREQoBlyqQxF9e92M 5hGxjipOW1CiiC7CRk+r9++Wvc5FBg20XBiCIMrmvS6ixjmdx7FljeioHYMWCp01mI463JpDzA3t Eb1r4yxJZnEPhmsDTFiLX6urM1oF/LoWzH2tayscaYsIubmwmrDu/RqvljQ/GKobyW406D+w6KhU mHSAqqij5GjkH1CdZAYs1G7MoIuhriUToQasJk1+q2bXUC1CLSiO1YNM9v/Bsi+nrSGSY++yRUQU 7bBJO2eoPDSOPBsDPSlBKRQSDMmCYL22OcaVamt8yeysdvoF2HdLFJQNVQcRiL9eNGKlXuL4TYjf WI1p9/1n4HiGHh0E9c616Twk6kLOoUmXoUni7AjDj2mSzdIZ9pLdfTHN74HaWPdJQEe8UUT2VshQ QRrS0NOLdZ4Wze8BPquCjWzbMBGtIn0RLabZNARYaCX3Tn/MmsO+bA05UT9T4Qk1oufxmIGj4gGs EZSvb7ajsr3amLxVHg8LQzo36zo0PxbJYj1fzyejSTZbjyZJVY2eN+VkNNukH6fVh6osq/Snp5ZO 8kZyLpRndx/gdPJ3A3K7StfRG0Z4kCF+ix70QrL3dyAdOuub6W+czffAL1tz7zjObDh8u1/+Ujzu 0X78C6x+AQAA//8DAFBLAwQUAAYACAAAACEAFoXP2t4AAAAJAQAADwAAAGRycy9kb3ducmV2Lnht bEyPwU7DMAyG70i8Q2QkLoil3WiBruk0IXHgyDaJa9aYtqxxqiZdy54eTzuM429/+v05X022FUfs feNIQTyLQCCVzjRUKdht3x9fQPigyejWESr4RQ+r4vYm15lxI33icRMqwSXkM62gDqHLpPRljVb7 meuQePfteqsDx76Sptcjl9tWzqMolVY3xBdq3eFbjeVhM1gF6Ickjtavttp9nMaHr/npZ+y2St3f TesliIBTuMJw1md1KNhp7wYyXrSck6eYUQVpugDBwCJOnkHsLwNZ5PL/B8UfAAAA//8DAFBLAQIt ABQABgAIAAAAIQC2gziS/gAAAOEBAAATAAAAAAAAAAAAAAAAAAAAAABbQ29udGVudF9UeXBlc10u eG1sUEsBAi0AFAAGAAgAAAAhADj9If/WAAAAlAEAAAsAAAAAAAAAAAAAAAAALwEAAF9yZWxzLy5y ZWxzUEsBAi0AFAAGAAgAAAAhADnusAUnAgAATQQAAA4AAAAAAAAAAAAAAAAALgIAAGRycy9lMm9E b2MueG1sUEsBAi0AFAAGAAgAAAAhABaFz9reAAAACQEAAA8AAAAAAAAAAAAAAAAAgQQAAGRycy9k b3ducmV2LnhtbFBLBQYAAAAABAAEAPMAAACMBQAAAAA= "/>
                  </w:pict>
                </mc:Fallback>
              </mc:AlternateContent>
            </w:r>
            <w:r w:rsidRPr="00541C41">
              <w:rPr>
                <w:rFonts w:eastAsia="Times New Roman"/>
                <w:b/>
                <w:sz w:val="28"/>
                <w:szCs w:val="28"/>
              </w:rPr>
              <w:t>UBND HUYỆN QUẢNG XƯƠNG</w:t>
            </w:r>
          </w:p>
          <w:p w14:paraId="1D645A36" w14:textId="77777777" w:rsidR="00541C41" w:rsidRPr="00541C41" w:rsidRDefault="00541C41" w:rsidP="00541C41">
            <w:pPr>
              <w:spacing w:after="0"/>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1974656" behindDoc="0" locked="0" layoutInCell="1" allowOverlap="1" wp14:anchorId="5F8466B6" wp14:editId="75653299">
                      <wp:simplePos x="0" y="0"/>
                      <wp:positionH relativeFrom="column">
                        <wp:posOffset>637459</wp:posOffset>
                      </wp:positionH>
                      <wp:positionV relativeFrom="paragraph">
                        <wp:posOffset>219710</wp:posOffset>
                      </wp:positionV>
                      <wp:extent cx="1590950" cy="275664"/>
                      <wp:effectExtent l="0" t="0" r="28575" b="10160"/>
                      <wp:wrapNone/>
                      <wp:docPr id="13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950" cy="275664"/>
                              </a:xfrm>
                              <a:prstGeom prst="rect">
                                <a:avLst/>
                              </a:prstGeom>
                              <a:solidFill>
                                <a:srgbClr val="FFFFFF"/>
                              </a:solidFill>
                              <a:ln w="19050">
                                <a:solidFill>
                                  <a:schemeClr val="tx1"/>
                                </a:solidFill>
                                <a:miter lim="800000"/>
                                <a:headEnd/>
                                <a:tailEnd/>
                              </a:ln>
                            </wps:spPr>
                            <wps:txbx>
                              <w:txbxContent>
                                <w:p w14:paraId="300BC276" w14:textId="77777777" w:rsidR="00541C41" w:rsidRPr="00636AE9" w:rsidRDefault="00541C41" w:rsidP="00636AE9">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_x0000_s1675" style="position:absolute;left:0;text-align:left;margin-left:50.2pt;margin-top:17.3pt;width:125.25pt;height:21.7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7FUIJQIAAEUEAAAOAAAAZHJzL2Uyb0RvYy54bWysU9uO0zAQfUfiHyy/06SFlm3UdLXqUoS0 wIqFD3AcJ7HwjbHbpHw9Y6cphX1D5MEa2+OTM+fMbG4HrchRgJfWlHQ+yykRhttamrak377uX91Q 4gMzNVPWiJKehKe325cvNr0rxMJ2VtUCCIIYX/SupF0IrsgyzzuhmZ9ZJwxeNhY0C7iFNquB9Yiu VbbI81XWW6gdWC68x9P78ZJuE37TCB4+N40XgaiSIreQVkhrFddsu2FFC8x1kp9psH9goZk0+NML 1D0LjBxAPoPSkoP1tgkzbnVmm0ZykWrAaub5X9U8dcyJVAuK491FJv//YPmn4yMQWaN3r1EfwzSa 9AVlY6ZVgizmUaHe+QITn9wjxBq9e7D8uyfG7jpME3cAtu8Eq5FXys/+eBA3Hp+Sqv9oa4Rnh2CT WEMDOgKiDGRInpwunoghEI6H8+U6Xy+RGse7xdvlavUmUspYMb124MN7YTWJQUkBySd0dnzwYUyd UhJ7q2S9l0qlDbTVTgE5MuyPffrO6P46TRnSI5V1jkSeY8ReFReUMIwaoE7XEFoGbHQldUlv8viN rRdle2fq1IaBSTXGWJ0yWOQk3WhBGKohWbVYX2ypbH1CacGOnY2TiEFn4SclPXZ1Sf2PAwNBifpg 0J44AlMAU1BNATMcn5aUB6Bk3OzCOCwHB7LtEHueBDD2Dk1sZNI3shx5nCljryaHznMVh+F6n7J+ T//2FwAAAP//AwBQSwMEFAAGAAgAAAAhAFikADjhAAAACQEAAA8AAABkcnMvZG93bnJldi54bWxM j0FLw0AQhe+C/2EZwUuxu9pa15hNEUEooQdtC3rcJmMSmp0N2W2a/nunJz0+5uO9b9Ll6FoxYB8a TwbupwoEUuHLhioDu+37nQYRoqXStp7QwBkDLLPrq9QmpT/RJw6bWAkuoZBYA3WMXSJlKGp0Nkx9 h8S3H987Gzn2lSx7e+Jy18oHpRbS2YZ4obYdvtVYHDZHZ2A7mVidr9bnsDvo1ZDn6++vD23M7c34 +gIi4hj/YLjoszpk7LT3RyqDaDkrNWfUwGy+AMHA7FE9g9gbeNIKZJbK/x9kvwAAAP//AwBQSwEC LQAUAAYACAAAACEAtoM4kv4AAADhAQAAEwAAAAAAAAAAAAAAAAAAAAAAW0NvbnRlbnRfVHlwZXNd LnhtbFBLAQItABQABgAIAAAAIQA4/SH/1gAAAJQBAAALAAAAAAAAAAAAAAAAAC8BAABfcmVscy8u cmVsc1BLAQItABQABgAIAAAAIQD27FUIJQIAAEUEAAAOAAAAAAAAAAAAAAAAAC4CAABkcnMvZTJv RG9jLnhtbFBLAQItABQABgAIAAAAIQBYpAA44QAAAAkBAAAPAAAAAAAAAAAAAAAAAH8EAABkcnMv ZG93bnJldi54bWxQSwUGAAAAAAQABADzAAAAjQUAAAAA " strokecolor="black [3213]" strokeweight="1.5pt">
                      <v:textbox inset="0,0,0,0">
                        <w:txbxContent>
                          <w:p w14:paraId="300BC276" w14:textId="77777777" w:rsidR="00541C41" w:rsidRPr="00636AE9" w:rsidRDefault="00541C41" w:rsidP="00636AE9">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v:textbox>
                    </v:rect>
                  </w:pict>
                </mc:Fallback>
              </mc:AlternateContent>
            </w:r>
            <w:r w:rsidRPr="00541C41">
              <w:rPr>
                <w:rFonts w:eastAsia="Times New Roman"/>
                <w:b/>
                <w:sz w:val="28"/>
                <w:szCs w:val="28"/>
              </w:rPr>
              <w:t>TRƯỜNG THCS QUẢNG HÒA</w:t>
            </w:r>
          </w:p>
          <w:p w14:paraId="2DE58629" w14:textId="77777777" w:rsidR="00541C41" w:rsidRPr="00541C41" w:rsidRDefault="00541C41" w:rsidP="00541C41">
            <w:pPr>
              <w:spacing w:after="0"/>
              <w:jc w:val="center"/>
              <w:rPr>
                <w:rFonts w:eastAsia="Times New Roman"/>
                <w:sz w:val="28"/>
                <w:szCs w:val="28"/>
              </w:rPr>
            </w:pPr>
          </w:p>
        </w:tc>
        <w:tc>
          <w:tcPr>
            <w:tcW w:w="6413" w:type="dxa"/>
          </w:tcPr>
          <w:p w14:paraId="5958A3BE"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ĐỀ THI GIAO LƯU HSG LỚP 8 CẤP HUYỆN</w:t>
            </w:r>
          </w:p>
          <w:p w14:paraId="388E897D" w14:textId="77777777" w:rsidR="00541C41" w:rsidRPr="00541C41" w:rsidRDefault="00541C41" w:rsidP="00541C41">
            <w:pPr>
              <w:spacing w:after="0"/>
              <w:jc w:val="center"/>
              <w:rPr>
                <w:rFonts w:eastAsia="Times New Roman"/>
                <w:b/>
                <w:sz w:val="28"/>
                <w:szCs w:val="28"/>
              </w:rPr>
            </w:pPr>
            <w:r w:rsidRPr="00541C41">
              <w:rPr>
                <w:noProof/>
                <w:sz w:val="28"/>
                <w:szCs w:val="28"/>
                <w14:ligatures w14:val="standardContextual"/>
              </w:rPr>
              <mc:AlternateContent>
                <mc:Choice Requires="wps">
                  <w:drawing>
                    <wp:anchor distT="0" distB="0" distL="114300" distR="114300" simplePos="0" relativeHeight="251976704" behindDoc="0" locked="0" layoutInCell="1" allowOverlap="1" wp14:anchorId="465319A8" wp14:editId="7D0C2874">
                      <wp:simplePos x="0" y="0"/>
                      <wp:positionH relativeFrom="column">
                        <wp:posOffset>1282700</wp:posOffset>
                      </wp:positionH>
                      <wp:positionV relativeFrom="paragraph">
                        <wp:posOffset>215900</wp:posOffset>
                      </wp:positionV>
                      <wp:extent cx="1368425" cy="0"/>
                      <wp:effectExtent l="0" t="0" r="0" b="0"/>
                      <wp:wrapNone/>
                      <wp:docPr id="131"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976704;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AE9kwQEAAMoDAAAOAAAAZHJzL2Uyb0RvYy54bWysU8Fu2zAMvQ/YPwi6L7bTrSuMOD2k2C5F G7TbB6iyFAuTRIHSYufvRymJW2zDMBS9yJLI98j3RK+uJ2fZXmE04DveLGrOlJfQG7/r+PdvXz5c cRaT8L2w4FXHDyry6/X7d6sxtGoJA9heISMSH9sxdHxIKbRVFeWgnIgLCMpTUAM6keiIu6pHMRK7 s9Wyri+rEbAPCFLFSLc3xyBfF36tlUz3WkeVmO049ZbKimV9ymu1Xol2hyIMRp7aEK/owgnjqehM dSOSYD/R/EHljESIoNNCgqtAayNV0UBqmvo3NY+DCKpoIXNimG2Kb0cr7/ZbZKant7toOPPC0SM9 JhRmNyS2Ae/JQkDWZKfGEFsCbPwWT6cYtphlTxpd/pIgNhV3D7O7akpM0mVzcXn1cfmJM3mOVc/A gDF9VeBY3nTcGp+Fi1bsb2OiYpR6TsnX1rORGJef6/KEVe7s2EvZpYNVx7QHpUldrl7oylypjUW2 FzQR/Y+ii8itp8wM0cbaGVT/G3TKzTBVZu1/gXN2qQg+zUBnPODfqqbp3Ko+5pMnL7Tm7RP0h/Iy JUADU2w7DXeeyJfnAn/+Bde/AAAA//8DAFBLAwQUAAYACAAAACEAZV2z8dwAAAAJAQAADwAAAGRy cy9kb3ducmV2LnhtbEyPwU7DMBBE70j8g7VIXBC1mxZSpXGqCKkfQMuBoxsvSVR7HWI3DX/PIg5w Wu3OaPZNuZu9ExOOsQ+kYblQIJCaYHtqNbwd948bEDEZssYFQg1fGGFX3d6UprDhSq84HVIrOIRi YTR0KQ2FlLHp0Ju4CAMSax9h9CbxOrbSjubK4d7JTKln6U1P/KEzA7502JwPF6/h+J6j7R5cPZnP 2lK7Ovf7XGl9fzfXWxAJ5/Rnhh98RoeKmU7hQjYKpyFTGXdJGlZrnmxYL/MnEKffg6xK+b9B9Q0A AP//AwBQSwECLQAUAAYACAAAACEAtoM4kv4AAADhAQAAEwAAAAAAAAAAAAAAAAAAAAAAW0NvbnRl bnRfVHlwZXNdLnhtbFBLAQItABQABgAIAAAAIQA4/SH/1gAAAJQBAAALAAAAAAAAAAAAAAAAAC8B AABfcmVscy8ucmVsc1BLAQItABQABgAIAAAAIQBAAE9kwQEAAMoDAAAOAAAAAAAAAAAAAAAAAC4C AABkcnMvZTJvRG9jLnhtbFBLAQItABQABgAIAAAAIQBlXbPx3AAAAAkBAAAPAAAAAAAAAAAAAAAA ABsEAABkcnMvZG93bnJldi54bWxQSwUGAAAAAAQABADzAAAAJAUAAAAA " strokecolor="black [3200]" strokeweight="1pt">
                      <v:stroke joinstyle="miter"/>
                    </v:line>
                  </w:pict>
                </mc:Fallback>
              </mc:AlternateContent>
            </w:r>
            <w:r w:rsidRPr="00541C41">
              <w:rPr>
                <w:rFonts w:eastAsia="Times New Roman"/>
                <w:b/>
                <w:sz w:val="28"/>
                <w:szCs w:val="28"/>
              </w:rPr>
              <w:t>Năm học 2023  - 2024</w:t>
            </w:r>
          </w:p>
          <w:p w14:paraId="4F3D559A"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 xml:space="preserve">Môn thi: KHOA HỌC TỰ NHIÊN </w:t>
            </w:r>
          </w:p>
          <w:p w14:paraId="7F09E2F0" w14:textId="77777777" w:rsidR="00541C41" w:rsidRPr="00541C41" w:rsidRDefault="00541C41" w:rsidP="00541C41">
            <w:pPr>
              <w:spacing w:after="0"/>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395403E7" w14:textId="77777777" w:rsidR="00541C41" w:rsidRPr="00541C41" w:rsidRDefault="00541C41" w:rsidP="00541C41">
            <w:pPr>
              <w:spacing w:after="0"/>
              <w:jc w:val="center"/>
              <w:rPr>
                <w:rFonts w:eastAsia="Times New Roman"/>
                <w:sz w:val="28"/>
                <w:szCs w:val="28"/>
              </w:rPr>
            </w:pPr>
          </w:p>
        </w:tc>
      </w:tr>
    </w:tbl>
    <w:p w14:paraId="4DC973F1" w14:textId="77777777" w:rsidR="00541C41" w:rsidRPr="00541C41" w:rsidRDefault="00541C41" w:rsidP="00541C41">
      <w:pPr>
        <w:spacing w:after="0" w:line="240" w:lineRule="auto"/>
        <w:rPr>
          <w:b/>
          <w:bCs/>
          <w:sz w:val="28"/>
          <w:szCs w:val="28"/>
        </w:rPr>
      </w:pPr>
      <w:r w:rsidRPr="00541C41">
        <w:rPr>
          <w:b/>
          <w:bCs/>
          <w:sz w:val="28"/>
          <w:szCs w:val="28"/>
        </w:rPr>
        <w:t>PHẦN BẮT BUỘC</w:t>
      </w:r>
    </w:p>
    <w:p w14:paraId="4471B7F2" w14:textId="77777777" w:rsidR="00541C41" w:rsidRPr="00541C41" w:rsidRDefault="00541C41" w:rsidP="00541C41">
      <w:pPr>
        <w:spacing w:after="0"/>
        <w:rPr>
          <w:sz w:val="28"/>
          <w:szCs w:val="28"/>
        </w:rPr>
      </w:pPr>
      <w:r w:rsidRPr="00541C41">
        <w:rPr>
          <w:b/>
          <w:sz w:val="28"/>
          <w:szCs w:val="28"/>
        </w:rPr>
        <w:t xml:space="preserve">Câu 1: </w:t>
      </w:r>
      <w:r w:rsidRPr="00541C41">
        <w:rPr>
          <w:sz w:val="28"/>
          <w:szCs w:val="28"/>
        </w:rPr>
        <w:t>( 1 điểm )</w:t>
      </w:r>
      <w:r w:rsidRPr="00541C41">
        <w:rPr>
          <w:b/>
          <w:sz w:val="28"/>
          <w:szCs w:val="28"/>
        </w:rPr>
        <w:t xml:space="preserve"> . </w:t>
      </w:r>
      <w:r w:rsidRPr="00541C41">
        <w:rPr>
          <w:sz w:val="28"/>
          <w:szCs w:val="28"/>
        </w:rPr>
        <w:t>Cho</w:t>
      </w:r>
      <w:r w:rsidRPr="00541C41">
        <w:rPr>
          <w:b/>
          <w:sz w:val="28"/>
          <w:szCs w:val="28"/>
        </w:rPr>
        <w:t xml:space="preserve"> </w:t>
      </w:r>
      <w:r w:rsidRPr="00541C41">
        <w:rPr>
          <w:sz w:val="28"/>
          <w:szCs w:val="28"/>
        </w:rPr>
        <w:t xml:space="preserve">các chất sau : </w:t>
      </w:r>
      <w:r w:rsidRPr="00541C41">
        <w:rPr>
          <w:color w:val="000000"/>
          <w:sz w:val="28"/>
          <w:szCs w:val="28"/>
          <w:lang w:val="nl-NL"/>
        </w:rPr>
        <w:t>Fe</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3</w:t>
      </w:r>
      <w:r w:rsidRPr="00541C41">
        <w:rPr>
          <w:color w:val="000000"/>
          <w:sz w:val="28"/>
          <w:szCs w:val="28"/>
          <w:lang w:val="nl-NL"/>
        </w:rPr>
        <w:t xml:space="preserve">, </w:t>
      </w:r>
      <w:r w:rsidRPr="00541C41">
        <w:rPr>
          <w:sz w:val="28"/>
          <w:szCs w:val="28"/>
          <w:lang w:val="pt-BR"/>
        </w:rPr>
        <w:t>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 xml:space="preserve">4, </w:t>
      </w:r>
      <w:r w:rsidRPr="00541C41">
        <w:rPr>
          <w:sz w:val="28"/>
          <w:szCs w:val="28"/>
          <w:lang w:val="it-IT"/>
        </w:rPr>
        <w:t>Al(NO</w:t>
      </w:r>
      <w:r w:rsidRPr="00541C41">
        <w:rPr>
          <w:sz w:val="28"/>
          <w:szCs w:val="28"/>
          <w:vertAlign w:val="subscript"/>
          <w:lang w:val="it-IT"/>
        </w:rPr>
        <w:t>3</w:t>
      </w:r>
      <w:r w:rsidRPr="00541C41">
        <w:rPr>
          <w:sz w:val="28"/>
          <w:szCs w:val="28"/>
          <w:lang w:val="it-IT"/>
        </w:rPr>
        <w:t>)</w:t>
      </w:r>
      <w:r w:rsidRPr="00541C41">
        <w:rPr>
          <w:sz w:val="28"/>
          <w:szCs w:val="28"/>
          <w:vertAlign w:val="subscript"/>
          <w:lang w:val="it-IT"/>
        </w:rPr>
        <w:t>3</w:t>
      </w:r>
      <w:r w:rsidRPr="00541C41">
        <w:rPr>
          <w:sz w:val="28"/>
          <w:szCs w:val="28"/>
          <w:lang w:val="it-IT"/>
        </w:rPr>
        <w:t>, Zn(OH)</w:t>
      </w:r>
      <w:r w:rsidRPr="00541C41">
        <w:rPr>
          <w:sz w:val="28"/>
          <w:szCs w:val="28"/>
          <w:vertAlign w:val="subscript"/>
          <w:lang w:val="it-IT"/>
        </w:rPr>
        <w:t>2</w:t>
      </w:r>
      <w:r w:rsidRPr="00541C41">
        <w:rPr>
          <w:sz w:val="28"/>
          <w:szCs w:val="28"/>
          <w:lang w:val="it-IT"/>
        </w:rPr>
        <w:t xml:space="preserve"> , </w:t>
      </w:r>
      <w:r w:rsidRPr="00541C41">
        <w:rPr>
          <w:color w:val="000000"/>
          <w:sz w:val="28"/>
          <w:szCs w:val="28"/>
        </w:rPr>
        <w:t>HNO</w:t>
      </w:r>
      <w:r w:rsidRPr="00541C41">
        <w:rPr>
          <w:color w:val="000000"/>
          <w:sz w:val="28"/>
          <w:szCs w:val="28"/>
          <w:vertAlign w:val="subscript"/>
        </w:rPr>
        <w:t xml:space="preserve">3, </w:t>
      </w:r>
      <w:r w:rsidRPr="00541C41">
        <w:rPr>
          <w:color w:val="000000"/>
          <w:sz w:val="28"/>
          <w:szCs w:val="28"/>
        </w:rPr>
        <w:t>P</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5</w:t>
      </w:r>
    </w:p>
    <w:p w14:paraId="59AA9F1F" w14:textId="77777777" w:rsidR="00541C41" w:rsidRPr="00541C41" w:rsidRDefault="00541C41" w:rsidP="00541C41">
      <w:pPr>
        <w:spacing w:after="0"/>
        <w:rPr>
          <w:sz w:val="28"/>
          <w:szCs w:val="28"/>
        </w:rPr>
      </w:pPr>
      <w:r w:rsidRPr="00541C41">
        <w:rPr>
          <w:sz w:val="28"/>
          <w:szCs w:val="28"/>
        </w:rPr>
        <w:t>Chất nào là acid, base, oxide, muối ?</w:t>
      </w:r>
    </w:p>
    <w:p w14:paraId="01A74ACC" w14:textId="77777777" w:rsidR="00541C41" w:rsidRPr="00541C41" w:rsidRDefault="00541C41" w:rsidP="00541C41">
      <w:pPr>
        <w:spacing w:after="0"/>
        <w:rPr>
          <w:sz w:val="28"/>
          <w:szCs w:val="28"/>
        </w:rPr>
      </w:pPr>
      <w:r w:rsidRPr="00541C41">
        <w:rPr>
          <w:b/>
          <w:sz w:val="28"/>
          <w:szCs w:val="28"/>
        </w:rPr>
        <w:t xml:space="preserve">Câu 2: </w:t>
      </w:r>
      <w:r w:rsidRPr="00541C41">
        <w:rPr>
          <w:sz w:val="28"/>
          <w:szCs w:val="28"/>
        </w:rPr>
        <w:t>( 1 điểm )</w:t>
      </w:r>
      <w:r w:rsidRPr="00541C41">
        <w:rPr>
          <w:b/>
          <w:sz w:val="28"/>
          <w:szCs w:val="28"/>
        </w:rPr>
        <w:t xml:space="preserve"> .   </w:t>
      </w:r>
      <w:r w:rsidRPr="00541C41">
        <w:rPr>
          <w:sz w:val="28"/>
          <w:szCs w:val="28"/>
        </w:rPr>
        <w:t>Đốt cháy hoàn toàn 13 gam Zn trong oxygen thu được ZnO</w:t>
      </w:r>
    </w:p>
    <w:p w14:paraId="09ED221E" w14:textId="77777777" w:rsidR="00541C41" w:rsidRPr="00541C41" w:rsidRDefault="00541C41" w:rsidP="00541C41">
      <w:pPr>
        <w:spacing w:after="0"/>
        <w:rPr>
          <w:sz w:val="28"/>
          <w:szCs w:val="28"/>
        </w:rPr>
      </w:pPr>
      <w:r w:rsidRPr="00541C41">
        <w:rPr>
          <w:sz w:val="28"/>
          <w:szCs w:val="28"/>
        </w:rPr>
        <w:t>Tính thể tích khí oxygen phản ứng ( đkc )</w:t>
      </w:r>
    </w:p>
    <w:p w14:paraId="6942A09B" w14:textId="77777777" w:rsidR="00541C41" w:rsidRPr="00541C41" w:rsidRDefault="00541C41" w:rsidP="00541C41">
      <w:pPr>
        <w:spacing w:after="0"/>
        <w:rPr>
          <w:i/>
          <w:sz w:val="28"/>
          <w:szCs w:val="28"/>
          <w:lang w:val="pt-BR"/>
        </w:rPr>
      </w:pPr>
      <w:r w:rsidRPr="00541C41">
        <w:rPr>
          <w:b/>
          <w:sz w:val="28"/>
          <w:szCs w:val="28"/>
          <w:lang w:val="pt-BR"/>
        </w:rPr>
        <w:t>Câu 3:</w:t>
      </w:r>
      <w:r w:rsidRPr="00541C41">
        <w:rPr>
          <w:sz w:val="28"/>
          <w:szCs w:val="28"/>
          <w:lang w:val="pt-BR"/>
        </w:rPr>
        <w:t xml:space="preserve"> (1,0 điểm) </w:t>
      </w:r>
    </w:p>
    <w:p w14:paraId="3C183922" w14:textId="77777777" w:rsidR="00541C41" w:rsidRPr="00541C41" w:rsidRDefault="00541C41" w:rsidP="00541C41">
      <w:pPr>
        <w:spacing w:after="0"/>
        <w:rPr>
          <w:b/>
          <w:i/>
          <w:sz w:val="28"/>
          <w:szCs w:val="28"/>
          <w:lang w:val="pt-BR"/>
        </w:rPr>
      </w:pPr>
      <w:r w:rsidRPr="00541C41">
        <w:rPr>
          <w:sz w:val="28"/>
          <w:szCs w:val="28"/>
          <w:lang w:val="pt-BR"/>
        </w:rPr>
        <w:t>Nhân tố sinh thái là gì? Cây sống nơi khô hạn và cây sống nơi ẩm ướt ít ánh sáng có những đặc điểm hình thái thích nghi như thế nào?</w:t>
      </w:r>
    </w:p>
    <w:p w14:paraId="08548ED8" w14:textId="77777777" w:rsidR="00541C41" w:rsidRPr="00541C41" w:rsidRDefault="00541C41" w:rsidP="00541C41">
      <w:pPr>
        <w:spacing w:after="0"/>
        <w:rPr>
          <w:i/>
          <w:sz w:val="28"/>
          <w:szCs w:val="28"/>
          <w:lang w:val="pt-BR"/>
        </w:rPr>
      </w:pPr>
      <w:r w:rsidRPr="00541C41">
        <w:rPr>
          <w:b/>
          <w:sz w:val="28"/>
          <w:szCs w:val="28"/>
          <w:lang w:val="pt-BR"/>
        </w:rPr>
        <w:t>Câu 4:</w:t>
      </w:r>
      <w:r w:rsidRPr="00541C41">
        <w:rPr>
          <w:sz w:val="28"/>
          <w:szCs w:val="28"/>
          <w:lang w:val="pt-BR"/>
        </w:rPr>
        <w:t xml:space="preserve"> (1,0 điểm) </w:t>
      </w:r>
    </w:p>
    <w:p w14:paraId="2EF89E81" w14:textId="77777777" w:rsidR="00541C41" w:rsidRPr="00541C41" w:rsidRDefault="00541C41" w:rsidP="00541C41">
      <w:pPr>
        <w:spacing w:after="0"/>
        <w:rPr>
          <w:b/>
          <w:i/>
          <w:sz w:val="28"/>
          <w:szCs w:val="28"/>
        </w:rPr>
      </w:pPr>
      <w:r w:rsidRPr="00541C41">
        <w:rPr>
          <w:sz w:val="28"/>
          <w:szCs w:val="28"/>
        </w:rPr>
        <w:t xml:space="preserve">Quần thể sinh vật được phân chia thành những nhóm tuổi nào? Nêu ý nghĩa sinh thái của mỗi nhóm tuổi. </w:t>
      </w:r>
    </w:p>
    <w:p w14:paraId="12E590E2" w14:textId="77777777" w:rsidR="00541C41" w:rsidRPr="00541C41" w:rsidRDefault="00541C41" w:rsidP="00541C41">
      <w:pPr>
        <w:spacing w:after="0"/>
        <w:rPr>
          <w:rFonts w:eastAsia="Times New Roman"/>
          <w:sz w:val="28"/>
          <w:szCs w:val="28"/>
        </w:rPr>
      </w:pPr>
      <w:r w:rsidRPr="00541C41">
        <w:rPr>
          <w:b/>
          <w:bCs/>
          <w:sz w:val="28"/>
          <w:szCs w:val="28"/>
        </w:rPr>
        <w:t xml:space="preserve">Câu 5: </w:t>
      </w:r>
      <w:r w:rsidRPr="00541C41">
        <w:rPr>
          <w:sz w:val="28"/>
          <w:szCs w:val="28"/>
          <w:lang w:val="pt-BR"/>
        </w:rPr>
        <w:t xml:space="preserve">(1,0 điểm) </w:t>
      </w:r>
      <w:r w:rsidRPr="00541C41">
        <w:rPr>
          <w:color w:val="000000"/>
          <w:sz w:val="28"/>
          <w:szCs w:val="28"/>
        </w:rPr>
        <w:t xml:space="preserve">Một người đi mô tô trên quãng đường dài 60km. Lúc đầu người này dự định đi với vận tốc 30km/h. Nhưng khi đi hết  </w:t>
      </w:r>
      <w:r w:rsidRPr="00541C41">
        <w:rPr>
          <w:sz w:val="28"/>
          <w:szCs w:val="28"/>
        </w:rPr>
        <w:fldChar w:fldCharType="begin"/>
      </w:r>
      <w:r w:rsidRPr="00541C41">
        <w:rPr>
          <w:sz w:val="28"/>
          <w:szCs w:val="28"/>
        </w:rPr>
        <w:instrText xml:space="preserve"> QUOTE </w:instrText>
      </w:r>
      <w:r w:rsidRPr="00541C41">
        <w:rPr>
          <w:position w:val="-15"/>
          <w:sz w:val="28"/>
          <w:szCs w:val="28"/>
        </w:rPr>
        <w:pict w14:anchorId="370051B3">
          <v:shape id="_x0000_i1443" type="#_x0000_t75" style="width:6pt;height:23.25pt" equationxml="&lt;">
            <v:imagedata r:id="rId927" o:title="" chromakey="white"/>
          </v:shape>
        </w:pict>
      </w:r>
      <w:r w:rsidRPr="00541C41">
        <w:rPr>
          <w:sz w:val="28"/>
          <w:szCs w:val="28"/>
        </w:rPr>
        <w:instrText xml:space="preserve"> </w:instrText>
      </w:r>
      <w:r w:rsidRPr="00541C41">
        <w:rPr>
          <w:sz w:val="28"/>
          <w:szCs w:val="28"/>
        </w:rPr>
        <w:fldChar w:fldCharType="separate"/>
      </w:r>
      <w:r w:rsidRPr="00541C41">
        <w:rPr>
          <w:position w:val="-15"/>
          <w:sz w:val="28"/>
          <w:szCs w:val="28"/>
        </w:rPr>
        <w:pict w14:anchorId="224B1E5D">
          <v:shape id="_x0000_i1444" type="#_x0000_t75" style="width:6pt;height:23.25pt" equationxml="&lt;">
            <v:imagedata r:id="rId928" o:title="" chromakey="white"/>
          </v:shape>
        </w:pict>
      </w:r>
      <w:r w:rsidRPr="00541C41">
        <w:rPr>
          <w:sz w:val="28"/>
          <w:szCs w:val="28"/>
        </w:rPr>
        <w:fldChar w:fldCharType="end"/>
      </w:r>
      <w:r w:rsidRPr="00541C41">
        <w:rPr>
          <w:sz w:val="28"/>
          <w:szCs w:val="28"/>
        </w:rPr>
        <w:t xml:space="preserve"> </w:t>
      </w:r>
      <w:r w:rsidRPr="00541C41">
        <w:rPr>
          <w:color w:val="000000"/>
          <w:sz w:val="28"/>
          <w:szCs w:val="28"/>
        </w:rPr>
        <w:t>quãng đường đầu, người này lại muốn đến sớm hơn 30 phút. Hỏi quãng đường còn lại người đó phải đi với tốc độ bao nhiêu?</w:t>
      </w:r>
    </w:p>
    <w:p w14:paraId="0BF3F5A9" w14:textId="77777777" w:rsidR="00541C41" w:rsidRPr="00541C41" w:rsidRDefault="00541C41" w:rsidP="00541C41">
      <w:pPr>
        <w:spacing w:after="0" w:line="240" w:lineRule="auto"/>
        <w:rPr>
          <w:b/>
          <w:bCs/>
          <w:sz w:val="28"/>
          <w:szCs w:val="28"/>
        </w:rPr>
      </w:pPr>
      <w:r w:rsidRPr="00541C41">
        <w:rPr>
          <w:b/>
          <w:bCs/>
          <w:sz w:val="28"/>
          <w:szCs w:val="28"/>
        </w:rPr>
        <w:t xml:space="preserve">Câu 6: </w:t>
      </w:r>
      <w:r w:rsidRPr="00541C41">
        <w:rPr>
          <w:sz w:val="28"/>
          <w:szCs w:val="28"/>
          <w:lang w:val="pt-BR"/>
        </w:rPr>
        <w:t>(1,0 điểm)</w:t>
      </w:r>
    </w:p>
    <w:p w14:paraId="292419C8" w14:textId="77777777" w:rsidR="00541C41" w:rsidRPr="00541C41" w:rsidRDefault="00541C41" w:rsidP="00541C41">
      <w:pPr>
        <w:spacing w:after="0"/>
        <w:ind w:firstLine="670"/>
        <w:jc w:val="both"/>
        <w:rPr>
          <w:sz w:val="28"/>
          <w:szCs w:val="28"/>
          <w:lang w:val="nb-NO"/>
        </w:rPr>
      </w:pPr>
      <w:r w:rsidRPr="00541C41">
        <w:rPr>
          <w:noProof/>
          <w:sz w:val="28"/>
          <w:szCs w:val="28"/>
          <w:u w:val="single"/>
        </w:rPr>
        <w:lastRenderedPageBreak/>
        <mc:AlternateContent>
          <mc:Choice Requires="wps">
            <w:drawing>
              <wp:anchor distT="0" distB="0" distL="114300" distR="114300" simplePos="0" relativeHeight="251980800" behindDoc="0" locked="0" layoutInCell="1" allowOverlap="1" wp14:anchorId="5678F5F5" wp14:editId="79808FBE">
                <wp:simplePos x="0" y="0"/>
                <wp:positionH relativeFrom="column">
                  <wp:posOffset>4287520</wp:posOffset>
                </wp:positionH>
                <wp:positionV relativeFrom="paragraph">
                  <wp:posOffset>192405</wp:posOffset>
                </wp:positionV>
                <wp:extent cx="85090" cy="114300"/>
                <wp:effectExtent l="6350" t="12700" r="13335" b="635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2" o:spid="_x0000_s1026" style="position:absolute;flip:x;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6pt,15.15pt" to="344.3pt,2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yYUEKgIAAEcEAAAOAAAAZHJzL2Uyb0RvYy54bWysU8uu2jAQ3VfqP1jeQxIIFCLCVZVAu7ht kbj9AGM7xKpjW7YhoKr/3rF5lNtuqqpZOGPPzPGZM+PF06mT6MitE1qVOBumGHFFNRNqX+KvL+vB DCPniWJEasVLfOYOPy3fvln0puAj3WrJuEUAolzRmxK33psiSRxteUfcUBuuwNlo2xEPW7tPmCU9 oHcyGaXpNOm1ZcZqyp2D0/rixMuI3zSc+i9N47hHssTAzcfVxnUX1mS5IMXeEtMKeqVB/oFFR4SC S+9QNfEEHaz4A6oT1GqnGz+kukt00wjKYw1QTZb+Vs22JYbHWkAcZ+4yuf8HSz8fNxYJBr0bjzBS pIMmbb0lYt96VGmlQEJtUfCCVr1xBaRUamNDtfSktuZZ028OKV21RO155PxyNgCThYzkVUrYOAM3 7vpPmkEMOXgdhTs1tkONFOZjSAzgIA46xU6d753iJ48oHM4m6RzaScGTZfk4jY1MSBFQQq6xzn/g ukPBKLEUKuhICnJ8dj6w+hUSjpVeCynjLEiF+hLPJ6NJTHBaChacIczZ/a6SFh1JmKb4xRLB8xhm 9UGxCNZywlZX2xMhLzZcLlXAg2qAztW6jMv3eTpfzVazfJCPpqtBntb14P26ygfTdfZuUo/rqqqz H4FalhetYIyrwO42uln+d6NxfUSXobsP712G5DV61AvI3v6RdGxs6OVlKnaanTf21nCY1hh8fVnh OTzuwX58/8ufAAAA//8DAFBLAwQUAAYACAAAACEAsJI0cd0AAAAJAQAADwAAAGRycy9kb3ducmV2 LnhtbEyPQU+EMBCF7yb+h2ZMvLmtoIjIsNkY9WJi4oqeCx2BSKeEdln899aTHifvy3vflNvVjmKh 2Q+OES43CgRx68zAHUL99niRg/BBs9GjY0L4Jg/b6vSk1IVxR36lZR86EUvYFxqhD2EqpPRtT1b7 jZuIY/bpZqtDPOdOmlkfY7kdZaJUJq0eOC70eqL7ntqv/cEi7D6eH9KXpbFuNLdd/W5srZ4SxPOz dXcHItAa/mD41Y/qUEWnxh3YeDEiZDfXSUQRUpWCiECW5xmIBuEqT0FWpfz/QfUDAAD//wMAUEsB Ai0AFAAGAAgAAAAhALaDOJL+AAAA4QEAABMAAAAAAAAAAAAAAAAAAAAAAFtDb250ZW50X1R5cGVz XS54bWxQSwECLQAUAAYACAAAACEAOP0h/9YAAACUAQAACwAAAAAAAAAAAAAAAAAvAQAAX3JlbHMv LnJlbHNQSwECLQAUAAYACAAAACEAp8mFBCoCAABHBAAADgAAAAAAAAAAAAAAAAAuAgAAZHJzL2Uy b0RvYy54bWxQSwECLQAUAAYACAAAACEAsJI0cd0AAAAJAQAADwAAAAAAAAAAAAAAAACEBAAAZHJz L2Rvd25yZXYueG1sUEsFBgAAAAAEAAQA8wAAAI4FAAAAAA== "/>
            </w:pict>
          </mc:Fallback>
        </mc:AlternateContent>
      </w:r>
      <w:r w:rsidRPr="00541C41">
        <w:rPr>
          <w:noProof/>
          <w:sz w:val="28"/>
          <w:szCs w:val="28"/>
          <w:u w:val="single"/>
        </w:rPr>
        <mc:AlternateContent>
          <mc:Choice Requires="wps">
            <w:drawing>
              <wp:anchor distT="0" distB="0" distL="114300" distR="114300" simplePos="0" relativeHeight="251978752" behindDoc="0" locked="0" layoutInCell="1" allowOverlap="1" wp14:anchorId="541760C3" wp14:editId="1FE7F2AE">
                <wp:simplePos x="0" y="0"/>
                <wp:positionH relativeFrom="column">
                  <wp:posOffset>4297045</wp:posOffset>
                </wp:positionH>
                <wp:positionV relativeFrom="paragraph">
                  <wp:posOffset>477520</wp:posOffset>
                </wp:positionV>
                <wp:extent cx="85090" cy="114300"/>
                <wp:effectExtent l="6350" t="12065" r="13335" b="6985"/>
                <wp:wrapNone/>
                <wp:docPr id="133" name="Straight Connector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3" o:spid="_x0000_s1026" style="position:absolute;flip:x;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35pt,37.6pt" to="345.05pt,4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024UKgIAAEcEAAAOAAAAZHJzL2Uyb0RvYy54bWysU8uu2jAQ3VfqP1jeQxIIFCLCVZVAu7ht kbj9AGM7xKpjW7YhoKr/3rF5lNtuqqpZOGPPzPGZM+PF06mT6MitE1qVOBumGHFFNRNqX+KvL+vB DCPniWJEasVLfOYOPy3fvln0puAj3WrJuEUAolzRmxK33psiSRxteUfcUBuuwNlo2xEPW7tPmCU9 oHcyGaXpNOm1ZcZqyp2D0/rixMuI3zSc+i9N47hHssTAzcfVxnUX1mS5IMXeEtMKeqVB/oFFR4SC S+9QNfEEHaz4A6oT1GqnGz+kukt00wjKYw1QTZb+Vs22JYbHWkAcZ+4yuf8HSz8fNxYJBr0bjzFS pIMmbb0lYt96VGmlQEJtUfCCVr1xBaRUamNDtfSktuZZ028OKV21RO155PxyNgCThYzkVUrYOAM3 7vpPmkEMOXgdhTs1tkONFOZjSAzgIA46xU6d753iJ48oHM4m6RzaScGTZfk4jY1MSBFQQq6xzn/g ukPBKLEUKuhICnJ8dj6w+hUSjpVeCynjLEiF+hLPJ6NJTHBaChacIczZ/a6SFh1JmKb4xRLB8xhm 9UGxCNZywlZX2xMhLzZcLlXAg2qAztW6jMv3eTpfzVazfJCPpqtBntb14P26ygfTdfZuUo/rqqqz H4FalhetYIyrwO42uln+d6NxfUSXobsP712G5DV61AvI3v6RdGxs6OVlKnaanTf21nCY1hh8fVnh OTzuwX58/8ufAAAA//8DAFBLAwQUAAYACAAAACEAiL8oHd8AAAAJAQAADwAAAGRycy9kb3ducmV2 LnhtbEyPwU7DMBBE70j8g7VI3KjdVCQkzaaqEHBBQqKEnp3YJBH2OordNPw95kSPq3maeVvuFmvY rCc/OEJYrwQwTa1TA3UI9cfz3QMwHyQpaRxphB/tYVddX5WyUO5M73o+hI7FEvKFROhDGAvOfdtr K/3KjZpi9uUmK0M8p46rSZ5juTU8ESLlVg4UF3o56sdet9+Hk0XYH1+fNm9zY51ReVd/KluLlwTx 9mbZb4EFvYR/GP70ozpU0alxJ1KeGYQ0S7OIImT3CbAIpLlYA2sQ8k0CvCr55QfVLwAAAP//AwBQ SwECLQAUAAYACAAAACEAtoM4kv4AAADhAQAAEwAAAAAAAAAAAAAAAAAAAAAAW0NvbnRlbnRfVHlw ZXNdLnhtbFBLAQItABQABgAIAAAAIQA4/SH/1gAAAJQBAAALAAAAAAAAAAAAAAAAAC8BAABfcmVs cy8ucmVsc1BLAQItABQABgAIAAAAIQCW024UKgIAAEcEAAAOAAAAAAAAAAAAAAAAAC4CAABkcnMv ZTJvRG9jLnhtbFBLAQItABQABgAIAAAAIQCIvygd3wAAAAkBAAAPAAAAAAAAAAAAAAAAAIQEAABk cnMvZG93bnJldi54bWxQSwUGAAAAAAQABADzAAAAkAUAAAAA "/>
            </w:pict>
          </mc:Fallback>
        </mc:AlternateContent>
      </w:r>
      <w:r w:rsidRPr="00541C41">
        <w:rPr>
          <w:noProof/>
          <w:sz w:val="28"/>
          <w:szCs w:val="28"/>
          <w:u w:val="single"/>
        </w:rPr>
        <mc:AlternateContent>
          <mc:Choice Requires="wps">
            <w:drawing>
              <wp:anchor distT="0" distB="0" distL="114300" distR="114300" simplePos="0" relativeHeight="251979776" behindDoc="0" locked="0" layoutInCell="1" allowOverlap="1" wp14:anchorId="2055CEE3" wp14:editId="16EE8D7E">
                <wp:simplePos x="0" y="0"/>
                <wp:positionH relativeFrom="column">
                  <wp:posOffset>4297045</wp:posOffset>
                </wp:positionH>
                <wp:positionV relativeFrom="paragraph">
                  <wp:posOffset>315595</wp:posOffset>
                </wp:positionV>
                <wp:extent cx="85090" cy="114300"/>
                <wp:effectExtent l="6350" t="12065" r="13335" b="6985"/>
                <wp:wrapNone/>
                <wp:docPr id="134"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 o:spid="_x0000_s1026" style="position:absolute;flip:x;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35pt,24.85pt" to="345.05pt,3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lf9mKgIAAEcEAAAOAAAAZHJzL2Uyb0RvYy54bWysU8uu2jAQ3VfqP1jeQxIIFCLCVZVAu7ht kbj9AGM7xKpjW7YhoKr/3rF5lNtuqqpZOGPPzPGZM+PF06mT6MitE1qVOBumGHFFNRNqX+KvL+vB DCPniWJEasVLfOYOPy3fvln0puAj3WrJuEUAolzRmxK33psiSRxteUfcUBuuwNlo2xEPW7tPmCU9 oHcyGaXpNOm1ZcZqyp2D0/rixMuI3zSc+i9N47hHssTAzcfVxnUX1mS5IMXeEtMKeqVB/oFFR4SC S+9QNfEEHaz4A6oT1GqnGz+kukt00wjKYw1QTZb+Vs22JYbHWkAcZ+4yuf8HSz8fNxYJBr0b5xgp 0kGTtt4SsW89qrRSIKG2KHhBq964AlIqtbGhWnpSW/Os6TeHlK5aovY8cn45G4DJQkbyKiVsnIEb d/0nzSCGHLyOwp0a26FGCvMxJAZwEAedYqfO907xk0cUDmeTdA7tpODJsnycxkYmpAgoIddY5z9w 3aFglFgKFXQkBTk+Ox9Y/QoJx0qvhZRxFqRCfYnnk9EkJjgtBQvOEObsfldJi44kTFP8YongeQyz +qBYBGs5Yaur7YmQFxsulyrgQTVA52pdxuX7PJ2vZqtZPshH09UgT+t68H5d5YPpOns3qcd1VdXZ j0Aty4tWMMZVYHcb3Sz/u9G4PqLL0N2H9y5D8ho96gVkb/9IOjY29PIyFTvNzht7azhMawy+vqzw HB73YD++/+VPAAAA//8DAFBLAwQUAAYACAAAACEA4SFnc90AAAAJAQAADwAAAGRycy9kb3ducmV2 LnhtbEyPwU7DMAyG70i8Q2QkbizZQC0tTacJARckJEbhnDamrWicqsm68vZ4J3ayrP/T78/FdnGD mHEKvScN65UCgdR421Orofp4vrkHEaIhawZPqOEXA2zLy4vC5NYf6R3nfWwFl1DIjYYuxjGXMjQd OhNWfkTi7NtPzkRep1bayRy53A1yo1QinemJL3RmxMcOm5/9wWnYfb0+3b7NtfODzdrq07pKvWy0 vr5adg8gIi7xH4aTPqtDyU61P5ANYtCQpEnKqIa7jCcDSabWIOpTkoIsC3n+QfkHAAD//wMAUEsB Ai0AFAAGAAgAAAAhALaDOJL+AAAA4QEAABMAAAAAAAAAAAAAAAAAAAAAAFtDb250ZW50X1R5cGVz XS54bWxQSwECLQAUAAYACAAAACEAOP0h/9YAAACUAQAACwAAAAAAAAAAAAAAAAAvAQAAX3JlbHMv LnJlbHNQSwECLQAUAAYACAAAACEAAZX/ZioCAABHBAAADgAAAAAAAAAAAAAAAAAuAgAAZHJzL2Uy b0RvYy54bWxQSwECLQAUAAYACAAAACEA4SFnc90AAAAJAQAADwAAAAAAAAAAAAAAAACEBAAAZHJz L2Rvd25yZXYueG1sUEsFBgAAAAAEAAQA8wAAAI4FAAAAAA== "/>
            </w:pict>
          </mc:Fallback>
        </mc:AlternateContent>
      </w:r>
      <w:r w:rsidRPr="00541C41">
        <w:rPr>
          <w:noProof/>
          <w:sz w:val="28"/>
          <w:szCs w:val="28"/>
          <w:u w:val="single"/>
        </w:rPr>
        <w:pict w14:anchorId="6100DFFA">
          <v:shape id="_x0000_s1598" type="#_x0000_t75" style="position:absolute;left:0;text-align:left;margin-left:335pt;margin-top:.05pt;width:144.05pt;height:113.6pt;z-index:251977728;mso-position-horizontal-relative:text;mso-position-vertical-relative:text">
            <v:imagedata r:id="rId929" o:title=""/>
            <w10:wrap type="square"/>
          </v:shape>
          <o:OLEObject Type="Embed" ProgID="CorelDRAW.Graphic.11" ShapeID="_x0000_s1598" DrawAspect="Content" ObjectID="_1773309113" r:id="rId930"/>
        </w:pict>
      </w:r>
      <w:r w:rsidRPr="00541C41">
        <w:rPr>
          <w:noProof/>
          <w:sz w:val="28"/>
          <w:szCs w:val="28"/>
          <w:u w:val="single"/>
        </w:rPr>
        <w:pict w14:anchorId="799D553B">
          <v:shape id="_x0000_s1622" type="#_x0000_t75" style="position:absolute;left:0;text-align:left;margin-left:369pt;margin-top:3.85pt;width:112.05pt;height:89pt;z-index:251988992;mso-position-horizontal-relative:text;mso-position-vertical-relative:text">
            <v:imagedata r:id="rId931" o:title=""/>
            <w10:wrap type="square"/>
          </v:shape>
        </w:pict>
      </w:r>
      <w:r w:rsidRPr="00541C41">
        <w:rPr>
          <w:sz w:val="28"/>
          <w:szCs w:val="28"/>
          <w:lang w:val="nb-NO"/>
        </w:rPr>
        <w:t>Cho gương 1 (G</w:t>
      </w:r>
      <w:r w:rsidRPr="00541C41">
        <w:rPr>
          <w:sz w:val="28"/>
          <w:szCs w:val="28"/>
          <w:vertAlign w:val="subscript"/>
          <w:lang w:val="nb-NO"/>
        </w:rPr>
        <w:t>1</w:t>
      </w:r>
      <w:r w:rsidRPr="00541C41">
        <w:rPr>
          <w:sz w:val="28"/>
          <w:szCs w:val="28"/>
          <w:lang w:val="nb-NO"/>
        </w:rPr>
        <w:t>), gương 2 (G</w:t>
      </w:r>
      <w:r w:rsidRPr="00541C41">
        <w:rPr>
          <w:sz w:val="28"/>
          <w:szCs w:val="28"/>
          <w:vertAlign w:val="subscript"/>
          <w:lang w:val="nb-NO"/>
        </w:rPr>
        <w:t>2</w:t>
      </w:r>
      <w:r w:rsidRPr="00541C41">
        <w:rPr>
          <w:sz w:val="28"/>
          <w:szCs w:val="28"/>
          <w:lang w:val="nb-NO"/>
        </w:rPr>
        <w:t xml:space="preserve">) là hai gương phẳng đặt vuông góc với nhau và quay mặt phản xạ vào nhau. Điểm sáng A và B cho trước (hình vẽ bên). </w:t>
      </w:r>
    </w:p>
    <w:p w14:paraId="68FDC8C6" w14:textId="77777777" w:rsidR="00541C41" w:rsidRPr="00541C41" w:rsidRDefault="00541C41" w:rsidP="00541C41">
      <w:pPr>
        <w:spacing w:after="0"/>
        <w:jc w:val="both"/>
        <w:rPr>
          <w:sz w:val="28"/>
          <w:szCs w:val="28"/>
          <w:lang w:val="nb-NO"/>
        </w:rPr>
      </w:pPr>
      <w:r w:rsidRPr="00541C41">
        <w:rPr>
          <w:noProof/>
          <w:sz w:val="28"/>
          <w:szCs w:val="28"/>
          <w:u w:val="single"/>
        </w:rPr>
        <mc:AlternateContent>
          <mc:Choice Requires="wps">
            <w:drawing>
              <wp:anchor distT="0" distB="0" distL="114300" distR="114300" simplePos="0" relativeHeight="251981824" behindDoc="0" locked="0" layoutInCell="1" allowOverlap="1" wp14:anchorId="58B6E8FF" wp14:editId="7C1570C0">
                <wp:simplePos x="0" y="0"/>
                <wp:positionH relativeFrom="column">
                  <wp:posOffset>4297045</wp:posOffset>
                </wp:positionH>
                <wp:positionV relativeFrom="paragraph">
                  <wp:posOffset>26035</wp:posOffset>
                </wp:positionV>
                <wp:extent cx="85090" cy="114300"/>
                <wp:effectExtent l="6350" t="12065" r="13335" b="6985"/>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6" o:spid="_x0000_s1026" style="position:absolute;flip:x;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35pt,2.05pt" to="345.05pt,1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SlHKgIAAEcEAAAOAAAAZHJzL2Uyb0RvYy54bWysU8uu2jAQ3VfqP1jeQxIIFCLCVZVAu7ht kbj9AGM7xKpjW7YhoKr/3rF5lNtuqqpZOGPPzPGZM+PF06mT6MitE1qVOBumGHFFNRNqX+KvL+vB DCPniWJEasVLfOYOPy3fvln0puAj3WrJuEUAolzRmxK33psiSRxteUfcUBuuwNlo2xEPW7tPmCU9 oHcyGaXpNOm1ZcZqyp2D0/rixMuI3zSc+i9N47hHssTAzcfVxnUX1mS5IMXeEtMKeqVB/oFFR4SC S+9QNfEEHaz4A6oT1GqnGz+kukt00wjKYw1QTZb+Vs22JYbHWkAcZ+4yuf8HSz8fNxYJBr0bTzFS pIMmbb0lYt96VGmlQEJtUfCCVr1xBaRUamNDtfSktuZZ028OKV21RO155PxyNgCThYzkVUrYOAM3 7vpPmkEMOXgdhTs1tkONFOZjSAzgIA46xU6d753iJ48oHM4m6RzaScGTZfk4jY1MSBFQQq6xzn/g ukPBKLEUKuhICnJ8dj6w+hUSjpVeCynjLEiF+hLPJ6NJTHBaChacIczZ/a6SFh1JmKb4xRLB8xhm 9UGxCNZywlZX2xMhLzZcLlXAg2qAztW6jMv3eTpfzVazfJCPpqtBntb14P26ygfTdfZuUo/rqqqz H4FalhetYIyrwO42uln+d6NxfUSXobsP712G5DV61AvI3v6RdGxs6OVlKnaanTf21nCY1hh8fVnh OTzuwX58/8ufAAAA//8DAFBLAwQUAAYACAAAACEAPlLDbt0AAAAIAQAADwAAAGRycy9kb3ducmV2 LnhtbEyPwU7DMBBE70j8g7VI3KidgFIasqkqBFyQkChpz068JBHxOordNPw95gS3Wc1o5m2xXewg Zpp87xghWSkQxI0zPbcI1cfzzT0IHzQbPTgmhG/ysC0vLwqdG3fmd5r3oRWxhH2uEboQxlxK33Rk tV+5kTh6n26yOsRzaqWZ9DmW20GmSmXS6p7jQqdHeuyo+dqfLMLu+Pp0+zbX1g1m01YHYyv1kiJe Xy27BxCBlvAXhl/8iA5lZKrdiY0XA0K2ztYxinCXgIh+tlFR1AhpmoAsC/n/gfIHAAD//wMAUEsB Ai0AFAAGAAgAAAAhALaDOJL+AAAA4QEAABMAAAAAAAAAAAAAAAAAAAAAAFtDb250ZW50X1R5cGVz XS54bWxQSwECLQAUAAYACAAAACEAOP0h/9YAAACUAQAACwAAAAAAAAAAAAAAAAAvAQAAX3JlbHMv LnJlbHNQSwECLQAUAAYACAAAACEAY6EpRyoCAABHBAAADgAAAAAAAAAAAAAAAAAuAgAAZHJzL2Uy b0RvYy54bWxQSwECLQAUAAYACAAAACEAPlLDbt0AAAAIAQAADwAAAAAAAAAAAAAAAACEBAAAZHJz L2Rvd25yZXYueG1sUEsFBgAAAAAEAAQA8wAAAI4FAAAAAA== "/>
            </w:pict>
          </mc:Fallback>
        </mc:AlternateContent>
      </w:r>
      <w:r w:rsidRPr="00541C41">
        <w:rPr>
          <w:noProof/>
          <w:sz w:val="28"/>
          <w:szCs w:val="28"/>
          <w:u w:val="single"/>
        </w:rPr>
        <mc:AlternateContent>
          <mc:Choice Requires="wps">
            <w:drawing>
              <wp:anchor distT="0" distB="0" distL="114300" distR="114300" simplePos="0" relativeHeight="251983872" behindDoc="0" locked="0" layoutInCell="1" allowOverlap="1" wp14:anchorId="5D936817" wp14:editId="7B0D1B62">
                <wp:simplePos x="0" y="0"/>
                <wp:positionH relativeFrom="column">
                  <wp:posOffset>4297045</wp:posOffset>
                </wp:positionH>
                <wp:positionV relativeFrom="paragraph">
                  <wp:posOffset>164465</wp:posOffset>
                </wp:positionV>
                <wp:extent cx="85090" cy="114300"/>
                <wp:effectExtent l="6350" t="7620" r="13335" b="11430"/>
                <wp:wrapNone/>
                <wp:docPr id="137"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7" o:spid="_x0000_s1026" style="position:absolute;flip:x;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35pt,12.95pt" to="345.05pt,2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u8JXKgIAAEcEAAAOAAAAZHJzL2Uyb0RvYy54bWysU8GO2jAQvVfqP1i+QxIILESEVZVAe9hu kdh+gLEdYtWxLdsQUNV/79iwlG0vVdUcnLFn5vnNm/Hi8dRJdOTWCa1KnA1TjLiimgm1L/HXl/Vg hpHzRDEiteIlPnOHH5fv3y16U/CRbrVk3CIAUa7oTYlb702RJI62vCNuqA1X4Gy07YiHrd0nzJIe 0DuZjNJ0mvTaMmM15c7BaX1x4mXEbxpO/ZemcdwjWWLg5uNq47oLa7JckGJviWkFvdIg/8CiI0LB pTeomniCDlb8AdUJarXTjR9S3SW6aQTlsQaoJkt/q2bbEsNjLSCOMzeZ3P+Dpc/HjUWCQe/GDxgp 0kGTtt4SsW89qrRSIKG2KHhBq964AlIqtbGhWnpSW/Ok6TeHlK5aovY8cn45G4DJQkbyJiVsnIEb d/1nzSCGHLyOwp0a26FGCvMpJAZwEAedYqfOt07xk0cUDmeTdA7tpODJsnycxkYmpAgoIddY5z9y 3aFglFgKFXQkBTk+OR9Y/QoJx0qvhZRxFqRCfYnnk9EkJjgtBQvOEObsfldJi44kTFP8YonguQ+z +qBYBGs5Yaur7YmQFxsulyrgQTVA52pdxuX7PJ2vZqtZPshH09UgT+t68GFd5YPpOnuY1OO6qurs R6CW5UUrGOMqsHsd3Sz/u9G4PqLL0N2G9yZD8hY96gVkX/+RdGxs6OVlKnaanTf2teEwrTH4+rLC c7jfg33//pc/AQAA//8DAFBLAwQUAAYACAAAACEAjmB23d4AAAAJAQAADwAAAGRycy9kb3ducmV2 LnhtbEyPQU+EMBCF7yb+h2ZMvLntssoKMmw2Rr2YmLii50JHINIpoV0W/731pMfJ+/LeN8VusYOY afK9Y4T1SoEgbpzpuUWo3h6vbkH4oNnowTEhfJOHXXl+VujcuBO/0nwIrYgl7HON0IUw5lL6piOr /cqNxDH7dJPVIZ5TK82kT7HcDjJRKpVW9xwXOj3SfUfN1+FoEfYfzw+bl7m2bjBZW70bW6mnBPHy YtnfgQi0hD8YfvWjOpTRqXZHNl4MCOk23UYUIbnJQEQgzdQaRI1wvclAloX8/0H5AwAA//8DAFBL AQItABQABgAIAAAAIQC2gziS/gAAAOEBAAATAAAAAAAAAAAAAAAAAAAAAABbQ29udGVudF9UeXBl c10ueG1sUEsBAi0AFAAGAAgAAAAhADj9If/WAAAAlAEAAAsAAAAAAAAAAAAAAAAALwEAAF9yZWxz Ly5yZWxzUEsBAi0AFAAGAAgAAAAhAFK7wlcqAgAARwQAAA4AAAAAAAAAAAAAAAAALgIAAGRycy9l Mm9Eb2MueG1sUEsBAi0AFAAGAAgAAAAhAI5gdt3eAAAACQEAAA8AAAAAAAAAAAAAAAAAhAQAAGRy cy9kb3ducmV2LnhtbFBLBQYAAAAABAAEAPMAAACPBQAAAAA= "/>
            </w:pict>
          </mc:Fallback>
        </mc:AlternateContent>
      </w:r>
      <w:r w:rsidRPr="00541C41">
        <w:rPr>
          <w:noProof/>
          <w:sz w:val="28"/>
          <w:szCs w:val="28"/>
          <w:u w:val="single"/>
        </w:rPr>
        <mc:AlternateContent>
          <mc:Choice Requires="wps">
            <w:drawing>
              <wp:anchor distT="0" distB="0" distL="114300" distR="114300" simplePos="0" relativeHeight="251982848" behindDoc="0" locked="0" layoutInCell="1" allowOverlap="1" wp14:anchorId="40E0876C" wp14:editId="00B807CA">
                <wp:simplePos x="0" y="0"/>
                <wp:positionH relativeFrom="column">
                  <wp:posOffset>4297045</wp:posOffset>
                </wp:positionH>
                <wp:positionV relativeFrom="paragraph">
                  <wp:posOffset>330835</wp:posOffset>
                </wp:positionV>
                <wp:extent cx="85090" cy="114300"/>
                <wp:effectExtent l="6350" t="12065" r="13335" b="6985"/>
                <wp:wrapNone/>
                <wp:docPr id="138"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8" o:spid="_x0000_s1026" style="position:absolute;flip:x;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35pt,26.05pt" to="345.05pt,3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LAuiKgIAAEcEAAAOAAAAZHJzL2Uyb0RvYy54bWysU8GO2jAQvVfqP1i5s0nYQCHasKoSaA/b FontBxjbIVYdj2UbAqr67x0blrLtpaqagzP2zDy/mTd+eDz2ihyEdRJ0leR3WUKEZsCl3lXJ1+fV aJYQ56nmVIEWVXISLnlcvH3zMJhSjKEDxYUlCKJdOZgq6bw3ZZo61omeujswQqOzBdtTj1u7S7ml A6L3Kh1n2TQdwHJjgQnn8LQ5O5NFxG9bwfyXtnXCE1UlyM3H1cZ1G9Z08UDLnaWmk+xCg/4Di55K jZdeoRrqKdlb+QdUL5kFB62/Y9Cn0LaSiVgDVpNnv1Wz6agRsRZsjjPXNrn/B8s+H9aWSI7a3aNU mvYo0sZbKnedJzVojS0ES4IXezUYV2JKrdc2VMuOemOegH1zREPdUb0TkfPzySBMHjLSVylh4wze uB0+AccYuvcQG3dsbU9aJc3HkBjAsTnkGJU6XZUSR08YHs4m2RzlZOjJ8+I+i0KmtAwoIddY5z8I 6EkwqkRJHfpIS3p4cj6w+hUSjjWspFJxFpQmQ5XMJ+NJTHCgJA/OEObsblsrSw40TFP8YonouQ2z sNc8gnWC8uXF9lSqs42XKx3wsBqkc7HO4/J9ns2Xs+WsGBXj6XJUZE0zer+qi9F0lb+bNPdNXTf5 j0AtL8pOci50YPcyunnxd6NxeUTnobsO77UN6Wv02C8k+/KPpKOwQcvzVGyBn9b2RXCc1hh8eVnh Odzu0b59/4ufAAAA//8DAFBLAwQUAAYACAAAACEA/5eqUt0AAAAJAQAADwAAAGRycy9kb3ducmV2 LnhtbEyPwU7DMAyG70i8Q2QkbixZES0rTacJARckJEa3c9qYtqJxqibryttjTnCyLX/6/bnYLm4Q M06h96RhvVIgkBpve2o1VB/PN/cgQjRkzeAJNXxjgG15eVGY3PozveO8j63gEAq50dDFOOZShqZD Z8LKj0i8+/STM5HHqZV2MmcOd4NMlEqlMz3xhc6M+Nhh87U/OQ274+vT7dtcOz/YTVsdrKvUS6L1 9dWyewARcYl/MPzqszqU7FT7E9kgBg1plmaMarhL1iAYSDeKm1pDxlWWhfz/QfkDAAD//wMAUEsB Ai0AFAAGAAgAAAAhALaDOJL+AAAA4QEAABMAAAAAAAAAAAAAAAAAAAAAAFtDb250ZW50X1R5cGVz XS54bWxQSwECLQAUAAYACAAAACEAOP0h/9YAAACUAQAACwAAAAAAAAAAAAAAAAAvAQAAX3JlbHMv LnJlbHNQSwECLQAUAAYACAAAACEATSwLoioCAABHBAAADgAAAAAAAAAAAAAAAAAuAgAAZHJzL2Uy b0RvYy54bWxQSwECLQAUAAYACAAAACEA/5eqUt0AAAAJAQAADwAAAAAAAAAAAAAAAACEBAAAZHJz L2Rvd25yZXYueG1sUEsFBgAAAAAEAAQA8wAAAI4FAAAAAA== "/>
            </w:pict>
          </mc:Fallback>
        </mc:AlternateContent>
      </w:r>
      <w:r w:rsidRPr="00541C41">
        <w:rPr>
          <w:sz w:val="28"/>
          <w:szCs w:val="28"/>
          <w:lang w:val="nb-NO"/>
        </w:rPr>
        <w:t>Hãy vẽ và nêu cách vẽ các tia sáng xuất phát từ A phản xạ qua G</w:t>
      </w:r>
      <w:r w:rsidRPr="00541C41">
        <w:rPr>
          <w:sz w:val="28"/>
          <w:szCs w:val="28"/>
          <w:vertAlign w:val="subscript"/>
          <w:lang w:val="nb-NO"/>
        </w:rPr>
        <w:t xml:space="preserve">1  </w:t>
      </w:r>
      <w:r w:rsidRPr="00541C41">
        <w:rPr>
          <w:sz w:val="28"/>
          <w:szCs w:val="28"/>
          <w:lang w:val="nb-NO"/>
        </w:rPr>
        <w:t>tới B; qua G</w:t>
      </w:r>
      <w:r w:rsidRPr="00541C41">
        <w:rPr>
          <w:sz w:val="28"/>
          <w:szCs w:val="28"/>
          <w:vertAlign w:val="subscript"/>
          <w:lang w:val="nb-NO"/>
        </w:rPr>
        <w:t xml:space="preserve">2 </w:t>
      </w:r>
      <w:r w:rsidRPr="00541C41">
        <w:rPr>
          <w:sz w:val="28"/>
          <w:szCs w:val="28"/>
          <w:lang w:val="nb-NO"/>
        </w:rPr>
        <w:t>tới B và qua G</w:t>
      </w:r>
      <w:r w:rsidRPr="00541C41">
        <w:rPr>
          <w:sz w:val="28"/>
          <w:szCs w:val="28"/>
          <w:vertAlign w:val="subscript"/>
          <w:lang w:val="nb-NO"/>
        </w:rPr>
        <w:t xml:space="preserve">2 </w:t>
      </w:r>
      <w:r w:rsidRPr="00541C41">
        <w:rPr>
          <w:sz w:val="28"/>
          <w:szCs w:val="28"/>
          <w:lang w:val="nb-NO"/>
        </w:rPr>
        <w:t>, G</w:t>
      </w:r>
      <w:r w:rsidRPr="00541C41">
        <w:rPr>
          <w:sz w:val="28"/>
          <w:szCs w:val="28"/>
          <w:vertAlign w:val="subscript"/>
          <w:lang w:val="nb-NO"/>
        </w:rPr>
        <w:t>1</w:t>
      </w:r>
      <w:r w:rsidRPr="00541C41">
        <w:rPr>
          <w:sz w:val="28"/>
          <w:szCs w:val="28"/>
          <w:lang w:val="nb-NO"/>
        </w:rPr>
        <w:t xml:space="preserve"> tới B. </w:t>
      </w:r>
      <w:r w:rsidRPr="00541C41">
        <w:rPr>
          <w:b/>
          <w:sz w:val="28"/>
          <w:szCs w:val="28"/>
          <w:lang w:val="nb-NO"/>
        </w:rPr>
        <w:t xml:space="preserve">  </w:t>
      </w:r>
      <w:r w:rsidRPr="00541C41">
        <w:rPr>
          <w:b/>
          <w:sz w:val="28"/>
          <w:szCs w:val="28"/>
          <w:lang w:val="nb-NO"/>
        </w:rPr>
        <w:tab/>
      </w:r>
    </w:p>
    <w:p w14:paraId="6B0C39D4" w14:textId="77777777" w:rsidR="00541C41" w:rsidRPr="00541C41" w:rsidRDefault="00541C41" w:rsidP="00541C41">
      <w:pPr>
        <w:spacing w:after="0"/>
        <w:jc w:val="both"/>
        <w:rPr>
          <w:sz w:val="28"/>
          <w:szCs w:val="28"/>
          <w:lang w:val="nb-NO"/>
        </w:rPr>
      </w:pPr>
      <w:r w:rsidRPr="00541C41">
        <w:rPr>
          <w:noProof/>
          <w:sz w:val="28"/>
          <w:szCs w:val="28"/>
          <w:u w:val="single"/>
        </w:rPr>
        <mc:AlternateContent>
          <mc:Choice Requires="wps">
            <w:drawing>
              <wp:anchor distT="0" distB="0" distL="114300" distR="114300" simplePos="0" relativeHeight="251984896" behindDoc="0" locked="0" layoutInCell="1" allowOverlap="1" wp14:anchorId="2F0F83C9" wp14:editId="013F80BA">
                <wp:simplePos x="0" y="0"/>
                <wp:positionH relativeFrom="column">
                  <wp:posOffset>4297045</wp:posOffset>
                </wp:positionH>
                <wp:positionV relativeFrom="paragraph">
                  <wp:posOffset>83820</wp:posOffset>
                </wp:positionV>
                <wp:extent cx="85090" cy="114300"/>
                <wp:effectExtent l="6350" t="12065" r="13335" b="6985"/>
                <wp:wrapNone/>
                <wp:docPr id="139" name="Straight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9" o:spid="_x0000_s1026" style="position:absolute;flip:x;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35pt,6.6pt" to="345.0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NuCyKgIAAEcEAAAOAAAAZHJzL2Uyb0RvYy54bWysU8uu2jAQ3VfqP1jeQxIIFCLCVZVAu7ht kbj9AGM7xKpjW7YhoKr/3rF5lNtuqqpZOGPPzPGZM+PF06mT6MitE1qVOBumGHFFNRNqX+KvL+vB DCPniWJEasVLfOYOPy3fvln0puAj3WrJuEUAolzRmxK33psiSRxteUfcUBuuwNlo2xEPW7tPmCU9 oHcyGaXpNOm1ZcZqyp2D0/rixMuI3zSc+i9N47hHssTAzcfVxnUX1mS5IMXeEtMKeqVB/oFFR4SC S+9QNfEEHaz4A6oT1GqnGz+kukt00wjKYw1QTZb+Vs22JYbHWkAcZ+4yuf8HSz8fNxYJBr0bzzFS pIMmbb0lYt96VGmlQEJtUfCCVr1xBaRUamNDtfSktuZZ028OKV21RO155PxyNgCThYzkVUrYOAM3 7vpPmkEMOXgdhTs1tkONFOZjSAzgIA46xU6d753iJ48oHM4m6RzaScGTZfk4jY1MSBFQQq6xzn/g ukPBKLEUKuhICnJ8dj6w+hUSjpVeCynjLEiF+hLPJ6NJTHBaChacIczZ/a6SFh1JmKb4xRLB8xhm 9UGxCNZywlZX2xMhLzZcLlXAg2qAztW6jMv3eTpfzVazfJCPpqtBntb14P26ygfTdfZuUo/rqqqz H4FalhetYIyrwO42uln+d6NxfUSXobsP712G5DV61AvI3v6RdGxs6OVlKnaanTf21nCY1hh8fVnh OTzuwX58/8ufAAAA//8DAFBLAwQUAAYACAAAACEAAb/COd0AAAAJAQAADwAAAGRycy9kb3ducmV2 LnhtbEyPQU+EMBCF7yb+h2ZMvLktkLAuUjYbo15MTFzRc6EjEOmU0C6L/97xpMfJ+/LeN+V+daNY cA6DJw3JRoFAar0dqNNQvz3e3III0ZA1oyfU8I0B9tXlRWkK68/0issxdoJLKBRGQx/jVEgZ2h6d CRs/IXH26WdnIp9zJ+1szlzuRpkqlUtnBuKF3kx432P7dTw5DYeP54fsZWmcH+2uq9+tq9VTqvX1 1Xq4AxFxjX8w/OqzOlTs1PgT2SBGDfk23zLKQZaCYCDfqQREoyFLUpBVKf9/UP0AAAD//wMAUEsB Ai0AFAAGAAgAAAAhALaDOJL+AAAA4QEAABMAAAAAAAAAAAAAAAAAAAAAAFtDb250ZW50X1R5cGVz XS54bWxQSwECLQAUAAYACAAAACEAOP0h/9YAAACUAQAACwAAAAAAAAAAAAAAAAAvAQAAX3JlbHMv LnJlbHNQSwECLQAUAAYACAAAACEAfDbgsioCAABHBAAADgAAAAAAAAAAAAAAAAAuAgAAZHJzL2Uy b0RvYy54bWxQSwECLQAUAAYACAAAACEAAb/COd0AAAAJAQAADwAAAAAAAAAAAAAAAACEBAAAZHJz L2Rvd25yZXYueG1sUEsFBgAAAAAEAAQA8wAAAI4FAAAAAA== "/>
            </w:pict>
          </mc:Fallback>
        </mc:AlternateContent>
      </w:r>
    </w:p>
    <w:p w14:paraId="4F137B6B" w14:textId="77777777" w:rsidR="00541C41" w:rsidRPr="00541C41" w:rsidRDefault="00541C41" w:rsidP="00541C41">
      <w:pPr>
        <w:spacing w:after="0" w:line="240" w:lineRule="auto"/>
        <w:rPr>
          <w:b/>
          <w:bCs/>
          <w:sz w:val="28"/>
          <w:szCs w:val="28"/>
        </w:rPr>
      </w:pPr>
      <w:r w:rsidRPr="00541C41">
        <w:rPr>
          <w:b/>
          <w:bCs/>
          <w:sz w:val="28"/>
          <w:szCs w:val="28"/>
        </w:rPr>
        <w:t>PHẦN TỰ CHỌN(</w:t>
      </w:r>
      <w:r w:rsidRPr="00541C41">
        <w:rPr>
          <w:b/>
          <w:bCs/>
          <w:i/>
          <w:sz w:val="28"/>
          <w:szCs w:val="28"/>
        </w:rPr>
        <w:t>Thí sinh chọn làm 1 trong 3 nội dung dưới đây</w:t>
      </w:r>
      <w:r w:rsidRPr="00541C41">
        <w:rPr>
          <w:b/>
          <w:bCs/>
          <w:sz w:val="28"/>
          <w:szCs w:val="28"/>
        </w:rPr>
        <w:t>)</w:t>
      </w:r>
    </w:p>
    <w:p w14:paraId="39728606" w14:textId="77777777" w:rsidR="00541C41" w:rsidRPr="00541C41" w:rsidRDefault="00541C41" w:rsidP="00541C41">
      <w:pPr>
        <w:spacing w:after="0" w:line="240" w:lineRule="auto"/>
        <w:jc w:val="center"/>
        <w:rPr>
          <w:b/>
          <w:bCs/>
          <w:sz w:val="28"/>
          <w:szCs w:val="28"/>
        </w:rPr>
      </w:pPr>
      <w:r w:rsidRPr="00541C41">
        <w:rPr>
          <w:b/>
          <w:bCs/>
          <w:sz w:val="28"/>
          <w:szCs w:val="28"/>
        </w:rPr>
        <w:t>NỘI DUNG 1</w:t>
      </w:r>
    </w:p>
    <w:p w14:paraId="798C58F6" w14:textId="77777777" w:rsidR="00541C41" w:rsidRPr="00541C41" w:rsidRDefault="00541C41" w:rsidP="00541C41">
      <w:pPr>
        <w:spacing w:after="0" w:line="240" w:lineRule="auto"/>
        <w:jc w:val="both"/>
        <w:rPr>
          <w:b/>
          <w:bCs/>
          <w:sz w:val="28"/>
          <w:szCs w:val="28"/>
        </w:rPr>
      </w:pPr>
      <w:r w:rsidRPr="00541C41">
        <w:rPr>
          <w:b/>
          <w:bCs/>
          <w:sz w:val="28"/>
          <w:szCs w:val="28"/>
        </w:rPr>
        <w:t>Câu 1. (2điểm)</w:t>
      </w:r>
    </w:p>
    <w:p w14:paraId="183DCBD5" w14:textId="77777777" w:rsidR="00541C41" w:rsidRPr="00541C41" w:rsidRDefault="00541C41" w:rsidP="00541C41">
      <w:pPr>
        <w:spacing w:after="0"/>
        <w:jc w:val="both"/>
        <w:rPr>
          <w:sz w:val="28"/>
          <w:szCs w:val="28"/>
          <w:lang w:val="nl-NL"/>
        </w:rPr>
      </w:pPr>
      <w:r w:rsidRPr="00541C41">
        <w:rPr>
          <w:sz w:val="28"/>
          <w:szCs w:val="28"/>
          <w:lang w:val="nl-NL"/>
        </w:rPr>
        <w:t>Một khối gỗ hình lập phương, cạnh a = 8cm nổi trong nước.</w:t>
      </w:r>
    </w:p>
    <w:p w14:paraId="15C1649A" w14:textId="77777777" w:rsidR="00541C41" w:rsidRPr="00541C41" w:rsidRDefault="00541C41" w:rsidP="00541C41">
      <w:pPr>
        <w:spacing w:after="0"/>
        <w:jc w:val="both"/>
        <w:rPr>
          <w:sz w:val="28"/>
          <w:szCs w:val="28"/>
          <w:lang w:val="nl-NL"/>
        </w:rPr>
      </w:pPr>
      <w:r w:rsidRPr="00541C41">
        <w:rPr>
          <w:sz w:val="28"/>
          <w:szCs w:val="28"/>
          <w:lang w:val="nl-NL"/>
        </w:rPr>
        <w:t>a/ Tìm khối lượng riêng của gỗ, biết khối lượng riêng của nước là D</w:t>
      </w:r>
      <w:r w:rsidRPr="00541C41">
        <w:rPr>
          <w:sz w:val="28"/>
          <w:szCs w:val="28"/>
          <w:vertAlign w:val="subscript"/>
          <w:lang w:val="nl-NL"/>
        </w:rPr>
        <w:t>1</w:t>
      </w:r>
      <w:r w:rsidRPr="00541C41">
        <w:rPr>
          <w:sz w:val="28"/>
          <w:szCs w:val="28"/>
          <w:lang w:val="nl-NL"/>
        </w:rPr>
        <w:t xml:space="preserve"> = 1000kg/m</w:t>
      </w:r>
      <w:r w:rsidRPr="00541C41">
        <w:rPr>
          <w:sz w:val="28"/>
          <w:szCs w:val="28"/>
          <w:vertAlign w:val="superscript"/>
          <w:lang w:val="nl-NL"/>
        </w:rPr>
        <w:t>3</w:t>
      </w:r>
      <w:r w:rsidRPr="00541C41">
        <w:rPr>
          <w:sz w:val="28"/>
          <w:szCs w:val="28"/>
          <w:lang w:val="nl-NL"/>
        </w:rPr>
        <w:t xml:space="preserve"> và gỗ chìm trong nước 6cm.</w:t>
      </w:r>
    </w:p>
    <w:p w14:paraId="373D2098" w14:textId="77777777" w:rsidR="00541C41" w:rsidRPr="00541C41" w:rsidRDefault="00541C41" w:rsidP="00541C41">
      <w:pPr>
        <w:spacing w:after="0" w:line="240" w:lineRule="auto"/>
        <w:jc w:val="both"/>
        <w:rPr>
          <w:sz w:val="28"/>
          <w:szCs w:val="28"/>
          <w:lang w:val="nl-NL"/>
        </w:rPr>
      </w:pPr>
      <w:r w:rsidRPr="00541C41">
        <w:rPr>
          <w:sz w:val="28"/>
          <w:szCs w:val="28"/>
          <w:lang w:val="nl-NL"/>
        </w:rPr>
        <w:t>b/ Tìm chiều cao của lớp dầu có khối lượng riêng D</w:t>
      </w:r>
      <w:r w:rsidRPr="00541C41">
        <w:rPr>
          <w:sz w:val="28"/>
          <w:szCs w:val="28"/>
          <w:vertAlign w:val="subscript"/>
          <w:lang w:val="nl-NL"/>
        </w:rPr>
        <w:t>2</w:t>
      </w:r>
      <w:r w:rsidRPr="00541C41">
        <w:rPr>
          <w:sz w:val="28"/>
          <w:szCs w:val="28"/>
          <w:lang w:val="nl-NL"/>
        </w:rPr>
        <w:t xml:space="preserve"> = 600kg/m</w:t>
      </w:r>
      <w:r w:rsidRPr="00541C41">
        <w:rPr>
          <w:sz w:val="28"/>
          <w:szCs w:val="28"/>
          <w:vertAlign w:val="superscript"/>
          <w:lang w:val="nl-NL"/>
        </w:rPr>
        <w:t>3</w:t>
      </w:r>
      <w:r w:rsidRPr="00541C41">
        <w:rPr>
          <w:sz w:val="28"/>
          <w:szCs w:val="28"/>
          <w:lang w:val="nl-NL"/>
        </w:rPr>
        <w:t xml:space="preserve"> đổ lên mặt nước sao cho ngập hoàn toàn khối gỗ</w:t>
      </w:r>
    </w:p>
    <w:p w14:paraId="3F1826FC" w14:textId="77777777" w:rsidR="00541C41" w:rsidRPr="00541C41" w:rsidRDefault="00541C41" w:rsidP="00541C41">
      <w:pPr>
        <w:spacing w:after="0" w:line="240" w:lineRule="auto"/>
        <w:jc w:val="both"/>
        <w:rPr>
          <w:b/>
          <w:bCs/>
          <w:sz w:val="28"/>
          <w:szCs w:val="28"/>
        </w:rPr>
      </w:pPr>
      <w:r w:rsidRPr="00541C41">
        <w:rPr>
          <w:b/>
          <w:bCs/>
          <w:sz w:val="28"/>
          <w:szCs w:val="28"/>
        </w:rPr>
        <w:t>Câu 2. (3 điểm)</w:t>
      </w:r>
    </w:p>
    <w:p w14:paraId="1C9C5B21" w14:textId="77777777" w:rsidR="00541C41" w:rsidRPr="00541C41" w:rsidRDefault="00541C41" w:rsidP="00541C41">
      <w:pPr>
        <w:spacing w:after="0"/>
        <w:rPr>
          <w:rFonts w:eastAsia="Times New Roman"/>
          <w:b/>
          <w:color w:val="000000" w:themeColor="text1"/>
          <w:sz w:val="28"/>
          <w:szCs w:val="28"/>
        </w:rPr>
      </w:pPr>
      <w:r w:rsidRPr="00541C41">
        <w:rPr>
          <w:color w:val="000000" w:themeColor="text1"/>
          <w:sz w:val="28"/>
          <w:szCs w:val="28"/>
          <w:shd w:val="clear" w:color="auto" w:fill="FFFFFF"/>
        </w:rPr>
        <w:t>1 bình thông nhau gồm 2 nhánh hình trụ có tiết diện lần lượt là 30cm2 và 12 cm2 chứa nước.trên mặt nước có đặt các tấm ván mỏng(tiết diện các tấm ván = tiết diện các nhánh)có khối lượng lần lượt là m1 và m2.Mức nước 2 nhánh lệch nhau 1 đoạn là 20 cm</w:t>
      </w:r>
      <w:r w:rsidRPr="00541C41">
        <w:rPr>
          <w:color w:val="000000" w:themeColor="text1"/>
          <w:sz w:val="28"/>
          <w:szCs w:val="28"/>
        </w:rPr>
        <w:br/>
      </w:r>
      <w:r w:rsidRPr="00541C41">
        <w:rPr>
          <w:color w:val="000000" w:themeColor="text1"/>
          <w:sz w:val="28"/>
          <w:szCs w:val="28"/>
          <w:shd w:val="clear" w:color="auto" w:fill="FFFFFF"/>
        </w:rPr>
        <w:t>a)tính m1 và m2.Biết m1+m2=2 kg</w:t>
      </w:r>
      <w:r w:rsidRPr="00541C41">
        <w:rPr>
          <w:color w:val="000000" w:themeColor="text1"/>
          <w:sz w:val="28"/>
          <w:szCs w:val="28"/>
        </w:rPr>
        <w:br/>
      </w:r>
      <w:r w:rsidRPr="00541C41">
        <w:rPr>
          <w:color w:val="000000" w:themeColor="text1"/>
          <w:sz w:val="28"/>
          <w:szCs w:val="28"/>
          <w:shd w:val="clear" w:color="auto" w:fill="FFFFFF"/>
        </w:rPr>
        <w:t>b)tìm khối lượng 1 quả cân cần đặt lên tấm ván nhỏ để mực nước 2 nhánh bằng nhau</w:t>
      </w:r>
      <w:r w:rsidRPr="00541C41">
        <w:rPr>
          <w:color w:val="000000" w:themeColor="text1"/>
          <w:sz w:val="28"/>
          <w:szCs w:val="28"/>
        </w:rPr>
        <w:br/>
      </w:r>
      <w:r w:rsidRPr="00541C41">
        <w:rPr>
          <w:color w:val="000000" w:themeColor="text1"/>
          <w:sz w:val="28"/>
          <w:szCs w:val="28"/>
          <w:shd w:val="clear" w:color="auto" w:fill="FFFFFF"/>
        </w:rPr>
        <w:t>c)nếu đặt quả cân lên tấm ván lớn thì mực nước lúc đó ở 2 nhánh lệch nhau bao nhiêu ?</w:t>
      </w:r>
    </w:p>
    <w:p w14:paraId="3560C2B4" w14:textId="77777777" w:rsidR="00541C41" w:rsidRPr="00541C41" w:rsidRDefault="00541C41" w:rsidP="00541C41">
      <w:pPr>
        <w:spacing w:after="0" w:line="240" w:lineRule="auto"/>
        <w:jc w:val="both"/>
        <w:rPr>
          <w:b/>
          <w:bCs/>
          <w:sz w:val="28"/>
          <w:szCs w:val="28"/>
        </w:rPr>
      </w:pPr>
      <w:r w:rsidRPr="00541C41">
        <w:rPr>
          <w:noProof/>
          <w:sz w:val="28"/>
          <w:szCs w:val="28"/>
        </w:rPr>
        <mc:AlternateContent>
          <mc:Choice Requires="wpg">
            <w:drawing>
              <wp:anchor distT="0" distB="0" distL="114300" distR="114300" simplePos="0" relativeHeight="251987968" behindDoc="0" locked="0" layoutInCell="1" allowOverlap="1" wp14:anchorId="7C3A2237" wp14:editId="5D3F9AD8">
                <wp:simplePos x="0" y="0"/>
                <wp:positionH relativeFrom="column">
                  <wp:posOffset>4320540</wp:posOffset>
                </wp:positionH>
                <wp:positionV relativeFrom="paragraph">
                  <wp:posOffset>94615</wp:posOffset>
                </wp:positionV>
                <wp:extent cx="2033270" cy="2306320"/>
                <wp:effectExtent l="0" t="0" r="0" b="0"/>
                <wp:wrapSquare wrapText="bothSides"/>
                <wp:docPr id="302313422" name="Group 3"/>
                <wp:cNvGraphicFramePr/>
                <a:graphic xmlns:a="http://schemas.openxmlformats.org/drawingml/2006/main">
                  <a:graphicData uri="http://schemas.microsoft.com/office/word/2010/wordprocessingGroup">
                    <wpg:wgp>
                      <wpg:cNvGrpSpPr/>
                      <wpg:grpSpPr bwMode="auto">
                        <a:xfrm>
                          <a:off x="0" y="0"/>
                          <a:ext cx="2033270" cy="2306320"/>
                          <a:chOff x="0" y="0"/>
                          <a:chExt cx="3202" cy="3632"/>
                        </a:xfrm>
                      </wpg:grpSpPr>
                      <wps:wsp>
                        <wps:cNvPr id="302313423" name="Rectangle 302313423"/>
                        <wps:cNvSpPr>
                          <a:spLocks noChangeArrowheads="1"/>
                        </wps:cNvSpPr>
                        <wps:spPr bwMode="auto">
                          <a:xfrm>
                            <a:off x="52" y="5"/>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90696"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D</w:t>
                              </w:r>
                            </w:p>
                          </w:txbxContent>
                        </wps:txbx>
                        <wps:bodyPr rot="0" vert="horz" wrap="square" lIns="91440" tIns="45720" rIns="91440" bIns="45720" anchor="t" anchorCtr="0" upright="1">
                          <a:noAutofit/>
                        </wps:bodyPr>
                      </wps:wsp>
                      <wps:wsp>
                        <wps:cNvPr id="302313424" name="Rectangle 302313424"/>
                        <wps:cNvSpPr>
                          <a:spLocks noChangeArrowheads="1"/>
                        </wps:cNvSpPr>
                        <wps:spPr bwMode="auto">
                          <a:xfrm>
                            <a:off x="2647" y="0"/>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FE68D"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A</w:t>
                              </w:r>
                            </w:p>
                          </w:txbxContent>
                        </wps:txbx>
                        <wps:bodyPr rot="0" vert="horz" wrap="square" lIns="91440" tIns="45720" rIns="91440" bIns="45720" anchor="t" anchorCtr="0" upright="1">
                          <a:noAutofit/>
                        </wps:bodyPr>
                      </wps:wsp>
                      <wps:wsp>
                        <wps:cNvPr id="302313425" name="Rectangle 302313425"/>
                        <wps:cNvSpPr>
                          <a:spLocks noChangeArrowheads="1"/>
                        </wps:cNvSpPr>
                        <wps:spPr bwMode="auto">
                          <a:xfrm>
                            <a:off x="0" y="2614"/>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E8037"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C</w:t>
                              </w:r>
                            </w:p>
                          </w:txbxContent>
                        </wps:txbx>
                        <wps:bodyPr rot="0" vert="horz" wrap="square" lIns="91440" tIns="45720" rIns="91440" bIns="45720" anchor="t" anchorCtr="0" upright="1">
                          <a:noAutofit/>
                        </wps:bodyPr>
                      </wps:wsp>
                      <wps:wsp>
                        <wps:cNvPr id="302313426" name="Rectangle 302313426"/>
                        <wps:cNvSpPr>
                          <a:spLocks noChangeArrowheads="1"/>
                        </wps:cNvSpPr>
                        <wps:spPr bwMode="auto">
                          <a:xfrm>
                            <a:off x="2632" y="2619"/>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A6767"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B</w:t>
                              </w:r>
                            </w:p>
                          </w:txbxContent>
                        </wps:txbx>
                        <wps:bodyPr rot="0" vert="horz" wrap="square" lIns="91440" tIns="45720" rIns="91440" bIns="45720" anchor="t" anchorCtr="0" upright="1">
                          <a:noAutofit/>
                        </wps:bodyPr>
                      </wps:wsp>
                      <wps:wsp>
                        <wps:cNvPr id="302313427" name="Rectangle 302313427"/>
                        <wps:cNvSpPr>
                          <a:spLocks noChangeArrowheads="1"/>
                        </wps:cNvSpPr>
                        <wps:spPr bwMode="auto">
                          <a:xfrm>
                            <a:off x="1312" y="2932"/>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A22F5"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E</w:t>
                              </w:r>
                            </w:p>
                          </w:txbxContent>
                        </wps:txbx>
                        <wps:bodyPr rot="0" vert="horz" wrap="square" lIns="91440" tIns="45720" rIns="91440" bIns="45720" anchor="t" anchorCtr="0" upright="1">
                          <a:noAutofit/>
                        </wps:bodyPr>
                      </wps:wsp>
                      <wps:wsp>
                        <wps:cNvPr id="302313428" name="Rectangle 302313428"/>
                        <wps:cNvSpPr>
                          <a:spLocks noChangeArrowheads="1"/>
                        </wps:cNvSpPr>
                        <wps:spPr bwMode="auto">
                          <a:xfrm>
                            <a:off x="2647" y="1191"/>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A8208"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M</w:t>
                              </w:r>
                            </w:p>
                          </w:txbxContent>
                        </wps:txbx>
                        <wps:bodyPr rot="0" vert="horz" wrap="square" lIns="91440" tIns="45720" rIns="91440" bIns="45720" anchor="t" anchorCtr="0" upright="1">
                          <a:noAutofit/>
                        </wps:bodyPr>
                      </wps:wsp>
                      <wps:wsp>
                        <wps:cNvPr id="302313429" name="Rectangle 302313429"/>
                        <wps:cNvSpPr>
                          <a:spLocks noChangeArrowheads="1"/>
                        </wps:cNvSpPr>
                        <wps:spPr bwMode="auto">
                          <a:xfrm>
                            <a:off x="2662" y="1866"/>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E1D40"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N</w:t>
                              </w:r>
                            </w:p>
                          </w:txbxContent>
                        </wps:txbx>
                        <wps:bodyPr rot="0" vert="horz" wrap="square" lIns="91440" tIns="45720" rIns="91440" bIns="45720" anchor="t" anchorCtr="0" upright="1">
                          <a:noAutofit/>
                        </wps:bodyPr>
                      </wps:wsp>
                      <wps:wsp>
                        <wps:cNvPr id="302313430" name="Rectangle 302313430"/>
                        <wps:cNvSpPr>
                          <a:spLocks noChangeArrowheads="1"/>
                        </wps:cNvSpPr>
                        <wps:spPr bwMode="auto">
                          <a:xfrm>
                            <a:off x="397" y="52"/>
                            <a:ext cx="2340" cy="2880"/>
                          </a:xfrm>
                          <a:prstGeom prst="rect">
                            <a:avLst/>
                          </a:prstGeom>
                          <a:solidFill>
                            <a:srgbClr val="FFFFFF"/>
                          </a:solidFill>
                          <a:ln w="9525">
                            <a:solidFill>
                              <a:srgbClr val="000000"/>
                            </a:solidFill>
                            <a:miter lim="800000"/>
                            <a:headEnd/>
                            <a:tailEnd/>
                          </a:ln>
                        </wps:spPr>
                        <wps:txbx>
                          <w:txbxContent>
                            <w:p w14:paraId="3D04382B"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 </w:t>
                              </w:r>
                            </w:p>
                          </w:txbxContent>
                        </wps:txbx>
                        <wps:bodyPr rot="0" vert="horz" wrap="square" lIns="91440" tIns="45720" rIns="91440" bIns="45720" anchor="t" anchorCtr="0" upright="1">
                          <a:noAutofit/>
                        </wps:bodyPr>
                      </wps:wsp>
                      <wps:wsp>
                        <wps:cNvPr id="302313431" name="Rectangle 302313431"/>
                        <wps:cNvSpPr>
                          <a:spLocks noChangeArrowheads="1"/>
                        </wps:cNvSpPr>
                        <wps:spPr bwMode="auto">
                          <a:xfrm>
                            <a:off x="337" y="10"/>
                            <a:ext cx="113" cy="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EA6085"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 </w:t>
                              </w:r>
                            </w:p>
                          </w:txbxContent>
                        </wps:txbx>
                        <wps:bodyPr rot="0" vert="horz" wrap="square" lIns="91440" tIns="45720" rIns="91440" bIns="45720" anchor="t" anchorCtr="0" upright="1">
                          <a:noAutofit/>
                        </wps:bodyPr>
                      </wps:wsp>
                      <wpg:grpSp>
                        <wpg:cNvPr id="302313432" name="Group 302313432"/>
                        <wpg:cNvGrpSpPr>
                          <a:grpSpLocks/>
                        </wpg:cNvGrpSpPr>
                        <wpg:grpSpPr bwMode="auto">
                          <a:xfrm>
                            <a:off x="2723" y="1456"/>
                            <a:ext cx="45" cy="540"/>
                            <a:chOff x="2723" y="1456"/>
                            <a:chExt cx="45" cy="540"/>
                          </a:xfrm>
                        </wpg:grpSpPr>
                        <wps:wsp>
                          <wps:cNvPr id="302313433" name="Line 94"/>
                          <wps:cNvCnPr>
                            <a:cxnSpLocks noChangeShapeType="1"/>
                          </wps:cNvCnPr>
                          <wps:spPr bwMode="auto">
                            <a:xfrm>
                              <a:off x="2768" y="1456"/>
                              <a:ext cx="0" cy="540"/>
                            </a:xfrm>
                            <a:prstGeom prst="line">
                              <a:avLst/>
                            </a:prstGeom>
                            <a:noFill/>
                            <a:ln w="22225">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02313434" name="Line 95"/>
                          <wps:cNvCnPr>
                            <a:cxnSpLocks noChangeShapeType="1"/>
                          </wps:cNvCnPr>
                          <wps:spPr bwMode="auto">
                            <a:xfrm>
                              <a:off x="2723" y="1456"/>
                              <a:ext cx="0" cy="5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s:wsp>
                        <wps:cNvPr id="302313435" name="Line 96"/>
                        <wps:cNvCnPr>
                          <a:cxnSpLocks noChangeShapeType="1"/>
                        </wps:cNvCnPr>
                        <wps:spPr bwMode="auto">
                          <a:xfrm>
                            <a:off x="337" y="10"/>
                            <a:ext cx="1860" cy="11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313437" name="Line 97"/>
                        <wps:cNvCnPr>
                          <a:cxnSpLocks noChangeShapeType="1"/>
                        </wps:cNvCnPr>
                        <wps:spPr bwMode="auto">
                          <a:xfrm>
                            <a:off x="1252" y="562"/>
                            <a:ext cx="14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313438" name="Line 98"/>
                        <wps:cNvCnPr>
                          <a:cxnSpLocks noChangeShapeType="1"/>
                        </wps:cNvCnPr>
                        <wps:spPr bwMode="auto">
                          <a:xfrm>
                            <a:off x="382" y="2932"/>
                            <a:ext cx="123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02313439" name="Text Box 99"/>
                        <wps:cNvSpPr txBox="1">
                          <a:spLocks noChangeArrowheads="1"/>
                        </wps:cNvSpPr>
                        <wps:spPr bwMode="auto">
                          <a:xfrm>
                            <a:off x="1026" y="3232"/>
                            <a:ext cx="1645"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D60FE"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rPr>
                                <w:t>Hình 2</w:t>
                              </w:r>
                            </w:p>
                          </w:txbxContent>
                        </wps:txbx>
                        <wps:bodyPr rot="0" vert="horz" wrap="square" lIns="91440" tIns="45720" rIns="91440" bIns="45720" anchor="t" anchorCtr="0" upright="1">
                          <a:noAutofit/>
                        </wps:bodyPr>
                      </wps:wsp>
                    </wpg:wgp>
                  </a:graphicData>
                </a:graphic>
              </wp:anchor>
            </w:drawing>
          </mc:Choice>
          <mc:Fallback>
            <w:pict>
              <v:group id="Group 3" o:spid="_x0000_s1676" style="position:absolute;left:0;text-align:left;margin-left:340.2pt;margin-top:7.45pt;width:160.1pt;height:181.6pt;z-index:251987968" coordsize="3202,3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pf/feAYAAL05AAAOAAAAZHJzL2Uyb0RvYy54bWzsW11vo0YUfa/U/4B495oBjI0VZ5W141Wl bbvq7v6AMWAbFRg6kNhp1f/ee+/AxDgmySYN2Uj4weJjPu+cOXO5c+bs/T5NjOtIFrHIZiZ7Z5lG lAUijLPNzPz2dTmYmEZR8izkiciimXkTFeb7859/Otvl08gWW5GEkTSgkKyY7vKZuS3LfDocFsE2 SnnxTuRRBi/XQqa8hFu5GYaS76D0NBnaluUNd0KGuRRBVBTwdKFemudU/nodBeXv63URlUYyM6Ft Jf1L+l/h//D8jE83kufbOKiawZ/QipTHGVSqi1rwkhtXMr5TVBoHUhRiXb4LRDoU63UcRNQH6A2z jnrzUYqrnPqyme42uTYTmPbITk8uNvjt+rM04nBmOpbtMMe1bdPIeApDRbUbDppol2+mkPKjzL/k n2X1YKPujNXuVxFCen5VCrLBfi1TtAX0ztiTqW+0qaN9aQTw0LYcxx7DiATwznYsz7GrwQi2MGJ3 8gXbyyonJIQmYjYHMmHrhnyqqhxiO6tmYaMBUsWt1YrnWe3LlucRDUaBtjiymlNb7Q+AHM82SWTU Bq0sSLnQfGiaIv8kgj8LIxPzLaSOLqQUu23EQ2gkoz5h66EalQFvCsj6oK1HYBqwzAiL4NPa2CO3 MrTjk5G1wfg0l0X5MRKpgRczU0LraQz59aeiVLatk2CJmVjGSUKFJ1njAZSpnkClkLWunubAP77l X04uJ+7Atb3LgWstFoOL5dwdeEs2Hi2cxXy+YP9ivcydbuMwjDKspp6PzH3cyFXMoGaSnpGFSOIQ i8MmFXKzmifSuObAB0v6VQg6SDZsNoMABr066hKzXeuD7Q+W3mQ8cJfuaOCPrcnAYv4H37Nc310s m136FGfR87tk7GamP7JHNEoHjT7qm0W/u33j0zQugXGTOJ2ZE52ITxF8l1lIQ1vyOFHXB6bA5t+a Aoa7HmiYdQqdasqV+9WeCMX2aXbi25UIbwC9UgDEAIqwXsDFVsi/TWMH3Dszi7+uuIxMI/klgxng MxcRW9KNOxoDNRjy8M3q8A3PAihqZpamoS7npSL4q1zGmy3UxMhYmbgAhlrHBOvbVkGf8AaYomPK cNspw8WBw1ZpBng5yrA9d0ykUfFvTxrIEz1pNEzQIWno5bInjRN+xqidNGjR74g0gJDRb/MYMVXv aTywGveexgt7GnrB7EnjBGl47aThdeppwPdaxRs+1tvzRs8bAAP4lngtZ0OvmT1vnOAN+C5QoaC7 QY1xh7zBHFbxhq8CPj1v9Lzxuryhl82eN07wBsT823hj0iFv6MgGYz4FVXve6HnjdXlDL5s9b5zg Db+dN+h7oaPghu15yt9gE4+IvueNnjdelzf0stnzxl3ecCAa2eJvwCsYuI54w/HVRgpswkKlt6Rh O/X+qz2ZPHMDtvGh/KjdTNyX7XrTkLaC2/cFNZn3aD6BZtaOZvJiu0Kzo9DMjvYFGQOtA8ov8EKx Yi34qJUCjxQTPA3LOLO0DOF+1UG/RV9pMdqmomNpfnw7U7GS+CCtkyqpqcTBEHNDv6RkTSpw1NQx IZJILURaHITy8fsDPdGD0ht7bMPEwHnhjo68Rhd27XDGoA6HVgatcTqR6VbpdJQNsP7aMidHy5xI zOLrbRfQKcwzJW0K9tmXI3UTSae+3uQgEmuIm1QW5LNHiZvssQeRhZMWBg/gwMDaUnf0TQmIWMiX fYy+CVdNG35Ka5PzsiRVklJK7cJv+SLmGyptvQFREcKpsSI3NDg6yepk2sYOYZUEulFXimWDGLDS 57RpdX5QBdYBWzf0XY9REylaUnPzFUQ6jhbpKMDr/YKOAN9KKR0Avn15bgC7kazHqBKS0UpCa0u3 ojJH60MUXnWcuhO8Om0u48Sr8Ao+I4XA/keGfpYY8l68GiUtWaWMSdALWsWZmUYhqBQj0LrjlXJ/ f0zd61tmXb3xqFCso6adoJjZtYoawoDkrtWSSCVLRUfDV47zm4BxD9KDAyXfdVDiXsm/o3e5FEh1 iK4TkDqTti1xBqcplDf8QKgp+V5f+MWZVoAsn1i2SCuShYsevi8DX73Z8hXp7YPYG76OywGE8eCJ Ue7hea2ff6kzK8yyQaAGpOrYx/IO5tXfwO5DhNufXIEDLgfHNdSJF1igYHTx6xEHuTqM04fFHgyL 6UDrWwmL0QcHnBGkb+rqPCMeQjy8h+vDU5fn/wEAAP//AwBQSwMEFAAGAAgAAAAhAOF420LhAAAA CwEAAA8AAABkcnMvZG93bnJldi54bWxMj0FPwkAQhe8m/ofNmHiT3Qpird0SQtQTIRFMCLehHdqG 7mzTXdry711Oepy8L+99ky5G04ieOldb1hBNFAji3BY1lxp+dp9PMQjnkQtsLJOGKzlYZPd3KSaF Hfib+q0vRShhl6CGyvs2kdLlFRl0E9sSh+xkO4M+nF0piw6HUG4a+azUXBqsOSxU2NKqovy8vRgN XwMOy2n00a/Pp9X1sHvZ7NcRaf34MC7fQXga/R8MN/2gDllwOtoLF040GuaxmgU0BLM3EDdAhT0Q Rw3T1zgCmaXy/w/ZLwAAAP//AwBQSwECLQAUAAYACAAAACEAtoM4kv4AAADhAQAAEwAAAAAAAAAA AAAAAAAAAAAAW0NvbnRlbnRfVHlwZXNdLnhtbFBLAQItABQABgAIAAAAIQA4/SH/1gAAAJQBAAAL AAAAAAAAAAAAAAAAAC8BAABfcmVscy8ucmVsc1BLAQItABQABgAIAAAAIQDXpf/feAYAAL05AAAO AAAAAAAAAAAAAAAAAC4CAABkcnMvZTJvRG9jLnhtbFBLAQItABQABgAIAAAAIQDheNtC4QAAAAsB AAAPAAAAAAAAAAAAAAAAANIIAABkcnMvZG93bnJldi54bWxQSwUGAAAAAAQABADzAAAA4AkAAAAA ">
                <v:rect id="Rectangle 302313423" o:spid="_x0000_s1677" style="position:absolute;left:52;top:5;width:54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ERBcsA AADiAAAADwAAAGRycy9kb3ducmV2LnhtbESPzWrDMBCE74G+g9hCLyWRY5cSnCihBEpNCYQ6P+fF 2tim1sqxVNt9+6hQyHGYmW+Y1WY0jeipc7VlBfNZBIK4sLrmUsHx8D5dgHAeWWNjmRT8koPN+mGy wlTbgb+oz30pAoRdigoq79tUSldUZNDNbEscvIvtDPogu1LqDocAN42Mo+hVGqw5LFTY0rai4jv/ MQqGYt+fD7sPuX8+Z5av2XWbnz6Venoc35YgPI3+Hv5vZ1pBEsXJPHmJE/i7FO6AXN8AAAD//wMA UEsBAi0AFAAGAAgAAAAhAPD3irv9AAAA4gEAABMAAAAAAAAAAAAAAAAAAAAAAFtDb250ZW50X1R5 cGVzXS54bWxQSwECLQAUAAYACAAAACEAMd1fYdIAAACPAQAACwAAAAAAAAAAAAAAAAAuAQAAX3Jl bHMvLnJlbHNQSwECLQAUAAYACAAAACEAMy8FnkEAAAA5AAAAEAAAAAAAAAAAAAAAAAApAgAAZHJz L3NoYXBleG1sLnhtbFBLAQItABQABgAIAAAAIQB4UREFywAAAOIAAAAPAAAAAAAAAAAAAAAAAJgC AABkcnMvZG93bnJldi54bWxQSwUGAAAAAAQABAD1AAAAkAMAAAAA " filled="f" stroked="f">
                  <v:textbox>
                    <w:txbxContent>
                      <w:p w14:paraId="20890696"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D</w:t>
                        </w:r>
                      </w:p>
                    </w:txbxContent>
                  </v:textbox>
                </v:rect>
                <v:rect id="Rectangle 302313424" o:spid="_x0000_s1678" style="position:absolute;left:2647;width:54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iJccsA AADiAAAADwAAAGRycy9kb3ducmV2LnhtbESPQWvCQBSE7wX/w/KEXopuTEQkdRURpKEUxGg9P7Kv SWj2bcxuk/TfdwuFHoeZ+YbZ7EbTiJ46V1tWsJhHIIgLq2suFVwvx9kahPPIGhvLpOCbHOy2k4cN ptoOfKY+96UIEHYpKqi8b1MpXVGRQTe3LXHwPmxn0AfZlVJ3OAS4aWQcRStpsOawUGFLh4qKz/zL KBiKU3+7vL3I09Mts3zP7of8/VWpx+m4fwbhafT/4b92phUkUZwskmW8hN9L4Q7I7Q8AAAD//wMA UEsBAi0AFAAGAAgAAAAhAPD3irv9AAAA4gEAABMAAAAAAAAAAAAAAAAAAAAAAFtDb250ZW50X1R5 cGVzXS54bWxQSwECLQAUAAYACAAAACEAMd1fYdIAAACPAQAACwAAAAAAAAAAAAAAAAAuAQAAX3Jl bHMvLnJlbHNQSwECLQAUAAYACAAAACEAMy8FnkEAAAA5AAAAEAAAAAAAAAAAAAAAAAApAgAAZHJz L3NoYXBleG1sLnhtbFBLAQItABQABgAIAAAAIQD3uIlxywAAAOIAAAAPAAAAAAAAAAAAAAAAAJgC AABkcnMvZG93bnJldi54bWxQSwUGAAAAAAQABAD1AAAAkAMAAAAA " filled="f" stroked="f">
                  <v:textbox>
                    <w:txbxContent>
                      <w:p w14:paraId="61CFE68D"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A</w:t>
                        </w:r>
                      </w:p>
                    </w:txbxContent>
                  </v:textbox>
                </v:rect>
                <v:rect id="Rectangle 302313425" o:spid="_x0000_s1679" style="position:absolute;top:2614;width:54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Qs6ssA AADiAAAADwAAAGRycy9kb3ducmV2LnhtbESPQWvCQBSE74X+h+UVepG6MbGlpK4igjSIII2t50f2 NQnNvo3ZbZL+e1cQehxm5htmsRpNI3rqXG1ZwWwagSAurK65VPB53D69gnAeWWNjmRT8kYPV8v5u gam2A39Qn/tSBAi7FBVU3replK6oyKCb2pY4eN+2M+iD7EqpOxwC3DQyjqIXabDmsFBhS5uKip/8 1ygYikN/Ou7f5WFyyiyfs/Mm/9op9fgwrt9AeBr9f/jWzrSCJIqTWTKPn+F6KdwBubwAAAD//wMA UEsBAi0AFAAGAAgAAAAhAPD3irv9AAAA4gEAABMAAAAAAAAAAAAAAAAAAAAAAFtDb250ZW50X1R5 cGVzXS54bWxQSwECLQAUAAYACAAAACEAMd1fYdIAAACPAQAACwAAAAAAAAAAAAAAAAAuAQAAX3Jl bHMvLnJlbHNQSwECLQAUAAYACAAAACEAMy8FnkEAAAA5AAAAEAAAAAAAAAAAAAAAAAApAgAAZHJz L3NoYXBleG1sLnhtbFBLAQItABQABgAIAAAAIQCY9CzqywAAAOIAAAAPAAAAAAAAAAAAAAAAAJgC AABkcnMvZG93bnJldi54bWxQSwUGAAAAAAQABAD1AAAAkAMAAAAA " filled="f" stroked="f">
                  <v:textbox>
                    <w:txbxContent>
                      <w:p w14:paraId="69EE8037"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C</w:t>
                        </w:r>
                      </w:p>
                    </w:txbxContent>
                  </v:textbox>
                </v:rect>
                <v:rect id="Rectangle 302313426" o:spid="_x0000_s1680" style="position:absolute;left:2632;top:2619;width:54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ayncsA AADiAAAADwAAAGRycy9kb3ducmV2LnhtbESPQWvCQBSE74X+h+UVvJS6MSlSoqsUoRikII3V8yP7 TILZtzG7Jum/7xYKHoeZ+YZZrkfTiJ46V1tWMJtGIIgLq2suFXwfPl7eQDiPrLGxTAp+yMF69fiw xFTbgb+oz30pAoRdigoq79tUSldUZNBNbUscvLPtDPogu1LqDocAN42Mo2guDdYcFipsaVNRcclv RsFQ7PvT4XMr98+nzPI1u27y406pydP4vgDhafT38H870wqSKE5myWs8h79L4Q7I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oJrKdywAAAOIAAAAPAAAAAAAAAAAAAAAAAJgC AABkcnMvZG93bnJldi54bWxQSwUGAAAAAAQABAD1AAAAkAMAAAAA " filled="f" stroked="f">
                  <v:textbox>
                    <w:txbxContent>
                      <w:p w14:paraId="595A6767"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B</w:t>
                        </w:r>
                      </w:p>
                    </w:txbxContent>
                  </v:textbox>
                </v:rect>
                <v:rect id="Rectangle 302313427" o:spid="_x0000_s1681" style="position:absolute;left:1312;top:2932;width:54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oXBssA AADiAAAADwAAAGRycy9kb3ducmV2LnhtbESPQWvCQBSE74X+h+UVepG6MZG2pK4igjSIII2t50f2 NQnNvo3ZbZL+e1cQehxm5htmsRpNI3rqXG1ZwWwagSAurK65VPB53D69gnAeWWNjmRT8kYPV8v5u gam2A39Qn/tSBAi7FBVU3replK6oyKCb2pY4eN+2M+iD7EqpOxwC3DQyjqJnabDmsFBhS5uKip/8 1ygYikN/Ou7f5WFyyiyfs/Mm/9op9fgwrt9AeBr9f/jWzrSCJIqTWTKPX+B6KdwBubwAAAD//wMA UEsBAi0AFAAGAAgAAAAhAPD3irv9AAAA4gEAABMAAAAAAAAAAAAAAAAAAAAAAFtDb250ZW50X1R5 cGVzXS54bWxQSwECLQAUAAYACAAAACEAMd1fYdIAAACPAQAACwAAAAAAAAAAAAAAAAAuAQAAX3Jl bHMvLnJlbHNQSwECLQAUAAYACAAAACEAMy8FnkEAAAA5AAAAEAAAAAAAAAAAAAAAAAApAgAAZHJz L3NoYXBleG1sLnhtbFBLAQItABQABgAIAAAAIQAHahcGywAAAOIAAAAPAAAAAAAAAAAAAAAAAJgC AABkcnMvZG93bnJldi54bWxQSwUGAAAAAAQABAD1AAAAkAMAAAAA " filled="f" stroked="f">
                  <v:textbox>
                    <w:txbxContent>
                      <w:p w14:paraId="656A22F5"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E</w:t>
                        </w:r>
                      </w:p>
                    </w:txbxContent>
                  </v:textbox>
                </v:rect>
                <v:rect id="Rectangle 302313428" o:spid="_x0000_s1682" style="position:absolute;left:2647;top:1191;width:54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WDdMgA AADiAAAADwAAAGRycy9kb3ducmV2LnhtbERPTWvCQBC9C/0PyxR6Ed2YSJHoKkUoDaUgxup5yI5J MDsbs9sk/ffdQ8Hj431vdqNpRE+dqy0rWMwjEMSF1TWXCr5P77MVCOeRNTaWScEvOdhtnyYbTLUd +Eh97ksRQtilqKDyvk2ldEVFBt3ctsSBu9rOoA+wK6XucAjhppFxFL1KgzWHhgpb2ldU3PIfo2Ao Dv3l9PUhD9NLZvme3ff5+VOpl+fxbQ3C0+gf4n93phUkUZwskmUcNodL4Q7I7R8AAAD//wMAUEsB Ai0AFAAGAAgAAAAhAPD3irv9AAAA4gEAABMAAAAAAAAAAAAAAAAAAAAAAFtDb250ZW50X1R5cGVz XS54bWxQSwECLQAUAAYACAAAACEAMd1fYdIAAACPAQAACwAAAAAAAAAAAAAAAAAuAQAAX3JlbHMv LnJlbHNQSwECLQAUAAYACAAAACEAMy8FnkEAAAA5AAAAEAAAAAAAAAAAAAAAAAApAgAAZHJzL3No YXBleG1sLnhtbFBLAQItABQABgAIAAAAIQB29YN0yAAAAOIAAAAPAAAAAAAAAAAAAAAAAJgCAABk cnMvZG93bnJldi54bWxQSwUGAAAAAAQABAD1AAAAjQMAAAAA " filled="f" stroked="f">
                  <v:textbox>
                    <w:txbxContent>
                      <w:p w14:paraId="352A8208"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M</w:t>
                        </w:r>
                      </w:p>
                    </w:txbxContent>
                  </v:textbox>
                </v:rect>
                <v:rect id="Rectangle 302313429" o:spid="_x0000_s1683" style="position:absolute;left:2662;top:1866;width:54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km78sA AADiAAAADwAAAGRycy9kb3ducmV2LnhtbESPQWvCQBSE74X+h+UVepG6MZHSpq4igjSIII2t50f2 NQnNvo3ZbZL+e1cQehxm5htmsRpNI3rqXG1ZwWwagSAurK65VPB53D69gHAeWWNjmRT8kYPV8v5u gam2A39Qn/tSBAi7FBVU3replK6oyKCb2pY4eN+2M+iD7EqpOxwC3DQyjqJnabDmsFBhS5uKip/8 1ygYikN/Ou7f5WFyyiyfs/Mm/9op9fgwrt9AeBr9f/jWzrSCJIqTWTKPX+F6KdwBubwAAAD//wMA UEsBAi0AFAAGAAgAAAAhAPD3irv9AAAA4gEAABMAAAAAAAAAAAAAAAAAAAAAAFtDb250ZW50X1R5 cGVzXS54bWxQSwECLQAUAAYACAAAACEAMd1fYdIAAACPAQAACwAAAAAAAAAAAAAAAAAuAQAAX3Jl bHMvLnJlbHNQSwECLQAUAAYACAAAACEAMy8FnkEAAAA5AAAAEAAAAAAAAAAAAAAAAAApAgAAZHJz L3NoYXBleG1sLnhtbFBLAQItABQABgAIAAAAIQAZuSbvywAAAOIAAAAPAAAAAAAAAAAAAAAAAJgC AABkcnMvZG93bnJldi54bWxQSwUGAAAAAAQABAD1AAAAkAMAAAAA " filled="f" stroked="f">
                  <v:textbox>
                    <w:txbxContent>
                      <w:p w14:paraId="238E1D40"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N</w:t>
                        </w:r>
                      </w:p>
                    </w:txbxContent>
                  </v:textbox>
                </v:rect>
                <v:rect id="Rectangle 302313430" o:spid="_x0000_s1684" style="position:absolute;left:397;top:52;width:2340;height:2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HzgsgA AADiAAAADwAAAGRycy9kb3ducmV2LnhtbESPvW7CMBSFd6S+g3WR2MAmrqo2YFDVClRGCEu3S3yb pMTXUWwg7dPjoVLHo/Onb7keXCuu1IfGs4H5TIEgLr1tuDJwLDbTZxAhIltsPZOBHwqwXj2Mlphb f+M9XQ+xEmmEQ44G6hi7XMpQ1uQwzHxHnLwv3zuMSfaVtD3e0rhrZabUk3TYcHqosaO3msrz4eIM nJrsiL/7Yqvcy0bH3VB8Xz7fjZmMh9cFiEhD/A//tT+sAa0yPdePOkEkpIQDcnUHAAD//wMAUEsB Ai0AFAAGAAgAAAAhAPD3irv9AAAA4gEAABMAAAAAAAAAAAAAAAAAAAAAAFtDb250ZW50X1R5cGVz XS54bWxQSwECLQAUAAYACAAAACEAMd1fYdIAAACPAQAACwAAAAAAAAAAAAAAAAAuAQAAX3JlbHMv LnJlbHNQSwECLQAUAAYACAAAACEAMy8FnkEAAAA5AAAAEAAAAAAAAAAAAAAAAAApAgAAZHJzL3No YXBleG1sLnhtbFBLAQItABQABgAIAAAAIQA9ofOCyAAAAOIAAAAPAAAAAAAAAAAAAAAAAJgCAABk cnMvZG93bnJldi54bWxQSwUGAAAAAAQABAD1AAAAjQMAAAAA ">
                  <v:textbox>
                    <w:txbxContent>
                      <w:p w14:paraId="3D04382B"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 </w:t>
                        </w:r>
                      </w:p>
                    </w:txbxContent>
                  </v:textbox>
                </v:rect>
                <v:rect id="Rectangle 302313431" o:spid="_x0000_s1685" style="position:absolute;left:337;top:10;width:113;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gtK8kA AADiAAAADwAAAGRycy9kb3ducmV2LnhtbESPQWsCMRSE74X+h/AKvdVkjV10NYoIQqH2UC14fWye u0s3L9tN1O2/N4WCx2FmvmEWq8G14kJ9aDwbyEYKBHHpbcOVga/D9mUKIkRki61nMvBLAVbLx4cF FtZf+ZMu+1iJBOFQoIE6xq6QMpQ1OQwj3xEn7+R7hzHJvpK2x2uCu1aOlcqlw4bTQo0dbWoqv/dn ZwDzif35OOnd4f2c46wa1Pb1qIx5fhrWcxCRhngP/7ffrAGtxjrTE53B36V0B+TyBgAA//8DAFBL AQItABQABgAIAAAAIQDw94q7/QAAAOIBAAATAAAAAAAAAAAAAAAAAAAAAABbQ29udGVudF9UeXBl c10ueG1sUEsBAi0AFAAGAAgAAAAhADHdX2HSAAAAjwEAAAsAAAAAAAAAAAAAAAAALgEAAF9yZWxz Ly5yZWxzUEsBAi0AFAAGAAgAAAAhADMvBZ5BAAAAOQAAABAAAAAAAAAAAAAAAAAAKQIAAGRycy9z aGFwZXhtbC54bWxQSwECLQAUAAYACAAAACEACxgtK8kAAADiAAAADwAAAAAAAAAAAAAAAACYAgAA ZHJzL2Rvd25yZXYueG1sUEsFBgAAAAAEAAQA9QAAAI4DAAAAAA== " stroked="f">
                  <v:textbox>
                    <w:txbxContent>
                      <w:p w14:paraId="1DEA6085"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lang w:val="nl-NL"/>
                          </w:rPr>
                          <w:t> </w:t>
                        </w:r>
                      </w:p>
                    </w:txbxContent>
                  </v:textbox>
                </v:rect>
                <v:group id="Group 302313432" o:spid="_x0000_s1686" style="position:absolute;left:2723;top:1456;width:45;height:540" coordorigin="2723,1456" coordsize="45,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AkRsoAAADiAAAADwAAAGRycy9kb3ducmV2LnhtbESPQWvCQBSE74X+h+UJ 3uom2baU6CoirfQghWpBvD2yzySYfRuy2yT+e1co9DjMzDfMYjXaRvTU+dqxhnSWgCAunKm51PBz +Hh6A+EDssHGMWm4kofV8vFhgblxA39Tvw+liBD2OWqoQmhzKX1RkUU/cy1x9M6usxii7EppOhwi 3DYyS5JXabHmuFBhS5uKisv+12rYDjisVfre7y7nzfV0ePk67lLSejoZ13MQgcbwH/5rfxoNKslU qp5VBvdL8Q7I5Q0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GAkRsoA AADiAAAADwAAAAAAAAAAAAAAAACqAgAAZHJzL2Rvd25yZXYueG1sUEsFBgAAAAAEAAQA+gAAAKED AAAAAA== ">
                  <v:line id="Line 94" o:spid="_x0000_s1687" style="position:absolute;visibility:visible;mso-wrap-style:square" from="2768,1456" to="2768,1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6UMwAAADiAAAADwAAAGRycy9kb3ducmV2LnhtbESP3WoCMRSE7wt9h3AK3hTNaqTI1ihS EARF1LbQ3h02Z3/o5mTdRF19+qYg9HKYmW+Y6byztThT6yvHGoaDBARx5kzFhYaP92V/AsIHZIO1 Y9JwJQ/z2ePDFFPjLryn8yEUIkLYp6ihDKFJpfRZSRb9wDXE0ctdazFE2RbStHiJcFvLUZK8SIsV x4USG3orKfs5nKyGfHu7fZ5wt1585/S8OX5tdsUx07r31C1eQQTqwn/43l4ZDSoZqaEaKwV/l+Id kLN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opulDMAAAA4gAAAA8A AAAAAAAAAAAAAAAAoQIAAGRycy9kb3ducmV2LnhtbFBLBQYAAAAABAAEAPkAAACaAwAAAAA= " strokeweight="1.75pt">
                    <v:stroke r:id="rId592" o:title="" filltype="pattern"/>
                  </v:line>
                  <v:line id="Line 95" o:spid="_x0000_s1688" style="position:absolute;visibility:visible;mso-wrap-style:square" from="2723,1456" to="2723,1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XDvswAAADiAAAADwAAAGRycy9kb3ducmV2LnhtbESPQWvCQBSE74X+h+UJvTUbExFJXUVE qdCKrdqDt0f2maRm34bsVqO/visUehxm5htmPO1MLc7Uusqygn4UgyDOra64ULDfLZ9HIJxH1lhb JgVXcjCdPD6MMdP2wp903vpCBAi7DBWU3jeZlC4vyaCLbEMcvKNtDfog20LqFi8BbmqZxPFQGqw4 LJTY0Lyk/LT9MQrWq/zdvh1GH9Imm8Xte/51c69LpZ563ewFhKfO/4f/2iutII2TtJ8O0gHcL4U7 IC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MVw77MAAAA4gAAAA8A AAAAAAAAAAAAAAAAoQIAAGRycy9kb3ducmV2LnhtbFBLBQYAAAAABAAEAPkAAACaAwAAAAA= " strokeweight="1.75pt"/>
                </v:group>
                <v:line id="Line 96" o:spid="_x0000_s1689" style="position:absolute;visibility:visible;mso-wrap-style:square" from="337,10" to="2197,1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zqzMoAAADiAAAADwAAAGRycy9kb3ducmV2LnhtbESPQUvDQBSE70L/w/IK3uwmjbY2dlvE IHjQQlvp+TX7zAazb0N2Tdd/7wqCx2FmvmHW22g7MdLgW8cK8lkGgrh2uuVGwfvx+eYehA/IGjvH pOCbPGw3k6s1ltpdeE/jITQiQdiXqMCE0JdS+tqQRT9zPXHyPtxgMSQ5NFIPeElw28l5li2kxZbT gsGengzVn4cvq2Bpqr1cyur1uKvGNl/Ft3g6r5S6nsbHBxCBYvgP/7VftIIimxd5cVvcwe+ldAfk 5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VrOrMygAAAOIAAAAPAAAA AAAAAAAAAAAAAKECAABkcnMvZG93bnJldi54bWxQSwUGAAAAAAQABAD5AAAAmAMAAAAA ">
                  <v:stroke endarrow="block"/>
                </v:line>
                <v:line id="Line 97" o:spid="_x0000_s1690" style="position:absolute;visibility:visible;mso-wrap-style:square" from="1252,562" to="2692,1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raGcwAAADiAAAADwAAAGRycy9kb3ducmV2LnhtbESPQUvDQBSE74L/YXmCN7tpV6Kk3Zai CK0HsVXQ42v2NUmbfRt21yT+e1cQPA4z8w2zWI22FT350DjWMJ1kIIhLZxquNLy/Pd3cgwgR2WDr mDR8U4DV8vJigYVxA++o38dKJAiHAjXUMXaFlKGsyWKYuI44eUfnLcYkfSWNxyHBbStnWZZLiw2n hRo7eqipPO+/rIYX9Zr36+3zZvzY5ofycXf4PA1e6+urcT0HEWmM/+G/9sZoUNlMTdWtuoPfS+kO yO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iq2hnMAAAA4gAAAA8A AAAAAAAAAAAAAAAAoQIAAGRycy9kb3ducmV2LnhtbFBLBQYAAAAABAAEAPkAAACaAwAAAAA= "/>
                <v:line id="Line 98" o:spid="_x0000_s1691" style="position:absolute;visibility:visible;mso-wrap-style:square" from="382,2932" to="1612,2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WNVsUAAADiAAAADwAAAGRycy9kb3ducmV2LnhtbERPz2vCMBS+D/wfwht4m6npGFKNMoWh sNPUwY6P5tkUm5fSZG31rzeHwY4f3+/VZnSN6KkLtWcN81kGgrj0puZKw/n08bIAESKywcYzabhR gM168rTCwviBv6g/xkqkEA4FarAxtoWUobTkMMx8S5y4i+8cxgS7SpoOhxTuGqmy7E06rDk1WGxp Z6m8Hn+dhu8ftVcX3vYKcbx/7m9msDuj9fR5fF+CiDTGf/Gf+2A05JnK5/lrnjanS+kOyP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xWNVsUAAADiAAAADwAAAAAAAAAA AAAAAAChAgAAZHJzL2Rvd25yZXYueG1sUEsFBgAAAAAEAAQA+QAAAJMDAAAAAA== ">
                  <v:stroke endarrow="oval" endarrowwidth="narrow" endarrowlength="short"/>
                </v:line>
                <v:shape id="Text Box 99" o:spid="_x0000_s1692" type="#_x0000_t202" style="position:absolute;left:1026;top:3232;width:1645;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XqAckA AADiAAAADwAAAGRycy9kb3ducmV2LnhtbESPQWvCQBSE70L/w/IKvemuRkuN2UhpETxVtFXw9sg+ k9Ds25DdmvTfdwuCx2FmvmGy9WAbcaXO1441TCcKBHHhTM2lhq/PzfgFhA/IBhvHpOGXPKzzh1GG qXE97+l6CKWIEPYpaqhCaFMpfVGRRT9xLXH0Lq6zGKLsSmk67CPcNnKm1LO0WHNcqLClt4qK78OP 1XD8uJxPc7Ur3+2i7d2gJNul1PrpcXhdgQg0hHv41t4aDYmaJdNknizh/1K8AzL/AwAA//8DAFBL AQItABQABgAIAAAAIQDw94q7/QAAAOIBAAATAAAAAAAAAAAAAAAAAAAAAABbQ29udGVudF9UeXBl c10ueG1sUEsBAi0AFAAGAAgAAAAhADHdX2HSAAAAjwEAAAsAAAAAAAAAAAAAAAAALgEAAF9yZWxz Ly5yZWxzUEsBAi0AFAAGAAgAAAAhADMvBZ5BAAAAOQAAABAAAAAAAAAAAAAAAAAAKQIAAGRycy9z aGFwZXhtbC54bWxQSwECLQAUAAYACAAAACEAlSXqAckAAADiAAAADwAAAAAAAAAAAAAAAACYAgAA ZHJzL2Rvd25yZXYueG1sUEsFBgAAAAAEAAQA9QAAAI4DAAAAAA== " filled="f" stroked="f">
                  <v:textbox>
                    <w:txbxContent>
                      <w:p w14:paraId="78CD60FE" w14:textId="77777777" w:rsidR="00541C41" w:rsidRDefault="00541C41" w:rsidP="00160DF9">
                        <w:pPr>
                          <w:pStyle w:val="NormalWeb"/>
                          <w:spacing w:before="0" w:beforeAutospacing="0" w:after="200" w:afterAutospacing="0" w:line="276" w:lineRule="auto"/>
                        </w:pPr>
                        <w:r>
                          <w:rPr>
                            <w:rFonts w:eastAsia="Calibri" w:cstheme="minorBidi"/>
                            <w:color w:val="000000" w:themeColor="text1"/>
                            <w:kern w:val="24"/>
                            <w:sz w:val="22"/>
                            <w:szCs w:val="22"/>
                          </w:rPr>
                          <w:t>Hình 2</w:t>
                        </w:r>
                      </w:p>
                    </w:txbxContent>
                  </v:textbox>
                </v:shape>
                <w10:wrap type="square"/>
              </v:group>
            </w:pict>
          </mc:Fallback>
        </mc:AlternateContent>
      </w:r>
      <w:r w:rsidRPr="00541C41">
        <w:rPr>
          <w:b/>
          <w:bCs/>
          <w:sz w:val="28"/>
          <w:szCs w:val="28"/>
        </w:rPr>
        <w:t>Câu 3. (3,0 điểm)</w:t>
      </w:r>
    </w:p>
    <w:p w14:paraId="5C1A3254" w14:textId="77777777" w:rsidR="00541C41" w:rsidRPr="00541C41" w:rsidRDefault="00541C41" w:rsidP="00541C41">
      <w:pPr>
        <w:spacing w:after="0"/>
        <w:jc w:val="both"/>
        <w:rPr>
          <w:sz w:val="28"/>
          <w:szCs w:val="28"/>
          <w:lang w:val="nl-NL"/>
        </w:rPr>
      </w:pPr>
    </w:p>
    <w:p w14:paraId="7409B088" w14:textId="77777777" w:rsidR="00541C41" w:rsidRPr="00541C41" w:rsidRDefault="00541C41" w:rsidP="00541C41">
      <w:pPr>
        <w:spacing w:after="0" w:line="240" w:lineRule="auto"/>
        <w:jc w:val="both"/>
        <w:rPr>
          <w:b/>
          <w:bCs/>
          <w:sz w:val="28"/>
          <w:szCs w:val="28"/>
        </w:rPr>
      </w:pPr>
    </w:p>
    <w:p w14:paraId="32C64073" w14:textId="77777777" w:rsidR="00541C41" w:rsidRPr="00541C41" w:rsidRDefault="00541C41" w:rsidP="00541C41">
      <w:pPr>
        <w:spacing w:after="0"/>
        <w:jc w:val="both"/>
        <w:rPr>
          <w:sz w:val="28"/>
          <w:szCs w:val="28"/>
          <w:lang w:val="nl-NL"/>
        </w:rPr>
      </w:pPr>
      <w:r w:rsidRPr="00541C41">
        <w:rPr>
          <w:sz w:val="28"/>
          <w:szCs w:val="28"/>
          <w:lang w:val="nl-NL"/>
        </w:rPr>
        <w:t>Chỗ sát trần góc trái D của một căn phòng</w:t>
      </w:r>
      <w:r w:rsidRPr="00541C41">
        <w:rPr>
          <w:b/>
          <w:sz w:val="28"/>
          <w:szCs w:val="28"/>
          <w:lang w:val="nl-NL"/>
        </w:rPr>
        <w:t xml:space="preserve"> </w:t>
      </w:r>
      <w:r w:rsidRPr="00541C41">
        <w:rPr>
          <w:sz w:val="28"/>
          <w:szCs w:val="28"/>
          <w:lang w:val="nl-NL"/>
        </w:rPr>
        <w:t xml:space="preserve">(hình 2) có một lỗ nhỏ, khiến ánh nắng có thể lọt vào thành một chùm sáng hẹp (xem như một tia sáng). Nhờ gương MN treo thẳng đứng trên tường AB, người quan sát thấy rằng khi mặt trời lên cao dần thì đầu tiên xuất hiện một chấm sáng tại góc phòng C. Nó dịch dần đến điểm E chính giữa sàn rồi biến mất. </w:t>
      </w:r>
    </w:p>
    <w:p w14:paraId="7AA35D1B" w14:textId="77777777" w:rsidR="00541C41" w:rsidRPr="00541C41" w:rsidRDefault="00541C41" w:rsidP="00541C41">
      <w:pPr>
        <w:spacing w:after="0"/>
        <w:jc w:val="both"/>
        <w:rPr>
          <w:sz w:val="28"/>
          <w:szCs w:val="28"/>
          <w:lang w:val="nl-NL"/>
        </w:rPr>
      </w:pPr>
      <w:r w:rsidRPr="00541C41">
        <w:rPr>
          <w:sz w:val="28"/>
          <w:szCs w:val="28"/>
          <w:lang w:val="nl-NL"/>
        </w:rPr>
        <w:t xml:space="preserve">   </w:t>
      </w:r>
      <w:r w:rsidRPr="00541C41">
        <w:rPr>
          <w:sz w:val="28"/>
          <w:szCs w:val="28"/>
          <w:lang w:val="nl-NL"/>
        </w:rPr>
        <w:tab/>
        <w:t>a/ Giải thích hiện tượng trên.</w:t>
      </w:r>
    </w:p>
    <w:p w14:paraId="6837D323" w14:textId="77777777" w:rsidR="00541C41" w:rsidRPr="00541C41" w:rsidRDefault="00541C41" w:rsidP="00541C41">
      <w:pPr>
        <w:spacing w:after="0"/>
        <w:jc w:val="both"/>
        <w:rPr>
          <w:sz w:val="28"/>
          <w:szCs w:val="28"/>
          <w:lang w:val="nl-NL"/>
        </w:rPr>
      </w:pPr>
      <w:r w:rsidRPr="00541C41">
        <w:rPr>
          <w:sz w:val="28"/>
          <w:szCs w:val="28"/>
          <w:lang w:val="nl-NL"/>
        </w:rPr>
        <w:t xml:space="preserve">   </w:t>
      </w:r>
      <w:r w:rsidRPr="00541C41">
        <w:rPr>
          <w:sz w:val="28"/>
          <w:szCs w:val="28"/>
          <w:lang w:val="nl-NL"/>
        </w:rPr>
        <w:tab/>
        <w:t>b/ Hãy xác định độ cao của trần biết rằng chiều cao của gương là MN = 85cm.</w:t>
      </w:r>
    </w:p>
    <w:p w14:paraId="40ABC925" w14:textId="77777777" w:rsidR="00541C41" w:rsidRPr="00541C41" w:rsidRDefault="00541C41" w:rsidP="00541C41">
      <w:pPr>
        <w:spacing w:after="0" w:line="240" w:lineRule="auto"/>
        <w:jc w:val="both"/>
        <w:rPr>
          <w:b/>
          <w:bCs/>
          <w:sz w:val="28"/>
          <w:szCs w:val="28"/>
        </w:rPr>
      </w:pPr>
    </w:p>
    <w:p w14:paraId="19506BB5" w14:textId="77777777" w:rsidR="00541C41" w:rsidRPr="00541C41" w:rsidRDefault="00541C41" w:rsidP="00541C41">
      <w:pPr>
        <w:spacing w:after="0" w:line="240" w:lineRule="auto"/>
        <w:jc w:val="both"/>
        <w:rPr>
          <w:b/>
          <w:bCs/>
          <w:sz w:val="28"/>
          <w:szCs w:val="28"/>
        </w:rPr>
      </w:pPr>
      <w:r w:rsidRPr="00541C41">
        <w:rPr>
          <w:b/>
          <w:bCs/>
          <w:sz w:val="28"/>
          <w:szCs w:val="28"/>
        </w:rPr>
        <w:t>Câu 4. (1,0 điểm)</w:t>
      </w:r>
    </w:p>
    <w:p w14:paraId="3D40BB5F" w14:textId="77777777" w:rsidR="00541C41" w:rsidRPr="00541C41" w:rsidRDefault="00541C41" w:rsidP="00541C41">
      <w:pPr>
        <w:spacing w:after="0" w:line="240" w:lineRule="auto"/>
        <w:ind w:firstLine="360"/>
        <w:jc w:val="both"/>
        <w:rPr>
          <w:sz w:val="28"/>
          <w:szCs w:val="28"/>
        </w:rPr>
      </w:pPr>
      <w:r w:rsidRPr="00541C41">
        <w:rPr>
          <w:sz w:val="28"/>
          <w:szCs w:val="28"/>
        </w:rPr>
        <w:t xml:space="preserve">1. </w:t>
      </w:r>
      <w:r w:rsidRPr="00541C41">
        <w:rPr>
          <w:sz w:val="28"/>
          <w:szCs w:val="28"/>
          <w:lang w:val="vi-VN"/>
        </w:rPr>
        <w:t xml:space="preserve">Trong giờ thực hành </w:t>
      </w:r>
      <w:r w:rsidRPr="00541C41">
        <w:rPr>
          <w:sz w:val="28"/>
          <w:szCs w:val="28"/>
        </w:rPr>
        <w:t xml:space="preserve">KHTN </w:t>
      </w:r>
      <w:r w:rsidRPr="00541C41">
        <w:rPr>
          <w:sz w:val="28"/>
          <w:szCs w:val="28"/>
          <w:lang w:val="vi-VN"/>
        </w:rPr>
        <w:t>lớp 6 “ ĐO NHIỆT ĐỘ” Thầy giáo yêu cầu các bạn học sinh để cốc đun trên lưới thép để đun mà không đun trực tiếp. Theo em tại sao thầy giáo lại yêu cầu như vậy?</w:t>
      </w:r>
      <w:r w:rsidRPr="00541C41">
        <w:rPr>
          <w:sz w:val="28"/>
          <w:szCs w:val="28"/>
        </w:rPr>
        <w:t>?</w:t>
      </w:r>
    </w:p>
    <w:p w14:paraId="77610353" w14:textId="77777777" w:rsidR="00541C41" w:rsidRPr="00541C41" w:rsidRDefault="00541C41" w:rsidP="00541C41">
      <w:pPr>
        <w:spacing w:after="0" w:line="240" w:lineRule="auto"/>
        <w:ind w:firstLine="360"/>
        <w:jc w:val="both"/>
        <w:rPr>
          <w:color w:val="000000"/>
          <w:sz w:val="28"/>
          <w:szCs w:val="28"/>
        </w:rPr>
      </w:pPr>
      <w:r w:rsidRPr="00541C41">
        <w:rPr>
          <w:sz w:val="28"/>
          <w:szCs w:val="28"/>
        </w:rPr>
        <w:t xml:space="preserve">2. </w:t>
      </w:r>
      <w:r w:rsidRPr="00541C41">
        <w:rPr>
          <w:color w:val="000000"/>
          <w:sz w:val="28"/>
          <w:szCs w:val="28"/>
        </w:rPr>
        <w:t xml:space="preserve">) Khi đổ nước nóng vào cốc thủy tinh ta thường dùng cốc dày hay cốc mỏng? Vì sao?                                               </w:t>
      </w:r>
    </w:p>
    <w:p w14:paraId="5FC982DB" w14:textId="77777777" w:rsidR="00541C41" w:rsidRPr="00541C41" w:rsidRDefault="00541C41" w:rsidP="00541C41">
      <w:pPr>
        <w:spacing w:after="0" w:line="240" w:lineRule="auto"/>
        <w:jc w:val="both"/>
        <w:rPr>
          <w:b/>
          <w:bCs/>
          <w:sz w:val="28"/>
          <w:szCs w:val="28"/>
        </w:rPr>
      </w:pPr>
      <w:r w:rsidRPr="00541C41">
        <w:rPr>
          <w:b/>
          <w:bCs/>
          <w:sz w:val="28"/>
          <w:szCs w:val="28"/>
        </w:rPr>
        <w:t>Câu 5. (1,0 điểm)</w:t>
      </w:r>
    </w:p>
    <w:p w14:paraId="50AE0790" w14:textId="77777777" w:rsidR="00541C41" w:rsidRPr="00541C41" w:rsidRDefault="00541C41" w:rsidP="00541C41">
      <w:pPr>
        <w:pStyle w:val="Header"/>
        <w:tabs>
          <w:tab w:val="left" w:pos="720"/>
        </w:tabs>
        <w:jc w:val="both"/>
        <w:rPr>
          <w:rFonts w:eastAsia="Times New Roman"/>
          <w:sz w:val="28"/>
          <w:szCs w:val="28"/>
          <w:lang w:val="vi-VN"/>
        </w:rPr>
      </w:pPr>
      <w:r w:rsidRPr="00541C41">
        <w:rPr>
          <w:sz w:val="28"/>
          <w:szCs w:val="28"/>
          <w:lang w:val="vi-VN"/>
        </w:rPr>
        <w:lastRenderedPageBreak/>
        <w:tab/>
        <w:t xml:space="preserve">a, </w:t>
      </w:r>
      <w:r w:rsidRPr="00541C41">
        <w:rPr>
          <w:sz w:val="28"/>
          <w:szCs w:val="28"/>
          <w:lang w:val="pt-BR"/>
        </w:rPr>
        <w:t>Trong các thư viện lớn, một số sách quý đã quá cũ, các trang sách thường dính chặt với nhau, khi lật từng trang rất dễ rách. Để có thể lật các trang sách dễ dàng hơn, người ta tích điện cho sách. Hãy giải thích nguyên tắc của cách làm trên?</w:t>
      </w:r>
    </w:p>
    <w:p w14:paraId="3F6510C1" w14:textId="77777777" w:rsidR="00541C41" w:rsidRPr="00541C41" w:rsidRDefault="00541C41" w:rsidP="00541C41">
      <w:pPr>
        <w:pStyle w:val="BodyTextIndent"/>
        <w:spacing w:after="0"/>
        <w:ind w:left="0"/>
        <w:rPr>
          <w:sz w:val="28"/>
          <w:szCs w:val="28"/>
        </w:rPr>
      </w:pPr>
      <w:r w:rsidRPr="00541C41">
        <w:rPr>
          <w:sz w:val="28"/>
          <w:szCs w:val="28"/>
          <w:lang w:val="vi-VN"/>
        </w:rPr>
        <w:tab/>
        <w:t xml:space="preserve">b, </w:t>
      </w:r>
      <w:r w:rsidRPr="00541C41">
        <w:rPr>
          <w:sz w:val="28"/>
          <w:szCs w:val="28"/>
        </w:rPr>
        <w:t xml:space="preserve">Tại sao khi </w:t>
      </w:r>
      <w:r w:rsidRPr="00541C41">
        <w:rPr>
          <w:sz w:val="28"/>
          <w:szCs w:val="28"/>
          <w:lang w:val="vi-VN"/>
        </w:rPr>
        <w:t xml:space="preserve">cầm tay </w:t>
      </w:r>
      <w:r w:rsidRPr="00541C41">
        <w:rPr>
          <w:sz w:val="28"/>
          <w:szCs w:val="28"/>
        </w:rPr>
        <w:t>cọ xát các thanh nhựa vào len thì thanh nhựa bị nhiễm điện, còn khi cọ xát thanh kim loại vào lụa thì nó không bị nhiễm điện.</w:t>
      </w:r>
      <w:r w:rsidRPr="00541C41">
        <w:rPr>
          <w:sz w:val="28"/>
          <w:szCs w:val="28"/>
          <w:lang w:val="pt-BR"/>
        </w:rPr>
        <w:t xml:space="preserve">                                                                                               </w:t>
      </w:r>
    </w:p>
    <w:p w14:paraId="2340961B" w14:textId="77777777" w:rsidR="00541C41" w:rsidRPr="00541C41" w:rsidRDefault="00541C41" w:rsidP="00541C41">
      <w:pPr>
        <w:spacing w:after="0" w:line="240" w:lineRule="auto"/>
        <w:jc w:val="both"/>
        <w:rPr>
          <w:b/>
          <w:bCs/>
          <w:sz w:val="28"/>
          <w:szCs w:val="28"/>
        </w:rPr>
      </w:pPr>
      <w:r w:rsidRPr="00541C41">
        <w:rPr>
          <w:b/>
          <w:bCs/>
          <w:sz w:val="28"/>
          <w:szCs w:val="28"/>
        </w:rPr>
        <w:t>Câu 6. (4,0 điểm)</w:t>
      </w:r>
    </w:p>
    <w:p w14:paraId="7FCB430D" w14:textId="77777777" w:rsidR="00541C41" w:rsidRPr="00541C41" w:rsidRDefault="00541C41" w:rsidP="00541C41">
      <w:pPr>
        <w:tabs>
          <w:tab w:val="left" w:pos="180"/>
          <w:tab w:val="left" w:pos="540"/>
        </w:tabs>
        <w:spacing w:after="0" w:line="240" w:lineRule="auto"/>
        <w:ind w:firstLine="539"/>
        <w:jc w:val="both"/>
        <w:rPr>
          <w:sz w:val="28"/>
          <w:szCs w:val="28"/>
          <w:lang w:val="pt-BR"/>
        </w:rPr>
      </w:pPr>
      <w:r w:rsidRPr="00541C41">
        <w:rPr>
          <w:sz w:val="28"/>
          <w:szCs w:val="28"/>
          <w:lang w:val="pt-BR"/>
        </w:rPr>
        <w:t>Cho một bình thuỷ tinh hình trụ tiết diện đều, một thước chia tới mm, nước (đã biết khối lượng riêng), một khối gỗ nhỏ (hình dạng không đều đặn, bỏ lọt được vào bình, không thấm chất lỏng, nổi trong nước). Hãy trình bày một phương án để xác định:</w:t>
      </w:r>
    </w:p>
    <w:p w14:paraId="33D8413C" w14:textId="77777777" w:rsidR="00541C41" w:rsidRPr="00541C41" w:rsidRDefault="00541C41" w:rsidP="00541C41">
      <w:pPr>
        <w:tabs>
          <w:tab w:val="left" w:pos="180"/>
          <w:tab w:val="left" w:pos="540"/>
        </w:tabs>
        <w:spacing w:after="0" w:line="240" w:lineRule="auto"/>
        <w:jc w:val="both"/>
        <w:rPr>
          <w:sz w:val="28"/>
          <w:szCs w:val="28"/>
          <w:lang w:val="pt-BR"/>
        </w:rPr>
      </w:pPr>
      <w:r w:rsidRPr="00541C41">
        <w:rPr>
          <w:sz w:val="28"/>
          <w:szCs w:val="28"/>
          <w:lang w:val="pt-BR"/>
        </w:rPr>
        <w:tab/>
        <w:t xml:space="preserve">  </w:t>
      </w:r>
      <w:r w:rsidRPr="00541C41">
        <w:rPr>
          <w:sz w:val="28"/>
          <w:szCs w:val="28"/>
          <w:lang w:val="pt-BR"/>
        </w:rPr>
        <w:tab/>
      </w:r>
      <w:r w:rsidRPr="00541C41">
        <w:rPr>
          <w:sz w:val="28"/>
          <w:szCs w:val="28"/>
          <w:lang w:val="pt-BR"/>
        </w:rPr>
        <w:tab/>
        <w:t>a) Khối lượng riêng của gỗ.</w:t>
      </w:r>
    </w:p>
    <w:p w14:paraId="0A4B69DA" w14:textId="77777777" w:rsidR="00541C41" w:rsidRPr="00541C41" w:rsidRDefault="00541C41" w:rsidP="00541C41">
      <w:pPr>
        <w:tabs>
          <w:tab w:val="left" w:pos="180"/>
          <w:tab w:val="left" w:pos="540"/>
        </w:tabs>
        <w:spacing w:after="0" w:line="240" w:lineRule="auto"/>
        <w:jc w:val="both"/>
        <w:rPr>
          <w:sz w:val="28"/>
          <w:szCs w:val="28"/>
          <w:lang w:val="pt-BR"/>
        </w:rPr>
      </w:pPr>
      <w:r w:rsidRPr="00541C41">
        <w:rPr>
          <w:sz w:val="28"/>
          <w:szCs w:val="28"/>
          <w:lang w:val="pt-BR"/>
        </w:rPr>
        <w:t xml:space="preserve">  </w:t>
      </w:r>
      <w:r w:rsidRPr="00541C41">
        <w:rPr>
          <w:sz w:val="28"/>
          <w:szCs w:val="28"/>
          <w:lang w:val="pt-BR"/>
        </w:rPr>
        <w:tab/>
        <w:t xml:space="preserve">  </w:t>
      </w:r>
      <w:r w:rsidRPr="00541C41">
        <w:rPr>
          <w:sz w:val="28"/>
          <w:szCs w:val="28"/>
          <w:lang w:val="pt-BR"/>
        </w:rPr>
        <w:tab/>
      </w:r>
      <w:r w:rsidRPr="00541C41">
        <w:rPr>
          <w:sz w:val="28"/>
          <w:szCs w:val="28"/>
          <w:lang w:val="pt-BR"/>
        </w:rPr>
        <w:tab/>
        <w:t>b) Khối lượng riêng của dầu thực vật.</w:t>
      </w:r>
    </w:p>
    <w:p w14:paraId="0A287583" w14:textId="77777777" w:rsidR="00541C41" w:rsidRPr="00541C41" w:rsidRDefault="00541C41" w:rsidP="00541C41">
      <w:pPr>
        <w:tabs>
          <w:tab w:val="left" w:pos="180"/>
          <w:tab w:val="left" w:pos="540"/>
        </w:tabs>
        <w:spacing w:after="0" w:line="240" w:lineRule="auto"/>
        <w:jc w:val="both"/>
        <w:rPr>
          <w:sz w:val="28"/>
          <w:szCs w:val="28"/>
          <w:lang w:val="pt-BR"/>
        </w:rPr>
      </w:pPr>
    </w:p>
    <w:p w14:paraId="4D30E799" w14:textId="77777777" w:rsidR="00541C41" w:rsidRPr="00541C41" w:rsidRDefault="00541C41" w:rsidP="00541C41">
      <w:pPr>
        <w:tabs>
          <w:tab w:val="left" w:pos="180"/>
          <w:tab w:val="left" w:pos="540"/>
        </w:tabs>
        <w:spacing w:after="0" w:line="240" w:lineRule="auto"/>
        <w:jc w:val="both"/>
        <w:rPr>
          <w:sz w:val="28"/>
          <w:szCs w:val="28"/>
          <w:lang w:val="pt-BR"/>
        </w:rPr>
      </w:pPr>
    </w:p>
    <w:p w14:paraId="6831BD95" w14:textId="77777777" w:rsidR="00541C41" w:rsidRPr="00541C41" w:rsidRDefault="00541C41" w:rsidP="00541C41">
      <w:pPr>
        <w:tabs>
          <w:tab w:val="left" w:pos="180"/>
          <w:tab w:val="left" w:pos="540"/>
        </w:tabs>
        <w:spacing w:after="0" w:line="240" w:lineRule="auto"/>
        <w:jc w:val="both"/>
        <w:rPr>
          <w:sz w:val="28"/>
          <w:szCs w:val="28"/>
          <w:lang w:val="pt-BR"/>
        </w:rPr>
      </w:pPr>
    </w:p>
    <w:p w14:paraId="5742F7A3" w14:textId="77777777" w:rsidR="00541C41" w:rsidRPr="00541C41" w:rsidRDefault="00541C41" w:rsidP="00541C41">
      <w:pPr>
        <w:tabs>
          <w:tab w:val="left" w:pos="180"/>
          <w:tab w:val="left" w:pos="540"/>
        </w:tabs>
        <w:spacing w:after="0" w:line="240" w:lineRule="auto"/>
        <w:jc w:val="both"/>
        <w:rPr>
          <w:sz w:val="28"/>
          <w:szCs w:val="28"/>
          <w:lang w:val="pt-BR"/>
        </w:rPr>
      </w:pPr>
    </w:p>
    <w:p w14:paraId="3F230161" w14:textId="77777777" w:rsidR="00541C41" w:rsidRPr="00541C41" w:rsidRDefault="00541C41" w:rsidP="00541C41">
      <w:pPr>
        <w:spacing w:after="0" w:line="240" w:lineRule="auto"/>
        <w:jc w:val="center"/>
        <w:rPr>
          <w:b/>
          <w:iCs/>
          <w:sz w:val="28"/>
          <w:szCs w:val="28"/>
        </w:rPr>
      </w:pPr>
      <w:r w:rsidRPr="00541C41">
        <w:rPr>
          <w:b/>
          <w:iCs/>
          <w:sz w:val="28"/>
          <w:szCs w:val="28"/>
        </w:rPr>
        <w:t>NỘI DUNG 2</w:t>
      </w:r>
    </w:p>
    <w:p w14:paraId="3CF8C5EC" w14:textId="77777777" w:rsidR="00541C41" w:rsidRPr="00541C41" w:rsidRDefault="00541C41" w:rsidP="00541C41">
      <w:pPr>
        <w:spacing w:after="0" w:line="240" w:lineRule="auto"/>
        <w:rPr>
          <w:b/>
          <w:sz w:val="28"/>
          <w:szCs w:val="28"/>
        </w:rPr>
      </w:pPr>
      <w:r w:rsidRPr="00541C41">
        <w:rPr>
          <w:b/>
          <w:sz w:val="28"/>
          <w:szCs w:val="28"/>
        </w:rPr>
        <w:t xml:space="preserve">Câu 1: </w:t>
      </w:r>
      <w:r w:rsidRPr="00541C41">
        <w:rPr>
          <w:i/>
          <w:sz w:val="28"/>
          <w:szCs w:val="28"/>
        </w:rPr>
        <w:t>(2,0 điểm)</w:t>
      </w:r>
      <w:r w:rsidRPr="00541C41">
        <w:rPr>
          <w:b/>
          <w:sz w:val="28"/>
          <w:szCs w:val="28"/>
        </w:rPr>
        <w:t xml:space="preserve"> </w:t>
      </w:r>
      <w:r w:rsidRPr="00541C41">
        <w:rPr>
          <w:sz w:val="28"/>
          <w:szCs w:val="28"/>
        </w:rPr>
        <w:t>Cân bằng các phương trình hóa học sau:</w:t>
      </w:r>
    </w:p>
    <w:p w14:paraId="2ECDC6DA" w14:textId="77777777" w:rsidR="00541C41" w:rsidRPr="00541C41" w:rsidRDefault="00541C41" w:rsidP="00541C41">
      <w:pPr>
        <w:spacing w:after="0" w:line="240" w:lineRule="auto"/>
        <w:ind w:firstLine="720"/>
        <w:rPr>
          <w:sz w:val="28"/>
          <w:szCs w:val="28"/>
          <w:lang w:val="pt-BR"/>
        </w:rPr>
      </w:pPr>
      <w:r w:rsidRPr="00541C41">
        <w:rPr>
          <w:sz w:val="28"/>
          <w:szCs w:val="28"/>
          <w:lang w:val="pt-BR"/>
        </w:rPr>
        <w:t xml:space="preserve">a.   </w:t>
      </w:r>
      <w:r w:rsidRPr="00541C41">
        <w:rPr>
          <w:sz w:val="28"/>
          <w:szCs w:val="28"/>
          <w:lang w:val="pt-BR"/>
        </w:rPr>
        <w:tab/>
        <w:t>Al</w:t>
      </w:r>
      <w:r w:rsidRPr="00541C41">
        <w:rPr>
          <w:sz w:val="28"/>
          <w:szCs w:val="28"/>
          <w:vertAlign w:val="subscript"/>
          <w:lang w:val="pt-BR"/>
        </w:rPr>
        <w:t>4</w:t>
      </w:r>
      <w:r w:rsidRPr="00541C41">
        <w:rPr>
          <w:sz w:val="28"/>
          <w:szCs w:val="28"/>
          <w:lang w:val="pt-BR"/>
        </w:rPr>
        <w:t>C</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 xml:space="preserve">O  </w:t>
      </w:r>
      <w:r w:rsidRPr="00541C41">
        <w:rPr>
          <w:position w:val="-6"/>
          <w:sz w:val="28"/>
          <w:szCs w:val="28"/>
          <w:lang w:val="pt-BR" w:eastAsia="vi-VN"/>
        </w:rPr>
        <w:object w:dxaOrig="645" w:dyaOrig="345" w14:anchorId="36D8A390">
          <v:shape id="_x0000_i1445" type="#_x0000_t75" style="width:32.25pt;height:17.25pt" o:ole="">
            <v:imagedata r:id="rId179" o:title=""/>
          </v:shape>
          <o:OLEObject Type="Embed" ProgID="Equation.DSMT4" ShapeID="_x0000_i1445" DrawAspect="Content" ObjectID="_1773308510" r:id="rId932"/>
        </w:object>
      </w:r>
      <w:r w:rsidRPr="00541C41">
        <w:rPr>
          <w:sz w:val="28"/>
          <w:szCs w:val="28"/>
          <w:lang w:val="pt-BR"/>
        </w:rPr>
        <w:t xml:space="preserve"> CH</w:t>
      </w:r>
      <w:r w:rsidRPr="00541C41">
        <w:rPr>
          <w:sz w:val="28"/>
          <w:szCs w:val="28"/>
          <w:vertAlign w:val="subscript"/>
          <w:lang w:val="pt-BR"/>
        </w:rPr>
        <w:t>4</w:t>
      </w:r>
      <w:r w:rsidRPr="00541C41">
        <w:rPr>
          <w:sz w:val="28"/>
          <w:szCs w:val="28"/>
          <w:lang w:val="pt-BR"/>
        </w:rPr>
        <w:t xml:space="preserve">    +  Al(OH)</w:t>
      </w:r>
      <w:r w:rsidRPr="00541C41">
        <w:rPr>
          <w:sz w:val="28"/>
          <w:szCs w:val="28"/>
          <w:vertAlign w:val="subscript"/>
          <w:lang w:val="pt-BR"/>
        </w:rPr>
        <w:t>3</w:t>
      </w:r>
    </w:p>
    <w:p w14:paraId="2752640D" w14:textId="77777777" w:rsidR="00541C41" w:rsidRPr="00541C41" w:rsidRDefault="00541C41" w:rsidP="00541C41">
      <w:pPr>
        <w:spacing w:after="0" w:line="240" w:lineRule="auto"/>
        <w:ind w:firstLine="720"/>
        <w:rPr>
          <w:sz w:val="28"/>
          <w:szCs w:val="28"/>
          <w:lang w:val="pt-BR"/>
        </w:rPr>
      </w:pPr>
      <w:r w:rsidRPr="00541C41">
        <w:rPr>
          <w:sz w:val="28"/>
          <w:szCs w:val="28"/>
          <w:lang w:val="pt-BR"/>
        </w:rPr>
        <w:t>b.</w:t>
      </w:r>
      <w:r w:rsidRPr="00541C41">
        <w:rPr>
          <w:sz w:val="28"/>
          <w:szCs w:val="28"/>
          <w:lang w:val="pt-BR"/>
        </w:rPr>
        <w:tab/>
        <w:t>Fe(OH)</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w:r w:rsidRPr="00541C41">
        <w:rPr>
          <w:position w:val="-6"/>
          <w:sz w:val="28"/>
          <w:szCs w:val="28"/>
          <w:lang w:val="pt-BR" w:eastAsia="vi-VN"/>
        </w:rPr>
        <w:object w:dxaOrig="645" w:dyaOrig="345" w14:anchorId="3007939F">
          <v:shape id="_x0000_i1446" type="#_x0000_t75" style="width:32.25pt;height:17.25pt" o:ole="">
            <v:imagedata r:id="rId179" o:title=""/>
          </v:shape>
          <o:OLEObject Type="Embed" ProgID="Equation.DSMT4" ShapeID="_x0000_i1446" DrawAspect="Content" ObjectID="_1773308511" r:id="rId933"/>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1ED50BCF" w14:textId="77777777" w:rsidR="00541C41" w:rsidRPr="00541C41" w:rsidRDefault="00541C41" w:rsidP="00541C41">
      <w:pPr>
        <w:tabs>
          <w:tab w:val="left" w:pos="3555"/>
        </w:tabs>
        <w:spacing w:after="0" w:line="240" w:lineRule="auto"/>
        <w:rPr>
          <w:sz w:val="28"/>
          <w:szCs w:val="28"/>
        </w:rPr>
      </w:pPr>
      <w:r w:rsidRPr="00541C41">
        <w:rPr>
          <w:sz w:val="28"/>
          <w:szCs w:val="28"/>
          <w:lang w:val="it-IT"/>
        </w:rPr>
        <w:t xml:space="preserve">          c.       </w:t>
      </w:r>
      <w:r w:rsidRPr="00541C41">
        <w:rPr>
          <w:sz w:val="28"/>
          <w:szCs w:val="28"/>
        </w:rPr>
        <w:t xml:space="preserve">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Al       </w:t>
      </w:r>
      <w:r w:rsidRPr="00541C41">
        <w:rPr>
          <w:position w:val="-6"/>
          <w:sz w:val="28"/>
          <w:szCs w:val="28"/>
          <w:lang w:val="pt-BR"/>
        </w:rPr>
        <w:object w:dxaOrig="680" w:dyaOrig="360" w14:anchorId="2DB6F91A">
          <v:shape id="_x0000_i1447" type="#_x0000_t75" style="width:33.75pt;height:18.75pt" o:ole="">
            <v:imagedata r:id="rId182" o:title=""/>
          </v:shape>
          <o:OLEObject Type="Embed" ProgID="Equation.DSMT4" ShapeID="_x0000_i1447" DrawAspect="Content" ObjectID="_1773308512" r:id="rId934"/>
        </w:object>
      </w:r>
      <w:r w:rsidRPr="00541C41">
        <w:rPr>
          <w:sz w:val="28"/>
          <w:szCs w:val="28"/>
        </w:rPr>
        <w:tab/>
        <w:t>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xml:space="preserve">   +  Al</w:t>
      </w:r>
      <w:r w:rsidRPr="00541C41">
        <w:rPr>
          <w:sz w:val="28"/>
          <w:szCs w:val="28"/>
          <w:vertAlign w:val="subscript"/>
        </w:rPr>
        <w:t>2</w:t>
      </w:r>
      <w:r w:rsidRPr="00541C41">
        <w:rPr>
          <w:sz w:val="28"/>
          <w:szCs w:val="28"/>
        </w:rPr>
        <w:t>O</w:t>
      </w:r>
      <w:r w:rsidRPr="00541C41">
        <w:rPr>
          <w:sz w:val="28"/>
          <w:szCs w:val="28"/>
          <w:vertAlign w:val="subscript"/>
        </w:rPr>
        <w:t>3</w:t>
      </w:r>
    </w:p>
    <w:p w14:paraId="6E32C9CE" w14:textId="77777777" w:rsidR="00541C41" w:rsidRPr="00541C41" w:rsidRDefault="00541C41" w:rsidP="00541C41">
      <w:pPr>
        <w:spacing w:after="0" w:line="240" w:lineRule="auto"/>
        <w:ind w:firstLine="720"/>
        <w:rPr>
          <w:sz w:val="28"/>
          <w:szCs w:val="28"/>
          <w:lang w:val="pt-BR"/>
        </w:rPr>
      </w:pPr>
      <w:r w:rsidRPr="00541C41">
        <w:rPr>
          <w:sz w:val="28"/>
          <w:szCs w:val="28"/>
        </w:rPr>
        <w:t>d.       C</w:t>
      </w:r>
      <w:r w:rsidRPr="00541C41">
        <w:rPr>
          <w:sz w:val="28"/>
          <w:szCs w:val="28"/>
          <w:vertAlign w:val="subscript"/>
        </w:rPr>
        <w:t>n</w:t>
      </w:r>
      <w:r w:rsidRPr="00541C41">
        <w:rPr>
          <w:sz w:val="28"/>
          <w:szCs w:val="28"/>
        </w:rPr>
        <w:t>H</w:t>
      </w:r>
      <w:r w:rsidRPr="00541C41">
        <w:rPr>
          <w:sz w:val="28"/>
          <w:szCs w:val="28"/>
          <w:vertAlign w:val="subscript"/>
        </w:rPr>
        <w:t xml:space="preserve">2n - 6 </w:t>
      </w:r>
      <w:r w:rsidRPr="00541C41">
        <w:rPr>
          <w:sz w:val="28"/>
          <w:szCs w:val="28"/>
        </w:rPr>
        <w:t xml:space="preserve">  +    O</w:t>
      </w:r>
      <w:r w:rsidRPr="00541C41">
        <w:rPr>
          <w:sz w:val="28"/>
          <w:szCs w:val="28"/>
          <w:vertAlign w:val="subscript"/>
        </w:rPr>
        <w:t xml:space="preserve">2         </w:t>
      </w:r>
      <w:r w:rsidRPr="00541C41">
        <w:rPr>
          <w:position w:val="-6"/>
          <w:sz w:val="28"/>
          <w:szCs w:val="28"/>
          <w:lang w:eastAsia="vi-VN"/>
        </w:rPr>
        <w:object w:dxaOrig="675" w:dyaOrig="360" w14:anchorId="5F7F3914">
          <v:shape id="_x0000_i1448" type="#_x0000_t75" style="width:33.75pt;height:18.75pt" o:ole="">
            <v:imagedata r:id="rId184" o:title=""/>
          </v:shape>
          <o:OLEObject Type="Embed" ProgID="Equation.DSMT4" ShapeID="_x0000_i1448" DrawAspect="Content" ObjectID="_1773308513" r:id="rId935"/>
        </w:object>
      </w:r>
      <w:r w:rsidRPr="00541C41">
        <w:rPr>
          <w:sz w:val="28"/>
          <w:szCs w:val="28"/>
          <w:lang w:val="pt-BR"/>
        </w:rPr>
        <w:t xml:space="preserve">  CO</w:t>
      </w:r>
      <w:r w:rsidRPr="00541C41">
        <w:rPr>
          <w:sz w:val="28"/>
          <w:szCs w:val="28"/>
          <w:vertAlign w:val="subscript"/>
          <w:lang w:val="pt-BR"/>
        </w:rPr>
        <w:t xml:space="preserve">2   </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2D74DA39" w14:textId="77777777" w:rsidR="00541C41" w:rsidRPr="00541C41" w:rsidRDefault="00541C41" w:rsidP="00541C41">
      <w:pPr>
        <w:spacing w:after="0" w:line="240" w:lineRule="auto"/>
        <w:ind w:left="284" w:hanging="284"/>
        <w:rPr>
          <w:color w:val="000000"/>
          <w:sz w:val="28"/>
          <w:szCs w:val="28"/>
        </w:rPr>
      </w:pPr>
      <w:r w:rsidRPr="00541C41">
        <w:rPr>
          <w:b/>
          <w:color w:val="000000"/>
          <w:sz w:val="28"/>
          <w:szCs w:val="28"/>
        </w:rPr>
        <w:t xml:space="preserve">Câu 2: </w:t>
      </w:r>
      <w:r w:rsidRPr="00541C41">
        <w:rPr>
          <w:i/>
          <w:color w:val="000000"/>
          <w:sz w:val="28"/>
          <w:szCs w:val="28"/>
          <w:lang w:val="pt-BR"/>
        </w:rPr>
        <w:t>(2,0 điểm):</w:t>
      </w:r>
      <w:r w:rsidRPr="00541C41">
        <w:rPr>
          <w:color w:val="000000"/>
          <w:sz w:val="28"/>
          <w:szCs w:val="28"/>
        </w:rPr>
        <w:t xml:space="preserve">  a) Tính số mol phân tử CO</w:t>
      </w:r>
      <w:r w:rsidRPr="00541C41">
        <w:rPr>
          <w:color w:val="000000"/>
          <w:sz w:val="28"/>
          <w:szCs w:val="28"/>
          <w:vertAlign w:val="subscript"/>
        </w:rPr>
        <w:t>2</w:t>
      </w:r>
      <w:r w:rsidRPr="00541C41">
        <w:rPr>
          <w:color w:val="000000"/>
          <w:sz w:val="28"/>
          <w:szCs w:val="28"/>
        </w:rPr>
        <w:t xml:space="preserve"> cần lấy để có 1,5.10</w:t>
      </w:r>
      <w:r w:rsidRPr="00541C41">
        <w:rPr>
          <w:color w:val="000000"/>
          <w:sz w:val="28"/>
          <w:szCs w:val="28"/>
          <w:vertAlign w:val="superscript"/>
        </w:rPr>
        <w:t>23</w:t>
      </w:r>
      <w:r w:rsidRPr="00541C41">
        <w:rPr>
          <w:color w:val="000000"/>
          <w:sz w:val="28"/>
          <w:szCs w:val="28"/>
        </w:rPr>
        <w:t>phân tử CO</w:t>
      </w:r>
      <w:r w:rsidRPr="00541C41">
        <w:rPr>
          <w:color w:val="000000"/>
          <w:sz w:val="28"/>
          <w:szCs w:val="28"/>
          <w:vertAlign w:val="subscript"/>
        </w:rPr>
        <w:t>2</w:t>
      </w:r>
      <w:r w:rsidRPr="00541C41">
        <w:rPr>
          <w:color w:val="000000"/>
          <w:sz w:val="28"/>
          <w:szCs w:val="28"/>
        </w:rPr>
        <w:t>.</w:t>
      </w:r>
    </w:p>
    <w:p w14:paraId="76E4963E" w14:textId="77777777" w:rsidR="00541C41" w:rsidRPr="00541C41" w:rsidRDefault="00541C41" w:rsidP="00541C41">
      <w:pPr>
        <w:spacing w:after="0" w:line="240" w:lineRule="auto"/>
        <w:ind w:left="284" w:hanging="284"/>
        <w:rPr>
          <w:color w:val="000000"/>
          <w:sz w:val="28"/>
          <w:szCs w:val="28"/>
        </w:rPr>
      </w:pPr>
      <w:r w:rsidRPr="00541C41">
        <w:rPr>
          <w:color w:val="000000"/>
          <w:sz w:val="28"/>
          <w:szCs w:val="28"/>
        </w:rPr>
        <w:t>Phải lấy bao nhiêu lít CO</w:t>
      </w:r>
      <w:r w:rsidRPr="00541C41">
        <w:rPr>
          <w:color w:val="000000"/>
          <w:sz w:val="28"/>
          <w:szCs w:val="28"/>
          <w:vertAlign w:val="subscript"/>
        </w:rPr>
        <w:t xml:space="preserve">2 </w:t>
      </w:r>
      <w:r w:rsidRPr="00541C41">
        <w:rPr>
          <w:color w:val="000000"/>
          <w:sz w:val="28"/>
          <w:szCs w:val="28"/>
        </w:rPr>
        <w:t>ở điều kiện  chuẩn để có số phân tử CO</w:t>
      </w:r>
      <w:r w:rsidRPr="00541C41">
        <w:rPr>
          <w:color w:val="000000"/>
          <w:sz w:val="28"/>
          <w:szCs w:val="28"/>
          <w:vertAlign w:val="subscript"/>
        </w:rPr>
        <w:t>2</w:t>
      </w:r>
      <w:r w:rsidRPr="00541C41">
        <w:rPr>
          <w:color w:val="000000"/>
          <w:sz w:val="28"/>
          <w:szCs w:val="28"/>
        </w:rPr>
        <w:t xml:space="preserve"> như trên.</w:t>
      </w:r>
    </w:p>
    <w:p w14:paraId="3A64CB0D" w14:textId="77777777" w:rsidR="00541C41" w:rsidRPr="00541C41" w:rsidRDefault="00541C41" w:rsidP="00D07AEF">
      <w:pPr>
        <w:pStyle w:val="ListParagraph"/>
        <w:numPr>
          <w:ilvl w:val="0"/>
          <w:numId w:val="16"/>
        </w:numPr>
        <w:spacing w:after="0" w:line="240" w:lineRule="auto"/>
        <w:jc w:val="both"/>
        <w:rPr>
          <w:b/>
          <w:sz w:val="28"/>
          <w:szCs w:val="28"/>
        </w:rPr>
      </w:pPr>
      <w:r w:rsidRPr="00541C41">
        <w:rPr>
          <w:color w:val="000000"/>
          <w:sz w:val="28"/>
          <w:szCs w:val="28"/>
        </w:rPr>
        <w:t>Có bao nhiêu nguyên tử chứa trong 6,3 gam HNO</w:t>
      </w:r>
      <w:r w:rsidRPr="00541C41">
        <w:rPr>
          <w:color w:val="000000"/>
          <w:sz w:val="28"/>
          <w:szCs w:val="28"/>
          <w:vertAlign w:val="subscript"/>
        </w:rPr>
        <w:t>3</w:t>
      </w:r>
    </w:p>
    <w:p w14:paraId="47CE7562" w14:textId="77777777" w:rsidR="00541C41" w:rsidRPr="00541C41" w:rsidRDefault="00541C41" w:rsidP="00D07AEF">
      <w:pPr>
        <w:pStyle w:val="ListParagraph"/>
        <w:numPr>
          <w:ilvl w:val="0"/>
          <w:numId w:val="16"/>
        </w:numPr>
        <w:spacing w:after="0" w:line="240" w:lineRule="auto"/>
        <w:jc w:val="both"/>
        <w:rPr>
          <w:sz w:val="28"/>
          <w:szCs w:val="28"/>
          <w:lang w:val="pt-BR"/>
        </w:rPr>
      </w:pPr>
      <w:r w:rsidRPr="00541C41">
        <w:rPr>
          <w:sz w:val="28"/>
          <w:szCs w:val="28"/>
          <w:lang w:val="pt-BR"/>
        </w:rPr>
        <w:t>Viết các phương trình hóa học để hoàn thành sơ đồ phản ứng sau đây:</w:t>
      </w:r>
    </w:p>
    <w:p w14:paraId="567A0B44" w14:textId="77777777" w:rsidR="00541C41" w:rsidRPr="00541C41" w:rsidRDefault="00541C41" w:rsidP="00541C41">
      <w:pPr>
        <w:tabs>
          <w:tab w:val="left" w:pos="360"/>
        </w:tabs>
        <w:spacing w:after="0" w:line="240" w:lineRule="auto"/>
        <w:rPr>
          <w:sz w:val="28"/>
          <w:szCs w:val="28"/>
          <w:lang w:val="pt-BR"/>
        </w:rPr>
      </w:pPr>
      <w:r w:rsidRPr="00541C41">
        <w:rPr>
          <w:sz w:val="28"/>
          <w:szCs w:val="28"/>
          <w:lang w:val="pt-BR"/>
        </w:rPr>
        <w:t xml:space="preserve"> CH</w:t>
      </w:r>
      <w:r w:rsidRPr="00541C41">
        <w:rPr>
          <w:sz w:val="28"/>
          <w:szCs w:val="28"/>
          <w:vertAlign w:val="subscript"/>
          <w:lang w:val="pt-BR"/>
        </w:rPr>
        <w:t>4</w:t>
      </w:r>
      <w:r w:rsidRPr="00541C41">
        <w:rPr>
          <w:sz w:val="28"/>
          <w:szCs w:val="28"/>
          <w:lang w:val="pt-BR"/>
        </w:rPr>
        <w:object w:dxaOrig="820" w:dyaOrig="340" w14:anchorId="2EBD9DEA">
          <v:shape id="_x0000_i1449" type="#_x0000_t75" style="width:40.5pt;height:17.25pt" o:ole="">
            <v:imagedata r:id="rId186" o:title=""/>
          </v:shape>
          <o:OLEObject Type="Embed" ProgID="Equation.DSMT4" ShapeID="_x0000_i1449" DrawAspect="Content" ObjectID="_1773308514" r:id="rId936"/>
        </w:object>
      </w:r>
      <w:r w:rsidRPr="00541C41">
        <w:rPr>
          <w:sz w:val="28"/>
          <w:szCs w:val="28"/>
          <w:lang w:val="pt-BR"/>
        </w:rPr>
        <w:t>CO</w:t>
      </w:r>
      <w:r w:rsidRPr="00541C41">
        <w:rPr>
          <w:sz w:val="28"/>
          <w:szCs w:val="28"/>
          <w:vertAlign w:val="subscript"/>
          <w:lang w:val="pt-BR"/>
        </w:rPr>
        <w:t xml:space="preserve">2 </w:t>
      </w:r>
      <w:r w:rsidRPr="00541C41">
        <w:rPr>
          <w:sz w:val="28"/>
          <w:szCs w:val="28"/>
          <w:lang w:val="pt-BR"/>
        </w:rPr>
        <w:object w:dxaOrig="840" w:dyaOrig="340" w14:anchorId="3B5FF831">
          <v:shape id="_x0000_i1450" type="#_x0000_t75" style="width:42pt;height:17.25pt" o:ole="">
            <v:imagedata r:id="rId188" o:title=""/>
          </v:shape>
          <o:OLEObject Type="Embed" ProgID="Equation.DSMT4" ShapeID="_x0000_i1450" DrawAspect="Content" ObjectID="_1773308515" r:id="rId937"/>
        </w:object>
      </w:r>
      <w:r w:rsidRPr="00541C41">
        <w:rPr>
          <w:sz w:val="28"/>
          <w:szCs w:val="28"/>
          <w:lang w:val="pt-BR"/>
        </w:rPr>
        <w:t>CaCO</w:t>
      </w:r>
      <w:r w:rsidRPr="00541C41">
        <w:rPr>
          <w:sz w:val="28"/>
          <w:szCs w:val="28"/>
          <w:vertAlign w:val="subscript"/>
          <w:lang w:val="pt-BR"/>
        </w:rPr>
        <w:t>3</w:t>
      </w:r>
      <w:r w:rsidRPr="00541C41">
        <w:rPr>
          <w:sz w:val="28"/>
          <w:szCs w:val="28"/>
          <w:lang w:val="pt-BR"/>
        </w:rPr>
        <w:t xml:space="preserve"> </w:t>
      </w:r>
      <w:r w:rsidRPr="00541C41">
        <w:rPr>
          <w:sz w:val="28"/>
          <w:szCs w:val="28"/>
          <w:lang w:val="pt-BR"/>
        </w:rPr>
        <w:object w:dxaOrig="820" w:dyaOrig="340" w14:anchorId="6BC15600">
          <v:shape id="_x0000_i1451" type="#_x0000_t75" style="width:40.5pt;height:17.25pt" o:ole="">
            <v:imagedata r:id="rId190" o:title=""/>
          </v:shape>
          <o:OLEObject Type="Embed" ProgID="Equation.DSMT4" ShapeID="_x0000_i1451" DrawAspect="Content" ObjectID="_1773308516" r:id="rId938"/>
        </w:object>
      </w:r>
      <w:r w:rsidRPr="00541C41">
        <w:rPr>
          <w:sz w:val="28"/>
          <w:szCs w:val="28"/>
          <w:lang w:val="pt-BR"/>
        </w:rPr>
        <w:t>CaO</w:t>
      </w:r>
      <w:r w:rsidRPr="00541C41">
        <w:rPr>
          <w:sz w:val="28"/>
          <w:szCs w:val="28"/>
          <w:lang w:val="pt-BR"/>
        </w:rPr>
        <w:object w:dxaOrig="840" w:dyaOrig="340" w14:anchorId="730D34E9">
          <v:shape id="_x0000_i1452" type="#_x0000_t75" style="width:42pt;height:17.25pt" o:ole="">
            <v:imagedata r:id="rId192" o:title=""/>
          </v:shape>
          <o:OLEObject Type="Embed" ProgID="Equation.DSMT4" ShapeID="_x0000_i1452" DrawAspect="Content" ObjectID="_1773308517" r:id="rId939"/>
        </w:object>
      </w:r>
      <w:r w:rsidRPr="00541C41">
        <w:rPr>
          <w:sz w:val="28"/>
          <w:szCs w:val="28"/>
          <w:lang w:val="pt-BR"/>
        </w:rPr>
        <w:t xml:space="preserve"> Ca(OH)</w:t>
      </w:r>
      <w:r w:rsidRPr="00541C41">
        <w:rPr>
          <w:sz w:val="28"/>
          <w:szCs w:val="28"/>
          <w:vertAlign w:val="subscript"/>
          <w:lang w:val="pt-BR"/>
        </w:rPr>
        <w:t>2</w:t>
      </w:r>
      <w:r w:rsidRPr="00541C41">
        <w:rPr>
          <w:sz w:val="28"/>
          <w:szCs w:val="28"/>
          <w:lang w:val="pt-BR"/>
        </w:rPr>
        <w:t xml:space="preserve"> </w:t>
      </w:r>
    </w:p>
    <w:p w14:paraId="230F014D" w14:textId="77777777" w:rsidR="00541C41" w:rsidRPr="00541C41" w:rsidRDefault="00541C41" w:rsidP="00541C41">
      <w:pPr>
        <w:tabs>
          <w:tab w:val="left" w:pos="3555"/>
        </w:tabs>
        <w:spacing w:after="0" w:line="240" w:lineRule="auto"/>
        <w:rPr>
          <w:sz w:val="28"/>
          <w:szCs w:val="28"/>
        </w:rPr>
      </w:pPr>
      <w:r w:rsidRPr="00541C41">
        <w:rPr>
          <w:b/>
          <w:sz w:val="28"/>
          <w:szCs w:val="28"/>
        </w:rPr>
        <w:t>Câu 3</w:t>
      </w:r>
      <w:r w:rsidRPr="00541C41">
        <w:rPr>
          <w:sz w:val="28"/>
          <w:szCs w:val="28"/>
        </w:rPr>
        <w:t xml:space="preserve">: </w:t>
      </w:r>
      <w:r w:rsidRPr="00541C41">
        <w:rPr>
          <w:i/>
          <w:sz w:val="28"/>
          <w:szCs w:val="28"/>
        </w:rPr>
        <w:t>( 2,0 điểm)</w:t>
      </w:r>
      <w:r w:rsidRPr="00541C41">
        <w:rPr>
          <w:sz w:val="28"/>
          <w:szCs w:val="28"/>
        </w:rPr>
        <w:t xml:space="preserve">   Đặt cốc A đựng dung dịch HCl và cốc B đựng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loãng vào 2 đĩa cân sao cho cân ở vị trí cân bằng. Sau đó làm thí nghiệm như sau:</w:t>
      </w:r>
    </w:p>
    <w:p w14:paraId="11B1B966" w14:textId="77777777" w:rsidR="00541C41" w:rsidRPr="00541C41" w:rsidRDefault="00541C41" w:rsidP="00541C41">
      <w:pPr>
        <w:spacing w:after="0" w:line="240" w:lineRule="auto"/>
        <w:rPr>
          <w:sz w:val="28"/>
          <w:szCs w:val="28"/>
        </w:rPr>
      </w:pPr>
      <w:r w:rsidRPr="00541C41">
        <w:rPr>
          <w:sz w:val="28"/>
          <w:szCs w:val="28"/>
        </w:rPr>
        <w:t>- Cho 11,2g Fe vào cốc đựng dung dịch HCl.</w:t>
      </w:r>
    </w:p>
    <w:p w14:paraId="6A222A09" w14:textId="77777777" w:rsidR="00541C41" w:rsidRPr="00541C41" w:rsidRDefault="00541C41" w:rsidP="00541C41">
      <w:pPr>
        <w:spacing w:after="0" w:line="240" w:lineRule="auto"/>
        <w:rPr>
          <w:sz w:val="28"/>
          <w:szCs w:val="28"/>
        </w:rPr>
      </w:pPr>
      <w:r w:rsidRPr="00541C41">
        <w:rPr>
          <w:sz w:val="28"/>
          <w:szCs w:val="28"/>
        </w:rPr>
        <w:t xml:space="preserve">- Cho </w:t>
      </w:r>
      <w:r w:rsidRPr="00541C41">
        <w:rPr>
          <w:b/>
          <w:sz w:val="28"/>
          <w:szCs w:val="28"/>
        </w:rPr>
        <w:t xml:space="preserve">m </w:t>
      </w:r>
      <w:r w:rsidRPr="00541C41">
        <w:rPr>
          <w:sz w:val="28"/>
          <w:szCs w:val="28"/>
        </w:rPr>
        <w:t>gam Al vào cốc đựng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p>
    <w:p w14:paraId="3BB38D03" w14:textId="77777777" w:rsidR="00541C41" w:rsidRPr="00541C41" w:rsidRDefault="00541C41" w:rsidP="00541C41">
      <w:pPr>
        <w:spacing w:after="0" w:line="240" w:lineRule="auto"/>
        <w:rPr>
          <w:sz w:val="28"/>
          <w:szCs w:val="28"/>
          <w:lang w:val="pt-BR"/>
        </w:rPr>
      </w:pPr>
      <w:r w:rsidRPr="00541C41">
        <w:rPr>
          <w:sz w:val="28"/>
          <w:szCs w:val="28"/>
        </w:rPr>
        <w:t xml:space="preserve">Khi cả Fe và Al đều tan hoàn toàn thấy cân ở vị trí thăng bằng. </w:t>
      </w:r>
      <w:r w:rsidRPr="00541C41">
        <w:rPr>
          <w:sz w:val="28"/>
          <w:szCs w:val="28"/>
          <w:lang w:val="pt-BR"/>
        </w:rPr>
        <w:t xml:space="preserve">Tính </w:t>
      </w:r>
      <w:r w:rsidRPr="00541C41">
        <w:rPr>
          <w:b/>
          <w:sz w:val="28"/>
          <w:szCs w:val="28"/>
          <w:lang w:val="pt-BR"/>
        </w:rPr>
        <w:t>m</w:t>
      </w:r>
      <w:r w:rsidRPr="00541C41">
        <w:rPr>
          <w:sz w:val="28"/>
          <w:szCs w:val="28"/>
          <w:lang w:val="pt-BR"/>
        </w:rPr>
        <w:t>?</w:t>
      </w:r>
    </w:p>
    <w:p w14:paraId="72357B96" w14:textId="77777777" w:rsidR="00541C41" w:rsidRPr="00541C41" w:rsidRDefault="00541C41" w:rsidP="00541C41">
      <w:pPr>
        <w:spacing w:after="0" w:line="240" w:lineRule="auto"/>
        <w:rPr>
          <w:sz w:val="28"/>
          <w:szCs w:val="28"/>
        </w:rPr>
      </w:pPr>
      <w:r w:rsidRPr="00541C41">
        <w:rPr>
          <w:b/>
          <w:sz w:val="28"/>
          <w:szCs w:val="28"/>
        </w:rPr>
        <w:t xml:space="preserve">Câu  4: </w:t>
      </w:r>
      <w:r w:rsidRPr="00541C41">
        <w:rPr>
          <w:sz w:val="28"/>
          <w:szCs w:val="28"/>
        </w:rPr>
        <w:t>(</w:t>
      </w:r>
      <w:r w:rsidRPr="00541C41">
        <w:rPr>
          <w:i/>
          <w:sz w:val="28"/>
          <w:szCs w:val="28"/>
        </w:rPr>
        <w:t>2,0 điểm):</w:t>
      </w:r>
      <w:r w:rsidRPr="00541C41">
        <w:rPr>
          <w:sz w:val="28"/>
          <w:szCs w:val="28"/>
        </w:rPr>
        <w:t xml:space="preserve"> </w:t>
      </w:r>
      <w:r w:rsidRPr="00541C41">
        <w:rPr>
          <w:color w:val="000000"/>
          <w:sz w:val="28"/>
          <w:szCs w:val="28"/>
        </w:rPr>
        <w:t xml:space="preserve">  Hòa tan hết 4,8 gam hỗn hợp A gồm MgO, Fe</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w:t>
      </w:r>
      <w:r w:rsidRPr="00541C41">
        <w:rPr>
          <w:color w:val="000000"/>
          <w:sz w:val="28"/>
          <w:szCs w:val="28"/>
        </w:rPr>
        <w:t>, CuO cần vừa đủ một lượng dung dịch chứa 5,84 gam HCl. Mặt khác, dẫn khí H</w:t>
      </w:r>
      <w:r w:rsidRPr="00541C41">
        <w:rPr>
          <w:color w:val="000000"/>
          <w:sz w:val="28"/>
          <w:szCs w:val="28"/>
          <w:vertAlign w:val="subscript"/>
        </w:rPr>
        <w:t>2</w:t>
      </w:r>
      <w:r w:rsidRPr="00541C41">
        <w:rPr>
          <w:color w:val="000000"/>
          <w:sz w:val="28"/>
          <w:szCs w:val="28"/>
        </w:rPr>
        <w:t xml:space="preserve"> dư qua 0,09 mol hỗn hợp A nung nóng thì sau phản ứng thu được 1,62 gam nước. Tính khối lượng mỗi chất trong 4,8 gam hỗn hợp A.</w:t>
      </w:r>
    </w:p>
    <w:p w14:paraId="08D31EFC" w14:textId="77777777" w:rsidR="00541C41" w:rsidRPr="00541C41" w:rsidRDefault="00541C41" w:rsidP="00541C41">
      <w:pPr>
        <w:spacing w:after="0" w:line="240" w:lineRule="auto"/>
        <w:rPr>
          <w:b/>
          <w:sz w:val="28"/>
          <w:szCs w:val="28"/>
        </w:rPr>
      </w:pPr>
      <w:r w:rsidRPr="00541C41">
        <w:rPr>
          <w:b/>
          <w:sz w:val="28"/>
          <w:szCs w:val="28"/>
        </w:rPr>
        <w:t xml:space="preserve">Câu 5:  </w:t>
      </w:r>
      <w:r w:rsidRPr="00541C41">
        <w:rPr>
          <w:i/>
          <w:sz w:val="28"/>
          <w:szCs w:val="28"/>
        </w:rPr>
        <w:t>(2,0 điểm).</w:t>
      </w:r>
      <w:r w:rsidRPr="00541C41">
        <w:rPr>
          <w:b/>
          <w:sz w:val="28"/>
          <w:szCs w:val="28"/>
        </w:rPr>
        <w:t xml:space="preserve">  </w:t>
      </w:r>
      <w:r w:rsidRPr="00541C41">
        <w:rPr>
          <w:color w:val="000000"/>
          <w:sz w:val="28"/>
          <w:szCs w:val="28"/>
          <w:lang w:val="nl-NL"/>
        </w:rPr>
        <w:t>Cho các oxide có công thức sau: SO</w:t>
      </w:r>
      <w:r w:rsidRPr="00541C41">
        <w:rPr>
          <w:color w:val="000000"/>
          <w:sz w:val="28"/>
          <w:szCs w:val="28"/>
          <w:vertAlign w:val="subscript"/>
          <w:lang w:val="nl-NL"/>
        </w:rPr>
        <w:t>3</w:t>
      </w:r>
      <w:r w:rsidRPr="00541C41">
        <w:rPr>
          <w:color w:val="000000"/>
          <w:sz w:val="28"/>
          <w:szCs w:val="28"/>
          <w:lang w:val="nl-NL"/>
        </w:rPr>
        <w:t>, Fe</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3</w:t>
      </w:r>
      <w:r w:rsidRPr="00541C41">
        <w:rPr>
          <w:color w:val="000000"/>
          <w:sz w:val="28"/>
          <w:szCs w:val="28"/>
          <w:lang w:val="nl-NL"/>
        </w:rPr>
        <w:t>, N</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5</w:t>
      </w:r>
      <w:r w:rsidRPr="00541C41">
        <w:rPr>
          <w:color w:val="000000"/>
          <w:sz w:val="28"/>
          <w:szCs w:val="28"/>
          <w:lang w:val="nl-NL"/>
        </w:rPr>
        <w:t>, Mn</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7</w:t>
      </w:r>
      <w:r w:rsidRPr="00541C41">
        <w:rPr>
          <w:color w:val="000000"/>
          <w:sz w:val="28"/>
          <w:szCs w:val="28"/>
          <w:lang w:val="nl-NL"/>
        </w:rPr>
        <w:t>, N</w:t>
      </w:r>
      <w:r w:rsidRPr="00541C41">
        <w:rPr>
          <w:color w:val="000000"/>
          <w:sz w:val="28"/>
          <w:szCs w:val="28"/>
          <w:vertAlign w:val="subscript"/>
          <w:lang w:val="nl-NL"/>
        </w:rPr>
        <w:t>2</w:t>
      </w:r>
      <w:r w:rsidRPr="00541C41">
        <w:rPr>
          <w:color w:val="000000"/>
          <w:sz w:val="28"/>
          <w:szCs w:val="28"/>
          <w:lang w:val="nl-NL"/>
        </w:rPr>
        <w:t>O, SiO</w:t>
      </w:r>
      <w:r w:rsidRPr="00541C41">
        <w:rPr>
          <w:color w:val="000000"/>
          <w:sz w:val="28"/>
          <w:szCs w:val="28"/>
          <w:vertAlign w:val="subscript"/>
          <w:lang w:val="nl-NL"/>
        </w:rPr>
        <w:t>2</w:t>
      </w:r>
      <w:r w:rsidRPr="00541C41">
        <w:rPr>
          <w:color w:val="000000"/>
          <w:sz w:val="28"/>
          <w:szCs w:val="28"/>
          <w:lang w:val="nl-NL"/>
        </w:rPr>
        <w:t xml:space="preserve">, MgO, </w:t>
      </w:r>
      <w:r w:rsidRPr="00541C41">
        <w:rPr>
          <w:sz w:val="28"/>
          <w:szCs w:val="28"/>
          <w:lang w:val="it-IT"/>
        </w:rPr>
        <w:t>CuO</w:t>
      </w:r>
      <w:r w:rsidRPr="00541C41">
        <w:rPr>
          <w:color w:val="000000"/>
          <w:sz w:val="28"/>
          <w:szCs w:val="28"/>
          <w:lang w:val="nl-NL"/>
        </w:rPr>
        <w:t>, Al</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3</w:t>
      </w:r>
      <w:r w:rsidRPr="00541C41">
        <w:rPr>
          <w:color w:val="000000"/>
          <w:sz w:val="28"/>
          <w:szCs w:val="28"/>
          <w:lang w:val="nl-NL"/>
        </w:rPr>
        <w:t>, Na</w:t>
      </w:r>
      <w:r w:rsidRPr="00541C41">
        <w:rPr>
          <w:color w:val="000000"/>
          <w:sz w:val="28"/>
          <w:szCs w:val="28"/>
          <w:vertAlign w:val="subscript"/>
          <w:lang w:val="nl-NL"/>
        </w:rPr>
        <w:t>2</w:t>
      </w:r>
      <w:r w:rsidRPr="00541C41">
        <w:rPr>
          <w:color w:val="000000"/>
          <w:sz w:val="28"/>
          <w:szCs w:val="28"/>
          <w:lang w:val="nl-NL"/>
        </w:rPr>
        <w:t>O.</w:t>
      </w:r>
    </w:p>
    <w:p w14:paraId="265855D5" w14:textId="77777777" w:rsidR="00541C41" w:rsidRPr="00541C41" w:rsidRDefault="00541C41" w:rsidP="00D07AEF">
      <w:pPr>
        <w:pStyle w:val="ListParagraph"/>
        <w:numPr>
          <w:ilvl w:val="0"/>
          <w:numId w:val="15"/>
        </w:numPr>
        <w:spacing w:after="0" w:line="240" w:lineRule="auto"/>
        <w:jc w:val="both"/>
        <w:rPr>
          <w:color w:val="000000"/>
          <w:sz w:val="28"/>
          <w:szCs w:val="28"/>
          <w:lang w:val="nl-NL"/>
        </w:rPr>
      </w:pPr>
      <w:r w:rsidRPr="00541C41">
        <w:rPr>
          <w:color w:val="000000"/>
          <w:sz w:val="28"/>
          <w:szCs w:val="28"/>
          <w:lang w:val="nl-NL"/>
        </w:rPr>
        <w:t>Những oxide nào thuộc loại oxide acid, oxide base?</w:t>
      </w:r>
    </w:p>
    <w:p w14:paraId="25E18D45" w14:textId="77777777" w:rsidR="00541C41" w:rsidRPr="00541C41" w:rsidRDefault="00541C41" w:rsidP="00D07AEF">
      <w:pPr>
        <w:numPr>
          <w:ilvl w:val="0"/>
          <w:numId w:val="15"/>
        </w:numPr>
        <w:spacing w:after="0" w:line="240" w:lineRule="auto"/>
        <w:jc w:val="both"/>
        <w:rPr>
          <w:color w:val="000000"/>
          <w:sz w:val="28"/>
          <w:szCs w:val="28"/>
          <w:lang w:val="nl-NL"/>
        </w:rPr>
      </w:pPr>
      <w:r w:rsidRPr="00541C41">
        <w:rPr>
          <w:color w:val="000000"/>
          <w:sz w:val="28"/>
          <w:szCs w:val="28"/>
          <w:lang w:val="nl-NL"/>
        </w:rPr>
        <w:t>oxide nào tác dụng với nước, viết phương trình hoá học?</w:t>
      </w:r>
    </w:p>
    <w:p w14:paraId="58F54F14" w14:textId="77777777" w:rsidR="00541C41" w:rsidRPr="00541C41" w:rsidRDefault="00541C41" w:rsidP="00541C41">
      <w:pPr>
        <w:spacing w:after="0" w:line="240" w:lineRule="auto"/>
        <w:rPr>
          <w:i/>
          <w:sz w:val="28"/>
          <w:szCs w:val="28"/>
          <w:lang w:val="pt-BR"/>
        </w:rPr>
      </w:pPr>
      <w:r w:rsidRPr="00541C41">
        <w:rPr>
          <w:b/>
          <w:sz w:val="28"/>
          <w:szCs w:val="28"/>
          <w:lang w:val="pt-BR"/>
        </w:rPr>
        <w:t>Câu 6:</w:t>
      </w:r>
      <w:r w:rsidRPr="00541C41">
        <w:rPr>
          <w:i/>
          <w:sz w:val="28"/>
          <w:szCs w:val="28"/>
          <w:lang w:val="pt-BR"/>
        </w:rPr>
        <w:t xml:space="preserve">(2,0 điểm). </w:t>
      </w:r>
    </w:p>
    <w:p w14:paraId="55E7A940" w14:textId="77777777" w:rsidR="00541C41" w:rsidRPr="00541C41" w:rsidRDefault="00541C41" w:rsidP="00541C41">
      <w:pPr>
        <w:spacing w:after="0" w:line="240" w:lineRule="auto"/>
        <w:rPr>
          <w:sz w:val="28"/>
          <w:szCs w:val="28"/>
          <w:lang w:val="pt-BR"/>
        </w:rPr>
      </w:pPr>
      <w:r w:rsidRPr="00541C41">
        <w:rPr>
          <w:i/>
          <w:sz w:val="28"/>
          <w:szCs w:val="28"/>
          <w:lang w:val="pt-BR"/>
        </w:rPr>
        <w:t xml:space="preserve">a.  </w:t>
      </w:r>
      <w:r w:rsidRPr="00541C41">
        <w:rPr>
          <w:sz w:val="28"/>
          <w:szCs w:val="28"/>
          <w:lang w:val="pt-BR"/>
        </w:rPr>
        <w:t>Hỗn hợp B gồm 2 khí là N</w:t>
      </w:r>
      <w:r w:rsidRPr="00541C41">
        <w:rPr>
          <w:sz w:val="28"/>
          <w:szCs w:val="28"/>
          <w:vertAlign w:val="subscript"/>
          <w:lang w:val="pt-BR"/>
        </w:rPr>
        <w:t>2</w:t>
      </w:r>
      <w:r w:rsidRPr="00541C41">
        <w:rPr>
          <w:sz w:val="28"/>
          <w:szCs w:val="28"/>
          <w:lang w:val="pt-BR"/>
        </w:rPr>
        <w:t>O và O</w:t>
      </w:r>
      <w:r w:rsidRPr="00541C41">
        <w:rPr>
          <w:sz w:val="28"/>
          <w:szCs w:val="28"/>
          <w:vertAlign w:val="subscript"/>
          <w:lang w:val="pt-BR"/>
        </w:rPr>
        <w:t>2</w:t>
      </w:r>
      <w:r w:rsidRPr="00541C41">
        <w:rPr>
          <w:sz w:val="28"/>
          <w:szCs w:val="28"/>
          <w:lang w:val="pt-BR"/>
        </w:rPr>
        <w:t xml:space="preserve"> có tỉ khối đối với khí metan CH</w:t>
      </w:r>
      <w:r w:rsidRPr="00541C41">
        <w:rPr>
          <w:sz w:val="28"/>
          <w:szCs w:val="28"/>
          <w:vertAlign w:val="subscript"/>
          <w:lang w:val="pt-BR"/>
        </w:rPr>
        <w:t>4</w:t>
      </w:r>
      <w:r w:rsidRPr="00541C41">
        <w:rPr>
          <w:sz w:val="28"/>
          <w:szCs w:val="28"/>
          <w:lang w:val="pt-BR"/>
        </w:rPr>
        <w:t xml:space="preserve"> là 2,25. Tính thể tích của mỗi khí có trong 10,8 gam hỗn hợp B ở đktc.</w:t>
      </w:r>
    </w:p>
    <w:p w14:paraId="3354E72C" w14:textId="77777777" w:rsidR="00541C41" w:rsidRPr="00541C41" w:rsidRDefault="00541C41" w:rsidP="00541C41">
      <w:pPr>
        <w:spacing w:after="0" w:line="240" w:lineRule="auto"/>
        <w:rPr>
          <w:sz w:val="28"/>
          <w:szCs w:val="28"/>
          <w:lang w:val="nl-NL"/>
        </w:rPr>
      </w:pPr>
      <w:r w:rsidRPr="00541C41">
        <w:rPr>
          <w:sz w:val="28"/>
          <w:szCs w:val="28"/>
          <w:lang w:val="pt-BR"/>
        </w:rPr>
        <w:t xml:space="preserve">b. </w:t>
      </w:r>
      <w:r w:rsidRPr="00541C41">
        <w:rPr>
          <w:sz w:val="28"/>
          <w:szCs w:val="28"/>
          <w:lang w:val="nl-NL"/>
        </w:rPr>
        <w:t>Có  4 chất Bột màu trắng đựng trong 4 lọ bị mất nhãn: P</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5</w:t>
      </w:r>
      <w:r w:rsidRPr="00541C41">
        <w:rPr>
          <w:sz w:val="28"/>
          <w:szCs w:val="28"/>
          <w:lang w:val="nl-NL"/>
        </w:rPr>
        <w:t>, Na</w:t>
      </w:r>
      <w:r w:rsidRPr="00541C41">
        <w:rPr>
          <w:sz w:val="28"/>
          <w:szCs w:val="28"/>
          <w:vertAlign w:val="subscript"/>
          <w:lang w:val="nl-NL"/>
        </w:rPr>
        <w:t>2</w:t>
      </w:r>
      <w:r w:rsidRPr="00541C41">
        <w:rPr>
          <w:sz w:val="28"/>
          <w:szCs w:val="28"/>
          <w:lang w:val="nl-NL"/>
        </w:rPr>
        <w:t>O, CaCO</w:t>
      </w:r>
      <w:r w:rsidRPr="00541C41">
        <w:rPr>
          <w:sz w:val="28"/>
          <w:szCs w:val="28"/>
          <w:vertAlign w:val="subscript"/>
          <w:lang w:val="nl-NL"/>
        </w:rPr>
        <w:t>3</w:t>
      </w:r>
      <w:r w:rsidRPr="00541C41">
        <w:rPr>
          <w:sz w:val="28"/>
          <w:szCs w:val="28"/>
          <w:lang w:val="nl-NL"/>
        </w:rPr>
        <w:t>, NaCl.Trình bày cách nhận biết các chất trên.</w:t>
      </w:r>
    </w:p>
    <w:p w14:paraId="5B35648A" w14:textId="77777777" w:rsidR="00541C41" w:rsidRPr="00541C41" w:rsidRDefault="00541C41" w:rsidP="00541C41">
      <w:pPr>
        <w:spacing w:after="0" w:line="240" w:lineRule="auto"/>
        <w:rPr>
          <w:sz w:val="28"/>
          <w:szCs w:val="28"/>
          <w:lang w:val="pt-BR"/>
        </w:rPr>
      </w:pPr>
      <w:r w:rsidRPr="00541C41">
        <w:rPr>
          <w:b/>
          <w:sz w:val="28"/>
          <w:szCs w:val="28"/>
          <w:lang w:val="pt-BR"/>
        </w:rPr>
        <w:t>Câu 7:</w:t>
      </w:r>
      <w:r w:rsidRPr="00541C41">
        <w:rPr>
          <w:i/>
          <w:sz w:val="28"/>
          <w:szCs w:val="28"/>
          <w:lang w:val="pt-BR"/>
        </w:rPr>
        <w:t xml:space="preserve"> (2,0 điểm).</w:t>
      </w:r>
      <w:r w:rsidRPr="00541C41">
        <w:rPr>
          <w:sz w:val="28"/>
          <w:szCs w:val="28"/>
          <w:lang w:val="pt-BR"/>
        </w:rPr>
        <w:t xml:space="preserve"> </w:t>
      </w:r>
    </w:p>
    <w:p w14:paraId="2A5EEF01" w14:textId="77777777" w:rsidR="00541C41" w:rsidRPr="00541C41" w:rsidRDefault="00541C41" w:rsidP="00541C41">
      <w:pPr>
        <w:spacing w:after="0" w:line="240" w:lineRule="auto"/>
        <w:rPr>
          <w:b/>
          <w:spacing w:val="10"/>
          <w:sz w:val="28"/>
          <w:szCs w:val="28"/>
          <w:lang w:val="pt-BR"/>
        </w:rPr>
      </w:pPr>
      <w:r w:rsidRPr="00541C41">
        <w:rPr>
          <w:spacing w:val="10"/>
          <w:sz w:val="28"/>
          <w:szCs w:val="28"/>
        </w:rPr>
        <w:lastRenderedPageBreak/>
        <w:t>Đốt cháy hoàn toàn chất X bằng lượng khí oxi vừa đủ, ta thu được hỗn hợp khí duy nhất là CO</w:t>
      </w:r>
      <w:r w:rsidRPr="00541C41">
        <w:rPr>
          <w:spacing w:val="10"/>
          <w:sz w:val="28"/>
          <w:szCs w:val="28"/>
          <w:vertAlign w:val="subscript"/>
        </w:rPr>
        <w:t>2</w:t>
      </w:r>
      <w:r w:rsidRPr="00541C41">
        <w:rPr>
          <w:spacing w:val="10"/>
          <w:sz w:val="28"/>
          <w:szCs w:val="28"/>
        </w:rPr>
        <w:t xml:space="preserve"> và SO</w:t>
      </w:r>
      <w:r w:rsidRPr="00541C41">
        <w:rPr>
          <w:spacing w:val="10"/>
          <w:sz w:val="28"/>
          <w:szCs w:val="28"/>
          <w:vertAlign w:val="subscript"/>
        </w:rPr>
        <w:t>2</w:t>
      </w:r>
      <w:r w:rsidRPr="00541C41">
        <w:rPr>
          <w:spacing w:val="10"/>
          <w:sz w:val="28"/>
          <w:szCs w:val="28"/>
        </w:rPr>
        <w:t xml:space="preserve">, hỗn hợp khí này có tỉ khối đối với khí hiđro bằng 28,667. </w:t>
      </w:r>
      <w:r w:rsidRPr="00541C41">
        <w:rPr>
          <w:spacing w:val="10"/>
          <w:sz w:val="28"/>
          <w:szCs w:val="28"/>
          <w:lang w:val="pt-BR"/>
        </w:rPr>
        <w:t>Xác định công thức phân tử của X. Biết tỉ khối hơi của X so với không khí nhỏ hơn 3.</w:t>
      </w:r>
    </w:p>
    <w:p w14:paraId="1703D048" w14:textId="77777777" w:rsidR="00541C41" w:rsidRPr="00541C41" w:rsidRDefault="00541C41" w:rsidP="00541C41">
      <w:pPr>
        <w:spacing w:after="0" w:line="240" w:lineRule="auto"/>
        <w:jc w:val="center"/>
        <w:rPr>
          <w:b/>
          <w:iCs/>
          <w:sz w:val="28"/>
          <w:szCs w:val="28"/>
        </w:rPr>
      </w:pPr>
      <w:r w:rsidRPr="00541C41">
        <w:rPr>
          <w:b/>
          <w:iCs/>
          <w:sz w:val="28"/>
          <w:szCs w:val="28"/>
        </w:rPr>
        <w:t>NỘI DUNG 3</w:t>
      </w:r>
    </w:p>
    <w:p w14:paraId="085A289C" w14:textId="77777777" w:rsidR="00541C41" w:rsidRPr="00541C41" w:rsidRDefault="00541C41" w:rsidP="00541C41">
      <w:pPr>
        <w:spacing w:after="0" w:line="240" w:lineRule="auto"/>
        <w:rPr>
          <w:i/>
          <w:sz w:val="28"/>
          <w:szCs w:val="28"/>
        </w:rPr>
      </w:pPr>
      <w:r w:rsidRPr="00541C41">
        <w:rPr>
          <w:b/>
          <w:sz w:val="28"/>
          <w:szCs w:val="28"/>
          <w:u w:val="single"/>
        </w:rPr>
        <w:t>Câu 1</w:t>
      </w:r>
      <w:r w:rsidRPr="00541C41">
        <w:rPr>
          <w:b/>
          <w:sz w:val="28"/>
          <w:szCs w:val="28"/>
        </w:rPr>
        <w:t>:</w:t>
      </w:r>
      <w:r w:rsidRPr="00541C41">
        <w:rPr>
          <w:sz w:val="28"/>
          <w:szCs w:val="28"/>
        </w:rPr>
        <w:t xml:space="preserve"> (3,0 điểm)</w:t>
      </w:r>
    </w:p>
    <w:p w14:paraId="05D4A2F8" w14:textId="77777777" w:rsidR="00541C41" w:rsidRPr="00541C41" w:rsidRDefault="00541C41" w:rsidP="00541C41">
      <w:pPr>
        <w:spacing w:after="0" w:line="240" w:lineRule="auto"/>
        <w:rPr>
          <w:b/>
          <w:i/>
          <w:sz w:val="28"/>
          <w:szCs w:val="28"/>
        </w:rPr>
      </w:pPr>
      <w:r w:rsidRPr="00541C41">
        <w:rPr>
          <w:sz w:val="28"/>
          <w:szCs w:val="28"/>
        </w:rPr>
        <w:t xml:space="preserve">1. Có ý kiến cho rằng  “Thức ăn chỉ thực sự được tiêu hoá ở ruột non”. Em hãy nhận xét ý kiến trên . </w:t>
      </w:r>
    </w:p>
    <w:p w14:paraId="497CC3B5" w14:textId="77777777" w:rsidR="00541C41" w:rsidRPr="00541C41" w:rsidRDefault="00541C41" w:rsidP="00541C41">
      <w:pPr>
        <w:spacing w:after="0" w:line="240" w:lineRule="auto"/>
        <w:rPr>
          <w:b/>
          <w:i/>
          <w:sz w:val="28"/>
          <w:szCs w:val="28"/>
        </w:rPr>
      </w:pPr>
      <w:r w:rsidRPr="00541C41">
        <w:rPr>
          <w:sz w:val="28"/>
          <w:szCs w:val="28"/>
        </w:rPr>
        <w:t>2. Hãy giải thích nghĩa đen về mặt sinh học câu thành ngữ “ nhai kĩ no lâu”.</w:t>
      </w:r>
    </w:p>
    <w:p w14:paraId="526CD8C2" w14:textId="77777777" w:rsidR="00541C41" w:rsidRPr="00541C41" w:rsidRDefault="00541C41" w:rsidP="00541C41">
      <w:pPr>
        <w:spacing w:after="0" w:line="240" w:lineRule="auto"/>
        <w:rPr>
          <w:b/>
          <w:bCs/>
          <w:i/>
          <w:color w:val="000000" w:themeColor="text1"/>
          <w:sz w:val="28"/>
          <w:szCs w:val="28"/>
        </w:rPr>
      </w:pPr>
      <w:r w:rsidRPr="00541C41">
        <w:rPr>
          <w:sz w:val="28"/>
          <w:szCs w:val="28"/>
        </w:rPr>
        <w:t>3. a. Chế độ dinh dưỡng hợp lý có vai trò như thế nào? Nêu nguyên tắc xây dựng một chế độ dinh dưỡng hợp lý.</w:t>
      </w:r>
    </w:p>
    <w:p w14:paraId="34C47ACC" w14:textId="77777777" w:rsidR="00541C41" w:rsidRPr="00541C41" w:rsidRDefault="00541C41" w:rsidP="00541C41">
      <w:pPr>
        <w:spacing w:after="0" w:line="240" w:lineRule="auto"/>
        <w:rPr>
          <w:b/>
          <w:i/>
          <w:sz w:val="28"/>
          <w:szCs w:val="28"/>
        </w:rPr>
      </w:pPr>
      <w:r w:rsidRPr="00541C41">
        <w:rPr>
          <w:sz w:val="28"/>
          <w:szCs w:val="28"/>
        </w:rPr>
        <w:t>b. Hiện nay tỉ lệ trẻ em, người lớn mắc chứng béo phì có xu hướng tăng lên. Giải thích điều này như thế nào? Người béo phì cần làm gì để giảm tình trạng béo phì?</w:t>
      </w:r>
    </w:p>
    <w:p w14:paraId="70A7A24C" w14:textId="77777777" w:rsidR="00541C41" w:rsidRPr="00541C41" w:rsidRDefault="00541C41" w:rsidP="00541C41">
      <w:pPr>
        <w:spacing w:after="0" w:line="240" w:lineRule="auto"/>
        <w:rPr>
          <w:i/>
          <w:sz w:val="28"/>
          <w:szCs w:val="28"/>
        </w:rPr>
      </w:pPr>
      <w:r w:rsidRPr="00541C41">
        <w:rPr>
          <w:b/>
          <w:sz w:val="28"/>
          <w:szCs w:val="28"/>
          <w:u w:val="single"/>
        </w:rPr>
        <w:t>Câu 2</w:t>
      </w:r>
      <w:r w:rsidRPr="00541C41">
        <w:rPr>
          <w:b/>
          <w:sz w:val="28"/>
          <w:szCs w:val="28"/>
        </w:rPr>
        <w:t>:</w:t>
      </w:r>
      <w:r w:rsidRPr="00541C41">
        <w:rPr>
          <w:sz w:val="28"/>
          <w:szCs w:val="28"/>
        </w:rPr>
        <w:t xml:space="preserve"> (3,0 điểm)</w:t>
      </w:r>
    </w:p>
    <w:p w14:paraId="6A0A34AB" w14:textId="77777777" w:rsidR="00541C41" w:rsidRPr="00541C41" w:rsidRDefault="00541C41" w:rsidP="00541C41">
      <w:pPr>
        <w:spacing w:after="0" w:line="240" w:lineRule="auto"/>
        <w:rPr>
          <w:b/>
          <w:i/>
          <w:iCs/>
          <w:sz w:val="28"/>
          <w:szCs w:val="28"/>
        </w:rPr>
      </w:pPr>
      <w:r w:rsidRPr="00541C41">
        <w:rPr>
          <w:iCs/>
          <w:sz w:val="28"/>
          <w:szCs w:val="28"/>
        </w:rPr>
        <w:t xml:space="preserve">1. Cơ thể người có những hàng rào nào để bảo vệ cơ thể chống lại các tác nhân gây bệnh? </w:t>
      </w:r>
    </w:p>
    <w:p w14:paraId="24937617" w14:textId="77777777" w:rsidR="00541C41" w:rsidRPr="00541C41" w:rsidRDefault="00541C41" w:rsidP="00541C41">
      <w:pPr>
        <w:spacing w:after="0" w:line="240" w:lineRule="auto"/>
        <w:rPr>
          <w:b/>
          <w:i/>
          <w:iCs/>
          <w:sz w:val="28"/>
          <w:szCs w:val="28"/>
        </w:rPr>
      </w:pPr>
      <w:r w:rsidRPr="00541C41">
        <w:rPr>
          <w:iCs/>
          <w:sz w:val="28"/>
          <w:szCs w:val="28"/>
        </w:rPr>
        <w:t>2. Giải thích tại sao chúng ta không thể tùy tiện lấy máu của người này để truyền cho người khác?</w:t>
      </w:r>
    </w:p>
    <w:p w14:paraId="48260E65" w14:textId="77777777" w:rsidR="00541C41" w:rsidRPr="00541C41" w:rsidRDefault="00541C41" w:rsidP="00541C41">
      <w:pPr>
        <w:spacing w:after="0" w:line="240" w:lineRule="auto"/>
        <w:rPr>
          <w:b/>
          <w:i/>
          <w:iCs/>
          <w:sz w:val="28"/>
          <w:szCs w:val="28"/>
        </w:rPr>
      </w:pPr>
      <w:r w:rsidRPr="00541C41">
        <w:rPr>
          <w:iCs/>
          <w:sz w:val="28"/>
          <w:szCs w:val="28"/>
        </w:rPr>
        <w:t>3. Mô tả đường đi của máu trong vòng tuần hoàn lớn.</w:t>
      </w:r>
    </w:p>
    <w:p w14:paraId="770321D0" w14:textId="77777777" w:rsidR="00541C41" w:rsidRPr="00541C41" w:rsidRDefault="00541C41" w:rsidP="00541C41">
      <w:pPr>
        <w:spacing w:after="0" w:line="240" w:lineRule="auto"/>
        <w:rPr>
          <w:b/>
          <w:i/>
          <w:iCs/>
          <w:sz w:val="28"/>
          <w:szCs w:val="28"/>
        </w:rPr>
      </w:pPr>
      <w:r w:rsidRPr="00541C41">
        <w:rPr>
          <w:iCs/>
          <w:sz w:val="28"/>
          <w:szCs w:val="28"/>
        </w:rPr>
        <w:t>4. Một bệnh nhân bị hở van tim (van nhĩ thất ) thì bệnh nhân ấy có nhịp tim, huyết áp, lượng máu bơm vào động mạch có thay đổi không, tại sao?</w:t>
      </w:r>
    </w:p>
    <w:p w14:paraId="4E3522B2" w14:textId="77777777" w:rsidR="00541C41" w:rsidRPr="00541C41" w:rsidRDefault="00541C41" w:rsidP="00541C41">
      <w:pPr>
        <w:spacing w:after="0" w:line="240" w:lineRule="auto"/>
        <w:rPr>
          <w:i/>
          <w:sz w:val="28"/>
          <w:szCs w:val="28"/>
        </w:rPr>
      </w:pPr>
      <w:r w:rsidRPr="00541C41">
        <w:rPr>
          <w:b/>
          <w:sz w:val="28"/>
          <w:szCs w:val="28"/>
          <w:u w:val="single"/>
        </w:rPr>
        <w:t>Câu 3</w:t>
      </w:r>
      <w:r w:rsidRPr="00541C41">
        <w:rPr>
          <w:b/>
          <w:sz w:val="28"/>
          <w:szCs w:val="28"/>
        </w:rPr>
        <w:t>:</w:t>
      </w:r>
      <w:r w:rsidRPr="00541C41">
        <w:rPr>
          <w:sz w:val="28"/>
          <w:szCs w:val="28"/>
        </w:rPr>
        <w:t xml:space="preserve"> (4,0 điểm)</w:t>
      </w:r>
    </w:p>
    <w:p w14:paraId="6780E380" w14:textId="77777777" w:rsidR="00541C41" w:rsidRPr="00541C41" w:rsidRDefault="00541C41" w:rsidP="00541C41">
      <w:pPr>
        <w:spacing w:after="0" w:line="240" w:lineRule="auto"/>
        <w:ind w:right="-23"/>
        <w:rPr>
          <w:b/>
          <w:i/>
          <w:sz w:val="28"/>
          <w:szCs w:val="28"/>
          <w:lang w:val="fr-FR"/>
        </w:rPr>
      </w:pPr>
      <w:r w:rsidRPr="00541C41">
        <w:rPr>
          <w:iCs/>
          <w:sz w:val="28"/>
          <w:szCs w:val="28"/>
        </w:rPr>
        <w:t xml:space="preserve">1. </w:t>
      </w:r>
      <w:r w:rsidRPr="00541C41">
        <w:rPr>
          <w:sz w:val="28"/>
          <w:szCs w:val="28"/>
        </w:rPr>
        <w:t>Những đặc điểm cấu tạo nào của cơ quan hô hấp trong đường dẫn khí có tác dụng làm ẩm, làm ấm không khí trước khi vào phổi? Đặc điểm nào tham gia bảo vệ phổi tránh các tác nhân gây hại</w:t>
      </w:r>
      <w:r w:rsidRPr="00541C41">
        <w:rPr>
          <w:sz w:val="28"/>
          <w:szCs w:val="28"/>
          <w:lang w:val="fr-FR"/>
        </w:rPr>
        <w:t>?</w:t>
      </w:r>
    </w:p>
    <w:p w14:paraId="56A4815C" w14:textId="77777777" w:rsidR="00541C41" w:rsidRPr="00541C41" w:rsidRDefault="00541C41" w:rsidP="00541C41">
      <w:pPr>
        <w:spacing w:after="0" w:line="240" w:lineRule="auto"/>
        <w:rPr>
          <w:b/>
          <w:i/>
          <w:iCs/>
          <w:sz w:val="28"/>
          <w:szCs w:val="28"/>
        </w:rPr>
      </w:pPr>
      <w:r w:rsidRPr="00541C41">
        <w:rPr>
          <w:iCs/>
          <w:sz w:val="28"/>
          <w:szCs w:val="28"/>
        </w:rPr>
        <w:t xml:space="preserve">2. Vì sao chúng ta không nên đốt than củi trong phòng kín? </w:t>
      </w:r>
    </w:p>
    <w:p w14:paraId="00039ACA" w14:textId="77777777" w:rsidR="00541C41" w:rsidRPr="00541C41" w:rsidRDefault="00541C41" w:rsidP="00541C41">
      <w:pPr>
        <w:spacing w:after="0" w:line="240" w:lineRule="auto"/>
        <w:rPr>
          <w:iCs/>
          <w:sz w:val="28"/>
          <w:szCs w:val="28"/>
        </w:rPr>
      </w:pPr>
      <w:r w:rsidRPr="00541C41">
        <w:rPr>
          <w:iCs/>
          <w:sz w:val="28"/>
          <w:szCs w:val="28"/>
        </w:rPr>
        <w:t>3. Tại sao khi giao mùa, thời tiết ẩm, chúng ta thường dễ mắc bệnh viêm đường hô</w:t>
      </w:r>
    </w:p>
    <w:p w14:paraId="2555EE3B" w14:textId="77777777" w:rsidR="00541C41" w:rsidRPr="00541C41" w:rsidRDefault="00541C41" w:rsidP="00541C41">
      <w:pPr>
        <w:spacing w:after="0" w:line="240" w:lineRule="auto"/>
        <w:rPr>
          <w:b/>
          <w:i/>
          <w:iCs/>
          <w:sz w:val="28"/>
          <w:szCs w:val="28"/>
        </w:rPr>
      </w:pPr>
      <w:r w:rsidRPr="00541C41">
        <w:rPr>
          <w:iCs/>
          <w:sz w:val="28"/>
          <w:szCs w:val="28"/>
        </w:rPr>
        <w:t>hấp?</w:t>
      </w:r>
    </w:p>
    <w:p w14:paraId="6CA125C6" w14:textId="77777777" w:rsidR="00541C41" w:rsidRPr="00541C41" w:rsidRDefault="00541C41" w:rsidP="00541C41">
      <w:pPr>
        <w:spacing w:after="0" w:line="240" w:lineRule="auto"/>
        <w:rPr>
          <w:b/>
          <w:i/>
          <w:sz w:val="28"/>
          <w:szCs w:val="28"/>
        </w:rPr>
      </w:pPr>
      <w:r w:rsidRPr="00541C41">
        <w:rPr>
          <w:bCs/>
          <w:sz w:val="28"/>
          <w:szCs w:val="28"/>
        </w:rPr>
        <w:t>3.</w:t>
      </w:r>
      <w:r w:rsidRPr="00541C41">
        <w:rPr>
          <w:sz w:val="28"/>
          <w:szCs w:val="28"/>
        </w:rPr>
        <w:t xml:space="preserve"> Một người sống 80 tuổi và hô hấp bình thường 18 nhịp/1phut, mỗi nhịp hít vào với một lượng khí là 450ml</w:t>
      </w:r>
    </w:p>
    <w:p w14:paraId="7D330A82" w14:textId="77777777" w:rsidR="00541C41" w:rsidRPr="00541C41" w:rsidRDefault="00541C41" w:rsidP="00541C41">
      <w:pPr>
        <w:spacing w:after="0" w:line="240" w:lineRule="auto"/>
        <w:rPr>
          <w:b/>
          <w:i/>
          <w:sz w:val="28"/>
          <w:szCs w:val="28"/>
        </w:rPr>
      </w:pPr>
      <w:r w:rsidRPr="00541C41">
        <w:rPr>
          <w:sz w:val="28"/>
          <w:szCs w:val="28"/>
        </w:rPr>
        <w:t>a. Tính lượng khí ôxi người đó lấy từ môi trường bằng con đường hô hấp?</w:t>
      </w:r>
    </w:p>
    <w:p w14:paraId="2A272346" w14:textId="77777777" w:rsidR="00541C41" w:rsidRPr="00541C41" w:rsidRDefault="00541C41" w:rsidP="00541C41">
      <w:pPr>
        <w:spacing w:after="0" w:line="240" w:lineRule="auto"/>
        <w:rPr>
          <w:b/>
          <w:i/>
          <w:sz w:val="28"/>
          <w:szCs w:val="28"/>
        </w:rPr>
      </w:pPr>
      <w:r w:rsidRPr="00541C41">
        <w:rPr>
          <w:sz w:val="28"/>
          <w:szCs w:val="28"/>
        </w:rPr>
        <w:t>b. Tính lượng khí CO2 người đó đã thải ra môi trường bằng con đường hô hấp?</w:t>
      </w:r>
    </w:p>
    <w:p w14:paraId="3A810C9F" w14:textId="77777777" w:rsidR="00541C41" w:rsidRPr="00541C41" w:rsidRDefault="00541C41" w:rsidP="00541C41">
      <w:pPr>
        <w:spacing w:after="0" w:line="240" w:lineRule="auto"/>
        <w:rPr>
          <w:b/>
          <w:i/>
          <w:sz w:val="28"/>
          <w:szCs w:val="28"/>
        </w:rPr>
      </w:pPr>
      <w:r w:rsidRPr="00541C41">
        <w:rPr>
          <w:sz w:val="28"/>
          <w:szCs w:val="28"/>
        </w:rPr>
        <w:t xml:space="preserve">c. Làm thế nào để trong tương lai con người vẫn được đảm bảo khí O2 để hô hấp? </w:t>
      </w:r>
    </w:p>
    <w:p w14:paraId="03CE0196" w14:textId="77777777" w:rsidR="00541C41" w:rsidRPr="00541C41" w:rsidRDefault="00541C41" w:rsidP="00541C41">
      <w:pPr>
        <w:spacing w:after="0" w:line="240" w:lineRule="auto"/>
        <w:rPr>
          <w:b/>
          <w:i/>
          <w:sz w:val="28"/>
          <w:szCs w:val="28"/>
        </w:rPr>
      </w:pPr>
      <w:r w:rsidRPr="00541C41">
        <w:rPr>
          <w:sz w:val="28"/>
          <w:szCs w:val="28"/>
        </w:rPr>
        <w:t>Biết thành phần không khí hít vào và thở ra như sau:</w:t>
      </w:r>
    </w:p>
    <w:tbl>
      <w:tblPr>
        <w:tblStyle w:val="TableGrid"/>
        <w:tblW w:w="0" w:type="auto"/>
        <w:tblLook w:val="04A0" w:firstRow="1" w:lastRow="0" w:firstColumn="1" w:lastColumn="0" w:noHBand="0" w:noVBand="1"/>
      </w:tblPr>
      <w:tblGrid>
        <w:gridCol w:w="2208"/>
        <w:gridCol w:w="1615"/>
        <w:gridCol w:w="1701"/>
        <w:gridCol w:w="1984"/>
        <w:gridCol w:w="1653"/>
      </w:tblGrid>
      <w:tr w:rsidR="00541C41" w:rsidRPr="00541C41" w14:paraId="3614C7C2" w14:textId="77777777" w:rsidTr="0028625B">
        <w:tc>
          <w:tcPr>
            <w:tcW w:w="2208" w:type="dxa"/>
          </w:tcPr>
          <w:p w14:paraId="111F9875" w14:textId="77777777" w:rsidR="00541C41" w:rsidRPr="00541C41" w:rsidRDefault="00541C41" w:rsidP="00541C41">
            <w:pPr>
              <w:spacing w:after="0" w:line="240" w:lineRule="auto"/>
              <w:rPr>
                <w:b/>
                <w:i/>
                <w:sz w:val="28"/>
                <w:szCs w:val="28"/>
              </w:rPr>
            </w:pPr>
          </w:p>
        </w:tc>
        <w:tc>
          <w:tcPr>
            <w:tcW w:w="1615" w:type="dxa"/>
          </w:tcPr>
          <w:p w14:paraId="0428867E" w14:textId="77777777" w:rsidR="00541C41" w:rsidRPr="00541C41" w:rsidRDefault="00541C41" w:rsidP="00541C41">
            <w:pPr>
              <w:spacing w:after="0" w:line="240" w:lineRule="auto"/>
              <w:rPr>
                <w:b/>
                <w:i/>
                <w:sz w:val="28"/>
                <w:szCs w:val="28"/>
              </w:rPr>
            </w:pPr>
            <w:r w:rsidRPr="00541C41">
              <w:rPr>
                <w:sz w:val="28"/>
                <w:szCs w:val="28"/>
              </w:rPr>
              <w:t>O2</w:t>
            </w:r>
          </w:p>
        </w:tc>
        <w:tc>
          <w:tcPr>
            <w:tcW w:w="1701" w:type="dxa"/>
          </w:tcPr>
          <w:p w14:paraId="21BC35EA" w14:textId="77777777" w:rsidR="00541C41" w:rsidRPr="00541C41" w:rsidRDefault="00541C41" w:rsidP="00541C41">
            <w:pPr>
              <w:spacing w:after="0" w:line="240" w:lineRule="auto"/>
              <w:rPr>
                <w:b/>
                <w:i/>
                <w:sz w:val="28"/>
                <w:szCs w:val="28"/>
              </w:rPr>
            </w:pPr>
            <w:r w:rsidRPr="00541C41">
              <w:rPr>
                <w:sz w:val="28"/>
                <w:szCs w:val="28"/>
              </w:rPr>
              <w:t>CO2</w:t>
            </w:r>
          </w:p>
        </w:tc>
        <w:tc>
          <w:tcPr>
            <w:tcW w:w="1984" w:type="dxa"/>
          </w:tcPr>
          <w:p w14:paraId="4C6D16F1" w14:textId="77777777" w:rsidR="00541C41" w:rsidRPr="00541C41" w:rsidRDefault="00541C41" w:rsidP="00541C41">
            <w:pPr>
              <w:spacing w:after="0" w:line="240" w:lineRule="auto"/>
              <w:rPr>
                <w:b/>
                <w:i/>
                <w:sz w:val="28"/>
                <w:szCs w:val="28"/>
              </w:rPr>
            </w:pPr>
            <w:r w:rsidRPr="00541C41">
              <w:rPr>
                <w:sz w:val="28"/>
                <w:szCs w:val="28"/>
              </w:rPr>
              <w:t>N2</w:t>
            </w:r>
          </w:p>
        </w:tc>
        <w:tc>
          <w:tcPr>
            <w:tcW w:w="1653" w:type="dxa"/>
          </w:tcPr>
          <w:p w14:paraId="1015F997" w14:textId="77777777" w:rsidR="00541C41" w:rsidRPr="00541C41" w:rsidRDefault="00541C41" w:rsidP="00541C41">
            <w:pPr>
              <w:spacing w:after="0" w:line="240" w:lineRule="auto"/>
              <w:rPr>
                <w:b/>
                <w:i/>
                <w:sz w:val="28"/>
                <w:szCs w:val="28"/>
              </w:rPr>
            </w:pPr>
            <w:r w:rsidRPr="00541C41">
              <w:rPr>
                <w:sz w:val="28"/>
                <w:szCs w:val="28"/>
              </w:rPr>
              <w:t>Hơi nước</w:t>
            </w:r>
          </w:p>
        </w:tc>
      </w:tr>
      <w:tr w:rsidR="00541C41" w:rsidRPr="00541C41" w14:paraId="022B6833" w14:textId="77777777" w:rsidTr="0028625B">
        <w:tc>
          <w:tcPr>
            <w:tcW w:w="2208" w:type="dxa"/>
          </w:tcPr>
          <w:p w14:paraId="56403644" w14:textId="77777777" w:rsidR="00541C41" w:rsidRPr="00541C41" w:rsidRDefault="00541C41" w:rsidP="00541C41">
            <w:pPr>
              <w:spacing w:after="0" w:line="240" w:lineRule="auto"/>
              <w:rPr>
                <w:b/>
                <w:i/>
                <w:sz w:val="28"/>
                <w:szCs w:val="28"/>
              </w:rPr>
            </w:pPr>
            <w:r w:rsidRPr="00541C41">
              <w:rPr>
                <w:sz w:val="28"/>
                <w:szCs w:val="28"/>
              </w:rPr>
              <w:t>Khí hít vào</w:t>
            </w:r>
          </w:p>
        </w:tc>
        <w:tc>
          <w:tcPr>
            <w:tcW w:w="1615" w:type="dxa"/>
          </w:tcPr>
          <w:p w14:paraId="786EB1E8" w14:textId="77777777" w:rsidR="00541C41" w:rsidRPr="00541C41" w:rsidRDefault="00541C41" w:rsidP="00541C41">
            <w:pPr>
              <w:spacing w:after="0" w:line="240" w:lineRule="auto"/>
              <w:rPr>
                <w:b/>
                <w:i/>
                <w:sz w:val="28"/>
                <w:szCs w:val="28"/>
              </w:rPr>
            </w:pPr>
            <w:r w:rsidRPr="00541C41">
              <w:rPr>
                <w:sz w:val="28"/>
                <w:szCs w:val="28"/>
              </w:rPr>
              <w:t>20,96%</w:t>
            </w:r>
          </w:p>
        </w:tc>
        <w:tc>
          <w:tcPr>
            <w:tcW w:w="1701" w:type="dxa"/>
          </w:tcPr>
          <w:p w14:paraId="49ABFE00" w14:textId="77777777" w:rsidR="00541C41" w:rsidRPr="00541C41" w:rsidRDefault="00541C41" w:rsidP="00541C41">
            <w:pPr>
              <w:spacing w:after="0" w:line="240" w:lineRule="auto"/>
              <w:rPr>
                <w:b/>
                <w:i/>
                <w:sz w:val="28"/>
                <w:szCs w:val="28"/>
              </w:rPr>
            </w:pPr>
            <w:r w:rsidRPr="00541C41">
              <w:rPr>
                <w:sz w:val="28"/>
                <w:szCs w:val="28"/>
              </w:rPr>
              <w:t>0,03%</w:t>
            </w:r>
          </w:p>
        </w:tc>
        <w:tc>
          <w:tcPr>
            <w:tcW w:w="1984" w:type="dxa"/>
          </w:tcPr>
          <w:p w14:paraId="663C356B" w14:textId="77777777" w:rsidR="00541C41" w:rsidRPr="00541C41" w:rsidRDefault="00541C41" w:rsidP="00541C41">
            <w:pPr>
              <w:spacing w:after="0" w:line="240" w:lineRule="auto"/>
              <w:rPr>
                <w:b/>
                <w:i/>
                <w:sz w:val="28"/>
                <w:szCs w:val="28"/>
              </w:rPr>
            </w:pPr>
            <w:r w:rsidRPr="00541C41">
              <w:rPr>
                <w:sz w:val="28"/>
                <w:szCs w:val="28"/>
              </w:rPr>
              <w:t>79,01%</w:t>
            </w:r>
          </w:p>
        </w:tc>
        <w:tc>
          <w:tcPr>
            <w:tcW w:w="1653" w:type="dxa"/>
          </w:tcPr>
          <w:p w14:paraId="2EDA2788" w14:textId="77777777" w:rsidR="00541C41" w:rsidRPr="00541C41" w:rsidRDefault="00541C41" w:rsidP="00541C41">
            <w:pPr>
              <w:spacing w:after="0" w:line="240" w:lineRule="auto"/>
              <w:rPr>
                <w:b/>
                <w:i/>
                <w:sz w:val="28"/>
                <w:szCs w:val="28"/>
              </w:rPr>
            </w:pPr>
            <w:r w:rsidRPr="00541C41">
              <w:rPr>
                <w:sz w:val="28"/>
                <w:szCs w:val="28"/>
              </w:rPr>
              <w:t>Ít</w:t>
            </w:r>
          </w:p>
        </w:tc>
      </w:tr>
      <w:tr w:rsidR="00541C41" w:rsidRPr="00541C41" w14:paraId="6C7DE6A9" w14:textId="77777777" w:rsidTr="0028625B">
        <w:tc>
          <w:tcPr>
            <w:tcW w:w="2208" w:type="dxa"/>
          </w:tcPr>
          <w:p w14:paraId="56490D32" w14:textId="77777777" w:rsidR="00541C41" w:rsidRPr="00541C41" w:rsidRDefault="00541C41" w:rsidP="00541C41">
            <w:pPr>
              <w:spacing w:after="0" w:line="240" w:lineRule="auto"/>
              <w:rPr>
                <w:b/>
                <w:i/>
                <w:sz w:val="28"/>
                <w:szCs w:val="28"/>
              </w:rPr>
            </w:pPr>
            <w:r w:rsidRPr="00541C41">
              <w:rPr>
                <w:sz w:val="28"/>
                <w:szCs w:val="28"/>
              </w:rPr>
              <w:t>Khí thở ra</w:t>
            </w:r>
          </w:p>
        </w:tc>
        <w:tc>
          <w:tcPr>
            <w:tcW w:w="1615" w:type="dxa"/>
          </w:tcPr>
          <w:p w14:paraId="4B8C187F" w14:textId="77777777" w:rsidR="00541C41" w:rsidRPr="00541C41" w:rsidRDefault="00541C41" w:rsidP="00541C41">
            <w:pPr>
              <w:spacing w:after="0" w:line="240" w:lineRule="auto"/>
              <w:rPr>
                <w:b/>
                <w:i/>
                <w:sz w:val="28"/>
                <w:szCs w:val="28"/>
              </w:rPr>
            </w:pPr>
            <w:r w:rsidRPr="00541C41">
              <w:rPr>
                <w:sz w:val="28"/>
                <w:szCs w:val="28"/>
              </w:rPr>
              <w:t>16.40%</w:t>
            </w:r>
          </w:p>
        </w:tc>
        <w:tc>
          <w:tcPr>
            <w:tcW w:w="1701" w:type="dxa"/>
          </w:tcPr>
          <w:p w14:paraId="5894AF1B" w14:textId="77777777" w:rsidR="00541C41" w:rsidRPr="00541C41" w:rsidRDefault="00541C41" w:rsidP="00541C41">
            <w:pPr>
              <w:spacing w:after="0" w:line="240" w:lineRule="auto"/>
              <w:rPr>
                <w:b/>
                <w:i/>
                <w:sz w:val="28"/>
                <w:szCs w:val="28"/>
              </w:rPr>
            </w:pPr>
            <w:r w:rsidRPr="00541C41">
              <w:rPr>
                <w:sz w:val="28"/>
                <w:szCs w:val="28"/>
              </w:rPr>
              <w:t>4.10%</w:t>
            </w:r>
          </w:p>
        </w:tc>
        <w:tc>
          <w:tcPr>
            <w:tcW w:w="1984" w:type="dxa"/>
          </w:tcPr>
          <w:p w14:paraId="5B0E7905" w14:textId="77777777" w:rsidR="00541C41" w:rsidRPr="00541C41" w:rsidRDefault="00541C41" w:rsidP="00541C41">
            <w:pPr>
              <w:spacing w:after="0" w:line="240" w:lineRule="auto"/>
              <w:rPr>
                <w:b/>
                <w:i/>
                <w:sz w:val="28"/>
                <w:szCs w:val="28"/>
              </w:rPr>
            </w:pPr>
            <w:r w:rsidRPr="00541C41">
              <w:rPr>
                <w:sz w:val="28"/>
                <w:szCs w:val="28"/>
              </w:rPr>
              <w:t>79,50%</w:t>
            </w:r>
          </w:p>
        </w:tc>
        <w:tc>
          <w:tcPr>
            <w:tcW w:w="1653" w:type="dxa"/>
          </w:tcPr>
          <w:p w14:paraId="5545A954" w14:textId="77777777" w:rsidR="00541C41" w:rsidRPr="00541C41" w:rsidRDefault="00541C41" w:rsidP="00541C41">
            <w:pPr>
              <w:spacing w:after="0" w:line="240" w:lineRule="auto"/>
              <w:rPr>
                <w:b/>
                <w:i/>
                <w:sz w:val="28"/>
                <w:szCs w:val="28"/>
              </w:rPr>
            </w:pPr>
            <w:r w:rsidRPr="00541C41">
              <w:rPr>
                <w:sz w:val="28"/>
                <w:szCs w:val="28"/>
              </w:rPr>
              <w:t>Bão hoà</w:t>
            </w:r>
          </w:p>
        </w:tc>
      </w:tr>
    </w:tbl>
    <w:p w14:paraId="3506D7DB" w14:textId="77777777" w:rsidR="00541C41" w:rsidRPr="00541C41" w:rsidRDefault="00541C41" w:rsidP="00541C41">
      <w:pPr>
        <w:spacing w:after="0" w:line="240" w:lineRule="auto"/>
        <w:rPr>
          <w:i/>
          <w:sz w:val="28"/>
          <w:szCs w:val="28"/>
        </w:rPr>
      </w:pPr>
      <w:r w:rsidRPr="00541C41">
        <w:rPr>
          <w:b/>
          <w:sz w:val="28"/>
          <w:szCs w:val="28"/>
          <w:u w:val="single"/>
        </w:rPr>
        <w:t>Câu 4</w:t>
      </w:r>
      <w:r w:rsidRPr="00541C41">
        <w:rPr>
          <w:b/>
          <w:sz w:val="28"/>
          <w:szCs w:val="28"/>
        </w:rPr>
        <w:t>:</w:t>
      </w:r>
      <w:r w:rsidRPr="00541C41">
        <w:rPr>
          <w:sz w:val="28"/>
          <w:szCs w:val="28"/>
        </w:rPr>
        <w:t xml:space="preserve"> (2,0 điểm)</w:t>
      </w:r>
    </w:p>
    <w:p w14:paraId="6293CD24" w14:textId="77777777" w:rsidR="00541C41" w:rsidRPr="00541C41" w:rsidRDefault="00541C41" w:rsidP="00541C41">
      <w:pPr>
        <w:spacing w:after="0" w:line="240" w:lineRule="auto"/>
        <w:rPr>
          <w:b/>
          <w:i/>
          <w:sz w:val="28"/>
          <w:szCs w:val="28"/>
        </w:rPr>
      </w:pPr>
      <w:r w:rsidRPr="00541C41">
        <w:rPr>
          <w:sz w:val="28"/>
          <w:szCs w:val="28"/>
        </w:rPr>
        <w:t xml:space="preserve">1. Vẽ đồ thị biểu hiện sự ảnh hưởng của nhân tố nhiệt độ lên cá chép. </w:t>
      </w:r>
    </w:p>
    <w:p w14:paraId="5B31BD16" w14:textId="77777777" w:rsidR="00541C41" w:rsidRPr="00541C41" w:rsidRDefault="00541C41" w:rsidP="00541C41">
      <w:pPr>
        <w:spacing w:after="0" w:line="240" w:lineRule="auto"/>
        <w:rPr>
          <w:b/>
          <w:i/>
          <w:sz w:val="28"/>
          <w:szCs w:val="28"/>
        </w:rPr>
      </w:pPr>
      <w:r w:rsidRPr="00541C41">
        <w:rPr>
          <w:sz w:val="28"/>
          <w:szCs w:val="28"/>
        </w:rPr>
        <w:t>( Biết giới hạn dưới, điểm cực thuận, giới hạn trên lần lượt là: 2</w:t>
      </w:r>
      <w:r w:rsidRPr="00541C41">
        <w:rPr>
          <w:sz w:val="28"/>
          <w:szCs w:val="28"/>
          <w:vertAlign w:val="superscript"/>
        </w:rPr>
        <w:t>0</w:t>
      </w:r>
      <w:r w:rsidRPr="00541C41">
        <w:rPr>
          <w:sz w:val="28"/>
          <w:szCs w:val="28"/>
        </w:rPr>
        <w:t>c, 28</w:t>
      </w:r>
      <w:r w:rsidRPr="00541C41">
        <w:rPr>
          <w:sz w:val="28"/>
          <w:szCs w:val="28"/>
          <w:vertAlign w:val="superscript"/>
        </w:rPr>
        <w:t>0</w:t>
      </w:r>
      <w:r w:rsidRPr="00541C41">
        <w:rPr>
          <w:sz w:val="28"/>
          <w:szCs w:val="28"/>
        </w:rPr>
        <w:t>c, 44</w:t>
      </w:r>
      <w:r w:rsidRPr="00541C41">
        <w:rPr>
          <w:sz w:val="28"/>
          <w:szCs w:val="28"/>
          <w:vertAlign w:val="superscript"/>
        </w:rPr>
        <w:t>0</w:t>
      </w:r>
      <w:r w:rsidRPr="00541C41">
        <w:rPr>
          <w:sz w:val="28"/>
          <w:szCs w:val="28"/>
        </w:rPr>
        <w:t>c).</w:t>
      </w:r>
    </w:p>
    <w:p w14:paraId="1E2FDB1F" w14:textId="77777777" w:rsidR="00541C41" w:rsidRPr="00541C41" w:rsidRDefault="00541C41" w:rsidP="00541C41">
      <w:pPr>
        <w:spacing w:after="0" w:line="240" w:lineRule="auto"/>
        <w:rPr>
          <w:b/>
          <w:i/>
          <w:sz w:val="28"/>
          <w:szCs w:val="28"/>
        </w:rPr>
      </w:pPr>
      <w:r w:rsidRPr="00541C41">
        <w:rPr>
          <w:sz w:val="28"/>
          <w:szCs w:val="28"/>
        </w:rPr>
        <w:t>2. Quan hệ hữu sinh giữa các loài sinh vật khác nhau sống trong cùng một không gian nhất định thể hiện như thế nào?</w:t>
      </w:r>
    </w:p>
    <w:p w14:paraId="2CF5FDD8" w14:textId="77777777" w:rsidR="00541C41" w:rsidRPr="00541C41" w:rsidRDefault="00541C41" w:rsidP="00541C41">
      <w:pPr>
        <w:spacing w:after="0" w:line="240" w:lineRule="auto"/>
        <w:rPr>
          <w:i/>
          <w:sz w:val="28"/>
          <w:szCs w:val="28"/>
          <w:u w:val="single"/>
        </w:rPr>
      </w:pPr>
      <w:r w:rsidRPr="00541C41">
        <w:rPr>
          <w:b/>
          <w:sz w:val="28"/>
          <w:szCs w:val="28"/>
          <w:u w:val="single"/>
        </w:rPr>
        <w:t>Câu 5</w:t>
      </w:r>
      <w:r w:rsidRPr="00541C41">
        <w:rPr>
          <w:b/>
          <w:sz w:val="28"/>
          <w:szCs w:val="28"/>
        </w:rPr>
        <w:t>:</w:t>
      </w:r>
      <w:r w:rsidRPr="00541C41">
        <w:rPr>
          <w:sz w:val="28"/>
          <w:szCs w:val="28"/>
        </w:rPr>
        <w:t xml:space="preserve"> (2,0 điểm)</w:t>
      </w:r>
    </w:p>
    <w:p w14:paraId="7418092E" w14:textId="77777777" w:rsidR="00541C41" w:rsidRPr="00541C41" w:rsidRDefault="00541C41" w:rsidP="00541C41">
      <w:pPr>
        <w:spacing w:after="0" w:line="240" w:lineRule="auto"/>
        <w:rPr>
          <w:b/>
          <w:i/>
          <w:sz w:val="28"/>
          <w:szCs w:val="28"/>
        </w:rPr>
      </w:pPr>
      <w:r w:rsidRPr="00541C41">
        <w:rPr>
          <w:sz w:val="28"/>
          <w:szCs w:val="28"/>
        </w:rPr>
        <w:t>1. Một đàn kiến cùng sống chung trong một tổ gọi là gì? Cho biết khái niệm đó.</w:t>
      </w:r>
    </w:p>
    <w:p w14:paraId="59250F03" w14:textId="77777777" w:rsidR="00541C41" w:rsidRPr="00541C41" w:rsidRDefault="00541C41" w:rsidP="00541C41">
      <w:pPr>
        <w:spacing w:after="0" w:line="240" w:lineRule="auto"/>
        <w:rPr>
          <w:b/>
          <w:i/>
          <w:sz w:val="28"/>
          <w:szCs w:val="28"/>
        </w:rPr>
      </w:pPr>
      <w:r w:rsidRPr="00541C41">
        <w:rPr>
          <w:sz w:val="28"/>
          <w:szCs w:val="28"/>
        </w:rPr>
        <w:t>Mật độ cá thể kiến trong cùng tổ được điều chỉnh quanh mức cân bằng như thế nào?</w:t>
      </w:r>
    </w:p>
    <w:p w14:paraId="7DBDD61B" w14:textId="77777777" w:rsidR="00541C41" w:rsidRPr="00541C41" w:rsidRDefault="00541C41" w:rsidP="00541C41">
      <w:pPr>
        <w:spacing w:after="0" w:line="240" w:lineRule="auto"/>
        <w:rPr>
          <w:b/>
          <w:i/>
          <w:sz w:val="28"/>
          <w:szCs w:val="28"/>
        </w:rPr>
      </w:pPr>
      <w:r w:rsidRPr="00541C41">
        <w:rPr>
          <w:sz w:val="28"/>
          <w:szCs w:val="28"/>
        </w:rPr>
        <w:t>2. Cho các nhóm sinh vật: Cá trắm cỏ trong ao; các cây ven hồ; voi ở khu bảo tồn Yokđôn; ốc bươu vàng trên ruộng lúa. Nhóm sinh vật nào là quần thể?</w:t>
      </w:r>
    </w:p>
    <w:p w14:paraId="76CBB8D9" w14:textId="77777777" w:rsidR="00541C41" w:rsidRPr="00541C41" w:rsidRDefault="00541C41" w:rsidP="00541C41">
      <w:pPr>
        <w:spacing w:after="0" w:line="240" w:lineRule="auto"/>
        <w:rPr>
          <w:b/>
          <w:i/>
          <w:sz w:val="28"/>
          <w:szCs w:val="28"/>
        </w:rPr>
      </w:pPr>
      <w:r w:rsidRPr="00541C41">
        <w:rPr>
          <w:sz w:val="28"/>
          <w:szCs w:val="28"/>
        </w:rPr>
        <w:lastRenderedPageBreak/>
        <w:t>3. Đời sống quần tụ có ý nghĩa như thế nào đối với sinh vật?</w:t>
      </w:r>
    </w:p>
    <w:p w14:paraId="007F6488" w14:textId="77777777" w:rsidR="00541C41" w:rsidRPr="00541C41" w:rsidRDefault="00541C41" w:rsidP="00541C41">
      <w:pPr>
        <w:spacing w:after="0"/>
        <w:jc w:val="both"/>
        <w:rPr>
          <w:i/>
          <w:iCs/>
          <w:sz w:val="28"/>
          <w:szCs w:val="28"/>
        </w:rPr>
      </w:pPr>
    </w:p>
    <w:p w14:paraId="32406716" w14:textId="77777777" w:rsidR="00541C41" w:rsidRPr="00541C41" w:rsidRDefault="00541C41" w:rsidP="00541C41">
      <w:pPr>
        <w:spacing w:after="0"/>
        <w:jc w:val="center"/>
        <w:rPr>
          <w:i/>
          <w:iCs/>
          <w:sz w:val="28"/>
          <w:szCs w:val="28"/>
        </w:rPr>
      </w:pPr>
      <w:r w:rsidRPr="00541C41">
        <w:rPr>
          <w:i/>
          <w:iCs/>
          <w:sz w:val="28"/>
          <w:szCs w:val="28"/>
        </w:rPr>
        <w:t>………………………….HẾT……………………….</w:t>
      </w:r>
    </w:p>
    <w:p w14:paraId="6BBF7AE0" w14:textId="77777777" w:rsidR="00541C41" w:rsidRPr="00541C41" w:rsidRDefault="00541C41" w:rsidP="00541C41">
      <w:pPr>
        <w:spacing w:after="0"/>
        <w:jc w:val="center"/>
        <w:rPr>
          <w:i/>
          <w:iCs/>
          <w:sz w:val="28"/>
          <w:szCs w:val="28"/>
        </w:rPr>
      </w:pPr>
    </w:p>
    <w:p w14:paraId="2BD9DE72" w14:textId="77777777" w:rsidR="00541C41" w:rsidRPr="00541C41" w:rsidRDefault="00541C41" w:rsidP="00541C41">
      <w:pPr>
        <w:spacing w:after="0"/>
        <w:jc w:val="center"/>
        <w:rPr>
          <w:i/>
          <w:iCs/>
          <w:sz w:val="28"/>
          <w:szCs w:val="28"/>
        </w:rPr>
      </w:pPr>
    </w:p>
    <w:p w14:paraId="60378F68" w14:textId="77777777" w:rsidR="00541C41" w:rsidRPr="00541C41" w:rsidRDefault="00541C41" w:rsidP="00541C41">
      <w:pPr>
        <w:spacing w:after="0"/>
        <w:jc w:val="both"/>
        <w:rPr>
          <w:i/>
          <w:iCs/>
          <w:sz w:val="28"/>
          <w:szCs w:val="28"/>
        </w:rPr>
      </w:pPr>
    </w:p>
    <w:p w14:paraId="4E857A5F" w14:textId="77777777" w:rsidR="00541C41" w:rsidRPr="00541C41" w:rsidRDefault="00541C41" w:rsidP="00541C41">
      <w:pPr>
        <w:spacing w:after="0"/>
        <w:jc w:val="both"/>
        <w:rPr>
          <w:i/>
          <w:iCs/>
          <w:sz w:val="28"/>
          <w:szCs w:val="28"/>
        </w:rPr>
      </w:pPr>
    </w:p>
    <w:p w14:paraId="71B4766F" w14:textId="77777777" w:rsidR="00541C41" w:rsidRPr="00541C41" w:rsidRDefault="00541C41" w:rsidP="00541C41">
      <w:pPr>
        <w:spacing w:after="0"/>
        <w:jc w:val="both"/>
        <w:rPr>
          <w:i/>
          <w:iCs/>
          <w:sz w:val="28"/>
          <w:szCs w:val="28"/>
        </w:rPr>
      </w:pPr>
    </w:p>
    <w:p w14:paraId="33307E0E" w14:textId="77777777" w:rsidR="00541C41" w:rsidRPr="00541C41" w:rsidRDefault="00541C41" w:rsidP="00541C41">
      <w:pPr>
        <w:spacing w:after="0"/>
        <w:jc w:val="both"/>
        <w:rPr>
          <w:i/>
          <w:iCs/>
          <w:sz w:val="28"/>
          <w:szCs w:val="28"/>
        </w:rPr>
      </w:pPr>
    </w:p>
    <w:p w14:paraId="6660B121" w14:textId="77777777" w:rsidR="00541C41" w:rsidRPr="00541C41" w:rsidRDefault="00541C41" w:rsidP="00541C41">
      <w:pPr>
        <w:spacing w:after="0"/>
        <w:jc w:val="both"/>
        <w:rPr>
          <w:i/>
          <w:iCs/>
          <w:sz w:val="28"/>
          <w:szCs w:val="28"/>
        </w:rPr>
      </w:pPr>
    </w:p>
    <w:p w14:paraId="26783B39" w14:textId="77777777" w:rsidR="00541C41" w:rsidRPr="00541C41" w:rsidRDefault="00541C41" w:rsidP="00541C41">
      <w:pPr>
        <w:spacing w:after="0"/>
        <w:jc w:val="both"/>
        <w:rPr>
          <w:i/>
          <w:iCs/>
          <w:sz w:val="28"/>
          <w:szCs w:val="28"/>
        </w:rPr>
      </w:pPr>
    </w:p>
    <w:p w14:paraId="6D84B353" w14:textId="77777777" w:rsidR="00541C41" w:rsidRPr="00541C41" w:rsidRDefault="00541C41" w:rsidP="00541C41">
      <w:pPr>
        <w:spacing w:after="0"/>
        <w:jc w:val="both"/>
        <w:rPr>
          <w:i/>
          <w:iCs/>
          <w:sz w:val="28"/>
          <w:szCs w:val="28"/>
        </w:rPr>
      </w:pPr>
    </w:p>
    <w:p w14:paraId="16E06B25" w14:textId="77777777" w:rsidR="00541C41" w:rsidRPr="00541C41" w:rsidRDefault="00541C41" w:rsidP="00541C41">
      <w:pPr>
        <w:spacing w:after="0"/>
        <w:jc w:val="both"/>
        <w:rPr>
          <w:i/>
          <w:iCs/>
          <w:sz w:val="28"/>
          <w:szCs w:val="28"/>
        </w:rPr>
      </w:pPr>
    </w:p>
    <w:p w14:paraId="3A7B24D0" w14:textId="77777777" w:rsidR="00541C41" w:rsidRPr="00541C41" w:rsidRDefault="00541C41" w:rsidP="00541C41">
      <w:pPr>
        <w:spacing w:after="0"/>
        <w:jc w:val="center"/>
        <w:rPr>
          <w:b/>
          <w:sz w:val="28"/>
          <w:szCs w:val="28"/>
        </w:rPr>
      </w:pPr>
      <w:r w:rsidRPr="00541C41">
        <w:rPr>
          <w:b/>
          <w:sz w:val="28"/>
          <w:szCs w:val="28"/>
        </w:rPr>
        <w:t>HƯỚNG DẪN CHẤM ĐỀ MINH HỌA MÔN KHTN1</w:t>
      </w:r>
    </w:p>
    <w:p w14:paraId="21400626" w14:textId="77777777" w:rsidR="00541C41" w:rsidRPr="00541C41" w:rsidRDefault="00541C41" w:rsidP="00541C41">
      <w:pPr>
        <w:spacing w:after="0"/>
        <w:jc w:val="center"/>
        <w:rPr>
          <w:b/>
          <w:sz w:val="28"/>
          <w:szCs w:val="28"/>
        </w:rPr>
      </w:pPr>
      <w:r w:rsidRPr="00541C41">
        <w:rPr>
          <w:b/>
          <w:sz w:val="28"/>
          <w:szCs w:val="28"/>
        </w:rPr>
        <w:t>ĐỀ GIAO LƯU HỌC SINH GIỎI LỚP 8 NĂM HỌC 2023 – 2024</w:t>
      </w:r>
    </w:p>
    <w:p w14:paraId="30389754" w14:textId="77777777" w:rsidR="00541C41" w:rsidRPr="00541C41" w:rsidRDefault="00541C41" w:rsidP="00541C41">
      <w:pPr>
        <w:spacing w:after="0"/>
        <w:jc w:val="center"/>
        <w:rPr>
          <w:b/>
          <w:sz w:val="28"/>
          <w:szCs w:val="28"/>
        </w:rPr>
      </w:pPr>
      <w:r w:rsidRPr="00541C41">
        <w:rPr>
          <w:b/>
          <w:sz w:val="28"/>
          <w:szCs w:val="28"/>
        </w:rPr>
        <w:t>Phần bắt buộc</w:t>
      </w:r>
    </w:p>
    <w:tbl>
      <w:tblPr>
        <w:tblStyle w:val="TableGrid"/>
        <w:tblW w:w="10059" w:type="dxa"/>
        <w:tblLook w:val="04A0" w:firstRow="1" w:lastRow="0" w:firstColumn="1" w:lastColumn="0" w:noHBand="0" w:noVBand="1"/>
      </w:tblPr>
      <w:tblGrid>
        <w:gridCol w:w="1129"/>
        <w:gridCol w:w="7513"/>
        <w:gridCol w:w="1417"/>
      </w:tblGrid>
      <w:tr w:rsidR="00541C41" w:rsidRPr="00541C41" w14:paraId="74B3F267" w14:textId="77777777" w:rsidTr="00B31BB8">
        <w:tc>
          <w:tcPr>
            <w:tcW w:w="1129" w:type="dxa"/>
          </w:tcPr>
          <w:p w14:paraId="06123BD9" w14:textId="77777777" w:rsidR="00541C41" w:rsidRPr="00541C41" w:rsidRDefault="00541C41" w:rsidP="00541C41">
            <w:pPr>
              <w:spacing w:after="0"/>
              <w:jc w:val="center"/>
              <w:rPr>
                <w:b/>
                <w:sz w:val="28"/>
                <w:szCs w:val="28"/>
              </w:rPr>
            </w:pPr>
            <w:r w:rsidRPr="00541C41">
              <w:rPr>
                <w:rFonts w:eastAsia="Times New Roman"/>
                <w:b/>
                <w:sz w:val="28"/>
                <w:szCs w:val="28"/>
              </w:rPr>
              <w:t>Câu</w:t>
            </w:r>
          </w:p>
        </w:tc>
        <w:tc>
          <w:tcPr>
            <w:tcW w:w="7513" w:type="dxa"/>
          </w:tcPr>
          <w:p w14:paraId="048EAE81" w14:textId="77777777" w:rsidR="00541C41" w:rsidRPr="00541C41" w:rsidRDefault="00541C41" w:rsidP="00541C41">
            <w:pPr>
              <w:spacing w:after="0"/>
              <w:jc w:val="center"/>
              <w:rPr>
                <w:b/>
                <w:sz w:val="28"/>
                <w:szCs w:val="28"/>
              </w:rPr>
            </w:pPr>
            <w:r w:rsidRPr="00541C41">
              <w:rPr>
                <w:rFonts w:eastAsia="Times New Roman"/>
                <w:b/>
                <w:sz w:val="28"/>
                <w:szCs w:val="28"/>
              </w:rPr>
              <w:t>Hướng dẫn chấm</w:t>
            </w:r>
          </w:p>
        </w:tc>
        <w:tc>
          <w:tcPr>
            <w:tcW w:w="1417" w:type="dxa"/>
          </w:tcPr>
          <w:p w14:paraId="70C946F4" w14:textId="77777777" w:rsidR="00541C41" w:rsidRPr="00541C41" w:rsidRDefault="00541C41" w:rsidP="00541C41">
            <w:pPr>
              <w:spacing w:after="0"/>
              <w:jc w:val="center"/>
              <w:rPr>
                <w:b/>
                <w:sz w:val="28"/>
                <w:szCs w:val="28"/>
              </w:rPr>
            </w:pPr>
            <w:r w:rsidRPr="00541C41">
              <w:rPr>
                <w:rFonts w:eastAsia="Times New Roman"/>
                <w:b/>
                <w:sz w:val="28"/>
                <w:szCs w:val="28"/>
              </w:rPr>
              <w:t>Điểm</w:t>
            </w:r>
          </w:p>
        </w:tc>
      </w:tr>
      <w:tr w:rsidR="00541C41" w:rsidRPr="00541C41" w14:paraId="2BCC836C" w14:textId="77777777" w:rsidTr="00B31BB8">
        <w:tc>
          <w:tcPr>
            <w:tcW w:w="1129" w:type="dxa"/>
          </w:tcPr>
          <w:p w14:paraId="36674BAF" w14:textId="77777777" w:rsidR="00541C41" w:rsidRPr="00541C41" w:rsidRDefault="00541C41" w:rsidP="00541C41">
            <w:pPr>
              <w:spacing w:after="0"/>
              <w:jc w:val="center"/>
              <w:rPr>
                <w:rFonts w:eastAsia="Times New Roman"/>
                <w:b/>
                <w:sz w:val="28"/>
                <w:szCs w:val="28"/>
              </w:rPr>
            </w:pPr>
            <w:r w:rsidRPr="00541C41">
              <w:rPr>
                <w:b/>
                <w:sz w:val="28"/>
                <w:szCs w:val="28"/>
              </w:rPr>
              <w:t>Câu 1:</w:t>
            </w:r>
            <w:r w:rsidRPr="00541C41">
              <w:rPr>
                <w:sz w:val="28"/>
                <w:szCs w:val="28"/>
              </w:rPr>
              <w:t xml:space="preserve">  </w:t>
            </w:r>
          </w:p>
        </w:tc>
        <w:tc>
          <w:tcPr>
            <w:tcW w:w="7513" w:type="dxa"/>
          </w:tcPr>
          <w:p w14:paraId="33CF5290" w14:textId="77777777" w:rsidR="00541C41" w:rsidRPr="00541C41" w:rsidRDefault="00541C41" w:rsidP="00541C41">
            <w:pPr>
              <w:spacing w:after="0"/>
              <w:rPr>
                <w:sz w:val="28"/>
                <w:szCs w:val="28"/>
              </w:rPr>
            </w:pPr>
            <w:r w:rsidRPr="00541C41">
              <w:rPr>
                <w:sz w:val="28"/>
                <w:szCs w:val="28"/>
              </w:rPr>
              <w:t>Mỗi ý đung 0,25 đ</w:t>
            </w:r>
          </w:p>
          <w:p w14:paraId="339F3DEC" w14:textId="77777777" w:rsidR="00541C41" w:rsidRPr="00541C41" w:rsidRDefault="00541C41" w:rsidP="00541C41">
            <w:pPr>
              <w:spacing w:after="0"/>
              <w:rPr>
                <w:color w:val="000000"/>
                <w:sz w:val="28"/>
                <w:szCs w:val="28"/>
                <w:vertAlign w:val="subscript"/>
              </w:rPr>
            </w:pPr>
            <w:r w:rsidRPr="00541C41">
              <w:rPr>
                <w:sz w:val="28"/>
                <w:szCs w:val="28"/>
              </w:rPr>
              <w:t xml:space="preserve">Acid :  </w:t>
            </w:r>
            <w:r w:rsidRPr="00541C41">
              <w:rPr>
                <w:sz w:val="28"/>
                <w:szCs w:val="28"/>
                <w:lang w:val="pt-BR"/>
              </w:rPr>
              <w:t>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rPr>
              <w:t xml:space="preserve"> , </w:t>
            </w:r>
            <w:r w:rsidRPr="00541C41">
              <w:rPr>
                <w:color w:val="000000"/>
                <w:sz w:val="28"/>
                <w:szCs w:val="28"/>
              </w:rPr>
              <w:t>HNO</w:t>
            </w:r>
            <w:r w:rsidRPr="00541C41">
              <w:rPr>
                <w:color w:val="000000"/>
                <w:sz w:val="28"/>
                <w:szCs w:val="28"/>
                <w:vertAlign w:val="subscript"/>
              </w:rPr>
              <w:t>3</w:t>
            </w:r>
          </w:p>
          <w:p w14:paraId="7F1757E1" w14:textId="77777777" w:rsidR="00541C41" w:rsidRPr="00541C41" w:rsidRDefault="00541C41" w:rsidP="00541C41">
            <w:pPr>
              <w:spacing w:after="0"/>
              <w:rPr>
                <w:sz w:val="28"/>
                <w:szCs w:val="28"/>
              </w:rPr>
            </w:pPr>
            <w:r w:rsidRPr="00541C41">
              <w:rPr>
                <w:sz w:val="28"/>
                <w:szCs w:val="28"/>
              </w:rPr>
              <w:t xml:space="preserve">Base: </w:t>
            </w:r>
            <w:r w:rsidRPr="00541C41">
              <w:rPr>
                <w:sz w:val="28"/>
                <w:szCs w:val="28"/>
                <w:lang w:val="it-IT"/>
              </w:rPr>
              <w:t>Zn(OH)</w:t>
            </w:r>
            <w:r w:rsidRPr="00541C41">
              <w:rPr>
                <w:sz w:val="28"/>
                <w:szCs w:val="28"/>
                <w:vertAlign w:val="subscript"/>
                <w:lang w:val="it-IT"/>
              </w:rPr>
              <w:t>2</w:t>
            </w:r>
            <w:r w:rsidRPr="00541C41">
              <w:rPr>
                <w:sz w:val="28"/>
                <w:szCs w:val="28"/>
                <w:lang w:val="it-IT"/>
              </w:rPr>
              <w:t xml:space="preserve"> </w:t>
            </w:r>
            <w:r w:rsidRPr="00541C41">
              <w:rPr>
                <w:sz w:val="28"/>
                <w:szCs w:val="28"/>
              </w:rPr>
              <w:t xml:space="preserve">  , </w:t>
            </w:r>
          </w:p>
          <w:p w14:paraId="3D934814" w14:textId="77777777" w:rsidR="00541C41" w:rsidRPr="00541C41" w:rsidRDefault="00541C41" w:rsidP="00541C41">
            <w:pPr>
              <w:spacing w:after="0"/>
              <w:rPr>
                <w:sz w:val="28"/>
                <w:szCs w:val="28"/>
              </w:rPr>
            </w:pPr>
            <w:r w:rsidRPr="00541C41">
              <w:rPr>
                <w:sz w:val="28"/>
                <w:szCs w:val="28"/>
              </w:rPr>
              <w:t xml:space="preserve">Oxide: </w:t>
            </w:r>
            <w:r w:rsidRPr="00541C41">
              <w:rPr>
                <w:color w:val="000000"/>
                <w:sz w:val="28"/>
                <w:szCs w:val="28"/>
                <w:lang w:val="nl-NL"/>
              </w:rPr>
              <w:t>Fe</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3</w:t>
            </w:r>
            <w:r w:rsidRPr="00541C41">
              <w:rPr>
                <w:sz w:val="28"/>
                <w:szCs w:val="28"/>
              </w:rPr>
              <w:t xml:space="preserve">, </w:t>
            </w:r>
            <w:r w:rsidRPr="00541C41">
              <w:rPr>
                <w:color w:val="000000"/>
                <w:sz w:val="28"/>
                <w:szCs w:val="28"/>
              </w:rPr>
              <w:t>P</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5</w:t>
            </w:r>
          </w:p>
          <w:p w14:paraId="5640EC20" w14:textId="77777777" w:rsidR="00541C41" w:rsidRPr="00541C41" w:rsidRDefault="00541C41" w:rsidP="00541C41">
            <w:pPr>
              <w:spacing w:after="0"/>
              <w:rPr>
                <w:sz w:val="28"/>
                <w:szCs w:val="28"/>
                <w:vertAlign w:val="subscript"/>
                <w:lang w:val="it-IT"/>
              </w:rPr>
            </w:pPr>
            <w:r w:rsidRPr="00541C41">
              <w:rPr>
                <w:sz w:val="28"/>
                <w:szCs w:val="28"/>
              </w:rPr>
              <w:t xml:space="preserve">muối : </w:t>
            </w:r>
            <w:r w:rsidRPr="00541C41">
              <w:rPr>
                <w:sz w:val="28"/>
                <w:szCs w:val="28"/>
                <w:lang w:val="it-IT"/>
              </w:rPr>
              <w:t>Al(NO</w:t>
            </w:r>
            <w:r w:rsidRPr="00541C41">
              <w:rPr>
                <w:sz w:val="28"/>
                <w:szCs w:val="28"/>
                <w:vertAlign w:val="subscript"/>
                <w:lang w:val="it-IT"/>
              </w:rPr>
              <w:t>3</w:t>
            </w:r>
            <w:r w:rsidRPr="00541C41">
              <w:rPr>
                <w:sz w:val="28"/>
                <w:szCs w:val="28"/>
                <w:lang w:val="it-IT"/>
              </w:rPr>
              <w:t>)</w:t>
            </w:r>
            <w:r w:rsidRPr="00541C41">
              <w:rPr>
                <w:sz w:val="28"/>
                <w:szCs w:val="28"/>
                <w:vertAlign w:val="subscript"/>
                <w:lang w:val="it-IT"/>
              </w:rPr>
              <w:t>3</w:t>
            </w:r>
          </w:p>
          <w:p w14:paraId="13AF5EB2" w14:textId="77777777" w:rsidR="00541C41" w:rsidRPr="00541C41" w:rsidRDefault="00541C41" w:rsidP="00541C41">
            <w:pPr>
              <w:spacing w:after="0"/>
              <w:rPr>
                <w:sz w:val="28"/>
                <w:szCs w:val="28"/>
                <w:lang w:val="it-IT"/>
              </w:rPr>
            </w:pPr>
            <w:r w:rsidRPr="00541C41">
              <w:rPr>
                <w:sz w:val="28"/>
                <w:szCs w:val="28"/>
                <w:lang w:val="it-IT"/>
              </w:rPr>
              <w:t>0,25đ</w:t>
            </w:r>
          </w:p>
          <w:p w14:paraId="49D088B0" w14:textId="77777777" w:rsidR="00541C41" w:rsidRPr="00541C41" w:rsidRDefault="00541C41" w:rsidP="00541C41">
            <w:pPr>
              <w:spacing w:after="0"/>
              <w:jc w:val="center"/>
              <w:rPr>
                <w:rFonts w:eastAsia="Times New Roman"/>
                <w:b/>
                <w:sz w:val="28"/>
                <w:szCs w:val="28"/>
              </w:rPr>
            </w:pPr>
          </w:p>
        </w:tc>
        <w:tc>
          <w:tcPr>
            <w:tcW w:w="1417" w:type="dxa"/>
          </w:tcPr>
          <w:p w14:paraId="6018A05A" w14:textId="77777777" w:rsidR="00541C41" w:rsidRPr="00541C41" w:rsidRDefault="00541C41" w:rsidP="00541C41">
            <w:pPr>
              <w:spacing w:after="0"/>
              <w:jc w:val="center"/>
              <w:rPr>
                <w:rFonts w:eastAsia="Times New Roman"/>
                <w:b/>
                <w:sz w:val="28"/>
                <w:szCs w:val="28"/>
              </w:rPr>
            </w:pPr>
          </w:p>
        </w:tc>
      </w:tr>
      <w:tr w:rsidR="00541C41" w:rsidRPr="00541C41" w14:paraId="0EDBC116" w14:textId="77777777" w:rsidTr="00B31BB8">
        <w:tc>
          <w:tcPr>
            <w:tcW w:w="1129" w:type="dxa"/>
          </w:tcPr>
          <w:p w14:paraId="5FDAA132" w14:textId="77777777" w:rsidR="00541C41" w:rsidRPr="00541C41" w:rsidRDefault="00541C41" w:rsidP="00541C41">
            <w:pPr>
              <w:spacing w:after="0"/>
              <w:jc w:val="center"/>
              <w:rPr>
                <w:rFonts w:eastAsia="Times New Roman"/>
                <w:b/>
                <w:sz w:val="28"/>
                <w:szCs w:val="28"/>
              </w:rPr>
            </w:pPr>
            <w:r w:rsidRPr="00541C41">
              <w:rPr>
                <w:b/>
                <w:sz w:val="28"/>
                <w:szCs w:val="28"/>
                <w:lang w:val="it-IT"/>
              </w:rPr>
              <w:t xml:space="preserve">Câu 2:   </w:t>
            </w:r>
            <w:r w:rsidRPr="00541C41">
              <w:rPr>
                <w:sz w:val="28"/>
                <w:szCs w:val="28"/>
                <w:lang w:val="it-IT"/>
              </w:rPr>
              <w:t xml:space="preserve"> </w:t>
            </w:r>
          </w:p>
        </w:tc>
        <w:tc>
          <w:tcPr>
            <w:tcW w:w="7513" w:type="dxa"/>
          </w:tcPr>
          <w:p w14:paraId="6166E8A2" w14:textId="77777777" w:rsidR="00541C41" w:rsidRPr="00541C41" w:rsidRDefault="00541C41" w:rsidP="00541C41">
            <w:pPr>
              <w:spacing w:after="0"/>
              <w:rPr>
                <w:sz w:val="28"/>
                <w:szCs w:val="28"/>
                <w:lang w:val="it-IT"/>
              </w:rPr>
            </w:pPr>
            <w:r w:rsidRPr="00541C41">
              <w:rPr>
                <w:sz w:val="28"/>
                <w:szCs w:val="28"/>
                <w:lang w:val="it-IT"/>
              </w:rPr>
              <w:t>n</w:t>
            </w:r>
            <w:r w:rsidRPr="00541C41">
              <w:rPr>
                <w:sz w:val="28"/>
                <w:szCs w:val="28"/>
                <w:vertAlign w:val="subscript"/>
                <w:lang w:val="it-IT"/>
              </w:rPr>
              <w:t>Zn</w:t>
            </w:r>
            <w:r w:rsidRPr="00541C41">
              <w:rPr>
                <w:sz w:val="28"/>
                <w:szCs w:val="28"/>
                <w:lang w:val="it-IT"/>
              </w:rPr>
              <w:t xml:space="preserve">  = 13/65 = 0.5 mol              </w:t>
            </w:r>
          </w:p>
          <w:p w14:paraId="43F77727" w14:textId="77777777" w:rsidR="00541C41" w:rsidRPr="00541C41" w:rsidRDefault="00541C41" w:rsidP="00541C41">
            <w:pPr>
              <w:spacing w:after="0"/>
              <w:rPr>
                <w:sz w:val="28"/>
                <w:szCs w:val="28"/>
                <w:lang w:val="it-IT"/>
              </w:rPr>
            </w:pPr>
            <w:r w:rsidRPr="00541C41">
              <w:rPr>
                <w:sz w:val="28"/>
                <w:szCs w:val="28"/>
                <w:lang w:val="it-IT"/>
              </w:rPr>
              <w:t>PTHH:       2 Zn   +   O</w:t>
            </w:r>
            <w:r w:rsidRPr="00541C41">
              <w:rPr>
                <w:sz w:val="28"/>
                <w:szCs w:val="28"/>
                <w:vertAlign w:val="subscript"/>
                <w:lang w:val="it-IT"/>
              </w:rPr>
              <w:t>2</w:t>
            </w:r>
            <w:r w:rsidRPr="00541C41">
              <w:rPr>
                <w:sz w:val="28"/>
                <w:szCs w:val="28"/>
                <w:lang w:val="it-IT"/>
              </w:rPr>
              <w:t xml:space="preserve">    </w:t>
            </w:r>
            <w:r w:rsidRPr="00541C41">
              <w:rPr>
                <w:position w:val="-6"/>
                <w:sz w:val="28"/>
                <w:szCs w:val="28"/>
                <w:lang w:val="pt-BR" w:eastAsia="vi-VN"/>
              </w:rPr>
              <w:object w:dxaOrig="645" w:dyaOrig="345" w14:anchorId="5CB3B2AC">
                <v:shape id="_x0000_i1453" type="#_x0000_t75" style="width:32.25pt;height:17.25pt" o:ole="">
                  <v:imagedata r:id="rId179" o:title=""/>
                </v:shape>
                <o:OLEObject Type="Embed" ProgID="Equation.DSMT4" ShapeID="_x0000_i1453" DrawAspect="Content" ObjectID="_1773308518" r:id="rId940"/>
              </w:object>
            </w:r>
            <w:r w:rsidRPr="00541C41">
              <w:rPr>
                <w:sz w:val="28"/>
                <w:szCs w:val="28"/>
                <w:lang w:val="pt-BR" w:eastAsia="vi-VN"/>
              </w:rPr>
              <w:t xml:space="preserve"> 2  ZnO       </w:t>
            </w:r>
          </w:p>
          <w:p w14:paraId="07A2E704" w14:textId="77777777" w:rsidR="00541C41" w:rsidRPr="00541C41" w:rsidRDefault="00541C41" w:rsidP="00541C41">
            <w:pPr>
              <w:spacing w:after="0"/>
              <w:rPr>
                <w:sz w:val="28"/>
                <w:szCs w:val="28"/>
                <w:lang w:val="it-IT"/>
              </w:rPr>
            </w:pPr>
            <w:r w:rsidRPr="00541C41">
              <w:rPr>
                <w:sz w:val="28"/>
                <w:szCs w:val="28"/>
                <w:lang w:val="pt-BR" w:eastAsia="vi-VN"/>
              </w:rPr>
              <w:t>Theo PTHH :   n</w:t>
            </w:r>
            <w:r w:rsidRPr="00541C41">
              <w:rPr>
                <w:sz w:val="28"/>
                <w:szCs w:val="28"/>
                <w:vertAlign w:val="subscript"/>
                <w:lang w:val="pt-BR" w:eastAsia="vi-VN"/>
              </w:rPr>
              <w:t xml:space="preserve">O2  </w:t>
            </w:r>
            <w:r w:rsidRPr="00541C41">
              <w:rPr>
                <w:sz w:val="28"/>
                <w:szCs w:val="28"/>
                <w:lang w:val="pt-BR" w:eastAsia="vi-VN"/>
              </w:rPr>
              <w:t>=  ½ n</w:t>
            </w:r>
            <w:r w:rsidRPr="00541C41">
              <w:rPr>
                <w:sz w:val="28"/>
                <w:szCs w:val="28"/>
                <w:vertAlign w:val="subscript"/>
                <w:lang w:val="pt-BR" w:eastAsia="vi-VN"/>
              </w:rPr>
              <w:t>Zn</w:t>
            </w:r>
            <w:r w:rsidRPr="00541C41">
              <w:rPr>
                <w:sz w:val="28"/>
                <w:szCs w:val="28"/>
                <w:lang w:val="pt-BR" w:eastAsia="vi-VN"/>
              </w:rPr>
              <w:t xml:space="preserve">  = ½. 0,5 = 0,25 mol           </w:t>
            </w:r>
          </w:p>
          <w:p w14:paraId="0F8541BF" w14:textId="77777777" w:rsidR="00541C41" w:rsidRPr="00541C41" w:rsidRDefault="00541C41" w:rsidP="00541C41">
            <w:pPr>
              <w:spacing w:after="0"/>
              <w:jc w:val="center"/>
              <w:rPr>
                <w:rFonts w:eastAsia="Times New Roman"/>
                <w:b/>
                <w:sz w:val="28"/>
                <w:szCs w:val="28"/>
              </w:rPr>
            </w:pPr>
            <w:r w:rsidRPr="00541C41">
              <w:rPr>
                <w:sz w:val="28"/>
                <w:szCs w:val="28"/>
                <w:lang w:val="pt-BR" w:eastAsia="vi-VN"/>
              </w:rPr>
              <w:t xml:space="preserve">  V</w:t>
            </w:r>
            <w:r w:rsidRPr="00541C41">
              <w:rPr>
                <w:sz w:val="28"/>
                <w:szCs w:val="28"/>
                <w:vertAlign w:val="subscript"/>
                <w:lang w:val="pt-BR" w:eastAsia="vi-VN"/>
              </w:rPr>
              <w:t xml:space="preserve">O2 </w:t>
            </w:r>
            <w:r w:rsidRPr="00541C41">
              <w:rPr>
                <w:sz w:val="28"/>
                <w:szCs w:val="28"/>
                <w:lang w:val="pt-BR" w:eastAsia="vi-VN"/>
              </w:rPr>
              <w:t xml:space="preserve">  =  0,25 . 24,79 = 6,1975 l                                       </w:t>
            </w:r>
          </w:p>
        </w:tc>
        <w:tc>
          <w:tcPr>
            <w:tcW w:w="1417" w:type="dxa"/>
          </w:tcPr>
          <w:p w14:paraId="06380632" w14:textId="77777777" w:rsidR="00541C41" w:rsidRPr="00541C41" w:rsidRDefault="00541C41" w:rsidP="00541C41">
            <w:pPr>
              <w:spacing w:after="0"/>
              <w:jc w:val="center"/>
              <w:rPr>
                <w:sz w:val="28"/>
                <w:szCs w:val="28"/>
                <w:lang w:val="it-IT"/>
              </w:rPr>
            </w:pPr>
            <w:r w:rsidRPr="00541C41">
              <w:rPr>
                <w:sz w:val="28"/>
                <w:szCs w:val="28"/>
                <w:lang w:val="it-IT"/>
              </w:rPr>
              <w:t>0,25</w:t>
            </w:r>
          </w:p>
          <w:p w14:paraId="2E525C6B" w14:textId="77777777" w:rsidR="00541C41" w:rsidRPr="00541C41" w:rsidRDefault="00541C41" w:rsidP="00541C41">
            <w:pPr>
              <w:spacing w:after="0"/>
              <w:jc w:val="center"/>
              <w:rPr>
                <w:sz w:val="28"/>
                <w:szCs w:val="28"/>
                <w:lang w:val="it-IT"/>
              </w:rPr>
            </w:pPr>
            <w:r w:rsidRPr="00541C41">
              <w:rPr>
                <w:sz w:val="28"/>
                <w:szCs w:val="28"/>
                <w:lang w:val="it-IT"/>
              </w:rPr>
              <w:t>0,25</w:t>
            </w:r>
          </w:p>
          <w:p w14:paraId="28B04DD0" w14:textId="77777777" w:rsidR="00541C41" w:rsidRPr="00541C41" w:rsidRDefault="00541C41" w:rsidP="00541C41">
            <w:pPr>
              <w:spacing w:after="0"/>
              <w:jc w:val="center"/>
              <w:rPr>
                <w:sz w:val="28"/>
                <w:szCs w:val="28"/>
                <w:lang w:val="it-IT"/>
              </w:rPr>
            </w:pPr>
            <w:r w:rsidRPr="00541C41">
              <w:rPr>
                <w:sz w:val="28"/>
                <w:szCs w:val="28"/>
                <w:lang w:val="it-IT"/>
              </w:rPr>
              <w:t>0,25</w:t>
            </w:r>
          </w:p>
          <w:p w14:paraId="0EA5EF58" w14:textId="77777777" w:rsidR="00541C41" w:rsidRPr="00541C41" w:rsidRDefault="00541C41" w:rsidP="00541C41">
            <w:pPr>
              <w:spacing w:after="0"/>
              <w:jc w:val="center"/>
              <w:rPr>
                <w:rFonts w:eastAsia="Times New Roman"/>
                <w:b/>
                <w:sz w:val="28"/>
                <w:szCs w:val="28"/>
              </w:rPr>
            </w:pPr>
            <w:r w:rsidRPr="00541C41">
              <w:rPr>
                <w:sz w:val="28"/>
                <w:szCs w:val="28"/>
                <w:lang w:val="it-IT"/>
              </w:rPr>
              <w:t>0,25</w:t>
            </w:r>
          </w:p>
        </w:tc>
      </w:tr>
      <w:tr w:rsidR="00541C41" w:rsidRPr="00541C41" w14:paraId="0BB54021" w14:textId="77777777" w:rsidTr="0028625B">
        <w:tc>
          <w:tcPr>
            <w:tcW w:w="1129" w:type="dxa"/>
            <w:vAlign w:val="center"/>
          </w:tcPr>
          <w:p w14:paraId="1F8B32B9" w14:textId="77777777" w:rsidR="00541C41" w:rsidRPr="00541C41" w:rsidRDefault="00541C41" w:rsidP="00541C41">
            <w:pPr>
              <w:spacing w:after="0"/>
              <w:jc w:val="center"/>
              <w:rPr>
                <w:b/>
                <w:i/>
                <w:sz w:val="28"/>
                <w:szCs w:val="28"/>
              </w:rPr>
            </w:pPr>
            <w:r w:rsidRPr="00541C41">
              <w:rPr>
                <w:b/>
                <w:sz w:val="28"/>
                <w:szCs w:val="28"/>
              </w:rPr>
              <w:t>Câu 3</w:t>
            </w:r>
          </w:p>
          <w:p w14:paraId="3A25B2DB" w14:textId="77777777" w:rsidR="00541C41" w:rsidRPr="00541C41" w:rsidRDefault="00541C41" w:rsidP="00541C41">
            <w:pPr>
              <w:spacing w:after="0"/>
              <w:jc w:val="center"/>
              <w:rPr>
                <w:rFonts w:eastAsia="Times New Roman"/>
                <w:b/>
                <w:sz w:val="28"/>
                <w:szCs w:val="28"/>
              </w:rPr>
            </w:pPr>
            <w:r w:rsidRPr="00541C41">
              <w:rPr>
                <w:b/>
                <w:sz w:val="28"/>
                <w:szCs w:val="28"/>
              </w:rPr>
              <w:t>(1,0 điểm)</w:t>
            </w:r>
          </w:p>
        </w:tc>
        <w:tc>
          <w:tcPr>
            <w:tcW w:w="7513" w:type="dxa"/>
          </w:tcPr>
          <w:p w14:paraId="534B589E" w14:textId="77777777" w:rsidR="00541C41" w:rsidRPr="00541C41" w:rsidRDefault="00541C41" w:rsidP="00541C41">
            <w:pPr>
              <w:spacing w:after="0"/>
              <w:rPr>
                <w:b/>
                <w:bCs/>
                <w:i/>
                <w:sz w:val="28"/>
                <w:szCs w:val="28"/>
              </w:rPr>
            </w:pPr>
            <w:r w:rsidRPr="00541C41">
              <w:rPr>
                <w:bCs/>
                <w:sz w:val="28"/>
                <w:szCs w:val="28"/>
              </w:rPr>
              <w:t>- Nhân tố sinh thái là các nhân tố của môi trường có tác động tới sinh vật.</w:t>
            </w:r>
          </w:p>
          <w:p w14:paraId="0C93962B" w14:textId="77777777" w:rsidR="00541C41" w:rsidRPr="00541C41" w:rsidRDefault="00541C41" w:rsidP="00541C41">
            <w:pPr>
              <w:spacing w:after="0"/>
              <w:rPr>
                <w:b/>
                <w:bCs/>
                <w:i/>
                <w:sz w:val="28"/>
                <w:szCs w:val="28"/>
              </w:rPr>
            </w:pPr>
            <w:r w:rsidRPr="00541C41">
              <w:rPr>
                <w:bCs/>
                <w:sz w:val="28"/>
                <w:szCs w:val="28"/>
              </w:rPr>
              <w:t>-Những đặc điểm thích nghi:</w:t>
            </w:r>
          </w:p>
          <w:p w14:paraId="14F4B143" w14:textId="77777777" w:rsidR="00541C41" w:rsidRPr="00541C41" w:rsidRDefault="00541C41" w:rsidP="00541C41">
            <w:pPr>
              <w:spacing w:after="0"/>
              <w:rPr>
                <w:b/>
                <w:i/>
                <w:sz w:val="28"/>
                <w:szCs w:val="28"/>
                <w:lang w:val="pt-BR"/>
              </w:rPr>
            </w:pPr>
            <w:r w:rsidRPr="00541C41">
              <w:rPr>
                <w:bCs/>
                <w:sz w:val="28"/>
                <w:szCs w:val="28"/>
              </w:rPr>
              <w:t>+</w:t>
            </w:r>
            <w:r w:rsidRPr="00541C41">
              <w:rPr>
                <w:sz w:val="28"/>
                <w:szCs w:val="28"/>
                <w:lang w:val="pt-BR"/>
              </w:rPr>
              <w:t>Cây sống nơi khô hạn: Thân mọng nước hoặc lá và thân tiêu giảm, lá biến thành gai &lt;=&gt; giảm thoát hơi nước.</w:t>
            </w:r>
          </w:p>
          <w:p w14:paraId="0A410F51" w14:textId="77777777" w:rsidR="00541C41" w:rsidRPr="00541C41" w:rsidRDefault="00541C41" w:rsidP="00541C41">
            <w:pPr>
              <w:spacing w:after="0"/>
              <w:jc w:val="center"/>
              <w:rPr>
                <w:rFonts w:eastAsia="Times New Roman"/>
                <w:b/>
                <w:sz w:val="28"/>
                <w:szCs w:val="28"/>
              </w:rPr>
            </w:pPr>
            <w:r w:rsidRPr="00541C41">
              <w:rPr>
                <w:bCs/>
                <w:sz w:val="28"/>
                <w:szCs w:val="28"/>
              </w:rPr>
              <w:t>+ Cây sống nơi, ít ánh sáng: Có bản lá rộng, phiến lá mỏng &lt;=&gt; tăng thoát hơi nước.</w:t>
            </w:r>
          </w:p>
        </w:tc>
        <w:tc>
          <w:tcPr>
            <w:tcW w:w="1417" w:type="dxa"/>
          </w:tcPr>
          <w:p w14:paraId="7CF53DD6" w14:textId="77777777" w:rsidR="00541C41" w:rsidRPr="00541C41" w:rsidRDefault="00541C41" w:rsidP="00541C41">
            <w:pPr>
              <w:spacing w:after="0"/>
              <w:jc w:val="center"/>
              <w:rPr>
                <w:b/>
                <w:bCs/>
                <w:i/>
                <w:sz w:val="28"/>
                <w:szCs w:val="28"/>
              </w:rPr>
            </w:pPr>
            <w:r w:rsidRPr="00541C41">
              <w:rPr>
                <w:bCs/>
                <w:sz w:val="28"/>
                <w:szCs w:val="28"/>
              </w:rPr>
              <w:t>0,25</w:t>
            </w:r>
          </w:p>
          <w:p w14:paraId="67522969" w14:textId="77777777" w:rsidR="00541C41" w:rsidRPr="00541C41" w:rsidRDefault="00541C41" w:rsidP="00541C41">
            <w:pPr>
              <w:spacing w:after="0"/>
              <w:rPr>
                <w:b/>
                <w:bCs/>
                <w:i/>
                <w:sz w:val="28"/>
                <w:szCs w:val="28"/>
              </w:rPr>
            </w:pPr>
          </w:p>
          <w:p w14:paraId="560B85EC" w14:textId="77777777" w:rsidR="00541C41" w:rsidRPr="00541C41" w:rsidRDefault="00541C41" w:rsidP="00541C41">
            <w:pPr>
              <w:spacing w:after="0"/>
              <w:jc w:val="center"/>
              <w:rPr>
                <w:b/>
                <w:bCs/>
                <w:i/>
                <w:sz w:val="28"/>
                <w:szCs w:val="28"/>
              </w:rPr>
            </w:pPr>
            <w:r w:rsidRPr="00541C41">
              <w:rPr>
                <w:bCs/>
                <w:sz w:val="28"/>
                <w:szCs w:val="28"/>
              </w:rPr>
              <w:t>0,5</w:t>
            </w:r>
          </w:p>
          <w:p w14:paraId="131D9457" w14:textId="77777777" w:rsidR="00541C41" w:rsidRPr="00541C41" w:rsidRDefault="00541C41" w:rsidP="00541C41">
            <w:pPr>
              <w:spacing w:after="0"/>
              <w:jc w:val="center"/>
              <w:rPr>
                <w:b/>
                <w:bCs/>
                <w:i/>
                <w:sz w:val="28"/>
                <w:szCs w:val="28"/>
              </w:rPr>
            </w:pPr>
          </w:p>
          <w:p w14:paraId="70D08CC4" w14:textId="77777777" w:rsidR="00541C41" w:rsidRPr="00541C41" w:rsidRDefault="00541C41" w:rsidP="00541C41">
            <w:pPr>
              <w:spacing w:after="0"/>
              <w:jc w:val="center"/>
              <w:rPr>
                <w:rFonts w:eastAsia="Times New Roman"/>
                <w:b/>
                <w:sz w:val="28"/>
                <w:szCs w:val="28"/>
              </w:rPr>
            </w:pPr>
            <w:r w:rsidRPr="00541C41">
              <w:rPr>
                <w:bCs/>
                <w:sz w:val="28"/>
                <w:szCs w:val="28"/>
              </w:rPr>
              <w:t>0,25</w:t>
            </w:r>
          </w:p>
        </w:tc>
      </w:tr>
      <w:tr w:rsidR="00541C41" w:rsidRPr="00541C41" w14:paraId="50EF6353" w14:textId="77777777" w:rsidTr="0028625B">
        <w:tc>
          <w:tcPr>
            <w:tcW w:w="1129" w:type="dxa"/>
            <w:vAlign w:val="center"/>
          </w:tcPr>
          <w:p w14:paraId="4369EE75" w14:textId="77777777" w:rsidR="00541C41" w:rsidRPr="00541C41" w:rsidRDefault="00541C41" w:rsidP="00541C41">
            <w:pPr>
              <w:spacing w:after="0"/>
              <w:jc w:val="center"/>
              <w:rPr>
                <w:b/>
                <w:i/>
                <w:sz w:val="28"/>
                <w:szCs w:val="28"/>
              </w:rPr>
            </w:pPr>
            <w:r w:rsidRPr="00541C41">
              <w:rPr>
                <w:b/>
                <w:sz w:val="28"/>
                <w:szCs w:val="28"/>
              </w:rPr>
              <w:t>Câu 4</w:t>
            </w:r>
          </w:p>
          <w:p w14:paraId="51EDC862" w14:textId="77777777" w:rsidR="00541C41" w:rsidRPr="00541C41" w:rsidRDefault="00541C41" w:rsidP="00541C41">
            <w:pPr>
              <w:spacing w:after="0"/>
              <w:jc w:val="center"/>
              <w:rPr>
                <w:rFonts w:eastAsia="Times New Roman"/>
                <w:b/>
                <w:sz w:val="28"/>
                <w:szCs w:val="28"/>
              </w:rPr>
            </w:pPr>
            <w:r w:rsidRPr="00541C41">
              <w:rPr>
                <w:b/>
                <w:sz w:val="28"/>
                <w:szCs w:val="28"/>
              </w:rPr>
              <w:t>(1,0 điểm)</w:t>
            </w:r>
          </w:p>
        </w:tc>
        <w:tc>
          <w:tcPr>
            <w:tcW w:w="7513" w:type="dxa"/>
          </w:tcPr>
          <w:p w14:paraId="2A2D3530" w14:textId="77777777" w:rsidR="00541C41" w:rsidRPr="00541C41" w:rsidRDefault="00541C41" w:rsidP="00541C41">
            <w:pPr>
              <w:spacing w:after="0"/>
              <w:rPr>
                <w:b/>
                <w:i/>
                <w:sz w:val="28"/>
                <w:szCs w:val="28"/>
              </w:rPr>
            </w:pPr>
            <w:r w:rsidRPr="00541C41">
              <w:rPr>
                <w:sz w:val="28"/>
                <w:szCs w:val="28"/>
              </w:rPr>
              <w:t>*Quần thể sinh vật được phân chia thành 3 nhóm tuổi: Nhóm tuổi trước sinh sản; nhóm tuổi sinh sản và nhóm tuổi sau sinh sản.</w:t>
            </w:r>
          </w:p>
          <w:p w14:paraId="235E4742" w14:textId="77777777" w:rsidR="00541C41" w:rsidRPr="00541C41" w:rsidRDefault="00541C41" w:rsidP="00541C41">
            <w:pPr>
              <w:spacing w:after="0"/>
              <w:rPr>
                <w:b/>
                <w:i/>
                <w:sz w:val="28"/>
                <w:szCs w:val="28"/>
              </w:rPr>
            </w:pPr>
            <w:r w:rsidRPr="00541C41">
              <w:rPr>
                <w:sz w:val="28"/>
                <w:szCs w:val="28"/>
              </w:rPr>
              <w:t xml:space="preserve">*Nêu ý nghĩa sinh thái của mỗi nhóm tuổi. </w:t>
            </w:r>
          </w:p>
          <w:p w14:paraId="72E07A20" w14:textId="77777777" w:rsidR="00541C41" w:rsidRPr="00541C41" w:rsidRDefault="00541C41" w:rsidP="00541C41">
            <w:pPr>
              <w:spacing w:after="0"/>
              <w:rPr>
                <w:b/>
                <w:i/>
                <w:iCs/>
                <w:sz w:val="28"/>
                <w:szCs w:val="28"/>
              </w:rPr>
            </w:pPr>
            <w:r w:rsidRPr="00541C41">
              <w:rPr>
                <w:sz w:val="28"/>
                <w:szCs w:val="28"/>
              </w:rPr>
              <w:lastRenderedPageBreak/>
              <w:t>- Nhóm tuổi trước sinh sản:</w:t>
            </w:r>
            <w:r w:rsidRPr="00541C41">
              <w:rPr>
                <w:iCs/>
                <w:sz w:val="28"/>
                <w:szCs w:val="28"/>
              </w:rPr>
              <w:t xml:space="preserve"> Các cá thể lớn nhanh, do vậy nhóm này có vai trò chủ yếu làm </w:t>
            </w:r>
            <w:r w:rsidRPr="00541C41">
              <w:rPr>
                <w:bCs/>
                <w:iCs/>
                <w:sz w:val="28"/>
                <w:szCs w:val="28"/>
              </w:rPr>
              <w:t>tăng trưởng khối lượng và kích thước</w:t>
            </w:r>
            <w:r w:rsidRPr="00541C41">
              <w:rPr>
                <w:iCs/>
                <w:sz w:val="28"/>
                <w:szCs w:val="28"/>
              </w:rPr>
              <w:t xml:space="preserve"> của quần thể.</w:t>
            </w:r>
          </w:p>
          <w:p w14:paraId="28BA24F2" w14:textId="77777777" w:rsidR="00541C41" w:rsidRPr="00541C41" w:rsidRDefault="00541C41" w:rsidP="00541C41">
            <w:pPr>
              <w:spacing w:after="0"/>
              <w:rPr>
                <w:b/>
                <w:i/>
                <w:sz w:val="28"/>
                <w:szCs w:val="28"/>
              </w:rPr>
            </w:pPr>
            <w:r w:rsidRPr="00541C41">
              <w:rPr>
                <w:sz w:val="28"/>
                <w:szCs w:val="28"/>
              </w:rPr>
              <w:t>- Nhóm tuổi sinh sản:</w:t>
            </w:r>
            <w:r w:rsidRPr="00541C41">
              <w:rPr>
                <w:iCs/>
                <w:sz w:val="28"/>
                <w:szCs w:val="28"/>
              </w:rPr>
              <w:t xml:space="preserve"> Khả năng sinh sản của các cá thể quyết định mức sinh sản của quần thể.</w:t>
            </w:r>
          </w:p>
          <w:p w14:paraId="0828338E" w14:textId="77777777" w:rsidR="00541C41" w:rsidRPr="00541C41" w:rsidRDefault="00541C41" w:rsidP="00541C41">
            <w:pPr>
              <w:spacing w:after="0"/>
              <w:jc w:val="center"/>
              <w:rPr>
                <w:rFonts w:eastAsia="Times New Roman"/>
                <w:b/>
                <w:sz w:val="28"/>
                <w:szCs w:val="28"/>
              </w:rPr>
            </w:pPr>
            <w:r w:rsidRPr="00541C41">
              <w:rPr>
                <w:iCs/>
                <w:sz w:val="28"/>
                <w:szCs w:val="28"/>
              </w:rPr>
              <w:t>-</w:t>
            </w:r>
            <w:r w:rsidRPr="00541C41">
              <w:rPr>
                <w:sz w:val="28"/>
                <w:szCs w:val="28"/>
              </w:rPr>
              <w:t xml:space="preserve"> Nhóm tuổi sau sinh sản:</w:t>
            </w:r>
            <w:r w:rsidRPr="00541C41">
              <w:rPr>
                <w:iCs/>
                <w:sz w:val="28"/>
                <w:szCs w:val="28"/>
              </w:rPr>
              <w:t xml:space="preserve"> Các cá thể không còn khả năng sinh sản nên không ảnh hưởng tới sự phát triển của quần thể.</w:t>
            </w:r>
          </w:p>
        </w:tc>
        <w:tc>
          <w:tcPr>
            <w:tcW w:w="1417" w:type="dxa"/>
          </w:tcPr>
          <w:p w14:paraId="094E87AF" w14:textId="77777777" w:rsidR="00541C41" w:rsidRPr="00541C41" w:rsidRDefault="00541C41" w:rsidP="00541C41">
            <w:pPr>
              <w:spacing w:after="0"/>
              <w:jc w:val="center"/>
              <w:rPr>
                <w:b/>
                <w:bCs/>
                <w:i/>
                <w:sz w:val="28"/>
                <w:szCs w:val="28"/>
              </w:rPr>
            </w:pPr>
            <w:r w:rsidRPr="00541C41">
              <w:rPr>
                <w:bCs/>
                <w:sz w:val="28"/>
                <w:szCs w:val="28"/>
              </w:rPr>
              <w:lastRenderedPageBreak/>
              <w:t>0,25</w:t>
            </w:r>
          </w:p>
          <w:p w14:paraId="24B807C9" w14:textId="77777777" w:rsidR="00541C41" w:rsidRPr="00541C41" w:rsidRDefault="00541C41" w:rsidP="00541C41">
            <w:pPr>
              <w:spacing w:after="0"/>
              <w:jc w:val="center"/>
              <w:rPr>
                <w:b/>
                <w:bCs/>
                <w:i/>
                <w:sz w:val="28"/>
                <w:szCs w:val="28"/>
              </w:rPr>
            </w:pPr>
          </w:p>
          <w:p w14:paraId="430F813C" w14:textId="77777777" w:rsidR="00541C41" w:rsidRPr="00541C41" w:rsidRDefault="00541C41" w:rsidP="00541C41">
            <w:pPr>
              <w:spacing w:after="0"/>
              <w:jc w:val="center"/>
              <w:rPr>
                <w:b/>
                <w:bCs/>
                <w:i/>
                <w:sz w:val="28"/>
                <w:szCs w:val="28"/>
              </w:rPr>
            </w:pPr>
          </w:p>
          <w:p w14:paraId="44DDC51F" w14:textId="77777777" w:rsidR="00541C41" w:rsidRPr="00541C41" w:rsidRDefault="00541C41" w:rsidP="00541C41">
            <w:pPr>
              <w:spacing w:after="0"/>
              <w:jc w:val="center"/>
              <w:rPr>
                <w:b/>
                <w:bCs/>
                <w:i/>
                <w:sz w:val="28"/>
                <w:szCs w:val="28"/>
              </w:rPr>
            </w:pPr>
            <w:r w:rsidRPr="00541C41">
              <w:rPr>
                <w:bCs/>
                <w:sz w:val="28"/>
                <w:szCs w:val="28"/>
              </w:rPr>
              <w:t>0,25</w:t>
            </w:r>
          </w:p>
          <w:p w14:paraId="0AE00670" w14:textId="77777777" w:rsidR="00541C41" w:rsidRPr="00541C41" w:rsidRDefault="00541C41" w:rsidP="00541C41">
            <w:pPr>
              <w:spacing w:after="0"/>
              <w:jc w:val="center"/>
              <w:rPr>
                <w:b/>
                <w:bCs/>
                <w:i/>
                <w:sz w:val="28"/>
                <w:szCs w:val="28"/>
              </w:rPr>
            </w:pPr>
          </w:p>
          <w:p w14:paraId="4F63B7CD" w14:textId="77777777" w:rsidR="00541C41" w:rsidRPr="00541C41" w:rsidRDefault="00541C41" w:rsidP="00541C41">
            <w:pPr>
              <w:spacing w:after="0"/>
              <w:jc w:val="center"/>
              <w:rPr>
                <w:b/>
                <w:bCs/>
                <w:i/>
                <w:sz w:val="28"/>
                <w:szCs w:val="28"/>
              </w:rPr>
            </w:pPr>
            <w:r w:rsidRPr="00541C41">
              <w:rPr>
                <w:bCs/>
                <w:sz w:val="28"/>
                <w:szCs w:val="28"/>
              </w:rPr>
              <w:t>0,25</w:t>
            </w:r>
          </w:p>
          <w:p w14:paraId="3F8F0765" w14:textId="77777777" w:rsidR="00541C41" w:rsidRPr="00541C41" w:rsidRDefault="00541C41" w:rsidP="00541C41">
            <w:pPr>
              <w:spacing w:after="0"/>
              <w:jc w:val="center"/>
              <w:rPr>
                <w:b/>
                <w:bCs/>
                <w:i/>
                <w:sz w:val="28"/>
                <w:szCs w:val="28"/>
              </w:rPr>
            </w:pPr>
          </w:p>
          <w:p w14:paraId="6D1B71F3" w14:textId="77777777" w:rsidR="00541C41" w:rsidRPr="00541C41" w:rsidRDefault="00541C41" w:rsidP="00541C41">
            <w:pPr>
              <w:spacing w:after="0"/>
              <w:jc w:val="center"/>
              <w:rPr>
                <w:rFonts w:eastAsia="Times New Roman"/>
                <w:b/>
                <w:sz w:val="28"/>
                <w:szCs w:val="28"/>
              </w:rPr>
            </w:pPr>
            <w:r w:rsidRPr="00541C41">
              <w:rPr>
                <w:bCs/>
                <w:sz w:val="28"/>
                <w:szCs w:val="28"/>
              </w:rPr>
              <w:t>0,25</w:t>
            </w:r>
          </w:p>
        </w:tc>
      </w:tr>
      <w:tr w:rsidR="00541C41" w:rsidRPr="00541C41" w14:paraId="056F6A67" w14:textId="77777777" w:rsidTr="00B31BB8">
        <w:tc>
          <w:tcPr>
            <w:tcW w:w="1129" w:type="dxa"/>
          </w:tcPr>
          <w:p w14:paraId="0AC23E4C" w14:textId="77777777" w:rsidR="00541C41" w:rsidRPr="00541C41" w:rsidRDefault="00541C41" w:rsidP="00541C41">
            <w:pPr>
              <w:spacing w:after="0"/>
              <w:jc w:val="center"/>
              <w:rPr>
                <w:b/>
                <w:sz w:val="28"/>
                <w:szCs w:val="28"/>
              </w:rPr>
            </w:pPr>
            <w:r w:rsidRPr="00541C41">
              <w:rPr>
                <w:b/>
                <w:sz w:val="28"/>
                <w:szCs w:val="28"/>
              </w:rPr>
              <w:lastRenderedPageBreak/>
              <w:t>Câu 5</w:t>
            </w:r>
          </w:p>
          <w:p w14:paraId="58DCA69A" w14:textId="77777777" w:rsidR="00541C41" w:rsidRPr="00541C41" w:rsidRDefault="00541C41" w:rsidP="00541C41">
            <w:pPr>
              <w:spacing w:after="0"/>
              <w:jc w:val="center"/>
              <w:rPr>
                <w:b/>
                <w:sz w:val="28"/>
                <w:szCs w:val="28"/>
              </w:rPr>
            </w:pPr>
            <w:r w:rsidRPr="00541C41">
              <w:rPr>
                <w:b/>
                <w:sz w:val="28"/>
                <w:szCs w:val="28"/>
              </w:rPr>
              <w:t>(1đ)</w:t>
            </w:r>
          </w:p>
        </w:tc>
        <w:tc>
          <w:tcPr>
            <w:tcW w:w="7513" w:type="dxa"/>
          </w:tcPr>
          <w:p w14:paraId="23F0363E" w14:textId="77777777" w:rsidR="00541C41" w:rsidRPr="00541C41" w:rsidRDefault="00541C41" w:rsidP="00541C41">
            <w:pPr>
              <w:spacing w:after="0"/>
              <w:rPr>
                <w:color w:val="000000"/>
                <w:sz w:val="28"/>
                <w:szCs w:val="28"/>
              </w:rPr>
            </w:pPr>
            <w:r w:rsidRPr="00541C41">
              <w:rPr>
                <w:color w:val="000000"/>
                <w:sz w:val="28"/>
                <w:szCs w:val="28"/>
              </w:rPr>
              <w:t>Thời gian dự định đi là:</w:t>
            </w:r>
          </w:p>
          <w:p w14:paraId="515DA943" w14:textId="77777777" w:rsidR="00541C41" w:rsidRPr="00541C41" w:rsidRDefault="00541C41" w:rsidP="00541C41">
            <w:pPr>
              <w:spacing w:after="0"/>
              <w:rPr>
                <w:color w:val="000000"/>
                <w:sz w:val="28"/>
                <w:szCs w:val="28"/>
              </w:rPr>
            </w:pPr>
            <w:r w:rsidRPr="00541C41">
              <w:rPr>
                <w:color w:val="000000"/>
                <w:sz w:val="28"/>
                <w:szCs w:val="28"/>
              </w:rPr>
              <w:t>t = s/v  = 60/30 = 2(h)</w:t>
            </w:r>
          </w:p>
          <w:p w14:paraId="113346C9" w14:textId="77777777" w:rsidR="00541C41" w:rsidRPr="00541C41" w:rsidRDefault="00541C41" w:rsidP="00541C41">
            <w:pPr>
              <w:spacing w:after="0"/>
              <w:rPr>
                <w:color w:val="000000"/>
                <w:sz w:val="28"/>
                <w:szCs w:val="28"/>
              </w:rPr>
            </w:pPr>
            <w:r w:rsidRPr="00541C41">
              <w:rPr>
                <w:color w:val="000000"/>
                <w:sz w:val="28"/>
                <w:szCs w:val="28"/>
              </w:rPr>
              <w:t>Thời giang đi ¼ quảng đường đầu là</w:t>
            </w:r>
          </w:p>
          <w:p w14:paraId="772F3F85" w14:textId="77777777" w:rsidR="00541C41" w:rsidRPr="00541C41" w:rsidRDefault="00541C41" w:rsidP="00541C41">
            <w:pPr>
              <w:spacing w:after="0"/>
              <w:rPr>
                <w:color w:val="000000"/>
                <w:sz w:val="28"/>
                <w:szCs w:val="28"/>
              </w:rPr>
            </w:pPr>
            <w:r w:rsidRPr="00541C41">
              <w:rPr>
                <w:color w:val="000000"/>
                <w:sz w:val="28"/>
                <w:szCs w:val="28"/>
              </w:rPr>
              <w:t>t</w:t>
            </w:r>
            <w:r w:rsidRPr="00541C41">
              <w:rPr>
                <w:color w:val="000000"/>
                <w:sz w:val="28"/>
                <w:szCs w:val="28"/>
                <w:vertAlign w:val="subscript"/>
              </w:rPr>
              <w:t>1</w:t>
            </w:r>
            <w:r w:rsidRPr="00541C41">
              <w:rPr>
                <w:color w:val="000000"/>
                <w:sz w:val="28"/>
                <w:szCs w:val="28"/>
              </w:rPr>
              <w:t xml:space="preserve"> = t/4 = 2/4 = 0,5(h)</w:t>
            </w:r>
          </w:p>
          <w:p w14:paraId="6AA4BB7D" w14:textId="77777777" w:rsidR="00541C41" w:rsidRPr="00541C41" w:rsidRDefault="00541C41" w:rsidP="00541C41">
            <w:pPr>
              <w:spacing w:after="0"/>
              <w:rPr>
                <w:color w:val="000000"/>
                <w:sz w:val="28"/>
                <w:szCs w:val="28"/>
              </w:rPr>
            </w:pPr>
            <w:r w:rsidRPr="00541C41">
              <w:rPr>
                <w:color w:val="000000"/>
                <w:sz w:val="28"/>
                <w:szCs w:val="28"/>
              </w:rPr>
              <w:t>Thời giang cần đi quảng đường cong lại để dến sớm hơn là</w:t>
            </w:r>
          </w:p>
          <w:p w14:paraId="4CB99316" w14:textId="77777777" w:rsidR="00541C41" w:rsidRPr="00541C41" w:rsidRDefault="00541C41" w:rsidP="00541C41">
            <w:pPr>
              <w:spacing w:after="0"/>
              <w:rPr>
                <w:color w:val="000000"/>
                <w:sz w:val="28"/>
                <w:szCs w:val="28"/>
              </w:rPr>
            </w:pPr>
            <w:r w:rsidRPr="00541C41">
              <w:rPr>
                <w:color w:val="000000"/>
                <w:sz w:val="28"/>
                <w:szCs w:val="28"/>
              </w:rPr>
              <w:t>t2 = t-t</w:t>
            </w:r>
            <w:r w:rsidRPr="00541C41">
              <w:rPr>
                <w:color w:val="000000"/>
                <w:sz w:val="28"/>
                <w:szCs w:val="28"/>
                <w:vertAlign w:val="subscript"/>
              </w:rPr>
              <w:t>1</w:t>
            </w:r>
            <w:r w:rsidRPr="00541C41">
              <w:rPr>
                <w:color w:val="000000"/>
                <w:sz w:val="28"/>
                <w:szCs w:val="28"/>
              </w:rPr>
              <w:t>-0,5 = 2-0,5-0,5 = 1(h)</w:t>
            </w:r>
          </w:p>
          <w:p w14:paraId="064C8352" w14:textId="77777777" w:rsidR="00541C41" w:rsidRPr="00541C41" w:rsidRDefault="00541C41" w:rsidP="00541C41">
            <w:pPr>
              <w:spacing w:after="0"/>
              <w:rPr>
                <w:color w:val="000000"/>
                <w:sz w:val="28"/>
                <w:szCs w:val="28"/>
              </w:rPr>
            </w:pPr>
            <w:r w:rsidRPr="00541C41">
              <w:rPr>
                <w:color w:val="000000"/>
                <w:sz w:val="28"/>
                <w:szCs w:val="28"/>
              </w:rPr>
              <w:t>Qungr đường cong lại là</w:t>
            </w:r>
          </w:p>
          <w:p w14:paraId="4056897A" w14:textId="77777777" w:rsidR="00541C41" w:rsidRPr="00541C41" w:rsidRDefault="00541C41" w:rsidP="00541C41">
            <w:pPr>
              <w:spacing w:after="0"/>
              <w:rPr>
                <w:color w:val="000000"/>
                <w:sz w:val="28"/>
                <w:szCs w:val="28"/>
              </w:rPr>
            </w:pPr>
            <w:r w:rsidRPr="00541C41">
              <w:rPr>
                <w:color w:val="000000"/>
                <w:sz w:val="28"/>
                <w:szCs w:val="28"/>
              </w:rPr>
              <w:t>s1 = s-1/4s =3/4s = ¾.60 = 45(km)</w:t>
            </w:r>
          </w:p>
          <w:p w14:paraId="52E4D8FF" w14:textId="77777777" w:rsidR="00541C41" w:rsidRPr="00541C41" w:rsidRDefault="00541C41" w:rsidP="00541C41">
            <w:pPr>
              <w:spacing w:after="0"/>
              <w:rPr>
                <w:color w:val="000000"/>
                <w:sz w:val="28"/>
                <w:szCs w:val="28"/>
              </w:rPr>
            </w:pPr>
            <w:r w:rsidRPr="00541C41">
              <w:rPr>
                <w:color w:val="000000"/>
                <w:sz w:val="28"/>
                <w:szCs w:val="28"/>
              </w:rPr>
              <w:t>Vật vận tốc đoạn đường còn lại là</w:t>
            </w:r>
          </w:p>
          <w:p w14:paraId="30659A03" w14:textId="77777777" w:rsidR="00541C41" w:rsidRPr="00541C41" w:rsidRDefault="00541C41" w:rsidP="00541C41">
            <w:pPr>
              <w:spacing w:after="0"/>
              <w:jc w:val="center"/>
              <w:rPr>
                <w:b/>
                <w:sz w:val="28"/>
                <w:szCs w:val="28"/>
              </w:rPr>
            </w:pPr>
            <w:r w:rsidRPr="00541C41">
              <w:rPr>
                <w:color w:val="000000"/>
                <w:sz w:val="28"/>
                <w:szCs w:val="28"/>
              </w:rPr>
              <w:t>v</w:t>
            </w:r>
            <w:r w:rsidRPr="00541C41">
              <w:rPr>
                <w:color w:val="000000"/>
                <w:sz w:val="28"/>
                <w:szCs w:val="28"/>
                <w:vertAlign w:val="subscript"/>
              </w:rPr>
              <w:t>1</w:t>
            </w:r>
            <w:r w:rsidRPr="00541C41">
              <w:rPr>
                <w:color w:val="000000"/>
                <w:sz w:val="28"/>
                <w:szCs w:val="28"/>
              </w:rPr>
              <w:t xml:space="preserve">  = s</w:t>
            </w:r>
            <w:r w:rsidRPr="00541C41">
              <w:rPr>
                <w:color w:val="000000"/>
                <w:sz w:val="28"/>
                <w:szCs w:val="28"/>
                <w:vertAlign w:val="subscript"/>
              </w:rPr>
              <w:t>1</w:t>
            </w:r>
            <w:r w:rsidRPr="00541C41">
              <w:rPr>
                <w:color w:val="000000"/>
                <w:sz w:val="28"/>
                <w:szCs w:val="28"/>
              </w:rPr>
              <w:t>/t</w:t>
            </w:r>
            <w:r w:rsidRPr="00541C41">
              <w:rPr>
                <w:color w:val="000000"/>
                <w:sz w:val="28"/>
                <w:szCs w:val="28"/>
                <w:vertAlign w:val="subscript"/>
              </w:rPr>
              <w:t>2</w:t>
            </w:r>
            <w:r w:rsidRPr="00541C41">
              <w:rPr>
                <w:color w:val="000000"/>
                <w:sz w:val="28"/>
                <w:szCs w:val="28"/>
              </w:rPr>
              <w:t xml:space="preserve"> = 45/1 = 45(km/h) </w:t>
            </w:r>
          </w:p>
        </w:tc>
        <w:tc>
          <w:tcPr>
            <w:tcW w:w="1417" w:type="dxa"/>
          </w:tcPr>
          <w:p w14:paraId="44D223BB" w14:textId="77777777" w:rsidR="00541C41" w:rsidRPr="00541C41" w:rsidRDefault="00541C41" w:rsidP="00541C41">
            <w:pPr>
              <w:spacing w:after="0"/>
              <w:jc w:val="center"/>
              <w:rPr>
                <w:rFonts w:eastAsia="Times New Roman"/>
                <w:bCs/>
                <w:sz w:val="28"/>
                <w:szCs w:val="28"/>
              </w:rPr>
            </w:pPr>
          </w:p>
          <w:p w14:paraId="4CB19114" w14:textId="77777777" w:rsidR="00541C41" w:rsidRPr="00541C41" w:rsidRDefault="00541C41" w:rsidP="00541C41">
            <w:pPr>
              <w:spacing w:after="0"/>
              <w:jc w:val="center"/>
              <w:rPr>
                <w:rFonts w:eastAsia="Times New Roman"/>
                <w:bCs/>
                <w:sz w:val="28"/>
                <w:szCs w:val="28"/>
              </w:rPr>
            </w:pPr>
          </w:p>
          <w:p w14:paraId="5317856E"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p w14:paraId="4866ACA5" w14:textId="77777777" w:rsidR="00541C41" w:rsidRPr="00541C41" w:rsidRDefault="00541C41" w:rsidP="00541C41">
            <w:pPr>
              <w:spacing w:after="0"/>
              <w:jc w:val="center"/>
              <w:rPr>
                <w:rFonts w:eastAsia="Times New Roman"/>
                <w:bCs/>
                <w:sz w:val="28"/>
                <w:szCs w:val="28"/>
              </w:rPr>
            </w:pPr>
          </w:p>
          <w:p w14:paraId="25FA0E0F" w14:textId="77777777" w:rsidR="00541C41" w:rsidRPr="00541C41" w:rsidRDefault="00541C41" w:rsidP="00541C41">
            <w:pPr>
              <w:spacing w:after="0"/>
              <w:jc w:val="center"/>
              <w:rPr>
                <w:rFonts w:eastAsia="Times New Roman"/>
                <w:bCs/>
                <w:sz w:val="28"/>
                <w:szCs w:val="28"/>
              </w:rPr>
            </w:pPr>
          </w:p>
          <w:p w14:paraId="04FA204E" w14:textId="77777777" w:rsidR="00541C41" w:rsidRPr="00541C41" w:rsidRDefault="00541C41" w:rsidP="00541C41">
            <w:pPr>
              <w:spacing w:after="0"/>
              <w:jc w:val="center"/>
              <w:rPr>
                <w:rFonts w:eastAsia="Times New Roman"/>
                <w:bCs/>
                <w:sz w:val="28"/>
                <w:szCs w:val="28"/>
              </w:rPr>
            </w:pPr>
          </w:p>
          <w:p w14:paraId="0AB6156C" w14:textId="77777777" w:rsidR="00541C41" w:rsidRPr="00541C41" w:rsidRDefault="00541C41" w:rsidP="00541C41">
            <w:pPr>
              <w:spacing w:after="0"/>
              <w:jc w:val="center"/>
              <w:rPr>
                <w:rFonts w:eastAsia="Times New Roman"/>
                <w:bCs/>
                <w:sz w:val="28"/>
                <w:szCs w:val="28"/>
              </w:rPr>
            </w:pPr>
          </w:p>
          <w:p w14:paraId="066095D9" w14:textId="77777777" w:rsidR="00541C41" w:rsidRPr="00541C41" w:rsidRDefault="00541C41" w:rsidP="00541C41">
            <w:pPr>
              <w:spacing w:after="0"/>
              <w:jc w:val="center"/>
              <w:rPr>
                <w:rFonts w:eastAsia="Times New Roman"/>
                <w:bCs/>
                <w:sz w:val="28"/>
                <w:szCs w:val="28"/>
              </w:rPr>
            </w:pPr>
          </w:p>
          <w:p w14:paraId="42614F7E"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p w14:paraId="2A336E50" w14:textId="77777777" w:rsidR="00541C41" w:rsidRPr="00541C41" w:rsidRDefault="00541C41" w:rsidP="00541C41">
            <w:pPr>
              <w:spacing w:after="0"/>
              <w:jc w:val="center"/>
              <w:rPr>
                <w:rFonts w:eastAsia="Times New Roman"/>
                <w:bCs/>
                <w:sz w:val="28"/>
                <w:szCs w:val="28"/>
              </w:rPr>
            </w:pPr>
          </w:p>
          <w:p w14:paraId="121BCF3A"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p w14:paraId="4FE9A794" w14:textId="77777777" w:rsidR="00541C41" w:rsidRPr="00541C41" w:rsidRDefault="00541C41" w:rsidP="00541C41">
            <w:pPr>
              <w:spacing w:after="0"/>
              <w:jc w:val="center"/>
              <w:rPr>
                <w:rFonts w:eastAsia="Times New Roman"/>
                <w:bCs/>
                <w:sz w:val="28"/>
                <w:szCs w:val="28"/>
              </w:rPr>
            </w:pPr>
          </w:p>
          <w:p w14:paraId="51CECBDB" w14:textId="77777777" w:rsidR="00541C41" w:rsidRPr="00541C41" w:rsidRDefault="00541C41" w:rsidP="00541C41">
            <w:pPr>
              <w:spacing w:after="0"/>
              <w:jc w:val="center"/>
              <w:rPr>
                <w:b/>
                <w:sz w:val="28"/>
                <w:szCs w:val="28"/>
              </w:rPr>
            </w:pPr>
            <w:r w:rsidRPr="00541C41">
              <w:rPr>
                <w:rFonts w:eastAsia="Times New Roman"/>
                <w:bCs/>
                <w:sz w:val="28"/>
                <w:szCs w:val="28"/>
              </w:rPr>
              <w:t>0,25</w:t>
            </w:r>
          </w:p>
        </w:tc>
      </w:tr>
      <w:tr w:rsidR="00541C41" w:rsidRPr="00541C41" w14:paraId="0FCDC4DD" w14:textId="77777777" w:rsidTr="00B31BB8">
        <w:tc>
          <w:tcPr>
            <w:tcW w:w="1129" w:type="dxa"/>
          </w:tcPr>
          <w:p w14:paraId="1E519CBB" w14:textId="77777777" w:rsidR="00541C41" w:rsidRPr="00541C41" w:rsidRDefault="00541C41" w:rsidP="00541C41">
            <w:pPr>
              <w:spacing w:after="0"/>
              <w:jc w:val="center"/>
              <w:rPr>
                <w:b/>
                <w:sz w:val="28"/>
                <w:szCs w:val="28"/>
              </w:rPr>
            </w:pPr>
          </w:p>
        </w:tc>
        <w:tc>
          <w:tcPr>
            <w:tcW w:w="7513" w:type="dxa"/>
          </w:tcPr>
          <w:p w14:paraId="3BF664F6" w14:textId="77777777" w:rsidR="00541C41" w:rsidRPr="00541C41" w:rsidRDefault="00541C41" w:rsidP="00541C41">
            <w:pPr>
              <w:pStyle w:val="MTDisplayEquation"/>
              <w:ind w:left="0"/>
              <w:rPr>
                <w:lang w:val="vi-VN"/>
              </w:rPr>
            </w:pPr>
            <w:r w:rsidRPr="00541C41">
              <w:rPr>
                <w:lang w:val="vi-VN"/>
              </w:rPr>
              <w:t>-</w:t>
            </w:r>
            <w:r w:rsidRPr="00541C41">
              <w:rPr>
                <w:b/>
                <w:lang w:val="vi-VN"/>
              </w:rPr>
              <w:t xml:space="preserve"> </w:t>
            </w:r>
            <w:r w:rsidRPr="00541C41">
              <w:rPr>
                <w:lang w:val="vi-VN"/>
              </w:rPr>
              <w:t>Cách vẽ tia phản xạ qua G</w:t>
            </w:r>
            <w:r w:rsidRPr="00541C41">
              <w:rPr>
                <w:vertAlign w:val="subscript"/>
                <w:lang w:val="vi-VN"/>
              </w:rPr>
              <w:t>1</w:t>
            </w:r>
            <w:r w:rsidRPr="00541C41">
              <w:rPr>
                <w:lang w:val="vi-VN"/>
              </w:rPr>
              <w:t xml:space="preserve"> tới B.</w:t>
            </w:r>
            <w:r w:rsidRPr="00541C41">
              <w:rPr>
                <w:lang w:val="vi-VN"/>
              </w:rPr>
              <w:tab/>
            </w:r>
          </w:p>
          <w:p w14:paraId="768BFF97" w14:textId="77777777" w:rsidR="00541C41" w:rsidRPr="00541C41" w:rsidRDefault="00541C41" w:rsidP="00541C41">
            <w:pPr>
              <w:pStyle w:val="MTDisplayEquation"/>
              <w:ind w:left="0"/>
              <w:rPr>
                <w:lang w:val="vi-VN"/>
              </w:rPr>
            </w:pPr>
            <w:r w:rsidRPr="00541C41">
              <w:rPr>
                <w:lang w:val="vi-VN"/>
              </w:rPr>
              <w:t>Ta lấy A’, B’ đối xứng với A, B qua  G</w:t>
            </w:r>
            <w:r w:rsidRPr="00541C41">
              <w:rPr>
                <w:vertAlign w:val="subscript"/>
                <w:lang w:val="vi-VN"/>
              </w:rPr>
              <w:t>1</w:t>
            </w:r>
            <w:r w:rsidRPr="00541C41">
              <w:rPr>
                <w:lang w:val="vi-VN"/>
              </w:rPr>
              <w:t xml:space="preserve"> </w:t>
            </w:r>
          </w:p>
          <w:p w14:paraId="73D935F8" w14:textId="77777777" w:rsidR="00541C41" w:rsidRPr="00541C41" w:rsidRDefault="00541C41" w:rsidP="00541C41">
            <w:pPr>
              <w:pStyle w:val="MTDisplayEquation"/>
              <w:ind w:left="0"/>
              <w:rPr>
                <w:lang w:val="vi-VN"/>
              </w:rPr>
            </w:pPr>
            <w:r w:rsidRPr="00541C41">
              <w:rPr>
                <w:noProof/>
              </w:rPr>
              <mc:AlternateContent>
                <mc:Choice Requires="wps">
                  <w:drawing>
                    <wp:anchor distT="0" distB="0" distL="114300" distR="114300" simplePos="0" relativeHeight="251990016" behindDoc="0" locked="0" layoutInCell="1" allowOverlap="1" wp14:anchorId="6C242BA7" wp14:editId="42ABA80B">
                      <wp:simplePos x="0" y="0"/>
                      <wp:positionH relativeFrom="column">
                        <wp:posOffset>4572000</wp:posOffset>
                      </wp:positionH>
                      <wp:positionV relativeFrom="paragraph">
                        <wp:posOffset>93345</wp:posOffset>
                      </wp:positionV>
                      <wp:extent cx="0" cy="0"/>
                      <wp:effectExtent l="6350" t="5080" r="12700" b="13970"/>
                      <wp:wrapNone/>
                      <wp:docPr id="140" name="Straight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0" o:spid="_x0000_s1026" style="position:absolute;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7.35pt" to="5in,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hT+hFwIAADQEAAAOAAAAZHJzL2Uyb0RvYy54bWysU8GO2jAQvVfqP1i5QxIaKESEVZVAL9su EtsPMLaTWHVsyzYEVPXfO3YIYttLVTUHZ+yZeX7zZrx+unQCnZmxXMkiSqdJhJgkinLZFNG3191k GSHrsKRYKMmK6Mps9LR5/27d65zNVKsEZQYBiLR5r4uodU7ncWxJyzpsp0ozCc5amQ472Jompgb3 gN6JeJYki7hXhmqjCLMWTqvBGW0Cfl0z4l7q2jKHRBEBNxdWE9ajX+PNGueNwbrl5EYD/wOLDnMJ l96hKuwwOhn+B1THiVFW1W5KVBeruuaEhRqgmjT5rZpDizULtYA4Vt9lsv8Plnw97w3iFHqXgT4S d9CkgzOYN61DpZISJFQGeS9o1WubQ0op98ZXSy7yoJ8V+W6RVGWLZcMC59erBpjUZ8RvUvzGarjx 2H9RFGLwyakg3KU2nYcESdAl9Od67w+7OESGQzKexjgfU7Sx7jNTHfJGEQkuvWg4x+dn6zwFnI8h /liqHRciNF5I1BfRaj6bhwSrBKfe6cOsaY6lMOiM/eiEL9QDnscwo06SBrCWYbq92Q5zMdhwuZAe D4oAOjdrmI0fq2S1XW6X2SSbLbaTLKmqyaddmU0Wu/TjvPpQlWWV/vTU0ixvOaVMenbjnKbZ383B 7cUME3af1LsM8Vv0oBeQHf+BdOiib9wwAkdFr3szdhdGMwTfnpGf/cc92I+PffMLAAD//wMAUEsD BBQABgAIAAAAIQDGSENP2QAAAAkBAAAPAAAAZHJzL2Rvd25yZXYueG1sTI9BT8JAEIXvJv6HzZh4 IbAVDZjaLTFqb14EDdehO7QN3dnSXaD66x3CQY/z3pc372WLwbXqSH1oPBu4mySgiEtvG64MfK6K 8SOoEJEttp7JwDcFWOTXVxmm1p/4g47LWCkJ4ZCigTrGLtU6lDU5DBPfEYu39b3DKGdfadvjScJd q6dJMtMOG5YPNXb0UlO5Wx6cgVB80b74GZWjZH1feZruX9/f0Jjbm+H5CVSkIf7BcK4v1SGXTht/ YBtUa2Au8YKK8TAHJcBF2FwEnWf6/4L8FwAA//8DAFBLAQItABQABgAIAAAAIQC2gziS/gAAAOEB AAATAAAAAAAAAAAAAAAAAAAAAABbQ29udGVudF9UeXBlc10ueG1sUEsBAi0AFAAGAAgAAAAhADj9 If/WAAAAlAEAAAsAAAAAAAAAAAAAAAAALwEAAF9yZWxzLy5yZWxzUEsBAi0AFAAGAAgAAAAhAHyF P6EXAgAANAQAAA4AAAAAAAAAAAAAAAAALgIAAGRycy9lMm9Eb2MueG1sUEsBAi0AFAAGAAgAAAAh AMZIQ0/ZAAAACQEAAA8AAAAAAAAAAAAAAAAAcQQAAGRycy9kb3ducmV2LnhtbFBLBQYAAAAABAAE APMAAAB3BQAAAAA= "/>
                  </w:pict>
                </mc:Fallback>
              </mc:AlternateContent>
            </w:r>
            <w:r w:rsidRPr="00541C41">
              <w:rPr>
                <w:lang w:val="vi-VN"/>
              </w:rPr>
              <w:t>(A’, B’ là ảnh ảo của A, B qua  G</w:t>
            </w:r>
            <w:r w:rsidRPr="00541C41">
              <w:rPr>
                <w:vertAlign w:val="subscript"/>
                <w:lang w:val="vi-VN"/>
              </w:rPr>
              <w:t>1</w:t>
            </w:r>
            <w:r w:rsidRPr="00541C41">
              <w:rPr>
                <w:lang w:val="vi-VN"/>
              </w:rPr>
              <w:t>)</w:t>
            </w:r>
          </w:p>
          <w:p w14:paraId="6EF85D82" w14:textId="77777777" w:rsidR="00541C41" w:rsidRPr="00541C41" w:rsidRDefault="00541C41" w:rsidP="00541C41">
            <w:pPr>
              <w:pStyle w:val="MTDisplayEquation"/>
              <w:ind w:left="0"/>
              <w:rPr>
                <w:lang w:val="vi-VN"/>
              </w:rPr>
            </w:pPr>
            <w:r w:rsidRPr="00541C41">
              <w:rPr>
                <w:lang w:val="vi-VN"/>
              </w:rPr>
              <w:t>Vẽ tia tới  AI (có hướng đi qua B’)</w:t>
            </w:r>
          </w:p>
          <w:p w14:paraId="49282C27" w14:textId="77777777" w:rsidR="00541C41" w:rsidRPr="00541C41" w:rsidRDefault="00541C41" w:rsidP="00541C41">
            <w:pPr>
              <w:spacing w:after="0"/>
              <w:rPr>
                <w:sz w:val="28"/>
                <w:szCs w:val="28"/>
                <w:lang w:val="pt-BR"/>
              </w:rPr>
            </w:pPr>
            <w:r w:rsidRPr="00541C41">
              <w:rPr>
                <w:noProof/>
                <w:sz w:val="28"/>
                <w:szCs w:val="28"/>
              </w:rPr>
              <w:pict w14:anchorId="23DBA95A">
                <v:shape id="_x0000_s1624" type="#_x0000_t75" style="position:absolute;margin-left:29pt;margin-top:15.85pt;width:121.9pt;height:139.4pt;z-index:251994112">
                  <v:imagedata r:id="rId941" o:title=""/>
                  <w10:wrap type="square"/>
                </v:shape>
                <o:OLEObject Type="Embed" ProgID="CorelDRAW.Graphic.11" ShapeID="_x0000_s1624" DrawAspect="Content" ObjectID="_1773309114" r:id="rId942"/>
              </w:pict>
            </w:r>
            <w:r w:rsidRPr="00541C41">
              <w:rPr>
                <w:sz w:val="28"/>
                <w:szCs w:val="28"/>
                <w:lang w:val="pt-BR"/>
              </w:rPr>
              <w:t xml:space="preserve">cho tia phản xạ IB </w:t>
            </w:r>
            <w:r w:rsidRPr="00541C41">
              <w:rPr>
                <w:sz w:val="28"/>
                <w:szCs w:val="28"/>
                <w:lang w:val="pt-BR"/>
              </w:rPr>
              <w:tab/>
            </w:r>
          </w:p>
          <w:p w14:paraId="2532AB9C" w14:textId="77777777" w:rsidR="00541C41" w:rsidRPr="00541C41" w:rsidRDefault="00541C41" w:rsidP="00541C41">
            <w:pPr>
              <w:spacing w:after="0"/>
              <w:rPr>
                <w:sz w:val="28"/>
                <w:szCs w:val="28"/>
                <w:lang w:val="pt-BR"/>
              </w:rPr>
            </w:pPr>
          </w:p>
          <w:p w14:paraId="23EE588A" w14:textId="77777777" w:rsidR="00541C41" w:rsidRPr="00541C41" w:rsidRDefault="00541C41" w:rsidP="00541C41">
            <w:pPr>
              <w:spacing w:after="0"/>
              <w:rPr>
                <w:sz w:val="28"/>
                <w:szCs w:val="28"/>
                <w:lang w:val="pt-BR"/>
              </w:rPr>
            </w:pPr>
          </w:p>
          <w:p w14:paraId="09C769F2" w14:textId="77777777" w:rsidR="00541C41" w:rsidRPr="00541C41" w:rsidRDefault="00541C41" w:rsidP="00541C41">
            <w:pPr>
              <w:spacing w:after="0"/>
              <w:rPr>
                <w:sz w:val="28"/>
                <w:szCs w:val="28"/>
                <w:lang w:val="pt-BR"/>
              </w:rPr>
            </w:pPr>
          </w:p>
          <w:p w14:paraId="42382B27" w14:textId="77777777" w:rsidR="00541C41" w:rsidRPr="00541C41" w:rsidRDefault="00541C41" w:rsidP="00541C41">
            <w:pPr>
              <w:spacing w:after="0"/>
              <w:rPr>
                <w:sz w:val="28"/>
                <w:szCs w:val="28"/>
                <w:lang w:val="pt-BR"/>
              </w:rPr>
            </w:pPr>
          </w:p>
          <w:p w14:paraId="7FDC4085" w14:textId="77777777" w:rsidR="00541C41" w:rsidRPr="00541C41" w:rsidRDefault="00541C41" w:rsidP="00541C41">
            <w:pPr>
              <w:pStyle w:val="MTDisplayEquation"/>
              <w:ind w:left="0"/>
              <w:rPr>
                <w:lang w:val="pt-BR"/>
              </w:rPr>
            </w:pPr>
          </w:p>
          <w:p w14:paraId="3FA427DA" w14:textId="77777777" w:rsidR="00541C41" w:rsidRPr="00541C41" w:rsidRDefault="00541C41" w:rsidP="00541C41">
            <w:pPr>
              <w:pStyle w:val="MTDisplayEquation"/>
              <w:ind w:left="0"/>
              <w:rPr>
                <w:lang w:val="pt-BR"/>
              </w:rPr>
            </w:pPr>
          </w:p>
          <w:p w14:paraId="1799A1A7" w14:textId="77777777" w:rsidR="00541C41" w:rsidRPr="00541C41" w:rsidRDefault="00541C41" w:rsidP="00541C41">
            <w:pPr>
              <w:pStyle w:val="MTDisplayEquation"/>
              <w:ind w:left="0"/>
              <w:rPr>
                <w:lang w:val="pt-BR"/>
              </w:rPr>
            </w:pPr>
          </w:p>
          <w:p w14:paraId="7BDB33C5" w14:textId="77777777" w:rsidR="00541C41" w:rsidRPr="00541C41" w:rsidRDefault="00541C41" w:rsidP="00541C41">
            <w:pPr>
              <w:pStyle w:val="MTDisplayEquation"/>
              <w:ind w:left="0"/>
              <w:rPr>
                <w:lang w:val="pt-BR"/>
              </w:rPr>
            </w:pPr>
          </w:p>
          <w:p w14:paraId="235DFDEF" w14:textId="77777777" w:rsidR="00541C41" w:rsidRPr="00541C41" w:rsidRDefault="00541C41" w:rsidP="00541C41">
            <w:pPr>
              <w:pStyle w:val="MTDisplayEquation"/>
              <w:ind w:left="0"/>
              <w:rPr>
                <w:lang w:val="pt-BR"/>
              </w:rPr>
            </w:pPr>
            <w:r w:rsidRPr="00541C41">
              <w:rPr>
                <w:lang w:val="pt-BR"/>
              </w:rPr>
              <w:t>- Cách vẽ tia phản xạ qua G</w:t>
            </w:r>
            <w:r w:rsidRPr="00541C41">
              <w:rPr>
                <w:vertAlign w:val="subscript"/>
                <w:lang w:val="pt-BR"/>
              </w:rPr>
              <w:t xml:space="preserve">2, </w:t>
            </w:r>
            <w:r w:rsidRPr="00541C41">
              <w:rPr>
                <w:lang w:val="pt-BR"/>
              </w:rPr>
              <w:t>G</w:t>
            </w:r>
            <w:r w:rsidRPr="00541C41">
              <w:rPr>
                <w:vertAlign w:val="subscript"/>
                <w:lang w:val="pt-BR"/>
              </w:rPr>
              <w:t>1</w:t>
            </w:r>
            <w:r w:rsidRPr="00541C41">
              <w:rPr>
                <w:lang w:val="pt-BR"/>
              </w:rPr>
              <w:t xml:space="preserve"> tới B.</w:t>
            </w:r>
          </w:p>
          <w:p w14:paraId="67E38CEB" w14:textId="77777777" w:rsidR="00541C41" w:rsidRPr="00541C41" w:rsidRDefault="00541C41" w:rsidP="00541C41">
            <w:pPr>
              <w:pStyle w:val="MTDisplayEquation"/>
              <w:ind w:left="0"/>
              <w:rPr>
                <w:lang w:val="pt-BR"/>
              </w:rPr>
            </w:pPr>
            <w:r w:rsidRPr="00541C41">
              <w:rPr>
                <w:lang w:val="pt-BR"/>
              </w:rPr>
              <w:t>Ta lấy A’ đối xứng với A qua  G</w:t>
            </w:r>
            <w:r w:rsidRPr="00541C41">
              <w:rPr>
                <w:vertAlign w:val="subscript"/>
                <w:lang w:val="pt-BR"/>
              </w:rPr>
              <w:t>2</w:t>
            </w:r>
            <w:r w:rsidRPr="00541C41">
              <w:rPr>
                <w:lang w:val="pt-BR"/>
              </w:rPr>
              <w:t xml:space="preserve"> </w:t>
            </w:r>
          </w:p>
          <w:p w14:paraId="1FA1FE12" w14:textId="77777777" w:rsidR="00541C41" w:rsidRPr="00541C41" w:rsidRDefault="00541C41" w:rsidP="00541C41">
            <w:pPr>
              <w:pStyle w:val="MTDisplayEquation"/>
              <w:ind w:left="0"/>
              <w:rPr>
                <w:lang w:val="pt-BR"/>
              </w:rPr>
            </w:pPr>
            <w:r w:rsidRPr="00541C41">
              <w:rPr>
                <w:noProof/>
              </w:rPr>
              <mc:AlternateContent>
                <mc:Choice Requires="wps">
                  <w:drawing>
                    <wp:anchor distT="0" distB="0" distL="114300" distR="114300" simplePos="0" relativeHeight="251992064" behindDoc="0" locked="0" layoutInCell="1" allowOverlap="1" wp14:anchorId="4E5A89EF" wp14:editId="026A6ACC">
                      <wp:simplePos x="0" y="0"/>
                      <wp:positionH relativeFrom="column">
                        <wp:posOffset>4572000</wp:posOffset>
                      </wp:positionH>
                      <wp:positionV relativeFrom="paragraph">
                        <wp:posOffset>93345</wp:posOffset>
                      </wp:positionV>
                      <wp:extent cx="0" cy="0"/>
                      <wp:effectExtent l="6350" t="8255" r="12700" b="10795"/>
                      <wp:wrapNone/>
                      <wp:docPr id="141" name="Straight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1" o:spid="_x0000_s1026" style="position:absolute;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7.35pt" to="5in,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VTbCGQIAADQEAAAOAAAAZHJzL2Uyb0RvYy54bWysU8uu2jAQ3VfqP1jeQxIaKESEqyqBbm57 kbj9AGM7iVXHtmxDQFX/vWPzaGk3VdUsHD9mjs+cOV4+nXqJjtw6oVWJs3GKEVdUM6HaEn953Yzm GDlPFCNSK17iM3f4afX2zXIwBZ/oTkvGLQIQ5YrBlLjz3hRJ4mjHe+LG2nAFh422PfGwtG3CLBkA vZfJJE1nyaAtM1ZT7hzs1pdDvIr4TcOpf2kaxz2SJQZuPo42jvswJqslKVpLTCfolQb5BxY9EQou vUPVxBN0sOIPqF5Qq51u/JjqPtFNIyiPNUA1WfpbNbuOGB5rAXGcucvk/h8s/XzcWiQY9C7PMFKk hybtvCWi7TyqtFIgobYonIJWg3EFpFRqa0O19KR25lnTrw4pXXVEtTxyfj0bgIkZyUNKWDgDN+6H T5pBDDl4HYU7NbYPkCAJOsX+nO/94SeP6GWT3nYTUtxSjHX+I9c9CpMSS6GCaKQgx2fngTSE3kLC ttIbIWVsvFRoKPFiOpnGBKelYOEwhDnb7itp0ZEE68QvKABgD2FWHxSLYB0nbH2deyLkZQ7xUgU8 KALoXGcXb3xbpIv1fD3PR/lkth7laV2PPmyqfDTbZO+n9bu6qurse6CW5UUnGOMqsLv5NMv/zgfX F3Nx2N2pdxmSR/RYIpC9/SPp2MXQuIsF9pqdtzaoERoK1ozB12cUvP/rOkb9fOyrHwAAAP//AwBQ SwMEFAAGAAgAAAAhAMZIQ0/ZAAAACQEAAA8AAABkcnMvZG93bnJldi54bWxMj0FPwkAQhe8m/ofN mHghsBUNmNotMWpvXgQN16E7tA3d2dJdoPrrHcJBj/PelzfvZYvBtepIfWg8G7ibJKCIS28brgx8 rorxI6gQkS22nsnANwVY5NdXGabWn/iDjstYKQnhkKKBOsYu1TqUNTkME98Ri7f1vcMoZ19p2+NJ wl2rp0ky0w4blg81dvRSU7lbHpyBUHzRvvgZlaNkfV95mu5f39/QmNub4fkJVKQh/sFwri/VIZdO G39gG1RrYC7xgorxMAclwEXYXASdZ/r/gvwXAAD//wMAUEsBAi0AFAAGAAgAAAAhALaDOJL+AAAA 4QEAABMAAAAAAAAAAAAAAAAAAAAAAFtDb250ZW50X1R5cGVzXS54bWxQSwECLQAUAAYACAAAACEA OP0h/9YAAACUAQAACwAAAAAAAAAAAAAAAAAvAQAAX3JlbHMvLnJlbHNQSwECLQAUAAYACAAAACEA VlU2whkCAAA0BAAADgAAAAAAAAAAAAAAAAAuAgAAZHJzL2Uyb0RvYy54bWxQSwECLQAUAAYACAAA ACEAxkhDT9kAAAAJAQAADwAAAAAAAAAAAAAAAABzBAAAZHJzL2Rvd25yZXYueG1sUEsFBgAAAAAE AAQA8wAAAHkFAAAAAA== "/>
                  </w:pict>
                </mc:Fallback>
              </mc:AlternateContent>
            </w:r>
            <w:r w:rsidRPr="00541C41">
              <w:rPr>
                <w:lang w:val="pt-BR"/>
              </w:rPr>
              <w:t>(A’ là ảnh ảo của A qua  G</w:t>
            </w:r>
            <w:r w:rsidRPr="00541C41">
              <w:rPr>
                <w:vertAlign w:val="subscript"/>
                <w:lang w:val="pt-BR"/>
              </w:rPr>
              <w:t>2</w:t>
            </w:r>
            <w:r w:rsidRPr="00541C41">
              <w:rPr>
                <w:lang w:val="pt-BR"/>
              </w:rPr>
              <w:t xml:space="preserve">)               </w:t>
            </w:r>
            <w:r w:rsidRPr="00541C41">
              <w:rPr>
                <w:lang w:val="pt-BR"/>
              </w:rPr>
              <w:tab/>
              <w:t xml:space="preserve"> </w:t>
            </w:r>
          </w:p>
          <w:p w14:paraId="249CC531" w14:textId="77777777" w:rsidR="00541C41" w:rsidRPr="00541C41" w:rsidRDefault="00541C41" w:rsidP="00541C41">
            <w:pPr>
              <w:pStyle w:val="MTDisplayEquation"/>
              <w:ind w:left="0"/>
              <w:rPr>
                <w:lang w:val="pt-BR"/>
              </w:rPr>
            </w:pPr>
            <w:r w:rsidRPr="00541C41">
              <w:rPr>
                <w:lang w:val="pt-BR"/>
              </w:rPr>
              <w:t>Ta lấy B’ đối xứng vơi B qua  G</w:t>
            </w:r>
            <w:r w:rsidRPr="00541C41">
              <w:rPr>
                <w:vertAlign w:val="subscript"/>
                <w:lang w:val="pt-BR"/>
              </w:rPr>
              <w:t>1</w:t>
            </w:r>
            <w:r w:rsidRPr="00541C41">
              <w:rPr>
                <w:lang w:val="pt-BR"/>
              </w:rPr>
              <w:t xml:space="preserve"> </w:t>
            </w:r>
          </w:p>
          <w:p w14:paraId="2D45BBAC" w14:textId="77777777" w:rsidR="00541C41" w:rsidRPr="00541C41" w:rsidRDefault="00541C41" w:rsidP="00541C41">
            <w:pPr>
              <w:pStyle w:val="MTDisplayEquation"/>
              <w:ind w:left="0"/>
              <w:rPr>
                <w:lang w:val="pt-BR"/>
              </w:rPr>
            </w:pPr>
            <w:r w:rsidRPr="00541C41">
              <w:rPr>
                <w:noProof/>
              </w:rPr>
              <mc:AlternateContent>
                <mc:Choice Requires="wps">
                  <w:drawing>
                    <wp:anchor distT="0" distB="0" distL="114300" distR="114300" simplePos="0" relativeHeight="251993088" behindDoc="0" locked="0" layoutInCell="1" allowOverlap="1" wp14:anchorId="478FC6D6" wp14:editId="71CBD875">
                      <wp:simplePos x="0" y="0"/>
                      <wp:positionH relativeFrom="column">
                        <wp:posOffset>4572000</wp:posOffset>
                      </wp:positionH>
                      <wp:positionV relativeFrom="paragraph">
                        <wp:posOffset>93345</wp:posOffset>
                      </wp:positionV>
                      <wp:extent cx="0" cy="0"/>
                      <wp:effectExtent l="6350" t="7620" r="12700" b="11430"/>
                      <wp:wrapNone/>
                      <wp:docPr id="142" name="Straight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2" o:spid="_x0000_s1026" style="position:absolute;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7.35pt" to="5in,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JSxnGAIAADQEAAAOAAAAZHJzL2Uyb0RvYy54bWysU8GO2jAQvVfqP1i5QxIaKESEVZVAL9su EtsPMLaTWHVsyzYEVPXfO3YIYttLVTUHZ+yZeX4z87x+unQCnZmxXMkiSqdJhJgkinLZFNG3191k GSHrsKRYKMmK6Mps9LR5/27d65zNVKsEZQYBiLR5r4uodU7ncWxJyzpsp0ozCc5amQ472Jompgb3 gN6JeJYki7hXhmqjCLMWTqvBGW0Cfl0z4l7q2jKHRBEBNxdWE9ajX+PNGueNwbrl5EYD/wOLDnMJ l96hKuwwOhn+B1THiVFW1W5KVBeruuaEhRqgmjT5rZpDizULtUBzrL63yf4/WPL1vDeIU5hdNouQ xB0M6eAM5k3rUKmkhBYqg7wXetVrm0NKKffGV0su8qCfFflukVRli2XDAufXqwaY1GfEb1L8xmq4 8dh/URRi8Mmp0LhLbToPCS1BlzCf630+7OIQGQ7JeBrjfEzRxrrPTHXIG0UkuPRNwzk+P1vnKeB8 DPHHUu24EGHwQqK+iFbz2TwkWCU49U4fZk1zLIVBZ+ylE75QD3gew4w6SRrAWobp9mY7zMVgw+VC ejwoAujcrEEbP1bJarvcLrNJNltsJ1lSVZNPuzKbLHbpx3n1oSrLKv3pqaVZ3nJKmfTsRp2m2d/p 4PZiBoXdlXpvQ/wWPfQLyI7/QDpM0Q9ukMBR0evejNMFaYbg2zPy2n/cg/342De/AAAA//8DAFBL AwQUAAYACAAAACEAxkhDT9kAAAAJAQAADwAAAGRycy9kb3ducmV2LnhtbEyPQU/CQBCF7yb+h82Y eCGwFQ2Y2i0xam9eBA3XoTu0Dd3Z0l2g+usdwkGP896XN+9li8G16kh9aDwbuJskoIhLbxuuDHyu ivEjqBCRLbaeycA3BVjk11cZptaf+IOOy1gpCeGQooE6xi7VOpQ1OQwT3xGLt/W9wyhnX2nb40nC XaunSTLTDhuWDzV29FJTuVsenIFQfNG++BmVo2R9X3ma7l/f39CY25vh+QlUpCH+wXCuL9Uhl04b f2AbVGtgLvGCivEwByXARdhcBJ1n+v+C/BcAAP//AwBQSwECLQAUAAYACAAAACEAtoM4kv4AAADh AQAAEwAAAAAAAAAAAAAAAAAAAAAAW0NvbnRlbnRfVHlwZXNdLnhtbFBLAQItABQABgAIAAAAIQA4 /SH/1gAAAJQBAAALAAAAAAAAAAAAAAAAAC8BAABfcmVscy8ucmVsc1BLAQItABQABgAIAAAAIQAo JSxnGAIAADQEAAAOAAAAAAAAAAAAAAAAAC4CAABkcnMvZTJvRG9jLnhtbFBLAQItABQABgAIAAAA IQDGSENP2QAAAAkBAAAPAAAAAAAAAAAAAAAAAHIEAABkcnMvZG93bnJldi54bWxQSwUGAAAAAAQA BADzAAAAeAUAAAAA "/>
                  </w:pict>
                </mc:Fallback>
              </mc:AlternateContent>
            </w:r>
            <w:r w:rsidRPr="00541C41">
              <w:rPr>
                <w:lang w:val="pt-BR"/>
              </w:rPr>
              <w:t>(B’ là ảnh ảo của B qua G</w:t>
            </w:r>
            <w:r w:rsidRPr="00541C41">
              <w:rPr>
                <w:vertAlign w:val="subscript"/>
                <w:lang w:val="pt-BR"/>
              </w:rPr>
              <w:t>1</w:t>
            </w:r>
            <w:r w:rsidRPr="00541C41">
              <w:rPr>
                <w:lang w:val="pt-BR"/>
              </w:rPr>
              <w:t>)</w:t>
            </w:r>
            <w:r w:rsidRPr="00541C41">
              <w:rPr>
                <w:lang w:val="pt-BR"/>
              </w:rPr>
              <w:tab/>
              <w:t xml:space="preserve"> </w:t>
            </w:r>
          </w:p>
          <w:p w14:paraId="673D8B46" w14:textId="77777777" w:rsidR="00541C41" w:rsidRPr="00541C41" w:rsidRDefault="00541C41" w:rsidP="00541C41">
            <w:pPr>
              <w:spacing w:after="0"/>
              <w:rPr>
                <w:sz w:val="28"/>
                <w:szCs w:val="28"/>
                <w:lang w:val="pt-BR"/>
              </w:rPr>
            </w:pPr>
            <w:r w:rsidRPr="00541C41">
              <w:rPr>
                <w:sz w:val="28"/>
                <w:szCs w:val="28"/>
                <w:lang w:val="pt-BR"/>
              </w:rPr>
              <w:t>+  Kẽ đường thẳng  nối A’, B’ cắt G</w:t>
            </w:r>
            <w:r w:rsidRPr="00541C41">
              <w:rPr>
                <w:sz w:val="28"/>
                <w:szCs w:val="28"/>
                <w:vertAlign w:val="subscript"/>
                <w:lang w:val="pt-BR"/>
              </w:rPr>
              <w:t>2</w:t>
            </w:r>
            <w:r w:rsidRPr="00541C41">
              <w:rPr>
                <w:sz w:val="28"/>
                <w:szCs w:val="28"/>
                <w:lang w:val="pt-BR"/>
              </w:rPr>
              <w:t xml:space="preserve"> tại K, cắt G</w:t>
            </w:r>
            <w:r w:rsidRPr="00541C41">
              <w:rPr>
                <w:sz w:val="28"/>
                <w:szCs w:val="28"/>
                <w:vertAlign w:val="subscript"/>
                <w:lang w:val="pt-BR"/>
              </w:rPr>
              <w:t>1</w:t>
            </w:r>
            <w:r w:rsidRPr="00541C41">
              <w:rPr>
                <w:sz w:val="28"/>
                <w:szCs w:val="28"/>
                <w:lang w:val="pt-BR"/>
              </w:rPr>
              <w:t xml:space="preserve"> tại I</w:t>
            </w:r>
            <w:r w:rsidRPr="00541C41">
              <w:rPr>
                <w:sz w:val="28"/>
                <w:szCs w:val="28"/>
                <w:lang w:val="pt-BR"/>
              </w:rPr>
              <w:tab/>
            </w:r>
            <w:r w:rsidRPr="00541C41">
              <w:rPr>
                <w:sz w:val="28"/>
                <w:szCs w:val="28"/>
                <w:lang w:val="pt-BR"/>
              </w:rPr>
              <w:tab/>
            </w:r>
            <w:r w:rsidRPr="00541C41">
              <w:rPr>
                <w:sz w:val="28"/>
                <w:szCs w:val="28"/>
                <w:lang w:val="pt-BR"/>
              </w:rPr>
              <w:tab/>
            </w:r>
            <w:r w:rsidRPr="00541C41">
              <w:rPr>
                <w:sz w:val="28"/>
                <w:szCs w:val="28"/>
                <w:lang w:val="pt-BR"/>
              </w:rPr>
              <w:tab/>
            </w:r>
          </w:p>
          <w:p w14:paraId="3F14FBCF" w14:textId="77777777" w:rsidR="00541C41" w:rsidRPr="00541C41" w:rsidRDefault="00541C41" w:rsidP="00541C41">
            <w:pPr>
              <w:spacing w:after="0"/>
              <w:rPr>
                <w:sz w:val="28"/>
                <w:szCs w:val="28"/>
                <w:lang w:val="pt-BR"/>
              </w:rPr>
            </w:pPr>
            <w:r w:rsidRPr="00541C41">
              <w:rPr>
                <w:sz w:val="28"/>
                <w:szCs w:val="28"/>
                <w:lang w:val="pt-BR"/>
              </w:rPr>
              <w:t xml:space="preserve">+  Vẽ tia tới AK cho tia phản xạ KI. </w:t>
            </w:r>
            <w:r w:rsidRPr="00541C41">
              <w:rPr>
                <w:sz w:val="28"/>
                <w:szCs w:val="28"/>
                <w:lang w:val="pt-BR"/>
              </w:rPr>
              <w:tab/>
            </w:r>
          </w:p>
          <w:p w14:paraId="230D05F3" w14:textId="77777777" w:rsidR="00541C41" w:rsidRPr="00541C41" w:rsidRDefault="00541C41" w:rsidP="00541C41">
            <w:pPr>
              <w:spacing w:after="0"/>
              <w:rPr>
                <w:sz w:val="28"/>
                <w:szCs w:val="28"/>
                <w:lang w:val="pt-BR"/>
              </w:rPr>
            </w:pPr>
            <w:r w:rsidRPr="00541C41">
              <w:rPr>
                <w:sz w:val="28"/>
                <w:szCs w:val="28"/>
                <w:lang w:val="pt-BR"/>
              </w:rPr>
              <w:lastRenderedPageBreak/>
              <w:t>KI là tia phản xạ của AK trên G</w:t>
            </w:r>
            <w:r w:rsidRPr="00541C41">
              <w:rPr>
                <w:sz w:val="28"/>
                <w:szCs w:val="28"/>
                <w:vertAlign w:val="subscript"/>
                <w:lang w:val="pt-BR"/>
              </w:rPr>
              <w:t xml:space="preserve">2,  </w:t>
            </w:r>
            <w:r w:rsidRPr="00541C41">
              <w:rPr>
                <w:sz w:val="28"/>
                <w:szCs w:val="28"/>
                <w:lang w:val="pt-BR"/>
              </w:rPr>
              <w:t>đồng thời là tia tới trên G</w:t>
            </w:r>
            <w:r w:rsidRPr="00541C41">
              <w:rPr>
                <w:sz w:val="28"/>
                <w:szCs w:val="28"/>
                <w:vertAlign w:val="subscript"/>
                <w:lang w:val="pt-BR"/>
              </w:rPr>
              <w:t xml:space="preserve">1, </w:t>
            </w:r>
            <w:r w:rsidRPr="00541C41">
              <w:rPr>
                <w:sz w:val="28"/>
                <w:szCs w:val="28"/>
                <w:lang w:val="pt-BR"/>
              </w:rPr>
              <w:t>cho tia phản xạ IB</w:t>
            </w:r>
            <w:r w:rsidRPr="00541C41">
              <w:rPr>
                <w:sz w:val="28"/>
                <w:szCs w:val="28"/>
                <w:lang w:val="pt-BR"/>
              </w:rPr>
              <w:tab/>
            </w:r>
          </w:p>
          <w:p w14:paraId="45A9F546" w14:textId="77777777" w:rsidR="00541C41" w:rsidRPr="00541C41" w:rsidRDefault="00541C41" w:rsidP="00541C41">
            <w:pPr>
              <w:spacing w:after="0"/>
              <w:jc w:val="center"/>
              <w:rPr>
                <w:sz w:val="28"/>
                <w:szCs w:val="28"/>
                <w:lang w:val="pt-BR"/>
              </w:rPr>
            </w:pPr>
            <w:r w:rsidRPr="00541C41">
              <w:rPr>
                <w:sz w:val="28"/>
                <w:szCs w:val="28"/>
                <w:lang w:val="pt-BR"/>
              </w:rPr>
              <w:t xml:space="preserve">(đi qua B cho trước) </w:t>
            </w:r>
            <w:r w:rsidRPr="00541C41">
              <w:rPr>
                <w:sz w:val="28"/>
                <w:szCs w:val="28"/>
                <w:lang w:val="pt-BR"/>
              </w:rPr>
              <w:tab/>
            </w:r>
          </w:p>
          <w:p w14:paraId="24334889" w14:textId="77777777" w:rsidR="00541C41" w:rsidRPr="00541C41" w:rsidRDefault="00541C41" w:rsidP="00541C41">
            <w:pPr>
              <w:spacing w:after="0"/>
              <w:jc w:val="center"/>
              <w:rPr>
                <w:sz w:val="28"/>
                <w:szCs w:val="28"/>
                <w:lang w:val="pt-BR"/>
              </w:rPr>
            </w:pPr>
          </w:p>
          <w:p w14:paraId="5E727BE5" w14:textId="77777777" w:rsidR="00541C41" w:rsidRPr="00541C41" w:rsidRDefault="00541C41" w:rsidP="00541C41">
            <w:pPr>
              <w:spacing w:after="0"/>
              <w:jc w:val="center"/>
              <w:rPr>
                <w:sz w:val="28"/>
                <w:szCs w:val="28"/>
                <w:lang w:val="pt-BR"/>
              </w:rPr>
            </w:pPr>
            <w:r w:rsidRPr="00541C41">
              <w:rPr>
                <w:noProof/>
                <w:sz w:val="28"/>
                <w:szCs w:val="28"/>
              </w:rPr>
              <w:pict w14:anchorId="3CFCB158">
                <v:shape id="_x0000_s1623" type="#_x0000_t75" style="position:absolute;left:0;text-align:left;margin-left:63.75pt;margin-top:6.05pt;width:142.5pt;height:137.8pt;z-index:251991040">
                  <v:imagedata r:id="rId943" o:title=""/>
                  <w10:wrap type="square"/>
                </v:shape>
                <o:OLEObject Type="Embed" ProgID="CorelDRAW.Graphic.11" ShapeID="_x0000_s1623" DrawAspect="Content" ObjectID="_1773309115" r:id="rId944"/>
              </w:pict>
            </w:r>
          </w:p>
          <w:p w14:paraId="6907EF02" w14:textId="77777777" w:rsidR="00541C41" w:rsidRPr="00541C41" w:rsidRDefault="00541C41" w:rsidP="00541C41">
            <w:pPr>
              <w:spacing w:after="0"/>
              <w:jc w:val="center"/>
              <w:rPr>
                <w:sz w:val="28"/>
                <w:szCs w:val="28"/>
                <w:lang w:val="pt-BR"/>
              </w:rPr>
            </w:pPr>
          </w:p>
          <w:p w14:paraId="7069125D" w14:textId="77777777" w:rsidR="00541C41" w:rsidRPr="00541C41" w:rsidRDefault="00541C41" w:rsidP="00541C41">
            <w:pPr>
              <w:spacing w:after="0"/>
              <w:jc w:val="center"/>
              <w:rPr>
                <w:sz w:val="28"/>
                <w:szCs w:val="28"/>
                <w:lang w:val="pt-BR"/>
              </w:rPr>
            </w:pPr>
          </w:p>
          <w:p w14:paraId="09F2768B" w14:textId="77777777" w:rsidR="00541C41" w:rsidRPr="00541C41" w:rsidRDefault="00541C41" w:rsidP="00541C41">
            <w:pPr>
              <w:spacing w:after="0"/>
              <w:jc w:val="center"/>
              <w:rPr>
                <w:sz w:val="28"/>
                <w:szCs w:val="28"/>
                <w:lang w:val="pt-BR"/>
              </w:rPr>
            </w:pPr>
          </w:p>
          <w:p w14:paraId="35BA769B" w14:textId="77777777" w:rsidR="00541C41" w:rsidRPr="00541C41" w:rsidRDefault="00541C41" w:rsidP="00541C41">
            <w:pPr>
              <w:spacing w:after="0"/>
              <w:jc w:val="center"/>
              <w:rPr>
                <w:sz w:val="28"/>
                <w:szCs w:val="28"/>
                <w:lang w:val="pt-BR"/>
              </w:rPr>
            </w:pPr>
          </w:p>
          <w:p w14:paraId="4D64F66B" w14:textId="77777777" w:rsidR="00541C41" w:rsidRPr="00541C41" w:rsidRDefault="00541C41" w:rsidP="00541C41">
            <w:pPr>
              <w:spacing w:after="0"/>
              <w:jc w:val="center"/>
              <w:rPr>
                <w:sz w:val="28"/>
                <w:szCs w:val="28"/>
                <w:lang w:val="pt-BR"/>
              </w:rPr>
            </w:pPr>
          </w:p>
          <w:p w14:paraId="354E461B" w14:textId="77777777" w:rsidR="00541C41" w:rsidRPr="00541C41" w:rsidRDefault="00541C41" w:rsidP="00541C41">
            <w:pPr>
              <w:spacing w:after="0"/>
              <w:jc w:val="center"/>
              <w:rPr>
                <w:b/>
                <w:sz w:val="28"/>
                <w:szCs w:val="28"/>
              </w:rPr>
            </w:pPr>
            <w:r w:rsidRPr="00541C41">
              <w:rPr>
                <w:sz w:val="28"/>
                <w:szCs w:val="28"/>
                <w:lang w:val="pt-BR"/>
              </w:rPr>
              <w:tab/>
            </w:r>
            <w:r w:rsidRPr="00541C41">
              <w:rPr>
                <w:sz w:val="28"/>
                <w:szCs w:val="28"/>
                <w:lang w:val="pt-BR"/>
              </w:rPr>
              <w:tab/>
              <w:t xml:space="preserve">                       </w:t>
            </w:r>
          </w:p>
        </w:tc>
        <w:tc>
          <w:tcPr>
            <w:tcW w:w="1417" w:type="dxa"/>
          </w:tcPr>
          <w:p w14:paraId="16E44E7B" w14:textId="77777777" w:rsidR="00541C41" w:rsidRPr="00541C41" w:rsidRDefault="00541C41" w:rsidP="00541C41">
            <w:pPr>
              <w:spacing w:after="0"/>
              <w:jc w:val="center"/>
              <w:rPr>
                <w:b/>
                <w:sz w:val="28"/>
                <w:szCs w:val="28"/>
              </w:rPr>
            </w:pPr>
            <w:r w:rsidRPr="00541C41">
              <w:rPr>
                <w:b/>
                <w:sz w:val="28"/>
                <w:szCs w:val="28"/>
              </w:rPr>
              <w:lastRenderedPageBreak/>
              <w:t>0.25</w:t>
            </w:r>
          </w:p>
          <w:p w14:paraId="4FA381E6" w14:textId="77777777" w:rsidR="00541C41" w:rsidRPr="00541C41" w:rsidRDefault="00541C41" w:rsidP="00541C41">
            <w:pPr>
              <w:spacing w:after="0"/>
              <w:jc w:val="center"/>
              <w:rPr>
                <w:b/>
                <w:sz w:val="28"/>
                <w:szCs w:val="28"/>
              </w:rPr>
            </w:pPr>
          </w:p>
          <w:p w14:paraId="4EBB3DC1" w14:textId="77777777" w:rsidR="00541C41" w:rsidRPr="00541C41" w:rsidRDefault="00541C41" w:rsidP="00541C41">
            <w:pPr>
              <w:spacing w:after="0"/>
              <w:jc w:val="center"/>
              <w:rPr>
                <w:b/>
                <w:sz w:val="28"/>
                <w:szCs w:val="28"/>
              </w:rPr>
            </w:pPr>
          </w:p>
          <w:p w14:paraId="003CEFDB" w14:textId="77777777" w:rsidR="00541C41" w:rsidRPr="00541C41" w:rsidRDefault="00541C41" w:rsidP="00541C41">
            <w:pPr>
              <w:spacing w:after="0"/>
              <w:jc w:val="center"/>
              <w:rPr>
                <w:b/>
                <w:sz w:val="28"/>
                <w:szCs w:val="28"/>
              </w:rPr>
            </w:pPr>
          </w:p>
          <w:p w14:paraId="3CCA56C3" w14:textId="77777777" w:rsidR="00541C41" w:rsidRPr="00541C41" w:rsidRDefault="00541C41" w:rsidP="00541C41">
            <w:pPr>
              <w:spacing w:after="0"/>
              <w:jc w:val="center"/>
              <w:rPr>
                <w:b/>
                <w:sz w:val="28"/>
                <w:szCs w:val="28"/>
              </w:rPr>
            </w:pPr>
          </w:p>
          <w:p w14:paraId="396F4524" w14:textId="77777777" w:rsidR="00541C41" w:rsidRPr="00541C41" w:rsidRDefault="00541C41" w:rsidP="00541C41">
            <w:pPr>
              <w:spacing w:after="0"/>
              <w:jc w:val="center"/>
              <w:rPr>
                <w:b/>
                <w:sz w:val="28"/>
                <w:szCs w:val="28"/>
              </w:rPr>
            </w:pPr>
          </w:p>
          <w:p w14:paraId="7CBC572F" w14:textId="77777777" w:rsidR="00541C41" w:rsidRPr="00541C41" w:rsidRDefault="00541C41" w:rsidP="00541C41">
            <w:pPr>
              <w:spacing w:after="0"/>
              <w:jc w:val="center"/>
              <w:rPr>
                <w:b/>
                <w:sz w:val="28"/>
                <w:szCs w:val="28"/>
              </w:rPr>
            </w:pPr>
            <w:r w:rsidRPr="00541C41">
              <w:rPr>
                <w:b/>
                <w:sz w:val="28"/>
                <w:szCs w:val="28"/>
              </w:rPr>
              <w:t>0,25</w:t>
            </w:r>
          </w:p>
          <w:p w14:paraId="60698F7F" w14:textId="77777777" w:rsidR="00541C41" w:rsidRPr="00541C41" w:rsidRDefault="00541C41" w:rsidP="00541C41">
            <w:pPr>
              <w:spacing w:after="0"/>
              <w:jc w:val="center"/>
              <w:rPr>
                <w:b/>
                <w:sz w:val="28"/>
                <w:szCs w:val="28"/>
              </w:rPr>
            </w:pPr>
          </w:p>
          <w:p w14:paraId="4CB2EADB" w14:textId="77777777" w:rsidR="00541C41" w:rsidRPr="00541C41" w:rsidRDefault="00541C41" w:rsidP="00541C41">
            <w:pPr>
              <w:spacing w:after="0"/>
              <w:jc w:val="center"/>
              <w:rPr>
                <w:b/>
                <w:sz w:val="28"/>
                <w:szCs w:val="28"/>
              </w:rPr>
            </w:pPr>
          </w:p>
          <w:p w14:paraId="06E8A6BC" w14:textId="77777777" w:rsidR="00541C41" w:rsidRPr="00541C41" w:rsidRDefault="00541C41" w:rsidP="00541C41">
            <w:pPr>
              <w:spacing w:after="0"/>
              <w:jc w:val="center"/>
              <w:rPr>
                <w:b/>
                <w:sz w:val="28"/>
                <w:szCs w:val="28"/>
              </w:rPr>
            </w:pPr>
          </w:p>
          <w:p w14:paraId="26511F3D" w14:textId="77777777" w:rsidR="00541C41" w:rsidRPr="00541C41" w:rsidRDefault="00541C41" w:rsidP="00541C41">
            <w:pPr>
              <w:spacing w:after="0"/>
              <w:jc w:val="center"/>
              <w:rPr>
                <w:b/>
                <w:sz w:val="28"/>
                <w:szCs w:val="28"/>
              </w:rPr>
            </w:pPr>
          </w:p>
          <w:p w14:paraId="11282FB2" w14:textId="77777777" w:rsidR="00541C41" w:rsidRPr="00541C41" w:rsidRDefault="00541C41" w:rsidP="00541C41">
            <w:pPr>
              <w:spacing w:after="0"/>
              <w:jc w:val="center"/>
              <w:rPr>
                <w:b/>
                <w:sz w:val="28"/>
                <w:szCs w:val="28"/>
              </w:rPr>
            </w:pPr>
          </w:p>
          <w:p w14:paraId="4DBA6C8C" w14:textId="77777777" w:rsidR="00541C41" w:rsidRPr="00541C41" w:rsidRDefault="00541C41" w:rsidP="00541C41">
            <w:pPr>
              <w:spacing w:after="0"/>
              <w:jc w:val="center"/>
              <w:rPr>
                <w:b/>
                <w:sz w:val="28"/>
                <w:szCs w:val="28"/>
              </w:rPr>
            </w:pPr>
          </w:p>
          <w:p w14:paraId="03E30922" w14:textId="77777777" w:rsidR="00541C41" w:rsidRPr="00541C41" w:rsidRDefault="00541C41" w:rsidP="00541C41">
            <w:pPr>
              <w:spacing w:after="0"/>
              <w:jc w:val="center"/>
              <w:rPr>
                <w:b/>
                <w:sz w:val="28"/>
                <w:szCs w:val="28"/>
              </w:rPr>
            </w:pPr>
          </w:p>
          <w:p w14:paraId="37E221C3" w14:textId="77777777" w:rsidR="00541C41" w:rsidRPr="00541C41" w:rsidRDefault="00541C41" w:rsidP="00541C41">
            <w:pPr>
              <w:spacing w:after="0"/>
              <w:jc w:val="center"/>
              <w:rPr>
                <w:b/>
                <w:sz w:val="28"/>
                <w:szCs w:val="28"/>
              </w:rPr>
            </w:pPr>
          </w:p>
          <w:p w14:paraId="79360975" w14:textId="77777777" w:rsidR="00541C41" w:rsidRPr="00541C41" w:rsidRDefault="00541C41" w:rsidP="00541C41">
            <w:pPr>
              <w:spacing w:after="0"/>
              <w:jc w:val="center"/>
              <w:rPr>
                <w:b/>
                <w:sz w:val="28"/>
                <w:szCs w:val="28"/>
              </w:rPr>
            </w:pPr>
            <w:r w:rsidRPr="00541C41">
              <w:rPr>
                <w:b/>
                <w:sz w:val="28"/>
                <w:szCs w:val="28"/>
              </w:rPr>
              <w:t>0,25</w:t>
            </w:r>
          </w:p>
          <w:p w14:paraId="2915C29E" w14:textId="77777777" w:rsidR="00541C41" w:rsidRPr="00541C41" w:rsidRDefault="00541C41" w:rsidP="00541C41">
            <w:pPr>
              <w:spacing w:after="0"/>
              <w:jc w:val="center"/>
              <w:rPr>
                <w:b/>
                <w:sz w:val="28"/>
                <w:szCs w:val="28"/>
              </w:rPr>
            </w:pPr>
          </w:p>
          <w:p w14:paraId="42D7FDA4" w14:textId="77777777" w:rsidR="00541C41" w:rsidRPr="00541C41" w:rsidRDefault="00541C41" w:rsidP="00541C41">
            <w:pPr>
              <w:spacing w:after="0"/>
              <w:jc w:val="center"/>
              <w:rPr>
                <w:b/>
                <w:sz w:val="28"/>
                <w:szCs w:val="28"/>
              </w:rPr>
            </w:pPr>
          </w:p>
          <w:p w14:paraId="732A5909" w14:textId="77777777" w:rsidR="00541C41" w:rsidRPr="00541C41" w:rsidRDefault="00541C41" w:rsidP="00541C41">
            <w:pPr>
              <w:spacing w:after="0"/>
              <w:jc w:val="center"/>
              <w:rPr>
                <w:b/>
                <w:sz w:val="28"/>
                <w:szCs w:val="28"/>
              </w:rPr>
            </w:pPr>
          </w:p>
          <w:p w14:paraId="3AA6B404" w14:textId="77777777" w:rsidR="00541C41" w:rsidRPr="00541C41" w:rsidRDefault="00541C41" w:rsidP="00541C41">
            <w:pPr>
              <w:spacing w:after="0"/>
              <w:jc w:val="center"/>
              <w:rPr>
                <w:b/>
                <w:sz w:val="28"/>
                <w:szCs w:val="28"/>
              </w:rPr>
            </w:pPr>
          </w:p>
          <w:p w14:paraId="2854E023" w14:textId="77777777" w:rsidR="00541C41" w:rsidRPr="00541C41" w:rsidRDefault="00541C41" w:rsidP="00541C41">
            <w:pPr>
              <w:spacing w:after="0"/>
              <w:jc w:val="center"/>
              <w:rPr>
                <w:b/>
                <w:sz w:val="28"/>
                <w:szCs w:val="28"/>
              </w:rPr>
            </w:pPr>
          </w:p>
          <w:p w14:paraId="5B275AA8" w14:textId="77777777" w:rsidR="00541C41" w:rsidRPr="00541C41" w:rsidRDefault="00541C41" w:rsidP="00541C41">
            <w:pPr>
              <w:spacing w:after="0"/>
              <w:jc w:val="center"/>
              <w:rPr>
                <w:b/>
                <w:sz w:val="28"/>
                <w:szCs w:val="28"/>
              </w:rPr>
            </w:pPr>
            <w:r w:rsidRPr="00541C41">
              <w:rPr>
                <w:b/>
                <w:sz w:val="28"/>
                <w:szCs w:val="28"/>
              </w:rPr>
              <w:t>0,25</w:t>
            </w:r>
          </w:p>
        </w:tc>
      </w:tr>
    </w:tbl>
    <w:p w14:paraId="6405FFFD" w14:textId="77777777" w:rsidR="00541C41" w:rsidRPr="00541C41" w:rsidRDefault="00541C41" w:rsidP="00541C41">
      <w:pPr>
        <w:spacing w:after="0"/>
        <w:jc w:val="center"/>
        <w:rPr>
          <w:b/>
          <w:sz w:val="28"/>
          <w:szCs w:val="28"/>
        </w:rPr>
      </w:pPr>
    </w:p>
    <w:p w14:paraId="553A8578" w14:textId="77777777" w:rsidR="00541C41" w:rsidRPr="00541C41" w:rsidRDefault="00541C41" w:rsidP="00541C41">
      <w:pPr>
        <w:spacing w:after="0"/>
        <w:jc w:val="center"/>
        <w:rPr>
          <w:b/>
          <w:sz w:val="28"/>
          <w:szCs w:val="28"/>
        </w:rPr>
      </w:pPr>
      <w:r w:rsidRPr="00541C41">
        <w:rPr>
          <w:b/>
          <w:sz w:val="28"/>
          <w:szCs w:val="28"/>
        </w:rPr>
        <w:t>PHẦN TỰ CHỌN</w:t>
      </w:r>
    </w:p>
    <w:p w14:paraId="411F3066" w14:textId="77777777" w:rsidR="00541C41" w:rsidRPr="00541C41" w:rsidRDefault="00541C41" w:rsidP="00541C41">
      <w:pPr>
        <w:spacing w:after="0"/>
        <w:jc w:val="center"/>
        <w:rPr>
          <w:b/>
          <w:sz w:val="28"/>
          <w:szCs w:val="28"/>
        </w:rPr>
      </w:pPr>
      <w:r w:rsidRPr="00541C41">
        <w:rPr>
          <w:b/>
          <w:sz w:val="28"/>
          <w:szCs w:val="28"/>
        </w:rPr>
        <w:t>NỘI DUNG 1</w:t>
      </w:r>
    </w:p>
    <w:p w14:paraId="649090CB" w14:textId="77777777" w:rsidR="00541C41" w:rsidRPr="00541C41" w:rsidRDefault="00541C41" w:rsidP="00541C41">
      <w:pPr>
        <w:spacing w:after="0"/>
        <w:jc w:val="center"/>
        <w:rPr>
          <w:b/>
          <w:sz w:val="28"/>
          <w:szCs w:val="28"/>
        </w:rPr>
      </w:pPr>
    </w:p>
    <w:tbl>
      <w:tblPr>
        <w:tblW w:w="0" w:type="auto"/>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7827"/>
        <w:gridCol w:w="980"/>
      </w:tblGrid>
      <w:tr w:rsidR="00541C41" w:rsidRPr="00541C41" w14:paraId="72FED052" w14:textId="77777777" w:rsidTr="00427B7C">
        <w:tc>
          <w:tcPr>
            <w:tcW w:w="1117" w:type="dxa"/>
          </w:tcPr>
          <w:p w14:paraId="190FB07D"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Câu</w:t>
            </w:r>
          </w:p>
        </w:tc>
        <w:tc>
          <w:tcPr>
            <w:tcW w:w="7827" w:type="dxa"/>
          </w:tcPr>
          <w:p w14:paraId="09F25EBD"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Nội dung – Yêu cầu</w:t>
            </w:r>
          </w:p>
        </w:tc>
        <w:tc>
          <w:tcPr>
            <w:tcW w:w="980" w:type="dxa"/>
          </w:tcPr>
          <w:p w14:paraId="32293C66"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Điểm</w:t>
            </w:r>
          </w:p>
        </w:tc>
      </w:tr>
      <w:tr w:rsidR="00541C41" w:rsidRPr="00541C41" w14:paraId="44A87D3D" w14:textId="77777777" w:rsidTr="00F67D9C">
        <w:tc>
          <w:tcPr>
            <w:tcW w:w="1117" w:type="dxa"/>
            <w:vMerge w:val="restart"/>
            <w:vAlign w:val="center"/>
          </w:tcPr>
          <w:p w14:paraId="348ACDA1"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Câu 1</w:t>
            </w:r>
          </w:p>
          <w:p w14:paraId="4BFF6C6F"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2</w:t>
            </w:r>
          </w:p>
          <w:p w14:paraId="20EFBB16"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điểm</w:t>
            </w:r>
          </w:p>
        </w:tc>
        <w:tc>
          <w:tcPr>
            <w:tcW w:w="7827" w:type="dxa"/>
          </w:tcPr>
          <w:p w14:paraId="27E90FE3" w14:textId="77777777" w:rsidR="00541C41" w:rsidRPr="00541C41" w:rsidRDefault="00541C41" w:rsidP="00541C41">
            <w:pPr>
              <w:spacing w:after="0"/>
              <w:jc w:val="both"/>
              <w:rPr>
                <w:noProof/>
                <w:sz w:val="28"/>
                <w:szCs w:val="28"/>
                <w:lang w:val="nl-NL" w:eastAsia="vi-VN"/>
              </w:rPr>
            </w:pPr>
            <w:r w:rsidRPr="00541C41">
              <w:rPr>
                <w:noProof/>
                <w:sz w:val="28"/>
                <w:szCs w:val="28"/>
                <w:lang w:val="nl-NL" w:eastAsia="vi-VN"/>
              </w:rPr>
              <w:t xml:space="preserve">a) Gọi khối lượng riêng của gỗ là D. </w:t>
            </w:r>
          </w:p>
          <w:p w14:paraId="33134996" w14:textId="77777777" w:rsidR="00541C41" w:rsidRPr="00541C41" w:rsidRDefault="00541C41" w:rsidP="00541C41">
            <w:pPr>
              <w:spacing w:after="0"/>
              <w:jc w:val="center"/>
              <w:rPr>
                <w:rFonts w:eastAsia="Times New Roman"/>
                <w:b/>
                <w:i/>
                <w:iCs/>
                <w:sz w:val="28"/>
                <w:szCs w:val="28"/>
              </w:rPr>
            </w:pPr>
            <w:r w:rsidRPr="00541C41">
              <w:rPr>
                <w:noProof/>
                <w:sz w:val="28"/>
                <w:szCs w:val="28"/>
                <w:lang w:val="nl-NL" w:eastAsia="vi-VN"/>
              </w:rPr>
              <w:t>Khi khối gỗ nằm cân bằng trong nước thì : F</w:t>
            </w:r>
            <w:r w:rsidRPr="00541C41">
              <w:rPr>
                <w:noProof/>
                <w:sz w:val="28"/>
                <w:szCs w:val="28"/>
                <w:vertAlign w:val="subscript"/>
                <w:lang w:val="nl-NL" w:eastAsia="vi-VN"/>
              </w:rPr>
              <w:t>A</w:t>
            </w:r>
            <w:r w:rsidRPr="00541C41">
              <w:rPr>
                <w:noProof/>
                <w:sz w:val="28"/>
                <w:szCs w:val="28"/>
                <w:lang w:val="nl-NL" w:eastAsia="vi-VN"/>
              </w:rPr>
              <w:t xml:space="preserve"> = P.</w:t>
            </w:r>
          </w:p>
        </w:tc>
        <w:tc>
          <w:tcPr>
            <w:tcW w:w="980" w:type="dxa"/>
          </w:tcPr>
          <w:p w14:paraId="05FADC55"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p w14:paraId="03E35E62" w14:textId="77777777" w:rsidR="00541C41" w:rsidRPr="00541C41" w:rsidRDefault="00541C41" w:rsidP="00541C41">
            <w:pPr>
              <w:spacing w:after="0"/>
              <w:jc w:val="both"/>
              <w:rPr>
                <w:rFonts w:eastAsia="Times New Roman"/>
                <w:bCs/>
                <w:sz w:val="28"/>
                <w:szCs w:val="28"/>
              </w:rPr>
            </w:pPr>
          </w:p>
        </w:tc>
      </w:tr>
      <w:tr w:rsidR="00541C41" w:rsidRPr="00541C41" w14:paraId="003E12CC" w14:textId="77777777" w:rsidTr="00427B7C">
        <w:tc>
          <w:tcPr>
            <w:tcW w:w="1117" w:type="dxa"/>
            <w:vMerge/>
          </w:tcPr>
          <w:p w14:paraId="0ED96A60" w14:textId="77777777" w:rsidR="00541C41" w:rsidRPr="00541C41" w:rsidRDefault="00541C41" w:rsidP="00541C41">
            <w:pPr>
              <w:spacing w:after="0"/>
              <w:jc w:val="both"/>
              <w:rPr>
                <w:rFonts w:eastAsia="Times New Roman"/>
                <w:bCs/>
                <w:sz w:val="28"/>
                <w:szCs w:val="28"/>
              </w:rPr>
            </w:pPr>
          </w:p>
        </w:tc>
        <w:tc>
          <w:tcPr>
            <w:tcW w:w="7827" w:type="dxa"/>
          </w:tcPr>
          <w:p w14:paraId="45D296DA" w14:textId="77777777" w:rsidR="00541C41" w:rsidRPr="00541C41" w:rsidRDefault="00541C41" w:rsidP="00541C41">
            <w:pPr>
              <w:spacing w:after="0"/>
              <w:rPr>
                <w:rFonts w:eastAsia="Arial"/>
                <w:noProof/>
                <w:position w:val="-12"/>
                <w:sz w:val="28"/>
                <w:szCs w:val="28"/>
                <w:lang w:val="fr-FR" w:eastAsia="vi-VN"/>
              </w:rPr>
            </w:pPr>
            <w:r w:rsidRPr="00541C41">
              <w:rPr>
                <w:noProof/>
                <w:position w:val="-12"/>
                <w:sz w:val="28"/>
                <w:szCs w:val="28"/>
                <w:lang w:val="fr-FR" w:eastAsia="vi-VN"/>
              </w:rPr>
              <w:object w:dxaOrig="2180" w:dyaOrig="420" w14:anchorId="74DA5D34">
                <v:shape id="_x0000_i1454" type="#_x0000_t75" style="width:108pt;height:21pt" o:ole="">
                  <v:imagedata r:id="rId945" o:title=""/>
                </v:shape>
                <o:OLEObject Type="Embed" ProgID="Equation.DSMT4" ShapeID="_x0000_i1454" DrawAspect="Content" ObjectID="_1773308519" r:id="rId946"/>
              </w:object>
            </w:r>
          </w:p>
          <w:p w14:paraId="3AF208F4" w14:textId="77777777" w:rsidR="00541C41" w:rsidRPr="00541C41" w:rsidRDefault="00541C41" w:rsidP="00541C41">
            <w:pPr>
              <w:spacing w:after="0"/>
              <w:jc w:val="both"/>
              <w:rPr>
                <w:rFonts w:eastAsia="Times New Roman"/>
                <w:bCs/>
                <w:sz w:val="28"/>
                <w:szCs w:val="28"/>
              </w:rPr>
            </w:pPr>
            <w:r w:rsidRPr="00541C41">
              <w:rPr>
                <w:rFonts w:eastAsia="Arial"/>
                <w:noProof/>
                <w:position w:val="-24"/>
                <w:sz w:val="28"/>
                <w:szCs w:val="28"/>
                <w:lang w:val="fr-FR" w:eastAsia="vi-VN"/>
              </w:rPr>
              <w:object w:dxaOrig="1460" w:dyaOrig="620" w14:anchorId="7836833B">
                <v:shape id="_x0000_i1455" type="#_x0000_t75" style="width:80.25pt;height:34.5pt" o:ole="">
                  <v:imagedata r:id="rId947" o:title=""/>
                </v:shape>
                <o:OLEObject Type="Embed" ProgID="Equation.3" ShapeID="_x0000_i1455" DrawAspect="Content" ObjectID="_1773308520" r:id="rId948"/>
              </w:object>
            </w:r>
          </w:p>
        </w:tc>
        <w:tc>
          <w:tcPr>
            <w:tcW w:w="980" w:type="dxa"/>
          </w:tcPr>
          <w:p w14:paraId="724E57B9" w14:textId="77777777" w:rsidR="00541C41" w:rsidRPr="00541C41" w:rsidRDefault="00541C41" w:rsidP="00541C41">
            <w:pPr>
              <w:spacing w:after="0"/>
              <w:jc w:val="center"/>
              <w:rPr>
                <w:rFonts w:eastAsia="Times New Roman"/>
                <w:bCs/>
                <w:sz w:val="28"/>
                <w:szCs w:val="28"/>
              </w:rPr>
            </w:pPr>
          </w:p>
          <w:p w14:paraId="4288414E"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5</w:t>
            </w:r>
          </w:p>
        </w:tc>
      </w:tr>
      <w:tr w:rsidR="00541C41" w:rsidRPr="00541C41" w14:paraId="11699A20" w14:textId="77777777" w:rsidTr="00427B7C">
        <w:tc>
          <w:tcPr>
            <w:tcW w:w="1117" w:type="dxa"/>
            <w:vMerge/>
          </w:tcPr>
          <w:p w14:paraId="6863DE32" w14:textId="77777777" w:rsidR="00541C41" w:rsidRPr="00541C41" w:rsidRDefault="00541C41" w:rsidP="00541C41">
            <w:pPr>
              <w:spacing w:after="0"/>
              <w:jc w:val="both"/>
              <w:rPr>
                <w:rFonts w:eastAsia="Times New Roman"/>
                <w:bCs/>
                <w:sz w:val="28"/>
                <w:szCs w:val="28"/>
              </w:rPr>
            </w:pPr>
          </w:p>
        </w:tc>
        <w:tc>
          <w:tcPr>
            <w:tcW w:w="7827" w:type="dxa"/>
          </w:tcPr>
          <w:p w14:paraId="5A5005F2" w14:textId="77777777" w:rsidR="00541C41" w:rsidRPr="00541C41" w:rsidRDefault="00541C41" w:rsidP="00541C41">
            <w:pPr>
              <w:spacing w:after="0"/>
              <w:jc w:val="center"/>
              <w:rPr>
                <w:rFonts w:eastAsia="Times New Roman"/>
                <w:b/>
                <w:i/>
                <w:iCs/>
                <w:sz w:val="28"/>
                <w:szCs w:val="28"/>
              </w:rPr>
            </w:pPr>
            <w:r w:rsidRPr="00541C41">
              <w:rPr>
                <w:noProof/>
                <w:position w:val="-26"/>
                <w:sz w:val="28"/>
                <w:szCs w:val="28"/>
                <w:lang w:val="fr-FR" w:eastAsia="vi-VN"/>
              </w:rPr>
              <w:object w:dxaOrig="3920" w:dyaOrig="700" w14:anchorId="5E556BA3">
                <v:shape id="_x0000_i1456" type="#_x0000_t75" style="width:191.25pt;height:34.5pt" o:ole="">
                  <v:imagedata r:id="rId949" o:title=""/>
                </v:shape>
                <o:OLEObject Type="Embed" ProgID="Equation.DSMT4" ShapeID="_x0000_i1456" DrawAspect="Content" ObjectID="_1773308521" r:id="rId950"/>
              </w:object>
            </w:r>
          </w:p>
        </w:tc>
        <w:tc>
          <w:tcPr>
            <w:tcW w:w="980" w:type="dxa"/>
          </w:tcPr>
          <w:p w14:paraId="4B00FEB6"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p w14:paraId="0038783E" w14:textId="77777777" w:rsidR="00541C41" w:rsidRPr="00541C41" w:rsidRDefault="00541C41" w:rsidP="00541C41">
            <w:pPr>
              <w:spacing w:after="0"/>
              <w:jc w:val="center"/>
              <w:rPr>
                <w:rFonts w:eastAsia="Times New Roman"/>
                <w:bCs/>
                <w:sz w:val="28"/>
                <w:szCs w:val="28"/>
              </w:rPr>
            </w:pPr>
          </w:p>
        </w:tc>
      </w:tr>
      <w:tr w:rsidR="00541C41" w:rsidRPr="00541C41" w14:paraId="7C36E035" w14:textId="77777777" w:rsidTr="00427B7C">
        <w:tc>
          <w:tcPr>
            <w:tcW w:w="1117" w:type="dxa"/>
            <w:vMerge/>
          </w:tcPr>
          <w:p w14:paraId="1B4A6890" w14:textId="77777777" w:rsidR="00541C41" w:rsidRPr="00541C41" w:rsidRDefault="00541C41" w:rsidP="00541C41">
            <w:pPr>
              <w:spacing w:after="0"/>
              <w:jc w:val="both"/>
              <w:rPr>
                <w:rFonts w:eastAsia="Times New Roman"/>
                <w:bCs/>
                <w:sz w:val="28"/>
                <w:szCs w:val="28"/>
              </w:rPr>
            </w:pPr>
          </w:p>
        </w:tc>
        <w:tc>
          <w:tcPr>
            <w:tcW w:w="7827" w:type="dxa"/>
          </w:tcPr>
          <w:p w14:paraId="109A213B" w14:textId="77777777" w:rsidR="00541C41" w:rsidRPr="00541C41" w:rsidRDefault="00541C41" w:rsidP="00541C41">
            <w:pPr>
              <w:spacing w:after="0"/>
              <w:jc w:val="both"/>
              <w:rPr>
                <w:noProof/>
                <w:sz w:val="28"/>
                <w:szCs w:val="28"/>
                <w:lang w:val="nl-NL" w:eastAsia="vi-VN"/>
              </w:rPr>
            </w:pPr>
            <w:r w:rsidRPr="00541C41">
              <w:rPr>
                <w:noProof/>
                <w:sz w:val="28"/>
                <w:szCs w:val="28"/>
                <w:lang w:val="nl-NL" w:eastAsia="vi-VN"/>
              </w:rPr>
              <w:t>b) Gọi chiều cao của lớp dầu là x.</w:t>
            </w:r>
          </w:p>
          <w:p w14:paraId="03F993FA" w14:textId="77777777" w:rsidR="00541C41" w:rsidRPr="00541C41" w:rsidRDefault="00541C41" w:rsidP="00541C41">
            <w:pPr>
              <w:spacing w:after="0"/>
              <w:jc w:val="both"/>
              <w:rPr>
                <w:rFonts w:eastAsia="Times New Roman"/>
                <w:bCs/>
                <w:sz w:val="28"/>
                <w:szCs w:val="28"/>
              </w:rPr>
            </w:pPr>
            <w:r w:rsidRPr="00541C41">
              <w:rPr>
                <w:noProof/>
                <w:sz w:val="28"/>
                <w:szCs w:val="28"/>
                <w:lang w:val="nl-NL" w:eastAsia="vi-VN"/>
              </w:rPr>
              <w:t>Khi khối gỗ cân bằng trong dầu và nước thì :  F</w:t>
            </w:r>
            <w:r w:rsidRPr="00541C41">
              <w:rPr>
                <w:noProof/>
                <w:sz w:val="28"/>
                <w:szCs w:val="28"/>
                <w:vertAlign w:val="superscript"/>
                <w:lang w:val="nl-NL" w:eastAsia="vi-VN"/>
              </w:rPr>
              <w:t>’</w:t>
            </w:r>
            <w:r w:rsidRPr="00541C41">
              <w:rPr>
                <w:noProof/>
                <w:sz w:val="28"/>
                <w:szCs w:val="28"/>
                <w:vertAlign w:val="subscript"/>
                <w:lang w:val="nl-NL" w:eastAsia="vi-VN"/>
              </w:rPr>
              <w:t>A</w:t>
            </w:r>
            <w:r w:rsidRPr="00541C41">
              <w:rPr>
                <w:noProof/>
                <w:sz w:val="28"/>
                <w:szCs w:val="28"/>
                <w:lang w:val="nl-NL" w:eastAsia="vi-VN"/>
              </w:rPr>
              <w:t xml:space="preserve"> = P</w:t>
            </w:r>
          </w:p>
        </w:tc>
        <w:tc>
          <w:tcPr>
            <w:tcW w:w="980" w:type="dxa"/>
          </w:tcPr>
          <w:p w14:paraId="18AE927F"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tc>
      </w:tr>
      <w:tr w:rsidR="00541C41" w:rsidRPr="00541C41" w14:paraId="6BFEE0C1" w14:textId="77777777" w:rsidTr="00427B7C">
        <w:tc>
          <w:tcPr>
            <w:tcW w:w="1117" w:type="dxa"/>
            <w:vMerge/>
          </w:tcPr>
          <w:p w14:paraId="60445BCB" w14:textId="77777777" w:rsidR="00541C41" w:rsidRPr="00541C41" w:rsidRDefault="00541C41" w:rsidP="00541C41">
            <w:pPr>
              <w:spacing w:after="0"/>
              <w:jc w:val="both"/>
              <w:rPr>
                <w:rFonts w:eastAsia="Times New Roman"/>
                <w:bCs/>
                <w:sz w:val="28"/>
                <w:szCs w:val="28"/>
              </w:rPr>
            </w:pPr>
          </w:p>
        </w:tc>
        <w:tc>
          <w:tcPr>
            <w:tcW w:w="7827" w:type="dxa"/>
          </w:tcPr>
          <w:p w14:paraId="39827568" w14:textId="77777777" w:rsidR="00541C41" w:rsidRPr="00541C41" w:rsidRDefault="00541C41" w:rsidP="00541C41">
            <w:pPr>
              <w:spacing w:after="0"/>
              <w:jc w:val="center"/>
              <w:rPr>
                <w:rFonts w:eastAsia="Times New Roman"/>
                <w:b/>
                <w:i/>
                <w:iCs/>
                <w:sz w:val="28"/>
                <w:szCs w:val="28"/>
              </w:rPr>
            </w:pPr>
            <w:r w:rsidRPr="00541C41">
              <w:rPr>
                <w:noProof/>
                <w:sz w:val="28"/>
                <w:szCs w:val="28"/>
                <w:lang w:val="fr-FR" w:eastAsia="vi-VN"/>
              </w:rPr>
              <w:t>x.a</w:t>
            </w:r>
            <w:r w:rsidRPr="00541C41">
              <w:rPr>
                <w:noProof/>
                <w:sz w:val="28"/>
                <w:szCs w:val="28"/>
                <w:vertAlign w:val="superscript"/>
                <w:lang w:val="fr-FR" w:eastAsia="vi-VN"/>
              </w:rPr>
              <w:t>2</w:t>
            </w:r>
            <w:r w:rsidRPr="00541C41">
              <w:rPr>
                <w:noProof/>
                <w:sz w:val="28"/>
                <w:szCs w:val="28"/>
                <w:lang w:val="fr-FR" w:eastAsia="vi-VN"/>
              </w:rPr>
              <w:t>.d</w:t>
            </w:r>
            <w:r w:rsidRPr="00541C41">
              <w:rPr>
                <w:noProof/>
                <w:sz w:val="28"/>
                <w:szCs w:val="28"/>
                <w:vertAlign w:val="subscript"/>
                <w:lang w:val="fr-FR" w:eastAsia="vi-VN"/>
              </w:rPr>
              <w:t>2</w:t>
            </w:r>
            <w:r w:rsidRPr="00541C41">
              <w:rPr>
                <w:noProof/>
                <w:sz w:val="28"/>
                <w:szCs w:val="28"/>
                <w:lang w:val="fr-FR" w:eastAsia="vi-VN"/>
              </w:rPr>
              <w:t xml:space="preserve"> + (a – x)a</w:t>
            </w:r>
            <w:r w:rsidRPr="00541C41">
              <w:rPr>
                <w:noProof/>
                <w:sz w:val="28"/>
                <w:szCs w:val="28"/>
                <w:vertAlign w:val="superscript"/>
                <w:lang w:val="fr-FR" w:eastAsia="vi-VN"/>
              </w:rPr>
              <w:t>2</w:t>
            </w:r>
            <w:r w:rsidRPr="00541C41">
              <w:rPr>
                <w:noProof/>
                <w:sz w:val="28"/>
                <w:szCs w:val="28"/>
                <w:lang w:val="fr-FR" w:eastAsia="vi-VN"/>
              </w:rPr>
              <w:t>.d</w:t>
            </w:r>
            <w:r w:rsidRPr="00541C41">
              <w:rPr>
                <w:noProof/>
                <w:sz w:val="28"/>
                <w:szCs w:val="28"/>
                <w:vertAlign w:val="subscript"/>
                <w:lang w:val="fr-FR" w:eastAsia="vi-VN"/>
              </w:rPr>
              <w:t>1</w:t>
            </w:r>
            <w:r w:rsidRPr="00541C41">
              <w:rPr>
                <w:noProof/>
                <w:sz w:val="28"/>
                <w:szCs w:val="28"/>
                <w:lang w:val="fr-FR" w:eastAsia="vi-VN"/>
              </w:rPr>
              <w:t xml:space="preserve"> = d.a</w:t>
            </w:r>
            <w:r w:rsidRPr="00541C41">
              <w:rPr>
                <w:noProof/>
                <w:sz w:val="28"/>
                <w:szCs w:val="28"/>
                <w:vertAlign w:val="superscript"/>
                <w:lang w:val="fr-FR" w:eastAsia="vi-VN"/>
              </w:rPr>
              <w:t>3</w:t>
            </w:r>
          </w:p>
        </w:tc>
        <w:tc>
          <w:tcPr>
            <w:tcW w:w="980" w:type="dxa"/>
          </w:tcPr>
          <w:p w14:paraId="5CDED785"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tc>
      </w:tr>
      <w:tr w:rsidR="00541C41" w:rsidRPr="00541C41" w14:paraId="5EB960F2" w14:textId="77777777" w:rsidTr="00427B7C">
        <w:tc>
          <w:tcPr>
            <w:tcW w:w="1117" w:type="dxa"/>
            <w:vMerge/>
          </w:tcPr>
          <w:p w14:paraId="2C014B58" w14:textId="77777777" w:rsidR="00541C41" w:rsidRPr="00541C41" w:rsidRDefault="00541C41" w:rsidP="00541C41">
            <w:pPr>
              <w:spacing w:after="0"/>
              <w:jc w:val="both"/>
              <w:rPr>
                <w:rFonts w:eastAsia="Times New Roman"/>
                <w:bCs/>
                <w:sz w:val="28"/>
                <w:szCs w:val="28"/>
              </w:rPr>
            </w:pPr>
          </w:p>
        </w:tc>
        <w:tc>
          <w:tcPr>
            <w:tcW w:w="7827" w:type="dxa"/>
          </w:tcPr>
          <w:p w14:paraId="48B432EE" w14:textId="77777777" w:rsidR="00541C41" w:rsidRPr="00541C41" w:rsidRDefault="00541C41" w:rsidP="00541C41">
            <w:pPr>
              <w:spacing w:after="0"/>
              <w:rPr>
                <w:rFonts w:eastAsia="Times New Roman"/>
                <w:bCs/>
                <w:sz w:val="28"/>
                <w:szCs w:val="28"/>
              </w:rPr>
            </w:pPr>
            <w:r w:rsidRPr="00541C41">
              <w:rPr>
                <w:rFonts w:eastAsia="Arial"/>
                <w:noProof/>
                <w:position w:val="-10"/>
                <w:sz w:val="28"/>
                <w:szCs w:val="28"/>
                <w:lang w:val="fr-FR" w:eastAsia="vi-VN"/>
              </w:rPr>
              <w:object w:dxaOrig="180" w:dyaOrig="340" w14:anchorId="0E0F3A23">
                <v:shape id="_x0000_i1457" type="#_x0000_t75" style="width:9pt;height:17.25pt" o:ole="">
                  <v:imagedata r:id="rId951" o:title=""/>
                </v:shape>
                <o:OLEObject Type="Embed" ProgID="Equation.3" ShapeID="_x0000_i1457" DrawAspect="Content" ObjectID="_1773308522" r:id="rId952"/>
              </w:object>
            </w:r>
            <w:r w:rsidRPr="00541C41">
              <w:rPr>
                <w:position w:val="-30"/>
                <w:sz w:val="28"/>
                <w:szCs w:val="28"/>
                <w:lang w:val="nl-NL"/>
              </w:rPr>
              <w:object w:dxaOrig="1340" w:dyaOrig="700" w14:anchorId="79361618">
                <v:shape id="_x0000_i1458" type="#_x0000_t75" style="width:67.5pt;height:34.5pt" o:ole="">
                  <v:imagedata r:id="rId953" o:title=""/>
                </v:shape>
                <o:OLEObject Type="Embed" ProgID="Equation.3" ShapeID="_x0000_i1458" DrawAspect="Content" ObjectID="_1773308523" r:id="rId954"/>
              </w:object>
            </w:r>
          </w:p>
        </w:tc>
        <w:tc>
          <w:tcPr>
            <w:tcW w:w="980" w:type="dxa"/>
          </w:tcPr>
          <w:p w14:paraId="4412A4A2"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p w14:paraId="1A42C255" w14:textId="77777777" w:rsidR="00541C41" w:rsidRPr="00541C41" w:rsidRDefault="00541C41" w:rsidP="00541C41">
            <w:pPr>
              <w:spacing w:after="0"/>
              <w:jc w:val="center"/>
              <w:rPr>
                <w:rFonts w:eastAsia="Times New Roman"/>
                <w:bCs/>
                <w:sz w:val="28"/>
                <w:szCs w:val="28"/>
              </w:rPr>
            </w:pPr>
          </w:p>
          <w:p w14:paraId="0E25E470" w14:textId="77777777" w:rsidR="00541C41" w:rsidRPr="00541C41" w:rsidRDefault="00541C41" w:rsidP="00541C41">
            <w:pPr>
              <w:spacing w:after="0"/>
              <w:jc w:val="center"/>
              <w:rPr>
                <w:rFonts w:eastAsia="Times New Roman"/>
                <w:bCs/>
                <w:sz w:val="28"/>
                <w:szCs w:val="28"/>
              </w:rPr>
            </w:pPr>
          </w:p>
        </w:tc>
      </w:tr>
      <w:tr w:rsidR="00541C41" w:rsidRPr="00541C41" w14:paraId="5BDC19A4" w14:textId="77777777" w:rsidTr="00427B7C">
        <w:tc>
          <w:tcPr>
            <w:tcW w:w="1117" w:type="dxa"/>
            <w:vMerge/>
          </w:tcPr>
          <w:p w14:paraId="08C90FF7" w14:textId="77777777" w:rsidR="00541C41" w:rsidRPr="00541C41" w:rsidRDefault="00541C41" w:rsidP="00541C41">
            <w:pPr>
              <w:spacing w:after="0"/>
              <w:jc w:val="both"/>
              <w:rPr>
                <w:rFonts w:eastAsia="Times New Roman"/>
                <w:bCs/>
                <w:sz w:val="28"/>
                <w:szCs w:val="28"/>
              </w:rPr>
            </w:pPr>
          </w:p>
        </w:tc>
        <w:tc>
          <w:tcPr>
            <w:tcW w:w="7827" w:type="dxa"/>
          </w:tcPr>
          <w:p w14:paraId="2476275C" w14:textId="77777777" w:rsidR="00541C41" w:rsidRPr="00541C41" w:rsidRDefault="00541C41" w:rsidP="00541C41">
            <w:pPr>
              <w:spacing w:after="0"/>
              <w:rPr>
                <w:rFonts w:eastAsia="Arial"/>
                <w:noProof/>
                <w:position w:val="-34"/>
                <w:sz w:val="28"/>
                <w:szCs w:val="28"/>
                <w:lang w:val="fr-FR" w:eastAsia="vi-VN"/>
              </w:rPr>
            </w:pPr>
            <w:r w:rsidRPr="00541C41">
              <w:rPr>
                <w:position w:val="-30"/>
                <w:sz w:val="28"/>
                <w:szCs w:val="28"/>
                <w:lang w:val="nl-NL"/>
              </w:rPr>
              <w:object w:dxaOrig="3540" w:dyaOrig="700" w14:anchorId="2AFA9E91">
                <v:shape id="_x0000_i1459" type="#_x0000_t75" style="width:177.75pt;height:34.5pt" o:ole="">
                  <v:imagedata r:id="rId955" o:title=""/>
                </v:shape>
                <o:OLEObject Type="Embed" ProgID="Equation.3" ShapeID="_x0000_i1459" DrawAspect="Content" ObjectID="_1773308524" r:id="rId956"/>
              </w:object>
            </w:r>
          </w:p>
        </w:tc>
        <w:tc>
          <w:tcPr>
            <w:tcW w:w="980" w:type="dxa"/>
          </w:tcPr>
          <w:p w14:paraId="63D0C9D7"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tc>
      </w:tr>
      <w:tr w:rsidR="00541C41" w:rsidRPr="00541C41" w14:paraId="17470E7E" w14:textId="77777777" w:rsidTr="00427B7C">
        <w:tc>
          <w:tcPr>
            <w:tcW w:w="1117" w:type="dxa"/>
            <w:vMerge w:val="restart"/>
          </w:tcPr>
          <w:p w14:paraId="25D08EEF"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Câu 2</w:t>
            </w:r>
          </w:p>
          <w:p w14:paraId="4D081EF2"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3</w:t>
            </w:r>
          </w:p>
          <w:p w14:paraId="4B9805A0" w14:textId="77777777" w:rsidR="00541C41" w:rsidRPr="00541C41" w:rsidRDefault="00541C41" w:rsidP="00541C41">
            <w:pPr>
              <w:spacing w:after="0"/>
              <w:jc w:val="center"/>
              <w:rPr>
                <w:rFonts w:eastAsia="Times New Roman"/>
                <w:bCs/>
                <w:sz w:val="28"/>
                <w:szCs w:val="28"/>
              </w:rPr>
            </w:pPr>
            <w:r w:rsidRPr="00541C41">
              <w:rPr>
                <w:rFonts w:eastAsia="Times New Roman"/>
                <w:b/>
                <w:sz w:val="28"/>
                <w:szCs w:val="28"/>
              </w:rPr>
              <w:t>điểm</w:t>
            </w:r>
          </w:p>
        </w:tc>
        <w:tc>
          <w:tcPr>
            <w:tcW w:w="7827" w:type="dxa"/>
          </w:tcPr>
          <w:p w14:paraId="221CB18E" w14:textId="77777777" w:rsidR="00541C41" w:rsidRPr="00541C41" w:rsidRDefault="00541C41" w:rsidP="00541C41">
            <w:pPr>
              <w:spacing w:after="0"/>
              <w:jc w:val="both"/>
              <w:rPr>
                <w:rFonts w:eastAsia="Times New Roman"/>
                <w:sz w:val="28"/>
                <w:szCs w:val="28"/>
              </w:rPr>
            </w:pPr>
            <w:r w:rsidRPr="00541C41">
              <w:rPr>
                <w:sz w:val="28"/>
                <w:szCs w:val="28"/>
              </w:rPr>
              <w:t>Giả sử lượng nước trong bình có thể tích V, S</w:t>
            </w:r>
            <w:r w:rsidRPr="00541C41">
              <w:rPr>
                <w:sz w:val="28"/>
                <w:szCs w:val="28"/>
                <w:vertAlign w:val="subscript"/>
              </w:rPr>
              <w:t>1</w:t>
            </w:r>
            <w:r w:rsidRPr="00541C41">
              <w:rPr>
                <w:sz w:val="28"/>
                <w:szCs w:val="28"/>
              </w:rPr>
              <w:t xml:space="preserve"> và S</w:t>
            </w:r>
            <w:r w:rsidRPr="00541C41">
              <w:rPr>
                <w:sz w:val="28"/>
                <w:szCs w:val="28"/>
                <w:vertAlign w:val="subscript"/>
              </w:rPr>
              <w:t>2</w:t>
            </w:r>
            <w:r w:rsidRPr="00541C41">
              <w:rPr>
                <w:sz w:val="28"/>
                <w:szCs w:val="28"/>
              </w:rPr>
              <w:t xml:space="preserve"> lần lượt là tiết diện của mỗi nhánh, mực nước ở hai bên bình thông nhau là ngang nhau, có độ cao h:</w:t>
            </w:r>
          </w:p>
          <w:p w14:paraId="41D453AD" w14:textId="77777777" w:rsidR="00541C41" w:rsidRPr="00541C41" w:rsidRDefault="00541C41" w:rsidP="00541C41">
            <w:pPr>
              <w:spacing w:after="0"/>
              <w:jc w:val="center"/>
              <w:rPr>
                <w:rFonts w:eastAsia="Times New Roman"/>
                <w:b/>
                <w:i/>
                <w:iCs/>
                <w:sz w:val="28"/>
                <w:szCs w:val="28"/>
              </w:rPr>
            </w:pPr>
            <w:r w:rsidRPr="00541C41">
              <w:rPr>
                <w:sz w:val="28"/>
                <w:szCs w:val="28"/>
              </w:rPr>
              <w:tab/>
            </w:r>
            <w:r w:rsidRPr="00541C41">
              <w:rPr>
                <w:sz w:val="28"/>
                <w:szCs w:val="28"/>
              </w:rPr>
              <w:tab/>
            </w:r>
            <w:r w:rsidRPr="00541C41">
              <w:rPr>
                <w:sz w:val="28"/>
                <w:szCs w:val="28"/>
              </w:rPr>
              <w:tab/>
              <w:t xml:space="preserve"> </w:t>
            </w:r>
            <w:r w:rsidRPr="00541C41">
              <w:rPr>
                <w:sz w:val="28"/>
                <w:szCs w:val="28"/>
              </w:rPr>
              <w:tab/>
              <w:t>V = h .S</w:t>
            </w:r>
            <w:r w:rsidRPr="00541C41">
              <w:rPr>
                <w:sz w:val="28"/>
                <w:szCs w:val="28"/>
                <w:vertAlign w:val="subscript"/>
              </w:rPr>
              <w:t>1</w:t>
            </w:r>
            <w:r w:rsidRPr="00541C41">
              <w:rPr>
                <w:sz w:val="28"/>
                <w:szCs w:val="28"/>
              </w:rPr>
              <w:t xml:space="preserve"> +  h .S</w:t>
            </w:r>
            <w:r w:rsidRPr="00541C41">
              <w:rPr>
                <w:sz w:val="28"/>
                <w:szCs w:val="28"/>
                <w:vertAlign w:val="subscript"/>
              </w:rPr>
              <w:t>2</w:t>
            </w:r>
            <w:r w:rsidRPr="00541C41">
              <w:rPr>
                <w:sz w:val="28"/>
                <w:szCs w:val="28"/>
              </w:rPr>
              <w:t xml:space="preserve">  </w:t>
            </w:r>
            <w:r w:rsidRPr="00541C41">
              <w:rPr>
                <w:sz w:val="28"/>
                <w:szCs w:val="28"/>
              </w:rPr>
              <w:tab/>
            </w:r>
            <w:r w:rsidRPr="00541C41">
              <w:rPr>
                <w:sz w:val="28"/>
                <w:szCs w:val="28"/>
              </w:rPr>
              <w:tab/>
            </w:r>
            <w:r w:rsidRPr="00541C41">
              <w:rPr>
                <w:sz w:val="28"/>
                <w:szCs w:val="28"/>
              </w:rPr>
              <w:tab/>
            </w:r>
            <w:r w:rsidRPr="00541C41">
              <w:rPr>
                <w:sz w:val="28"/>
                <w:szCs w:val="28"/>
              </w:rPr>
              <w:tab/>
              <w:t>(1)</w:t>
            </w:r>
          </w:p>
        </w:tc>
        <w:tc>
          <w:tcPr>
            <w:tcW w:w="980" w:type="dxa"/>
          </w:tcPr>
          <w:p w14:paraId="099AEB71"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4D14B9CD" w14:textId="77777777" w:rsidTr="00427B7C">
        <w:tc>
          <w:tcPr>
            <w:tcW w:w="1117" w:type="dxa"/>
            <w:vMerge/>
          </w:tcPr>
          <w:p w14:paraId="1C03B358" w14:textId="77777777" w:rsidR="00541C41" w:rsidRPr="00541C41" w:rsidRDefault="00541C41" w:rsidP="00541C41">
            <w:pPr>
              <w:spacing w:after="0"/>
              <w:jc w:val="center"/>
              <w:rPr>
                <w:rFonts w:eastAsia="Times New Roman"/>
                <w:b/>
                <w:sz w:val="28"/>
                <w:szCs w:val="28"/>
              </w:rPr>
            </w:pPr>
          </w:p>
        </w:tc>
        <w:tc>
          <w:tcPr>
            <w:tcW w:w="7827" w:type="dxa"/>
          </w:tcPr>
          <w:p w14:paraId="5503F9F4" w14:textId="77777777" w:rsidR="00541C41" w:rsidRPr="00541C41" w:rsidRDefault="00541C41" w:rsidP="00541C41">
            <w:pPr>
              <w:spacing w:after="0"/>
              <w:jc w:val="both"/>
              <w:rPr>
                <w:sz w:val="28"/>
                <w:szCs w:val="28"/>
              </w:rPr>
            </w:pPr>
            <w:r w:rsidRPr="00541C41">
              <w:rPr>
                <w:sz w:val="28"/>
                <w:szCs w:val="28"/>
              </w:rPr>
              <w:t xml:space="preserve">Khi thả miếng gỗ có khối lượng m vào một nhánh, gỗ sẽ nổi trên mặt nước và làm dịch chuyển khối nước có thể tích V'. Vì bình thông nhau nên mực nước ở hai nhánh trở lại ngang nhau và có độ </w:t>
            </w:r>
            <w:r w:rsidRPr="00541C41">
              <w:rPr>
                <w:sz w:val="28"/>
                <w:szCs w:val="28"/>
              </w:rPr>
              <w:lastRenderedPageBreak/>
              <w:t>cao là h' , ta có:</w:t>
            </w:r>
          </w:p>
          <w:p w14:paraId="1498EE52" w14:textId="77777777" w:rsidR="00541C41" w:rsidRPr="00541C41" w:rsidRDefault="00541C41" w:rsidP="00541C41">
            <w:pPr>
              <w:spacing w:after="0"/>
              <w:jc w:val="center"/>
              <w:rPr>
                <w:rFonts w:eastAsia="Times New Roman"/>
                <w:b/>
                <w:i/>
                <w:iCs/>
                <w:sz w:val="28"/>
                <w:szCs w:val="28"/>
              </w:rPr>
            </w:pPr>
            <w:r w:rsidRPr="00541C41">
              <w:rPr>
                <w:sz w:val="28"/>
                <w:szCs w:val="28"/>
              </w:rPr>
              <w:tab/>
            </w:r>
            <w:r w:rsidRPr="00541C41">
              <w:rPr>
                <w:sz w:val="28"/>
                <w:szCs w:val="28"/>
              </w:rPr>
              <w:tab/>
            </w:r>
            <w:r w:rsidRPr="00541C41">
              <w:rPr>
                <w:sz w:val="28"/>
                <w:szCs w:val="28"/>
              </w:rPr>
              <w:tab/>
              <w:t xml:space="preserve"> </w:t>
            </w:r>
            <w:r w:rsidRPr="00541C41">
              <w:rPr>
                <w:sz w:val="28"/>
                <w:szCs w:val="28"/>
              </w:rPr>
              <w:tab/>
            </w:r>
            <w:r w:rsidRPr="00541C41">
              <w:rPr>
                <w:sz w:val="28"/>
                <w:szCs w:val="28"/>
                <w:lang w:val="pt-BR"/>
              </w:rPr>
              <w:t>V + V' = h' .S</w:t>
            </w:r>
            <w:r w:rsidRPr="00541C41">
              <w:rPr>
                <w:sz w:val="28"/>
                <w:szCs w:val="28"/>
                <w:vertAlign w:val="subscript"/>
                <w:lang w:val="pt-BR"/>
              </w:rPr>
              <w:t>1</w:t>
            </w:r>
            <w:r w:rsidRPr="00541C41">
              <w:rPr>
                <w:sz w:val="28"/>
                <w:szCs w:val="28"/>
                <w:lang w:val="pt-BR"/>
              </w:rPr>
              <w:t xml:space="preserve"> +  h' .S</w:t>
            </w:r>
            <w:r w:rsidRPr="00541C41">
              <w:rPr>
                <w:sz w:val="28"/>
                <w:szCs w:val="28"/>
                <w:vertAlign w:val="subscript"/>
                <w:lang w:val="pt-BR"/>
              </w:rPr>
              <w:t>2</w:t>
            </w:r>
            <w:r w:rsidRPr="00541C41">
              <w:rPr>
                <w:sz w:val="28"/>
                <w:szCs w:val="28"/>
                <w:lang w:val="pt-BR"/>
              </w:rPr>
              <w:t xml:space="preserve">  </w:t>
            </w:r>
            <w:r w:rsidRPr="00541C41">
              <w:rPr>
                <w:sz w:val="28"/>
                <w:szCs w:val="28"/>
                <w:lang w:val="pt-BR"/>
              </w:rPr>
              <w:tab/>
              <w:t xml:space="preserve">                          (2)</w:t>
            </w:r>
          </w:p>
        </w:tc>
        <w:tc>
          <w:tcPr>
            <w:tcW w:w="980" w:type="dxa"/>
          </w:tcPr>
          <w:p w14:paraId="49FB69C0"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lastRenderedPageBreak/>
              <w:t>0,25</w:t>
            </w:r>
          </w:p>
        </w:tc>
      </w:tr>
      <w:tr w:rsidR="00541C41" w:rsidRPr="00541C41" w14:paraId="354869D7" w14:textId="77777777" w:rsidTr="00427B7C">
        <w:tc>
          <w:tcPr>
            <w:tcW w:w="1117" w:type="dxa"/>
            <w:vMerge/>
          </w:tcPr>
          <w:p w14:paraId="2F28B927" w14:textId="77777777" w:rsidR="00541C41" w:rsidRPr="00541C41" w:rsidRDefault="00541C41" w:rsidP="00541C41">
            <w:pPr>
              <w:spacing w:after="0"/>
              <w:jc w:val="center"/>
              <w:rPr>
                <w:rFonts w:eastAsia="Times New Roman"/>
                <w:b/>
                <w:sz w:val="28"/>
                <w:szCs w:val="28"/>
              </w:rPr>
            </w:pPr>
          </w:p>
        </w:tc>
        <w:tc>
          <w:tcPr>
            <w:tcW w:w="7827" w:type="dxa"/>
          </w:tcPr>
          <w:p w14:paraId="4853D22D" w14:textId="77777777" w:rsidR="00541C41" w:rsidRPr="00541C41" w:rsidRDefault="00541C41" w:rsidP="00541C41">
            <w:pPr>
              <w:spacing w:after="0"/>
              <w:jc w:val="center"/>
              <w:rPr>
                <w:rFonts w:eastAsia="Times New Roman"/>
                <w:b/>
                <w:i/>
                <w:iCs/>
                <w:sz w:val="28"/>
                <w:szCs w:val="28"/>
              </w:rPr>
            </w:pPr>
            <w:r w:rsidRPr="00541C41">
              <w:rPr>
                <w:sz w:val="28"/>
                <w:szCs w:val="28"/>
                <w:lang w:val="pt-BR"/>
              </w:rPr>
              <w:t xml:space="preserve">Từ (1) và (2) ta suy ra: </w:t>
            </w:r>
            <w:r w:rsidRPr="00541C41">
              <w:rPr>
                <w:sz w:val="28"/>
                <w:szCs w:val="28"/>
                <w:lang w:val="pt-BR"/>
              </w:rPr>
              <w:tab/>
              <w:t>h (S</w:t>
            </w:r>
            <w:r w:rsidRPr="00541C41">
              <w:rPr>
                <w:sz w:val="28"/>
                <w:szCs w:val="28"/>
                <w:vertAlign w:val="subscript"/>
                <w:lang w:val="pt-BR"/>
              </w:rPr>
              <w:t>1</w:t>
            </w:r>
            <w:r w:rsidRPr="00541C41">
              <w:rPr>
                <w:sz w:val="28"/>
                <w:szCs w:val="28"/>
                <w:lang w:val="pt-BR"/>
              </w:rPr>
              <w:t xml:space="preserve"> + S</w:t>
            </w:r>
            <w:r w:rsidRPr="00541C41">
              <w:rPr>
                <w:sz w:val="28"/>
                <w:szCs w:val="28"/>
                <w:vertAlign w:val="subscript"/>
                <w:lang w:val="pt-BR"/>
              </w:rPr>
              <w:t>2</w:t>
            </w:r>
            <w:r w:rsidRPr="00541C41">
              <w:rPr>
                <w:sz w:val="28"/>
                <w:szCs w:val="28"/>
                <w:lang w:val="pt-BR"/>
              </w:rPr>
              <w:t>) + V' = h' (S</w:t>
            </w:r>
            <w:r w:rsidRPr="00541C41">
              <w:rPr>
                <w:sz w:val="28"/>
                <w:szCs w:val="28"/>
                <w:vertAlign w:val="subscript"/>
                <w:lang w:val="pt-BR"/>
              </w:rPr>
              <w:t>1</w:t>
            </w:r>
            <w:r w:rsidRPr="00541C41">
              <w:rPr>
                <w:sz w:val="28"/>
                <w:szCs w:val="28"/>
                <w:lang w:val="pt-BR"/>
              </w:rPr>
              <w:t xml:space="preserve"> + S</w:t>
            </w:r>
            <w:r w:rsidRPr="00541C41">
              <w:rPr>
                <w:sz w:val="28"/>
                <w:szCs w:val="28"/>
                <w:vertAlign w:val="subscript"/>
                <w:lang w:val="pt-BR"/>
              </w:rPr>
              <w:t>2</w:t>
            </w:r>
            <w:r w:rsidRPr="00541C41">
              <w:rPr>
                <w:sz w:val="28"/>
                <w:szCs w:val="28"/>
                <w:lang w:val="pt-BR"/>
              </w:rPr>
              <w:t xml:space="preserve">) </w:t>
            </w:r>
            <w:r w:rsidRPr="00541C41">
              <w:rPr>
                <w:sz w:val="28"/>
                <w:szCs w:val="28"/>
                <w:lang w:val="pt-BR"/>
              </w:rPr>
              <w:tab/>
            </w:r>
            <w:r w:rsidRPr="00541C41">
              <w:rPr>
                <w:sz w:val="28"/>
                <w:szCs w:val="28"/>
                <w:lang w:val="pt-BR"/>
              </w:rPr>
              <w:tab/>
              <w:t xml:space="preserve">    (3)</w:t>
            </w:r>
            <w:r w:rsidRPr="00541C41">
              <w:rPr>
                <w:sz w:val="28"/>
                <w:szCs w:val="28"/>
                <w:lang w:val="pt-BR"/>
              </w:rPr>
              <w:tab/>
            </w:r>
            <w:r w:rsidRPr="00541C41">
              <w:rPr>
                <w:sz w:val="28"/>
                <w:szCs w:val="28"/>
                <w:lang w:val="pt-BR"/>
              </w:rPr>
              <w:tab/>
            </w:r>
          </w:p>
        </w:tc>
        <w:tc>
          <w:tcPr>
            <w:tcW w:w="980" w:type="dxa"/>
          </w:tcPr>
          <w:p w14:paraId="52B2ED5A"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7D15F5F2" w14:textId="77777777" w:rsidTr="00427B7C">
        <w:tc>
          <w:tcPr>
            <w:tcW w:w="1117" w:type="dxa"/>
            <w:vMerge/>
          </w:tcPr>
          <w:p w14:paraId="36113645" w14:textId="77777777" w:rsidR="00541C41" w:rsidRPr="00541C41" w:rsidRDefault="00541C41" w:rsidP="00541C41">
            <w:pPr>
              <w:spacing w:after="0"/>
              <w:jc w:val="center"/>
              <w:rPr>
                <w:rFonts w:eastAsia="Times New Roman"/>
                <w:b/>
                <w:sz w:val="28"/>
                <w:szCs w:val="28"/>
              </w:rPr>
            </w:pPr>
          </w:p>
        </w:tc>
        <w:tc>
          <w:tcPr>
            <w:tcW w:w="7827" w:type="dxa"/>
          </w:tcPr>
          <w:p w14:paraId="4D5BD4C0" w14:textId="77777777" w:rsidR="00541C41" w:rsidRPr="00541C41" w:rsidRDefault="00541C41" w:rsidP="00541C41">
            <w:pPr>
              <w:spacing w:after="0"/>
              <w:jc w:val="both"/>
              <w:rPr>
                <w:sz w:val="28"/>
                <w:szCs w:val="28"/>
                <w:lang w:val="pt-BR"/>
              </w:rPr>
            </w:pPr>
            <w:r w:rsidRPr="00541C41">
              <w:rPr>
                <w:sz w:val="28"/>
                <w:szCs w:val="28"/>
                <w:lang w:val="pt-BR"/>
              </w:rPr>
              <w:t xml:space="preserve">Độ cao thay đổi một đoạn:     </w:t>
            </w:r>
          </w:p>
          <w:p w14:paraId="56FDA1DD" w14:textId="77777777" w:rsidR="00541C41" w:rsidRPr="00541C41" w:rsidRDefault="00541C41" w:rsidP="00541C41">
            <w:pPr>
              <w:spacing w:after="0"/>
              <w:jc w:val="center"/>
              <w:rPr>
                <w:rFonts w:eastAsia="Times New Roman"/>
                <w:b/>
                <w:i/>
                <w:iCs/>
                <w:sz w:val="28"/>
                <w:szCs w:val="28"/>
              </w:rPr>
            </w:pPr>
            <w:r w:rsidRPr="00541C41">
              <w:rPr>
                <w:rFonts w:eastAsia="Times New Roman"/>
                <w:sz w:val="28"/>
                <w:szCs w:val="28"/>
                <w:lang w:val="pt-BR"/>
              </w:rPr>
              <w:object w:dxaOrig="2055" w:dyaOrig="675" w14:anchorId="6BA1E04A">
                <v:shape id="_x0000_i1460" type="#_x0000_t75" style="width:103.5pt;height:33.75pt" o:ole="">
                  <v:imagedata r:id="rId957" o:title=""/>
                </v:shape>
                <o:OLEObject Type="Embed" ProgID="Equation.DSMT4" ShapeID="_x0000_i1460" DrawAspect="Content" ObjectID="_1773308525" r:id="rId958"/>
              </w:object>
            </w:r>
            <w:r w:rsidRPr="00541C41">
              <w:rPr>
                <w:sz w:val="28"/>
                <w:szCs w:val="28"/>
                <w:lang w:val="pt-BR"/>
              </w:rPr>
              <w:t xml:space="preserve">                                                                                    (4)</w:t>
            </w:r>
          </w:p>
        </w:tc>
        <w:tc>
          <w:tcPr>
            <w:tcW w:w="980" w:type="dxa"/>
          </w:tcPr>
          <w:p w14:paraId="5B378C80"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019E0728" w14:textId="77777777" w:rsidTr="00427B7C">
        <w:tc>
          <w:tcPr>
            <w:tcW w:w="1117" w:type="dxa"/>
            <w:vMerge/>
          </w:tcPr>
          <w:p w14:paraId="4E8930E3" w14:textId="77777777" w:rsidR="00541C41" w:rsidRPr="00541C41" w:rsidRDefault="00541C41" w:rsidP="00541C41">
            <w:pPr>
              <w:spacing w:after="0"/>
              <w:jc w:val="center"/>
              <w:rPr>
                <w:rFonts w:eastAsia="Times New Roman"/>
                <w:b/>
                <w:sz w:val="28"/>
                <w:szCs w:val="28"/>
              </w:rPr>
            </w:pPr>
          </w:p>
        </w:tc>
        <w:tc>
          <w:tcPr>
            <w:tcW w:w="7827" w:type="dxa"/>
          </w:tcPr>
          <w:p w14:paraId="00254491" w14:textId="77777777" w:rsidR="00541C41" w:rsidRPr="00541C41" w:rsidRDefault="00541C41" w:rsidP="00541C41">
            <w:pPr>
              <w:spacing w:after="0"/>
              <w:jc w:val="both"/>
              <w:rPr>
                <w:sz w:val="28"/>
                <w:szCs w:val="28"/>
              </w:rPr>
            </w:pPr>
            <w:r w:rsidRPr="00541C41">
              <w:rPr>
                <w:sz w:val="28"/>
                <w:szCs w:val="28"/>
              </w:rPr>
              <w:t xml:space="preserve">Mặt khác, khi miếng gỗ nổi, trọng lượng của nó bằng lực đẩy Acsimet : </w:t>
            </w:r>
            <w:r w:rsidRPr="00541C41">
              <w:rPr>
                <w:sz w:val="28"/>
                <w:szCs w:val="28"/>
              </w:rPr>
              <w:tab/>
            </w:r>
          </w:p>
          <w:p w14:paraId="30C428D2" w14:textId="77777777" w:rsidR="00541C41" w:rsidRPr="00541C41" w:rsidRDefault="00541C41" w:rsidP="00541C41">
            <w:pPr>
              <w:spacing w:after="0"/>
              <w:jc w:val="center"/>
              <w:rPr>
                <w:rFonts w:eastAsia="Times New Roman"/>
                <w:b/>
                <w:i/>
                <w:iCs/>
                <w:sz w:val="28"/>
                <w:szCs w:val="28"/>
              </w:rPr>
            </w:pPr>
            <w:r w:rsidRPr="00541C41">
              <w:rPr>
                <w:sz w:val="28"/>
                <w:szCs w:val="28"/>
              </w:rPr>
              <w:t xml:space="preserve">                                              </w:t>
            </w:r>
            <w:r w:rsidRPr="00541C41">
              <w:rPr>
                <w:rFonts w:eastAsia="Times New Roman"/>
                <w:position w:val="-30"/>
                <w:sz w:val="28"/>
                <w:szCs w:val="28"/>
              </w:rPr>
              <w:object w:dxaOrig="2865" w:dyaOrig="675" w14:anchorId="3C2658E4">
                <v:shape id="_x0000_i1461" type="#_x0000_t75" style="width:142.5pt;height:33.75pt" o:ole="">
                  <v:imagedata r:id="rId959" o:title=""/>
                </v:shape>
                <o:OLEObject Type="Embed" ProgID="Equation.DSMT4" ShapeID="_x0000_i1461" DrawAspect="Content" ObjectID="_1773308526" r:id="rId960"/>
              </w:object>
            </w:r>
            <w:r w:rsidRPr="00541C41">
              <w:rPr>
                <w:sz w:val="28"/>
                <w:szCs w:val="28"/>
                <w:lang w:val="pt-BR"/>
              </w:rPr>
              <w:t xml:space="preserve">      </w:t>
            </w:r>
            <w:r w:rsidRPr="00541C41">
              <w:rPr>
                <w:sz w:val="28"/>
                <w:szCs w:val="28"/>
                <w:lang w:val="pt-BR"/>
              </w:rPr>
              <w:tab/>
              <w:t>(5)</w:t>
            </w:r>
          </w:p>
        </w:tc>
        <w:tc>
          <w:tcPr>
            <w:tcW w:w="980" w:type="dxa"/>
          </w:tcPr>
          <w:p w14:paraId="705ED854"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68273F3D" w14:textId="77777777" w:rsidTr="00427B7C">
        <w:tc>
          <w:tcPr>
            <w:tcW w:w="1117" w:type="dxa"/>
            <w:vMerge/>
          </w:tcPr>
          <w:p w14:paraId="268527BB" w14:textId="77777777" w:rsidR="00541C41" w:rsidRPr="00541C41" w:rsidRDefault="00541C41" w:rsidP="00541C41">
            <w:pPr>
              <w:spacing w:after="0"/>
              <w:jc w:val="center"/>
              <w:rPr>
                <w:rFonts w:eastAsia="Times New Roman"/>
                <w:b/>
                <w:sz w:val="28"/>
                <w:szCs w:val="28"/>
              </w:rPr>
            </w:pPr>
          </w:p>
        </w:tc>
        <w:tc>
          <w:tcPr>
            <w:tcW w:w="7827" w:type="dxa"/>
          </w:tcPr>
          <w:p w14:paraId="5D51EC20" w14:textId="77777777" w:rsidR="00541C41" w:rsidRPr="00541C41" w:rsidRDefault="00541C41" w:rsidP="00541C41">
            <w:pPr>
              <w:spacing w:after="0"/>
              <w:jc w:val="center"/>
              <w:rPr>
                <w:rFonts w:eastAsia="Times New Roman"/>
                <w:b/>
                <w:i/>
                <w:iCs/>
                <w:sz w:val="28"/>
                <w:szCs w:val="28"/>
              </w:rPr>
            </w:pPr>
            <w:r w:rsidRPr="00541C41">
              <w:rPr>
                <w:sz w:val="28"/>
                <w:szCs w:val="28"/>
                <w:lang w:val="pt-BR"/>
              </w:rPr>
              <w:t xml:space="preserve">và tiết diện:          </w:t>
            </w:r>
            <w:r w:rsidRPr="00541C41">
              <w:rPr>
                <w:sz w:val="28"/>
                <w:szCs w:val="28"/>
                <w:lang w:val="pt-BR"/>
              </w:rPr>
              <w:tab/>
            </w:r>
            <w:r w:rsidRPr="00541C41">
              <w:rPr>
                <w:sz w:val="28"/>
                <w:szCs w:val="28"/>
                <w:lang w:val="pt-BR"/>
              </w:rPr>
              <w:tab/>
            </w:r>
            <w:r w:rsidRPr="00541C41">
              <w:rPr>
                <w:rFonts w:eastAsia="Times New Roman"/>
                <w:position w:val="-28"/>
                <w:sz w:val="28"/>
                <w:szCs w:val="28"/>
              </w:rPr>
              <w:object w:dxaOrig="3135" w:dyaOrig="735" w14:anchorId="262CECC9">
                <v:shape id="_x0000_i1462" type="#_x0000_t75" style="width:156.75pt;height:37.5pt" o:ole="">
                  <v:imagedata r:id="rId961" o:title=""/>
                </v:shape>
                <o:OLEObject Type="Embed" ProgID="Equation.DSMT4" ShapeID="_x0000_i1462" DrawAspect="Content" ObjectID="_1773308527" r:id="rId962"/>
              </w:object>
            </w:r>
            <w:r w:rsidRPr="00541C41">
              <w:rPr>
                <w:sz w:val="28"/>
                <w:szCs w:val="28"/>
              </w:rPr>
              <w:tab/>
              <w:t>(6)</w:t>
            </w:r>
          </w:p>
        </w:tc>
        <w:tc>
          <w:tcPr>
            <w:tcW w:w="980" w:type="dxa"/>
          </w:tcPr>
          <w:p w14:paraId="2ADC8000"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711A1D21" w14:textId="77777777" w:rsidTr="00427B7C">
        <w:tc>
          <w:tcPr>
            <w:tcW w:w="1117" w:type="dxa"/>
            <w:vMerge/>
          </w:tcPr>
          <w:p w14:paraId="44B1ECB0" w14:textId="77777777" w:rsidR="00541C41" w:rsidRPr="00541C41" w:rsidRDefault="00541C41" w:rsidP="00541C41">
            <w:pPr>
              <w:spacing w:after="0"/>
              <w:jc w:val="center"/>
              <w:rPr>
                <w:rFonts w:eastAsia="Times New Roman"/>
                <w:b/>
                <w:sz w:val="28"/>
                <w:szCs w:val="28"/>
              </w:rPr>
            </w:pPr>
          </w:p>
        </w:tc>
        <w:tc>
          <w:tcPr>
            <w:tcW w:w="7827" w:type="dxa"/>
          </w:tcPr>
          <w:p w14:paraId="78D1FA7E" w14:textId="77777777" w:rsidR="00541C41" w:rsidRPr="00541C41" w:rsidRDefault="00541C41" w:rsidP="00541C41">
            <w:pPr>
              <w:autoSpaceDE w:val="0"/>
              <w:autoSpaceDN w:val="0"/>
              <w:adjustRightInd w:val="0"/>
              <w:spacing w:after="0"/>
              <w:ind w:right="-540"/>
              <w:jc w:val="both"/>
              <w:rPr>
                <w:sz w:val="28"/>
                <w:szCs w:val="28"/>
              </w:rPr>
            </w:pPr>
            <w:r w:rsidRPr="00541C41">
              <w:rPr>
                <w:sz w:val="28"/>
                <w:szCs w:val="28"/>
              </w:rPr>
              <w:t>Kết hợp (4) , (5) và (6) ta được, độ cao thay đổi :</w:t>
            </w:r>
          </w:p>
          <w:p w14:paraId="2A83BCD2" w14:textId="77777777" w:rsidR="00541C41" w:rsidRPr="00541C41" w:rsidRDefault="00541C41" w:rsidP="00541C41">
            <w:pPr>
              <w:spacing w:after="0"/>
              <w:jc w:val="center"/>
              <w:rPr>
                <w:rFonts w:eastAsia="Times New Roman"/>
                <w:b/>
                <w:i/>
                <w:iCs/>
                <w:sz w:val="28"/>
                <w:szCs w:val="28"/>
              </w:rPr>
            </w:pPr>
            <w:r w:rsidRPr="00541C41">
              <w:rPr>
                <w:sz w:val="28"/>
                <w:szCs w:val="28"/>
              </w:rPr>
              <w:t xml:space="preserve">     </w:t>
            </w:r>
            <w:r w:rsidRPr="00541C41">
              <w:rPr>
                <w:rFonts w:eastAsia="Times New Roman"/>
                <w:position w:val="-54"/>
                <w:sz w:val="28"/>
                <w:szCs w:val="28"/>
              </w:rPr>
              <w:object w:dxaOrig="4095" w:dyaOrig="1260" w14:anchorId="24849936">
                <v:shape id="_x0000_i1463" type="#_x0000_t75" style="width:204.75pt;height:63.75pt" o:ole="">
                  <v:imagedata r:id="rId963" o:title=""/>
                </v:shape>
                <o:OLEObject Type="Embed" ProgID="Equation.DSMT4" ShapeID="_x0000_i1463" DrawAspect="Content" ObjectID="_1773308528" r:id="rId964"/>
              </w:object>
            </w:r>
          </w:p>
        </w:tc>
        <w:tc>
          <w:tcPr>
            <w:tcW w:w="980" w:type="dxa"/>
          </w:tcPr>
          <w:p w14:paraId="1AEF804F"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0009FAB0" w14:textId="77777777" w:rsidTr="0028625B">
        <w:tc>
          <w:tcPr>
            <w:tcW w:w="1117" w:type="dxa"/>
            <w:vMerge/>
          </w:tcPr>
          <w:p w14:paraId="11DC714E" w14:textId="77777777" w:rsidR="00541C41" w:rsidRPr="00541C41" w:rsidRDefault="00541C41" w:rsidP="00541C41">
            <w:pPr>
              <w:spacing w:after="0"/>
              <w:jc w:val="center"/>
              <w:rPr>
                <w:rFonts w:eastAsia="Times New Roman"/>
                <w:b/>
                <w:sz w:val="28"/>
                <w:szCs w:val="28"/>
              </w:rPr>
            </w:pPr>
          </w:p>
        </w:tc>
        <w:tc>
          <w:tcPr>
            <w:tcW w:w="7827" w:type="dxa"/>
            <w:vAlign w:val="center"/>
          </w:tcPr>
          <w:p w14:paraId="50F3699E" w14:textId="77777777" w:rsidR="00541C41" w:rsidRPr="00541C41" w:rsidRDefault="00541C41" w:rsidP="00541C41">
            <w:pPr>
              <w:spacing w:after="0"/>
              <w:jc w:val="center"/>
              <w:rPr>
                <w:rFonts w:eastAsia="Times New Roman"/>
                <w:b/>
                <w:i/>
                <w:iCs/>
                <w:sz w:val="28"/>
                <w:szCs w:val="28"/>
              </w:rPr>
            </w:pPr>
            <w:r w:rsidRPr="00541C41">
              <w:rPr>
                <w:rFonts w:eastAsia="Times New Roman"/>
                <w:b/>
                <w:i/>
                <w:position w:val="-28"/>
                <w:sz w:val="28"/>
                <w:szCs w:val="28"/>
              </w:rPr>
              <w:object w:dxaOrig="5415" w:dyaOrig="660" w14:anchorId="0DF67D51">
                <v:shape id="_x0000_i1464" type="#_x0000_t75" style="width:270.75pt;height:33.75pt" o:ole="">
                  <v:imagedata r:id="rId965" o:title=""/>
                </v:shape>
                <o:OLEObject Type="Embed" ProgID="Equation.DSMT4" ShapeID="_x0000_i1464" DrawAspect="Content" ObjectID="_1773308529" r:id="rId966"/>
              </w:object>
            </w:r>
          </w:p>
        </w:tc>
        <w:tc>
          <w:tcPr>
            <w:tcW w:w="980" w:type="dxa"/>
          </w:tcPr>
          <w:p w14:paraId="2527B9A7"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3177F09B" w14:textId="77777777" w:rsidTr="00427B7C">
        <w:tc>
          <w:tcPr>
            <w:tcW w:w="1117" w:type="dxa"/>
            <w:vMerge/>
          </w:tcPr>
          <w:p w14:paraId="19E2DC33" w14:textId="77777777" w:rsidR="00541C41" w:rsidRPr="00541C41" w:rsidRDefault="00541C41" w:rsidP="00541C41">
            <w:pPr>
              <w:spacing w:after="0"/>
              <w:jc w:val="center"/>
              <w:rPr>
                <w:rFonts w:eastAsia="Times New Roman"/>
                <w:b/>
                <w:sz w:val="28"/>
                <w:szCs w:val="28"/>
              </w:rPr>
            </w:pPr>
          </w:p>
        </w:tc>
        <w:tc>
          <w:tcPr>
            <w:tcW w:w="7827" w:type="dxa"/>
          </w:tcPr>
          <w:p w14:paraId="2F265517" w14:textId="77777777" w:rsidR="00541C41" w:rsidRPr="00541C41" w:rsidRDefault="00541C41" w:rsidP="00541C41">
            <w:pPr>
              <w:spacing w:after="0"/>
              <w:jc w:val="both"/>
              <w:rPr>
                <w:rFonts w:eastAsia="Times New Roman"/>
                <w:sz w:val="28"/>
                <w:szCs w:val="28"/>
              </w:rPr>
            </w:pPr>
            <w:r w:rsidRPr="00541C41">
              <w:rPr>
                <w:sz w:val="28"/>
                <w:szCs w:val="28"/>
              </w:rPr>
              <w:t>Giả sử lượng nước trong bình có thể tích V, S</w:t>
            </w:r>
            <w:r w:rsidRPr="00541C41">
              <w:rPr>
                <w:sz w:val="28"/>
                <w:szCs w:val="28"/>
                <w:vertAlign w:val="subscript"/>
              </w:rPr>
              <w:t>1</w:t>
            </w:r>
            <w:r w:rsidRPr="00541C41">
              <w:rPr>
                <w:sz w:val="28"/>
                <w:szCs w:val="28"/>
              </w:rPr>
              <w:t xml:space="preserve"> và S</w:t>
            </w:r>
            <w:r w:rsidRPr="00541C41">
              <w:rPr>
                <w:sz w:val="28"/>
                <w:szCs w:val="28"/>
                <w:vertAlign w:val="subscript"/>
              </w:rPr>
              <w:t>2</w:t>
            </w:r>
            <w:r w:rsidRPr="00541C41">
              <w:rPr>
                <w:sz w:val="28"/>
                <w:szCs w:val="28"/>
              </w:rPr>
              <w:t xml:space="preserve"> lần lượt là tiết diện của mỗi nhánh, mực nước ở hai bên bình thông nhau là ngang nhau, có độ cao h:</w:t>
            </w:r>
          </w:p>
          <w:p w14:paraId="6C9B1C34" w14:textId="77777777" w:rsidR="00541C41" w:rsidRPr="00541C41" w:rsidRDefault="00541C41" w:rsidP="00541C41">
            <w:pPr>
              <w:spacing w:after="0"/>
              <w:jc w:val="center"/>
              <w:rPr>
                <w:rFonts w:eastAsia="Times New Roman"/>
                <w:b/>
                <w:i/>
                <w:iCs/>
                <w:sz w:val="28"/>
                <w:szCs w:val="28"/>
              </w:rPr>
            </w:pPr>
            <w:r w:rsidRPr="00541C41">
              <w:rPr>
                <w:sz w:val="28"/>
                <w:szCs w:val="28"/>
              </w:rPr>
              <w:tab/>
            </w:r>
            <w:r w:rsidRPr="00541C41">
              <w:rPr>
                <w:sz w:val="28"/>
                <w:szCs w:val="28"/>
              </w:rPr>
              <w:tab/>
            </w:r>
            <w:r w:rsidRPr="00541C41">
              <w:rPr>
                <w:sz w:val="28"/>
                <w:szCs w:val="28"/>
              </w:rPr>
              <w:tab/>
              <w:t xml:space="preserve"> </w:t>
            </w:r>
            <w:r w:rsidRPr="00541C41">
              <w:rPr>
                <w:sz w:val="28"/>
                <w:szCs w:val="28"/>
              </w:rPr>
              <w:tab/>
              <w:t>V = h .S</w:t>
            </w:r>
            <w:r w:rsidRPr="00541C41">
              <w:rPr>
                <w:sz w:val="28"/>
                <w:szCs w:val="28"/>
                <w:vertAlign w:val="subscript"/>
              </w:rPr>
              <w:t>1</w:t>
            </w:r>
            <w:r w:rsidRPr="00541C41">
              <w:rPr>
                <w:sz w:val="28"/>
                <w:szCs w:val="28"/>
              </w:rPr>
              <w:t xml:space="preserve"> +  h .S</w:t>
            </w:r>
            <w:r w:rsidRPr="00541C41">
              <w:rPr>
                <w:sz w:val="28"/>
                <w:szCs w:val="28"/>
                <w:vertAlign w:val="subscript"/>
              </w:rPr>
              <w:t>2</w:t>
            </w:r>
            <w:r w:rsidRPr="00541C41">
              <w:rPr>
                <w:sz w:val="28"/>
                <w:szCs w:val="28"/>
              </w:rPr>
              <w:t xml:space="preserve">  </w:t>
            </w:r>
            <w:r w:rsidRPr="00541C41">
              <w:rPr>
                <w:sz w:val="28"/>
                <w:szCs w:val="28"/>
              </w:rPr>
              <w:tab/>
            </w:r>
            <w:r w:rsidRPr="00541C41">
              <w:rPr>
                <w:sz w:val="28"/>
                <w:szCs w:val="28"/>
              </w:rPr>
              <w:tab/>
            </w:r>
            <w:r w:rsidRPr="00541C41">
              <w:rPr>
                <w:sz w:val="28"/>
                <w:szCs w:val="28"/>
              </w:rPr>
              <w:tab/>
            </w:r>
            <w:r w:rsidRPr="00541C41">
              <w:rPr>
                <w:sz w:val="28"/>
                <w:szCs w:val="28"/>
              </w:rPr>
              <w:tab/>
              <w:t>(1)</w:t>
            </w:r>
          </w:p>
        </w:tc>
        <w:tc>
          <w:tcPr>
            <w:tcW w:w="980" w:type="dxa"/>
          </w:tcPr>
          <w:p w14:paraId="1595DE25"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16823BF9" w14:textId="77777777" w:rsidTr="00427B7C">
        <w:tc>
          <w:tcPr>
            <w:tcW w:w="1117" w:type="dxa"/>
            <w:vMerge/>
          </w:tcPr>
          <w:p w14:paraId="615648DE" w14:textId="77777777" w:rsidR="00541C41" w:rsidRPr="00541C41" w:rsidRDefault="00541C41" w:rsidP="00541C41">
            <w:pPr>
              <w:spacing w:after="0"/>
              <w:jc w:val="center"/>
              <w:rPr>
                <w:rFonts w:eastAsia="Times New Roman"/>
                <w:b/>
                <w:sz w:val="28"/>
                <w:szCs w:val="28"/>
              </w:rPr>
            </w:pPr>
          </w:p>
        </w:tc>
        <w:tc>
          <w:tcPr>
            <w:tcW w:w="7827" w:type="dxa"/>
          </w:tcPr>
          <w:p w14:paraId="46364F54" w14:textId="77777777" w:rsidR="00541C41" w:rsidRPr="00541C41" w:rsidRDefault="00541C41" w:rsidP="00541C41">
            <w:pPr>
              <w:spacing w:after="0"/>
              <w:jc w:val="both"/>
              <w:rPr>
                <w:sz w:val="28"/>
                <w:szCs w:val="28"/>
              </w:rPr>
            </w:pPr>
            <w:r w:rsidRPr="00541C41">
              <w:rPr>
                <w:sz w:val="28"/>
                <w:szCs w:val="28"/>
              </w:rPr>
              <w:t>Khi thả miếng gỗ có khối lượng m vào một nhánh, gỗ sẽ nổi trên mặt nước và làm dịch chuyển khối nước có thể tích V'. Vì bình thông nhau nên mực nước ở hai nhánh trở lại ngang nhau và có độ cao là h' , ta có:</w:t>
            </w:r>
          </w:p>
          <w:p w14:paraId="2C8E2BD3" w14:textId="77777777" w:rsidR="00541C41" w:rsidRPr="00541C41" w:rsidRDefault="00541C41" w:rsidP="00541C41">
            <w:pPr>
              <w:spacing w:after="0"/>
              <w:jc w:val="center"/>
              <w:rPr>
                <w:rFonts w:eastAsia="Times New Roman"/>
                <w:b/>
                <w:i/>
                <w:iCs/>
                <w:sz w:val="28"/>
                <w:szCs w:val="28"/>
              </w:rPr>
            </w:pPr>
            <w:r w:rsidRPr="00541C41">
              <w:rPr>
                <w:sz w:val="28"/>
                <w:szCs w:val="28"/>
              </w:rPr>
              <w:tab/>
            </w:r>
            <w:r w:rsidRPr="00541C41">
              <w:rPr>
                <w:sz w:val="28"/>
                <w:szCs w:val="28"/>
              </w:rPr>
              <w:tab/>
            </w:r>
            <w:r w:rsidRPr="00541C41">
              <w:rPr>
                <w:sz w:val="28"/>
                <w:szCs w:val="28"/>
              </w:rPr>
              <w:tab/>
              <w:t xml:space="preserve"> </w:t>
            </w:r>
            <w:r w:rsidRPr="00541C41">
              <w:rPr>
                <w:sz w:val="28"/>
                <w:szCs w:val="28"/>
              </w:rPr>
              <w:tab/>
            </w:r>
            <w:r w:rsidRPr="00541C41">
              <w:rPr>
                <w:sz w:val="28"/>
                <w:szCs w:val="28"/>
                <w:lang w:val="pt-BR"/>
              </w:rPr>
              <w:t>V + V' = h' .S</w:t>
            </w:r>
            <w:r w:rsidRPr="00541C41">
              <w:rPr>
                <w:sz w:val="28"/>
                <w:szCs w:val="28"/>
                <w:vertAlign w:val="subscript"/>
                <w:lang w:val="pt-BR"/>
              </w:rPr>
              <w:t>1</w:t>
            </w:r>
            <w:r w:rsidRPr="00541C41">
              <w:rPr>
                <w:sz w:val="28"/>
                <w:szCs w:val="28"/>
                <w:lang w:val="pt-BR"/>
              </w:rPr>
              <w:t xml:space="preserve"> +  h' .S</w:t>
            </w:r>
            <w:r w:rsidRPr="00541C41">
              <w:rPr>
                <w:sz w:val="28"/>
                <w:szCs w:val="28"/>
                <w:vertAlign w:val="subscript"/>
                <w:lang w:val="pt-BR"/>
              </w:rPr>
              <w:t>2</w:t>
            </w:r>
            <w:r w:rsidRPr="00541C41">
              <w:rPr>
                <w:sz w:val="28"/>
                <w:szCs w:val="28"/>
                <w:lang w:val="pt-BR"/>
              </w:rPr>
              <w:t xml:space="preserve">  </w:t>
            </w:r>
            <w:r w:rsidRPr="00541C41">
              <w:rPr>
                <w:sz w:val="28"/>
                <w:szCs w:val="28"/>
                <w:lang w:val="pt-BR"/>
              </w:rPr>
              <w:tab/>
              <w:t xml:space="preserve">                          (2)</w:t>
            </w:r>
          </w:p>
        </w:tc>
        <w:tc>
          <w:tcPr>
            <w:tcW w:w="980" w:type="dxa"/>
          </w:tcPr>
          <w:p w14:paraId="6533FD1D"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38DE3D96" w14:textId="77777777" w:rsidTr="00427B7C">
        <w:tc>
          <w:tcPr>
            <w:tcW w:w="1117" w:type="dxa"/>
            <w:vMerge/>
          </w:tcPr>
          <w:p w14:paraId="1D436B4B" w14:textId="77777777" w:rsidR="00541C41" w:rsidRPr="00541C41" w:rsidRDefault="00541C41" w:rsidP="00541C41">
            <w:pPr>
              <w:spacing w:after="0"/>
              <w:jc w:val="center"/>
              <w:rPr>
                <w:rFonts w:eastAsia="Times New Roman"/>
                <w:b/>
                <w:sz w:val="28"/>
                <w:szCs w:val="28"/>
              </w:rPr>
            </w:pPr>
          </w:p>
        </w:tc>
        <w:tc>
          <w:tcPr>
            <w:tcW w:w="7827" w:type="dxa"/>
          </w:tcPr>
          <w:p w14:paraId="3E77D9B0" w14:textId="77777777" w:rsidR="00541C41" w:rsidRPr="00541C41" w:rsidRDefault="00541C41" w:rsidP="00541C41">
            <w:pPr>
              <w:spacing w:after="0"/>
              <w:jc w:val="center"/>
              <w:rPr>
                <w:rFonts w:eastAsia="Times New Roman"/>
                <w:b/>
                <w:i/>
                <w:iCs/>
                <w:sz w:val="28"/>
                <w:szCs w:val="28"/>
              </w:rPr>
            </w:pPr>
            <w:r w:rsidRPr="00541C41">
              <w:rPr>
                <w:sz w:val="28"/>
                <w:szCs w:val="28"/>
                <w:lang w:val="pt-BR"/>
              </w:rPr>
              <w:t xml:space="preserve">Từ (1) và (2) ta suy ra: </w:t>
            </w:r>
            <w:r w:rsidRPr="00541C41">
              <w:rPr>
                <w:sz w:val="28"/>
                <w:szCs w:val="28"/>
                <w:lang w:val="pt-BR"/>
              </w:rPr>
              <w:tab/>
              <w:t>h (S</w:t>
            </w:r>
            <w:r w:rsidRPr="00541C41">
              <w:rPr>
                <w:sz w:val="28"/>
                <w:szCs w:val="28"/>
                <w:vertAlign w:val="subscript"/>
                <w:lang w:val="pt-BR"/>
              </w:rPr>
              <w:t>1</w:t>
            </w:r>
            <w:r w:rsidRPr="00541C41">
              <w:rPr>
                <w:sz w:val="28"/>
                <w:szCs w:val="28"/>
                <w:lang w:val="pt-BR"/>
              </w:rPr>
              <w:t xml:space="preserve"> + S</w:t>
            </w:r>
            <w:r w:rsidRPr="00541C41">
              <w:rPr>
                <w:sz w:val="28"/>
                <w:szCs w:val="28"/>
                <w:vertAlign w:val="subscript"/>
                <w:lang w:val="pt-BR"/>
              </w:rPr>
              <w:t>2</w:t>
            </w:r>
            <w:r w:rsidRPr="00541C41">
              <w:rPr>
                <w:sz w:val="28"/>
                <w:szCs w:val="28"/>
                <w:lang w:val="pt-BR"/>
              </w:rPr>
              <w:t>) + V' = h' (S</w:t>
            </w:r>
            <w:r w:rsidRPr="00541C41">
              <w:rPr>
                <w:sz w:val="28"/>
                <w:szCs w:val="28"/>
                <w:vertAlign w:val="subscript"/>
                <w:lang w:val="pt-BR"/>
              </w:rPr>
              <w:t>1</w:t>
            </w:r>
            <w:r w:rsidRPr="00541C41">
              <w:rPr>
                <w:sz w:val="28"/>
                <w:szCs w:val="28"/>
                <w:lang w:val="pt-BR"/>
              </w:rPr>
              <w:t xml:space="preserve"> + S</w:t>
            </w:r>
            <w:r w:rsidRPr="00541C41">
              <w:rPr>
                <w:sz w:val="28"/>
                <w:szCs w:val="28"/>
                <w:vertAlign w:val="subscript"/>
                <w:lang w:val="pt-BR"/>
              </w:rPr>
              <w:t>2</w:t>
            </w:r>
            <w:r w:rsidRPr="00541C41">
              <w:rPr>
                <w:sz w:val="28"/>
                <w:szCs w:val="28"/>
                <w:lang w:val="pt-BR"/>
              </w:rPr>
              <w:t xml:space="preserve">) </w:t>
            </w:r>
            <w:r w:rsidRPr="00541C41">
              <w:rPr>
                <w:sz w:val="28"/>
                <w:szCs w:val="28"/>
                <w:lang w:val="pt-BR"/>
              </w:rPr>
              <w:tab/>
            </w:r>
            <w:r w:rsidRPr="00541C41">
              <w:rPr>
                <w:sz w:val="28"/>
                <w:szCs w:val="28"/>
                <w:lang w:val="pt-BR"/>
              </w:rPr>
              <w:tab/>
              <w:t xml:space="preserve">    (3)</w:t>
            </w:r>
            <w:r w:rsidRPr="00541C41">
              <w:rPr>
                <w:sz w:val="28"/>
                <w:szCs w:val="28"/>
                <w:lang w:val="pt-BR"/>
              </w:rPr>
              <w:tab/>
            </w:r>
            <w:r w:rsidRPr="00541C41">
              <w:rPr>
                <w:sz w:val="28"/>
                <w:szCs w:val="28"/>
                <w:lang w:val="pt-BR"/>
              </w:rPr>
              <w:tab/>
            </w:r>
          </w:p>
        </w:tc>
        <w:tc>
          <w:tcPr>
            <w:tcW w:w="980" w:type="dxa"/>
          </w:tcPr>
          <w:p w14:paraId="16E70CAE" w14:textId="77777777" w:rsidR="00541C41" w:rsidRPr="00541C41" w:rsidRDefault="00541C41" w:rsidP="00541C41">
            <w:pPr>
              <w:spacing w:after="0"/>
              <w:jc w:val="both"/>
              <w:rPr>
                <w:rFonts w:eastAsia="Times New Roman"/>
                <w:bCs/>
                <w:sz w:val="28"/>
                <w:szCs w:val="28"/>
              </w:rPr>
            </w:pPr>
            <w:r w:rsidRPr="00541C41">
              <w:rPr>
                <w:rFonts w:eastAsia="Times New Roman"/>
                <w:bCs/>
                <w:sz w:val="28"/>
                <w:szCs w:val="28"/>
              </w:rPr>
              <w:t>0,25</w:t>
            </w:r>
          </w:p>
        </w:tc>
      </w:tr>
      <w:tr w:rsidR="00541C41" w:rsidRPr="00541C41" w14:paraId="6F86054C" w14:textId="77777777" w:rsidTr="00427B7C">
        <w:tc>
          <w:tcPr>
            <w:tcW w:w="1117" w:type="dxa"/>
            <w:vMerge/>
          </w:tcPr>
          <w:p w14:paraId="40ED7D2E" w14:textId="77777777" w:rsidR="00541C41" w:rsidRPr="00541C41" w:rsidRDefault="00541C41" w:rsidP="00541C41">
            <w:pPr>
              <w:spacing w:after="0"/>
              <w:jc w:val="both"/>
              <w:rPr>
                <w:rFonts w:eastAsia="Times New Roman"/>
                <w:bCs/>
                <w:sz w:val="28"/>
                <w:szCs w:val="28"/>
              </w:rPr>
            </w:pPr>
          </w:p>
        </w:tc>
        <w:tc>
          <w:tcPr>
            <w:tcW w:w="7827" w:type="dxa"/>
          </w:tcPr>
          <w:p w14:paraId="71E837CF" w14:textId="77777777" w:rsidR="00541C41" w:rsidRPr="00541C41" w:rsidRDefault="00541C41" w:rsidP="00541C41">
            <w:pPr>
              <w:spacing w:after="0"/>
              <w:jc w:val="both"/>
              <w:rPr>
                <w:sz w:val="28"/>
                <w:szCs w:val="28"/>
                <w:lang w:val="pt-BR"/>
              </w:rPr>
            </w:pPr>
            <w:r w:rsidRPr="00541C41">
              <w:rPr>
                <w:sz w:val="28"/>
                <w:szCs w:val="28"/>
                <w:lang w:val="pt-BR"/>
              </w:rPr>
              <w:t xml:space="preserve">Độ cao thay đổi một đoạn:     </w:t>
            </w:r>
          </w:p>
          <w:p w14:paraId="74B1E1D4" w14:textId="77777777" w:rsidR="00541C41" w:rsidRPr="00541C41" w:rsidRDefault="00541C41" w:rsidP="00541C41">
            <w:pPr>
              <w:spacing w:after="0"/>
              <w:jc w:val="both"/>
              <w:rPr>
                <w:rFonts w:eastAsia="Times New Roman"/>
                <w:bCs/>
                <w:sz w:val="28"/>
                <w:szCs w:val="28"/>
              </w:rPr>
            </w:pPr>
            <w:r w:rsidRPr="00541C41">
              <w:rPr>
                <w:rFonts w:eastAsia="Times New Roman"/>
                <w:sz w:val="28"/>
                <w:szCs w:val="28"/>
                <w:lang w:val="pt-BR"/>
              </w:rPr>
              <w:object w:dxaOrig="2055" w:dyaOrig="675" w14:anchorId="443257F4">
                <v:shape id="_x0000_i1465" type="#_x0000_t75" style="width:103.5pt;height:33.75pt" o:ole="">
                  <v:imagedata r:id="rId957" o:title=""/>
                </v:shape>
                <o:OLEObject Type="Embed" ProgID="Equation.DSMT4" ShapeID="_x0000_i1465" DrawAspect="Content" ObjectID="_1773308530" r:id="rId967"/>
              </w:object>
            </w:r>
            <w:r w:rsidRPr="00541C41">
              <w:rPr>
                <w:sz w:val="28"/>
                <w:szCs w:val="28"/>
                <w:lang w:val="pt-BR"/>
              </w:rPr>
              <w:t xml:space="preserve">                                                                                    (4)</w:t>
            </w:r>
          </w:p>
        </w:tc>
        <w:tc>
          <w:tcPr>
            <w:tcW w:w="980" w:type="dxa"/>
          </w:tcPr>
          <w:p w14:paraId="673175ED"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tc>
      </w:tr>
      <w:tr w:rsidR="00541C41" w:rsidRPr="00541C41" w14:paraId="7D8D7157" w14:textId="77777777" w:rsidTr="00427B7C">
        <w:tc>
          <w:tcPr>
            <w:tcW w:w="1117" w:type="dxa"/>
            <w:vMerge/>
          </w:tcPr>
          <w:p w14:paraId="03862CA6" w14:textId="77777777" w:rsidR="00541C41" w:rsidRPr="00541C41" w:rsidRDefault="00541C41" w:rsidP="00541C41">
            <w:pPr>
              <w:spacing w:after="0"/>
              <w:jc w:val="both"/>
              <w:rPr>
                <w:rFonts w:eastAsia="Times New Roman"/>
                <w:bCs/>
                <w:sz w:val="28"/>
                <w:szCs w:val="28"/>
              </w:rPr>
            </w:pPr>
          </w:p>
        </w:tc>
        <w:tc>
          <w:tcPr>
            <w:tcW w:w="7827" w:type="dxa"/>
          </w:tcPr>
          <w:p w14:paraId="4D6B8F7B" w14:textId="77777777" w:rsidR="00541C41" w:rsidRPr="00541C41" w:rsidRDefault="00541C41" w:rsidP="00541C41">
            <w:pPr>
              <w:spacing w:after="0"/>
              <w:jc w:val="center"/>
              <w:rPr>
                <w:rFonts w:eastAsia="Times New Roman"/>
                <w:b/>
                <w:i/>
                <w:iCs/>
                <w:sz w:val="28"/>
                <w:szCs w:val="28"/>
              </w:rPr>
            </w:pPr>
          </w:p>
        </w:tc>
        <w:tc>
          <w:tcPr>
            <w:tcW w:w="980" w:type="dxa"/>
          </w:tcPr>
          <w:p w14:paraId="326C3DD9" w14:textId="77777777" w:rsidR="00541C41" w:rsidRPr="00541C41" w:rsidRDefault="00541C41" w:rsidP="00541C41">
            <w:pPr>
              <w:spacing w:after="0"/>
              <w:jc w:val="center"/>
              <w:rPr>
                <w:rFonts w:eastAsia="Times New Roman"/>
                <w:bCs/>
                <w:sz w:val="28"/>
                <w:szCs w:val="28"/>
              </w:rPr>
            </w:pPr>
          </w:p>
        </w:tc>
      </w:tr>
      <w:tr w:rsidR="00541C41" w:rsidRPr="00541C41" w14:paraId="46BB9229" w14:textId="77777777" w:rsidTr="00427B7C">
        <w:tc>
          <w:tcPr>
            <w:tcW w:w="1117" w:type="dxa"/>
            <w:vMerge/>
          </w:tcPr>
          <w:p w14:paraId="364209B2" w14:textId="77777777" w:rsidR="00541C41" w:rsidRPr="00541C41" w:rsidRDefault="00541C41" w:rsidP="00541C41">
            <w:pPr>
              <w:spacing w:after="0"/>
              <w:jc w:val="both"/>
              <w:rPr>
                <w:rFonts w:eastAsia="Times New Roman"/>
                <w:bCs/>
                <w:sz w:val="28"/>
                <w:szCs w:val="28"/>
              </w:rPr>
            </w:pPr>
          </w:p>
        </w:tc>
        <w:tc>
          <w:tcPr>
            <w:tcW w:w="7827" w:type="dxa"/>
          </w:tcPr>
          <w:p w14:paraId="1E7ACB81" w14:textId="77777777" w:rsidR="00541C41" w:rsidRPr="00541C41" w:rsidRDefault="00541C41" w:rsidP="00541C41">
            <w:pPr>
              <w:spacing w:after="0"/>
              <w:jc w:val="both"/>
              <w:rPr>
                <w:rFonts w:eastAsia="Times New Roman"/>
                <w:bCs/>
                <w:sz w:val="28"/>
                <w:szCs w:val="28"/>
              </w:rPr>
            </w:pPr>
          </w:p>
        </w:tc>
        <w:tc>
          <w:tcPr>
            <w:tcW w:w="980" w:type="dxa"/>
          </w:tcPr>
          <w:p w14:paraId="67DDE588" w14:textId="77777777" w:rsidR="00541C41" w:rsidRPr="00541C41" w:rsidRDefault="00541C41" w:rsidP="00541C41">
            <w:pPr>
              <w:spacing w:after="0"/>
              <w:jc w:val="center"/>
              <w:rPr>
                <w:rFonts w:eastAsia="Times New Roman"/>
                <w:bCs/>
                <w:sz w:val="28"/>
                <w:szCs w:val="28"/>
              </w:rPr>
            </w:pPr>
          </w:p>
        </w:tc>
      </w:tr>
      <w:tr w:rsidR="00541C41" w:rsidRPr="00541C41" w14:paraId="13D2988E" w14:textId="77777777" w:rsidTr="00944416">
        <w:tc>
          <w:tcPr>
            <w:tcW w:w="1117" w:type="dxa"/>
            <w:vMerge w:val="restart"/>
            <w:vAlign w:val="center"/>
          </w:tcPr>
          <w:p w14:paraId="24E2FD1F"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Câu 3</w:t>
            </w:r>
          </w:p>
          <w:p w14:paraId="33155A04"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3,0</w:t>
            </w:r>
          </w:p>
          <w:p w14:paraId="552B176E" w14:textId="77777777" w:rsidR="00541C41" w:rsidRPr="00541C41" w:rsidRDefault="00541C41" w:rsidP="00541C41">
            <w:pPr>
              <w:spacing w:after="0"/>
              <w:jc w:val="center"/>
              <w:rPr>
                <w:rFonts w:eastAsia="Times New Roman"/>
                <w:bCs/>
                <w:sz w:val="28"/>
                <w:szCs w:val="28"/>
              </w:rPr>
            </w:pPr>
            <w:r w:rsidRPr="00541C41">
              <w:rPr>
                <w:rFonts w:eastAsia="Times New Roman"/>
                <w:b/>
                <w:sz w:val="28"/>
                <w:szCs w:val="28"/>
              </w:rPr>
              <w:t>điểm</w:t>
            </w:r>
          </w:p>
        </w:tc>
        <w:tc>
          <w:tcPr>
            <w:tcW w:w="7827" w:type="dxa"/>
          </w:tcPr>
          <w:p w14:paraId="712EB7D7" w14:textId="77777777" w:rsidR="00541C41" w:rsidRPr="00541C41" w:rsidRDefault="00541C41" w:rsidP="00541C41">
            <w:pPr>
              <w:spacing w:after="0"/>
              <w:jc w:val="center"/>
              <w:rPr>
                <w:rFonts w:eastAsia="Times New Roman"/>
                <w:b/>
                <w:i/>
                <w:iCs/>
                <w:sz w:val="28"/>
                <w:szCs w:val="28"/>
              </w:rPr>
            </w:pPr>
            <w:r w:rsidRPr="00541C41">
              <w:rPr>
                <w:sz w:val="28"/>
                <w:szCs w:val="28"/>
                <w:lang w:val="nl-NL"/>
              </w:rPr>
              <w:t xml:space="preserve">a/ Khi mặt trời mới “mọc” thoạt tiên tia nắng rọi qua lỗ D vào tường đối diện sát điểm A. Mặt trời lên cao dần, điểm “rơi” của tia nắng chuyển dần xuống cho tới khi chạm vào mép trên của gương thì bắt đầu phản xạ cho chấm sáng phản xạ tại điểm C trên sàn (hình vẽ). </w:t>
            </w:r>
          </w:p>
        </w:tc>
        <w:tc>
          <w:tcPr>
            <w:tcW w:w="980" w:type="dxa"/>
            <w:vAlign w:val="center"/>
          </w:tcPr>
          <w:p w14:paraId="284FADFD" w14:textId="77777777" w:rsidR="00541C41" w:rsidRPr="00541C41" w:rsidRDefault="00541C41" w:rsidP="00541C41">
            <w:pPr>
              <w:spacing w:after="0"/>
              <w:jc w:val="both"/>
              <w:rPr>
                <w:rFonts w:eastAsia="Times New Roman"/>
                <w:bCs/>
                <w:sz w:val="28"/>
                <w:szCs w:val="28"/>
              </w:rPr>
            </w:pPr>
            <w:r w:rsidRPr="00541C41">
              <w:rPr>
                <w:sz w:val="28"/>
                <w:szCs w:val="28"/>
                <w:lang w:val="nl-NL"/>
              </w:rPr>
              <w:t>0.25</w:t>
            </w:r>
          </w:p>
        </w:tc>
      </w:tr>
      <w:tr w:rsidR="00541C41" w:rsidRPr="00541C41" w14:paraId="11286ACA" w14:textId="77777777" w:rsidTr="00944416">
        <w:tc>
          <w:tcPr>
            <w:tcW w:w="1117" w:type="dxa"/>
            <w:vMerge/>
          </w:tcPr>
          <w:p w14:paraId="11334AAB" w14:textId="77777777" w:rsidR="00541C41" w:rsidRPr="00541C41" w:rsidRDefault="00541C41" w:rsidP="00541C41">
            <w:pPr>
              <w:spacing w:after="0"/>
              <w:jc w:val="both"/>
              <w:rPr>
                <w:rFonts w:eastAsia="Times New Roman"/>
                <w:bCs/>
                <w:sz w:val="28"/>
                <w:szCs w:val="28"/>
              </w:rPr>
            </w:pPr>
          </w:p>
        </w:tc>
        <w:tc>
          <w:tcPr>
            <w:tcW w:w="7827" w:type="dxa"/>
          </w:tcPr>
          <w:p w14:paraId="77C435BE" w14:textId="77777777" w:rsidR="00541C41" w:rsidRPr="00541C41" w:rsidRDefault="00541C41" w:rsidP="00541C41">
            <w:pPr>
              <w:spacing w:after="0"/>
              <w:jc w:val="both"/>
              <w:rPr>
                <w:rFonts w:eastAsia="Times New Roman"/>
                <w:bCs/>
                <w:sz w:val="28"/>
                <w:szCs w:val="28"/>
              </w:rPr>
            </w:pPr>
            <w:r w:rsidRPr="00541C41">
              <w:rPr>
                <w:sz w:val="28"/>
                <w:szCs w:val="28"/>
                <w:lang w:val="nl-NL"/>
              </w:rPr>
              <w:t>Chấm sáng phản xạ biến mất khi tia tới trượt khỏi mép dưới của gương.</w:t>
            </w:r>
          </w:p>
        </w:tc>
        <w:tc>
          <w:tcPr>
            <w:tcW w:w="980" w:type="dxa"/>
            <w:vAlign w:val="center"/>
          </w:tcPr>
          <w:p w14:paraId="3D4EBFFF" w14:textId="77777777" w:rsidR="00541C41" w:rsidRPr="00541C41" w:rsidRDefault="00541C41" w:rsidP="00541C41">
            <w:pPr>
              <w:spacing w:after="0"/>
              <w:jc w:val="center"/>
              <w:rPr>
                <w:rFonts w:eastAsia="Times New Roman"/>
                <w:bCs/>
                <w:sz w:val="28"/>
                <w:szCs w:val="28"/>
              </w:rPr>
            </w:pPr>
            <w:r w:rsidRPr="00541C41">
              <w:rPr>
                <w:sz w:val="28"/>
                <w:szCs w:val="28"/>
                <w:lang w:val="nl-NL"/>
              </w:rPr>
              <w:t>0.25</w:t>
            </w:r>
          </w:p>
        </w:tc>
      </w:tr>
      <w:tr w:rsidR="00541C41" w:rsidRPr="00541C41" w14:paraId="14853359" w14:textId="77777777" w:rsidTr="00944416">
        <w:tc>
          <w:tcPr>
            <w:tcW w:w="1117" w:type="dxa"/>
            <w:vMerge/>
          </w:tcPr>
          <w:p w14:paraId="56956FFE" w14:textId="77777777" w:rsidR="00541C41" w:rsidRPr="00541C41" w:rsidRDefault="00541C41" w:rsidP="00541C41">
            <w:pPr>
              <w:spacing w:after="0"/>
              <w:jc w:val="both"/>
              <w:rPr>
                <w:rFonts w:eastAsia="Times New Roman"/>
                <w:bCs/>
                <w:sz w:val="28"/>
                <w:szCs w:val="28"/>
              </w:rPr>
            </w:pPr>
          </w:p>
        </w:tc>
        <w:tc>
          <w:tcPr>
            <w:tcW w:w="7827" w:type="dxa"/>
          </w:tcPr>
          <w:p w14:paraId="3DF64E59" w14:textId="77777777" w:rsidR="00541C41" w:rsidRPr="00541C41" w:rsidRDefault="00541C41" w:rsidP="00541C41">
            <w:pPr>
              <w:spacing w:after="0"/>
              <w:ind w:right="34"/>
              <w:rPr>
                <w:sz w:val="28"/>
                <w:szCs w:val="28"/>
                <w:lang w:val="nl-NL"/>
              </w:rPr>
            </w:pPr>
            <w:r w:rsidRPr="00541C41">
              <w:rPr>
                <w:noProof/>
                <w:sz w:val="28"/>
                <w:szCs w:val="28"/>
              </w:rPr>
              <w:pict w14:anchorId="452C5A08">
                <v:group id="_x0000_s1599" style="position:absolute;margin-left:121.55pt;margin-top:1.4pt;width:167.1pt;height:187pt;z-index:251985920;mso-position-horizontal-relative:text;mso-position-vertical-relative:text" coordorigin="6624,5988" coordsize="3342,3740">
                  <v:rect id="_x0000_s1600" style="position:absolute;left:6796;top:6411;width:540;height:390" filled="f" stroked="f">
                    <v:textbox style="mso-next-textbox:#_x0000_s1600">
                      <w:txbxContent>
                        <w:p w14:paraId="02688FF5" w14:textId="77777777" w:rsidR="00541C41" w:rsidRPr="00A476F9" w:rsidRDefault="00541C41" w:rsidP="00944416">
                          <w:pPr>
                            <w:rPr>
                              <w:lang w:val="nl-NL"/>
                            </w:rPr>
                          </w:pPr>
                          <w:r w:rsidRPr="00A476F9">
                            <w:rPr>
                              <w:lang w:val="nl-NL"/>
                            </w:rPr>
                            <w:t>D</w:t>
                          </w:r>
                        </w:p>
                      </w:txbxContent>
                    </v:textbox>
                  </v:rect>
                  <v:rect id="_x0000_s1601" style="position:absolute;left:9391;top:6406;width:540;height:390" filled="f" stroked="f">
                    <v:textbox style="mso-next-textbox:#_x0000_s1601">
                      <w:txbxContent>
                        <w:p w14:paraId="188868B7" w14:textId="77777777" w:rsidR="00541C41" w:rsidRPr="00A476F9" w:rsidRDefault="00541C41" w:rsidP="00944416">
                          <w:pPr>
                            <w:rPr>
                              <w:lang w:val="nl-NL"/>
                            </w:rPr>
                          </w:pPr>
                          <w:r w:rsidRPr="00A476F9">
                            <w:rPr>
                              <w:lang w:val="nl-NL"/>
                            </w:rPr>
                            <w:t>A</w:t>
                          </w:r>
                        </w:p>
                      </w:txbxContent>
                    </v:textbox>
                  </v:rect>
                  <v:rect id="_x0000_s1602" style="position:absolute;left:6744;top:9020;width:540;height:390" filled="f" stroked="f">
                    <v:textbox style="mso-next-textbox:#_x0000_s1602">
                      <w:txbxContent>
                        <w:p w14:paraId="7D8AF9B0" w14:textId="77777777" w:rsidR="00541C41" w:rsidRPr="00A476F9" w:rsidRDefault="00541C41" w:rsidP="00944416">
                          <w:pPr>
                            <w:rPr>
                              <w:lang w:val="nl-NL"/>
                            </w:rPr>
                          </w:pPr>
                          <w:r w:rsidRPr="00A476F9">
                            <w:rPr>
                              <w:lang w:val="nl-NL"/>
                            </w:rPr>
                            <w:t>C</w:t>
                          </w:r>
                        </w:p>
                      </w:txbxContent>
                    </v:textbox>
                  </v:rect>
                  <v:rect id="_x0000_s1603" style="position:absolute;left:9376;top:9025;width:540;height:390" filled="f" stroked="f">
                    <v:textbox style="mso-next-textbox:#_x0000_s1603">
                      <w:txbxContent>
                        <w:p w14:paraId="424DC684" w14:textId="77777777" w:rsidR="00541C41" w:rsidRPr="00A476F9" w:rsidRDefault="00541C41" w:rsidP="00944416">
                          <w:pPr>
                            <w:rPr>
                              <w:lang w:val="nl-NL"/>
                            </w:rPr>
                          </w:pPr>
                          <w:r w:rsidRPr="00A476F9">
                            <w:rPr>
                              <w:lang w:val="nl-NL"/>
                            </w:rPr>
                            <w:t>B</w:t>
                          </w:r>
                        </w:p>
                      </w:txbxContent>
                    </v:textbox>
                  </v:rect>
                  <v:rect id="_x0000_s1604" style="position:absolute;left:8056;top:9338;width:540;height:390" filled="f" stroked="f">
                    <v:textbox style="mso-next-textbox:#_x0000_s1604">
                      <w:txbxContent>
                        <w:p w14:paraId="7F3BF22B" w14:textId="77777777" w:rsidR="00541C41" w:rsidRPr="00A476F9" w:rsidRDefault="00541C41" w:rsidP="00944416">
                          <w:pPr>
                            <w:rPr>
                              <w:lang w:val="nl-NL"/>
                            </w:rPr>
                          </w:pPr>
                          <w:r w:rsidRPr="00A476F9">
                            <w:rPr>
                              <w:lang w:val="nl-NL"/>
                            </w:rPr>
                            <w:t>E</w:t>
                          </w:r>
                        </w:p>
                      </w:txbxContent>
                    </v:textbox>
                  </v:rect>
                  <v:rect id="_x0000_s1605" style="position:absolute;left:9426;top:7687;width:540;height:390" filled="f" stroked="f">
                    <v:textbox style="mso-next-textbox:#_x0000_s1605">
                      <w:txbxContent>
                        <w:p w14:paraId="09E2DDA6" w14:textId="77777777" w:rsidR="00541C41" w:rsidRPr="00A476F9" w:rsidRDefault="00541C41" w:rsidP="00944416">
                          <w:pPr>
                            <w:rPr>
                              <w:lang w:val="nl-NL"/>
                            </w:rPr>
                          </w:pPr>
                          <w:r w:rsidRPr="00A476F9">
                            <w:rPr>
                              <w:lang w:val="nl-NL"/>
                            </w:rPr>
                            <w:t>M</w:t>
                          </w:r>
                        </w:p>
                      </w:txbxContent>
                    </v:textbox>
                  </v:rect>
                  <v:rect id="_x0000_s1606" style="position:absolute;left:9426;top:8307;width:540;height:390" filled="f" stroked="f">
                    <v:textbox style="mso-next-textbox:#_x0000_s1606">
                      <w:txbxContent>
                        <w:p w14:paraId="2C92F15C" w14:textId="77777777" w:rsidR="00541C41" w:rsidRPr="00A476F9" w:rsidRDefault="00541C41" w:rsidP="00944416">
                          <w:pPr>
                            <w:rPr>
                              <w:lang w:val="nl-NL"/>
                            </w:rPr>
                          </w:pPr>
                          <w:r w:rsidRPr="00A476F9">
                            <w:rPr>
                              <w:lang w:val="nl-NL"/>
                            </w:rPr>
                            <w:t>N</w:t>
                          </w:r>
                        </w:p>
                      </w:txbxContent>
                    </v:textbox>
                  </v:rect>
                  <v:rect id="_x0000_s1607" style="position:absolute;left:7141;top:6459;width:2340;height:2880">
                    <v:textbox style="mso-next-textbox:#_x0000_s1607">
                      <w:txbxContent>
                        <w:p w14:paraId="2F095121" w14:textId="77777777" w:rsidR="00541C41" w:rsidRPr="00A476F9" w:rsidRDefault="00541C41" w:rsidP="00944416">
                          <w:pPr>
                            <w:rPr>
                              <w:lang w:val="nl-NL"/>
                            </w:rPr>
                          </w:pPr>
                        </w:p>
                        <w:p w14:paraId="137A31DD" w14:textId="77777777" w:rsidR="00541C41" w:rsidRPr="00A476F9" w:rsidRDefault="00541C41" w:rsidP="00944416">
                          <w:pPr>
                            <w:rPr>
                              <w:lang w:val="nl-NL"/>
                            </w:rPr>
                          </w:pPr>
                        </w:p>
                      </w:txbxContent>
                    </v:textbox>
                  </v:rect>
                  <v:rect id="_x0000_s1608" style="position:absolute;left:7081;top:6417;width:113;height:113" stroked="f">
                    <v:textbox style="mso-next-textbox:#_x0000_s1608">
                      <w:txbxContent>
                        <w:p w14:paraId="5757377F" w14:textId="77777777" w:rsidR="00541C41" w:rsidRPr="00A476F9" w:rsidRDefault="00541C41" w:rsidP="00944416">
                          <w:pPr>
                            <w:rPr>
                              <w:lang w:val="nl-NL"/>
                            </w:rPr>
                          </w:pPr>
                        </w:p>
                      </w:txbxContent>
                    </v:textbox>
                  </v:rect>
                  <v:group id="_x0000_s1609" style="position:absolute;left:9446;top:7869;width:45;height:540" coordorigin="10503,10368" coordsize="45,540">
                    <v:line id="_x0000_s1610" style="position:absolute" from="10548,10368" to="10548,10908" strokeweight="1.75pt">
                      <v:stroke r:id="rId592" o:title="" filltype="pattern"/>
                    </v:line>
                    <v:line id="_x0000_s1611" style="position:absolute" from="10503,10368" to="10503,10908" strokeweight="1.75pt"/>
                  </v:group>
                  <v:line id="_x0000_s1612" style="position:absolute" from="7081,6417" to="8941,7554">
                    <v:stroke endarrow="block"/>
                  </v:line>
                  <v:line id="_x0000_s1613" style="position:absolute" from="7996,6969" to="9436,7869"/>
                  <v:line id="_x0000_s1614" style="position:absolute" from="7126,9338" to="8356,9338">
                    <v:stroke endarrow="oval" endarrowwidth="narrow" endarrowlength="short"/>
                  </v:line>
                  <v:line id="_x0000_s1615" style="position:absolute;flip:x" from="7141,7870" to="9436,9340"/>
                  <v:line id="_x0000_s1616" style="position:absolute;flip:x" from="8139,8274" to="8817,8711">
                    <v:stroke endarrow="block"/>
                  </v:line>
                  <v:line id="_x0000_s1617" style="position:absolute" from="6624,5988" to="9481,8409"/>
                  <v:line id="_x0000_s1618" style="position:absolute" from="8119,7263" to="8341,7444">
                    <v:stroke endarrow="block"/>
                  </v:line>
                  <v:line id="_x0000_s1619" style="position:absolute;flip:x" from="8341,8410" to="9426,9339"/>
                  <v:line id="_x0000_s1620" style="position:absolute;flip:x" from="8659,8760" to="9019,9069">
                    <v:stroke endarrow="block"/>
                  </v:line>
                </v:group>
              </w:pict>
            </w:r>
          </w:p>
          <w:p w14:paraId="2D287577" w14:textId="77777777" w:rsidR="00541C41" w:rsidRPr="00541C41" w:rsidRDefault="00541C41" w:rsidP="00541C41">
            <w:pPr>
              <w:spacing w:after="0"/>
              <w:ind w:right="34"/>
              <w:rPr>
                <w:sz w:val="28"/>
                <w:szCs w:val="28"/>
                <w:lang w:val="nl-NL"/>
              </w:rPr>
            </w:pPr>
          </w:p>
          <w:p w14:paraId="042F1480" w14:textId="77777777" w:rsidR="00541C41" w:rsidRPr="00541C41" w:rsidRDefault="00541C41" w:rsidP="00541C41">
            <w:pPr>
              <w:spacing w:after="0"/>
              <w:ind w:right="34"/>
              <w:rPr>
                <w:sz w:val="28"/>
                <w:szCs w:val="28"/>
                <w:lang w:val="nl-NL"/>
              </w:rPr>
            </w:pPr>
          </w:p>
          <w:p w14:paraId="1D3223CE" w14:textId="77777777" w:rsidR="00541C41" w:rsidRPr="00541C41" w:rsidRDefault="00541C41" w:rsidP="00541C41">
            <w:pPr>
              <w:spacing w:after="0"/>
              <w:ind w:right="34"/>
              <w:rPr>
                <w:sz w:val="28"/>
                <w:szCs w:val="28"/>
                <w:lang w:val="nl-NL"/>
              </w:rPr>
            </w:pPr>
          </w:p>
          <w:p w14:paraId="27945D3F" w14:textId="77777777" w:rsidR="00541C41" w:rsidRPr="00541C41" w:rsidRDefault="00541C41" w:rsidP="00541C41">
            <w:pPr>
              <w:spacing w:after="0"/>
              <w:ind w:right="34"/>
              <w:rPr>
                <w:sz w:val="28"/>
                <w:szCs w:val="28"/>
                <w:lang w:val="nl-NL"/>
              </w:rPr>
            </w:pPr>
            <w:r w:rsidRPr="00541C41">
              <w:rPr>
                <w:noProof/>
                <w:sz w:val="28"/>
                <w:szCs w:val="28"/>
              </w:rPr>
              <w:pict w14:anchorId="5186AF4F">
                <v:line id="_x0000_s1621" style="position:absolute;z-index:251986944" from="0,64.5pt" to="6pt,64.5pt"/>
              </w:pict>
            </w:r>
          </w:p>
          <w:p w14:paraId="01C9F156" w14:textId="77777777" w:rsidR="00541C41" w:rsidRPr="00541C41" w:rsidRDefault="00541C41" w:rsidP="00541C41">
            <w:pPr>
              <w:spacing w:after="0"/>
              <w:ind w:right="34"/>
              <w:rPr>
                <w:sz w:val="28"/>
                <w:szCs w:val="28"/>
                <w:lang w:val="nl-NL"/>
              </w:rPr>
            </w:pPr>
          </w:p>
          <w:p w14:paraId="3B3C339A" w14:textId="77777777" w:rsidR="00541C41" w:rsidRPr="00541C41" w:rsidRDefault="00541C41" w:rsidP="00541C41">
            <w:pPr>
              <w:spacing w:after="0"/>
              <w:ind w:right="34"/>
              <w:rPr>
                <w:sz w:val="28"/>
                <w:szCs w:val="28"/>
                <w:lang w:val="nl-NL"/>
              </w:rPr>
            </w:pPr>
          </w:p>
          <w:p w14:paraId="0F94801B" w14:textId="77777777" w:rsidR="00541C41" w:rsidRPr="00541C41" w:rsidRDefault="00541C41" w:rsidP="00541C41">
            <w:pPr>
              <w:spacing w:after="0"/>
              <w:ind w:right="34"/>
              <w:rPr>
                <w:sz w:val="28"/>
                <w:szCs w:val="28"/>
                <w:lang w:val="nl-NL"/>
              </w:rPr>
            </w:pPr>
          </w:p>
          <w:p w14:paraId="4F03382A" w14:textId="77777777" w:rsidR="00541C41" w:rsidRPr="00541C41" w:rsidRDefault="00541C41" w:rsidP="00541C41">
            <w:pPr>
              <w:spacing w:after="0"/>
              <w:ind w:right="34"/>
              <w:rPr>
                <w:sz w:val="28"/>
                <w:szCs w:val="28"/>
                <w:lang w:val="nl-NL"/>
              </w:rPr>
            </w:pPr>
          </w:p>
          <w:p w14:paraId="498E917A" w14:textId="77777777" w:rsidR="00541C41" w:rsidRPr="00541C41" w:rsidRDefault="00541C41" w:rsidP="00541C41">
            <w:pPr>
              <w:spacing w:after="0"/>
              <w:ind w:right="34"/>
              <w:rPr>
                <w:sz w:val="28"/>
                <w:szCs w:val="28"/>
                <w:lang w:val="nl-NL"/>
              </w:rPr>
            </w:pPr>
          </w:p>
          <w:p w14:paraId="7D6FD693" w14:textId="77777777" w:rsidR="00541C41" w:rsidRPr="00541C41" w:rsidRDefault="00541C41" w:rsidP="00541C41">
            <w:pPr>
              <w:spacing w:after="0"/>
              <w:ind w:right="34"/>
              <w:rPr>
                <w:sz w:val="28"/>
                <w:szCs w:val="28"/>
                <w:lang w:val="nl-NL"/>
              </w:rPr>
            </w:pPr>
          </w:p>
          <w:p w14:paraId="4687BCC3" w14:textId="77777777" w:rsidR="00541C41" w:rsidRPr="00541C41" w:rsidRDefault="00541C41" w:rsidP="00541C41">
            <w:pPr>
              <w:spacing w:after="0"/>
              <w:jc w:val="both"/>
              <w:rPr>
                <w:rFonts w:eastAsia="Times New Roman"/>
                <w:b/>
                <w:sz w:val="28"/>
                <w:szCs w:val="28"/>
              </w:rPr>
            </w:pPr>
          </w:p>
        </w:tc>
        <w:tc>
          <w:tcPr>
            <w:tcW w:w="980" w:type="dxa"/>
            <w:vAlign w:val="center"/>
          </w:tcPr>
          <w:p w14:paraId="60616C50" w14:textId="77777777" w:rsidR="00541C41" w:rsidRPr="00541C41" w:rsidRDefault="00541C41" w:rsidP="00541C41">
            <w:pPr>
              <w:spacing w:after="0"/>
              <w:jc w:val="center"/>
              <w:rPr>
                <w:rFonts w:eastAsia="Times New Roman"/>
                <w:bCs/>
                <w:sz w:val="28"/>
                <w:szCs w:val="28"/>
              </w:rPr>
            </w:pPr>
            <w:r w:rsidRPr="00541C41">
              <w:rPr>
                <w:sz w:val="28"/>
                <w:szCs w:val="28"/>
                <w:lang w:val="nl-NL"/>
              </w:rPr>
              <w:t>0.5</w:t>
            </w:r>
          </w:p>
        </w:tc>
      </w:tr>
      <w:tr w:rsidR="00541C41" w:rsidRPr="00541C41" w14:paraId="0B69435A" w14:textId="77777777" w:rsidTr="00944416">
        <w:tc>
          <w:tcPr>
            <w:tcW w:w="1117" w:type="dxa"/>
            <w:vMerge/>
          </w:tcPr>
          <w:p w14:paraId="550FA197" w14:textId="77777777" w:rsidR="00541C41" w:rsidRPr="00541C41" w:rsidRDefault="00541C41" w:rsidP="00541C41">
            <w:pPr>
              <w:spacing w:after="0"/>
              <w:jc w:val="both"/>
              <w:rPr>
                <w:rFonts w:eastAsia="Times New Roman"/>
                <w:bCs/>
                <w:sz w:val="28"/>
                <w:szCs w:val="28"/>
              </w:rPr>
            </w:pPr>
          </w:p>
        </w:tc>
        <w:tc>
          <w:tcPr>
            <w:tcW w:w="7827" w:type="dxa"/>
          </w:tcPr>
          <w:p w14:paraId="53B709E7" w14:textId="77777777" w:rsidR="00541C41" w:rsidRPr="00541C41" w:rsidRDefault="00541C41" w:rsidP="00541C41">
            <w:pPr>
              <w:spacing w:after="0"/>
              <w:ind w:right="34"/>
              <w:rPr>
                <w:sz w:val="28"/>
                <w:szCs w:val="28"/>
                <w:lang w:val="nl-NL"/>
              </w:rPr>
            </w:pPr>
            <w:r w:rsidRPr="00541C41">
              <w:rPr>
                <w:sz w:val="28"/>
                <w:szCs w:val="28"/>
                <w:lang w:val="nl-NL"/>
              </w:rPr>
              <w:t xml:space="preserve">b/ Ta có </w:t>
            </w:r>
            <w:r w:rsidRPr="00541C41">
              <w:rPr>
                <w:position w:val="-4"/>
                <w:sz w:val="28"/>
                <w:szCs w:val="28"/>
                <w:lang w:val="nl-NL"/>
              </w:rPr>
              <w:object w:dxaOrig="740" w:dyaOrig="260" w14:anchorId="5A650913">
                <v:shape id="_x0000_i1466" type="#_x0000_t75" style="width:37.5pt;height:12.75pt" o:ole="">
                  <v:imagedata r:id="rId968" o:title=""/>
                </v:shape>
                <o:OLEObject Type="Embed" ProgID="Equation.DSMT4" ShapeID="_x0000_i1466" DrawAspect="Content" ObjectID="_1773308531" r:id="rId969"/>
              </w:object>
            </w:r>
            <w:r w:rsidRPr="00541C41">
              <w:rPr>
                <w:sz w:val="28"/>
                <w:szCs w:val="28"/>
                <w:lang w:val="nl-NL"/>
              </w:rPr>
              <w:t xml:space="preserve"> và </w:t>
            </w:r>
            <w:r w:rsidRPr="00541C41">
              <w:rPr>
                <w:position w:val="-4"/>
                <w:sz w:val="28"/>
                <w:szCs w:val="28"/>
                <w:lang w:val="nl-NL"/>
              </w:rPr>
              <w:object w:dxaOrig="700" w:dyaOrig="260" w14:anchorId="711A0B25">
                <v:shape id="_x0000_i1467" type="#_x0000_t75" style="width:34.5pt;height:12.75pt" o:ole="">
                  <v:imagedata r:id="rId970" o:title=""/>
                </v:shape>
                <o:OLEObject Type="Embed" ProgID="Equation.DSMT4" ShapeID="_x0000_i1467" DrawAspect="Content" ObjectID="_1773308532" r:id="rId971"/>
              </w:object>
            </w:r>
            <w:r w:rsidRPr="00541C41">
              <w:rPr>
                <w:sz w:val="28"/>
                <w:szCs w:val="28"/>
                <w:lang w:val="nl-NL"/>
              </w:rPr>
              <w:t xml:space="preserve"> là đồng dạng nên ta có: </w:t>
            </w:r>
            <w:r w:rsidRPr="00541C41">
              <w:rPr>
                <w:position w:val="-24"/>
                <w:sz w:val="28"/>
                <w:szCs w:val="28"/>
                <w:lang w:val="nl-NL"/>
              </w:rPr>
              <w:object w:dxaOrig="1480" w:dyaOrig="620" w14:anchorId="0F2A8434">
                <v:shape id="_x0000_i1468" type="#_x0000_t75" style="width:74.25pt;height:31.5pt" o:ole="">
                  <v:imagedata r:id="rId972" o:title=""/>
                </v:shape>
                <o:OLEObject Type="Embed" ProgID="Equation.3" ShapeID="_x0000_i1468" DrawAspect="Content" ObjectID="_1773308533" r:id="rId973"/>
              </w:object>
            </w:r>
            <w:r w:rsidRPr="00541C41">
              <w:rPr>
                <w:sz w:val="28"/>
                <w:szCs w:val="28"/>
                <w:lang w:val="nl-NL"/>
              </w:rPr>
              <w:t xml:space="preserve"> </w:t>
            </w:r>
          </w:p>
          <w:p w14:paraId="3003B9E9" w14:textId="77777777" w:rsidR="00541C41" w:rsidRPr="00541C41" w:rsidRDefault="00541C41" w:rsidP="00541C41">
            <w:pPr>
              <w:spacing w:after="0"/>
              <w:jc w:val="center"/>
              <w:rPr>
                <w:rFonts w:eastAsia="Times New Roman"/>
                <w:b/>
                <w:i/>
                <w:iCs/>
                <w:sz w:val="28"/>
                <w:szCs w:val="28"/>
              </w:rPr>
            </w:pPr>
            <w:r w:rsidRPr="00541C41">
              <w:rPr>
                <w:sz w:val="28"/>
                <w:szCs w:val="28"/>
                <w:lang w:val="nl-NL"/>
              </w:rPr>
              <w:t>suy ra AN = 2NB                                (1)</w:t>
            </w:r>
          </w:p>
        </w:tc>
        <w:tc>
          <w:tcPr>
            <w:tcW w:w="980" w:type="dxa"/>
            <w:vAlign w:val="center"/>
          </w:tcPr>
          <w:p w14:paraId="19FFF511" w14:textId="77777777" w:rsidR="00541C41" w:rsidRPr="00541C41" w:rsidRDefault="00541C41" w:rsidP="00541C41">
            <w:pPr>
              <w:spacing w:after="0"/>
              <w:jc w:val="center"/>
              <w:rPr>
                <w:rFonts w:eastAsia="Times New Roman"/>
                <w:bCs/>
                <w:sz w:val="28"/>
                <w:szCs w:val="28"/>
              </w:rPr>
            </w:pPr>
            <w:r w:rsidRPr="00541C41">
              <w:rPr>
                <w:sz w:val="28"/>
                <w:szCs w:val="28"/>
                <w:lang w:val="nl-NL"/>
              </w:rPr>
              <w:t>0.5</w:t>
            </w:r>
          </w:p>
        </w:tc>
      </w:tr>
      <w:tr w:rsidR="00541C41" w:rsidRPr="00541C41" w14:paraId="402AF33F" w14:textId="77777777" w:rsidTr="00944416">
        <w:tc>
          <w:tcPr>
            <w:tcW w:w="1117" w:type="dxa"/>
            <w:vMerge/>
          </w:tcPr>
          <w:p w14:paraId="604993AF" w14:textId="77777777" w:rsidR="00541C41" w:rsidRPr="00541C41" w:rsidRDefault="00541C41" w:rsidP="00541C41">
            <w:pPr>
              <w:spacing w:after="0"/>
              <w:jc w:val="both"/>
              <w:rPr>
                <w:rFonts w:eastAsia="Times New Roman"/>
                <w:bCs/>
                <w:sz w:val="28"/>
                <w:szCs w:val="28"/>
              </w:rPr>
            </w:pPr>
          </w:p>
        </w:tc>
        <w:tc>
          <w:tcPr>
            <w:tcW w:w="7827" w:type="dxa"/>
          </w:tcPr>
          <w:p w14:paraId="01B37F10" w14:textId="77777777" w:rsidR="00541C41" w:rsidRPr="00541C41" w:rsidRDefault="00541C41" w:rsidP="00541C41">
            <w:pPr>
              <w:spacing w:after="0"/>
              <w:ind w:right="34"/>
              <w:rPr>
                <w:sz w:val="28"/>
                <w:szCs w:val="28"/>
                <w:lang w:val="nl-NL"/>
              </w:rPr>
            </w:pPr>
            <w:r w:rsidRPr="00541C41">
              <w:rPr>
                <w:sz w:val="28"/>
                <w:szCs w:val="28"/>
                <w:lang w:val="nl-NL"/>
              </w:rPr>
              <w:t>Theo định luật phản xạ ánh sáng ta có M là trung điểm</w:t>
            </w:r>
          </w:p>
          <w:p w14:paraId="5E1E3E29" w14:textId="77777777" w:rsidR="00541C41" w:rsidRPr="00541C41" w:rsidRDefault="00541C41" w:rsidP="00541C41">
            <w:pPr>
              <w:spacing w:after="0"/>
              <w:jc w:val="both"/>
              <w:rPr>
                <w:rFonts w:eastAsia="Times New Roman"/>
                <w:bCs/>
                <w:sz w:val="28"/>
                <w:szCs w:val="28"/>
              </w:rPr>
            </w:pPr>
            <w:r w:rsidRPr="00541C41">
              <w:rPr>
                <w:sz w:val="28"/>
                <w:szCs w:val="28"/>
                <w:lang w:val="nl-NL"/>
              </w:rPr>
              <w:t xml:space="preserve"> của AB: MB = </w:t>
            </w:r>
            <w:r w:rsidRPr="00541C41">
              <w:rPr>
                <w:position w:val="-24"/>
                <w:sz w:val="28"/>
                <w:szCs w:val="28"/>
                <w:lang w:val="nl-NL"/>
              </w:rPr>
              <w:object w:dxaOrig="1080" w:dyaOrig="620" w14:anchorId="6D1E78CF">
                <v:shape id="_x0000_i1469" type="#_x0000_t75" style="width:54.75pt;height:31.5pt" o:ole="">
                  <v:imagedata r:id="rId974" o:title=""/>
                </v:shape>
                <o:OLEObject Type="Embed" ProgID="Equation.3" ShapeID="_x0000_i1469" DrawAspect="Content" ObjectID="_1773308534" r:id="rId975"/>
              </w:object>
            </w:r>
            <w:r w:rsidRPr="00541C41">
              <w:rPr>
                <w:sz w:val="28"/>
                <w:szCs w:val="28"/>
                <w:lang w:val="nl-NL"/>
              </w:rPr>
              <w:t xml:space="preserve">  </w:t>
            </w:r>
          </w:p>
        </w:tc>
        <w:tc>
          <w:tcPr>
            <w:tcW w:w="980" w:type="dxa"/>
            <w:vAlign w:val="center"/>
          </w:tcPr>
          <w:p w14:paraId="49439153" w14:textId="77777777" w:rsidR="00541C41" w:rsidRPr="00541C41" w:rsidRDefault="00541C41" w:rsidP="00541C41">
            <w:pPr>
              <w:spacing w:after="0"/>
              <w:jc w:val="center"/>
              <w:rPr>
                <w:rFonts w:eastAsia="Times New Roman"/>
                <w:bCs/>
                <w:sz w:val="28"/>
                <w:szCs w:val="28"/>
              </w:rPr>
            </w:pPr>
            <w:r w:rsidRPr="00541C41">
              <w:rPr>
                <w:sz w:val="28"/>
                <w:szCs w:val="28"/>
                <w:lang w:val="nl-NL"/>
              </w:rPr>
              <w:t>0.5</w:t>
            </w:r>
          </w:p>
        </w:tc>
      </w:tr>
      <w:tr w:rsidR="00541C41" w:rsidRPr="00541C41" w14:paraId="0D3014E9" w14:textId="77777777" w:rsidTr="00944416">
        <w:tc>
          <w:tcPr>
            <w:tcW w:w="1117" w:type="dxa"/>
            <w:vMerge/>
          </w:tcPr>
          <w:p w14:paraId="4AC28669" w14:textId="77777777" w:rsidR="00541C41" w:rsidRPr="00541C41" w:rsidRDefault="00541C41" w:rsidP="00541C41">
            <w:pPr>
              <w:spacing w:after="0"/>
              <w:jc w:val="both"/>
              <w:rPr>
                <w:rFonts w:eastAsia="Times New Roman"/>
                <w:bCs/>
                <w:sz w:val="28"/>
                <w:szCs w:val="28"/>
              </w:rPr>
            </w:pPr>
          </w:p>
        </w:tc>
        <w:tc>
          <w:tcPr>
            <w:tcW w:w="7827" w:type="dxa"/>
          </w:tcPr>
          <w:p w14:paraId="23AB51C6" w14:textId="77777777" w:rsidR="00541C41" w:rsidRPr="00541C41" w:rsidRDefault="00541C41" w:rsidP="00541C41">
            <w:pPr>
              <w:spacing w:after="0"/>
              <w:ind w:right="34"/>
              <w:rPr>
                <w:sz w:val="28"/>
                <w:szCs w:val="28"/>
                <w:lang w:val="nl-NL"/>
              </w:rPr>
            </w:pPr>
            <w:r w:rsidRPr="00541C41">
              <w:rPr>
                <w:sz w:val="28"/>
                <w:szCs w:val="28"/>
                <w:lang w:val="nl-NL"/>
              </w:rPr>
              <w:t xml:space="preserve">Với AN = AM + MN = </w:t>
            </w:r>
            <w:r w:rsidRPr="00541C41">
              <w:rPr>
                <w:position w:val="-24"/>
                <w:sz w:val="28"/>
                <w:szCs w:val="28"/>
                <w:lang w:val="nl-NL"/>
              </w:rPr>
              <w:object w:dxaOrig="1060" w:dyaOrig="620" w14:anchorId="450D86B3">
                <v:shape id="_x0000_i1470" type="#_x0000_t75" style="width:53.25pt;height:31.5pt" o:ole="">
                  <v:imagedata r:id="rId976" o:title=""/>
                </v:shape>
                <o:OLEObject Type="Embed" ProgID="Equation.3" ShapeID="_x0000_i1470" DrawAspect="Content" ObjectID="_1773308535" r:id="rId977"/>
              </w:object>
            </w:r>
            <w:r w:rsidRPr="00541C41">
              <w:rPr>
                <w:sz w:val="28"/>
                <w:szCs w:val="28"/>
                <w:lang w:val="nl-NL"/>
              </w:rPr>
              <w:t>;      (2)</w:t>
            </w:r>
          </w:p>
          <w:p w14:paraId="7E6CD46B" w14:textId="77777777" w:rsidR="00541C41" w:rsidRPr="00541C41" w:rsidRDefault="00541C41" w:rsidP="00541C41">
            <w:pPr>
              <w:spacing w:after="0"/>
              <w:jc w:val="both"/>
              <w:rPr>
                <w:rFonts w:eastAsia="Times New Roman"/>
                <w:b/>
                <w:sz w:val="28"/>
                <w:szCs w:val="28"/>
              </w:rPr>
            </w:pPr>
            <w:r w:rsidRPr="00541C41">
              <w:rPr>
                <w:sz w:val="28"/>
                <w:szCs w:val="28"/>
                <w:lang w:val="nl-NL"/>
              </w:rPr>
              <w:t xml:space="preserve">NB = MB – MN = </w:t>
            </w:r>
            <w:r w:rsidRPr="00541C41">
              <w:rPr>
                <w:position w:val="-24"/>
                <w:sz w:val="28"/>
                <w:szCs w:val="28"/>
                <w:lang w:val="nl-NL"/>
              </w:rPr>
              <w:object w:dxaOrig="1040" w:dyaOrig="620" w14:anchorId="32F55147">
                <v:shape id="_x0000_i1471" type="#_x0000_t75" style="width:52.5pt;height:31.5pt" o:ole="">
                  <v:imagedata r:id="rId978" o:title=""/>
                </v:shape>
                <o:OLEObject Type="Embed" ProgID="Equation.3" ShapeID="_x0000_i1471" DrawAspect="Content" ObjectID="_1773308536" r:id="rId979"/>
              </w:object>
            </w:r>
            <w:r w:rsidRPr="00541C41">
              <w:rPr>
                <w:sz w:val="28"/>
                <w:szCs w:val="28"/>
                <w:lang w:val="nl-NL"/>
              </w:rPr>
              <w:t xml:space="preserve">                (3)</w:t>
            </w:r>
          </w:p>
        </w:tc>
        <w:tc>
          <w:tcPr>
            <w:tcW w:w="980" w:type="dxa"/>
            <w:vAlign w:val="center"/>
          </w:tcPr>
          <w:p w14:paraId="301E159E" w14:textId="77777777" w:rsidR="00541C41" w:rsidRPr="00541C41" w:rsidRDefault="00541C41" w:rsidP="00541C41">
            <w:pPr>
              <w:spacing w:after="0"/>
              <w:jc w:val="center"/>
              <w:rPr>
                <w:rFonts w:eastAsia="Times New Roman"/>
                <w:bCs/>
                <w:sz w:val="28"/>
                <w:szCs w:val="28"/>
              </w:rPr>
            </w:pPr>
            <w:r w:rsidRPr="00541C41">
              <w:rPr>
                <w:sz w:val="28"/>
                <w:szCs w:val="28"/>
                <w:lang w:val="nl-NL"/>
              </w:rPr>
              <w:t>0.5</w:t>
            </w:r>
          </w:p>
        </w:tc>
      </w:tr>
      <w:tr w:rsidR="00541C41" w:rsidRPr="00541C41" w14:paraId="74DCA64B" w14:textId="77777777" w:rsidTr="00944416">
        <w:tc>
          <w:tcPr>
            <w:tcW w:w="1117" w:type="dxa"/>
            <w:vMerge/>
          </w:tcPr>
          <w:p w14:paraId="089EDF34" w14:textId="77777777" w:rsidR="00541C41" w:rsidRPr="00541C41" w:rsidRDefault="00541C41" w:rsidP="00541C41">
            <w:pPr>
              <w:spacing w:after="0"/>
              <w:jc w:val="both"/>
              <w:rPr>
                <w:rFonts w:eastAsia="Times New Roman"/>
                <w:bCs/>
                <w:sz w:val="28"/>
                <w:szCs w:val="28"/>
              </w:rPr>
            </w:pPr>
          </w:p>
        </w:tc>
        <w:tc>
          <w:tcPr>
            <w:tcW w:w="7827" w:type="dxa"/>
          </w:tcPr>
          <w:p w14:paraId="51E575FA" w14:textId="77777777" w:rsidR="00541C41" w:rsidRPr="00541C41" w:rsidRDefault="00541C41" w:rsidP="00541C41">
            <w:pPr>
              <w:spacing w:after="0"/>
              <w:jc w:val="center"/>
              <w:rPr>
                <w:rFonts w:eastAsia="Times New Roman"/>
                <w:b/>
                <w:i/>
                <w:iCs/>
                <w:sz w:val="28"/>
                <w:szCs w:val="28"/>
              </w:rPr>
            </w:pPr>
            <w:r w:rsidRPr="00541C41">
              <w:rPr>
                <w:sz w:val="28"/>
                <w:szCs w:val="28"/>
                <w:lang w:val="nl-NL"/>
              </w:rPr>
              <w:t xml:space="preserve">Từ (1), (2), và (3) ta có  </w:t>
            </w:r>
            <w:r w:rsidRPr="00541C41">
              <w:rPr>
                <w:position w:val="-28"/>
                <w:sz w:val="28"/>
                <w:szCs w:val="28"/>
                <w:lang w:val="nl-NL"/>
              </w:rPr>
              <w:object w:dxaOrig="2659" w:dyaOrig="680" w14:anchorId="083BD8E1">
                <v:shape id="_x0000_i1472" type="#_x0000_t75" style="width:132.75pt;height:33.75pt" o:ole="">
                  <v:imagedata r:id="rId980" o:title=""/>
                </v:shape>
                <o:OLEObject Type="Embed" ProgID="Equation.3" ShapeID="_x0000_i1472" DrawAspect="Content" ObjectID="_1773308537" r:id="rId981"/>
              </w:object>
            </w:r>
          </w:p>
        </w:tc>
        <w:tc>
          <w:tcPr>
            <w:tcW w:w="980" w:type="dxa"/>
            <w:vAlign w:val="center"/>
          </w:tcPr>
          <w:p w14:paraId="6AEBD87A" w14:textId="77777777" w:rsidR="00541C41" w:rsidRPr="00541C41" w:rsidRDefault="00541C41" w:rsidP="00541C41">
            <w:pPr>
              <w:spacing w:after="0"/>
              <w:jc w:val="center"/>
              <w:rPr>
                <w:rFonts w:eastAsia="Times New Roman"/>
                <w:bCs/>
                <w:sz w:val="28"/>
                <w:szCs w:val="28"/>
              </w:rPr>
            </w:pPr>
            <w:r w:rsidRPr="00541C41">
              <w:rPr>
                <w:sz w:val="28"/>
                <w:szCs w:val="28"/>
                <w:lang w:val="nl-NL"/>
              </w:rPr>
              <w:t>0.25</w:t>
            </w:r>
          </w:p>
        </w:tc>
      </w:tr>
      <w:tr w:rsidR="00541C41" w:rsidRPr="00541C41" w14:paraId="1A4E4774" w14:textId="77777777" w:rsidTr="00944416">
        <w:trPr>
          <w:trHeight w:val="890"/>
        </w:trPr>
        <w:tc>
          <w:tcPr>
            <w:tcW w:w="1117" w:type="dxa"/>
            <w:vMerge/>
          </w:tcPr>
          <w:p w14:paraId="4FE493B1" w14:textId="77777777" w:rsidR="00541C41" w:rsidRPr="00541C41" w:rsidRDefault="00541C41" w:rsidP="00541C41">
            <w:pPr>
              <w:spacing w:after="0"/>
              <w:jc w:val="both"/>
              <w:rPr>
                <w:rFonts w:eastAsia="Times New Roman"/>
                <w:bCs/>
                <w:sz w:val="28"/>
                <w:szCs w:val="28"/>
              </w:rPr>
            </w:pPr>
          </w:p>
        </w:tc>
        <w:tc>
          <w:tcPr>
            <w:tcW w:w="7827" w:type="dxa"/>
          </w:tcPr>
          <w:p w14:paraId="0F02BE4D" w14:textId="77777777" w:rsidR="00541C41" w:rsidRPr="00541C41" w:rsidRDefault="00541C41" w:rsidP="00541C41">
            <w:pPr>
              <w:spacing w:after="0"/>
              <w:ind w:right="34"/>
              <w:rPr>
                <w:sz w:val="28"/>
                <w:szCs w:val="28"/>
                <w:lang w:val="nl-NL"/>
              </w:rPr>
            </w:pPr>
            <w:r w:rsidRPr="00541C41">
              <w:rPr>
                <w:sz w:val="28"/>
                <w:szCs w:val="28"/>
                <w:lang w:val="nl-NL"/>
              </w:rPr>
              <w:t>Giải ra ta được AB = 6MN = 6 . 85 = 510cm = 5,1m.</w:t>
            </w:r>
          </w:p>
          <w:p w14:paraId="774B5102" w14:textId="77777777" w:rsidR="00541C41" w:rsidRPr="00541C41" w:rsidRDefault="00541C41" w:rsidP="00541C41">
            <w:pPr>
              <w:spacing w:after="0"/>
              <w:jc w:val="both"/>
              <w:rPr>
                <w:rFonts w:eastAsia="Times New Roman"/>
                <w:bCs/>
                <w:sz w:val="28"/>
                <w:szCs w:val="28"/>
              </w:rPr>
            </w:pPr>
            <w:r w:rsidRPr="00541C41">
              <w:rPr>
                <w:sz w:val="28"/>
                <w:szCs w:val="28"/>
                <w:lang w:val="nl-NL"/>
              </w:rPr>
              <w:t>Vậy độ cao của trần là: CD = AB = 5.1m</w:t>
            </w:r>
          </w:p>
        </w:tc>
        <w:tc>
          <w:tcPr>
            <w:tcW w:w="980" w:type="dxa"/>
            <w:vAlign w:val="center"/>
          </w:tcPr>
          <w:p w14:paraId="1F6FAD0B" w14:textId="77777777" w:rsidR="00541C41" w:rsidRPr="00541C41" w:rsidRDefault="00541C41" w:rsidP="00541C41">
            <w:pPr>
              <w:spacing w:after="0"/>
              <w:jc w:val="center"/>
              <w:rPr>
                <w:rFonts w:eastAsia="Times New Roman"/>
                <w:bCs/>
                <w:sz w:val="28"/>
                <w:szCs w:val="28"/>
              </w:rPr>
            </w:pPr>
            <w:r w:rsidRPr="00541C41">
              <w:rPr>
                <w:sz w:val="28"/>
                <w:szCs w:val="28"/>
                <w:lang w:val="nl-NL"/>
              </w:rPr>
              <w:t>0.25</w:t>
            </w:r>
          </w:p>
        </w:tc>
      </w:tr>
      <w:tr w:rsidR="00541C41" w:rsidRPr="00541C41" w14:paraId="0A077150" w14:textId="77777777" w:rsidTr="00F67D9C">
        <w:tc>
          <w:tcPr>
            <w:tcW w:w="1117" w:type="dxa"/>
            <w:vMerge w:val="restart"/>
            <w:vAlign w:val="center"/>
          </w:tcPr>
          <w:p w14:paraId="4817F96B"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Câu 4</w:t>
            </w:r>
          </w:p>
          <w:p w14:paraId="5AC85443"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1,0</w:t>
            </w:r>
          </w:p>
          <w:p w14:paraId="525578BD"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điểm</w:t>
            </w:r>
          </w:p>
        </w:tc>
        <w:tc>
          <w:tcPr>
            <w:tcW w:w="7827" w:type="dxa"/>
          </w:tcPr>
          <w:p w14:paraId="3405C1CE" w14:textId="77777777" w:rsidR="00541C41" w:rsidRPr="00541C41" w:rsidRDefault="00541C41" w:rsidP="00541C41">
            <w:pPr>
              <w:spacing w:after="0"/>
              <w:jc w:val="center"/>
              <w:rPr>
                <w:rFonts w:eastAsia="Times New Roman"/>
                <w:b/>
                <w:i/>
                <w:iCs/>
                <w:sz w:val="28"/>
                <w:szCs w:val="28"/>
              </w:rPr>
            </w:pPr>
            <w:r w:rsidRPr="00541C41">
              <w:rPr>
                <w:rFonts w:eastAsia="Times New Roman"/>
                <w:b/>
                <w:i/>
                <w:iCs/>
                <w:sz w:val="28"/>
                <w:szCs w:val="28"/>
              </w:rPr>
              <w:t>Câu 5 – ý 1 (0,5 điểm)</w:t>
            </w:r>
          </w:p>
        </w:tc>
        <w:tc>
          <w:tcPr>
            <w:tcW w:w="980" w:type="dxa"/>
          </w:tcPr>
          <w:p w14:paraId="5BE8B8D4" w14:textId="77777777" w:rsidR="00541C41" w:rsidRPr="00541C41" w:rsidRDefault="00541C41" w:rsidP="00541C41">
            <w:pPr>
              <w:spacing w:after="0"/>
              <w:jc w:val="both"/>
              <w:rPr>
                <w:rFonts w:eastAsia="Times New Roman"/>
                <w:bCs/>
                <w:sz w:val="28"/>
                <w:szCs w:val="28"/>
              </w:rPr>
            </w:pPr>
          </w:p>
        </w:tc>
      </w:tr>
      <w:tr w:rsidR="00541C41" w:rsidRPr="00541C41" w14:paraId="554DDF1D" w14:textId="77777777" w:rsidTr="00F67D9C">
        <w:tc>
          <w:tcPr>
            <w:tcW w:w="1117" w:type="dxa"/>
            <w:vMerge/>
            <w:vAlign w:val="center"/>
          </w:tcPr>
          <w:p w14:paraId="5A92CACD" w14:textId="77777777" w:rsidR="00541C41" w:rsidRPr="00541C41" w:rsidRDefault="00541C41" w:rsidP="00541C41">
            <w:pPr>
              <w:spacing w:after="0"/>
              <w:jc w:val="center"/>
              <w:rPr>
                <w:rFonts w:eastAsia="Times New Roman"/>
                <w:bCs/>
                <w:sz w:val="28"/>
                <w:szCs w:val="28"/>
              </w:rPr>
            </w:pPr>
          </w:p>
        </w:tc>
        <w:tc>
          <w:tcPr>
            <w:tcW w:w="7827" w:type="dxa"/>
          </w:tcPr>
          <w:p w14:paraId="4C7AF1EA" w14:textId="77777777" w:rsidR="00541C41" w:rsidRPr="00541C41" w:rsidRDefault="00541C41" w:rsidP="00541C41">
            <w:pPr>
              <w:spacing w:after="0"/>
              <w:jc w:val="both"/>
              <w:rPr>
                <w:sz w:val="28"/>
                <w:szCs w:val="28"/>
                <w:lang w:val="vi-VN"/>
              </w:rPr>
            </w:pPr>
            <w:r w:rsidRPr="00541C41">
              <w:rPr>
                <w:sz w:val="28"/>
                <w:szCs w:val="28"/>
                <w:lang w:val="vi-VN"/>
              </w:rPr>
              <w:t>Nếu đun trực tiếp, Ngọn lửa nhỏ tiếp xúc chỉ một vị trí trên đáy cốc. Vị trí đó sẽ nở ra rất nhanh và bị các vị trí xung quanh không kịp nở ngăn cản. Điều này dẫn đến dễ vỡ cốc.</w:t>
            </w:r>
          </w:p>
          <w:p w14:paraId="239F76E0" w14:textId="77777777" w:rsidR="00541C41" w:rsidRPr="00541C41" w:rsidRDefault="00541C41" w:rsidP="00541C41">
            <w:pPr>
              <w:spacing w:after="0"/>
              <w:jc w:val="both"/>
              <w:rPr>
                <w:sz w:val="28"/>
                <w:szCs w:val="28"/>
                <w:lang w:val="vi-VN"/>
              </w:rPr>
            </w:pPr>
            <w:r w:rsidRPr="00541C41">
              <w:rPr>
                <w:sz w:val="28"/>
                <w:szCs w:val="28"/>
                <w:lang w:val="vi-VN"/>
              </w:rPr>
              <w:t xml:space="preserve">        Nếu đun trên lưới thép. Thép dẫn nhiệt rất tốt nên nhiệt từ </w:t>
            </w:r>
            <w:r w:rsidRPr="00541C41">
              <w:rPr>
                <w:sz w:val="28"/>
                <w:szCs w:val="28"/>
                <w:lang w:val="vi-VN"/>
              </w:rPr>
              <w:lastRenderedPageBreak/>
              <w:t>ngọn lửa được dẫn đều đến các vị trí của đáy côc do đó đáy cốc sẽ giãn nở đều và không bị vỡ.</w:t>
            </w:r>
          </w:p>
        </w:tc>
        <w:tc>
          <w:tcPr>
            <w:tcW w:w="980" w:type="dxa"/>
          </w:tcPr>
          <w:p w14:paraId="37A03330"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lastRenderedPageBreak/>
              <w:t>0,25</w:t>
            </w:r>
          </w:p>
          <w:p w14:paraId="17D87AAD" w14:textId="77777777" w:rsidR="00541C41" w:rsidRPr="00541C41" w:rsidRDefault="00541C41" w:rsidP="00541C41">
            <w:pPr>
              <w:spacing w:after="0"/>
              <w:jc w:val="center"/>
              <w:rPr>
                <w:rFonts w:eastAsia="Times New Roman"/>
                <w:bCs/>
                <w:sz w:val="28"/>
                <w:szCs w:val="28"/>
              </w:rPr>
            </w:pPr>
          </w:p>
          <w:p w14:paraId="66E70833" w14:textId="77777777" w:rsidR="00541C41" w:rsidRPr="00541C41" w:rsidRDefault="00541C41" w:rsidP="00541C41">
            <w:pPr>
              <w:spacing w:after="0"/>
              <w:jc w:val="center"/>
              <w:rPr>
                <w:rFonts w:eastAsia="Times New Roman"/>
                <w:bCs/>
                <w:sz w:val="28"/>
                <w:szCs w:val="28"/>
              </w:rPr>
            </w:pPr>
          </w:p>
          <w:p w14:paraId="48328610"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tc>
      </w:tr>
      <w:tr w:rsidR="00541C41" w:rsidRPr="00541C41" w14:paraId="4A0E4F74" w14:textId="77777777" w:rsidTr="00F67D9C">
        <w:tc>
          <w:tcPr>
            <w:tcW w:w="1117" w:type="dxa"/>
            <w:vMerge/>
            <w:vAlign w:val="center"/>
          </w:tcPr>
          <w:p w14:paraId="27754A6E" w14:textId="77777777" w:rsidR="00541C41" w:rsidRPr="00541C41" w:rsidRDefault="00541C41" w:rsidP="00541C41">
            <w:pPr>
              <w:spacing w:after="0"/>
              <w:jc w:val="center"/>
              <w:rPr>
                <w:rFonts w:eastAsia="Times New Roman"/>
                <w:bCs/>
                <w:sz w:val="28"/>
                <w:szCs w:val="28"/>
              </w:rPr>
            </w:pPr>
          </w:p>
        </w:tc>
        <w:tc>
          <w:tcPr>
            <w:tcW w:w="7827" w:type="dxa"/>
          </w:tcPr>
          <w:p w14:paraId="59B53134" w14:textId="77777777" w:rsidR="00541C41" w:rsidRPr="00541C41" w:rsidRDefault="00541C41" w:rsidP="00541C41">
            <w:pPr>
              <w:spacing w:after="0"/>
              <w:jc w:val="center"/>
              <w:rPr>
                <w:rFonts w:eastAsia="Times New Roman"/>
                <w:b/>
                <w:i/>
                <w:iCs/>
                <w:sz w:val="28"/>
                <w:szCs w:val="28"/>
              </w:rPr>
            </w:pPr>
            <w:r w:rsidRPr="00541C41">
              <w:rPr>
                <w:rFonts w:eastAsia="Times New Roman"/>
                <w:b/>
                <w:i/>
                <w:iCs/>
                <w:sz w:val="28"/>
                <w:szCs w:val="28"/>
              </w:rPr>
              <w:t>Câu 5 – ý 2 (0,5 điểm)</w:t>
            </w:r>
          </w:p>
        </w:tc>
        <w:tc>
          <w:tcPr>
            <w:tcW w:w="980" w:type="dxa"/>
          </w:tcPr>
          <w:p w14:paraId="172D9087" w14:textId="77777777" w:rsidR="00541C41" w:rsidRPr="00541C41" w:rsidRDefault="00541C41" w:rsidP="00541C41">
            <w:pPr>
              <w:spacing w:after="0"/>
              <w:jc w:val="center"/>
              <w:rPr>
                <w:rFonts w:eastAsia="Times New Roman"/>
                <w:bCs/>
                <w:sz w:val="28"/>
                <w:szCs w:val="28"/>
              </w:rPr>
            </w:pPr>
          </w:p>
        </w:tc>
      </w:tr>
      <w:tr w:rsidR="00541C41" w:rsidRPr="00541C41" w14:paraId="25BD01F0" w14:textId="77777777" w:rsidTr="00F67D9C">
        <w:tc>
          <w:tcPr>
            <w:tcW w:w="1117" w:type="dxa"/>
            <w:vMerge/>
            <w:vAlign w:val="center"/>
          </w:tcPr>
          <w:p w14:paraId="220AE8C3" w14:textId="77777777" w:rsidR="00541C41" w:rsidRPr="00541C41" w:rsidRDefault="00541C41" w:rsidP="00541C41">
            <w:pPr>
              <w:spacing w:after="0"/>
              <w:jc w:val="center"/>
              <w:rPr>
                <w:rFonts w:eastAsia="Times New Roman"/>
                <w:bCs/>
                <w:sz w:val="28"/>
                <w:szCs w:val="28"/>
              </w:rPr>
            </w:pPr>
          </w:p>
        </w:tc>
        <w:tc>
          <w:tcPr>
            <w:tcW w:w="7827" w:type="dxa"/>
          </w:tcPr>
          <w:p w14:paraId="17904F98" w14:textId="77777777" w:rsidR="00541C41" w:rsidRPr="00541C41" w:rsidRDefault="00541C41" w:rsidP="00D07AEF">
            <w:pPr>
              <w:numPr>
                <w:ilvl w:val="0"/>
                <w:numId w:val="57"/>
              </w:numPr>
              <w:spacing w:after="0" w:line="240" w:lineRule="auto"/>
              <w:jc w:val="both"/>
              <w:rPr>
                <w:rFonts w:eastAsia="Times New Roman"/>
                <w:color w:val="000000"/>
                <w:sz w:val="28"/>
                <w:szCs w:val="28"/>
              </w:rPr>
            </w:pPr>
            <w:r w:rsidRPr="00541C41">
              <w:rPr>
                <w:color w:val="000000"/>
                <w:sz w:val="28"/>
                <w:szCs w:val="28"/>
              </w:rPr>
              <w:t xml:space="preserve">Vì: + khi đổ cốc dày. Bên trong cốc nóng, dãn nở trong khi bên ngoài chưa kịp nóng nên chịu lực tác dụng lớn, để gây nứt vở. </w:t>
            </w:r>
          </w:p>
          <w:p w14:paraId="164A2A07" w14:textId="77777777" w:rsidR="00541C41" w:rsidRPr="00541C41" w:rsidRDefault="00541C41" w:rsidP="00541C41">
            <w:pPr>
              <w:spacing w:after="0"/>
              <w:jc w:val="both"/>
              <w:rPr>
                <w:rFonts w:eastAsia="Times New Roman"/>
                <w:bCs/>
                <w:sz w:val="28"/>
                <w:szCs w:val="28"/>
              </w:rPr>
            </w:pPr>
            <w:r w:rsidRPr="00541C41">
              <w:rPr>
                <w:color w:val="000000"/>
                <w:sz w:val="28"/>
                <w:szCs w:val="28"/>
              </w:rPr>
              <w:t xml:space="preserve">        + cốc móng thì nóng đều nen không có hiện tượng này</w:t>
            </w:r>
          </w:p>
        </w:tc>
        <w:tc>
          <w:tcPr>
            <w:tcW w:w="980" w:type="dxa"/>
          </w:tcPr>
          <w:p w14:paraId="363AFDAC"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p w14:paraId="102292FE" w14:textId="77777777" w:rsidR="00541C41" w:rsidRPr="00541C41" w:rsidRDefault="00541C41" w:rsidP="00541C41">
            <w:pPr>
              <w:spacing w:after="0"/>
              <w:jc w:val="center"/>
              <w:rPr>
                <w:rFonts w:eastAsia="Times New Roman"/>
                <w:bCs/>
                <w:sz w:val="28"/>
                <w:szCs w:val="28"/>
              </w:rPr>
            </w:pPr>
          </w:p>
          <w:p w14:paraId="196DD625"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25</w:t>
            </w:r>
          </w:p>
        </w:tc>
      </w:tr>
      <w:tr w:rsidR="00541C41" w:rsidRPr="00541C41" w14:paraId="494BF58B" w14:textId="77777777" w:rsidTr="00F67D9C">
        <w:tc>
          <w:tcPr>
            <w:tcW w:w="1117" w:type="dxa"/>
            <w:vMerge w:val="restart"/>
            <w:vAlign w:val="center"/>
          </w:tcPr>
          <w:p w14:paraId="5F002C60"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Câu 5</w:t>
            </w:r>
          </w:p>
          <w:p w14:paraId="24B35710"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1,0</w:t>
            </w:r>
          </w:p>
          <w:p w14:paraId="0F1FC1C7"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điểm</w:t>
            </w:r>
          </w:p>
        </w:tc>
        <w:tc>
          <w:tcPr>
            <w:tcW w:w="7827" w:type="dxa"/>
          </w:tcPr>
          <w:p w14:paraId="5059B546" w14:textId="77777777" w:rsidR="00541C41" w:rsidRPr="00541C41" w:rsidRDefault="00541C41" w:rsidP="00541C41">
            <w:pPr>
              <w:spacing w:after="0"/>
              <w:jc w:val="both"/>
              <w:rPr>
                <w:rFonts w:eastAsia="Times New Roman"/>
                <w:bCs/>
                <w:sz w:val="28"/>
                <w:szCs w:val="28"/>
              </w:rPr>
            </w:pPr>
            <w:r w:rsidRPr="00541C41">
              <w:rPr>
                <w:rFonts w:eastAsia="Times New Roman"/>
                <w:b/>
                <w:i/>
                <w:iCs/>
                <w:sz w:val="28"/>
                <w:szCs w:val="28"/>
              </w:rPr>
              <w:t>Câu 6 – ý a (0,5 điểm)</w:t>
            </w:r>
          </w:p>
        </w:tc>
        <w:tc>
          <w:tcPr>
            <w:tcW w:w="980" w:type="dxa"/>
          </w:tcPr>
          <w:p w14:paraId="1C8C314C" w14:textId="77777777" w:rsidR="00541C41" w:rsidRPr="00541C41" w:rsidRDefault="00541C41" w:rsidP="00541C41">
            <w:pPr>
              <w:spacing w:after="0"/>
              <w:jc w:val="center"/>
              <w:rPr>
                <w:rFonts w:eastAsia="Times New Roman"/>
                <w:bCs/>
                <w:sz w:val="28"/>
                <w:szCs w:val="28"/>
              </w:rPr>
            </w:pPr>
          </w:p>
        </w:tc>
      </w:tr>
      <w:tr w:rsidR="00541C41" w:rsidRPr="00541C41" w14:paraId="7997A2DE" w14:textId="77777777" w:rsidTr="00F67D9C">
        <w:tc>
          <w:tcPr>
            <w:tcW w:w="1117" w:type="dxa"/>
            <w:vMerge/>
            <w:vAlign w:val="center"/>
          </w:tcPr>
          <w:p w14:paraId="0217B389" w14:textId="77777777" w:rsidR="00541C41" w:rsidRPr="00541C41" w:rsidRDefault="00541C41" w:rsidP="00541C41">
            <w:pPr>
              <w:spacing w:after="0"/>
              <w:jc w:val="center"/>
              <w:rPr>
                <w:rFonts w:eastAsia="Times New Roman"/>
                <w:bCs/>
                <w:sz w:val="28"/>
                <w:szCs w:val="28"/>
              </w:rPr>
            </w:pPr>
          </w:p>
        </w:tc>
        <w:tc>
          <w:tcPr>
            <w:tcW w:w="7827" w:type="dxa"/>
          </w:tcPr>
          <w:p w14:paraId="624F40AC" w14:textId="77777777" w:rsidR="00541C41" w:rsidRPr="00541C41" w:rsidRDefault="00541C41" w:rsidP="00541C41">
            <w:pPr>
              <w:pStyle w:val="Header"/>
              <w:jc w:val="both"/>
              <w:rPr>
                <w:sz w:val="28"/>
                <w:szCs w:val="28"/>
                <w:lang w:val="vi-VN"/>
              </w:rPr>
            </w:pPr>
            <w:r w:rsidRPr="00541C41">
              <w:rPr>
                <w:sz w:val="28"/>
                <w:szCs w:val="28"/>
                <w:lang w:val="vi-VN"/>
              </w:rPr>
              <w:t>N</w:t>
            </w:r>
            <w:r w:rsidRPr="00541C41">
              <w:rPr>
                <w:sz w:val="28"/>
                <w:szCs w:val="28"/>
                <w:lang w:val="pt-BR"/>
              </w:rPr>
              <w:t>gười ta tích điện cho sách</w:t>
            </w:r>
            <w:r w:rsidRPr="00541C41">
              <w:rPr>
                <w:sz w:val="28"/>
                <w:szCs w:val="28"/>
                <w:lang w:val="vi-VN"/>
              </w:rPr>
              <w:t xml:space="preserve"> để các trang sách nhiễm điện cùng dấu. </w:t>
            </w:r>
          </w:p>
          <w:p w14:paraId="1570DF48" w14:textId="77777777" w:rsidR="00541C41" w:rsidRPr="00541C41" w:rsidRDefault="00541C41" w:rsidP="00541C41">
            <w:pPr>
              <w:pStyle w:val="Header"/>
              <w:jc w:val="both"/>
              <w:rPr>
                <w:sz w:val="28"/>
                <w:szCs w:val="28"/>
                <w:lang w:val="vi-VN"/>
              </w:rPr>
            </w:pPr>
            <w:r w:rsidRPr="00541C41">
              <w:rPr>
                <w:sz w:val="28"/>
                <w:szCs w:val="28"/>
                <w:lang w:val="vi-VN"/>
              </w:rPr>
              <w:t>Mà các vật nhiễm điện cùng dấu thì sẽ đẫy nhau nên các trang giấy sẽ đẩy nhau. khi đó ta lật các trang sách sẽ dẽ dàng hơn</w:t>
            </w:r>
            <w:r w:rsidRPr="00541C41">
              <w:rPr>
                <w:sz w:val="28"/>
                <w:szCs w:val="28"/>
                <w:lang w:val="pt-BR"/>
              </w:rPr>
              <w:t>.</w:t>
            </w:r>
          </w:p>
        </w:tc>
        <w:tc>
          <w:tcPr>
            <w:tcW w:w="980" w:type="dxa"/>
          </w:tcPr>
          <w:p w14:paraId="26327AA4"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5</w:t>
            </w:r>
          </w:p>
        </w:tc>
      </w:tr>
      <w:tr w:rsidR="00541C41" w:rsidRPr="00541C41" w14:paraId="2F01845C" w14:textId="77777777" w:rsidTr="00F67D9C">
        <w:tc>
          <w:tcPr>
            <w:tcW w:w="1117" w:type="dxa"/>
            <w:vMerge/>
            <w:vAlign w:val="center"/>
          </w:tcPr>
          <w:p w14:paraId="49500ED1" w14:textId="77777777" w:rsidR="00541C41" w:rsidRPr="00541C41" w:rsidRDefault="00541C41" w:rsidP="00541C41">
            <w:pPr>
              <w:spacing w:after="0"/>
              <w:jc w:val="center"/>
              <w:rPr>
                <w:rFonts w:eastAsia="Times New Roman"/>
                <w:bCs/>
                <w:sz w:val="28"/>
                <w:szCs w:val="28"/>
              </w:rPr>
            </w:pPr>
          </w:p>
        </w:tc>
        <w:tc>
          <w:tcPr>
            <w:tcW w:w="7827" w:type="dxa"/>
          </w:tcPr>
          <w:p w14:paraId="1F553E9F" w14:textId="77777777" w:rsidR="00541C41" w:rsidRPr="00541C41" w:rsidRDefault="00541C41" w:rsidP="00541C41">
            <w:pPr>
              <w:spacing w:after="0"/>
              <w:jc w:val="both"/>
              <w:rPr>
                <w:rFonts w:eastAsia="Times New Roman"/>
                <w:bCs/>
                <w:sz w:val="28"/>
                <w:szCs w:val="28"/>
              </w:rPr>
            </w:pPr>
            <w:r w:rsidRPr="00541C41">
              <w:rPr>
                <w:rFonts w:eastAsia="Times New Roman"/>
                <w:b/>
                <w:i/>
                <w:iCs/>
                <w:sz w:val="28"/>
                <w:szCs w:val="28"/>
              </w:rPr>
              <w:t>Câu 6 – ý b (0,5 điểm)</w:t>
            </w:r>
          </w:p>
        </w:tc>
        <w:tc>
          <w:tcPr>
            <w:tcW w:w="980" w:type="dxa"/>
          </w:tcPr>
          <w:p w14:paraId="2450134F" w14:textId="77777777" w:rsidR="00541C41" w:rsidRPr="00541C41" w:rsidRDefault="00541C41" w:rsidP="00541C41">
            <w:pPr>
              <w:spacing w:after="0"/>
              <w:jc w:val="both"/>
              <w:rPr>
                <w:rFonts w:eastAsia="Times New Roman"/>
                <w:bCs/>
                <w:sz w:val="28"/>
                <w:szCs w:val="28"/>
              </w:rPr>
            </w:pPr>
          </w:p>
        </w:tc>
      </w:tr>
      <w:tr w:rsidR="00541C41" w:rsidRPr="00541C41" w14:paraId="30A7AFB7" w14:textId="77777777" w:rsidTr="00F67D9C">
        <w:tc>
          <w:tcPr>
            <w:tcW w:w="1117" w:type="dxa"/>
            <w:vMerge/>
            <w:vAlign w:val="center"/>
          </w:tcPr>
          <w:p w14:paraId="683F7BE9" w14:textId="77777777" w:rsidR="00541C41" w:rsidRPr="00541C41" w:rsidRDefault="00541C41" w:rsidP="00541C41">
            <w:pPr>
              <w:spacing w:after="0"/>
              <w:jc w:val="center"/>
              <w:rPr>
                <w:rFonts w:eastAsia="Times New Roman"/>
                <w:bCs/>
                <w:sz w:val="28"/>
                <w:szCs w:val="28"/>
              </w:rPr>
            </w:pPr>
          </w:p>
        </w:tc>
        <w:tc>
          <w:tcPr>
            <w:tcW w:w="7827" w:type="dxa"/>
          </w:tcPr>
          <w:p w14:paraId="66818637" w14:textId="77777777" w:rsidR="00541C41" w:rsidRPr="00541C41" w:rsidRDefault="00541C41" w:rsidP="00541C41">
            <w:pPr>
              <w:pStyle w:val="BodyTextIndent"/>
              <w:spacing w:after="0"/>
              <w:ind w:left="0"/>
              <w:rPr>
                <w:sz w:val="28"/>
                <w:szCs w:val="28"/>
                <w:lang w:val="vi-VN"/>
              </w:rPr>
            </w:pPr>
            <w:r w:rsidRPr="00541C41">
              <w:rPr>
                <w:sz w:val="28"/>
                <w:szCs w:val="28"/>
                <w:lang w:val="vi-VN"/>
              </w:rPr>
              <w:t xml:space="preserve">Đầu thanh nhựa bị nhiễm điện nhưng thanh nhựa không dẫn điện nên điện tích ở vị trí nhiễm điện không truyền qua tay cầm. Do đó khi thôi cọ xát thanh vẫn giữ lại được điện tích bị nhiễm. </w:t>
            </w:r>
          </w:p>
          <w:p w14:paraId="1206CD64" w14:textId="77777777" w:rsidR="00541C41" w:rsidRPr="00541C41" w:rsidRDefault="00541C41" w:rsidP="00541C41">
            <w:pPr>
              <w:spacing w:after="0"/>
              <w:jc w:val="both"/>
              <w:rPr>
                <w:rFonts w:eastAsia="Times New Roman"/>
                <w:bCs/>
                <w:sz w:val="28"/>
                <w:szCs w:val="28"/>
              </w:rPr>
            </w:pPr>
            <w:r w:rsidRPr="00541C41">
              <w:rPr>
                <w:sz w:val="28"/>
                <w:szCs w:val="28"/>
                <w:lang w:val="vi-VN"/>
              </w:rPr>
              <w:t>Trong khi điện tích trên thanh kim loại bị thanh truyền qua tay cầm nên trên thanh không còn bị nhiễm điện nữa.</w:t>
            </w:r>
          </w:p>
        </w:tc>
        <w:tc>
          <w:tcPr>
            <w:tcW w:w="980" w:type="dxa"/>
          </w:tcPr>
          <w:p w14:paraId="2A022DE7" w14:textId="77777777" w:rsidR="00541C41" w:rsidRPr="00541C41" w:rsidRDefault="00541C41" w:rsidP="00541C41">
            <w:pPr>
              <w:spacing w:after="0"/>
              <w:jc w:val="center"/>
              <w:rPr>
                <w:rFonts w:eastAsia="Times New Roman"/>
                <w:bCs/>
                <w:sz w:val="28"/>
                <w:szCs w:val="28"/>
              </w:rPr>
            </w:pPr>
            <w:r w:rsidRPr="00541C41">
              <w:rPr>
                <w:rFonts w:eastAsia="Times New Roman"/>
                <w:bCs/>
                <w:sz w:val="28"/>
                <w:szCs w:val="28"/>
              </w:rPr>
              <w:t>0,5</w:t>
            </w:r>
          </w:p>
        </w:tc>
      </w:tr>
      <w:tr w:rsidR="00541C41" w:rsidRPr="00541C41" w14:paraId="2DA70FD7" w14:textId="77777777" w:rsidTr="00944416">
        <w:tc>
          <w:tcPr>
            <w:tcW w:w="1117" w:type="dxa"/>
            <w:vMerge w:val="restart"/>
            <w:vAlign w:val="center"/>
          </w:tcPr>
          <w:p w14:paraId="2C0CCD2F"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Câu 6</w:t>
            </w:r>
          </w:p>
          <w:p w14:paraId="0228456A"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4,0</w:t>
            </w:r>
          </w:p>
          <w:p w14:paraId="5DFBB5F8"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điểm</w:t>
            </w:r>
          </w:p>
          <w:p w14:paraId="1C80C95C" w14:textId="77777777" w:rsidR="00541C41" w:rsidRPr="00541C41" w:rsidRDefault="00541C41" w:rsidP="00541C41">
            <w:pPr>
              <w:spacing w:after="0" w:line="240" w:lineRule="auto"/>
              <w:jc w:val="center"/>
              <w:rPr>
                <w:rFonts w:eastAsia="Times New Roman"/>
                <w:b/>
                <w:sz w:val="28"/>
                <w:szCs w:val="28"/>
              </w:rPr>
            </w:pPr>
          </w:p>
        </w:tc>
        <w:tc>
          <w:tcPr>
            <w:tcW w:w="7827" w:type="dxa"/>
          </w:tcPr>
          <w:p w14:paraId="13B985DF" w14:textId="77777777" w:rsidR="00541C41" w:rsidRPr="00541C41" w:rsidRDefault="00541C41" w:rsidP="00541C41">
            <w:pPr>
              <w:spacing w:after="0" w:line="240" w:lineRule="auto"/>
              <w:jc w:val="both"/>
              <w:rPr>
                <w:sz w:val="28"/>
                <w:szCs w:val="28"/>
              </w:rPr>
            </w:pPr>
            <w:r w:rsidRPr="00541C41">
              <w:rPr>
                <w:sz w:val="28"/>
                <w:szCs w:val="28"/>
              </w:rPr>
              <w:t>1.  - Đổ vào bình thuỷ tinh một lượng nước thể tích V</w:t>
            </w:r>
            <w:r w:rsidRPr="00541C41">
              <w:rPr>
                <w:sz w:val="28"/>
                <w:szCs w:val="28"/>
                <w:vertAlign w:val="subscript"/>
              </w:rPr>
              <w:t>0</w:t>
            </w:r>
            <w:r w:rsidRPr="00541C41">
              <w:rPr>
                <w:sz w:val="28"/>
                <w:szCs w:val="28"/>
              </w:rPr>
              <w:t>, dùng thước đo độ cao h</w:t>
            </w:r>
            <w:r w:rsidRPr="00541C41">
              <w:rPr>
                <w:sz w:val="28"/>
                <w:szCs w:val="28"/>
                <w:vertAlign w:val="subscript"/>
              </w:rPr>
              <w:t xml:space="preserve">0 </w:t>
            </w:r>
            <w:r w:rsidRPr="00541C41">
              <w:rPr>
                <w:sz w:val="28"/>
                <w:szCs w:val="28"/>
              </w:rPr>
              <w:t xml:space="preserve">của cột nước trong bình. </w:t>
            </w:r>
          </w:p>
          <w:p w14:paraId="4F517F5F" w14:textId="77777777" w:rsidR="00541C41" w:rsidRPr="00541C41" w:rsidRDefault="00541C41" w:rsidP="00541C41">
            <w:pPr>
              <w:spacing w:after="0"/>
              <w:jc w:val="center"/>
              <w:rPr>
                <w:rFonts w:eastAsia="Times New Roman"/>
                <w:b/>
                <w:i/>
                <w:iCs/>
                <w:sz w:val="28"/>
                <w:szCs w:val="28"/>
              </w:rPr>
            </w:pPr>
            <w:r w:rsidRPr="00541C41">
              <w:rPr>
                <w:sz w:val="28"/>
                <w:szCs w:val="28"/>
              </w:rPr>
              <w:t>- Thả khối gỗ vào bình, nó chìm một phần trong nước, nước dâng lên tới độ cao h</w:t>
            </w:r>
            <w:r w:rsidRPr="00541C41">
              <w:rPr>
                <w:sz w:val="28"/>
                <w:szCs w:val="28"/>
                <w:vertAlign w:val="subscript"/>
              </w:rPr>
              <w:t>1</w:t>
            </w:r>
            <w:r w:rsidRPr="00541C41">
              <w:rPr>
                <w:sz w:val="28"/>
                <w:szCs w:val="28"/>
              </w:rPr>
              <w:t>, ứng với thể tích V</w:t>
            </w:r>
            <w:r w:rsidRPr="00541C41">
              <w:rPr>
                <w:sz w:val="28"/>
                <w:szCs w:val="28"/>
                <w:vertAlign w:val="subscript"/>
              </w:rPr>
              <w:t>1</w:t>
            </w:r>
            <w:r w:rsidRPr="00541C41">
              <w:rPr>
                <w:sz w:val="28"/>
                <w:szCs w:val="28"/>
              </w:rPr>
              <w:t>.</w:t>
            </w:r>
          </w:p>
        </w:tc>
        <w:tc>
          <w:tcPr>
            <w:tcW w:w="980" w:type="dxa"/>
            <w:vAlign w:val="center"/>
          </w:tcPr>
          <w:p w14:paraId="049044AB" w14:textId="77777777" w:rsidR="00541C41" w:rsidRPr="00541C41" w:rsidRDefault="00541C41" w:rsidP="00541C41">
            <w:pPr>
              <w:spacing w:after="0"/>
              <w:jc w:val="both"/>
              <w:rPr>
                <w:rFonts w:eastAsia="Times New Roman"/>
                <w:bCs/>
                <w:sz w:val="28"/>
                <w:szCs w:val="28"/>
              </w:rPr>
            </w:pPr>
            <w:r w:rsidRPr="00541C41">
              <w:rPr>
                <w:rFonts w:eastAsia="Arial"/>
                <w:sz w:val="28"/>
                <w:szCs w:val="28"/>
              </w:rPr>
              <w:t>0,75</w:t>
            </w:r>
          </w:p>
        </w:tc>
      </w:tr>
      <w:tr w:rsidR="00541C41" w:rsidRPr="00541C41" w14:paraId="0A7F7C12" w14:textId="77777777" w:rsidTr="00944416">
        <w:tc>
          <w:tcPr>
            <w:tcW w:w="1117" w:type="dxa"/>
            <w:vMerge/>
          </w:tcPr>
          <w:p w14:paraId="7D177C06" w14:textId="77777777" w:rsidR="00541C41" w:rsidRPr="00541C41" w:rsidRDefault="00541C41" w:rsidP="00541C41">
            <w:pPr>
              <w:spacing w:after="0" w:line="240" w:lineRule="auto"/>
              <w:jc w:val="center"/>
              <w:rPr>
                <w:rFonts w:eastAsia="Times New Roman"/>
                <w:bCs/>
                <w:sz w:val="28"/>
                <w:szCs w:val="28"/>
              </w:rPr>
            </w:pPr>
          </w:p>
        </w:tc>
        <w:tc>
          <w:tcPr>
            <w:tcW w:w="7827" w:type="dxa"/>
          </w:tcPr>
          <w:p w14:paraId="08FDF8FB" w14:textId="77777777" w:rsidR="00541C41" w:rsidRPr="00541C41" w:rsidRDefault="00541C41" w:rsidP="00541C41">
            <w:pPr>
              <w:spacing w:after="0"/>
              <w:rPr>
                <w:rFonts w:eastAsia="Times New Roman"/>
                <w:bCs/>
                <w:sz w:val="28"/>
                <w:szCs w:val="28"/>
              </w:rPr>
            </w:pPr>
            <w:r w:rsidRPr="00541C41">
              <w:rPr>
                <w:sz w:val="28"/>
                <w:szCs w:val="28"/>
              </w:rPr>
              <w:t>- Nhấn chìm hoàn toàn khối gỗ vào nước, nước dâng tới độ cao h</w:t>
            </w:r>
            <w:r w:rsidRPr="00541C41">
              <w:rPr>
                <w:sz w:val="28"/>
                <w:szCs w:val="28"/>
                <w:vertAlign w:val="subscript"/>
              </w:rPr>
              <w:t>2</w:t>
            </w:r>
            <w:r w:rsidRPr="00541C41">
              <w:rPr>
                <w:sz w:val="28"/>
                <w:szCs w:val="28"/>
              </w:rPr>
              <w:t>, ứng với thể tích V</w:t>
            </w:r>
            <w:r w:rsidRPr="00541C41">
              <w:rPr>
                <w:sz w:val="28"/>
                <w:szCs w:val="28"/>
                <w:vertAlign w:val="subscript"/>
              </w:rPr>
              <w:t>2</w:t>
            </w:r>
            <w:r w:rsidRPr="00541C41">
              <w:rPr>
                <w:sz w:val="28"/>
                <w:szCs w:val="28"/>
              </w:rPr>
              <w:t>. Ta có : V</w:t>
            </w:r>
            <w:r w:rsidRPr="00541C41">
              <w:rPr>
                <w:sz w:val="28"/>
                <w:szCs w:val="28"/>
                <w:vertAlign w:val="subscript"/>
              </w:rPr>
              <w:t>gỗ</w:t>
            </w:r>
            <w:r w:rsidRPr="00541C41">
              <w:rPr>
                <w:sz w:val="28"/>
                <w:szCs w:val="28"/>
              </w:rPr>
              <w:t xml:space="preserve"> = V</w:t>
            </w:r>
            <w:r w:rsidRPr="00541C41">
              <w:rPr>
                <w:sz w:val="28"/>
                <w:szCs w:val="28"/>
                <w:vertAlign w:val="subscript"/>
              </w:rPr>
              <w:t>2</w:t>
            </w:r>
            <w:r w:rsidRPr="00541C41">
              <w:rPr>
                <w:sz w:val="28"/>
                <w:szCs w:val="28"/>
              </w:rPr>
              <w:t xml:space="preserve"> – V</w:t>
            </w:r>
            <w:r w:rsidRPr="00541C41">
              <w:rPr>
                <w:sz w:val="28"/>
                <w:szCs w:val="28"/>
                <w:vertAlign w:val="subscript"/>
              </w:rPr>
              <w:t>0</w:t>
            </w:r>
            <w:r w:rsidRPr="00541C41">
              <w:rPr>
                <w:sz w:val="28"/>
                <w:szCs w:val="28"/>
              </w:rPr>
              <w:t>.</w:t>
            </w:r>
          </w:p>
        </w:tc>
        <w:tc>
          <w:tcPr>
            <w:tcW w:w="980" w:type="dxa"/>
            <w:vAlign w:val="center"/>
          </w:tcPr>
          <w:p w14:paraId="12455FF9" w14:textId="77777777" w:rsidR="00541C41" w:rsidRPr="00541C41" w:rsidRDefault="00541C41" w:rsidP="00541C41">
            <w:pPr>
              <w:spacing w:after="0"/>
              <w:jc w:val="center"/>
              <w:rPr>
                <w:rFonts w:eastAsia="Times New Roman"/>
                <w:bCs/>
                <w:sz w:val="28"/>
                <w:szCs w:val="28"/>
              </w:rPr>
            </w:pPr>
            <w:r w:rsidRPr="00541C41">
              <w:rPr>
                <w:rFonts w:eastAsia="Arial"/>
                <w:sz w:val="28"/>
                <w:szCs w:val="28"/>
              </w:rPr>
              <w:t>0,75</w:t>
            </w:r>
          </w:p>
        </w:tc>
      </w:tr>
      <w:tr w:rsidR="00541C41" w:rsidRPr="00541C41" w14:paraId="20097ED6" w14:textId="77777777" w:rsidTr="00944416">
        <w:tc>
          <w:tcPr>
            <w:tcW w:w="1117" w:type="dxa"/>
            <w:vMerge/>
          </w:tcPr>
          <w:p w14:paraId="57C7833F" w14:textId="77777777" w:rsidR="00541C41" w:rsidRPr="00541C41" w:rsidRDefault="00541C41" w:rsidP="00541C41">
            <w:pPr>
              <w:spacing w:after="0" w:line="240" w:lineRule="auto"/>
              <w:jc w:val="center"/>
              <w:rPr>
                <w:rFonts w:eastAsia="Times New Roman"/>
                <w:bCs/>
                <w:sz w:val="28"/>
                <w:szCs w:val="28"/>
              </w:rPr>
            </w:pPr>
          </w:p>
        </w:tc>
        <w:tc>
          <w:tcPr>
            <w:tcW w:w="7827" w:type="dxa"/>
          </w:tcPr>
          <w:p w14:paraId="1C02F762" w14:textId="77777777" w:rsidR="00541C41" w:rsidRPr="00541C41" w:rsidRDefault="00541C41" w:rsidP="00541C41">
            <w:pPr>
              <w:spacing w:after="0" w:line="240" w:lineRule="auto"/>
              <w:jc w:val="both"/>
              <w:rPr>
                <w:sz w:val="28"/>
                <w:szCs w:val="28"/>
                <w:lang w:val="es-MX"/>
              </w:rPr>
            </w:pPr>
            <w:r w:rsidRPr="00541C41">
              <w:rPr>
                <w:sz w:val="28"/>
                <w:szCs w:val="28"/>
              </w:rPr>
              <w:t xml:space="preserve">- Khối gỗ nổi, trọng lượng của nó bằng trọng lượng khối nước mà nó chiếm chỗ. </w:t>
            </w:r>
            <w:r w:rsidRPr="00541C41">
              <w:rPr>
                <w:sz w:val="28"/>
                <w:szCs w:val="28"/>
                <w:lang w:val="es-MX"/>
              </w:rPr>
              <w:t>Suy ra:</w:t>
            </w:r>
            <w:r w:rsidRPr="00541C41">
              <w:rPr>
                <w:sz w:val="28"/>
                <w:szCs w:val="28"/>
                <w:lang w:val="es-MX"/>
              </w:rPr>
              <w:tab/>
            </w:r>
            <w:r w:rsidRPr="00541C41">
              <w:rPr>
                <w:sz w:val="28"/>
                <w:szCs w:val="28"/>
                <w:lang w:val="es-MX"/>
              </w:rPr>
              <w:tab/>
              <w:t xml:space="preserve">     D</w:t>
            </w:r>
            <w:r w:rsidRPr="00541C41">
              <w:rPr>
                <w:sz w:val="28"/>
                <w:szCs w:val="28"/>
                <w:vertAlign w:val="subscript"/>
                <w:lang w:val="es-MX"/>
              </w:rPr>
              <w:t>gỗ</w:t>
            </w:r>
            <w:r w:rsidRPr="00541C41">
              <w:rPr>
                <w:sz w:val="28"/>
                <w:szCs w:val="28"/>
                <w:lang w:val="es-MX"/>
              </w:rPr>
              <w:t xml:space="preserve"> (V</w:t>
            </w:r>
            <w:r w:rsidRPr="00541C41">
              <w:rPr>
                <w:sz w:val="28"/>
                <w:szCs w:val="28"/>
                <w:vertAlign w:val="subscript"/>
                <w:lang w:val="es-MX"/>
              </w:rPr>
              <w:t>2</w:t>
            </w:r>
            <w:r w:rsidRPr="00541C41">
              <w:rPr>
                <w:sz w:val="28"/>
                <w:szCs w:val="28"/>
                <w:lang w:val="es-MX"/>
              </w:rPr>
              <w:t xml:space="preserve"> – V</w:t>
            </w:r>
            <w:r w:rsidRPr="00541C41">
              <w:rPr>
                <w:sz w:val="28"/>
                <w:szCs w:val="28"/>
                <w:vertAlign w:val="subscript"/>
                <w:lang w:val="es-MX"/>
              </w:rPr>
              <w:t>0</w:t>
            </w:r>
            <w:r w:rsidRPr="00541C41">
              <w:rPr>
                <w:sz w:val="28"/>
                <w:szCs w:val="28"/>
                <w:lang w:val="es-MX"/>
              </w:rPr>
              <w:t>) = D</w:t>
            </w:r>
            <w:r w:rsidRPr="00541C41">
              <w:rPr>
                <w:sz w:val="28"/>
                <w:szCs w:val="28"/>
                <w:vertAlign w:val="subscript"/>
                <w:lang w:val="es-MX"/>
              </w:rPr>
              <w:t>nước</w:t>
            </w:r>
            <w:r w:rsidRPr="00541C41">
              <w:rPr>
                <w:sz w:val="28"/>
                <w:szCs w:val="28"/>
                <w:lang w:val="es-MX"/>
              </w:rPr>
              <w:t>(V</w:t>
            </w:r>
            <w:r w:rsidRPr="00541C41">
              <w:rPr>
                <w:sz w:val="28"/>
                <w:szCs w:val="28"/>
                <w:vertAlign w:val="subscript"/>
                <w:lang w:val="es-MX"/>
              </w:rPr>
              <w:t>1</w:t>
            </w:r>
            <w:r w:rsidRPr="00541C41">
              <w:rPr>
                <w:sz w:val="28"/>
                <w:szCs w:val="28"/>
                <w:lang w:val="es-MX"/>
              </w:rPr>
              <w:t xml:space="preserve"> – V</w:t>
            </w:r>
            <w:r w:rsidRPr="00541C41">
              <w:rPr>
                <w:sz w:val="28"/>
                <w:szCs w:val="28"/>
                <w:vertAlign w:val="subscript"/>
                <w:lang w:val="es-MX"/>
              </w:rPr>
              <w:t>0</w:t>
            </w:r>
            <w:r w:rsidRPr="00541C41">
              <w:rPr>
                <w:sz w:val="28"/>
                <w:szCs w:val="28"/>
                <w:lang w:val="es-MX"/>
              </w:rPr>
              <w:t>)</w:t>
            </w:r>
          </w:p>
          <w:p w14:paraId="38D928DE" w14:textId="77777777" w:rsidR="00541C41" w:rsidRPr="00541C41" w:rsidRDefault="00541C41" w:rsidP="00541C41">
            <w:pPr>
              <w:spacing w:after="0"/>
              <w:jc w:val="center"/>
              <w:rPr>
                <w:rFonts w:eastAsia="Times New Roman"/>
                <w:b/>
                <w:i/>
                <w:iCs/>
                <w:sz w:val="28"/>
                <w:szCs w:val="28"/>
              </w:rPr>
            </w:pPr>
            <w:r w:rsidRPr="00541C41">
              <w:rPr>
                <w:sz w:val="28"/>
                <w:szCs w:val="28"/>
                <w:lang w:val="es-MX"/>
              </w:rPr>
              <w:t>D</w:t>
            </w:r>
            <w:r w:rsidRPr="00541C41">
              <w:rPr>
                <w:sz w:val="28"/>
                <w:szCs w:val="28"/>
                <w:vertAlign w:val="subscript"/>
                <w:lang w:val="es-MX"/>
              </w:rPr>
              <w:t>gỗ</w:t>
            </w:r>
            <w:r w:rsidRPr="00541C41">
              <w:rPr>
                <w:sz w:val="28"/>
                <w:szCs w:val="28"/>
                <w:lang w:val="es-MX"/>
              </w:rPr>
              <w:t xml:space="preserve"> = D</w:t>
            </w:r>
            <w:r w:rsidRPr="00541C41">
              <w:rPr>
                <w:sz w:val="28"/>
                <w:szCs w:val="28"/>
                <w:vertAlign w:val="subscript"/>
                <w:lang w:val="es-MX"/>
              </w:rPr>
              <w:t>nước</w:t>
            </w:r>
            <w:r w:rsidRPr="00541C41">
              <w:rPr>
                <w:sz w:val="28"/>
                <w:szCs w:val="28"/>
                <w:lang w:val="es-MX"/>
              </w:rPr>
              <w:t>(V</w:t>
            </w:r>
            <w:r w:rsidRPr="00541C41">
              <w:rPr>
                <w:sz w:val="28"/>
                <w:szCs w:val="28"/>
                <w:vertAlign w:val="subscript"/>
                <w:lang w:val="es-MX"/>
              </w:rPr>
              <w:t>1</w:t>
            </w:r>
            <w:r w:rsidRPr="00541C41">
              <w:rPr>
                <w:sz w:val="28"/>
                <w:szCs w:val="28"/>
                <w:lang w:val="es-MX"/>
              </w:rPr>
              <w:t xml:space="preserve"> – V</w:t>
            </w:r>
            <w:r w:rsidRPr="00541C41">
              <w:rPr>
                <w:sz w:val="28"/>
                <w:szCs w:val="28"/>
                <w:vertAlign w:val="subscript"/>
                <w:lang w:val="es-MX"/>
              </w:rPr>
              <w:t>0</w:t>
            </w:r>
            <w:r w:rsidRPr="00541C41">
              <w:rPr>
                <w:sz w:val="28"/>
                <w:szCs w:val="28"/>
                <w:lang w:val="es-MX"/>
              </w:rPr>
              <w:t>)/(V</w:t>
            </w:r>
            <w:r w:rsidRPr="00541C41">
              <w:rPr>
                <w:sz w:val="28"/>
                <w:szCs w:val="28"/>
                <w:vertAlign w:val="subscript"/>
                <w:lang w:val="es-MX"/>
              </w:rPr>
              <w:t>2</w:t>
            </w:r>
            <w:r w:rsidRPr="00541C41">
              <w:rPr>
                <w:sz w:val="28"/>
                <w:szCs w:val="28"/>
                <w:lang w:val="es-MX"/>
              </w:rPr>
              <w:t xml:space="preserve"> – V</w:t>
            </w:r>
            <w:r w:rsidRPr="00541C41">
              <w:rPr>
                <w:sz w:val="28"/>
                <w:szCs w:val="28"/>
                <w:vertAlign w:val="subscript"/>
                <w:lang w:val="es-MX"/>
              </w:rPr>
              <w:t>0</w:t>
            </w:r>
            <w:r w:rsidRPr="00541C41">
              <w:rPr>
                <w:sz w:val="28"/>
                <w:szCs w:val="28"/>
                <w:lang w:val="es-MX"/>
              </w:rPr>
              <w:t>)</w:t>
            </w:r>
          </w:p>
        </w:tc>
        <w:tc>
          <w:tcPr>
            <w:tcW w:w="980" w:type="dxa"/>
            <w:vAlign w:val="center"/>
          </w:tcPr>
          <w:p w14:paraId="7E01A450" w14:textId="77777777" w:rsidR="00541C41" w:rsidRPr="00541C41" w:rsidRDefault="00541C41" w:rsidP="00541C41">
            <w:pPr>
              <w:spacing w:after="0"/>
              <w:jc w:val="both"/>
              <w:rPr>
                <w:rFonts w:eastAsia="Times New Roman"/>
                <w:bCs/>
                <w:sz w:val="28"/>
                <w:szCs w:val="28"/>
              </w:rPr>
            </w:pPr>
            <w:r w:rsidRPr="00541C41">
              <w:rPr>
                <w:rFonts w:eastAsia="Arial"/>
                <w:sz w:val="28"/>
                <w:szCs w:val="28"/>
              </w:rPr>
              <w:t>0,5</w:t>
            </w:r>
          </w:p>
        </w:tc>
      </w:tr>
      <w:tr w:rsidR="00541C41" w:rsidRPr="00541C41" w14:paraId="70D39EA4" w14:textId="77777777" w:rsidTr="00944416">
        <w:tc>
          <w:tcPr>
            <w:tcW w:w="1117" w:type="dxa"/>
            <w:vMerge/>
          </w:tcPr>
          <w:p w14:paraId="27538F44" w14:textId="77777777" w:rsidR="00541C41" w:rsidRPr="00541C41" w:rsidRDefault="00541C41" w:rsidP="00541C41">
            <w:pPr>
              <w:spacing w:after="0" w:line="240" w:lineRule="auto"/>
              <w:jc w:val="center"/>
              <w:rPr>
                <w:rFonts w:eastAsia="Times New Roman"/>
                <w:bCs/>
                <w:sz w:val="28"/>
                <w:szCs w:val="28"/>
              </w:rPr>
            </w:pPr>
          </w:p>
        </w:tc>
        <w:tc>
          <w:tcPr>
            <w:tcW w:w="7827" w:type="dxa"/>
          </w:tcPr>
          <w:p w14:paraId="4BABEE08" w14:textId="77777777" w:rsidR="00541C41" w:rsidRPr="00541C41" w:rsidRDefault="00541C41" w:rsidP="00541C41">
            <w:pPr>
              <w:spacing w:after="0"/>
              <w:jc w:val="both"/>
              <w:rPr>
                <w:rFonts w:eastAsia="Times New Roman"/>
                <w:bCs/>
                <w:sz w:val="28"/>
                <w:szCs w:val="28"/>
              </w:rPr>
            </w:pPr>
            <w:r w:rsidRPr="00541C41">
              <w:rPr>
                <w:sz w:val="28"/>
                <w:szCs w:val="28"/>
                <w:lang w:val="pt-BR"/>
              </w:rPr>
              <w:t xml:space="preserve">- Do bình hình trụ có tiết diện đều S nên:   </w:t>
            </w:r>
            <w:r w:rsidRPr="00541C41">
              <w:rPr>
                <w:b/>
                <w:sz w:val="28"/>
                <w:szCs w:val="28"/>
                <w:lang w:val="pt-BR"/>
              </w:rPr>
              <w:t>D</w:t>
            </w:r>
            <w:r w:rsidRPr="00541C41">
              <w:rPr>
                <w:b/>
                <w:sz w:val="28"/>
                <w:szCs w:val="28"/>
                <w:vertAlign w:val="subscript"/>
                <w:lang w:val="pt-BR"/>
              </w:rPr>
              <w:t>gỗ</w:t>
            </w:r>
            <w:r w:rsidRPr="00541C41">
              <w:rPr>
                <w:b/>
                <w:sz w:val="28"/>
                <w:szCs w:val="28"/>
                <w:lang w:val="pt-BR"/>
              </w:rPr>
              <w:t xml:space="preserve"> = D</w:t>
            </w:r>
            <w:r w:rsidRPr="00541C41">
              <w:rPr>
                <w:b/>
                <w:sz w:val="28"/>
                <w:szCs w:val="28"/>
                <w:vertAlign w:val="subscript"/>
                <w:lang w:val="pt-BR"/>
              </w:rPr>
              <w:t>nước</w:t>
            </w:r>
            <w:r w:rsidRPr="00541C41">
              <w:rPr>
                <w:b/>
                <w:sz w:val="28"/>
                <w:szCs w:val="28"/>
                <w:lang w:val="pt-BR"/>
              </w:rPr>
              <w:t>(h</w:t>
            </w:r>
            <w:r w:rsidRPr="00541C41">
              <w:rPr>
                <w:b/>
                <w:sz w:val="28"/>
                <w:szCs w:val="28"/>
                <w:vertAlign w:val="subscript"/>
                <w:lang w:val="pt-BR"/>
              </w:rPr>
              <w:t>1</w:t>
            </w:r>
            <w:r w:rsidRPr="00541C41">
              <w:rPr>
                <w:b/>
                <w:sz w:val="28"/>
                <w:szCs w:val="28"/>
                <w:lang w:val="pt-BR"/>
              </w:rPr>
              <w:t xml:space="preserve"> – h</w:t>
            </w:r>
            <w:r w:rsidRPr="00541C41">
              <w:rPr>
                <w:b/>
                <w:sz w:val="28"/>
                <w:szCs w:val="28"/>
                <w:vertAlign w:val="subscript"/>
                <w:lang w:val="pt-BR"/>
              </w:rPr>
              <w:t>0</w:t>
            </w:r>
            <w:r w:rsidRPr="00541C41">
              <w:rPr>
                <w:b/>
                <w:sz w:val="28"/>
                <w:szCs w:val="28"/>
                <w:lang w:val="pt-BR"/>
              </w:rPr>
              <w:t>)/(h</w:t>
            </w:r>
            <w:r w:rsidRPr="00541C41">
              <w:rPr>
                <w:b/>
                <w:sz w:val="28"/>
                <w:szCs w:val="28"/>
                <w:vertAlign w:val="subscript"/>
                <w:lang w:val="pt-BR"/>
              </w:rPr>
              <w:t>2</w:t>
            </w:r>
            <w:r w:rsidRPr="00541C41">
              <w:rPr>
                <w:b/>
                <w:sz w:val="28"/>
                <w:szCs w:val="28"/>
                <w:lang w:val="pt-BR"/>
              </w:rPr>
              <w:t xml:space="preserve"> – h</w:t>
            </w:r>
            <w:r w:rsidRPr="00541C41">
              <w:rPr>
                <w:b/>
                <w:sz w:val="28"/>
                <w:szCs w:val="28"/>
                <w:vertAlign w:val="subscript"/>
                <w:lang w:val="pt-BR"/>
              </w:rPr>
              <w:t>0</w:t>
            </w:r>
            <w:r w:rsidRPr="00541C41">
              <w:rPr>
                <w:b/>
                <w:sz w:val="28"/>
                <w:szCs w:val="28"/>
                <w:lang w:val="pt-BR"/>
              </w:rPr>
              <w:t>)</w:t>
            </w:r>
          </w:p>
        </w:tc>
        <w:tc>
          <w:tcPr>
            <w:tcW w:w="980" w:type="dxa"/>
            <w:vAlign w:val="center"/>
          </w:tcPr>
          <w:p w14:paraId="1DD789F1" w14:textId="77777777" w:rsidR="00541C41" w:rsidRPr="00541C41" w:rsidRDefault="00541C41" w:rsidP="00541C41">
            <w:pPr>
              <w:spacing w:after="0"/>
              <w:jc w:val="center"/>
              <w:rPr>
                <w:rFonts w:eastAsia="Times New Roman"/>
                <w:bCs/>
                <w:sz w:val="28"/>
                <w:szCs w:val="28"/>
              </w:rPr>
            </w:pPr>
            <w:r w:rsidRPr="00541C41">
              <w:rPr>
                <w:rFonts w:eastAsia="Arial"/>
                <w:sz w:val="28"/>
                <w:szCs w:val="28"/>
              </w:rPr>
              <w:t>0,5</w:t>
            </w:r>
          </w:p>
        </w:tc>
      </w:tr>
      <w:tr w:rsidR="00541C41" w:rsidRPr="00541C41" w14:paraId="590DD155" w14:textId="77777777" w:rsidTr="00944416">
        <w:tc>
          <w:tcPr>
            <w:tcW w:w="1117" w:type="dxa"/>
            <w:vMerge/>
            <w:vAlign w:val="center"/>
          </w:tcPr>
          <w:p w14:paraId="0179ED59" w14:textId="77777777" w:rsidR="00541C41" w:rsidRPr="00541C41" w:rsidRDefault="00541C41" w:rsidP="00541C41">
            <w:pPr>
              <w:spacing w:after="0" w:line="240" w:lineRule="auto"/>
              <w:jc w:val="center"/>
              <w:rPr>
                <w:rFonts w:eastAsia="Times New Roman"/>
                <w:b/>
                <w:i/>
                <w:iCs/>
                <w:sz w:val="28"/>
                <w:szCs w:val="28"/>
              </w:rPr>
            </w:pPr>
          </w:p>
        </w:tc>
        <w:tc>
          <w:tcPr>
            <w:tcW w:w="7827" w:type="dxa"/>
          </w:tcPr>
          <w:p w14:paraId="3D9314DF" w14:textId="77777777" w:rsidR="00541C41" w:rsidRPr="00541C41" w:rsidRDefault="00541C41" w:rsidP="00541C41">
            <w:pPr>
              <w:spacing w:after="0" w:line="240" w:lineRule="auto"/>
              <w:jc w:val="both"/>
              <w:rPr>
                <w:sz w:val="28"/>
                <w:szCs w:val="28"/>
                <w:lang w:val="es-MX"/>
              </w:rPr>
            </w:pPr>
            <w:r w:rsidRPr="00541C41">
              <w:rPr>
                <w:sz w:val="28"/>
                <w:szCs w:val="28"/>
                <w:lang w:val="es-MX"/>
              </w:rPr>
              <w:t xml:space="preserve">  Làm tương tự với dầu thực vật. </w:t>
            </w:r>
          </w:p>
          <w:p w14:paraId="4E9488ED" w14:textId="77777777" w:rsidR="00541C41" w:rsidRPr="00541C41" w:rsidRDefault="00541C41" w:rsidP="00541C41">
            <w:pPr>
              <w:spacing w:after="0" w:line="240" w:lineRule="auto"/>
              <w:jc w:val="both"/>
              <w:rPr>
                <w:sz w:val="28"/>
                <w:szCs w:val="28"/>
                <w:lang w:val="es-MX"/>
              </w:rPr>
            </w:pPr>
            <w:r w:rsidRPr="00541C41">
              <w:rPr>
                <w:sz w:val="28"/>
                <w:szCs w:val="28"/>
                <w:lang w:val="es-MX"/>
              </w:rPr>
              <w:t>Với chiều cao h</w:t>
            </w:r>
            <w:r w:rsidRPr="00541C41">
              <w:rPr>
                <w:sz w:val="28"/>
                <w:szCs w:val="28"/>
                <w:vertAlign w:val="subscript"/>
                <w:lang w:val="es-MX"/>
              </w:rPr>
              <w:t>0</w:t>
            </w:r>
            <w:r w:rsidRPr="00541C41">
              <w:rPr>
                <w:sz w:val="28"/>
                <w:szCs w:val="28"/>
                <w:lang w:val="es-MX"/>
              </w:rPr>
              <w:t xml:space="preserve"> ban đầu bằng chiều cao nước; xác định h’</w:t>
            </w:r>
            <w:r w:rsidRPr="00541C41">
              <w:rPr>
                <w:sz w:val="28"/>
                <w:szCs w:val="28"/>
                <w:vertAlign w:val="subscript"/>
                <w:lang w:val="es-MX"/>
              </w:rPr>
              <w:t>1</w:t>
            </w:r>
            <w:r w:rsidRPr="00541C41">
              <w:rPr>
                <w:sz w:val="28"/>
                <w:szCs w:val="28"/>
                <w:lang w:val="es-MX"/>
              </w:rPr>
              <w:t xml:space="preserve"> khi khối gỗ nổi trong dầu. </w:t>
            </w:r>
          </w:p>
          <w:p w14:paraId="3355D034" w14:textId="77777777" w:rsidR="00541C41" w:rsidRPr="00541C41" w:rsidRDefault="00541C41" w:rsidP="00541C41">
            <w:pPr>
              <w:spacing w:after="0" w:line="240" w:lineRule="auto"/>
              <w:jc w:val="both"/>
              <w:rPr>
                <w:rFonts w:eastAsia="Times New Roman"/>
                <w:bCs/>
                <w:sz w:val="28"/>
                <w:szCs w:val="28"/>
              </w:rPr>
            </w:pPr>
            <w:r w:rsidRPr="00541C41">
              <w:rPr>
                <w:sz w:val="28"/>
                <w:szCs w:val="28"/>
                <w:lang w:val="es-MX"/>
              </w:rPr>
              <w:t>Suy ra:  D</w:t>
            </w:r>
            <w:r w:rsidRPr="00541C41">
              <w:rPr>
                <w:sz w:val="28"/>
                <w:szCs w:val="28"/>
                <w:vertAlign w:val="subscript"/>
                <w:lang w:val="es-MX"/>
              </w:rPr>
              <w:t>gỗ</w:t>
            </w:r>
            <w:r w:rsidRPr="00541C41">
              <w:rPr>
                <w:sz w:val="28"/>
                <w:szCs w:val="28"/>
                <w:lang w:val="es-MX"/>
              </w:rPr>
              <w:t xml:space="preserve"> = D</w:t>
            </w:r>
            <w:r w:rsidRPr="00541C41">
              <w:rPr>
                <w:sz w:val="28"/>
                <w:szCs w:val="28"/>
                <w:vertAlign w:val="subscript"/>
                <w:lang w:val="es-MX"/>
              </w:rPr>
              <w:t>dầu</w:t>
            </w:r>
            <w:r w:rsidRPr="00541C41">
              <w:rPr>
                <w:sz w:val="28"/>
                <w:szCs w:val="28"/>
                <w:lang w:val="es-MX"/>
              </w:rPr>
              <w:t>(h’</w:t>
            </w:r>
            <w:r w:rsidRPr="00541C41">
              <w:rPr>
                <w:sz w:val="28"/>
                <w:szCs w:val="28"/>
                <w:vertAlign w:val="subscript"/>
                <w:lang w:val="es-MX"/>
              </w:rPr>
              <w:t>1</w:t>
            </w:r>
            <w:r w:rsidRPr="00541C41">
              <w:rPr>
                <w:sz w:val="28"/>
                <w:szCs w:val="28"/>
                <w:lang w:val="es-MX"/>
              </w:rPr>
              <w:t xml:space="preserve"> – h</w:t>
            </w:r>
            <w:r w:rsidRPr="00541C41">
              <w:rPr>
                <w:sz w:val="28"/>
                <w:szCs w:val="28"/>
                <w:vertAlign w:val="subscript"/>
                <w:lang w:val="es-MX"/>
              </w:rPr>
              <w:t>0</w:t>
            </w:r>
            <w:r w:rsidRPr="00541C41">
              <w:rPr>
                <w:sz w:val="28"/>
                <w:szCs w:val="28"/>
                <w:lang w:val="es-MX"/>
              </w:rPr>
              <w:t>)/(h</w:t>
            </w:r>
            <w:r w:rsidRPr="00541C41">
              <w:rPr>
                <w:sz w:val="28"/>
                <w:szCs w:val="28"/>
                <w:vertAlign w:val="subscript"/>
                <w:lang w:val="es-MX"/>
              </w:rPr>
              <w:t>2</w:t>
            </w:r>
            <w:r w:rsidRPr="00541C41">
              <w:rPr>
                <w:sz w:val="28"/>
                <w:szCs w:val="28"/>
                <w:lang w:val="es-MX"/>
              </w:rPr>
              <w:t xml:space="preserve"> – h</w:t>
            </w:r>
            <w:r w:rsidRPr="00541C41">
              <w:rPr>
                <w:sz w:val="28"/>
                <w:szCs w:val="28"/>
                <w:vertAlign w:val="subscript"/>
                <w:lang w:val="es-MX"/>
              </w:rPr>
              <w:t>0</w:t>
            </w:r>
            <w:r w:rsidRPr="00541C41">
              <w:rPr>
                <w:sz w:val="28"/>
                <w:szCs w:val="28"/>
                <w:lang w:val="es-MX"/>
              </w:rPr>
              <w:t>)</w:t>
            </w:r>
          </w:p>
        </w:tc>
        <w:tc>
          <w:tcPr>
            <w:tcW w:w="980" w:type="dxa"/>
            <w:vAlign w:val="center"/>
          </w:tcPr>
          <w:p w14:paraId="7E212823" w14:textId="77777777" w:rsidR="00541C41" w:rsidRPr="00541C41" w:rsidRDefault="00541C41" w:rsidP="00541C41">
            <w:pPr>
              <w:spacing w:after="0" w:line="240" w:lineRule="auto"/>
              <w:jc w:val="center"/>
              <w:rPr>
                <w:rFonts w:eastAsia="Times New Roman"/>
                <w:bCs/>
                <w:sz w:val="28"/>
                <w:szCs w:val="28"/>
              </w:rPr>
            </w:pPr>
            <w:r w:rsidRPr="00541C41">
              <w:rPr>
                <w:rFonts w:eastAsia="Arial"/>
                <w:sz w:val="28"/>
                <w:szCs w:val="28"/>
              </w:rPr>
              <w:t>0,75</w:t>
            </w:r>
          </w:p>
        </w:tc>
      </w:tr>
      <w:tr w:rsidR="00541C41" w:rsidRPr="00541C41" w14:paraId="2C262BAB" w14:textId="77777777" w:rsidTr="00F67D9C">
        <w:tc>
          <w:tcPr>
            <w:tcW w:w="1117" w:type="dxa"/>
            <w:vMerge/>
            <w:vAlign w:val="center"/>
          </w:tcPr>
          <w:p w14:paraId="02248538" w14:textId="77777777" w:rsidR="00541C41" w:rsidRPr="00541C41" w:rsidRDefault="00541C41" w:rsidP="00541C41">
            <w:pPr>
              <w:spacing w:after="0" w:line="240" w:lineRule="auto"/>
              <w:jc w:val="center"/>
              <w:rPr>
                <w:rFonts w:eastAsia="Times New Roman"/>
                <w:b/>
                <w:i/>
                <w:iCs/>
                <w:sz w:val="28"/>
                <w:szCs w:val="28"/>
              </w:rPr>
            </w:pPr>
          </w:p>
        </w:tc>
        <w:tc>
          <w:tcPr>
            <w:tcW w:w="7827" w:type="dxa"/>
          </w:tcPr>
          <w:p w14:paraId="4E1778EE" w14:textId="77777777" w:rsidR="00541C41" w:rsidRPr="00541C41" w:rsidRDefault="00541C41" w:rsidP="00541C41">
            <w:pPr>
              <w:spacing w:after="0" w:line="240" w:lineRule="auto"/>
              <w:jc w:val="both"/>
              <w:rPr>
                <w:rFonts w:eastAsia="Times New Roman"/>
                <w:bCs/>
                <w:sz w:val="28"/>
                <w:szCs w:val="28"/>
              </w:rPr>
            </w:pPr>
            <w:r w:rsidRPr="00541C41">
              <w:rPr>
                <w:rFonts w:eastAsia="Times New Roman"/>
                <w:b/>
                <w:position w:val="-6"/>
                <w:sz w:val="28"/>
                <w:szCs w:val="28"/>
              </w:rPr>
              <w:object w:dxaOrig="300" w:dyaOrig="240" w14:anchorId="7AFBD92C">
                <v:shape id="_x0000_i1473" type="#_x0000_t75" style="width:15pt;height:12.75pt" o:ole="">
                  <v:imagedata r:id="rId982" o:title=""/>
                </v:shape>
                <o:OLEObject Type="Embed" ProgID="Equation.DSMT4" ShapeID="_x0000_i1473" DrawAspect="Content" ObjectID="_1773308538" r:id="rId983"/>
              </w:object>
            </w:r>
            <w:r w:rsidRPr="00541C41">
              <w:rPr>
                <w:b/>
                <w:sz w:val="28"/>
                <w:szCs w:val="28"/>
                <w:lang w:val="pt-BR"/>
              </w:rPr>
              <w:t xml:space="preserve"> D</w:t>
            </w:r>
            <w:r w:rsidRPr="00541C41">
              <w:rPr>
                <w:b/>
                <w:sz w:val="28"/>
                <w:szCs w:val="28"/>
                <w:vertAlign w:val="subscript"/>
                <w:lang w:val="pt-BR"/>
              </w:rPr>
              <w:t>dầu</w:t>
            </w:r>
            <w:r w:rsidRPr="00541C41">
              <w:rPr>
                <w:b/>
                <w:sz w:val="28"/>
                <w:szCs w:val="28"/>
                <w:lang w:val="pt-BR"/>
              </w:rPr>
              <w:t xml:space="preserve"> = D</w:t>
            </w:r>
            <w:r w:rsidRPr="00541C41">
              <w:rPr>
                <w:b/>
                <w:sz w:val="28"/>
                <w:szCs w:val="28"/>
                <w:vertAlign w:val="subscript"/>
                <w:lang w:val="pt-BR"/>
              </w:rPr>
              <w:t>gỗ</w:t>
            </w:r>
            <w:r w:rsidRPr="00541C41">
              <w:rPr>
                <w:b/>
                <w:sz w:val="28"/>
                <w:szCs w:val="28"/>
                <w:lang w:val="pt-BR"/>
              </w:rPr>
              <w:t>(h</w:t>
            </w:r>
            <w:r w:rsidRPr="00541C41">
              <w:rPr>
                <w:b/>
                <w:sz w:val="28"/>
                <w:szCs w:val="28"/>
                <w:vertAlign w:val="subscript"/>
                <w:lang w:val="pt-BR"/>
              </w:rPr>
              <w:t>2</w:t>
            </w:r>
            <w:r w:rsidRPr="00541C41">
              <w:rPr>
                <w:b/>
                <w:sz w:val="28"/>
                <w:szCs w:val="28"/>
                <w:lang w:val="pt-BR"/>
              </w:rPr>
              <w:t xml:space="preserve"> – h</w:t>
            </w:r>
            <w:r w:rsidRPr="00541C41">
              <w:rPr>
                <w:b/>
                <w:sz w:val="28"/>
                <w:szCs w:val="28"/>
                <w:vertAlign w:val="subscript"/>
                <w:lang w:val="pt-BR"/>
              </w:rPr>
              <w:t>0</w:t>
            </w:r>
            <w:r w:rsidRPr="00541C41">
              <w:rPr>
                <w:b/>
                <w:sz w:val="28"/>
                <w:szCs w:val="28"/>
                <w:lang w:val="pt-BR"/>
              </w:rPr>
              <w:t>)/(h’</w:t>
            </w:r>
            <w:r w:rsidRPr="00541C41">
              <w:rPr>
                <w:b/>
                <w:sz w:val="28"/>
                <w:szCs w:val="28"/>
                <w:vertAlign w:val="subscript"/>
                <w:lang w:val="pt-BR"/>
              </w:rPr>
              <w:t>1</w:t>
            </w:r>
            <w:r w:rsidRPr="00541C41">
              <w:rPr>
                <w:b/>
                <w:sz w:val="28"/>
                <w:szCs w:val="28"/>
                <w:lang w:val="pt-BR"/>
              </w:rPr>
              <w:t xml:space="preserve"> – h</w:t>
            </w:r>
            <w:r w:rsidRPr="00541C41">
              <w:rPr>
                <w:b/>
                <w:sz w:val="28"/>
                <w:szCs w:val="28"/>
                <w:vertAlign w:val="subscript"/>
                <w:lang w:val="pt-BR"/>
              </w:rPr>
              <w:t>0</w:t>
            </w:r>
            <w:r w:rsidRPr="00541C41">
              <w:rPr>
                <w:b/>
                <w:sz w:val="28"/>
                <w:szCs w:val="28"/>
                <w:lang w:val="pt-BR"/>
              </w:rPr>
              <w:t>)</w:t>
            </w:r>
          </w:p>
        </w:tc>
        <w:tc>
          <w:tcPr>
            <w:tcW w:w="980" w:type="dxa"/>
          </w:tcPr>
          <w:p w14:paraId="75871628" w14:textId="77777777" w:rsidR="00541C41" w:rsidRPr="00541C41" w:rsidRDefault="00541C41" w:rsidP="00541C41">
            <w:pPr>
              <w:spacing w:after="0" w:line="240" w:lineRule="auto"/>
              <w:rPr>
                <w:sz w:val="28"/>
                <w:szCs w:val="28"/>
                <w:lang w:val="nl-NL"/>
              </w:rPr>
            </w:pPr>
          </w:p>
          <w:p w14:paraId="5A69E940" w14:textId="77777777" w:rsidR="00541C41" w:rsidRPr="00541C41" w:rsidRDefault="00541C41" w:rsidP="00541C41">
            <w:pPr>
              <w:spacing w:after="0" w:line="240" w:lineRule="auto"/>
              <w:jc w:val="center"/>
              <w:rPr>
                <w:rFonts w:eastAsia="Times New Roman"/>
                <w:bCs/>
                <w:sz w:val="28"/>
                <w:szCs w:val="28"/>
              </w:rPr>
            </w:pPr>
            <w:r w:rsidRPr="00541C41">
              <w:rPr>
                <w:sz w:val="28"/>
                <w:szCs w:val="28"/>
                <w:lang w:val="nl-NL"/>
              </w:rPr>
              <w:t>0,75</w:t>
            </w:r>
          </w:p>
        </w:tc>
      </w:tr>
    </w:tbl>
    <w:p w14:paraId="4F661CC8" w14:textId="77777777" w:rsidR="00541C41" w:rsidRPr="00541C41" w:rsidRDefault="00541C41" w:rsidP="00541C41">
      <w:pPr>
        <w:spacing w:after="0"/>
        <w:jc w:val="both"/>
        <w:rPr>
          <w:b/>
          <w:i/>
          <w:iCs/>
          <w:sz w:val="28"/>
          <w:szCs w:val="28"/>
        </w:rPr>
      </w:pPr>
    </w:p>
    <w:p w14:paraId="1B6B0072" w14:textId="77777777" w:rsidR="00541C41" w:rsidRPr="00541C41" w:rsidRDefault="00541C41" w:rsidP="00541C41">
      <w:pPr>
        <w:spacing w:after="0"/>
        <w:jc w:val="center"/>
        <w:rPr>
          <w:b/>
          <w:iCs/>
          <w:sz w:val="28"/>
          <w:szCs w:val="28"/>
        </w:rPr>
      </w:pPr>
      <w:r w:rsidRPr="00541C41">
        <w:rPr>
          <w:b/>
          <w:iCs/>
          <w:sz w:val="28"/>
          <w:szCs w:val="28"/>
        </w:rPr>
        <w:t>NỘI DUNG 2</w:t>
      </w:r>
    </w:p>
    <w:p w14:paraId="72FCDC71" w14:textId="77777777" w:rsidR="00541C41" w:rsidRPr="00541C41" w:rsidRDefault="00541C41" w:rsidP="00541C41">
      <w:pPr>
        <w:spacing w:after="0"/>
        <w:rPr>
          <w:sz w:val="28"/>
          <w:szCs w:val="28"/>
          <w:lang w:val="pt-BR"/>
        </w:rPr>
      </w:pPr>
      <w:r w:rsidRPr="00541C41">
        <w:rPr>
          <w:b/>
          <w:sz w:val="28"/>
          <w:szCs w:val="28"/>
          <w:lang w:val="pt-BR"/>
        </w:rPr>
        <w:t xml:space="preserve">      </w:t>
      </w:r>
      <w:r w:rsidRPr="00541C41">
        <w:rPr>
          <w:sz w:val="28"/>
          <w:szCs w:val="28"/>
          <w:lang w:val="pt-BR"/>
        </w:rPr>
        <w:t xml:space="preserve">  </w:t>
      </w:r>
    </w:p>
    <w:tbl>
      <w:tblPr>
        <w:tblStyle w:val="TableGrid"/>
        <w:tblW w:w="0" w:type="auto"/>
        <w:tblLook w:val="04A0" w:firstRow="1" w:lastRow="0" w:firstColumn="1" w:lastColumn="0" w:noHBand="0" w:noVBand="1"/>
      </w:tblPr>
      <w:tblGrid>
        <w:gridCol w:w="988"/>
        <w:gridCol w:w="6804"/>
        <w:gridCol w:w="1270"/>
      </w:tblGrid>
      <w:tr w:rsidR="00541C41" w:rsidRPr="00541C41" w14:paraId="544A0A0A" w14:textId="77777777" w:rsidTr="0028625B">
        <w:tc>
          <w:tcPr>
            <w:tcW w:w="988" w:type="dxa"/>
          </w:tcPr>
          <w:p w14:paraId="69A1E2BE" w14:textId="77777777" w:rsidR="00541C41" w:rsidRPr="00541C41" w:rsidRDefault="00541C41" w:rsidP="00541C41">
            <w:pPr>
              <w:tabs>
                <w:tab w:val="left" w:pos="360"/>
              </w:tabs>
              <w:spacing w:after="0" w:line="312" w:lineRule="auto"/>
              <w:jc w:val="center"/>
              <w:rPr>
                <w:b/>
                <w:sz w:val="28"/>
                <w:szCs w:val="28"/>
                <w:lang w:val="pt-BR"/>
              </w:rPr>
            </w:pPr>
            <w:r w:rsidRPr="00541C41">
              <w:rPr>
                <w:b/>
                <w:sz w:val="28"/>
                <w:szCs w:val="28"/>
                <w:lang w:val="pt-BR"/>
              </w:rPr>
              <w:t>Câu</w:t>
            </w:r>
          </w:p>
        </w:tc>
        <w:tc>
          <w:tcPr>
            <w:tcW w:w="6804" w:type="dxa"/>
          </w:tcPr>
          <w:p w14:paraId="0284916E" w14:textId="77777777" w:rsidR="00541C41" w:rsidRPr="00541C41" w:rsidRDefault="00541C41" w:rsidP="00541C41">
            <w:pPr>
              <w:tabs>
                <w:tab w:val="left" w:pos="360"/>
              </w:tabs>
              <w:spacing w:after="0" w:line="312" w:lineRule="auto"/>
              <w:jc w:val="center"/>
              <w:rPr>
                <w:b/>
                <w:sz w:val="28"/>
                <w:szCs w:val="28"/>
                <w:lang w:val="pt-BR"/>
              </w:rPr>
            </w:pPr>
            <w:r w:rsidRPr="00541C41">
              <w:rPr>
                <w:b/>
                <w:sz w:val="28"/>
                <w:szCs w:val="28"/>
                <w:lang w:val="pt-BR"/>
              </w:rPr>
              <w:t>Đáp án</w:t>
            </w:r>
          </w:p>
        </w:tc>
        <w:tc>
          <w:tcPr>
            <w:tcW w:w="1270" w:type="dxa"/>
          </w:tcPr>
          <w:p w14:paraId="32CBECD9" w14:textId="77777777" w:rsidR="00541C41" w:rsidRPr="00541C41" w:rsidRDefault="00541C41" w:rsidP="00541C41">
            <w:pPr>
              <w:tabs>
                <w:tab w:val="left" w:pos="360"/>
              </w:tabs>
              <w:spacing w:after="0" w:line="312" w:lineRule="auto"/>
              <w:jc w:val="center"/>
              <w:rPr>
                <w:b/>
                <w:sz w:val="28"/>
                <w:szCs w:val="28"/>
                <w:lang w:val="pt-BR"/>
              </w:rPr>
            </w:pPr>
            <w:r w:rsidRPr="00541C41">
              <w:rPr>
                <w:b/>
                <w:sz w:val="28"/>
                <w:szCs w:val="28"/>
                <w:lang w:val="pt-BR"/>
              </w:rPr>
              <w:t>Điểm</w:t>
            </w:r>
          </w:p>
        </w:tc>
      </w:tr>
      <w:tr w:rsidR="00541C41" w:rsidRPr="00541C41" w14:paraId="6753BD0D" w14:textId="77777777" w:rsidTr="0028625B">
        <w:tc>
          <w:tcPr>
            <w:tcW w:w="988" w:type="dxa"/>
          </w:tcPr>
          <w:p w14:paraId="376FFDDF" w14:textId="77777777" w:rsidR="00541C41" w:rsidRPr="00541C41" w:rsidRDefault="00541C41" w:rsidP="00541C41">
            <w:pPr>
              <w:tabs>
                <w:tab w:val="left" w:pos="360"/>
              </w:tabs>
              <w:spacing w:after="0" w:line="312" w:lineRule="auto"/>
              <w:rPr>
                <w:b/>
                <w:sz w:val="28"/>
                <w:szCs w:val="28"/>
                <w:lang w:val="pt-BR"/>
              </w:rPr>
            </w:pPr>
            <w:r w:rsidRPr="00541C41">
              <w:rPr>
                <w:b/>
                <w:sz w:val="28"/>
                <w:szCs w:val="28"/>
                <w:lang w:val="pt-BR"/>
              </w:rPr>
              <w:t>1</w:t>
            </w:r>
          </w:p>
        </w:tc>
        <w:tc>
          <w:tcPr>
            <w:tcW w:w="6804" w:type="dxa"/>
          </w:tcPr>
          <w:p w14:paraId="5E6B1E7D" w14:textId="77777777" w:rsidR="00541C41" w:rsidRPr="00541C41" w:rsidRDefault="00541C41" w:rsidP="00541C41">
            <w:pPr>
              <w:spacing w:after="0" w:line="300" w:lineRule="auto"/>
              <w:rPr>
                <w:sz w:val="28"/>
                <w:szCs w:val="28"/>
                <w:lang w:val="pt-BR"/>
              </w:rPr>
            </w:pPr>
            <w:r w:rsidRPr="00541C41">
              <w:rPr>
                <w:sz w:val="28"/>
                <w:szCs w:val="28"/>
                <w:lang w:val="pt-BR"/>
              </w:rPr>
              <w:t xml:space="preserve">a.   </w:t>
            </w:r>
            <w:r w:rsidRPr="00541C41">
              <w:rPr>
                <w:sz w:val="28"/>
                <w:szCs w:val="28"/>
                <w:lang w:val="pt-BR"/>
              </w:rPr>
              <w:tab/>
              <w:t>Al</w:t>
            </w:r>
            <w:r w:rsidRPr="00541C41">
              <w:rPr>
                <w:sz w:val="28"/>
                <w:szCs w:val="28"/>
                <w:vertAlign w:val="subscript"/>
                <w:lang w:val="pt-BR"/>
              </w:rPr>
              <w:t>4</w:t>
            </w:r>
            <w:r w:rsidRPr="00541C41">
              <w:rPr>
                <w:sz w:val="28"/>
                <w:szCs w:val="28"/>
                <w:lang w:val="pt-BR"/>
              </w:rPr>
              <w:t>C</w:t>
            </w:r>
            <w:r w:rsidRPr="00541C41">
              <w:rPr>
                <w:sz w:val="28"/>
                <w:szCs w:val="28"/>
                <w:vertAlign w:val="subscript"/>
                <w:lang w:val="pt-BR"/>
              </w:rPr>
              <w:t>3</w:t>
            </w:r>
            <w:r w:rsidRPr="00541C41">
              <w:rPr>
                <w:sz w:val="28"/>
                <w:szCs w:val="28"/>
                <w:lang w:val="pt-BR"/>
              </w:rPr>
              <w:t xml:space="preserve">   +   12 H</w:t>
            </w:r>
            <w:r w:rsidRPr="00541C41">
              <w:rPr>
                <w:sz w:val="28"/>
                <w:szCs w:val="28"/>
                <w:vertAlign w:val="subscript"/>
                <w:lang w:val="pt-BR"/>
              </w:rPr>
              <w:t>2</w:t>
            </w:r>
            <w:r w:rsidRPr="00541C41">
              <w:rPr>
                <w:sz w:val="28"/>
                <w:szCs w:val="28"/>
                <w:lang w:val="pt-BR"/>
              </w:rPr>
              <w:t xml:space="preserve">O </w:t>
            </w:r>
            <w:r w:rsidRPr="00541C41">
              <w:rPr>
                <w:position w:val="-6"/>
                <w:sz w:val="28"/>
                <w:szCs w:val="28"/>
                <w:lang w:val="pt-BR" w:eastAsia="vi-VN"/>
              </w:rPr>
              <w:object w:dxaOrig="645" w:dyaOrig="345" w14:anchorId="2AC757FC">
                <v:shape id="_x0000_i1474" type="#_x0000_t75" style="width:32.25pt;height:17.25pt" o:ole="">
                  <v:imagedata r:id="rId179" o:title=""/>
                </v:shape>
                <o:OLEObject Type="Embed" ProgID="Equation.DSMT4" ShapeID="_x0000_i1474" DrawAspect="Content" ObjectID="_1773308539" r:id="rId984"/>
              </w:object>
            </w:r>
            <w:r w:rsidRPr="00541C41">
              <w:rPr>
                <w:sz w:val="28"/>
                <w:szCs w:val="28"/>
                <w:lang w:val="pt-BR" w:eastAsia="vi-VN"/>
              </w:rPr>
              <w:t>3</w:t>
            </w:r>
            <w:r w:rsidRPr="00541C41">
              <w:rPr>
                <w:sz w:val="28"/>
                <w:szCs w:val="28"/>
                <w:lang w:val="pt-BR"/>
              </w:rPr>
              <w:t xml:space="preserve"> CH</w:t>
            </w:r>
            <w:r w:rsidRPr="00541C41">
              <w:rPr>
                <w:sz w:val="28"/>
                <w:szCs w:val="28"/>
                <w:vertAlign w:val="subscript"/>
                <w:lang w:val="pt-BR"/>
              </w:rPr>
              <w:t>4</w:t>
            </w:r>
            <w:r w:rsidRPr="00541C41">
              <w:rPr>
                <w:sz w:val="28"/>
                <w:szCs w:val="28"/>
                <w:lang w:val="pt-BR"/>
              </w:rPr>
              <w:t xml:space="preserve">    + 4 Al(OH)</w:t>
            </w:r>
            <w:r w:rsidRPr="00541C41">
              <w:rPr>
                <w:sz w:val="28"/>
                <w:szCs w:val="28"/>
                <w:vertAlign w:val="subscript"/>
                <w:lang w:val="pt-BR"/>
              </w:rPr>
              <w:t>3</w:t>
            </w:r>
          </w:p>
          <w:p w14:paraId="4E7D9061" w14:textId="77777777" w:rsidR="00541C41" w:rsidRPr="00541C41" w:rsidRDefault="00541C41" w:rsidP="00541C41">
            <w:pPr>
              <w:spacing w:after="0" w:line="300" w:lineRule="auto"/>
              <w:rPr>
                <w:sz w:val="28"/>
                <w:szCs w:val="28"/>
                <w:lang w:val="pt-BR"/>
              </w:rPr>
            </w:pPr>
            <w:r w:rsidRPr="00541C41">
              <w:rPr>
                <w:sz w:val="28"/>
                <w:szCs w:val="28"/>
                <w:lang w:val="pt-BR"/>
              </w:rPr>
              <w:t>b.</w:t>
            </w:r>
            <w:r w:rsidRPr="00541C41">
              <w:rPr>
                <w:sz w:val="28"/>
                <w:szCs w:val="28"/>
                <w:lang w:val="pt-BR"/>
              </w:rPr>
              <w:tab/>
              <w:t>2Fe(OH)</w:t>
            </w:r>
            <w:r w:rsidRPr="00541C41">
              <w:rPr>
                <w:sz w:val="28"/>
                <w:szCs w:val="28"/>
                <w:vertAlign w:val="subscript"/>
                <w:lang w:val="pt-BR"/>
              </w:rPr>
              <w:t>3</w:t>
            </w:r>
            <w:r w:rsidRPr="00541C41">
              <w:rPr>
                <w:sz w:val="28"/>
                <w:szCs w:val="28"/>
                <w:lang w:val="pt-BR"/>
              </w:rPr>
              <w:t xml:space="preserve">    +  3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w:r w:rsidRPr="00541C41">
              <w:rPr>
                <w:position w:val="-6"/>
                <w:sz w:val="28"/>
                <w:szCs w:val="28"/>
                <w:lang w:val="pt-BR" w:eastAsia="vi-VN"/>
              </w:rPr>
              <w:object w:dxaOrig="645" w:dyaOrig="345" w14:anchorId="3C8720B6">
                <v:shape id="_x0000_i1475" type="#_x0000_t75" style="width:32.25pt;height:17.25pt" o:ole="">
                  <v:imagedata r:id="rId179" o:title=""/>
                </v:shape>
                <o:OLEObject Type="Embed" ProgID="Equation.DSMT4" ShapeID="_x0000_i1475" DrawAspect="Content" ObjectID="_1773308540" r:id="rId985"/>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6 H</w:t>
            </w:r>
            <w:r w:rsidRPr="00541C41">
              <w:rPr>
                <w:sz w:val="28"/>
                <w:szCs w:val="28"/>
                <w:vertAlign w:val="subscript"/>
                <w:lang w:val="pt-BR"/>
              </w:rPr>
              <w:t>2</w:t>
            </w:r>
            <w:r w:rsidRPr="00541C41">
              <w:rPr>
                <w:sz w:val="28"/>
                <w:szCs w:val="28"/>
                <w:lang w:val="pt-BR"/>
              </w:rPr>
              <w:t>O</w:t>
            </w:r>
          </w:p>
          <w:p w14:paraId="4218B374" w14:textId="77777777" w:rsidR="00541C41" w:rsidRPr="00541C41" w:rsidRDefault="00541C41" w:rsidP="00541C41">
            <w:pPr>
              <w:tabs>
                <w:tab w:val="left" w:pos="3555"/>
              </w:tabs>
              <w:spacing w:after="0"/>
              <w:rPr>
                <w:sz w:val="28"/>
                <w:szCs w:val="28"/>
              </w:rPr>
            </w:pPr>
            <w:r w:rsidRPr="00541C41">
              <w:rPr>
                <w:sz w:val="28"/>
                <w:szCs w:val="28"/>
              </w:rPr>
              <w:t>c. 9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6y-8x) Al       </w:t>
            </w:r>
            <w:r w:rsidRPr="00541C41">
              <w:rPr>
                <w:position w:val="-6"/>
                <w:sz w:val="28"/>
                <w:szCs w:val="28"/>
                <w:lang w:val="pt-BR"/>
              </w:rPr>
              <w:object w:dxaOrig="680" w:dyaOrig="360" w14:anchorId="26FEA881">
                <v:shape id="_x0000_i1476" type="#_x0000_t75" style="width:33.75pt;height:18.75pt" o:ole="">
                  <v:imagedata r:id="rId182" o:title=""/>
                </v:shape>
                <o:OLEObject Type="Embed" ProgID="Equation.DSMT4" ShapeID="_x0000_i1476" DrawAspect="Content" ObjectID="_1773308541" r:id="rId986"/>
              </w:object>
            </w:r>
            <w:r w:rsidRPr="00541C41">
              <w:rPr>
                <w:sz w:val="28"/>
                <w:szCs w:val="28"/>
              </w:rPr>
              <w:tab/>
              <w:t>3x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xml:space="preserve">   +                       </w:t>
            </w:r>
            <w:r w:rsidRPr="00541C41">
              <w:rPr>
                <w:sz w:val="28"/>
                <w:szCs w:val="28"/>
              </w:rPr>
              <w:lastRenderedPageBreak/>
              <w:t>(3y-4x)  Al</w:t>
            </w:r>
            <w:r w:rsidRPr="00541C41">
              <w:rPr>
                <w:sz w:val="28"/>
                <w:szCs w:val="28"/>
                <w:vertAlign w:val="subscript"/>
              </w:rPr>
              <w:t>2</w:t>
            </w:r>
            <w:r w:rsidRPr="00541C41">
              <w:rPr>
                <w:sz w:val="28"/>
                <w:szCs w:val="28"/>
              </w:rPr>
              <w:t>O</w:t>
            </w:r>
            <w:r w:rsidRPr="00541C41">
              <w:rPr>
                <w:sz w:val="28"/>
                <w:szCs w:val="28"/>
                <w:vertAlign w:val="subscript"/>
              </w:rPr>
              <w:t>3</w:t>
            </w:r>
          </w:p>
          <w:p w14:paraId="48A9374A" w14:textId="77777777" w:rsidR="00541C41" w:rsidRPr="00541C41" w:rsidRDefault="00541C41" w:rsidP="00541C41">
            <w:pPr>
              <w:spacing w:after="0" w:line="300" w:lineRule="auto"/>
              <w:rPr>
                <w:sz w:val="28"/>
                <w:szCs w:val="28"/>
                <w:lang w:val="it-IT"/>
              </w:rPr>
            </w:pPr>
          </w:p>
          <w:p w14:paraId="1EBAFD08" w14:textId="77777777" w:rsidR="00541C41" w:rsidRPr="00541C41" w:rsidRDefault="00541C41" w:rsidP="00541C41">
            <w:pPr>
              <w:spacing w:after="0" w:line="300" w:lineRule="auto"/>
              <w:rPr>
                <w:sz w:val="28"/>
                <w:szCs w:val="28"/>
                <w:lang w:val="pt-BR"/>
              </w:rPr>
            </w:pPr>
            <w:r w:rsidRPr="00541C41">
              <w:rPr>
                <w:sz w:val="28"/>
                <w:szCs w:val="28"/>
              </w:rPr>
              <w:t>d.                 C</w:t>
            </w:r>
            <w:r w:rsidRPr="00541C41">
              <w:rPr>
                <w:sz w:val="28"/>
                <w:szCs w:val="28"/>
                <w:vertAlign w:val="subscript"/>
              </w:rPr>
              <w:t>n</w:t>
            </w:r>
            <w:r w:rsidRPr="00541C41">
              <w:rPr>
                <w:sz w:val="28"/>
                <w:szCs w:val="28"/>
              </w:rPr>
              <w:t>H</w:t>
            </w:r>
            <w:r w:rsidRPr="00541C41">
              <w:rPr>
                <w:sz w:val="28"/>
                <w:szCs w:val="28"/>
                <w:vertAlign w:val="subscript"/>
              </w:rPr>
              <w:t xml:space="preserve">2n - 6 </w:t>
            </w:r>
            <w:r w:rsidRPr="00541C41">
              <w:rPr>
                <w:sz w:val="28"/>
                <w:szCs w:val="28"/>
              </w:rPr>
              <w:t xml:space="preserve">  + 3n – 3/2   O</w:t>
            </w:r>
            <w:r w:rsidRPr="00541C41">
              <w:rPr>
                <w:sz w:val="28"/>
                <w:szCs w:val="28"/>
                <w:vertAlign w:val="subscript"/>
              </w:rPr>
              <w:t xml:space="preserve">2         </w:t>
            </w:r>
            <w:r w:rsidRPr="00541C41">
              <w:rPr>
                <w:position w:val="-6"/>
                <w:sz w:val="28"/>
                <w:szCs w:val="28"/>
                <w:lang w:eastAsia="vi-VN"/>
              </w:rPr>
              <w:object w:dxaOrig="675" w:dyaOrig="360" w14:anchorId="12933428">
                <v:shape id="_x0000_i1477" type="#_x0000_t75" style="width:33.75pt;height:18.75pt" o:ole="">
                  <v:imagedata r:id="rId184" o:title=""/>
                </v:shape>
                <o:OLEObject Type="Embed" ProgID="Equation.DSMT4" ShapeID="_x0000_i1477" DrawAspect="Content" ObjectID="_1773308542" r:id="rId987"/>
              </w:object>
            </w:r>
            <w:r w:rsidRPr="00541C41">
              <w:rPr>
                <w:sz w:val="28"/>
                <w:szCs w:val="28"/>
                <w:lang w:val="pt-BR"/>
              </w:rPr>
              <w:t xml:space="preserve"> n CO</w:t>
            </w:r>
            <w:r w:rsidRPr="00541C41">
              <w:rPr>
                <w:sz w:val="28"/>
                <w:szCs w:val="28"/>
                <w:vertAlign w:val="subscript"/>
                <w:lang w:val="pt-BR"/>
              </w:rPr>
              <w:t xml:space="preserve">2   </w:t>
            </w:r>
            <w:r w:rsidRPr="00541C41">
              <w:rPr>
                <w:sz w:val="28"/>
                <w:szCs w:val="28"/>
                <w:lang w:val="pt-BR"/>
              </w:rPr>
              <w:t xml:space="preserve">   +  ( n – 3) H</w:t>
            </w:r>
            <w:r w:rsidRPr="00541C41">
              <w:rPr>
                <w:sz w:val="28"/>
                <w:szCs w:val="28"/>
                <w:vertAlign w:val="subscript"/>
                <w:lang w:val="pt-BR"/>
              </w:rPr>
              <w:t>2</w:t>
            </w:r>
            <w:r w:rsidRPr="00541C41">
              <w:rPr>
                <w:sz w:val="28"/>
                <w:szCs w:val="28"/>
                <w:lang w:val="pt-BR"/>
              </w:rPr>
              <w:t>O</w:t>
            </w:r>
          </w:p>
          <w:p w14:paraId="0689EC02" w14:textId="77777777" w:rsidR="00541C41" w:rsidRPr="00541C41" w:rsidRDefault="00541C41" w:rsidP="00541C41">
            <w:pPr>
              <w:tabs>
                <w:tab w:val="left" w:pos="360"/>
              </w:tabs>
              <w:spacing w:after="0" w:line="312" w:lineRule="auto"/>
              <w:rPr>
                <w:sz w:val="28"/>
                <w:szCs w:val="28"/>
                <w:lang w:val="pt-BR"/>
              </w:rPr>
            </w:pPr>
          </w:p>
        </w:tc>
        <w:tc>
          <w:tcPr>
            <w:tcW w:w="1270" w:type="dxa"/>
          </w:tcPr>
          <w:p w14:paraId="742FC2DE"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lastRenderedPageBreak/>
              <w:t>Mỗi PTHH 0,5đ</w:t>
            </w:r>
          </w:p>
        </w:tc>
      </w:tr>
      <w:tr w:rsidR="00541C41" w:rsidRPr="00541C41" w14:paraId="49F4F405" w14:textId="77777777" w:rsidTr="0028625B">
        <w:tc>
          <w:tcPr>
            <w:tcW w:w="988" w:type="dxa"/>
          </w:tcPr>
          <w:p w14:paraId="1288860D" w14:textId="77777777" w:rsidR="00541C41" w:rsidRPr="00541C41" w:rsidRDefault="00541C41" w:rsidP="00541C41">
            <w:pPr>
              <w:tabs>
                <w:tab w:val="left" w:pos="360"/>
              </w:tabs>
              <w:spacing w:after="0" w:line="312" w:lineRule="auto"/>
              <w:rPr>
                <w:b/>
                <w:sz w:val="28"/>
                <w:szCs w:val="28"/>
                <w:lang w:val="pt-BR"/>
              </w:rPr>
            </w:pPr>
          </w:p>
        </w:tc>
        <w:tc>
          <w:tcPr>
            <w:tcW w:w="6804" w:type="dxa"/>
          </w:tcPr>
          <w:p w14:paraId="1A8B4A89" w14:textId="77777777" w:rsidR="00541C41" w:rsidRPr="00541C41" w:rsidRDefault="00541C41" w:rsidP="00541C41">
            <w:pPr>
              <w:spacing w:after="0"/>
              <w:rPr>
                <w:sz w:val="28"/>
                <w:szCs w:val="28"/>
              </w:rPr>
            </w:pPr>
          </w:p>
        </w:tc>
        <w:tc>
          <w:tcPr>
            <w:tcW w:w="1270" w:type="dxa"/>
          </w:tcPr>
          <w:p w14:paraId="6CB72AE1" w14:textId="77777777" w:rsidR="00541C41" w:rsidRPr="00541C41" w:rsidRDefault="00541C41" w:rsidP="00541C41">
            <w:pPr>
              <w:tabs>
                <w:tab w:val="left" w:pos="360"/>
              </w:tabs>
              <w:spacing w:after="0" w:line="312" w:lineRule="auto"/>
              <w:rPr>
                <w:sz w:val="28"/>
                <w:szCs w:val="28"/>
                <w:lang w:val="pt-BR"/>
              </w:rPr>
            </w:pPr>
          </w:p>
        </w:tc>
      </w:tr>
      <w:tr w:rsidR="00541C41" w:rsidRPr="00541C41" w14:paraId="5F159B68" w14:textId="77777777" w:rsidTr="0028625B">
        <w:tc>
          <w:tcPr>
            <w:tcW w:w="988" w:type="dxa"/>
          </w:tcPr>
          <w:p w14:paraId="55424E70" w14:textId="77777777" w:rsidR="00541C41" w:rsidRPr="00541C41" w:rsidRDefault="00541C41" w:rsidP="00541C41">
            <w:pPr>
              <w:tabs>
                <w:tab w:val="left" w:pos="360"/>
              </w:tabs>
              <w:spacing w:after="0" w:line="312" w:lineRule="auto"/>
              <w:rPr>
                <w:b/>
                <w:sz w:val="28"/>
                <w:szCs w:val="28"/>
                <w:lang w:val="pt-BR"/>
              </w:rPr>
            </w:pPr>
            <w:r w:rsidRPr="00541C41">
              <w:rPr>
                <w:b/>
                <w:sz w:val="28"/>
                <w:szCs w:val="28"/>
                <w:lang w:val="pt-BR"/>
              </w:rPr>
              <w:t>2</w:t>
            </w:r>
          </w:p>
        </w:tc>
        <w:tc>
          <w:tcPr>
            <w:tcW w:w="6804" w:type="dxa"/>
          </w:tcPr>
          <w:p w14:paraId="6BC80ABB" w14:textId="77777777" w:rsidR="00541C41" w:rsidRPr="00541C41" w:rsidRDefault="00541C41" w:rsidP="00541C41">
            <w:pPr>
              <w:spacing w:after="0"/>
              <w:rPr>
                <w:sz w:val="28"/>
                <w:szCs w:val="28"/>
              </w:rPr>
            </w:pPr>
            <w:r w:rsidRPr="00541C41">
              <w:rPr>
                <w:sz w:val="28"/>
                <w:szCs w:val="28"/>
              </w:rPr>
              <w:t>a) Số mol CO</w:t>
            </w:r>
            <w:r w:rsidRPr="00541C41">
              <w:rPr>
                <w:sz w:val="28"/>
                <w:szCs w:val="28"/>
                <w:vertAlign w:val="subscript"/>
              </w:rPr>
              <w:t>2</w:t>
            </w:r>
            <w:r w:rsidRPr="00541C41">
              <w:rPr>
                <w:sz w:val="28"/>
                <w:szCs w:val="28"/>
              </w:rPr>
              <w:t xml:space="preserve"> =</w:t>
            </w:r>
            <w:r w:rsidRPr="00541C41">
              <w:rPr>
                <w:noProof/>
                <w:position w:val="-24"/>
                <w:sz w:val="28"/>
                <w:szCs w:val="28"/>
              </w:rPr>
              <w:drawing>
                <wp:inline distT="0" distB="0" distL="0" distR="0" wp14:anchorId="343BF3BF" wp14:editId="7B02A7F2">
                  <wp:extent cx="534670" cy="418465"/>
                  <wp:effectExtent l="0" t="0" r="0" b="63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8" cstate="email">
                            <a:extLst>
                              <a:ext uri="{28A0092B-C50C-407E-A947-70E740481C1C}">
                                <a14:useLocalDpi xmlns:a14="http://schemas.microsoft.com/office/drawing/2010/main"/>
                              </a:ext>
                            </a:extLst>
                          </a:blip>
                          <a:srcRect/>
                          <a:stretch>
                            <a:fillRect/>
                          </a:stretch>
                        </pic:blipFill>
                        <pic:spPr bwMode="auto">
                          <a:xfrm>
                            <a:off x="0" y="0"/>
                            <a:ext cx="534670" cy="418465"/>
                          </a:xfrm>
                          <a:prstGeom prst="rect">
                            <a:avLst/>
                          </a:prstGeom>
                          <a:noFill/>
                          <a:ln>
                            <a:noFill/>
                          </a:ln>
                        </pic:spPr>
                      </pic:pic>
                    </a:graphicData>
                  </a:graphic>
                </wp:inline>
              </w:drawing>
            </w:r>
            <w:r w:rsidRPr="00541C41">
              <w:rPr>
                <w:sz w:val="28"/>
                <w:szCs w:val="28"/>
              </w:rPr>
              <w:t xml:space="preserve">=0,25 mol                                                         </w:t>
            </w:r>
          </w:p>
          <w:p w14:paraId="7450A549" w14:textId="77777777" w:rsidR="00541C41" w:rsidRPr="00541C41" w:rsidRDefault="00541C41" w:rsidP="00541C41">
            <w:pPr>
              <w:spacing w:after="0"/>
              <w:rPr>
                <w:sz w:val="28"/>
                <w:szCs w:val="28"/>
              </w:rPr>
            </w:pPr>
            <w:r w:rsidRPr="00541C41">
              <w:rPr>
                <w:sz w:val="28"/>
                <w:szCs w:val="28"/>
              </w:rPr>
              <w:t>Thể tích CO</w:t>
            </w:r>
            <w:r w:rsidRPr="00541C41">
              <w:rPr>
                <w:sz w:val="28"/>
                <w:szCs w:val="28"/>
                <w:vertAlign w:val="subscript"/>
              </w:rPr>
              <w:t>2</w:t>
            </w:r>
            <w:r w:rsidRPr="00541C41">
              <w:rPr>
                <w:sz w:val="28"/>
                <w:szCs w:val="28"/>
              </w:rPr>
              <w:t xml:space="preserve"> ở đktc : V = 0,25 x 22,4 = 5,6 lít                                       </w:t>
            </w:r>
          </w:p>
          <w:p w14:paraId="54E1DD60" w14:textId="77777777" w:rsidR="00541C41" w:rsidRPr="00541C41" w:rsidRDefault="00541C41" w:rsidP="00541C41">
            <w:pPr>
              <w:spacing w:after="0"/>
              <w:rPr>
                <w:sz w:val="28"/>
                <w:szCs w:val="28"/>
              </w:rPr>
            </w:pPr>
            <w:r w:rsidRPr="00541C41">
              <w:rPr>
                <w:sz w:val="28"/>
                <w:szCs w:val="28"/>
              </w:rPr>
              <w:t>b) Số nguyên tử có trong 6,3 gam HNO</w:t>
            </w:r>
            <w:r w:rsidRPr="00541C41">
              <w:rPr>
                <w:sz w:val="28"/>
                <w:szCs w:val="28"/>
                <w:vertAlign w:val="subscript"/>
              </w:rPr>
              <w:t>3</w:t>
            </w:r>
            <w:r w:rsidRPr="00541C41">
              <w:rPr>
                <w:sz w:val="28"/>
                <w:szCs w:val="28"/>
              </w:rPr>
              <w:t xml:space="preserve"> = </w:t>
            </w:r>
            <w:r w:rsidRPr="00541C41">
              <w:rPr>
                <w:noProof/>
                <w:position w:val="-24"/>
                <w:sz w:val="28"/>
                <w:szCs w:val="28"/>
              </w:rPr>
              <w:drawing>
                <wp:inline distT="0" distB="0" distL="0" distR="0" wp14:anchorId="2FF1ECA5" wp14:editId="6F1047FC">
                  <wp:extent cx="798195" cy="418465"/>
                  <wp:effectExtent l="0" t="0" r="1905" b="63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89" cstate="email">
                            <a:extLst>
                              <a:ext uri="{28A0092B-C50C-407E-A947-70E740481C1C}">
                                <a14:useLocalDpi xmlns:a14="http://schemas.microsoft.com/office/drawing/2010/main"/>
                              </a:ext>
                            </a:extLst>
                          </a:blip>
                          <a:srcRect/>
                          <a:stretch>
                            <a:fillRect/>
                          </a:stretch>
                        </pic:blipFill>
                        <pic:spPr bwMode="auto">
                          <a:xfrm>
                            <a:off x="0" y="0"/>
                            <a:ext cx="798195" cy="418465"/>
                          </a:xfrm>
                          <a:prstGeom prst="rect">
                            <a:avLst/>
                          </a:prstGeom>
                          <a:noFill/>
                          <a:ln>
                            <a:noFill/>
                          </a:ln>
                        </pic:spPr>
                      </pic:pic>
                    </a:graphicData>
                  </a:graphic>
                </wp:inline>
              </w:drawing>
            </w:r>
            <w:r w:rsidRPr="00541C41">
              <w:rPr>
                <w:sz w:val="28"/>
                <w:szCs w:val="28"/>
              </w:rPr>
              <w:t>=3.10</w:t>
            </w:r>
            <w:r w:rsidRPr="00541C41">
              <w:rPr>
                <w:sz w:val="28"/>
                <w:szCs w:val="28"/>
                <w:vertAlign w:val="superscript"/>
              </w:rPr>
              <w:t>23</w:t>
            </w:r>
            <w:r w:rsidRPr="00541C41">
              <w:rPr>
                <w:sz w:val="28"/>
                <w:szCs w:val="28"/>
              </w:rPr>
              <w:t xml:space="preserve"> </w:t>
            </w:r>
          </w:p>
          <w:p w14:paraId="77F68F74" w14:textId="77777777" w:rsidR="00541C41" w:rsidRPr="00541C41" w:rsidRDefault="00541C41" w:rsidP="00541C41">
            <w:pPr>
              <w:tabs>
                <w:tab w:val="left" w:pos="360"/>
              </w:tabs>
              <w:spacing w:after="0" w:line="312" w:lineRule="auto"/>
              <w:rPr>
                <w:sz w:val="28"/>
                <w:szCs w:val="28"/>
              </w:rPr>
            </w:pPr>
            <w:r w:rsidRPr="00541C41">
              <w:rPr>
                <w:sz w:val="28"/>
                <w:szCs w:val="28"/>
              </w:rPr>
              <w:t>c.   Mỗi PTHH đúng 0,25 đ</w:t>
            </w:r>
          </w:p>
          <w:p w14:paraId="48EA3E57" w14:textId="77777777" w:rsidR="00541C41" w:rsidRPr="00541C41" w:rsidRDefault="00541C41" w:rsidP="00541C41">
            <w:pPr>
              <w:tabs>
                <w:tab w:val="left" w:pos="360"/>
              </w:tabs>
              <w:spacing w:after="0" w:line="312" w:lineRule="auto"/>
              <w:rPr>
                <w:sz w:val="28"/>
                <w:szCs w:val="28"/>
                <w:lang w:val="pt-BR"/>
              </w:rPr>
            </w:pPr>
            <w:r w:rsidRPr="00541C41">
              <w:rPr>
                <w:sz w:val="28"/>
                <w:szCs w:val="28"/>
              </w:rPr>
              <w:t xml:space="preserve">    </w:t>
            </w:r>
            <w:r w:rsidRPr="00541C41">
              <w:rPr>
                <w:sz w:val="28"/>
                <w:szCs w:val="28"/>
                <w:lang w:val="pt-BR"/>
              </w:rPr>
              <w:t>(1)   CH</w:t>
            </w:r>
            <w:r w:rsidRPr="00541C41">
              <w:rPr>
                <w:sz w:val="28"/>
                <w:szCs w:val="28"/>
                <w:vertAlign w:val="subscript"/>
                <w:lang w:val="pt-BR"/>
              </w:rPr>
              <w:t>4</w:t>
            </w:r>
            <w:r w:rsidRPr="00541C41">
              <w:rPr>
                <w:sz w:val="28"/>
                <w:szCs w:val="28"/>
                <w:lang w:val="pt-BR"/>
              </w:rPr>
              <w:t xml:space="preserve"> + 2O</w:t>
            </w:r>
            <w:r w:rsidRPr="00541C41">
              <w:rPr>
                <w:sz w:val="28"/>
                <w:szCs w:val="28"/>
                <w:vertAlign w:val="subscript"/>
                <w:lang w:val="pt-BR"/>
              </w:rPr>
              <w:t>2</w:t>
            </w:r>
            <w:r w:rsidRPr="00541C41">
              <w:rPr>
                <w:sz w:val="28"/>
                <w:szCs w:val="28"/>
                <w:lang w:val="pt-BR"/>
              </w:rPr>
              <w:t xml:space="preserve"> </w:t>
            </w:r>
            <w:r w:rsidRPr="00541C41">
              <w:rPr>
                <w:position w:val="-6"/>
                <w:sz w:val="28"/>
                <w:szCs w:val="28"/>
                <w:lang w:val="pt-BR"/>
              </w:rPr>
              <w:object w:dxaOrig="760" w:dyaOrig="360" w14:anchorId="3444AD76">
                <v:shape id="_x0000_i1478" type="#_x0000_t75" style="width:38.25pt;height:18.75pt" o:ole="">
                  <v:imagedata r:id="rId211" o:title=""/>
                </v:shape>
                <o:OLEObject Type="Embed" ProgID="Equation.DSMT4" ShapeID="_x0000_i1478" DrawAspect="Content" ObjectID="_1773308543" r:id="rId990"/>
              </w:object>
            </w:r>
            <w:r w:rsidRPr="00541C41">
              <w:rPr>
                <w:sz w:val="28"/>
                <w:szCs w:val="28"/>
                <w:lang w:val="pt-BR"/>
              </w:rPr>
              <w:t xml:space="preserve"> CO</w:t>
            </w:r>
            <w:r w:rsidRPr="00541C41">
              <w:rPr>
                <w:sz w:val="28"/>
                <w:szCs w:val="28"/>
                <w:vertAlign w:val="subscript"/>
                <w:lang w:val="pt-BR"/>
              </w:rPr>
              <w:t xml:space="preserve">2 </w:t>
            </w:r>
            <w:r w:rsidRPr="00541C41">
              <w:rPr>
                <w:sz w:val="28"/>
                <w:szCs w:val="28"/>
                <w:lang w:val="pt-BR"/>
              </w:rPr>
              <w:t>+ 2H</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ab/>
            </w:r>
            <w:r w:rsidRPr="00541C41">
              <w:rPr>
                <w:sz w:val="28"/>
                <w:szCs w:val="28"/>
                <w:vertAlign w:val="subscript"/>
                <w:lang w:val="pt-BR"/>
              </w:rPr>
              <w:tab/>
            </w:r>
          </w:p>
          <w:p w14:paraId="5D666A58"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ab/>
              <w:t>(2)    CO</w:t>
            </w:r>
            <w:r w:rsidRPr="00541C41">
              <w:rPr>
                <w:sz w:val="28"/>
                <w:szCs w:val="28"/>
                <w:vertAlign w:val="subscript"/>
                <w:lang w:val="pt-BR"/>
              </w:rPr>
              <w:t>2</w:t>
            </w:r>
            <w:r w:rsidRPr="00541C41">
              <w:rPr>
                <w:sz w:val="28"/>
                <w:szCs w:val="28"/>
                <w:lang w:val="pt-BR"/>
              </w:rPr>
              <w:t xml:space="preserve"> + CaO </w:t>
            </w:r>
            <w:r w:rsidRPr="00541C41">
              <w:rPr>
                <w:position w:val="-6"/>
                <w:sz w:val="28"/>
                <w:szCs w:val="28"/>
                <w:lang w:val="pt-BR"/>
              </w:rPr>
              <w:object w:dxaOrig="340" w:dyaOrig="240" w14:anchorId="49BF53EB">
                <v:shape id="_x0000_i1479" type="#_x0000_t75" style="width:17.25pt;height:12.75pt" o:ole="">
                  <v:imagedata r:id="rId213" o:title=""/>
                </v:shape>
                <o:OLEObject Type="Embed" ProgID="Equation.DSMT4" ShapeID="_x0000_i1479" DrawAspect="Content" ObjectID="_1773308544" r:id="rId991"/>
              </w:object>
            </w:r>
            <w:r w:rsidRPr="00541C41">
              <w:rPr>
                <w:sz w:val="28"/>
                <w:szCs w:val="28"/>
                <w:lang w:val="pt-BR"/>
              </w:rPr>
              <w:t>CaCO</w:t>
            </w:r>
            <w:r w:rsidRPr="00541C41">
              <w:rPr>
                <w:sz w:val="28"/>
                <w:szCs w:val="28"/>
                <w:vertAlign w:val="subscript"/>
                <w:lang w:val="pt-BR"/>
              </w:rPr>
              <w:t>3</w:t>
            </w:r>
            <w:r w:rsidRPr="00541C41">
              <w:rPr>
                <w:sz w:val="28"/>
                <w:szCs w:val="28"/>
                <w:vertAlign w:val="subscript"/>
                <w:lang w:val="pt-BR"/>
              </w:rPr>
              <w:tab/>
            </w:r>
            <w:r w:rsidRPr="00541C41">
              <w:rPr>
                <w:sz w:val="28"/>
                <w:szCs w:val="28"/>
                <w:vertAlign w:val="subscript"/>
                <w:lang w:val="pt-BR"/>
              </w:rPr>
              <w:tab/>
            </w:r>
            <w:r w:rsidRPr="00541C41">
              <w:rPr>
                <w:sz w:val="28"/>
                <w:szCs w:val="28"/>
                <w:vertAlign w:val="subscript"/>
                <w:lang w:val="pt-BR"/>
              </w:rPr>
              <w:tab/>
            </w:r>
          </w:p>
          <w:p w14:paraId="3D0A8A89" w14:textId="77777777" w:rsidR="00541C41" w:rsidRPr="00541C41" w:rsidRDefault="00541C41" w:rsidP="00541C41">
            <w:pPr>
              <w:tabs>
                <w:tab w:val="left" w:pos="360"/>
              </w:tabs>
              <w:spacing w:after="0" w:line="312" w:lineRule="auto"/>
              <w:rPr>
                <w:sz w:val="28"/>
                <w:szCs w:val="28"/>
                <w:lang w:val="de-DE"/>
              </w:rPr>
            </w:pPr>
            <w:r w:rsidRPr="00541C41">
              <w:rPr>
                <w:sz w:val="28"/>
                <w:szCs w:val="28"/>
                <w:lang w:val="pt-BR"/>
              </w:rPr>
              <w:tab/>
              <w:t>(3)   CaCO</w:t>
            </w:r>
            <w:r w:rsidRPr="00541C41">
              <w:rPr>
                <w:sz w:val="28"/>
                <w:szCs w:val="28"/>
                <w:vertAlign w:val="subscript"/>
                <w:lang w:val="pt-BR"/>
              </w:rPr>
              <w:t>3</w:t>
            </w:r>
            <w:r w:rsidRPr="00541C41">
              <w:rPr>
                <w:sz w:val="28"/>
                <w:szCs w:val="28"/>
                <w:lang w:val="pt-BR"/>
              </w:rPr>
              <w:t xml:space="preserve">  </w:t>
            </w:r>
            <w:r w:rsidRPr="00541C41">
              <w:rPr>
                <w:position w:val="-6"/>
                <w:sz w:val="28"/>
                <w:szCs w:val="28"/>
                <w:lang w:val="pt-BR"/>
              </w:rPr>
              <w:object w:dxaOrig="760" w:dyaOrig="360" w14:anchorId="4C034639">
                <v:shape id="_x0000_i1480" type="#_x0000_t75" style="width:38.25pt;height:18.75pt" o:ole="">
                  <v:imagedata r:id="rId211" o:title=""/>
                </v:shape>
                <o:OLEObject Type="Embed" ProgID="Equation.DSMT4" ShapeID="_x0000_i1480" DrawAspect="Content" ObjectID="_1773308545" r:id="rId992"/>
              </w:object>
            </w:r>
            <w:r w:rsidRPr="00541C41">
              <w:rPr>
                <w:sz w:val="28"/>
                <w:szCs w:val="28"/>
                <w:lang w:val="pt-BR"/>
              </w:rPr>
              <w:t xml:space="preserve"> CaO   + CO</w:t>
            </w:r>
            <w:r w:rsidRPr="00541C41">
              <w:rPr>
                <w:sz w:val="28"/>
                <w:szCs w:val="28"/>
                <w:vertAlign w:val="subscript"/>
                <w:lang w:val="pt-BR"/>
              </w:rPr>
              <w:t>2</w:t>
            </w:r>
            <w:r w:rsidRPr="00541C41">
              <w:rPr>
                <w:position w:val="-6"/>
                <w:sz w:val="28"/>
                <w:szCs w:val="28"/>
                <w:vertAlign w:val="subscript"/>
                <w:lang w:val="pt-BR"/>
              </w:rPr>
              <w:object w:dxaOrig="240" w:dyaOrig="360" w14:anchorId="34A9C91B">
                <v:shape id="_x0000_i1481" type="#_x0000_t75" style="width:12.75pt;height:18.75pt" o:ole="">
                  <v:imagedata r:id="rId216" o:title=""/>
                </v:shape>
                <o:OLEObject Type="Embed" ProgID="Equation.DSMT4" ShapeID="_x0000_i1481" DrawAspect="Content" ObjectID="_1773308546" r:id="rId993"/>
              </w:object>
            </w:r>
            <w:r w:rsidRPr="00541C41">
              <w:rPr>
                <w:sz w:val="28"/>
                <w:szCs w:val="28"/>
                <w:vertAlign w:val="subscript"/>
                <w:lang w:val="pt-BR"/>
              </w:rPr>
              <w:tab/>
            </w:r>
            <w:r w:rsidRPr="00541C41">
              <w:rPr>
                <w:sz w:val="28"/>
                <w:szCs w:val="28"/>
                <w:vertAlign w:val="subscript"/>
                <w:lang w:val="pt-BR"/>
              </w:rPr>
              <w:tab/>
            </w:r>
          </w:p>
          <w:p w14:paraId="58717812" w14:textId="77777777" w:rsidR="00541C41" w:rsidRPr="00541C41" w:rsidRDefault="00541C41" w:rsidP="00541C41">
            <w:pPr>
              <w:spacing w:after="0"/>
              <w:rPr>
                <w:sz w:val="28"/>
                <w:szCs w:val="28"/>
                <w:lang w:val="pt-BR"/>
              </w:rPr>
            </w:pPr>
            <w:r w:rsidRPr="00541C41">
              <w:rPr>
                <w:sz w:val="28"/>
                <w:szCs w:val="28"/>
                <w:lang w:val="pt-BR"/>
              </w:rPr>
              <w:t xml:space="preserve">     (4)    CaO+H</w:t>
            </w:r>
            <w:r w:rsidRPr="00541C41">
              <w:rPr>
                <w:sz w:val="28"/>
                <w:szCs w:val="28"/>
                <w:vertAlign w:val="subscript"/>
                <w:lang w:val="pt-BR"/>
              </w:rPr>
              <w:t>2</w:t>
            </w:r>
            <w:r w:rsidRPr="00541C41">
              <w:rPr>
                <w:sz w:val="28"/>
                <w:szCs w:val="28"/>
                <w:lang w:val="pt-BR"/>
              </w:rPr>
              <w:t>O</w:t>
            </w:r>
            <w:r w:rsidRPr="00541C41">
              <w:rPr>
                <w:position w:val="-6"/>
                <w:sz w:val="28"/>
                <w:szCs w:val="28"/>
                <w:lang w:val="pt-BR"/>
              </w:rPr>
              <w:object w:dxaOrig="340" w:dyaOrig="240" w14:anchorId="7094E6D3">
                <v:shape id="_x0000_i1482" type="#_x0000_t75" style="width:17.25pt;height:12.75pt" o:ole="">
                  <v:imagedata r:id="rId213" o:title=""/>
                </v:shape>
                <o:OLEObject Type="Embed" ProgID="Equation.DSMT4" ShapeID="_x0000_i1482" DrawAspect="Content" ObjectID="_1773308547" r:id="rId994"/>
              </w:object>
            </w:r>
            <w:r w:rsidRPr="00541C41">
              <w:rPr>
                <w:sz w:val="28"/>
                <w:szCs w:val="28"/>
                <w:lang w:val="pt-BR"/>
              </w:rPr>
              <w:t>Ca(OH)</w:t>
            </w:r>
            <w:r w:rsidRPr="00541C41">
              <w:rPr>
                <w:sz w:val="28"/>
                <w:szCs w:val="28"/>
                <w:vertAlign w:val="subscript"/>
                <w:lang w:val="pt-BR"/>
              </w:rPr>
              <w:t>2</w:t>
            </w:r>
            <w:r w:rsidRPr="00541C41">
              <w:rPr>
                <w:sz w:val="28"/>
                <w:szCs w:val="28"/>
                <w:lang w:val="de-DE"/>
              </w:rPr>
              <w:t xml:space="preserve">                                                                                   </w:t>
            </w:r>
          </w:p>
          <w:p w14:paraId="14181D43" w14:textId="77777777" w:rsidR="00541C41" w:rsidRPr="00541C41" w:rsidRDefault="00541C41" w:rsidP="00541C41">
            <w:pPr>
              <w:spacing w:after="0"/>
              <w:rPr>
                <w:sz w:val="28"/>
                <w:szCs w:val="28"/>
              </w:rPr>
            </w:pPr>
          </w:p>
        </w:tc>
        <w:tc>
          <w:tcPr>
            <w:tcW w:w="1270" w:type="dxa"/>
          </w:tcPr>
          <w:p w14:paraId="7C275B31"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0CE26E6D" w14:textId="77777777" w:rsidR="00541C41" w:rsidRPr="00541C41" w:rsidRDefault="00541C41" w:rsidP="00541C41">
            <w:pPr>
              <w:tabs>
                <w:tab w:val="left" w:pos="360"/>
              </w:tabs>
              <w:spacing w:after="0" w:line="312" w:lineRule="auto"/>
              <w:rPr>
                <w:sz w:val="28"/>
                <w:szCs w:val="28"/>
                <w:lang w:val="pt-BR"/>
              </w:rPr>
            </w:pPr>
          </w:p>
          <w:p w14:paraId="65B2F661" w14:textId="77777777" w:rsidR="00541C41" w:rsidRPr="00541C41" w:rsidRDefault="00541C41" w:rsidP="00541C41">
            <w:pPr>
              <w:tabs>
                <w:tab w:val="left" w:pos="360"/>
              </w:tabs>
              <w:spacing w:after="0" w:line="312" w:lineRule="auto"/>
              <w:rPr>
                <w:sz w:val="28"/>
                <w:szCs w:val="28"/>
                <w:lang w:val="pt-BR"/>
              </w:rPr>
            </w:pPr>
          </w:p>
          <w:p w14:paraId="1DA2DC94"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0BF4DE7A" w14:textId="77777777" w:rsidR="00541C41" w:rsidRPr="00541C41" w:rsidRDefault="00541C41" w:rsidP="00541C41">
            <w:pPr>
              <w:tabs>
                <w:tab w:val="left" w:pos="360"/>
              </w:tabs>
              <w:spacing w:after="0" w:line="312" w:lineRule="auto"/>
              <w:rPr>
                <w:sz w:val="28"/>
                <w:szCs w:val="28"/>
                <w:lang w:val="pt-BR"/>
              </w:rPr>
            </w:pPr>
          </w:p>
          <w:p w14:paraId="4C07B773"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1</w:t>
            </w:r>
          </w:p>
        </w:tc>
      </w:tr>
      <w:tr w:rsidR="00541C41" w:rsidRPr="00541C41" w14:paraId="01CE10F3" w14:textId="77777777" w:rsidTr="0028625B">
        <w:tc>
          <w:tcPr>
            <w:tcW w:w="988" w:type="dxa"/>
          </w:tcPr>
          <w:p w14:paraId="5AF7BC72" w14:textId="77777777" w:rsidR="00541C41" w:rsidRPr="00541C41" w:rsidRDefault="00541C41" w:rsidP="00541C41">
            <w:pPr>
              <w:tabs>
                <w:tab w:val="left" w:pos="360"/>
              </w:tabs>
              <w:spacing w:after="0" w:line="312" w:lineRule="auto"/>
              <w:rPr>
                <w:b/>
                <w:sz w:val="28"/>
                <w:szCs w:val="28"/>
                <w:lang w:val="pt-BR"/>
              </w:rPr>
            </w:pPr>
          </w:p>
          <w:p w14:paraId="6D054F2E" w14:textId="77777777" w:rsidR="00541C41" w:rsidRPr="00541C41" w:rsidRDefault="00541C41" w:rsidP="00541C41">
            <w:pPr>
              <w:tabs>
                <w:tab w:val="left" w:pos="360"/>
              </w:tabs>
              <w:spacing w:after="0" w:line="312" w:lineRule="auto"/>
              <w:rPr>
                <w:b/>
                <w:sz w:val="28"/>
                <w:szCs w:val="28"/>
                <w:lang w:val="pt-BR"/>
              </w:rPr>
            </w:pPr>
            <w:r w:rsidRPr="00541C41">
              <w:rPr>
                <w:b/>
                <w:sz w:val="28"/>
                <w:szCs w:val="28"/>
                <w:lang w:val="pt-BR"/>
              </w:rPr>
              <w:t>3</w:t>
            </w:r>
          </w:p>
        </w:tc>
        <w:tc>
          <w:tcPr>
            <w:tcW w:w="6804" w:type="dxa"/>
          </w:tcPr>
          <w:p w14:paraId="7FBB9BE2" w14:textId="77777777" w:rsidR="00541C41" w:rsidRPr="00541C41" w:rsidRDefault="00541C41" w:rsidP="00541C41">
            <w:pPr>
              <w:spacing w:after="0"/>
              <w:rPr>
                <w:sz w:val="28"/>
                <w:szCs w:val="28"/>
                <w:lang w:val="pt-BR"/>
              </w:rPr>
            </w:pPr>
            <w:r w:rsidRPr="00541C41">
              <w:rPr>
                <w:sz w:val="28"/>
                <w:szCs w:val="28"/>
                <w:lang w:val="pt-BR"/>
              </w:rPr>
              <w:t>- n</w:t>
            </w:r>
            <w:r w:rsidRPr="00541C41">
              <w:rPr>
                <w:sz w:val="28"/>
                <w:szCs w:val="28"/>
                <w:vertAlign w:val="subscript"/>
                <w:lang w:val="pt-BR"/>
              </w:rPr>
              <w:t>Fe</w:t>
            </w:r>
            <w:r w:rsidRPr="00541C41">
              <w:rPr>
                <w:sz w:val="28"/>
                <w:szCs w:val="28"/>
                <w:lang w:val="pt-BR"/>
              </w:rPr>
              <w:t xml:space="preserve">= </w:t>
            </w:r>
            <w:r w:rsidRPr="00541C41">
              <w:rPr>
                <w:position w:val="-24"/>
                <w:sz w:val="28"/>
                <w:szCs w:val="28"/>
                <w:lang w:val="pt-BR"/>
              </w:rPr>
              <w:object w:dxaOrig="480" w:dyaOrig="620" w14:anchorId="1B681A93">
                <v:shape id="_x0000_i1483" type="#_x0000_t75" style="width:23.25pt;height:30pt" o:ole="">
                  <v:imagedata r:id="rId219" o:title=""/>
                </v:shape>
                <o:OLEObject Type="Embed" ProgID="Equation.3" ShapeID="_x0000_i1483" DrawAspect="Content" ObjectID="_1773308548" r:id="rId995"/>
              </w:object>
            </w:r>
            <w:r w:rsidRPr="00541C41">
              <w:rPr>
                <w:sz w:val="28"/>
                <w:szCs w:val="28"/>
                <w:lang w:val="pt-BR"/>
              </w:rPr>
              <w:t>=  0,2 mol;    n</w:t>
            </w:r>
            <w:r w:rsidRPr="00541C41">
              <w:rPr>
                <w:sz w:val="28"/>
                <w:szCs w:val="28"/>
                <w:vertAlign w:val="subscript"/>
                <w:lang w:val="pt-BR"/>
              </w:rPr>
              <w:t>Al</w:t>
            </w:r>
            <w:r w:rsidRPr="00541C41">
              <w:rPr>
                <w:sz w:val="28"/>
                <w:szCs w:val="28"/>
                <w:lang w:val="pt-BR"/>
              </w:rPr>
              <w:t xml:space="preserve"> = </w:t>
            </w:r>
            <w:r w:rsidRPr="00541C41">
              <w:rPr>
                <w:noProof/>
                <w:position w:val="-24"/>
                <w:sz w:val="28"/>
                <w:szCs w:val="28"/>
              </w:rPr>
              <w:drawing>
                <wp:inline distT="0" distB="0" distL="0" distR="0" wp14:anchorId="5EA68AC7" wp14:editId="3626D46D">
                  <wp:extent cx="237490" cy="391795"/>
                  <wp:effectExtent l="0" t="0" r="0" b="825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96" cstate="email">
                            <a:extLst>
                              <a:ext uri="{28A0092B-C50C-407E-A947-70E740481C1C}">
                                <a14:useLocalDpi xmlns:a14="http://schemas.microsoft.com/office/drawing/2010/main"/>
                              </a:ext>
                            </a:extLst>
                          </a:blip>
                          <a:srcRect/>
                          <a:stretch>
                            <a:fillRect/>
                          </a:stretch>
                        </pic:blipFill>
                        <pic:spPr bwMode="auto">
                          <a:xfrm>
                            <a:off x="0" y="0"/>
                            <a:ext cx="237490" cy="391795"/>
                          </a:xfrm>
                          <a:prstGeom prst="rect">
                            <a:avLst/>
                          </a:prstGeom>
                          <a:noFill/>
                          <a:ln>
                            <a:noFill/>
                          </a:ln>
                        </pic:spPr>
                      </pic:pic>
                    </a:graphicData>
                  </a:graphic>
                </wp:inline>
              </w:drawing>
            </w:r>
            <w:r w:rsidRPr="00541C41">
              <w:rPr>
                <w:sz w:val="28"/>
                <w:szCs w:val="28"/>
                <w:lang w:val="pt-BR"/>
              </w:rPr>
              <w:t>mol</w:t>
            </w:r>
          </w:p>
          <w:p w14:paraId="5B5816D3" w14:textId="77777777" w:rsidR="00541C41" w:rsidRPr="00541C41" w:rsidRDefault="00541C41" w:rsidP="00541C41">
            <w:pPr>
              <w:spacing w:after="0"/>
              <w:rPr>
                <w:sz w:val="28"/>
                <w:szCs w:val="28"/>
              </w:rPr>
            </w:pPr>
            <w:r w:rsidRPr="00541C41">
              <w:rPr>
                <w:sz w:val="28"/>
                <w:szCs w:val="28"/>
              </w:rPr>
              <w:t>- Khi thêm Fe vào cốc đựng dd HCl (cốc A) có phản ứng:</w:t>
            </w:r>
          </w:p>
          <w:p w14:paraId="5D7081E1" w14:textId="77777777" w:rsidR="00541C41" w:rsidRPr="00541C41" w:rsidRDefault="00541C41" w:rsidP="00541C41">
            <w:pPr>
              <w:spacing w:after="0"/>
              <w:rPr>
                <w:sz w:val="28"/>
                <w:szCs w:val="28"/>
                <w:lang w:val="pt-BR"/>
              </w:rPr>
            </w:pPr>
            <w:r w:rsidRPr="00541C41">
              <w:rPr>
                <w:sz w:val="28"/>
                <w:szCs w:val="28"/>
              </w:rPr>
              <w:t xml:space="preserve">         </w:t>
            </w:r>
            <w:r w:rsidRPr="00541C41">
              <w:rPr>
                <w:sz w:val="28"/>
                <w:szCs w:val="28"/>
                <w:lang w:val="pt-BR"/>
              </w:rPr>
              <w:t xml:space="preserve">Fe +  2HCl  </w:t>
            </w:r>
            <w:r w:rsidRPr="00541C41">
              <w:rPr>
                <w:sz w:val="28"/>
                <w:szCs w:val="28"/>
              </w:rPr>
              <w:sym w:font="Symbol" w:char="F0AE"/>
            </w:r>
            <w:r w:rsidRPr="00541C41">
              <w:rPr>
                <w:sz w:val="28"/>
                <w:szCs w:val="28"/>
                <w:lang w:val="pt-BR"/>
              </w:rPr>
              <w:t xml:space="preserve">  FeCl</w:t>
            </w:r>
            <w:r w:rsidRPr="00541C41">
              <w:rPr>
                <w:sz w:val="28"/>
                <w:szCs w:val="28"/>
                <w:vertAlign w:val="subscript"/>
                <w:lang w:val="pt-BR"/>
              </w:rPr>
              <w:t>2</w:t>
            </w:r>
            <w:r w:rsidRPr="00541C41">
              <w:rPr>
                <w:sz w:val="28"/>
                <w:szCs w:val="28"/>
                <w:lang w:val="pt-BR"/>
              </w:rPr>
              <w:t xml:space="preserve"> +H</w:t>
            </w:r>
            <w:r w:rsidRPr="00541C41">
              <w:rPr>
                <w:sz w:val="28"/>
                <w:szCs w:val="28"/>
                <w:vertAlign w:val="subscript"/>
                <w:lang w:val="pt-BR"/>
              </w:rPr>
              <w:t>2</w:t>
            </w:r>
            <w:r w:rsidRPr="00541C41">
              <w:rPr>
                <w:noProof/>
                <w:position w:val="-6"/>
                <w:sz w:val="28"/>
                <w:szCs w:val="28"/>
                <w:vertAlign w:val="subscript"/>
              </w:rPr>
              <w:drawing>
                <wp:inline distT="0" distB="0" distL="0" distR="0" wp14:anchorId="0AB0352A" wp14:editId="24F43E63">
                  <wp:extent cx="142240" cy="29718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97" cstate="email">
                            <a:extLst>
                              <a:ext uri="{28A0092B-C50C-407E-A947-70E740481C1C}">
                                <a14:useLocalDpi xmlns:a14="http://schemas.microsoft.com/office/drawing/2010/main"/>
                              </a:ext>
                            </a:extLst>
                          </a:blip>
                          <a:srcRect/>
                          <a:stretch>
                            <a:fillRect/>
                          </a:stretch>
                        </pic:blipFill>
                        <pic:spPr bwMode="auto">
                          <a:xfrm>
                            <a:off x="0" y="0"/>
                            <a:ext cx="142240" cy="297180"/>
                          </a:xfrm>
                          <a:prstGeom prst="rect">
                            <a:avLst/>
                          </a:prstGeom>
                          <a:noFill/>
                          <a:ln>
                            <a:noFill/>
                          </a:ln>
                        </pic:spPr>
                      </pic:pic>
                    </a:graphicData>
                  </a:graphic>
                </wp:inline>
              </w:drawing>
            </w:r>
            <w:r w:rsidRPr="00541C41">
              <w:rPr>
                <w:sz w:val="28"/>
                <w:szCs w:val="28"/>
                <w:lang w:val="pt-BR"/>
              </w:rPr>
              <w:t xml:space="preserve">  </w:t>
            </w:r>
          </w:p>
          <w:p w14:paraId="40337DCA" w14:textId="77777777" w:rsidR="00541C41" w:rsidRPr="00541C41" w:rsidRDefault="00541C41" w:rsidP="00541C41">
            <w:pPr>
              <w:spacing w:after="0"/>
              <w:rPr>
                <w:sz w:val="28"/>
                <w:szCs w:val="28"/>
                <w:lang w:val="pt-BR"/>
              </w:rPr>
            </w:pPr>
            <w:r w:rsidRPr="00541C41">
              <w:rPr>
                <w:sz w:val="28"/>
                <w:szCs w:val="28"/>
                <w:lang w:val="pt-BR"/>
              </w:rPr>
              <w:t xml:space="preserve">         0,2                                 0,2</w:t>
            </w:r>
          </w:p>
          <w:p w14:paraId="126D7B30" w14:textId="77777777" w:rsidR="00541C41" w:rsidRPr="00541C41" w:rsidRDefault="00541C41" w:rsidP="00541C41">
            <w:pPr>
              <w:spacing w:after="0"/>
              <w:rPr>
                <w:sz w:val="28"/>
                <w:szCs w:val="28"/>
              </w:rPr>
            </w:pPr>
            <w:r w:rsidRPr="00541C41">
              <w:rPr>
                <w:sz w:val="28"/>
                <w:szCs w:val="28"/>
              </w:rPr>
              <w:t xml:space="preserve">- Theo định luật bảo toàn khối lượng, khối lượng cốc đựng HCl tăng thêm:  </w:t>
            </w:r>
          </w:p>
          <w:p w14:paraId="0D1B9AE3" w14:textId="77777777" w:rsidR="00541C41" w:rsidRPr="00541C41" w:rsidRDefault="00541C41" w:rsidP="00541C41">
            <w:pPr>
              <w:spacing w:after="0"/>
              <w:rPr>
                <w:sz w:val="28"/>
                <w:szCs w:val="28"/>
                <w:lang w:val="pt-BR"/>
              </w:rPr>
            </w:pPr>
            <w:r w:rsidRPr="00541C41">
              <w:rPr>
                <w:sz w:val="28"/>
                <w:szCs w:val="28"/>
              </w:rPr>
              <w:t xml:space="preserve">        </w:t>
            </w:r>
            <w:r w:rsidRPr="00541C41">
              <w:rPr>
                <w:sz w:val="28"/>
                <w:szCs w:val="28"/>
                <w:lang w:val="pt-BR"/>
              </w:rPr>
              <w:t>11,2  - (0,2.2) = 10,8g</w:t>
            </w:r>
          </w:p>
          <w:p w14:paraId="77119DA6" w14:textId="77777777" w:rsidR="00541C41" w:rsidRPr="00541C41" w:rsidRDefault="00541C41" w:rsidP="00541C41">
            <w:pPr>
              <w:spacing w:after="0"/>
              <w:rPr>
                <w:sz w:val="28"/>
                <w:szCs w:val="28"/>
              </w:rPr>
            </w:pPr>
            <w:r w:rsidRPr="00541C41">
              <w:rPr>
                <w:sz w:val="28"/>
                <w:szCs w:val="28"/>
              </w:rPr>
              <w:t>- Khi thêm Al vào cốc đựng dd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có</w:t>
            </w:r>
            <w:r w:rsidRPr="00541C41">
              <w:rPr>
                <w:sz w:val="28"/>
                <w:szCs w:val="28"/>
                <w:vertAlign w:val="subscript"/>
              </w:rPr>
              <w:t xml:space="preserve"> </w:t>
            </w:r>
            <w:r w:rsidRPr="00541C41">
              <w:rPr>
                <w:sz w:val="28"/>
                <w:szCs w:val="28"/>
              </w:rPr>
              <w:t>phản ứng:</w:t>
            </w:r>
          </w:p>
          <w:p w14:paraId="79D9E96E" w14:textId="77777777" w:rsidR="00541C41" w:rsidRPr="00541C41" w:rsidRDefault="00541C41" w:rsidP="00541C41">
            <w:pPr>
              <w:spacing w:after="0"/>
              <w:rPr>
                <w:sz w:val="28"/>
                <w:szCs w:val="28"/>
              </w:rPr>
            </w:pPr>
            <w:r w:rsidRPr="00541C41">
              <w:rPr>
                <w:sz w:val="28"/>
                <w:szCs w:val="28"/>
              </w:rPr>
              <w:t xml:space="preserve">             2Al  +  3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w:t>
            </w:r>
            <w:r w:rsidRPr="00541C41">
              <w:rPr>
                <w:sz w:val="28"/>
                <w:szCs w:val="28"/>
              </w:rPr>
              <w:sym w:font="Symbol" w:char="F0AE"/>
            </w:r>
            <w:r w:rsidRPr="00541C41">
              <w:rPr>
                <w:sz w:val="28"/>
                <w:szCs w:val="28"/>
              </w:rPr>
              <w:t xml:space="preserve">  Al</w:t>
            </w:r>
            <w:r w:rsidRPr="00541C41">
              <w:rPr>
                <w:sz w:val="28"/>
                <w:szCs w:val="28"/>
                <w:vertAlign w:val="subscript"/>
              </w:rPr>
              <w:t xml:space="preserve">2 </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   3H</w:t>
            </w:r>
            <w:r w:rsidRPr="00541C41">
              <w:rPr>
                <w:sz w:val="28"/>
                <w:szCs w:val="28"/>
                <w:vertAlign w:val="subscript"/>
              </w:rPr>
              <w:t>2</w:t>
            </w:r>
            <w:r w:rsidRPr="00541C41">
              <w:rPr>
                <w:sz w:val="28"/>
                <w:szCs w:val="28"/>
              </w:rPr>
              <w:sym w:font="Symbol" w:char="F0AD"/>
            </w:r>
          </w:p>
          <w:p w14:paraId="37DD122E" w14:textId="77777777" w:rsidR="00541C41" w:rsidRPr="00541C41" w:rsidRDefault="00541C41" w:rsidP="00541C41">
            <w:pPr>
              <w:spacing w:after="0"/>
              <w:rPr>
                <w:sz w:val="28"/>
                <w:szCs w:val="28"/>
              </w:rPr>
            </w:pPr>
            <w:r w:rsidRPr="00541C41">
              <w:rPr>
                <w:sz w:val="28"/>
                <w:szCs w:val="28"/>
              </w:rPr>
              <w:tab/>
              <w:t xml:space="preserve">  </w:t>
            </w:r>
            <w:r w:rsidRPr="00541C41">
              <w:rPr>
                <w:noProof/>
                <w:position w:val="-24"/>
                <w:sz w:val="28"/>
                <w:szCs w:val="28"/>
              </w:rPr>
              <w:drawing>
                <wp:inline distT="0" distB="0" distL="0" distR="0" wp14:anchorId="490A234C" wp14:editId="24F8F174">
                  <wp:extent cx="231775" cy="38608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96" cstate="email">
                            <a:extLst>
                              <a:ext uri="{28A0092B-C50C-407E-A947-70E740481C1C}">
                                <a14:useLocalDpi xmlns:a14="http://schemas.microsoft.com/office/drawing/2010/main"/>
                              </a:ext>
                            </a:extLst>
                          </a:blip>
                          <a:srcRect/>
                          <a:stretch>
                            <a:fillRect/>
                          </a:stretch>
                        </pic:blipFill>
                        <pic:spPr bwMode="auto">
                          <a:xfrm>
                            <a:off x="0" y="0"/>
                            <a:ext cx="231775" cy="386080"/>
                          </a:xfrm>
                          <a:prstGeom prst="rect">
                            <a:avLst/>
                          </a:prstGeom>
                          <a:noFill/>
                          <a:ln>
                            <a:noFill/>
                          </a:ln>
                        </pic:spPr>
                      </pic:pic>
                    </a:graphicData>
                  </a:graphic>
                </wp:inline>
              </w:drawing>
            </w:r>
            <w:r w:rsidRPr="00541C41">
              <w:rPr>
                <w:sz w:val="28"/>
                <w:szCs w:val="28"/>
              </w:rPr>
              <w:t>mol</w:t>
            </w:r>
            <w:r w:rsidRPr="00541C41">
              <w:rPr>
                <w:sz w:val="28"/>
                <w:szCs w:val="28"/>
              </w:rPr>
              <w:tab/>
              <w:t xml:space="preserve">         </w:t>
            </w:r>
            <w:r w:rsidRPr="00541C41">
              <w:rPr>
                <w:sz w:val="28"/>
                <w:szCs w:val="28"/>
              </w:rPr>
              <w:sym w:font="Symbol" w:char="F0AE"/>
            </w:r>
            <w:r w:rsidRPr="00541C41">
              <w:rPr>
                <w:sz w:val="28"/>
                <w:szCs w:val="28"/>
              </w:rPr>
              <w:tab/>
              <w:t xml:space="preserve">                  </w:t>
            </w:r>
            <w:r w:rsidRPr="00541C41">
              <w:rPr>
                <w:noProof/>
                <w:position w:val="-24"/>
                <w:sz w:val="28"/>
                <w:szCs w:val="28"/>
              </w:rPr>
              <w:drawing>
                <wp:inline distT="0" distB="0" distL="0" distR="0" wp14:anchorId="7D53B69E" wp14:editId="0F91D68B">
                  <wp:extent cx="347980" cy="38608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98" cstate="email">
                            <a:extLst>
                              <a:ext uri="{28A0092B-C50C-407E-A947-70E740481C1C}">
                                <a14:useLocalDpi xmlns:a14="http://schemas.microsoft.com/office/drawing/2010/main"/>
                              </a:ext>
                            </a:extLst>
                          </a:blip>
                          <a:srcRect/>
                          <a:stretch>
                            <a:fillRect/>
                          </a:stretch>
                        </pic:blipFill>
                        <pic:spPr bwMode="auto">
                          <a:xfrm>
                            <a:off x="0" y="0"/>
                            <a:ext cx="347980" cy="386080"/>
                          </a:xfrm>
                          <a:prstGeom prst="rect">
                            <a:avLst/>
                          </a:prstGeom>
                          <a:noFill/>
                          <a:ln>
                            <a:noFill/>
                          </a:ln>
                        </pic:spPr>
                      </pic:pic>
                    </a:graphicData>
                  </a:graphic>
                </wp:inline>
              </w:drawing>
            </w:r>
            <w:r w:rsidRPr="00541C41">
              <w:rPr>
                <w:sz w:val="28"/>
                <w:szCs w:val="28"/>
              </w:rPr>
              <w:t>mol</w:t>
            </w:r>
          </w:p>
          <w:p w14:paraId="370F33DF" w14:textId="77777777" w:rsidR="00541C41" w:rsidRPr="00541C41" w:rsidRDefault="00541C41" w:rsidP="00541C41">
            <w:pPr>
              <w:spacing w:after="0"/>
              <w:rPr>
                <w:sz w:val="28"/>
                <w:szCs w:val="28"/>
              </w:rPr>
            </w:pPr>
            <w:r w:rsidRPr="00541C41">
              <w:rPr>
                <w:sz w:val="28"/>
                <w:szCs w:val="28"/>
              </w:rPr>
              <w:t xml:space="preserve">- Khi cho m gam Al vào cốc B, cốc B tăng thêm (m  - </w:t>
            </w:r>
            <w:r w:rsidRPr="00541C41">
              <w:rPr>
                <w:position w:val="-24"/>
                <w:sz w:val="28"/>
                <w:szCs w:val="28"/>
              </w:rPr>
              <w:object w:dxaOrig="720" w:dyaOrig="620" w14:anchorId="03D03EDD">
                <v:shape id="_x0000_i1484" type="#_x0000_t75" style="width:36pt;height:30pt" o:ole="">
                  <v:imagedata r:id="rId224" o:title=""/>
                </v:shape>
                <o:OLEObject Type="Embed" ProgID="Equation.3" ShapeID="_x0000_i1484" DrawAspect="Content" ObjectID="_1773308549" r:id="rId999"/>
              </w:object>
            </w:r>
            <w:r w:rsidRPr="00541C41">
              <w:rPr>
                <w:sz w:val="28"/>
                <w:szCs w:val="28"/>
              </w:rPr>
              <w:t>) g</w:t>
            </w:r>
          </w:p>
          <w:p w14:paraId="5D45BE96" w14:textId="77777777" w:rsidR="00541C41" w:rsidRPr="00541C41" w:rsidRDefault="00541C41" w:rsidP="00541C41">
            <w:pPr>
              <w:spacing w:after="0"/>
              <w:rPr>
                <w:sz w:val="28"/>
                <w:szCs w:val="28"/>
              </w:rPr>
            </w:pPr>
            <w:r w:rsidRPr="00541C41">
              <w:rPr>
                <w:sz w:val="28"/>
                <w:szCs w:val="28"/>
              </w:rPr>
              <w:t>- Để cân thăng bằng, khối lượng ở cốc đựng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cũng phải tăng thêm 10,8g.</w:t>
            </w:r>
          </w:p>
          <w:p w14:paraId="57AD72C2" w14:textId="77777777" w:rsidR="00541C41" w:rsidRPr="00541C41" w:rsidRDefault="00541C41" w:rsidP="00541C41">
            <w:pPr>
              <w:spacing w:after="0"/>
              <w:rPr>
                <w:sz w:val="28"/>
                <w:szCs w:val="28"/>
              </w:rPr>
            </w:pPr>
            <w:r w:rsidRPr="00541C41">
              <w:rPr>
                <w:sz w:val="28"/>
                <w:szCs w:val="28"/>
              </w:rPr>
              <w:t xml:space="preserve"> Có: m  - </w:t>
            </w:r>
            <w:r w:rsidRPr="00541C41">
              <w:rPr>
                <w:position w:val="-24"/>
                <w:sz w:val="28"/>
                <w:szCs w:val="28"/>
              </w:rPr>
              <w:object w:dxaOrig="720" w:dyaOrig="620" w14:anchorId="6708665F">
                <v:shape id="_x0000_i1485" type="#_x0000_t75" style="width:36pt;height:30pt" o:ole="">
                  <v:imagedata r:id="rId226" o:title=""/>
                </v:shape>
                <o:OLEObject Type="Embed" ProgID="Equation.3" ShapeID="_x0000_i1485" DrawAspect="Content" ObjectID="_1773308550" r:id="rId1000"/>
              </w:object>
            </w:r>
            <w:r w:rsidRPr="00541C41">
              <w:rPr>
                <w:sz w:val="28"/>
                <w:szCs w:val="28"/>
              </w:rPr>
              <w:t xml:space="preserve"> = 10,8</w:t>
            </w:r>
          </w:p>
          <w:p w14:paraId="34185664" w14:textId="77777777" w:rsidR="00541C41" w:rsidRPr="00541C41" w:rsidRDefault="00541C41" w:rsidP="00541C41">
            <w:pPr>
              <w:spacing w:after="0"/>
              <w:rPr>
                <w:b/>
                <w:i/>
                <w:sz w:val="28"/>
                <w:szCs w:val="28"/>
              </w:rPr>
            </w:pPr>
            <w:r w:rsidRPr="00541C41">
              <w:rPr>
                <w:sz w:val="28"/>
                <w:szCs w:val="28"/>
                <w:lang w:val="fr-FR"/>
              </w:rPr>
              <w:t>- Giải được m = 12,15 (g)</w:t>
            </w:r>
          </w:p>
        </w:tc>
        <w:tc>
          <w:tcPr>
            <w:tcW w:w="1270" w:type="dxa"/>
          </w:tcPr>
          <w:p w14:paraId="24B712F8"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1E5F895D" w14:textId="77777777" w:rsidR="00541C41" w:rsidRPr="00541C41" w:rsidRDefault="00541C41" w:rsidP="00541C41">
            <w:pPr>
              <w:tabs>
                <w:tab w:val="left" w:pos="360"/>
              </w:tabs>
              <w:spacing w:after="0" w:line="312" w:lineRule="auto"/>
              <w:rPr>
                <w:sz w:val="28"/>
                <w:szCs w:val="28"/>
                <w:lang w:val="pt-BR"/>
              </w:rPr>
            </w:pPr>
          </w:p>
          <w:p w14:paraId="52258362" w14:textId="77777777" w:rsidR="00541C41" w:rsidRPr="00541C41" w:rsidRDefault="00541C41" w:rsidP="00541C41">
            <w:pPr>
              <w:tabs>
                <w:tab w:val="left" w:pos="360"/>
              </w:tabs>
              <w:spacing w:after="0" w:line="312" w:lineRule="auto"/>
              <w:rPr>
                <w:sz w:val="28"/>
                <w:szCs w:val="28"/>
                <w:lang w:val="pt-BR"/>
              </w:rPr>
            </w:pPr>
          </w:p>
          <w:p w14:paraId="042E3533" w14:textId="77777777" w:rsidR="00541C41" w:rsidRPr="00541C41" w:rsidRDefault="00541C41" w:rsidP="00541C41">
            <w:pPr>
              <w:tabs>
                <w:tab w:val="left" w:pos="360"/>
              </w:tabs>
              <w:spacing w:after="0" w:line="312" w:lineRule="auto"/>
              <w:rPr>
                <w:sz w:val="28"/>
                <w:szCs w:val="28"/>
                <w:lang w:val="pt-BR"/>
              </w:rPr>
            </w:pPr>
          </w:p>
          <w:p w14:paraId="7BBB9CE5" w14:textId="77777777" w:rsidR="00541C41" w:rsidRPr="00541C41" w:rsidRDefault="00541C41" w:rsidP="00541C41">
            <w:pPr>
              <w:tabs>
                <w:tab w:val="left" w:pos="360"/>
              </w:tabs>
              <w:spacing w:after="0" w:line="312" w:lineRule="auto"/>
              <w:rPr>
                <w:sz w:val="28"/>
                <w:szCs w:val="28"/>
                <w:lang w:val="pt-BR"/>
              </w:rPr>
            </w:pPr>
          </w:p>
          <w:p w14:paraId="677F064F" w14:textId="77777777" w:rsidR="00541C41" w:rsidRPr="00541C41" w:rsidRDefault="00541C41" w:rsidP="00541C41">
            <w:pPr>
              <w:tabs>
                <w:tab w:val="left" w:pos="360"/>
              </w:tabs>
              <w:spacing w:after="0" w:line="312" w:lineRule="auto"/>
              <w:rPr>
                <w:sz w:val="28"/>
                <w:szCs w:val="28"/>
                <w:lang w:val="pt-BR"/>
              </w:rPr>
            </w:pPr>
          </w:p>
          <w:p w14:paraId="0F21EE20"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23B90AE8" w14:textId="77777777" w:rsidR="00541C41" w:rsidRPr="00541C41" w:rsidRDefault="00541C41" w:rsidP="00541C41">
            <w:pPr>
              <w:tabs>
                <w:tab w:val="left" w:pos="360"/>
              </w:tabs>
              <w:spacing w:after="0" w:line="312" w:lineRule="auto"/>
              <w:rPr>
                <w:sz w:val="28"/>
                <w:szCs w:val="28"/>
                <w:lang w:val="pt-BR"/>
              </w:rPr>
            </w:pPr>
          </w:p>
          <w:p w14:paraId="0CE4327D" w14:textId="77777777" w:rsidR="00541C41" w:rsidRPr="00541C41" w:rsidRDefault="00541C41" w:rsidP="00541C41">
            <w:pPr>
              <w:tabs>
                <w:tab w:val="left" w:pos="360"/>
              </w:tabs>
              <w:spacing w:after="0" w:line="312" w:lineRule="auto"/>
              <w:rPr>
                <w:sz w:val="28"/>
                <w:szCs w:val="28"/>
                <w:lang w:val="pt-BR"/>
              </w:rPr>
            </w:pPr>
          </w:p>
          <w:p w14:paraId="29718E79"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0473801E" w14:textId="77777777" w:rsidR="00541C41" w:rsidRPr="00541C41" w:rsidRDefault="00541C41" w:rsidP="00541C41">
            <w:pPr>
              <w:tabs>
                <w:tab w:val="left" w:pos="360"/>
              </w:tabs>
              <w:spacing w:after="0" w:line="312" w:lineRule="auto"/>
              <w:rPr>
                <w:sz w:val="28"/>
                <w:szCs w:val="28"/>
                <w:lang w:val="pt-BR"/>
              </w:rPr>
            </w:pPr>
          </w:p>
          <w:p w14:paraId="5E06AF4D" w14:textId="77777777" w:rsidR="00541C41" w:rsidRPr="00541C41" w:rsidRDefault="00541C41" w:rsidP="00541C41">
            <w:pPr>
              <w:tabs>
                <w:tab w:val="left" w:pos="360"/>
              </w:tabs>
              <w:spacing w:after="0" w:line="312" w:lineRule="auto"/>
              <w:rPr>
                <w:sz w:val="28"/>
                <w:szCs w:val="28"/>
                <w:lang w:val="pt-BR"/>
              </w:rPr>
            </w:pPr>
          </w:p>
          <w:p w14:paraId="418003D9" w14:textId="77777777" w:rsidR="00541C41" w:rsidRPr="00541C41" w:rsidRDefault="00541C41" w:rsidP="00541C41">
            <w:pPr>
              <w:tabs>
                <w:tab w:val="left" w:pos="360"/>
              </w:tabs>
              <w:spacing w:after="0" w:line="312" w:lineRule="auto"/>
              <w:rPr>
                <w:sz w:val="28"/>
                <w:szCs w:val="28"/>
                <w:lang w:val="pt-BR"/>
              </w:rPr>
            </w:pPr>
          </w:p>
          <w:p w14:paraId="672084BB"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6590DF29" w14:textId="77777777" w:rsidR="00541C41" w:rsidRPr="00541C41" w:rsidRDefault="00541C41" w:rsidP="00541C41">
            <w:pPr>
              <w:tabs>
                <w:tab w:val="left" w:pos="360"/>
              </w:tabs>
              <w:spacing w:after="0" w:line="312" w:lineRule="auto"/>
              <w:rPr>
                <w:sz w:val="28"/>
                <w:szCs w:val="28"/>
                <w:lang w:val="pt-BR"/>
              </w:rPr>
            </w:pPr>
          </w:p>
        </w:tc>
      </w:tr>
      <w:tr w:rsidR="00541C41" w:rsidRPr="00541C41" w14:paraId="7F7944D0" w14:textId="77777777" w:rsidTr="0028625B">
        <w:tc>
          <w:tcPr>
            <w:tcW w:w="988" w:type="dxa"/>
          </w:tcPr>
          <w:p w14:paraId="596CE0B7" w14:textId="77777777" w:rsidR="00541C41" w:rsidRPr="00541C41" w:rsidRDefault="00541C41" w:rsidP="00541C41">
            <w:pPr>
              <w:tabs>
                <w:tab w:val="left" w:pos="360"/>
              </w:tabs>
              <w:spacing w:after="0" w:line="312" w:lineRule="auto"/>
              <w:rPr>
                <w:b/>
                <w:sz w:val="28"/>
                <w:szCs w:val="28"/>
                <w:lang w:val="pt-BR"/>
              </w:rPr>
            </w:pPr>
            <w:r w:rsidRPr="00541C41">
              <w:rPr>
                <w:b/>
                <w:sz w:val="28"/>
                <w:szCs w:val="28"/>
                <w:lang w:val="pt-BR"/>
              </w:rPr>
              <w:lastRenderedPageBreak/>
              <w:t>4</w:t>
            </w:r>
          </w:p>
          <w:p w14:paraId="40F5AD4A" w14:textId="77777777" w:rsidR="00541C41" w:rsidRPr="00541C41" w:rsidRDefault="00541C41" w:rsidP="00541C41">
            <w:pPr>
              <w:tabs>
                <w:tab w:val="left" w:pos="360"/>
              </w:tabs>
              <w:spacing w:after="0" w:line="312" w:lineRule="auto"/>
              <w:rPr>
                <w:b/>
                <w:sz w:val="28"/>
                <w:szCs w:val="28"/>
                <w:lang w:val="pt-BR"/>
              </w:rPr>
            </w:pPr>
          </w:p>
        </w:tc>
        <w:tc>
          <w:tcPr>
            <w:tcW w:w="6804" w:type="dxa"/>
          </w:tcPr>
          <w:p w14:paraId="2C05D470" w14:textId="77777777" w:rsidR="00541C41" w:rsidRPr="00541C41" w:rsidRDefault="00541C41" w:rsidP="00541C41">
            <w:pPr>
              <w:spacing w:after="0"/>
              <w:ind w:left="720" w:hanging="720"/>
              <w:rPr>
                <w:color w:val="000000"/>
                <w:sz w:val="28"/>
                <w:szCs w:val="28"/>
                <w:bdr w:val="none" w:sz="0" w:space="0" w:color="auto" w:frame="1"/>
                <w:vertAlign w:val="subscript"/>
              </w:rPr>
            </w:pP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3.googleusercontent.com/XWuI9bDsNlFw0fOUeei-zHAgO43LeTSR5a5298QT6jsRZjWAp3Ew6FTHkwoIlvL4e2JToO1m6TXZLXLUwBljOsg9vohTffMXZx_TBv8zjUIfFk21J7k_roKqjaTazsUNSuNKTB-Q6DBFX95zj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3.googleusercontent.com/XWuI9bDsNlFw0fOUeei-zHAgO43LeTSR5a5298QT6jsRZjWAp3Ew6FTHkwoIlvL4e2JToO1m6TXZLXLUwBljOsg9vohTffMXZx_TBv8zjUIfFk21J7k_roKqjaTazsUNSuNKTB-Q6DBFX95zj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3.googleusercontent.com/XWuI9bDsNlFw0fOUeei-zHAgO43LeTSR5a5298QT6jsRZjWAp3Ew6FTHkwoIlvL4e2JToO1m6TXZLXLUwBljOsg9vohTffMXZx_TBv8zjUIfFk21J7k_roKqjaTazsUNSuNKTB-Q6DBFX95zj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3.googleusercontent.com/XWuI9bDsNlFw0fOUeei-zHAgO43LeTSR5a5298QT6jsRZjWAp3Ew6FTHkwoIlvL4e2JToO1m6TXZLXLUwBljOsg9vohTffMXZx_TBv8zjUIfFk21J7k_roKqjaTazsUNSuNKTB-Q6DBFX95zj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484C2C4B">
                <v:shape id="_x0000_i1486" type="#_x0000_t75" style="width:133.5pt;height:38.25pt">
                  <v:imagedata r:id="rId1002" r:href="rId1001"/>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KX9qe67alj4KRb-_apA5Fv9F59WtZIK5rpS1f77Mrs3tj0vUquVK3Hd9RrapT852ow3jliBGnQ0S_EOlWJFiw4U_A6SC3EiruF6zNJsUuF-wh6ZdarPxyAoVEWbIOLUgEexltZP4gYRR3S7x0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KX9qe67alj4KRb-_apA5Fv9F59WtZIK5rpS1f77Mrs3tj0vUquVK3Hd9RrapT852ow3jliBGnQ0S_EOlWJFiw4U_A6SC3EiruF6zNJsUuF-wh6ZdarPxyAoVEWbIOLUgEexltZP4gYRR3S7x0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KX9qe67alj4KRb-_apA5Fv9F59WtZIK5rpS1f77Mrs3tj0vUquVK3Hd9RrapT852ow3jliBGnQ0S_EOlWJFiw4U_A6SC3EiruF6zNJsUuF-wh6ZdarPxyAoVEWbIOLUgEexltZP4gYRR3S7x0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KX9qe67alj4KRb-_apA5Fv9F59WtZIK5rpS1f77Mrs3tj0vUquVK3Hd9RrapT852ow3jliBGnQ0S_EOlWJFiw4U_A6SC3EiruF6zNJsUuF-wh6ZdarPxyAoVEWbIOLUgEexltZP4gYRR3S7x0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2D4C14A9">
                <v:shape id="_x0000_i1487" type="#_x0000_t75" style="width:139.5pt;height:36pt">
                  <v:imagedata r:id="rId1004" r:href="rId1003"/>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p>
          <w:p w14:paraId="76B39D62" w14:textId="77777777" w:rsidR="00541C41" w:rsidRPr="00541C41" w:rsidRDefault="00541C41" w:rsidP="00541C41">
            <w:pPr>
              <w:spacing w:after="0"/>
              <w:rPr>
                <w:sz w:val="28"/>
                <w:szCs w:val="28"/>
              </w:rPr>
            </w:pPr>
            <w:r w:rsidRPr="00541C41">
              <w:rPr>
                <w:color w:val="000000"/>
                <w:sz w:val="28"/>
                <w:szCs w:val="28"/>
              </w:rPr>
              <w:t>PTHH</w:t>
            </w:r>
          </w:p>
          <w:p w14:paraId="63A9AA7E" w14:textId="77777777" w:rsidR="00541C41" w:rsidRPr="00541C41" w:rsidRDefault="00541C41" w:rsidP="00541C41">
            <w:pPr>
              <w:spacing w:after="0"/>
              <w:rPr>
                <w:sz w:val="28"/>
                <w:szCs w:val="28"/>
              </w:rPr>
            </w:pPr>
            <w:r w:rsidRPr="00541C41">
              <w:rPr>
                <w:color w:val="000000"/>
                <w:sz w:val="28"/>
                <w:szCs w:val="28"/>
              </w:rPr>
              <w:t xml:space="preserve">MgO + 2HCl  </w:t>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5AC161F2">
                <v:shape id="_x0000_i1488" type="#_x0000_t75" style="width:24.75pt;height:18.75pt">
                  <v:imagedata r:id="rId1006" r:href="rId1005"/>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rPr>
              <w:t xml:space="preserve"> MgCl</w:t>
            </w:r>
            <w:r w:rsidRPr="00541C41">
              <w:rPr>
                <w:color w:val="000000"/>
                <w:sz w:val="28"/>
                <w:szCs w:val="28"/>
                <w:vertAlign w:val="subscript"/>
              </w:rPr>
              <w:t>2</w:t>
            </w:r>
            <w:r w:rsidRPr="00541C41">
              <w:rPr>
                <w:color w:val="000000"/>
                <w:sz w:val="28"/>
                <w:szCs w:val="28"/>
              </w:rPr>
              <w:t xml:space="preserve"> + H</w:t>
            </w:r>
            <w:r w:rsidRPr="00541C41">
              <w:rPr>
                <w:color w:val="000000"/>
                <w:sz w:val="28"/>
                <w:szCs w:val="28"/>
                <w:vertAlign w:val="subscript"/>
              </w:rPr>
              <w:t>2</w:t>
            </w:r>
            <w:r w:rsidRPr="00541C41">
              <w:rPr>
                <w:color w:val="000000"/>
                <w:sz w:val="28"/>
                <w:szCs w:val="28"/>
              </w:rPr>
              <w:t>O     (1)</w:t>
            </w:r>
          </w:p>
          <w:p w14:paraId="7EFE8135" w14:textId="77777777" w:rsidR="00541C41" w:rsidRPr="00541C41" w:rsidRDefault="00541C41" w:rsidP="00541C41">
            <w:pPr>
              <w:spacing w:after="0"/>
              <w:rPr>
                <w:sz w:val="28"/>
                <w:szCs w:val="28"/>
              </w:rPr>
            </w:pPr>
            <w:r w:rsidRPr="00541C41">
              <w:rPr>
                <w:color w:val="000000"/>
                <w:sz w:val="28"/>
                <w:szCs w:val="28"/>
              </w:rPr>
              <w:t>  x         2x</w:t>
            </w:r>
          </w:p>
          <w:p w14:paraId="04AFBB81" w14:textId="77777777" w:rsidR="00541C41" w:rsidRPr="00541C41" w:rsidRDefault="00541C41" w:rsidP="00541C41">
            <w:pPr>
              <w:spacing w:after="0"/>
              <w:rPr>
                <w:sz w:val="28"/>
                <w:szCs w:val="28"/>
              </w:rPr>
            </w:pPr>
            <w:r w:rsidRPr="00541C41">
              <w:rPr>
                <w:color w:val="000000"/>
                <w:sz w:val="28"/>
                <w:szCs w:val="28"/>
              </w:rPr>
              <w:t>Fe</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w:t>
            </w:r>
            <w:r w:rsidRPr="00541C41">
              <w:rPr>
                <w:color w:val="000000"/>
                <w:sz w:val="28"/>
                <w:szCs w:val="28"/>
              </w:rPr>
              <w:t xml:space="preserve"> + 6HCl  </w:t>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47D776DA">
                <v:shape id="_x0000_i1489" type="#_x0000_t75" style="width:24.75pt;height:18.75pt">
                  <v:imagedata r:id="rId1008" r:href="rId1007"/>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rPr>
              <w:t xml:space="preserve"> 2FeCl</w:t>
            </w:r>
            <w:r w:rsidRPr="00541C41">
              <w:rPr>
                <w:color w:val="000000"/>
                <w:sz w:val="28"/>
                <w:szCs w:val="28"/>
                <w:vertAlign w:val="subscript"/>
              </w:rPr>
              <w:t>3</w:t>
            </w:r>
            <w:r w:rsidRPr="00541C41">
              <w:rPr>
                <w:color w:val="000000"/>
                <w:sz w:val="28"/>
                <w:szCs w:val="28"/>
              </w:rPr>
              <w:t xml:space="preserve"> +3 H</w:t>
            </w:r>
            <w:r w:rsidRPr="00541C41">
              <w:rPr>
                <w:color w:val="000000"/>
                <w:sz w:val="28"/>
                <w:szCs w:val="28"/>
                <w:vertAlign w:val="subscript"/>
              </w:rPr>
              <w:t>2</w:t>
            </w:r>
            <w:r w:rsidRPr="00541C41">
              <w:rPr>
                <w:color w:val="000000"/>
                <w:sz w:val="28"/>
                <w:szCs w:val="28"/>
              </w:rPr>
              <w:t>O  (2)</w:t>
            </w:r>
          </w:p>
          <w:p w14:paraId="64B8F10B" w14:textId="77777777" w:rsidR="00541C41" w:rsidRPr="00541C41" w:rsidRDefault="00541C41" w:rsidP="00541C41">
            <w:pPr>
              <w:spacing w:after="0"/>
              <w:rPr>
                <w:sz w:val="28"/>
                <w:szCs w:val="28"/>
              </w:rPr>
            </w:pPr>
            <w:r w:rsidRPr="00541C41">
              <w:rPr>
                <w:color w:val="000000"/>
                <w:sz w:val="28"/>
                <w:szCs w:val="28"/>
              </w:rPr>
              <w:t>  y           6y</w:t>
            </w:r>
          </w:p>
          <w:p w14:paraId="26042125" w14:textId="77777777" w:rsidR="00541C41" w:rsidRPr="00541C41" w:rsidRDefault="00541C41" w:rsidP="00541C41">
            <w:pPr>
              <w:spacing w:after="0"/>
              <w:rPr>
                <w:sz w:val="28"/>
                <w:szCs w:val="28"/>
              </w:rPr>
            </w:pPr>
            <w:r w:rsidRPr="00541C41">
              <w:rPr>
                <w:color w:val="000000"/>
                <w:sz w:val="28"/>
                <w:szCs w:val="28"/>
              </w:rPr>
              <w:t xml:space="preserve">CuO + 2HCl  </w:t>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x8mYHNlFuNLuv8Nad04oRTp99YqKTjdA9D-eHr-jJcBycZgTGZjsLjTQ1g95BNUNbK7dwbgdLARXsNN35b_FLwYZ6mhgrJqDbl8F_pvGXlh2v5x87AZOQGUMx-JBx2nan4njZYGxi0Gb2xdx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2FF75F4A">
                <v:shape id="_x0000_i1490" type="#_x0000_t75" style="width:24.75pt;height:18.75pt">
                  <v:imagedata r:id="rId1010" r:href="rId1009"/>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rPr>
              <w:t>  CuCl</w:t>
            </w:r>
            <w:r w:rsidRPr="00541C41">
              <w:rPr>
                <w:color w:val="000000"/>
                <w:sz w:val="28"/>
                <w:szCs w:val="28"/>
                <w:vertAlign w:val="subscript"/>
              </w:rPr>
              <w:t xml:space="preserve">2    </w:t>
            </w:r>
            <w:r w:rsidRPr="00541C41">
              <w:rPr>
                <w:color w:val="000000"/>
                <w:sz w:val="28"/>
                <w:szCs w:val="28"/>
              </w:rPr>
              <w:t> + H</w:t>
            </w:r>
            <w:r w:rsidRPr="00541C41">
              <w:rPr>
                <w:color w:val="000000"/>
                <w:sz w:val="28"/>
                <w:szCs w:val="28"/>
                <w:vertAlign w:val="subscript"/>
              </w:rPr>
              <w:t>2</w:t>
            </w:r>
            <w:r w:rsidRPr="00541C41">
              <w:rPr>
                <w:color w:val="000000"/>
                <w:sz w:val="28"/>
                <w:szCs w:val="28"/>
              </w:rPr>
              <w:t>O    (3)</w:t>
            </w:r>
          </w:p>
          <w:p w14:paraId="07783C5F" w14:textId="77777777" w:rsidR="00541C41" w:rsidRPr="00541C41" w:rsidRDefault="00541C41" w:rsidP="00541C41">
            <w:pPr>
              <w:spacing w:after="0"/>
              <w:rPr>
                <w:sz w:val="28"/>
                <w:szCs w:val="28"/>
              </w:rPr>
            </w:pPr>
            <w:r w:rsidRPr="00541C41">
              <w:rPr>
                <w:color w:val="000000"/>
                <w:sz w:val="28"/>
                <w:szCs w:val="28"/>
              </w:rPr>
              <w:t>  z         2z</w:t>
            </w:r>
          </w:p>
          <w:p w14:paraId="2AB0B745" w14:textId="77777777" w:rsidR="00541C41" w:rsidRPr="00541C41" w:rsidRDefault="00541C41" w:rsidP="00541C41">
            <w:pPr>
              <w:spacing w:after="0"/>
              <w:rPr>
                <w:sz w:val="28"/>
                <w:szCs w:val="28"/>
              </w:rPr>
            </w:pPr>
            <w:r w:rsidRPr="00541C41">
              <w:rPr>
                <w:color w:val="000000"/>
                <w:sz w:val="28"/>
                <w:szCs w:val="28"/>
              </w:rPr>
              <w:t> Fe</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 xml:space="preserve">3 </w:t>
            </w:r>
            <w:r w:rsidRPr="00541C41">
              <w:rPr>
                <w:color w:val="000000"/>
                <w:sz w:val="28"/>
                <w:szCs w:val="28"/>
              </w:rPr>
              <w:t> + 3H</w:t>
            </w:r>
            <w:r w:rsidRPr="00541C41">
              <w:rPr>
                <w:color w:val="000000"/>
                <w:sz w:val="28"/>
                <w:szCs w:val="28"/>
                <w:vertAlign w:val="subscript"/>
              </w:rPr>
              <w:t>2</w:t>
            </w:r>
            <w:r w:rsidRPr="00541C41">
              <w:rPr>
                <w:color w:val="000000"/>
                <w:sz w:val="28"/>
                <w:szCs w:val="28"/>
              </w:rPr>
              <w:t xml:space="preserve">  </w:t>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JaTPYruWWsKbJtWo9QOxDGbR_a_YDLorYq9I5Ye7DGcyDXJbTRKFQc4msWROjMzSNbt2s7eKoYNovC-0y9KleomrLAfT6kbYaeuh7Ifz1aRPAYsNtnP6CzXuYAUUzq95gFHKV2nMLXNA84C1s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JaTPYruWWsKbJtWo9QOxDGbR_a_YDLorYq9I5Ye7DGcyDXJbTRKFQc4msWROjMzSNbt2s7eKoYNovC-0y9KleomrLAfT6kbYaeuh7Ifz1aRPAYsNtnP6CzXuYAUUzq95gFHKV2nMLXNA84C1s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JaTPYruWWsKbJtWo9QOxDGbR_a_YDLorYq9I5Ye7DGcyDXJbTRKFQc4msWROjMzSNbt2s7eKoYNovC-0y9KleomrLAfT6kbYaeuh7Ifz1aRPAYsNtnP6CzXuYAUUzq95gFHKV2nMLXNA84C1s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JaTPYruWWsKbJtWo9QOxDGbR_a_YDLorYq9I5Ye7DGcyDXJbTRKFQc4msWROjMzSNbt2s7eKoYNovC-0y9KleomrLAfT6kbYaeuh7Ifz1aRPAYsNtnP6CzXuYAUUzq95gFHKV2nMLXNA84C1s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400F6868">
                <v:shape id="_x0000_i1491" type="#_x0000_t75" style="width:42pt;height:21pt">
                  <v:imagedata r:id="rId1012" r:href="rId1011"/>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rPr>
              <w:t>2Fe + 3H</w:t>
            </w:r>
            <w:r w:rsidRPr="00541C41">
              <w:rPr>
                <w:color w:val="000000"/>
                <w:sz w:val="28"/>
                <w:szCs w:val="28"/>
                <w:vertAlign w:val="subscript"/>
              </w:rPr>
              <w:t>2</w:t>
            </w:r>
            <w:r w:rsidRPr="00541C41">
              <w:rPr>
                <w:color w:val="000000"/>
                <w:sz w:val="28"/>
                <w:szCs w:val="28"/>
              </w:rPr>
              <w:t>O     (4)</w:t>
            </w:r>
          </w:p>
          <w:p w14:paraId="587392BA" w14:textId="77777777" w:rsidR="00541C41" w:rsidRPr="00541C41" w:rsidRDefault="00541C41" w:rsidP="00541C41">
            <w:pPr>
              <w:spacing w:after="0"/>
              <w:rPr>
                <w:sz w:val="28"/>
                <w:szCs w:val="28"/>
              </w:rPr>
            </w:pPr>
            <w:r w:rsidRPr="00541C41">
              <w:rPr>
                <w:color w:val="000000"/>
                <w:sz w:val="28"/>
                <w:szCs w:val="28"/>
              </w:rPr>
              <w:t>  ky                                          3ky</w:t>
            </w:r>
          </w:p>
          <w:p w14:paraId="64D0E068" w14:textId="77777777" w:rsidR="00541C41" w:rsidRPr="00541C41" w:rsidRDefault="00541C41" w:rsidP="00541C41">
            <w:pPr>
              <w:spacing w:after="0"/>
              <w:rPr>
                <w:sz w:val="28"/>
                <w:szCs w:val="28"/>
              </w:rPr>
            </w:pPr>
            <w:r w:rsidRPr="00541C41">
              <w:rPr>
                <w:color w:val="000000"/>
                <w:sz w:val="28"/>
                <w:szCs w:val="28"/>
              </w:rPr>
              <w:t> CuO</w:t>
            </w:r>
            <w:r w:rsidRPr="00541C41">
              <w:rPr>
                <w:color w:val="000000"/>
                <w:sz w:val="28"/>
                <w:szCs w:val="28"/>
                <w:vertAlign w:val="subscript"/>
              </w:rPr>
              <w:t xml:space="preserve"> </w:t>
            </w:r>
            <w:r w:rsidRPr="00541C41">
              <w:rPr>
                <w:color w:val="000000"/>
                <w:sz w:val="28"/>
                <w:szCs w:val="28"/>
              </w:rPr>
              <w:t> +  H</w:t>
            </w:r>
            <w:r w:rsidRPr="00541C41">
              <w:rPr>
                <w:color w:val="000000"/>
                <w:sz w:val="28"/>
                <w:szCs w:val="28"/>
                <w:vertAlign w:val="subscript"/>
              </w:rPr>
              <w:t>2</w:t>
            </w:r>
            <w:r w:rsidRPr="00541C41">
              <w:rPr>
                <w:color w:val="000000"/>
                <w:sz w:val="28"/>
                <w:szCs w:val="28"/>
              </w:rPr>
              <w:t xml:space="preserve">  </w:t>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1HuaLgHqf7kkn0yZRsBnztn3wsYeaFhFEySn5Vz_bEpYp0Gt60lJnajAliLV93Ry365quL2ffzTlvx0Q6BhJMR5fyIo_jBOZ5esKcJqn4Vtsv-xjQ0ffuAon4M-gis_Al7SsfP0Qhk7G4ZwXuQ"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1HuaLgHqf7kkn0yZRsBnztn3wsYeaFhFEySn5Vz_bEpYp0Gt60lJnajAliLV93Ry365quL2ffzTlvx0Q6BhJMR5fyIo_jBOZ5esKcJqn4Vtsv-xjQ0ffuAon4M-gis_Al7SsfP0Qhk7G4ZwXuQ"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1HuaLgHqf7kkn0yZRsBnztn3wsYeaFhFEySn5Vz_bEpYp0Gt60lJnajAliLV93Ry365quL2ffzTlvx0Q6BhJMR5fyIo_jBOZ5esKcJqn4Vtsv-xjQ0ffuAon4M-gis_Al7SsfP0Qhk7G4ZwXuQ"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1HuaLgHqf7kkn0yZRsBnztn3wsYeaFhFEySn5Vz_bEpYp0Gt60lJnajAliLV93Ry365quL2ffzTlvx0Q6BhJMR5fyIo_jBOZ5esKcJqn4Vtsv-xjQ0ffuAon4M-gis_Al7SsfP0Qhk7G4ZwXuQ"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2A254569">
                <v:shape id="_x0000_i1492" type="#_x0000_t75" style="width:38.25pt;height:21pt">
                  <v:imagedata r:id="rId1014" r:href="rId1013"/>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rPr>
              <w:t xml:space="preserve"> Cu + H</w:t>
            </w:r>
            <w:r w:rsidRPr="00541C41">
              <w:rPr>
                <w:color w:val="000000"/>
                <w:sz w:val="28"/>
                <w:szCs w:val="28"/>
                <w:vertAlign w:val="subscript"/>
              </w:rPr>
              <w:t>2</w:t>
            </w:r>
            <w:r w:rsidRPr="00541C41">
              <w:rPr>
                <w:color w:val="000000"/>
                <w:sz w:val="28"/>
                <w:szCs w:val="28"/>
              </w:rPr>
              <w:t>O           (5)</w:t>
            </w:r>
          </w:p>
          <w:p w14:paraId="3C3DD2C5" w14:textId="77777777" w:rsidR="00541C41" w:rsidRPr="00541C41" w:rsidRDefault="00541C41" w:rsidP="00541C41">
            <w:pPr>
              <w:spacing w:after="0"/>
              <w:rPr>
                <w:sz w:val="28"/>
                <w:szCs w:val="28"/>
              </w:rPr>
            </w:pPr>
            <w:r w:rsidRPr="00541C41">
              <w:rPr>
                <w:color w:val="000000"/>
                <w:sz w:val="28"/>
                <w:szCs w:val="28"/>
              </w:rPr>
              <w:t>  kz                                      kz</w:t>
            </w:r>
          </w:p>
          <w:p w14:paraId="2ACB9301" w14:textId="77777777" w:rsidR="00541C41" w:rsidRPr="00541C41" w:rsidRDefault="00541C41" w:rsidP="00541C41">
            <w:pPr>
              <w:spacing w:after="0"/>
              <w:rPr>
                <w:sz w:val="28"/>
                <w:szCs w:val="28"/>
              </w:rPr>
            </w:pPr>
            <w:r w:rsidRPr="00541C41">
              <w:rPr>
                <w:color w:val="000000"/>
                <w:sz w:val="28"/>
                <w:szCs w:val="28"/>
              </w:rPr>
              <w:t>Gọi x, y, z lần lượt là số mol của MgO, Fe</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w:t>
            </w:r>
            <w:r w:rsidRPr="00541C41">
              <w:rPr>
                <w:color w:val="000000"/>
                <w:sz w:val="28"/>
                <w:szCs w:val="28"/>
              </w:rPr>
              <w:t>, CuO trong 4,8 gam hh A</w:t>
            </w:r>
          </w:p>
          <w:p w14:paraId="5ED3531F" w14:textId="77777777" w:rsidR="00541C41" w:rsidRPr="00541C41" w:rsidRDefault="00541C41" w:rsidP="00541C41">
            <w:pPr>
              <w:spacing w:after="0"/>
              <w:rPr>
                <w:sz w:val="28"/>
                <w:szCs w:val="28"/>
              </w:rPr>
            </w:pPr>
            <w:r w:rsidRPr="00541C41">
              <w:rPr>
                <w:color w:val="000000"/>
                <w:sz w:val="28"/>
                <w:szCs w:val="28"/>
              </w:rPr>
              <w:t>Khối lượng của hỗn hợp X là</w:t>
            </w:r>
          </w:p>
          <w:p w14:paraId="6C28AA38" w14:textId="77777777" w:rsidR="00541C41" w:rsidRPr="00541C41" w:rsidRDefault="00541C41" w:rsidP="00541C41">
            <w:pPr>
              <w:spacing w:after="0"/>
              <w:rPr>
                <w:sz w:val="28"/>
                <w:szCs w:val="28"/>
              </w:rPr>
            </w:pPr>
            <w:r w:rsidRPr="00541C41">
              <w:rPr>
                <w:color w:val="000000"/>
                <w:sz w:val="28"/>
                <w:szCs w:val="28"/>
              </w:rPr>
              <w:t>40x +160y + 80z = 4,8 (I)</w:t>
            </w:r>
          </w:p>
          <w:p w14:paraId="6F171E00" w14:textId="77777777" w:rsidR="00541C41" w:rsidRPr="00541C41" w:rsidRDefault="00541C41" w:rsidP="00541C41">
            <w:pPr>
              <w:spacing w:after="0"/>
              <w:rPr>
                <w:sz w:val="28"/>
                <w:szCs w:val="28"/>
              </w:rPr>
            </w:pPr>
            <w:r w:rsidRPr="00541C41">
              <w:rPr>
                <w:color w:val="000000"/>
                <w:sz w:val="28"/>
                <w:szCs w:val="28"/>
              </w:rPr>
              <w:t>Theo PTHH (1), (2), (3), ta có</w:t>
            </w:r>
          </w:p>
          <w:p w14:paraId="64E6E959" w14:textId="77777777" w:rsidR="00541C41" w:rsidRPr="00541C41" w:rsidRDefault="00541C41" w:rsidP="00541C41">
            <w:pPr>
              <w:spacing w:after="0"/>
              <w:rPr>
                <w:sz w:val="28"/>
                <w:szCs w:val="28"/>
              </w:rPr>
            </w:pPr>
            <w:r w:rsidRPr="00541C41">
              <w:rPr>
                <w:color w:val="000000"/>
                <w:sz w:val="28"/>
                <w:szCs w:val="28"/>
              </w:rPr>
              <w:t>2x + 6y + 2z = 0,16       (II)</w:t>
            </w:r>
          </w:p>
          <w:p w14:paraId="0992E536" w14:textId="77777777" w:rsidR="00541C41" w:rsidRPr="00541C41" w:rsidRDefault="00541C41" w:rsidP="00541C41">
            <w:pPr>
              <w:spacing w:after="0"/>
              <w:rPr>
                <w:sz w:val="28"/>
                <w:szCs w:val="28"/>
              </w:rPr>
            </w:pPr>
            <w:r w:rsidRPr="00541C41">
              <w:rPr>
                <w:color w:val="000000"/>
                <w:sz w:val="28"/>
                <w:szCs w:val="28"/>
              </w:rPr>
              <w:t>Gọi kx, ky, kz lần lượt là số mol của MgO, Fe</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w:t>
            </w:r>
            <w:r w:rsidRPr="00541C41">
              <w:rPr>
                <w:color w:val="000000"/>
                <w:sz w:val="28"/>
                <w:szCs w:val="28"/>
              </w:rPr>
              <w:t>, CuO trong 0,09 mol hh A, ta có</w:t>
            </w:r>
          </w:p>
          <w:p w14:paraId="636FEEFB" w14:textId="77777777" w:rsidR="00541C41" w:rsidRPr="00541C41" w:rsidRDefault="00541C41" w:rsidP="00541C41">
            <w:pPr>
              <w:spacing w:after="0"/>
              <w:rPr>
                <w:sz w:val="28"/>
                <w:szCs w:val="28"/>
              </w:rPr>
            </w:pPr>
            <w:r w:rsidRPr="00541C41">
              <w:rPr>
                <w:color w:val="000000"/>
                <w:sz w:val="28"/>
                <w:szCs w:val="28"/>
              </w:rPr>
              <w:t>kx + ky + kz = 0,09       (III)</w:t>
            </w:r>
          </w:p>
          <w:p w14:paraId="582FED05" w14:textId="77777777" w:rsidR="00541C41" w:rsidRPr="00541C41" w:rsidRDefault="00541C41" w:rsidP="00541C41">
            <w:pPr>
              <w:spacing w:after="0"/>
              <w:rPr>
                <w:sz w:val="28"/>
                <w:szCs w:val="28"/>
              </w:rPr>
            </w:pPr>
            <w:r w:rsidRPr="00541C41">
              <w:rPr>
                <w:color w:val="000000"/>
                <w:sz w:val="28"/>
                <w:szCs w:val="28"/>
              </w:rPr>
              <w:t>Theo PTHH  (4), (5), ta có</w:t>
            </w:r>
          </w:p>
          <w:p w14:paraId="41A4D0DA" w14:textId="77777777" w:rsidR="00541C41" w:rsidRPr="00541C41" w:rsidRDefault="00541C41" w:rsidP="00541C41">
            <w:pPr>
              <w:spacing w:after="0"/>
              <w:rPr>
                <w:sz w:val="28"/>
                <w:szCs w:val="28"/>
              </w:rPr>
            </w:pPr>
            <w:r w:rsidRPr="00541C41">
              <w:rPr>
                <w:color w:val="000000"/>
                <w:sz w:val="28"/>
                <w:szCs w:val="28"/>
              </w:rPr>
              <w:t>3ky + kz = 0,09       (IV)</w:t>
            </w:r>
          </w:p>
          <w:p w14:paraId="6AED1495" w14:textId="77777777" w:rsidR="00541C41" w:rsidRPr="00541C41" w:rsidRDefault="00541C41" w:rsidP="00541C41">
            <w:pPr>
              <w:spacing w:after="0"/>
              <w:rPr>
                <w:sz w:val="28"/>
                <w:szCs w:val="28"/>
              </w:rPr>
            </w:pPr>
            <w:r w:rsidRPr="00541C41">
              <w:rPr>
                <w:color w:val="000000"/>
                <w:sz w:val="28"/>
                <w:szCs w:val="28"/>
              </w:rPr>
              <w:t xml:space="preserve">Từ (III) và (IV) ta có </w:t>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y9eR4hsLFeRk3IAAQ8zK9wumhQ_z6B7H0oHuF7FMywYwZn5f2_0Y2rKMysNDNf1Uu3wdFEjzx6xEjberzVvTHwq__ZQUQYzXDAeUr07oM69rN3wxhZTHbpvHlnuRENjIrOPzTQX1m9h66dURM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y9eR4hsLFeRk3IAAQ8zK9wumhQ_z6B7H0oHuF7FMywYwZn5f2_0Y2rKMysNDNf1Uu3wdFEjzx6xEjberzVvTHwq__ZQUQYzXDAeUr07oM69rN3wxhZTHbpvHlnuRENjIrOPzTQX1m9h66dURM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y9eR4hsLFeRk3IAAQ8zK9wumhQ_z6B7H0oHuF7FMywYwZn5f2_0Y2rKMysNDNf1Uu3wdFEjzx6xEjberzVvTHwq__ZQUQYzXDAeUr07oM69rN3wxhZTHbpvHlnuRENjIrOPzTQX1m9h66dURM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y9eR4hsLFeRk3IAAQ8zK9wumhQ_z6B7H0oHuF7FMywYwZn5f2_0Y2rKMysNDNf1Uu3wdFEjzx6xEjberzVvTHwq__ZQUQYzXDAeUr07oM69rN3wxhZTHbpvHlnuRENjIrOPzTQX1m9h66dURM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72E488A3">
                <v:shape id="_x0000_i1493" type="#_x0000_t75" style="width:220.5pt;height:38.25pt">
                  <v:imagedata r:id="rId1016" r:href="rId1015"/>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p>
          <w:p w14:paraId="243B8CB8" w14:textId="77777777" w:rsidR="00541C41" w:rsidRPr="00541C41" w:rsidRDefault="00541C41" w:rsidP="00541C41">
            <w:pPr>
              <w:spacing w:after="0"/>
              <w:rPr>
                <w:sz w:val="28"/>
                <w:szCs w:val="28"/>
              </w:rPr>
            </w:pPr>
            <w:r w:rsidRPr="00541C41">
              <w:rPr>
                <w:color w:val="000000"/>
                <w:sz w:val="28"/>
                <w:szCs w:val="28"/>
              </w:rPr>
              <w:t>Giải hệ (I), (II), (V) ta được:</w:t>
            </w:r>
          </w:p>
          <w:p w14:paraId="1B923A99" w14:textId="77777777" w:rsidR="00541C41" w:rsidRPr="00541C41" w:rsidRDefault="00541C41" w:rsidP="00541C41">
            <w:pPr>
              <w:spacing w:after="0"/>
              <w:rPr>
                <w:sz w:val="28"/>
                <w:szCs w:val="28"/>
              </w:rPr>
            </w:pPr>
            <w:r w:rsidRPr="00541C41">
              <w:rPr>
                <w:color w:val="000000"/>
                <w:sz w:val="28"/>
                <w:szCs w:val="28"/>
              </w:rPr>
              <w:t>x = 0,02; y = 0,01; z = 0,03</w:t>
            </w:r>
          </w:p>
          <w:p w14:paraId="53DECB8F" w14:textId="77777777" w:rsidR="00541C41" w:rsidRPr="00541C41" w:rsidRDefault="00541C41" w:rsidP="00541C41">
            <w:pPr>
              <w:spacing w:after="0"/>
              <w:rPr>
                <w:sz w:val="28"/>
                <w:szCs w:val="28"/>
              </w:rPr>
            </w:pPr>
            <w:r w:rsidRPr="00541C41">
              <w:rPr>
                <w:color w:val="000000"/>
                <w:sz w:val="28"/>
                <w:szCs w:val="28"/>
              </w:rPr>
              <w:t>Vậy khối lượng mỗi chất trong hỗn hợp A là</w:t>
            </w:r>
          </w:p>
          <w:p w14:paraId="25340DD5" w14:textId="77777777" w:rsidR="00541C41" w:rsidRPr="00541C41" w:rsidRDefault="00541C41" w:rsidP="00541C41">
            <w:pPr>
              <w:spacing w:after="0"/>
              <w:rPr>
                <w:sz w:val="28"/>
                <w:szCs w:val="28"/>
              </w:rPr>
            </w:pP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2ImYCsvSMyGUpZ0nRSwij9sP1oJu9j88R6-Qgqb-2QVz2gYMJHRw1VzkvpooGsYtHguL_XomWh6SJisXNFH9R2eX3uwT0uLWxQhNntzbdCJDZL4Zxm_9TVVcj8FC6crLlhc2d3qDwCPYbs1Y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2ImYCsvSMyGUpZ0nRSwij9sP1oJu9j88R6-Qgqb-2QVz2gYMJHRw1VzkvpooGsYtHguL_XomWh6SJisXNFH9R2eX3uwT0uLWxQhNntzbdCJDZL4Zxm_9TVVcj8FC6crLlhc2d3qDwCPYbs1Y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2ImYCsvSMyGUpZ0nRSwij9sP1oJu9j88R6-Qgqb-2QVz2gYMJHRw1VzkvpooGsYtHguL_XomWh6SJisXNFH9R2eX3uwT0uLWxQhNntzbdCJDZL4Zxm_9TVVcj8FC6crLlhc2d3qDwCPYbs1Y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4.googleusercontent.com/2ImYCsvSMyGUpZ0nRSwij9sP1oJu9j88R6-Qgqb-2QVz2gYMJHRw1VzkvpooGsYtHguL_XomWh6SJisXNFH9R2eX3uwT0uLWxQhNntzbdCJDZL4Zxm_9TVVcj8FC6crLlhc2d3qDwCPYbs1Yow"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445AB799">
                <v:shape id="_x0000_i1494" type="#_x0000_t75" style="width:2in;height:21pt">
                  <v:imagedata r:id="rId1018" r:href="rId1017"/>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p>
          <w:p w14:paraId="590378E6" w14:textId="77777777" w:rsidR="00541C41" w:rsidRPr="00541C41" w:rsidRDefault="00541C41" w:rsidP="00541C41">
            <w:pPr>
              <w:spacing w:after="0"/>
              <w:rPr>
                <w:sz w:val="28"/>
                <w:szCs w:val="28"/>
              </w:rPr>
            </w:pP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3.googleusercontent.com/LFy2Aj6WPNaNfWkbWo_-4fzN_eb7ZBdz2SEH1oVy2HUrrNQb1iT1EOG9mlJKaIRYUqhevtMIB2cwTRtxeu9Nzdw74MyPuk4GMZI0Gc_jCYI8zuRItCxN5VMWxq8kWGaemGWX7HOZKK2TvGxHR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3.googleusercontent.com/LFy2Aj6WPNaNfWkbWo_-4fzN_eb7ZBdz2SEH1oVy2HUrrNQb1iT1EOG9mlJKaIRYUqhevtMIB2cwTRtxeu9Nzdw74MyPuk4GMZI0Gc_jCYI8zuRItCxN5VMWxq8kWGaemGWX7HOZKK2TvGxHR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3.googleusercontent.com/LFy2Aj6WPNaNfWkbWo_-4fzN_eb7ZBdz2SEH1oVy2HUrrNQb1iT1EOG9mlJKaIRYUqhevtMIB2cwTRtxeu9Nzdw74MyPuk4GMZI0Gc_jCYI8zuRItCxN5VMWxq8kWGaemGWX7HOZKK2TvGxHR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3.googleusercontent.com/LFy2Aj6WPNaNfWkbWo_-4fzN_eb7ZBdz2SEH1oVy2HUrrNQb1iT1EOG9mlJKaIRYUqhevtMIB2cwTRtxeu9Nzdw74MyPuk4GMZI0Gc_jCYI8zuRItCxN5VMWxq8kWGaemGWX7HOZKK2TvGxHR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67422F16">
                <v:shape id="_x0000_i1495" type="#_x0000_t75" style="width:153pt;height:21pt">
                  <v:imagedata r:id="rId1020" r:href="rId1019"/>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p>
          <w:p w14:paraId="7541E532" w14:textId="77777777" w:rsidR="00541C41" w:rsidRPr="00541C41" w:rsidRDefault="00541C41" w:rsidP="00541C41">
            <w:pPr>
              <w:spacing w:after="0"/>
              <w:rPr>
                <w:sz w:val="28"/>
                <w:szCs w:val="28"/>
              </w:rPr>
            </w:pP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KTJr6WC1bGExIh2RF6Tz3pf6hBrvqxTUHjhtL_gk-evQ8QhY6pPfLEvw3Snm8-4cjJOC-HxdnJTulCmS4GnICGD59EcRCwzDvDWFiTZA7ZocZ9Rslu2dI4UAub0b2TZ6la_YezrHiYooQackw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KTJr6WC1bGExIh2RF6Tz3pf6hBrvqxTUHjhtL_gk-evQ8QhY6pPfLEvw3Snm8-4cjJOC-HxdnJTulCmS4GnICGD59EcRCwzDvDWFiTZA7ZocZ9Rslu2dI4UAub0b2TZ6la_YezrHiYooQackw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KTJr6WC1bGExIh2RF6Tz3pf6hBrvqxTUHjhtL_gk-evQ8QhY6pPfLEvw3Snm8-4cjJOC-HxdnJTulCmS4GnICGD59EcRCwzDvDWFiTZA7ZocZ9Rslu2dI4UAub0b2TZ6la_YezrHiYooQackw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fldChar w:fldCharType="begin"/>
            </w:r>
            <w:r w:rsidRPr="00541C41">
              <w:rPr>
                <w:color w:val="000000"/>
                <w:sz w:val="28"/>
                <w:szCs w:val="28"/>
                <w:bdr w:val="none" w:sz="0" w:space="0" w:color="auto" w:frame="1"/>
                <w:vertAlign w:val="subscript"/>
              </w:rPr>
              <w:instrText xml:space="preserve"> INCLUDEPICTURE  "https://lh5.googleusercontent.com/KTJr6WC1bGExIh2RF6Tz3pf6hBrvqxTUHjhtL_gk-evQ8QhY6pPfLEvw3Snm8-4cjJOC-HxdnJTulCmS4GnICGD59EcRCwzDvDWFiTZA7ZocZ9Rslu2dI4UAub0b2TZ6la_YezrHiYooQackwg" \* MERGEFORMATINET </w:instrText>
            </w:r>
            <w:r w:rsidRPr="00541C41">
              <w:rPr>
                <w:color w:val="000000"/>
                <w:sz w:val="28"/>
                <w:szCs w:val="28"/>
                <w:bdr w:val="none" w:sz="0" w:space="0" w:color="auto" w:frame="1"/>
                <w:vertAlign w:val="subscript"/>
              </w:rPr>
              <w:fldChar w:fldCharType="separate"/>
            </w:r>
            <w:r w:rsidRPr="00541C41">
              <w:rPr>
                <w:color w:val="000000"/>
                <w:sz w:val="28"/>
                <w:szCs w:val="28"/>
                <w:bdr w:val="none" w:sz="0" w:space="0" w:color="auto" w:frame="1"/>
                <w:vertAlign w:val="subscript"/>
              </w:rPr>
              <w:pict w14:anchorId="71155C45">
                <v:shape id="_x0000_i1496" type="#_x0000_t75" style="width:2in;height:18.75pt">
                  <v:imagedata r:id="rId1022" r:href="rId1021"/>
                </v:shape>
              </w:pict>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r w:rsidRPr="00541C41">
              <w:rPr>
                <w:color w:val="000000"/>
                <w:sz w:val="28"/>
                <w:szCs w:val="28"/>
                <w:bdr w:val="none" w:sz="0" w:space="0" w:color="auto" w:frame="1"/>
                <w:vertAlign w:val="subscript"/>
              </w:rPr>
              <w:fldChar w:fldCharType="end"/>
            </w:r>
          </w:p>
          <w:p w14:paraId="7C02A09A" w14:textId="77777777" w:rsidR="00541C41" w:rsidRPr="00541C41" w:rsidRDefault="00541C41" w:rsidP="00541C41">
            <w:pPr>
              <w:spacing w:after="0"/>
              <w:ind w:left="720" w:hanging="720"/>
              <w:rPr>
                <w:sz w:val="28"/>
                <w:szCs w:val="28"/>
                <w:lang w:val="fr-FR"/>
              </w:rPr>
            </w:pPr>
          </w:p>
        </w:tc>
        <w:tc>
          <w:tcPr>
            <w:tcW w:w="1270" w:type="dxa"/>
          </w:tcPr>
          <w:p w14:paraId="0BD83473"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25</w:t>
            </w:r>
          </w:p>
          <w:p w14:paraId="0060E70A" w14:textId="77777777" w:rsidR="00541C41" w:rsidRPr="00541C41" w:rsidRDefault="00541C41" w:rsidP="00541C41">
            <w:pPr>
              <w:tabs>
                <w:tab w:val="left" w:pos="360"/>
              </w:tabs>
              <w:spacing w:after="0" w:line="312" w:lineRule="auto"/>
              <w:rPr>
                <w:sz w:val="28"/>
                <w:szCs w:val="28"/>
                <w:lang w:val="pt-BR"/>
              </w:rPr>
            </w:pPr>
          </w:p>
          <w:p w14:paraId="208C1425" w14:textId="77777777" w:rsidR="00541C41" w:rsidRPr="00541C41" w:rsidRDefault="00541C41" w:rsidP="00541C41">
            <w:pPr>
              <w:tabs>
                <w:tab w:val="left" w:pos="360"/>
              </w:tabs>
              <w:spacing w:after="0" w:line="312" w:lineRule="auto"/>
              <w:rPr>
                <w:sz w:val="28"/>
                <w:szCs w:val="28"/>
                <w:lang w:val="pt-BR"/>
              </w:rPr>
            </w:pPr>
          </w:p>
          <w:p w14:paraId="38ED9B0C"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25</w:t>
            </w:r>
          </w:p>
          <w:p w14:paraId="0E61E7CA" w14:textId="77777777" w:rsidR="00541C41" w:rsidRPr="00541C41" w:rsidRDefault="00541C41" w:rsidP="00541C41">
            <w:pPr>
              <w:tabs>
                <w:tab w:val="left" w:pos="360"/>
              </w:tabs>
              <w:spacing w:after="0" w:line="312" w:lineRule="auto"/>
              <w:rPr>
                <w:sz w:val="28"/>
                <w:szCs w:val="28"/>
                <w:lang w:val="pt-BR"/>
              </w:rPr>
            </w:pPr>
          </w:p>
          <w:p w14:paraId="5D05EE59" w14:textId="77777777" w:rsidR="00541C41" w:rsidRPr="00541C41" w:rsidRDefault="00541C41" w:rsidP="00541C41">
            <w:pPr>
              <w:tabs>
                <w:tab w:val="left" w:pos="360"/>
              </w:tabs>
              <w:spacing w:after="0" w:line="312" w:lineRule="auto"/>
              <w:rPr>
                <w:sz w:val="28"/>
                <w:szCs w:val="28"/>
                <w:lang w:val="pt-BR"/>
              </w:rPr>
            </w:pPr>
          </w:p>
          <w:p w14:paraId="4795AE7D" w14:textId="77777777" w:rsidR="00541C41" w:rsidRPr="00541C41" w:rsidRDefault="00541C41" w:rsidP="00541C41">
            <w:pPr>
              <w:tabs>
                <w:tab w:val="left" w:pos="360"/>
              </w:tabs>
              <w:spacing w:after="0" w:line="312" w:lineRule="auto"/>
              <w:rPr>
                <w:sz w:val="28"/>
                <w:szCs w:val="28"/>
                <w:lang w:val="pt-BR"/>
              </w:rPr>
            </w:pPr>
          </w:p>
          <w:p w14:paraId="5453C94D"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25</w:t>
            </w:r>
          </w:p>
          <w:p w14:paraId="2D5E6B49" w14:textId="77777777" w:rsidR="00541C41" w:rsidRPr="00541C41" w:rsidRDefault="00541C41" w:rsidP="00541C41">
            <w:pPr>
              <w:tabs>
                <w:tab w:val="left" w:pos="360"/>
              </w:tabs>
              <w:spacing w:after="0" w:line="312" w:lineRule="auto"/>
              <w:rPr>
                <w:sz w:val="28"/>
                <w:szCs w:val="28"/>
                <w:lang w:val="pt-BR"/>
              </w:rPr>
            </w:pPr>
          </w:p>
          <w:p w14:paraId="1A46A0F8" w14:textId="77777777" w:rsidR="00541C41" w:rsidRPr="00541C41" w:rsidRDefault="00541C41" w:rsidP="00541C41">
            <w:pPr>
              <w:tabs>
                <w:tab w:val="left" w:pos="360"/>
              </w:tabs>
              <w:spacing w:after="0" w:line="312" w:lineRule="auto"/>
              <w:rPr>
                <w:sz w:val="28"/>
                <w:szCs w:val="28"/>
                <w:lang w:val="pt-BR"/>
              </w:rPr>
            </w:pPr>
          </w:p>
          <w:p w14:paraId="229A0E95"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25</w:t>
            </w:r>
          </w:p>
          <w:p w14:paraId="0B2E1E5C" w14:textId="77777777" w:rsidR="00541C41" w:rsidRPr="00541C41" w:rsidRDefault="00541C41" w:rsidP="00541C41">
            <w:pPr>
              <w:tabs>
                <w:tab w:val="left" w:pos="360"/>
              </w:tabs>
              <w:spacing w:after="0" w:line="312" w:lineRule="auto"/>
              <w:rPr>
                <w:sz w:val="28"/>
                <w:szCs w:val="28"/>
                <w:lang w:val="pt-BR"/>
              </w:rPr>
            </w:pPr>
          </w:p>
          <w:p w14:paraId="034F53B1" w14:textId="77777777" w:rsidR="00541C41" w:rsidRPr="00541C41" w:rsidRDefault="00541C41" w:rsidP="00541C41">
            <w:pPr>
              <w:tabs>
                <w:tab w:val="left" w:pos="360"/>
              </w:tabs>
              <w:spacing w:after="0" w:line="312" w:lineRule="auto"/>
              <w:rPr>
                <w:sz w:val="28"/>
                <w:szCs w:val="28"/>
                <w:lang w:val="pt-BR"/>
              </w:rPr>
            </w:pPr>
          </w:p>
          <w:p w14:paraId="154A5D7C"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25</w:t>
            </w:r>
          </w:p>
          <w:p w14:paraId="60F109A8" w14:textId="77777777" w:rsidR="00541C41" w:rsidRPr="00541C41" w:rsidRDefault="00541C41" w:rsidP="00541C41">
            <w:pPr>
              <w:tabs>
                <w:tab w:val="left" w:pos="360"/>
              </w:tabs>
              <w:spacing w:after="0" w:line="312" w:lineRule="auto"/>
              <w:rPr>
                <w:sz w:val="28"/>
                <w:szCs w:val="28"/>
                <w:lang w:val="pt-BR"/>
              </w:rPr>
            </w:pPr>
          </w:p>
          <w:p w14:paraId="1A0C57F0" w14:textId="77777777" w:rsidR="00541C41" w:rsidRPr="00541C41" w:rsidRDefault="00541C41" w:rsidP="00541C41">
            <w:pPr>
              <w:tabs>
                <w:tab w:val="left" w:pos="360"/>
              </w:tabs>
              <w:spacing w:after="0" w:line="312" w:lineRule="auto"/>
              <w:rPr>
                <w:sz w:val="28"/>
                <w:szCs w:val="28"/>
                <w:lang w:val="pt-BR"/>
              </w:rPr>
            </w:pPr>
          </w:p>
          <w:p w14:paraId="669646DC" w14:textId="77777777" w:rsidR="00541C41" w:rsidRPr="00541C41" w:rsidRDefault="00541C41" w:rsidP="00541C41">
            <w:pPr>
              <w:tabs>
                <w:tab w:val="left" w:pos="360"/>
              </w:tabs>
              <w:spacing w:after="0" w:line="312" w:lineRule="auto"/>
              <w:rPr>
                <w:sz w:val="28"/>
                <w:szCs w:val="28"/>
                <w:lang w:val="pt-BR"/>
              </w:rPr>
            </w:pPr>
          </w:p>
          <w:p w14:paraId="2E295A5D" w14:textId="77777777" w:rsidR="00541C41" w:rsidRPr="00541C41" w:rsidRDefault="00541C41" w:rsidP="00541C41">
            <w:pPr>
              <w:tabs>
                <w:tab w:val="left" w:pos="360"/>
              </w:tabs>
              <w:spacing w:after="0" w:line="312" w:lineRule="auto"/>
              <w:rPr>
                <w:sz w:val="28"/>
                <w:szCs w:val="28"/>
                <w:lang w:val="pt-BR"/>
              </w:rPr>
            </w:pPr>
          </w:p>
          <w:p w14:paraId="037C5F9B" w14:textId="77777777" w:rsidR="00541C41" w:rsidRPr="00541C41" w:rsidRDefault="00541C41" w:rsidP="00541C41">
            <w:pPr>
              <w:tabs>
                <w:tab w:val="left" w:pos="360"/>
              </w:tabs>
              <w:spacing w:after="0" w:line="312" w:lineRule="auto"/>
              <w:rPr>
                <w:sz w:val="28"/>
                <w:szCs w:val="28"/>
                <w:lang w:val="pt-BR"/>
              </w:rPr>
            </w:pPr>
          </w:p>
          <w:p w14:paraId="556C6B2A"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25</w:t>
            </w:r>
          </w:p>
          <w:p w14:paraId="3B580A64" w14:textId="77777777" w:rsidR="00541C41" w:rsidRPr="00541C41" w:rsidRDefault="00541C41" w:rsidP="00541C41">
            <w:pPr>
              <w:tabs>
                <w:tab w:val="left" w:pos="360"/>
              </w:tabs>
              <w:spacing w:after="0" w:line="312" w:lineRule="auto"/>
              <w:rPr>
                <w:sz w:val="28"/>
                <w:szCs w:val="28"/>
                <w:lang w:val="pt-BR"/>
              </w:rPr>
            </w:pPr>
          </w:p>
          <w:p w14:paraId="3B9379E4" w14:textId="77777777" w:rsidR="00541C41" w:rsidRPr="00541C41" w:rsidRDefault="00541C41" w:rsidP="00541C41">
            <w:pPr>
              <w:tabs>
                <w:tab w:val="left" w:pos="360"/>
              </w:tabs>
              <w:spacing w:after="0" w:line="312" w:lineRule="auto"/>
              <w:rPr>
                <w:sz w:val="28"/>
                <w:szCs w:val="28"/>
                <w:lang w:val="pt-BR"/>
              </w:rPr>
            </w:pPr>
          </w:p>
          <w:p w14:paraId="23B7F852"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25</w:t>
            </w:r>
          </w:p>
          <w:p w14:paraId="63BE291E" w14:textId="77777777" w:rsidR="00541C41" w:rsidRPr="00541C41" w:rsidRDefault="00541C41" w:rsidP="00541C41">
            <w:pPr>
              <w:tabs>
                <w:tab w:val="left" w:pos="360"/>
              </w:tabs>
              <w:spacing w:after="0" w:line="312" w:lineRule="auto"/>
              <w:rPr>
                <w:sz w:val="28"/>
                <w:szCs w:val="28"/>
                <w:lang w:val="pt-BR"/>
              </w:rPr>
            </w:pPr>
          </w:p>
          <w:p w14:paraId="113C611B" w14:textId="77777777" w:rsidR="00541C41" w:rsidRPr="00541C41" w:rsidRDefault="00541C41" w:rsidP="00541C41">
            <w:pPr>
              <w:tabs>
                <w:tab w:val="left" w:pos="360"/>
              </w:tabs>
              <w:spacing w:after="0" w:line="312" w:lineRule="auto"/>
              <w:rPr>
                <w:sz w:val="28"/>
                <w:szCs w:val="28"/>
                <w:lang w:val="pt-BR"/>
              </w:rPr>
            </w:pPr>
          </w:p>
          <w:p w14:paraId="5466104A" w14:textId="77777777" w:rsidR="00541C41" w:rsidRPr="00541C41" w:rsidRDefault="00541C41" w:rsidP="00541C41">
            <w:pPr>
              <w:tabs>
                <w:tab w:val="left" w:pos="360"/>
              </w:tabs>
              <w:spacing w:after="0" w:line="312" w:lineRule="auto"/>
              <w:rPr>
                <w:sz w:val="28"/>
                <w:szCs w:val="28"/>
                <w:lang w:val="pt-BR"/>
              </w:rPr>
            </w:pPr>
          </w:p>
          <w:p w14:paraId="6A8BCBA9" w14:textId="77777777" w:rsidR="00541C41" w:rsidRPr="00541C41" w:rsidRDefault="00541C41" w:rsidP="00541C41">
            <w:pPr>
              <w:tabs>
                <w:tab w:val="left" w:pos="360"/>
              </w:tabs>
              <w:spacing w:after="0" w:line="312" w:lineRule="auto"/>
              <w:rPr>
                <w:sz w:val="28"/>
                <w:szCs w:val="28"/>
                <w:lang w:val="pt-BR"/>
              </w:rPr>
            </w:pPr>
          </w:p>
          <w:p w14:paraId="1010F800" w14:textId="77777777" w:rsidR="00541C41" w:rsidRPr="00541C41" w:rsidRDefault="00541C41" w:rsidP="00541C41">
            <w:pPr>
              <w:tabs>
                <w:tab w:val="left" w:pos="360"/>
              </w:tabs>
              <w:spacing w:after="0" w:line="312" w:lineRule="auto"/>
              <w:rPr>
                <w:sz w:val="28"/>
                <w:szCs w:val="28"/>
                <w:lang w:val="pt-BR"/>
              </w:rPr>
            </w:pPr>
          </w:p>
          <w:p w14:paraId="7606D729"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25</w:t>
            </w:r>
          </w:p>
        </w:tc>
      </w:tr>
      <w:tr w:rsidR="00541C41" w:rsidRPr="00541C41" w14:paraId="33933DF6" w14:textId="77777777" w:rsidTr="0028625B">
        <w:tc>
          <w:tcPr>
            <w:tcW w:w="988" w:type="dxa"/>
          </w:tcPr>
          <w:p w14:paraId="6A51E8C1" w14:textId="77777777" w:rsidR="00541C41" w:rsidRPr="00541C41" w:rsidRDefault="00541C41" w:rsidP="00541C41">
            <w:pPr>
              <w:tabs>
                <w:tab w:val="left" w:pos="360"/>
              </w:tabs>
              <w:spacing w:after="0" w:line="312" w:lineRule="auto"/>
              <w:rPr>
                <w:b/>
                <w:sz w:val="28"/>
                <w:szCs w:val="28"/>
                <w:lang w:val="pt-BR"/>
              </w:rPr>
            </w:pPr>
            <w:r w:rsidRPr="00541C41">
              <w:rPr>
                <w:b/>
                <w:sz w:val="28"/>
                <w:szCs w:val="28"/>
                <w:lang w:val="pt-BR"/>
              </w:rPr>
              <w:t>5</w:t>
            </w:r>
          </w:p>
        </w:tc>
        <w:tc>
          <w:tcPr>
            <w:tcW w:w="6804" w:type="dxa"/>
          </w:tcPr>
          <w:p w14:paraId="635B246E" w14:textId="77777777" w:rsidR="00541C41" w:rsidRPr="00541C41" w:rsidRDefault="00541C41" w:rsidP="00541C41">
            <w:pPr>
              <w:spacing w:after="0"/>
              <w:rPr>
                <w:color w:val="000000"/>
                <w:sz w:val="28"/>
                <w:szCs w:val="28"/>
                <w:lang w:val="nl-NL"/>
              </w:rPr>
            </w:pPr>
            <w:r w:rsidRPr="00541C41">
              <w:rPr>
                <w:color w:val="000000"/>
                <w:sz w:val="28"/>
                <w:szCs w:val="28"/>
                <w:lang w:val="nl-NL"/>
              </w:rPr>
              <w:t>oxit axit: SO</w:t>
            </w:r>
            <w:r w:rsidRPr="00541C41">
              <w:rPr>
                <w:color w:val="000000"/>
                <w:sz w:val="28"/>
                <w:szCs w:val="28"/>
                <w:vertAlign w:val="subscript"/>
                <w:lang w:val="nl-NL"/>
              </w:rPr>
              <w:t>3</w:t>
            </w:r>
            <w:r w:rsidRPr="00541C41">
              <w:rPr>
                <w:color w:val="000000"/>
                <w:sz w:val="28"/>
                <w:szCs w:val="28"/>
                <w:lang w:val="nl-NL"/>
              </w:rPr>
              <w:t>, N</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5</w:t>
            </w:r>
            <w:r w:rsidRPr="00541C41">
              <w:rPr>
                <w:color w:val="000000"/>
                <w:sz w:val="28"/>
                <w:szCs w:val="28"/>
                <w:lang w:val="nl-NL"/>
              </w:rPr>
              <w:t>, Mn</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7</w:t>
            </w:r>
            <w:r w:rsidRPr="00541C41">
              <w:rPr>
                <w:color w:val="000000"/>
                <w:sz w:val="28"/>
                <w:szCs w:val="28"/>
                <w:lang w:val="nl-NL"/>
              </w:rPr>
              <w:t>, SiO</w:t>
            </w:r>
            <w:r w:rsidRPr="00541C41">
              <w:rPr>
                <w:color w:val="000000"/>
                <w:sz w:val="28"/>
                <w:szCs w:val="28"/>
                <w:vertAlign w:val="subscript"/>
                <w:lang w:val="nl-NL"/>
              </w:rPr>
              <w:t>2</w:t>
            </w:r>
            <w:r w:rsidRPr="00541C41">
              <w:rPr>
                <w:color w:val="000000"/>
                <w:sz w:val="28"/>
                <w:szCs w:val="28"/>
                <w:lang w:val="nl-NL"/>
              </w:rPr>
              <w:t>.</w:t>
            </w:r>
          </w:p>
          <w:p w14:paraId="3A917484" w14:textId="77777777" w:rsidR="00541C41" w:rsidRPr="00541C41" w:rsidRDefault="00541C41" w:rsidP="00541C41">
            <w:pPr>
              <w:spacing w:after="0"/>
              <w:rPr>
                <w:color w:val="000000"/>
                <w:sz w:val="28"/>
                <w:szCs w:val="28"/>
                <w:lang w:val="nl-NL"/>
              </w:rPr>
            </w:pPr>
            <w:r w:rsidRPr="00541C41">
              <w:rPr>
                <w:color w:val="000000"/>
                <w:sz w:val="28"/>
                <w:szCs w:val="28"/>
                <w:lang w:val="nl-NL"/>
              </w:rPr>
              <w:t>Oxit bazơ: Fe</w:t>
            </w:r>
            <w:r w:rsidRPr="00541C41">
              <w:rPr>
                <w:color w:val="000000"/>
                <w:sz w:val="28"/>
                <w:szCs w:val="28"/>
                <w:vertAlign w:val="subscript"/>
                <w:lang w:val="nl-NL"/>
              </w:rPr>
              <w:t>2</w:t>
            </w:r>
            <w:r w:rsidRPr="00541C41">
              <w:rPr>
                <w:color w:val="000000"/>
                <w:sz w:val="28"/>
                <w:szCs w:val="28"/>
                <w:lang w:val="nl-NL"/>
              </w:rPr>
              <w:t>O</w:t>
            </w:r>
            <w:r w:rsidRPr="00541C41">
              <w:rPr>
                <w:color w:val="000000"/>
                <w:sz w:val="28"/>
                <w:szCs w:val="28"/>
                <w:vertAlign w:val="subscript"/>
                <w:lang w:val="nl-NL"/>
              </w:rPr>
              <w:t>3</w:t>
            </w:r>
            <w:r w:rsidRPr="00541C41">
              <w:rPr>
                <w:color w:val="000000"/>
                <w:sz w:val="28"/>
                <w:szCs w:val="28"/>
                <w:lang w:val="nl-NL"/>
              </w:rPr>
              <w:t>, MgO, Na</w:t>
            </w:r>
            <w:r w:rsidRPr="00541C41">
              <w:rPr>
                <w:color w:val="000000"/>
                <w:sz w:val="28"/>
                <w:szCs w:val="28"/>
                <w:vertAlign w:val="subscript"/>
                <w:lang w:val="nl-NL"/>
              </w:rPr>
              <w:t>2</w:t>
            </w:r>
            <w:r w:rsidRPr="00541C41">
              <w:rPr>
                <w:color w:val="000000"/>
                <w:sz w:val="28"/>
                <w:szCs w:val="28"/>
                <w:lang w:val="nl-NL"/>
              </w:rPr>
              <w:t>O, CuO.</w:t>
            </w:r>
          </w:p>
          <w:p w14:paraId="792FBCA6" w14:textId="77777777" w:rsidR="00541C41" w:rsidRPr="00541C41" w:rsidRDefault="00541C41" w:rsidP="00541C41">
            <w:pPr>
              <w:spacing w:after="0"/>
              <w:rPr>
                <w:sz w:val="28"/>
                <w:szCs w:val="28"/>
              </w:rPr>
            </w:pPr>
            <w:r w:rsidRPr="00541C41">
              <w:rPr>
                <w:sz w:val="28"/>
                <w:szCs w:val="28"/>
              </w:rPr>
              <w:lastRenderedPageBreak/>
              <w:t>Oxit tác dung với nước: SO</w:t>
            </w:r>
            <w:r w:rsidRPr="00541C41">
              <w:rPr>
                <w:sz w:val="28"/>
                <w:szCs w:val="28"/>
                <w:vertAlign w:val="subscript"/>
              </w:rPr>
              <w:t>3</w:t>
            </w:r>
            <w:r w:rsidRPr="00541C41">
              <w:rPr>
                <w:sz w:val="28"/>
                <w:szCs w:val="28"/>
              </w:rPr>
              <w:t>, N</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Mn</w:t>
            </w:r>
            <w:r w:rsidRPr="00541C41">
              <w:rPr>
                <w:sz w:val="28"/>
                <w:szCs w:val="28"/>
                <w:vertAlign w:val="subscript"/>
              </w:rPr>
              <w:t>2</w:t>
            </w:r>
            <w:r w:rsidRPr="00541C41">
              <w:rPr>
                <w:sz w:val="28"/>
                <w:szCs w:val="28"/>
              </w:rPr>
              <w:t>O</w:t>
            </w:r>
            <w:r w:rsidRPr="00541C41">
              <w:rPr>
                <w:sz w:val="28"/>
                <w:szCs w:val="28"/>
                <w:vertAlign w:val="subscript"/>
              </w:rPr>
              <w:t>7</w:t>
            </w:r>
            <w:r w:rsidRPr="00541C41">
              <w:rPr>
                <w:sz w:val="28"/>
                <w:szCs w:val="28"/>
              </w:rPr>
              <w:t>, Na</w:t>
            </w:r>
            <w:r w:rsidRPr="00541C41">
              <w:rPr>
                <w:sz w:val="28"/>
                <w:szCs w:val="28"/>
                <w:vertAlign w:val="subscript"/>
              </w:rPr>
              <w:t>2</w:t>
            </w:r>
            <w:r w:rsidRPr="00541C41">
              <w:rPr>
                <w:sz w:val="28"/>
                <w:szCs w:val="28"/>
              </w:rPr>
              <w:t>O.</w:t>
            </w:r>
          </w:p>
          <w:p w14:paraId="37651E32" w14:textId="77777777" w:rsidR="00541C41" w:rsidRPr="00541C41" w:rsidRDefault="00541C41" w:rsidP="00541C41">
            <w:pPr>
              <w:spacing w:after="0"/>
              <w:rPr>
                <w:sz w:val="28"/>
                <w:szCs w:val="28"/>
              </w:rPr>
            </w:pPr>
            <w:r w:rsidRPr="00541C41">
              <w:rPr>
                <w:sz w:val="28"/>
                <w:szCs w:val="28"/>
              </w:rPr>
              <w:t xml:space="preserve">  SO</w:t>
            </w:r>
            <w:r w:rsidRPr="00541C41">
              <w:rPr>
                <w:sz w:val="28"/>
                <w:szCs w:val="28"/>
                <w:vertAlign w:val="subscript"/>
              </w:rPr>
              <w:t>3</w:t>
            </w:r>
            <w:r w:rsidRPr="00541C41">
              <w:rPr>
                <w:sz w:val="28"/>
                <w:szCs w:val="28"/>
              </w:rPr>
              <w:t xml:space="preserve"> +  H</w:t>
            </w:r>
            <w:r w:rsidRPr="00541C41">
              <w:rPr>
                <w:sz w:val="28"/>
                <w:szCs w:val="28"/>
                <w:vertAlign w:val="subscript"/>
              </w:rPr>
              <w:t>2</w:t>
            </w:r>
            <w:r w:rsidRPr="00541C41">
              <w:rPr>
                <w:sz w:val="28"/>
                <w:szCs w:val="28"/>
              </w:rPr>
              <w:t xml:space="preserve">O  </w:t>
            </w:r>
            <w:r w:rsidRPr="00541C41">
              <w:rPr>
                <w:position w:val="-6"/>
                <w:sz w:val="28"/>
                <w:szCs w:val="28"/>
              </w:rPr>
              <w:object w:dxaOrig="300" w:dyaOrig="225" w14:anchorId="5B81B7E1">
                <v:shape id="_x0000_i1497" type="#_x0000_t75" style="width:15pt;height:11.25pt" o:ole="">
                  <v:imagedata r:id="rId237" o:title=""/>
                </v:shape>
                <o:OLEObject Type="Embed" ProgID="Equation.3" ShapeID="_x0000_i1497" DrawAspect="Content" ObjectID="_1773308551" r:id="rId1023"/>
              </w:object>
            </w:r>
            <w:r w:rsidRPr="00541C41">
              <w:rPr>
                <w:sz w:val="28"/>
                <w:szCs w:val="28"/>
              </w:rPr>
              <w:t xml:space="preserve">   H</w:t>
            </w:r>
            <w:r w:rsidRPr="00541C41">
              <w:rPr>
                <w:sz w:val="28"/>
                <w:szCs w:val="28"/>
                <w:vertAlign w:val="subscript"/>
              </w:rPr>
              <w:t>2</w:t>
            </w:r>
            <w:r w:rsidRPr="00541C41">
              <w:rPr>
                <w:sz w:val="28"/>
                <w:szCs w:val="28"/>
              </w:rPr>
              <w:t>SO</w:t>
            </w:r>
            <w:r w:rsidRPr="00541C41">
              <w:rPr>
                <w:sz w:val="28"/>
                <w:szCs w:val="28"/>
                <w:vertAlign w:val="subscript"/>
              </w:rPr>
              <w:t>4</w:t>
            </w:r>
          </w:p>
          <w:p w14:paraId="3D44419A" w14:textId="77777777" w:rsidR="00541C41" w:rsidRPr="00541C41" w:rsidRDefault="00541C41" w:rsidP="00541C41">
            <w:pPr>
              <w:spacing w:after="0"/>
              <w:rPr>
                <w:sz w:val="28"/>
                <w:szCs w:val="28"/>
              </w:rPr>
            </w:pPr>
            <w:r w:rsidRPr="00541C41">
              <w:rPr>
                <w:sz w:val="28"/>
                <w:szCs w:val="28"/>
              </w:rPr>
              <w:t xml:space="preserve"> N</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xml:space="preserve">  +  H</w:t>
            </w:r>
            <w:r w:rsidRPr="00541C41">
              <w:rPr>
                <w:sz w:val="28"/>
                <w:szCs w:val="28"/>
                <w:vertAlign w:val="subscript"/>
              </w:rPr>
              <w:t>2</w:t>
            </w:r>
            <w:r w:rsidRPr="00541C41">
              <w:rPr>
                <w:sz w:val="28"/>
                <w:szCs w:val="28"/>
              </w:rPr>
              <w:t xml:space="preserve">O </w:t>
            </w:r>
            <w:r w:rsidRPr="00541C41">
              <w:rPr>
                <w:position w:val="-6"/>
                <w:sz w:val="28"/>
                <w:szCs w:val="28"/>
              </w:rPr>
              <w:object w:dxaOrig="300" w:dyaOrig="225" w14:anchorId="1A781379">
                <v:shape id="_x0000_i1498" type="#_x0000_t75" style="width:15pt;height:11.25pt" o:ole="">
                  <v:imagedata r:id="rId239" o:title=""/>
                </v:shape>
                <o:OLEObject Type="Embed" ProgID="Equation.3" ShapeID="_x0000_i1498" DrawAspect="Content" ObjectID="_1773308552" r:id="rId1024"/>
              </w:object>
            </w:r>
            <w:r w:rsidRPr="00541C41">
              <w:rPr>
                <w:sz w:val="28"/>
                <w:szCs w:val="28"/>
              </w:rPr>
              <w:t xml:space="preserve"> 2HNO</w:t>
            </w:r>
            <w:r w:rsidRPr="00541C41">
              <w:rPr>
                <w:sz w:val="28"/>
                <w:szCs w:val="28"/>
                <w:vertAlign w:val="subscript"/>
              </w:rPr>
              <w:t>3</w:t>
            </w:r>
          </w:p>
          <w:p w14:paraId="7E9577D3" w14:textId="77777777" w:rsidR="00541C41" w:rsidRPr="00541C41" w:rsidRDefault="00541C41" w:rsidP="00541C41">
            <w:pPr>
              <w:spacing w:after="0"/>
              <w:rPr>
                <w:sz w:val="28"/>
                <w:szCs w:val="28"/>
              </w:rPr>
            </w:pPr>
            <w:r w:rsidRPr="00541C41">
              <w:rPr>
                <w:sz w:val="28"/>
                <w:szCs w:val="28"/>
              </w:rPr>
              <w:t xml:space="preserve"> Mn</w:t>
            </w:r>
            <w:r w:rsidRPr="00541C41">
              <w:rPr>
                <w:sz w:val="28"/>
                <w:szCs w:val="28"/>
                <w:vertAlign w:val="subscript"/>
              </w:rPr>
              <w:t>2</w:t>
            </w:r>
            <w:r w:rsidRPr="00541C41">
              <w:rPr>
                <w:sz w:val="28"/>
                <w:szCs w:val="28"/>
              </w:rPr>
              <w:t>O</w:t>
            </w:r>
            <w:r w:rsidRPr="00541C41">
              <w:rPr>
                <w:sz w:val="28"/>
                <w:szCs w:val="28"/>
                <w:vertAlign w:val="subscript"/>
              </w:rPr>
              <w:t>7</w:t>
            </w:r>
            <w:r w:rsidRPr="00541C41">
              <w:rPr>
                <w:sz w:val="28"/>
                <w:szCs w:val="28"/>
              </w:rPr>
              <w:t xml:space="preserve">   +  H</w:t>
            </w:r>
            <w:r w:rsidRPr="00541C41">
              <w:rPr>
                <w:sz w:val="28"/>
                <w:szCs w:val="28"/>
                <w:vertAlign w:val="subscript"/>
              </w:rPr>
              <w:t>2</w:t>
            </w:r>
            <w:r w:rsidRPr="00541C41">
              <w:rPr>
                <w:sz w:val="28"/>
                <w:szCs w:val="28"/>
              </w:rPr>
              <w:t xml:space="preserve">O  </w:t>
            </w:r>
            <w:r w:rsidRPr="00541C41">
              <w:rPr>
                <w:position w:val="-6"/>
                <w:sz w:val="28"/>
                <w:szCs w:val="28"/>
              </w:rPr>
              <w:object w:dxaOrig="300" w:dyaOrig="225" w14:anchorId="0B8FCF8B">
                <v:shape id="_x0000_i1499" type="#_x0000_t75" style="width:15pt;height:11.25pt" o:ole="">
                  <v:imagedata r:id="rId239" o:title=""/>
                </v:shape>
                <o:OLEObject Type="Embed" ProgID="Equation.3" ShapeID="_x0000_i1499" DrawAspect="Content" ObjectID="_1773308553" r:id="rId1025"/>
              </w:object>
            </w:r>
            <w:r w:rsidRPr="00541C41">
              <w:rPr>
                <w:sz w:val="28"/>
                <w:szCs w:val="28"/>
              </w:rPr>
              <w:t xml:space="preserve">  2HMnO</w:t>
            </w:r>
            <w:r w:rsidRPr="00541C41">
              <w:rPr>
                <w:sz w:val="28"/>
                <w:szCs w:val="28"/>
                <w:vertAlign w:val="subscript"/>
              </w:rPr>
              <w:t>4</w:t>
            </w:r>
          </w:p>
          <w:p w14:paraId="4722D369" w14:textId="77777777" w:rsidR="00541C41" w:rsidRPr="00541C41" w:rsidRDefault="00541C41" w:rsidP="00541C41">
            <w:pPr>
              <w:spacing w:after="0"/>
              <w:rPr>
                <w:sz w:val="28"/>
                <w:szCs w:val="28"/>
              </w:rPr>
            </w:pPr>
            <w:r w:rsidRPr="00541C41">
              <w:rPr>
                <w:sz w:val="28"/>
                <w:szCs w:val="28"/>
              </w:rPr>
              <w:t xml:space="preserve"> Na</w:t>
            </w:r>
            <w:r w:rsidRPr="00541C41">
              <w:rPr>
                <w:sz w:val="28"/>
                <w:szCs w:val="28"/>
                <w:vertAlign w:val="subscript"/>
              </w:rPr>
              <w:t>2</w:t>
            </w:r>
            <w:r w:rsidRPr="00541C41">
              <w:rPr>
                <w:sz w:val="28"/>
                <w:szCs w:val="28"/>
              </w:rPr>
              <w:t>O   +  H</w:t>
            </w:r>
            <w:r w:rsidRPr="00541C41">
              <w:rPr>
                <w:sz w:val="28"/>
                <w:szCs w:val="28"/>
                <w:vertAlign w:val="subscript"/>
              </w:rPr>
              <w:t>2</w:t>
            </w:r>
            <w:r w:rsidRPr="00541C41">
              <w:rPr>
                <w:sz w:val="28"/>
                <w:szCs w:val="28"/>
              </w:rPr>
              <w:t xml:space="preserve">O  </w:t>
            </w:r>
            <w:r w:rsidRPr="00541C41">
              <w:rPr>
                <w:position w:val="-6"/>
                <w:sz w:val="28"/>
                <w:szCs w:val="28"/>
              </w:rPr>
              <w:object w:dxaOrig="300" w:dyaOrig="225" w14:anchorId="2719BF05">
                <v:shape id="_x0000_i1500" type="#_x0000_t75" style="width:15pt;height:11.25pt" o:ole="">
                  <v:imagedata r:id="rId239" o:title=""/>
                </v:shape>
                <o:OLEObject Type="Embed" ProgID="Equation.3" ShapeID="_x0000_i1500" DrawAspect="Content" ObjectID="_1773308554" r:id="rId1026"/>
              </w:object>
            </w:r>
            <w:r w:rsidRPr="00541C41">
              <w:rPr>
                <w:sz w:val="28"/>
                <w:szCs w:val="28"/>
              </w:rPr>
              <w:t xml:space="preserve">  2NaOH</w:t>
            </w:r>
          </w:p>
        </w:tc>
        <w:tc>
          <w:tcPr>
            <w:tcW w:w="1270" w:type="dxa"/>
          </w:tcPr>
          <w:p w14:paraId="1E15436E"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lastRenderedPageBreak/>
              <w:t>0,5</w:t>
            </w:r>
          </w:p>
          <w:p w14:paraId="30C89619"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1A330D55"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lastRenderedPageBreak/>
              <w:t>1</w:t>
            </w:r>
          </w:p>
        </w:tc>
      </w:tr>
      <w:tr w:rsidR="00541C41" w:rsidRPr="00541C41" w14:paraId="270E7746" w14:textId="77777777" w:rsidTr="0028625B">
        <w:tc>
          <w:tcPr>
            <w:tcW w:w="988" w:type="dxa"/>
          </w:tcPr>
          <w:p w14:paraId="32BCD62B" w14:textId="77777777" w:rsidR="00541C41" w:rsidRPr="00541C41" w:rsidRDefault="00541C41" w:rsidP="00541C41">
            <w:pPr>
              <w:tabs>
                <w:tab w:val="left" w:pos="360"/>
              </w:tabs>
              <w:spacing w:after="0" w:line="312" w:lineRule="auto"/>
              <w:rPr>
                <w:b/>
                <w:sz w:val="28"/>
                <w:szCs w:val="28"/>
                <w:lang w:val="pt-BR"/>
              </w:rPr>
            </w:pPr>
            <w:r w:rsidRPr="00541C41">
              <w:rPr>
                <w:b/>
                <w:sz w:val="28"/>
                <w:szCs w:val="28"/>
                <w:lang w:val="pt-BR"/>
              </w:rPr>
              <w:lastRenderedPageBreak/>
              <w:t>6</w:t>
            </w:r>
          </w:p>
        </w:tc>
        <w:tc>
          <w:tcPr>
            <w:tcW w:w="6804" w:type="dxa"/>
          </w:tcPr>
          <w:p w14:paraId="1170F442" w14:textId="77777777" w:rsidR="00541C41" w:rsidRPr="00541C41" w:rsidRDefault="00541C41" w:rsidP="00541C41">
            <w:pPr>
              <w:spacing w:after="0"/>
              <w:rPr>
                <w:sz w:val="28"/>
                <w:szCs w:val="28"/>
                <w:lang w:val="pt-BR"/>
              </w:rPr>
            </w:pPr>
            <w:r w:rsidRPr="00541C41">
              <w:rPr>
                <w:sz w:val="28"/>
                <w:szCs w:val="28"/>
                <w:lang w:val="pt-BR"/>
              </w:rPr>
              <w:t>a. Gọi x là số mol của khí N</w:t>
            </w:r>
            <w:r w:rsidRPr="00541C41">
              <w:rPr>
                <w:sz w:val="28"/>
                <w:szCs w:val="28"/>
                <w:vertAlign w:val="subscript"/>
                <w:lang w:val="pt-BR"/>
              </w:rPr>
              <w:t>2</w:t>
            </w:r>
            <w:r w:rsidRPr="00541C41">
              <w:rPr>
                <w:sz w:val="28"/>
                <w:szCs w:val="28"/>
                <w:lang w:val="pt-BR"/>
              </w:rPr>
              <w:t>O và y là số mol của khí O</w:t>
            </w:r>
            <w:r w:rsidRPr="00541C41">
              <w:rPr>
                <w:sz w:val="28"/>
                <w:szCs w:val="28"/>
                <w:vertAlign w:val="subscript"/>
                <w:lang w:val="pt-BR"/>
              </w:rPr>
              <w:t>2</w:t>
            </w:r>
            <w:r w:rsidRPr="00541C41">
              <w:rPr>
                <w:sz w:val="28"/>
                <w:szCs w:val="28"/>
                <w:lang w:val="pt-BR"/>
              </w:rPr>
              <w:t>.</w:t>
            </w:r>
          </w:p>
          <w:p w14:paraId="35574A24" w14:textId="77777777" w:rsidR="00541C41" w:rsidRPr="00541C41" w:rsidRDefault="00541C41" w:rsidP="00541C41">
            <w:pPr>
              <w:spacing w:after="0"/>
              <w:rPr>
                <w:sz w:val="28"/>
                <w:szCs w:val="28"/>
                <w:lang w:val="fr-FR"/>
              </w:rPr>
            </w:pPr>
            <w:r w:rsidRPr="00541C41">
              <w:rPr>
                <w:sz w:val="28"/>
                <w:szCs w:val="28"/>
              </w:rPr>
              <w:t xml:space="preserve">             </w:t>
            </w:r>
            <w:r w:rsidRPr="00541C41">
              <w:rPr>
                <w:sz w:val="28"/>
                <w:szCs w:val="28"/>
                <w:lang w:val="fr-FR"/>
              </w:rPr>
              <w:t>Ta có: M</w:t>
            </w:r>
            <w:r w:rsidRPr="00541C41">
              <w:rPr>
                <w:sz w:val="28"/>
                <w:szCs w:val="28"/>
                <w:vertAlign w:val="subscript"/>
                <w:lang w:val="fr-FR"/>
              </w:rPr>
              <w:t>hh</w:t>
            </w:r>
            <w:r w:rsidRPr="00541C41">
              <w:rPr>
                <w:sz w:val="28"/>
                <w:szCs w:val="28"/>
                <w:lang w:val="fr-FR"/>
              </w:rPr>
              <w:t xml:space="preserve"> = 2,25.16 = 36 = </w:t>
            </w:r>
            <w:r w:rsidRPr="00541C41">
              <w:rPr>
                <w:position w:val="-36"/>
                <w:sz w:val="28"/>
                <w:szCs w:val="28"/>
              </w:rPr>
              <w:object w:dxaOrig="1219" w:dyaOrig="820" w14:anchorId="21C1ED26">
                <v:shape id="_x0000_i1501" type="#_x0000_t75" style="width:60.75pt;height:42pt" o:ole="">
                  <v:imagedata r:id="rId243" o:title=""/>
                </v:shape>
                <o:OLEObject Type="Embed" ProgID="Equation.DSMT4" ShapeID="_x0000_i1501" DrawAspect="Content" ObjectID="_1773308555" r:id="rId1027"/>
              </w:object>
            </w:r>
          </w:p>
          <w:p w14:paraId="70C40976" w14:textId="77777777" w:rsidR="00541C41" w:rsidRPr="00541C41" w:rsidRDefault="00541C41" w:rsidP="00541C41">
            <w:pPr>
              <w:spacing w:after="0"/>
              <w:rPr>
                <w:sz w:val="28"/>
                <w:szCs w:val="28"/>
                <w:lang w:val="fr-FR"/>
              </w:rPr>
            </w:pPr>
            <w:r w:rsidRPr="00541C41">
              <w:rPr>
                <w:position w:val="-6"/>
                <w:sz w:val="28"/>
                <w:szCs w:val="28"/>
                <w:lang w:val="fr-FR"/>
              </w:rPr>
              <w:t xml:space="preserve">                     </w:t>
            </w:r>
            <w:r w:rsidRPr="00541C41">
              <w:rPr>
                <w:position w:val="-6"/>
                <w:sz w:val="28"/>
                <w:szCs w:val="28"/>
              </w:rPr>
              <w:object w:dxaOrig="320" w:dyaOrig="240" w14:anchorId="27B3857A">
                <v:shape id="_x0000_i1502" type="#_x0000_t75" style="width:16.5pt;height:12.75pt" o:ole="">
                  <v:imagedata r:id="rId245" o:title=""/>
                </v:shape>
                <o:OLEObject Type="Embed" ProgID="Equation.DSMT4" ShapeID="_x0000_i1502" DrawAspect="Content" ObjectID="_1773308556" r:id="rId1028"/>
              </w:object>
            </w:r>
            <w:r w:rsidRPr="00541C41">
              <w:rPr>
                <w:position w:val="-30"/>
                <w:sz w:val="28"/>
                <w:szCs w:val="28"/>
              </w:rPr>
              <w:object w:dxaOrig="1160" w:dyaOrig="720" w14:anchorId="2D14556A">
                <v:shape id="_x0000_i1503" type="#_x0000_t75" style="width:57pt;height:36pt" o:ole="">
                  <v:imagedata r:id="rId247" o:title=""/>
                </v:shape>
                <o:OLEObject Type="Embed" ProgID="Equation.DSMT4" ShapeID="_x0000_i1503" DrawAspect="Content" ObjectID="_1773308557" r:id="rId1029"/>
              </w:object>
            </w:r>
            <w:r w:rsidRPr="00541C41">
              <w:rPr>
                <w:sz w:val="28"/>
                <w:szCs w:val="28"/>
                <w:lang w:val="fr-FR"/>
              </w:rPr>
              <w:t xml:space="preserve"> = 40 </w:t>
            </w:r>
            <w:r w:rsidRPr="00541C41">
              <w:rPr>
                <w:position w:val="-6"/>
                <w:sz w:val="28"/>
                <w:szCs w:val="28"/>
              </w:rPr>
              <w:object w:dxaOrig="320" w:dyaOrig="240" w14:anchorId="001D90EA">
                <v:shape id="_x0000_i1504" type="#_x0000_t75" style="width:16.5pt;height:12.75pt" o:ole="">
                  <v:imagedata r:id="rId249" o:title=""/>
                </v:shape>
                <o:OLEObject Type="Embed" ProgID="Equation.DSMT4" ShapeID="_x0000_i1504" DrawAspect="Content" ObjectID="_1773308558" r:id="rId1030"/>
              </w:object>
            </w:r>
            <w:r w:rsidRPr="00541C41">
              <w:rPr>
                <w:sz w:val="28"/>
                <w:szCs w:val="28"/>
                <w:lang w:val="fr-FR"/>
              </w:rPr>
              <w:t xml:space="preserve"> 2x = y</w:t>
            </w:r>
          </w:p>
          <w:p w14:paraId="2BABF186" w14:textId="77777777" w:rsidR="00541C41" w:rsidRPr="00541C41" w:rsidRDefault="00541C41" w:rsidP="00541C41">
            <w:pPr>
              <w:spacing w:after="0"/>
              <w:rPr>
                <w:sz w:val="28"/>
                <w:szCs w:val="28"/>
                <w:lang w:val="fr-FR"/>
              </w:rPr>
            </w:pPr>
            <w:r w:rsidRPr="00541C41">
              <w:rPr>
                <w:position w:val="-16"/>
                <w:sz w:val="28"/>
                <w:szCs w:val="28"/>
                <w:lang w:val="fr-FR"/>
              </w:rPr>
              <w:t xml:space="preserve">             </w:t>
            </w:r>
            <w:r w:rsidRPr="00541C41">
              <w:rPr>
                <w:position w:val="-16"/>
                <w:sz w:val="28"/>
                <w:szCs w:val="28"/>
              </w:rPr>
              <w:object w:dxaOrig="1180" w:dyaOrig="400" w14:anchorId="094D067A">
                <v:shape id="_x0000_i1505" type="#_x0000_t75" style="width:59.25pt;height:19.5pt" o:ole="">
                  <v:imagedata r:id="rId251" o:title=""/>
                </v:shape>
                <o:OLEObject Type="Embed" ProgID="Equation.DSMT4" ShapeID="_x0000_i1505" DrawAspect="Content" ObjectID="_1773308559" r:id="rId1031"/>
              </w:object>
            </w:r>
            <w:r w:rsidRPr="00541C41">
              <w:rPr>
                <w:sz w:val="28"/>
                <w:szCs w:val="28"/>
                <w:lang w:val="fr-FR"/>
              </w:rPr>
              <w:t xml:space="preserve"> = 44x + 32y = 44.x + 32.2x = 10,8</w:t>
            </w:r>
          </w:p>
          <w:p w14:paraId="7E5D6CAE" w14:textId="77777777" w:rsidR="00541C41" w:rsidRPr="00541C41" w:rsidRDefault="00541C41" w:rsidP="00541C41">
            <w:pPr>
              <w:spacing w:after="0"/>
              <w:rPr>
                <w:sz w:val="28"/>
                <w:szCs w:val="28"/>
                <w:lang w:val="fr-FR"/>
              </w:rPr>
            </w:pPr>
            <w:r w:rsidRPr="00541C41">
              <w:rPr>
                <w:position w:val="-6"/>
                <w:sz w:val="28"/>
                <w:szCs w:val="28"/>
                <w:lang w:val="fr-FR"/>
              </w:rPr>
              <w:t xml:space="preserve">                     </w:t>
            </w:r>
            <w:r w:rsidRPr="00541C41">
              <w:rPr>
                <w:position w:val="-6"/>
                <w:sz w:val="28"/>
                <w:szCs w:val="28"/>
              </w:rPr>
              <w:object w:dxaOrig="320" w:dyaOrig="240" w14:anchorId="6AFE22E7">
                <v:shape id="_x0000_i1506" type="#_x0000_t75" style="width:16.5pt;height:12.75pt" o:ole="">
                  <v:imagedata r:id="rId253" o:title=""/>
                </v:shape>
                <o:OLEObject Type="Embed" ProgID="Equation.DSMT4" ShapeID="_x0000_i1506" DrawAspect="Content" ObjectID="_1773308560" r:id="rId1032"/>
              </w:object>
            </w:r>
            <w:r w:rsidRPr="00541C41">
              <w:rPr>
                <w:sz w:val="28"/>
                <w:szCs w:val="28"/>
                <w:lang w:val="fr-FR"/>
              </w:rPr>
              <w:t xml:space="preserve">  x = 0,1 mol </w:t>
            </w:r>
            <w:r w:rsidRPr="00541C41">
              <w:rPr>
                <w:position w:val="-6"/>
                <w:sz w:val="28"/>
                <w:szCs w:val="28"/>
              </w:rPr>
              <w:object w:dxaOrig="320" w:dyaOrig="240" w14:anchorId="328DE30F">
                <v:shape id="_x0000_i1507" type="#_x0000_t75" style="width:16.5pt;height:12.75pt" o:ole="">
                  <v:imagedata r:id="rId255" o:title=""/>
                </v:shape>
                <o:OLEObject Type="Embed" ProgID="Equation.DSMT4" ShapeID="_x0000_i1507" DrawAspect="Content" ObjectID="_1773308561" r:id="rId1033"/>
              </w:object>
            </w:r>
            <w:r w:rsidRPr="00541C41">
              <w:rPr>
                <w:sz w:val="28"/>
                <w:szCs w:val="28"/>
                <w:lang w:val="fr-FR"/>
              </w:rPr>
              <w:t xml:space="preserve"> y = 0,2 mol</w:t>
            </w:r>
          </w:p>
          <w:p w14:paraId="611F4898" w14:textId="77777777" w:rsidR="00541C41" w:rsidRPr="00541C41" w:rsidRDefault="00541C41" w:rsidP="00541C41">
            <w:pPr>
              <w:spacing w:after="0"/>
              <w:rPr>
                <w:sz w:val="28"/>
                <w:szCs w:val="28"/>
                <w:lang w:val="fr-FR"/>
              </w:rPr>
            </w:pPr>
            <w:r w:rsidRPr="00541C41">
              <w:rPr>
                <w:sz w:val="28"/>
                <w:szCs w:val="28"/>
                <w:lang w:val="fr-FR"/>
              </w:rPr>
              <w:t xml:space="preserve">            Vậy V</w:t>
            </w:r>
            <w:r w:rsidRPr="00541C41">
              <w:rPr>
                <w:sz w:val="28"/>
                <w:szCs w:val="28"/>
                <w:vertAlign w:val="subscript"/>
                <w:lang w:val="fr-FR"/>
              </w:rPr>
              <w:t xml:space="preserve">N2O  </w:t>
            </w:r>
            <w:r w:rsidRPr="00541C41">
              <w:rPr>
                <w:sz w:val="28"/>
                <w:szCs w:val="28"/>
                <w:lang w:val="fr-FR"/>
              </w:rPr>
              <w:t xml:space="preserve"> = 0,1.22,4 = 2,24 lít</w:t>
            </w:r>
          </w:p>
          <w:p w14:paraId="0830D2F4" w14:textId="77777777" w:rsidR="00541C41" w:rsidRPr="00541C41" w:rsidRDefault="00541C41" w:rsidP="00541C41">
            <w:pPr>
              <w:spacing w:after="0"/>
              <w:rPr>
                <w:sz w:val="28"/>
                <w:szCs w:val="28"/>
                <w:lang w:val="pt-BR"/>
              </w:rPr>
            </w:pPr>
            <w:r w:rsidRPr="00541C41">
              <w:rPr>
                <w:sz w:val="28"/>
                <w:szCs w:val="28"/>
                <w:lang w:val="fr-FR"/>
              </w:rPr>
              <w:t xml:space="preserve">              </w:t>
            </w:r>
            <w:r w:rsidRPr="00541C41">
              <w:rPr>
                <w:sz w:val="28"/>
                <w:szCs w:val="28"/>
              </w:rPr>
              <w:t>V</w:t>
            </w:r>
            <w:r w:rsidRPr="00541C41">
              <w:rPr>
                <w:sz w:val="28"/>
                <w:szCs w:val="28"/>
                <w:vertAlign w:val="subscript"/>
              </w:rPr>
              <w:t>O2</w:t>
            </w:r>
            <w:r w:rsidRPr="00541C41">
              <w:rPr>
                <w:sz w:val="28"/>
                <w:szCs w:val="28"/>
              </w:rPr>
              <w:t xml:space="preserve"> = 0,2.22,4 = 4,48 lít</w:t>
            </w:r>
            <w:r w:rsidRPr="00541C41">
              <w:rPr>
                <w:sz w:val="28"/>
                <w:szCs w:val="28"/>
                <w:lang w:val="pt-BR"/>
              </w:rPr>
              <w:t xml:space="preserve"> </w:t>
            </w:r>
          </w:p>
          <w:p w14:paraId="5419850D" w14:textId="77777777" w:rsidR="00541C41" w:rsidRPr="00541C41" w:rsidRDefault="00541C41" w:rsidP="00541C41">
            <w:pPr>
              <w:spacing w:after="0"/>
              <w:rPr>
                <w:sz w:val="28"/>
                <w:szCs w:val="28"/>
                <w:lang w:val="pt-BR"/>
              </w:rPr>
            </w:pPr>
            <w:r w:rsidRPr="00541C41">
              <w:rPr>
                <w:sz w:val="28"/>
                <w:szCs w:val="28"/>
                <w:lang w:val="pt-BR"/>
              </w:rPr>
              <w:t xml:space="preserve">b.  Lấy ở mỗi lọ một ít hóa chất ra làm mẫu thử, cho các mẫu thử vào các ống nghiệm đựng nước rồi khuấy đều: </w:t>
            </w:r>
          </w:p>
          <w:p w14:paraId="72121637" w14:textId="77777777" w:rsidR="00541C41" w:rsidRPr="00541C41" w:rsidRDefault="00541C41" w:rsidP="00541C41">
            <w:pPr>
              <w:spacing w:after="0"/>
              <w:rPr>
                <w:sz w:val="28"/>
                <w:szCs w:val="28"/>
                <w:lang w:val="nl-NL"/>
              </w:rPr>
            </w:pPr>
            <w:r w:rsidRPr="00541C41">
              <w:rPr>
                <w:sz w:val="28"/>
                <w:szCs w:val="28"/>
                <w:lang w:val="pt-BR"/>
              </w:rPr>
              <w:t xml:space="preserve">    +  3 mẫu thử tan là </w:t>
            </w:r>
            <w:r w:rsidRPr="00541C41">
              <w:rPr>
                <w:sz w:val="28"/>
                <w:szCs w:val="28"/>
                <w:lang w:val="nl-NL"/>
              </w:rPr>
              <w:t>P</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5</w:t>
            </w:r>
            <w:r w:rsidRPr="00541C41">
              <w:rPr>
                <w:sz w:val="28"/>
                <w:szCs w:val="28"/>
                <w:lang w:val="nl-NL"/>
              </w:rPr>
              <w:t>, Na</w:t>
            </w:r>
            <w:r w:rsidRPr="00541C41">
              <w:rPr>
                <w:sz w:val="28"/>
                <w:szCs w:val="28"/>
                <w:vertAlign w:val="subscript"/>
                <w:lang w:val="nl-NL"/>
              </w:rPr>
              <w:t>2</w:t>
            </w:r>
            <w:r w:rsidRPr="00541C41">
              <w:rPr>
                <w:sz w:val="28"/>
                <w:szCs w:val="28"/>
                <w:lang w:val="nl-NL"/>
              </w:rPr>
              <w:t xml:space="preserve">O, và </w:t>
            </w:r>
            <w:r w:rsidRPr="00541C41">
              <w:rPr>
                <w:color w:val="000000"/>
                <w:sz w:val="28"/>
                <w:szCs w:val="28"/>
              </w:rPr>
              <w:t>NaCl</w:t>
            </w:r>
            <w:r w:rsidRPr="00541C41">
              <w:rPr>
                <w:sz w:val="28"/>
                <w:szCs w:val="28"/>
                <w:lang w:val="nl-NL"/>
              </w:rPr>
              <w:t>.</w:t>
            </w:r>
          </w:p>
          <w:p w14:paraId="3AEB3BA9" w14:textId="77777777" w:rsidR="00541C41" w:rsidRPr="00541C41" w:rsidRDefault="00541C41" w:rsidP="00541C41">
            <w:pPr>
              <w:spacing w:after="0"/>
              <w:rPr>
                <w:sz w:val="28"/>
                <w:szCs w:val="28"/>
                <w:lang w:val="nl-NL"/>
              </w:rPr>
            </w:pPr>
            <w:r w:rsidRPr="00541C41">
              <w:rPr>
                <w:sz w:val="28"/>
                <w:szCs w:val="28"/>
                <w:lang w:val="nl-NL"/>
              </w:rPr>
              <w:t xml:space="preserve">    +  mẫu thử không tan là CaCO</w:t>
            </w:r>
            <w:r w:rsidRPr="00541C41">
              <w:rPr>
                <w:sz w:val="28"/>
                <w:szCs w:val="28"/>
                <w:vertAlign w:val="subscript"/>
                <w:lang w:val="nl-NL"/>
              </w:rPr>
              <w:t>3</w:t>
            </w:r>
            <w:r w:rsidRPr="00541C41">
              <w:rPr>
                <w:sz w:val="28"/>
                <w:szCs w:val="28"/>
                <w:lang w:val="nl-NL"/>
              </w:rPr>
              <w:t>.</w:t>
            </w:r>
          </w:p>
          <w:p w14:paraId="6D5C89A6" w14:textId="77777777" w:rsidR="00541C41" w:rsidRPr="00541C41" w:rsidRDefault="00541C41" w:rsidP="00541C41">
            <w:pPr>
              <w:spacing w:after="0"/>
              <w:rPr>
                <w:sz w:val="28"/>
                <w:szCs w:val="28"/>
                <w:lang w:val="nl-NL"/>
              </w:rPr>
            </w:pPr>
            <w:r w:rsidRPr="00541C41">
              <w:rPr>
                <w:sz w:val="28"/>
                <w:szCs w:val="28"/>
                <w:lang w:val="nl-NL"/>
              </w:rPr>
              <w:t>PTHH : P</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5</w:t>
            </w:r>
            <w:r w:rsidRPr="00541C41">
              <w:rPr>
                <w:sz w:val="28"/>
                <w:szCs w:val="28"/>
                <w:lang w:val="nl-NL"/>
              </w:rPr>
              <w:t xml:space="preserve">  + 3H</w:t>
            </w:r>
            <w:r w:rsidRPr="00541C41">
              <w:rPr>
                <w:sz w:val="28"/>
                <w:szCs w:val="28"/>
                <w:vertAlign w:val="subscript"/>
                <w:lang w:val="nl-NL"/>
              </w:rPr>
              <w:t>2</w:t>
            </w:r>
            <w:r w:rsidRPr="00541C41">
              <w:rPr>
                <w:sz w:val="28"/>
                <w:szCs w:val="28"/>
                <w:lang w:val="nl-NL"/>
              </w:rPr>
              <w:t>O  -&gt; 2H</w:t>
            </w:r>
            <w:r w:rsidRPr="00541C41">
              <w:rPr>
                <w:sz w:val="28"/>
                <w:szCs w:val="28"/>
                <w:vertAlign w:val="subscript"/>
                <w:lang w:val="nl-NL"/>
              </w:rPr>
              <w:t>3</w:t>
            </w:r>
            <w:r w:rsidRPr="00541C41">
              <w:rPr>
                <w:sz w:val="28"/>
                <w:szCs w:val="28"/>
                <w:lang w:val="nl-NL"/>
              </w:rPr>
              <w:t>PO</w:t>
            </w:r>
            <w:r w:rsidRPr="00541C41">
              <w:rPr>
                <w:sz w:val="28"/>
                <w:szCs w:val="28"/>
                <w:vertAlign w:val="subscript"/>
                <w:lang w:val="nl-NL"/>
              </w:rPr>
              <w:t>4</w:t>
            </w:r>
          </w:p>
          <w:p w14:paraId="12199B8B" w14:textId="77777777" w:rsidR="00541C41" w:rsidRPr="00541C41" w:rsidRDefault="00541C41" w:rsidP="00541C41">
            <w:pPr>
              <w:spacing w:after="0"/>
              <w:rPr>
                <w:sz w:val="28"/>
                <w:szCs w:val="28"/>
                <w:lang w:val="nl-NL"/>
              </w:rPr>
            </w:pPr>
            <w:r w:rsidRPr="00541C41">
              <w:rPr>
                <w:sz w:val="28"/>
                <w:szCs w:val="28"/>
                <w:lang w:val="nl-NL"/>
              </w:rPr>
              <w:t xml:space="preserve">           Na</w:t>
            </w:r>
            <w:r w:rsidRPr="00541C41">
              <w:rPr>
                <w:sz w:val="28"/>
                <w:szCs w:val="28"/>
                <w:vertAlign w:val="subscript"/>
                <w:lang w:val="nl-NL"/>
              </w:rPr>
              <w:t>2</w:t>
            </w:r>
            <w:r w:rsidRPr="00541C41">
              <w:rPr>
                <w:sz w:val="28"/>
                <w:szCs w:val="28"/>
                <w:lang w:val="nl-NL"/>
              </w:rPr>
              <w:t>O + H</w:t>
            </w:r>
            <w:r w:rsidRPr="00541C41">
              <w:rPr>
                <w:sz w:val="28"/>
                <w:szCs w:val="28"/>
                <w:vertAlign w:val="subscript"/>
                <w:lang w:val="nl-NL"/>
              </w:rPr>
              <w:t>2</w:t>
            </w:r>
            <w:r w:rsidRPr="00541C41">
              <w:rPr>
                <w:sz w:val="28"/>
                <w:szCs w:val="28"/>
                <w:lang w:val="nl-NL"/>
              </w:rPr>
              <w:t>O   -&gt; 2NaOH</w:t>
            </w:r>
          </w:p>
          <w:p w14:paraId="7B70EF3F" w14:textId="77777777" w:rsidR="00541C41" w:rsidRPr="00541C41" w:rsidRDefault="00541C41" w:rsidP="00541C41">
            <w:pPr>
              <w:spacing w:after="0"/>
              <w:rPr>
                <w:sz w:val="28"/>
                <w:szCs w:val="28"/>
                <w:lang w:val="nl-NL"/>
              </w:rPr>
            </w:pPr>
            <w:r w:rsidRPr="00541C41">
              <w:rPr>
                <w:sz w:val="28"/>
                <w:szCs w:val="28"/>
                <w:lang w:val="nl-NL"/>
              </w:rPr>
              <w:t xml:space="preserve">           NaCl tan tạo thành dd  nhưng không có pu.</w:t>
            </w:r>
          </w:p>
          <w:p w14:paraId="3697363A" w14:textId="77777777" w:rsidR="00541C41" w:rsidRPr="00541C41" w:rsidRDefault="00541C41" w:rsidP="00541C41">
            <w:pPr>
              <w:spacing w:after="0"/>
              <w:rPr>
                <w:sz w:val="28"/>
                <w:szCs w:val="28"/>
                <w:lang w:val="pt-BR"/>
              </w:rPr>
            </w:pPr>
            <w:r w:rsidRPr="00541C41">
              <w:rPr>
                <w:sz w:val="28"/>
                <w:szCs w:val="28"/>
                <w:lang w:val="nl-NL"/>
              </w:rPr>
              <w:t>-</w:t>
            </w:r>
            <w:r w:rsidRPr="00541C41">
              <w:rPr>
                <w:sz w:val="28"/>
                <w:szCs w:val="28"/>
                <w:lang w:val="pt-BR"/>
              </w:rPr>
              <w:t xml:space="preserve"> Nhúng quỳ tím vào 3 dung dịch vừa thu được, nếu : </w:t>
            </w:r>
          </w:p>
          <w:p w14:paraId="6208301A" w14:textId="77777777" w:rsidR="00541C41" w:rsidRPr="00541C41" w:rsidRDefault="00541C41" w:rsidP="00541C41">
            <w:pPr>
              <w:spacing w:after="0"/>
              <w:rPr>
                <w:sz w:val="28"/>
                <w:szCs w:val="28"/>
                <w:lang w:val="pt-BR"/>
              </w:rPr>
            </w:pPr>
            <w:r w:rsidRPr="00541C41">
              <w:rPr>
                <w:sz w:val="28"/>
                <w:szCs w:val="28"/>
                <w:lang w:val="pt-BR"/>
              </w:rPr>
              <w:t xml:space="preserve">   + dd nào làm quỳ hóa đỏ là dd H</w:t>
            </w:r>
            <w:r w:rsidRPr="00541C41">
              <w:rPr>
                <w:sz w:val="28"/>
                <w:szCs w:val="28"/>
                <w:vertAlign w:val="subscript"/>
                <w:lang w:val="pt-BR"/>
              </w:rPr>
              <w:t>3</w:t>
            </w:r>
            <w:r w:rsidRPr="00541C41">
              <w:rPr>
                <w:sz w:val="28"/>
                <w:szCs w:val="28"/>
                <w:lang w:val="pt-BR"/>
              </w:rPr>
              <w:t>PO</w:t>
            </w:r>
            <w:r w:rsidRPr="00541C41">
              <w:rPr>
                <w:sz w:val="28"/>
                <w:szCs w:val="28"/>
                <w:vertAlign w:val="subscript"/>
                <w:lang w:val="pt-BR"/>
              </w:rPr>
              <w:t>4</w:t>
            </w:r>
            <w:r w:rsidRPr="00541C41">
              <w:rPr>
                <w:sz w:val="28"/>
                <w:szCs w:val="28"/>
                <w:lang w:val="pt-BR"/>
              </w:rPr>
              <w:t>, chất rắn ban đầu là P</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5</w:t>
            </w:r>
            <w:r w:rsidRPr="00541C41">
              <w:rPr>
                <w:sz w:val="28"/>
                <w:szCs w:val="28"/>
                <w:lang w:val="pt-BR"/>
              </w:rPr>
              <w:t>.</w:t>
            </w:r>
          </w:p>
          <w:p w14:paraId="6F2A37E6" w14:textId="77777777" w:rsidR="00541C41" w:rsidRPr="00541C41" w:rsidRDefault="00541C41" w:rsidP="00541C41">
            <w:pPr>
              <w:spacing w:after="0"/>
              <w:rPr>
                <w:sz w:val="28"/>
                <w:szCs w:val="28"/>
                <w:lang w:val="pt-BR"/>
              </w:rPr>
            </w:pPr>
            <w:r w:rsidRPr="00541C41">
              <w:rPr>
                <w:sz w:val="28"/>
                <w:szCs w:val="28"/>
                <w:lang w:val="pt-BR"/>
              </w:rPr>
              <w:t xml:space="preserve">   + dd nào làm quỳ hóa xanh là dd NaOH, chất rắn ban đầu là Na</w:t>
            </w:r>
            <w:r w:rsidRPr="00541C41">
              <w:rPr>
                <w:sz w:val="28"/>
                <w:szCs w:val="28"/>
                <w:vertAlign w:val="subscript"/>
                <w:lang w:val="pt-BR"/>
              </w:rPr>
              <w:t>2</w:t>
            </w:r>
            <w:r w:rsidRPr="00541C41">
              <w:rPr>
                <w:sz w:val="28"/>
                <w:szCs w:val="28"/>
                <w:lang w:val="pt-BR"/>
              </w:rPr>
              <w:t>O.</w:t>
            </w:r>
          </w:p>
          <w:p w14:paraId="41AF6652" w14:textId="77777777" w:rsidR="00541C41" w:rsidRPr="00541C41" w:rsidRDefault="00541C41" w:rsidP="00541C41">
            <w:pPr>
              <w:spacing w:after="0"/>
              <w:rPr>
                <w:sz w:val="28"/>
                <w:szCs w:val="28"/>
                <w:lang w:val="pt-BR"/>
              </w:rPr>
            </w:pPr>
            <w:r w:rsidRPr="00541C41">
              <w:rPr>
                <w:sz w:val="28"/>
                <w:szCs w:val="28"/>
                <w:lang w:val="pt-BR"/>
              </w:rPr>
              <w:t xml:space="preserve">   + dd nào không làm quỳ tím đổi màu là NaCl</w:t>
            </w:r>
          </w:p>
          <w:p w14:paraId="00F523B2" w14:textId="77777777" w:rsidR="00541C41" w:rsidRPr="00541C41" w:rsidRDefault="00541C41" w:rsidP="00541C41">
            <w:pPr>
              <w:spacing w:after="0"/>
              <w:rPr>
                <w:sz w:val="28"/>
                <w:szCs w:val="28"/>
              </w:rPr>
            </w:pPr>
          </w:p>
          <w:p w14:paraId="57671737" w14:textId="77777777" w:rsidR="00541C41" w:rsidRPr="00541C41" w:rsidRDefault="00541C41" w:rsidP="00541C41">
            <w:pPr>
              <w:spacing w:after="0"/>
              <w:rPr>
                <w:b/>
                <w:color w:val="000000"/>
                <w:sz w:val="28"/>
                <w:szCs w:val="28"/>
                <w:lang w:val="nl-NL"/>
              </w:rPr>
            </w:pPr>
          </w:p>
        </w:tc>
        <w:tc>
          <w:tcPr>
            <w:tcW w:w="1270" w:type="dxa"/>
          </w:tcPr>
          <w:p w14:paraId="28F271A0"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1</w:t>
            </w:r>
          </w:p>
          <w:p w14:paraId="77FDC17E" w14:textId="77777777" w:rsidR="00541C41" w:rsidRPr="00541C41" w:rsidRDefault="00541C41" w:rsidP="00541C41">
            <w:pPr>
              <w:tabs>
                <w:tab w:val="left" w:pos="360"/>
              </w:tabs>
              <w:spacing w:after="0" w:line="312" w:lineRule="auto"/>
              <w:rPr>
                <w:sz w:val="28"/>
                <w:szCs w:val="28"/>
                <w:lang w:val="pt-BR"/>
              </w:rPr>
            </w:pPr>
          </w:p>
          <w:p w14:paraId="5CF4EBB8" w14:textId="77777777" w:rsidR="00541C41" w:rsidRPr="00541C41" w:rsidRDefault="00541C41" w:rsidP="00541C41">
            <w:pPr>
              <w:tabs>
                <w:tab w:val="left" w:pos="360"/>
              </w:tabs>
              <w:spacing w:after="0" w:line="312" w:lineRule="auto"/>
              <w:rPr>
                <w:sz w:val="28"/>
                <w:szCs w:val="28"/>
                <w:lang w:val="pt-BR"/>
              </w:rPr>
            </w:pPr>
          </w:p>
          <w:p w14:paraId="3B03CFE1" w14:textId="77777777" w:rsidR="00541C41" w:rsidRPr="00541C41" w:rsidRDefault="00541C41" w:rsidP="00541C41">
            <w:pPr>
              <w:tabs>
                <w:tab w:val="left" w:pos="360"/>
              </w:tabs>
              <w:spacing w:after="0" w:line="312" w:lineRule="auto"/>
              <w:rPr>
                <w:sz w:val="28"/>
                <w:szCs w:val="28"/>
                <w:lang w:val="pt-BR"/>
              </w:rPr>
            </w:pPr>
          </w:p>
          <w:p w14:paraId="1C4AC302" w14:textId="77777777" w:rsidR="00541C41" w:rsidRPr="00541C41" w:rsidRDefault="00541C41" w:rsidP="00541C41">
            <w:pPr>
              <w:tabs>
                <w:tab w:val="left" w:pos="360"/>
              </w:tabs>
              <w:spacing w:after="0" w:line="312" w:lineRule="auto"/>
              <w:rPr>
                <w:sz w:val="28"/>
                <w:szCs w:val="28"/>
                <w:lang w:val="pt-BR"/>
              </w:rPr>
            </w:pPr>
          </w:p>
          <w:p w14:paraId="7B27D626" w14:textId="77777777" w:rsidR="00541C41" w:rsidRPr="00541C41" w:rsidRDefault="00541C41" w:rsidP="00541C41">
            <w:pPr>
              <w:tabs>
                <w:tab w:val="left" w:pos="360"/>
              </w:tabs>
              <w:spacing w:after="0" w:line="312" w:lineRule="auto"/>
              <w:rPr>
                <w:sz w:val="28"/>
                <w:szCs w:val="28"/>
                <w:lang w:val="pt-BR"/>
              </w:rPr>
            </w:pPr>
          </w:p>
          <w:p w14:paraId="424F7960" w14:textId="77777777" w:rsidR="00541C41" w:rsidRPr="00541C41" w:rsidRDefault="00541C41" w:rsidP="00541C41">
            <w:pPr>
              <w:tabs>
                <w:tab w:val="left" w:pos="360"/>
              </w:tabs>
              <w:spacing w:after="0" w:line="312" w:lineRule="auto"/>
              <w:rPr>
                <w:sz w:val="28"/>
                <w:szCs w:val="28"/>
                <w:lang w:val="pt-BR"/>
              </w:rPr>
            </w:pPr>
          </w:p>
          <w:p w14:paraId="7DF01E3B" w14:textId="77777777" w:rsidR="00541C41" w:rsidRPr="00541C41" w:rsidRDefault="00541C41" w:rsidP="00541C41">
            <w:pPr>
              <w:tabs>
                <w:tab w:val="left" w:pos="360"/>
              </w:tabs>
              <w:spacing w:after="0" w:line="312" w:lineRule="auto"/>
              <w:rPr>
                <w:sz w:val="28"/>
                <w:szCs w:val="28"/>
                <w:lang w:val="pt-BR"/>
              </w:rPr>
            </w:pPr>
          </w:p>
          <w:p w14:paraId="7FC4ACC6" w14:textId="77777777" w:rsidR="00541C41" w:rsidRPr="00541C41" w:rsidRDefault="00541C41" w:rsidP="00541C41">
            <w:pPr>
              <w:tabs>
                <w:tab w:val="left" w:pos="360"/>
              </w:tabs>
              <w:spacing w:after="0" w:line="312" w:lineRule="auto"/>
              <w:rPr>
                <w:sz w:val="28"/>
                <w:szCs w:val="28"/>
                <w:lang w:val="pt-BR"/>
              </w:rPr>
            </w:pPr>
          </w:p>
          <w:p w14:paraId="37252523"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1</w:t>
            </w:r>
          </w:p>
        </w:tc>
      </w:tr>
      <w:tr w:rsidR="00541C41" w:rsidRPr="00541C41" w14:paraId="54005776" w14:textId="77777777" w:rsidTr="0028625B">
        <w:tc>
          <w:tcPr>
            <w:tcW w:w="988" w:type="dxa"/>
          </w:tcPr>
          <w:p w14:paraId="71027DD0" w14:textId="77777777" w:rsidR="00541C41" w:rsidRPr="00541C41" w:rsidRDefault="00541C41" w:rsidP="00541C41">
            <w:pPr>
              <w:tabs>
                <w:tab w:val="left" w:pos="360"/>
              </w:tabs>
              <w:spacing w:after="0" w:line="312" w:lineRule="auto"/>
              <w:rPr>
                <w:b/>
                <w:sz w:val="28"/>
                <w:szCs w:val="28"/>
                <w:lang w:val="pt-BR"/>
              </w:rPr>
            </w:pPr>
          </w:p>
        </w:tc>
        <w:tc>
          <w:tcPr>
            <w:tcW w:w="6804" w:type="dxa"/>
          </w:tcPr>
          <w:p w14:paraId="07A1760C" w14:textId="77777777" w:rsidR="00541C41" w:rsidRPr="00541C41" w:rsidRDefault="00541C41" w:rsidP="00541C41">
            <w:pPr>
              <w:spacing w:after="0"/>
              <w:rPr>
                <w:sz w:val="28"/>
                <w:szCs w:val="28"/>
                <w:lang w:val="pt-BR"/>
              </w:rPr>
            </w:pPr>
          </w:p>
        </w:tc>
        <w:tc>
          <w:tcPr>
            <w:tcW w:w="1270" w:type="dxa"/>
          </w:tcPr>
          <w:p w14:paraId="583A69F9" w14:textId="77777777" w:rsidR="00541C41" w:rsidRPr="00541C41" w:rsidRDefault="00541C41" w:rsidP="00541C41">
            <w:pPr>
              <w:tabs>
                <w:tab w:val="left" w:pos="360"/>
              </w:tabs>
              <w:spacing w:after="0" w:line="312" w:lineRule="auto"/>
              <w:rPr>
                <w:sz w:val="28"/>
                <w:szCs w:val="28"/>
                <w:lang w:val="pt-BR"/>
              </w:rPr>
            </w:pPr>
          </w:p>
        </w:tc>
      </w:tr>
      <w:tr w:rsidR="00541C41" w:rsidRPr="00541C41" w14:paraId="08F6D040" w14:textId="77777777" w:rsidTr="0028625B">
        <w:tc>
          <w:tcPr>
            <w:tcW w:w="988" w:type="dxa"/>
          </w:tcPr>
          <w:p w14:paraId="2C283A30" w14:textId="77777777" w:rsidR="00541C41" w:rsidRPr="00541C41" w:rsidRDefault="00541C41" w:rsidP="00541C41">
            <w:pPr>
              <w:tabs>
                <w:tab w:val="left" w:pos="360"/>
              </w:tabs>
              <w:spacing w:after="0" w:line="312" w:lineRule="auto"/>
              <w:rPr>
                <w:b/>
                <w:sz w:val="28"/>
                <w:szCs w:val="28"/>
                <w:lang w:val="pt-BR"/>
              </w:rPr>
            </w:pPr>
            <w:r w:rsidRPr="00541C41">
              <w:rPr>
                <w:b/>
                <w:sz w:val="28"/>
                <w:szCs w:val="28"/>
                <w:lang w:val="pt-BR"/>
              </w:rPr>
              <w:t>8</w:t>
            </w:r>
          </w:p>
        </w:tc>
        <w:tc>
          <w:tcPr>
            <w:tcW w:w="6804" w:type="dxa"/>
          </w:tcPr>
          <w:p w14:paraId="1E4D01A1" w14:textId="77777777" w:rsidR="00541C41" w:rsidRPr="00541C41" w:rsidRDefault="00541C41" w:rsidP="00541C41">
            <w:pPr>
              <w:spacing w:after="0" w:line="324" w:lineRule="auto"/>
              <w:rPr>
                <w:spacing w:val="-8"/>
                <w:sz w:val="28"/>
                <w:szCs w:val="28"/>
                <w:lang w:val="pt-BR"/>
              </w:rPr>
            </w:pPr>
            <w:r w:rsidRPr="00541C41">
              <w:rPr>
                <w:spacing w:val="-8"/>
                <w:sz w:val="28"/>
                <w:szCs w:val="28"/>
                <w:lang w:val="pt-BR"/>
              </w:rPr>
              <w:t>Khi đốt cháy X thu được CO</w:t>
            </w:r>
            <w:r w:rsidRPr="00541C41">
              <w:rPr>
                <w:spacing w:val="-8"/>
                <w:sz w:val="28"/>
                <w:szCs w:val="28"/>
                <w:vertAlign w:val="subscript"/>
                <w:lang w:val="pt-BR"/>
              </w:rPr>
              <w:t>2</w:t>
            </w:r>
            <w:r w:rsidRPr="00541C41">
              <w:rPr>
                <w:spacing w:val="-8"/>
                <w:sz w:val="28"/>
                <w:szCs w:val="28"/>
                <w:lang w:val="pt-BR"/>
              </w:rPr>
              <w:t xml:space="preserve"> và SO</w:t>
            </w:r>
            <w:r w:rsidRPr="00541C41">
              <w:rPr>
                <w:spacing w:val="-8"/>
                <w:sz w:val="28"/>
                <w:szCs w:val="28"/>
                <w:vertAlign w:val="subscript"/>
                <w:lang w:val="pt-BR"/>
              </w:rPr>
              <w:t>2</w:t>
            </w:r>
            <w:r w:rsidRPr="00541C41">
              <w:rPr>
                <w:spacing w:val="-8"/>
                <w:sz w:val="28"/>
                <w:szCs w:val="28"/>
                <w:lang w:val="pt-BR"/>
              </w:rPr>
              <w:t xml:space="preserve">, trong X có nguyên tố C, S và có thể có O. </w:t>
            </w:r>
          </w:p>
          <w:p w14:paraId="0B444E31" w14:textId="77777777" w:rsidR="00541C41" w:rsidRPr="00541C41" w:rsidRDefault="00541C41" w:rsidP="00541C41">
            <w:pPr>
              <w:spacing w:after="0"/>
              <w:rPr>
                <w:sz w:val="28"/>
                <w:szCs w:val="28"/>
                <w:lang w:val="pt-BR"/>
              </w:rPr>
            </w:pPr>
            <w:r w:rsidRPr="00541C41">
              <w:rPr>
                <w:sz w:val="28"/>
                <w:szCs w:val="28"/>
                <w:lang w:val="pt-BR"/>
              </w:rPr>
              <w:t>Gọi x là số mol của CO</w:t>
            </w:r>
            <w:r w:rsidRPr="00541C41">
              <w:rPr>
                <w:sz w:val="28"/>
                <w:szCs w:val="28"/>
                <w:vertAlign w:val="subscript"/>
                <w:lang w:val="pt-BR"/>
              </w:rPr>
              <w:t>2</w:t>
            </w:r>
            <w:r w:rsidRPr="00541C41">
              <w:rPr>
                <w:sz w:val="28"/>
                <w:szCs w:val="28"/>
                <w:lang w:val="pt-BR"/>
              </w:rPr>
              <w:t>, y là số mol của SO</w:t>
            </w:r>
            <w:r w:rsidRPr="00541C41">
              <w:rPr>
                <w:sz w:val="28"/>
                <w:szCs w:val="28"/>
                <w:vertAlign w:val="subscript"/>
                <w:lang w:val="pt-BR"/>
              </w:rPr>
              <w:t>2</w:t>
            </w:r>
            <w:r w:rsidRPr="00541C41">
              <w:rPr>
                <w:sz w:val="28"/>
                <w:szCs w:val="28"/>
                <w:lang w:val="pt-BR"/>
              </w:rPr>
              <w:t xml:space="preserve"> (x, y &gt;0)</w:t>
            </w:r>
            <w:r w:rsidRPr="00541C41">
              <w:rPr>
                <w:b/>
                <w:sz w:val="28"/>
                <w:szCs w:val="28"/>
                <w:lang w:val="pt-BR"/>
              </w:rPr>
              <w:t xml:space="preserve"> </w:t>
            </w:r>
          </w:p>
          <w:p w14:paraId="567852F7" w14:textId="77777777" w:rsidR="00541C41" w:rsidRPr="00541C41" w:rsidRDefault="00541C41" w:rsidP="00541C41">
            <w:pPr>
              <w:spacing w:after="0" w:line="324" w:lineRule="auto"/>
              <w:rPr>
                <w:sz w:val="28"/>
                <w:szCs w:val="28"/>
                <w:lang w:val="pt-BR"/>
              </w:rPr>
            </w:pPr>
            <w:r w:rsidRPr="00541C41">
              <w:rPr>
                <w:sz w:val="28"/>
                <w:szCs w:val="28"/>
                <w:lang w:val="pt-BR"/>
              </w:rPr>
              <w:t xml:space="preserve">Ta có: </w:t>
            </w:r>
            <w:r w:rsidRPr="00541C41">
              <w:rPr>
                <w:position w:val="-28"/>
                <w:sz w:val="28"/>
                <w:szCs w:val="28"/>
              </w:rPr>
              <w:object w:dxaOrig="1980" w:dyaOrig="660" w14:anchorId="084C776A">
                <v:shape id="_x0000_i1508" type="#_x0000_t75" style="width:99pt;height:33.75pt" o:ole="">
                  <v:imagedata r:id="rId257" o:title=""/>
                </v:shape>
                <o:OLEObject Type="Embed" ProgID="Equation.DSMT4" ShapeID="_x0000_i1508" DrawAspect="Content" ObjectID="_1773308562" r:id="rId1034"/>
              </w:object>
            </w:r>
            <w:r w:rsidRPr="00541C41">
              <w:rPr>
                <w:sz w:val="28"/>
                <w:szCs w:val="28"/>
                <w:lang w:val="pt-BR"/>
              </w:rPr>
              <w:t xml:space="preserve">  =&gt;  </w:t>
            </w:r>
            <w:r w:rsidRPr="00541C41">
              <w:rPr>
                <w:position w:val="-28"/>
                <w:sz w:val="28"/>
                <w:szCs w:val="28"/>
              </w:rPr>
              <w:object w:dxaOrig="639" w:dyaOrig="660" w14:anchorId="788DE37D">
                <v:shape id="_x0000_i1509" type="#_x0000_t75" style="width:32.25pt;height:33.75pt" o:ole="">
                  <v:imagedata r:id="rId259" o:title=""/>
                </v:shape>
                <o:OLEObject Type="Embed" ProgID="Equation.DSMT4" ShapeID="_x0000_i1509" DrawAspect="Content" ObjectID="_1773308563" r:id="rId1035"/>
              </w:object>
            </w:r>
            <w:r w:rsidRPr="00541C41">
              <w:rPr>
                <w:sz w:val="28"/>
                <w:szCs w:val="28"/>
                <w:lang w:val="pt-BR"/>
              </w:rPr>
              <w:t xml:space="preserve"> </w:t>
            </w:r>
          </w:p>
          <w:p w14:paraId="6113AB2A" w14:textId="77777777" w:rsidR="00541C41" w:rsidRPr="00541C41" w:rsidRDefault="00541C41" w:rsidP="00541C41">
            <w:pPr>
              <w:spacing w:after="0" w:line="324" w:lineRule="auto"/>
              <w:rPr>
                <w:sz w:val="28"/>
                <w:szCs w:val="28"/>
                <w:lang w:val="pt-BR"/>
              </w:rPr>
            </w:pPr>
            <w:r w:rsidRPr="00541C41">
              <w:rPr>
                <w:sz w:val="28"/>
                <w:szCs w:val="28"/>
                <w:lang w:val="pt-BR"/>
              </w:rPr>
              <w:t xml:space="preserve">Do </w:t>
            </w:r>
            <w:r w:rsidRPr="00541C41">
              <w:rPr>
                <w:position w:val="-14"/>
                <w:sz w:val="28"/>
                <w:szCs w:val="28"/>
              </w:rPr>
              <w:object w:dxaOrig="1460" w:dyaOrig="380" w14:anchorId="765D2546">
                <v:shape id="_x0000_i1510" type="#_x0000_t75" style="width:96.75pt;height:24.75pt" o:ole="">
                  <v:imagedata r:id="rId261" o:title=""/>
                </v:shape>
                <o:OLEObject Type="Embed" ProgID="Equation.DSMT4" ShapeID="_x0000_i1510" DrawAspect="Content" ObjectID="_1773308564" r:id="rId1036"/>
              </w:object>
            </w:r>
            <w:r w:rsidRPr="00541C41">
              <w:rPr>
                <w:sz w:val="28"/>
                <w:szCs w:val="28"/>
                <w:lang w:val="pt-BR"/>
              </w:rPr>
              <w:t xml:space="preserve">; </w:t>
            </w:r>
            <w:r w:rsidRPr="00541C41">
              <w:rPr>
                <w:position w:val="-14"/>
                <w:sz w:val="28"/>
                <w:szCs w:val="28"/>
              </w:rPr>
              <w:object w:dxaOrig="1420" w:dyaOrig="380" w14:anchorId="6E6BD9CD">
                <v:shape id="_x0000_i1511" type="#_x0000_t75" style="width:91.5pt;height:23.25pt" o:ole="">
                  <v:imagedata r:id="rId263" o:title=""/>
                </v:shape>
                <o:OLEObject Type="Embed" ProgID="Equation.DSMT4" ShapeID="_x0000_i1511" DrawAspect="Content" ObjectID="_1773308565" r:id="rId1037"/>
              </w:object>
            </w:r>
            <w:r w:rsidRPr="00541C41">
              <w:rPr>
                <w:sz w:val="28"/>
                <w:szCs w:val="28"/>
                <w:lang w:val="pt-BR"/>
              </w:rPr>
              <w:t xml:space="preserve"> </w:t>
            </w:r>
          </w:p>
          <w:p w14:paraId="4A9A5781" w14:textId="77777777" w:rsidR="00541C41" w:rsidRPr="00541C41" w:rsidRDefault="00541C41" w:rsidP="00541C41">
            <w:pPr>
              <w:spacing w:after="0"/>
              <w:rPr>
                <w:sz w:val="28"/>
                <w:szCs w:val="28"/>
                <w:lang w:val="pt-BR"/>
              </w:rPr>
            </w:pPr>
            <w:r w:rsidRPr="00541C41">
              <w:rPr>
                <w:sz w:val="28"/>
                <w:szCs w:val="28"/>
                <w:lang w:val="pt-BR"/>
              </w:rPr>
              <w:t xml:space="preserve"> Nên trong phân tử X, tỉ lệ số nguyên tử C: số nguyên tử S </w:t>
            </w:r>
            <w:r w:rsidRPr="00541C41">
              <w:rPr>
                <w:sz w:val="28"/>
                <w:szCs w:val="28"/>
                <w:lang w:val="pt-BR"/>
              </w:rPr>
              <w:lastRenderedPageBreak/>
              <w:t>= 1:2</w:t>
            </w:r>
          </w:p>
          <w:p w14:paraId="1E1BC343" w14:textId="77777777" w:rsidR="00541C41" w:rsidRPr="00541C41" w:rsidRDefault="00541C41" w:rsidP="00541C41">
            <w:pPr>
              <w:spacing w:after="0" w:line="324" w:lineRule="auto"/>
              <w:rPr>
                <w:sz w:val="28"/>
                <w:szCs w:val="28"/>
                <w:lang w:val="pt-BR"/>
              </w:rPr>
            </w:pPr>
            <w:r w:rsidRPr="00541C41">
              <w:rPr>
                <w:sz w:val="28"/>
                <w:szCs w:val="28"/>
                <w:lang w:val="pt-BR"/>
              </w:rPr>
              <w:t xml:space="preserve">Trong X không thể có nguyên rố oxi vì nếu trong phân tử X chỉ có 1 nguyên tử oxi thì: </w:t>
            </w:r>
          </w:p>
          <w:p w14:paraId="2A1E9B30" w14:textId="77777777" w:rsidR="00541C41" w:rsidRPr="00541C41" w:rsidRDefault="00541C41" w:rsidP="00541C41">
            <w:pPr>
              <w:spacing w:after="0" w:line="324" w:lineRule="auto"/>
              <w:rPr>
                <w:sz w:val="28"/>
                <w:szCs w:val="28"/>
                <w:lang w:val="pt-BR"/>
              </w:rPr>
            </w:pPr>
            <w:r w:rsidRPr="00541C41">
              <w:rPr>
                <w:sz w:val="28"/>
                <w:szCs w:val="28"/>
                <w:lang w:val="pt-BR"/>
              </w:rPr>
              <w:t>12 + 64 + 16 = 92 &gt; 87  (Vì M</w:t>
            </w:r>
            <w:r w:rsidRPr="00541C41">
              <w:rPr>
                <w:sz w:val="28"/>
                <w:szCs w:val="28"/>
                <w:vertAlign w:val="subscript"/>
                <w:lang w:val="pt-BR"/>
              </w:rPr>
              <w:t xml:space="preserve">X </w:t>
            </w:r>
            <w:r w:rsidRPr="00541C41">
              <w:rPr>
                <w:sz w:val="28"/>
                <w:szCs w:val="28"/>
                <w:lang w:val="pt-BR"/>
              </w:rPr>
              <w:t>&lt; 3.29 =87)(vô lý)</w:t>
            </w:r>
            <w:r w:rsidRPr="00541C41">
              <w:rPr>
                <w:b/>
                <w:sz w:val="28"/>
                <w:szCs w:val="28"/>
                <w:lang w:val="pt-BR"/>
              </w:rPr>
              <w:t xml:space="preserve"> </w:t>
            </w:r>
            <w:r w:rsidRPr="00541C41">
              <w:rPr>
                <w:sz w:val="28"/>
                <w:szCs w:val="28"/>
                <w:lang w:val="pt-BR"/>
              </w:rPr>
              <w:t xml:space="preserve">Vậy trong X chỉ có 2 nguyên tố là C và S </w:t>
            </w:r>
          </w:p>
          <w:p w14:paraId="73343C9A" w14:textId="77777777" w:rsidR="00541C41" w:rsidRPr="00541C41" w:rsidRDefault="00541C41" w:rsidP="00541C41">
            <w:pPr>
              <w:spacing w:after="0"/>
              <w:rPr>
                <w:sz w:val="28"/>
                <w:szCs w:val="28"/>
                <w:lang w:val="pt-BR"/>
              </w:rPr>
            </w:pPr>
            <w:r w:rsidRPr="00541C41">
              <w:rPr>
                <w:sz w:val="28"/>
                <w:szCs w:val="28"/>
                <w:lang w:val="pt-BR"/>
              </w:rPr>
              <w:t>Gọi công thức đơn giản của X là (CS</w:t>
            </w:r>
            <w:r w:rsidRPr="00541C41">
              <w:rPr>
                <w:sz w:val="28"/>
                <w:szCs w:val="28"/>
                <w:vertAlign w:val="subscript"/>
                <w:lang w:val="pt-BR"/>
              </w:rPr>
              <w:t>2</w:t>
            </w:r>
            <w:r w:rsidRPr="00541C41">
              <w:rPr>
                <w:sz w:val="28"/>
                <w:szCs w:val="28"/>
                <w:lang w:val="pt-BR"/>
              </w:rPr>
              <w:t>)</w:t>
            </w:r>
            <w:r w:rsidRPr="00541C41">
              <w:rPr>
                <w:sz w:val="28"/>
                <w:szCs w:val="28"/>
                <w:vertAlign w:val="subscript"/>
                <w:lang w:val="pt-BR"/>
              </w:rPr>
              <w:t>n</w:t>
            </w:r>
            <w:r w:rsidRPr="00541C41">
              <w:rPr>
                <w:sz w:val="28"/>
                <w:szCs w:val="28"/>
                <w:lang w:val="pt-BR"/>
              </w:rPr>
              <w:t xml:space="preserve">  (</w:t>
            </w:r>
            <w:r w:rsidRPr="00541C41">
              <w:rPr>
                <w:position w:val="-6"/>
                <w:sz w:val="28"/>
                <w:szCs w:val="28"/>
              </w:rPr>
              <w:object w:dxaOrig="660" w:dyaOrig="320" w14:anchorId="3A8F728D">
                <v:shape id="_x0000_i1512" type="#_x0000_t75" style="width:33.75pt;height:16.5pt" o:ole="">
                  <v:imagedata r:id="rId265" o:title=""/>
                </v:shape>
                <o:OLEObject Type="Embed" ProgID="Equation.DSMT4" ShapeID="_x0000_i1512" DrawAspect="Content" ObjectID="_1773308566" r:id="rId1038"/>
              </w:object>
            </w:r>
            <w:r w:rsidRPr="00541C41">
              <w:rPr>
                <w:sz w:val="28"/>
                <w:szCs w:val="28"/>
                <w:lang w:val="pt-BR"/>
              </w:rPr>
              <w:t>)</w:t>
            </w:r>
            <w:r w:rsidRPr="00541C41">
              <w:rPr>
                <w:b/>
                <w:sz w:val="28"/>
                <w:szCs w:val="28"/>
                <w:lang w:val="pt-BR"/>
              </w:rPr>
              <w:t xml:space="preserve"> </w:t>
            </w:r>
            <w:r w:rsidRPr="00541C41">
              <w:rPr>
                <w:sz w:val="28"/>
                <w:szCs w:val="28"/>
                <w:lang w:val="pt-BR"/>
              </w:rPr>
              <w:t xml:space="preserve"> Do </w:t>
            </w:r>
            <w:r w:rsidRPr="00541C41">
              <w:rPr>
                <w:position w:val="-10"/>
                <w:sz w:val="28"/>
                <w:szCs w:val="28"/>
              </w:rPr>
              <w:object w:dxaOrig="2820" w:dyaOrig="320" w14:anchorId="2C2A6669">
                <v:shape id="_x0000_i1513" type="#_x0000_t75" style="width:141.75pt;height:16.5pt" o:ole="">
                  <v:imagedata r:id="rId267" o:title=""/>
                </v:shape>
                <o:OLEObject Type="Embed" ProgID="Equation.DSMT4" ShapeID="_x0000_i1513" DrawAspect="Content" ObjectID="_1773308567" r:id="rId1039"/>
              </w:object>
            </w:r>
            <w:r w:rsidRPr="00541C41">
              <w:rPr>
                <w:sz w:val="28"/>
                <w:szCs w:val="28"/>
                <w:lang w:val="pt-BR"/>
              </w:rPr>
              <w:t xml:space="preserve">  Vậy n = 1, công thức phân tử X là CS</w:t>
            </w:r>
            <w:r w:rsidRPr="00541C41">
              <w:rPr>
                <w:sz w:val="28"/>
                <w:szCs w:val="28"/>
                <w:vertAlign w:val="subscript"/>
                <w:lang w:val="pt-BR"/>
              </w:rPr>
              <w:t xml:space="preserve">2 </w:t>
            </w:r>
          </w:p>
          <w:p w14:paraId="3605DAAE" w14:textId="77777777" w:rsidR="00541C41" w:rsidRPr="00541C41" w:rsidRDefault="00541C41" w:rsidP="00541C41">
            <w:pPr>
              <w:spacing w:after="0"/>
              <w:rPr>
                <w:sz w:val="28"/>
                <w:szCs w:val="28"/>
              </w:rPr>
            </w:pPr>
          </w:p>
        </w:tc>
        <w:tc>
          <w:tcPr>
            <w:tcW w:w="1270" w:type="dxa"/>
          </w:tcPr>
          <w:p w14:paraId="19A30D12"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lastRenderedPageBreak/>
              <w:t>0,5</w:t>
            </w:r>
          </w:p>
          <w:p w14:paraId="1F39266F" w14:textId="77777777" w:rsidR="00541C41" w:rsidRPr="00541C41" w:rsidRDefault="00541C41" w:rsidP="00541C41">
            <w:pPr>
              <w:tabs>
                <w:tab w:val="left" w:pos="360"/>
              </w:tabs>
              <w:spacing w:after="0" w:line="312" w:lineRule="auto"/>
              <w:rPr>
                <w:sz w:val="28"/>
                <w:szCs w:val="28"/>
                <w:lang w:val="pt-BR"/>
              </w:rPr>
            </w:pPr>
          </w:p>
          <w:p w14:paraId="6E844152" w14:textId="77777777" w:rsidR="00541C41" w:rsidRPr="00541C41" w:rsidRDefault="00541C41" w:rsidP="00541C41">
            <w:pPr>
              <w:tabs>
                <w:tab w:val="left" w:pos="360"/>
              </w:tabs>
              <w:spacing w:after="0" w:line="312" w:lineRule="auto"/>
              <w:rPr>
                <w:sz w:val="28"/>
                <w:szCs w:val="28"/>
                <w:lang w:val="pt-BR"/>
              </w:rPr>
            </w:pPr>
          </w:p>
          <w:p w14:paraId="62CACE30"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1954FAC1" w14:textId="77777777" w:rsidR="00541C41" w:rsidRPr="00541C41" w:rsidRDefault="00541C41" w:rsidP="00541C41">
            <w:pPr>
              <w:tabs>
                <w:tab w:val="left" w:pos="360"/>
              </w:tabs>
              <w:spacing w:after="0" w:line="312" w:lineRule="auto"/>
              <w:rPr>
                <w:sz w:val="28"/>
                <w:szCs w:val="28"/>
                <w:lang w:val="pt-BR"/>
              </w:rPr>
            </w:pPr>
          </w:p>
          <w:p w14:paraId="6C24867E" w14:textId="77777777" w:rsidR="00541C41" w:rsidRPr="00541C41" w:rsidRDefault="00541C41" w:rsidP="00541C41">
            <w:pPr>
              <w:tabs>
                <w:tab w:val="left" w:pos="360"/>
              </w:tabs>
              <w:spacing w:after="0" w:line="312" w:lineRule="auto"/>
              <w:rPr>
                <w:sz w:val="28"/>
                <w:szCs w:val="28"/>
                <w:lang w:val="pt-BR"/>
              </w:rPr>
            </w:pPr>
          </w:p>
          <w:p w14:paraId="50487B72"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p w14:paraId="07B49F02" w14:textId="77777777" w:rsidR="00541C41" w:rsidRPr="00541C41" w:rsidRDefault="00541C41" w:rsidP="00541C41">
            <w:pPr>
              <w:tabs>
                <w:tab w:val="left" w:pos="360"/>
              </w:tabs>
              <w:spacing w:after="0" w:line="312" w:lineRule="auto"/>
              <w:rPr>
                <w:sz w:val="28"/>
                <w:szCs w:val="28"/>
                <w:lang w:val="pt-BR"/>
              </w:rPr>
            </w:pPr>
          </w:p>
          <w:p w14:paraId="3744B3FE" w14:textId="77777777" w:rsidR="00541C41" w:rsidRPr="00541C41" w:rsidRDefault="00541C41" w:rsidP="00541C41">
            <w:pPr>
              <w:tabs>
                <w:tab w:val="left" w:pos="360"/>
              </w:tabs>
              <w:spacing w:after="0" w:line="312" w:lineRule="auto"/>
              <w:rPr>
                <w:sz w:val="28"/>
                <w:szCs w:val="28"/>
                <w:lang w:val="pt-BR"/>
              </w:rPr>
            </w:pPr>
          </w:p>
          <w:p w14:paraId="61B9EDD0" w14:textId="77777777" w:rsidR="00541C41" w:rsidRPr="00541C41" w:rsidRDefault="00541C41" w:rsidP="00541C41">
            <w:pPr>
              <w:tabs>
                <w:tab w:val="left" w:pos="360"/>
              </w:tabs>
              <w:spacing w:after="0" w:line="312" w:lineRule="auto"/>
              <w:rPr>
                <w:sz w:val="28"/>
                <w:szCs w:val="28"/>
                <w:lang w:val="pt-BR"/>
              </w:rPr>
            </w:pPr>
          </w:p>
          <w:p w14:paraId="34E53CE6" w14:textId="77777777" w:rsidR="00541C41" w:rsidRPr="00541C41" w:rsidRDefault="00541C41" w:rsidP="00541C41">
            <w:pPr>
              <w:tabs>
                <w:tab w:val="left" w:pos="360"/>
              </w:tabs>
              <w:spacing w:after="0" w:line="312" w:lineRule="auto"/>
              <w:rPr>
                <w:sz w:val="28"/>
                <w:szCs w:val="28"/>
                <w:lang w:val="pt-BR"/>
              </w:rPr>
            </w:pPr>
          </w:p>
          <w:p w14:paraId="595E1274" w14:textId="77777777" w:rsidR="00541C41" w:rsidRPr="00541C41" w:rsidRDefault="00541C41" w:rsidP="00541C41">
            <w:pPr>
              <w:tabs>
                <w:tab w:val="left" w:pos="360"/>
              </w:tabs>
              <w:spacing w:after="0" w:line="312" w:lineRule="auto"/>
              <w:rPr>
                <w:sz w:val="28"/>
                <w:szCs w:val="28"/>
                <w:lang w:val="pt-BR"/>
              </w:rPr>
            </w:pPr>
            <w:r w:rsidRPr="00541C41">
              <w:rPr>
                <w:sz w:val="28"/>
                <w:szCs w:val="28"/>
                <w:lang w:val="pt-BR"/>
              </w:rPr>
              <w:t>0,5</w:t>
            </w:r>
          </w:p>
        </w:tc>
      </w:tr>
    </w:tbl>
    <w:p w14:paraId="7F9FCE22" w14:textId="77777777" w:rsidR="00541C41" w:rsidRPr="00541C41" w:rsidRDefault="00541C41" w:rsidP="00541C41">
      <w:pPr>
        <w:tabs>
          <w:tab w:val="left" w:pos="360"/>
        </w:tabs>
        <w:spacing w:after="0" w:line="312" w:lineRule="auto"/>
        <w:rPr>
          <w:sz w:val="28"/>
          <w:szCs w:val="28"/>
          <w:lang w:val="pt-BR"/>
        </w:rPr>
      </w:pPr>
    </w:p>
    <w:p w14:paraId="30B3F8F8" w14:textId="77777777" w:rsidR="00541C41" w:rsidRPr="00541C41" w:rsidRDefault="00541C41" w:rsidP="00541C41">
      <w:pPr>
        <w:spacing w:after="0"/>
        <w:jc w:val="center"/>
        <w:rPr>
          <w:b/>
          <w:iCs/>
          <w:sz w:val="28"/>
          <w:szCs w:val="28"/>
        </w:rPr>
      </w:pPr>
      <w:r w:rsidRPr="00541C41">
        <w:rPr>
          <w:b/>
          <w:iCs/>
          <w:sz w:val="28"/>
          <w:szCs w:val="28"/>
        </w:rPr>
        <w:t>NỘI DUNG 3</w:t>
      </w:r>
    </w:p>
    <w:tbl>
      <w:tblPr>
        <w:tblStyle w:val="TableGrid"/>
        <w:tblW w:w="0" w:type="auto"/>
        <w:tblLayout w:type="fixed"/>
        <w:tblLook w:val="04A0" w:firstRow="1" w:lastRow="0" w:firstColumn="1" w:lastColumn="0" w:noHBand="0" w:noVBand="1"/>
      </w:tblPr>
      <w:tblGrid>
        <w:gridCol w:w="988"/>
        <w:gridCol w:w="6945"/>
        <w:gridCol w:w="1276"/>
      </w:tblGrid>
      <w:tr w:rsidR="00541C41" w:rsidRPr="00541C41" w14:paraId="50E2C353" w14:textId="77777777" w:rsidTr="000B0143">
        <w:tc>
          <w:tcPr>
            <w:tcW w:w="988" w:type="dxa"/>
          </w:tcPr>
          <w:p w14:paraId="03631D6F" w14:textId="77777777" w:rsidR="00541C41" w:rsidRPr="00541C41" w:rsidRDefault="00541C41" w:rsidP="00541C41">
            <w:pPr>
              <w:tabs>
                <w:tab w:val="left" w:pos="360"/>
              </w:tabs>
              <w:spacing w:after="0" w:line="312" w:lineRule="auto"/>
              <w:jc w:val="center"/>
              <w:rPr>
                <w:b/>
                <w:sz w:val="28"/>
                <w:szCs w:val="28"/>
                <w:lang w:val="pt-BR"/>
              </w:rPr>
            </w:pPr>
            <w:r w:rsidRPr="00541C41">
              <w:rPr>
                <w:b/>
                <w:sz w:val="28"/>
                <w:szCs w:val="28"/>
                <w:lang w:val="pt-BR"/>
              </w:rPr>
              <w:t>Câu</w:t>
            </w:r>
          </w:p>
        </w:tc>
        <w:tc>
          <w:tcPr>
            <w:tcW w:w="6945" w:type="dxa"/>
          </w:tcPr>
          <w:p w14:paraId="0C6CEEEA" w14:textId="77777777" w:rsidR="00541C41" w:rsidRPr="00541C41" w:rsidRDefault="00541C41" w:rsidP="00541C41">
            <w:pPr>
              <w:tabs>
                <w:tab w:val="left" w:pos="360"/>
              </w:tabs>
              <w:spacing w:after="0" w:line="312" w:lineRule="auto"/>
              <w:jc w:val="center"/>
              <w:rPr>
                <w:b/>
                <w:sz w:val="28"/>
                <w:szCs w:val="28"/>
                <w:lang w:val="pt-BR"/>
              </w:rPr>
            </w:pPr>
            <w:r w:rsidRPr="00541C41">
              <w:rPr>
                <w:b/>
                <w:sz w:val="28"/>
                <w:szCs w:val="28"/>
                <w:lang w:val="pt-BR"/>
              </w:rPr>
              <w:t>Đáp án</w:t>
            </w:r>
          </w:p>
        </w:tc>
        <w:tc>
          <w:tcPr>
            <w:tcW w:w="1276" w:type="dxa"/>
          </w:tcPr>
          <w:p w14:paraId="4A163457" w14:textId="77777777" w:rsidR="00541C41" w:rsidRPr="00541C41" w:rsidRDefault="00541C41" w:rsidP="00541C41">
            <w:pPr>
              <w:tabs>
                <w:tab w:val="left" w:pos="360"/>
              </w:tabs>
              <w:spacing w:after="0" w:line="312" w:lineRule="auto"/>
              <w:jc w:val="center"/>
              <w:rPr>
                <w:b/>
                <w:sz w:val="28"/>
                <w:szCs w:val="28"/>
                <w:lang w:val="pt-BR"/>
              </w:rPr>
            </w:pPr>
            <w:r w:rsidRPr="00541C41">
              <w:rPr>
                <w:b/>
                <w:sz w:val="28"/>
                <w:szCs w:val="28"/>
                <w:lang w:val="pt-BR"/>
              </w:rPr>
              <w:t>Điểm</w:t>
            </w:r>
          </w:p>
        </w:tc>
      </w:tr>
      <w:tr w:rsidR="00541C41" w:rsidRPr="00541C41" w14:paraId="4984F90B" w14:textId="77777777" w:rsidTr="000B0143">
        <w:tc>
          <w:tcPr>
            <w:tcW w:w="988" w:type="dxa"/>
            <w:vAlign w:val="center"/>
          </w:tcPr>
          <w:p w14:paraId="266C1933" w14:textId="77777777" w:rsidR="00541C41" w:rsidRPr="00541C41" w:rsidRDefault="00541C41" w:rsidP="00541C41">
            <w:pPr>
              <w:spacing w:after="0"/>
              <w:jc w:val="center"/>
              <w:rPr>
                <w:b/>
                <w:i/>
                <w:sz w:val="28"/>
                <w:szCs w:val="28"/>
              </w:rPr>
            </w:pPr>
            <w:r w:rsidRPr="00541C41">
              <w:rPr>
                <w:b/>
                <w:sz w:val="28"/>
                <w:szCs w:val="28"/>
              </w:rPr>
              <w:t>1</w:t>
            </w:r>
          </w:p>
          <w:p w14:paraId="1C0F8F66" w14:textId="77777777" w:rsidR="00541C41" w:rsidRPr="00541C41" w:rsidRDefault="00541C41" w:rsidP="00541C41">
            <w:pPr>
              <w:tabs>
                <w:tab w:val="left" w:pos="360"/>
              </w:tabs>
              <w:spacing w:after="0" w:line="312" w:lineRule="auto"/>
              <w:rPr>
                <w:b/>
                <w:sz w:val="28"/>
                <w:szCs w:val="28"/>
                <w:lang w:val="pt-BR"/>
              </w:rPr>
            </w:pPr>
            <w:r w:rsidRPr="00541C41">
              <w:rPr>
                <w:sz w:val="28"/>
                <w:szCs w:val="28"/>
              </w:rPr>
              <w:t>(3,0 điểm)</w:t>
            </w:r>
          </w:p>
        </w:tc>
        <w:tc>
          <w:tcPr>
            <w:tcW w:w="6945" w:type="dxa"/>
          </w:tcPr>
          <w:p w14:paraId="1BFCF5AD" w14:textId="77777777" w:rsidR="00541C41" w:rsidRPr="00541C41" w:rsidRDefault="00541C41" w:rsidP="00541C41">
            <w:pPr>
              <w:spacing w:after="0" w:line="240" w:lineRule="auto"/>
              <w:rPr>
                <w:b/>
                <w:i/>
                <w:color w:val="000000"/>
                <w:sz w:val="28"/>
                <w:szCs w:val="28"/>
                <w:shd w:val="clear" w:color="auto" w:fill="FFFFFF"/>
              </w:rPr>
            </w:pPr>
            <w:r w:rsidRPr="00541C41">
              <w:rPr>
                <w:bCs/>
                <w:sz w:val="28"/>
                <w:szCs w:val="28"/>
              </w:rPr>
              <w:t>1.</w:t>
            </w:r>
            <w:r w:rsidRPr="00541C41">
              <w:rPr>
                <w:color w:val="000000"/>
                <w:sz w:val="28"/>
                <w:szCs w:val="28"/>
                <w:shd w:val="clear" w:color="auto" w:fill="FFFFFF"/>
              </w:rPr>
              <w:t xml:space="preserve"> Thức ăn chủ yếu được tiêu hóa ở ruột non vì:</w:t>
            </w:r>
          </w:p>
          <w:p w14:paraId="5269BB79"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Đoạn đầu của ruột non là nơi đổ vào của dịch mật, dịch tụy và dịch ruột có đầy đủ các loại enzyme để tiêu hóa protein, lipd, cabohydrate  thành các sản phẩm cuối cùng mà cơ thể có thể hấp thụ.</w:t>
            </w:r>
          </w:p>
          <w:p w14:paraId="3D49F1B1" w14:textId="77777777" w:rsidR="00541C41" w:rsidRPr="00541C41" w:rsidRDefault="00541C41" w:rsidP="00541C41">
            <w:pPr>
              <w:spacing w:after="0" w:line="240" w:lineRule="auto"/>
              <w:rPr>
                <w:b/>
                <w:i/>
                <w:sz w:val="28"/>
                <w:szCs w:val="28"/>
              </w:rPr>
            </w:pPr>
            <w:r w:rsidRPr="00541C41">
              <w:rPr>
                <w:color w:val="000000"/>
                <w:sz w:val="28"/>
                <w:szCs w:val="28"/>
                <w:shd w:val="clear" w:color="auto" w:fill="FFFFFF"/>
              </w:rPr>
              <w:t>- Tại khoang miệng và thực quản chỉ có một phần carbohydrate biến đổi thành đường đôi, tại dạ dày chỉ biến đổi protein thành các  chuỗi polypeptide từ 3 đến 10 amino acid nhưng cơ thể vẫn chưa hấp thụ được</w:t>
            </w:r>
          </w:p>
          <w:p w14:paraId="58C9D9E2" w14:textId="77777777" w:rsidR="00541C41" w:rsidRPr="00541C41" w:rsidRDefault="00541C41" w:rsidP="00541C41">
            <w:pPr>
              <w:spacing w:after="0" w:line="240" w:lineRule="auto"/>
              <w:rPr>
                <w:b/>
                <w:i/>
                <w:sz w:val="28"/>
                <w:szCs w:val="28"/>
              </w:rPr>
            </w:pPr>
            <w:r w:rsidRPr="00541C41">
              <w:rPr>
                <w:bCs/>
                <w:sz w:val="28"/>
                <w:szCs w:val="28"/>
              </w:rPr>
              <w:t>2.</w:t>
            </w:r>
            <w:r w:rsidRPr="00541C41">
              <w:rPr>
                <w:sz w:val="28"/>
                <w:szCs w:val="28"/>
              </w:rPr>
              <w:t xml:space="preserve"> Giải thích: “Nhai kĩ no lâu”</w:t>
            </w:r>
          </w:p>
          <w:p w14:paraId="52B890FC" w14:textId="77777777" w:rsidR="00541C41" w:rsidRPr="00541C41" w:rsidRDefault="00541C41" w:rsidP="00541C41">
            <w:pPr>
              <w:spacing w:after="0" w:line="240" w:lineRule="auto"/>
              <w:rPr>
                <w:b/>
                <w:i/>
                <w:sz w:val="28"/>
                <w:szCs w:val="28"/>
              </w:rPr>
            </w:pPr>
            <w:r w:rsidRPr="00541C41">
              <w:rPr>
                <w:sz w:val="28"/>
                <w:szCs w:val="28"/>
              </w:rPr>
              <w:t xml:space="preserve">- Khi nhai kĩ, thức ăn được nghiền nhỏ, nát → tăng khả năng tiết dịch tiêu hoá (tăng enzyme) và ít tốn năng lượng co bóp của dạ dày. </w:t>
            </w:r>
          </w:p>
          <w:p w14:paraId="0D9F043E" w14:textId="77777777" w:rsidR="00541C41" w:rsidRPr="00541C41" w:rsidRDefault="00541C41" w:rsidP="00541C41">
            <w:pPr>
              <w:spacing w:after="0" w:line="240" w:lineRule="auto"/>
              <w:rPr>
                <w:b/>
                <w:i/>
                <w:sz w:val="28"/>
                <w:szCs w:val="28"/>
              </w:rPr>
            </w:pPr>
            <w:r w:rsidRPr="00541C41">
              <w:rPr>
                <w:sz w:val="28"/>
                <w:szCs w:val="28"/>
              </w:rPr>
              <w:t>– Khả năng tiếp xúc giữa thức ăn (cơ chất) và enzyme tăng. Thức ăn được tiêu hoá nhanh hơn và hấp thụ dinh dưỡng nhiều hơn → do đó giúp cơ thể tăng hiệu quả hấp thu chất dinh dưỡng và năng lượng cho cơ thể.</w:t>
            </w:r>
          </w:p>
          <w:p w14:paraId="28727932" w14:textId="77777777" w:rsidR="00541C41" w:rsidRPr="00541C41" w:rsidRDefault="00541C41" w:rsidP="00541C41">
            <w:pPr>
              <w:spacing w:after="0" w:line="240" w:lineRule="auto"/>
              <w:rPr>
                <w:i/>
                <w:sz w:val="28"/>
                <w:szCs w:val="28"/>
              </w:rPr>
            </w:pPr>
            <w:r w:rsidRPr="00541C41">
              <w:rPr>
                <w:sz w:val="28"/>
                <w:szCs w:val="28"/>
              </w:rPr>
              <w:t xml:space="preserve">3. </w:t>
            </w:r>
          </w:p>
          <w:p w14:paraId="4AA02F42" w14:textId="77777777" w:rsidR="00541C41" w:rsidRPr="00541C41" w:rsidRDefault="00541C41" w:rsidP="00541C41">
            <w:pPr>
              <w:spacing w:after="0" w:line="240" w:lineRule="auto"/>
              <w:rPr>
                <w:b/>
                <w:i/>
                <w:sz w:val="28"/>
                <w:szCs w:val="28"/>
              </w:rPr>
            </w:pPr>
            <w:r w:rsidRPr="00541C41">
              <w:rPr>
                <w:sz w:val="28"/>
                <w:szCs w:val="28"/>
              </w:rPr>
              <w:t>a. Chế độ dinh dưỡng hợp lý giúp cơ thể phát triển cân đối, phòng ngừa bệnh tật và nâng cao sức đề kháng.</w:t>
            </w:r>
          </w:p>
          <w:p w14:paraId="7E41C460" w14:textId="77777777" w:rsidR="00541C41" w:rsidRPr="00541C41" w:rsidRDefault="00541C41" w:rsidP="00541C41">
            <w:pPr>
              <w:spacing w:after="0" w:line="240" w:lineRule="auto"/>
              <w:rPr>
                <w:b/>
                <w:i/>
                <w:sz w:val="28"/>
                <w:szCs w:val="28"/>
              </w:rPr>
            </w:pPr>
            <w:r w:rsidRPr="00541C41">
              <w:rPr>
                <w:sz w:val="28"/>
                <w:szCs w:val="28"/>
              </w:rPr>
              <w:t>-  Nguyên tắc xây dựng chế độ dinh dưỡng hợp lý:</w:t>
            </w:r>
          </w:p>
          <w:p w14:paraId="3C178911" w14:textId="77777777" w:rsidR="00541C41" w:rsidRPr="00541C41" w:rsidRDefault="00541C41" w:rsidP="00541C41">
            <w:pPr>
              <w:spacing w:after="0" w:line="240" w:lineRule="auto"/>
              <w:rPr>
                <w:b/>
                <w:i/>
                <w:sz w:val="28"/>
                <w:szCs w:val="28"/>
              </w:rPr>
            </w:pPr>
            <w:r w:rsidRPr="00541C41">
              <w:rPr>
                <w:sz w:val="28"/>
                <w:szCs w:val="28"/>
              </w:rPr>
              <w:t xml:space="preserve">+ Đủ về năng lượng, đủ và cân bằng về các nhóm chất dinh dưỡng. </w:t>
            </w:r>
          </w:p>
          <w:p w14:paraId="6DF2241E" w14:textId="77777777" w:rsidR="00541C41" w:rsidRPr="00541C41" w:rsidRDefault="00541C41" w:rsidP="00541C41">
            <w:pPr>
              <w:spacing w:after="0" w:line="240" w:lineRule="auto"/>
              <w:rPr>
                <w:b/>
                <w:i/>
                <w:sz w:val="28"/>
                <w:szCs w:val="28"/>
              </w:rPr>
            </w:pPr>
            <w:r w:rsidRPr="00541C41">
              <w:rPr>
                <w:sz w:val="28"/>
                <w:szCs w:val="28"/>
              </w:rPr>
              <w:t xml:space="preserve">+ Phù hợp với nhu cầu cơ thể (tuỳ theo độ tuổi, giới tính, mức độ hoạt động của cơ thể, tình trạng bệnh tật). </w:t>
            </w:r>
          </w:p>
          <w:p w14:paraId="7D609605" w14:textId="77777777" w:rsidR="00541C41" w:rsidRPr="00541C41" w:rsidRDefault="00541C41" w:rsidP="00541C41">
            <w:pPr>
              <w:spacing w:after="0" w:line="240" w:lineRule="auto"/>
              <w:rPr>
                <w:b/>
                <w:i/>
                <w:sz w:val="28"/>
                <w:szCs w:val="28"/>
              </w:rPr>
            </w:pPr>
            <w:r w:rsidRPr="00541C41">
              <w:rPr>
                <w:sz w:val="28"/>
                <w:szCs w:val="28"/>
              </w:rPr>
              <w:t xml:space="preserve">+ Đa dạng các loại thực phẩm, phù hợp theo mùa và theo từng địa phương. </w:t>
            </w:r>
          </w:p>
          <w:p w14:paraId="7D683938" w14:textId="77777777" w:rsidR="00541C41" w:rsidRPr="00541C41" w:rsidRDefault="00541C41" w:rsidP="00541C41">
            <w:pPr>
              <w:spacing w:after="0" w:line="240" w:lineRule="auto"/>
              <w:rPr>
                <w:b/>
                <w:i/>
                <w:sz w:val="28"/>
                <w:szCs w:val="28"/>
              </w:rPr>
            </w:pPr>
            <w:r w:rsidRPr="00541C41">
              <w:rPr>
                <w:sz w:val="28"/>
                <w:szCs w:val="28"/>
              </w:rPr>
              <w:t>+ Phù hợp với hoàn cảnh kinh tế của hộ gia đình.</w:t>
            </w:r>
          </w:p>
          <w:p w14:paraId="22681FD8" w14:textId="77777777" w:rsidR="00541C41" w:rsidRPr="00541C41" w:rsidRDefault="00541C41" w:rsidP="00541C41">
            <w:pPr>
              <w:spacing w:after="0" w:line="240" w:lineRule="auto"/>
              <w:rPr>
                <w:b/>
                <w:i/>
                <w:sz w:val="28"/>
                <w:szCs w:val="28"/>
              </w:rPr>
            </w:pPr>
            <w:r w:rsidRPr="00541C41">
              <w:rPr>
                <w:sz w:val="28"/>
                <w:szCs w:val="28"/>
              </w:rPr>
              <w:t xml:space="preserve">b * Hiện nay tỉ lệ trẻ em, người lớn mắc chứng béo phì có xu hướng tăng lên vì: </w:t>
            </w:r>
          </w:p>
          <w:p w14:paraId="0F9A56BF" w14:textId="77777777" w:rsidR="00541C41" w:rsidRPr="00541C41" w:rsidRDefault="00541C41" w:rsidP="00541C41">
            <w:pPr>
              <w:spacing w:after="0" w:line="240" w:lineRule="auto"/>
              <w:rPr>
                <w:b/>
                <w:i/>
                <w:sz w:val="28"/>
                <w:szCs w:val="28"/>
              </w:rPr>
            </w:pPr>
            <w:r w:rsidRPr="00541C41">
              <w:rPr>
                <w:sz w:val="28"/>
                <w:szCs w:val="28"/>
              </w:rPr>
              <w:lastRenderedPageBreak/>
              <w:t xml:space="preserve">– Ngày nay đồ ăn đang dạng, trẻ em được chăm sóc đầy đủ, ăn nhiều đồ ăn có giá trị dinh dưỡng cao. </w:t>
            </w:r>
          </w:p>
          <w:p w14:paraId="2EFE967C" w14:textId="77777777" w:rsidR="00541C41" w:rsidRPr="00541C41" w:rsidRDefault="00541C41" w:rsidP="00541C41">
            <w:pPr>
              <w:spacing w:after="0" w:line="240" w:lineRule="auto"/>
              <w:rPr>
                <w:b/>
                <w:i/>
                <w:sz w:val="28"/>
                <w:szCs w:val="28"/>
              </w:rPr>
            </w:pPr>
            <w:r w:rsidRPr="00541C41">
              <w:rPr>
                <w:sz w:val="28"/>
                <w:szCs w:val="28"/>
              </w:rPr>
              <w:t xml:space="preserve">– Trong đồ ăn ngày nay chứa nhiều chất tăng trọng như thịt lợn, thịt bò,… </w:t>
            </w:r>
          </w:p>
          <w:p w14:paraId="77DFD641" w14:textId="77777777" w:rsidR="00541C41" w:rsidRPr="00541C41" w:rsidRDefault="00541C41" w:rsidP="00541C41">
            <w:pPr>
              <w:spacing w:after="0" w:line="240" w:lineRule="auto"/>
              <w:rPr>
                <w:b/>
                <w:i/>
                <w:sz w:val="28"/>
                <w:szCs w:val="28"/>
              </w:rPr>
            </w:pPr>
            <w:r w:rsidRPr="00541C41">
              <w:rPr>
                <w:sz w:val="28"/>
                <w:szCs w:val="28"/>
              </w:rPr>
              <w:t>– Số lượng đồ ăn nhanh, giàu năng lượng đa dạng, hợp khẩu vị.</w:t>
            </w:r>
          </w:p>
          <w:p w14:paraId="612B7931" w14:textId="77777777" w:rsidR="00541C41" w:rsidRPr="00541C41" w:rsidRDefault="00541C41" w:rsidP="00541C41">
            <w:pPr>
              <w:spacing w:after="0" w:line="240" w:lineRule="auto"/>
              <w:rPr>
                <w:b/>
                <w:i/>
                <w:sz w:val="28"/>
                <w:szCs w:val="28"/>
              </w:rPr>
            </w:pPr>
            <w:r w:rsidRPr="00541C41">
              <w:rPr>
                <w:sz w:val="28"/>
                <w:szCs w:val="28"/>
              </w:rPr>
              <w:t xml:space="preserve"> – Do tình trạng lười vận động. </w:t>
            </w:r>
          </w:p>
          <w:p w14:paraId="5BD5371F" w14:textId="77777777" w:rsidR="00541C41" w:rsidRPr="00541C41" w:rsidRDefault="00541C41" w:rsidP="00541C41">
            <w:pPr>
              <w:spacing w:after="0" w:line="240" w:lineRule="auto"/>
              <w:rPr>
                <w:i/>
                <w:sz w:val="28"/>
                <w:szCs w:val="28"/>
              </w:rPr>
            </w:pPr>
            <w:r w:rsidRPr="00541C41">
              <w:rPr>
                <w:sz w:val="28"/>
                <w:szCs w:val="28"/>
              </w:rPr>
              <w:t xml:space="preserve">* Người béo phì cần: </w:t>
            </w:r>
          </w:p>
          <w:p w14:paraId="1DB096CD" w14:textId="77777777" w:rsidR="00541C41" w:rsidRPr="00541C41" w:rsidRDefault="00541C41" w:rsidP="00541C41">
            <w:pPr>
              <w:spacing w:after="0" w:line="240" w:lineRule="auto"/>
              <w:rPr>
                <w:b/>
                <w:i/>
                <w:sz w:val="28"/>
                <w:szCs w:val="28"/>
              </w:rPr>
            </w:pPr>
            <w:r w:rsidRPr="00541C41">
              <w:rPr>
                <w:sz w:val="28"/>
                <w:szCs w:val="28"/>
              </w:rPr>
              <w:t xml:space="preserve">– Chế độ ăn uống hợp lí. </w:t>
            </w:r>
          </w:p>
          <w:p w14:paraId="1A95F797" w14:textId="77777777" w:rsidR="00541C41" w:rsidRPr="00541C41" w:rsidRDefault="00541C41" w:rsidP="00541C41">
            <w:pPr>
              <w:spacing w:after="0" w:line="240" w:lineRule="auto"/>
              <w:rPr>
                <w:b/>
                <w:i/>
                <w:sz w:val="28"/>
                <w:szCs w:val="28"/>
              </w:rPr>
            </w:pPr>
            <w:r w:rsidRPr="00541C41">
              <w:rPr>
                <w:sz w:val="28"/>
                <w:szCs w:val="28"/>
              </w:rPr>
              <w:t xml:space="preserve">– Tăng cường tập thể dục, thể thao. </w:t>
            </w:r>
          </w:p>
          <w:p w14:paraId="0648096A" w14:textId="77777777" w:rsidR="00541C41" w:rsidRPr="00541C41" w:rsidRDefault="00541C41" w:rsidP="00541C41">
            <w:pPr>
              <w:tabs>
                <w:tab w:val="left" w:pos="360"/>
              </w:tabs>
              <w:spacing w:after="0" w:line="240" w:lineRule="auto"/>
              <w:rPr>
                <w:sz w:val="28"/>
                <w:szCs w:val="28"/>
                <w:lang w:val="pt-BR"/>
              </w:rPr>
            </w:pPr>
            <w:r w:rsidRPr="00541C41">
              <w:rPr>
                <w:sz w:val="28"/>
                <w:szCs w:val="28"/>
              </w:rPr>
              <w:t>– Hạn chế ăn đồ ăn nhanh, nhiều dầu mỡ.</w:t>
            </w:r>
          </w:p>
        </w:tc>
        <w:tc>
          <w:tcPr>
            <w:tcW w:w="1276" w:type="dxa"/>
          </w:tcPr>
          <w:p w14:paraId="149DEBC5" w14:textId="77777777" w:rsidR="00541C41" w:rsidRPr="00541C41" w:rsidRDefault="00541C41" w:rsidP="00541C41">
            <w:pPr>
              <w:spacing w:after="0" w:line="240" w:lineRule="auto"/>
              <w:jc w:val="center"/>
              <w:rPr>
                <w:b/>
                <w:bCs/>
                <w:i/>
                <w:sz w:val="28"/>
                <w:szCs w:val="28"/>
              </w:rPr>
            </w:pPr>
          </w:p>
          <w:p w14:paraId="096AAA41"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5C12303E" w14:textId="77777777" w:rsidR="00541C41" w:rsidRPr="00541C41" w:rsidRDefault="00541C41" w:rsidP="00541C41">
            <w:pPr>
              <w:spacing w:after="0" w:line="240" w:lineRule="auto"/>
              <w:jc w:val="center"/>
              <w:rPr>
                <w:b/>
                <w:bCs/>
                <w:i/>
                <w:sz w:val="28"/>
                <w:szCs w:val="28"/>
              </w:rPr>
            </w:pPr>
          </w:p>
          <w:p w14:paraId="40D18FF1" w14:textId="77777777" w:rsidR="00541C41" w:rsidRPr="00541C41" w:rsidRDefault="00541C41" w:rsidP="00541C41">
            <w:pPr>
              <w:spacing w:after="0" w:line="240" w:lineRule="auto"/>
              <w:jc w:val="center"/>
              <w:rPr>
                <w:b/>
                <w:bCs/>
                <w:i/>
                <w:sz w:val="28"/>
                <w:szCs w:val="28"/>
              </w:rPr>
            </w:pPr>
          </w:p>
          <w:p w14:paraId="428BED16"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0D134B59" w14:textId="77777777" w:rsidR="00541C41" w:rsidRPr="00541C41" w:rsidRDefault="00541C41" w:rsidP="00541C41">
            <w:pPr>
              <w:spacing w:after="0" w:line="240" w:lineRule="auto"/>
              <w:jc w:val="center"/>
              <w:rPr>
                <w:b/>
                <w:bCs/>
                <w:i/>
                <w:sz w:val="28"/>
                <w:szCs w:val="28"/>
              </w:rPr>
            </w:pPr>
          </w:p>
          <w:p w14:paraId="383E4D74" w14:textId="77777777" w:rsidR="00541C41" w:rsidRPr="00541C41" w:rsidRDefault="00541C41" w:rsidP="00541C41">
            <w:pPr>
              <w:spacing w:after="0" w:line="240" w:lineRule="auto"/>
              <w:jc w:val="center"/>
              <w:rPr>
                <w:b/>
                <w:bCs/>
                <w:i/>
                <w:sz w:val="28"/>
                <w:szCs w:val="28"/>
              </w:rPr>
            </w:pPr>
          </w:p>
          <w:p w14:paraId="492E36DA" w14:textId="77777777" w:rsidR="00541C41" w:rsidRPr="00541C41" w:rsidRDefault="00541C41" w:rsidP="00541C41">
            <w:pPr>
              <w:spacing w:after="0" w:line="240" w:lineRule="auto"/>
              <w:jc w:val="center"/>
              <w:rPr>
                <w:b/>
                <w:bCs/>
                <w:i/>
                <w:sz w:val="28"/>
                <w:szCs w:val="28"/>
              </w:rPr>
            </w:pPr>
          </w:p>
          <w:p w14:paraId="0CFB2FA0"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1B5ECC38" w14:textId="77777777" w:rsidR="00541C41" w:rsidRPr="00541C41" w:rsidRDefault="00541C41" w:rsidP="00541C41">
            <w:pPr>
              <w:spacing w:after="0" w:line="240" w:lineRule="auto"/>
              <w:jc w:val="center"/>
              <w:rPr>
                <w:b/>
                <w:bCs/>
                <w:i/>
                <w:sz w:val="28"/>
                <w:szCs w:val="28"/>
              </w:rPr>
            </w:pPr>
          </w:p>
          <w:p w14:paraId="1ECD3193"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40F394D7" w14:textId="77777777" w:rsidR="00541C41" w:rsidRPr="00541C41" w:rsidRDefault="00541C41" w:rsidP="00541C41">
            <w:pPr>
              <w:spacing w:after="0" w:line="240" w:lineRule="auto"/>
              <w:jc w:val="center"/>
              <w:rPr>
                <w:b/>
                <w:bCs/>
                <w:i/>
                <w:sz w:val="28"/>
                <w:szCs w:val="28"/>
              </w:rPr>
            </w:pPr>
          </w:p>
          <w:p w14:paraId="5BA1DE09" w14:textId="77777777" w:rsidR="00541C41" w:rsidRPr="00541C41" w:rsidRDefault="00541C41" w:rsidP="00541C41">
            <w:pPr>
              <w:spacing w:after="0" w:line="240" w:lineRule="auto"/>
              <w:jc w:val="center"/>
              <w:rPr>
                <w:b/>
                <w:bCs/>
                <w:i/>
                <w:sz w:val="28"/>
                <w:szCs w:val="28"/>
              </w:rPr>
            </w:pPr>
          </w:p>
          <w:p w14:paraId="6BCFE89E" w14:textId="77777777" w:rsidR="00541C41" w:rsidRPr="00541C41" w:rsidRDefault="00541C41" w:rsidP="00541C41">
            <w:pPr>
              <w:spacing w:after="0" w:line="240" w:lineRule="auto"/>
              <w:rPr>
                <w:b/>
                <w:bCs/>
                <w:i/>
                <w:sz w:val="28"/>
                <w:szCs w:val="28"/>
              </w:rPr>
            </w:pPr>
          </w:p>
          <w:p w14:paraId="221BDE13"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22234F4D" w14:textId="77777777" w:rsidR="00541C41" w:rsidRPr="00541C41" w:rsidRDefault="00541C41" w:rsidP="00541C41">
            <w:pPr>
              <w:spacing w:after="0" w:line="240" w:lineRule="auto"/>
              <w:jc w:val="center"/>
              <w:rPr>
                <w:b/>
                <w:bCs/>
                <w:i/>
                <w:sz w:val="28"/>
                <w:szCs w:val="28"/>
              </w:rPr>
            </w:pPr>
          </w:p>
          <w:p w14:paraId="3FA612FE" w14:textId="77777777" w:rsidR="00541C41" w:rsidRPr="00541C41" w:rsidRDefault="00541C41" w:rsidP="00541C41">
            <w:pPr>
              <w:spacing w:after="0" w:line="240" w:lineRule="auto"/>
              <w:jc w:val="center"/>
              <w:rPr>
                <w:b/>
                <w:bCs/>
                <w:i/>
                <w:sz w:val="28"/>
                <w:szCs w:val="28"/>
              </w:rPr>
            </w:pPr>
          </w:p>
          <w:p w14:paraId="613361D4" w14:textId="77777777" w:rsidR="00541C41" w:rsidRPr="00541C41" w:rsidRDefault="00541C41" w:rsidP="00541C41">
            <w:pPr>
              <w:spacing w:after="0" w:line="240" w:lineRule="auto"/>
              <w:jc w:val="center"/>
              <w:rPr>
                <w:bCs/>
                <w:sz w:val="28"/>
                <w:szCs w:val="28"/>
              </w:rPr>
            </w:pPr>
          </w:p>
          <w:p w14:paraId="0B3CEDC4"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3B7A3352" w14:textId="77777777" w:rsidR="00541C41" w:rsidRPr="00541C41" w:rsidRDefault="00541C41" w:rsidP="00541C41">
            <w:pPr>
              <w:spacing w:after="0" w:line="240" w:lineRule="auto"/>
              <w:jc w:val="center"/>
              <w:rPr>
                <w:bCs/>
                <w:sz w:val="28"/>
                <w:szCs w:val="28"/>
              </w:rPr>
            </w:pPr>
          </w:p>
          <w:p w14:paraId="5A0FB6B1" w14:textId="77777777" w:rsidR="00541C41" w:rsidRPr="00541C41" w:rsidRDefault="00541C41" w:rsidP="00541C41">
            <w:pPr>
              <w:spacing w:after="0" w:line="240" w:lineRule="auto"/>
              <w:jc w:val="center"/>
              <w:rPr>
                <w:bCs/>
                <w:sz w:val="28"/>
                <w:szCs w:val="28"/>
              </w:rPr>
            </w:pPr>
          </w:p>
          <w:p w14:paraId="27E07F57" w14:textId="77777777" w:rsidR="00541C41" w:rsidRPr="00541C41" w:rsidRDefault="00541C41" w:rsidP="00541C41">
            <w:pPr>
              <w:spacing w:after="0" w:line="240" w:lineRule="auto"/>
              <w:jc w:val="center"/>
              <w:rPr>
                <w:b/>
                <w:bCs/>
                <w:i/>
                <w:sz w:val="28"/>
                <w:szCs w:val="28"/>
              </w:rPr>
            </w:pPr>
            <w:r w:rsidRPr="00541C41">
              <w:rPr>
                <w:bCs/>
                <w:sz w:val="28"/>
                <w:szCs w:val="28"/>
              </w:rPr>
              <w:t>0,5</w:t>
            </w:r>
          </w:p>
          <w:p w14:paraId="6A81FAAE" w14:textId="77777777" w:rsidR="00541C41" w:rsidRPr="00541C41" w:rsidRDefault="00541C41" w:rsidP="00541C41">
            <w:pPr>
              <w:spacing w:after="0" w:line="240" w:lineRule="auto"/>
              <w:jc w:val="center"/>
              <w:rPr>
                <w:b/>
                <w:bCs/>
                <w:i/>
                <w:sz w:val="28"/>
                <w:szCs w:val="28"/>
              </w:rPr>
            </w:pPr>
          </w:p>
          <w:p w14:paraId="177AC965" w14:textId="77777777" w:rsidR="00541C41" w:rsidRPr="00541C41" w:rsidRDefault="00541C41" w:rsidP="00541C41">
            <w:pPr>
              <w:spacing w:after="0" w:line="240" w:lineRule="auto"/>
              <w:jc w:val="center"/>
              <w:rPr>
                <w:bCs/>
                <w:sz w:val="28"/>
                <w:szCs w:val="28"/>
              </w:rPr>
            </w:pPr>
          </w:p>
          <w:p w14:paraId="5C8CD58C" w14:textId="77777777" w:rsidR="00541C41" w:rsidRPr="00541C41" w:rsidRDefault="00541C41" w:rsidP="00541C41">
            <w:pPr>
              <w:spacing w:after="0" w:line="240" w:lineRule="auto"/>
              <w:jc w:val="center"/>
              <w:rPr>
                <w:bCs/>
                <w:sz w:val="28"/>
                <w:szCs w:val="28"/>
              </w:rPr>
            </w:pPr>
          </w:p>
          <w:p w14:paraId="21E93BFF" w14:textId="77777777" w:rsidR="00541C41" w:rsidRPr="00541C41" w:rsidRDefault="00541C41" w:rsidP="00541C41">
            <w:pPr>
              <w:spacing w:after="0" w:line="240" w:lineRule="auto"/>
              <w:jc w:val="center"/>
              <w:rPr>
                <w:bCs/>
                <w:sz w:val="28"/>
                <w:szCs w:val="28"/>
              </w:rPr>
            </w:pPr>
          </w:p>
          <w:p w14:paraId="0BAF5AD7" w14:textId="77777777" w:rsidR="00541C41" w:rsidRPr="00541C41" w:rsidRDefault="00541C41" w:rsidP="00541C41">
            <w:pPr>
              <w:spacing w:after="0" w:line="240" w:lineRule="auto"/>
              <w:jc w:val="center"/>
              <w:rPr>
                <w:b/>
                <w:bCs/>
                <w:i/>
                <w:sz w:val="28"/>
                <w:szCs w:val="28"/>
              </w:rPr>
            </w:pPr>
          </w:p>
          <w:p w14:paraId="613C9C3B" w14:textId="77777777" w:rsidR="00541C41" w:rsidRPr="00541C41" w:rsidRDefault="00541C41" w:rsidP="00541C41">
            <w:pPr>
              <w:spacing w:after="0" w:line="240" w:lineRule="auto"/>
              <w:jc w:val="center"/>
              <w:rPr>
                <w:b/>
                <w:bCs/>
                <w:i/>
                <w:sz w:val="28"/>
                <w:szCs w:val="28"/>
              </w:rPr>
            </w:pPr>
          </w:p>
          <w:p w14:paraId="6D427120" w14:textId="77777777" w:rsidR="00541C41" w:rsidRPr="00541C41" w:rsidRDefault="00541C41" w:rsidP="00541C41">
            <w:pPr>
              <w:spacing w:after="0" w:line="240" w:lineRule="auto"/>
              <w:jc w:val="center"/>
              <w:rPr>
                <w:b/>
                <w:bCs/>
                <w:i/>
                <w:sz w:val="28"/>
                <w:szCs w:val="28"/>
              </w:rPr>
            </w:pPr>
            <w:r w:rsidRPr="00541C41">
              <w:rPr>
                <w:bCs/>
                <w:sz w:val="28"/>
                <w:szCs w:val="28"/>
              </w:rPr>
              <w:t>0,5</w:t>
            </w:r>
          </w:p>
          <w:p w14:paraId="28FAD5D5" w14:textId="77777777" w:rsidR="00541C41" w:rsidRPr="00541C41" w:rsidRDefault="00541C41" w:rsidP="00541C41">
            <w:pPr>
              <w:spacing w:after="0" w:line="240" w:lineRule="auto"/>
              <w:jc w:val="center"/>
              <w:rPr>
                <w:b/>
                <w:bCs/>
                <w:i/>
                <w:sz w:val="28"/>
                <w:szCs w:val="28"/>
              </w:rPr>
            </w:pPr>
          </w:p>
          <w:p w14:paraId="39EA13F0" w14:textId="77777777" w:rsidR="00541C41" w:rsidRPr="00541C41" w:rsidRDefault="00541C41" w:rsidP="00541C41">
            <w:pPr>
              <w:spacing w:after="0" w:line="240" w:lineRule="auto"/>
              <w:jc w:val="center"/>
              <w:rPr>
                <w:bCs/>
                <w:sz w:val="28"/>
                <w:szCs w:val="28"/>
              </w:rPr>
            </w:pPr>
          </w:p>
          <w:p w14:paraId="640BA392" w14:textId="77777777" w:rsidR="00541C41" w:rsidRPr="00541C41" w:rsidRDefault="00541C41" w:rsidP="00541C41">
            <w:pPr>
              <w:spacing w:after="0" w:line="240" w:lineRule="auto"/>
              <w:jc w:val="center"/>
              <w:rPr>
                <w:bCs/>
                <w:sz w:val="28"/>
                <w:szCs w:val="28"/>
              </w:rPr>
            </w:pPr>
          </w:p>
          <w:p w14:paraId="2D8EF986" w14:textId="77777777" w:rsidR="00541C41" w:rsidRPr="00541C41" w:rsidRDefault="00541C41" w:rsidP="00541C41">
            <w:pPr>
              <w:spacing w:after="0" w:line="240" w:lineRule="auto"/>
              <w:jc w:val="center"/>
              <w:rPr>
                <w:bCs/>
                <w:sz w:val="28"/>
                <w:szCs w:val="28"/>
              </w:rPr>
            </w:pPr>
          </w:p>
          <w:p w14:paraId="61074938" w14:textId="77777777" w:rsidR="00541C41" w:rsidRPr="00541C41" w:rsidRDefault="00541C41" w:rsidP="00541C41">
            <w:pPr>
              <w:spacing w:after="0" w:line="240" w:lineRule="auto"/>
              <w:jc w:val="center"/>
              <w:rPr>
                <w:bCs/>
                <w:sz w:val="28"/>
                <w:szCs w:val="28"/>
              </w:rPr>
            </w:pPr>
          </w:p>
          <w:p w14:paraId="6F90C461" w14:textId="77777777" w:rsidR="00541C41" w:rsidRPr="00541C41" w:rsidRDefault="00541C41" w:rsidP="00541C41">
            <w:pPr>
              <w:spacing w:after="0" w:line="240" w:lineRule="auto"/>
              <w:jc w:val="center"/>
              <w:rPr>
                <w:bCs/>
                <w:sz w:val="28"/>
                <w:szCs w:val="28"/>
              </w:rPr>
            </w:pPr>
          </w:p>
          <w:p w14:paraId="1FCAB1AE" w14:textId="77777777" w:rsidR="00541C41" w:rsidRPr="00541C41" w:rsidRDefault="00541C41" w:rsidP="00541C41">
            <w:pPr>
              <w:spacing w:after="0" w:line="240" w:lineRule="auto"/>
              <w:jc w:val="center"/>
              <w:rPr>
                <w:bCs/>
                <w:sz w:val="28"/>
                <w:szCs w:val="28"/>
              </w:rPr>
            </w:pPr>
          </w:p>
          <w:p w14:paraId="3E0F1E2D" w14:textId="77777777" w:rsidR="00541C41" w:rsidRPr="00541C41" w:rsidRDefault="00541C41" w:rsidP="00541C41">
            <w:pPr>
              <w:spacing w:after="0" w:line="240" w:lineRule="auto"/>
              <w:jc w:val="center"/>
              <w:rPr>
                <w:bCs/>
                <w:sz w:val="28"/>
                <w:szCs w:val="28"/>
              </w:rPr>
            </w:pPr>
          </w:p>
          <w:p w14:paraId="65058680" w14:textId="77777777" w:rsidR="00541C41" w:rsidRPr="00541C41" w:rsidRDefault="00541C41" w:rsidP="00541C41">
            <w:pPr>
              <w:spacing w:after="0" w:line="240" w:lineRule="auto"/>
              <w:jc w:val="center"/>
              <w:rPr>
                <w:bCs/>
                <w:sz w:val="28"/>
                <w:szCs w:val="28"/>
              </w:rPr>
            </w:pPr>
          </w:p>
          <w:p w14:paraId="2005DAC2" w14:textId="77777777" w:rsidR="00541C41" w:rsidRPr="00541C41" w:rsidRDefault="00541C41" w:rsidP="00541C41">
            <w:pPr>
              <w:spacing w:after="0" w:line="240" w:lineRule="auto"/>
              <w:jc w:val="center"/>
              <w:rPr>
                <w:b/>
                <w:bCs/>
                <w:i/>
                <w:sz w:val="28"/>
                <w:szCs w:val="28"/>
              </w:rPr>
            </w:pPr>
            <w:r w:rsidRPr="00541C41">
              <w:rPr>
                <w:bCs/>
                <w:sz w:val="28"/>
                <w:szCs w:val="28"/>
              </w:rPr>
              <w:t>0,5</w:t>
            </w:r>
          </w:p>
          <w:p w14:paraId="1BA5FA6D" w14:textId="77777777" w:rsidR="00541C41" w:rsidRPr="00541C41" w:rsidRDefault="00541C41" w:rsidP="00541C41">
            <w:pPr>
              <w:tabs>
                <w:tab w:val="left" w:pos="360"/>
              </w:tabs>
              <w:spacing w:after="0" w:line="240" w:lineRule="auto"/>
              <w:rPr>
                <w:sz w:val="28"/>
                <w:szCs w:val="28"/>
                <w:lang w:val="pt-BR"/>
              </w:rPr>
            </w:pPr>
          </w:p>
        </w:tc>
      </w:tr>
      <w:tr w:rsidR="00541C41" w:rsidRPr="00541C41" w14:paraId="076C2EB5" w14:textId="77777777" w:rsidTr="000B0143">
        <w:tc>
          <w:tcPr>
            <w:tcW w:w="988" w:type="dxa"/>
            <w:vAlign w:val="center"/>
          </w:tcPr>
          <w:p w14:paraId="0D5305D9" w14:textId="77777777" w:rsidR="00541C41" w:rsidRPr="00541C41" w:rsidRDefault="00541C41" w:rsidP="00541C41">
            <w:pPr>
              <w:spacing w:after="0"/>
              <w:jc w:val="center"/>
              <w:rPr>
                <w:b/>
                <w:i/>
                <w:sz w:val="28"/>
                <w:szCs w:val="28"/>
              </w:rPr>
            </w:pPr>
            <w:r w:rsidRPr="00541C41">
              <w:rPr>
                <w:b/>
                <w:sz w:val="28"/>
                <w:szCs w:val="28"/>
              </w:rPr>
              <w:lastRenderedPageBreak/>
              <w:t>2</w:t>
            </w:r>
          </w:p>
          <w:p w14:paraId="45140A0F" w14:textId="77777777" w:rsidR="00541C41" w:rsidRPr="00541C41" w:rsidRDefault="00541C41" w:rsidP="00541C41">
            <w:pPr>
              <w:tabs>
                <w:tab w:val="left" w:pos="360"/>
              </w:tabs>
              <w:spacing w:after="0" w:line="312" w:lineRule="auto"/>
              <w:rPr>
                <w:b/>
                <w:sz w:val="28"/>
                <w:szCs w:val="28"/>
                <w:lang w:val="pt-BR"/>
              </w:rPr>
            </w:pPr>
            <w:r w:rsidRPr="00541C41">
              <w:rPr>
                <w:sz w:val="28"/>
                <w:szCs w:val="28"/>
              </w:rPr>
              <w:t>(3,0 điểm)</w:t>
            </w:r>
          </w:p>
        </w:tc>
        <w:tc>
          <w:tcPr>
            <w:tcW w:w="6945" w:type="dxa"/>
          </w:tcPr>
          <w:p w14:paraId="2CD2AC14" w14:textId="77777777" w:rsidR="00541C41" w:rsidRPr="00541C41" w:rsidRDefault="00541C41" w:rsidP="00541C41">
            <w:pPr>
              <w:spacing w:after="0" w:line="240" w:lineRule="auto"/>
              <w:rPr>
                <w:b/>
                <w:i/>
                <w:iCs/>
                <w:sz w:val="28"/>
                <w:szCs w:val="28"/>
              </w:rPr>
            </w:pPr>
            <w:r w:rsidRPr="00541C41">
              <w:rPr>
                <w:iCs/>
                <w:sz w:val="28"/>
                <w:szCs w:val="28"/>
              </w:rPr>
              <w:t xml:space="preserve">1. </w:t>
            </w:r>
            <w:r w:rsidRPr="00541C41">
              <w:rPr>
                <w:color w:val="000000"/>
                <w:sz w:val="28"/>
                <w:szCs w:val="28"/>
                <w:shd w:val="clear" w:color="auto" w:fill="FFFFFF"/>
              </w:rPr>
              <w:t xml:space="preserve"> Cơ thể người có</w:t>
            </w:r>
            <w:r w:rsidRPr="00541C41">
              <w:rPr>
                <w:iCs/>
                <w:sz w:val="28"/>
                <w:szCs w:val="28"/>
              </w:rPr>
              <w:t xml:space="preserve"> các hàng rào để bảo vệ cơ thể chống lại các tác nhân gây bệnh: </w:t>
            </w:r>
          </w:p>
          <w:p w14:paraId="292051CF"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xml:space="preserve">* Hàng rào bảo vệ tự nhiên gồm: </w:t>
            </w:r>
          </w:p>
          <w:p w14:paraId="57EF442B"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Ngăn không cho mầm bệnh xâm nhập vào cơ thể: da, niêm mạc, dịch tiết</w:t>
            </w:r>
          </w:p>
          <w:p w14:paraId="11171AE3"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Tiêu diệt mầm bệnh nếu xâm nhập vào cơ thể: Bạch cầu bảo vệ cơ thể bằng cách thực bào, tạo ổ viêm, sinh kháng thể.</w:t>
            </w:r>
          </w:p>
          <w:p w14:paraId="3E6F3435" w14:textId="77777777" w:rsidR="00541C41" w:rsidRPr="00541C41" w:rsidRDefault="00541C41" w:rsidP="00541C41">
            <w:pPr>
              <w:tabs>
                <w:tab w:val="left" w:pos="284"/>
                <w:tab w:val="left" w:pos="2552"/>
                <w:tab w:val="left" w:pos="5103"/>
                <w:tab w:val="left" w:pos="7655"/>
              </w:tabs>
              <w:spacing w:after="0" w:line="240" w:lineRule="auto"/>
              <w:rPr>
                <w:b/>
                <w:i/>
                <w:sz w:val="28"/>
                <w:szCs w:val="28"/>
              </w:rPr>
            </w:pPr>
            <w:r w:rsidRPr="00541C41">
              <w:rPr>
                <w:sz w:val="28"/>
                <w:szCs w:val="28"/>
              </w:rPr>
              <w:tab/>
              <w:t>- Thực bào: các bạch cầu trung tính và bạch cầu mono (đại thực bào): Bạch cầu hình thành chân giả, bắt nuốt và tiêu hoá chúng.</w:t>
            </w:r>
          </w:p>
          <w:p w14:paraId="4B32A281" w14:textId="77777777" w:rsidR="00541C41" w:rsidRPr="00541C41" w:rsidRDefault="00541C41" w:rsidP="00541C41">
            <w:pPr>
              <w:tabs>
                <w:tab w:val="left" w:pos="284"/>
                <w:tab w:val="left" w:pos="2552"/>
                <w:tab w:val="left" w:pos="5103"/>
                <w:tab w:val="left" w:pos="7655"/>
              </w:tabs>
              <w:spacing w:after="0" w:line="240" w:lineRule="auto"/>
              <w:rPr>
                <w:b/>
                <w:i/>
                <w:sz w:val="28"/>
                <w:szCs w:val="28"/>
              </w:rPr>
            </w:pPr>
            <w:r w:rsidRPr="00541C41">
              <w:rPr>
                <w:sz w:val="28"/>
                <w:szCs w:val="28"/>
              </w:rPr>
              <w:t xml:space="preserve"> </w:t>
            </w:r>
            <w:r w:rsidRPr="00541C41">
              <w:rPr>
                <w:sz w:val="28"/>
                <w:szCs w:val="28"/>
              </w:rPr>
              <w:tab/>
              <w:t xml:space="preserve">- Tế bào lympho B:  Tạo kháng thể để vô hiệu hóa kháng nguyên </w:t>
            </w:r>
          </w:p>
          <w:p w14:paraId="7091131D" w14:textId="77777777" w:rsidR="00541C41" w:rsidRPr="00541C41" w:rsidRDefault="00541C41" w:rsidP="00541C41">
            <w:pPr>
              <w:spacing w:after="0" w:line="240" w:lineRule="auto"/>
              <w:rPr>
                <w:b/>
                <w:bCs/>
                <w:i/>
                <w:sz w:val="28"/>
                <w:szCs w:val="28"/>
              </w:rPr>
            </w:pPr>
            <w:r w:rsidRPr="00541C41">
              <w:rPr>
                <w:sz w:val="28"/>
                <w:szCs w:val="28"/>
              </w:rPr>
              <w:t xml:space="preserve">    - Tế bào lympho T: phá hủy các tế bào bị nhiễm bệnh</w:t>
            </w:r>
          </w:p>
          <w:p w14:paraId="08974117"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Hàng rào nhân tạo (Tiêm vaccine): Khi đưa vacine vào cơ thể sẽ kích thích bạch cầu  sản sinh ra kháng thể chống lại mầm bệnh và “ghi nhớ” lại kháng nguyên đó. Nếu lần sau có mầm bệnh xâm nhập vào cơ thể sẻ sản sinh ra kháng thể nhanh chóng chống lại mầm bệnh.</w:t>
            </w:r>
          </w:p>
          <w:p w14:paraId="2DA8C515" w14:textId="77777777" w:rsidR="00541C41" w:rsidRPr="00541C41" w:rsidRDefault="00541C41" w:rsidP="00541C41">
            <w:pPr>
              <w:spacing w:after="0" w:line="240" w:lineRule="auto"/>
              <w:rPr>
                <w:b/>
                <w:i/>
                <w:iCs/>
                <w:sz w:val="28"/>
                <w:szCs w:val="28"/>
              </w:rPr>
            </w:pPr>
            <w:r w:rsidRPr="00541C41">
              <w:rPr>
                <w:iCs/>
                <w:sz w:val="28"/>
                <w:szCs w:val="28"/>
              </w:rPr>
              <w:t>2. Chúng ta không thể tùy tiện lấy máu của người này để truyền cho người khác là vì:</w:t>
            </w:r>
          </w:p>
          <w:p w14:paraId="3E9D732C"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Cơ thể người có 4 nhóm máu khác nhau là : A, B, AB, O.</w:t>
            </w:r>
          </w:p>
          <w:p w14:paraId="39582FD5"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xml:space="preserve">Khi truyền máu không phù hợp sẽ gây ra hiện tượng ngưng kết hồng cầu sau đó phá hủy hồng cầu gây nguy hiểm đến tính mạng của người nhận máu. </w:t>
            </w:r>
          </w:p>
          <w:p w14:paraId="072FD7D9"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Vì vậy trước khi truyền máu người ta phải xét nghiệm nhóm máu và chọn nhóm máu phù hợp tốt nhất là truyền máu cùng nhóm, có thể truyền máu khác nhóm với lượng nhỏ và tuân theo sơ đồ truyền máu</w:t>
            </w:r>
          </w:p>
          <w:p w14:paraId="51784EA9" w14:textId="77777777" w:rsidR="00541C41" w:rsidRPr="00541C41" w:rsidRDefault="00541C41" w:rsidP="00541C41">
            <w:pPr>
              <w:spacing w:after="0" w:line="240" w:lineRule="auto"/>
              <w:rPr>
                <w:b/>
                <w:i/>
                <w:iCs/>
                <w:sz w:val="28"/>
                <w:szCs w:val="28"/>
              </w:rPr>
            </w:pPr>
            <w:r w:rsidRPr="00541C41">
              <w:rPr>
                <w:b/>
                <w:i/>
                <w:noProof/>
                <w:color w:val="000000"/>
                <w:sz w:val="28"/>
                <w:szCs w:val="28"/>
                <w:shd w:val="clear" w:color="auto" w:fill="FFFFFF"/>
              </w:rPr>
              <w:lastRenderedPageBreak/>
              <w:drawing>
                <wp:inline distT="0" distB="0" distL="0" distR="0" wp14:anchorId="68E051CF" wp14:editId="00AF5EB3">
                  <wp:extent cx="2286000" cy="12192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0" cstate="email">
                            <a:extLst>
                              <a:ext uri="{28A0092B-C50C-407E-A947-70E740481C1C}">
                                <a14:useLocalDpi xmlns:a14="http://schemas.microsoft.com/office/drawing/2010/main"/>
                              </a:ext>
                            </a:extLst>
                          </a:blip>
                          <a:srcRect/>
                          <a:stretch>
                            <a:fillRect/>
                          </a:stretch>
                        </pic:blipFill>
                        <pic:spPr bwMode="auto">
                          <a:xfrm>
                            <a:off x="0" y="0"/>
                            <a:ext cx="2286000" cy="1219200"/>
                          </a:xfrm>
                          <a:prstGeom prst="rect">
                            <a:avLst/>
                          </a:prstGeom>
                          <a:noFill/>
                          <a:ln>
                            <a:noFill/>
                          </a:ln>
                        </pic:spPr>
                      </pic:pic>
                    </a:graphicData>
                  </a:graphic>
                </wp:inline>
              </w:drawing>
            </w:r>
          </w:p>
          <w:p w14:paraId="0F6E9764" w14:textId="77777777" w:rsidR="00541C41" w:rsidRPr="00541C41" w:rsidRDefault="00541C41" w:rsidP="00541C41">
            <w:pPr>
              <w:spacing w:after="0" w:line="240" w:lineRule="auto"/>
              <w:rPr>
                <w:b/>
                <w:i/>
                <w:iCs/>
                <w:sz w:val="28"/>
                <w:szCs w:val="28"/>
              </w:rPr>
            </w:pPr>
            <w:r w:rsidRPr="00541C41">
              <w:rPr>
                <w:iCs/>
                <w:sz w:val="28"/>
                <w:szCs w:val="28"/>
              </w:rPr>
              <w:t>3. Mô tả đường đi của máu trong vòng tuần hoàn lớn:</w:t>
            </w:r>
          </w:p>
          <w:p w14:paraId="20B2A3AF" w14:textId="77777777" w:rsidR="00541C41" w:rsidRPr="00541C41" w:rsidRDefault="00541C41" w:rsidP="00541C41">
            <w:pPr>
              <w:spacing w:after="0" w:line="240" w:lineRule="auto"/>
              <w:rPr>
                <w:b/>
                <w:i/>
                <w:sz w:val="28"/>
                <w:szCs w:val="28"/>
              </w:rPr>
            </w:pPr>
            <w:r w:rsidRPr="00541C41">
              <w:rPr>
                <w:sz w:val="28"/>
                <w:szCs w:val="28"/>
              </w:rPr>
              <w:t>Máu đỏ tươi giàu chất dinh dưỡng và khí oxygen từ tâm thất trái theo động mạch chủ vào các nhánh của nó, qua hệ mao mạch, tại đây máu nhường oxygen và chất dinh dưỡng vào các tế bào, nhận khí carbon dioxide và chất thải từ tế bào trở thành máu đỏ thẫm theo hệ thống tĩnh mạch chủ đổ về tâm nhĩ phải.</w:t>
            </w:r>
          </w:p>
          <w:p w14:paraId="003E2793" w14:textId="77777777" w:rsidR="00541C41" w:rsidRPr="00541C41" w:rsidRDefault="00541C41" w:rsidP="00541C41">
            <w:pPr>
              <w:spacing w:after="0" w:line="240" w:lineRule="auto"/>
              <w:rPr>
                <w:b/>
                <w:i/>
                <w:sz w:val="28"/>
                <w:szCs w:val="28"/>
              </w:rPr>
            </w:pPr>
            <w:r w:rsidRPr="00541C41">
              <w:rPr>
                <w:sz w:val="28"/>
                <w:szCs w:val="28"/>
              </w:rPr>
              <w:t xml:space="preserve">4. Van nhĩ thất bị hở làm cho khi tâm thất co làm máu tràn lên tâm nhĩ dẫn tới các hậu quả: </w:t>
            </w:r>
          </w:p>
          <w:p w14:paraId="6B80F250" w14:textId="77777777" w:rsidR="00541C41" w:rsidRPr="00541C41" w:rsidRDefault="00541C41" w:rsidP="00541C41">
            <w:pPr>
              <w:spacing w:after="0" w:line="240" w:lineRule="auto"/>
              <w:rPr>
                <w:b/>
                <w:i/>
                <w:sz w:val="28"/>
                <w:szCs w:val="28"/>
              </w:rPr>
            </w:pPr>
            <w:r w:rsidRPr="00541C41">
              <w:rPr>
                <w:sz w:val="28"/>
                <w:szCs w:val="28"/>
              </w:rPr>
              <w:t xml:space="preserve">+ Lượng máu đổ vào động mạch giảm </w:t>
            </w:r>
          </w:p>
          <w:p w14:paraId="4CDCE4F1" w14:textId="77777777" w:rsidR="00541C41" w:rsidRPr="00541C41" w:rsidRDefault="00541C41" w:rsidP="00541C41">
            <w:pPr>
              <w:spacing w:after="0" w:line="240" w:lineRule="auto"/>
              <w:rPr>
                <w:sz w:val="28"/>
                <w:szCs w:val="28"/>
              </w:rPr>
            </w:pPr>
            <w:r w:rsidRPr="00541C41">
              <w:rPr>
                <w:sz w:val="28"/>
                <w:szCs w:val="28"/>
              </w:rPr>
              <w:t>+ Huyết áp giảm: ban đầu tim co bóp nhiều làm nhịp tim tăng, huyết áp không đổi sau một thời gian tim bị suy nên huyết áp giảm . Nhịp tim tăng để đủ máu đi nuôi cơ thể tim hoạt động nhiều hơn dẫn đến suy tim</w:t>
            </w:r>
          </w:p>
        </w:tc>
        <w:tc>
          <w:tcPr>
            <w:tcW w:w="1276" w:type="dxa"/>
          </w:tcPr>
          <w:p w14:paraId="5147DFC5" w14:textId="77777777" w:rsidR="00541C41" w:rsidRPr="00541C41" w:rsidRDefault="00541C41" w:rsidP="00541C41">
            <w:pPr>
              <w:spacing w:after="0" w:line="240" w:lineRule="auto"/>
              <w:jc w:val="center"/>
              <w:rPr>
                <w:b/>
                <w:bCs/>
                <w:i/>
                <w:sz w:val="28"/>
                <w:szCs w:val="28"/>
              </w:rPr>
            </w:pPr>
          </w:p>
          <w:p w14:paraId="4D6069D3" w14:textId="77777777" w:rsidR="00541C41" w:rsidRPr="00541C41" w:rsidRDefault="00541C41" w:rsidP="00541C41">
            <w:pPr>
              <w:spacing w:after="0" w:line="240" w:lineRule="auto"/>
              <w:jc w:val="center"/>
              <w:rPr>
                <w:b/>
                <w:bCs/>
                <w:i/>
                <w:sz w:val="28"/>
                <w:szCs w:val="28"/>
              </w:rPr>
            </w:pPr>
          </w:p>
          <w:p w14:paraId="06C894A7" w14:textId="77777777" w:rsidR="00541C41" w:rsidRPr="00541C41" w:rsidRDefault="00541C41" w:rsidP="00541C41">
            <w:pPr>
              <w:spacing w:after="0" w:line="240" w:lineRule="auto"/>
              <w:jc w:val="center"/>
              <w:rPr>
                <w:bCs/>
                <w:sz w:val="28"/>
                <w:szCs w:val="28"/>
              </w:rPr>
            </w:pPr>
          </w:p>
          <w:p w14:paraId="57FB8BB4"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682B6BB4" w14:textId="77777777" w:rsidR="00541C41" w:rsidRPr="00541C41" w:rsidRDefault="00541C41" w:rsidP="00541C41">
            <w:pPr>
              <w:spacing w:after="0" w:line="240" w:lineRule="auto"/>
              <w:jc w:val="center"/>
              <w:rPr>
                <w:b/>
                <w:bCs/>
                <w:i/>
                <w:sz w:val="28"/>
                <w:szCs w:val="28"/>
              </w:rPr>
            </w:pPr>
          </w:p>
          <w:p w14:paraId="64CFC722" w14:textId="77777777" w:rsidR="00541C41" w:rsidRPr="00541C41" w:rsidRDefault="00541C41" w:rsidP="00541C41">
            <w:pPr>
              <w:spacing w:after="0" w:line="240" w:lineRule="auto"/>
              <w:jc w:val="center"/>
              <w:rPr>
                <w:b/>
                <w:bCs/>
                <w:i/>
                <w:sz w:val="28"/>
                <w:szCs w:val="28"/>
              </w:rPr>
            </w:pPr>
            <w:r w:rsidRPr="00541C41">
              <w:rPr>
                <w:bCs/>
                <w:sz w:val="28"/>
                <w:szCs w:val="28"/>
              </w:rPr>
              <w:t>0,5</w:t>
            </w:r>
          </w:p>
          <w:p w14:paraId="12174F07" w14:textId="77777777" w:rsidR="00541C41" w:rsidRPr="00541C41" w:rsidRDefault="00541C41" w:rsidP="00541C41">
            <w:pPr>
              <w:spacing w:after="0" w:line="240" w:lineRule="auto"/>
              <w:jc w:val="center"/>
              <w:rPr>
                <w:b/>
                <w:bCs/>
                <w:i/>
                <w:sz w:val="28"/>
                <w:szCs w:val="28"/>
              </w:rPr>
            </w:pPr>
          </w:p>
          <w:p w14:paraId="233F73B2" w14:textId="77777777" w:rsidR="00541C41" w:rsidRPr="00541C41" w:rsidRDefault="00541C41" w:rsidP="00541C41">
            <w:pPr>
              <w:spacing w:after="0" w:line="240" w:lineRule="auto"/>
              <w:jc w:val="center"/>
              <w:rPr>
                <w:bCs/>
                <w:sz w:val="28"/>
                <w:szCs w:val="28"/>
              </w:rPr>
            </w:pPr>
          </w:p>
          <w:p w14:paraId="54463753" w14:textId="77777777" w:rsidR="00541C41" w:rsidRPr="00541C41" w:rsidRDefault="00541C41" w:rsidP="00541C41">
            <w:pPr>
              <w:spacing w:after="0" w:line="240" w:lineRule="auto"/>
              <w:jc w:val="center"/>
              <w:rPr>
                <w:bCs/>
                <w:sz w:val="28"/>
                <w:szCs w:val="28"/>
              </w:rPr>
            </w:pPr>
          </w:p>
          <w:p w14:paraId="24C545D1" w14:textId="77777777" w:rsidR="00541C41" w:rsidRPr="00541C41" w:rsidRDefault="00541C41" w:rsidP="00541C41">
            <w:pPr>
              <w:spacing w:after="0" w:line="240" w:lineRule="auto"/>
              <w:jc w:val="center"/>
              <w:rPr>
                <w:bCs/>
                <w:sz w:val="28"/>
                <w:szCs w:val="28"/>
              </w:rPr>
            </w:pPr>
          </w:p>
          <w:p w14:paraId="3F143486" w14:textId="77777777" w:rsidR="00541C41" w:rsidRPr="00541C41" w:rsidRDefault="00541C41" w:rsidP="00541C41">
            <w:pPr>
              <w:spacing w:after="0" w:line="240" w:lineRule="auto"/>
              <w:jc w:val="center"/>
              <w:rPr>
                <w:bCs/>
                <w:sz w:val="28"/>
                <w:szCs w:val="28"/>
              </w:rPr>
            </w:pPr>
          </w:p>
          <w:p w14:paraId="052FCB1B" w14:textId="77777777" w:rsidR="00541C41" w:rsidRPr="00541C41" w:rsidRDefault="00541C41" w:rsidP="00541C41">
            <w:pPr>
              <w:spacing w:after="0" w:line="240" w:lineRule="auto"/>
              <w:jc w:val="center"/>
              <w:rPr>
                <w:bCs/>
                <w:sz w:val="28"/>
                <w:szCs w:val="28"/>
              </w:rPr>
            </w:pPr>
          </w:p>
          <w:p w14:paraId="158F76CB" w14:textId="77777777" w:rsidR="00541C41" w:rsidRPr="00541C41" w:rsidRDefault="00541C41" w:rsidP="00541C41">
            <w:pPr>
              <w:spacing w:after="0" w:line="240" w:lineRule="auto"/>
              <w:jc w:val="center"/>
              <w:rPr>
                <w:bCs/>
                <w:sz w:val="28"/>
                <w:szCs w:val="28"/>
              </w:rPr>
            </w:pPr>
          </w:p>
          <w:p w14:paraId="3BCD1520" w14:textId="77777777" w:rsidR="00541C41" w:rsidRPr="00541C41" w:rsidRDefault="00541C41" w:rsidP="00541C41">
            <w:pPr>
              <w:spacing w:after="0" w:line="240" w:lineRule="auto"/>
              <w:jc w:val="center"/>
              <w:rPr>
                <w:b/>
                <w:bCs/>
                <w:i/>
                <w:sz w:val="28"/>
                <w:szCs w:val="28"/>
              </w:rPr>
            </w:pPr>
          </w:p>
          <w:p w14:paraId="45B03C20"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14FF66C1" w14:textId="77777777" w:rsidR="00541C41" w:rsidRPr="00541C41" w:rsidRDefault="00541C41" w:rsidP="00541C41">
            <w:pPr>
              <w:spacing w:after="0" w:line="240" w:lineRule="auto"/>
              <w:jc w:val="center"/>
              <w:rPr>
                <w:b/>
                <w:bCs/>
                <w:i/>
                <w:sz w:val="28"/>
                <w:szCs w:val="28"/>
              </w:rPr>
            </w:pPr>
          </w:p>
          <w:p w14:paraId="2515A666" w14:textId="77777777" w:rsidR="00541C41" w:rsidRPr="00541C41" w:rsidRDefault="00541C41" w:rsidP="00541C41">
            <w:pPr>
              <w:spacing w:after="0" w:line="240" w:lineRule="auto"/>
              <w:jc w:val="center"/>
              <w:rPr>
                <w:b/>
                <w:bCs/>
                <w:i/>
                <w:sz w:val="28"/>
                <w:szCs w:val="28"/>
              </w:rPr>
            </w:pPr>
          </w:p>
          <w:p w14:paraId="4A9D57F1" w14:textId="77777777" w:rsidR="00541C41" w:rsidRPr="00541C41" w:rsidRDefault="00541C41" w:rsidP="00541C41">
            <w:pPr>
              <w:spacing w:after="0" w:line="240" w:lineRule="auto"/>
              <w:jc w:val="center"/>
              <w:rPr>
                <w:b/>
                <w:bCs/>
                <w:i/>
                <w:sz w:val="28"/>
                <w:szCs w:val="28"/>
              </w:rPr>
            </w:pPr>
          </w:p>
          <w:p w14:paraId="11439DEF" w14:textId="77777777" w:rsidR="00541C41" w:rsidRPr="00541C41" w:rsidRDefault="00541C41" w:rsidP="00541C41">
            <w:pPr>
              <w:spacing w:after="0" w:line="240" w:lineRule="auto"/>
              <w:jc w:val="center"/>
              <w:rPr>
                <w:b/>
                <w:bCs/>
                <w:i/>
                <w:sz w:val="28"/>
                <w:szCs w:val="28"/>
              </w:rPr>
            </w:pPr>
          </w:p>
          <w:p w14:paraId="6A0E8415" w14:textId="77777777" w:rsidR="00541C41" w:rsidRPr="00541C41" w:rsidRDefault="00541C41" w:rsidP="00541C41">
            <w:pPr>
              <w:spacing w:after="0" w:line="240" w:lineRule="auto"/>
              <w:jc w:val="center"/>
              <w:rPr>
                <w:b/>
                <w:bCs/>
                <w:i/>
                <w:sz w:val="28"/>
                <w:szCs w:val="28"/>
              </w:rPr>
            </w:pPr>
          </w:p>
          <w:p w14:paraId="49EE048D" w14:textId="77777777" w:rsidR="00541C41" w:rsidRPr="00541C41" w:rsidRDefault="00541C41" w:rsidP="00541C41">
            <w:pPr>
              <w:spacing w:after="0" w:line="240" w:lineRule="auto"/>
              <w:jc w:val="center"/>
              <w:rPr>
                <w:bCs/>
                <w:sz w:val="28"/>
                <w:szCs w:val="28"/>
              </w:rPr>
            </w:pPr>
          </w:p>
          <w:p w14:paraId="4B3176C7"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43A69D2A" w14:textId="77777777" w:rsidR="00541C41" w:rsidRPr="00541C41" w:rsidRDefault="00541C41" w:rsidP="00541C41">
            <w:pPr>
              <w:spacing w:after="0" w:line="240" w:lineRule="auto"/>
              <w:jc w:val="center"/>
              <w:rPr>
                <w:b/>
                <w:bCs/>
                <w:i/>
                <w:sz w:val="28"/>
                <w:szCs w:val="28"/>
              </w:rPr>
            </w:pPr>
          </w:p>
          <w:p w14:paraId="69E82B2C" w14:textId="77777777" w:rsidR="00541C41" w:rsidRPr="00541C41" w:rsidRDefault="00541C41" w:rsidP="00541C41">
            <w:pPr>
              <w:spacing w:after="0" w:line="240" w:lineRule="auto"/>
              <w:jc w:val="center"/>
              <w:rPr>
                <w:bCs/>
                <w:sz w:val="28"/>
                <w:szCs w:val="28"/>
              </w:rPr>
            </w:pPr>
          </w:p>
          <w:p w14:paraId="0ACD2BCD" w14:textId="77777777" w:rsidR="00541C41" w:rsidRPr="00541C41" w:rsidRDefault="00541C41" w:rsidP="00541C41">
            <w:pPr>
              <w:spacing w:after="0" w:line="240" w:lineRule="auto"/>
              <w:jc w:val="center"/>
              <w:rPr>
                <w:bCs/>
                <w:sz w:val="28"/>
                <w:szCs w:val="28"/>
              </w:rPr>
            </w:pPr>
          </w:p>
          <w:p w14:paraId="7C1611C3" w14:textId="77777777" w:rsidR="00541C41" w:rsidRPr="00541C41" w:rsidRDefault="00541C41" w:rsidP="00541C41">
            <w:pPr>
              <w:spacing w:after="0" w:line="240" w:lineRule="auto"/>
              <w:jc w:val="center"/>
              <w:rPr>
                <w:bCs/>
                <w:sz w:val="28"/>
                <w:szCs w:val="28"/>
              </w:rPr>
            </w:pPr>
          </w:p>
          <w:p w14:paraId="75B4722D"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268D30CB" w14:textId="77777777" w:rsidR="00541C41" w:rsidRPr="00541C41" w:rsidRDefault="00541C41" w:rsidP="00541C41">
            <w:pPr>
              <w:spacing w:after="0" w:line="240" w:lineRule="auto"/>
              <w:jc w:val="center"/>
              <w:rPr>
                <w:b/>
                <w:bCs/>
                <w:i/>
                <w:sz w:val="28"/>
                <w:szCs w:val="28"/>
              </w:rPr>
            </w:pPr>
          </w:p>
          <w:p w14:paraId="1195ACBF" w14:textId="77777777" w:rsidR="00541C41" w:rsidRPr="00541C41" w:rsidRDefault="00541C41" w:rsidP="00541C41">
            <w:pPr>
              <w:spacing w:after="0" w:line="240" w:lineRule="auto"/>
              <w:jc w:val="center"/>
              <w:rPr>
                <w:b/>
                <w:bCs/>
                <w:i/>
                <w:sz w:val="28"/>
                <w:szCs w:val="28"/>
              </w:rPr>
            </w:pPr>
          </w:p>
          <w:p w14:paraId="3610DC6D" w14:textId="77777777" w:rsidR="00541C41" w:rsidRPr="00541C41" w:rsidRDefault="00541C41" w:rsidP="00541C41">
            <w:pPr>
              <w:spacing w:after="0" w:line="240" w:lineRule="auto"/>
              <w:jc w:val="center"/>
              <w:rPr>
                <w:bCs/>
                <w:sz w:val="28"/>
                <w:szCs w:val="28"/>
              </w:rPr>
            </w:pPr>
          </w:p>
          <w:p w14:paraId="3FE50E8D" w14:textId="77777777" w:rsidR="00541C41" w:rsidRPr="00541C41" w:rsidRDefault="00541C41" w:rsidP="00541C41">
            <w:pPr>
              <w:spacing w:after="0" w:line="240" w:lineRule="auto"/>
              <w:jc w:val="center"/>
              <w:rPr>
                <w:bCs/>
                <w:sz w:val="28"/>
                <w:szCs w:val="28"/>
              </w:rPr>
            </w:pPr>
          </w:p>
          <w:p w14:paraId="516BFF9A"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3739A29E" w14:textId="77777777" w:rsidR="00541C41" w:rsidRPr="00541C41" w:rsidRDefault="00541C41" w:rsidP="00541C41">
            <w:pPr>
              <w:spacing w:after="0" w:line="240" w:lineRule="auto"/>
              <w:jc w:val="center"/>
              <w:rPr>
                <w:b/>
                <w:bCs/>
                <w:i/>
                <w:sz w:val="28"/>
                <w:szCs w:val="28"/>
              </w:rPr>
            </w:pPr>
          </w:p>
          <w:p w14:paraId="392061EA" w14:textId="77777777" w:rsidR="00541C41" w:rsidRPr="00541C41" w:rsidRDefault="00541C41" w:rsidP="00541C41">
            <w:pPr>
              <w:spacing w:after="0" w:line="240" w:lineRule="auto"/>
              <w:jc w:val="center"/>
              <w:rPr>
                <w:b/>
                <w:bCs/>
                <w:i/>
                <w:sz w:val="28"/>
                <w:szCs w:val="28"/>
              </w:rPr>
            </w:pPr>
          </w:p>
          <w:p w14:paraId="2A5911AB" w14:textId="77777777" w:rsidR="00541C41" w:rsidRPr="00541C41" w:rsidRDefault="00541C41" w:rsidP="00541C41">
            <w:pPr>
              <w:spacing w:after="0" w:line="240" w:lineRule="auto"/>
              <w:jc w:val="center"/>
              <w:rPr>
                <w:b/>
                <w:bCs/>
                <w:i/>
                <w:sz w:val="28"/>
                <w:szCs w:val="28"/>
              </w:rPr>
            </w:pPr>
          </w:p>
          <w:p w14:paraId="3607A7C9" w14:textId="77777777" w:rsidR="00541C41" w:rsidRPr="00541C41" w:rsidRDefault="00541C41" w:rsidP="00541C41">
            <w:pPr>
              <w:spacing w:after="0" w:line="240" w:lineRule="auto"/>
              <w:jc w:val="center"/>
              <w:rPr>
                <w:b/>
                <w:bCs/>
                <w:i/>
                <w:sz w:val="28"/>
                <w:szCs w:val="28"/>
              </w:rPr>
            </w:pPr>
          </w:p>
          <w:p w14:paraId="5EBC9B9D" w14:textId="77777777" w:rsidR="00541C41" w:rsidRPr="00541C41" w:rsidRDefault="00541C41" w:rsidP="00541C41">
            <w:pPr>
              <w:spacing w:after="0" w:line="240" w:lineRule="auto"/>
              <w:jc w:val="center"/>
              <w:rPr>
                <w:b/>
                <w:bCs/>
                <w:i/>
                <w:sz w:val="28"/>
                <w:szCs w:val="28"/>
              </w:rPr>
            </w:pPr>
          </w:p>
          <w:p w14:paraId="04AACED3" w14:textId="77777777" w:rsidR="00541C41" w:rsidRPr="00541C41" w:rsidRDefault="00541C41" w:rsidP="00541C41">
            <w:pPr>
              <w:spacing w:after="0" w:line="240" w:lineRule="auto"/>
              <w:jc w:val="center"/>
              <w:rPr>
                <w:b/>
                <w:bCs/>
                <w:i/>
                <w:sz w:val="28"/>
                <w:szCs w:val="28"/>
              </w:rPr>
            </w:pPr>
          </w:p>
          <w:p w14:paraId="27CD20A3" w14:textId="77777777" w:rsidR="00541C41" w:rsidRPr="00541C41" w:rsidRDefault="00541C41" w:rsidP="00541C41">
            <w:pPr>
              <w:spacing w:after="0" w:line="240" w:lineRule="auto"/>
              <w:jc w:val="center"/>
              <w:rPr>
                <w:b/>
                <w:bCs/>
                <w:i/>
                <w:sz w:val="28"/>
                <w:szCs w:val="28"/>
              </w:rPr>
            </w:pPr>
            <w:r w:rsidRPr="00541C41">
              <w:rPr>
                <w:bCs/>
                <w:sz w:val="28"/>
                <w:szCs w:val="28"/>
              </w:rPr>
              <w:t>0,5</w:t>
            </w:r>
          </w:p>
          <w:p w14:paraId="0369D899" w14:textId="77777777" w:rsidR="00541C41" w:rsidRPr="00541C41" w:rsidRDefault="00541C41" w:rsidP="00541C41">
            <w:pPr>
              <w:spacing w:after="0" w:line="240" w:lineRule="auto"/>
              <w:jc w:val="center"/>
              <w:rPr>
                <w:b/>
                <w:bCs/>
                <w:i/>
                <w:sz w:val="28"/>
                <w:szCs w:val="28"/>
              </w:rPr>
            </w:pPr>
          </w:p>
          <w:p w14:paraId="0EA70EB9" w14:textId="77777777" w:rsidR="00541C41" w:rsidRPr="00541C41" w:rsidRDefault="00541C41" w:rsidP="00541C41">
            <w:pPr>
              <w:spacing w:after="0" w:line="240" w:lineRule="auto"/>
              <w:jc w:val="center"/>
              <w:rPr>
                <w:b/>
                <w:bCs/>
                <w:i/>
                <w:sz w:val="28"/>
                <w:szCs w:val="28"/>
              </w:rPr>
            </w:pPr>
          </w:p>
          <w:p w14:paraId="39EC77F8" w14:textId="77777777" w:rsidR="00541C41" w:rsidRPr="00541C41" w:rsidRDefault="00541C41" w:rsidP="00541C41">
            <w:pPr>
              <w:spacing w:after="0" w:line="240" w:lineRule="auto"/>
              <w:jc w:val="center"/>
              <w:rPr>
                <w:b/>
                <w:bCs/>
                <w:i/>
                <w:sz w:val="28"/>
                <w:szCs w:val="28"/>
              </w:rPr>
            </w:pPr>
          </w:p>
          <w:p w14:paraId="3FC337BD" w14:textId="77777777" w:rsidR="00541C41" w:rsidRPr="00541C41" w:rsidRDefault="00541C41" w:rsidP="00541C41">
            <w:pPr>
              <w:spacing w:after="0" w:line="240" w:lineRule="auto"/>
              <w:jc w:val="center"/>
              <w:rPr>
                <w:b/>
                <w:bCs/>
                <w:i/>
                <w:sz w:val="28"/>
                <w:szCs w:val="28"/>
              </w:rPr>
            </w:pPr>
          </w:p>
          <w:p w14:paraId="3F3E34E9" w14:textId="77777777" w:rsidR="00541C41" w:rsidRPr="00541C41" w:rsidRDefault="00541C41" w:rsidP="00541C41">
            <w:pPr>
              <w:spacing w:after="0" w:line="240" w:lineRule="auto"/>
              <w:jc w:val="center"/>
              <w:rPr>
                <w:b/>
                <w:bCs/>
                <w:i/>
                <w:sz w:val="28"/>
                <w:szCs w:val="28"/>
              </w:rPr>
            </w:pPr>
          </w:p>
          <w:p w14:paraId="5080B406"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74871ACD"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7E1C1564" w14:textId="77777777" w:rsidR="00541C41" w:rsidRPr="00541C41" w:rsidRDefault="00541C41" w:rsidP="00541C41">
            <w:pPr>
              <w:tabs>
                <w:tab w:val="left" w:pos="360"/>
              </w:tabs>
              <w:spacing w:after="0" w:line="240" w:lineRule="auto"/>
              <w:jc w:val="center"/>
              <w:rPr>
                <w:bCs/>
                <w:sz w:val="28"/>
                <w:szCs w:val="28"/>
              </w:rPr>
            </w:pPr>
          </w:p>
          <w:p w14:paraId="166DA553" w14:textId="77777777" w:rsidR="00541C41" w:rsidRPr="00541C41" w:rsidRDefault="00541C41" w:rsidP="00541C41">
            <w:pPr>
              <w:tabs>
                <w:tab w:val="left" w:pos="360"/>
              </w:tabs>
              <w:spacing w:after="0" w:line="240" w:lineRule="auto"/>
              <w:jc w:val="center"/>
              <w:rPr>
                <w:sz w:val="28"/>
                <w:szCs w:val="28"/>
                <w:lang w:val="pt-BR"/>
              </w:rPr>
            </w:pPr>
            <w:r w:rsidRPr="00541C41">
              <w:rPr>
                <w:bCs/>
                <w:sz w:val="28"/>
                <w:szCs w:val="28"/>
              </w:rPr>
              <w:t>0,25</w:t>
            </w:r>
          </w:p>
        </w:tc>
      </w:tr>
      <w:tr w:rsidR="00541C41" w:rsidRPr="00541C41" w14:paraId="501F6920" w14:textId="77777777" w:rsidTr="000B0143">
        <w:tc>
          <w:tcPr>
            <w:tcW w:w="988" w:type="dxa"/>
            <w:vAlign w:val="center"/>
          </w:tcPr>
          <w:p w14:paraId="5C488927" w14:textId="77777777" w:rsidR="00541C41" w:rsidRPr="00541C41" w:rsidRDefault="00541C41" w:rsidP="00541C41">
            <w:pPr>
              <w:spacing w:after="0"/>
              <w:jc w:val="center"/>
              <w:rPr>
                <w:b/>
                <w:i/>
                <w:sz w:val="28"/>
                <w:szCs w:val="28"/>
              </w:rPr>
            </w:pPr>
            <w:r w:rsidRPr="00541C41">
              <w:rPr>
                <w:b/>
                <w:sz w:val="28"/>
                <w:szCs w:val="28"/>
              </w:rPr>
              <w:lastRenderedPageBreak/>
              <w:t>3</w:t>
            </w:r>
          </w:p>
          <w:p w14:paraId="65C28E3C" w14:textId="77777777" w:rsidR="00541C41" w:rsidRPr="00541C41" w:rsidRDefault="00541C41" w:rsidP="00541C41">
            <w:pPr>
              <w:tabs>
                <w:tab w:val="left" w:pos="360"/>
              </w:tabs>
              <w:spacing w:after="0" w:line="312" w:lineRule="auto"/>
              <w:rPr>
                <w:b/>
                <w:sz w:val="28"/>
                <w:szCs w:val="28"/>
                <w:lang w:val="pt-BR"/>
              </w:rPr>
            </w:pPr>
            <w:r w:rsidRPr="00541C41">
              <w:rPr>
                <w:sz w:val="28"/>
                <w:szCs w:val="28"/>
              </w:rPr>
              <w:t>(4,0 điểm)</w:t>
            </w:r>
          </w:p>
        </w:tc>
        <w:tc>
          <w:tcPr>
            <w:tcW w:w="6945" w:type="dxa"/>
          </w:tcPr>
          <w:p w14:paraId="73D7714E" w14:textId="77777777" w:rsidR="00541C41" w:rsidRPr="00541C41" w:rsidRDefault="00541C41" w:rsidP="00541C41">
            <w:pPr>
              <w:spacing w:after="0" w:line="240" w:lineRule="auto"/>
              <w:rPr>
                <w:b/>
                <w:i/>
                <w:sz w:val="28"/>
                <w:szCs w:val="28"/>
              </w:rPr>
            </w:pPr>
            <w:r w:rsidRPr="00541C41">
              <w:rPr>
                <w:sz w:val="28"/>
                <w:szCs w:val="28"/>
              </w:rPr>
              <w:t>*. Những đặc điểm cấu tạo của cơ quan hô hấp trong đường dẫn khí có tác dụng làm ẩm, làm ấm không khí trước khi vào phổi là:</w:t>
            </w:r>
          </w:p>
          <w:p w14:paraId="2B22B18D" w14:textId="77777777" w:rsidR="00541C41" w:rsidRPr="00541C41" w:rsidRDefault="00541C41" w:rsidP="00541C41">
            <w:pPr>
              <w:tabs>
                <w:tab w:val="left" w:pos="6946"/>
              </w:tabs>
              <w:spacing w:after="0" w:line="240" w:lineRule="auto"/>
              <w:ind w:left="101"/>
              <w:rPr>
                <w:b/>
                <w:i/>
                <w:sz w:val="28"/>
                <w:szCs w:val="28"/>
              </w:rPr>
            </w:pPr>
            <w:r w:rsidRPr="00541C41">
              <w:rPr>
                <w:sz w:val="28"/>
                <w:szCs w:val="28"/>
              </w:rPr>
              <w:t>- Làm ẩm là do các lớp niêm mạc tiết chất nhày bên trong đường dẫn khí</w:t>
            </w:r>
          </w:p>
          <w:p w14:paraId="6D023D92" w14:textId="77777777" w:rsidR="00541C41" w:rsidRPr="00541C41" w:rsidRDefault="00541C41" w:rsidP="00541C41">
            <w:pPr>
              <w:tabs>
                <w:tab w:val="left" w:pos="6946"/>
              </w:tabs>
              <w:spacing w:after="0" w:line="240" w:lineRule="auto"/>
              <w:ind w:left="101"/>
              <w:rPr>
                <w:b/>
                <w:i/>
                <w:sz w:val="28"/>
                <w:szCs w:val="28"/>
              </w:rPr>
            </w:pPr>
            <w:r w:rsidRPr="00541C41">
              <w:rPr>
                <w:sz w:val="28"/>
                <w:szCs w:val="28"/>
              </w:rPr>
              <w:t>- Làm ấm là do có mao mạch dày, căng máu và ấm nóng dưới lớp niêm mạc.</w:t>
            </w:r>
          </w:p>
          <w:p w14:paraId="0A00F198" w14:textId="77777777" w:rsidR="00541C41" w:rsidRPr="00541C41" w:rsidRDefault="00541C41" w:rsidP="00541C41">
            <w:pPr>
              <w:tabs>
                <w:tab w:val="left" w:pos="6946"/>
              </w:tabs>
              <w:spacing w:after="0" w:line="240" w:lineRule="auto"/>
              <w:ind w:left="101"/>
              <w:rPr>
                <w:b/>
                <w:i/>
                <w:sz w:val="28"/>
                <w:szCs w:val="28"/>
              </w:rPr>
            </w:pPr>
            <w:r w:rsidRPr="00541C41">
              <w:rPr>
                <w:sz w:val="28"/>
                <w:szCs w:val="28"/>
              </w:rPr>
              <w:t>- Làm sạch không khí có:</w:t>
            </w:r>
          </w:p>
          <w:p w14:paraId="614108E4" w14:textId="77777777" w:rsidR="00541C41" w:rsidRPr="00541C41" w:rsidRDefault="00541C41" w:rsidP="00541C41">
            <w:pPr>
              <w:tabs>
                <w:tab w:val="left" w:pos="6946"/>
              </w:tabs>
              <w:spacing w:after="0" w:line="240" w:lineRule="auto"/>
              <w:ind w:left="101"/>
              <w:rPr>
                <w:b/>
                <w:i/>
                <w:sz w:val="28"/>
                <w:szCs w:val="28"/>
              </w:rPr>
            </w:pPr>
            <w:r w:rsidRPr="00541C41">
              <w:rPr>
                <w:sz w:val="28"/>
                <w:szCs w:val="28"/>
              </w:rPr>
              <w:t>+ Lông mũi giữ lại các hạt bụi lớn, chất nhày do lớp niêm mạc tiết ra giữ lại các hạt bụi nhỏ, lớp lông rung chuyển động liên tục quét chúng ra khỏi khí quản</w:t>
            </w:r>
          </w:p>
          <w:p w14:paraId="16FF0745" w14:textId="77777777" w:rsidR="00541C41" w:rsidRPr="00541C41" w:rsidRDefault="00541C41" w:rsidP="00541C41">
            <w:pPr>
              <w:tabs>
                <w:tab w:val="left" w:pos="6946"/>
              </w:tabs>
              <w:spacing w:after="0" w:line="240" w:lineRule="auto"/>
              <w:ind w:left="101"/>
              <w:rPr>
                <w:b/>
                <w:i/>
                <w:sz w:val="28"/>
                <w:szCs w:val="28"/>
              </w:rPr>
            </w:pPr>
            <w:r w:rsidRPr="00541C41">
              <w:rPr>
                <w:sz w:val="28"/>
                <w:szCs w:val="28"/>
              </w:rPr>
              <w:t xml:space="preserve">+  Các tế bào limpho ở các hạch amidan, VA có tác dụng tiết kháng thể để vô hiệu hóa các tác nhân gây bệnh </w:t>
            </w:r>
          </w:p>
          <w:p w14:paraId="50C69FE2" w14:textId="77777777" w:rsidR="00541C41" w:rsidRPr="00541C41" w:rsidRDefault="00541C41" w:rsidP="00541C41">
            <w:pPr>
              <w:tabs>
                <w:tab w:val="left" w:pos="6946"/>
              </w:tabs>
              <w:spacing w:after="0" w:line="240" w:lineRule="auto"/>
              <w:ind w:left="101"/>
              <w:rPr>
                <w:b/>
                <w:i/>
                <w:sz w:val="28"/>
                <w:szCs w:val="28"/>
              </w:rPr>
            </w:pPr>
            <w:r w:rsidRPr="00541C41">
              <w:rPr>
                <w:sz w:val="28"/>
                <w:szCs w:val="28"/>
              </w:rPr>
              <w:t xml:space="preserve">* Tham gia bảo vệ phổi tránh khỏi các tác nhân có hại: </w:t>
            </w:r>
          </w:p>
          <w:p w14:paraId="6EF07552" w14:textId="77777777" w:rsidR="00541C41" w:rsidRPr="00541C41" w:rsidRDefault="00541C41" w:rsidP="00541C41">
            <w:pPr>
              <w:tabs>
                <w:tab w:val="left" w:pos="6946"/>
              </w:tabs>
              <w:spacing w:after="0" w:line="240" w:lineRule="auto"/>
              <w:ind w:left="101"/>
              <w:rPr>
                <w:b/>
                <w:i/>
                <w:sz w:val="28"/>
                <w:szCs w:val="28"/>
              </w:rPr>
            </w:pPr>
            <w:r w:rsidRPr="00541C41">
              <w:rPr>
                <w:sz w:val="28"/>
                <w:szCs w:val="28"/>
              </w:rPr>
              <w:t xml:space="preserve">+Lông mũi và chất nhầy giữ lại các hạt bụi lớn và nhỏ. </w:t>
            </w:r>
          </w:p>
          <w:p w14:paraId="19D1AAED" w14:textId="77777777" w:rsidR="00541C41" w:rsidRPr="00541C41" w:rsidRDefault="00541C41" w:rsidP="00541C41">
            <w:pPr>
              <w:tabs>
                <w:tab w:val="left" w:pos="6946"/>
              </w:tabs>
              <w:spacing w:after="0" w:line="240" w:lineRule="auto"/>
              <w:ind w:left="101"/>
              <w:rPr>
                <w:b/>
                <w:i/>
                <w:sz w:val="28"/>
                <w:szCs w:val="28"/>
              </w:rPr>
            </w:pPr>
            <w:r w:rsidRPr="00541C41">
              <w:rPr>
                <w:sz w:val="28"/>
                <w:szCs w:val="28"/>
              </w:rPr>
              <w:t>+Nắp thanh quản đậy kín đường hô hấp, ngăn không cho thức ăn lọt vào khi nuốt.</w:t>
            </w:r>
          </w:p>
          <w:p w14:paraId="1B96FB60" w14:textId="77777777" w:rsidR="00541C41" w:rsidRPr="00541C41" w:rsidRDefault="00541C41" w:rsidP="00541C41">
            <w:pPr>
              <w:spacing w:after="0" w:line="240" w:lineRule="auto"/>
              <w:rPr>
                <w:b/>
                <w:i/>
                <w:iCs/>
                <w:sz w:val="28"/>
                <w:szCs w:val="28"/>
              </w:rPr>
            </w:pPr>
            <w:r w:rsidRPr="00541C41">
              <w:rPr>
                <w:iCs/>
                <w:sz w:val="28"/>
                <w:szCs w:val="28"/>
              </w:rPr>
              <w:t xml:space="preserve">2. Chúng ta không nên đốt than củi trong phòng kín là vì: </w:t>
            </w:r>
          </w:p>
          <w:p w14:paraId="0A364AF9"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Phòng kín gió  thì không khí ít được lưu thông và đổi mới, khi đốt than củi lượng khí O</w:t>
            </w:r>
            <w:r w:rsidRPr="00541C41">
              <w:rPr>
                <w:color w:val="000000"/>
                <w:sz w:val="28"/>
                <w:szCs w:val="28"/>
                <w:shd w:val="clear" w:color="auto" w:fill="FFFFFF"/>
                <w:vertAlign w:val="subscript"/>
              </w:rPr>
              <w:t>2</w:t>
            </w:r>
            <w:r w:rsidRPr="00541C41">
              <w:rPr>
                <w:color w:val="000000"/>
                <w:sz w:val="28"/>
                <w:szCs w:val="28"/>
                <w:shd w:val="clear" w:color="auto" w:fill="FFFFFF"/>
              </w:rPr>
              <w:t xml:space="preserve"> trong phòng tham gia vào phản ứng cháy tạo ra khí CO và khí CO</w:t>
            </w:r>
            <w:r w:rsidRPr="00541C41">
              <w:rPr>
                <w:color w:val="000000"/>
                <w:sz w:val="28"/>
                <w:szCs w:val="28"/>
                <w:shd w:val="clear" w:color="auto" w:fill="FFFFFF"/>
                <w:vertAlign w:val="subscript"/>
              </w:rPr>
              <w:t xml:space="preserve">2. </w:t>
            </w:r>
            <w:r w:rsidRPr="00541C41">
              <w:rPr>
                <w:color w:val="000000"/>
                <w:sz w:val="28"/>
                <w:szCs w:val="28"/>
                <w:shd w:val="clear" w:color="auto" w:fill="FFFFFF"/>
              </w:rPr>
              <w:t xml:space="preserve"> Hàm lượng khí O</w:t>
            </w:r>
            <w:r w:rsidRPr="00541C41">
              <w:rPr>
                <w:color w:val="000000"/>
                <w:sz w:val="28"/>
                <w:szCs w:val="28"/>
                <w:shd w:val="clear" w:color="auto" w:fill="FFFFFF"/>
                <w:vertAlign w:val="subscript"/>
              </w:rPr>
              <w:t xml:space="preserve">2 </w:t>
            </w:r>
            <w:r w:rsidRPr="00541C41">
              <w:rPr>
                <w:color w:val="000000"/>
                <w:sz w:val="28"/>
                <w:szCs w:val="28"/>
                <w:shd w:val="clear" w:color="auto" w:fill="FFFFFF"/>
              </w:rPr>
              <w:t>giảm, khí CO và khí CO</w:t>
            </w:r>
            <w:r w:rsidRPr="00541C41">
              <w:rPr>
                <w:color w:val="000000"/>
                <w:sz w:val="28"/>
                <w:szCs w:val="28"/>
                <w:shd w:val="clear" w:color="auto" w:fill="FFFFFF"/>
                <w:vertAlign w:val="subscript"/>
              </w:rPr>
              <w:t xml:space="preserve">2 </w:t>
            </w:r>
            <w:r w:rsidRPr="00541C41">
              <w:rPr>
                <w:color w:val="000000"/>
                <w:sz w:val="28"/>
                <w:szCs w:val="28"/>
                <w:shd w:val="clear" w:color="auto" w:fill="FFFFFF"/>
              </w:rPr>
              <w:t xml:space="preserve"> ngày càng tăng.</w:t>
            </w:r>
          </w:p>
          <w:p w14:paraId="5FE6F5AB"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xml:space="preserve">- Khí CO có đặc tính kết hợp với hemoglobin trong hồng cầu: </w:t>
            </w:r>
          </w:p>
          <w:p w14:paraId="3A6B7857" w14:textId="77777777" w:rsidR="00541C41" w:rsidRPr="00541C41" w:rsidRDefault="00541C41" w:rsidP="00541C41">
            <w:pPr>
              <w:spacing w:after="0" w:line="240" w:lineRule="auto"/>
              <w:rPr>
                <w:b/>
                <w:i/>
                <w:color w:val="000000"/>
                <w:sz w:val="28"/>
                <w:szCs w:val="28"/>
                <w:shd w:val="clear" w:color="auto" w:fill="FFFFFF"/>
              </w:rPr>
            </w:pPr>
            <w:r w:rsidRPr="00541C41">
              <w:rPr>
                <w:color w:val="000000"/>
                <w:sz w:val="28"/>
                <w:szCs w:val="28"/>
                <w:shd w:val="clear" w:color="auto" w:fill="FFFFFF"/>
              </w:rPr>
              <w:t xml:space="preserve">                      Hb +CO =&gt; HbCO</w:t>
            </w:r>
          </w:p>
          <w:p w14:paraId="47F46591" w14:textId="77777777" w:rsidR="00541C41" w:rsidRPr="00541C41" w:rsidRDefault="00541C41" w:rsidP="00541C41">
            <w:pPr>
              <w:spacing w:after="0" w:line="240" w:lineRule="auto"/>
              <w:rPr>
                <w:b/>
                <w:i/>
                <w:iCs/>
                <w:sz w:val="28"/>
                <w:szCs w:val="28"/>
              </w:rPr>
            </w:pPr>
            <w:r w:rsidRPr="00541C41">
              <w:rPr>
                <w:color w:val="000000"/>
                <w:sz w:val="28"/>
                <w:szCs w:val="28"/>
                <w:shd w:val="clear" w:color="auto" w:fill="FFFFFF"/>
              </w:rPr>
              <w:lastRenderedPageBreak/>
              <w:t xml:space="preserve">HbCO là hợp </w:t>
            </w:r>
            <w:r w:rsidRPr="00541C41">
              <w:rPr>
                <w:sz w:val="28"/>
                <w:szCs w:val="28"/>
                <w:shd w:val="clear" w:color="auto" w:fill="FFFFFF"/>
              </w:rPr>
              <w:t>chất liên kết bền vững hơn O</w:t>
            </w:r>
            <w:r w:rsidRPr="00541C41">
              <w:rPr>
                <w:sz w:val="28"/>
                <w:szCs w:val="28"/>
                <w:shd w:val="clear" w:color="auto" w:fill="FFFFFF"/>
                <w:vertAlign w:val="subscript"/>
              </w:rPr>
              <w:t>2</w:t>
            </w:r>
            <w:r w:rsidRPr="00541C41">
              <w:rPr>
                <w:color w:val="000000"/>
                <w:sz w:val="28"/>
                <w:szCs w:val="28"/>
                <w:shd w:val="clear" w:color="auto" w:fill="FFFFFF"/>
              </w:rPr>
              <w:t xml:space="preserve"> do đó máu thiếu Hb để vận chuyển khí O</w:t>
            </w:r>
            <w:r w:rsidRPr="00541C41">
              <w:rPr>
                <w:color w:val="000000"/>
                <w:sz w:val="28"/>
                <w:szCs w:val="28"/>
                <w:shd w:val="clear" w:color="auto" w:fill="FFFFFF"/>
                <w:vertAlign w:val="subscript"/>
              </w:rPr>
              <w:t xml:space="preserve">2 </w:t>
            </w:r>
            <w:r w:rsidRPr="00541C41">
              <w:rPr>
                <w:color w:val="000000"/>
                <w:sz w:val="28"/>
                <w:szCs w:val="28"/>
                <w:shd w:val="clear" w:color="auto" w:fill="FFFFFF"/>
              </w:rPr>
              <w:t>đến tế bào gây ra hiện tượng ngạt thở.</w:t>
            </w:r>
          </w:p>
          <w:p w14:paraId="05E93BDA" w14:textId="77777777" w:rsidR="00541C41" w:rsidRPr="00541C41" w:rsidRDefault="00541C41" w:rsidP="00541C41">
            <w:pPr>
              <w:pStyle w:val="NormalWeb"/>
              <w:spacing w:before="0" w:beforeAutospacing="0" w:after="0" w:afterAutospacing="0"/>
              <w:ind w:left="48" w:right="48"/>
              <w:rPr>
                <w:color w:val="000000"/>
                <w:sz w:val="28"/>
                <w:szCs w:val="28"/>
              </w:rPr>
            </w:pPr>
            <w:r w:rsidRPr="00541C41">
              <w:rPr>
                <w:color w:val="000000"/>
                <w:sz w:val="28"/>
                <w:szCs w:val="28"/>
              </w:rPr>
              <w:t>3. Khi giao mùa, thời tiết ẩm, chúng ta thường dễ mắc bệnh viêm đường hô hấp vì:</w:t>
            </w:r>
          </w:p>
          <w:p w14:paraId="5FA9DB4E" w14:textId="77777777" w:rsidR="00541C41" w:rsidRPr="00541C41" w:rsidRDefault="00541C41" w:rsidP="00541C41">
            <w:pPr>
              <w:pStyle w:val="NormalWeb"/>
              <w:spacing w:before="0" w:beforeAutospacing="0" w:after="0" w:afterAutospacing="0"/>
              <w:ind w:left="48" w:right="48"/>
              <w:rPr>
                <w:color w:val="000000"/>
                <w:sz w:val="28"/>
                <w:szCs w:val="28"/>
              </w:rPr>
            </w:pPr>
            <w:r w:rsidRPr="00541C41">
              <w:rPr>
                <w:color w:val="000000"/>
                <w:sz w:val="28"/>
                <w:szCs w:val="28"/>
              </w:rPr>
              <w:t>- Khi giao mùa, sự thay đổi và chênh lệch nhiệt độ, độ ẩm thường xảy ra đột ngột khiến cơ thể chưa kịp thích ứng, dẫn đến hệ miễn dịch của cơ thể bị suy yếu tạo điều kiện cho các tác nhân gây bệnh viêm đường hô hấp xâm nhập và gây bệnh dễ dàng.</w:t>
            </w:r>
          </w:p>
          <w:p w14:paraId="124F399F" w14:textId="77777777" w:rsidR="00541C41" w:rsidRPr="00541C41" w:rsidRDefault="00541C41" w:rsidP="00541C41">
            <w:pPr>
              <w:pStyle w:val="NormalWeb"/>
              <w:spacing w:before="0" w:beforeAutospacing="0" w:after="0" w:afterAutospacing="0"/>
              <w:ind w:left="48" w:right="48"/>
              <w:rPr>
                <w:color w:val="000000"/>
                <w:sz w:val="28"/>
                <w:szCs w:val="28"/>
              </w:rPr>
            </w:pPr>
            <w:r w:rsidRPr="00541C41">
              <w:rPr>
                <w:color w:val="000000"/>
                <w:sz w:val="28"/>
                <w:szCs w:val="28"/>
              </w:rPr>
              <w:t>- Đồng thời, thời tiết giao mùa, thời tiết ẩm lại là điều kiện thích hợp cho sự phát triển mạnh của nhiều loại vi khuẩn, virus gây bệnh lí đường hô hấp.</w:t>
            </w:r>
          </w:p>
          <w:p w14:paraId="04624D06" w14:textId="77777777" w:rsidR="00541C41" w:rsidRPr="00541C41" w:rsidRDefault="00541C41" w:rsidP="00541C41">
            <w:pPr>
              <w:spacing w:after="0" w:line="240" w:lineRule="auto"/>
              <w:rPr>
                <w:b/>
                <w:i/>
                <w:sz w:val="28"/>
                <w:szCs w:val="28"/>
              </w:rPr>
            </w:pPr>
            <w:r w:rsidRPr="00541C41">
              <w:rPr>
                <w:sz w:val="28"/>
                <w:szCs w:val="28"/>
              </w:rPr>
              <w:t xml:space="preserve">4. </w:t>
            </w:r>
            <w:r w:rsidRPr="00541C41">
              <w:rPr>
                <w:color w:val="343A40"/>
                <w:sz w:val="28"/>
                <w:szCs w:val="28"/>
              </w:rPr>
              <w:t>a. Ta có</w:t>
            </w:r>
          </w:p>
          <w:p w14:paraId="4A31A4DD" w14:textId="77777777" w:rsidR="00541C41" w:rsidRPr="00541C41" w:rsidRDefault="00541C41" w:rsidP="00541C41">
            <w:pPr>
              <w:pStyle w:val="NormalWeb"/>
              <w:spacing w:before="0" w:beforeAutospacing="0" w:after="0" w:afterAutospacing="0"/>
              <w:rPr>
                <w:color w:val="343A40"/>
                <w:sz w:val="28"/>
                <w:szCs w:val="28"/>
              </w:rPr>
            </w:pPr>
            <w:r w:rsidRPr="00541C41">
              <w:rPr>
                <w:color w:val="343A40"/>
                <w:sz w:val="28"/>
                <w:szCs w:val="28"/>
              </w:rPr>
              <w:t>-Lượng khí lưu thông/ phút là 450 ml. 18 =8100 (ml)</w:t>
            </w:r>
          </w:p>
          <w:p w14:paraId="6D8E8946" w14:textId="77777777" w:rsidR="00541C41" w:rsidRPr="00541C41" w:rsidRDefault="00541C41" w:rsidP="00541C41">
            <w:pPr>
              <w:pStyle w:val="NormalWeb"/>
              <w:spacing w:before="0" w:beforeAutospacing="0" w:after="0" w:afterAutospacing="0"/>
              <w:rPr>
                <w:color w:val="343A40"/>
                <w:sz w:val="28"/>
                <w:szCs w:val="28"/>
              </w:rPr>
            </w:pPr>
            <w:r w:rsidRPr="00541C41">
              <w:rPr>
                <w:color w:val="343A40"/>
                <w:sz w:val="28"/>
                <w:szCs w:val="28"/>
              </w:rPr>
              <w:t>-Lượng khí lưu thông/ ngày là 8100.24.60=11664000 (ml)=11664(l)</w:t>
            </w:r>
          </w:p>
          <w:p w14:paraId="10353E37" w14:textId="77777777" w:rsidR="00541C41" w:rsidRPr="00541C41" w:rsidRDefault="00541C41" w:rsidP="00541C41">
            <w:pPr>
              <w:pStyle w:val="NormalWeb"/>
              <w:spacing w:before="0" w:beforeAutospacing="0" w:after="0" w:afterAutospacing="0"/>
              <w:rPr>
                <w:color w:val="343A40"/>
                <w:sz w:val="28"/>
                <w:szCs w:val="28"/>
              </w:rPr>
            </w:pPr>
            <w:r w:rsidRPr="00541C41">
              <w:rPr>
                <w:color w:val="343A40"/>
                <w:sz w:val="28"/>
                <w:szCs w:val="28"/>
              </w:rPr>
              <w:t>Vậy Lượng khí O</w:t>
            </w:r>
            <w:r w:rsidRPr="00541C41">
              <w:rPr>
                <w:color w:val="343A40"/>
                <w:sz w:val="28"/>
                <w:szCs w:val="28"/>
                <w:vertAlign w:val="subscript"/>
              </w:rPr>
              <w:t>2</w:t>
            </w:r>
            <w:r w:rsidRPr="00541C41">
              <w:rPr>
                <w:color w:val="343A40"/>
                <w:sz w:val="28"/>
                <w:szCs w:val="28"/>
              </w:rPr>
              <w:t> mà người đó lấy ra từ môi trường là: 11664.(20,96%-16,4%)=531,8784~531,9l</w:t>
            </w:r>
          </w:p>
          <w:p w14:paraId="65A07A27" w14:textId="77777777" w:rsidR="00541C41" w:rsidRPr="00541C41" w:rsidRDefault="00541C41" w:rsidP="00541C41">
            <w:pPr>
              <w:pStyle w:val="NormalWeb"/>
              <w:spacing w:before="0" w:beforeAutospacing="0" w:after="0" w:afterAutospacing="0"/>
              <w:rPr>
                <w:color w:val="343A40"/>
                <w:sz w:val="28"/>
                <w:szCs w:val="28"/>
              </w:rPr>
            </w:pPr>
            <w:r w:rsidRPr="00541C41">
              <w:rPr>
                <w:color w:val="343A40"/>
                <w:sz w:val="28"/>
                <w:szCs w:val="28"/>
              </w:rPr>
              <w:t>b. Lượng khí CO2 mà người đó thải ra môi trường là: 11664.(4,1%-0,03%)=474,7248~474,7l</w:t>
            </w:r>
          </w:p>
          <w:p w14:paraId="587B1085" w14:textId="77777777" w:rsidR="00541C41" w:rsidRPr="00541C41" w:rsidRDefault="00541C41" w:rsidP="00541C41">
            <w:pPr>
              <w:pStyle w:val="NormalWeb"/>
              <w:spacing w:before="0" w:beforeAutospacing="0" w:after="0" w:afterAutospacing="0"/>
              <w:rPr>
                <w:sz w:val="28"/>
                <w:szCs w:val="28"/>
              </w:rPr>
            </w:pPr>
            <w:r w:rsidRPr="00541C41">
              <w:rPr>
                <w:color w:val="343A40"/>
                <w:sz w:val="28"/>
                <w:szCs w:val="28"/>
              </w:rPr>
              <w:t>c.</w:t>
            </w:r>
            <w:r w:rsidRPr="00541C41">
              <w:rPr>
                <w:sz w:val="28"/>
                <w:szCs w:val="28"/>
              </w:rPr>
              <w:t xml:space="preserve"> Để trong tương lai con người vẫn được đảm bảo khí O</w:t>
            </w:r>
            <w:r w:rsidRPr="00541C41">
              <w:rPr>
                <w:sz w:val="28"/>
                <w:szCs w:val="28"/>
                <w:vertAlign w:val="subscript"/>
              </w:rPr>
              <w:t>2</w:t>
            </w:r>
            <w:r w:rsidRPr="00541C41">
              <w:rPr>
                <w:sz w:val="28"/>
                <w:szCs w:val="28"/>
              </w:rPr>
              <w:t xml:space="preserve"> để hô hấp, mỗi chúng ta cần phải:</w:t>
            </w:r>
          </w:p>
          <w:p w14:paraId="04359CCE" w14:textId="77777777" w:rsidR="00541C41" w:rsidRPr="00541C41" w:rsidRDefault="00541C41" w:rsidP="00541C41">
            <w:pPr>
              <w:pStyle w:val="NormalWeb"/>
              <w:spacing w:before="0" w:beforeAutospacing="0" w:after="0" w:afterAutospacing="0"/>
              <w:rPr>
                <w:color w:val="343A40"/>
                <w:sz w:val="28"/>
                <w:szCs w:val="28"/>
              </w:rPr>
            </w:pPr>
            <w:r w:rsidRPr="00541C41">
              <w:rPr>
                <w:color w:val="343A40"/>
                <w:sz w:val="28"/>
                <w:szCs w:val="28"/>
              </w:rPr>
              <w:t>- Tích cực bảo vệ môi trường.</w:t>
            </w:r>
          </w:p>
          <w:p w14:paraId="17CD4030" w14:textId="77777777" w:rsidR="00541C41" w:rsidRPr="00541C41" w:rsidRDefault="00541C41" w:rsidP="00541C41">
            <w:pPr>
              <w:pStyle w:val="NormalWeb"/>
              <w:spacing w:before="0" w:beforeAutospacing="0" w:after="0" w:afterAutospacing="0"/>
              <w:rPr>
                <w:color w:val="343A40"/>
                <w:sz w:val="28"/>
                <w:szCs w:val="28"/>
              </w:rPr>
            </w:pPr>
            <w:r w:rsidRPr="00541C41">
              <w:rPr>
                <w:color w:val="343A40"/>
                <w:sz w:val="28"/>
                <w:szCs w:val="28"/>
              </w:rPr>
              <w:t> - Trồng và chăm sóc nhiều cây xanh.</w:t>
            </w:r>
          </w:p>
          <w:p w14:paraId="38243181" w14:textId="77777777" w:rsidR="00541C41" w:rsidRPr="00541C41" w:rsidRDefault="00541C41" w:rsidP="00541C41">
            <w:pPr>
              <w:pStyle w:val="NormalWeb"/>
              <w:spacing w:before="0" w:beforeAutospacing="0" w:after="0" w:afterAutospacing="0"/>
              <w:rPr>
                <w:color w:val="343A40"/>
                <w:sz w:val="28"/>
                <w:szCs w:val="28"/>
              </w:rPr>
            </w:pPr>
            <w:r w:rsidRPr="00541C41">
              <w:rPr>
                <w:color w:val="343A40"/>
                <w:sz w:val="28"/>
                <w:szCs w:val="28"/>
              </w:rPr>
              <w:t>  - Tránh sử dụng bao bì ni lông. </w:t>
            </w:r>
          </w:p>
          <w:p w14:paraId="5F8BE0F4" w14:textId="77777777" w:rsidR="00541C41" w:rsidRPr="00541C41" w:rsidRDefault="00541C41" w:rsidP="00541C41">
            <w:pPr>
              <w:spacing w:after="0" w:line="240" w:lineRule="auto"/>
              <w:rPr>
                <w:sz w:val="28"/>
                <w:szCs w:val="28"/>
              </w:rPr>
            </w:pPr>
            <w:r w:rsidRPr="00541C41">
              <w:rPr>
                <w:color w:val="343A40"/>
                <w:sz w:val="28"/>
                <w:szCs w:val="28"/>
              </w:rPr>
              <w:t>  - Áp dụng khoa học vào đời sống. …</w:t>
            </w:r>
          </w:p>
        </w:tc>
        <w:tc>
          <w:tcPr>
            <w:tcW w:w="1276" w:type="dxa"/>
          </w:tcPr>
          <w:p w14:paraId="1441C83C" w14:textId="77777777" w:rsidR="00541C41" w:rsidRPr="00541C41" w:rsidRDefault="00541C41" w:rsidP="00541C41">
            <w:pPr>
              <w:spacing w:after="0" w:line="240" w:lineRule="auto"/>
              <w:jc w:val="center"/>
              <w:rPr>
                <w:b/>
                <w:bCs/>
                <w:i/>
                <w:sz w:val="28"/>
                <w:szCs w:val="28"/>
              </w:rPr>
            </w:pPr>
          </w:p>
          <w:p w14:paraId="3AAB663C" w14:textId="77777777" w:rsidR="00541C41" w:rsidRPr="00541C41" w:rsidRDefault="00541C41" w:rsidP="00541C41">
            <w:pPr>
              <w:spacing w:after="0" w:line="240" w:lineRule="auto"/>
              <w:jc w:val="center"/>
              <w:rPr>
                <w:b/>
                <w:bCs/>
                <w:i/>
                <w:sz w:val="28"/>
                <w:szCs w:val="28"/>
              </w:rPr>
            </w:pPr>
          </w:p>
          <w:p w14:paraId="5C7DEDBA" w14:textId="77777777" w:rsidR="00541C41" w:rsidRPr="00541C41" w:rsidRDefault="00541C41" w:rsidP="00541C41">
            <w:pPr>
              <w:spacing w:after="0" w:line="240" w:lineRule="auto"/>
              <w:jc w:val="center"/>
              <w:rPr>
                <w:bCs/>
                <w:sz w:val="28"/>
                <w:szCs w:val="28"/>
              </w:rPr>
            </w:pPr>
          </w:p>
          <w:p w14:paraId="6615E1EB"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7088DD0B" w14:textId="77777777" w:rsidR="00541C41" w:rsidRPr="00541C41" w:rsidRDefault="00541C41" w:rsidP="00541C41">
            <w:pPr>
              <w:spacing w:after="0" w:line="240" w:lineRule="auto"/>
              <w:jc w:val="center"/>
              <w:rPr>
                <w:bCs/>
                <w:sz w:val="28"/>
                <w:szCs w:val="28"/>
              </w:rPr>
            </w:pPr>
          </w:p>
          <w:p w14:paraId="4D94E5AF"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643C399F" w14:textId="77777777" w:rsidR="00541C41" w:rsidRPr="00541C41" w:rsidRDefault="00541C41" w:rsidP="00541C41">
            <w:pPr>
              <w:spacing w:after="0" w:line="240" w:lineRule="auto"/>
              <w:jc w:val="center"/>
              <w:rPr>
                <w:b/>
                <w:bCs/>
                <w:i/>
                <w:sz w:val="28"/>
                <w:szCs w:val="28"/>
              </w:rPr>
            </w:pPr>
          </w:p>
          <w:p w14:paraId="757B7ACD" w14:textId="77777777" w:rsidR="00541C41" w:rsidRPr="00541C41" w:rsidRDefault="00541C41" w:rsidP="00541C41">
            <w:pPr>
              <w:spacing w:after="0" w:line="240" w:lineRule="auto"/>
              <w:jc w:val="center"/>
              <w:rPr>
                <w:b/>
                <w:bCs/>
                <w:i/>
                <w:sz w:val="28"/>
                <w:szCs w:val="28"/>
              </w:rPr>
            </w:pPr>
          </w:p>
          <w:p w14:paraId="1D22F5D9" w14:textId="77777777" w:rsidR="00541C41" w:rsidRPr="00541C41" w:rsidRDefault="00541C41" w:rsidP="00541C41">
            <w:pPr>
              <w:spacing w:after="0" w:line="240" w:lineRule="auto"/>
              <w:jc w:val="center"/>
              <w:rPr>
                <w:b/>
                <w:bCs/>
                <w:i/>
                <w:sz w:val="28"/>
                <w:szCs w:val="28"/>
              </w:rPr>
            </w:pPr>
          </w:p>
          <w:p w14:paraId="613E448C"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2CD889F9" w14:textId="77777777" w:rsidR="00541C41" w:rsidRPr="00541C41" w:rsidRDefault="00541C41" w:rsidP="00541C41">
            <w:pPr>
              <w:spacing w:after="0" w:line="240" w:lineRule="auto"/>
              <w:jc w:val="center"/>
              <w:rPr>
                <w:b/>
                <w:bCs/>
                <w:i/>
                <w:sz w:val="28"/>
                <w:szCs w:val="28"/>
              </w:rPr>
            </w:pPr>
          </w:p>
          <w:p w14:paraId="0A31EA81" w14:textId="77777777" w:rsidR="00541C41" w:rsidRPr="00541C41" w:rsidRDefault="00541C41" w:rsidP="00541C41">
            <w:pPr>
              <w:spacing w:after="0" w:line="240" w:lineRule="auto"/>
              <w:jc w:val="center"/>
              <w:rPr>
                <w:b/>
                <w:bCs/>
                <w:i/>
                <w:sz w:val="28"/>
                <w:szCs w:val="28"/>
              </w:rPr>
            </w:pPr>
          </w:p>
          <w:p w14:paraId="37FE108F"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28CE128C" w14:textId="77777777" w:rsidR="00541C41" w:rsidRPr="00541C41" w:rsidRDefault="00541C41" w:rsidP="00541C41">
            <w:pPr>
              <w:spacing w:after="0" w:line="240" w:lineRule="auto"/>
              <w:jc w:val="center"/>
              <w:rPr>
                <w:b/>
                <w:bCs/>
                <w:i/>
                <w:sz w:val="28"/>
                <w:szCs w:val="28"/>
              </w:rPr>
            </w:pPr>
          </w:p>
          <w:p w14:paraId="04AA3B1D" w14:textId="77777777" w:rsidR="00541C41" w:rsidRPr="00541C41" w:rsidRDefault="00541C41" w:rsidP="00541C41">
            <w:pPr>
              <w:spacing w:after="0" w:line="240" w:lineRule="auto"/>
              <w:rPr>
                <w:b/>
                <w:bCs/>
                <w:i/>
                <w:sz w:val="28"/>
                <w:szCs w:val="28"/>
              </w:rPr>
            </w:pPr>
          </w:p>
          <w:p w14:paraId="11AA6822"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5169945A"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5A6D1CC8" w14:textId="77777777" w:rsidR="00541C41" w:rsidRPr="00541C41" w:rsidRDefault="00541C41" w:rsidP="00541C41">
            <w:pPr>
              <w:spacing w:after="0" w:line="240" w:lineRule="auto"/>
              <w:jc w:val="center"/>
              <w:rPr>
                <w:b/>
                <w:bCs/>
                <w:i/>
                <w:sz w:val="28"/>
                <w:szCs w:val="28"/>
              </w:rPr>
            </w:pPr>
          </w:p>
          <w:p w14:paraId="26F60790" w14:textId="77777777" w:rsidR="00541C41" w:rsidRPr="00541C41" w:rsidRDefault="00541C41" w:rsidP="00541C41">
            <w:pPr>
              <w:spacing w:after="0" w:line="240" w:lineRule="auto"/>
              <w:jc w:val="center"/>
              <w:rPr>
                <w:b/>
                <w:bCs/>
                <w:i/>
                <w:sz w:val="28"/>
                <w:szCs w:val="28"/>
              </w:rPr>
            </w:pPr>
          </w:p>
          <w:p w14:paraId="478CF029"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04E62E5D" w14:textId="77777777" w:rsidR="00541C41" w:rsidRPr="00541C41" w:rsidRDefault="00541C41" w:rsidP="00541C41">
            <w:pPr>
              <w:spacing w:after="0" w:line="240" w:lineRule="auto"/>
              <w:jc w:val="center"/>
              <w:rPr>
                <w:b/>
                <w:bCs/>
                <w:i/>
                <w:sz w:val="28"/>
                <w:szCs w:val="28"/>
              </w:rPr>
            </w:pPr>
          </w:p>
          <w:p w14:paraId="0D8D549E" w14:textId="77777777" w:rsidR="00541C41" w:rsidRPr="00541C41" w:rsidRDefault="00541C41" w:rsidP="00541C41">
            <w:pPr>
              <w:spacing w:after="0" w:line="240" w:lineRule="auto"/>
              <w:jc w:val="center"/>
              <w:rPr>
                <w:b/>
                <w:bCs/>
                <w:i/>
                <w:sz w:val="28"/>
                <w:szCs w:val="28"/>
              </w:rPr>
            </w:pPr>
          </w:p>
          <w:p w14:paraId="01F3F909" w14:textId="77777777" w:rsidR="00541C41" w:rsidRPr="00541C41" w:rsidRDefault="00541C41" w:rsidP="00541C41">
            <w:pPr>
              <w:spacing w:after="0" w:line="240" w:lineRule="auto"/>
              <w:jc w:val="center"/>
              <w:rPr>
                <w:bCs/>
                <w:sz w:val="28"/>
                <w:szCs w:val="28"/>
              </w:rPr>
            </w:pPr>
          </w:p>
          <w:p w14:paraId="07A57443" w14:textId="77777777" w:rsidR="00541C41" w:rsidRPr="00541C41" w:rsidRDefault="00541C41" w:rsidP="00541C41">
            <w:pPr>
              <w:spacing w:after="0" w:line="240" w:lineRule="auto"/>
              <w:jc w:val="center"/>
              <w:rPr>
                <w:bCs/>
                <w:sz w:val="28"/>
                <w:szCs w:val="28"/>
              </w:rPr>
            </w:pPr>
          </w:p>
          <w:p w14:paraId="7169E556"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06901184" w14:textId="77777777" w:rsidR="00541C41" w:rsidRPr="00541C41" w:rsidRDefault="00541C41" w:rsidP="00541C41">
            <w:pPr>
              <w:spacing w:after="0" w:line="240" w:lineRule="auto"/>
              <w:jc w:val="center"/>
              <w:rPr>
                <w:b/>
                <w:bCs/>
                <w:i/>
                <w:sz w:val="28"/>
                <w:szCs w:val="28"/>
              </w:rPr>
            </w:pPr>
          </w:p>
          <w:p w14:paraId="5FFCB444" w14:textId="77777777" w:rsidR="00541C41" w:rsidRPr="00541C41" w:rsidRDefault="00541C41" w:rsidP="00541C41">
            <w:pPr>
              <w:spacing w:after="0" w:line="240" w:lineRule="auto"/>
              <w:jc w:val="center"/>
              <w:rPr>
                <w:b/>
                <w:bCs/>
                <w:i/>
                <w:sz w:val="28"/>
                <w:szCs w:val="28"/>
              </w:rPr>
            </w:pPr>
          </w:p>
          <w:p w14:paraId="7C9C8132" w14:textId="77777777" w:rsidR="00541C41" w:rsidRPr="00541C41" w:rsidRDefault="00541C41" w:rsidP="00541C41">
            <w:pPr>
              <w:spacing w:after="0" w:line="240" w:lineRule="auto"/>
              <w:jc w:val="center"/>
              <w:rPr>
                <w:b/>
                <w:bCs/>
                <w:i/>
                <w:sz w:val="28"/>
                <w:szCs w:val="28"/>
              </w:rPr>
            </w:pPr>
          </w:p>
          <w:p w14:paraId="1B155BF8" w14:textId="77777777" w:rsidR="00541C41" w:rsidRPr="00541C41" w:rsidRDefault="00541C41" w:rsidP="00541C41">
            <w:pPr>
              <w:spacing w:after="0" w:line="240" w:lineRule="auto"/>
              <w:jc w:val="center"/>
              <w:rPr>
                <w:b/>
                <w:bCs/>
                <w:i/>
                <w:sz w:val="28"/>
                <w:szCs w:val="28"/>
              </w:rPr>
            </w:pPr>
          </w:p>
          <w:p w14:paraId="1D75F5DD" w14:textId="77777777" w:rsidR="00541C41" w:rsidRPr="00541C41" w:rsidRDefault="00541C41" w:rsidP="00541C41">
            <w:pPr>
              <w:spacing w:after="0" w:line="240" w:lineRule="auto"/>
              <w:jc w:val="center"/>
              <w:rPr>
                <w:b/>
                <w:bCs/>
                <w:i/>
                <w:sz w:val="28"/>
                <w:szCs w:val="28"/>
              </w:rPr>
            </w:pPr>
          </w:p>
          <w:p w14:paraId="5165DEAC"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4C1C5FF3" w14:textId="77777777" w:rsidR="00541C41" w:rsidRPr="00541C41" w:rsidRDefault="00541C41" w:rsidP="00541C41">
            <w:pPr>
              <w:spacing w:after="0" w:line="240" w:lineRule="auto"/>
              <w:jc w:val="center"/>
              <w:rPr>
                <w:b/>
                <w:bCs/>
                <w:i/>
                <w:sz w:val="28"/>
                <w:szCs w:val="28"/>
              </w:rPr>
            </w:pPr>
          </w:p>
          <w:p w14:paraId="7799C397" w14:textId="77777777" w:rsidR="00541C41" w:rsidRPr="00541C41" w:rsidRDefault="00541C41" w:rsidP="00541C41">
            <w:pPr>
              <w:spacing w:after="0" w:line="240" w:lineRule="auto"/>
              <w:jc w:val="center"/>
              <w:rPr>
                <w:b/>
                <w:bCs/>
                <w:i/>
                <w:sz w:val="28"/>
                <w:szCs w:val="28"/>
              </w:rPr>
            </w:pPr>
          </w:p>
          <w:p w14:paraId="60F181A6" w14:textId="77777777" w:rsidR="00541C41" w:rsidRPr="00541C41" w:rsidRDefault="00541C41" w:rsidP="00541C41">
            <w:pPr>
              <w:spacing w:after="0" w:line="240" w:lineRule="auto"/>
              <w:jc w:val="center"/>
              <w:rPr>
                <w:b/>
                <w:bCs/>
                <w:i/>
                <w:sz w:val="28"/>
                <w:szCs w:val="28"/>
              </w:rPr>
            </w:pPr>
          </w:p>
          <w:p w14:paraId="2C0798A5" w14:textId="77777777" w:rsidR="00541C41" w:rsidRPr="00541C41" w:rsidRDefault="00541C41" w:rsidP="00541C41">
            <w:pPr>
              <w:spacing w:after="0" w:line="240" w:lineRule="auto"/>
              <w:jc w:val="center"/>
              <w:rPr>
                <w:b/>
                <w:bCs/>
                <w:i/>
                <w:sz w:val="28"/>
                <w:szCs w:val="28"/>
              </w:rPr>
            </w:pPr>
          </w:p>
          <w:p w14:paraId="3A77B587" w14:textId="77777777" w:rsidR="00541C41" w:rsidRPr="00541C41" w:rsidRDefault="00541C41" w:rsidP="00541C41">
            <w:pPr>
              <w:spacing w:after="0" w:line="240" w:lineRule="auto"/>
              <w:jc w:val="center"/>
              <w:rPr>
                <w:bCs/>
                <w:sz w:val="28"/>
                <w:szCs w:val="28"/>
              </w:rPr>
            </w:pPr>
          </w:p>
          <w:p w14:paraId="1D7BCFBE"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31DD5B61" w14:textId="77777777" w:rsidR="00541C41" w:rsidRPr="00541C41" w:rsidRDefault="00541C41" w:rsidP="00541C41">
            <w:pPr>
              <w:spacing w:after="0" w:line="240" w:lineRule="auto"/>
              <w:jc w:val="center"/>
              <w:rPr>
                <w:b/>
                <w:bCs/>
                <w:i/>
                <w:sz w:val="28"/>
                <w:szCs w:val="28"/>
              </w:rPr>
            </w:pPr>
          </w:p>
          <w:p w14:paraId="14076A4A" w14:textId="77777777" w:rsidR="00541C41" w:rsidRPr="00541C41" w:rsidRDefault="00541C41" w:rsidP="00541C41">
            <w:pPr>
              <w:spacing w:after="0" w:line="240" w:lineRule="auto"/>
              <w:jc w:val="center"/>
              <w:rPr>
                <w:b/>
                <w:bCs/>
                <w:i/>
                <w:sz w:val="28"/>
                <w:szCs w:val="28"/>
              </w:rPr>
            </w:pPr>
          </w:p>
          <w:p w14:paraId="7B854862" w14:textId="77777777" w:rsidR="00541C41" w:rsidRPr="00541C41" w:rsidRDefault="00541C41" w:rsidP="00541C41">
            <w:pPr>
              <w:spacing w:after="0" w:line="240" w:lineRule="auto"/>
              <w:jc w:val="center"/>
              <w:rPr>
                <w:b/>
                <w:bCs/>
                <w:i/>
                <w:sz w:val="28"/>
                <w:szCs w:val="28"/>
              </w:rPr>
            </w:pPr>
          </w:p>
          <w:p w14:paraId="4336DDF3"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2AED80FB" w14:textId="77777777" w:rsidR="00541C41" w:rsidRPr="00541C41" w:rsidRDefault="00541C41" w:rsidP="00541C41">
            <w:pPr>
              <w:spacing w:after="0" w:line="240" w:lineRule="auto"/>
              <w:jc w:val="center"/>
              <w:rPr>
                <w:bCs/>
                <w:sz w:val="28"/>
                <w:szCs w:val="28"/>
              </w:rPr>
            </w:pPr>
          </w:p>
          <w:p w14:paraId="7479DE85"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025A7D25"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647FAC69" w14:textId="77777777" w:rsidR="00541C41" w:rsidRPr="00541C41" w:rsidRDefault="00541C41" w:rsidP="00541C41">
            <w:pPr>
              <w:spacing w:after="0" w:line="240" w:lineRule="auto"/>
              <w:jc w:val="center"/>
              <w:rPr>
                <w:b/>
                <w:bCs/>
                <w:i/>
                <w:sz w:val="28"/>
                <w:szCs w:val="28"/>
              </w:rPr>
            </w:pPr>
          </w:p>
          <w:p w14:paraId="11062C4A"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34DDCBD4" w14:textId="77777777" w:rsidR="00541C41" w:rsidRPr="00541C41" w:rsidRDefault="00541C41" w:rsidP="00541C41">
            <w:pPr>
              <w:spacing w:after="0" w:line="240" w:lineRule="auto"/>
              <w:jc w:val="center"/>
              <w:rPr>
                <w:b/>
                <w:bCs/>
                <w:i/>
                <w:sz w:val="28"/>
                <w:szCs w:val="28"/>
              </w:rPr>
            </w:pPr>
          </w:p>
          <w:p w14:paraId="3BE15FA7" w14:textId="77777777" w:rsidR="00541C41" w:rsidRPr="00541C41" w:rsidRDefault="00541C41" w:rsidP="00541C41">
            <w:pPr>
              <w:tabs>
                <w:tab w:val="left" w:pos="360"/>
              </w:tabs>
              <w:spacing w:after="0" w:line="240" w:lineRule="auto"/>
              <w:jc w:val="center"/>
              <w:rPr>
                <w:sz w:val="28"/>
                <w:szCs w:val="28"/>
                <w:lang w:val="pt-BR"/>
              </w:rPr>
            </w:pPr>
            <w:r w:rsidRPr="00541C41">
              <w:rPr>
                <w:bCs/>
                <w:sz w:val="28"/>
                <w:szCs w:val="28"/>
              </w:rPr>
              <w:t>0,5</w:t>
            </w:r>
          </w:p>
        </w:tc>
      </w:tr>
      <w:tr w:rsidR="00541C41" w:rsidRPr="00541C41" w14:paraId="36754D81" w14:textId="77777777" w:rsidTr="000B0143">
        <w:tc>
          <w:tcPr>
            <w:tcW w:w="988" w:type="dxa"/>
            <w:vAlign w:val="center"/>
          </w:tcPr>
          <w:p w14:paraId="6010DA33" w14:textId="77777777" w:rsidR="00541C41" w:rsidRPr="00541C41" w:rsidRDefault="00541C41" w:rsidP="00541C41">
            <w:pPr>
              <w:spacing w:after="0"/>
              <w:jc w:val="center"/>
              <w:rPr>
                <w:b/>
                <w:i/>
                <w:sz w:val="28"/>
                <w:szCs w:val="28"/>
              </w:rPr>
            </w:pPr>
            <w:r w:rsidRPr="00541C41">
              <w:rPr>
                <w:b/>
                <w:sz w:val="28"/>
                <w:szCs w:val="28"/>
              </w:rPr>
              <w:lastRenderedPageBreak/>
              <w:t>4</w:t>
            </w:r>
          </w:p>
          <w:p w14:paraId="018FADBF" w14:textId="77777777" w:rsidR="00541C41" w:rsidRPr="00541C41" w:rsidRDefault="00541C41" w:rsidP="00541C41">
            <w:pPr>
              <w:tabs>
                <w:tab w:val="left" w:pos="360"/>
              </w:tabs>
              <w:spacing w:after="0" w:line="312" w:lineRule="auto"/>
              <w:rPr>
                <w:b/>
                <w:sz w:val="28"/>
                <w:szCs w:val="28"/>
                <w:lang w:val="pt-BR"/>
              </w:rPr>
            </w:pPr>
            <w:r w:rsidRPr="00541C41">
              <w:rPr>
                <w:sz w:val="28"/>
                <w:szCs w:val="28"/>
              </w:rPr>
              <w:t>(2,0 điểm)</w:t>
            </w:r>
          </w:p>
        </w:tc>
        <w:tc>
          <w:tcPr>
            <w:tcW w:w="6945" w:type="dxa"/>
          </w:tcPr>
          <w:p w14:paraId="00093C5A" w14:textId="77777777" w:rsidR="00541C41" w:rsidRPr="00541C41" w:rsidRDefault="00541C41" w:rsidP="00541C41">
            <w:pPr>
              <w:spacing w:after="0" w:line="240" w:lineRule="auto"/>
              <w:rPr>
                <w:b/>
                <w:i/>
                <w:sz w:val="28"/>
                <w:szCs w:val="28"/>
              </w:rPr>
            </w:pPr>
            <w:r w:rsidRPr="00541C41">
              <w:rPr>
                <w:sz w:val="28"/>
                <w:szCs w:val="28"/>
              </w:rPr>
              <w:t xml:space="preserve">1. Vẽ đồ thị biểu hiện sự ảnh hưởng của nhân tố nhiệt độ lên cá chép. </w:t>
            </w:r>
          </w:p>
          <w:p w14:paraId="7D5CF281" w14:textId="77777777" w:rsidR="00541C41" w:rsidRPr="00541C41" w:rsidRDefault="00541C41" w:rsidP="00541C41">
            <w:pPr>
              <w:spacing w:after="0" w:line="240" w:lineRule="auto"/>
              <w:rPr>
                <w:b/>
                <w:i/>
                <w:sz w:val="28"/>
                <w:szCs w:val="28"/>
              </w:rPr>
            </w:pPr>
            <w:r w:rsidRPr="00541C41">
              <w:rPr>
                <w:sz w:val="28"/>
                <w:szCs w:val="28"/>
              </w:rPr>
              <w:object w:dxaOrig="8304" w:dyaOrig="4800" w14:anchorId="71A7A627">
                <v:shape id="_x0000_i1514" type="#_x0000_t75" style="width:339.75pt;height:197.25pt" o:ole="">
                  <v:imagedata r:id="rId1041" o:title=""/>
                </v:shape>
                <o:OLEObject Type="Embed" ProgID="PBrush" ShapeID="_x0000_i1514" DrawAspect="Content" ObjectID="_1773308568" r:id="rId1042"/>
              </w:object>
            </w:r>
          </w:p>
          <w:p w14:paraId="71D031D6" w14:textId="77777777" w:rsidR="00541C41" w:rsidRPr="00541C41" w:rsidRDefault="00541C41" w:rsidP="00541C41">
            <w:pPr>
              <w:spacing w:after="0" w:line="240" w:lineRule="auto"/>
              <w:rPr>
                <w:b/>
                <w:i/>
                <w:sz w:val="28"/>
                <w:szCs w:val="28"/>
              </w:rPr>
            </w:pPr>
            <w:r w:rsidRPr="00541C41">
              <w:rPr>
                <w:sz w:val="28"/>
                <w:szCs w:val="28"/>
              </w:rPr>
              <w:t>2.Quan hệ hữu sinh giữa các sinh vật khác loài  trong cùng một không gian nhất định thể hiện: hỗ trợ và đối địch.</w:t>
            </w:r>
          </w:p>
          <w:p w14:paraId="5B14D2F4" w14:textId="77777777" w:rsidR="00541C41" w:rsidRPr="00541C41" w:rsidRDefault="00541C41" w:rsidP="00541C41">
            <w:pPr>
              <w:spacing w:after="0" w:line="240" w:lineRule="auto"/>
              <w:rPr>
                <w:b/>
                <w:i/>
                <w:sz w:val="28"/>
                <w:szCs w:val="28"/>
              </w:rPr>
            </w:pPr>
            <w:r w:rsidRPr="00541C41">
              <w:rPr>
                <w:sz w:val="28"/>
                <w:szCs w:val="28"/>
              </w:rPr>
              <w:t xml:space="preserve">+ Quan hệ hỗ trợ: </w:t>
            </w:r>
          </w:p>
          <w:p w14:paraId="48EDD05A" w14:textId="77777777" w:rsidR="00541C41" w:rsidRPr="00541C41" w:rsidRDefault="00541C41" w:rsidP="00541C41">
            <w:pPr>
              <w:spacing w:after="0" w:line="240" w:lineRule="auto"/>
              <w:rPr>
                <w:b/>
                <w:i/>
                <w:sz w:val="28"/>
                <w:szCs w:val="28"/>
              </w:rPr>
            </w:pPr>
            <w:r w:rsidRPr="00541C41">
              <w:rPr>
                <w:sz w:val="28"/>
                <w:szCs w:val="28"/>
              </w:rPr>
              <w:lastRenderedPageBreak/>
              <w:t>- Cộng sinh: sự hợp tác cùng có lợi giữa 2 loài sinh vật.</w:t>
            </w:r>
          </w:p>
          <w:p w14:paraId="665EF43F" w14:textId="77777777" w:rsidR="00541C41" w:rsidRPr="00541C41" w:rsidRDefault="00541C41" w:rsidP="00541C41">
            <w:pPr>
              <w:spacing w:after="0" w:line="240" w:lineRule="auto"/>
              <w:rPr>
                <w:b/>
                <w:i/>
                <w:sz w:val="28"/>
                <w:szCs w:val="28"/>
              </w:rPr>
            </w:pPr>
            <w:r w:rsidRPr="00541C41">
              <w:rPr>
                <w:sz w:val="28"/>
                <w:szCs w:val="28"/>
              </w:rPr>
              <w:t>- Hội sinh: sự hợp tác giữa 2 loài sinh vật, một bên được lợi, bên kia không lợi cũng không hại gì?</w:t>
            </w:r>
          </w:p>
          <w:p w14:paraId="63CCEFC6" w14:textId="77777777" w:rsidR="00541C41" w:rsidRPr="00541C41" w:rsidRDefault="00541C41" w:rsidP="00541C41">
            <w:pPr>
              <w:spacing w:after="0" w:line="240" w:lineRule="auto"/>
              <w:rPr>
                <w:b/>
                <w:i/>
                <w:sz w:val="28"/>
                <w:szCs w:val="28"/>
              </w:rPr>
            </w:pPr>
            <w:r w:rsidRPr="00541C41">
              <w:rPr>
                <w:sz w:val="28"/>
                <w:szCs w:val="28"/>
              </w:rPr>
              <w:t>+ Quan hệ đối địch:</w:t>
            </w:r>
          </w:p>
          <w:p w14:paraId="4817656E" w14:textId="77777777" w:rsidR="00541C41" w:rsidRPr="00541C41" w:rsidRDefault="00541C41" w:rsidP="00541C41">
            <w:pPr>
              <w:spacing w:after="0" w:line="240" w:lineRule="auto"/>
              <w:rPr>
                <w:b/>
                <w:i/>
                <w:sz w:val="28"/>
                <w:szCs w:val="28"/>
              </w:rPr>
            </w:pPr>
            <w:r w:rsidRPr="00541C41">
              <w:rPr>
                <w:sz w:val="28"/>
                <w:szCs w:val="28"/>
              </w:rPr>
              <w:t>- Cạnh tranh: các loài sinh vật tranh giành thức ăn, nơi ở, con cái trong mùa sinh sản.</w:t>
            </w:r>
          </w:p>
          <w:p w14:paraId="449B1962" w14:textId="77777777" w:rsidR="00541C41" w:rsidRPr="00541C41" w:rsidRDefault="00541C41" w:rsidP="00541C41">
            <w:pPr>
              <w:spacing w:after="0" w:line="240" w:lineRule="auto"/>
              <w:rPr>
                <w:b/>
                <w:i/>
                <w:sz w:val="28"/>
                <w:szCs w:val="28"/>
              </w:rPr>
            </w:pPr>
            <w:r w:rsidRPr="00541C41">
              <w:rPr>
                <w:sz w:val="28"/>
                <w:szCs w:val="28"/>
              </w:rPr>
              <w:t>- Kí sinh (nửa kí sinh): Sinh vật sống nhờ trên cơ thể sinh vật sống khác loài.</w:t>
            </w:r>
          </w:p>
          <w:p w14:paraId="0D299813" w14:textId="77777777" w:rsidR="00541C41" w:rsidRPr="00541C41" w:rsidRDefault="00541C41" w:rsidP="00541C41">
            <w:pPr>
              <w:spacing w:after="0" w:line="240" w:lineRule="auto"/>
              <w:rPr>
                <w:b/>
                <w:i/>
                <w:sz w:val="28"/>
                <w:szCs w:val="28"/>
              </w:rPr>
            </w:pPr>
            <w:r w:rsidRPr="00541C41">
              <w:rPr>
                <w:sz w:val="28"/>
                <w:szCs w:val="28"/>
              </w:rPr>
              <w:t>- Sinh vặt ăn sinh vật khác: Động vặt ăn thịt con mồi, động vật ăn thực vật, thực vật bắt sâu bọ.</w:t>
            </w:r>
          </w:p>
        </w:tc>
        <w:tc>
          <w:tcPr>
            <w:tcW w:w="1276" w:type="dxa"/>
          </w:tcPr>
          <w:p w14:paraId="0FBBD1B8" w14:textId="77777777" w:rsidR="00541C41" w:rsidRPr="00541C41" w:rsidRDefault="00541C41" w:rsidP="00541C41">
            <w:pPr>
              <w:spacing w:after="0" w:line="240" w:lineRule="auto"/>
              <w:jc w:val="center"/>
              <w:rPr>
                <w:b/>
                <w:bCs/>
                <w:i/>
                <w:sz w:val="28"/>
                <w:szCs w:val="28"/>
              </w:rPr>
            </w:pPr>
            <w:r w:rsidRPr="00541C41">
              <w:rPr>
                <w:bCs/>
                <w:sz w:val="28"/>
                <w:szCs w:val="28"/>
              </w:rPr>
              <w:lastRenderedPageBreak/>
              <w:t>0,5</w:t>
            </w:r>
          </w:p>
          <w:p w14:paraId="336937E4" w14:textId="77777777" w:rsidR="00541C41" w:rsidRPr="00541C41" w:rsidRDefault="00541C41" w:rsidP="00541C41">
            <w:pPr>
              <w:spacing w:after="0" w:line="240" w:lineRule="auto"/>
              <w:jc w:val="center"/>
              <w:rPr>
                <w:b/>
                <w:bCs/>
                <w:i/>
                <w:sz w:val="28"/>
                <w:szCs w:val="28"/>
              </w:rPr>
            </w:pPr>
          </w:p>
          <w:p w14:paraId="6691FA92" w14:textId="77777777" w:rsidR="00541C41" w:rsidRPr="00541C41" w:rsidRDefault="00541C41" w:rsidP="00541C41">
            <w:pPr>
              <w:spacing w:after="0" w:line="240" w:lineRule="auto"/>
              <w:jc w:val="center"/>
              <w:rPr>
                <w:b/>
                <w:bCs/>
                <w:i/>
                <w:sz w:val="28"/>
                <w:szCs w:val="28"/>
              </w:rPr>
            </w:pPr>
          </w:p>
          <w:p w14:paraId="09469D97" w14:textId="77777777" w:rsidR="00541C41" w:rsidRPr="00541C41" w:rsidRDefault="00541C41" w:rsidP="00541C41">
            <w:pPr>
              <w:spacing w:after="0" w:line="240" w:lineRule="auto"/>
              <w:jc w:val="center"/>
              <w:rPr>
                <w:b/>
                <w:bCs/>
                <w:i/>
                <w:sz w:val="28"/>
                <w:szCs w:val="28"/>
              </w:rPr>
            </w:pPr>
          </w:p>
          <w:p w14:paraId="75186891" w14:textId="77777777" w:rsidR="00541C41" w:rsidRPr="00541C41" w:rsidRDefault="00541C41" w:rsidP="00541C41">
            <w:pPr>
              <w:spacing w:after="0" w:line="240" w:lineRule="auto"/>
              <w:jc w:val="center"/>
              <w:rPr>
                <w:b/>
                <w:bCs/>
                <w:i/>
                <w:sz w:val="28"/>
                <w:szCs w:val="28"/>
              </w:rPr>
            </w:pPr>
          </w:p>
          <w:p w14:paraId="44708427" w14:textId="77777777" w:rsidR="00541C41" w:rsidRPr="00541C41" w:rsidRDefault="00541C41" w:rsidP="00541C41">
            <w:pPr>
              <w:spacing w:after="0" w:line="240" w:lineRule="auto"/>
              <w:jc w:val="center"/>
              <w:rPr>
                <w:b/>
                <w:bCs/>
                <w:i/>
                <w:sz w:val="28"/>
                <w:szCs w:val="28"/>
              </w:rPr>
            </w:pPr>
          </w:p>
          <w:p w14:paraId="2B8AA137" w14:textId="77777777" w:rsidR="00541C41" w:rsidRPr="00541C41" w:rsidRDefault="00541C41" w:rsidP="00541C41">
            <w:pPr>
              <w:spacing w:after="0" w:line="240" w:lineRule="auto"/>
              <w:jc w:val="center"/>
              <w:rPr>
                <w:b/>
                <w:bCs/>
                <w:i/>
                <w:sz w:val="28"/>
                <w:szCs w:val="28"/>
              </w:rPr>
            </w:pPr>
          </w:p>
          <w:p w14:paraId="005774AE" w14:textId="77777777" w:rsidR="00541C41" w:rsidRPr="00541C41" w:rsidRDefault="00541C41" w:rsidP="00541C41">
            <w:pPr>
              <w:spacing w:after="0" w:line="240" w:lineRule="auto"/>
              <w:jc w:val="center"/>
              <w:rPr>
                <w:b/>
                <w:bCs/>
                <w:i/>
                <w:sz w:val="28"/>
                <w:szCs w:val="28"/>
              </w:rPr>
            </w:pPr>
          </w:p>
          <w:p w14:paraId="3623E571" w14:textId="77777777" w:rsidR="00541C41" w:rsidRPr="00541C41" w:rsidRDefault="00541C41" w:rsidP="00541C41">
            <w:pPr>
              <w:spacing w:after="0" w:line="240" w:lineRule="auto"/>
              <w:jc w:val="center"/>
              <w:rPr>
                <w:b/>
                <w:bCs/>
                <w:i/>
                <w:sz w:val="28"/>
                <w:szCs w:val="28"/>
              </w:rPr>
            </w:pPr>
          </w:p>
          <w:p w14:paraId="1A25FCAB" w14:textId="77777777" w:rsidR="00541C41" w:rsidRPr="00541C41" w:rsidRDefault="00541C41" w:rsidP="00541C41">
            <w:pPr>
              <w:spacing w:after="0" w:line="240" w:lineRule="auto"/>
              <w:jc w:val="center"/>
              <w:rPr>
                <w:b/>
                <w:bCs/>
                <w:i/>
                <w:sz w:val="28"/>
                <w:szCs w:val="28"/>
              </w:rPr>
            </w:pPr>
          </w:p>
          <w:p w14:paraId="3E5ADB1A" w14:textId="77777777" w:rsidR="00541C41" w:rsidRPr="00541C41" w:rsidRDefault="00541C41" w:rsidP="00541C41">
            <w:pPr>
              <w:spacing w:after="0" w:line="240" w:lineRule="auto"/>
              <w:jc w:val="center"/>
              <w:rPr>
                <w:b/>
                <w:bCs/>
                <w:i/>
                <w:sz w:val="28"/>
                <w:szCs w:val="28"/>
              </w:rPr>
            </w:pPr>
          </w:p>
          <w:p w14:paraId="3E944A04" w14:textId="77777777" w:rsidR="00541C41" w:rsidRPr="00541C41" w:rsidRDefault="00541C41" w:rsidP="00541C41">
            <w:pPr>
              <w:spacing w:after="0" w:line="240" w:lineRule="auto"/>
              <w:jc w:val="center"/>
              <w:rPr>
                <w:b/>
                <w:bCs/>
                <w:i/>
                <w:sz w:val="28"/>
                <w:szCs w:val="28"/>
              </w:rPr>
            </w:pPr>
          </w:p>
          <w:p w14:paraId="59E83F90" w14:textId="77777777" w:rsidR="00541C41" w:rsidRPr="00541C41" w:rsidRDefault="00541C41" w:rsidP="00541C41">
            <w:pPr>
              <w:spacing w:after="0" w:line="240" w:lineRule="auto"/>
              <w:jc w:val="center"/>
              <w:rPr>
                <w:b/>
                <w:bCs/>
                <w:i/>
                <w:sz w:val="28"/>
                <w:szCs w:val="28"/>
              </w:rPr>
            </w:pPr>
          </w:p>
          <w:p w14:paraId="3DDB556C" w14:textId="77777777" w:rsidR="00541C41" w:rsidRPr="00541C41" w:rsidRDefault="00541C41" w:rsidP="00541C41">
            <w:pPr>
              <w:spacing w:after="0" w:line="240" w:lineRule="auto"/>
              <w:jc w:val="center"/>
              <w:rPr>
                <w:b/>
                <w:bCs/>
                <w:i/>
                <w:sz w:val="28"/>
                <w:szCs w:val="28"/>
              </w:rPr>
            </w:pPr>
          </w:p>
          <w:p w14:paraId="2268EF78" w14:textId="77777777" w:rsidR="00541C41" w:rsidRPr="00541C41" w:rsidRDefault="00541C41" w:rsidP="00541C41">
            <w:pPr>
              <w:spacing w:after="0" w:line="240" w:lineRule="auto"/>
              <w:jc w:val="center"/>
              <w:rPr>
                <w:b/>
                <w:bCs/>
                <w:i/>
                <w:sz w:val="28"/>
                <w:szCs w:val="28"/>
              </w:rPr>
            </w:pPr>
          </w:p>
          <w:p w14:paraId="2EB7A344" w14:textId="77777777" w:rsidR="00541C41" w:rsidRPr="00541C41" w:rsidRDefault="00541C41" w:rsidP="00541C41">
            <w:pPr>
              <w:spacing w:after="0" w:line="240" w:lineRule="auto"/>
              <w:jc w:val="center"/>
              <w:rPr>
                <w:b/>
                <w:bCs/>
                <w:i/>
                <w:sz w:val="28"/>
                <w:szCs w:val="28"/>
              </w:rPr>
            </w:pPr>
          </w:p>
          <w:p w14:paraId="55FF24EB"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38383492"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5F459FC7" w14:textId="77777777" w:rsidR="00541C41" w:rsidRPr="00541C41" w:rsidRDefault="00541C41" w:rsidP="00541C41">
            <w:pPr>
              <w:spacing w:after="0" w:line="240" w:lineRule="auto"/>
              <w:jc w:val="center"/>
              <w:rPr>
                <w:b/>
                <w:bCs/>
                <w:i/>
                <w:sz w:val="28"/>
                <w:szCs w:val="28"/>
              </w:rPr>
            </w:pPr>
            <w:r w:rsidRPr="00541C41">
              <w:rPr>
                <w:bCs/>
                <w:sz w:val="28"/>
                <w:szCs w:val="28"/>
              </w:rPr>
              <w:lastRenderedPageBreak/>
              <w:t>0,25</w:t>
            </w:r>
          </w:p>
          <w:p w14:paraId="0D0F6DDD" w14:textId="77777777" w:rsidR="00541C41" w:rsidRPr="00541C41" w:rsidRDefault="00541C41" w:rsidP="00541C41">
            <w:pPr>
              <w:spacing w:after="0" w:line="240" w:lineRule="auto"/>
              <w:jc w:val="center"/>
              <w:rPr>
                <w:b/>
                <w:bCs/>
                <w:i/>
                <w:sz w:val="28"/>
                <w:szCs w:val="28"/>
              </w:rPr>
            </w:pPr>
          </w:p>
          <w:p w14:paraId="23F65F39" w14:textId="77777777" w:rsidR="00541C41" w:rsidRPr="00541C41" w:rsidRDefault="00541C41" w:rsidP="00541C41">
            <w:pPr>
              <w:spacing w:after="0" w:line="240" w:lineRule="auto"/>
              <w:jc w:val="center"/>
              <w:rPr>
                <w:b/>
                <w:bCs/>
                <w:i/>
                <w:sz w:val="28"/>
                <w:szCs w:val="28"/>
              </w:rPr>
            </w:pPr>
          </w:p>
          <w:p w14:paraId="3DAFE06E"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1F41A3D2" w14:textId="77777777" w:rsidR="00541C41" w:rsidRPr="00541C41" w:rsidRDefault="00541C41" w:rsidP="00541C41">
            <w:pPr>
              <w:spacing w:after="0" w:line="240" w:lineRule="auto"/>
              <w:jc w:val="center"/>
              <w:rPr>
                <w:b/>
                <w:bCs/>
                <w:i/>
                <w:sz w:val="28"/>
                <w:szCs w:val="28"/>
              </w:rPr>
            </w:pPr>
          </w:p>
          <w:p w14:paraId="34366A2F"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26945E13" w14:textId="77777777" w:rsidR="00541C41" w:rsidRPr="00541C41" w:rsidRDefault="00541C41" w:rsidP="00541C41">
            <w:pPr>
              <w:spacing w:after="0" w:line="240" w:lineRule="auto"/>
              <w:jc w:val="center"/>
              <w:rPr>
                <w:b/>
                <w:bCs/>
                <w:i/>
                <w:sz w:val="28"/>
                <w:szCs w:val="28"/>
              </w:rPr>
            </w:pPr>
          </w:p>
          <w:p w14:paraId="24E9BFF1" w14:textId="77777777" w:rsidR="00541C41" w:rsidRPr="00541C41" w:rsidRDefault="00541C41" w:rsidP="00541C41">
            <w:pPr>
              <w:tabs>
                <w:tab w:val="left" w:pos="360"/>
              </w:tabs>
              <w:spacing w:after="0" w:line="240" w:lineRule="auto"/>
              <w:jc w:val="center"/>
              <w:rPr>
                <w:sz w:val="28"/>
                <w:szCs w:val="28"/>
                <w:lang w:val="pt-BR"/>
              </w:rPr>
            </w:pPr>
            <w:r w:rsidRPr="00541C41">
              <w:rPr>
                <w:bCs/>
                <w:sz w:val="28"/>
                <w:szCs w:val="28"/>
              </w:rPr>
              <w:t>0,25</w:t>
            </w:r>
          </w:p>
        </w:tc>
      </w:tr>
      <w:tr w:rsidR="00541C41" w:rsidRPr="00541C41" w14:paraId="7FD14337" w14:textId="77777777" w:rsidTr="000B0143">
        <w:tc>
          <w:tcPr>
            <w:tcW w:w="988" w:type="dxa"/>
            <w:vAlign w:val="center"/>
          </w:tcPr>
          <w:p w14:paraId="4D2B163E" w14:textId="77777777" w:rsidR="00541C41" w:rsidRPr="00541C41" w:rsidRDefault="00541C41" w:rsidP="00541C41">
            <w:pPr>
              <w:spacing w:after="0"/>
              <w:jc w:val="center"/>
              <w:rPr>
                <w:b/>
                <w:i/>
                <w:sz w:val="28"/>
                <w:szCs w:val="28"/>
              </w:rPr>
            </w:pPr>
            <w:r w:rsidRPr="00541C41">
              <w:rPr>
                <w:b/>
                <w:sz w:val="28"/>
                <w:szCs w:val="28"/>
              </w:rPr>
              <w:lastRenderedPageBreak/>
              <w:t>5</w:t>
            </w:r>
          </w:p>
          <w:p w14:paraId="09013433" w14:textId="77777777" w:rsidR="00541C41" w:rsidRPr="00541C41" w:rsidRDefault="00541C41" w:rsidP="00541C41">
            <w:pPr>
              <w:tabs>
                <w:tab w:val="left" w:pos="360"/>
              </w:tabs>
              <w:spacing w:after="0" w:line="312" w:lineRule="auto"/>
              <w:rPr>
                <w:b/>
                <w:sz w:val="28"/>
                <w:szCs w:val="28"/>
                <w:lang w:val="pt-BR"/>
              </w:rPr>
            </w:pPr>
            <w:r w:rsidRPr="00541C41">
              <w:rPr>
                <w:sz w:val="28"/>
                <w:szCs w:val="28"/>
              </w:rPr>
              <w:t>(2,0 điểm)</w:t>
            </w:r>
          </w:p>
        </w:tc>
        <w:tc>
          <w:tcPr>
            <w:tcW w:w="6945" w:type="dxa"/>
          </w:tcPr>
          <w:p w14:paraId="0E3C3CAE" w14:textId="77777777" w:rsidR="00541C41" w:rsidRPr="00541C41" w:rsidRDefault="00541C41" w:rsidP="00541C41">
            <w:pPr>
              <w:spacing w:after="0" w:line="240" w:lineRule="auto"/>
              <w:rPr>
                <w:b/>
                <w:i/>
                <w:sz w:val="28"/>
                <w:szCs w:val="28"/>
              </w:rPr>
            </w:pPr>
            <w:r w:rsidRPr="00541C41">
              <w:rPr>
                <w:sz w:val="28"/>
                <w:szCs w:val="28"/>
              </w:rPr>
              <w:t>1.* Một đàn kiến cùng sống chung trong một tổ gọi quần thể.</w:t>
            </w:r>
          </w:p>
          <w:p w14:paraId="37F0A2DF" w14:textId="77777777" w:rsidR="00541C41" w:rsidRPr="00541C41" w:rsidRDefault="00541C41" w:rsidP="00541C41">
            <w:pPr>
              <w:spacing w:after="0" w:line="240" w:lineRule="auto"/>
              <w:rPr>
                <w:b/>
                <w:i/>
                <w:sz w:val="28"/>
                <w:szCs w:val="28"/>
              </w:rPr>
            </w:pPr>
            <w:r w:rsidRPr="00541C41">
              <w:rPr>
                <w:color w:val="202124"/>
                <w:sz w:val="28"/>
                <w:szCs w:val="28"/>
                <w:shd w:val="clear" w:color="auto" w:fill="FFFFFF"/>
              </w:rPr>
              <w:t xml:space="preserve">- </w:t>
            </w:r>
            <w:r w:rsidRPr="00541C41">
              <w:rPr>
                <w:color w:val="202124"/>
                <w:sz w:val="28"/>
                <w:szCs w:val="28"/>
              </w:rPr>
              <w:t>Quần thể sinh vật là </w:t>
            </w:r>
            <w:r w:rsidRPr="00541C41">
              <w:rPr>
                <w:color w:val="040C28"/>
                <w:sz w:val="28"/>
                <w:szCs w:val="28"/>
              </w:rPr>
              <w:t>tập hợp các cá thể cùng loài, cùng sinh sống trong một khoảng không gian xác định, vào một khoảng thời gian nhất định, có khả năng sinh sản để tạo tạo thành những thế hệ mới</w:t>
            </w:r>
            <w:r w:rsidRPr="00541C41">
              <w:rPr>
                <w:color w:val="202124"/>
                <w:sz w:val="28"/>
                <w:szCs w:val="28"/>
                <w:shd w:val="clear" w:color="auto" w:fill="FFFFFF"/>
              </w:rPr>
              <w:t>.</w:t>
            </w:r>
          </w:p>
          <w:p w14:paraId="25A51FAD" w14:textId="77777777" w:rsidR="00541C41" w:rsidRPr="00541C41" w:rsidRDefault="00541C41" w:rsidP="00541C41">
            <w:pPr>
              <w:spacing w:after="0" w:line="240" w:lineRule="auto"/>
              <w:rPr>
                <w:b/>
                <w:i/>
                <w:sz w:val="28"/>
                <w:szCs w:val="28"/>
              </w:rPr>
            </w:pPr>
            <w:r w:rsidRPr="00541C41">
              <w:rPr>
                <w:color w:val="202124"/>
                <w:sz w:val="28"/>
                <w:szCs w:val="28"/>
                <w:shd w:val="clear" w:color="auto" w:fill="FFFFFF"/>
              </w:rPr>
              <w:t>*Điều chỉnh mật độ trong quần thể:</w:t>
            </w:r>
            <w:r w:rsidRPr="00541C41">
              <w:rPr>
                <w:sz w:val="28"/>
                <w:szCs w:val="28"/>
              </w:rPr>
              <w:t xml:space="preserve"> </w:t>
            </w:r>
          </w:p>
          <w:p w14:paraId="4ABD0172" w14:textId="77777777" w:rsidR="00541C41" w:rsidRPr="00541C41" w:rsidRDefault="00541C41" w:rsidP="00541C41">
            <w:pPr>
              <w:spacing w:after="0" w:line="240" w:lineRule="auto"/>
              <w:rPr>
                <w:b/>
                <w:i/>
                <w:color w:val="202124"/>
                <w:sz w:val="28"/>
                <w:szCs w:val="28"/>
                <w:shd w:val="clear" w:color="auto" w:fill="FFFFFF"/>
              </w:rPr>
            </w:pPr>
            <w:r w:rsidRPr="00541C41">
              <w:rPr>
                <w:sz w:val="28"/>
                <w:szCs w:val="28"/>
              </w:rPr>
              <w:t>+ Khi mật độ quần thể quá cao: Trong quần thể xuất hiện những hiện tượng để giảm số lượng cá thể như: giảm khả năng sinh, giảm sức sống sót của các cá thể non và già, một bộ phận cá thể phát tán hay di cư, ….</w:t>
            </w:r>
          </w:p>
          <w:p w14:paraId="4FED44D6" w14:textId="77777777" w:rsidR="00541C41" w:rsidRPr="00541C41" w:rsidRDefault="00541C41" w:rsidP="00541C41">
            <w:pPr>
              <w:spacing w:after="0" w:line="240" w:lineRule="auto"/>
              <w:rPr>
                <w:b/>
                <w:i/>
                <w:sz w:val="28"/>
                <w:szCs w:val="28"/>
              </w:rPr>
            </w:pPr>
            <w:r w:rsidRPr="00541C41">
              <w:rPr>
                <w:sz w:val="28"/>
                <w:szCs w:val="28"/>
              </w:rPr>
              <w:t>+ Khi mật độ giảm tới mức nhất định thì quần thể tăng tỉ lệ sinh, tăng khả năng sống sót của các cá thể trong quần thể.</w:t>
            </w:r>
          </w:p>
          <w:p w14:paraId="5C769816" w14:textId="77777777" w:rsidR="00541C41" w:rsidRPr="00541C41" w:rsidRDefault="00541C41" w:rsidP="00541C41">
            <w:pPr>
              <w:spacing w:after="0" w:line="240" w:lineRule="auto"/>
              <w:rPr>
                <w:b/>
                <w:i/>
                <w:sz w:val="28"/>
                <w:szCs w:val="28"/>
              </w:rPr>
            </w:pPr>
            <w:r w:rsidRPr="00541C41">
              <w:rPr>
                <w:sz w:val="28"/>
                <w:szCs w:val="28"/>
              </w:rPr>
              <w:t>2. Nhóm sinh vật là quần thể: Cá trắm cỏ trong ao, ốc bươu vàng trên ruộng lúa.</w:t>
            </w:r>
          </w:p>
          <w:p w14:paraId="4CB575BC" w14:textId="77777777" w:rsidR="00541C41" w:rsidRPr="00541C41" w:rsidRDefault="00541C41" w:rsidP="00541C41">
            <w:pPr>
              <w:spacing w:after="0" w:line="240" w:lineRule="auto"/>
              <w:rPr>
                <w:b/>
                <w:i/>
                <w:sz w:val="28"/>
                <w:szCs w:val="28"/>
              </w:rPr>
            </w:pPr>
            <w:r w:rsidRPr="00541C41">
              <w:rPr>
                <w:sz w:val="28"/>
                <w:szCs w:val="28"/>
              </w:rPr>
              <w:t>- Các nhóm sinh vật không phải là quần thể sinh vật:</w:t>
            </w:r>
          </w:p>
          <w:p w14:paraId="68727CCB" w14:textId="77777777" w:rsidR="00541C41" w:rsidRPr="00541C41" w:rsidRDefault="00541C41" w:rsidP="00541C41">
            <w:pPr>
              <w:spacing w:after="0" w:line="240" w:lineRule="auto"/>
              <w:rPr>
                <w:b/>
                <w:i/>
                <w:sz w:val="28"/>
                <w:szCs w:val="28"/>
              </w:rPr>
            </w:pPr>
            <w:r w:rsidRPr="00541C41">
              <w:rPr>
                <w:sz w:val="28"/>
                <w:szCs w:val="28"/>
              </w:rPr>
              <w:t>+ Các cây ven hồ vì có thể có nhiều loài cây.</w:t>
            </w:r>
          </w:p>
          <w:p w14:paraId="0B2A6D3D" w14:textId="77777777" w:rsidR="00541C41" w:rsidRPr="00541C41" w:rsidRDefault="00541C41" w:rsidP="00541C41">
            <w:pPr>
              <w:spacing w:after="0" w:line="240" w:lineRule="auto"/>
              <w:rPr>
                <w:b/>
                <w:i/>
                <w:sz w:val="28"/>
                <w:szCs w:val="28"/>
              </w:rPr>
            </w:pPr>
            <w:r w:rsidRPr="00541C41">
              <w:rPr>
                <w:sz w:val="28"/>
                <w:szCs w:val="28"/>
              </w:rPr>
              <w:t>+ Voi ở khu bảo tồn Yokđôn vì chúng không được hình thành trong một khoảng không gian nhất định.</w:t>
            </w:r>
          </w:p>
          <w:p w14:paraId="75AD6971" w14:textId="77777777" w:rsidR="00541C41" w:rsidRPr="00541C41" w:rsidRDefault="00541C41" w:rsidP="00541C41">
            <w:pPr>
              <w:spacing w:after="0" w:line="240" w:lineRule="auto"/>
              <w:ind w:left="720" w:hanging="720"/>
              <w:rPr>
                <w:sz w:val="28"/>
                <w:szCs w:val="28"/>
              </w:rPr>
            </w:pPr>
            <w:r w:rsidRPr="00541C41">
              <w:rPr>
                <w:sz w:val="28"/>
                <w:szCs w:val="28"/>
              </w:rPr>
              <w:t>3. Đời sống quần tục có ý nghĩa:  Hình thành quan hệ hỗ</w:t>
            </w:r>
          </w:p>
          <w:p w14:paraId="18B2FB4E" w14:textId="77777777" w:rsidR="00541C41" w:rsidRPr="00541C41" w:rsidRDefault="00541C41" w:rsidP="00541C41">
            <w:pPr>
              <w:spacing w:after="0" w:line="240" w:lineRule="auto"/>
              <w:ind w:left="720" w:hanging="720"/>
              <w:rPr>
                <w:sz w:val="28"/>
                <w:szCs w:val="28"/>
              </w:rPr>
            </w:pPr>
            <w:r w:rsidRPr="00541C41">
              <w:rPr>
                <w:sz w:val="28"/>
                <w:szCs w:val="28"/>
              </w:rPr>
              <w:t>trợ, giúp từng cá thể trong quần tụ sử dụng tốt nguồn sống</w:t>
            </w:r>
          </w:p>
          <w:p w14:paraId="255F9E81" w14:textId="77777777" w:rsidR="00541C41" w:rsidRPr="00541C41" w:rsidRDefault="00541C41" w:rsidP="00541C41">
            <w:pPr>
              <w:spacing w:after="0" w:line="240" w:lineRule="auto"/>
              <w:ind w:left="720" w:hanging="720"/>
              <w:rPr>
                <w:sz w:val="28"/>
                <w:szCs w:val="28"/>
              </w:rPr>
            </w:pPr>
            <w:r w:rsidRPr="00541C41">
              <w:rPr>
                <w:sz w:val="28"/>
                <w:szCs w:val="28"/>
              </w:rPr>
              <w:t>trong môi trường, tránh kẻ thù tốt hơn, duy trì hợp lí mức</w:t>
            </w:r>
          </w:p>
          <w:p w14:paraId="6050730F" w14:textId="77777777" w:rsidR="00541C41" w:rsidRPr="00541C41" w:rsidRDefault="00541C41" w:rsidP="00541C41">
            <w:pPr>
              <w:spacing w:after="0" w:line="240" w:lineRule="auto"/>
              <w:ind w:left="720" w:hanging="720"/>
              <w:rPr>
                <w:sz w:val="28"/>
                <w:szCs w:val="28"/>
                <w:lang w:val="fr-FR"/>
              </w:rPr>
            </w:pPr>
            <w:r w:rsidRPr="00541C41">
              <w:rPr>
                <w:sz w:val="28"/>
                <w:szCs w:val="28"/>
              </w:rPr>
              <w:t>sinh sản của cả quần tụ.</w:t>
            </w:r>
          </w:p>
        </w:tc>
        <w:tc>
          <w:tcPr>
            <w:tcW w:w="1276" w:type="dxa"/>
          </w:tcPr>
          <w:p w14:paraId="095AE922"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7FAE794A" w14:textId="77777777" w:rsidR="00541C41" w:rsidRPr="00541C41" w:rsidRDefault="00541C41" w:rsidP="00541C41">
            <w:pPr>
              <w:spacing w:after="0" w:line="240" w:lineRule="auto"/>
              <w:jc w:val="center"/>
              <w:rPr>
                <w:b/>
                <w:bCs/>
                <w:i/>
                <w:sz w:val="28"/>
                <w:szCs w:val="28"/>
              </w:rPr>
            </w:pPr>
          </w:p>
          <w:p w14:paraId="63701812" w14:textId="77777777" w:rsidR="00541C41" w:rsidRPr="00541C41" w:rsidRDefault="00541C41" w:rsidP="00541C41">
            <w:pPr>
              <w:spacing w:after="0" w:line="240" w:lineRule="auto"/>
              <w:jc w:val="center"/>
              <w:rPr>
                <w:bCs/>
                <w:sz w:val="28"/>
                <w:szCs w:val="28"/>
              </w:rPr>
            </w:pPr>
          </w:p>
          <w:p w14:paraId="5E58650C"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00295687" w14:textId="77777777" w:rsidR="00541C41" w:rsidRPr="00541C41" w:rsidRDefault="00541C41" w:rsidP="00541C41">
            <w:pPr>
              <w:spacing w:after="0" w:line="240" w:lineRule="auto"/>
              <w:jc w:val="center"/>
              <w:rPr>
                <w:b/>
                <w:bCs/>
                <w:i/>
                <w:sz w:val="28"/>
                <w:szCs w:val="28"/>
              </w:rPr>
            </w:pPr>
          </w:p>
          <w:p w14:paraId="4CE9325D" w14:textId="77777777" w:rsidR="00541C41" w:rsidRPr="00541C41" w:rsidRDefault="00541C41" w:rsidP="00541C41">
            <w:pPr>
              <w:spacing w:after="0" w:line="240" w:lineRule="auto"/>
              <w:jc w:val="center"/>
              <w:rPr>
                <w:b/>
                <w:bCs/>
                <w:i/>
                <w:sz w:val="28"/>
                <w:szCs w:val="28"/>
              </w:rPr>
            </w:pPr>
          </w:p>
          <w:p w14:paraId="293DF1E7" w14:textId="77777777" w:rsidR="00541C41" w:rsidRPr="00541C41" w:rsidRDefault="00541C41" w:rsidP="00541C41">
            <w:pPr>
              <w:spacing w:after="0" w:line="240" w:lineRule="auto"/>
              <w:jc w:val="center"/>
              <w:rPr>
                <w:bCs/>
                <w:sz w:val="28"/>
                <w:szCs w:val="28"/>
              </w:rPr>
            </w:pPr>
          </w:p>
          <w:p w14:paraId="48760428" w14:textId="77777777" w:rsidR="00541C41" w:rsidRPr="00541C41" w:rsidRDefault="00541C41" w:rsidP="00541C41">
            <w:pPr>
              <w:spacing w:after="0" w:line="240" w:lineRule="auto"/>
              <w:jc w:val="center"/>
              <w:rPr>
                <w:bCs/>
                <w:sz w:val="28"/>
                <w:szCs w:val="28"/>
              </w:rPr>
            </w:pPr>
          </w:p>
          <w:p w14:paraId="728A592E"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408C3412" w14:textId="77777777" w:rsidR="00541C41" w:rsidRPr="00541C41" w:rsidRDefault="00541C41" w:rsidP="00541C41">
            <w:pPr>
              <w:spacing w:after="0" w:line="240" w:lineRule="auto"/>
              <w:rPr>
                <w:b/>
                <w:bCs/>
                <w:i/>
                <w:sz w:val="28"/>
                <w:szCs w:val="28"/>
              </w:rPr>
            </w:pPr>
          </w:p>
          <w:p w14:paraId="5DB661D7" w14:textId="77777777" w:rsidR="00541C41" w:rsidRPr="00541C41" w:rsidRDefault="00541C41" w:rsidP="00541C41">
            <w:pPr>
              <w:spacing w:after="0" w:line="240" w:lineRule="auto"/>
              <w:rPr>
                <w:b/>
                <w:bCs/>
                <w:i/>
                <w:sz w:val="28"/>
                <w:szCs w:val="28"/>
              </w:rPr>
            </w:pPr>
          </w:p>
          <w:p w14:paraId="38D46400" w14:textId="77777777" w:rsidR="00541C41" w:rsidRPr="00541C41" w:rsidRDefault="00541C41" w:rsidP="00541C41">
            <w:pPr>
              <w:spacing w:after="0" w:line="240" w:lineRule="auto"/>
              <w:jc w:val="center"/>
              <w:rPr>
                <w:bCs/>
                <w:sz w:val="28"/>
                <w:szCs w:val="28"/>
              </w:rPr>
            </w:pPr>
          </w:p>
          <w:p w14:paraId="470D273F"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5EA76E28" w14:textId="77777777" w:rsidR="00541C41" w:rsidRPr="00541C41" w:rsidRDefault="00541C41" w:rsidP="00541C41">
            <w:pPr>
              <w:spacing w:after="0" w:line="240" w:lineRule="auto"/>
              <w:rPr>
                <w:b/>
                <w:bCs/>
                <w:i/>
                <w:sz w:val="28"/>
                <w:szCs w:val="28"/>
              </w:rPr>
            </w:pPr>
          </w:p>
          <w:p w14:paraId="5839DF4E"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3F3886F5" w14:textId="77777777" w:rsidR="00541C41" w:rsidRPr="00541C41" w:rsidRDefault="00541C41" w:rsidP="00541C41">
            <w:pPr>
              <w:spacing w:after="0" w:line="240" w:lineRule="auto"/>
              <w:jc w:val="center"/>
              <w:rPr>
                <w:b/>
                <w:bCs/>
                <w:i/>
                <w:sz w:val="28"/>
                <w:szCs w:val="28"/>
              </w:rPr>
            </w:pPr>
          </w:p>
          <w:p w14:paraId="769E33C0" w14:textId="77777777" w:rsidR="00541C41" w:rsidRPr="00541C41" w:rsidRDefault="00541C41" w:rsidP="00541C41">
            <w:pPr>
              <w:spacing w:after="0" w:line="240" w:lineRule="auto"/>
              <w:jc w:val="center"/>
              <w:rPr>
                <w:b/>
                <w:bCs/>
                <w:i/>
                <w:sz w:val="28"/>
                <w:szCs w:val="28"/>
              </w:rPr>
            </w:pPr>
            <w:r w:rsidRPr="00541C41">
              <w:rPr>
                <w:bCs/>
                <w:sz w:val="28"/>
                <w:szCs w:val="28"/>
              </w:rPr>
              <w:t>0,25</w:t>
            </w:r>
          </w:p>
          <w:p w14:paraId="2E344948" w14:textId="77777777" w:rsidR="00541C41" w:rsidRPr="00541C41" w:rsidRDefault="00541C41" w:rsidP="00541C41">
            <w:pPr>
              <w:spacing w:after="0" w:line="240" w:lineRule="auto"/>
              <w:jc w:val="center"/>
              <w:rPr>
                <w:b/>
                <w:bCs/>
                <w:i/>
                <w:sz w:val="28"/>
                <w:szCs w:val="28"/>
              </w:rPr>
            </w:pPr>
          </w:p>
          <w:p w14:paraId="26EC24CD" w14:textId="77777777" w:rsidR="00541C41" w:rsidRPr="00541C41" w:rsidRDefault="00541C41" w:rsidP="00541C41">
            <w:pPr>
              <w:spacing w:after="0" w:line="240" w:lineRule="auto"/>
              <w:jc w:val="center"/>
              <w:rPr>
                <w:b/>
                <w:bCs/>
                <w:i/>
                <w:sz w:val="28"/>
                <w:szCs w:val="28"/>
              </w:rPr>
            </w:pPr>
          </w:p>
          <w:p w14:paraId="4C4C978D" w14:textId="77777777" w:rsidR="00541C41" w:rsidRPr="00541C41" w:rsidRDefault="00541C41" w:rsidP="00541C41">
            <w:pPr>
              <w:spacing w:after="0" w:line="240" w:lineRule="auto"/>
              <w:rPr>
                <w:b/>
                <w:bCs/>
                <w:i/>
                <w:sz w:val="28"/>
                <w:szCs w:val="28"/>
              </w:rPr>
            </w:pPr>
          </w:p>
          <w:p w14:paraId="315ED636" w14:textId="77777777" w:rsidR="00541C41" w:rsidRPr="00541C41" w:rsidRDefault="00541C41" w:rsidP="00541C41">
            <w:pPr>
              <w:spacing w:after="0" w:line="240" w:lineRule="auto"/>
              <w:jc w:val="center"/>
              <w:rPr>
                <w:b/>
                <w:bCs/>
                <w:i/>
                <w:sz w:val="28"/>
                <w:szCs w:val="28"/>
              </w:rPr>
            </w:pPr>
            <w:r w:rsidRPr="00541C41">
              <w:rPr>
                <w:bCs/>
                <w:sz w:val="28"/>
                <w:szCs w:val="28"/>
              </w:rPr>
              <w:t>0,5</w:t>
            </w:r>
          </w:p>
          <w:p w14:paraId="1E4CB53A" w14:textId="77777777" w:rsidR="00541C41" w:rsidRPr="00541C41" w:rsidRDefault="00541C41" w:rsidP="00541C41">
            <w:pPr>
              <w:tabs>
                <w:tab w:val="left" w:pos="360"/>
              </w:tabs>
              <w:spacing w:after="0" w:line="240" w:lineRule="auto"/>
              <w:jc w:val="center"/>
              <w:rPr>
                <w:sz w:val="28"/>
                <w:szCs w:val="28"/>
                <w:lang w:val="pt-BR"/>
              </w:rPr>
            </w:pPr>
          </w:p>
        </w:tc>
      </w:tr>
    </w:tbl>
    <w:p w14:paraId="1A0C8A52" w14:textId="77777777" w:rsidR="00541C41" w:rsidRPr="00541C41" w:rsidRDefault="00541C41" w:rsidP="00541C41">
      <w:pPr>
        <w:spacing w:after="0"/>
        <w:jc w:val="both"/>
        <w:rPr>
          <w:b/>
          <w:iCs/>
          <w:sz w:val="28"/>
          <w:szCs w:val="28"/>
        </w:rPr>
      </w:pPr>
    </w:p>
    <w:p w14:paraId="6E2330A5" w14:textId="77777777" w:rsidR="00541C41" w:rsidRPr="00541C41" w:rsidRDefault="00541C41" w:rsidP="00541C41">
      <w:pPr>
        <w:spacing w:after="0"/>
        <w:jc w:val="center"/>
        <w:rPr>
          <w:b/>
          <w:i/>
          <w:iCs/>
          <w:sz w:val="28"/>
          <w:szCs w:val="28"/>
        </w:rPr>
      </w:pPr>
      <w:r w:rsidRPr="00541C41">
        <w:rPr>
          <w:b/>
          <w:i/>
          <w:iCs/>
          <w:sz w:val="28"/>
          <w:szCs w:val="28"/>
        </w:rPr>
        <w:t>HS làm cách khác đúng vẫn cho điểm tối đa</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6480"/>
      </w:tblGrid>
      <w:tr w:rsidR="00541C41" w:rsidRPr="00541C41" w14:paraId="497272FB" w14:textId="77777777" w:rsidTr="0035641C">
        <w:tc>
          <w:tcPr>
            <w:tcW w:w="4068" w:type="dxa"/>
            <w:tcBorders>
              <w:top w:val="single" w:sz="4" w:space="0" w:color="auto"/>
              <w:left w:val="single" w:sz="4" w:space="0" w:color="auto"/>
              <w:bottom w:val="single" w:sz="4" w:space="0" w:color="auto"/>
              <w:right w:val="single" w:sz="4" w:space="0" w:color="auto"/>
            </w:tcBorders>
            <w:hideMark/>
          </w:tcPr>
          <w:p w14:paraId="7B9DA496" w14:textId="77777777" w:rsidR="00541C41" w:rsidRPr="00541C41" w:rsidRDefault="00541C41" w:rsidP="00541C41">
            <w:pPr>
              <w:spacing w:after="0" w:line="288" w:lineRule="auto"/>
              <w:jc w:val="center"/>
              <w:rPr>
                <w:b/>
                <w:sz w:val="24"/>
                <w:szCs w:val="24"/>
              </w:rPr>
            </w:pPr>
            <w:r w:rsidRPr="00541C41">
              <w:rPr>
                <w:b/>
                <w:sz w:val="24"/>
                <w:szCs w:val="24"/>
              </w:rPr>
              <w:t>PHÒNG GD&amp;ĐT QUẢNG XƯƠNG</w:t>
            </w:r>
          </w:p>
          <w:p w14:paraId="69C01B5B" w14:textId="77777777" w:rsidR="00541C41" w:rsidRPr="00541C41" w:rsidRDefault="00541C41" w:rsidP="00541C41">
            <w:pPr>
              <w:spacing w:after="0" w:line="288" w:lineRule="auto"/>
              <w:jc w:val="center"/>
              <w:rPr>
                <w:b/>
                <w:sz w:val="24"/>
                <w:szCs w:val="24"/>
                <w:u w:val="single"/>
              </w:rPr>
            </w:pPr>
            <w:r w:rsidRPr="00541C41">
              <w:rPr>
                <w:b/>
                <w:sz w:val="24"/>
                <w:szCs w:val="24"/>
                <w:u w:val="single"/>
              </w:rPr>
              <w:t>TRƯỜNG THCS QUẢNG HỢP</w:t>
            </w:r>
          </w:p>
        </w:tc>
        <w:tc>
          <w:tcPr>
            <w:tcW w:w="6480" w:type="dxa"/>
            <w:tcBorders>
              <w:top w:val="single" w:sz="4" w:space="0" w:color="auto"/>
              <w:left w:val="single" w:sz="4" w:space="0" w:color="auto"/>
              <w:bottom w:val="single" w:sz="4" w:space="0" w:color="auto"/>
              <w:right w:val="single" w:sz="4" w:space="0" w:color="auto"/>
            </w:tcBorders>
            <w:hideMark/>
          </w:tcPr>
          <w:p w14:paraId="09E65E7C" w14:textId="77777777" w:rsidR="00541C41" w:rsidRPr="00541C41" w:rsidRDefault="00541C41" w:rsidP="00541C41">
            <w:pPr>
              <w:spacing w:after="0" w:line="288" w:lineRule="auto"/>
              <w:jc w:val="center"/>
              <w:rPr>
                <w:b/>
                <w:sz w:val="24"/>
                <w:szCs w:val="24"/>
              </w:rPr>
            </w:pPr>
            <w:r w:rsidRPr="00541C41">
              <w:rPr>
                <w:b/>
                <w:sz w:val="24"/>
                <w:szCs w:val="24"/>
              </w:rPr>
              <w:t>ĐỀ THI GIAO LƯU HỌC SINH GIỎI CẤP HUYỆN</w:t>
            </w:r>
          </w:p>
          <w:p w14:paraId="65C36827" w14:textId="77777777" w:rsidR="00541C41" w:rsidRPr="00541C41" w:rsidRDefault="00541C41" w:rsidP="00541C41">
            <w:pPr>
              <w:spacing w:after="0" w:line="288" w:lineRule="auto"/>
              <w:jc w:val="center"/>
              <w:rPr>
                <w:b/>
                <w:sz w:val="24"/>
                <w:szCs w:val="24"/>
              </w:rPr>
            </w:pPr>
            <w:r w:rsidRPr="00541C41">
              <w:rPr>
                <w:b/>
                <w:sz w:val="24"/>
                <w:szCs w:val="24"/>
              </w:rPr>
              <w:t>NĂM HỌC: 2023 – 2024</w:t>
            </w:r>
          </w:p>
          <w:p w14:paraId="147F8759" w14:textId="77777777" w:rsidR="00541C41" w:rsidRPr="00541C41" w:rsidRDefault="00541C41" w:rsidP="00541C41">
            <w:pPr>
              <w:spacing w:after="0" w:line="288" w:lineRule="auto"/>
              <w:jc w:val="center"/>
              <w:rPr>
                <w:b/>
                <w:sz w:val="24"/>
                <w:szCs w:val="24"/>
              </w:rPr>
            </w:pPr>
            <w:r w:rsidRPr="00541C41">
              <w:rPr>
                <w:b/>
                <w:sz w:val="24"/>
                <w:szCs w:val="24"/>
              </w:rPr>
              <w:t>MÔN KHTN 8</w:t>
            </w:r>
          </w:p>
          <w:p w14:paraId="7B781960" w14:textId="77777777" w:rsidR="00541C41" w:rsidRPr="00541C41" w:rsidRDefault="00541C41" w:rsidP="00541C41">
            <w:pPr>
              <w:spacing w:after="0" w:line="288" w:lineRule="auto"/>
              <w:jc w:val="center"/>
              <w:rPr>
                <w:b/>
                <w:sz w:val="24"/>
                <w:szCs w:val="24"/>
              </w:rPr>
            </w:pPr>
            <w:r w:rsidRPr="00541C41">
              <w:rPr>
                <w:b/>
                <w:sz w:val="24"/>
                <w:szCs w:val="24"/>
              </w:rPr>
              <w:t>(Thời gian làm bài 150 phút không kể thời gian phát đề)</w:t>
            </w:r>
          </w:p>
        </w:tc>
      </w:tr>
    </w:tbl>
    <w:p w14:paraId="46B1F1CE" w14:textId="77777777" w:rsidR="00541C41" w:rsidRPr="00541C41" w:rsidRDefault="00541C41" w:rsidP="00541C41">
      <w:pPr>
        <w:spacing w:after="0" w:line="288" w:lineRule="auto"/>
        <w:jc w:val="center"/>
        <w:rPr>
          <w:b/>
        </w:rPr>
      </w:pPr>
      <w:r w:rsidRPr="00541C41">
        <w:rPr>
          <w:b/>
        </w:rPr>
        <w:t>ĐỀ BÀI</w:t>
      </w:r>
    </w:p>
    <w:p w14:paraId="339657E2" w14:textId="77777777" w:rsidR="00541C41" w:rsidRPr="00541C41" w:rsidRDefault="00541C41" w:rsidP="00541C41">
      <w:pPr>
        <w:spacing w:after="0" w:line="288" w:lineRule="auto"/>
        <w:rPr>
          <w:b/>
        </w:rPr>
      </w:pPr>
      <w:r w:rsidRPr="00541C41">
        <w:rPr>
          <w:b/>
        </w:rPr>
        <w:t>Phần 1 : Phần chung</w:t>
      </w:r>
    </w:p>
    <w:p w14:paraId="29B65018" w14:textId="77777777" w:rsidR="00541C41" w:rsidRPr="00541C41" w:rsidRDefault="00541C41" w:rsidP="00541C41">
      <w:pPr>
        <w:spacing w:after="0"/>
        <w:rPr>
          <w:b/>
          <w:bCs/>
          <w:sz w:val="26"/>
          <w:szCs w:val="26"/>
        </w:rPr>
      </w:pPr>
      <w:r w:rsidRPr="00541C41">
        <w:rPr>
          <w:b/>
          <w:bCs/>
          <w:sz w:val="26"/>
          <w:szCs w:val="26"/>
        </w:rPr>
        <w:t>Câu 1. (2,0 điểm)</w:t>
      </w:r>
    </w:p>
    <w:p w14:paraId="522B7E23" w14:textId="77777777" w:rsidR="00541C41" w:rsidRPr="00541C41" w:rsidRDefault="00541C41" w:rsidP="00541C41">
      <w:pPr>
        <w:spacing w:after="0"/>
        <w:ind w:firstLine="360"/>
        <w:jc w:val="both"/>
        <w:rPr>
          <w:sz w:val="26"/>
          <w:szCs w:val="26"/>
        </w:rPr>
      </w:pPr>
      <w:r w:rsidRPr="00541C41">
        <w:rPr>
          <w:sz w:val="26"/>
          <w:szCs w:val="26"/>
        </w:rPr>
        <w:t>Trên đường thẳng AB dài 9 km có một người đi xe đạp và một người đi xe máy khởi hành cùng lúc từ A để đi đến B. Khi vừa đến B, xe máy ngay lập tức quay về A và đã gặp xe đạp ở vị trí C. Cho rằng tốc độ của xe đạp và xe máy có độ lớn không đổi lần lượt là v</w:t>
      </w:r>
      <w:r w:rsidRPr="00541C41">
        <w:rPr>
          <w:sz w:val="26"/>
          <w:szCs w:val="26"/>
          <w:vertAlign w:val="subscript"/>
        </w:rPr>
        <w:t>1</w:t>
      </w:r>
      <w:r w:rsidRPr="00541C41">
        <w:rPr>
          <w:sz w:val="26"/>
          <w:szCs w:val="26"/>
        </w:rPr>
        <w:t xml:space="preserve"> = 12 km/h và v</w:t>
      </w:r>
      <w:r w:rsidRPr="00541C41">
        <w:rPr>
          <w:sz w:val="26"/>
          <w:szCs w:val="26"/>
          <w:vertAlign w:val="subscript"/>
        </w:rPr>
        <w:t>2</w:t>
      </w:r>
      <w:r w:rsidRPr="00541C41">
        <w:rPr>
          <w:sz w:val="26"/>
          <w:szCs w:val="26"/>
        </w:rPr>
        <w:t xml:space="preserve"> = 60 km/h.</w:t>
      </w:r>
    </w:p>
    <w:p w14:paraId="6992E140" w14:textId="77777777" w:rsidR="00541C41" w:rsidRPr="00541C41" w:rsidRDefault="00541C41" w:rsidP="00541C41">
      <w:pPr>
        <w:spacing w:after="0"/>
        <w:ind w:firstLine="360"/>
        <w:jc w:val="both"/>
        <w:rPr>
          <w:sz w:val="26"/>
          <w:szCs w:val="26"/>
        </w:rPr>
      </w:pPr>
      <w:r w:rsidRPr="00541C41">
        <w:rPr>
          <w:sz w:val="26"/>
          <w:szCs w:val="26"/>
        </w:rPr>
        <w:lastRenderedPageBreak/>
        <w:t>a. Tính độ dài quãng đường AC?</w:t>
      </w:r>
    </w:p>
    <w:p w14:paraId="42D83A9A" w14:textId="77777777" w:rsidR="00541C41" w:rsidRPr="00541C41" w:rsidRDefault="00541C41" w:rsidP="00541C41">
      <w:pPr>
        <w:spacing w:after="0"/>
        <w:ind w:firstLine="360"/>
        <w:jc w:val="both"/>
        <w:rPr>
          <w:sz w:val="26"/>
          <w:szCs w:val="26"/>
        </w:rPr>
      </w:pPr>
      <w:r w:rsidRPr="00541C41">
        <w:rPr>
          <w:sz w:val="26"/>
          <w:szCs w:val="26"/>
        </w:rPr>
        <w:t>b. Để vị trí gặp nhau C ở chính giữa quãng đường AB thì xe máy phải dừng lại ở B trong thời gian bao lâu?</w:t>
      </w:r>
    </w:p>
    <w:p w14:paraId="7C4D046D" w14:textId="77777777" w:rsidR="00541C41" w:rsidRPr="00541C41" w:rsidRDefault="00541C41" w:rsidP="00541C41">
      <w:pPr>
        <w:shd w:val="clear" w:color="auto" w:fill="FFFFFF"/>
        <w:spacing w:after="0"/>
        <w:rPr>
          <w:sz w:val="26"/>
          <w:szCs w:val="26"/>
          <w:shd w:val="clear" w:color="auto" w:fill="FFFFFF"/>
          <w:lang w:val="vi-VN"/>
        </w:rPr>
      </w:pPr>
      <w:r w:rsidRPr="00541C41">
        <w:rPr>
          <w:b/>
          <w:bCs/>
          <w:sz w:val="26"/>
          <w:szCs w:val="26"/>
          <w:shd w:val="clear" w:color="auto" w:fill="FFFFFF"/>
          <w:lang w:val="vi-VN"/>
        </w:rPr>
        <w:t xml:space="preserve">Câu </w:t>
      </w:r>
      <w:r w:rsidRPr="00541C41">
        <w:rPr>
          <w:b/>
          <w:bCs/>
          <w:sz w:val="26"/>
          <w:szCs w:val="26"/>
          <w:shd w:val="clear" w:color="auto" w:fill="FFFFFF"/>
          <w:lang w:val="en-GB"/>
        </w:rPr>
        <w:t>2</w:t>
      </w:r>
      <w:r w:rsidRPr="00541C41">
        <w:rPr>
          <w:b/>
          <w:bCs/>
          <w:sz w:val="26"/>
          <w:szCs w:val="26"/>
          <w:shd w:val="clear" w:color="auto" w:fill="FFFFFF"/>
          <w:lang w:val="vi-VN"/>
        </w:rPr>
        <w:t xml:space="preserve">: </w:t>
      </w:r>
      <w:r w:rsidRPr="00541C41">
        <w:rPr>
          <w:sz w:val="26"/>
          <w:szCs w:val="26"/>
          <w:shd w:val="clear" w:color="auto" w:fill="FFFFFF"/>
          <w:lang w:val="vi-VN"/>
        </w:rPr>
        <w:t>( 1 điểm). Hoàn thành sơ đồ chuyển hóa sau</w:t>
      </w:r>
    </w:p>
    <w:p w14:paraId="31AFCBAD" w14:textId="77777777" w:rsidR="00541C41" w:rsidRPr="00541C41" w:rsidRDefault="00541C41" w:rsidP="00541C41">
      <w:pPr>
        <w:spacing w:after="0"/>
        <w:ind w:firstLine="720"/>
        <w:rPr>
          <w:sz w:val="26"/>
          <w:szCs w:val="26"/>
          <w:shd w:val="clear" w:color="auto" w:fill="FFFFFF"/>
          <w:lang w:val="nl-NL"/>
        </w:rPr>
      </w:pPr>
      <w:r w:rsidRPr="00541C41">
        <w:rPr>
          <w:sz w:val="26"/>
          <w:szCs w:val="26"/>
          <w:lang w:val="vi-VN"/>
        </w:rPr>
        <w:t>Cu</w:t>
      </w:r>
      <w:r w:rsidRPr="00541C41">
        <w:rPr>
          <w:lang w:val="nl-NL"/>
        </w:rPr>
        <w:object w:dxaOrig="780" w:dyaOrig="360" w14:anchorId="2AA78F57">
          <v:shape id="_x0000_i1515" type="#_x0000_t75" style="width:39pt;height:18pt" o:ole="">
            <v:imagedata r:id="rId863" o:title=""/>
          </v:shape>
          <o:OLEObject Type="Embed" ProgID="Equation.DSMT4" ShapeID="_x0000_i1515" DrawAspect="Content" ObjectID="_1773308569" r:id="rId1043"/>
        </w:object>
      </w:r>
      <w:r w:rsidRPr="00541C41">
        <w:rPr>
          <w:lang w:val="nl-NL"/>
        </w:rPr>
        <w:t xml:space="preserve"> CuO</w:t>
      </w:r>
      <w:r w:rsidRPr="00541C41">
        <w:rPr>
          <w:lang w:val="nl-NL"/>
        </w:rPr>
        <w:object w:dxaOrig="780" w:dyaOrig="360" w14:anchorId="7932B360">
          <v:shape id="_x0000_i1516" type="#_x0000_t75" style="width:39pt;height:18pt" o:ole="">
            <v:imagedata r:id="rId865" o:title=""/>
          </v:shape>
          <o:OLEObject Type="Embed" ProgID="Equation.DSMT4" ShapeID="_x0000_i1516" DrawAspect="Content" ObjectID="_1773308570" r:id="rId1044"/>
        </w:object>
      </w:r>
      <w:r w:rsidRPr="00541C41">
        <w:rPr>
          <w:lang w:val="nl-NL"/>
        </w:rPr>
        <w:t xml:space="preserve"> CuSO</w:t>
      </w:r>
      <w:r w:rsidRPr="00541C41">
        <w:rPr>
          <w:vertAlign w:val="subscript"/>
          <w:lang w:val="nl-NL"/>
        </w:rPr>
        <w:t>4</w:t>
      </w:r>
      <w:r w:rsidRPr="00541C41">
        <w:rPr>
          <w:lang w:val="nl-NL"/>
        </w:rPr>
        <w:t xml:space="preserve">    </w:t>
      </w:r>
      <m:oMath>
        <m:groupChr>
          <m:groupChrPr>
            <m:chr m:val="→"/>
            <m:vertJc m:val="bot"/>
            <m:ctrlPr>
              <w:rPr>
                <w:rFonts w:ascii="Cambria Math" w:hAnsi="Cambria Math"/>
                <w:i/>
                <w:lang w:val="pt-BR"/>
              </w:rPr>
            </m:ctrlPr>
          </m:groupChrPr>
          <m:e>
            <m:r>
              <w:rPr>
                <w:rFonts w:ascii="Cambria Math" w:hAnsi="Cambria Math"/>
                <w:i/>
                <w:lang w:val="vi-VN"/>
              </w:rPr>
              <m:t> </m:t>
            </m:r>
            <m:r>
              <w:rPr>
                <w:rFonts w:ascii="Cambria Math" w:hAnsi="Cambria Math"/>
                <w:lang w:val="vi-VN"/>
              </w:rPr>
              <m:t>(3)</m:t>
            </m:r>
            <m:r>
              <w:rPr>
                <w:rFonts w:ascii="Cambria Math" w:hAnsi="Cambria Math"/>
                <w:i/>
                <w:lang w:val="vi-VN"/>
              </w:rPr>
              <m:t> </m:t>
            </m:r>
          </m:e>
        </m:groupChr>
      </m:oMath>
      <w:r w:rsidRPr="00541C41">
        <w:rPr>
          <w:position w:val="-6"/>
          <w:lang w:val="vi-VN"/>
        </w:rPr>
        <w:t xml:space="preserve"> </w:t>
      </w:r>
      <w:r w:rsidRPr="00541C41">
        <w:rPr>
          <w:position w:val="-6"/>
          <w:lang w:val="pt-BR"/>
        </w:rPr>
        <w:t>Cu</w:t>
      </w:r>
      <w:r w:rsidRPr="00541C41">
        <w:rPr>
          <w:position w:val="-6"/>
          <w:lang w:val="vi-VN"/>
        </w:rPr>
        <w:t>(OH)</w:t>
      </w:r>
      <w:r w:rsidRPr="00541C41">
        <w:rPr>
          <w:position w:val="-6"/>
          <w:vertAlign w:val="subscript"/>
          <w:lang w:val="vi-VN"/>
        </w:rPr>
        <w:t>2</w:t>
      </w:r>
      <m:oMath>
        <m:groupChr>
          <m:groupChrPr>
            <m:chr m:val="→"/>
            <m:vertJc m:val="bot"/>
            <m:ctrlPr>
              <w:rPr>
                <w:rFonts w:ascii="Cambria Math" w:hAnsi="Cambria Math"/>
                <w:i/>
                <w:lang w:val="nl-NL"/>
              </w:rPr>
            </m:ctrlPr>
          </m:groupChrPr>
          <m:e>
            <m:r>
              <w:rPr>
                <w:rFonts w:ascii="Cambria Math" w:hAnsi="Cambria Math"/>
                <w:i/>
                <w:lang w:val="nl-NL"/>
              </w:rPr>
              <m:t> </m:t>
            </m:r>
            <m:r>
              <w:rPr>
                <w:rFonts w:ascii="Cambria Math" w:hAnsi="Cambria Math"/>
                <w:lang w:val="nl-NL"/>
              </w:rPr>
              <m:t>(4)</m:t>
            </m:r>
            <m:r>
              <w:rPr>
                <w:rFonts w:ascii="Cambria Math" w:hAnsi="Cambria Math"/>
                <w:i/>
                <w:lang w:val="nl-NL"/>
              </w:rPr>
              <m:t> </m:t>
            </m:r>
          </m:e>
        </m:groupChr>
      </m:oMath>
      <w:r w:rsidRPr="00541C41">
        <w:rPr>
          <w:lang w:val="nl-NL"/>
        </w:rPr>
        <w:t xml:space="preserve"> CuCl</w:t>
      </w:r>
      <w:r w:rsidRPr="00541C41">
        <w:rPr>
          <w:vertAlign w:val="subscript"/>
          <w:lang w:val="nl-NL"/>
        </w:rPr>
        <w:t>2</w:t>
      </w:r>
    </w:p>
    <w:p w14:paraId="40256BE9" w14:textId="77777777" w:rsidR="00541C41" w:rsidRPr="00541C41" w:rsidRDefault="00541C41" w:rsidP="00541C41">
      <w:pPr>
        <w:spacing w:after="0"/>
        <w:rPr>
          <w:sz w:val="26"/>
          <w:szCs w:val="26"/>
          <w:lang w:val="nl-NL"/>
        </w:rPr>
      </w:pPr>
      <w:r w:rsidRPr="00541C41">
        <w:rPr>
          <w:b/>
          <w:bCs/>
          <w:lang w:val="nl-NL"/>
        </w:rPr>
        <w:t>Câu 3:</w:t>
      </w:r>
      <w:r w:rsidRPr="00541C41">
        <w:rPr>
          <w:lang w:val="nl-NL"/>
        </w:rPr>
        <w:t>( 1 điểm)</w:t>
      </w:r>
      <w:r w:rsidRPr="00541C41">
        <w:rPr>
          <w:sz w:val="26"/>
          <w:szCs w:val="26"/>
          <w:lang w:val="nl-NL"/>
        </w:rPr>
        <w:t xml:space="preserve"> </w:t>
      </w:r>
    </w:p>
    <w:p w14:paraId="76A9AF18" w14:textId="77777777" w:rsidR="00541C41" w:rsidRPr="00541C41" w:rsidRDefault="00541C41" w:rsidP="00541C41">
      <w:pPr>
        <w:spacing w:after="0"/>
        <w:contextualSpacing/>
        <w:rPr>
          <w:sz w:val="26"/>
          <w:szCs w:val="26"/>
          <w:lang w:val="nl-NL"/>
        </w:rPr>
      </w:pPr>
      <w:r w:rsidRPr="00541C41">
        <w:rPr>
          <w:sz w:val="26"/>
          <w:szCs w:val="26"/>
          <w:lang w:val="nl-NL"/>
        </w:rPr>
        <w:t>Hòa tan hết 4,8 gam Mg vào 200 ml dung dịch HCl vừa đủ.</w:t>
      </w:r>
    </w:p>
    <w:p w14:paraId="66AF29AC" w14:textId="77777777" w:rsidR="00541C41" w:rsidRPr="00541C41" w:rsidRDefault="00541C41" w:rsidP="00541C41">
      <w:pPr>
        <w:spacing w:after="0"/>
        <w:ind w:firstLine="720"/>
        <w:contextualSpacing/>
        <w:rPr>
          <w:sz w:val="26"/>
          <w:szCs w:val="26"/>
          <w:lang w:val="nl-NL"/>
        </w:rPr>
      </w:pPr>
      <w:r w:rsidRPr="00541C41">
        <w:rPr>
          <w:sz w:val="26"/>
          <w:szCs w:val="26"/>
          <w:lang w:val="nl-NL"/>
        </w:rPr>
        <w:t>a) Tính thể tích khí thu được ở đk chuẩn</w:t>
      </w:r>
    </w:p>
    <w:p w14:paraId="68DE925C" w14:textId="77777777" w:rsidR="00541C41" w:rsidRPr="00541C41" w:rsidRDefault="00541C41" w:rsidP="00541C41">
      <w:pPr>
        <w:spacing w:after="0"/>
        <w:ind w:firstLine="720"/>
        <w:contextualSpacing/>
        <w:rPr>
          <w:sz w:val="26"/>
          <w:szCs w:val="26"/>
          <w:lang w:val="nl-NL"/>
        </w:rPr>
      </w:pPr>
      <w:r w:rsidRPr="00541C41">
        <w:rPr>
          <w:sz w:val="26"/>
          <w:szCs w:val="26"/>
          <w:lang w:val="nl-NL"/>
        </w:rPr>
        <w:t>b) Tính nồng độ mol của dung dịch HCl đã dùng.</w:t>
      </w:r>
    </w:p>
    <w:p w14:paraId="3DA1BC52" w14:textId="77777777" w:rsidR="00541C41" w:rsidRPr="00541C41" w:rsidRDefault="00541C41" w:rsidP="00541C41">
      <w:pPr>
        <w:spacing w:after="0" w:line="288" w:lineRule="auto"/>
      </w:pPr>
      <w:r w:rsidRPr="00541C41">
        <w:rPr>
          <w:b/>
        </w:rPr>
        <w:t>Câu 4 (2 Điểm)</w:t>
      </w:r>
      <w:r w:rsidRPr="00541C41">
        <w:t>:</w:t>
      </w:r>
    </w:p>
    <w:p w14:paraId="00C27B05" w14:textId="77777777" w:rsidR="00541C41" w:rsidRPr="00541C41" w:rsidRDefault="00541C41" w:rsidP="00541C41">
      <w:pPr>
        <w:spacing w:after="0" w:line="288" w:lineRule="auto"/>
      </w:pPr>
      <w:r w:rsidRPr="00541C41">
        <w:t xml:space="preserve">          a. Thế nào là chuỗi thức ăn?</w:t>
      </w:r>
    </w:p>
    <w:p w14:paraId="3FF63181" w14:textId="77777777" w:rsidR="00541C41" w:rsidRPr="00541C41" w:rsidRDefault="00541C41" w:rsidP="00541C41">
      <w:pPr>
        <w:spacing w:after="0" w:line="288" w:lineRule="auto"/>
      </w:pPr>
      <w:r w:rsidRPr="00541C41">
        <w:t xml:space="preserve">          b. Cho các loài sinh vật sau: Lúa, chuột, mèo, sâu, cào cào, ếch,chim, vi sinh vật .Hãy sắp xếp các sinh vật trên thành 4 các chuổi thức ăn theo thành phần của hệ sinh thái?</w:t>
      </w:r>
    </w:p>
    <w:p w14:paraId="62D5EEAA" w14:textId="77777777" w:rsidR="00541C41" w:rsidRPr="00541C41" w:rsidRDefault="00541C41" w:rsidP="00541C41">
      <w:pPr>
        <w:spacing w:after="0"/>
        <w:jc w:val="both"/>
        <w:rPr>
          <w:rStyle w:val="usercontent"/>
          <w:b/>
          <w:bCs/>
        </w:rPr>
      </w:pPr>
    </w:p>
    <w:p w14:paraId="4431DC07" w14:textId="77777777" w:rsidR="00541C41" w:rsidRPr="00541C41" w:rsidRDefault="00541C41" w:rsidP="00541C41">
      <w:pPr>
        <w:spacing w:after="0"/>
        <w:jc w:val="both"/>
        <w:rPr>
          <w:rStyle w:val="usercontent"/>
          <w:b/>
          <w:bCs/>
        </w:rPr>
      </w:pPr>
      <w:r w:rsidRPr="00541C41">
        <w:rPr>
          <w:rStyle w:val="usercontent"/>
          <w:b/>
          <w:bCs/>
        </w:rPr>
        <w:t>Phần 2: Phân môn sinh (14 điểm)</w:t>
      </w:r>
    </w:p>
    <w:p w14:paraId="47D2E471" w14:textId="77777777" w:rsidR="00541C41" w:rsidRPr="00541C41" w:rsidRDefault="00541C41" w:rsidP="00541C41">
      <w:pPr>
        <w:spacing w:after="0"/>
        <w:jc w:val="both"/>
        <w:rPr>
          <w:rStyle w:val="usercontent"/>
          <w:bCs/>
        </w:rPr>
      </w:pPr>
      <w:r w:rsidRPr="00541C41">
        <w:rPr>
          <w:noProof/>
        </w:rPr>
        <mc:AlternateContent>
          <mc:Choice Requires="wps">
            <w:drawing>
              <wp:anchor distT="4294967295" distB="4294967295" distL="114299" distR="114299" simplePos="0" relativeHeight="251996160" behindDoc="0" locked="0" layoutInCell="1" allowOverlap="1" wp14:anchorId="04235F16" wp14:editId="5C037774">
                <wp:simplePos x="0" y="0"/>
                <wp:positionH relativeFrom="column">
                  <wp:posOffset>723899</wp:posOffset>
                </wp:positionH>
                <wp:positionV relativeFrom="paragraph">
                  <wp:posOffset>-3870961</wp:posOffset>
                </wp:positionV>
                <wp:extent cx="0" cy="0"/>
                <wp:effectExtent l="0" t="0" r="0" b="0"/>
                <wp:wrapNone/>
                <wp:docPr id="150"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99616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zyLjFwIAADIEAAAOAAAAZHJzL2Uyb0RvYy54bWysU8GO2jAQvVfqP1i5QxIaKESEVZVAL9su EtsPMLaTWHVsyzYEVPXfO3YIYttLVTUHZzyeeX7zZrx+unQCnZmxXMkiSqdJhJgkinLZFNG3191k GSHrsKRYKMmK6Mps9LR5/27d65zNVKsEZQYBiLR5r4uodU7ncWxJyzpsp0ozCYe1Mh12sDVNTA3u Ab0T8SxJFnGvDNVGEWYteKvhMNoE/LpmxL3UtWUOiSICbi6sJqxHv8abNc4bg3XLyY0G/gcWHeYS Lr1DVdhhdDL8D6iOE6Osqt2UqC5Wdc0JCzVANWnyWzWHFmsWagFxrL7LZP8fLPl63hvEKfRuDvpI 3EGTDs5g3rQOlUpKkFAZNPdK9drmkFDKvfG1kos86GdFvlskVdli2bDA+PWqAST1GfGbFL+xGu47 9l8UhRh8cirIdqlN5yFBEHQJ3bneu8MuDpHBSUZvjPMxRRvrPjPVIW8UkeDSS4ZzfH62zlPA+Rji 3VLtuBCh7UKivohW89k8JFglOPWHPsya5lgKg87YD074Qj1w8hhm1EnSANYyTLc322EuBhsuF9Lj QRFA52YNk/Fjlay2y+0ym2SzxXaSJVU1+bQrs8lil36cVx+qsqzSn55amuUtp5RJz26c0jT7uym4 vZdhvu5zepchfose9AKy4z+QDl30jRtG4KjodW/G7sJghuDbI/KT/7gH+/Gpb34BAAD//wMAUEsD BBQABgAIAAAAIQAUQjH93QAAAA0BAAAPAAAAZHJzL2Rvd25yZXYueG1sTI9BT8JAEIXvJP6HzZB4 IbALmgZrt8SovXkRJV6H7tg2dGdLd4Hqr3cxMXJ8b17efC9bDbYVR+p941jDfKZAEJfONFxpeH8r pksQPiAbbB2Thi/ysMqvRhmmxp34lY7rUIlYwj5FDXUIXSqlL2uy6GeuI463T9dbDFH2lTQ9nmK5 beVCqURabDh+qLGjx5rK3fpgNfhiQ/vie1JO1MdN5Wixf3p5Rq2vx8PDPYhAQ/gPwxk/okMembbu wMaLNur5bdwSNEwTdZeAOEd+re2fJfNMXq7IfwAAAP//AwBQSwECLQAUAAYACAAAACEAtoM4kv4A AADhAQAAEwAAAAAAAAAAAAAAAAAAAAAAW0NvbnRlbnRfVHlwZXNdLnhtbFBLAQItABQABgAIAAAA IQA4/SH/1gAAAJQBAAALAAAAAAAAAAAAAAAAAC8BAABfcmVscy8ucmVsc1BLAQItABQABgAIAAAA IQAczyLjFwIAADIEAAAOAAAAAAAAAAAAAAAAAC4CAABkcnMvZTJvRG9jLnhtbFBLAQItABQABgAI AAAAIQAUQjH93QAAAA0BAAAPAAAAAAAAAAAAAAAAAHEEAABkcnMvZG93bnJldi54bWxQSwUGAAAA AAQABADzAAAAewUAAAAA "/>
            </w:pict>
          </mc:Fallback>
        </mc:AlternateContent>
      </w:r>
      <w:r w:rsidRPr="00541C41">
        <w:rPr>
          <w:rStyle w:val="usercontent"/>
          <w:b/>
          <w:bCs/>
        </w:rPr>
        <w:t xml:space="preserve">Câu 1. (2,5 điểm) </w:t>
      </w:r>
    </w:p>
    <w:p w14:paraId="00928C1C" w14:textId="77777777" w:rsidR="00541C41" w:rsidRPr="00541C41" w:rsidRDefault="00541C41" w:rsidP="00541C41">
      <w:pPr>
        <w:spacing w:after="0"/>
        <w:ind w:firstLine="720"/>
        <w:jc w:val="both"/>
      </w:pPr>
      <w:r w:rsidRPr="00541C41">
        <w:t>a. Cấu tạo của tim phù hợp với chức năng co bóp, đẩy máu vào vòng tuần hoàn như thế nào?</w:t>
      </w:r>
    </w:p>
    <w:p w14:paraId="1115C579" w14:textId="77777777" w:rsidR="00541C41" w:rsidRPr="00541C41" w:rsidRDefault="00541C41" w:rsidP="00541C41">
      <w:pPr>
        <w:tabs>
          <w:tab w:val="left" w:pos="567"/>
        </w:tabs>
        <w:spacing w:after="0"/>
        <w:jc w:val="both"/>
        <w:outlineLvl w:val="0"/>
        <w:rPr>
          <w:lang w:val="vi-VN"/>
        </w:rPr>
      </w:pPr>
      <w:r w:rsidRPr="00541C41">
        <w:rPr>
          <w:lang w:val="vi-VN"/>
        </w:rPr>
        <w:tab/>
        <w:t xml:space="preserve">  b.  Trong một gia đình,  cha có nhóm máu AB,  mẹ có nhóm máu O, người con gái có nhóm máu B, người con trai có nhóm máu A. </w:t>
      </w:r>
    </w:p>
    <w:p w14:paraId="0B456863" w14:textId="77777777" w:rsidR="00541C41" w:rsidRPr="00541C41" w:rsidRDefault="00541C41" w:rsidP="00541C41">
      <w:pPr>
        <w:tabs>
          <w:tab w:val="left" w:pos="567"/>
        </w:tabs>
        <w:spacing w:after="0"/>
        <w:jc w:val="both"/>
        <w:outlineLvl w:val="0"/>
        <w:rPr>
          <w:rStyle w:val="usercontent"/>
        </w:rPr>
      </w:pPr>
      <w:r w:rsidRPr="00541C41">
        <w:rPr>
          <w:lang w:val="vi-VN"/>
        </w:rPr>
        <w:tab/>
        <w:t>Người con trai không may bị tai nạn cần truyền máu thì người bố có thể truyền máu cho con trai được không ? Vì sao ? Còn ai trong gia đình có thể truyền máu cho người con trai đó được ? Vì sao?</w:t>
      </w:r>
    </w:p>
    <w:p w14:paraId="00C24A24" w14:textId="77777777" w:rsidR="00541C41" w:rsidRPr="00541C41" w:rsidRDefault="00541C41" w:rsidP="00541C41">
      <w:pPr>
        <w:spacing w:after="0"/>
        <w:jc w:val="both"/>
        <w:rPr>
          <w:rStyle w:val="usercontent"/>
          <w:b/>
          <w:bCs/>
          <w:lang w:val="vi-VN"/>
        </w:rPr>
      </w:pPr>
      <w:r w:rsidRPr="00541C41">
        <w:rPr>
          <w:noProof/>
        </w:rPr>
        <mc:AlternateContent>
          <mc:Choice Requires="wps">
            <w:drawing>
              <wp:anchor distT="4294967295" distB="4294967295" distL="114299" distR="114299" simplePos="0" relativeHeight="251997184" behindDoc="0" locked="0" layoutInCell="1" allowOverlap="1" wp14:anchorId="0C0A85C7" wp14:editId="0ABAD559">
                <wp:simplePos x="0" y="0"/>
                <wp:positionH relativeFrom="column">
                  <wp:posOffset>723899</wp:posOffset>
                </wp:positionH>
                <wp:positionV relativeFrom="paragraph">
                  <wp:posOffset>-3870961</wp:posOffset>
                </wp:positionV>
                <wp:extent cx="0" cy="0"/>
                <wp:effectExtent l="0" t="0" r="0" b="0"/>
                <wp:wrapNone/>
                <wp:docPr id="151"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99718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L8HoFwIAADIEAAAOAAAAZHJzL2Uyb0RvYy54bWysU8GO2jAQvVfqP1i5QxIaKESEVZVAL9su EtsPMLaTWHVsyzYEVPXfO3YIYttLVTUHZzyeeX4z87x+unQCnZmxXMkiSqdJhJgkinLZFNG3191k GSHrsKRYKMmK6Mps9LR5/27d65zNVKsEZQYBiLR5r4uodU7ncWxJyzpsp0ozCYe1Mh12sDVNTA3u Ab0T8SxJFnGvDNVGEWYteKvhMNoE/LpmxL3UtWUOiSICbi6sJqxHv8abNc4bg3XLyY0G/gcWHeYS Lr1DVdhhdDL8D6iOE6Osqt2UqC5Wdc0JCzVANWnyWzWHFmsWaoHmWH1vk/1/sOTreW8QpzC7eRoh iTsY0sEZzJvWoVJJCS1UBmW+U722OSSUcm98reQiD/pZke8WSVW2WDYsMH69agBJfUb8JsVvrIb7 jv0XRSEGn5wKbbvUpvOQ0BB0CdO53qfDLg6RwUlGb4zzMUUb6z4z1SFvFJHg0rcM5/j8bJ2ngPMx xLul2nEhwtiFRH0RreazeUiwSnDqD32YNc2xFAadsRdO+EI9cPIYZtRJ0gDWMky3N9thLgYbLhfS 40ERQOdmDcr4sUpW2+V2mU2y2WI7yZKqmnzaldlksUs/zqsPVVlW6U9PLc3yllPKpGc3qjTN/k4F t/cy6Ouu03sb4rfooV9AdvwH0mGKfnCDBI6KXvdmnC4IMwTfHpFX/uMe7MenvvkFAAD//wMAUEsD BBQABgAIAAAAIQAUQjH93QAAAA0BAAAPAAAAZHJzL2Rvd25yZXYueG1sTI9BT8JAEIXvJP6HzZB4 IbALmgZrt8SovXkRJV6H7tg2dGdLd4Hqr3cxMXJ8b17efC9bDbYVR+p941jDfKZAEJfONFxpeH8r pksQPiAbbB2Thi/ysMqvRhmmxp34lY7rUIlYwj5FDXUIXSqlL2uy6GeuI463T9dbDFH2lTQ9nmK5 beVCqURabDh+qLGjx5rK3fpgNfhiQ/vie1JO1MdN5Wixf3p5Rq2vx8PDPYhAQ/gPwxk/okMembbu wMaLNur5bdwSNEwTdZeAOEd+re2fJfNMXq7IfwAAAP//AwBQSwECLQAUAAYACAAAACEAtoM4kv4A AADhAQAAEwAAAAAAAAAAAAAAAAAAAAAAW0NvbnRlbnRfVHlwZXNdLnhtbFBLAQItABQABgAIAAAA IQA4/SH/1gAAAJQBAAALAAAAAAAAAAAAAAAAAC8BAABfcmVscy8ucmVsc1BLAQItABQABgAIAAAA IQDwL8HoFwIAADIEAAAOAAAAAAAAAAAAAAAAAC4CAABkcnMvZTJvRG9jLnhtbFBLAQItABQABgAI AAAAIQAUQjH93QAAAA0BAAAPAAAAAAAAAAAAAAAAAHEEAABkcnMvZG93bnJldi54bWxQSwUGAAAA AAQABADzAAAAewUAAAAA "/>
            </w:pict>
          </mc:Fallback>
        </mc:AlternateContent>
      </w:r>
      <w:r w:rsidRPr="00541C41">
        <w:rPr>
          <w:rStyle w:val="usercontent"/>
          <w:b/>
          <w:bCs/>
          <w:lang w:val="vi-VN"/>
        </w:rPr>
        <w:t xml:space="preserve">Câu </w:t>
      </w:r>
      <w:r w:rsidRPr="00541C41">
        <w:rPr>
          <w:rStyle w:val="usercontent"/>
          <w:b/>
          <w:bCs/>
        </w:rPr>
        <w:t>2</w:t>
      </w:r>
      <w:r w:rsidRPr="00541C41">
        <w:rPr>
          <w:rStyle w:val="usercontent"/>
          <w:b/>
          <w:bCs/>
          <w:lang w:val="vi-VN"/>
        </w:rPr>
        <w:t xml:space="preserve">. (2điểm) </w:t>
      </w:r>
    </w:p>
    <w:p w14:paraId="38A2EA55" w14:textId="77777777" w:rsidR="00541C41" w:rsidRPr="00541C41" w:rsidRDefault="00541C41" w:rsidP="00541C41">
      <w:pPr>
        <w:spacing w:after="0"/>
        <w:ind w:firstLine="720"/>
        <w:jc w:val="both"/>
        <w:rPr>
          <w:u w:val="single"/>
        </w:rPr>
      </w:pPr>
      <w:r w:rsidRPr="00541C41">
        <w:rPr>
          <w:lang w:val="pt-BR"/>
        </w:rPr>
        <w:t>a.</w:t>
      </w:r>
      <w:r w:rsidRPr="00541C41">
        <w:rPr>
          <w:lang w:val="vi-VN"/>
        </w:rPr>
        <w:t xml:space="preserve"> </w:t>
      </w:r>
      <w:r w:rsidRPr="00541C41">
        <w:rPr>
          <w:lang w:val="es-ES_tradnl"/>
        </w:rPr>
        <w:t xml:space="preserve">Tại sao dạ dày có thể bị loét ? </w:t>
      </w:r>
    </w:p>
    <w:p w14:paraId="5D049742" w14:textId="77777777" w:rsidR="00541C41" w:rsidRPr="00541C41" w:rsidRDefault="00541C41" w:rsidP="00541C41">
      <w:pPr>
        <w:spacing w:after="0"/>
        <w:ind w:firstLine="720"/>
        <w:jc w:val="both"/>
        <w:rPr>
          <w:lang w:val="es-ES_tradnl"/>
        </w:rPr>
      </w:pPr>
      <w:r w:rsidRPr="00541C41">
        <w:rPr>
          <w:lang w:val="pt-BR"/>
        </w:rPr>
        <w:t xml:space="preserve">b. </w:t>
      </w:r>
      <w:r w:rsidRPr="00541C41">
        <w:rPr>
          <w:lang w:val="es-ES_tradnl"/>
        </w:rPr>
        <w:t>Tại sao ăn chậm nhai kĩ, ăn đúng giờ đúng bữa, thức ăn hợp khẩu vị, ăn trong bầu không khí vui vẻ, sau khi ăn cần có thời gian nghỉ ngơi hợp lí lại giúp sự tiêu hóa có hiệu quả?</w:t>
      </w:r>
    </w:p>
    <w:p w14:paraId="142B9A8B" w14:textId="77777777" w:rsidR="00541C41" w:rsidRPr="00541C41" w:rsidRDefault="00541C41" w:rsidP="00541C41">
      <w:pPr>
        <w:spacing w:after="0"/>
        <w:ind w:left="-90"/>
        <w:rPr>
          <w:color w:val="000000"/>
          <w:lang w:val="es-ES_tradnl"/>
        </w:rPr>
      </w:pPr>
      <w:r w:rsidRPr="00541C41">
        <w:rPr>
          <w:b/>
          <w:i/>
          <w:lang w:val="es-ES_tradnl"/>
        </w:rPr>
        <w:t xml:space="preserve"> </w:t>
      </w:r>
      <w:r w:rsidRPr="00541C41">
        <w:rPr>
          <w:b/>
          <w:lang w:val="es-ES_tradnl"/>
        </w:rPr>
        <w:t>Câu 3:</w:t>
      </w:r>
      <w:r w:rsidRPr="00541C41">
        <w:rPr>
          <w:lang w:val="es-ES_tradnl"/>
        </w:rPr>
        <w:t xml:space="preserve"> </w:t>
      </w:r>
      <w:r w:rsidRPr="00541C41">
        <w:rPr>
          <w:color w:val="000000"/>
          <w:lang w:val="es-ES_tradnl"/>
        </w:rPr>
        <w:t>(3,0 điểm)</w:t>
      </w:r>
      <w:r w:rsidRPr="00541C41">
        <w:rPr>
          <w:color w:val="000000"/>
          <w:lang w:val="es-ES_tradnl"/>
        </w:rPr>
        <w:br/>
        <w:t xml:space="preserve">  </w:t>
      </w:r>
    </w:p>
    <w:p w14:paraId="67D4789F" w14:textId="77777777" w:rsidR="00541C41" w:rsidRPr="00541C41" w:rsidRDefault="00541C41" w:rsidP="00541C41">
      <w:pPr>
        <w:tabs>
          <w:tab w:val="left" w:pos="284"/>
        </w:tabs>
        <w:spacing w:after="0" w:line="360" w:lineRule="auto"/>
        <w:jc w:val="both"/>
        <w:rPr>
          <w:sz w:val="26"/>
          <w:szCs w:val="26"/>
        </w:rPr>
      </w:pPr>
      <w:r w:rsidRPr="00541C41">
        <w:rPr>
          <w:sz w:val="26"/>
          <w:szCs w:val="26"/>
        </w:rPr>
        <w:t>Vào ngày 23/03/2018 vụ cháy tại chung cư Carina Plaza đã làm 13 người chết, 48 người bị thương và gây thiệt hại nặng nề về tài sản (nguồn vnexpress.net). Vụ cháy đã lên hồi chuông cảnh báo về ý thức con người trong việc phòng chữa cháy.</w:t>
      </w:r>
    </w:p>
    <w:p w14:paraId="5D245975" w14:textId="77777777" w:rsidR="00541C41" w:rsidRPr="00541C41" w:rsidRDefault="00541C41" w:rsidP="00541C41">
      <w:pPr>
        <w:tabs>
          <w:tab w:val="left" w:pos="284"/>
        </w:tabs>
        <w:spacing w:after="0" w:line="360" w:lineRule="auto"/>
        <w:jc w:val="both"/>
        <w:rPr>
          <w:sz w:val="26"/>
          <w:szCs w:val="26"/>
        </w:rPr>
      </w:pPr>
      <w:r w:rsidRPr="00541C41">
        <w:rPr>
          <w:sz w:val="26"/>
          <w:szCs w:val="26"/>
        </w:rPr>
        <w:tab/>
        <w:t>a) Vụ cháy tại chung cư Carina Plaza có thể sinh ra những tác nhân chủ yếu nào gây hại cho hệ hô hấp? Nêu tác hại chính của các tác nhân đó.</w:t>
      </w:r>
    </w:p>
    <w:p w14:paraId="5688B458" w14:textId="77777777" w:rsidR="00541C41" w:rsidRPr="00541C41" w:rsidRDefault="00541C41" w:rsidP="00541C41">
      <w:pPr>
        <w:tabs>
          <w:tab w:val="left" w:pos="284"/>
        </w:tabs>
        <w:spacing w:after="0" w:line="360" w:lineRule="auto"/>
        <w:jc w:val="both"/>
        <w:rPr>
          <w:sz w:val="26"/>
          <w:szCs w:val="26"/>
        </w:rPr>
      </w:pPr>
      <w:r w:rsidRPr="00541C41">
        <w:rPr>
          <w:sz w:val="26"/>
          <w:szCs w:val="26"/>
        </w:rPr>
        <w:tab/>
        <w:t>b) Theo em những hành động cần thiết thường làm để thoát khỏi đám</w:t>
      </w:r>
      <w:r w:rsidRPr="00541C41">
        <w:rPr>
          <w:b/>
          <w:sz w:val="26"/>
          <w:szCs w:val="26"/>
        </w:rPr>
        <w:t xml:space="preserve"> </w:t>
      </w:r>
      <w:r w:rsidRPr="00541C41">
        <w:rPr>
          <w:sz w:val="26"/>
          <w:szCs w:val="26"/>
        </w:rPr>
        <w:t>cháy là gì? Giải thích ý nghĩa của những hành động đó?</w:t>
      </w:r>
    </w:p>
    <w:p w14:paraId="557B81D0" w14:textId="77777777" w:rsidR="00541C41" w:rsidRPr="00541C41" w:rsidRDefault="00541C41" w:rsidP="00541C41">
      <w:pPr>
        <w:spacing w:after="0"/>
        <w:rPr>
          <w:lang w:val="nl-NL"/>
        </w:rPr>
      </w:pPr>
      <w:r w:rsidRPr="00541C41">
        <w:rPr>
          <w:b/>
          <w:lang w:val="nl-NL"/>
        </w:rPr>
        <w:t>Câu 4:</w:t>
      </w:r>
      <w:r w:rsidRPr="00541C41">
        <w:rPr>
          <w:lang w:val="nl-NL"/>
        </w:rPr>
        <w:t xml:space="preserve"> ( 2,5 điểm) </w:t>
      </w:r>
    </w:p>
    <w:p w14:paraId="7E2FED56" w14:textId="77777777" w:rsidR="00541C41" w:rsidRPr="00541C41" w:rsidRDefault="00541C41" w:rsidP="00D07AEF">
      <w:pPr>
        <w:numPr>
          <w:ilvl w:val="0"/>
          <w:numId w:val="58"/>
        </w:numPr>
        <w:spacing w:after="0" w:line="240" w:lineRule="auto"/>
        <w:ind w:right="-5"/>
        <w:jc w:val="both"/>
        <w:rPr>
          <w:lang w:val="nl-NL"/>
        </w:rPr>
      </w:pPr>
      <w:r w:rsidRPr="00541C41">
        <w:rPr>
          <w:lang w:val="nl-NL"/>
        </w:rPr>
        <w:t>Căn cứ vào đâu mà khẳng định ruột non là cơ quan chủ yếu của hệ tiêu hóa đảm nhận vai trò hấp thụ các chất dinh dưỡng?</w:t>
      </w:r>
    </w:p>
    <w:p w14:paraId="0FB10836" w14:textId="77777777" w:rsidR="00541C41" w:rsidRPr="00541C41" w:rsidRDefault="00541C41" w:rsidP="00D07AEF">
      <w:pPr>
        <w:numPr>
          <w:ilvl w:val="0"/>
          <w:numId w:val="58"/>
        </w:numPr>
        <w:spacing w:after="0" w:line="240" w:lineRule="auto"/>
        <w:ind w:right="-5"/>
        <w:jc w:val="both"/>
        <w:rPr>
          <w:lang w:val="nl-NL"/>
        </w:rPr>
      </w:pPr>
      <w:r w:rsidRPr="00541C41">
        <w:rPr>
          <w:lang w:val="nl-NL"/>
        </w:rPr>
        <w:t>Sự hấp thụ các chất dinh dưỡng ở ruột non xảy ra như thế nào?</w:t>
      </w:r>
    </w:p>
    <w:p w14:paraId="1594BEC9" w14:textId="77777777" w:rsidR="00541C41" w:rsidRPr="00541C41" w:rsidRDefault="00541C41" w:rsidP="00541C41">
      <w:pPr>
        <w:tabs>
          <w:tab w:val="left" w:pos="284"/>
        </w:tabs>
        <w:spacing w:after="0" w:line="360" w:lineRule="auto"/>
        <w:jc w:val="both"/>
        <w:rPr>
          <w:b/>
          <w:color w:val="000000"/>
          <w:sz w:val="26"/>
          <w:szCs w:val="26"/>
        </w:rPr>
      </w:pPr>
    </w:p>
    <w:p w14:paraId="0667DD38" w14:textId="77777777" w:rsidR="00541C41" w:rsidRPr="00541C41" w:rsidRDefault="00541C41" w:rsidP="00541C41">
      <w:pPr>
        <w:tabs>
          <w:tab w:val="left" w:pos="284"/>
        </w:tabs>
        <w:spacing w:after="0" w:line="360" w:lineRule="auto"/>
        <w:jc w:val="both"/>
        <w:rPr>
          <w:b/>
          <w:color w:val="000000"/>
          <w:sz w:val="26"/>
          <w:szCs w:val="26"/>
        </w:rPr>
      </w:pPr>
    </w:p>
    <w:p w14:paraId="599E69A9" w14:textId="77777777" w:rsidR="00541C41" w:rsidRPr="00541C41" w:rsidRDefault="00541C41" w:rsidP="00541C41">
      <w:pPr>
        <w:spacing w:after="0" w:line="360" w:lineRule="auto"/>
        <w:jc w:val="both"/>
        <w:rPr>
          <w:b/>
          <w:sz w:val="26"/>
          <w:szCs w:val="26"/>
        </w:rPr>
      </w:pPr>
      <w:r w:rsidRPr="00541C41">
        <w:rPr>
          <w:b/>
          <w:sz w:val="26"/>
          <w:szCs w:val="26"/>
        </w:rPr>
        <w:t xml:space="preserve">Câu 6: (2,0 điểm) </w:t>
      </w:r>
    </w:p>
    <w:p w14:paraId="2D485AB4" w14:textId="77777777" w:rsidR="00541C41" w:rsidRPr="00541C41" w:rsidRDefault="00541C41" w:rsidP="00541C41">
      <w:pPr>
        <w:tabs>
          <w:tab w:val="left" w:pos="284"/>
        </w:tabs>
        <w:spacing w:after="0" w:line="360" w:lineRule="auto"/>
        <w:jc w:val="both"/>
        <w:rPr>
          <w:sz w:val="26"/>
          <w:szCs w:val="26"/>
        </w:rPr>
      </w:pPr>
      <w:r w:rsidRPr="00541C41">
        <w:rPr>
          <w:b/>
          <w:sz w:val="26"/>
          <w:szCs w:val="26"/>
        </w:rPr>
        <w:lastRenderedPageBreak/>
        <w:t>Câu 5</w:t>
      </w:r>
      <w:r w:rsidRPr="00541C41">
        <w:rPr>
          <w:sz w:val="26"/>
          <w:szCs w:val="26"/>
        </w:rPr>
        <w:t xml:space="preserve">  </w:t>
      </w:r>
      <w:r w:rsidRPr="00541C41">
        <w:rPr>
          <w:color w:val="000000"/>
          <w:sz w:val="26"/>
          <w:szCs w:val="26"/>
        </w:rPr>
        <w:t>Cho biết thể tích khí chứa trong phổi sau khi hít vào bình thường nhiều gấp 7 lần thể tích khí lưu thong. Thể tích khí chứa trong phổi sau khi hít vào tận lực là 5200ml. Dung tích sống la 3800ml. Thể tích khí dự trữ là 1600ml. Hãy tính;</w:t>
      </w:r>
    </w:p>
    <w:p w14:paraId="4BCC6ADB" w14:textId="77777777" w:rsidR="00541C41" w:rsidRPr="00541C41" w:rsidRDefault="00541C41" w:rsidP="00541C41">
      <w:pPr>
        <w:tabs>
          <w:tab w:val="left" w:pos="284"/>
        </w:tabs>
        <w:spacing w:after="0" w:line="360" w:lineRule="auto"/>
        <w:jc w:val="both"/>
        <w:rPr>
          <w:color w:val="000000"/>
          <w:sz w:val="26"/>
          <w:szCs w:val="26"/>
        </w:rPr>
      </w:pPr>
      <w:r w:rsidRPr="00541C41">
        <w:rPr>
          <w:color w:val="000000"/>
          <w:sz w:val="26"/>
          <w:szCs w:val="26"/>
        </w:rPr>
        <w:tab/>
        <w:t>- Thể tích khí trong phổi sau khi thở ra gắng sức</w:t>
      </w:r>
    </w:p>
    <w:p w14:paraId="7C2C27A0" w14:textId="77777777" w:rsidR="00541C41" w:rsidRPr="00541C41" w:rsidRDefault="00541C41" w:rsidP="00541C41">
      <w:pPr>
        <w:tabs>
          <w:tab w:val="left" w:pos="284"/>
        </w:tabs>
        <w:spacing w:after="0" w:line="360" w:lineRule="auto"/>
        <w:jc w:val="both"/>
        <w:rPr>
          <w:color w:val="000000"/>
          <w:sz w:val="26"/>
          <w:szCs w:val="26"/>
        </w:rPr>
      </w:pPr>
      <w:r w:rsidRPr="00541C41">
        <w:rPr>
          <w:color w:val="000000"/>
          <w:sz w:val="26"/>
          <w:szCs w:val="26"/>
        </w:rPr>
        <w:tab/>
        <w:t xml:space="preserve">- Thể tích khí trong phổi sau khi hít vào bình thường </w:t>
      </w:r>
    </w:p>
    <w:p w14:paraId="44F91DAF" w14:textId="77777777" w:rsidR="00541C41" w:rsidRPr="00541C41" w:rsidRDefault="00541C41" w:rsidP="00541C41">
      <w:pPr>
        <w:tabs>
          <w:tab w:val="left" w:pos="284"/>
        </w:tabs>
        <w:spacing w:after="0" w:line="360" w:lineRule="auto"/>
        <w:jc w:val="both"/>
        <w:rPr>
          <w:sz w:val="26"/>
          <w:szCs w:val="26"/>
        </w:rPr>
      </w:pPr>
      <w:r w:rsidRPr="00541C41">
        <w:rPr>
          <w:color w:val="000000"/>
          <w:spacing w:val="-4"/>
          <w:sz w:val="26"/>
          <w:szCs w:val="26"/>
          <w:lang w:eastAsia="zh-CN"/>
        </w:rPr>
        <w:tab/>
        <w:t>Câu 6.</w:t>
      </w:r>
      <w:r w:rsidRPr="00541C41">
        <w:rPr>
          <w:sz w:val="26"/>
          <w:szCs w:val="26"/>
        </w:rPr>
        <w:tab/>
        <w:t>b)Khi nghiên cứu hoạt động của tim ở một học sinh nữ lớp 8, các bác sĩ thấy: Tâm thất trái mỗi lần co bóp đẩy đi 70 mililít (ml) máu và trong một ngày đêm đã đẩy đi được 7560 lít (l) máu, thời gian của pha dãn chung bằng 1/2 thời gian của chu kì tim, thời gian pha nhĩ co bằng 1/3 thời gian pha thất co. Em hãy tính giúp các bác sĩ số chu kì tim trong một phút và thời gian diễn ra mỗi pha trong một chu kì tim của bạn học sinh nói trên.</w:t>
      </w:r>
    </w:p>
    <w:p w14:paraId="23F4A675" w14:textId="77777777" w:rsidR="00541C41" w:rsidRPr="00541C41" w:rsidRDefault="00541C41" w:rsidP="00541C41">
      <w:pPr>
        <w:tabs>
          <w:tab w:val="left" w:pos="284"/>
        </w:tabs>
        <w:spacing w:after="0" w:line="360" w:lineRule="auto"/>
        <w:jc w:val="both"/>
        <w:rPr>
          <w:sz w:val="26"/>
          <w:szCs w:val="26"/>
        </w:rPr>
      </w:pPr>
      <w:r w:rsidRPr="00541C41">
        <w:rPr>
          <w:b/>
          <w:noProof/>
          <w:sz w:val="26"/>
          <w:szCs w:val="26"/>
        </w:rPr>
        <w:t>Câu 7 (1,5 điểm):</w:t>
      </w:r>
      <w:r w:rsidRPr="00541C41">
        <w:rPr>
          <w:sz w:val="26"/>
          <w:szCs w:val="26"/>
        </w:rPr>
        <w:t>Em hiểu như thế nào về chứng xơ vữa động mạch? Trong đời sống để phòng tránh bệnh xơ vữa động mạch cần có biện pháp gì?</w:t>
      </w:r>
    </w:p>
    <w:p w14:paraId="7BA28ED9" w14:textId="77777777" w:rsidR="00541C41" w:rsidRPr="00541C41" w:rsidRDefault="00541C41" w:rsidP="00541C41">
      <w:pPr>
        <w:tabs>
          <w:tab w:val="left" w:pos="284"/>
        </w:tabs>
        <w:spacing w:after="0" w:line="360" w:lineRule="auto"/>
        <w:jc w:val="both"/>
        <w:rPr>
          <w:sz w:val="26"/>
          <w:szCs w:val="26"/>
        </w:rPr>
      </w:pPr>
      <w:r w:rsidRPr="00541C41">
        <w:rPr>
          <w:sz w:val="26"/>
          <w:szCs w:val="26"/>
        </w:rPr>
        <w:t xml:space="preserve">                                                         Hết</w:t>
      </w:r>
    </w:p>
    <w:p w14:paraId="264F0B73" w14:textId="77777777" w:rsidR="00541C41" w:rsidRPr="00541C41" w:rsidRDefault="00541C41" w:rsidP="00541C41">
      <w:pPr>
        <w:tabs>
          <w:tab w:val="left" w:pos="284"/>
        </w:tabs>
        <w:spacing w:after="0" w:line="360" w:lineRule="auto"/>
        <w:jc w:val="both"/>
        <w:rPr>
          <w:sz w:val="26"/>
          <w:szCs w:val="26"/>
        </w:rPr>
      </w:pPr>
    </w:p>
    <w:p w14:paraId="417714EB" w14:textId="77777777" w:rsidR="00541C41" w:rsidRPr="00541C41" w:rsidRDefault="00541C41" w:rsidP="00541C41">
      <w:pPr>
        <w:spacing w:after="0" w:line="288" w:lineRule="auto"/>
        <w:jc w:val="center"/>
        <w:rPr>
          <w:b/>
        </w:rPr>
      </w:pPr>
      <w:r w:rsidRPr="00541C41">
        <w:rPr>
          <w:b/>
        </w:rPr>
        <w:t>Đáp án</w:t>
      </w:r>
    </w:p>
    <w:p w14:paraId="106A428E" w14:textId="77777777" w:rsidR="00541C41" w:rsidRPr="00541C41" w:rsidRDefault="00541C41" w:rsidP="00541C41">
      <w:pPr>
        <w:spacing w:after="0" w:line="288" w:lineRule="auto"/>
        <w:rPr>
          <w:b/>
        </w:rPr>
      </w:pPr>
      <w:r w:rsidRPr="00541C41">
        <w:rPr>
          <w:b/>
        </w:rPr>
        <w:t>I.Phần chung:</w:t>
      </w:r>
    </w:p>
    <w:tbl>
      <w:tblPr>
        <w:tblW w:w="0" w:type="auto"/>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4"/>
        <w:gridCol w:w="6"/>
        <w:gridCol w:w="7679"/>
        <w:gridCol w:w="973"/>
      </w:tblGrid>
      <w:tr w:rsidR="00541C41" w:rsidRPr="00541C41" w14:paraId="2EBB1EE8" w14:textId="77777777" w:rsidTr="000912CB">
        <w:tc>
          <w:tcPr>
            <w:tcW w:w="1104" w:type="dxa"/>
            <w:tcBorders>
              <w:top w:val="single" w:sz="4" w:space="0" w:color="auto"/>
              <w:left w:val="single" w:sz="4" w:space="0" w:color="auto"/>
              <w:bottom w:val="single" w:sz="4" w:space="0" w:color="auto"/>
              <w:right w:val="single" w:sz="4" w:space="0" w:color="auto"/>
            </w:tcBorders>
            <w:hideMark/>
          </w:tcPr>
          <w:p w14:paraId="57880A7D" w14:textId="77777777" w:rsidR="00541C41" w:rsidRPr="00541C41" w:rsidRDefault="00541C41" w:rsidP="00541C41">
            <w:pPr>
              <w:spacing w:after="0"/>
              <w:jc w:val="center"/>
              <w:rPr>
                <w:b/>
                <w:kern w:val="2"/>
                <w:sz w:val="26"/>
                <w:szCs w:val="26"/>
                <w14:ligatures w14:val="standardContextual"/>
              </w:rPr>
            </w:pPr>
            <w:r w:rsidRPr="00541C41">
              <w:rPr>
                <w:b/>
                <w:kern w:val="2"/>
                <w:sz w:val="26"/>
                <w:szCs w:val="26"/>
                <w14:ligatures w14:val="standardContextual"/>
              </w:rPr>
              <w:t>Câu</w:t>
            </w:r>
          </w:p>
        </w:tc>
        <w:tc>
          <w:tcPr>
            <w:tcW w:w="7684" w:type="dxa"/>
            <w:gridSpan w:val="2"/>
            <w:tcBorders>
              <w:top w:val="single" w:sz="4" w:space="0" w:color="auto"/>
              <w:left w:val="single" w:sz="4" w:space="0" w:color="auto"/>
              <w:bottom w:val="single" w:sz="4" w:space="0" w:color="auto"/>
              <w:right w:val="single" w:sz="4" w:space="0" w:color="auto"/>
            </w:tcBorders>
            <w:hideMark/>
          </w:tcPr>
          <w:p w14:paraId="19075380" w14:textId="77777777" w:rsidR="00541C41" w:rsidRPr="00541C41" w:rsidRDefault="00541C41" w:rsidP="00541C41">
            <w:pPr>
              <w:spacing w:after="0"/>
              <w:jc w:val="center"/>
              <w:rPr>
                <w:b/>
                <w:kern w:val="2"/>
                <w:sz w:val="26"/>
                <w:szCs w:val="26"/>
                <w14:ligatures w14:val="standardContextual"/>
              </w:rPr>
            </w:pPr>
            <w:r w:rsidRPr="00541C41">
              <w:rPr>
                <w:b/>
                <w:kern w:val="2"/>
                <w:sz w:val="26"/>
                <w:szCs w:val="26"/>
                <w14:ligatures w14:val="standardContextual"/>
              </w:rPr>
              <w:t xml:space="preserve">Nội dung </w:t>
            </w:r>
          </w:p>
        </w:tc>
        <w:tc>
          <w:tcPr>
            <w:tcW w:w="973" w:type="dxa"/>
            <w:tcBorders>
              <w:top w:val="single" w:sz="4" w:space="0" w:color="auto"/>
              <w:left w:val="single" w:sz="4" w:space="0" w:color="auto"/>
              <w:bottom w:val="single" w:sz="4" w:space="0" w:color="auto"/>
              <w:right w:val="single" w:sz="4" w:space="0" w:color="auto"/>
            </w:tcBorders>
            <w:hideMark/>
          </w:tcPr>
          <w:p w14:paraId="491B132A" w14:textId="77777777" w:rsidR="00541C41" w:rsidRPr="00541C41" w:rsidRDefault="00541C41" w:rsidP="00541C41">
            <w:pPr>
              <w:spacing w:after="0"/>
              <w:jc w:val="center"/>
              <w:rPr>
                <w:b/>
                <w:kern w:val="2"/>
                <w:sz w:val="26"/>
                <w:szCs w:val="26"/>
                <w14:ligatures w14:val="standardContextual"/>
              </w:rPr>
            </w:pPr>
            <w:r w:rsidRPr="00541C41">
              <w:rPr>
                <w:b/>
                <w:kern w:val="2"/>
                <w:sz w:val="26"/>
                <w:szCs w:val="26"/>
                <w14:ligatures w14:val="standardContextual"/>
              </w:rPr>
              <w:t>Điểm</w:t>
            </w:r>
          </w:p>
        </w:tc>
      </w:tr>
      <w:tr w:rsidR="00541C41" w:rsidRPr="00541C41" w14:paraId="0BAA1DAB" w14:textId="77777777" w:rsidTr="000912CB">
        <w:tc>
          <w:tcPr>
            <w:tcW w:w="1104" w:type="dxa"/>
            <w:vMerge w:val="restart"/>
            <w:tcBorders>
              <w:top w:val="single" w:sz="4" w:space="0" w:color="auto"/>
              <w:left w:val="single" w:sz="4" w:space="0" w:color="auto"/>
              <w:bottom w:val="single" w:sz="4" w:space="0" w:color="auto"/>
              <w:right w:val="single" w:sz="4" w:space="0" w:color="auto"/>
            </w:tcBorders>
            <w:vAlign w:val="center"/>
            <w:hideMark/>
          </w:tcPr>
          <w:p w14:paraId="5B9D6C4B" w14:textId="77777777" w:rsidR="00541C41" w:rsidRPr="00541C41" w:rsidRDefault="00541C41" w:rsidP="00541C41">
            <w:pPr>
              <w:spacing w:after="0"/>
              <w:jc w:val="center"/>
              <w:rPr>
                <w:b/>
                <w:kern w:val="2"/>
                <w:sz w:val="26"/>
                <w:szCs w:val="26"/>
                <w14:ligatures w14:val="standardContextual"/>
              </w:rPr>
            </w:pPr>
            <w:r w:rsidRPr="00541C41">
              <w:rPr>
                <w:b/>
                <w:kern w:val="2"/>
                <w:sz w:val="26"/>
                <w:szCs w:val="26"/>
                <w14:ligatures w14:val="standardContextual"/>
              </w:rPr>
              <w:t>Câu 1</w:t>
            </w:r>
          </w:p>
          <w:p w14:paraId="4150540F" w14:textId="77777777" w:rsidR="00541C41" w:rsidRPr="00541C41" w:rsidRDefault="00541C41" w:rsidP="00541C41">
            <w:pPr>
              <w:spacing w:after="0"/>
              <w:jc w:val="center"/>
              <w:rPr>
                <w:b/>
                <w:kern w:val="2"/>
                <w:sz w:val="26"/>
                <w:szCs w:val="26"/>
                <w14:ligatures w14:val="standardContextual"/>
              </w:rPr>
            </w:pPr>
            <w:r w:rsidRPr="00541C41">
              <w:rPr>
                <w:b/>
                <w:kern w:val="2"/>
                <w:sz w:val="26"/>
                <w:szCs w:val="26"/>
                <w14:ligatures w14:val="standardContextual"/>
              </w:rPr>
              <w:t>2,0 điểm</w:t>
            </w:r>
          </w:p>
        </w:tc>
        <w:tc>
          <w:tcPr>
            <w:tcW w:w="7684" w:type="dxa"/>
            <w:gridSpan w:val="2"/>
            <w:tcBorders>
              <w:top w:val="single" w:sz="4" w:space="0" w:color="auto"/>
              <w:left w:val="single" w:sz="4" w:space="0" w:color="auto"/>
              <w:bottom w:val="single" w:sz="4" w:space="0" w:color="auto"/>
              <w:right w:val="single" w:sz="4" w:space="0" w:color="auto"/>
            </w:tcBorders>
            <w:hideMark/>
          </w:tcPr>
          <w:p w14:paraId="41B5A2FC" w14:textId="77777777" w:rsidR="00541C41" w:rsidRPr="00541C41" w:rsidRDefault="00541C41" w:rsidP="00541C41">
            <w:pPr>
              <w:spacing w:after="0"/>
              <w:jc w:val="center"/>
              <w:rPr>
                <w:b/>
                <w:i/>
                <w:iCs/>
                <w:kern w:val="2"/>
                <w:sz w:val="26"/>
                <w:szCs w:val="26"/>
                <w14:ligatures w14:val="standardContextual"/>
              </w:rPr>
            </w:pPr>
            <w:r w:rsidRPr="00541C41">
              <w:rPr>
                <w:b/>
                <w:i/>
                <w:iCs/>
                <w:kern w:val="2"/>
                <w:sz w:val="26"/>
                <w:szCs w:val="26"/>
                <w14:ligatures w14:val="standardContextual"/>
              </w:rPr>
              <w:t>Câu 1 – ý a. (1,0 điểm)</w:t>
            </w:r>
          </w:p>
        </w:tc>
        <w:tc>
          <w:tcPr>
            <w:tcW w:w="973" w:type="dxa"/>
            <w:tcBorders>
              <w:top w:val="single" w:sz="4" w:space="0" w:color="auto"/>
              <w:left w:val="single" w:sz="4" w:space="0" w:color="auto"/>
              <w:bottom w:val="single" w:sz="4" w:space="0" w:color="auto"/>
              <w:right w:val="single" w:sz="4" w:space="0" w:color="auto"/>
            </w:tcBorders>
          </w:tcPr>
          <w:p w14:paraId="703A67B9" w14:textId="77777777" w:rsidR="00541C41" w:rsidRPr="00541C41" w:rsidRDefault="00541C41" w:rsidP="00541C41">
            <w:pPr>
              <w:spacing w:after="0"/>
              <w:jc w:val="both"/>
              <w:rPr>
                <w:b/>
                <w:kern w:val="2"/>
                <w:sz w:val="26"/>
                <w:szCs w:val="26"/>
                <w14:ligatures w14:val="standardContextual"/>
              </w:rPr>
            </w:pPr>
          </w:p>
        </w:tc>
      </w:tr>
      <w:tr w:rsidR="00541C41" w:rsidRPr="00541C41" w14:paraId="0C4BD477" w14:textId="77777777" w:rsidTr="000912CB">
        <w:tc>
          <w:tcPr>
            <w:tcW w:w="0" w:type="auto"/>
            <w:vMerge/>
            <w:tcBorders>
              <w:top w:val="single" w:sz="4" w:space="0" w:color="auto"/>
              <w:left w:val="single" w:sz="4" w:space="0" w:color="auto"/>
              <w:bottom w:val="single" w:sz="4" w:space="0" w:color="auto"/>
              <w:right w:val="single" w:sz="4" w:space="0" w:color="auto"/>
            </w:tcBorders>
            <w:vAlign w:val="center"/>
            <w:hideMark/>
          </w:tcPr>
          <w:p w14:paraId="1840ED89" w14:textId="77777777" w:rsidR="00541C41" w:rsidRPr="00541C41" w:rsidRDefault="00541C41" w:rsidP="00541C41">
            <w:pPr>
              <w:spacing w:after="0"/>
              <w:rPr>
                <w:b/>
                <w:kern w:val="2"/>
                <w:sz w:val="26"/>
                <w:szCs w:val="26"/>
                <w14:ligatures w14:val="standardContextual"/>
              </w:rPr>
            </w:pPr>
          </w:p>
        </w:tc>
        <w:tc>
          <w:tcPr>
            <w:tcW w:w="7684" w:type="dxa"/>
            <w:gridSpan w:val="2"/>
            <w:tcBorders>
              <w:top w:val="single" w:sz="4" w:space="0" w:color="auto"/>
              <w:left w:val="single" w:sz="4" w:space="0" w:color="auto"/>
              <w:bottom w:val="single" w:sz="4" w:space="0" w:color="auto"/>
              <w:right w:val="single" w:sz="4" w:space="0" w:color="auto"/>
            </w:tcBorders>
            <w:hideMark/>
          </w:tcPr>
          <w:p w14:paraId="0DE54E08" w14:textId="77777777" w:rsidR="00541C41" w:rsidRPr="00541C41" w:rsidRDefault="00541C41" w:rsidP="00541C41">
            <w:pPr>
              <w:spacing w:after="0"/>
              <w:jc w:val="both"/>
              <w:rPr>
                <w:bCs/>
                <w:kern w:val="2"/>
                <w:sz w:val="26"/>
                <w:szCs w:val="26"/>
                <w14:ligatures w14:val="standardContextual"/>
              </w:rPr>
            </w:pPr>
            <w:r w:rsidRPr="00541C41">
              <w:rPr>
                <w:bCs/>
                <w:kern w:val="2"/>
                <w:sz w:val="26"/>
                <w:szCs w:val="26"/>
                <w14:ligatures w14:val="standardContextual"/>
              </w:rPr>
              <w:t xml:space="preserve">Thời gian xe đạp chuyển động từ A đến C là: </w:t>
            </w:r>
            <w:r w:rsidRPr="00541C41">
              <w:rPr>
                <w:bCs/>
                <w:kern w:val="2"/>
                <w:position w:val="-32"/>
                <w:sz w:val="26"/>
                <w:szCs w:val="26"/>
                <w14:ligatures w14:val="standardContextual"/>
              </w:rPr>
              <w:object w:dxaOrig="1575" w:dyaOrig="735" w14:anchorId="2918619D">
                <v:shape id="_x0000_i1517" type="#_x0000_t75" style="width:78.75pt;height:36.75pt" o:ole="">
                  <v:imagedata r:id="rId1045" o:title=""/>
                </v:shape>
                <o:OLEObject Type="Embed" ProgID="Equation.DSMT4" ShapeID="_x0000_i1517" DrawAspect="Content" ObjectID="_1773308571" r:id="rId1046"/>
              </w:object>
            </w:r>
          </w:p>
          <w:p w14:paraId="30EF314B" w14:textId="77777777" w:rsidR="00541C41" w:rsidRPr="00541C41" w:rsidRDefault="00541C41" w:rsidP="00541C41">
            <w:pPr>
              <w:spacing w:after="0"/>
              <w:jc w:val="both"/>
              <w:rPr>
                <w:bCs/>
                <w:kern w:val="2"/>
                <w:sz w:val="26"/>
                <w:szCs w:val="26"/>
                <w14:ligatures w14:val="standardContextual"/>
              </w:rPr>
            </w:pPr>
            <w:r w:rsidRPr="00541C41">
              <w:rPr>
                <w:bCs/>
                <w:kern w:val="2"/>
                <w:sz w:val="26"/>
                <w:szCs w:val="26"/>
                <w14:ligatures w14:val="standardContextual"/>
              </w:rPr>
              <w:t>Thời gian xe máy chuyển động từ A đến B rồi đến C là:</w:t>
            </w:r>
          </w:p>
          <w:p w14:paraId="6342E069" w14:textId="77777777" w:rsidR="00541C41" w:rsidRPr="00541C41" w:rsidRDefault="00541C41" w:rsidP="00541C41">
            <w:pPr>
              <w:spacing w:after="0"/>
              <w:jc w:val="both"/>
              <w:rPr>
                <w:bCs/>
                <w:kern w:val="2"/>
                <w:sz w:val="26"/>
                <w:szCs w:val="26"/>
                <w14:ligatures w14:val="standardContextual"/>
              </w:rPr>
            </w:pPr>
            <w:r w:rsidRPr="00541C41">
              <w:rPr>
                <w:bCs/>
                <w:kern w:val="2"/>
                <w:sz w:val="26"/>
                <w:szCs w:val="26"/>
                <w14:ligatures w14:val="standardContextual"/>
              </w:rPr>
              <w:t xml:space="preserve"> </w:t>
            </w:r>
            <w:r w:rsidRPr="00541C41">
              <w:rPr>
                <w:bCs/>
                <w:kern w:val="2"/>
                <w:position w:val="-32"/>
                <w:sz w:val="26"/>
                <w:szCs w:val="26"/>
                <w14:ligatures w14:val="standardContextual"/>
              </w:rPr>
              <w:object w:dxaOrig="3855" w:dyaOrig="735" w14:anchorId="276581B4">
                <v:shape id="_x0000_i1518" type="#_x0000_t75" style="width:192.75pt;height:36.75pt" o:ole="">
                  <v:imagedata r:id="rId1047" o:title=""/>
                </v:shape>
                <o:OLEObject Type="Embed" ProgID="Equation.DSMT4" ShapeID="_x0000_i1518" DrawAspect="Content" ObjectID="_1773308572" r:id="rId1048"/>
              </w:object>
            </w:r>
          </w:p>
          <w:p w14:paraId="17A81801" w14:textId="77777777" w:rsidR="00541C41" w:rsidRPr="00541C41" w:rsidRDefault="00541C41" w:rsidP="00541C41">
            <w:pPr>
              <w:spacing w:after="0"/>
              <w:jc w:val="both"/>
              <w:rPr>
                <w:bCs/>
                <w:kern w:val="2"/>
                <w:sz w:val="26"/>
                <w:szCs w:val="26"/>
                <w14:ligatures w14:val="standardContextual"/>
              </w:rPr>
            </w:pPr>
            <w:r w:rsidRPr="00541C41">
              <w:rPr>
                <w:bCs/>
                <w:kern w:val="2"/>
                <w:sz w:val="26"/>
                <w:szCs w:val="26"/>
                <w14:ligatures w14:val="standardContextual"/>
              </w:rPr>
              <w:t>Ta có: t</w:t>
            </w:r>
            <w:r w:rsidRPr="00541C41">
              <w:rPr>
                <w:bCs/>
                <w:kern w:val="2"/>
                <w:sz w:val="26"/>
                <w:szCs w:val="26"/>
                <w:vertAlign w:val="subscript"/>
                <w14:ligatures w14:val="standardContextual"/>
              </w:rPr>
              <w:t>1</w:t>
            </w:r>
            <w:r w:rsidRPr="00541C41">
              <w:rPr>
                <w:bCs/>
                <w:kern w:val="2"/>
                <w:sz w:val="26"/>
                <w:szCs w:val="26"/>
                <w14:ligatures w14:val="standardContextual"/>
              </w:rPr>
              <w:t xml:space="preserve"> = t</w:t>
            </w:r>
            <w:r w:rsidRPr="00541C41">
              <w:rPr>
                <w:bCs/>
                <w:kern w:val="2"/>
                <w:sz w:val="26"/>
                <w:szCs w:val="26"/>
                <w:vertAlign w:val="subscript"/>
                <w14:ligatures w14:val="standardContextual"/>
              </w:rPr>
              <w:t>2</w:t>
            </w:r>
            <w:r w:rsidRPr="00541C41">
              <w:rPr>
                <w:bCs/>
                <w:kern w:val="2"/>
                <w:sz w:val="26"/>
                <w:szCs w:val="26"/>
                <w14:ligatures w14:val="standardContextual"/>
              </w:rPr>
              <w:t xml:space="preserve"> </w:t>
            </w:r>
            <w:r w:rsidRPr="00541C41">
              <w:rPr>
                <w:bCs/>
                <w:kern w:val="2"/>
                <w:position w:val="-6"/>
                <w:sz w:val="26"/>
                <w:szCs w:val="26"/>
                <w14:ligatures w14:val="standardContextual"/>
              </w:rPr>
              <w:object w:dxaOrig="360" w:dyaOrig="240" w14:anchorId="7C2D9CAC">
                <v:shape id="_x0000_i1519" type="#_x0000_t75" style="width:18pt;height:12pt" o:ole="">
                  <v:imagedata r:id="rId1049" o:title=""/>
                </v:shape>
                <o:OLEObject Type="Embed" ProgID="Equation.DSMT4" ShapeID="_x0000_i1519" DrawAspect="Content" ObjectID="_1773308573" r:id="rId1050"/>
              </w:object>
            </w:r>
            <w:r w:rsidRPr="00541C41">
              <w:rPr>
                <w:bCs/>
                <w:kern w:val="2"/>
                <w:sz w:val="26"/>
                <w:szCs w:val="26"/>
                <w14:ligatures w14:val="standardContextual"/>
              </w:rPr>
              <w:t xml:space="preserve"> </w:t>
            </w:r>
            <w:r w:rsidRPr="00541C41">
              <w:rPr>
                <w:kern w:val="2"/>
                <w:position w:val="-26"/>
                <w14:ligatures w14:val="standardContextual"/>
              </w:rPr>
              <w:object w:dxaOrig="480" w:dyaOrig="675" w14:anchorId="7CE05ADB">
                <v:shape id="_x0000_i1520" type="#_x0000_t75" style="width:24pt;height:33.75pt" o:ole="">
                  <v:imagedata r:id="rId1051" o:title=""/>
                </v:shape>
                <o:OLEObject Type="Embed" ProgID="Equation.DSMT4" ShapeID="_x0000_i1520" DrawAspect="Content" ObjectID="_1773308574" r:id="rId1052"/>
              </w:object>
            </w:r>
            <w:r w:rsidRPr="00541C41">
              <w:rPr>
                <w:kern w:val="2"/>
                <w14:ligatures w14:val="standardContextual"/>
              </w:rPr>
              <w:t xml:space="preserve"> = </w:t>
            </w:r>
            <w:r w:rsidRPr="00541C41">
              <w:rPr>
                <w:kern w:val="2"/>
                <w:position w:val="-26"/>
                <w14:ligatures w14:val="standardContextual"/>
              </w:rPr>
              <w:object w:dxaOrig="855" w:dyaOrig="675" w14:anchorId="460A84CF">
                <v:shape id="_x0000_i1521" type="#_x0000_t75" style="width:42.75pt;height:33.75pt" o:ole="">
                  <v:imagedata r:id="rId1053" o:title=""/>
                </v:shape>
                <o:OLEObject Type="Embed" ProgID="Equation.DSMT4" ShapeID="_x0000_i1521" DrawAspect="Content" ObjectID="_1773308575" r:id="rId1054"/>
              </w:object>
            </w:r>
            <w:r w:rsidRPr="00541C41">
              <w:rPr>
                <w:kern w:val="2"/>
                <w14:ligatures w14:val="standardContextual"/>
              </w:rPr>
              <w:t xml:space="preserve"> </w:t>
            </w:r>
            <w:r w:rsidRPr="00541C41">
              <w:rPr>
                <w:kern w:val="2"/>
                <w:sz w:val="26"/>
                <w:szCs w:val="26"/>
                <w14:ligatures w14:val="standardContextual"/>
              </w:rPr>
              <w:sym w:font="Symbol" w:char="F0DE"/>
            </w:r>
            <w:r w:rsidRPr="00541C41">
              <w:rPr>
                <w:kern w:val="2"/>
                <w:sz w:val="26"/>
                <w:szCs w:val="26"/>
                <w14:ligatures w14:val="standardContextual"/>
              </w:rPr>
              <w:t xml:space="preserve"> AC = 3km</w:t>
            </w:r>
          </w:p>
        </w:tc>
        <w:tc>
          <w:tcPr>
            <w:tcW w:w="973" w:type="dxa"/>
            <w:tcBorders>
              <w:top w:val="single" w:sz="4" w:space="0" w:color="auto"/>
              <w:left w:val="single" w:sz="4" w:space="0" w:color="auto"/>
              <w:bottom w:val="single" w:sz="4" w:space="0" w:color="auto"/>
              <w:right w:val="single" w:sz="4" w:space="0" w:color="auto"/>
            </w:tcBorders>
          </w:tcPr>
          <w:p w14:paraId="26AD9B82" w14:textId="77777777" w:rsidR="00541C41" w:rsidRPr="00541C41" w:rsidRDefault="00541C41" w:rsidP="00541C41">
            <w:pPr>
              <w:spacing w:after="0"/>
              <w:jc w:val="center"/>
              <w:rPr>
                <w:bCs/>
                <w:kern w:val="2"/>
                <w:sz w:val="26"/>
                <w:szCs w:val="26"/>
                <w14:ligatures w14:val="standardContextual"/>
              </w:rPr>
            </w:pPr>
            <w:r w:rsidRPr="00541C41">
              <w:rPr>
                <w:bCs/>
                <w:kern w:val="2"/>
                <w:sz w:val="26"/>
                <w:szCs w:val="26"/>
                <w14:ligatures w14:val="standardContextual"/>
              </w:rPr>
              <w:t>0,25</w:t>
            </w:r>
          </w:p>
          <w:p w14:paraId="6D338618" w14:textId="77777777" w:rsidR="00541C41" w:rsidRPr="00541C41" w:rsidRDefault="00541C41" w:rsidP="00541C41">
            <w:pPr>
              <w:spacing w:after="0"/>
              <w:jc w:val="center"/>
              <w:rPr>
                <w:bCs/>
                <w:kern w:val="2"/>
                <w:sz w:val="26"/>
                <w:szCs w:val="26"/>
                <w14:ligatures w14:val="standardContextual"/>
              </w:rPr>
            </w:pPr>
          </w:p>
          <w:p w14:paraId="6CAC2593" w14:textId="77777777" w:rsidR="00541C41" w:rsidRPr="00541C41" w:rsidRDefault="00541C41" w:rsidP="00541C41">
            <w:pPr>
              <w:spacing w:after="0"/>
              <w:jc w:val="center"/>
              <w:rPr>
                <w:bCs/>
                <w:kern w:val="2"/>
                <w:sz w:val="26"/>
                <w:szCs w:val="26"/>
                <w14:ligatures w14:val="standardContextual"/>
              </w:rPr>
            </w:pPr>
            <w:r w:rsidRPr="00541C41">
              <w:rPr>
                <w:bCs/>
                <w:kern w:val="2"/>
                <w:sz w:val="26"/>
                <w:szCs w:val="26"/>
                <w14:ligatures w14:val="standardContextual"/>
              </w:rPr>
              <w:t>0,25</w:t>
            </w:r>
          </w:p>
          <w:p w14:paraId="232A771C" w14:textId="77777777" w:rsidR="00541C41" w:rsidRPr="00541C41" w:rsidRDefault="00541C41" w:rsidP="00541C41">
            <w:pPr>
              <w:spacing w:after="0"/>
              <w:jc w:val="center"/>
              <w:rPr>
                <w:bCs/>
                <w:kern w:val="2"/>
                <w:sz w:val="26"/>
                <w:szCs w:val="26"/>
                <w14:ligatures w14:val="standardContextual"/>
              </w:rPr>
            </w:pPr>
          </w:p>
          <w:p w14:paraId="2F2826A5" w14:textId="77777777" w:rsidR="00541C41" w:rsidRPr="00541C41" w:rsidRDefault="00541C41" w:rsidP="00541C41">
            <w:pPr>
              <w:spacing w:after="0"/>
              <w:jc w:val="center"/>
              <w:rPr>
                <w:bCs/>
                <w:kern w:val="2"/>
                <w:sz w:val="26"/>
                <w:szCs w:val="26"/>
                <w14:ligatures w14:val="standardContextual"/>
              </w:rPr>
            </w:pPr>
          </w:p>
          <w:p w14:paraId="325F47A2" w14:textId="77777777" w:rsidR="00541C41" w:rsidRPr="00541C41" w:rsidRDefault="00541C41" w:rsidP="00541C41">
            <w:pPr>
              <w:spacing w:after="0"/>
              <w:jc w:val="center"/>
              <w:rPr>
                <w:bCs/>
                <w:kern w:val="2"/>
                <w:sz w:val="26"/>
                <w:szCs w:val="26"/>
                <w14:ligatures w14:val="standardContextual"/>
              </w:rPr>
            </w:pPr>
            <w:r w:rsidRPr="00541C41">
              <w:rPr>
                <w:bCs/>
                <w:kern w:val="2"/>
                <w:sz w:val="26"/>
                <w:szCs w:val="26"/>
                <w14:ligatures w14:val="standardContextual"/>
              </w:rPr>
              <w:t>0,5</w:t>
            </w:r>
          </w:p>
        </w:tc>
      </w:tr>
      <w:tr w:rsidR="00541C41" w:rsidRPr="00541C41" w14:paraId="15FF24D1" w14:textId="77777777" w:rsidTr="000912CB">
        <w:tc>
          <w:tcPr>
            <w:tcW w:w="0" w:type="auto"/>
            <w:vMerge/>
            <w:tcBorders>
              <w:top w:val="single" w:sz="4" w:space="0" w:color="auto"/>
              <w:left w:val="single" w:sz="4" w:space="0" w:color="auto"/>
              <w:bottom w:val="single" w:sz="4" w:space="0" w:color="auto"/>
              <w:right w:val="single" w:sz="4" w:space="0" w:color="auto"/>
            </w:tcBorders>
            <w:vAlign w:val="center"/>
            <w:hideMark/>
          </w:tcPr>
          <w:p w14:paraId="54229F10" w14:textId="77777777" w:rsidR="00541C41" w:rsidRPr="00541C41" w:rsidRDefault="00541C41" w:rsidP="00541C41">
            <w:pPr>
              <w:spacing w:after="0"/>
              <w:rPr>
                <w:b/>
                <w:kern w:val="2"/>
                <w:sz w:val="26"/>
                <w:szCs w:val="26"/>
                <w14:ligatures w14:val="standardContextual"/>
              </w:rPr>
            </w:pPr>
          </w:p>
        </w:tc>
        <w:tc>
          <w:tcPr>
            <w:tcW w:w="7684" w:type="dxa"/>
            <w:gridSpan w:val="2"/>
            <w:tcBorders>
              <w:top w:val="single" w:sz="4" w:space="0" w:color="auto"/>
              <w:left w:val="single" w:sz="4" w:space="0" w:color="auto"/>
              <w:bottom w:val="single" w:sz="4" w:space="0" w:color="auto"/>
              <w:right w:val="single" w:sz="4" w:space="0" w:color="auto"/>
            </w:tcBorders>
            <w:hideMark/>
          </w:tcPr>
          <w:p w14:paraId="4F3D0DBE" w14:textId="77777777" w:rsidR="00541C41" w:rsidRPr="00541C41" w:rsidRDefault="00541C41" w:rsidP="00541C41">
            <w:pPr>
              <w:spacing w:after="0"/>
              <w:jc w:val="center"/>
              <w:rPr>
                <w:b/>
                <w:i/>
                <w:iCs/>
                <w:kern w:val="2"/>
                <w:sz w:val="26"/>
                <w:szCs w:val="26"/>
                <w14:ligatures w14:val="standardContextual"/>
              </w:rPr>
            </w:pPr>
            <w:r w:rsidRPr="00541C41">
              <w:rPr>
                <w:b/>
                <w:i/>
                <w:iCs/>
                <w:kern w:val="2"/>
                <w:sz w:val="26"/>
                <w:szCs w:val="26"/>
                <w14:ligatures w14:val="standardContextual"/>
              </w:rPr>
              <w:t>Câu 1 – ý b. (1,0 điểm)</w:t>
            </w:r>
          </w:p>
        </w:tc>
        <w:tc>
          <w:tcPr>
            <w:tcW w:w="973" w:type="dxa"/>
            <w:tcBorders>
              <w:top w:val="single" w:sz="4" w:space="0" w:color="auto"/>
              <w:left w:val="single" w:sz="4" w:space="0" w:color="auto"/>
              <w:bottom w:val="single" w:sz="4" w:space="0" w:color="auto"/>
              <w:right w:val="single" w:sz="4" w:space="0" w:color="auto"/>
            </w:tcBorders>
          </w:tcPr>
          <w:p w14:paraId="7444FF32" w14:textId="77777777" w:rsidR="00541C41" w:rsidRPr="00541C41" w:rsidRDefault="00541C41" w:rsidP="00541C41">
            <w:pPr>
              <w:spacing w:after="0"/>
              <w:jc w:val="center"/>
              <w:rPr>
                <w:bCs/>
                <w:kern w:val="2"/>
                <w:sz w:val="26"/>
                <w:szCs w:val="26"/>
                <w14:ligatures w14:val="standardContextual"/>
              </w:rPr>
            </w:pPr>
          </w:p>
        </w:tc>
      </w:tr>
      <w:tr w:rsidR="00541C41" w:rsidRPr="00541C41" w14:paraId="223EBA70" w14:textId="77777777" w:rsidTr="000912CB">
        <w:tc>
          <w:tcPr>
            <w:tcW w:w="0" w:type="auto"/>
            <w:vMerge/>
            <w:tcBorders>
              <w:top w:val="single" w:sz="4" w:space="0" w:color="auto"/>
              <w:left w:val="single" w:sz="4" w:space="0" w:color="auto"/>
              <w:bottom w:val="single" w:sz="4" w:space="0" w:color="auto"/>
              <w:right w:val="single" w:sz="4" w:space="0" w:color="auto"/>
            </w:tcBorders>
            <w:vAlign w:val="center"/>
            <w:hideMark/>
          </w:tcPr>
          <w:p w14:paraId="78341EF1" w14:textId="77777777" w:rsidR="00541C41" w:rsidRPr="00541C41" w:rsidRDefault="00541C41" w:rsidP="00541C41">
            <w:pPr>
              <w:spacing w:after="0"/>
              <w:rPr>
                <w:b/>
                <w:kern w:val="2"/>
                <w:sz w:val="26"/>
                <w:szCs w:val="26"/>
                <w14:ligatures w14:val="standardContextual"/>
              </w:rPr>
            </w:pPr>
          </w:p>
        </w:tc>
        <w:tc>
          <w:tcPr>
            <w:tcW w:w="7684" w:type="dxa"/>
            <w:gridSpan w:val="2"/>
            <w:tcBorders>
              <w:top w:val="single" w:sz="4" w:space="0" w:color="auto"/>
              <w:left w:val="single" w:sz="4" w:space="0" w:color="auto"/>
              <w:bottom w:val="single" w:sz="4" w:space="0" w:color="auto"/>
              <w:right w:val="single" w:sz="4" w:space="0" w:color="auto"/>
            </w:tcBorders>
            <w:hideMark/>
          </w:tcPr>
          <w:p w14:paraId="02940C86" w14:textId="77777777" w:rsidR="00541C41" w:rsidRPr="00541C41" w:rsidRDefault="00541C41" w:rsidP="00541C41">
            <w:pPr>
              <w:spacing w:after="0"/>
              <w:jc w:val="both"/>
              <w:rPr>
                <w:bCs/>
                <w:kern w:val="2"/>
                <w:sz w:val="26"/>
                <w:szCs w:val="26"/>
                <w14:ligatures w14:val="standardContextual"/>
              </w:rPr>
            </w:pPr>
            <w:r w:rsidRPr="00541C41">
              <w:rPr>
                <w:bCs/>
                <w:kern w:val="2"/>
                <w:sz w:val="26"/>
                <w:szCs w:val="26"/>
                <w14:ligatures w14:val="standardContextual"/>
              </w:rPr>
              <w:t>Khi C ở chính giữa quãng đường AB, thời gian xe đạp đi từ A đến C là:</w:t>
            </w:r>
          </w:p>
          <w:p w14:paraId="04B125A8" w14:textId="77777777" w:rsidR="00541C41" w:rsidRPr="00541C41" w:rsidRDefault="00541C41" w:rsidP="00541C41">
            <w:pPr>
              <w:spacing w:after="0"/>
              <w:jc w:val="both"/>
              <w:rPr>
                <w:bCs/>
                <w:kern w:val="2"/>
                <w:sz w:val="26"/>
                <w:szCs w:val="26"/>
                <w14:ligatures w14:val="standardContextual"/>
              </w:rPr>
            </w:pPr>
            <w:r w:rsidRPr="00541C41">
              <w:rPr>
                <w:bCs/>
                <w:kern w:val="2"/>
                <w:position w:val="-32"/>
                <w:sz w:val="26"/>
                <w:szCs w:val="26"/>
                <w14:ligatures w14:val="standardContextual"/>
              </w:rPr>
              <w:object w:dxaOrig="2700" w:dyaOrig="735" w14:anchorId="1C95DFC7">
                <v:shape id="_x0000_i1522" type="#_x0000_t75" style="width:135pt;height:36.75pt" o:ole="">
                  <v:imagedata r:id="rId1055" o:title=""/>
                </v:shape>
                <o:OLEObject Type="Embed" ProgID="Equation.DSMT4" ShapeID="_x0000_i1522" DrawAspect="Content" ObjectID="_1773308576" r:id="rId1056"/>
              </w:object>
            </w:r>
          </w:p>
          <w:p w14:paraId="1AFE619F" w14:textId="77777777" w:rsidR="00541C41" w:rsidRPr="00541C41" w:rsidRDefault="00541C41" w:rsidP="00541C41">
            <w:pPr>
              <w:spacing w:after="0"/>
              <w:jc w:val="both"/>
              <w:rPr>
                <w:bCs/>
                <w:kern w:val="2"/>
                <w:sz w:val="26"/>
                <w:szCs w:val="26"/>
                <w14:ligatures w14:val="standardContextual"/>
              </w:rPr>
            </w:pPr>
            <w:r w:rsidRPr="00541C41">
              <w:rPr>
                <w:bCs/>
                <w:kern w:val="2"/>
                <w:sz w:val="26"/>
                <w:szCs w:val="26"/>
                <w14:ligatures w14:val="standardContextual"/>
              </w:rPr>
              <w:t>Thời gian xe máy đi từ A đến B rồi đến C là:</w:t>
            </w:r>
          </w:p>
          <w:p w14:paraId="2BF3D517" w14:textId="77777777" w:rsidR="00541C41" w:rsidRPr="00541C41" w:rsidRDefault="00541C41" w:rsidP="00541C41">
            <w:pPr>
              <w:spacing w:after="0"/>
              <w:jc w:val="both"/>
              <w:rPr>
                <w:bCs/>
                <w:kern w:val="2"/>
                <w:sz w:val="26"/>
                <w:szCs w:val="26"/>
                <w14:ligatures w14:val="standardContextual"/>
              </w:rPr>
            </w:pPr>
            <w:r w:rsidRPr="00541C41">
              <w:rPr>
                <w:bCs/>
                <w:kern w:val="2"/>
                <w:position w:val="-32"/>
                <w:sz w:val="26"/>
                <w:szCs w:val="26"/>
                <w14:ligatures w14:val="standardContextual"/>
              </w:rPr>
              <w:object w:dxaOrig="3660" w:dyaOrig="735" w14:anchorId="3CB6A252">
                <v:shape id="_x0000_i1523" type="#_x0000_t75" style="width:183pt;height:36.75pt" o:ole="">
                  <v:imagedata r:id="rId1057" o:title=""/>
                </v:shape>
                <o:OLEObject Type="Embed" ProgID="Equation.DSMT4" ShapeID="_x0000_i1523" DrawAspect="Content" ObjectID="_1773308577" r:id="rId1058"/>
              </w:object>
            </w:r>
          </w:p>
          <w:p w14:paraId="444290C2" w14:textId="77777777" w:rsidR="00541C41" w:rsidRPr="00541C41" w:rsidRDefault="00541C41" w:rsidP="00541C41">
            <w:pPr>
              <w:spacing w:after="0"/>
              <w:jc w:val="both"/>
              <w:rPr>
                <w:bCs/>
                <w:kern w:val="2"/>
                <w:sz w:val="26"/>
                <w:szCs w:val="26"/>
                <w14:ligatures w14:val="standardContextual"/>
              </w:rPr>
            </w:pPr>
            <w:r w:rsidRPr="00541C41">
              <w:rPr>
                <w:bCs/>
                <w:kern w:val="2"/>
                <w:sz w:val="26"/>
                <w:szCs w:val="26"/>
                <w14:ligatures w14:val="standardContextual"/>
              </w:rPr>
              <w:t>Thời gian xe máy dừng ở B là:</w:t>
            </w:r>
          </w:p>
          <w:p w14:paraId="48B849EA" w14:textId="77777777" w:rsidR="00541C41" w:rsidRPr="00541C41" w:rsidRDefault="00541C41" w:rsidP="00541C41">
            <w:pPr>
              <w:spacing w:after="0"/>
              <w:jc w:val="both"/>
              <w:rPr>
                <w:bCs/>
                <w:kern w:val="2"/>
                <w:sz w:val="26"/>
                <w:szCs w:val="26"/>
                <w14:ligatures w14:val="standardContextual"/>
              </w:rPr>
            </w:pPr>
            <w:r w:rsidRPr="00541C41">
              <w:rPr>
                <w:bCs/>
                <w:kern w:val="2"/>
                <w:sz w:val="26"/>
                <w:szCs w:val="26"/>
                <w14:ligatures w14:val="standardContextual"/>
              </w:rPr>
              <w:t>t =  t</w:t>
            </w:r>
            <w:r w:rsidRPr="00541C41">
              <w:rPr>
                <w:bCs/>
                <w:kern w:val="2"/>
                <w:sz w:val="26"/>
                <w:szCs w:val="26"/>
                <w:vertAlign w:val="subscript"/>
                <w14:ligatures w14:val="standardContextual"/>
              </w:rPr>
              <w:t>xđ</w:t>
            </w:r>
            <w:r w:rsidRPr="00541C41">
              <w:rPr>
                <w:bCs/>
                <w:kern w:val="2"/>
                <w:sz w:val="26"/>
                <w:szCs w:val="26"/>
                <w14:ligatures w14:val="standardContextual"/>
              </w:rPr>
              <w:t xml:space="preserve"> – t</w:t>
            </w:r>
            <w:r w:rsidRPr="00541C41">
              <w:rPr>
                <w:bCs/>
                <w:kern w:val="2"/>
                <w:sz w:val="26"/>
                <w:szCs w:val="26"/>
                <w:vertAlign w:val="subscript"/>
                <w14:ligatures w14:val="standardContextual"/>
              </w:rPr>
              <w:t>xm</w:t>
            </w:r>
            <w:r w:rsidRPr="00541C41">
              <w:rPr>
                <w:bCs/>
                <w:kern w:val="2"/>
                <w:sz w:val="26"/>
                <w:szCs w:val="26"/>
                <w14:ligatures w14:val="standardContextual"/>
              </w:rPr>
              <w:t xml:space="preserve"> = 0,375 – 0,225 = 0,15h = 9 phút</w:t>
            </w:r>
          </w:p>
        </w:tc>
        <w:tc>
          <w:tcPr>
            <w:tcW w:w="973" w:type="dxa"/>
            <w:tcBorders>
              <w:top w:val="single" w:sz="4" w:space="0" w:color="auto"/>
              <w:left w:val="single" w:sz="4" w:space="0" w:color="auto"/>
              <w:bottom w:val="single" w:sz="4" w:space="0" w:color="auto"/>
              <w:right w:val="single" w:sz="4" w:space="0" w:color="auto"/>
            </w:tcBorders>
          </w:tcPr>
          <w:p w14:paraId="60F879A9" w14:textId="77777777" w:rsidR="00541C41" w:rsidRPr="00541C41" w:rsidRDefault="00541C41" w:rsidP="00541C41">
            <w:pPr>
              <w:spacing w:after="0"/>
              <w:jc w:val="center"/>
              <w:rPr>
                <w:bCs/>
                <w:kern w:val="2"/>
                <w:sz w:val="26"/>
                <w:szCs w:val="26"/>
                <w14:ligatures w14:val="standardContextual"/>
              </w:rPr>
            </w:pPr>
            <w:r w:rsidRPr="00541C41">
              <w:rPr>
                <w:bCs/>
                <w:kern w:val="2"/>
                <w:sz w:val="26"/>
                <w:szCs w:val="26"/>
                <w14:ligatures w14:val="standardContextual"/>
              </w:rPr>
              <w:t>0,25</w:t>
            </w:r>
          </w:p>
          <w:p w14:paraId="37603890" w14:textId="77777777" w:rsidR="00541C41" w:rsidRPr="00541C41" w:rsidRDefault="00541C41" w:rsidP="00541C41">
            <w:pPr>
              <w:spacing w:after="0"/>
              <w:jc w:val="center"/>
              <w:rPr>
                <w:bCs/>
                <w:kern w:val="2"/>
                <w:sz w:val="26"/>
                <w:szCs w:val="26"/>
                <w14:ligatures w14:val="standardContextual"/>
              </w:rPr>
            </w:pPr>
          </w:p>
          <w:p w14:paraId="0166C2EF" w14:textId="77777777" w:rsidR="00541C41" w:rsidRPr="00541C41" w:rsidRDefault="00541C41" w:rsidP="00541C41">
            <w:pPr>
              <w:spacing w:after="0"/>
              <w:jc w:val="center"/>
              <w:rPr>
                <w:bCs/>
                <w:kern w:val="2"/>
                <w:sz w:val="26"/>
                <w:szCs w:val="26"/>
                <w14:ligatures w14:val="standardContextual"/>
              </w:rPr>
            </w:pPr>
          </w:p>
          <w:p w14:paraId="5E50FD66" w14:textId="77777777" w:rsidR="00541C41" w:rsidRPr="00541C41" w:rsidRDefault="00541C41" w:rsidP="00541C41">
            <w:pPr>
              <w:spacing w:after="0"/>
              <w:jc w:val="center"/>
              <w:rPr>
                <w:bCs/>
                <w:kern w:val="2"/>
                <w:sz w:val="26"/>
                <w:szCs w:val="26"/>
                <w14:ligatures w14:val="standardContextual"/>
              </w:rPr>
            </w:pPr>
            <w:r w:rsidRPr="00541C41">
              <w:rPr>
                <w:bCs/>
                <w:kern w:val="2"/>
                <w:sz w:val="26"/>
                <w:szCs w:val="26"/>
                <w14:ligatures w14:val="standardContextual"/>
              </w:rPr>
              <w:t>0,25</w:t>
            </w:r>
          </w:p>
          <w:p w14:paraId="64162332" w14:textId="77777777" w:rsidR="00541C41" w:rsidRPr="00541C41" w:rsidRDefault="00541C41" w:rsidP="00541C41">
            <w:pPr>
              <w:spacing w:after="0"/>
              <w:jc w:val="center"/>
              <w:rPr>
                <w:bCs/>
                <w:kern w:val="2"/>
                <w:sz w:val="26"/>
                <w:szCs w:val="26"/>
                <w14:ligatures w14:val="standardContextual"/>
              </w:rPr>
            </w:pPr>
          </w:p>
          <w:p w14:paraId="4051251B" w14:textId="77777777" w:rsidR="00541C41" w:rsidRPr="00541C41" w:rsidRDefault="00541C41" w:rsidP="00541C41">
            <w:pPr>
              <w:spacing w:after="0"/>
              <w:jc w:val="center"/>
              <w:rPr>
                <w:bCs/>
                <w:kern w:val="2"/>
                <w:sz w:val="26"/>
                <w:szCs w:val="26"/>
                <w14:ligatures w14:val="standardContextual"/>
              </w:rPr>
            </w:pPr>
          </w:p>
          <w:p w14:paraId="040964E3" w14:textId="77777777" w:rsidR="00541C41" w:rsidRPr="00541C41" w:rsidRDefault="00541C41" w:rsidP="00541C41">
            <w:pPr>
              <w:spacing w:after="0"/>
              <w:jc w:val="center"/>
              <w:rPr>
                <w:bCs/>
                <w:kern w:val="2"/>
                <w:sz w:val="26"/>
                <w:szCs w:val="26"/>
                <w14:ligatures w14:val="standardContextual"/>
              </w:rPr>
            </w:pPr>
          </w:p>
          <w:p w14:paraId="77701767" w14:textId="77777777" w:rsidR="00541C41" w:rsidRPr="00541C41" w:rsidRDefault="00541C41" w:rsidP="00541C41">
            <w:pPr>
              <w:spacing w:after="0"/>
              <w:jc w:val="center"/>
              <w:rPr>
                <w:bCs/>
                <w:kern w:val="2"/>
                <w:sz w:val="26"/>
                <w:szCs w:val="26"/>
                <w14:ligatures w14:val="standardContextual"/>
              </w:rPr>
            </w:pPr>
            <w:r w:rsidRPr="00541C41">
              <w:rPr>
                <w:bCs/>
                <w:kern w:val="2"/>
                <w:sz w:val="26"/>
                <w:szCs w:val="26"/>
                <w14:ligatures w14:val="standardContextual"/>
              </w:rPr>
              <w:t>0,5</w:t>
            </w:r>
          </w:p>
        </w:tc>
      </w:tr>
      <w:tr w:rsidR="00541C41" w:rsidRPr="00541C41" w14:paraId="78F34FF5" w14:textId="77777777" w:rsidTr="000912CB">
        <w:tc>
          <w:tcPr>
            <w:tcW w:w="1110" w:type="dxa"/>
            <w:gridSpan w:val="2"/>
            <w:tcBorders>
              <w:top w:val="single" w:sz="4" w:space="0" w:color="auto"/>
              <w:left w:val="single" w:sz="4" w:space="0" w:color="auto"/>
              <w:bottom w:val="single" w:sz="4" w:space="0" w:color="auto"/>
              <w:right w:val="single" w:sz="4" w:space="0" w:color="auto"/>
            </w:tcBorders>
            <w:vAlign w:val="center"/>
            <w:hideMark/>
          </w:tcPr>
          <w:p w14:paraId="5B832371" w14:textId="77777777" w:rsidR="00541C41" w:rsidRPr="00541C41" w:rsidRDefault="00541C41" w:rsidP="00541C41">
            <w:pPr>
              <w:spacing w:after="0"/>
              <w:jc w:val="center"/>
              <w:rPr>
                <w:b/>
                <w:i/>
                <w:iCs/>
                <w:kern w:val="2"/>
                <w:sz w:val="26"/>
                <w:szCs w:val="26"/>
                <w14:ligatures w14:val="standardContextual"/>
              </w:rPr>
            </w:pPr>
            <w:r w:rsidRPr="00541C41">
              <w:rPr>
                <w:b/>
                <w:kern w:val="2"/>
                <w:lang w:val="nl-NL"/>
                <w14:ligatures w14:val="standardContextual"/>
              </w:rPr>
              <w:t>Câu 2(1.0 Điểm)</w:t>
            </w:r>
          </w:p>
        </w:tc>
        <w:tc>
          <w:tcPr>
            <w:tcW w:w="7679" w:type="dxa"/>
            <w:tcBorders>
              <w:top w:val="single" w:sz="4" w:space="0" w:color="auto"/>
              <w:left w:val="single" w:sz="4" w:space="0" w:color="auto"/>
              <w:bottom w:val="single" w:sz="4" w:space="0" w:color="auto"/>
              <w:right w:val="single" w:sz="4" w:space="0" w:color="auto"/>
            </w:tcBorders>
            <w:hideMark/>
          </w:tcPr>
          <w:p w14:paraId="50F38E33" w14:textId="77777777" w:rsidR="00541C41" w:rsidRPr="00541C41" w:rsidRDefault="00541C41" w:rsidP="00541C41">
            <w:pPr>
              <w:spacing w:after="0"/>
              <w:rPr>
                <w:kern w:val="2"/>
                <w:lang w:val="pt-BR"/>
                <w14:ligatures w14:val="standardContextual"/>
              </w:rPr>
            </w:pPr>
            <w:r w:rsidRPr="00541C41">
              <w:rPr>
                <w:kern w:val="2"/>
                <w:lang w:val="pt-BR"/>
                <w14:ligatures w14:val="standardContextual"/>
              </w:rPr>
              <w:t>1) 2Cu  +   O</w:t>
            </w:r>
            <w:r w:rsidRPr="00541C41">
              <w:rPr>
                <w:kern w:val="2"/>
                <w:vertAlign w:val="subscript"/>
                <w:lang w:val="pt-BR"/>
                <w14:ligatures w14:val="standardContextual"/>
              </w:rPr>
              <w:t>2</w:t>
            </w:r>
            <w:r w:rsidRPr="00541C41">
              <w:rPr>
                <w:kern w:val="2"/>
                <w:lang w:val="pt-BR"/>
                <w14:ligatures w14:val="standardContextual"/>
              </w:rPr>
              <w:t xml:space="preserve">  </w:t>
            </w:r>
            <m:oMath>
              <m:box>
                <m:boxPr>
                  <m:opEmu m:val="1"/>
                  <m:ctrlPr>
                    <w:rPr>
                      <w:rFonts w:ascii="Cambria Math" w:hAnsi="Cambria Math"/>
                      <w:i/>
                      <w:kern w:val="2"/>
                      <w14:ligatures w14:val="standardContextual"/>
                    </w:rPr>
                  </m:ctrlPr>
                </m:boxPr>
                <m:e>
                  <m:groupChr>
                    <m:groupChrPr>
                      <m:chr m:val="→"/>
                      <m:vertJc m:val="bot"/>
                      <m:ctrlPr>
                        <w:rPr>
                          <w:rFonts w:ascii="Cambria Math" w:hAnsi="Cambria Math"/>
                          <w:i/>
                          <w:kern w:val="2"/>
                          <w14:ligatures w14:val="standardContextual"/>
                        </w:rPr>
                      </m:ctrlPr>
                    </m:groupChrPr>
                    <m:e>
                      <m:sSup>
                        <m:sSupPr>
                          <m:ctrlPr>
                            <w:rPr>
                              <w:rFonts w:ascii="Cambria Math" w:hAnsi="Cambria Math"/>
                              <w:i/>
                              <w:kern w:val="2"/>
                              <w14:ligatures w14:val="standardContextual"/>
                            </w:rPr>
                          </m:ctrlPr>
                        </m:sSupPr>
                        <m:e>
                          <m:r>
                            <w:rPr>
                              <w:rFonts w:ascii="Cambria Math" w:hAnsi="Cambria Math"/>
                              <w:kern w:val="2"/>
                              <w14:ligatures w14:val="standardContextual"/>
                            </w:rPr>
                            <m:t>t</m:t>
                          </m:r>
                        </m:e>
                        <m:sup>
                          <m:r>
                            <w:rPr>
                              <w:rFonts w:ascii="Cambria Math" w:hAnsi="Cambria Math"/>
                              <w:kern w:val="2"/>
                              <w14:ligatures w14:val="standardContextual"/>
                            </w:rPr>
                            <m:t>o</m:t>
                          </m:r>
                        </m:sup>
                      </m:sSup>
                      <m:r>
                        <w:rPr>
                          <w:rFonts w:ascii="Cambria Math" w:hAnsi="Cambria Math"/>
                          <w:kern w:val="2"/>
                          <w14:ligatures w14:val="standardContextual"/>
                        </w:rPr>
                        <m:t>c</m:t>
                      </m:r>
                    </m:e>
                  </m:groupChr>
                </m:e>
              </m:box>
            </m:oMath>
            <w:r w:rsidRPr="00541C41">
              <w:rPr>
                <w:kern w:val="2"/>
                <w:lang w:val="pt-BR"/>
                <w14:ligatures w14:val="standardContextual"/>
              </w:rPr>
              <w:t xml:space="preserve"> 2CuO</w:t>
            </w:r>
          </w:p>
          <w:p w14:paraId="2AA326CD" w14:textId="77777777" w:rsidR="00541C41" w:rsidRPr="00541C41" w:rsidRDefault="00541C41" w:rsidP="00541C41">
            <w:pPr>
              <w:spacing w:after="0"/>
              <w:rPr>
                <w:kern w:val="2"/>
                <w:lang w:val="pt-BR"/>
                <w14:ligatures w14:val="standardContextual"/>
              </w:rPr>
            </w:pPr>
            <w:r w:rsidRPr="00541C41">
              <w:rPr>
                <w:kern w:val="2"/>
                <w:lang w:val="pt-BR"/>
                <w14:ligatures w14:val="standardContextual"/>
              </w:rPr>
              <w:t>2)  CuO  +  H</w:t>
            </w:r>
            <w:r w:rsidRPr="00541C41">
              <w:rPr>
                <w:kern w:val="2"/>
                <w:vertAlign w:val="subscript"/>
                <w:lang w:val="pt-BR"/>
                <w14:ligatures w14:val="standardContextual"/>
              </w:rPr>
              <w:t>2</w:t>
            </w:r>
            <w:r w:rsidRPr="00541C41">
              <w:rPr>
                <w:kern w:val="2"/>
                <w:lang w:val="pt-BR"/>
                <w14:ligatures w14:val="standardContextual"/>
              </w:rPr>
              <w:t>SO</w:t>
            </w:r>
            <w:r w:rsidRPr="00541C41">
              <w:rPr>
                <w:kern w:val="2"/>
                <w:vertAlign w:val="subscript"/>
                <w:lang w:val="pt-BR"/>
                <w14:ligatures w14:val="standardContextual"/>
              </w:rPr>
              <w:t>4</w:t>
            </w:r>
            <w:r w:rsidRPr="00541C41">
              <w:rPr>
                <w:kern w:val="2"/>
                <w:lang w:val="pt-BR"/>
                <w14:ligatures w14:val="standardContextual"/>
              </w:rPr>
              <w:t xml:space="preserve">  </w:t>
            </w:r>
            <m:oMath>
              <m:r>
                <w:rPr>
                  <w:rFonts w:ascii="Cambria Math" w:hAnsi="Cambria Math"/>
                  <w:kern w:val="2"/>
                  <w:lang w:val="pt-BR"/>
                  <w14:ligatures w14:val="standardContextual"/>
                </w:rPr>
                <m:t>→</m:t>
              </m:r>
            </m:oMath>
            <w:r w:rsidRPr="00541C41">
              <w:rPr>
                <w:kern w:val="2"/>
                <w:lang w:val="pt-BR"/>
                <w14:ligatures w14:val="standardContextual"/>
              </w:rPr>
              <w:t xml:space="preserve">  CuSO</w:t>
            </w:r>
            <w:r w:rsidRPr="00541C41">
              <w:rPr>
                <w:kern w:val="2"/>
                <w:vertAlign w:val="subscript"/>
                <w:lang w:val="pt-BR"/>
                <w14:ligatures w14:val="standardContextual"/>
              </w:rPr>
              <w:t>4</w:t>
            </w:r>
            <w:r w:rsidRPr="00541C41">
              <w:rPr>
                <w:kern w:val="2"/>
                <w:lang w:val="pt-BR"/>
                <w14:ligatures w14:val="standardContextual"/>
              </w:rPr>
              <w:t xml:space="preserve">     +  H</w:t>
            </w:r>
            <w:r w:rsidRPr="00541C41">
              <w:rPr>
                <w:kern w:val="2"/>
                <w:vertAlign w:val="subscript"/>
                <w:lang w:val="pt-BR"/>
                <w14:ligatures w14:val="standardContextual"/>
              </w:rPr>
              <w:t>2</w:t>
            </w:r>
            <w:r w:rsidRPr="00541C41">
              <w:rPr>
                <w:kern w:val="2"/>
                <w:lang w:val="pt-BR"/>
                <w14:ligatures w14:val="standardContextual"/>
              </w:rPr>
              <w:t>O</w:t>
            </w:r>
          </w:p>
          <w:p w14:paraId="50144C01" w14:textId="77777777" w:rsidR="00541C41" w:rsidRPr="00541C41" w:rsidRDefault="00541C41" w:rsidP="00541C41">
            <w:pPr>
              <w:spacing w:after="0"/>
              <w:rPr>
                <w:kern w:val="2"/>
                <w:lang w:val="pt-BR"/>
                <w14:ligatures w14:val="standardContextual"/>
              </w:rPr>
            </w:pPr>
            <w:r w:rsidRPr="00541C41">
              <w:rPr>
                <w:kern w:val="2"/>
                <w:lang w:val="pt-BR"/>
                <w14:ligatures w14:val="standardContextual"/>
              </w:rPr>
              <w:t>3) CuSO</w:t>
            </w:r>
            <w:r w:rsidRPr="00541C41">
              <w:rPr>
                <w:kern w:val="2"/>
                <w:vertAlign w:val="subscript"/>
                <w:lang w:val="pt-BR"/>
                <w14:ligatures w14:val="standardContextual"/>
              </w:rPr>
              <w:t>4</w:t>
            </w:r>
            <w:r w:rsidRPr="00541C41">
              <w:rPr>
                <w:kern w:val="2"/>
                <w:lang w:val="pt-BR"/>
                <w14:ligatures w14:val="standardContextual"/>
              </w:rPr>
              <w:t xml:space="preserve">  +  2NaOH  </w:t>
            </w:r>
            <m:oMath>
              <m:r>
                <w:rPr>
                  <w:rFonts w:ascii="Cambria Math" w:hAnsi="Cambria Math"/>
                  <w:kern w:val="2"/>
                  <w:lang w:val="pt-BR"/>
                  <w14:ligatures w14:val="standardContextual"/>
                </w:rPr>
                <m:t>→</m:t>
              </m:r>
            </m:oMath>
            <w:r w:rsidRPr="00541C41">
              <w:rPr>
                <w:kern w:val="2"/>
                <w:lang w:val="pt-BR"/>
                <w14:ligatures w14:val="standardContextual"/>
              </w:rPr>
              <w:t xml:space="preserve">  Cu(OH)</w:t>
            </w:r>
            <w:r w:rsidRPr="00541C41">
              <w:rPr>
                <w:kern w:val="2"/>
                <w:vertAlign w:val="subscript"/>
                <w:lang w:val="pt-BR"/>
                <w14:ligatures w14:val="standardContextual"/>
              </w:rPr>
              <w:t>2</w:t>
            </w:r>
            <w:r w:rsidRPr="00541C41">
              <w:rPr>
                <w:kern w:val="2"/>
                <w:lang w:val="pt-BR"/>
                <w14:ligatures w14:val="standardContextual"/>
              </w:rPr>
              <w:t xml:space="preserve">  + Na</w:t>
            </w:r>
            <w:r w:rsidRPr="00541C41">
              <w:rPr>
                <w:kern w:val="2"/>
                <w:vertAlign w:val="subscript"/>
                <w:lang w:val="pt-BR"/>
                <w14:ligatures w14:val="standardContextual"/>
              </w:rPr>
              <w:t>2</w:t>
            </w:r>
            <w:r w:rsidRPr="00541C41">
              <w:rPr>
                <w:kern w:val="2"/>
                <w:lang w:val="pt-BR"/>
                <w14:ligatures w14:val="standardContextual"/>
              </w:rPr>
              <w:t>SO</w:t>
            </w:r>
            <w:r w:rsidRPr="00541C41">
              <w:rPr>
                <w:kern w:val="2"/>
                <w:vertAlign w:val="subscript"/>
                <w:lang w:val="pt-BR"/>
                <w14:ligatures w14:val="standardContextual"/>
              </w:rPr>
              <w:t>4</w:t>
            </w:r>
          </w:p>
          <w:p w14:paraId="35B4B1C8" w14:textId="77777777" w:rsidR="00541C41" w:rsidRPr="00541C41" w:rsidRDefault="00541C41" w:rsidP="00541C41">
            <w:pPr>
              <w:spacing w:after="0"/>
              <w:jc w:val="both"/>
              <w:rPr>
                <w:bCs/>
                <w:kern w:val="2"/>
                <w:sz w:val="26"/>
                <w:szCs w:val="26"/>
                <w14:ligatures w14:val="standardContextual"/>
              </w:rPr>
            </w:pPr>
            <w:r w:rsidRPr="00541C41">
              <w:rPr>
                <w:kern w:val="2"/>
                <w:lang w:val="pt-BR"/>
                <w14:ligatures w14:val="standardContextual"/>
              </w:rPr>
              <w:lastRenderedPageBreak/>
              <w:t>3)  Cu(OH)</w:t>
            </w:r>
            <w:r w:rsidRPr="00541C41">
              <w:rPr>
                <w:kern w:val="2"/>
                <w:vertAlign w:val="subscript"/>
                <w:lang w:val="pt-BR"/>
                <w14:ligatures w14:val="standardContextual"/>
              </w:rPr>
              <w:t>2</w:t>
            </w:r>
            <w:r w:rsidRPr="00541C41">
              <w:rPr>
                <w:kern w:val="2"/>
                <w:lang w:val="pt-BR"/>
                <w14:ligatures w14:val="standardContextual"/>
              </w:rPr>
              <w:t xml:space="preserve"> + 2HCl  </w:t>
            </w:r>
            <m:oMath>
              <m:r>
                <w:rPr>
                  <w:rFonts w:ascii="Cambria Math" w:hAnsi="Cambria Math"/>
                  <w:kern w:val="2"/>
                  <w:lang w:val="pt-BR"/>
                  <w14:ligatures w14:val="standardContextual"/>
                </w:rPr>
                <m:t>→</m:t>
              </m:r>
            </m:oMath>
            <w:r w:rsidRPr="00541C41">
              <w:rPr>
                <w:kern w:val="2"/>
                <w:lang w:val="pt-BR"/>
                <w14:ligatures w14:val="standardContextual"/>
              </w:rPr>
              <w:t xml:space="preserve">   CuCl</w:t>
            </w:r>
            <w:r w:rsidRPr="00541C41">
              <w:rPr>
                <w:kern w:val="2"/>
                <w:vertAlign w:val="subscript"/>
                <w:lang w:val="pt-BR"/>
                <w14:ligatures w14:val="standardContextual"/>
              </w:rPr>
              <w:t>2</w:t>
            </w:r>
            <w:r w:rsidRPr="00541C41">
              <w:rPr>
                <w:kern w:val="2"/>
                <w:lang w:val="pt-BR"/>
                <w14:ligatures w14:val="standardContextual"/>
              </w:rPr>
              <w:t xml:space="preserve">   +  2H</w:t>
            </w:r>
            <w:r w:rsidRPr="00541C41">
              <w:rPr>
                <w:kern w:val="2"/>
                <w:vertAlign w:val="subscript"/>
                <w:lang w:val="pt-BR"/>
                <w14:ligatures w14:val="standardContextual"/>
              </w:rPr>
              <w:t>2</w:t>
            </w:r>
            <w:r w:rsidRPr="00541C41">
              <w:rPr>
                <w:kern w:val="2"/>
                <w:lang w:val="pt-BR"/>
                <w14:ligatures w14:val="standardContextual"/>
              </w:rPr>
              <w:t>O</w:t>
            </w:r>
          </w:p>
        </w:tc>
        <w:tc>
          <w:tcPr>
            <w:tcW w:w="972" w:type="dxa"/>
            <w:tcBorders>
              <w:top w:val="single" w:sz="4" w:space="0" w:color="auto"/>
              <w:left w:val="single" w:sz="4" w:space="0" w:color="auto"/>
              <w:bottom w:val="single" w:sz="4" w:space="0" w:color="auto"/>
              <w:right w:val="single" w:sz="4" w:space="0" w:color="auto"/>
            </w:tcBorders>
            <w:hideMark/>
          </w:tcPr>
          <w:p w14:paraId="70152350" w14:textId="77777777" w:rsidR="00541C41" w:rsidRPr="00541C41" w:rsidRDefault="00541C41" w:rsidP="00541C41">
            <w:pPr>
              <w:spacing w:after="0"/>
              <w:rPr>
                <w:kern w:val="2"/>
                <w:lang w:val="nl-NL"/>
                <w14:ligatures w14:val="standardContextual"/>
              </w:rPr>
            </w:pPr>
            <w:r w:rsidRPr="00541C41">
              <w:rPr>
                <w:kern w:val="2"/>
                <w:lang w:val="nl-NL"/>
                <w14:ligatures w14:val="standardContextual"/>
              </w:rPr>
              <w:lastRenderedPageBreak/>
              <w:t>0.25</w:t>
            </w:r>
          </w:p>
          <w:p w14:paraId="75F8B636" w14:textId="77777777" w:rsidR="00541C41" w:rsidRPr="00541C41" w:rsidRDefault="00541C41" w:rsidP="00541C41">
            <w:pPr>
              <w:spacing w:after="0"/>
              <w:rPr>
                <w:kern w:val="2"/>
                <w:lang w:val="nl-NL"/>
                <w14:ligatures w14:val="standardContextual"/>
              </w:rPr>
            </w:pPr>
            <w:r w:rsidRPr="00541C41">
              <w:rPr>
                <w:kern w:val="2"/>
                <w:lang w:val="nl-NL"/>
                <w14:ligatures w14:val="standardContextual"/>
              </w:rPr>
              <w:t>0.25</w:t>
            </w:r>
          </w:p>
          <w:p w14:paraId="61732316" w14:textId="77777777" w:rsidR="00541C41" w:rsidRPr="00541C41" w:rsidRDefault="00541C41" w:rsidP="00541C41">
            <w:pPr>
              <w:spacing w:after="0"/>
              <w:rPr>
                <w:kern w:val="2"/>
                <w:lang w:val="nl-NL"/>
                <w14:ligatures w14:val="standardContextual"/>
              </w:rPr>
            </w:pPr>
            <w:r w:rsidRPr="00541C41">
              <w:rPr>
                <w:kern w:val="2"/>
                <w:lang w:val="nl-NL"/>
                <w14:ligatures w14:val="standardContextual"/>
              </w:rPr>
              <w:t>0.25</w:t>
            </w:r>
          </w:p>
          <w:p w14:paraId="1915EB5F" w14:textId="77777777" w:rsidR="00541C41" w:rsidRPr="00541C41" w:rsidRDefault="00541C41" w:rsidP="00541C41">
            <w:pPr>
              <w:spacing w:after="0"/>
              <w:jc w:val="center"/>
              <w:rPr>
                <w:bCs/>
                <w:kern w:val="2"/>
                <w:sz w:val="26"/>
                <w:szCs w:val="26"/>
                <w14:ligatures w14:val="standardContextual"/>
              </w:rPr>
            </w:pPr>
            <w:r w:rsidRPr="00541C41">
              <w:rPr>
                <w:kern w:val="2"/>
                <w:lang w:val="nl-NL"/>
                <w14:ligatures w14:val="standardContextual"/>
              </w:rPr>
              <w:t>0.25</w:t>
            </w:r>
          </w:p>
        </w:tc>
      </w:tr>
      <w:tr w:rsidR="00541C41" w:rsidRPr="00541C41" w14:paraId="3F4141B5" w14:textId="77777777" w:rsidTr="000912CB">
        <w:tc>
          <w:tcPr>
            <w:tcW w:w="1110" w:type="dxa"/>
            <w:gridSpan w:val="2"/>
            <w:tcBorders>
              <w:top w:val="single" w:sz="4" w:space="0" w:color="auto"/>
              <w:left w:val="single" w:sz="4" w:space="0" w:color="auto"/>
              <w:bottom w:val="single" w:sz="4" w:space="0" w:color="auto"/>
              <w:right w:val="single" w:sz="4" w:space="0" w:color="auto"/>
            </w:tcBorders>
            <w:vAlign w:val="center"/>
            <w:hideMark/>
          </w:tcPr>
          <w:p w14:paraId="294F6FE7" w14:textId="77777777" w:rsidR="00541C41" w:rsidRPr="00541C41" w:rsidRDefault="00541C41" w:rsidP="00541C41">
            <w:pPr>
              <w:spacing w:after="0"/>
              <w:jc w:val="center"/>
              <w:rPr>
                <w:b/>
                <w:kern w:val="2"/>
                <w:lang w:val="nl-NL"/>
                <w14:ligatures w14:val="standardContextual"/>
              </w:rPr>
            </w:pPr>
            <w:r w:rsidRPr="00541C41">
              <w:rPr>
                <w:b/>
                <w:kern w:val="2"/>
                <w:lang w:val="nl-NL"/>
                <w14:ligatures w14:val="standardContextual"/>
              </w:rPr>
              <w:lastRenderedPageBreak/>
              <w:t>Câu 3</w:t>
            </w:r>
          </w:p>
          <w:p w14:paraId="6784BB2B" w14:textId="77777777" w:rsidR="00541C41" w:rsidRPr="00541C41" w:rsidRDefault="00541C41" w:rsidP="00541C41">
            <w:pPr>
              <w:spacing w:after="0"/>
              <w:jc w:val="center"/>
              <w:rPr>
                <w:b/>
                <w:i/>
                <w:iCs/>
                <w:kern w:val="2"/>
                <w:sz w:val="26"/>
                <w:szCs w:val="26"/>
                <w14:ligatures w14:val="standardContextual"/>
              </w:rPr>
            </w:pPr>
            <w:r w:rsidRPr="00541C41">
              <w:rPr>
                <w:b/>
                <w:kern w:val="2"/>
                <w:lang w:val="nl-NL"/>
                <w14:ligatures w14:val="standardContextual"/>
              </w:rPr>
              <w:t>(1.0 điểm)</w:t>
            </w:r>
          </w:p>
        </w:tc>
        <w:tc>
          <w:tcPr>
            <w:tcW w:w="7679" w:type="dxa"/>
            <w:tcBorders>
              <w:top w:val="single" w:sz="4" w:space="0" w:color="auto"/>
              <w:left w:val="single" w:sz="4" w:space="0" w:color="auto"/>
              <w:bottom w:val="single" w:sz="4" w:space="0" w:color="auto"/>
              <w:right w:val="single" w:sz="4" w:space="0" w:color="auto"/>
            </w:tcBorders>
            <w:hideMark/>
          </w:tcPr>
          <w:p w14:paraId="6A0D610C" w14:textId="77777777" w:rsidR="00541C41" w:rsidRPr="00541C41" w:rsidRDefault="00541C41" w:rsidP="00541C41">
            <w:pPr>
              <w:spacing w:after="0"/>
              <w:rPr>
                <w:kern w:val="2"/>
                <w:vertAlign w:val="subscript"/>
                <w:lang w:val="pt-BR"/>
                <w14:ligatures w14:val="standardContextual"/>
              </w:rPr>
            </w:pPr>
            <w:r w:rsidRPr="00541C41">
              <w:rPr>
                <w:kern w:val="2"/>
                <w:lang w:val="pt-BR"/>
                <w14:ligatures w14:val="standardContextual"/>
              </w:rPr>
              <w:t xml:space="preserve">a) PTHH     Zn  +  2HCl  </w:t>
            </w:r>
            <m:oMath>
              <m:r>
                <w:rPr>
                  <w:rFonts w:ascii="Cambria Math" w:hAnsi="Cambria Math"/>
                  <w:kern w:val="2"/>
                  <w:lang w:val="pt-BR"/>
                  <w14:ligatures w14:val="standardContextual"/>
                </w:rPr>
                <m:t>→</m:t>
              </m:r>
            </m:oMath>
            <w:r w:rsidRPr="00541C41">
              <w:rPr>
                <w:kern w:val="2"/>
                <w:lang w:val="pt-BR"/>
                <w14:ligatures w14:val="standardContextual"/>
              </w:rPr>
              <w:t xml:space="preserve">  ZnCl</w:t>
            </w:r>
            <w:r w:rsidRPr="00541C41">
              <w:rPr>
                <w:kern w:val="2"/>
                <w:vertAlign w:val="subscript"/>
                <w:lang w:val="pt-BR"/>
                <w14:ligatures w14:val="standardContextual"/>
              </w:rPr>
              <w:t>2</w:t>
            </w:r>
            <w:r w:rsidRPr="00541C41">
              <w:rPr>
                <w:kern w:val="2"/>
                <w:lang w:val="pt-BR"/>
                <w14:ligatures w14:val="standardContextual"/>
              </w:rPr>
              <w:t xml:space="preserve">  +  H</w:t>
            </w:r>
            <w:r w:rsidRPr="00541C41">
              <w:rPr>
                <w:kern w:val="2"/>
                <w:vertAlign w:val="subscript"/>
                <w:lang w:val="pt-BR"/>
                <w14:ligatures w14:val="standardContextual"/>
              </w:rPr>
              <w:t>2</w:t>
            </w:r>
          </w:p>
          <w:p w14:paraId="1E50EFF0" w14:textId="77777777" w:rsidR="00541C41" w:rsidRPr="00541C41" w:rsidRDefault="00541C41" w:rsidP="00541C41">
            <w:pPr>
              <w:spacing w:after="0"/>
              <w:rPr>
                <w:kern w:val="2"/>
                <w14:ligatures w14:val="standardContextual"/>
              </w:rPr>
            </w:pPr>
            <w:r w:rsidRPr="00541C41">
              <w:rPr>
                <w:kern w:val="2"/>
                <w:vertAlign w:val="subscript"/>
                <w:lang w:val="pt-BR"/>
                <w14:ligatures w14:val="standardContextual"/>
              </w:rPr>
              <w:t xml:space="preserve"> </w:t>
            </w:r>
            <m:oMath>
              <m:sSub>
                <m:sSubPr>
                  <m:ctrlPr>
                    <w:rPr>
                      <w:rFonts w:ascii="Cambria Math" w:hAnsi="Cambria Math"/>
                      <w:i/>
                      <w:kern w:val="2"/>
                      <w:vertAlign w:val="subscript"/>
                      <w:lang w:val="pt-BR"/>
                      <w14:ligatures w14:val="standardContextual"/>
                    </w:rPr>
                  </m:ctrlPr>
                </m:sSubPr>
                <m:e>
                  <m:r>
                    <w:rPr>
                      <w:rFonts w:ascii="Cambria Math" w:hAnsi="Cambria Math"/>
                      <w:kern w:val="2"/>
                      <w:vertAlign w:val="subscript"/>
                      <w:lang w:val="pt-BR"/>
                      <w14:ligatures w14:val="standardContextual"/>
                    </w:rPr>
                    <m:t>n</m:t>
                  </m:r>
                </m:e>
                <m:sub>
                  <m:r>
                    <w:rPr>
                      <w:rFonts w:ascii="Cambria Math" w:hAnsi="Cambria Math"/>
                      <w:kern w:val="2"/>
                      <w:vertAlign w:val="subscript"/>
                      <w:lang w:val="pt-BR"/>
                      <w14:ligatures w14:val="standardContextual"/>
                    </w:rPr>
                    <m:t>Zn</m:t>
                  </m:r>
                </m:sub>
              </m:sSub>
            </m:oMath>
            <w:r w:rsidRPr="00541C41">
              <w:rPr>
                <w:kern w:val="2"/>
                <w14:ligatures w14:val="standardContextual"/>
              </w:rPr>
              <w:t>= 13 : 65 = 0,2 mol</w:t>
            </w:r>
          </w:p>
          <w:p w14:paraId="22119737" w14:textId="77777777" w:rsidR="00541C41" w:rsidRPr="00541C41" w:rsidRDefault="00541C41" w:rsidP="00541C41">
            <w:pPr>
              <w:spacing w:after="0"/>
              <w:rPr>
                <w:kern w:val="2"/>
                <w14:ligatures w14:val="standardContextual"/>
              </w:rPr>
            </w:pPr>
            <w:r w:rsidRPr="00541C41">
              <w:rPr>
                <w:kern w:val="2"/>
                <w14:ligatures w14:val="standardContextual"/>
              </w:rPr>
              <w:t xml:space="preserve">Theo PTHH   </w:t>
            </w:r>
            <m:oMath>
              <m:sSub>
                <m:sSubPr>
                  <m:ctrlPr>
                    <w:rPr>
                      <w:rFonts w:ascii="Cambria Math" w:hAnsi="Cambria Math"/>
                      <w:i/>
                      <w:kern w:val="2"/>
                      <w:vertAlign w:val="subscript"/>
                      <w:lang w:val="pt-BR"/>
                      <w14:ligatures w14:val="standardContextual"/>
                    </w:rPr>
                  </m:ctrlPr>
                </m:sSubPr>
                <m:e>
                  <m:r>
                    <w:rPr>
                      <w:rFonts w:ascii="Cambria Math" w:hAnsi="Cambria Math"/>
                      <w:kern w:val="2"/>
                      <w:vertAlign w:val="subscript"/>
                      <w:lang w:val="pt-BR"/>
                      <w14:ligatures w14:val="standardContextual"/>
                    </w:rPr>
                    <m:t>n</m:t>
                  </m:r>
                </m:e>
                <m:sub>
                  <m:r>
                    <w:rPr>
                      <w:rFonts w:ascii="Cambria Math" w:hAnsi="Cambria Math"/>
                      <w:kern w:val="2"/>
                      <w:vertAlign w:val="subscript"/>
                      <w:lang w:val="pt-BR"/>
                      <w14:ligatures w14:val="standardContextual"/>
                    </w:rPr>
                    <m:t>Zn</m:t>
                  </m:r>
                </m:sub>
              </m:sSub>
            </m:oMath>
            <w:r w:rsidRPr="00541C41">
              <w:rPr>
                <w:kern w:val="2"/>
                <w14:ligatures w14:val="standardContextual"/>
              </w:rPr>
              <w:t>=  n</w:t>
            </w:r>
            <w:r w:rsidRPr="00541C41">
              <w:rPr>
                <w:kern w:val="2"/>
                <w:vertAlign w:val="subscript"/>
                <w14:ligatures w14:val="standardContextual"/>
              </w:rPr>
              <w:t>H2</w:t>
            </w:r>
            <w:r w:rsidRPr="00541C41">
              <w:rPr>
                <w:kern w:val="2"/>
                <w14:ligatures w14:val="standardContextual"/>
              </w:rPr>
              <w:t>=0,2 mol</w:t>
            </w:r>
          </w:p>
          <w:p w14:paraId="17E2E855" w14:textId="77777777" w:rsidR="00541C41" w:rsidRPr="00541C41" w:rsidRDefault="00541C41" w:rsidP="00541C41">
            <w:pPr>
              <w:spacing w:after="0"/>
              <w:rPr>
                <w:kern w:val="2"/>
                <w14:ligatures w14:val="standardContextual"/>
              </w:rPr>
            </w:pPr>
            <w:r w:rsidRPr="00541C41">
              <w:rPr>
                <w:kern w:val="2"/>
                <w14:ligatures w14:val="standardContextual"/>
              </w:rPr>
              <w:t>=&gt; V</w:t>
            </w:r>
            <w:r w:rsidRPr="00541C41">
              <w:rPr>
                <w:kern w:val="2"/>
                <w:vertAlign w:val="subscript"/>
                <w14:ligatures w14:val="standardContextual"/>
              </w:rPr>
              <w:t xml:space="preserve">H2= </w:t>
            </w:r>
            <w:r w:rsidRPr="00541C41">
              <w:rPr>
                <w:kern w:val="2"/>
                <w14:ligatures w14:val="standardContextual"/>
              </w:rPr>
              <w:t xml:space="preserve"> 0,2 . 24,79 = 4,958 lít.</w:t>
            </w:r>
          </w:p>
          <w:p w14:paraId="76F7C610" w14:textId="77777777" w:rsidR="00541C41" w:rsidRPr="00541C41" w:rsidRDefault="00541C41" w:rsidP="00541C41">
            <w:pPr>
              <w:spacing w:after="0"/>
              <w:rPr>
                <w:kern w:val="2"/>
                <w14:ligatures w14:val="standardContextual"/>
              </w:rPr>
            </w:pPr>
            <w:r w:rsidRPr="00541C41">
              <w:rPr>
                <w:kern w:val="2"/>
                <w14:ligatures w14:val="standardContextual"/>
              </w:rPr>
              <w:t xml:space="preserve">b) Theo PTHH </w:t>
            </w:r>
            <m:oMath>
              <m:sSub>
                <m:sSubPr>
                  <m:ctrlPr>
                    <w:rPr>
                      <w:rFonts w:ascii="Cambria Math" w:hAnsi="Cambria Math"/>
                      <w:i/>
                      <w:kern w:val="2"/>
                      <w:lang w:val="pt-BR"/>
                      <w14:ligatures w14:val="standardContextual"/>
                    </w:rPr>
                  </m:ctrlPr>
                </m:sSubPr>
                <m:e>
                  <m:r>
                    <w:rPr>
                      <w:rFonts w:ascii="Cambria Math" w:hAnsi="Cambria Math"/>
                      <w:kern w:val="2"/>
                      <w:lang w:val="pt-BR"/>
                      <w14:ligatures w14:val="standardContextual"/>
                    </w:rPr>
                    <m:t>n</m:t>
                  </m:r>
                </m:e>
                <m:sub>
                  <m:r>
                    <w:rPr>
                      <w:rFonts w:ascii="Cambria Math" w:hAnsi="Cambria Math"/>
                      <w:kern w:val="2"/>
                      <w:lang w:val="pt-BR"/>
                      <w14:ligatures w14:val="standardContextual"/>
                    </w:rPr>
                    <m:t>HCl</m:t>
                  </m:r>
                </m:sub>
              </m:sSub>
            </m:oMath>
            <w:r w:rsidRPr="00541C41">
              <w:rPr>
                <w:kern w:val="2"/>
                <w14:ligatures w14:val="standardContextual"/>
              </w:rPr>
              <w:t xml:space="preserve">=2  </w:t>
            </w:r>
            <m:oMath>
              <m:sSub>
                <m:sSubPr>
                  <m:ctrlPr>
                    <w:rPr>
                      <w:rFonts w:ascii="Cambria Math" w:hAnsi="Cambria Math"/>
                      <w:i/>
                      <w:kern w:val="2"/>
                      <w:vertAlign w:val="subscript"/>
                      <w:lang w:val="pt-BR"/>
                      <w14:ligatures w14:val="standardContextual"/>
                    </w:rPr>
                  </m:ctrlPr>
                </m:sSubPr>
                <m:e>
                  <m:r>
                    <w:rPr>
                      <w:rFonts w:ascii="Cambria Math" w:hAnsi="Cambria Math"/>
                      <w:kern w:val="2"/>
                      <w:vertAlign w:val="subscript"/>
                      <w:lang w:val="pt-BR"/>
                      <w14:ligatures w14:val="standardContextual"/>
                    </w:rPr>
                    <m:t>n</m:t>
                  </m:r>
                </m:e>
                <m:sub>
                  <m:r>
                    <w:rPr>
                      <w:rFonts w:ascii="Cambria Math" w:hAnsi="Cambria Math"/>
                      <w:kern w:val="2"/>
                      <w:vertAlign w:val="subscript"/>
                      <w:lang w:val="pt-BR"/>
                      <w14:ligatures w14:val="standardContextual"/>
                    </w:rPr>
                    <m:t>Zn</m:t>
                  </m:r>
                </m:sub>
              </m:sSub>
            </m:oMath>
            <w:r w:rsidRPr="00541C41">
              <w:rPr>
                <w:kern w:val="2"/>
                <w14:ligatures w14:val="standardContextual"/>
              </w:rPr>
              <w:t>=2 .0,2 = 0,4 mol</w:t>
            </w:r>
          </w:p>
          <w:p w14:paraId="1A765511" w14:textId="77777777" w:rsidR="00541C41" w:rsidRPr="00541C41" w:rsidRDefault="00541C41" w:rsidP="00541C41">
            <w:pPr>
              <w:spacing w:after="0"/>
              <w:jc w:val="both"/>
              <w:rPr>
                <w:bCs/>
                <w:kern w:val="2"/>
                <w:sz w:val="26"/>
                <w:szCs w:val="26"/>
                <w14:ligatures w14:val="standardContextual"/>
              </w:rPr>
            </w:pPr>
            <w:r w:rsidRPr="00541C41">
              <w:rPr>
                <w:kern w:val="2"/>
                <w14:ligatures w14:val="standardContextual"/>
              </w:rPr>
              <w:t xml:space="preserve"> </w:t>
            </w:r>
            <w:r w:rsidRPr="00541C41">
              <w:rPr>
                <w:kern w:val="2"/>
                <w:lang w:val="pt-BR"/>
                <w14:ligatures w14:val="standardContextual"/>
              </w:rPr>
              <w:t>Đổi 200ml =0,2 lít =&gt; C</w:t>
            </w:r>
            <w:r w:rsidRPr="00541C41">
              <w:rPr>
                <w:kern w:val="2"/>
                <w:vertAlign w:val="subscript"/>
                <w:lang w:val="pt-BR"/>
                <w14:ligatures w14:val="standardContextual"/>
              </w:rPr>
              <w:t>M</w:t>
            </w:r>
            <w:r w:rsidRPr="00541C41">
              <w:rPr>
                <w:kern w:val="2"/>
                <w:lang w:val="pt-BR"/>
                <w14:ligatures w14:val="standardContextual"/>
              </w:rPr>
              <w:t xml:space="preserve"> HCl  = 0,4 : 0,2 =  2(M)</w:t>
            </w:r>
          </w:p>
        </w:tc>
        <w:tc>
          <w:tcPr>
            <w:tcW w:w="972" w:type="dxa"/>
            <w:tcBorders>
              <w:top w:val="single" w:sz="4" w:space="0" w:color="auto"/>
              <w:left w:val="single" w:sz="4" w:space="0" w:color="auto"/>
              <w:bottom w:val="single" w:sz="4" w:space="0" w:color="auto"/>
              <w:right w:val="single" w:sz="4" w:space="0" w:color="auto"/>
            </w:tcBorders>
          </w:tcPr>
          <w:p w14:paraId="48AA2D64" w14:textId="77777777" w:rsidR="00541C41" w:rsidRPr="00541C41" w:rsidRDefault="00541C41" w:rsidP="00541C41">
            <w:pPr>
              <w:spacing w:after="0"/>
              <w:rPr>
                <w:kern w:val="2"/>
                <w:lang w:val="nl-NL"/>
                <w14:ligatures w14:val="standardContextual"/>
              </w:rPr>
            </w:pPr>
          </w:p>
          <w:p w14:paraId="439C225B" w14:textId="77777777" w:rsidR="00541C41" w:rsidRPr="00541C41" w:rsidRDefault="00541C41" w:rsidP="00541C41">
            <w:pPr>
              <w:spacing w:after="0"/>
              <w:rPr>
                <w:kern w:val="2"/>
                <w:lang w:val="nl-NL"/>
                <w14:ligatures w14:val="standardContextual"/>
              </w:rPr>
            </w:pPr>
            <w:r w:rsidRPr="00541C41">
              <w:rPr>
                <w:kern w:val="2"/>
                <w:lang w:val="nl-NL"/>
                <w14:ligatures w14:val="standardContextual"/>
              </w:rPr>
              <w:t>0.25</w:t>
            </w:r>
          </w:p>
          <w:p w14:paraId="57DECC68" w14:textId="77777777" w:rsidR="00541C41" w:rsidRPr="00541C41" w:rsidRDefault="00541C41" w:rsidP="00541C41">
            <w:pPr>
              <w:spacing w:after="0"/>
              <w:rPr>
                <w:kern w:val="2"/>
                <w:lang w:val="nl-NL"/>
                <w14:ligatures w14:val="standardContextual"/>
              </w:rPr>
            </w:pPr>
            <w:r w:rsidRPr="00541C41">
              <w:rPr>
                <w:kern w:val="2"/>
                <w:lang w:val="nl-NL"/>
                <w14:ligatures w14:val="standardContextual"/>
              </w:rPr>
              <w:t>0.25</w:t>
            </w:r>
          </w:p>
          <w:p w14:paraId="19549956" w14:textId="77777777" w:rsidR="00541C41" w:rsidRPr="00541C41" w:rsidRDefault="00541C41" w:rsidP="00541C41">
            <w:pPr>
              <w:spacing w:after="0"/>
              <w:rPr>
                <w:kern w:val="2"/>
                <w:lang w:val="nl-NL"/>
                <w14:ligatures w14:val="standardContextual"/>
              </w:rPr>
            </w:pPr>
            <w:r w:rsidRPr="00541C41">
              <w:rPr>
                <w:kern w:val="2"/>
                <w:lang w:val="nl-NL"/>
                <w14:ligatures w14:val="standardContextual"/>
              </w:rPr>
              <w:t>0.25</w:t>
            </w:r>
          </w:p>
          <w:p w14:paraId="5D8B2CC4" w14:textId="77777777" w:rsidR="00541C41" w:rsidRPr="00541C41" w:rsidRDefault="00541C41" w:rsidP="00541C41">
            <w:pPr>
              <w:spacing w:after="0"/>
              <w:jc w:val="center"/>
              <w:rPr>
                <w:bCs/>
                <w:kern w:val="2"/>
                <w:sz w:val="26"/>
                <w:szCs w:val="26"/>
                <w14:ligatures w14:val="standardContextual"/>
              </w:rPr>
            </w:pPr>
            <w:r w:rsidRPr="00541C41">
              <w:rPr>
                <w:kern w:val="2"/>
                <w:lang w:val="nl-NL"/>
                <w14:ligatures w14:val="standardContextual"/>
              </w:rPr>
              <w:t>0.25</w:t>
            </w:r>
          </w:p>
        </w:tc>
      </w:tr>
      <w:tr w:rsidR="00541C41" w:rsidRPr="00541C41" w14:paraId="41C36EF8" w14:textId="77777777" w:rsidTr="00F1227C">
        <w:tc>
          <w:tcPr>
            <w:tcW w:w="1110" w:type="dxa"/>
            <w:gridSpan w:val="2"/>
            <w:tcBorders>
              <w:top w:val="single" w:sz="4" w:space="0" w:color="auto"/>
              <w:left w:val="single" w:sz="4" w:space="0" w:color="auto"/>
              <w:bottom w:val="single" w:sz="4" w:space="0" w:color="auto"/>
              <w:right w:val="single" w:sz="4" w:space="0" w:color="auto"/>
            </w:tcBorders>
            <w:vAlign w:val="center"/>
          </w:tcPr>
          <w:p w14:paraId="458282D0" w14:textId="77777777" w:rsidR="00541C41" w:rsidRPr="00541C41" w:rsidRDefault="00541C41" w:rsidP="00541C41">
            <w:pPr>
              <w:spacing w:after="0"/>
              <w:jc w:val="center"/>
              <w:rPr>
                <w:szCs w:val="24"/>
              </w:rPr>
            </w:pPr>
            <w:r w:rsidRPr="00541C41">
              <w:rPr>
                <w:b/>
                <w:szCs w:val="24"/>
              </w:rPr>
              <w:t xml:space="preserve">Câu </w:t>
            </w:r>
          </w:p>
          <w:p w14:paraId="3AE13909" w14:textId="77777777" w:rsidR="00541C41" w:rsidRPr="00541C41" w:rsidRDefault="00541C41" w:rsidP="00541C41">
            <w:pPr>
              <w:spacing w:after="0"/>
              <w:jc w:val="center"/>
              <w:rPr>
                <w:b/>
                <w:szCs w:val="24"/>
              </w:rPr>
            </w:pPr>
            <w:r w:rsidRPr="00541C41">
              <w:rPr>
                <w:b/>
                <w:szCs w:val="24"/>
              </w:rPr>
              <w:t>4</w:t>
            </w:r>
          </w:p>
          <w:p w14:paraId="6D55CF14" w14:textId="77777777" w:rsidR="00541C41" w:rsidRPr="00541C41" w:rsidRDefault="00541C41" w:rsidP="00541C41">
            <w:pPr>
              <w:spacing w:after="0"/>
              <w:jc w:val="center"/>
              <w:rPr>
                <w:b/>
                <w:szCs w:val="24"/>
              </w:rPr>
            </w:pPr>
            <w:r w:rsidRPr="00541C41">
              <w:rPr>
                <w:b/>
                <w:szCs w:val="24"/>
              </w:rPr>
              <w:t>(2đ)</w:t>
            </w:r>
          </w:p>
        </w:tc>
        <w:tc>
          <w:tcPr>
            <w:tcW w:w="7678" w:type="dxa"/>
            <w:tcBorders>
              <w:top w:val="single" w:sz="4" w:space="0" w:color="auto"/>
              <w:left w:val="single" w:sz="4" w:space="0" w:color="auto"/>
              <w:bottom w:val="single" w:sz="4" w:space="0" w:color="auto"/>
              <w:right w:val="single" w:sz="4" w:space="0" w:color="auto"/>
            </w:tcBorders>
            <w:vAlign w:val="center"/>
          </w:tcPr>
          <w:p w14:paraId="0FF6370B" w14:textId="77777777" w:rsidR="00541C41" w:rsidRPr="00541C41" w:rsidRDefault="00541C41" w:rsidP="00541C41">
            <w:pPr>
              <w:spacing w:after="0" w:line="288" w:lineRule="auto"/>
              <w:jc w:val="both"/>
              <w:rPr>
                <w:bCs/>
                <w:szCs w:val="24"/>
                <w:lang w:val="fr-FR"/>
              </w:rPr>
            </w:pPr>
            <w:r w:rsidRPr="00541C41">
              <w:rPr>
                <w:bCs/>
                <w:szCs w:val="24"/>
                <w:lang w:val="fr-FR"/>
              </w:rPr>
              <w:t>a. Khái niệm chuối thức ăn : Chuỗi thức ăn là một dãy nhiều loài sinh vật có quan hệ sinh dưỡng với nhau. Mỗi loài trong chuỗi thức ăn vừa là sinh vật tiêu thụ mắt xích phía trước, vừa là sinh vật bị mắt xích phía sau tiêu thụ.</w:t>
            </w:r>
          </w:p>
          <w:p w14:paraId="73AA4F60" w14:textId="77777777" w:rsidR="00541C41" w:rsidRPr="00541C41" w:rsidRDefault="00541C41" w:rsidP="00541C41">
            <w:pPr>
              <w:spacing w:after="0" w:line="288" w:lineRule="auto"/>
              <w:jc w:val="both"/>
              <w:rPr>
                <w:bCs/>
                <w:szCs w:val="24"/>
                <w:lang w:val="fr-FR"/>
              </w:rPr>
            </w:pPr>
            <w:r w:rsidRPr="00541C41">
              <w:rPr>
                <w:bCs/>
                <w:szCs w:val="24"/>
                <w:lang w:val="fr-FR"/>
              </w:rPr>
              <w:t>b.</w:t>
            </w:r>
          </w:p>
          <w:p w14:paraId="67B4006C" w14:textId="77777777" w:rsidR="00541C41" w:rsidRPr="00541C41" w:rsidRDefault="00541C41" w:rsidP="00541C41">
            <w:pPr>
              <w:spacing w:after="0" w:line="288" w:lineRule="auto"/>
              <w:jc w:val="both"/>
              <w:rPr>
                <w:bCs/>
                <w:szCs w:val="24"/>
                <w:lang w:val="fr-FR"/>
              </w:rPr>
            </w:pPr>
            <w:r w:rsidRPr="00541C41">
              <w:rPr>
                <w:bCs/>
                <w:szCs w:val="24"/>
                <w:lang w:val="fr-FR"/>
              </w:rPr>
              <w:t>+ Lúa -&gt; Chuột -&gt; Mèo -&gt; Vi sinh vật</w:t>
            </w:r>
          </w:p>
          <w:p w14:paraId="7F811475" w14:textId="77777777" w:rsidR="00541C41" w:rsidRPr="00541C41" w:rsidRDefault="00541C41" w:rsidP="00541C41">
            <w:pPr>
              <w:spacing w:after="0" w:line="288" w:lineRule="auto"/>
              <w:jc w:val="both"/>
              <w:rPr>
                <w:bCs/>
                <w:szCs w:val="24"/>
                <w:lang w:val="fr-FR"/>
              </w:rPr>
            </w:pPr>
            <w:r w:rsidRPr="00541C41">
              <w:rPr>
                <w:bCs/>
                <w:szCs w:val="24"/>
                <w:lang w:val="fr-FR"/>
              </w:rPr>
              <w:t>+ Lúa -&gt; Cào cào -&gt; Chim -&gt; Mèo</w:t>
            </w:r>
          </w:p>
          <w:p w14:paraId="15FADBEB" w14:textId="77777777" w:rsidR="00541C41" w:rsidRPr="00541C41" w:rsidRDefault="00541C41" w:rsidP="00541C41">
            <w:pPr>
              <w:spacing w:after="0" w:line="288" w:lineRule="auto"/>
              <w:jc w:val="both"/>
              <w:rPr>
                <w:bCs/>
                <w:szCs w:val="24"/>
                <w:lang w:val="fr-FR"/>
              </w:rPr>
            </w:pPr>
            <w:r w:rsidRPr="00541C41">
              <w:rPr>
                <w:bCs/>
                <w:szCs w:val="24"/>
                <w:lang w:val="fr-FR"/>
              </w:rPr>
              <w:t>+ Lúa -&gt; Sâu -&gt; Ếch -&gt; Vi sinh vật</w:t>
            </w:r>
          </w:p>
          <w:p w14:paraId="53D39352" w14:textId="77777777" w:rsidR="00541C41" w:rsidRPr="00541C41" w:rsidRDefault="00541C41" w:rsidP="00541C41">
            <w:pPr>
              <w:spacing w:after="0" w:line="288" w:lineRule="auto"/>
              <w:jc w:val="both"/>
              <w:rPr>
                <w:bCs/>
                <w:szCs w:val="24"/>
                <w:lang w:val="fr-FR"/>
              </w:rPr>
            </w:pPr>
            <w:r w:rsidRPr="00541C41">
              <w:rPr>
                <w:bCs/>
                <w:szCs w:val="24"/>
                <w:lang w:val="fr-FR"/>
              </w:rPr>
              <w:t>+ Lúa -&gt; Chim -&gt; Mèo -&gt; Vi sinh vật</w:t>
            </w:r>
          </w:p>
          <w:p w14:paraId="76C79F88" w14:textId="77777777" w:rsidR="00541C41" w:rsidRPr="00541C41" w:rsidRDefault="00541C41" w:rsidP="00541C41">
            <w:pPr>
              <w:spacing w:after="0" w:line="288" w:lineRule="auto"/>
              <w:jc w:val="both"/>
              <w:outlineLvl w:val="0"/>
              <w:rPr>
                <w:bCs/>
                <w:i/>
                <w:szCs w:val="24"/>
                <w:lang w:val="fr-FR"/>
              </w:rPr>
            </w:pPr>
            <w:r w:rsidRPr="00541C41">
              <w:rPr>
                <w:bCs/>
                <w:i/>
                <w:szCs w:val="24"/>
                <w:lang w:val="fr-FR"/>
              </w:rPr>
              <w:t>(HS viết các chuỗi  khác đúng vẫn cho điểm)</w:t>
            </w:r>
          </w:p>
        </w:tc>
        <w:tc>
          <w:tcPr>
            <w:tcW w:w="973" w:type="dxa"/>
            <w:tcBorders>
              <w:top w:val="single" w:sz="4" w:space="0" w:color="auto"/>
              <w:left w:val="single" w:sz="4" w:space="0" w:color="auto"/>
              <w:bottom w:val="single" w:sz="4" w:space="0" w:color="auto"/>
              <w:right w:val="single" w:sz="4" w:space="0" w:color="auto"/>
            </w:tcBorders>
          </w:tcPr>
          <w:p w14:paraId="63401014" w14:textId="77777777" w:rsidR="00541C41" w:rsidRPr="00541C41" w:rsidRDefault="00541C41" w:rsidP="00541C41">
            <w:pPr>
              <w:spacing w:after="0"/>
              <w:rPr>
                <w:szCs w:val="24"/>
              </w:rPr>
            </w:pPr>
            <w:r w:rsidRPr="00541C41">
              <w:rPr>
                <w:szCs w:val="24"/>
              </w:rPr>
              <w:t>1,0</w:t>
            </w:r>
          </w:p>
          <w:p w14:paraId="2BB5A9DB" w14:textId="77777777" w:rsidR="00541C41" w:rsidRPr="00541C41" w:rsidRDefault="00541C41" w:rsidP="00541C41">
            <w:pPr>
              <w:spacing w:after="0"/>
              <w:rPr>
                <w:szCs w:val="24"/>
              </w:rPr>
            </w:pPr>
          </w:p>
          <w:p w14:paraId="7342012F" w14:textId="77777777" w:rsidR="00541C41" w:rsidRPr="00541C41" w:rsidRDefault="00541C41" w:rsidP="00541C41">
            <w:pPr>
              <w:spacing w:after="0"/>
              <w:rPr>
                <w:szCs w:val="24"/>
              </w:rPr>
            </w:pPr>
          </w:p>
          <w:p w14:paraId="463464FB" w14:textId="77777777" w:rsidR="00541C41" w:rsidRPr="00541C41" w:rsidRDefault="00541C41" w:rsidP="00541C41">
            <w:pPr>
              <w:spacing w:after="0"/>
              <w:rPr>
                <w:szCs w:val="24"/>
              </w:rPr>
            </w:pPr>
          </w:p>
          <w:p w14:paraId="6312C33A" w14:textId="77777777" w:rsidR="00541C41" w:rsidRPr="00541C41" w:rsidRDefault="00541C41" w:rsidP="00541C41">
            <w:pPr>
              <w:spacing w:after="0"/>
              <w:rPr>
                <w:szCs w:val="24"/>
              </w:rPr>
            </w:pPr>
          </w:p>
          <w:p w14:paraId="61D8844D" w14:textId="77777777" w:rsidR="00541C41" w:rsidRPr="00541C41" w:rsidRDefault="00541C41" w:rsidP="00541C41">
            <w:pPr>
              <w:spacing w:after="0"/>
              <w:rPr>
                <w:szCs w:val="24"/>
              </w:rPr>
            </w:pPr>
          </w:p>
          <w:p w14:paraId="4A585DF5" w14:textId="77777777" w:rsidR="00541C41" w:rsidRPr="00541C41" w:rsidRDefault="00541C41" w:rsidP="00541C41">
            <w:pPr>
              <w:spacing w:after="0"/>
              <w:rPr>
                <w:szCs w:val="24"/>
              </w:rPr>
            </w:pPr>
          </w:p>
          <w:p w14:paraId="3B194DA1" w14:textId="77777777" w:rsidR="00541C41" w:rsidRPr="00541C41" w:rsidRDefault="00541C41" w:rsidP="00541C41">
            <w:pPr>
              <w:spacing w:after="0"/>
              <w:rPr>
                <w:szCs w:val="24"/>
              </w:rPr>
            </w:pPr>
            <w:r w:rsidRPr="00541C41">
              <w:rPr>
                <w:szCs w:val="24"/>
              </w:rPr>
              <w:t>0.25</w:t>
            </w:r>
          </w:p>
          <w:p w14:paraId="54C3FA38" w14:textId="77777777" w:rsidR="00541C41" w:rsidRPr="00541C41" w:rsidRDefault="00541C41" w:rsidP="00541C41">
            <w:pPr>
              <w:spacing w:after="0"/>
              <w:rPr>
                <w:szCs w:val="24"/>
              </w:rPr>
            </w:pPr>
            <w:r w:rsidRPr="00541C41">
              <w:rPr>
                <w:szCs w:val="24"/>
              </w:rPr>
              <w:t>0.25</w:t>
            </w:r>
          </w:p>
          <w:p w14:paraId="7D632349" w14:textId="77777777" w:rsidR="00541C41" w:rsidRPr="00541C41" w:rsidRDefault="00541C41" w:rsidP="00541C41">
            <w:pPr>
              <w:spacing w:after="0"/>
              <w:rPr>
                <w:szCs w:val="24"/>
              </w:rPr>
            </w:pPr>
            <w:r w:rsidRPr="00541C41">
              <w:rPr>
                <w:szCs w:val="24"/>
              </w:rPr>
              <w:t>0.25</w:t>
            </w:r>
          </w:p>
          <w:p w14:paraId="5F4DABC4" w14:textId="77777777" w:rsidR="00541C41" w:rsidRPr="00541C41" w:rsidRDefault="00541C41" w:rsidP="00541C41">
            <w:pPr>
              <w:spacing w:after="0"/>
              <w:rPr>
                <w:szCs w:val="24"/>
              </w:rPr>
            </w:pPr>
            <w:r w:rsidRPr="00541C41">
              <w:rPr>
                <w:szCs w:val="24"/>
              </w:rPr>
              <w:t>0.25</w:t>
            </w:r>
          </w:p>
        </w:tc>
      </w:tr>
    </w:tbl>
    <w:p w14:paraId="01850819" w14:textId="77777777" w:rsidR="00541C41" w:rsidRPr="00541C41" w:rsidRDefault="00541C41" w:rsidP="00541C41">
      <w:pPr>
        <w:spacing w:after="0" w:line="288" w:lineRule="auto"/>
        <w:rPr>
          <w:b/>
        </w:rPr>
      </w:pPr>
    </w:p>
    <w:p w14:paraId="67945F0D" w14:textId="77777777" w:rsidR="00541C41" w:rsidRPr="00541C41" w:rsidRDefault="00541C41" w:rsidP="00541C41">
      <w:pPr>
        <w:tabs>
          <w:tab w:val="left" w:pos="284"/>
        </w:tabs>
        <w:spacing w:after="0" w:line="360" w:lineRule="auto"/>
        <w:jc w:val="both"/>
        <w:rPr>
          <w:b/>
          <w:sz w:val="26"/>
          <w:szCs w:val="26"/>
        </w:rPr>
      </w:pPr>
      <w:r w:rsidRPr="00541C41">
        <w:rPr>
          <w:b/>
          <w:sz w:val="26"/>
          <w:szCs w:val="26"/>
        </w:rPr>
        <w:t>II.Phần phân môn sinh</w:t>
      </w:r>
    </w:p>
    <w:tbl>
      <w:tblPr>
        <w:tblStyle w:val="TableGrid"/>
        <w:tblW w:w="10338" w:type="dxa"/>
        <w:tblLook w:val="04A0" w:firstRow="1" w:lastRow="0" w:firstColumn="1" w:lastColumn="0" w:noHBand="0" w:noVBand="1"/>
      </w:tblPr>
      <w:tblGrid>
        <w:gridCol w:w="1044"/>
        <w:gridCol w:w="8110"/>
        <w:gridCol w:w="1184"/>
      </w:tblGrid>
      <w:tr w:rsidR="00541C41" w:rsidRPr="00541C41" w14:paraId="580989DB" w14:textId="77777777" w:rsidTr="00AC2F31">
        <w:trPr>
          <w:trHeight w:val="397"/>
        </w:trPr>
        <w:tc>
          <w:tcPr>
            <w:tcW w:w="1044" w:type="dxa"/>
          </w:tcPr>
          <w:p w14:paraId="420F69DD" w14:textId="77777777" w:rsidR="00541C41" w:rsidRPr="00541C41" w:rsidRDefault="00541C41" w:rsidP="00541C41">
            <w:pPr>
              <w:tabs>
                <w:tab w:val="left" w:pos="6946"/>
              </w:tabs>
              <w:spacing w:after="0" w:line="288" w:lineRule="auto"/>
              <w:jc w:val="center"/>
              <w:rPr>
                <w:b/>
                <w:lang w:val="nl-NL"/>
              </w:rPr>
            </w:pPr>
            <w:r w:rsidRPr="00541C41">
              <w:rPr>
                <w:b/>
              </w:rPr>
              <w:t>Câu</w:t>
            </w:r>
          </w:p>
        </w:tc>
        <w:tc>
          <w:tcPr>
            <w:tcW w:w="8110" w:type="dxa"/>
          </w:tcPr>
          <w:p w14:paraId="645D170E" w14:textId="77777777" w:rsidR="00541C41" w:rsidRPr="00541C41" w:rsidRDefault="00541C41" w:rsidP="00541C41">
            <w:pPr>
              <w:tabs>
                <w:tab w:val="left" w:pos="6946"/>
              </w:tabs>
              <w:spacing w:after="0" w:line="288" w:lineRule="auto"/>
              <w:jc w:val="center"/>
              <w:rPr>
                <w:b/>
                <w:lang w:val="nl-NL"/>
              </w:rPr>
            </w:pPr>
            <w:r w:rsidRPr="00541C41">
              <w:rPr>
                <w:b/>
                <w:lang w:val="nl-NL"/>
              </w:rPr>
              <w:t>Nội dung trình bày</w:t>
            </w:r>
          </w:p>
        </w:tc>
        <w:tc>
          <w:tcPr>
            <w:tcW w:w="1184" w:type="dxa"/>
          </w:tcPr>
          <w:p w14:paraId="624A50C5" w14:textId="77777777" w:rsidR="00541C41" w:rsidRPr="00541C41" w:rsidRDefault="00541C41" w:rsidP="00541C41">
            <w:pPr>
              <w:tabs>
                <w:tab w:val="left" w:pos="6946"/>
              </w:tabs>
              <w:spacing w:after="0" w:line="288" w:lineRule="auto"/>
              <w:jc w:val="center"/>
              <w:rPr>
                <w:b/>
                <w:lang w:val="nl-NL"/>
              </w:rPr>
            </w:pPr>
            <w:r w:rsidRPr="00541C41">
              <w:rPr>
                <w:b/>
                <w:lang w:val="nl-NL"/>
              </w:rPr>
              <w:t>Điểm</w:t>
            </w:r>
          </w:p>
        </w:tc>
      </w:tr>
      <w:tr w:rsidR="00541C41" w:rsidRPr="00541C41" w14:paraId="50BA29D1" w14:textId="77777777" w:rsidTr="00AC2F31">
        <w:trPr>
          <w:trHeight w:val="383"/>
        </w:trPr>
        <w:tc>
          <w:tcPr>
            <w:tcW w:w="1044" w:type="dxa"/>
            <w:vAlign w:val="center"/>
          </w:tcPr>
          <w:p w14:paraId="00FA6CCE" w14:textId="77777777" w:rsidR="00541C41" w:rsidRPr="00541C41" w:rsidRDefault="00541C41" w:rsidP="00541C41">
            <w:pPr>
              <w:tabs>
                <w:tab w:val="left" w:pos="6946"/>
              </w:tabs>
              <w:spacing w:after="0" w:line="288" w:lineRule="auto"/>
              <w:rPr>
                <w:b/>
                <w:sz w:val="24"/>
                <w:szCs w:val="24"/>
              </w:rPr>
            </w:pPr>
            <w:r w:rsidRPr="00541C41">
              <w:rPr>
                <w:b/>
                <w:sz w:val="24"/>
                <w:szCs w:val="24"/>
              </w:rPr>
              <w:t>Câu 1</w:t>
            </w:r>
          </w:p>
          <w:p w14:paraId="222CD0F0" w14:textId="77777777" w:rsidR="00541C41" w:rsidRPr="00541C41" w:rsidRDefault="00541C41" w:rsidP="00541C41">
            <w:pPr>
              <w:tabs>
                <w:tab w:val="left" w:pos="6946"/>
              </w:tabs>
              <w:spacing w:after="0" w:line="288" w:lineRule="auto"/>
              <w:rPr>
                <w:b/>
                <w:sz w:val="24"/>
                <w:szCs w:val="24"/>
              </w:rPr>
            </w:pPr>
            <w:r w:rsidRPr="00541C41">
              <w:rPr>
                <w:sz w:val="24"/>
                <w:szCs w:val="24"/>
              </w:rPr>
              <w:t>3.0 điểm</w:t>
            </w:r>
          </w:p>
        </w:tc>
        <w:tc>
          <w:tcPr>
            <w:tcW w:w="8110" w:type="dxa"/>
          </w:tcPr>
          <w:p w14:paraId="2C584036" w14:textId="77777777" w:rsidR="00541C41" w:rsidRPr="00541C41" w:rsidRDefault="00541C41" w:rsidP="00541C41">
            <w:pPr>
              <w:spacing w:after="0"/>
              <w:jc w:val="both"/>
              <w:rPr>
                <w:lang w:val="es-VE"/>
              </w:rPr>
            </w:pPr>
            <w:r w:rsidRPr="00541C41">
              <w:rPr>
                <w:lang w:val="es-VE"/>
              </w:rPr>
              <w:t>a)</w:t>
            </w:r>
          </w:p>
          <w:p w14:paraId="50A41F5C" w14:textId="77777777" w:rsidR="00541C41" w:rsidRPr="00541C41" w:rsidRDefault="00541C41" w:rsidP="00541C41">
            <w:pPr>
              <w:spacing w:after="0"/>
              <w:jc w:val="both"/>
            </w:pPr>
            <w:r w:rsidRPr="00541C41">
              <w:t>* Cấu tạo của tim phù hợp với chức năng co bóp, đẩy máu vào vòng tuần hoàn:</w:t>
            </w:r>
          </w:p>
          <w:p w14:paraId="4353F668" w14:textId="77777777" w:rsidR="00541C41" w:rsidRPr="00541C41" w:rsidRDefault="00541C41" w:rsidP="00541C41">
            <w:pPr>
              <w:spacing w:after="0"/>
              <w:jc w:val="both"/>
            </w:pPr>
            <w:r w:rsidRPr="00541C41">
              <w:t>- Tim được cấu tạo bởi mô cơ tim và mô liên kết. Mô cơ tim là mô có đặc tính co rút rất nhanh và mạnh tạo ra một lực lớn đẩy máu vào vòng tuần hoàn.</w:t>
            </w:r>
          </w:p>
          <w:p w14:paraId="0720DE2F" w14:textId="77777777" w:rsidR="00541C41" w:rsidRPr="00541C41" w:rsidRDefault="00541C41" w:rsidP="00541C41">
            <w:pPr>
              <w:spacing w:after="0"/>
              <w:jc w:val="both"/>
            </w:pPr>
            <w:r w:rsidRPr="00541C41">
              <w:t>- Độ dày thành các khoang tim không giống nhau:</w:t>
            </w:r>
          </w:p>
          <w:p w14:paraId="12F861DB" w14:textId="77777777" w:rsidR="00541C41" w:rsidRPr="00541C41" w:rsidRDefault="00541C41" w:rsidP="00541C41">
            <w:pPr>
              <w:spacing w:after="0"/>
              <w:jc w:val="both"/>
            </w:pPr>
            <w:r w:rsidRPr="00541C41">
              <w:t>+ Thành cơ ở tâm thất dày hơn thành cơ ở tâm nhĩ khi co bóp tạo ra một lực khoẻ đầy máu vào động mạch còn tâm nhĩ chỉ đầy máu xuống tâm thất.</w:t>
            </w:r>
          </w:p>
          <w:p w14:paraId="5DCECB8C" w14:textId="77777777" w:rsidR="00541C41" w:rsidRPr="00541C41" w:rsidRDefault="00541C41" w:rsidP="00541C41">
            <w:pPr>
              <w:spacing w:after="0"/>
              <w:jc w:val="both"/>
            </w:pPr>
            <w:r w:rsidRPr="00541C41">
              <w:t>+ Thành tâm thất trái dày hơn thành tâm thất phải giúp tâm thất trái đẩy máu vào vòng tuần hoàn lớn với đoạn đường xa và dài hơn. Tâm thất phải đầy máu vào vòng tuần hoàn nhỏ với đoạn đường ngắn hơn.</w:t>
            </w:r>
          </w:p>
          <w:p w14:paraId="6163B484" w14:textId="77777777" w:rsidR="00541C41" w:rsidRPr="00541C41" w:rsidRDefault="00541C41" w:rsidP="00541C41">
            <w:pPr>
              <w:spacing w:after="0"/>
              <w:jc w:val="both"/>
            </w:pPr>
            <w:r w:rsidRPr="00541C41">
              <w:t>- Các van tim: Giữa tâm nhĩ và tâm thất có van nhĩ thất giúp cho máu chỉ chảy theo một chiều từ tâm nhĩ đến tâm thất. Giữa tâm thất với động mạch có van tổ chim ngăn không cho máu từ động mạch chảy ngược về tim.</w:t>
            </w:r>
          </w:p>
          <w:p w14:paraId="4911130E" w14:textId="77777777" w:rsidR="00541C41" w:rsidRPr="00541C41" w:rsidRDefault="00541C41" w:rsidP="00541C41">
            <w:pPr>
              <w:spacing w:after="0"/>
              <w:jc w:val="both"/>
              <w:rPr>
                <w:lang w:val="es-VE"/>
              </w:rPr>
            </w:pPr>
            <w:r w:rsidRPr="00541C41">
              <w:t>- Tim được bao bọc bởi màng tim, mặt trong của màng tiết dịch nhày có tác dụng làm giảm ma sát, giúp tim hoạt động dễ dàng và tạo năng lượng đến nuôi tim.</w:t>
            </w:r>
          </w:p>
        </w:tc>
        <w:tc>
          <w:tcPr>
            <w:tcW w:w="1184" w:type="dxa"/>
          </w:tcPr>
          <w:p w14:paraId="2F14D787" w14:textId="77777777" w:rsidR="00541C41" w:rsidRPr="00541C41" w:rsidRDefault="00541C41" w:rsidP="00541C41">
            <w:pPr>
              <w:spacing w:after="0" w:line="288" w:lineRule="auto"/>
            </w:pPr>
          </w:p>
          <w:p w14:paraId="4D9D2EE8" w14:textId="77777777" w:rsidR="00541C41" w:rsidRPr="00541C41" w:rsidRDefault="00541C41" w:rsidP="00541C41">
            <w:pPr>
              <w:spacing w:after="0"/>
            </w:pPr>
          </w:p>
          <w:p w14:paraId="221D6475" w14:textId="77777777" w:rsidR="00541C41" w:rsidRPr="00541C41" w:rsidRDefault="00541C41" w:rsidP="00541C41">
            <w:pPr>
              <w:spacing w:after="0"/>
            </w:pPr>
          </w:p>
          <w:p w14:paraId="5CA39EBD" w14:textId="77777777" w:rsidR="00541C41" w:rsidRPr="00541C41" w:rsidRDefault="00541C41" w:rsidP="00541C41">
            <w:pPr>
              <w:spacing w:after="0"/>
            </w:pPr>
            <w:r w:rsidRPr="00541C41">
              <w:t>0,5đ</w:t>
            </w:r>
          </w:p>
          <w:p w14:paraId="0C0DA862" w14:textId="77777777" w:rsidR="00541C41" w:rsidRPr="00541C41" w:rsidRDefault="00541C41" w:rsidP="00541C41">
            <w:pPr>
              <w:spacing w:after="0"/>
            </w:pPr>
          </w:p>
          <w:p w14:paraId="0301646A" w14:textId="77777777" w:rsidR="00541C41" w:rsidRPr="00541C41" w:rsidRDefault="00541C41" w:rsidP="00541C41">
            <w:pPr>
              <w:spacing w:after="0"/>
            </w:pPr>
          </w:p>
          <w:p w14:paraId="6775DB72" w14:textId="77777777" w:rsidR="00541C41" w:rsidRPr="00541C41" w:rsidRDefault="00541C41" w:rsidP="00541C41">
            <w:pPr>
              <w:spacing w:after="0"/>
            </w:pPr>
          </w:p>
          <w:p w14:paraId="2F709350" w14:textId="77777777" w:rsidR="00541C41" w:rsidRPr="00541C41" w:rsidRDefault="00541C41" w:rsidP="00541C41">
            <w:pPr>
              <w:spacing w:after="0"/>
            </w:pPr>
          </w:p>
          <w:p w14:paraId="0CD027F3" w14:textId="77777777" w:rsidR="00541C41" w:rsidRPr="00541C41" w:rsidRDefault="00541C41" w:rsidP="00541C41">
            <w:pPr>
              <w:spacing w:after="0"/>
            </w:pPr>
            <w:r w:rsidRPr="00541C41">
              <w:t>0.5đ</w:t>
            </w:r>
          </w:p>
          <w:p w14:paraId="28995E7C" w14:textId="77777777" w:rsidR="00541C41" w:rsidRPr="00541C41" w:rsidRDefault="00541C41" w:rsidP="00541C41">
            <w:pPr>
              <w:spacing w:after="0"/>
            </w:pPr>
          </w:p>
          <w:p w14:paraId="1ECA8048" w14:textId="77777777" w:rsidR="00541C41" w:rsidRPr="00541C41" w:rsidRDefault="00541C41" w:rsidP="00541C41">
            <w:pPr>
              <w:spacing w:after="0"/>
            </w:pPr>
          </w:p>
          <w:p w14:paraId="59A81DB3" w14:textId="77777777" w:rsidR="00541C41" w:rsidRPr="00541C41" w:rsidRDefault="00541C41" w:rsidP="00541C41">
            <w:pPr>
              <w:spacing w:after="0"/>
            </w:pPr>
          </w:p>
          <w:p w14:paraId="21884A2D" w14:textId="77777777" w:rsidR="00541C41" w:rsidRPr="00541C41" w:rsidRDefault="00541C41" w:rsidP="00541C41">
            <w:pPr>
              <w:spacing w:after="0"/>
            </w:pPr>
            <w:r w:rsidRPr="00541C41">
              <w:t>0,5đ</w:t>
            </w:r>
          </w:p>
          <w:p w14:paraId="04925447" w14:textId="77777777" w:rsidR="00541C41" w:rsidRPr="00541C41" w:rsidRDefault="00541C41" w:rsidP="00541C41">
            <w:pPr>
              <w:spacing w:after="0"/>
            </w:pPr>
          </w:p>
          <w:p w14:paraId="7CB7D68B" w14:textId="77777777" w:rsidR="00541C41" w:rsidRPr="00541C41" w:rsidRDefault="00541C41" w:rsidP="00541C41">
            <w:pPr>
              <w:spacing w:after="0"/>
            </w:pPr>
          </w:p>
          <w:p w14:paraId="33AE9FE3" w14:textId="77777777" w:rsidR="00541C41" w:rsidRPr="00541C41" w:rsidRDefault="00541C41" w:rsidP="00541C41">
            <w:pPr>
              <w:spacing w:after="0"/>
            </w:pPr>
            <w:r w:rsidRPr="00541C41">
              <w:t>0,5đ</w:t>
            </w:r>
          </w:p>
          <w:p w14:paraId="4D389803" w14:textId="77777777" w:rsidR="00541C41" w:rsidRPr="00541C41" w:rsidRDefault="00541C41" w:rsidP="00541C41">
            <w:pPr>
              <w:spacing w:after="0"/>
            </w:pPr>
          </w:p>
          <w:p w14:paraId="0F2C8F0C" w14:textId="77777777" w:rsidR="00541C41" w:rsidRPr="00541C41" w:rsidRDefault="00541C41" w:rsidP="00541C41">
            <w:pPr>
              <w:spacing w:after="0"/>
            </w:pPr>
          </w:p>
          <w:p w14:paraId="3B787EAD" w14:textId="77777777" w:rsidR="00541C41" w:rsidRPr="00541C41" w:rsidRDefault="00541C41" w:rsidP="00541C41">
            <w:pPr>
              <w:spacing w:after="0"/>
            </w:pPr>
          </w:p>
          <w:p w14:paraId="18A078FC" w14:textId="77777777" w:rsidR="00541C41" w:rsidRPr="00541C41" w:rsidRDefault="00541C41" w:rsidP="00541C41">
            <w:pPr>
              <w:spacing w:after="0"/>
            </w:pPr>
          </w:p>
          <w:p w14:paraId="5F4E0F9F" w14:textId="77777777" w:rsidR="00541C41" w:rsidRPr="00541C41" w:rsidRDefault="00541C41" w:rsidP="00541C41">
            <w:pPr>
              <w:spacing w:after="0"/>
            </w:pPr>
            <w:r w:rsidRPr="00541C41">
              <w:t>0,5đ</w:t>
            </w:r>
          </w:p>
        </w:tc>
      </w:tr>
      <w:tr w:rsidR="00541C41" w:rsidRPr="00541C41" w14:paraId="4D686FD4" w14:textId="77777777" w:rsidTr="00AC2F31">
        <w:trPr>
          <w:trHeight w:val="383"/>
        </w:trPr>
        <w:tc>
          <w:tcPr>
            <w:tcW w:w="1044" w:type="dxa"/>
            <w:vAlign w:val="center"/>
          </w:tcPr>
          <w:p w14:paraId="10E315B7" w14:textId="77777777" w:rsidR="00541C41" w:rsidRPr="00541C41" w:rsidRDefault="00541C41" w:rsidP="00541C41">
            <w:pPr>
              <w:tabs>
                <w:tab w:val="left" w:pos="6946"/>
              </w:tabs>
              <w:spacing w:after="0" w:line="288" w:lineRule="auto"/>
              <w:jc w:val="center"/>
              <w:rPr>
                <w:b/>
                <w:sz w:val="24"/>
                <w:szCs w:val="24"/>
              </w:rPr>
            </w:pPr>
          </w:p>
          <w:p w14:paraId="72C4B856" w14:textId="77777777" w:rsidR="00541C41" w:rsidRPr="00541C41" w:rsidRDefault="00541C41" w:rsidP="00541C41">
            <w:pPr>
              <w:tabs>
                <w:tab w:val="left" w:pos="6946"/>
              </w:tabs>
              <w:spacing w:after="0" w:line="288" w:lineRule="auto"/>
              <w:jc w:val="center"/>
              <w:rPr>
                <w:b/>
                <w:sz w:val="24"/>
                <w:szCs w:val="24"/>
              </w:rPr>
            </w:pPr>
          </w:p>
        </w:tc>
        <w:tc>
          <w:tcPr>
            <w:tcW w:w="8110" w:type="dxa"/>
          </w:tcPr>
          <w:p w14:paraId="7FE0B78B" w14:textId="77777777" w:rsidR="00541C41" w:rsidRPr="00541C41" w:rsidRDefault="00541C41" w:rsidP="00541C41">
            <w:pPr>
              <w:spacing w:after="0"/>
              <w:jc w:val="both"/>
              <w:rPr>
                <w:lang w:val="es-VE"/>
              </w:rPr>
            </w:pPr>
            <w:r w:rsidRPr="00541C41">
              <w:rPr>
                <w:lang w:val="es-VE"/>
              </w:rPr>
              <w:t>b.</w:t>
            </w:r>
          </w:p>
          <w:p w14:paraId="6AEE5CE2" w14:textId="77777777" w:rsidR="00541C41" w:rsidRPr="00541C41" w:rsidRDefault="00541C41" w:rsidP="00541C41">
            <w:pPr>
              <w:spacing w:after="0"/>
              <w:jc w:val="both"/>
              <w:rPr>
                <w:lang w:val="es-VE"/>
              </w:rPr>
            </w:pPr>
            <w:r w:rsidRPr="00541C41">
              <w:rPr>
                <w:lang w:val="es-VE"/>
              </w:rPr>
              <w:t xml:space="preserve"> - Bố có nhóm máu AB không thể truyền cho con trai nhóm máu A vì:</w:t>
            </w:r>
          </w:p>
          <w:p w14:paraId="556E4103" w14:textId="77777777" w:rsidR="00541C41" w:rsidRPr="00541C41" w:rsidRDefault="00541C41" w:rsidP="00541C41">
            <w:pPr>
              <w:spacing w:after="0"/>
              <w:jc w:val="both"/>
              <w:rPr>
                <w:lang w:val="es-VE"/>
              </w:rPr>
            </w:pPr>
            <w:r w:rsidRPr="00541C41">
              <w:rPr>
                <w:lang w:val="es-VE"/>
              </w:rPr>
              <w:t xml:space="preserve"> Trên hồng cầu của người cha có kháng nguyên A và B, còn trong huyết tương của người con trai có kháng thể bêta, khi truyền máu thì kháng thể bêta trong huyết tương của người con trai sẽ gây kết dinh kháng nguyên B trên hồng cầu của người cha mà gây tai biến cho người nhận máu.</w:t>
            </w:r>
          </w:p>
          <w:p w14:paraId="01C0F420" w14:textId="77777777" w:rsidR="00541C41" w:rsidRPr="00541C41" w:rsidRDefault="00541C41" w:rsidP="00541C41">
            <w:pPr>
              <w:spacing w:after="0"/>
              <w:jc w:val="both"/>
              <w:rPr>
                <w:lang w:val="es-VE"/>
              </w:rPr>
            </w:pPr>
            <w:r w:rsidRPr="00541C41">
              <w:rPr>
                <w:lang w:val="es-VE"/>
              </w:rPr>
              <w:t>- Người mẹ  nhóm máu O có thể cho được người con trai vì:</w:t>
            </w:r>
          </w:p>
          <w:p w14:paraId="62620F8B" w14:textId="77777777" w:rsidR="00541C41" w:rsidRPr="00541C41" w:rsidRDefault="00541C41" w:rsidP="00541C41">
            <w:pPr>
              <w:spacing w:after="0"/>
              <w:jc w:val="both"/>
              <w:rPr>
                <w:lang w:val="es-VE"/>
              </w:rPr>
            </w:pPr>
            <w:r w:rsidRPr="00541C41">
              <w:rPr>
                <w:lang w:val="es-VE"/>
              </w:rPr>
              <w:lastRenderedPageBreak/>
              <w:t xml:space="preserve"> Trên hồng cầu của người mẹ không có kháng nguyên A và B nên hồng cầu của mẹ không bị kết dính trong huyết tương của người con trai</w:t>
            </w:r>
          </w:p>
        </w:tc>
        <w:tc>
          <w:tcPr>
            <w:tcW w:w="1184" w:type="dxa"/>
          </w:tcPr>
          <w:p w14:paraId="66FB2FDF" w14:textId="77777777" w:rsidR="00541C41" w:rsidRPr="00541C41" w:rsidRDefault="00541C41" w:rsidP="00541C41">
            <w:pPr>
              <w:spacing w:after="0" w:line="288" w:lineRule="auto"/>
            </w:pPr>
            <w:r w:rsidRPr="00541C41">
              <w:lastRenderedPageBreak/>
              <w:t>0,5đ</w:t>
            </w:r>
          </w:p>
        </w:tc>
      </w:tr>
      <w:tr w:rsidR="00541C41" w:rsidRPr="00541C41" w14:paraId="4D65AE03" w14:textId="77777777" w:rsidTr="00AC2F31">
        <w:trPr>
          <w:trHeight w:val="383"/>
        </w:trPr>
        <w:tc>
          <w:tcPr>
            <w:tcW w:w="1044" w:type="dxa"/>
            <w:vAlign w:val="center"/>
          </w:tcPr>
          <w:p w14:paraId="3A96EE7C" w14:textId="77777777" w:rsidR="00541C41" w:rsidRPr="00541C41" w:rsidRDefault="00541C41" w:rsidP="00541C41">
            <w:pPr>
              <w:tabs>
                <w:tab w:val="left" w:pos="6946"/>
              </w:tabs>
              <w:spacing w:after="0" w:line="288" w:lineRule="auto"/>
              <w:jc w:val="center"/>
              <w:rPr>
                <w:b/>
                <w:sz w:val="24"/>
                <w:szCs w:val="24"/>
              </w:rPr>
            </w:pPr>
            <w:r w:rsidRPr="00541C41">
              <w:rPr>
                <w:b/>
                <w:sz w:val="24"/>
                <w:szCs w:val="24"/>
              </w:rPr>
              <w:lastRenderedPageBreak/>
              <w:t>Câu 2</w:t>
            </w:r>
          </w:p>
          <w:p w14:paraId="4B47D60D" w14:textId="77777777" w:rsidR="00541C41" w:rsidRPr="00541C41" w:rsidRDefault="00541C41" w:rsidP="00541C41">
            <w:pPr>
              <w:tabs>
                <w:tab w:val="left" w:pos="6946"/>
              </w:tabs>
              <w:spacing w:after="0" w:line="288" w:lineRule="auto"/>
              <w:jc w:val="center"/>
              <w:rPr>
                <w:b/>
                <w:sz w:val="24"/>
                <w:szCs w:val="24"/>
              </w:rPr>
            </w:pPr>
            <w:r w:rsidRPr="00541C41">
              <w:rPr>
                <w:sz w:val="24"/>
                <w:szCs w:val="24"/>
              </w:rPr>
              <w:t>1,5đ</w:t>
            </w:r>
          </w:p>
        </w:tc>
        <w:tc>
          <w:tcPr>
            <w:tcW w:w="8110" w:type="dxa"/>
          </w:tcPr>
          <w:p w14:paraId="1DEB83BF" w14:textId="77777777" w:rsidR="00541C41" w:rsidRPr="00541C41" w:rsidRDefault="00541C41" w:rsidP="00541C41">
            <w:pPr>
              <w:spacing w:after="0"/>
              <w:jc w:val="both"/>
              <w:rPr>
                <w:lang w:val="es-VE"/>
              </w:rPr>
            </w:pPr>
            <w:r w:rsidRPr="00541C41">
              <w:rPr>
                <w:lang w:val="es-VE"/>
              </w:rPr>
              <w:t>a)</w:t>
            </w:r>
          </w:p>
          <w:p w14:paraId="6F29F3C0" w14:textId="77777777" w:rsidR="00541C41" w:rsidRPr="00541C41" w:rsidRDefault="00541C41" w:rsidP="00541C41">
            <w:pPr>
              <w:spacing w:after="0"/>
              <w:jc w:val="both"/>
              <w:rPr>
                <w:lang w:val="es-ES_tradnl"/>
              </w:rPr>
            </w:pPr>
            <w:r w:rsidRPr="00541C41">
              <w:rPr>
                <w:lang w:val="es-ES_tradnl"/>
              </w:rPr>
              <w:t>- Dạ dày có thể bị loét do lo âu phiền muộn kéo dài, lao động trí óc quá căng thẳng dẫn đến tăng tiết axit trong dịch vị dạ dày, do vi khuẩn hoặc do trong thức ăn có lẫn các chất thô ráp có đầu nhọn hoặc cạnh sắc</w:t>
            </w:r>
          </w:p>
          <w:p w14:paraId="377903E3" w14:textId="77777777" w:rsidR="00541C41" w:rsidRPr="00541C41" w:rsidRDefault="00541C41" w:rsidP="00541C41">
            <w:pPr>
              <w:spacing w:after="0"/>
              <w:jc w:val="both"/>
              <w:rPr>
                <w:lang w:val="es-ES_tradnl"/>
              </w:rPr>
            </w:pPr>
            <w:r w:rsidRPr="00541C41">
              <w:rPr>
                <w:lang w:val="es-ES_tradnl"/>
              </w:rPr>
              <w:t xml:space="preserve"> ( xương cá, sạn, cát) hoặc chứa một hóa chất ăn mòn da làm lớp niêm mạc của dạ dạy bị tổn thương, phần tổn thương không được chất nhày bảo vệ che phủ kín nữa. Axit HCl và pépsin tấn công vào đó và gây viêm loét.</w:t>
            </w:r>
          </w:p>
          <w:p w14:paraId="3896EE1D" w14:textId="77777777" w:rsidR="00541C41" w:rsidRPr="00541C41" w:rsidRDefault="00541C41" w:rsidP="00541C41">
            <w:pPr>
              <w:spacing w:after="0"/>
              <w:jc w:val="both"/>
              <w:rPr>
                <w:lang w:val="es-VE"/>
              </w:rPr>
            </w:pPr>
            <w:r w:rsidRPr="00541C41">
              <w:rPr>
                <w:lang w:val="es-ES_tradnl"/>
              </w:rPr>
              <w:t>- Vì vậy chúng ta phải cẩn thận khi ăn, không ăn đồ chua khi đói, sống hòa thuận vui vẻ.</w:t>
            </w:r>
          </w:p>
        </w:tc>
        <w:tc>
          <w:tcPr>
            <w:tcW w:w="1184" w:type="dxa"/>
          </w:tcPr>
          <w:p w14:paraId="11398F6D" w14:textId="77777777" w:rsidR="00541C41" w:rsidRPr="00541C41" w:rsidRDefault="00541C41" w:rsidP="00541C41">
            <w:pPr>
              <w:spacing w:after="0" w:line="288" w:lineRule="auto"/>
            </w:pPr>
          </w:p>
          <w:p w14:paraId="6840079C" w14:textId="77777777" w:rsidR="00541C41" w:rsidRPr="00541C41" w:rsidRDefault="00541C41" w:rsidP="00541C41">
            <w:pPr>
              <w:spacing w:after="0"/>
            </w:pPr>
            <w:r w:rsidRPr="00541C41">
              <w:t>0,25đ</w:t>
            </w:r>
          </w:p>
          <w:p w14:paraId="7B70E2A8" w14:textId="77777777" w:rsidR="00541C41" w:rsidRPr="00541C41" w:rsidRDefault="00541C41" w:rsidP="00541C41">
            <w:pPr>
              <w:spacing w:after="0"/>
            </w:pPr>
          </w:p>
          <w:p w14:paraId="34B431F4" w14:textId="77777777" w:rsidR="00541C41" w:rsidRPr="00541C41" w:rsidRDefault="00541C41" w:rsidP="00541C41">
            <w:pPr>
              <w:spacing w:after="0"/>
            </w:pPr>
          </w:p>
          <w:p w14:paraId="7FED3F45" w14:textId="77777777" w:rsidR="00541C41" w:rsidRPr="00541C41" w:rsidRDefault="00541C41" w:rsidP="00541C41">
            <w:pPr>
              <w:spacing w:after="0"/>
            </w:pPr>
          </w:p>
          <w:p w14:paraId="4BA12DE8" w14:textId="77777777" w:rsidR="00541C41" w:rsidRPr="00541C41" w:rsidRDefault="00541C41" w:rsidP="00541C41">
            <w:pPr>
              <w:spacing w:after="0"/>
            </w:pPr>
          </w:p>
          <w:p w14:paraId="016AF03B" w14:textId="77777777" w:rsidR="00541C41" w:rsidRPr="00541C41" w:rsidRDefault="00541C41" w:rsidP="00541C41">
            <w:pPr>
              <w:spacing w:after="0"/>
            </w:pPr>
          </w:p>
          <w:p w14:paraId="7E8EBDD4" w14:textId="77777777" w:rsidR="00541C41" w:rsidRPr="00541C41" w:rsidRDefault="00541C41" w:rsidP="00541C41">
            <w:pPr>
              <w:spacing w:after="0"/>
            </w:pPr>
          </w:p>
          <w:p w14:paraId="45156946" w14:textId="77777777" w:rsidR="00541C41" w:rsidRPr="00541C41" w:rsidRDefault="00541C41" w:rsidP="00541C41">
            <w:pPr>
              <w:spacing w:after="0"/>
            </w:pPr>
          </w:p>
          <w:p w14:paraId="6174802A" w14:textId="77777777" w:rsidR="00541C41" w:rsidRPr="00541C41" w:rsidRDefault="00541C41" w:rsidP="00541C41">
            <w:pPr>
              <w:spacing w:after="0"/>
            </w:pPr>
            <w:r w:rsidRPr="00541C41">
              <w:t>0,25đ</w:t>
            </w:r>
          </w:p>
        </w:tc>
      </w:tr>
      <w:tr w:rsidR="00541C41" w:rsidRPr="00541C41" w14:paraId="5A0FACFD" w14:textId="77777777" w:rsidTr="00AC2F31">
        <w:trPr>
          <w:trHeight w:val="397"/>
        </w:trPr>
        <w:tc>
          <w:tcPr>
            <w:tcW w:w="1044" w:type="dxa"/>
            <w:vAlign w:val="center"/>
          </w:tcPr>
          <w:p w14:paraId="50D1925D" w14:textId="77777777" w:rsidR="00541C41" w:rsidRPr="00541C41" w:rsidRDefault="00541C41" w:rsidP="00541C41">
            <w:pPr>
              <w:tabs>
                <w:tab w:val="left" w:pos="6946"/>
              </w:tabs>
              <w:spacing w:after="0" w:line="288" w:lineRule="auto"/>
              <w:jc w:val="center"/>
              <w:rPr>
                <w:b/>
                <w:sz w:val="24"/>
                <w:szCs w:val="24"/>
              </w:rPr>
            </w:pPr>
          </w:p>
        </w:tc>
        <w:tc>
          <w:tcPr>
            <w:tcW w:w="8110" w:type="dxa"/>
          </w:tcPr>
          <w:p w14:paraId="12E8DB7F" w14:textId="77777777" w:rsidR="00541C41" w:rsidRPr="00541C41" w:rsidRDefault="00541C41" w:rsidP="00541C41">
            <w:pPr>
              <w:spacing w:after="0"/>
              <w:jc w:val="both"/>
              <w:rPr>
                <w:lang w:val="es-VE"/>
              </w:rPr>
            </w:pPr>
            <w:r w:rsidRPr="00541C41">
              <w:rPr>
                <w:lang w:val="es-VE"/>
              </w:rPr>
              <w:t>b.</w:t>
            </w:r>
          </w:p>
          <w:p w14:paraId="0A394539" w14:textId="77777777" w:rsidR="00541C41" w:rsidRPr="00541C41" w:rsidRDefault="00541C41" w:rsidP="00541C41">
            <w:pPr>
              <w:spacing w:after="0"/>
              <w:jc w:val="both"/>
              <w:rPr>
                <w:lang w:val="es-ES_tradnl"/>
              </w:rPr>
            </w:pPr>
            <w:r w:rsidRPr="00541C41">
              <w:rPr>
                <w:lang w:val="es-ES_tradnl"/>
              </w:rPr>
              <w:t>+ Ăn chậm nhai kĩ  giúp thức ăn được nghiền nhỏ hơn, thấm dịch tiêu hóa được nhiều hơn vì vậy hiệu quả tiêu hóa cao hơn.</w:t>
            </w:r>
          </w:p>
          <w:p w14:paraId="52214405" w14:textId="77777777" w:rsidR="00541C41" w:rsidRPr="00541C41" w:rsidRDefault="00541C41" w:rsidP="00541C41">
            <w:pPr>
              <w:spacing w:after="0"/>
              <w:jc w:val="both"/>
              <w:rPr>
                <w:lang w:val="es-ES_tradnl"/>
              </w:rPr>
            </w:pPr>
            <w:r w:rsidRPr="00541C41">
              <w:rPr>
                <w:lang w:val="es-ES_tradnl"/>
              </w:rPr>
              <w:t>+Ăn đúng giờ đúng bữa tạo phản xạ tiết dịch tiêu hóa có điều kiện làm số lượng và chất lượng dịch tiêu hóa được nhiều hơn giúp tiêu hóa hiệu quả hơn.</w:t>
            </w:r>
          </w:p>
          <w:p w14:paraId="613B4304" w14:textId="77777777" w:rsidR="00541C41" w:rsidRPr="00541C41" w:rsidRDefault="00541C41" w:rsidP="00541C41">
            <w:pPr>
              <w:spacing w:after="0"/>
              <w:jc w:val="both"/>
              <w:rPr>
                <w:lang w:val="es-ES_tradnl"/>
              </w:rPr>
            </w:pPr>
            <w:r w:rsidRPr="00541C41">
              <w:rPr>
                <w:lang w:val="es-ES_tradnl"/>
              </w:rPr>
              <w:t>+ Ăn thức ăn hợp khẩu vị, ăn trong bầu không khí vui vẻ để dịch tiêu hóa tiết ra nhiều hơn hiêu quả tiêu hóa sẽ tốt hơn.</w:t>
            </w:r>
          </w:p>
          <w:p w14:paraId="3986CA11" w14:textId="77777777" w:rsidR="00541C41" w:rsidRPr="00541C41" w:rsidRDefault="00541C41" w:rsidP="00541C41">
            <w:pPr>
              <w:spacing w:after="0"/>
              <w:jc w:val="both"/>
              <w:rPr>
                <w:lang w:val="es-VE"/>
              </w:rPr>
            </w:pPr>
            <w:r w:rsidRPr="00541C41">
              <w:rPr>
                <w:lang w:val="es-ES_tradnl"/>
              </w:rPr>
              <w:t>+ Sau khi ăn có thời gian nghỉ ngơi hợp lí giúp cho hoạt động tiết dịch tiêu hóa cũng như sự co bóp của dạ dày, ruột  được tập trung hơn giúp hiệu quả tiêu hóa tốt hơn.</w:t>
            </w:r>
          </w:p>
        </w:tc>
        <w:tc>
          <w:tcPr>
            <w:tcW w:w="1184" w:type="dxa"/>
          </w:tcPr>
          <w:p w14:paraId="0302D14F" w14:textId="77777777" w:rsidR="00541C41" w:rsidRPr="00541C41" w:rsidRDefault="00541C41" w:rsidP="00541C41">
            <w:pPr>
              <w:spacing w:after="0" w:line="288" w:lineRule="auto"/>
            </w:pPr>
          </w:p>
          <w:p w14:paraId="1E248317" w14:textId="77777777" w:rsidR="00541C41" w:rsidRPr="00541C41" w:rsidRDefault="00541C41" w:rsidP="00541C41">
            <w:pPr>
              <w:spacing w:after="0" w:line="288" w:lineRule="auto"/>
            </w:pPr>
            <w:r w:rsidRPr="00541C41">
              <w:t>0,25</w:t>
            </w:r>
          </w:p>
          <w:p w14:paraId="79C5D675" w14:textId="77777777" w:rsidR="00541C41" w:rsidRPr="00541C41" w:rsidRDefault="00541C41" w:rsidP="00541C41">
            <w:pPr>
              <w:spacing w:after="0" w:line="288" w:lineRule="auto"/>
            </w:pPr>
          </w:p>
          <w:p w14:paraId="35C133D3" w14:textId="77777777" w:rsidR="00541C41" w:rsidRPr="00541C41" w:rsidRDefault="00541C41" w:rsidP="00541C41">
            <w:pPr>
              <w:spacing w:after="0" w:line="288" w:lineRule="auto"/>
            </w:pPr>
            <w:r w:rsidRPr="00541C41">
              <w:t>0,25đ</w:t>
            </w:r>
          </w:p>
          <w:p w14:paraId="4FEE0017" w14:textId="77777777" w:rsidR="00541C41" w:rsidRPr="00541C41" w:rsidRDefault="00541C41" w:rsidP="00541C41">
            <w:pPr>
              <w:spacing w:after="0" w:line="288" w:lineRule="auto"/>
            </w:pPr>
          </w:p>
          <w:p w14:paraId="78865568" w14:textId="77777777" w:rsidR="00541C41" w:rsidRPr="00541C41" w:rsidRDefault="00541C41" w:rsidP="00541C41">
            <w:pPr>
              <w:spacing w:after="0" w:line="288" w:lineRule="auto"/>
            </w:pPr>
          </w:p>
          <w:p w14:paraId="54877BEE" w14:textId="77777777" w:rsidR="00541C41" w:rsidRPr="00541C41" w:rsidRDefault="00541C41" w:rsidP="00541C41">
            <w:pPr>
              <w:spacing w:after="0" w:line="288" w:lineRule="auto"/>
            </w:pPr>
            <w:r w:rsidRPr="00541C41">
              <w:t>0,25đ</w:t>
            </w:r>
          </w:p>
          <w:p w14:paraId="6CAA2AC1" w14:textId="77777777" w:rsidR="00541C41" w:rsidRPr="00541C41" w:rsidRDefault="00541C41" w:rsidP="00541C41">
            <w:pPr>
              <w:spacing w:after="0" w:line="288" w:lineRule="auto"/>
            </w:pPr>
          </w:p>
          <w:p w14:paraId="57373163" w14:textId="77777777" w:rsidR="00541C41" w:rsidRPr="00541C41" w:rsidRDefault="00541C41" w:rsidP="00541C41">
            <w:pPr>
              <w:spacing w:after="0" w:line="288" w:lineRule="auto"/>
            </w:pPr>
            <w:r w:rsidRPr="00541C41">
              <w:t>0,25đ</w:t>
            </w:r>
          </w:p>
          <w:p w14:paraId="7B6E85CB" w14:textId="77777777" w:rsidR="00541C41" w:rsidRPr="00541C41" w:rsidRDefault="00541C41" w:rsidP="00541C41">
            <w:pPr>
              <w:spacing w:after="0" w:line="288" w:lineRule="auto"/>
            </w:pPr>
          </w:p>
        </w:tc>
      </w:tr>
      <w:tr w:rsidR="00541C41" w:rsidRPr="00541C41" w14:paraId="5ED8C4E4" w14:textId="77777777" w:rsidTr="00AC2F31">
        <w:trPr>
          <w:trHeight w:val="397"/>
        </w:trPr>
        <w:tc>
          <w:tcPr>
            <w:tcW w:w="1044" w:type="dxa"/>
            <w:vMerge w:val="restart"/>
            <w:vAlign w:val="center"/>
          </w:tcPr>
          <w:p w14:paraId="266C43A6" w14:textId="77777777" w:rsidR="00541C41" w:rsidRPr="00541C41" w:rsidRDefault="00541C41" w:rsidP="00541C41">
            <w:pPr>
              <w:tabs>
                <w:tab w:val="left" w:pos="6946"/>
              </w:tabs>
              <w:spacing w:after="0" w:line="288" w:lineRule="auto"/>
              <w:jc w:val="center"/>
              <w:rPr>
                <w:sz w:val="24"/>
                <w:szCs w:val="24"/>
              </w:rPr>
            </w:pPr>
            <w:r w:rsidRPr="00541C41">
              <w:rPr>
                <w:sz w:val="24"/>
                <w:szCs w:val="24"/>
              </w:rPr>
              <w:t>Câu 3 2,5đ</w:t>
            </w:r>
          </w:p>
        </w:tc>
        <w:tc>
          <w:tcPr>
            <w:tcW w:w="8110" w:type="dxa"/>
            <w:vAlign w:val="bottom"/>
          </w:tcPr>
          <w:p w14:paraId="226BF3B3" w14:textId="77777777" w:rsidR="00541C41" w:rsidRPr="00541C41" w:rsidRDefault="00541C41" w:rsidP="00541C41">
            <w:pPr>
              <w:spacing w:after="0" w:line="346" w:lineRule="auto"/>
              <w:jc w:val="both"/>
              <w:rPr>
                <w:b/>
                <w:sz w:val="26"/>
                <w:szCs w:val="26"/>
                <w:lang w:eastAsia="vi-VN" w:bidi="vi-VN"/>
              </w:rPr>
            </w:pPr>
            <w:r w:rsidRPr="00541C41">
              <w:rPr>
                <w:b/>
                <w:sz w:val="26"/>
                <w:szCs w:val="26"/>
                <w:lang w:eastAsia="vi-VN" w:bidi="vi-VN"/>
              </w:rPr>
              <w:t>1a)</w:t>
            </w:r>
          </w:p>
        </w:tc>
        <w:tc>
          <w:tcPr>
            <w:tcW w:w="1184" w:type="dxa"/>
            <w:vAlign w:val="center"/>
          </w:tcPr>
          <w:p w14:paraId="2270DCF1" w14:textId="77777777" w:rsidR="00541C41" w:rsidRPr="00541C41" w:rsidRDefault="00541C41" w:rsidP="00541C41">
            <w:pPr>
              <w:spacing w:after="0" w:line="346" w:lineRule="auto"/>
              <w:jc w:val="center"/>
              <w:rPr>
                <w:b/>
                <w:sz w:val="26"/>
                <w:szCs w:val="26"/>
                <w:lang w:eastAsia="vi-VN" w:bidi="vi-VN"/>
              </w:rPr>
            </w:pPr>
            <w:r w:rsidRPr="00541C41">
              <w:rPr>
                <w:b/>
                <w:sz w:val="26"/>
                <w:szCs w:val="26"/>
                <w:lang w:eastAsia="vi-VN" w:bidi="vi-VN"/>
              </w:rPr>
              <w:t>1,5</w:t>
            </w:r>
          </w:p>
        </w:tc>
      </w:tr>
      <w:tr w:rsidR="00541C41" w:rsidRPr="00541C41" w14:paraId="47ACC828" w14:textId="77777777" w:rsidTr="00AC2F31">
        <w:trPr>
          <w:trHeight w:val="397"/>
        </w:trPr>
        <w:tc>
          <w:tcPr>
            <w:tcW w:w="1044" w:type="dxa"/>
            <w:vMerge/>
            <w:vAlign w:val="center"/>
          </w:tcPr>
          <w:p w14:paraId="3D0659A3" w14:textId="77777777" w:rsidR="00541C41" w:rsidRPr="00541C41" w:rsidRDefault="00541C41" w:rsidP="00541C41">
            <w:pPr>
              <w:spacing w:after="0"/>
              <w:ind w:right="-5"/>
              <w:jc w:val="both"/>
              <w:rPr>
                <w:b/>
                <w:i/>
                <w:u w:val="single"/>
              </w:rPr>
            </w:pPr>
          </w:p>
        </w:tc>
        <w:tc>
          <w:tcPr>
            <w:tcW w:w="8110" w:type="dxa"/>
          </w:tcPr>
          <w:p w14:paraId="37A990E4"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Quá trình cháy có thể sinh ra các tác nhân chủ yếu sau: Khói, bụi; Các chất khí nitơ ôxit (NO</w:t>
            </w:r>
            <w:r w:rsidRPr="00541C41">
              <w:rPr>
                <w:sz w:val="26"/>
                <w:szCs w:val="26"/>
                <w:vertAlign w:val="subscript"/>
                <w:lang w:eastAsia="vi-VN" w:bidi="vi-VN"/>
              </w:rPr>
              <w:t>x</w:t>
            </w:r>
            <w:r w:rsidRPr="00541C41">
              <w:rPr>
                <w:sz w:val="26"/>
                <w:szCs w:val="26"/>
                <w:lang w:eastAsia="vi-VN" w:bidi="vi-VN"/>
              </w:rPr>
              <w:t>), lưu huỳnh ôxit (SO</w:t>
            </w:r>
            <w:r w:rsidRPr="00541C41">
              <w:rPr>
                <w:sz w:val="26"/>
                <w:szCs w:val="26"/>
                <w:vertAlign w:val="subscript"/>
                <w:lang w:eastAsia="vi-VN" w:bidi="vi-VN"/>
              </w:rPr>
              <w:t>x</w:t>
            </w:r>
            <w:r w:rsidRPr="00541C41">
              <w:rPr>
                <w:sz w:val="26"/>
                <w:szCs w:val="26"/>
                <w:lang w:eastAsia="vi-VN" w:bidi="vi-VN"/>
              </w:rPr>
              <w:t>), cac bon ôxit (CO), khí cacbonic (CO</w:t>
            </w:r>
            <w:r w:rsidRPr="00541C41">
              <w:rPr>
                <w:sz w:val="26"/>
                <w:szCs w:val="26"/>
                <w:vertAlign w:val="subscript"/>
                <w:lang w:eastAsia="vi-VN" w:bidi="vi-VN"/>
              </w:rPr>
              <w:t>2</w:t>
            </w:r>
            <w:r w:rsidRPr="00541C41">
              <w:rPr>
                <w:sz w:val="26"/>
                <w:szCs w:val="26"/>
                <w:lang w:eastAsia="vi-VN" w:bidi="vi-VN"/>
              </w:rPr>
              <w:t>)</w:t>
            </w:r>
          </w:p>
        </w:tc>
        <w:tc>
          <w:tcPr>
            <w:tcW w:w="1184" w:type="dxa"/>
            <w:vAlign w:val="center"/>
          </w:tcPr>
          <w:p w14:paraId="7F284A06"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5</w:t>
            </w:r>
          </w:p>
        </w:tc>
      </w:tr>
      <w:tr w:rsidR="00541C41" w:rsidRPr="00541C41" w14:paraId="0260CE9A" w14:textId="77777777" w:rsidTr="00AC2F31">
        <w:trPr>
          <w:trHeight w:val="397"/>
        </w:trPr>
        <w:tc>
          <w:tcPr>
            <w:tcW w:w="1044" w:type="dxa"/>
            <w:vMerge/>
            <w:vAlign w:val="center"/>
          </w:tcPr>
          <w:p w14:paraId="4A8789A9" w14:textId="77777777" w:rsidR="00541C41" w:rsidRPr="00541C41" w:rsidRDefault="00541C41" w:rsidP="00541C41">
            <w:pPr>
              <w:spacing w:after="0"/>
              <w:ind w:right="-5"/>
              <w:jc w:val="both"/>
              <w:rPr>
                <w:b/>
                <w:i/>
                <w:u w:val="single"/>
              </w:rPr>
            </w:pPr>
          </w:p>
        </w:tc>
        <w:tc>
          <w:tcPr>
            <w:tcW w:w="8110" w:type="dxa"/>
            <w:vAlign w:val="bottom"/>
          </w:tcPr>
          <w:p w14:paraId="4CB8FE26" w14:textId="77777777" w:rsidR="00541C41" w:rsidRPr="00541C41" w:rsidRDefault="00541C41" w:rsidP="00541C41">
            <w:pPr>
              <w:spacing w:after="0"/>
              <w:rPr>
                <w:sz w:val="26"/>
                <w:szCs w:val="26"/>
              </w:rPr>
            </w:pPr>
            <w:r w:rsidRPr="00541C41">
              <w:rPr>
                <w:sz w:val="26"/>
                <w:szCs w:val="26"/>
              </w:rPr>
              <w:t>- Tác hại:</w:t>
            </w:r>
          </w:p>
        </w:tc>
        <w:tc>
          <w:tcPr>
            <w:tcW w:w="1184" w:type="dxa"/>
          </w:tcPr>
          <w:p w14:paraId="6FFAC4E7" w14:textId="77777777" w:rsidR="00541C41" w:rsidRPr="00541C41" w:rsidRDefault="00541C41" w:rsidP="00541C41">
            <w:pPr>
              <w:spacing w:after="0" w:line="346" w:lineRule="auto"/>
              <w:jc w:val="center"/>
              <w:rPr>
                <w:rFonts w:eastAsia="Arial Unicode MS"/>
                <w:sz w:val="26"/>
                <w:szCs w:val="26"/>
                <w:lang w:eastAsia="vi-VN" w:bidi="vi-VN"/>
              </w:rPr>
            </w:pPr>
          </w:p>
        </w:tc>
      </w:tr>
      <w:tr w:rsidR="00541C41" w:rsidRPr="00541C41" w14:paraId="0D3540F7" w14:textId="77777777" w:rsidTr="00AC2F31">
        <w:trPr>
          <w:trHeight w:val="397"/>
        </w:trPr>
        <w:tc>
          <w:tcPr>
            <w:tcW w:w="1044" w:type="dxa"/>
            <w:vMerge/>
            <w:vAlign w:val="center"/>
          </w:tcPr>
          <w:p w14:paraId="56E2A703" w14:textId="77777777" w:rsidR="00541C41" w:rsidRPr="00541C41" w:rsidRDefault="00541C41" w:rsidP="00541C41">
            <w:pPr>
              <w:spacing w:after="0"/>
              <w:ind w:right="-5"/>
              <w:jc w:val="both"/>
              <w:rPr>
                <w:b/>
                <w:i/>
                <w:u w:val="single"/>
              </w:rPr>
            </w:pPr>
          </w:p>
        </w:tc>
        <w:tc>
          <w:tcPr>
            <w:tcW w:w="8110" w:type="dxa"/>
            <w:vAlign w:val="bottom"/>
          </w:tcPr>
          <w:p w14:paraId="502DF95B"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Khói, bụi giảm khả năng lọc sạch của đường dẫn khí gây bệnh phổi</w:t>
            </w:r>
          </w:p>
        </w:tc>
        <w:tc>
          <w:tcPr>
            <w:tcW w:w="1184" w:type="dxa"/>
            <w:vAlign w:val="bottom"/>
          </w:tcPr>
          <w:p w14:paraId="0EC3EBAF"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25</w:t>
            </w:r>
          </w:p>
        </w:tc>
      </w:tr>
      <w:tr w:rsidR="00541C41" w:rsidRPr="00541C41" w14:paraId="45941DB3" w14:textId="77777777" w:rsidTr="00AC2F31">
        <w:trPr>
          <w:trHeight w:val="397"/>
        </w:trPr>
        <w:tc>
          <w:tcPr>
            <w:tcW w:w="1044" w:type="dxa"/>
            <w:vMerge/>
            <w:vAlign w:val="center"/>
          </w:tcPr>
          <w:p w14:paraId="4F09F389" w14:textId="77777777" w:rsidR="00541C41" w:rsidRPr="00541C41" w:rsidRDefault="00541C41" w:rsidP="00541C41">
            <w:pPr>
              <w:spacing w:after="0"/>
              <w:ind w:right="-5"/>
              <w:jc w:val="both"/>
              <w:rPr>
                <w:b/>
                <w:i/>
                <w:u w:val="single"/>
              </w:rPr>
            </w:pPr>
          </w:p>
        </w:tc>
        <w:tc>
          <w:tcPr>
            <w:tcW w:w="8110" w:type="dxa"/>
          </w:tcPr>
          <w:p w14:paraId="4BD0A443"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Nitơ ôxit (NO</w:t>
            </w:r>
            <w:r w:rsidRPr="00541C41">
              <w:rPr>
                <w:smallCaps/>
                <w:sz w:val="26"/>
                <w:szCs w:val="26"/>
                <w:lang w:eastAsia="vi-VN" w:bidi="vi-VN"/>
              </w:rPr>
              <w:t>x</w:t>
            </w:r>
            <w:r w:rsidRPr="00541C41">
              <w:rPr>
                <w:sz w:val="26"/>
                <w:szCs w:val="26"/>
                <w:lang w:eastAsia="vi-VN" w:bidi="vi-VN"/>
              </w:rPr>
              <w:t>): Gây viêm sưng lớp niêm mạc cản trở trao đổi khí , gây chết ở liều cao.</w:t>
            </w:r>
          </w:p>
        </w:tc>
        <w:tc>
          <w:tcPr>
            <w:tcW w:w="1184" w:type="dxa"/>
            <w:vAlign w:val="center"/>
          </w:tcPr>
          <w:p w14:paraId="1E3A81D9"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25</w:t>
            </w:r>
          </w:p>
        </w:tc>
      </w:tr>
      <w:tr w:rsidR="00541C41" w:rsidRPr="00541C41" w14:paraId="228AB686" w14:textId="77777777" w:rsidTr="00AC2F31">
        <w:trPr>
          <w:trHeight w:val="397"/>
        </w:trPr>
        <w:tc>
          <w:tcPr>
            <w:tcW w:w="1044" w:type="dxa"/>
            <w:vMerge/>
            <w:vAlign w:val="center"/>
          </w:tcPr>
          <w:p w14:paraId="5E443AE3" w14:textId="77777777" w:rsidR="00541C41" w:rsidRPr="00541C41" w:rsidRDefault="00541C41" w:rsidP="00541C41">
            <w:pPr>
              <w:spacing w:after="0"/>
              <w:ind w:right="-5"/>
              <w:jc w:val="both"/>
              <w:rPr>
                <w:b/>
                <w:i/>
                <w:u w:val="single"/>
              </w:rPr>
            </w:pPr>
          </w:p>
        </w:tc>
        <w:tc>
          <w:tcPr>
            <w:tcW w:w="8110" w:type="dxa"/>
            <w:vAlign w:val="bottom"/>
          </w:tcPr>
          <w:p w14:paraId="7A93EEA7"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Lưu huỳnh ôxit (SO</w:t>
            </w:r>
            <w:r w:rsidRPr="00541C41">
              <w:rPr>
                <w:smallCaps/>
                <w:sz w:val="26"/>
                <w:szCs w:val="26"/>
                <w:lang w:eastAsia="vi-VN" w:bidi="vi-VN"/>
              </w:rPr>
              <w:t>x</w:t>
            </w:r>
            <w:r w:rsidRPr="00541C41">
              <w:rPr>
                <w:sz w:val="26"/>
                <w:szCs w:val="26"/>
                <w:lang w:eastAsia="vi-VN" w:bidi="vi-VN"/>
              </w:rPr>
              <w:t>): Làm cho các bệnh hô hấp thêm trầm trọng.</w:t>
            </w:r>
          </w:p>
        </w:tc>
        <w:tc>
          <w:tcPr>
            <w:tcW w:w="1184" w:type="dxa"/>
            <w:vAlign w:val="bottom"/>
          </w:tcPr>
          <w:p w14:paraId="183774DB"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25</w:t>
            </w:r>
          </w:p>
        </w:tc>
      </w:tr>
      <w:tr w:rsidR="00541C41" w:rsidRPr="00541C41" w14:paraId="44425C77" w14:textId="77777777" w:rsidTr="00AC2F31">
        <w:trPr>
          <w:trHeight w:val="397"/>
        </w:trPr>
        <w:tc>
          <w:tcPr>
            <w:tcW w:w="1044" w:type="dxa"/>
            <w:vMerge/>
            <w:vAlign w:val="center"/>
          </w:tcPr>
          <w:p w14:paraId="3E88F8AA" w14:textId="77777777" w:rsidR="00541C41" w:rsidRPr="00541C41" w:rsidRDefault="00541C41" w:rsidP="00541C41">
            <w:pPr>
              <w:spacing w:after="0"/>
              <w:ind w:right="-5"/>
              <w:jc w:val="both"/>
              <w:rPr>
                <w:b/>
                <w:i/>
                <w:u w:val="single"/>
              </w:rPr>
            </w:pPr>
          </w:p>
        </w:tc>
        <w:tc>
          <w:tcPr>
            <w:tcW w:w="8110" w:type="dxa"/>
            <w:vAlign w:val="bottom"/>
          </w:tcPr>
          <w:p w14:paraId="27B85E43"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Cacbon ôxit (CO), khí cacbonic (CO</w:t>
            </w:r>
            <w:r w:rsidRPr="00541C41">
              <w:rPr>
                <w:sz w:val="26"/>
                <w:szCs w:val="26"/>
                <w:vertAlign w:val="subscript"/>
                <w:lang w:eastAsia="vi-VN" w:bidi="vi-VN"/>
              </w:rPr>
              <w:t>2</w:t>
            </w:r>
            <w:r w:rsidRPr="00541C41">
              <w:rPr>
                <w:sz w:val="26"/>
                <w:szCs w:val="26"/>
                <w:lang w:eastAsia="vi-VN" w:bidi="vi-VN"/>
              </w:rPr>
              <w:t>): Chiếm chỗ của ôxi trong máu, giảm hiệu quả hô hấp, có thể gây chết....</w:t>
            </w:r>
          </w:p>
        </w:tc>
        <w:tc>
          <w:tcPr>
            <w:tcW w:w="1184" w:type="dxa"/>
            <w:vAlign w:val="center"/>
          </w:tcPr>
          <w:p w14:paraId="6704F546"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25</w:t>
            </w:r>
          </w:p>
        </w:tc>
      </w:tr>
      <w:tr w:rsidR="00541C41" w:rsidRPr="00541C41" w14:paraId="22513EB2" w14:textId="77777777" w:rsidTr="00AC2F31">
        <w:trPr>
          <w:trHeight w:val="397"/>
        </w:trPr>
        <w:tc>
          <w:tcPr>
            <w:tcW w:w="1044" w:type="dxa"/>
            <w:vMerge/>
            <w:vAlign w:val="center"/>
          </w:tcPr>
          <w:p w14:paraId="40E2197F" w14:textId="77777777" w:rsidR="00541C41" w:rsidRPr="00541C41" w:rsidRDefault="00541C41" w:rsidP="00541C41">
            <w:pPr>
              <w:spacing w:after="0"/>
              <w:ind w:right="-5"/>
              <w:jc w:val="both"/>
              <w:rPr>
                <w:b/>
                <w:i/>
                <w:u w:val="single"/>
              </w:rPr>
            </w:pPr>
          </w:p>
        </w:tc>
        <w:tc>
          <w:tcPr>
            <w:tcW w:w="8110" w:type="dxa"/>
            <w:vAlign w:val="center"/>
          </w:tcPr>
          <w:p w14:paraId="3CF8F5ED" w14:textId="77777777" w:rsidR="00541C41" w:rsidRPr="00541C41" w:rsidRDefault="00541C41" w:rsidP="00541C41">
            <w:pPr>
              <w:spacing w:after="0" w:line="346" w:lineRule="auto"/>
              <w:jc w:val="both"/>
              <w:rPr>
                <w:b/>
                <w:sz w:val="26"/>
                <w:szCs w:val="26"/>
                <w:lang w:eastAsia="vi-VN" w:bidi="vi-VN"/>
              </w:rPr>
            </w:pPr>
            <w:r w:rsidRPr="00541C41">
              <w:rPr>
                <w:b/>
                <w:sz w:val="26"/>
                <w:szCs w:val="26"/>
                <w:lang w:eastAsia="vi-VN" w:bidi="vi-VN"/>
              </w:rPr>
              <w:t>1b)</w:t>
            </w:r>
          </w:p>
        </w:tc>
        <w:tc>
          <w:tcPr>
            <w:tcW w:w="1184" w:type="dxa"/>
            <w:vAlign w:val="center"/>
          </w:tcPr>
          <w:p w14:paraId="35FF684E" w14:textId="77777777" w:rsidR="00541C41" w:rsidRPr="00541C41" w:rsidRDefault="00541C41" w:rsidP="00541C41">
            <w:pPr>
              <w:spacing w:after="0" w:line="346" w:lineRule="auto"/>
              <w:jc w:val="center"/>
              <w:rPr>
                <w:b/>
                <w:sz w:val="26"/>
                <w:szCs w:val="26"/>
                <w:lang w:eastAsia="vi-VN" w:bidi="vi-VN"/>
              </w:rPr>
            </w:pPr>
            <w:r w:rsidRPr="00541C41">
              <w:rPr>
                <w:b/>
                <w:sz w:val="26"/>
                <w:szCs w:val="26"/>
                <w:lang w:eastAsia="vi-VN" w:bidi="vi-VN"/>
              </w:rPr>
              <w:t>1,0</w:t>
            </w:r>
          </w:p>
        </w:tc>
      </w:tr>
      <w:tr w:rsidR="00541C41" w:rsidRPr="00541C41" w14:paraId="358DC480" w14:textId="77777777" w:rsidTr="00AC2F31">
        <w:trPr>
          <w:trHeight w:val="397"/>
        </w:trPr>
        <w:tc>
          <w:tcPr>
            <w:tcW w:w="1044" w:type="dxa"/>
            <w:vMerge/>
            <w:vAlign w:val="center"/>
          </w:tcPr>
          <w:p w14:paraId="21DEFBA5" w14:textId="77777777" w:rsidR="00541C41" w:rsidRPr="00541C41" w:rsidRDefault="00541C41" w:rsidP="00541C41">
            <w:pPr>
              <w:spacing w:after="0"/>
              <w:ind w:right="-5"/>
              <w:jc w:val="both"/>
              <w:rPr>
                <w:b/>
                <w:i/>
                <w:u w:val="single"/>
              </w:rPr>
            </w:pPr>
          </w:p>
        </w:tc>
        <w:tc>
          <w:tcPr>
            <w:tcW w:w="8110" w:type="dxa"/>
          </w:tcPr>
          <w:p w14:paraId="0268BFA3"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Cúi thấp người khi di chuyển đôi khi phải bò dưới sàn vì khói luôn bay lên cao.</w:t>
            </w:r>
          </w:p>
        </w:tc>
        <w:tc>
          <w:tcPr>
            <w:tcW w:w="1184" w:type="dxa"/>
            <w:vAlign w:val="center"/>
          </w:tcPr>
          <w:p w14:paraId="078C89C3"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25</w:t>
            </w:r>
          </w:p>
        </w:tc>
      </w:tr>
      <w:tr w:rsidR="00541C41" w:rsidRPr="00541C41" w14:paraId="619143CE" w14:textId="77777777" w:rsidTr="00AC2F31">
        <w:trPr>
          <w:trHeight w:val="397"/>
        </w:trPr>
        <w:tc>
          <w:tcPr>
            <w:tcW w:w="1044" w:type="dxa"/>
            <w:vMerge/>
            <w:vAlign w:val="center"/>
          </w:tcPr>
          <w:p w14:paraId="1AB837FD" w14:textId="77777777" w:rsidR="00541C41" w:rsidRPr="00541C41" w:rsidRDefault="00541C41" w:rsidP="00541C41">
            <w:pPr>
              <w:spacing w:after="0"/>
              <w:ind w:right="-5"/>
              <w:jc w:val="both"/>
              <w:rPr>
                <w:b/>
                <w:i/>
                <w:u w:val="single"/>
              </w:rPr>
            </w:pPr>
          </w:p>
        </w:tc>
        <w:tc>
          <w:tcPr>
            <w:tcW w:w="8110" w:type="dxa"/>
          </w:tcPr>
          <w:p w14:paraId="284892C5"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Lấy khăn thấm nước che kín miệng và mũi để lọc không khí chống nhiễm khói khi hít thở.</w:t>
            </w:r>
          </w:p>
        </w:tc>
        <w:tc>
          <w:tcPr>
            <w:tcW w:w="1184" w:type="dxa"/>
            <w:vAlign w:val="bottom"/>
          </w:tcPr>
          <w:p w14:paraId="03334957"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25</w:t>
            </w:r>
          </w:p>
        </w:tc>
      </w:tr>
      <w:tr w:rsidR="00541C41" w:rsidRPr="00541C41" w14:paraId="55860AC3" w14:textId="77777777" w:rsidTr="00AC2F31">
        <w:trPr>
          <w:trHeight w:val="397"/>
        </w:trPr>
        <w:tc>
          <w:tcPr>
            <w:tcW w:w="1044" w:type="dxa"/>
            <w:vMerge/>
            <w:vAlign w:val="center"/>
          </w:tcPr>
          <w:p w14:paraId="1CE30E55" w14:textId="77777777" w:rsidR="00541C41" w:rsidRPr="00541C41" w:rsidRDefault="00541C41" w:rsidP="00541C41">
            <w:pPr>
              <w:spacing w:after="0"/>
              <w:ind w:right="-5"/>
              <w:jc w:val="both"/>
              <w:rPr>
                <w:b/>
                <w:i/>
                <w:u w:val="single"/>
              </w:rPr>
            </w:pPr>
          </w:p>
        </w:tc>
        <w:tc>
          <w:tcPr>
            <w:tcW w:w="8110" w:type="dxa"/>
          </w:tcPr>
          <w:p w14:paraId="4DA98ADA"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Dùng chăn, mền nhúng nước chùm lên toàn bộ cơ thể và chạy thoát nhanh ra ngoài đám cháy.</w:t>
            </w:r>
          </w:p>
        </w:tc>
        <w:tc>
          <w:tcPr>
            <w:tcW w:w="1184" w:type="dxa"/>
            <w:vAlign w:val="center"/>
          </w:tcPr>
          <w:p w14:paraId="7C409AF8"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25</w:t>
            </w:r>
          </w:p>
        </w:tc>
      </w:tr>
      <w:tr w:rsidR="00541C41" w:rsidRPr="00541C41" w14:paraId="2BFB709B" w14:textId="77777777" w:rsidTr="00AC2F31">
        <w:trPr>
          <w:trHeight w:val="397"/>
        </w:trPr>
        <w:tc>
          <w:tcPr>
            <w:tcW w:w="1044" w:type="dxa"/>
            <w:vMerge/>
            <w:vAlign w:val="center"/>
          </w:tcPr>
          <w:p w14:paraId="1257BF9F" w14:textId="77777777" w:rsidR="00541C41" w:rsidRPr="00541C41" w:rsidRDefault="00541C41" w:rsidP="00541C41">
            <w:pPr>
              <w:spacing w:after="0"/>
              <w:ind w:right="-5"/>
              <w:jc w:val="both"/>
              <w:rPr>
                <w:b/>
                <w:i/>
                <w:u w:val="single"/>
              </w:rPr>
            </w:pPr>
          </w:p>
        </w:tc>
        <w:tc>
          <w:tcPr>
            <w:tcW w:w="8110" w:type="dxa"/>
            <w:vAlign w:val="bottom"/>
          </w:tcPr>
          <w:p w14:paraId="4B5EF600" w14:textId="77777777" w:rsidR="00541C41" w:rsidRPr="00541C41" w:rsidRDefault="00541C41" w:rsidP="00541C41">
            <w:pPr>
              <w:spacing w:after="0" w:line="346" w:lineRule="auto"/>
              <w:jc w:val="both"/>
              <w:rPr>
                <w:sz w:val="26"/>
                <w:szCs w:val="26"/>
                <w:lang w:eastAsia="vi-VN" w:bidi="vi-VN"/>
              </w:rPr>
            </w:pPr>
            <w:r w:rsidRPr="00541C41">
              <w:rPr>
                <w:sz w:val="26"/>
                <w:szCs w:val="26"/>
                <w:lang w:eastAsia="vi-VN" w:bidi="vi-VN"/>
              </w:rPr>
              <w:t>- Báo cho mọi người xung quanh và tuân thủ theo đúng sự hướng dẫn của người hướng dẫn thoát nạn.</w:t>
            </w:r>
          </w:p>
        </w:tc>
        <w:tc>
          <w:tcPr>
            <w:tcW w:w="1184" w:type="dxa"/>
            <w:vAlign w:val="center"/>
          </w:tcPr>
          <w:p w14:paraId="15104388" w14:textId="77777777" w:rsidR="00541C41" w:rsidRPr="00541C41" w:rsidRDefault="00541C41" w:rsidP="00541C41">
            <w:pPr>
              <w:spacing w:after="0" w:line="346" w:lineRule="auto"/>
              <w:jc w:val="center"/>
              <w:rPr>
                <w:sz w:val="26"/>
                <w:szCs w:val="26"/>
                <w:lang w:eastAsia="vi-VN" w:bidi="vi-VN"/>
              </w:rPr>
            </w:pPr>
            <w:r w:rsidRPr="00541C41">
              <w:rPr>
                <w:sz w:val="26"/>
                <w:szCs w:val="26"/>
                <w:lang w:eastAsia="vi-VN" w:bidi="vi-VN"/>
              </w:rPr>
              <w:t>0,25</w:t>
            </w:r>
          </w:p>
        </w:tc>
      </w:tr>
      <w:tr w:rsidR="00541C41" w:rsidRPr="00541C41" w14:paraId="37E12684" w14:textId="77777777" w:rsidTr="00AC2F31">
        <w:trPr>
          <w:trHeight w:val="397"/>
        </w:trPr>
        <w:tc>
          <w:tcPr>
            <w:tcW w:w="1044" w:type="dxa"/>
            <w:vAlign w:val="center"/>
          </w:tcPr>
          <w:p w14:paraId="681BA6A0" w14:textId="77777777" w:rsidR="00541C41" w:rsidRPr="00541C41" w:rsidRDefault="00541C41" w:rsidP="00541C41">
            <w:pPr>
              <w:spacing w:after="0"/>
              <w:ind w:right="-5"/>
              <w:jc w:val="both"/>
              <w:rPr>
                <w:b/>
              </w:rPr>
            </w:pPr>
            <w:r w:rsidRPr="00541C41">
              <w:rPr>
                <w:b/>
              </w:rPr>
              <w:t>Câu 4 2,5đ</w:t>
            </w:r>
          </w:p>
        </w:tc>
        <w:tc>
          <w:tcPr>
            <w:tcW w:w="8110" w:type="dxa"/>
          </w:tcPr>
          <w:p w14:paraId="07D42A6F" w14:textId="77777777" w:rsidR="00541C41" w:rsidRPr="00541C41" w:rsidRDefault="00541C41" w:rsidP="00541C41">
            <w:pPr>
              <w:spacing w:after="0"/>
              <w:ind w:left="-90" w:right="-5"/>
              <w:jc w:val="both"/>
            </w:pPr>
            <w:r w:rsidRPr="00541C41">
              <w:rPr>
                <w:i/>
                <w:u w:val="single"/>
              </w:rPr>
              <w:t>a:</w:t>
            </w:r>
            <w:r w:rsidRPr="00541C41">
              <w:t xml:space="preserve"> Nêu được các căn cứ đúng, . Gồm các ý:</w:t>
            </w:r>
          </w:p>
          <w:p w14:paraId="716CA3C9" w14:textId="77777777" w:rsidR="00541C41" w:rsidRPr="00541C41" w:rsidRDefault="00541C41" w:rsidP="00541C41">
            <w:pPr>
              <w:spacing w:after="0"/>
              <w:ind w:left="-90" w:right="-5"/>
              <w:jc w:val="both"/>
            </w:pPr>
            <w:r w:rsidRPr="00541C41">
              <w:t xml:space="preserve">    Nước và muối khoáng hòa tan được hấp thụ ngay từ dạ dày, còn sự hấp thụ các sản phẩm của quá trình tiêu hóa chủ yếu diễn ra ở ruột, bắt đầu từ tá tràng nhưng mạnh nhất là ở các phần tiếp theo ruột  Vì: </w:t>
            </w:r>
          </w:p>
          <w:p w14:paraId="6FD45073" w14:textId="77777777" w:rsidR="00541C41" w:rsidRPr="00541C41" w:rsidRDefault="00541C41" w:rsidP="00541C41">
            <w:pPr>
              <w:spacing w:after="0"/>
              <w:ind w:left="-90" w:right="-5"/>
              <w:jc w:val="both"/>
            </w:pPr>
            <w:r w:rsidRPr="00541C41">
              <w:t xml:space="preserve"> -  Thức ăn xuống đến ruột non mới được biến đổi hoàn toàn thành những chất đơn giản hòa tan.  </w:t>
            </w:r>
          </w:p>
          <w:p w14:paraId="3F1F447D" w14:textId="77777777" w:rsidR="00541C41" w:rsidRPr="00541C41" w:rsidRDefault="00541C41" w:rsidP="00541C41">
            <w:pPr>
              <w:spacing w:after="0"/>
              <w:ind w:left="-90" w:right="-5"/>
              <w:jc w:val="both"/>
            </w:pPr>
            <w:r w:rsidRPr="00541C41">
              <w:t xml:space="preserve"> -  Bề mặt hấp thụ của ruột tăng lên rất nhiều nhờ cấu tạo của niêm mạc ruột: có nếp gấp, trên đó có các lông ruột và các lông cực nhỏ nằm trên bề mặt các lông ruột làm cho tổng diện tích bề mặt bên trong của ruột non đạt tới 400 đến 500m</w:t>
            </w:r>
            <w:r w:rsidRPr="00541C41">
              <w:rPr>
                <w:vertAlign w:val="superscript"/>
              </w:rPr>
              <w:t>2</w:t>
            </w:r>
            <w:r w:rsidRPr="00541C41">
              <w:t xml:space="preserve">. </w:t>
            </w:r>
          </w:p>
          <w:p w14:paraId="2D933ADD" w14:textId="77777777" w:rsidR="00541C41" w:rsidRPr="00541C41" w:rsidRDefault="00541C41" w:rsidP="00541C41">
            <w:pPr>
              <w:spacing w:after="0"/>
              <w:ind w:left="-90" w:right="-5"/>
              <w:jc w:val="both"/>
            </w:pPr>
            <w:r w:rsidRPr="00541C41">
              <w:t xml:space="preserve"> -  Ruột non có mạng mao mạch máu và mạch bạch huyết dày đặc, phân bố tới từng lông ruột.</w:t>
            </w:r>
          </w:p>
          <w:p w14:paraId="044606C2" w14:textId="77777777" w:rsidR="00541C41" w:rsidRPr="00541C41" w:rsidRDefault="00541C41" w:rsidP="00541C41">
            <w:pPr>
              <w:spacing w:after="0"/>
              <w:ind w:left="-90" w:right="-5"/>
              <w:jc w:val="both"/>
            </w:pPr>
            <w:r w:rsidRPr="00541C41">
              <w:t>b.</w:t>
            </w:r>
          </w:p>
          <w:p w14:paraId="0D7DE51F" w14:textId="77777777" w:rsidR="00541C41" w:rsidRPr="00541C41" w:rsidRDefault="00541C41" w:rsidP="00541C41">
            <w:pPr>
              <w:spacing w:after="0"/>
              <w:ind w:left="-90" w:right="-5"/>
              <w:jc w:val="both"/>
            </w:pPr>
            <w:r w:rsidRPr="00541C41">
              <w:t xml:space="preserve"> -  Các chất dinh dưỡng được hấp thụ vào cơ thể bằng 2 con đường: glucôzơ, axit amin, nước, vitamin và muối khoáng qua lớp niêm mạc vào lưới mao mạch; glixêrin và axit béo vào  mao mạch bạch huyết  rồi vào hệ tuần hoàn và phân phối khắp cơ thể. (cho 0,5 điểm)  </w:t>
            </w:r>
          </w:p>
          <w:p w14:paraId="31CB82EC" w14:textId="77777777" w:rsidR="00541C41" w:rsidRPr="00541C41" w:rsidRDefault="00541C41" w:rsidP="00541C41">
            <w:pPr>
              <w:spacing w:after="0"/>
              <w:ind w:left="-90" w:right="-5"/>
              <w:jc w:val="both"/>
            </w:pPr>
            <w:r w:rsidRPr="00541C41">
              <w:t xml:space="preserve"> -  Sự hấp thụ các chất xảy ra nhờ hiện tượng khuyếch tán khi nồng độ các chất trong ruột cao hơn nồng độ các chất có trong mao mạch, mặt khác còn theo kiểu hấp thụ chủ động: nghĩa là kiểu hấp thụ xảy ra ngay cả khi nồng độ các chất trong ruột thấp hơn nồng độ trong máu vì màng ruột là một màng sống. Ngoài ra màng ruột còn có tính thấm chọn lọc, nó không để cho một số chất đi qua mặc dầu nồng độ cao hơn trong máu.  </w:t>
            </w:r>
          </w:p>
          <w:p w14:paraId="676A5519" w14:textId="77777777" w:rsidR="00541C41" w:rsidRPr="00541C41" w:rsidRDefault="00541C41" w:rsidP="00541C41">
            <w:pPr>
              <w:spacing w:after="0"/>
              <w:jc w:val="both"/>
            </w:pPr>
          </w:p>
        </w:tc>
        <w:tc>
          <w:tcPr>
            <w:tcW w:w="1184" w:type="dxa"/>
          </w:tcPr>
          <w:p w14:paraId="754F9737" w14:textId="77777777" w:rsidR="00541C41" w:rsidRPr="00541C41" w:rsidRDefault="00541C41" w:rsidP="00541C41">
            <w:pPr>
              <w:spacing w:after="0" w:line="288" w:lineRule="auto"/>
            </w:pPr>
          </w:p>
          <w:p w14:paraId="096911D8" w14:textId="77777777" w:rsidR="00541C41" w:rsidRPr="00541C41" w:rsidRDefault="00541C41" w:rsidP="00541C41">
            <w:pPr>
              <w:spacing w:after="0" w:line="288" w:lineRule="auto"/>
            </w:pPr>
            <w:r w:rsidRPr="00541C41">
              <w:t>0,5</w:t>
            </w:r>
          </w:p>
          <w:p w14:paraId="1EDE3E7F" w14:textId="77777777" w:rsidR="00541C41" w:rsidRPr="00541C41" w:rsidRDefault="00541C41" w:rsidP="00541C41">
            <w:pPr>
              <w:spacing w:after="0" w:line="288" w:lineRule="auto"/>
            </w:pPr>
          </w:p>
          <w:p w14:paraId="4F105C5C" w14:textId="77777777" w:rsidR="00541C41" w:rsidRPr="00541C41" w:rsidRDefault="00541C41" w:rsidP="00541C41">
            <w:pPr>
              <w:spacing w:after="0" w:line="288" w:lineRule="auto"/>
            </w:pPr>
          </w:p>
          <w:p w14:paraId="41B4278A" w14:textId="77777777" w:rsidR="00541C41" w:rsidRPr="00541C41" w:rsidRDefault="00541C41" w:rsidP="00541C41">
            <w:pPr>
              <w:spacing w:after="0" w:line="288" w:lineRule="auto"/>
            </w:pPr>
            <w:r w:rsidRPr="00541C41">
              <w:t>0,25</w:t>
            </w:r>
          </w:p>
          <w:p w14:paraId="375DA51C" w14:textId="77777777" w:rsidR="00541C41" w:rsidRPr="00541C41" w:rsidRDefault="00541C41" w:rsidP="00541C41">
            <w:pPr>
              <w:spacing w:after="0" w:line="288" w:lineRule="auto"/>
            </w:pPr>
          </w:p>
          <w:p w14:paraId="1E94040E" w14:textId="77777777" w:rsidR="00541C41" w:rsidRPr="00541C41" w:rsidRDefault="00541C41" w:rsidP="00541C41">
            <w:pPr>
              <w:spacing w:after="0" w:line="288" w:lineRule="auto"/>
            </w:pPr>
            <w:r w:rsidRPr="00541C41">
              <w:t>0,5</w:t>
            </w:r>
          </w:p>
          <w:p w14:paraId="2F6C619B" w14:textId="77777777" w:rsidR="00541C41" w:rsidRPr="00541C41" w:rsidRDefault="00541C41" w:rsidP="00541C41">
            <w:pPr>
              <w:spacing w:after="0" w:line="288" w:lineRule="auto"/>
            </w:pPr>
          </w:p>
          <w:p w14:paraId="6BE94CF3" w14:textId="77777777" w:rsidR="00541C41" w:rsidRPr="00541C41" w:rsidRDefault="00541C41" w:rsidP="00541C41">
            <w:pPr>
              <w:spacing w:after="0" w:line="288" w:lineRule="auto"/>
            </w:pPr>
          </w:p>
          <w:p w14:paraId="7039F7B7" w14:textId="77777777" w:rsidR="00541C41" w:rsidRPr="00541C41" w:rsidRDefault="00541C41" w:rsidP="00541C41">
            <w:pPr>
              <w:spacing w:after="0" w:line="288" w:lineRule="auto"/>
            </w:pPr>
            <w:r w:rsidRPr="00541C41">
              <w:t>0,25</w:t>
            </w:r>
          </w:p>
          <w:p w14:paraId="7AE127FB" w14:textId="77777777" w:rsidR="00541C41" w:rsidRPr="00541C41" w:rsidRDefault="00541C41" w:rsidP="00541C41">
            <w:pPr>
              <w:spacing w:after="0" w:line="288" w:lineRule="auto"/>
            </w:pPr>
          </w:p>
          <w:p w14:paraId="2AC7B5CE" w14:textId="77777777" w:rsidR="00541C41" w:rsidRPr="00541C41" w:rsidRDefault="00541C41" w:rsidP="00541C41">
            <w:pPr>
              <w:spacing w:after="0"/>
            </w:pPr>
          </w:p>
          <w:p w14:paraId="4A966FC9" w14:textId="77777777" w:rsidR="00541C41" w:rsidRPr="00541C41" w:rsidRDefault="00541C41" w:rsidP="00541C41">
            <w:pPr>
              <w:spacing w:after="0"/>
            </w:pPr>
            <w:r w:rsidRPr="00541C41">
              <w:t>0,5</w:t>
            </w:r>
          </w:p>
          <w:p w14:paraId="084B4498" w14:textId="77777777" w:rsidR="00541C41" w:rsidRPr="00541C41" w:rsidRDefault="00541C41" w:rsidP="00541C41">
            <w:pPr>
              <w:spacing w:after="0"/>
            </w:pPr>
          </w:p>
          <w:p w14:paraId="4A933523" w14:textId="77777777" w:rsidR="00541C41" w:rsidRPr="00541C41" w:rsidRDefault="00541C41" w:rsidP="00541C41">
            <w:pPr>
              <w:spacing w:after="0"/>
            </w:pPr>
          </w:p>
          <w:p w14:paraId="0C6A6938" w14:textId="77777777" w:rsidR="00541C41" w:rsidRPr="00541C41" w:rsidRDefault="00541C41" w:rsidP="00541C41">
            <w:pPr>
              <w:spacing w:after="0"/>
            </w:pPr>
          </w:p>
          <w:p w14:paraId="6953333A" w14:textId="77777777" w:rsidR="00541C41" w:rsidRPr="00541C41" w:rsidRDefault="00541C41" w:rsidP="00541C41">
            <w:pPr>
              <w:spacing w:after="0"/>
            </w:pPr>
            <w:r w:rsidRPr="00541C41">
              <w:t>0,5</w:t>
            </w:r>
          </w:p>
        </w:tc>
      </w:tr>
      <w:tr w:rsidR="00541C41" w:rsidRPr="00541C41" w14:paraId="52C4EC1D" w14:textId="77777777" w:rsidTr="00AC2F31">
        <w:trPr>
          <w:trHeight w:val="397"/>
        </w:trPr>
        <w:tc>
          <w:tcPr>
            <w:tcW w:w="1044" w:type="dxa"/>
            <w:vAlign w:val="center"/>
          </w:tcPr>
          <w:p w14:paraId="538F65C0" w14:textId="77777777" w:rsidR="00541C41" w:rsidRPr="00541C41" w:rsidRDefault="00541C41" w:rsidP="00541C41">
            <w:pPr>
              <w:spacing w:after="0"/>
              <w:ind w:right="-5"/>
              <w:jc w:val="both"/>
              <w:rPr>
                <w:b/>
              </w:rPr>
            </w:pPr>
            <w:r w:rsidRPr="00541C41">
              <w:rPr>
                <w:b/>
              </w:rPr>
              <w:t>Câu 5(1,5đ)</w:t>
            </w:r>
          </w:p>
        </w:tc>
        <w:tc>
          <w:tcPr>
            <w:tcW w:w="8110" w:type="dxa"/>
          </w:tcPr>
          <w:p w14:paraId="3F3F61BF" w14:textId="77777777" w:rsidR="00541C41" w:rsidRPr="00541C41" w:rsidRDefault="00541C41" w:rsidP="00541C41">
            <w:pPr>
              <w:spacing w:after="0" w:line="360" w:lineRule="auto"/>
              <w:jc w:val="both"/>
              <w:rPr>
                <w:b/>
                <w:sz w:val="26"/>
                <w:szCs w:val="26"/>
                <w:lang w:val="pt-BR"/>
              </w:rPr>
            </w:pPr>
            <w:r w:rsidRPr="00541C41">
              <w:rPr>
                <w:b/>
                <w:sz w:val="26"/>
                <w:szCs w:val="26"/>
                <w:lang w:val="pt-BR"/>
              </w:rPr>
              <w:t>Chứng xơ vữa động mạch:</w:t>
            </w:r>
          </w:p>
          <w:p w14:paraId="7D95C4E9" w14:textId="77777777" w:rsidR="00541C41" w:rsidRPr="00541C41" w:rsidRDefault="00541C41" w:rsidP="00541C41">
            <w:pPr>
              <w:spacing w:after="0" w:line="360" w:lineRule="auto"/>
              <w:jc w:val="both"/>
              <w:rPr>
                <w:b/>
                <w:sz w:val="26"/>
                <w:szCs w:val="26"/>
                <w:lang w:val="pt-BR"/>
              </w:rPr>
            </w:pPr>
            <w:r w:rsidRPr="00541C41">
              <w:rPr>
                <w:sz w:val="26"/>
                <w:szCs w:val="26"/>
                <w:lang w:val="pt-BR"/>
              </w:rPr>
              <w:t>- Nguyên nhân: do chế độ ăn uống nhiều cholesterol, ít vận động cơ bắp</w:t>
            </w:r>
          </w:p>
          <w:p w14:paraId="75B00764" w14:textId="77777777" w:rsidR="00541C41" w:rsidRPr="00541C41" w:rsidRDefault="00541C41" w:rsidP="00541C41">
            <w:pPr>
              <w:spacing w:after="0" w:line="360" w:lineRule="auto"/>
              <w:jc w:val="both"/>
              <w:rPr>
                <w:sz w:val="26"/>
                <w:szCs w:val="26"/>
                <w:lang w:val="pt-BR"/>
              </w:rPr>
            </w:pPr>
            <w:r w:rsidRPr="00541C41">
              <w:rPr>
                <w:sz w:val="26"/>
                <w:szCs w:val="26"/>
                <w:lang w:val="pt-BR"/>
              </w:rPr>
              <w:t>- Biểu hiện của bệnh: Nếu xơ vữ động mạch não có thể gây đột quỵ; xơ vữa động mạch vành sẽ gây đau tim. Ngoài ra, còn có thể gây xuất huyết dạ dày, xuất huyết não . . .</w:t>
            </w:r>
          </w:p>
          <w:p w14:paraId="7D188521" w14:textId="77777777" w:rsidR="00541C41" w:rsidRPr="00541C41" w:rsidRDefault="00541C41" w:rsidP="00541C41">
            <w:pPr>
              <w:spacing w:after="0" w:line="360" w:lineRule="auto"/>
              <w:jc w:val="both"/>
              <w:rPr>
                <w:sz w:val="26"/>
                <w:szCs w:val="26"/>
                <w:lang w:val="pt-BR"/>
              </w:rPr>
            </w:pPr>
            <w:r w:rsidRPr="00541C41">
              <w:rPr>
                <w:sz w:val="26"/>
                <w:szCs w:val="26"/>
                <w:lang w:val="pt-BR"/>
              </w:rPr>
              <w:t>- Cơ chế gây bệnh: cholesterol ngấm vào thành mạch kèm theo sự ngấm các ion canxi làm cho mạch bị hẹp lại, không còn nhẵn như trước , xơ cứng và vữa ra.</w:t>
            </w:r>
          </w:p>
          <w:p w14:paraId="30B8424B" w14:textId="77777777" w:rsidR="00541C41" w:rsidRPr="00541C41" w:rsidRDefault="00541C41" w:rsidP="00541C41">
            <w:pPr>
              <w:spacing w:after="0" w:line="360" w:lineRule="auto"/>
              <w:jc w:val="both"/>
              <w:rPr>
                <w:sz w:val="26"/>
                <w:szCs w:val="26"/>
                <w:lang w:val="pt-BR"/>
              </w:rPr>
            </w:pPr>
            <w:r w:rsidRPr="00541C41">
              <w:rPr>
                <w:sz w:val="26"/>
                <w:szCs w:val="26"/>
                <w:lang w:val="pt-BR"/>
              </w:rPr>
              <w:t>- Tác hại: động mạch xơ vữa kéo theo sự vận chuyển máu trong mạch khó khăn, tiểu cầu dễ vỡ và hình thành cục máu đông gây tắc mạch, hoặc gây nên các tai biến như đau tim, đột quỵ, xuất huyết các nọi quan . . . cuối cùng có thể gây chết.</w:t>
            </w:r>
          </w:p>
          <w:p w14:paraId="27D4021A" w14:textId="77777777" w:rsidR="00541C41" w:rsidRPr="00541C41" w:rsidRDefault="00541C41" w:rsidP="00541C41">
            <w:pPr>
              <w:spacing w:after="0" w:line="360" w:lineRule="auto"/>
              <w:jc w:val="both"/>
              <w:rPr>
                <w:b/>
                <w:sz w:val="26"/>
                <w:szCs w:val="26"/>
                <w:lang w:val="pt-BR"/>
              </w:rPr>
            </w:pPr>
            <w:r w:rsidRPr="00541C41">
              <w:rPr>
                <w:b/>
                <w:sz w:val="26"/>
                <w:szCs w:val="26"/>
                <w:lang w:val="pt-BR"/>
              </w:rPr>
              <w:t>Biện pháp chống xơ vữa động mạch:</w:t>
            </w:r>
          </w:p>
          <w:p w14:paraId="0B616488" w14:textId="77777777" w:rsidR="00541C41" w:rsidRPr="00541C41" w:rsidRDefault="00541C41" w:rsidP="00541C41">
            <w:pPr>
              <w:spacing w:after="0" w:line="360" w:lineRule="auto"/>
              <w:jc w:val="both"/>
              <w:rPr>
                <w:sz w:val="26"/>
                <w:szCs w:val="26"/>
                <w:lang w:val="pt-BR"/>
              </w:rPr>
            </w:pPr>
            <w:r w:rsidRPr="00541C41">
              <w:rPr>
                <w:sz w:val="26"/>
                <w:szCs w:val="26"/>
                <w:lang w:val="pt-BR"/>
              </w:rPr>
              <w:t>- Cần thực hiện chế độ dinh dưỡng hợp lí. Hạn chế ăn các thức ăn chế biến sẵn nhiều muối, đường hoặc dầu mỡ.</w:t>
            </w:r>
          </w:p>
          <w:p w14:paraId="325A7B04" w14:textId="77777777" w:rsidR="00541C41" w:rsidRPr="00541C41" w:rsidRDefault="00541C41" w:rsidP="00541C41">
            <w:pPr>
              <w:spacing w:after="0" w:line="360" w:lineRule="auto"/>
              <w:jc w:val="both"/>
              <w:rPr>
                <w:sz w:val="26"/>
                <w:szCs w:val="26"/>
                <w:lang w:val="pt-BR"/>
              </w:rPr>
            </w:pPr>
            <w:r w:rsidRPr="00541C41">
              <w:rPr>
                <w:sz w:val="26"/>
                <w:szCs w:val="26"/>
                <w:lang w:val="pt-BR"/>
              </w:rPr>
              <w:t xml:space="preserve">- Xây dựng thói quen sống lành mạnh </w:t>
            </w:r>
          </w:p>
          <w:p w14:paraId="542E187A" w14:textId="77777777" w:rsidR="00541C41" w:rsidRPr="00541C41" w:rsidRDefault="00541C41" w:rsidP="00541C41">
            <w:pPr>
              <w:spacing w:after="0" w:line="360" w:lineRule="auto"/>
              <w:jc w:val="both"/>
              <w:rPr>
                <w:sz w:val="26"/>
                <w:szCs w:val="26"/>
                <w:lang w:val="pt-BR"/>
              </w:rPr>
            </w:pPr>
          </w:p>
        </w:tc>
        <w:tc>
          <w:tcPr>
            <w:tcW w:w="1184" w:type="dxa"/>
          </w:tcPr>
          <w:p w14:paraId="076DD9DD" w14:textId="77777777" w:rsidR="00541C41" w:rsidRPr="00541C41" w:rsidRDefault="00541C41" w:rsidP="00541C41">
            <w:pPr>
              <w:spacing w:after="0" w:line="360" w:lineRule="auto"/>
              <w:jc w:val="center"/>
              <w:rPr>
                <w:sz w:val="26"/>
                <w:szCs w:val="26"/>
                <w:lang w:val="pt-BR"/>
              </w:rPr>
            </w:pPr>
          </w:p>
          <w:p w14:paraId="1C4BA916" w14:textId="77777777" w:rsidR="00541C41" w:rsidRPr="00541C41" w:rsidRDefault="00541C41" w:rsidP="00541C41">
            <w:pPr>
              <w:spacing w:after="0" w:line="360" w:lineRule="auto"/>
              <w:jc w:val="center"/>
              <w:rPr>
                <w:sz w:val="26"/>
                <w:szCs w:val="26"/>
                <w:lang w:val="pt-BR"/>
              </w:rPr>
            </w:pPr>
            <w:r w:rsidRPr="00541C41">
              <w:rPr>
                <w:sz w:val="26"/>
                <w:szCs w:val="26"/>
                <w:lang w:val="pt-BR"/>
              </w:rPr>
              <w:t>0.25</w:t>
            </w:r>
          </w:p>
          <w:p w14:paraId="1DA27481" w14:textId="77777777" w:rsidR="00541C41" w:rsidRPr="00541C41" w:rsidRDefault="00541C41" w:rsidP="00541C41">
            <w:pPr>
              <w:spacing w:after="0" w:line="360" w:lineRule="auto"/>
              <w:jc w:val="center"/>
              <w:rPr>
                <w:sz w:val="26"/>
                <w:szCs w:val="26"/>
                <w:lang w:val="pt-BR"/>
              </w:rPr>
            </w:pPr>
          </w:p>
          <w:p w14:paraId="7C5C4596" w14:textId="77777777" w:rsidR="00541C41" w:rsidRPr="00541C41" w:rsidRDefault="00541C41" w:rsidP="00541C41">
            <w:pPr>
              <w:spacing w:after="0" w:line="360" w:lineRule="auto"/>
              <w:jc w:val="center"/>
              <w:rPr>
                <w:sz w:val="26"/>
                <w:szCs w:val="26"/>
                <w:lang w:val="pt-BR"/>
              </w:rPr>
            </w:pPr>
            <w:r w:rsidRPr="00541C41">
              <w:rPr>
                <w:sz w:val="26"/>
                <w:szCs w:val="26"/>
                <w:lang w:val="pt-BR"/>
              </w:rPr>
              <w:t>0.25</w:t>
            </w:r>
          </w:p>
          <w:p w14:paraId="7AE68BB1" w14:textId="77777777" w:rsidR="00541C41" w:rsidRPr="00541C41" w:rsidRDefault="00541C41" w:rsidP="00541C41">
            <w:pPr>
              <w:spacing w:after="0" w:line="360" w:lineRule="auto"/>
              <w:jc w:val="center"/>
              <w:rPr>
                <w:sz w:val="26"/>
                <w:szCs w:val="26"/>
                <w:lang w:val="pt-BR"/>
              </w:rPr>
            </w:pPr>
          </w:p>
          <w:p w14:paraId="7989FD68" w14:textId="77777777" w:rsidR="00541C41" w:rsidRPr="00541C41" w:rsidRDefault="00541C41" w:rsidP="00541C41">
            <w:pPr>
              <w:spacing w:after="0" w:line="360" w:lineRule="auto"/>
              <w:jc w:val="center"/>
              <w:rPr>
                <w:sz w:val="26"/>
                <w:szCs w:val="26"/>
                <w:lang w:val="pt-BR"/>
              </w:rPr>
            </w:pPr>
          </w:p>
          <w:p w14:paraId="3DCB8594" w14:textId="77777777" w:rsidR="00541C41" w:rsidRPr="00541C41" w:rsidRDefault="00541C41" w:rsidP="00541C41">
            <w:pPr>
              <w:spacing w:after="0" w:line="360" w:lineRule="auto"/>
              <w:jc w:val="center"/>
              <w:rPr>
                <w:sz w:val="26"/>
                <w:szCs w:val="26"/>
                <w:lang w:val="pt-BR"/>
              </w:rPr>
            </w:pPr>
            <w:r w:rsidRPr="00541C41">
              <w:rPr>
                <w:sz w:val="26"/>
                <w:szCs w:val="26"/>
                <w:lang w:val="pt-BR"/>
              </w:rPr>
              <w:t>0.25</w:t>
            </w:r>
          </w:p>
          <w:p w14:paraId="43D04FEA" w14:textId="77777777" w:rsidR="00541C41" w:rsidRPr="00541C41" w:rsidRDefault="00541C41" w:rsidP="00541C41">
            <w:pPr>
              <w:spacing w:after="0" w:line="360" w:lineRule="auto"/>
              <w:jc w:val="center"/>
              <w:rPr>
                <w:sz w:val="26"/>
                <w:szCs w:val="26"/>
                <w:lang w:val="pt-BR"/>
              </w:rPr>
            </w:pPr>
          </w:p>
          <w:p w14:paraId="299692FC" w14:textId="77777777" w:rsidR="00541C41" w:rsidRPr="00541C41" w:rsidRDefault="00541C41" w:rsidP="00541C41">
            <w:pPr>
              <w:spacing w:after="0" w:line="360" w:lineRule="auto"/>
              <w:jc w:val="center"/>
              <w:rPr>
                <w:sz w:val="26"/>
                <w:szCs w:val="26"/>
                <w:lang w:val="pt-BR"/>
              </w:rPr>
            </w:pPr>
          </w:p>
          <w:p w14:paraId="10919242" w14:textId="77777777" w:rsidR="00541C41" w:rsidRPr="00541C41" w:rsidRDefault="00541C41" w:rsidP="00541C41">
            <w:pPr>
              <w:spacing w:after="0" w:line="360" w:lineRule="auto"/>
              <w:jc w:val="center"/>
              <w:rPr>
                <w:sz w:val="26"/>
                <w:szCs w:val="26"/>
                <w:lang w:val="pt-BR"/>
              </w:rPr>
            </w:pPr>
            <w:r w:rsidRPr="00541C41">
              <w:rPr>
                <w:sz w:val="26"/>
                <w:szCs w:val="26"/>
                <w:lang w:val="pt-BR"/>
              </w:rPr>
              <w:t>0.25</w:t>
            </w:r>
          </w:p>
          <w:p w14:paraId="3BA4B71B" w14:textId="77777777" w:rsidR="00541C41" w:rsidRPr="00541C41" w:rsidRDefault="00541C41" w:rsidP="00541C41">
            <w:pPr>
              <w:spacing w:after="0" w:line="360" w:lineRule="auto"/>
              <w:jc w:val="center"/>
              <w:rPr>
                <w:sz w:val="26"/>
                <w:szCs w:val="26"/>
                <w:lang w:val="pt-BR"/>
              </w:rPr>
            </w:pPr>
          </w:p>
          <w:p w14:paraId="39116B70" w14:textId="77777777" w:rsidR="00541C41" w:rsidRPr="00541C41" w:rsidRDefault="00541C41" w:rsidP="00541C41">
            <w:pPr>
              <w:spacing w:after="0" w:line="360" w:lineRule="auto"/>
              <w:rPr>
                <w:sz w:val="26"/>
                <w:szCs w:val="26"/>
                <w:lang w:val="pt-BR"/>
              </w:rPr>
            </w:pPr>
          </w:p>
          <w:p w14:paraId="6C537F5A" w14:textId="77777777" w:rsidR="00541C41" w:rsidRPr="00541C41" w:rsidRDefault="00541C41" w:rsidP="00541C41">
            <w:pPr>
              <w:spacing w:after="0" w:line="360" w:lineRule="auto"/>
              <w:rPr>
                <w:sz w:val="26"/>
                <w:szCs w:val="26"/>
                <w:lang w:val="pt-BR"/>
              </w:rPr>
            </w:pPr>
          </w:p>
          <w:p w14:paraId="5A498D77" w14:textId="77777777" w:rsidR="00541C41" w:rsidRPr="00541C41" w:rsidRDefault="00541C41" w:rsidP="00541C41">
            <w:pPr>
              <w:spacing w:after="0" w:line="360" w:lineRule="auto"/>
              <w:rPr>
                <w:sz w:val="26"/>
                <w:szCs w:val="26"/>
                <w:lang w:val="pt-BR"/>
              </w:rPr>
            </w:pPr>
            <w:r w:rsidRPr="00541C41">
              <w:rPr>
                <w:sz w:val="26"/>
                <w:szCs w:val="26"/>
                <w:lang w:val="pt-BR"/>
              </w:rPr>
              <w:t>0,25</w:t>
            </w:r>
          </w:p>
        </w:tc>
      </w:tr>
      <w:tr w:rsidR="00541C41" w:rsidRPr="00541C41" w14:paraId="6D6D0258" w14:textId="77777777" w:rsidTr="00AC2F31">
        <w:trPr>
          <w:trHeight w:val="397"/>
        </w:trPr>
        <w:tc>
          <w:tcPr>
            <w:tcW w:w="1044" w:type="dxa"/>
            <w:vAlign w:val="center"/>
          </w:tcPr>
          <w:p w14:paraId="67A3053A" w14:textId="77777777" w:rsidR="00541C41" w:rsidRPr="00541C41" w:rsidRDefault="00541C41" w:rsidP="00541C41">
            <w:pPr>
              <w:spacing w:after="0"/>
              <w:ind w:right="-5"/>
              <w:jc w:val="both"/>
              <w:rPr>
                <w:b/>
              </w:rPr>
            </w:pPr>
            <w:r w:rsidRPr="00541C41">
              <w:rPr>
                <w:b/>
              </w:rPr>
              <w:lastRenderedPageBreak/>
              <w:t>Câu 6(2đ)</w:t>
            </w:r>
          </w:p>
        </w:tc>
        <w:tc>
          <w:tcPr>
            <w:tcW w:w="8110" w:type="dxa"/>
          </w:tcPr>
          <w:p w14:paraId="740C6319" w14:textId="77777777" w:rsidR="00541C41" w:rsidRPr="00541C41" w:rsidRDefault="00541C41" w:rsidP="00541C41">
            <w:pPr>
              <w:spacing w:after="0" w:line="360" w:lineRule="auto"/>
              <w:rPr>
                <w:color w:val="000000"/>
                <w:sz w:val="26"/>
                <w:szCs w:val="26"/>
              </w:rPr>
            </w:pPr>
            <w:r w:rsidRPr="00541C41">
              <w:rPr>
                <w:color w:val="000000"/>
                <w:sz w:val="26"/>
                <w:szCs w:val="26"/>
              </w:rPr>
              <w:t>- Kí hiệu V: Thể tích khí</w:t>
            </w:r>
          </w:p>
          <w:p w14:paraId="1A42BEE7" w14:textId="77777777" w:rsidR="00541C41" w:rsidRPr="00541C41" w:rsidRDefault="00541C41" w:rsidP="00541C41">
            <w:pPr>
              <w:spacing w:after="0" w:line="360" w:lineRule="auto"/>
              <w:rPr>
                <w:color w:val="000000"/>
                <w:sz w:val="26"/>
                <w:szCs w:val="26"/>
              </w:rPr>
            </w:pPr>
            <w:r w:rsidRPr="00541C41">
              <w:rPr>
                <w:color w:val="000000"/>
                <w:sz w:val="26"/>
                <w:szCs w:val="26"/>
              </w:rPr>
              <w:t>- Gọi V lưu thông là X ml =&gt; V khí hít vào bình thường là 7X ml</w:t>
            </w:r>
          </w:p>
          <w:p w14:paraId="0DA27179" w14:textId="77777777" w:rsidR="00541C41" w:rsidRPr="00541C41" w:rsidRDefault="00541C41" w:rsidP="00541C41">
            <w:pPr>
              <w:spacing w:after="0" w:line="360" w:lineRule="auto"/>
              <w:rPr>
                <w:color w:val="000000"/>
                <w:sz w:val="26"/>
                <w:szCs w:val="26"/>
              </w:rPr>
            </w:pPr>
            <w:r w:rsidRPr="00541C41">
              <w:rPr>
                <w:color w:val="000000"/>
                <w:sz w:val="26"/>
                <w:szCs w:val="26"/>
              </w:rPr>
              <w:t>- V khí thở ra gắng sức = V hít vào sâu - V dung tích sống.</w:t>
            </w:r>
          </w:p>
          <w:p w14:paraId="2BE7E25C" w14:textId="77777777" w:rsidR="00541C41" w:rsidRPr="00541C41" w:rsidRDefault="00541C41" w:rsidP="00541C41">
            <w:pPr>
              <w:spacing w:after="0" w:line="360" w:lineRule="auto"/>
              <w:rPr>
                <w:color w:val="000000"/>
                <w:sz w:val="26"/>
                <w:szCs w:val="26"/>
              </w:rPr>
            </w:pPr>
            <w:r w:rsidRPr="00541C41">
              <w:rPr>
                <w:color w:val="000000"/>
                <w:position w:val="-6"/>
                <w:sz w:val="26"/>
                <w:szCs w:val="26"/>
              </w:rPr>
              <w:object w:dxaOrig="300" w:dyaOrig="220" w14:anchorId="457DF323">
                <v:shape id="_x0000_i1524" type="#_x0000_t75" style="width:15.75pt;height:10.5pt" o:ole="">
                  <v:imagedata r:id="rId1059" o:title=""/>
                </v:shape>
                <o:OLEObject Type="Embed" ProgID="Equation.DSMT4" ShapeID="_x0000_i1524" DrawAspect="Content" ObjectID="_1773308578" r:id="rId1060"/>
              </w:object>
            </w:r>
            <w:r w:rsidRPr="00541C41">
              <w:rPr>
                <w:color w:val="000000"/>
                <w:sz w:val="26"/>
                <w:szCs w:val="26"/>
              </w:rPr>
              <w:t xml:space="preserve"> V (thở ra gắng sức)  =   5200  - 3800  =  1400 (ml)</w:t>
            </w:r>
          </w:p>
          <w:p w14:paraId="79E3AE1F" w14:textId="77777777" w:rsidR="00541C41" w:rsidRPr="00541C41" w:rsidRDefault="00541C41" w:rsidP="00541C41">
            <w:pPr>
              <w:spacing w:after="0" w:line="360" w:lineRule="auto"/>
              <w:rPr>
                <w:color w:val="000000"/>
                <w:sz w:val="26"/>
                <w:szCs w:val="26"/>
              </w:rPr>
            </w:pPr>
            <w:r w:rsidRPr="00541C41">
              <w:rPr>
                <w:color w:val="000000"/>
                <w:sz w:val="26"/>
                <w:szCs w:val="26"/>
              </w:rPr>
              <w:t>- V hít vào thường = V lưu thông  + V thở ra thường    (1)</w:t>
            </w:r>
          </w:p>
          <w:p w14:paraId="2E9BDF23" w14:textId="77777777" w:rsidR="00541C41" w:rsidRPr="00541C41" w:rsidRDefault="00541C41" w:rsidP="00541C41">
            <w:pPr>
              <w:spacing w:after="0" w:line="360" w:lineRule="auto"/>
              <w:rPr>
                <w:color w:val="000000"/>
                <w:sz w:val="26"/>
                <w:szCs w:val="26"/>
              </w:rPr>
            </w:pPr>
            <w:r w:rsidRPr="00541C41">
              <w:rPr>
                <w:color w:val="000000"/>
                <w:sz w:val="26"/>
                <w:szCs w:val="26"/>
              </w:rPr>
              <w:t xml:space="preserve">- V thở ra thường  =  V thở ra sâu  + V dự trữ  = 1400  + 1600  = 3000 ml  </w:t>
            </w:r>
          </w:p>
          <w:p w14:paraId="2CCC0F91" w14:textId="77777777" w:rsidR="00541C41" w:rsidRPr="00541C41" w:rsidRDefault="00541C41" w:rsidP="00541C41">
            <w:pPr>
              <w:spacing w:after="0" w:line="360" w:lineRule="auto"/>
              <w:rPr>
                <w:color w:val="000000"/>
                <w:sz w:val="26"/>
                <w:szCs w:val="26"/>
              </w:rPr>
            </w:pPr>
            <w:r w:rsidRPr="00541C41">
              <w:rPr>
                <w:color w:val="000000"/>
                <w:sz w:val="26"/>
                <w:szCs w:val="26"/>
              </w:rPr>
              <w:t xml:space="preserve">- Thay vào (1) ta có: 7X   =  X  +  3000 </w:t>
            </w:r>
          </w:p>
          <w:p w14:paraId="2B7DFCF4" w14:textId="77777777" w:rsidR="00541C41" w:rsidRPr="00541C41" w:rsidRDefault="00541C41" w:rsidP="00541C41">
            <w:pPr>
              <w:spacing w:after="0" w:line="360" w:lineRule="auto"/>
              <w:rPr>
                <w:color w:val="000000"/>
                <w:sz w:val="26"/>
                <w:szCs w:val="26"/>
              </w:rPr>
            </w:pPr>
            <w:r w:rsidRPr="00541C41">
              <w:rPr>
                <w:color w:val="000000"/>
                <w:sz w:val="26"/>
                <w:szCs w:val="26"/>
              </w:rPr>
              <w:t xml:space="preserve">  = &gt;  6 X   =   3000 ml </w:t>
            </w:r>
            <w:r w:rsidRPr="00541C41">
              <w:rPr>
                <w:color w:val="000000"/>
                <w:position w:val="-6"/>
                <w:sz w:val="26"/>
                <w:szCs w:val="26"/>
              </w:rPr>
              <w:object w:dxaOrig="300" w:dyaOrig="220" w14:anchorId="0BE56D45">
                <v:shape id="_x0000_i1525" type="#_x0000_t75" style="width:15.75pt;height:10.5pt" o:ole="">
                  <v:imagedata r:id="rId1061" o:title=""/>
                </v:shape>
                <o:OLEObject Type="Embed" ProgID="Equation.DSMT4" ShapeID="_x0000_i1525" DrawAspect="Content" ObjectID="_1773308579" r:id="rId1062"/>
              </w:object>
            </w:r>
            <w:r w:rsidRPr="00541C41">
              <w:rPr>
                <w:color w:val="000000"/>
                <w:sz w:val="26"/>
                <w:szCs w:val="26"/>
              </w:rPr>
              <w:t xml:space="preserve"> X   =  500  ml  </w:t>
            </w:r>
          </w:p>
          <w:p w14:paraId="1B5DD6DD" w14:textId="77777777" w:rsidR="00541C41" w:rsidRPr="00541C41" w:rsidRDefault="00541C41" w:rsidP="00541C41">
            <w:pPr>
              <w:spacing w:after="0" w:line="360" w:lineRule="auto"/>
              <w:rPr>
                <w:color w:val="000000"/>
                <w:sz w:val="26"/>
                <w:szCs w:val="26"/>
              </w:rPr>
            </w:pPr>
            <w:r w:rsidRPr="00541C41">
              <w:rPr>
                <w:color w:val="000000"/>
                <w:sz w:val="26"/>
                <w:szCs w:val="26"/>
              </w:rPr>
              <w:t>- V khí hít vào thường là: 7  x   500  =  3500 ml</w:t>
            </w:r>
          </w:p>
          <w:p w14:paraId="7A0894ED" w14:textId="77777777" w:rsidR="00541C41" w:rsidRPr="00541C41" w:rsidRDefault="00541C41" w:rsidP="00541C41">
            <w:pPr>
              <w:spacing w:after="0"/>
              <w:jc w:val="both"/>
            </w:pPr>
            <w:r w:rsidRPr="00541C41">
              <w:rPr>
                <w:color w:val="000000"/>
                <w:sz w:val="26"/>
                <w:szCs w:val="26"/>
              </w:rPr>
              <w:t>- V (thở ra gắng sức)  = 1400 ml</w:t>
            </w:r>
          </w:p>
        </w:tc>
        <w:tc>
          <w:tcPr>
            <w:tcW w:w="1184" w:type="dxa"/>
          </w:tcPr>
          <w:p w14:paraId="36465497" w14:textId="77777777" w:rsidR="00541C41" w:rsidRPr="00541C41" w:rsidRDefault="00541C41" w:rsidP="00541C41">
            <w:pPr>
              <w:spacing w:after="0" w:line="288" w:lineRule="auto"/>
            </w:pPr>
          </w:p>
          <w:p w14:paraId="4327EE83" w14:textId="77777777" w:rsidR="00541C41" w:rsidRPr="00541C41" w:rsidRDefault="00541C41" w:rsidP="00541C41">
            <w:pPr>
              <w:spacing w:after="0"/>
            </w:pPr>
            <w:r w:rsidRPr="00541C41">
              <w:t>0,5</w:t>
            </w:r>
          </w:p>
          <w:p w14:paraId="6DF5E045" w14:textId="77777777" w:rsidR="00541C41" w:rsidRPr="00541C41" w:rsidRDefault="00541C41" w:rsidP="00541C41">
            <w:pPr>
              <w:spacing w:after="0"/>
            </w:pPr>
          </w:p>
          <w:p w14:paraId="0CA99840" w14:textId="77777777" w:rsidR="00541C41" w:rsidRPr="00541C41" w:rsidRDefault="00541C41" w:rsidP="00541C41">
            <w:pPr>
              <w:spacing w:after="0"/>
            </w:pPr>
          </w:p>
          <w:p w14:paraId="6142995A" w14:textId="77777777" w:rsidR="00541C41" w:rsidRPr="00541C41" w:rsidRDefault="00541C41" w:rsidP="00541C41">
            <w:pPr>
              <w:spacing w:after="0"/>
            </w:pPr>
          </w:p>
          <w:p w14:paraId="5302042F" w14:textId="77777777" w:rsidR="00541C41" w:rsidRPr="00541C41" w:rsidRDefault="00541C41" w:rsidP="00541C41">
            <w:pPr>
              <w:spacing w:after="0"/>
            </w:pPr>
            <w:r w:rsidRPr="00541C41">
              <w:t>0,5</w:t>
            </w:r>
          </w:p>
          <w:p w14:paraId="0F676DE5" w14:textId="77777777" w:rsidR="00541C41" w:rsidRPr="00541C41" w:rsidRDefault="00541C41" w:rsidP="00541C41">
            <w:pPr>
              <w:spacing w:after="0"/>
            </w:pPr>
          </w:p>
          <w:p w14:paraId="0DEFB679" w14:textId="77777777" w:rsidR="00541C41" w:rsidRPr="00541C41" w:rsidRDefault="00541C41" w:rsidP="00541C41">
            <w:pPr>
              <w:spacing w:after="0"/>
            </w:pPr>
          </w:p>
          <w:p w14:paraId="4037EFFD" w14:textId="77777777" w:rsidR="00541C41" w:rsidRPr="00541C41" w:rsidRDefault="00541C41" w:rsidP="00541C41">
            <w:pPr>
              <w:spacing w:after="0"/>
            </w:pPr>
          </w:p>
          <w:p w14:paraId="3CFE80F2" w14:textId="77777777" w:rsidR="00541C41" w:rsidRPr="00541C41" w:rsidRDefault="00541C41" w:rsidP="00541C41">
            <w:pPr>
              <w:spacing w:after="0"/>
            </w:pPr>
          </w:p>
          <w:p w14:paraId="0AA59B0F" w14:textId="77777777" w:rsidR="00541C41" w:rsidRPr="00541C41" w:rsidRDefault="00541C41" w:rsidP="00541C41">
            <w:pPr>
              <w:spacing w:after="0"/>
            </w:pPr>
          </w:p>
          <w:p w14:paraId="0E3A4B72" w14:textId="77777777" w:rsidR="00541C41" w:rsidRPr="00541C41" w:rsidRDefault="00541C41" w:rsidP="00541C41">
            <w:pPr>
              <w:spacing w:after="0"/>
            </w:pPr>
          </w:p>
        </w:tc>
      </w:tr>
      <w:tr w:rsidR="00541C41" w:rsidRPr="00541C41" w14:paraId="73A01288" w14:textId="77777777" w:rsidTr="00AC2F31">
        <w:trPr>
          <w:trHeight w:val="397"/>
        </w:trPr>
        <w:tc>
          <w:tcPr>
            <w:tcW w:w="1044" w:type="dxa"/>
          </w:tcPr>
          <w:p w14:paraId="09FFD113" w14:textId="77777777" w:rsidR="00541C41" w:rsidRPr="00541C41" w:rsidRDefault="00541C41" w:rsidP="00541C41">
            <w:pPr>
              <w:spacing w:after="0" w:line="360" w:lineRule="auto"/>
              <w:jc w:val="center"/>
              <w:rPr>
                <w:b/>
                <w:sz w:val="26"/>
                <w:szCs w:val="26"/>
              </w:rPr>
            </w:pPr>
            <w:r w:rsidRPr="00541C41">
              <w:rPr>
                <w:b/>
                <w:sz w:val="26"/>
                <w:szCs w:val="26"/>
              </w:rPr>
              <w:t>Câu 7 (2đ)</w:t>
            </w:r>
          </w:p>
        </w:tc>
        <w:tc>
          <w:tcPr>
            <w:tcW w:w="8110" w:type="dxa"/>
          </w:tcPr>
          <w:p w14:paraId="360476FB" w14:textId="77777777" w:rsidR="00541C41" w:rsidRPr="00541C41" w:rsidRDefault="00541C41" w:rsidP="00541C41">
            <w:pPr>
              <w:spacing w:after="0" w:line="360" w:lineRule="auto"/>
              <w:rPr>
                <w:sz w:val="26"/>
                <w:szCs w:val="26"/>
              </w:rPr>
            </w:pPr>
            <w:r w:rsidRPr="00541C41">
              <w:rPr>
                <w:sz w:val="26"/>
                <w:szCs w:val="26"/>
              </w:rPr>
              <w:t xml:space="preserve">- </w:t>
            </w:r>
            <w:r w:rsidRPr="00541C41">
              <w:rPr>
                <w:b/>
                <w:i/>
                <w:sz w:val="26"/>
                <w:szCs w:val="26"/>
              </w:rPr>
              <w:t>Số chu kì tim trong một phút:0,75đ</w:t>
            </w:r>
          </w:p>
          <w:p w14:paraId="6455540C" w14:textId="77777777" w:rsidR="00541C41" w:rsidRPr="00541C41" w:rsidRDefault="00541C41" w:rsidP="00541C41">
            <w:pPr>
              <w:spacing w:after="0" w:line="360" w:lineRule="auto"/>
              <w:rPr>
                <w:sz w:val="26"/>
                <w:szCs w:val="26"/>
              </w:rPr>
            </w:pPr>
            <w:r w:rsidRPr="00541C41">
              <w:rPr>
                <w:sz w:val="26"/>
                <w:szCs w:val="26"/>
              </w:rPr>
              <w:t>+ Lượng máu mà tâm thất trái co và đẩy đi trong một phút là: 7560 : (24. 60) = 5,25 lít.</w:t>
            </w:r>
          </w:p>
          <w:p w14:paraId="38863A89" w14:textId="77777777" w:rsidR="00541C41" w:rsidRPr="00541C41" w:rsidRDefault="00541C41" w:rsidP="00541C41">
            <w:pPr>
              <w:spacing w:after="0" w:line="360" w:lineRule="auto"/>
              <w:rPr>
                <w:sz w:val="26"/>
                <w:szCs w:val="26"/>
              </w:rPr>
            </w:pPr>
            <w:r w:rsidRPr="00541C41">
              <w:rPr>
                <w:sz w:val="26"/>
                <w:szCs w:val="26"/>
              </w:rPr>
              <w:t>+ Số lần tâm thất trái co trong một phút là: (5,25. 1000) : 70 = 75 (lần)</w:t>
            </w:r>
          </w:p>
          <w:p w14:paraId="10805C02" w14:textId="77777777" w:rsidR="00541C41" w:rsidRPr="00541C41" w:rsidRDefault="00541C41" w:rsidP="00541C41">
            <w:pPr>
              <w:spacing w:after="0" w:line="360" w:lineRule="auto"/>
              <w:jc w:val="both"/>
              <w:rPr>
                <w:sz w:val="26"/>
                <w:szCs w:val="26"/>
              </w:rPr>
            </w:pPr>
            <w:r w:rsidRPr="00541C41">
              <w:rPr>
                <w:sz w:val="26"/>
                <w:szCs w:val="26"/>
              </w:rPr>
              <w:t xml:space="preserve">+ Vậy số chu kì tim trong một phút là : </w:t>
            </w:r>
            <w:r w:rsidRPr="00541C41">
              <w:rPr>
                <w:b/>
                <w:sz w:val="26"/>
                <w:szCs w:val="26"/>
              </w:rPr>
              <w:t>75</w:t>
            </w:r>
            <w:r w:rsidRPr="00541C41">
              <w:rPr>
                <w:sz w:val="26"/>
                <w:szCs w:val="26"/>
              </w:rPr>
              <w:t xml:space="preserve"> lần.</w:t>
            </w:r>
          </w:p>
          <w:p w14:paraId="27568215" w14:textId="77777777" w:rsidR="00541C41" w:rsidRPr="00541C41" w:rsidRDefault="00541C41" w:rsidP="00541C41">
            <w:pPr>
              <w:spacing w:after="0" w:line="360" w:lineRule="auto"/>
              <w:jc w:val="both"/>
              <w:rPr>
                <w:sz w:val="26"/>
                <w:szCs w:val="26"/>
              </w:rPr>
            </w:pPr>
            <w:r w:rsidRPr="00541C41">
              <w:rPr>
                <w:sz w:val="26"/>
                <w:szCs w:val="26"/>
              </w:rPr>
              <w:t xml:space="preserve">- </w:t>
            </w:r>
            <w:r w:rsidRPr="00541C41">
              <w:rPr>
                <w:b/>
                <w:i/>
                <w:sz w:val="26"/>
                <w:szCs w:val="26"/>
              </w:rPr>
              <w:t>Thời gian diễn ra mỗi pha trong một chu kỳ tim:1,25đ</w:t>
            </w:r>
          </w:p>
          <w:p w14:paraId="3CC932CD" w14:textId="77777777" w:rsidR="00541C41" w:rsidRPr="00541C41" w:rsidRDefault="00541C41" w:rsidP="00541C41">
            <w:pPr>
              <w:spacing w:after="0" w:line="360" w:lineRule="auto"/>
              <w:rPr>
                <w:sz w:val="26"/>
                <w:szCs w:val="26"/>
              </w:rPr>
            </w:pPr>
            <w:r w:rsidRPr="00541C41">
              <w:rPr>
                <w:sz w:val="26"/>
                <w:szCs w:val="26"/>
              </w:rPr>
              <w:t>+ Thời gian hoạt động của một chu kỳ tim là : (60 : 75) = 0,8 (s).</w:t>
            </w:r>
          </w:p>
          <w:p w14:paraId="0DAEADC7" w14:textId="77777777" w:rsidR="00541C41" w:rsidRPr="00541C41" w:rsidRDefault="00541C41" w:rsidP="00541C41">
            <w:pPr>
              <w:spacing w:after="0" w:line="360" w:lineRule="auto"/>
              <w:rPr>
                <w:sz w:val="26"/>
                <w:szCs w:val="26"/>
              </w:rPr>
            </w:pPr>
            <w:r w:rsidRPr="00541C41">
              <w:rPr>
                <w:sz w:val="26"/>
                <w:szCs w:val="26"/>
              </w:rPr>
              <w:t>+ Thời gian của pha dãn chung là : (0,8 : 2) = 0,4 (s)</w:t>
            </w:r>
          </w:p>
          <w:p w14:paraId="014D73D4" w14:textId="77777777" w:rsidR="00541C41" w:rsidRPr="00541C41" w:rsidRDefault="00541C41" w:rsidP="00541C41">
            <w:pPr>
              <w:spacing w:after="0" w:line="360" w:lineRule="auto"/>
              <w:rPr>
                <w:sz w:val="26"/>
                <w:szCs w:val="26"/>
              </w:rPr>
            </w:pPr>
            <w:r w:rsidRPr="00541C41">
              <w:rPr>
                <w:sz w:val="26"/>
                <w:szCs w:val="26"/>
              </w:rPr>
              <w:t>+ Gọi thời gian pha nhĩ co là x giây</w:t>
            </w:r>
            <w:r w:rsidRPr="00541C41">
              <w:rPr>
                <w:noProof/>
                <w:position w:val="-6"/>
                <w:sz w:val="26"/>
                <w:szCs w:val="26"/>
              </w:rPr>
              <w:drawing>
                <wp:inline distT="0" distB="0" distL="0" distR="0" wp14:anchorId="3C9777B2" wp14:editId="19D7C2A1">
                  <wp:extent cx="190500" cy="146050"/>
                  <wp:effectExtent l="0" t="0" r="0" b="635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63" cstate="email">
                            <a:extLst>
                              <a:ext uri="{28A0092B-C50C-407E-A947-70E740481C1C}">
                                <a14:useLocalDpi xmlns:a14="http://schemas.microsoft.com/office/drawing/2010/main"/>
                              </a:ext>
                            </a:extLst>
                          </a:blip>
                          <a:srcRect/>
                          <a:stretch>
                            <a:fillRect/>
                          </a:stretch>
                        </pic:blipFill>
                        <pic:spPr bwMode="auto">
                          <a:xfrm>
                            <a:off x="0" y="0"/>
                            <a:ext cx="190500" cy="146050"/>
                          </a:xfrm>
                          <a:prstGeom prst="rect">
                            <a:avLst/>
                          </a:prstGeom>
                          <a:noFill/>
                          <a:ln>
                            <a:noFill/>
                          </a:ln>
                        </pic:spPr>
                      </pic:pic>
                    </a:graphicData>
                  </a:graphic>
                </wp:inline>
              </w:drawing>
            </w:r>
            <w:r w:rsidRPr="00541C41">
              <w:rPr>
                <w:sz w:val="26"/>
                <w:szCs w:val="26"/>
              </w:rPr>
              <w:t xml:space="preserve">thời gian pha thất co là 3x . </w:t>
            </w:r>
          </w:p>
          <w:p w14:paraId="136138E7" w14:textId="77777777" w:rsidR="00541C41" w:rsidRPr="00541C41" w:rsidRDefault="00541C41" w:rsidP="00541C41">
            <w:pPr>
              <w:spacing w:after="0" w:line="360" w:lineRule="auto"/>
              <w:rPr>
                <w:sz w:val="26"/>
                <w:szCs w:val="26"/>
              </w:rPr>
            </w:pPr>
            <w:r w:rsidRPr="00541C41">
              <w:rPr>
                <w:sz w:val="26"/>
                <w:szCs w:val="26"/>
              </w:rPr>
              <w:t xml:space="preserve">+ Ta có: x + 3x = 0,8 – 0,4 = 0,4 </w:t>
            </w:r>
            <w:r w:rsidRPr="00541C41">
              <w:rPr>
                <w:noProof/>
                <w:position w:val="-6"/>
                <w:sz w:val="26"/>
                <w:szCs w:val="26"/>
              </w:rPr>
              <w:drawing>
                <wp:inline distT="0" distB="0" distL="0" distR="0" wp14:anchorId="05526199" wp14:editId="4476EC85">
                  <wp:extent cx="190500" cy="146050"/>
                  <wp:effectExtent l="0" t="0" r="0" b="635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63" cstate="email">
                            <a:extLst>
                              <a:ext uri="{28A0092B-C50C-407E-A947-70E740481C1C}">
                                <a14:useLocalDpi xmlns:a14="http://schemas.microsoft.com/office/drawing/2010/main"/>
                              </a:ext>
                            </a:extLst>
                          </a:blip>
                          <a:srcRect/>
                          <a:stretch>
                            <a:fillRect/>
                          </a:stretch>
                        </pic:blipFill>
                        <pic:spPr bwMode="auto">
                          <a:xfrm>
                            <a:off x="0" y="0"/>
                            <a:ext cx="190500" cy="146050"/>
                          </a:xfrm>
                          <a:prstGeom prst="rect">
                            <a:avLst/>
                          </a:prstGeom>
                          <a:noFill/>
                          <a:ln>
                            <a:noFill/>
                          </a:ln>
                        </pic:spPr>
                      </pic:pic>
                    </a:graphicData>
                  </a:graphic>
                </wp:inline>
              </w:drawing>
            </w:r>
            <w:r w:rsidRPr="00541C41">
              <w:rPr>
                <w:sz w:val="26"/>
                <w:szCs w:val="26"/>
              </w:rPr>
              <w:t xml:space="preserve"> x = 0,1 (s). </w:t>
            </w:r>
          </w:p>
          <w:p w14:paraId="13D0A1D5" w14:textId="77777777" w:rsidR="00541C41" w:rsidRPr="00541C41" w:rsidRDefault="00541C41" w:rsidP="00541C41">
            <w:pPr>
              <w:spacing w:after="0" w:line="360" w:lineRule="auto"/>
              <w:jc w:val="both"/>
              <w:rPr>
                <w:sz w:val="26"/>
                <w:szCs w:val="26"/>
              </w:rPr>
            </w:pPr>
            <w:r w:rsidRPr="00541C41">
              <w:rPr>
                <w:sz w:val="26"/>
                <w:szCs w:val="26"/>
              </w:rPr>
              <w:t>+ Vậy trong một chu kì co dãn của tim: Thời gian của pha nhĩ co là 0,1s; pha thất co là 0,1 . 3 = 0,3s.</w:t>
            </w:r>
          </w:p>
          <w:p w14:paraId="45DD11ED" w14:textId="77777777" w:rsidR="00541C41" w:rsidRPr="00541C41" w:rsidRDefault="00541C41" w:rsidP="00541C41">
            <w:pPr>
              <w:spacing w:after="0"/>
              <w:jc w:val="both"/>
            </w:pPr>
          </w:p>
        </w:tc>
        <w:tc>
          <w:tcPr>
            <w:tcW w:w="1184" w:type="dxa"/>
          </w:tcPr>
          <w:p w14:paraId="4D05935E" w14:textId="77777777" w:rsidR="00541C41" w:rsidRPr="00541C41" w:rsidRDefault="00541C41" w:rsidP="00541C41">
            <w:pPr>
              <w:spacing w:after="0" w:line="288" w:lineRule="auto"/>
            </w:pPr>
          </w:p>
          <w:p w14:paraId="69F34C45" w14:textId="77777777" w:rsidR="00541C41" w:rsidRPr="00541C41" w:rsidRDefault="00541C41" w:rsidP="00541C41">
            <w:pPr>
              <w:spacing w:after="0" w:line="288" w:lineRule="auto"/>
            </w:pPr>
            <w:r w:rsidRPr="00541C41">
              <w:t>0,25</w:t>
            </w:r>
          </w:p>
          <w:p w14:paraId="35C1EC14" w14:textId="77777777" w:rsidR="00541C41" w:rsidRPr="00541C41" w:rsidRDefault="00541C41" w:rsidP="00541C41">
            <w:pPr>
              <w:spacing w:after="0" w:line="288" w:lineRule="auto"/>
            </w:pPr>
          </w:p>
          <w:p w14:paraId="6B8A7C27" w14:textId="77777777" w:rsidR="00541C41" w:rsidRPr="00541C41" w:rsidRDefault="00541C41" w:rsidP="00541C41">
            <w:pPr>
              <w:spacing w:after="0" w:line="288" w:lineRule="auto"/>
            </w:pPr>
          </w:p>
          <w:p w14:paraId="3AC9C98C" w14:textId="77777777" w:rsidR="00541C41" w:rsidRPr="00541C41" w:rsidRDefault="00541C41" w:rsidP="00541C41">
            <w:pPr>
              <w:spacing w:after="0" w:line="288" w:lineRule="auto"/>
            </w:pPr>
            <w:r w:rsidRPr="00541C41">
              <w:t>0,25</w:t>
            </w:r>
          </w:p>
          <w:p w14:paraId="6A45D08E" w14:textId="77777777" w:rsidR="00541C41" w:rsidRPr="00541C41" w:rsidRDefault="00541C41" w:rsidP="00541C41">
            <w:pPr>
              <w:spacing w:after="0" w:line="288" w:lineRule="auto"/>
            </w:pPr>
            <w:r w:rsidRPr="00541C41">
              <w:t>0,25</w:t>
            </w:r>
          </w:p>
          <w:p w14:paraId="135EC97B" w14:textId="77777777" w:rsidR="00541C41" w:rsidRPr="00541C41" w:rsidRDefault="00541C41" w:rsidP="00541C41">
            <w:pPr>
              <w:spacing w:after="0" w:line="288" w:lineRule="auto"/>
            </w:pPr>
          </w:p>
          <w:p w14:paraId="36642AC2" w14:textId="77777777" w:rsidR="00541C41" w:rsidRPr="00541C41" w:rsidRDefault="00541C41" w:rsidP="00541C41">
            <w:pPr>
              <w:spacing w:after="0" w:line="288" w:lineRule="auto"/>
            </w:pPr>
            <w:r w:rsidRPr="00541C41">
              <w:t>0,25</w:t>
            </w:r>
          </w:p>
          <w:p w14:paraId="3BC91B5C" w14:textId="77777777" w:rsidR="00541C41" w:rsidRPr="00541C41" w:rsidRDefault="00541C41" w:rsidP="00541C41">
            <w:pPr>
              <w:spacing w:after="0" w:line="288" w:lineRule="auto"/>
            </w:pPr>
            <w:r w:rsidRPr="00541C41">
              <w:t>0,25</w:t>
            </w:r>
          </w:p>
          <w:p w14:paraId="2D2B6BD2" w14:textId="77777777" w:rsidR="00541C41" w:rsidRPr="00541C41" w:rsidRDefault="00541C41" w:rsidP="00541C41">
            <w:pPr>
              <w:spacing w:after="0" w:line="288" w:lineRule="auto"/>
            </w:pPr>
            <w:r w:rsidRPr="00541C41">
              <w:t>0,25</w:t>
            </w:r>
          </w:p>
          <w:p w14:paraId="75D41121" w14:textId="77777777" w:rsidR="00541C41" w:rsidRPr="00541C41" w:rsidRDefault="00541C41" w:rsidP="00541C41">
            <w:pPr>
              <w:spacing w:after="0" w:line="288" w:lineRule="auto"/>
            </w:pPr>
          </w:p>
          <w:p w14:paraId="63A227E1" w14:textId="77777777" w:rsidR="00541C41" w:rsidRPr="00541C41" w:rsidRDefault="00541C41" w:rsidP="00541C41">
            <w:pPr>
              <w:spacing w:after="0" w:line="288" w:lineRule="auto"/>
            </w:pPr>
            <w:r w:rsidRPr="00541C41">
              <w:t>0,25</w:t>
            </w:r>
          </w:p>
          <w:p w14:paraId="5EE0DD8B" w14:textId="77777777" w:rsidR="00541C41" w:rsidRPr="00541C41" w:rsidRDefault="00541C41" w:rsidP="00541C41">
            <w:pPr>
              <w:spacing w:after="0" w:line="288" w:lineRule="auto"/>
            </w:pPr>
            <w:r w:rsidRPr="00541C41">
              <w:t>0,25</w:t>
            </w:r>
          </w:p>
        </w:tc>
      </w:tr>
    </w:tbl>
    <w:p w14:paraId="5EF3E0F8" w14:textId="77777777" w:rsidR="00541C41" w:rsidRPr="00541C41" w:rsidRDefault="00541C41" w:rsidP="00541C41">
      <w:pPr>
        <w:spacing w:after="0" w:line="288" w:lineRule="auto"/>
      </w:pPr>
      <w:r w:rsidRPr="00541C41">
        <w:rPr>
          <w:b/>
          <w:i/>
          <w:sz w:val="26"/>
          <w:szCs w:val="26"/>
        </w:rPr>
        <w:t>(HD: HS có thể trình bày theo cách khác, nếu hợp lý và cho kết quả đúng vẫn cho điểm tối đa)</w:t>
      </w:r>
    </w:p>
    <w:p w14:paraId="4D0A63C8" w14:textId="77777777" w:rsidR="00541C41" w:rsidRPr="00541C41" w:rsidRDefault="00541C41" w:rsidP="00541C41">
      <w:pPr>
        <w:spacing w:after="0" w:line="288" w:lineRule="auto"/>
      </w:pPr>
    </w:p>
    <w:p w14:paraId="22A2D9C2" w14:textId="77777777" w:rsidR="00541C41" w:rsidRPr="00541C41" w:rsidRDefault="00541C41" w:rsidP="00541C41">
      <w:pPr>
        <w:spacing w:after="0" w:line="288" w:lineRule="auto"/>
      </w:pPr>
    </w:p>
    <w:p w14:paraId="5C88A2BE" w14:textId="77777777" w:rsidR="00541C41" w:rsidRPr="00541C41" w:rsidRDefault="00541C41" w:rsidP="00541C41">
      <w:pPr>
        <w:spacing w:after="0" w:line="288" w:lineRule="auto"/>
      </w:pPr>
    </w:p>
    <w:p w14:paraId="00D846DE" w14:textId="77777777" w:rsidR="00541C41" w:rsidRPr="00541C41" w:rsidRDefault="00541C41" w:rsidP="00541C41">
      <w:pPr>
        <w:spacing w:after="0" w:line="288" w:lineRule="auto"/>
      </w:pPr>
    </w:p>
    <w:tbl>
      <w:tblPr>
        <w:tblW w:w="11273" w:type="dxa"/>
        <w:tblInd w:w="-815" w:type="dxa"/>
        <w:tblLook w:val="04A0" w:firstRow="1" w:lastRow="0" w:firstColumn="1" w:lastColumn="0" w:noHBand="0" w:noVBand="1"/>
      </w:tblPr>
      <w:tblGrid>
        <w:gridCol w:w="4860"/>
        <w:gridCol w:w="6413"/>
      </w:tblGrid>
      <w:tr w:rsidR="00541C41" w:rsidRPr="00541C41" w14:paraId="30D4CBE5" w14:textId="77777777" w:rsidTr="00957983">
        <w:tc>
          <w:tcPr>
            <w:tcW w:w="4860" w:type="dxa"/>
          </w:tcPr>
          <w:p w14:paraId="01536F8B" w14:textId="77777777" w:rsidR="00541C41" w:rsidRPr="00541C41" w:rsidRDefault="00541C41" w:rsidP="00541C41">
            <w:pPr>
              <w:spacing w:after="0"/>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1999232" behindDoc="0" locked="0" layoutInCell="1" allowOverlap="1" wp14:anchorId="1DBBE27C" wp14:editId="4BEC7A6D">
                      <wp:simplePos x="0" y="0"/>
                      <wp:positionH relativeFrom="column">
                        <wp:posOffset>978535</wp:posOffset>
                      </wp:positionH>
                      <wp:positionV relativeFrom="paragraph">
                        <wp:posOffset>421166</wp:posOffset>
                      </wp:positionV>
                      <wp:extent cx="1026160" cy="0"/>
                      <wp:effectExtent l="0" t="0" r="21590" b="19050"/>
                      <wp:wrapNone/>
                      <wp:docPr id="154"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G3EpJwIAAE0EAAAOAAAAZHJzL2Uyb0RvYy54bWysVMGO2jAQvVfqP1i5QxIaKESE1SqBXrYt EtsPMLZDrCYeyzYEVPXfOzYQse2lqpqDM8543rx5M87y6dy15CSMlaCKKB0nERGKAZfqUETfXjej eUSso4rTFpQooouw0dPq/btlr3MxgQZaLgxBEGXzXhdR45zO49iyRnTUjkELhc4aTEcdbs0h5ob2 iN618SRJZnEPhmsDTFiLX6urM1oF/LoWzH2tayscaYsIubmwmrDu/RqvljQ/GKobyW406D+w6KhU mHSAqqij5GjkH1CdZAYs1G7MoIuhriUToQasJk1+q2bXUC1CLSiO1YNM9v/Bsi+nrSGSY++mWUQU 7bBJO2eoPDSOPBsDPSlBKRQSDJkEwXptc4wr1db4ktlZ7fQLsO+WKCgbqg4iEH+9aMRKvcTxmxC/ sRrT7vvPwPEMPToI6p1r03lI1IWcQ5MuQ5PE2RGGH9NkMktn2Et298U0vwdqY90nAR3xRhHZWyFD BWlIQ08v1nlaNL8H+KwKNrJtw0S0ivRFtJhOpiHAQiu5d/pj1hz2ZWvIifqZCk+oET2PxwwcFQ9g jaB8fbMdle3VxuSt8nhYGNK5Wdeh+bFIFuv5ep6NsslsPcqSqho9b8psNNukH6fVh6osq/Snp5Zm eSM5F8qzuw9wmv3dgNyu0nX0hhEeZIjfoge9kOz9HUiHzvpm+htn8z3wy9bcO44zGw7f7pe/FI97 tB//AqtfAAAA//8DAFBLAwQUAAYACAAAACEAFoXP2t4AAAAJAQAADwAAAGRycy9kb3ducmV2Lnht bEyPwU7DMAyG70i8Q2QkLoil3WiBruk0IXHgyDaJa9aYtqxxqiZdy54eTzuM429/+v05X022FUfs feNIQTyLQCCVzjRUKdht3x9fQPigyejWESr4RQ+r4vYm15lxI33icRMqwSXkM62gDqHLpPRljVb7 meuQePfteqsDx76Sptcjl9tWzqMolVY3xBdq3eFbjeVhM1gF6Ickjtavttp9nMaHr/npZ+y2St3f TesliIBTuMJw1md1KNhp7wYyXrSck6eYUQVpugDBwCJOnkHsLwNZ5PL/B8UfAAAA//8DAFBLAQIt ABQABgAIAAAAIQC2gziS/gAAAOEBAAATAAAAAAAAAAAAAAAAAAAAAABbQ29udGVudF9UeXBlc10u eG1sUEsBAi0AFAAGAAgAAAAhADj9If/WAAAAlAEAAAsAAAAAAAAAAAAAAAAALwEAAF9yZWxzLy5y ZWxzUEsBAi0AFAAGAAgAAAAhANAbcSknAgAATQQAAA4AAAAAAAAAAAAAAAAALgIAAGRycy9lMm9E b2MueG1sUEsBAi0AFAAGAAgAAAAhABaFz9reAAAACQEAAA8AAAAAAAAAAAAAAAAAgQQAAGRycy9k b3ducmV2LnhtbFBLBQYAAAAABAAEAPMAAACMBQAAAAA= "/>
                  </w:pict>
                </mc:Fallback>
              </mc:AlternateContent>
            </w:r>
            <w:r w:rsidRPr="00541C41">
              <w:rPr>
                <w:rFonts w:eastAsia="Times New Roman"/>
                <w:b/>
                <w:sz w:val="28"/>
                <w:szCs w:val="28"/>
              </w:rPr>
              <w:t>PHÒNG GIÁO DỤC VÀ ĐÀO TẠO HUYỆN QUẢNG XƯƠNG</w:t>
            </w:r>
          </w:p>
          <w:p w14:paraId="78EAE396" w14:textId="77777777" w:rsidR="00541C41" w:rsidRPr="00541C41" w:rsidRDefault="00541C41" w:rsidP="00541C41">
            <w:pPr>
              <w:spacing w:after="0"/>
              <w:jc w:val="center"/>
              <w:rPr>
                <w:rFonts w:eastAsia="Times New Roman"/>
                <w:sz w:val="28"/>
                <w:szCs w:val="28"/>
              </w:rPr>
            </w:pPr>
          </w:p>
          <w:p w14:paraId="6629E541" w14:textId="77777777" w:rsidR="00541C41" w:rsidRPr="00541C41" w:rsidRDefault="00541C41" w:rsidP="00541C41">
            <w:pPr>
              <w:spacing w:after="0"/>
              <w:jc w:val="center"/>
              <w:rPr>
                <w:rFonts w:eastAsia="Times New Roman"/>
                <w:sz w:val="28"/>
                <w:szCs w:val="28"/>
              </w:rPr>
            </w:pPr>
            <w:r w:rsidRPr="00541C41">
              <w:rPr>
                <w:rFonts w:eastAsia="Times New Roman"/>
                <w:sz w:val="28"/>
                <w:szCs w:val="28"/>
              </w:rPr>
              <w:t>TRƯỜNG THCS QUẢNG LỘC</w:t>
            </w:r>
          </w:p>
        </w:tc>
        <w:tc>
          <w:tcPr>
            <w:tcW w:w="6413" w:type="dxa"/>
          </w:tcPr>
          <w:p w14:paraId="704CEC6A"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ĐỀ THI GIAO LƯU HSG LỚP 8 CẤP HUYỆN</w:t>
            </w:r>
          </w:p>
          <w:p w14:paraId="52169DBC" w14:textId="77777777" w:rsidR="00541C41" w:rsidRPr="00541C41" w:rsidRDefault="00541C41" w:rsidP="00541C41">
            <w:pPr>
              <w:spacing w:after="0"/>
              <w:jc w:val="center"/>
              <w:rPr>
                <w:rFonts w:eastAsia="Times New Roman"/>
                <w:b/>
                <w:sz w:val="28"/>
                <w:szCs w:val="28"/>
              </w:rPr>
            </w:pPr>
            <w:r w:rsidRPr="00541C41">
              <w:rPr>
                <w:noProof/>
                <w:sz w:val="28"/>
                <w:szCs w:val="28"/>
                <w14:ligatures w14:val="standardContextual"/>
              </w:rPr>
              <mc:AlternateContent>
                <mc:Choice Requires="wps">
                  <w:drawing>
                    <wp:anchor distT="0" distB="0" distL="114300" distR="114300" simplePos="0" relativeHeight="252000256" behindDoc="0" locked="0" layoutInCell="1" allowOverlap="1" wp14:anchorId="4A217719" wp14:editId="00E2C936">
                      <wp:simplePos x="0" y="0"/>
                      <wp:positionH relativeFrom="column">
                        <wp:posOffset>1282700</wp:posOffset>
                      </wp:positionH>
                      <wp:positionV relativeFrom="paragraph">
                        <wp:posOffset>215900</wp:posOffset>
                      </wp:positionV>
                      <wp:extent cx="1368425" cy="0"/>
                      <wp:effectExtent l="0" t="0" r="0" b="0"/>
                      <wp:wrapNone/>
                      <wp:docPr id="155"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2000256;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3ft3wAEAAMoDAAAOAAAAZHJzL2Uyb0RvYy54bWysU8FuEzEQvSPxD5bvxJtAS7XKpodUcEEQ UfgA12tnLWyPNTbZzd8zdpJtBQihqhev7Zn3Zt7z7Pp28o4dNCYLoePLRcOZDgp6G/Yd//7tw5sb zlKWoZcOgu74USd+u3n9aj3GVq9gANdrZEQSUjvGjg85x1aIpAbtZVpA1IGCBtDLTEfcix7lSOze iVXTXIsRsI8ISqdEt3enIN9UfmO0yl+MSToz13HqLdcV6/pQVrFZy3aPMg5WnduQz+jCSxuo6Ex1 J7NkP9H+QeWtQkhg8kKBF2CMVbpqIDXL5jc194OMumohc1KcbUovR6s+H3bIbE9vd3XFWZCeHuk+ o7T7IbMthEAWArJlcWqMqSXANuzwfEpxh0X2ZNCXLwliU3X3OLurp8wUXS7fXt+8W1ERdYmJR2DE lD9q8KxsOu5sKMJlKw+fUqZilHpJKdcusJEYV++b+oSidHbqpe7y0elT2ldtSF2pXunqXOmtQ3aQ NBH9j6qLyF2gzAIx1rkZ1PwbdM4tMF1n7X+Bc3atCCHPQG8D4N+q5unSqjnlkydPtJbtA/TH+jI1 QANTbTsPd5nIp+cKf/wFN78AAAD//wMAUEsDBBQABgAIAAAAIQBlXbPx3AAAAAkBAAAPAAAAZHJz L2Rvd25yZXYueG1sTI/BTsMwEETvSPyDtUhcELWbFlKlcaoIqR9Ay4GjGy9JVHsdYjcNf88iDnBa 7c5o9k25m70TE46xD6RhuVAgkJpge2o1vB33jxsQMRmyxgVCDV8YYVfd3pSmsOFKrzgdUis4hGJh NHQpDYWUsenQm7gIAxJrH2H0JvE6ttKO5srh3slMqWfpTU/8oTMDvnTYnA8Xr+H4nqPtHlw9mc/a Urs69/tcaX1/N9dbEAnn9GeGH3xGh4qZTuFCNgqnIVMZd0kaVmuebFgv8ycQp9+DrEr5v0H1DQAA //8DAFBLAQItABQABgAIAAAAIQC2gziS/gAAAOEBAAATAAAAAAAAAAAAAAAAAAAAAABbQ29udGVu dF9UeXBlc10ueG1sUEsBAi0AFAAGAAgAAAAhADj9If/WAAAAlAEAAAsAAAAAAAAAAAAAAAAALwEA AF9yZWxzLy5yZWxzUEsBAi0AFAAGAAgAAAAhAEbd+3fAAQAAygMAAA4AAAAAAAAAAAAAAAAALgIA AGRycy9lMm9Eb2MueG1sUEsBAi0AFAAGAAgAAAAhAGVds/HcAAAACQEAAA8AAAAAAAAAAAAAAAAA GgQAAGRycy9kb3ducmV2LnhtbFBLBQYAAAAABAAEAPMAAAAjBQAAAAA= " strokecolor="black [3200]" strokeweight="1pt">
                      <v:stroke joinstyle="miter"/>
                    </v:line>
                  </w:pict>
                </mc:Fallback>
              </mc:AlternateContent>
            </w:r>
            <w:r w:rsidRPr="00541C41">
              <w:rPr>
                <w:rFonts w:eastAsia="Times New Roman"/>
                <w:b/>
                <w:sz w:val="28"/>
                <w:szCs w:val="28"/>
              </w:rPr>
              <w:t>Năm học 2023  - 2024</w:t>
            </w:r>
          </w:p>
          <w:p w14:paraId="48AE1F9F"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t xml:space="preserve">Môn thi: KHOA HỌC TỰ NHIÊN </w:t>
            </w:r>
          </w:p>
          <w:p w14:paraId="5AFFE6EF" w14:textId="77777777" w:rsidR="00541C41" w:rsidRPr="00541C41" w:rsidRDefault="00541C41" w:rsidP="00541C41">
            <w:pPr>
              <w:spacing w:after="0"/>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264B464D" w14:textId="77777777" w:rsidR="00541C41" w:rsidRPr="00541C41" w:rsidRDefault="00541C41" w:rsidP="00541C41">
            <w:pPr>
              <w:spacing w:after="0"/>
              <w:jc w:val="center"/>
              <w:rPr>
                <w:rFonts w:eastAsia="Times New Roman"/>
                <w:sz w:val="28"/>
                <w:szCs w:val="28"/>
              </w:rPr>
            </w:pPr>
          </w:p>
        </w:tc>
      </w:tr>
    </w:tbl>
    <w:p w14:paraId="6E9ED473" w14:textId="77777777" w:rsidR="00541C41" w:rsidRPr="00541C41" w:rsidRDefault="00541C41" w:rsidP="00D07AEF">
      <w:pPr>
        <w:pStyle w:val="ListParagraph"/>
        <w:numPr>
          <w:ilvl w:val="0"/>
          <w:numId w:val="20"/>
        </w:numPr>
        <w:spacing w:after="0"/>
        <w:rPr>
          <w:sz w:val="28"/>
          <w:szCs w:val="28"/>
          <w:lang w:val="vi-VN"/>
        </w:rPr>
      </w:pPr>
      <w:r w:rsidRPr="00541C41">
        <w:rPr>
          <w:b/>
          <w:sz w:val="28"/>
          <w:szCs w:val="28"/>
          <w:lang w:val="vi-VN"/>
        </w:rPr>
        <w:t>PHẦN CHUNG</w:t>
      </w:r>
      <w:r w:rsidRPr="00541C41">
        <w:rPr>
          <w:sz w:val="28"/>
          <w:szCs w:val="28"/>
          <w:lang w:val="vi-VN"/>
        </w:rPr>
        <w:t xml:space="preserve"> ( 6 điểm)</w:t>
      </w:r>
    </w:p>
    <w:p w14:paraId="5E492BD3" w14:textId="77777777" w:rsidR="00541C41" w:rsidRPr="00541C41" w:rsidRDefault="00541C41" w:rsidP="00541C41">
      <w:pPr>
        <w:spacing w:after="0"/>
        <w:ind w:left="360"/>
        <w:rPr>
          <w:sz w:val="28"/>
          <w:szCs w:val="28"/>
          <w:lang w:val="vi-VN"/>
        </w:rPr>
      </w:pPr>
      <w:r w:rsidRPr="00541C41">
        <w:rPr>
          <w:b/>
          <w:sz w:val="28"/>
          <w:szCs w:val="28"/>
          <w:lang w:val="vi-VN"/>
        </w:rPr>
        <w:t>Câu 1</w:t>
      </w:r>
      <w:r w:rsidRPr="00541C41">
        <w:rPr>
          <w:sz w:val="28"/>
          <w:szCs w:val="28"/>
          <w:lang w:val="vi-VN"/>
        </w:rPr>
        <w:t>:(1 điểm)</w:t>
      </w:r>
    </w:p>
    <w:p w14:paraId="382314CB" w14:textId="77777777" w:rsidR="00541C41" w:rsidRPr="00541C41" w:rsidRDefault="00541C41" w:rsidP="00541C41">
      <w:pPr>
        <w:spacing w:after="0"/>
        <w:ind w:firstLine="360"/>
        <w:rPr>
          <w:sz w:val="28"/>
          <w:szCs w:val="28"/>
        </w:rPr>
      </w:pPr>
      <w:r w:rsidRPr="00541C41">
        <w:rPr>
          <w:sz w:val="28"/>
          <w:szCs w:val="28"/>
        </w:rPr>
        <w:lastRenderedPageBreak/>
        <w:t xml:space="preserve"> Một ôtô đi trên đoạn đ</w:t>
      </w:r>
      <w:r w:rsidRPr="00541C41">
        <w:rPr>
          <w:sz w:val="28"/>
          <w:szCs w:val="28"/>
        </w:rPr>
        <w:softHyphen/>
        <w:t>ường đầu dài 60 km hết 1,5 giờ, đoạn đường sau dài 81 km với  tốc độ 15 m/s.</w:t>
      </w:r>
    </w:p>
    <w:p w14:paraId="34E1931A" w14:textId="77777777" w:rsidR="00541C41" w:rsidRPr="00541C41" w:rsidRDefault="00541C41" w:rsidP="00541C41">
      <w:pPr>
        <w:spacing w:after="0"/>
        <w:ind w:firstLine="360"/>
        <w:rPr>
          <w:sz w:val="28"/>
          <w:szCs w:val="28"/>
          <w:lang w:val="vi-VN"/>
        </w:rPr>
      </w:pPr>
      <w:r w:rsidRPr="00541C41">
        <w:rPr>
          <w:sz w:val="28"/>
          <w:szCs w:val="28"/>
        </w:rPr>
        <w:t>a) Tính tốc độ ô tô đi được trên đoạn đường đầu theo đơn vị  km/h và m/s ?</w:t>
      </w:r>
    </w:p>
    <w:p w14:paraId="4CD520BD" w14:textId="77777777" w:rsidR="00541C41" w:rsidRPr="00541C41" w:rsidRDefault="00541C41" w:rsidP="00541C41">
      <w:pPr>
        <w:spacing w:after="0" w:line="240" w:lineRule="auto"/>
        <w:ind w:firstLine="270"/>
        <w:jc w:val="both"/>
        <w:rPr>
          <w:sz w:val="28"/>
          <w:szCs w:val="28"/>
        </w:rPr>
      </w:pPr>
      <w:r w:rsidRPr="00541C41">
        <w:rPr>
          <w:sz w:val="28"/>
          <w:szCs w:val="28"/>
        </w:rPr>
        <w:t>b) Tính thời gian ô tô đi hết đoạn đường sau?</w:t>
      </w:r>
    </w:p>
    <w:p w14:paraId="2755D9C3" w14:textId="77777777" w:rsidR="00541C41" w:rsidRPr="00541C41" w:rsidRDefault="00541C41" w:rsidP="00541C41">
      <w:pPr>
        <w:spacing w:after="0"/>
        <w:ind w:firstLine="270"/>
        <w:rPr>
          <w:sz w:val="28"/>
          <w:szCs w:val="28"/>
          <w:lang w:val="nl-NL"/>
        </w:rPr>
      </w:pPr>
      <w:r w:rsidRPr="00541C41">
        <w:rPr>
          <w:b/>
          <w:sz w:val="28"/>
          <w:szCs w:val="28"/>
          <w:lang w:val="nl-NL"/>
        </w:rPr>
        <w:t xml:space="preserve">Câu 2: (1 điểm) </w:t>
      </w:r>
      <w:r w:rsidRPr="00541C41">
        <w:rPr>
          <w:sz w:val="28"/>
          <w:szCs w:val="28"/>
          <w:lang w:val="nl-NL"/>
        </w:rPr>
        <w:t xml:space="preserve">Dựa vào tính chất ảnh của vật tạo bởi gương phẳng, hãy vẽ ảnh của vật sáng AB (Hình 1) và vật sáng AOB (Hình 2). </w:t>
      </w:r>
    </w:p>
    <w:p w14:paraId="238FE549" w14:textId="77777777" w:rsidR="00541C41" w:rsidRPr="00541C41" w:rsidRDefault="00541C41" w:rsidP="00541C41">
      <w:pPr>
        <w:spacing w:beforeAutospacing="1" w:after="0" w:afterAutospacing="1"/>
        <w:ind w:left="270" w:hanging="270"/>
        <w:rPr>
          <w:sz w:val="28"/>
          <w:szCs w:val="28"/>
          <w:lang w:val="nl-NL"/>
        </w:rPr>
      </w:pPr>
      <w:r w:rsidRPr="00541C41">
        <w:rPr>
          <w:noProof/>
          <w:sz w:val="28"/>
          <w:szCs w:val="28"/>
        </w:rPr>
        <mc:AlternateContent>
          <mc:Choice Requires="wpg">
            <w:drawing>
              <wp:anchor distT="0" distB="0" distL="114300" distR="114300" simplePos="0" relativeHeight="252001280" behindDoc="0" locked="0" layoutInCell="1" allowOverlap="1" wp14:anchorId="174DC8E7" wp14:editId="1E2106CF">
                <wp:simplePos x="0" y="0"/>
                <wp:positionH relativeFrom="column">
                  <wp:posOffset>822960</wp:posOffset>
                </wp:positionH>
                <wp:positionV relativeFrom="paragraph">
                  <wp:posOffset>222885</wp:posOffset>
                </wp:positionV>
                <wp:extent cx="1137285" cy="763270"/>
                <wp:effectExtent l="0" t="0" r="24765" b="17780"/>
                <wp:wrapNone/>
                <wp:docPr id="156"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37285" cy="763270"/>
                          <a:chOff x="0" y="0"/>
                          <a:chExt cx="1137285" cy="763384"/>
                        </a:xfrm>
                      </wpg:grpSpPr>
                      <wps:wsp>
                        <wps:cNvPr id="157" name="Text Box 110"/>
                        <wps:cNvSpPr txBox="1">
                          <a:spLocks noChangeArrowheads="1"/>
                        </wps:cNvSpPr>
                        <wps:spPr bwMode="auto">
                          <a:xfrm>
                            <a:off x="95250" y="0"/>
                            <a:ext cx="183433" cy="26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6B5BB" w14:textId="77777777" w:rsidR="00541C41" w:rsidRPr="00AF45EC" w:rsidRDefault="00541C41" w:rsidP="00370D36">
                              <w:pPr>
                                <w:rPr>
                                  <w:lang w:val="nl-NL"/>
                                </w:rPr>
                              </w:pPr>
                              <w:r w:rsidRPr="00AF45EC">
                                <w:rPr>
                                  <w:lang w:val="nl-NL"/>
                                </w:rPr>
                                <w:t>A</w:t>
                              </w:r>
                            </w:p>
                          </w:txbxContent>
                        </wps:txbx>
                        <wps:bodyPr rot="0" vert="horz" wrap="square" lIns="0" tIns="0" rIns="0" bIns="0" anchor="t" anchorCtr="0" upright="1">
                          <a:noAutofit/>
                        </wps:bodyPr>
                      </wps:wsp>
                      <wpg:grpSp>
                        <wpg:cNvPr id="158" name="Group 158"/>
                        <wpg:cNvGrpSpPr/>
                        <wpg:grpSpPr>
                          <a:xfrm>
                            <a:off x="0" y="0"/>
                            <a:ext cx="1137285" cy="763384"/>
                            <a:chOff x="0" y="0"/>
                            <a:chExt cx="1137285" cy="763384"/>
                          </a:xfrm>
                        </wpg:grpSpPr>
                        <wps:wsp>
                          <wps:cNvPr id="159" name="Line 109"/>
                          <wps:cNvCnPr>
                            <a:cxnSpLocks noChangeShapeType="1"/>
                          </wps:cNvCnPr>
                          <wps:spPr bwMode="auto">
                            <a:xfrm>
                              <a:off x="238125" y="352425"/>
                              <a:ext cx="571978"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0" name="Text Box 111"/>
                          <wps:cNvSpPr txBox="1">
                            <a:spLocks noChangeArrowheads="1"/>
                          </wps:cNvSpPr>
                          <wps:spPr bwMode="auto">
                            <a:xfrm>
                              <a:off x="771525" y="0"/>
                              <a:ext cx="343520" cy="34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C0637" w14:textId="77777777" w:rsidR="00541C41" w:rsidRPr="00AF45EC" w:rsidRDefault="00541C41" w:rsidP="00370D36">
                                <w:pPr>
                                  <w:rPr>
                                    <w:lang w:val="nl-NL"/>
                                  </w:rPr>
                                </w:pPr>
                                <w:r w:rsidRPr="00AF45EC">
                                  <w:rPr>
                                    <w:lang w:val="nl-NL"/>
                                  </w:rPr>
                                  <w:t>B</w:t>
                                </w:r>
                              </w:p>
                            </w:txbxContent>
                          </wps:txbx>
                          <wps:bodyPr rot="0" vert="horz" wrap="square" lIns="0" tIns="0" rIns="0" bIns="0" anchor="t" anchorCtr="0" upright="1">
                            <a:noAutofit/>
                          </wps:bodyPr>
                        </wps:wsp>
                        <wpg:grpSp>
                          <wpg:cNvPr id="161" name="Group 77"/>
                          <wpg:cNvGrpSpPr>
                            <a:grpSpLocks/>
                          </wpg:cNvGrpSpPr>
                          <wpg:grpSpPr bwMode="auto">
                            <a:xfrm>
                              <a:off x="0" y="685800"/>
                              <a:ext cx="1137285" cy="77584"/>
                              <a:chOff x="7858" y="10851"/>
                              <a:chExt cx="2016" cy="88"/>
                            </a:xfrm>
                          </wpg:grpSpPr>
                          <wps:wsp>
                            <wps:cNvPr id="162" name="Line 78"/>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 name="Line 79"/>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 name="Line 80"/>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 name="Line 81"/>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6" name="Line 82"/>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 name="Line 83"/>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 name="Line 84"/>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 name="Line 85"/>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0" name="Line 86"/>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87"/>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88"/>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 name="Line 89"/>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4" name="Line 90"/>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5" name="Line 91"/>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6" name="Line 92"/>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 name="Line 93"/>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 name="Line 94"/>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 name="Line 95"/>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 name="Line 96"/>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1" name="Line 97"/>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 name="Line 98"/>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 name="Line 99"/>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 name="Line 100"/>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 name="Line 101"/>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 name="Line 102"/>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 name="Line 103"/>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 name="Line 104"/>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5"/>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6"/>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1" name="Line 107"/>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20" name="Line 108"/>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56" o:spid="_x0000_s1693" style="position:absolute;left:0;text-align:left;margin-left:64.8pt;margin-top:17.55pt;width:89.55pt;height:60.1pt;z-index:252001280" coordsize="11372,76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mNOFSQcAAHZiAAAOAAAAZHJzL2Uyb0RvYy54bWzsXV1v2zYUfR+w/yDo3bWobwp1htaOiwHd VqDd3hlJtoXJokYpsbNh/32XpCSLjpW26WzVAPPgyPrm5eE5vDyU/Pqn/TY3HlJWZbSYmeiVZRpp EdMkK9Yz8/dPy0loGlVNioTktEhn5mNamT/d/PjD610ZpTbd0DxJmQEnKapoV87MTV2X0XRaxZt0 S6pXtEwL2LiibEtq+MrW04SRHZx9m09ty/KnO8qSktE4rSpYu5AbzRtx/tUqjevfVqsqrY18ZsK9 1eKTic87/jm9eU2iNSPlJoub2yAvuIstyQq4aHeqBamJcc+yJ6faZjGjFV3Vr2K6ndLVKotTUQYo DbKOSvOO0ftSlGUd7dZlFyYI7VGcXnza+NeHD8zIEqg7zzeNgmyhksR1Db4CwrMr1xHs9Y6VH8sP TJYRFt/T+M8KNk+Pt/Pv68PO+xXb8oOgqMZexP2xi3u6r40YViLkBHbomUYM2wLfsYOmYuIN1N6T w+LN7cCBTujyW56SSF5W3Fx3M7sSMFYdwlh9Wxg/bkiZitqpeIC6MAZtGD/x8r2lewMhUR5+fdiR h9Go97ABSi5AU8loGgWdb0ixTt8wRneblCRwh0gUqHcor5EqqvhJ7na/0ATqi9zXVJzoKNjYsz0A /YmAh47rODLetu+4lq2EjUQlq+p3Kd0afGFmMmhH4gLk4X1Vywi3u/DKLegyy3NYT6K8UFZAVcg1 EAs4lG/jURFN4x9s4dvwNnQnru3fTlxrsZi8Wc7dib9EgbdwFvP5Av3Lr4vcaJMlSVrwy7TNFLlf Vn8NYcgG1jXUiuZZwk/Hb6li67t5zowHAjSxFH9NQHq7TdXbEDCDshwVCdmu9dbGk6UfBhN36XoT HFjhxEL4LfYtF7uLpVqk91mRfnuRjN3M5NUt8TRYNkv8PS0bibZZDUScZ9uZGXY7kYij8LZIRNXW JMvlci8U/PYPoYDqbisa2p6EqQRsvb/bC55xJNj41juaPAKMGQWIAU5BRmBhQ9nfprEDSp6Z1V/3 hKWmkf9cQFPg/N0usHbhrl0gRQyHzszaNOTivJY8f1+ybL2BM8vGVtA30FxWmYDx4S4Ekwl+kJQn WKNjv65xg5ypHBnyYKoc2KzoeKdlo68jwYbLSHSVJIjbOAl4IwvLMAkCnBdSR+J90ehIx3yCUz89 lkBqCvHJQ1pEfZb4bCdE0BY48zme7cKiADBnHq43XoBwADXJ5UYwcycYT5gvB3h/MfPxRoiwBZwr SOUFrRAEv2lsJxqeUYvAEK4O0EJm5jZNoG2k0PHiS1DE75ZtO4HoMYckX8kYLYMIiThiDskSvHS8 /kHAJaGcX8l9IBzZ2HtKLmDJb+SiSh4EiJP7CSkHIfdsuFGOZRByDN0oCYS2L9DqtJbyQ3scRKHS O9FS3vTZjhpkT8qdltavT8p91LZume4EgSzLi7Odz6oStFJopH7oQQeLX0uC7WkCFHgyjelJfwAH iaORFXqCgvjG20bPIHWE3I0zQCi6I52cQcX1krGGPrs08jz5j2+3cRXSDzoLRW0I8/zKH4S+2wVK JIOHKPMM+0yiDxnrmURfkvn3mUNdp6pD3itVXeLzAj1TY5Vn5R9tAtKMhJxq0m0H1W86p58T86/v nWqg9ocS2m5n+//76n4CkfWAGvbHkM5EpKeBihEMaYG4cO05olQN1P93VOo6GRUSkz5Q+ynSZYEK /SYN1IsMn14nUDuHQ0h/KEa9z9s1PcmooQV9eA1UDdT1gIfkdx6SBGqXZsOg0yUZNUTokHZq6T+r IXWdjArw6Eu/wMgYjIq4faz7qJdwTq8TqKohJRPrMYBqezA+poGqgTog/TD1RWHUZg7OOY3T031U B0GT0UDVQB0CauefyD5qY5+MANQQ0joNVA3UIaCqhpS0yMaQftcD60EDVQN1CKiqMxWO5UyF7VST ntmsnSnw688wDfUqk6lAdabwWM4UTIrQA/4Xmi99nUBVnSk8ljMV+nrA/1IT+68TqKozhUdzpgI9 4K+Byp+kG+qjqs4UHs2ZgulTOpm6zKNS18moqjOFR3OmIJvSQNVAHWZU1ZnC4vmNMYansB7w19L/ jPTDBNS+M4VHc6awHvDXQH0OqKozhcdypuBJUD3gr4enhpMpmICqMOoFHpU66fVjxJ8g1c6UdqYG sv5QdabwWM4UdFEPWX/zGKR2prQz1b18h/tBvfmoSD5oO0I2hW14VEpTqp7iPzSQyocvFaSO5U1h x9YPo+he6jO9VNWbQof3N134aRTswNwtzamaUwc5VTWnkDWWO4Vd79BP1c9N6eem2hegtO+R40Sm qP9Y9hS8M1DbU1r9n1F/1Z5C1lj+FPZgQqxWf63+Q+oP01BVTh3LoMI+f5WyHk7Vw6kDw6kwD1VF 6mgOVWBrh0qr/6D6237o4wBzd0jprY5mVAWc5DWzXiGzHl5FKV7k27yWslmGHzcQr2BrfoiB/3pC /7vY6/BzETf/AQAA//8DAFBLAwQUAAYACAAAACEAn1656+AAAAAKAQAADwAAAGRycy9kb3ducmV2 LnhtbEyPQUvDQBCF74L/YRnBm92kIbWN2ZRS1FMRbAXpbZqdJqHZ3ZDdJum/dzzp8fE+3nyTryfT ioF63zirIJ5FIMiWTje2UvB1eHtagvABrcbWWVJwIw/r4v4ux0y70X7SsA+V4BHrM1RQh9BlUvqy JoN+5jqy3J1dbzBw7Cupexx53LRyHkULabCxfKHGjrY1lZf91Sh4H3HcJPHrsLuct7fjIf343sWk 1OPDtHkBEWgKfzD86rM6FOx0clervWg5z1cLRhUkaQyCgSRaPoM4cZOmCcgil/9fKH4AAAD//wMA UEsBAi0AFAAGAAgAAAAhALaDOJL+AAAA4QEAABMAAAAAAAAAAAAAAAAAAAAAAFtDb250ZW50X1R5 cGVzXS54bWxQSwECLQAUAAYACAAAACEAOP0h/9YAAACUAQAACwAAAAAAAAAAAAAAAAAvAQAAX3Jl bHMvLnJlbHNQSwECLQAUAAYACAAAACEAppjThUkHAAB2YgAADgAAAAAAAAAAAAAAAAAuAgAAZHJz L2Uyb0RvYy54bWxQSwECLQAUAAYACAAAACEAn1656+AAAAAKAQAADwAAAAAAAAAAAAAAAACjCQAA ZHJzL2Rvd25yZXYueG1sUEsFBgAAAAAEAAQA8wAAALAKAAAAAA== ">
                <v:shape id="Text Box 110" o:spid="_x0000_s1694" type="#_x0000_t202" style="position:absolute;left:952;width:1834;height:26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mhsMA AADcAAAADwAAAGRycy9kb3ducmV2LnhtbERPTWvCQBC9F/wPywi91Y2FWo2uIqIgFKQxHjyO2TFZ zM6m2VXTf+8WCt7m8T5ntuhsLW7UeuNYwXCQgCAunDZcKjjkm7cxCB+QNdaOScEveVjMey8zTLW7 c0a3fShFDGGfooIqhCaV0hcVWfQD1xBH7uxaiyHCtpS6xXsMt7V8T5KRtGg4NlTY0Kqi4rK/WgXL I2dr87M7fWfnzOT5JOGv0UW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YTmhsMAAADcAAAADwAAAAAAAAAAAAAAAACYAgAAZHJzL2Rv d25yZXYueG1sUEsFBgAAAAAEAAQA9QAAAIgDAAAAAA== " filled="f" stroked="f">
                  <v:textbox inset="0,0,0,0">
                    <w:txbxContent>
                      <w:p w14:paraId="1576B5BB" w14:textId="77777777" w:rsidR="00541C41" w:rsidRPr="00AF45EC" w:rsidRDefault="00541C41" w:rsidP="00370D36">
                        <w:pPr>
                          <w:rPr>
                            <w:lang w:val="nl-NL"/>
                          </w:rPr>
                        </w:pPr>
                        <w:r w:rsidRPr="00AF45EC">
                          <w:rPr>
                            <w:lang w:val="nl-NL"/>
                          </w:rPr>
                          <w:t>A</w:t>
                        </w:r>
                      </w:p>
                    </w:txbxContent>
                  </v:textbox>
                </v:shape>
                <v:group id="Group 158" o:spid="_x0000_s1695" style="position:absolute;width:11372;height:7633" coordsize="11372,7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G5R8YAAADcAAAADwAAAGRycy9kb3ducmV2LnhtbESPT2vCQBDF7wW/wzKC t7pJi0VSNyJSiwcpVAultyE7+YPZ2ZBdk/jtO4dCbzO8N+/9ZrOdXKsG6kPj2UC6TEARF942XBn4 uhwe16BCRLbYeiYDdwqwzWcPG8ysH/mThnOslIRwyNBAHWOXaR2KmhyGpe+IRSt97zDK2lfa9jhK uGv1U5K8aIcNS0ONHe1rKq7nmzPwPuK4e07fhtO13N9/Lqu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AblHxgAAANwA AAAPAAAAAAAAAAAAAAAAAKoCAABkcnMvZG93bnJldi54bWxQSwUGAAAAAAQABAD6AAAAnQMAAAAA ">
                  <v:line id="Line 109" o:spid="_x0000_s1696" style="position:absolute;visibility:visible;mso-wrap-style:square" from="2381,3524" to="8101,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lyr8IAAADcAAAADwAAAGRycy9kb3ducmV2LnhtbERPTWvCQBC9C/0PyxR6000tik1dRYRC SwXRSMHbkJ0modnZsDvV9N+7guBtHu9z5svetepEITaeDTyPMlDEpbcNVwYOxftwBioKssXWMxn4 pwjLxcNgjrn1Z97RaS+VSiEcczRQi3S51rGsyWEc+Y44cT8+OJQEQ6VtwHMKd60eZ9lUO2w4NdTY 0bqm8nf/5wz0W9G6KMafs035MvmW9vgViqMxT4/96g2UUC938c39YdP8yStcn0kX6MU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Llyr8IAAADcAAAADwAAAAAAAAAAAAAA AAChAgAAZHJzL2Rvd25yZXYueG1sUEsFBgAAAAAEAAQA+QAAAJADAAAAAA== " strokeweight="1.5pt">
                    <v:stroke endarrow="open"/>
                  </v:line>
                  <v:shape id="Text Box 111" o:spid="_x0000_s1697" type="#_x0000_t202" style="position:absolute;left:7715;width:3435;height:3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G0T8UA AADcAAAADwAAAGRycy9kb3ducmV2LnhtbESPQWvCQBCF74X+h2UK3urGHkKbuopICwVBjPHgcZod k8XsbJrdavz3zqHQ2wzvzXvfzJej79SFhugCG5hNM1DEdbCOGwOH6vP5FVRMyBa7wGTgRhGWi8eH ORY2XLmkyz41SkI4FmigTakvtI51Sx7jNPTEop3C4DHJOjTaDniVcN/plyzLtUfH0tBiT+uW6vP+ 1xtYHbn8cD/b7115Kl1VvWW8yc/GTJ7G1TuoRGP6N/9df1nBzwVfnpEJ9OIOAAD//wMAUEsBAi0A FAAGAAgAAAAhAPD3irv9AAAA4gEAABMAAAAAAAAAAAAAAAAAAAAAAFtDb250ZW50X1R5cGVzXS54 bWxQSwECLQAUAAYACAAAACEAMd1fYdIAAACPAQAACwAAAAAAAAAAAAAAAAAuAQAAX3JlbHMvLnJl bHNQSwECLQAUAAYACAAAACEAMy8FnkEAAAA5AAAAEAAAAAAAAAAAAAAAAAApAgAAZHJzL3NoYXBl eG1sLnhtbFBLAQItABQABgAIAAAAIQC8AbRPxQAAANwAAAAPAAAAAAAAAAAAAAAAAJgCAABkcnMv ZG93bnJldi54bWxQSwUGAAAAAAQABAD1AAAAigMAAAAA " filled="f" stroked="f">
                    <v:textbox inset="0,0,0,0">
                      <w:txbxContent>
                        <w:p w14:paraId="0F6C0637" w14:textId="77777777" w:rsidR="00541C41" w:rsidRPr="00AF45EC" w:rsidRDefault="00541C41" w:rsidP="00370D36">
                          <w:pPr>
                            <w:rPr>
                              <w:lang w:val="nl-NL"/>
                            </w:rPr>
                          </w:pPr>
                          <w:r w:rsidRPr="00AF45EC">
                            <w:rPr>
                              <w:lang w:val="nl-NL"/>
                            </w:rPr>
                            <w:t>B</w:t>
                          </w:r>
                        </w:p>
                      </w:txbxContent>
                    </v:textbox>
                  </v:shape>
                  <v:group id="Group 77" o:spid="_x0000_s1698" style="position:absolute;top:6858;width:11372;height:775"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faZ8MAAADcAAAADwAAAGRycy9kb3ducmV2LnhtbERPTWuDQBC9B/oflgn0 lqy2RIrJRiS0pQcpxBRKb4M7UYk7K+5Wzb/vBgq5zeN9zi6bTSdGGlxrWUG8jkAQV1a3XCv4Or2t XkA4j6yxs0wKruQg2z8sdphqO/GRxtLXIoSwS1FB432fSumqhgy6te2JA3e2g0Ef4FBLPeAUwk0n n6IokQZbDg0N9nRoqLqUv0bB+4RT/hy/jsXlfLj+nDaf30VMSj0u53wLwtPs7+J/94cO85MY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5V9pnwwAAANwAAAAP AAAAAAAAAAAAAAAAAKoCAABkcnMvZG93bnJldi54bWxQSwUGAAAAAAQABAD6AAAAmgMAAAAA ">
                    <v:line id="Line 78" o:spid="_x0000_s1699"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F4K8IAAADcAAAADwAAAGRycy9kb3ducmV2LnhtbERPzWoCMRC+F3yHMIK3mtWDtFuzS2kr KD1ItQ8wbsbN6mayJFFXn94UCt7m4/udednbVpzJh8axgsk4A0FcOd1wreB3u3h+AREissbWMSm4 UoCyGDzNMdfuwj903sRapBAOOSowMXa5lKEyZDGMXUecuL3zFmOCvpba4yWF21ZOs2wmLTacGgx2 9GGoOm5OVsHK776Pk1tt5I5X/qtdf74Ge1BqNOzf30BE6uND/O9e6jR/NoW/Z9IFsr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oF4K8IAAADcAAAADwAAAAAAAAAAAAAA AAChAgAAZHJzL2Rvd25yZXYueG1sUEsFBgAAAAAEAAQA+QAAAJADAAAAAA== " strokeweight="1pt"/>
                    <v:line id="Line 79" o:spid="_x0000_s1700"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e3qMYAAADcAAAADwAAAGRycy9kb3ducmV2LnhtbESPT4vCMBDF74LfIYywF9FUhaLVKIuw IAt78A9Ub0Mz29ZtJqWJtvvtjSB4m+G9eb83q01nKnGnxpWWFUzGEQjizOqScwWn49doDsJ5ZI2V ZVLwTw42635vhYm2Le/pfvC5CCHsElRQeF8nUrqsIINubGvioP3axqAPa5NL3WAbwk0lp1EUS4Ml B0KBNW0Lyv4ONxMg121++blSli7S+ruNJ8P2fL4p9THoPpcgPHX+bX5d73SoH8/g+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t6jGAAAA3AAAAA8AAAAAAAAA AAAAAAAAoQIAAGRycy9kb3ducmV2LnhtbFBLBQYAAAAABAAEAPkAAACUAwAAAAA= " strokeweight="1pt"/>
                    <v:line id="Line 80" o:spid="_x0000_s1701"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4v3MYAAADcAAAADwAAAGRycy9kb3ducmV2LnhtbESPT4vCMBDF74LfIYywF9FUkaLVKIuw IAt78A9Ub0Mz29ZtJqWJtvvtjSB4m+G9eb83q01nKnGnxpWWFUzGEQjizOqScwWn49doDsJ5ZI2V ZVLwTw42635vhYm2Le/pfvC5CCHsElRQeF8nUrqsIINubGvioP3axqAPa5NL3WAbwk0lp1EUS4Ml B0KBNW0Lyv4ONxMg121++blSli7S+ruNJ8P2fL4p9THoPpcgPHX+bX5d73SoH8/g+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L9zGAAAA3AAAAA8AAAAAAAAA AAAAAAAAoQIAAGRycy9kb3ducmV2LnhtbFBLBQYAAAAABAAEAPkAAACUAwAAAAA= " strokeweight="1pt"/>
                    <v:line id="Line 81" o:spid="_x0000_s1702"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KKR8YAAADcAAAADwAAAGRycy9kb3ducmV2LnhtbESPT4vCMBDF74LfIYywF9FUwaLVKIuw IAt78A9Ub0Mz29ZtJqWJtvvtjSB4m+G9eb83q01nKnGnxpWWFUzGEQjizOqScwWn49doDsJ5ZI2V ZVLwTw42635vhYm2Le/pfvC5CCHsElRQeF8nUrqsIINubGvioP3axqAPa5NL3WAbwk0lp1EUS4Ml B0KBNW0Lyv4ONxMg121++blSli7S+ruNJ8P2fL4p9THoPpcgPHX+bX5d73SoH8/g+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yikfGAAAA3AAAAA8AAAAAAAAA AAAAAAAAoQIAAGRycy9kb3ducmV2LnhtbFBLBQYAAAAABAAEAPkAAACUAwAAAAA= " strokeweight="1pt"/>
                    <v:line id="Line 82" o:spid="_x0000_s1703"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MMUAAADcAAAADwAAAGRycy9kb3ducmV2LnhtbESPT4vCMBDF74LfIYzgRTR1D8WtpiKC IAseVhfU29CM/WMzKU209dubhYW9zfDevN+b1bo3tXhS60rLCuazCARxZnXJuYKf0266AOE8ssba Mil4kYN1OhysMNG24296Hn0uQgi7BBUU3jeJlC4ryKCb2YY4aDfbGvRhbXOpW+xCuKnlRxTF0mDJ gVBgQ9uCsvvxYQKk2ubXQ0XZ+fPcfHXxfNJdLg+lxqN+swThqff/5r/rvQ714xh+nwkTyPQ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UMMUAAADcAAAADwAAAAAAAAAA AAAAAAChAgAAZHJzL2Rvd25yZXYueG1sUEsFBgAAAAAEAAQA+QAAAJMDAAAAAA== " strokeweight="1pt"/>
                    <v:line id="Line 83" o:spid="_x0000_s1704"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yxq8YAAADcAAAADwAAAGRycy9kb3ducmV2LnhtbESPT4vCMBDF74LfIYywF9FUD1WrURZh QRb24B+o3oZmtq3bTEoTbffbG0HwNsN7835vVpvOVOJOjSstK5iMIxDEmdUl5wpOx6/RHITzyBor y6Tgnxxs1v3eChNtW97T/eBzEULYJaig8L5OpHRZQQbd2NbEQfu1jUEf1iaXusE2hJtKTqMolgZL DoQCa9oWlP0dbiZArtv88nOlLF2k9XcbT4bt+XxT6mPQfS5BeOr82/y63ulQP57B85kwgVw/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ssavGAAAA3AAAAA8AAAAAAAAA AAAAAAAAoQIAAGRycy9kb3ducmV2LnhtbFBLBQYAAAAABAAEAPkAAACUAwAAAAA= " strokeweight="1pt"/>
                    <v:line id="Line 84" o:spid="_x0000_s1705"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Ml2cQAAADcAAAADwAAAGRycy9kb3ducmV2LnhtbESPTWvCQBCG7wX/wzKCl6IbPYQaXUUE oRQ81ArqbciOSTQ7G7Krif++cyj0NsO8H88s172r1ZPaUHk2MJ0koIhzbysuDBx/duMPUCEiW6w9 k4EXBVivBm9LzKzv+Jueh1goCeGQoYEyxibTOuQlOQwT3xDL7epbh1HWttC2xU7CXa1nSZJqhxVL Q4kNbUvK74eHk5Lbtrjsb5Sf5qfmq0un7935/DBmNOw3C1CR+vgv/nN/WsFPhVaekQn0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MyXZxAAAANwAAAAPAAAAAAAAAAAA AAAAAKECAABkcnMvZG93bnJldi54bWxQSwUGAAAAAAQABAD5AAAAkgMAAAAA " strokeweight="1pt"/>
                    <v:line id="Line 85" o:spid="_x0000_s1706"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AQscAAADcAAAADwAAAGRycy9kb3ducmV2LnhtbESPzWrDMBCE74W8g9hAL6WR3YNpHMsh GAql0EPTQNLbYm1sJ9bKWPJP3j4qFHrbZWbnm822s2nFSL1rLCuIVxEI4tLqhisFh++351cQziNr bC2Tghs52OaLhwxTbSf+onHvKxFC2KWooPa+S6V0ZU0G3cp2xEE7296gD2tfSd3jFMJNK1+iKJEG Gw6EGjsqaiqv+8EEyKWofj4vVB7Xx+5jSuKn6XQalHpczrsNCE+z/zf/Xb/rUD9Zw+8zYQKZ3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f4BCxwAAANwAAAAPAAAAAAAA AAAAAAAAAKECAABkcnMvZG93bnJldi54bWxQSwUGAAAAAAQABAD5AAAAlQMAAAAA " strokeweight="1pt"/>
                    <v:line id="Line 86" o:spid="_x0000_s1707"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y/AsUAAADcAAAADwAAAGRycy9kb3ducmV2LnhtbESPTWvCQBCG70L/wzIFL1I3etA2dZUi CCJ4qAqxtyE7TWKzsyG7mvjvnUPB2wzzfjyzWPWuVjdqQ+XZwGScgCLOva24MHA6bt7eQYWIbLH2 TAbuFGC1fBksMLW+42+6HWKhJIRDigbKGJtU65CX5DCMfUMst1/fOoyytoW2LXYS7mo9TZKZdlix NJTY0Lqk/O9wdVJyWRc/+wvl2UfW7LrZZNSdz1djhq/91yeoSH18iv/dWyv4c8GXZ2QCvX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py/AsUAAADcAAAADwAAAAAAAAAA AAAAAAChAgAAZHJzL2Rvd25yZXYueG1sUEsFBgAAAAAEAAQA+QAAAJMDAAAAAA== " strokeweight="1pt"/>
                    <v:line id="Line 87" o:spid="_x0000_s1708"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AamccAAADcAAAADwAAAGRycy9kb3ducmV2LnhtbESPT2vCQBDF7wW/wzJCL6Vu0oO1aVaR gFAKHqqC9jZkx/wxOxuyGxO/fVcQepvhvXm/N+lqNI24UucqywriWQSCOLe64kLBYb95XYBwHllj Y5kU3MjBajl5SjHRduAfuu58IUIIuwQVlN63iZQuL8mgm9mWOGhn2xn0Ye0KqTscQrhp5FsUzaXB igOhxJaykvLLrjcBUmfF77am/PhxbL+HefwynE69Us/Tcf0JwtPo/82P6y8d6r/HcH8mTC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0BqZxwAAANwAAAAPAAAAAAAA AAAAAAAAAKECAABkcnMvZG93bnJldi54bWxQSwUGAAAAAAQABAD5AAAAlQMAAAAA " strokeweight="1pt"/>
                    <v:line id="Line 88" o:spid="_x0000_s1709"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KE7sYAAADcAAAADwAAAGRycy9kb3ducmV2LnhtbESPQWvCQBCF7wX/wzKCl6Ibc0g1uooI hSJ4aFpQb0N2TKLZ2ZBdk/jvu4VCbzO8N+97s94OphYdta6yrGA+i0AQ51ZXXCj4/nqfLkA4j6yx tkwKnuRguxm9rDHVtudP6jJfiBDCLkUFpfdNKqXLSzLoZrYhDtrVtgZ9WNtC6hb7EG5qGUdRIg1W HAglNrQvKb9nDxMgt31xOd4oPy1PzaFP5q/9+fxQajIedisQngb/b/67/tCh/lsMv8+ECeTm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ChO7GAAAA3AAAAA8AAAAAAAAA AAAAAAAAoQIAAGRycy9kb3ducmV2LnhtbFBLBQYAAAAABAAEAPkAAACUAwAAAAA= " strokeweight="1pt"/>
                    <v:line id="Line 89" o:spid="_x0000_s1710"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4hdcUAAADcAAAADwAAAGRycy9kb3ducmV2LnhtbESPT4vCMBDF74LfIYzgRTR1F/xTjSLC gix40BXU29CMbbWZlCba+u2NIOxthvfm/d7Ml40pxIMql1tWMBxEIIgTq3NOFRz+fvoTEM4jayws k4InOVgu2q05xtrWvKPH3qcihLCLUUHmfRlL6ZKMDLqBLYmDdrGVQR/WKpW6wjqEm0J+RdFIGsw5 EDIsaZ1RctvfTYBc1+l5e6XkOD2Wv/Vo2KtPp7tS3U6zmoHw1Ph/8+d6o0P98Te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k4hdcUAAADcAAAADwAAAAAAAAAA AAAAAAChAgAAZHJzL2Rvd25yZXYueG1sUEsFBgAAAAAEAAQA+QAAAJMDAAAAAA== " strokeweight="1pt"/>
                    <v:line id="Line 90" o:spid="_x0000_s1711"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e5AcUAAADcAAAADwAAAGRycy9kb3ducmV2LnhtbESPT4vCMBDF74LfIYzgRTR1WfxTjSLC gix40BXU29CMbbWZlCba+u2NIOxthvfm/d7Ml40pxIMql1tWMBxEIIgTq3NOFRz+fvoTEM4jayws k4InOVgu2q05xtrWvKPH3qcihLCLUUHmfRlL6ZKMDLqBLYmDdrGVQR/WKpW6wjqEm0J+RdFIGsw5 EDIsaZ1RctvfTYBc1+l5e6XkOD2Wv/Vo2KtPp7tS3U6zmoHw1Ph/8+d6o0P98Te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ae5AcUAAADcAAAADwAAAAAAAAAA AAAAAAChAgAAZHJzL2Rvd25yZXYueG1sUEsFBgAAAAAEAAQA+QAAAJMDAAAAAA== " strokeweight="1pt"/>
                    <v:line id="Line 91" o:spid="_x0000_s1712"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scmsUAAADcAAAADwAAAGRycy9kb3ducmV2LnhtbESPT4vCMBDF74LfIYzgRTR1Yf1TjSLC gix40BXU29CMbbWZlCba+u2NIOxthvfm/d7Ml40pxIMql1tWMBxEIIgTq3NOFRz+fvoTEM4jayws k4InOVgu2q05xtrWvKPH3qcihLCLUUHmfRlL6ZKMDLqBLYmDdrGVQR/WKpW6wjqEm0J+RdFIGsw5 EDIsaZ1RctvfTYBc1+l5e6XkOD2Wv/Vo2KtPp7tS3U6zmoHw1Ph/8+d6o0P98Te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scmsUAAADcAAAADwAAAAAAAAAA AAAAAAChAgAAZHJzL2Rvd25yZXYueG1sUEsFBgAAAAAEAAQA+QAAAJMDAAAAAA== " strokeweight="1pt"/>
                    <v:line id="Line 92" o:spid="_x0000_s1713"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mC7cYAAADcAAAADwAAAGRycy9kb3ducmV2LnhtbESPT4vCMBDF74LfIYywF9FUD1WrURZh QRb24B+o3oZmtq3bTEoTbffbG0HwNsN7835vVpvOVOJOjSstK5iMIxDEmdUl5wpOx6/RHITzyBor y6Tgnxxs1v3eChNtW97T/eBzEULYJaig8L5OpHRZQQbd2NbEQfu1jUEf1iaXusE2hJtKTqMolgZL DoQCa9oWlP0dbiZArtv88nOlLF2k9XcbT4bt+XxT6mPQfS5BeOr82/y63ulQfxbD85kwgVw/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5gu3GAAAA3AAAAA8AAAAAAAAA AAAAAAAAoQIAAGRycy9kb3ducmV2LnhtbFBLBQYAAAAABAAEAPkAAACUAwAAAAA= " strokeweight="1pt"/>
                    <v:line id="Line 93" o:spid="_x0000_s1714"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UndscAAADcAAAADwAAAGRycy9kb3ducmV2LnhtbESPT2vCQBDF7wW/wzKCl6IbPUSNriKB Qin0oC2otyE7JtHsbMhu/vTbd4VCbzO8N+/3ZrsfTCU6alxpWcF8FoEgzqwuOVfw/fU2XYFwHllj ZZkU/JCD/W70ssVE256P1J18LkIIuwQVFN7XiZQuK8igm9maOGg32xj0YW1yqRvsQ7ip5CKKYmmw 5EAosKa0oOxxak2A3NP8+nmn7Lw+1x99PH/tL5dWqcl4OGxAeBr8v/nv+l2H+sslPJ8JE8jd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dSd2xwAAANwAAAAPAAAAAAAA AAAAAAAAAKECAABkcnMvZG93bnJldi54bWxQSwUGAAAAAAQABAD5AAAAlQMAAAAA " strokeweight="1pt"/>
                    <v:line id="Line 94" o:spid="_x0000_s1715"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qzBMUAAADcAAAADwAAAGRycy9kb3ducmV2LnhtbESPTWvCQBCG70L/wzIFL1I3etA2dZUi CCJ4qAqxtyE7TWKzsyG7mvjvnUPB2wzzfjyzWPWuVjdqQ+XZwGScgCLOva24MHA6bt7eQYWIbLH2 TAbuFGC1fBksMLW+42+6HWKhJIRDigbKGJtU65CX5DCMfUMst1/fOoyytoW2LXYS7mo9TZKZdlix NJTY0Lqk/O9wdVJyWRc/+wvl2UfW7LrZZNSdz1djhq/91yeoSH18iv/dWyv4c6GVZ2QCvX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qzBMUAAADcAAAADwAAAAAAAAAA AAAAAAChAgAAZHJzL2Rvd25yZXYueG1sUEsFBgAAAAAEAAQA+QAAAJMDAAAAAA== " strokeweight="1pt"/>
                    <v:line id="Line 95" o:spid="_x0000_s1716"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YWn8cAAADcAAAADwAAAGRycy9kb3ducmV2LnhtbESPT2vCQBDF74LfYRmhF9FNeoiaukoJ FEqhh6YF7W3Ijkk0Oxuymz/99t1CwdsM7837vdkfJ9OIgTpXW1YQryMQxIXVNZcKvj5fVlsQziNr bCyTgh9ycDzMZ3tMtR35g4bclyKEsEtRQeV9m0rpiooMurVtiYN2sZ1BH9aulLrDMYSbRj5GUSIN 1hwIFbaUVVTc8t4EyDUrv9+vVJx2p/ZtTOLleD73Sj0spucnEJ4mfzf/X7/qUH+zg79nwgTy8A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phafxwAAANwAAAAPAAAAAAAA AAAAAAAAAKECAABkcnMvZG93bnJldi54bWxQSwUGAAAAAAQABAD5AAAAlQMAAAAA " strokeweight="1pt"/>
                    <v:line id="Line 96" o:spid="_x0000_s1717"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nPJcQAAADcAAAADwAAAGRycy9kb3ducmV2LnhtbESPTYvCQAyG74L/YYiwF9GpexCtjiLC wrKwBz9AvYVObKudTOmMtvvvNwfBW0LejyfLdecq9aQmlJ4NTMYJKOLM25JzA8fD12gGKkRki5Vn MvBHAdarfm+JqfUt7+i5j7mSEA4pGihirFOtQ1aQwzD2NbHcrr5xGGVtcm0bbCXcVfozSabaYcnS UGBN24Ky+/7hpOS2zS+/N8pO81P9004nw/Z8fhjzMeg2C1CRuvgWv9zfVvBngi/PyAR6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Sc8lxAAAANwAAAAPAAAAAAAAAAAA AAAAAKECAABkcnMvZG93bnJldi54bWxQSwUGAAAAAAQABAD5AAAAkgMAAAAA " strokeweight="1pt"/>
                    <v:line id="Line 97" o:spid="_x0000_s1718"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VqvsUAAADcAAAADwAAAGRycy9kb3ducmV2LnhtbESPT4vCMBDF74LfIYzgRda0HkS7piKC IMIedAX1NjSz/bPNpDTRdr+9EYS9zfDevN+b1bo3tXhQ60rLCuJpBII4s7rkXMH5e/exAOE8ssba Min4IwfrdDhYYaJtx0d6nHwuQgi7BBUU3jeJlC4ryKCb2oY4aD+2NejD2uZSt9iFcFPLWRTNpcGS A6HAhrYFZb+nuwmQapvfvirKLstLc+jm8aS7Xu9KjUf95hOEp97/m9/Xex3qL2J4PRMmkO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VqvsUAAADcAAAADwAAAAAAAAAA AAAAAAChAgAAZHJzL2Rvd25yZXYueG1sUEsFBgAAAAAEAAQA+QAAAJMDAAAAAA== " strokeweight="1pt"/>
                    <v:line id="Line 98" o:spid="_x0000_s1719"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f0ycMAAADcAAAADwAAAGRycy9kb3ducmV2LnhtbESPQavCMBCE74L/IazgRTTVg2g1igiC CB6eCuptada22mxKE2399y+C4G2XmZ1vdr5sTCFeVLncsoLhIAJBnFidc6rgdNz0JyCcR9ZYWCYF b3KwXLRbc4y1rfmPXgefihDCLkYFmfdlLKVLMjLoBrYkDtrNVgZ9WKtU6grrEG4KOYqisTSYcyBk WNI6o+RxeJoAua/T6/5OyXl6Lnf1eNirL5enUt1Os5qB8NT4n/l7vdWh/mQEn2fCBHLx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X9MnDAAAA3AAAAA8AAAAAAAAAAAAA AAAAoQIAAGRycy9kb3ducmV2LnhtbFBLBQYAAAAABAAEAPkAAACRAwAAAAA= " strokeweight="1pt"/>
                    <v:line id="Line 99" o:spid="_x0000_s1720"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tRUsYAAADcAAAADwAAAGRycy9kb3ducmV2LnhtbESPS4vCQBCE74L/YWjBy6ITFURjRlmE BRH24APUW5PpzWMzPSEzmuy/d4QFb91UdX3VyaYzlXhQ4wrLCibjCARxanXBmYLz6Wu0AOE8ssbK Min4Iwebdb+XYKxtywd6HH0mQgi7GBXk3texlC7NyaAb25o4aD+2MejD2mRSN9iGcFPJaRTNpcGC AyHHmrY5pb/HuwmQcpvdvktKL8tLvW/nk4/2er0rNRx0nysQnjr/Nv9f73Sov5jB65kwgVw/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bUVLGAAAA3AAAAA8AAAAAAAAA AAAAAAAAoQIAAGRycy9kb3ducmV2LnhtbFBLBQYAAAAABAAEAPkAAACUAwAAAAA= " strokeweight="1pt"/>
                    <v:line id="Line 100" o:spid="_x0000_s1721"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LJJsYAAADcAAAADwAAAGRycy9kb3ducmV2LnhtbESPS4vCQBCE74L/YWjBy6ITRURjRlmE BRH24APUW5PpzWMzPSEzmuy/d4QFb91UdX3VyaYzlXhQ4wrLCibjCARxanXBmYLz6Wu0AOE8ssbK Min4Iwebdb+XYKxtywd6HH0mQgi7GBXk3texlC7NyaAb25o4aD+2MejD2mRSN9iGcFPJaRTNpcGC AyHHmrY5pb/HuwmQcpvdvktKL8tLvW/nk4/2er0rNRx0nysQnjr/Nv9f73Sov5jB65kwgVw/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ByySbGAAAA3AAAAA8AAAAAAAAA AAAAAAAAoQIAAGRycy9kb3ducmV2LnhtbFBLBQYAAAAABAAEAPkAAACUAwAAAAA= " strokeweight="1pt"/>
                    <v:line id="Line 101" o:spid="_x0000_s1722"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5svcYAAADcAAAADwAAAGRycy9kb3ducmV2LnhtbESPS4vCQBCE74L/YWjBy6ITBUVjRlmE BRH24APUW5PpzWMzPSEzmuy/d4QFb91UdX3VyaYzlXhQ4wrLCibjCARxanXBmYLz6Wu0AOE8ssbK Min4Iwebdb+XYKxtywd6HH0mQgi7GBXk3texlC7NyaAb25o4aD+2MejD2mRSN9iGcFPJaRTNpcGC AyHHmrY5pb/HuwmQcpvdvktKL8tLvW/nk4/2er0rNRx0nysQnjr/Nv9f73Sov5jB65kwgVw/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bL3GAAAA3AAAAA8AAAAAAAAA AAAAAAAAoQIAAGRycy9kb3ducmV2LnhtbFBLBQYAAAAABAAEAPkAAACUAwAAAAA= " strokeweight="1pt"/>
                    <v:line id="Line 102" o:spid="_x0000_s1723"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yysYAAADcAAAADwAAAGRycy9kb3ducmV2LnhtbESPS4vCQBCE74L/YWjBi6wTPQTNOhER BBH24APUW5PpzWMzPSEzmuy/dxYWvHVT1fVVr9a9qcWTWldaVjCbRiCIM6tLzhVczruPBQjnkTXW lknBLzlYp8PBChNtOz7S8+RzEULYJaig8L5JpHRZQQbd1DbEQfu2rUEf1jaXusUuhJtazqMolgZL DoQCG9oWlP2cHiZAqm1+/6oouy6vzaGLZ5PudnsoNR71m08Qnnr/Nv9f73Wov4jh75kwgUx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s8srGAAAA3AAAAA8AAAAAAAAA AAAAAAAAoQIAAGRycy9kb3ducmV2LnhtbFBLBQYAAAAABAAEAPkAAACUAwAAAAA= " strokeweight="1pt"/>
                    <v:line id="Line 103" o:spid="_x0000_s1724"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BXUccAAADcAAAADwAAAGRycy9kb3ducmV2LnhtbESPT2vCQBDF7wW/wzJCL0U39pBqdBUR hFLw0LSg3obsmESzsyG7+eO37wpCbzO8N+/3ZrUZTCU6alxpWcFsGoEgzqwuOVfw+7OfzEE4j6yx skwK7uRgsx69rDDRtudv6lKfixDCLkEFhfd1IqXLCjLoprYmDtrFNgZ9WJtc6gb7EG4q+R5FsTRY ciAUWNOuoOyWtiZArrv8fLhSdlwc668+nr31p1Or1Ot42C5BeBr8v/l5/alD/fkHPJ4JE8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oFdRxwAAANwAAAAPAAAAAAAA AAAAAAAAAKECAABkcnMvZG93bnJldi54bWxQSwUGAAAAAAQABAD5AAAAlQMAAAAA " strokeweight="1pt"/>
                    <v:line id="Line 104" o:spid="_x0000_s1725"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DI8QAAADcAAAADwAAAGRycy9kb3ducmV2LnhtbESPTYvCQAyG74L/YYiwF9GpexCtjiLC wrKwBz9AvYVObKudTOmMtvvvNwfBW0LejyfLdecq9aQmlJ4NTMYJKOLM25JzA8fD12gGKkRki5Vn MvBHAdarfm+JqfUt7+i5j7mSEA4pGihirFOtQ1aQwzD2NbHcrr5xGGVtcm0bbCXcVfozSabaYcnS UGBN24Ky+/7hpOS2zS+/N8pO81P9004nw/Z8fhjzMeg2C1CRuvgWv9zfVvBnQivPyAR6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P8MjxAAAANwAAAAPAAAAAAAAAAAA AAAAAKECAABkcnMvZG93bnJldi54bWxQSwUGAAAAAAQABAD5AAAAkgMAAAAA " strokeweight="1pt"/>
                    <v:line id="Line 105" o:spid="_x0000_s1726"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NmuMQAAADcAAAADwAAAGRycy9kb3ducmV2LnhtbESPQYvCMBCF74L/IYzgRTTVg9hqFBEE EfagK6i3oRnbajMpTbTdf28EYW8zvDfve7NYtaYUL6pdYVnBeBSBIE6tLjhTcPrdDmcgnEfWWFom BX/kYLXsdhaYaNvwgV5Hn4kQwi5BBbn3VSKlS3My6Ea2Ig7azdYGfVjrTOoamxBuSjmJoqk0WHAg 5FjRJqf0cXyaALlvsuvPndJzfK72zXQ8aC6Xp1L9Xrueg/DU+n/z93qnQ/1ZDJ9nwgRy+Q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2a4xAAAANwAAAAPAAAAAAAAAAAA AAAAAKECAABkcnMvZG93bnJldi54bWxQSwUGAAAAAAQABAD5AAAAkgMAAAAA " strokeweight="1pt"/>
                    <v:line id="Line 106" o:spid="_x0000_s1727"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BZ+MQAAADcAAAADwAAAGRycy9kb3ducmV2LnhtbESPTYvCQAyG7wv+hyGCl2Wd6kG06ygi CMuCBz9AvYVOtq3byZTOaOu/NwfBW0LejyfzZecqdacmlJ4NjIYJKOLM25JzA8fD5msKKkRki5Vn MvCgAMtF72OOqfUt7+i+j7mSEA4pGihirFOtQ1aQwzD0NbHc/nzjMMra5No22Eq4q/Q4SSbaYcnS UGBN64Ky//3NScl1nV+2V8pOs1P9205Gn+35fDNm0O9W36AidfEtfrl/rODPBF+ekQn04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kFn4xAAAANwAAAAPAAAAAAAAAAAA AAAAAKECAABkcnMvZG93bnJldi54bWxQSwUGAAAAAAQABAD5AAAAkgMAAAAA " strokeweight="1pt"/>
                    <v:line id="Line 107" o:spid="_x0000_s1728"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z8Y8YAAADcAAAADwAAAGRycy9kb3ducmV2LnhtbESPT2vCQBDF74LfYRmhF6mb9BBqdBUJ FEqhh1pBexuyYxLNzobs5o/f3i0I3mZ4b97vzXo7mlr01LrKsoJ4EYEgzq2uuFBw+P14fQfhPLLG 2jIpuJGD7WY6WWOq7cA/1O99IUIIuxQVlN43qZQuL8mgW9iGOGhn2xr0YW0LqVscQrip5VsUJdJg xYFQYkNZSfl135kAuWTF3/eF8uPy2HwNSTwfTqdOqZfZuFuB8DT6p/lx/alD/WUM/8+ECeTm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Xc/GPGAAAA3AAAAA8AAAAAAAAA AAAAAAAAoQIAAGRycy9kb3ducmV2LnhtbFBLBQYAAAAABAAEAPkAAACUAwAAAAA= " strokeweight="1pt"/>
                    <v:line id="Line 108" o:spid="_x0000_s1729"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h9TcoAAADiAAAADwAAAGRycy9kb3ducmV2LnhtbESPTWvCQBCG74X+h2UKvRTdmENqUlcR QSiFHqqC9jZkxySanQ3Z1aT/vnMo9PjyfvEsVqNr1Z360Hg2MJsmoIhLbxuuDBz228kcVIjIFlvP ZOCHAqyWjw8LLKwf+Ivuu1gpGeFQoIE6xq7QOpQ1OQxT3xGLd/a9wyiyr7TtcZBx1+o0STLtsGF5 qLGjTU3ldXdzcnLZVN+fFyqP+bH7GLLZy3A63Yx5fhrXb6AijfE//Nd+twbSbJ7lr3kqEIIkOKC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mKH1NygAAAOIAAAAPAAAA AAAAAAAAAAAAAKECAABkcnMvZG93bnJldi54bWxQSwUGAAAAAAQABAD5AAAAmAMAAAAA " strokeweight="1pt"/>
                  </v:group>
                </v:group>
              </v:group>
            </w:pict>
          </mc:Fallback>
        </mc:AlternateContent>
      </w:r>
      <w:r w:rsidRPr="00541C41">
        <w:rPr>
          <w:noProof/>
          <w:sz w:val="28"/>
          <w:szCs w:val="28"/>
        </w:rPr>
        <mc:AlternateContent>
          <mc:Choice Requires="wpg">
            <w:drawing>
              <wp:anchor distT="0" distB="0" distL="114300" distR="114300" simplePos="0" relativeHeight="252002304" behindDoc="0" locked="0" layoutInCell="1" allowOverlap="1" wp14:anchorId="740EFDB6" wp14:editId="7E2834C0">
                <wp:simplePos x="0" y="0"/>
                <wp:positionH relativeFrom="column">
                  <wp:posOffset>4572000</wp:posOffset>
                </wp:positionH>
                <wp:positionV relativeFrom="paragraph">
                  <wp:posOffset>46990</wp:posOffset>
                </wp:positionV>
                <wp:extent cx="1391920" cy="1191895"/>
                <wp:effectExtent l="0" t="0" r="17780" b="8255"/>
                <wp:wrapNone/>
                <wp:docPr id="268697922" name="Group 268697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1191895"/>
                          <a:chOff x="7888" y="6840"/>
                          <a:chExt cx="2192" cy="1877"/>
                        </a:xfrm>
                      </wpg:grpSpPr>
                      <wpg:grpSp>
                        <wpg:cNvPr id="268697923" name="Group 113"/>
                        <wpg:cNvGrpSpPr>
                          <a:grpSpLocks/>
                        </wpg:cNvGrpSpPr>
                        <wpg:grpSpPr bwMode="auto">
                          <a:xfrm>
                            <a:off x="7888" y="8589"/>
                            <a:ext cx="2096" cy="128"/>
                            <a:chOff x="7858" y="10851"/>
                            <a:chExt cx="2016" cy="88"/>
                          </a:xfrm>
                        </wpg:grpSpPr>
                        <wps:wsp>
                          <wps:cNvPr id="268697924" name="Line 114"/>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25" name="Line 115"/>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26" name="Line 116"/>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27" name="Line 117"/>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28" name="Line 118"/>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29" name="Line 119"/>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0" name="Line 120"/>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1" name="Line 121"/>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2" name="Line 122"/>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3" name="Line 123"/>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4" name="Line 124"/>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5" name="Line 125"/>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6" name="Line 126"/>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7" name="Line 127"/>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8" name="Line 128"/>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39" name="Line 129"/>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0" name="Line 130"/>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1" name="Line 131"/>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2" name="Line 132"/>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3" name="Line 133"/>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4" name="Line 134"/>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5" name="Line 135"/>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6" name="Line 136"/>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7" name="Line 137"/>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8" name="Line 138"/>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49" name="Line 139"/>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50" name="Line 140"/>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51" name="Line 141"/>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52" name="Line 142"/>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53" name="Line 143"/>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54" name="Line 144"/>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68697955" name="Line 145"/>
                        <wps:cNvCnPr>
                          <a:cxnSpLocks noChangeShapeType="1"/>
                        </wps:cNvCnPr>
                        <wps:spPr bwMode="auto">
                          <a:xfrm flipV="1">
                            <a:off x="8991" y="7277"/>
                            <a:ext cx="0" cy="69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8697956" name="Text Box 146"/>
                        <wps:cNvSpPr txBox="1">
                          <a:spLocks noChangeArrowheads="1"/>
                        </wps:cNvSpPr>
                        <wps:spPr bwMode="auto">
                          <a:xfrm>
                            <a:off x="9811" y="7674"/>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0AFCC" w14:textId="77777777" w:rsidR="00541C41" w:rsidRPr="00AF45EC" w:rsidRDefault="00541C41" w:rsidP="00370D36">
                              <w:pPr>
                                <w:rPr>
                                  <w:lang w:val="nl-NL"/>
                                </w:rPr>
                              </w:pPr>
                              <w:r w:rsidRPr="00AF45EC">
                                <w:rPr>
                                  <w:lang w:val="nl-NL"/>
                                </w:rPr>
                                <w:t>A</w:t>
                              </w:r>
                            </w:p>
                          </w:txbxContent>
                        </wps:txbx>
                        <wps:bodyPr rot="0" vert="horz" wrap="square" lIns="0" tIns="0" rIns="0" bIns="0" anchor="t" anchorCtr="0" upright="1">
                          <a:noAutofit/>
                        </wps:bodyPr>
                      </wps:wsp>
                      <wps:wsp>
                        <wps:cNvPr id="268697957" name="Text Box 147"/>
                        <wps:cNvSpPr txBox="1">
                          <a:spLocks noChangeArrowheads="1"/>
                        </wps:cNvSpPr>
                        <wps:spPr bwMode="auto">
                          <a:xfrm>
                            <a:off x="8853" y="6840"/>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623B0" w14:textId="77777777" w:rsidR="00541C41" w:rsidRPr="00AF45EC" w:rsidRDefault="00541C41" w:rsidP="00370D36">
                              <w:pPr>
                                <w:rPr>
                                  <w:lang w:val="nl-NL"/>
                                </w:rPr>
                              </w:pPr>
                              <w:r w:rsidRPr="00AF45EC">
                                <w:rPr>
                                  <w:lang w:val="nl-NL"/>
                                </w:rPr>
                                <w:t>B</w:t>
                              </w:r>
                            </w:p>
                          </w:txbxContent>
                        </wps:txbx>
                        <wps:bodyPr rot="0" vert="horz" wrap="square" lIns="0" tIns="0" rIns="0" bIns="0" anchor="t" anchorCtr="0" upright="1">
                          <a:noAutofit/>
                        </wps:bodyPr>
                      </wps:wsp>
                      <wps:wsp>
                        <wps:cNvPr id="268697958" name="Line 148"/>
                        <wps:cNvCnPr>
                          <a:cxnSpLocks noChangeShapeType="1"/>
                        </wps:cNvCnPr>
                        <wps:spPr bwMode="auto">
                          <a:xfrm flipV="1">
                            <a:off x="8980" y="7974"/>
                            <a:ext cx="82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8697959" name="Text Box 149"/>
                        <wps:cNvSpPr txBox="1">
                          <a:spLocks noChangeArrowheads="1"/>
                        </wps:cNvSpPr>
                        <wps:spPr bwMode="auto">
                          <a:xfrm>
                            <a:off x="8653" y="7758"/>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E5DCB" w14:textId="77777777" w:rsidR="00541C41" w:rsidRPr="00AF45EC" w:rsidRDefault="00541C41" w:rsidP="00370D36">
                              <w:pPr>
                                <w:rPr>
                                  <w:lang w:val="nl-NL"/>
                                </w:rPr>
                              </w:pPr>
                              <w:r w:rsidRPr="00AF45EC">
                                <w:rPr>
                                  <w:lang w:val="nl-NL"/>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697922" o:spid="_x0000_s1730" style="position:absolute;left:0;text-align:left;margin-left:5in;margin-top:3.7pt;width:109.6pt;height:93.85pt;z-index:252002304" coordorigin="7888,6840" coordsize="2192,18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mJEfWwcAAHxpAAAOAAAAZHJzL2Uyb0RvYy54bWzsXV2TmzYUfe9M/wPDu2O+kZh4M8l6nelM 2mYmad9ZwDZTDFSwa28z/e+9kgAbxWtvk43Vj7sPXtmAkK4Ol6t7xOHlq92mMO4z1uRVOTPtF5Zp ZGVSpXm5mpm/fFxMiGk0bVymcVGV2cx8yBrz1dX3373c1lHmVOuqSDNmQCVlE23rmblu2zqaTptk nW3i5kVVZyVsXFZsE7fwla2mKYu3UPummDqWFUy3FUtrViVZ08Cvc7nRvBL1L5dZ0v68XDZZaxQz E9rWik8mPm/55/TqZRytWFyv86RrRvwFrdjEeQknHaqax21s3LH8s6o2ecKqplq2L5JqM62WyzzJ RB+gN7al9OYtq+5q0ZdVtF3Vg5nAtIqdvrja5Kf798zI05npBCSgIXUc0yjjDQyVOLux/xlMta1X ERzxltUf6vdM9heK76rktwY2T9Xt/PtK7mzcbn+sUqg2vmsrYardkm14FWAEYydG5GEYkWzXGgn8 aLvUpg4MXALbbJvahPpyzJI1DCw/LiQEMAabA+J145msb7rjHTi6O5iEIT9yGkfyxKKxXeNkz8SX oZOKWdyxWWzb5bWpHeYAeC6DDB0jPqGy071ZHIsGXbcc8pk9fGkP2yK+3W8cDGLZ3ZFgtVPmgMux 2SOu+TrEfVjHdSaA3HD8KKb1etO+y8vMsG2PN2xbi12vS4mzZFd2ODPK6nodl6tMVPrxoQZMiW7C gB4cwr80ANKzuAtJAA3g8AJ7iVPH0d7Odoc9gawBO3FUs6Z9m1UbgxdmZgEtF6CO7981rbRrvwvH eFkt8qKA3+OoKI0tnMwJLUsc0VRFnvKtfGPDVrfXBTPuY+6vxF83SqPdwC+UqahtncXpTVdu47yQ ZWhoUfL6oCPQnq4kHdInatEbckO8iecENxPPms8nrxfX3iRY2KE/d+fX13P7T94024vWeZpmJW9d 7xxt72lQ6Ny0dGuDexzsMB3XLq5LaGz/XzRaDCgfQ4mG2yp9eM+4bfnYAjrlzxeDqa/AVDiiEebi 6JlhaiyLvP6V45sPYecoQ/AHA2C7C7wHbABbuKskonGI1whg9n/FK/h5eSPv3Grw7d3qcbxSOxzw qjhYxCv61z7CBJCM8CrCNR3+lZJHAwLEK+K1xyvcakd4FfG0BrwSC8L8RwJYxCvitccrVfAq5pQ6 8Grb+/gV4wGcb/Vz/XFawIWZ96F/hSwQzP204BVmU+hfMT+wOpnGcuEmPMKrmJrrwKvjQ87zeEIL 4wGMB7p4wB0S/TI/AIl/Tf7VtSE0Qbxi/vW0fx0YmA6vHQFzkPO/TP6VuARSa4hXxOtpvCq0lnMB Wuto/pV4Plw6iFfE62m8KvyWo4vfIj6cuscr8luYH+gn/Up+QOG3HF38FtCxyBfg+gFYfXbavyr8 lqOL3yIB8gW43oWvljyNV4XfkgvNdOSzQuQLEK/n8arwW442fgsWaA3xK/JbGL8ej19hsfKILwC+ S1P+FSZciFdc/3omHvAUfgv4Lk14hUcCEK+I13N4Vfgt4Lt04RX5Aoxfz8avnsJvubr4LWohX4B4 PY9Xhd9ydfFb1OYPCCK/hfzWyXyWp/Bbri5+C8LXfX4A+S3MDzySH1D4LVcXv0UdeCwW/Suufz3N F3gKv+Xq4reo6+DzMMjHnuO3PIXfcnU9v0XdTsDiiAABrtfG9drdem1P4bdcXfwW9fx9/Ir8Fsav x+NXX+G3pDiPhvUD1OeaRpgfwPzAyfwAXxR1+PwW8F16+ALK5Z4QrzjfOj3f4qT9CK+6+C0a+Pg8 DM63zs23OKk0wqs2fit08HkYxOtZvCr8lqeN3wop8lv/TrzuNUYvq1XIJ+gjX6uL6yKUylxs6Ej5 1b22JmCaKxWC5iyPs59TqhAWMHwjaU2jFXKjMWPV1uQynpssNY0iA+ljXpL9QOVNId38tySJT8/M BibsI9e5fFPtDNs7ZMO4GLHR7mBDL5XZSE3iQSv2NR8xrpUKQrZiXteLxUodY56VeJJYLCV2h+cg VFJfTgCzNo5oTzIfjyOagSq1EPR8ilgsF/48UE39h+q6jtRpRyK2C/HXXRoHuz0qACs9hNDO/gRL OzzrjUMni4CEE2/h+RMaWmRi2fQNDSyPevPFWKpWaANIOfGvkP7klzakjXwxSgeNfrJA7yZvQda8 yDcgxTqo+MbRY2q9g9Iub36vgdv/P6aF2+5ud0K127WGsETq4xqsAj1icK4gyg6FdcX+AE8FAucz s/n9LmYZ+KsfSrgMYJe2L7C+cNsX4jKBQ2dmaxqyeN1K1fS7muWrNdQsNWnL6jXoeS9zoXnMLyPZ Cl0ivf5AQh64ikMi8nKugpBuGd1el7xX6UVXcVTvGl3FN3YVQxSIriKELKsSI+vifwklcn4XUjWm IPBQu4gpnl1+HmNk/hKR/446vT+wwwc3vkOG+II3vqC78YUhXGMwJ9rP+fDGhze+4V0XF4yRh8ni P/XGJxJF8IofEfN3ryPi7xA6/C5i6v1Lk67+AgAA//8DAFBLAwQUAAYACAAAACEA+4Jfdt8AAAAJ AQAADwAAAGRycy9kb3ducmV2LnhtbEyPwUrDQBCG74LvsIzgzW7SWjUxm1KKeiqCrSDepsk0Cc3O huw2Sd/e8aS3Gf6fb77JVpNt1UC9bxwbiGcRKOLClQ1XBj73r3dPoHxALrF1TAYu5GGVX19lmJZu 5A8adqFSAmGfooE6hC7V2hc1WfQz1xFLdnS9xSBrX+myx1HgttXzKHrQFhuWCzV2tKmpOO3O1sDb iON6Eb8M29Nxc/neL9+/tjEZc3szrZ9BBZrCXxl+9UUdcnE6uDOXXrUGHgUvVRnuQUmeLJI5qIMU k2UMOs/0/w/yHwAAAP//AwBQSwECLQAUAAYACAAAACEAtoM4kv4AAADhAQAAEwAAAAAAAAAAAAAA AAAAAAAAW0NvbnRlbnRfVHlwZXNdLnhtbFBLAQItABQABgAIAAAAIQA4/SH/1gAAAJQBAAALAAAA AAAAAAAAAAAAAC8BAABfcmVscy8ucmVsc1BLAQItABQABgAIAAAAIQBNmJEfWwcAAHxpAAAOAAAA AAAAAAAAAAAAAC4CAABkcnMvZTJvRG9jLnhtbFBLAQItABQABgAIAAAAIQD7gl923wAAAAkBAAAP AAAAAAAAAAAAAAAAALUJAABkcnMvZG93bnJldi54bWxQSwUGAAAAAAQABADzAAAAwQoAAAAA ">
                <v:group id="Group 113" o:spid="_x0000_s1731" style="position:absolute;left:7888;top:8589;width:2096;height:12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YSUMsAAADiAAAADwAAAGRycy9kb3ducmV2LnhtbESPQWvCQBSE70L/w/KE 3uomEVONriLSlh6kUC2It0f2mQSzb0N2m8R/7xYKHoeZ+YZZbQZTi45aV1lWEE8iEMS51RUXCn6O 7y9zEM4ja6wtk4IbOdisn0YrzLTt+Zu6gy9EgLDLUEHpfZNJ6fKSDLqJbYiDd7GtQR9kW0jdYh/g ppZJFKXSYMVhocSGdiXl18OvUfDRY7+dxm/d/nrZ3c7H2ddpH5NSz+NhuwThafCP8H/7UytI0nm6 eF0kU/i7FO6AX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tmElDL AAAA4gAAAA8AAAAAAAAAAAAAAAAAqgIAAGRycy9kb3ducmV2LnhtbFBLBQYAAAAABAAEAPoAAACi AwAAAAA= ">
                  <v:line id="Line 114" o:spid="_x0000_s1732"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USMMsAAADiAAAADwAAAGRycy9kb3ducmV2LnhtbESPUUvDMBSF3wf+h3CFvW3pyujWumyI OnD4IE5/wF1zbeqam5JkW/XXG2Hg4+Gc8x3OajPYTpzJh9axgtk0A0FcO91yo+DjfTtZgggRWWPn mBR8U4DN+ma0wkq7C7/ReR8bkSAcKlRgYuwrKUNtyGKYup44eZ/OW4xJ+kZqj5cEt53Ms6yQFltO CwZ7ejBUH/cnq2DnDy/H2U9j5IF3/ql7fSyD/VJqfDvc34GINMT/8LX9rBXkxbIoF2U+h79L6Q7I 9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YUSMMsAAADiAAAADwAA AAAAAAAAAAAAAAChAgAAZHJzL2Rvd25yZXYueG1sUEsFBgAAAAAEAAQA+QAAAJkDAAAAAA== " strokeweight="1pt"/>
                  <v:line id="Line 115" o:spid="_x0000_s1733"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e1coAAADiAAAADwAAAGRycy9kb3ducmV2LnhtbESPzWrCQBSF94W+w3AL3RSdGGg00VFE EErBRVVQd5fMbRKbuRMyo4lv7wgFl4fz83Fmi97U4kqtqywrGA0jEMS51RUXCva79WACwnlkjbVl UnAjB4v568sMM207/qHr1hcijLDLUEHpfZNJ6fKSDLqhbYiD92tbgz7ItpC6xS6Mm1rGUZRIgxUH QokNrUrK/7YXEyDnVXHanCk/pIfmu0tGH93xeFHq/a1fTkF46v0z/N/+0griZJKk4zT+hMelcAfk /A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2X97VygAAAOIAAAAPAAAA AAAAAAAAAAAAAKECAABkcnMvZG93bnJldi54bWxQSwUGAAAAAAQABAD5AAAAmAMAAAAA " strokeweight="1pt"/>
                  <v:line id="Line 116" o:spid="_x0000_s1734"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1AosoAAADiAAAADwAAAGRycy9kb3ducmV2LnhtbESPzWrCQBSF94W+w3AL3ZQ6MYupiY5S BEEKLrQF7e6SuSaxmTshM5r49o4gdHk4Px9nthhsIy7U+dqxhvEoAUFcOFNzqeHne/U+AeEDssHG MWm4kofF/PlphrlxPW/psguliCPsc9RQhdDmUvqiIot+5Fri6B1dZzFE2ZXSdNjHcdvINEmUtFhz JFTY0rKi4m93thFyWpa/mxMV+2zffvVq/NYfDmetX1+GzymIQEP4Dz/aa6MhVROVfWSpgvuleAfk /AY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GjUCiygAAAOIAAAAPAAAA AAAAAAAAAAAAAKECAABkcnMvZG93bnJldi54bWxQSwUGAAAAAAQABAD5AAAAmAMAAAAA " strokeweight="1pt"/>
                  <v:line id="Line 117" o:spid="_x0000_s1735"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HlOcsAAADiAAAADwAAAGRycy9kb3ducmV2LnhtbESPzWrCQBSF9wXfYbhCN8VMzCKamFGK UCiFLqqCurtkrkk0cydkRpO+fadQ6PJwfj5OsRlNKx7Uu8aygnkUgyAurW64UnDYv82WIJxH1tha JgXf5GCznjwVmGs78Bc9dr4SYYRdjgpq77tcSlfWZNBFtiMO3sX2Bn2QfSV1j0MYN61M4jiVBhsO hBo72tZU3nZ3EyDXbXX+vFJ5zI7dx5DOX4bT6a7U83R8XYHwNPr/8F/7XStI0mWaLbJkAb+Xwh2Q 6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cHlOcsAAADiAAAADwAA AAAAAAAAAAAAAAChAgAAZHJzL2Rvd25yZXYueG1sUEsFBgAAAAAEAAQA+QAAAJkDAAAAAA== " strokeweight="1pt"/>
                  <v:line id="Line 118" o:spid="_x0000_s1736"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5xS8gAAADiAAAADwAAAGRycy9kb3ducmV2LnhtbERPTWvCQBC9F/oflin0UnRjDqlJXUUE oRR6qAra25Adk2h2NmRXk/77zqHQ4+N9L1aja9Wd+tB4NjCbJqCIS28brgwc9tvJHFSIyBZbz2Tg hwKslo8PCyysH/iL7rtYKQnhUKCBOsau0DqUNTkMU98RC3f2vcMosK+07XGQcNfqNEky7bBhaaix o01N5XV3c1Jy2VTfnxcqj/mx+xiy2ctwOt2MeX4a12+gIo3xX/znfrcG0mye5a95KpvlktwBvfw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F5xS8gAAADiAAAADwAAAAAA AAAAAAAAAAChAgAAZHJzL2Rvd25yZXYueG1sUEsFBgAAAAAEAAQA+QAAAJYDAAAAAA== " strokeweight="1pt"/>
                  <v:line id="Line 119" o:spid="_x0000_s1737"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LU0MoAAADiAAAADwAAAGRycy9kb3ducmV2LnhtbESPzWrCQBSF9wXfYbiCm6ITs0hNdBQR BBG6qC2ou0vmmkQzd0JmNOnbdwShy8P5+TiLVW9q8aDWVZYVTCcRCOLc6ooLBT/f2/EMhPPIGmvL pOCXHKyWg7cFZtp2/EWPgy9EGGGXoYLS+yaT0uUlGXQT2xAH72Jbgz7ItpC6xS6Mm1rGUZRIgxUH QokNbUrKb4e7CZDrpjh/Xik/psdm3yXT9+50uis1GvbrOQhPvf8Pv9o7rSBOZkn6kcYpPC+FOyC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3EtTQygAAAOIAAAAPAAAA AAAAAAAAAAAAAKECAABkcnMvZG93bnJldi54bWxQSwUGAAAAAAQABAD5AAAAmAMAAAAA " strokeweight="1pt"/>
                  <v:line id="Line 120" o:spid="_x0000_s1738"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rkMoAAADiAAAADwAAAGRycy9kb3ducmV2LnhtbESPTWvCQBCG70L/wzIFL1I3WkhN6ipF EETooVrQ3obsNInNzobsatJ/3zkUPL68XzzL9eAadaMu1J4NzKYJKOLC25pLA5/H7dMCVIjIFhvP ZOCXAqxXD6Ml5tb3/EG3QyyVjHDI0UAVY5trHYqKHIapb4nF+/adwyiyK7XtsJdx1+h5kqTaYc3y UGFLm4qKn8PVycllU369X6g4Zad236ezSX8+X40ZPw5vr6AiDfEe/m/vrIF5ukizl+xZIARJcECv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j8euQygAAAOIAAAAPAAAA AAAAAAAAAAAAAKECAABkcnMvZG93bnJldi54bWxQSwUGAAAAAAQABAD5AAAAmAMAAAAA " strokeweight="1pt"/>
                  <v:line id="Line 121" o:spid="_x0000_s1739"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1OC8oAAADiAAAADwAAAGRycy9kb3ducmV2LnhtbESPzWrCQBSF94W+w3AL3RSdxEI00VFE EErBRVVQd5fMbRKbuRMyo4lv7wgFl4fz83Fmi97U4kqtqywriIcRCOLc6ooLBfvdejAB4Tyyxtoy KbiRg8X89WWGmbYd/9B16wsRRthlqKD0vsmkdHlJBt3QNsTB+7WtQR9kW0jdYhfGTS1HUZRIgxUH QokNrUrK/7YXEyDnVXHanCk/pIfmu0vij+54vCj1/tYvpyA89f4Z/m9/aQWjZJKk4/QzhselcAfk /A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vU4LygAAAOIAAAAPAAAA AAAAAAAAAAAAAKECAABkcnMvZG93bnJldi54bWxQSwUGAAAAAAQABAD5AAAAmAMAAAAA " strokeweight="1pt"/>
                  <v:line id="Line 122" o:spid="_x0000_s1740"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QfMoAAADiAAAADwAAAGRycy9kb3ducmV2LnhtbESPzWrCQBSF94W+w3AL3RSdmEI00VFE EErBRVVQd5fMbRKbuRMyo4lv7wgFl4fz83Fmi97U4kqtqywrGA0jEMS51RUXCva79WACwnlkjbVl UnAjB4v568sMM207/qHr1hcijLDLUEHpfZNJ6fKSDLqhbYiD92tbgz7ItpC6xS6Mm1rGUZRIgxUH QokNrUrK/7YXEyDnVXHanCk/pIfmu0tGH93xeFHq/a1fTkF46v0z/N/+0griZJKk4/QzhselcAfk /A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8b9B8ygAAAOIAAAAPAAAA AAAAAAAAAAAAAKECAABkcnMvZG93bnJldi54bWxQSwUGAAAAAAQABAD5AAAAmAMAAAAA " strokeweight="1pt"/>
                  <v:line id="Line 123" o:spid="_x0000_s1741"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N158oAAADiAAAADwAAAGRycy9kb3ducmV2LnhtbESPzWrCQBSF94LvMFzBjdSJCtGkjiKC IIKLWkG7u2Ruk2jmTsiMJn37jlDo8nB+Ps5y3ZlKPKlxpWUFk3EEgjizuuRcwflz97YA4Tyyxsoy KfghB+tVv7fEVNuWP+h58rkII+xSVFB4X6dSuqwgg25sa+LgfdvGoA+yyaVusA3jppLTKIqlwZID ocCatgVl99PDBMhtm38db5Rdkkt9aOPJqL1eH0oNB93mHYSnzv+H/9p7rWAaL+Jknsxm8LoU7oBc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TI3XnygAAAOIAAAAPAAAA AAAAAAAAAAAAAKECAABkcnMvZG93bnJldi54bWxQSwUGAAAAAAQABAD5AAAAmAMAAAAA " strokeweight="1pt"/>
                  <v:line id="Line 124" o:spid="_x0000_s1742"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rtk8sAAADiAAAADwAAAGRycy9kb3ducmV2LnhtbESPS2vCQBSF94X+h+EWuik60ZZoUkcp QqEUXPgAdXfJXJPYzJ2QmTz67ztCweXhPD7OYjWYSnTUuNKygsk4AkGcWV1yruCw/xzNQTiPrLGy TAp+ycFq+fiwwFTbnrfU7Xwuwgi7FBUU3teplC4ryKAb25o4eBfbGPRBNrnUDfZh3FRyGkWxNFhy IBRY07qg7GfXmgC5rvPz5krZMTnW3308eelPp1ap56fh4x2Ep8Hfw//tL61gGs/jZJa8vsHtUrgD c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3Mrtk8sAAADiAAAADwAA AAAAAAAAAAAAAAChAgAAZHJzL2Rvd25yZXYueG1sUEsFBgAAAAAEAAQA+QAAAJkDAAAAAA== " strokeweight="1pt"/>
                  <v:line id="Line 125" o:spid="_x0000_s1743"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ZICMsAAADiAAAADwAAAGRycy9kb3ducmV2LnhtbESPS2vCQBSF94X+h+EWuik60dJoUkcp QqEUXPgAdXfJXJPYzJ2QmTz67ztCweXhPD7OYjWYSnTUuNKygsk4AkGcWV1yruCw/xzNQTiPrLGy TAp+ycFq+fiwwFTbnrfU7Xwuwgi7FBUU3teplC4ryKAb25o4eBfbGPRBNrnUDfZh3FRyGkWxNFhy IBRY07qg7GfXmgC5rvPz5krZMTnW3308eelPp1ap56fh4x2Ep8Hfw//tL61gGs/jZJa8vsHtUrgD c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4ZICMsAAADiAAAADwAA AAAAAAAAAAAAAAChAgAAZHJzL2Rvd25yZXYueG1sUEsFBgAAAAAEAAQA+QAAAJkDAAAAAA== " strokeweight="1pt"/>
                  <v:line id="Line 126" o:spid="_x0000_s1744"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TWf8oAAADiAAAADwAAAGRycy9kb3ducmV2LnhtbESPX2vCMBTF3wf7DuEO9jI0VSGz1ShD GAxhD3OC+nZprm21uSlNtPXbm8HAx8P58+PMl72txZVaXznWMBomIIhzZyouNGx/PwdTED4gG6wd k4YbeVgunp/mmBnX8Q9dN6EQcYR9hhrKEJpMSp+XZNEPXUMcvaNrLYYo20KaFrs4bms5ThIlLVYc CSU2tCopP28uNkJOq+LwfaJ8l+6adadGb91+f9H69aX/mIEI1IdH+L/9ZTSM1VSl7+lEwd+leAfk 4g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DVNZ/ygAAAOIAAAAPAAAA AAAAAAAAAAAAAKECAABkcnMvZG93bnJldi54bWxQSwUGAAAAAAQABAD5AAAAmAMAAAAA " strokeweight="1pt"/>
                  <v:line id="Line 127" o:spid="_x0000_s1745"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hz5MoAAADiAAAADwAAAGRycy9kb3ducmV2LnhtbESPzWrCQBSF94W+w3ALbopOVIgmOkoR CiK4qBXU3SVzTaKZOyEzmvj2jlDo8nB+Ps582ZlK3KlxpWUFw0EEgjizuuRcwf73uz8F4Tyyxsoy KXiQg+Xi/W2OqbYt/9B953MRRtilqKDwvk6ldFlBBt3A1sTBO9vGoA+yyaVusA3jppKjKIqlwZID ocCaVgVl193NBMhllZ+2F8oOyaHetPHwsz0eb0r1PrqvGQhPnf8P/7XXWsEonsbJJBlP4HUp3AG5 e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sGHPkygAAAOIAAAAPAAAA AAAAAAAAAAAAAKECAABkcnMvZG93bnJldi54bWxQSwUGAAAAAAQABAD5AAAAmAMAAAAA " strokeweight="1pt"/>
                  <v:line id="Line 128" o:spid="_x0000_s1746"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fnlsgAAADiAAAADwAAAGRycy9kb3ducmV2LnhtbERPTWvCQBC9C/0PyxS8SN1oITWpqxRB EKGHakF7G7LTJDY7G7KrSf9951Dw+Hjfy/XgGnWjLtSeDcymCSjiwtuaSwOfx+3TAlSIyBYbz2Tg lwKsVw+jJebW9/xBt0MslYRwyNFAFWObax2KihyGqW+Jhfv2ncMosCu17bCXcNfoeZKk2mHN0lBh S5uKip/D1UnJZVN+vV+oOGWndt+ns0l/Pl+NGT8Ob6+gIg3xLv5376yBebpIs5fsWTbLJbkDevU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YfnlsgAAADiAAAADwAAAAAA AAAAAAAAAAChAgAAZHJzL2Rvd25yZXYueG1sUEsFBgAAAAAEAAQA+QAAAJYDAAAAAA== " strokeweight="1pt"/>
                  <v:line id="Line 129" o:spid="_x0000_s1747"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tCDcoAAADiAAAADwAAAGRycy9kb3ducmV2LnhtbESPzWrCQBSF94LvMFyhG6kTFVITHUUE oQguagvq7pK5TWIzd0JmNPHtHaHg8nB+Ps5i1ZlK3KhxpWUF41EEgjizuuRcwc/39n0GwnlkjZVl UnAnB6tlv7fAVNuWv+h28LkII+xSVFB4X6dSuqwgg25ka+Lg/drGoA+yyaVusA3jppKTKIqlwZID ocCaNgVlf4erCZDLJj/vL5Qdk2O9a+PxsD2drkq9Dbr1HISnzr/C/+1PrWASz+LkI5km8LwU7oBc P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yy0INygAAAOIAAAAPAAAA AAAAAAAAAAAAAKECAABkcnMvZG93bnJldi54bWxQSwUGAAAAAAQABAD5AAAAmAMAAAAA " strokeweight="1pt"/>
                  <v:line id="Line 130" o:spid="_x0000_s1748"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7coAAADiAAAADwAAAGRycy9kb3ducmV2LnhtbESPTWvCQBCG70L/wzIFL1I3SklN6ipF EETooVrQ3obsNInNzobsatJ/3zkUPL68XzzL9eAadaMu1J4NzKYJKOLC25pLA5/H7dMCVIjIFhvP ZOCXAqxXD6Ml5tb3/EG3QyyVjHDI0UAVY5trHYqKHIapb4nF+/adwyiyK7XtsJdx1+h5kqTaYc3y UGFLm4qKn8PVycllU369X6g4Zad236ezSX8+X40ZPw5vr6AiDfEe/m/vrIF5ukizl+xZIARJcECv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795jtygAAAOIAAAAPAAAA AAAAAAAAAAAAAKECAABkcnMvZG93bnJldi54bWxQSwUGAAAAAAQABAD5AAAAmAMAAAAA " strokeweight="1pt"/>
                  <v:line id="Line 131" o:spid="_x0000_s1749"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s9dsoAAADiAAAADwAAAGRycy9kb3ducmV2LnhtbESPzWrCQBSF94W+w3AL3RSdREo00VFE EErBRVVQd5fMbRKbuRMyo4lv7wgFl4fz83Fmi97U4kqtqywriIcRCOLc6ooLBfvdejAB4Tyyxtoy KbiRg8X89WWGmbYd/9B16wsRRthlqKD0vsmkdHlJBt3QNsTB+7WtQR9kW0jdYhfGTS1HUZRIgxUH QokNrUrK/7YXEyDnVXHanCk/pIfmu0vij+54vCj1/tYvpyA89f4Z/m9/aQWjZJKk4/QzhselcAfk /A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Uuz12ygAAAOIAAAAPAAAA AAAAAAAAAAAAAKECAABkcnMvZG93bnJldi54bWxQSwUGAAAAAAQABAD5AAAAmAMAAAAA " strokeweight="1pt"/>
                  <v:line id="Line 132" o:spid="_x0000_s1750"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mjAcoAAADiAAAADwAAAGRycy9kb3ducmV2LnhtbESPzWrCQBSF94W+w3AL3RSdGEo00VFE EErBRVVQd5fMbRKbuRMyo4lv7wgFl4fz83Fmi97U4kqtqywrGA0jEMS51RUXCva79WACwnlkjbVl UnAjB4v568sMM207/qHr1hcijLDLUEHpfZNJ6fKSDLqhbYiD92tbgz7ItpC6xS6Mm1rGUZRIgxUH QokNrUrK/7YXEyDnVXHanCk/pIfmu0tGH93xeFHq/a1fTkF46v0z/N/+0griZJKk4/QzhselcAfk /A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kaaMBygAAAOIAAAAPAAAA AAAAAAAAAAAAAKECAABkcnMvZG93bnJldi54bWxQSwUGAAAAAAQABAD5AAAAmAMAAAAA " strokeweight="1pt"/>
                  <v:line id="Line 133" o:spid="_x0000_s1751"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UGmssAAADiAAAADwAAAGRycy9kb3ducmV2LnhtbESPS2vCQBSF94X+h+EWuik60ZZoUkcp QqEUXPgAdXfJXJPYzJ2QmTz67ztCweXhPD7OYjWYSnTUuNKygsk4AkGcWV1yruCw/xzNQTiPrLGy TAp+ycFq+fiwwFTbnrfU7Xwuwgi7FBUU3teplC4ryKAb25o4eBfbGPRBNrnUDfZh3FRyGkWxNFhy IBRY07qg7GfXmgC5rvPz5krZMTnW3308eelPp1ap56fh4x2Ep8Hfw//tL61gGs/jZJa8vcLtUrgD c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yUGmssAAADiAAAADwAA AAAAAAAAAAAAAAChAgAAZHJzL2Rvd25yZXYueG1sUEsFBgAAAAAEAAQA+QAAAJkDAAAAAA== " strokeweight="1pt"/>
                  <v:line id="Line 134" o:spid="_x0000_s1752"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ye7soAAADiAAAADwAAAGRycy9kb3ducmV2LnhtbESPzWrCQBSF94LvMFzBjdSJItGkjiKC IIKLWkG7u2Ruk2jmTsiMJn37jlDo8nB+Ps5y3ZlKPKlxpWUFk3EEgjizuuRcwflz97YA4Tyyxsoy KfghB+tVv7fEVNuWP+h58rkII+xSVFB4X6dSuqwgg25sa+LgfdvGoA+yyaVusA3jppLTKIqlwZID ocCatgVl99PDBMhtm38db5Rdkkt9aOPJqL1eH0oNB93mHYSnzv+H/9p7rWAaL+Jknsxm8LoU7oBc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EzJ7uygAAAOIAAAAPAAAA AAAAAAAAAAAAAKECAABkcnMvZG93bnJldi54bWxQSwUGAAAAAAQABAD5AAAAmAMAAAAA " strokeweight="1pt"/>
                  <v:line id="Line 135" o:spid="_x0000_s1753"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A7dcsAAADiAAAADwAAAGRycy9kb3ducmV2LnhtbESPS2vCQBSF94X+h+EWuik6UdpoUkcp QqEUXPgAdXfJXJPYzJ2QmTz67ztCweXhPD7OYjWYSnTUuNKygsk4AkGcWV1yruCw/xzNQTiPrLGy TAp+ycFq+fiwwFTbnrfU7Xwuwgi7FBUU3teplC4ryKAb25o4eBfbGPRBNrnUDfZh3FRyGkWxNFhy IBRY07qg7GfXmgC5rvPz5krZMTnW3308eelPp1ap56fh4x2Ep8Hfw//tL61gGs/jZJa8vsHtUrgD c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64A7dcsAAADiAAAADwAA AAAAAAAAAAAAAAChAgAAZHJzL2Rvd25yZXYueG1sUEsFBgAAAAAEAAQA+QAAAJkDAAAAAA== " strokeweight="1pt"/>
                  <v:line id="Line 136" o:spid="_x0000_s1754"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KlAsoAAADiAAAADwAAAGRycy9kb3ducmV2LnhtbESPX2vCMBTF3wf7DuEO9jI0VSSz1ShD GAxhD3OC+nZprm21uSlNtPXbm8HAx8P58+PMl72txZVaXznWMBomIIhzZyouNGx/PwdTED4gG6wd k4YbeVgunp/mmBnX8Q9dN6EQcYR9hhrKEJpMSp+XZNEPXUMcvaNrLYYo20KaFrs4bms5ThIlLVYc CSU2tCopP28uNkJOq+LwfaJ8l+6adadGb91+f9H69aX/mIEI1IdH+L/9ZTSM1VSl7+lEwd+leAfk 4g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bUqUCygAAAOIAAAAPAAAA AAAAAAAAAAAAAKECAABkcnMvZG93bnJldi54bWxQSwUGAAAAAAQABAD5AAAAmAMAAAAA " strokeweight="1pt"/>
                  <v:line id="Line 137" o:spid="_x0000_s1755"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4AmcoAAADiAAAADwAAAGRycy9kb3ducmV2LnhtbESPzWrCQBSF94W+w3ALbopOFIkmOkoR CiK4qBXU3SVzTaKZOyEzmvj2jlDo8nB+Ps582ZlK3KlxpWUFw0EEgjizuuRcwf73uz8F4Tyyxsoy KXiQg+Xi/W2OqbYt/9B953MRRtilqKDwvk6ldFlBBt3A1sTBO9vGoA+yyaVusA3jppKjKIqlwZID ocCaVgVl193NBMhllZ+2F8oOyaHetPHwsz0eb0r1PrqvGQhPnf8P/7XXWsEonsbJJBlP4HUp3AG5 e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0HgCZygAAAOIAAAAPAAAA AAAAAAAAAAAAAKECAABkcnMvZG93bnJldi54bWxQSwUGAAAAAAQABAD5AAAAmAMAAAAA " strokeweight="1pt"/>
                  <v:line id="Line 138" o:spid="_x0000_s1756"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GU68gAAADiAAAADwAAAGRycy9kb3ducmV2LnhtbERPTWvCQBC9C/0PyxS8SN0oJTWpqxRB EKGHakF7G7LTJDY7G7KrSf9951Dw+Hjfy/XgGnWjLtSeDcymCSjiwtuaSwOfx+3TAlSIyBYbz2Tg lwKsVw+jJebW9/xBt0MslYRwyNFAFWObax2KihyGqW+Jhfv2ncMosCu17bCXcNfoeZKk2mHN0lBh S5uKip/D1UnJZVN+vV+oOGWndt+ns0l/Pl+NGT8Ob6+gIg3xLv5376yBebpIs5fsWTbLJbkDevU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YGU68gAAADiAAAADwAAAAAA AAAAAAAAAAChAgAAZHJzL2Rvd25yZXYueG1sUEsFBgAAAAAEAAQA+QAAAJYDAAAAAA== " strokeweight="1pt"/>
                  <v:line id="Line 139" o:spid="_x0000_s1757"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0xcMoAAADiAAAADwAAAGRycy9kb3ducmV2LnhtbESPzWrCQBSF94LvMFyhG6kTRVITHUUE oQguagvq7pK5TWIzd0JmNPHtHaHg8nB+Ps5i1ZlK3KhxpWUF41EEgjizuuRcwc/39n0GwnlkjZVl UnAnB6tlv7fAVNuWv+h28LkII+xSVFB4X6dSuqwgg25ka+Lg/drGoA+yyaVusA3jppKTKIqlwZID ocCaNgVlf4erCZDLJj/vL5Qdk2O9a+PxsD2drkq9Dbr1HISnzr/C/+1PrWASz+LkI5km8LwU7oBc P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qzTFwygAAAOIAAAAPAAAA AAAAAAAAAAAAAKECAABkcnMvZG93bnJldi54bWxQSwUGAAAAAAQABAD5AAAAmAMAAAAA " strokeweight="1pt"/>
                  <v:line id="Line 140" o:spid="_x0000_s1758"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4OMMoAAADiAAAADwAAAGRycy9kb3ducmV2LnhtbESPTWvCQBCG70L/wzIFL1I3Ck1N6ipF EETooVrQ3obsNInNzobsatJ/3zkUPL68XzzL9eAadaMu1J4NzKYJKOLC25pLA5/H7dMCVIjIFhvP ZOCXAqxXD6Ml5tb3/EG3QyyVjHDI0UAVY5trHYqKHIapb4nF+/adwyiyK7XtsJdx1+h5kqTaYc3y UGFLm4qKn8PVycllU369X6g4Zad236ezSX8+X40ZPw5vr6AiDfEe/m/vrIF5ukizl+xZIARJcECv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Lg4wygAAAOIAAAAPAAAA AAAAAAAAAAAAAKECAABkcnMvZG93bnJldi54bWxQSwUGAAAAAAQABAD5AAAAmAMAAAAA " strokeweight="1pt"/>
                  <v:line id="Line 141" o:spid="_x0000_s1759"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Krq8oAAADiAAAADwAAAGRycy9kb3ducmV2LnhtbESPzWrCQBSF94W+w3AL3RSdRGg00VFE EErBRVVQd5fMbRKbuRMyo4lv7wgFl4fz83Fmi97U4kqtqywriIcRCOLc6ooLBfvdejAB4Tyyxtoy KbiRg8X89WWGmbYd/9B16wsRRthlqKD0vsmkdHlJBt3QNsTB+7WtQR9kW0jdYhfGTS1HUZRIgxUH QokNrUrK/7YXEyDnVXHanCk/pIfmu0vij+54vCj1/tYvpyA89f4Z/m9/aQWjZJKk4/QzhselcAfk /A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RYqurygAAAOIAAAAPAAAA AAAAAAAAAAAAAKECAABkcnMvZG93bnJldi54bWxQSwUGAAAAAAQABAD5AAAAmAMAAAAA " strokeweight="1pt"/>
                  <v:line id="Line 142" o:spid="_x0000_s1760"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A13MoAAADiAAAADwAAAGRycy9kb3ducmV2LnhtbESPzWrCQBSF94W+w3AL3RSdGGg00VFE EErBRVVQd5fMbRKbuRMyo4lv7wgFl4fz83Fmi97U4kqtqywrGA0jEMS51RUXCva79WACwnlkjbVl UnAjB4v568sMM207/qHr1hcijLDLUEHpfZNJ6fKSDLqhbYiD92tbgz7ItpC6xS6Mm1rGUZRIgxUH QokNrUrK/7YXEyDnVXHanCk/pIfmu0tGH93xeFHq/a1fTkF46v0z/N/+0griZJKk4/QzhselcAfk /A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hsDXcygAAAOIAAAAPAAAA AAAAAAAAAAAAAKECAABkcnMvZG93bnJldi54bWxQSwUGAAAAAAQABAD5AAAAmAMAAAAA " strokeweight="1pt"/>
                  <v:line id="Line 143" o:spid="_x0000_s1761"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yQR8sAAADiAAAADwAAAGRycy9kb3ducmV2LnhtbESPS2vCQBSF94X+h+EWuik60dJoUkcp QqEUXPgAdXfJXJPYzJ2QmTz67ztCweXhPD7OYjWYSnTUuNKygsk4AkGcWV1yruCw/xzNQTiPrLGy TAp+ycFq+fiwwFTbnrfU7Xwuwgi7FBUU3teplC4ryKAb25o4eBfbGPRBNrnUDfZh3FRyGkWxNFhy IBRY07qg7GfXmgC5rvPz5krZMTnW3308eelPp1ap56fh4x2Ep8Hfw//tL61gGs/jZJa8vcLtUrgD c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vyQR8sAAADiAAAADwAA AAAAAAAAAAAAAAChAgAAZHJzL2Rvd25yZXYueG1sUEsFBgAAAAAEAAQA+QAAAJkDAAAAAA== " strokeweight="1pt"/>
                  <v:line id="Line 144" o:spid="_x0000_s1762"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UIM8sAAADiAAAADwAAAGRycy9kb3ducmV2LnhtbESPS2vCQBSF94X+h+EWuik6UdpoUkcp QqEUXPgAdXfJXJPYzJ2QmTz67ztCweXhPD7OYjWYSnTUuNKygsk4AkGcWV1yruCw/xzNQTiPrLGy TAp+ycFq+fiwwFTbnrfU7Xwuwgi7FBUU3teplC4ryKAb25o4eBfbGPRBNrnUDfZh3FRyGkWxNFhy IBRY07qg7GfXmgC5rvPz5krZMTnW3308eelPp1ap56fh4x2Ep8Hfw//tL61gGs/jZJa8vcLtUrgD c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RUIM8sAAADiAAAADwAA AAAAAAAAAAAAAAChAgAAZHJzL2Rvd25yZXYueG1sUEsFBgAAAAAEAAQA+QAAAJkDAAAAAA== " strokeweight="1pt"/>
                </v:group>
                <v:line id="Line 145" o:spid="_x0000_s1763" style="position:absolute;flip:y;visibility:visible;mso-wrap-style:square" from="8991,7277" to="8991,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mF/8sAAADiAAAADwAAAGRycy9kb3ducmV2LnhtbESPQUvDQBSE70L/w/IK3uymxcQk7baI UFAEsdFDj4/sSzZt9m3Irm38964geBxm5htms5tsLy40+s6xguUiAUFcO91xq+DzY3+Xg/ABWWPv mBR8k4fddnazwVK7Kx/oUoVWRAj7EhWYEIZSSl8bsugXbiCOXuNGiyHKsZV6xGuE216ukiSTFjuO CwYHejJUn6svq+Dt+BLuzaGR+9fqmJriPXenplbqdj49rkEEmsJ/+K/9rBWssjwrHoo0hd9L8Q7I 7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TmF/8sAAADiAAAADwAA AAAAAAAAAAAAAAChAgAAZHJzL2Rvd25yZXYueG1sUEsFBgAAAAAEAAQA+QAAAJkDAAAAAA== " strokeweight="1.5pt">
                  <v:stroke endarrow="open"/>
                </v:line>
                <v:shape id="Text Box 146" o:spid="_x0000_s1764" type="#_x0000_t202" style="position:absolute;left:9811;top:7674;width:269;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fxX8sA AADiAAAADwAAAGRycy9kb3ducmV2LnhtbESPQUvDQBSE70L/w/IK3uymBdcm7baUoiAIYhoPHl+z r8nS7NuYXdv4711B8DjMzDfMeju6TlxoCNazhvksA0Fce2O50fBePd0tQYSIbLDzTBq+KcB2M7lZ Y2H8lUu6HGIjEoRDgRraGPtCylC35DDMfE+cvJMfHMYkh0aaAa8J7jq5yDIlHVpOCy32tG+pPh++ nIbdB5eP9vP1+FaeSltVecYv6qz17XTcrUBEGuN/+K/9bDQs1FLlD/m9gt9L6Q7IzQ8AAAD//wMA UEsBAi0AFAAGAAgAAAAhAPD3irv9AAAA4gEAABMAAAAAAAAAAAAAAAAAAAAAAFtDb250ZW50X1R5 cGVzXS54bWxQSwECLQAUAAYACAAAACEAMd1fYdIAAACPAQAACwAAAAAAAAAAAAAAAAAuAQAAX3Jl bHMvLnJlbHNQSwECLQAUAAYACAAAACEAMy8FnkEAAAA5AAAAEAAAAAAAAAAAAAAAAAApAgAAZHJz L3NoYXBleG1sLnhtbFBLAQItABQABgAIAAAAIQDel/FfywAAAOIAAAAPAAAAAAAAAAAAAAAAAJgC AABkcnMvZG93bnJldi54bWxQSwUGAAAAAAQABAD1AAAAkAMAAAAA " filled="f" stroked="f">
                  <v:textbox inset="0,0,0,0">
                    <w:txbxContent>
                      <w:p w14:paraId="6220AFCC" w14:textId="77777777" w:rsidR="00541C41" w:rsidRPr="00AF45EC" w:rsidRDefault="00541C41" w:rsidP="00370D36">
                        <w:pPr>
                          <w:rPr>
                            <w:lang w:val="nl-NL"/>
                          </w:rPr>
                        </w:pPr>
                        <w:r w:rsidRPr="00AF45EC">
                          <w:rPr>
                            <w:lang w:val="nl-NL"/>
                          </w:rPr>
                          <w:t>A</w:t>
                        </w:r>
                      </w:p>
                    </w:txbxContent>
                  </v:textbox>
                </v:shape>
                <v:shape id="Text Box 147" o:spid="_x0000_s1765" type="#_x0000_t202" style="position:absolute;left:8853;top:6840;width:269;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tUxMoA AADiAAAADwAAAGRycy9kb3ducmV2LnhtbESPQWvCQBSE74X+h+UVeqsbhUYTXUVKC0KhGNODx2f2 mSxm36bZVdN/3xWEHoeZ+YZZrAbbigv13jhWMB4lIIgrpw3XCr7Lj5cZCB+QNbaOScEveVgtHx8W mGt35YIuu1CLCGGfo4ImhC6X0lcNWfQj1xFH7+h6iyHKvpa6x2uE21ZOkiSVFg3HhQY7emuoOu3O VsF6z8W7+fk6bItjYcoyS/gzPSn1/DSs5yACDeE/fG9vtIJJOkuzafY6hduleAfk8g8AAP//AwBQ SwECLQAUAAYACAAAACEA8PeKu/0AAADiAQAAEwAAAAAAAAAAAAAAAAAAAAAAW0NvbnRlbnRfVHlw ZXNdLnhtbFBLAQItABQABgAIAAAAIQAx3V9h0gAAAI8BAAALAAAAAAAAAAAAAAAAAC4BAABfcmVs cy8ucmVsc1BLAQItABQABgAIAAAAIQAzLwWeQQAAADkAAAAQAAAAAAAAAAAAAAAAACkCAABkcnMv c2hhcGV4bWwueG1sUEsBAi0AFAAGAAgAAAAhALHbVMTKAAAA4gAAAA8AAAAAAAAAAAAAAAAAmAIA AGRycy9kb3ducmV2LnhtbFBLBQYAAAAABAAEAPUAAACPAwAAAAA= " filled="f" stroked="f">
                  <v:textbox inset="0,0,0,0">
                    <w:txbxContent>
                      <w:p w14:paraId="2C5623B0" w14:textId="77777777" w:rsidR="00541C41" w:rsidRPr="00AF45EC" w:rsidRDefault="00541C41" w:rsidP="00370D36">
                        <w:pPr>
                          <w:rPr>
                            <w:lang w:val="nl-NL"/>
                          </w:rPr>
                        </w:pPr>
                        <w:r w:rsidRPr="00AF45EC">
                          <w:rPr>
                            <w:lang w:val="nl-NL"/>
                          </w:rPr>
                          <w:t>B</w:t>
                        </w:r>
                      </w:p>
                    </w:txbxContent>
                  </v:textbox>
                </v:shape>
                <v:line id="Line 148" o:spid="_x0000_s1766" style="position:absolute;flip:y;visibility:visible;mso-wrap-style:square" from="8980,7974" to="9806,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gqYcgAAADiAAAADwAAAGRycy9kb3ducmV2LnhtbERPz2vCMBS+D/wfwhvsNtOJdm1nFBGE DWFot4PHR/PadGteSpNp/e/NQdjx4/u9XI+2E2cafOtYwcs0AUFcOd1yo+D7a/ecgfABWWPnmBRc ycN6NXlYYqHdhY90LkMjYgj7AhWYEPpCSl8ZsuinrieOXO0GiyHCoZF6wEsMt52cJUkqLbYcGwz2 tDVU/ZZ/VsHn6SPMzbGWu315Wpj8kLmfulLq6XHcvIEINIZ/8d39rhXM0izNX/NF3BwvxTsgV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zgqYcgAAADiAAAADwAAAAAA AAAAAAAAAAChAgAAZHJzL2Rvd25yZXYueG1sUEsFBgAAAAAEAAQA+QAAAJYDAAAAAA== " strokeweight="1.5pt">
                  <v:stroke endarrow="open"/>
                </v:line>
                <v:shape id="Text Box 149" o:spid="_x0000_s1767" type="#_x0000_t202" style="position:absolute;left:8653;top:7758;width:269;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hlLcoA AADiAAAADwAAAGRycy9kb3ducmV2LnhtbESPQWvCQBSE74X+h+UVequbCk1NdBUpFgRBGuPB4zP7 TBazb2N2q+m/7wqFHoeZ+YaZLQbbiiv13jhW8DpKQBBXThuuFezLz5cJCB+QNbaOScEPeVjMHx9m mGt344Kuu1CLCGGfo4ImhC6X0lcNWfQj1xFH7+R6iyHKvpa6x1uE21aOkySVFg3HhQY7+mioOu++ rYLlgYuVuWyPX8WpMGWZJbxJz0o9Pw3LKYhAQ/gP/7XXWsE4naTZe/aWwf1SvANy/gsAAP//AwBQ SwECLQAUAAYACAAAACEA8PeKu/0AAADiAQAAEwAAAAAAAAAAAAAAAAAAAAAAW0NvbnRlbnRfVHlw ZXNdLnhtbFBLAQItABQABgAIAAAAIQAx3V9h0gAAAI8BAAALAAAAAAAAAAAAAAAAAC4BAABfcmVs cy8ucmVsc1BLAQItABQABgAIAAAAIQAzLwWeQQAAADkAAAAQAAAAAAAAAAAAAAAAACkCAABkcnMv c2hhcGV4bWwueG1sUEsBAi0AFAAGAAgAAAAhAK8IZS3KAAAA4gAAAA8AAAAAAAAAAAAAAAAAmAIA AGRycy9kb3ducmV2LnhtbFBLBQYAAAAABAAEAPUAAACPAwAAAAA= " filled="f" stroked="f">
                  <v:textbox inset="0,0,0,0">
                    <w:txbxContent>
                      <w:p w14:paraId="4E7E5DCB" w14:textId="77777777" w:rsidR="00541C41" w:rsidRPr="00AF45EC" w:rsidRDefault="00541C41" w:rsidP="00370D36">
                        <w:pPr>
                          <w:rPr>
                            <w:lang w:val="nl-NL"/>
                          </w:rPr>
                        </w:pPr>
                        <w:r w:rsidRPr="00AF45EC">
                          <w:rPr>
                            <w:lang w:val="nl-NL"/>
                          </w:rPr>
                          <w:t>O</w:t>
                        </w:r>
                      </w:p>
                    </w:txbxContent>
                  </v:textbox>
                </v:shape>
              </v:group>
            </w:pict>
          </mc:Fallback>
        </mc:AlternateContent>
      </w:r>
      <w:r w:rsidRPr="00541C41">
        <w:rPr>
          <w:noProof/>
          <w:sz w:val="28"/>
          <w:szCs w:val="28"/>
        </w:rPr>
        <w:drawing>
          <wp:inline distT="0" distB="0" distL="0" distR="0" wp14:anchorId="677C951F" wp14:editId="3171AB57">
            <wp:extent cx="8890" cy="8890"/>
            <wp:effectExtent l="0" t="0" r="0" b="0"/>
            <wp:docPr id="456173157" name="Picture 456173157" descr="Trình duyệt của bạn có thể không hỗ trợ hiển thị hình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ình duyệt của bạn có thể không hỗ trợ hiển thị hình này."/>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r w:rsidRPr="00541C41">
        <w:rPr>
          <w:noProof/>
          <w:sz w:val="28"/>
          <w:szCs w:val="28"/>
        </w:rPr>
        <w:drawing>
          <wp:inline distT="0" distB="0" distL="0" distR="0" wp14:anchorId="70C703B7" wp14:editId="1DE67EE4">
            <wp:extent cx="8890" cy="8890"/>
            <wp:effectExtent l="0" t="0" r="0" b="0"/>
            <wp:docPr id="456173158" name="Picture 456173158" descr="Trình duyệt của bạn có thể không hỗ trợ hiển thị hình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ình duyệt của bạn có thể không hỗ trợ hiển thị hình này."/>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r w:rsidRPr="00541C41">
        <w:rPr>
          <w:sz w:val="28"/>
          <w:szCs w:val="28"/>
          <w:lang w:val="nl-NL"/>
        </w:rPr>
        <w:t> </w:t>
      </w:r>
      <w:r w:rsidRPr="00541C41">
        <w:rPr>
          <w:sz w:val="28"/>
          <w:szCs w:val="28"/>
          <w:lang w:val="nl-NL"/>
        </w:rPr>
        <w:br/>
        <w:t> </w:t>
      </w:r>
      <w:r w:rsidRPr="00541C41">
        <w:rPr>
          <w:sz w:val="28"/>
          <w:szCs w:val="28"/>
          <w:lang w:val="nl-NL"/>
        </w:rPr>
        <w:br/>
        <w:t> </w:t>
      </w:r>
    </w:p>
    <w:p w14:paraId="625BD405" w14:textId="77777777" w:rsidR="00541C41" w:rsidRPr="00541C41" w:rsidRDefault="00541C41" w:rsidP="00541C41">
      <w:pPr>
        <w:spacing w:after="0"/>
        <w:ind w:left="360"/>
        <w:rPr>
          <w:sz w:val="28"/>
          <w:szCs w:val="28"/>
        </w:rPr>
      </w:pPr>
    </w:p>
    <w:p w14:paraId="77E1ADFD" w14:textId="77777777" w:rsidR="00541C41" w:rsidRPr="00541C41" w:rsidRDefault="00541C41" w:rsidP="00541C41">
      <w:pPr>
        <w:spacing w:after="0"/>
        <w:ind w:left="360"/>
        <w:rPr>
          <w:sz w:val="28"/>
          <w:szCs w:val="28"/>
        </w:rPr>
      </w:pPr>
      <w:r w:rsidRPr="00541C41">
        <w:rPr>
          <w:sz w:val="28"/>
          <w:szCs w:val="28"/>
        </w:rPr>
        <w:t>Hình 1                                                                                            Hình 2</w:t>
      </w:r>
    </w:p>
    <w:p w14:paraId="27DCAB83" w14:textId="77777777" w:rsidR="00541C41" w:rsidRPr="00541C41" w:rsidRDefault="00541C41" w:rsidP="00541C41">
      <w:pPr>
        <w:spacing w:after="0"/>
        <w:jc w:val="both"/>
        <w:rPr>
          <w:sz w:val="28"/>
          <w:szCs w:val="28"/>
        </w:rPr>
      </w:pPr>
      <w:r w:rsidRPr="00541C41">
        <w:rPr>
          <w:sz w:val="28"/>
          <w:szCs w:val="28"/>
        </w:rPr>
        <w:t xml:space="preserve"> </w:t>
      </w:r>
      <w:r w:rsidRPr="00541C41">
        <w:rPr>
          <w:b/>
          <w:sz w:val="28"/>
          <w:szCs w:val="28"/>
        </w:rPr>
        <w:t>Câu 3</w:t>
      </w:r>
      <w:r w:rsidRPr="00541C41">
        <w:rPr>
          <w:sz w:val="28"/>
          <w:szCs w:val="28"/>
        </w:rPr>
        <w:t>(2đ): 1, Quần thể là gì?Hãy cho biết đâu là quần thể trong ví dụ sau:</w:t>
      </w:r>
    </w:p>
    <w:p w14:paraId="57AC89F2" w14:textId="77777777" w:rsidR="00541C41" w:rsidRPr="00541C41" w:rsidRDefault="00541C41" w:rsidP="00D07AEF">
      <w:pPr>
        <w:pStyle w:val="ListParagraph"/>
        <w:numPr>
          <w:ilvl w:val="0"/>
          <w:numId w:val="22"/>
        </w:numPr>
        <w:spacing w:after="0" w:line="240" w:lineRule="auto"/>
        <w:jc w:val="both"/>
        <w:rPr>
          <w:sz w:val="28"/>
          <w:szCs w:val="28"/>
        </w:rPr>
      </w:pPr>
      <w:r w:rsidRPr="00541C41">
        <w:rPr>
          <w:sz w:val="28"/>
          <w:szCs w:val="28"/>
        </w:rPr>
        <w:t>Các cây ngô trên một ruộng ngô</w:t>
      </w:r>
    </w:p>
    <w:p w14:paraId="1134DC16" w14:textId="77777777" w:rsidR="00541C41" w:rsidRPr="00541C41" w:rsidRDefault="00541C41" w:rsidP="00D07AEF">
      <w:pPr>
        <w:pStyle w:val="ListParagraph"/>
        <w:numPr>
          <w:ilvl w:val="0"/>
          <w:numId w:val="22"/>
        </w:numPr>
        <w:spacing w:after="0" w:line="240" w:lineRule="auto"/>
        <w:jc w:val="both"/>
        <w:rPr>
          <w:sz w:val="28"/>
          <w:szCs w:val="28"/>
        </w:rPr>
      </w:pPr>
      <w:r w:rsidRPr="00541C41">
        <w:rPr>
          <w:sz w:val="28"/>
          <w:szCs w:val="28"/>
        </w:rPr>
        <w:t>Các con cá trong cùng một cái ao</w:t>
      </w:r>
    </w:p>
    <w:p w14:paraId="33EC034C" w14:textId="77777777" w:rsidR="00541C41" w:rsidRPr="00541C41" w:rsidRDefault="00541C41" w:rsidP="00541C41">
      <w:pPr>
        <w:spacing w:after="0"/>
        <w:jc w:val="both"/>
        <w:rPr>
          <w:sz w:val="28"/>
          <w:szCs w:val="28"/>
        </w:rPr>
      </w:pPr>
      <w:r w:rsidRPr="00541C41">
        <w:rPr>
          <w:sz w:val="28"/>
          <w:szCs w:val="28"/>
        </w:rPr>
        <w:t>2, Nhân tố sinh thái là gì?hãy kể tên các loại nhân tố sinh thái ?</w:t>
      </w:r>
    </w:p>
    <w:p w14:paraId="00474325" w14:textId="77777777" w:rsidR="00541C41" w:rsidRPr="00541C41" w:rsidRDefault="00541C41" w:rsidP="00541C41">
      <w:pPr>
        <w:spacing w:after="0"/>
        <w:rPr>
          <w:rFonts w:eastAsia="Aptos"/>
          <w:sz w:val="28"/>
          <w:szCs w:val="28"/>
        </w:rPr>
      </w:pPr>
      <w:r w:rsidRPr="00541C41">
        <w:rPr>
          <w:b/>
          <w:sz w:val="28"/>
          <w:szCs w:val="28"/>
        </w:rPr>
        <w:t>Câu 4</w:t>
      </w:r>
      <w:r w:rsidRPr="00541C41">
        <w:rPr>
          <w:sz w:val="28"/>
          <w:szCs w:val="28"/>
        </w:rPr>
        <w:t xml:space="preserve">( 1đ): </w:t>
      </w:r>
      <w:r w:rsidRPr="00541C41">
        <w:rPr>
          <w:rFonts w:eastAsia="Aptos"/>
          <w:spacing w:val="-8"/>
          <w:sz w:val="28"/>
          <w:szCs w:val="28"/>
          <w:lang w:val="pt-BR"/>
        </w:rPr>
        <w:t>Hãy viết một phương trình hóa học minh họa cho mỗi trường hợp sau</w:t>
      </w:r>
      <w:r w:rsidRPr="00541C41">
        <w:rPr>
          <w:rFonts w:eastAsia="Aptos"/>
          <w:sz w:val="28"/>
          <w:szCs w:val="28"/>
          <w:lang w:val="vi-VN"/>
        </w:rPr>
        <w:t xml:space="preserve"> </w:t>
      </w:r>
      <w:r w:rsidRPr="00541C41">
        <w:rPr>
          <w:rFonts w:eastAsia="Aptos"/>
          <w:spacing w:val="-8"/>
          <w:sz w:val="28"/>
          <w:szCs w:val="28"/>
          <w:lang w:val="pt-BR"/>
        </w:rPr>
        <w:t xml:space="preserve">(Ghi rõ điều kiện nếu có): </w:t>
      </w:r>
    </w:p>
    <w:p w14:paraId="48E78F53" w14:textId="77777777" w:rsidR="00541C41" w:rsidRPr="00541C41" w:rsidRDefault="00541C41" w:rsidP="00541C41">
      <w:pPr>
        <w:spacing w:after="0"/>
        <w:rPr>
          <w:rFonts w:eastAsia="Aptos"/>
          <w:spacing w:val="-8"/>
          <w:sz w:val="28"/>
          <w:szCs w:val="28"/>
          <w:lang w:val="pt-BR"/>
        </w:rPr>
      </w:pPr>
      <w:r w:rsidRPr="00541C41">
        <w:rPr>
          <w:rFonts w:eastAsia="Aptos"/>
          <w:spacing w:val="-8"/>
          <w:sz w:val="28"/>
          <w:szCs w:val="28"/>
          <w:lang w:val="pt-BR"/>
        </w:rPr>
        <w:t xml:space="preserve">a) Oixde base  tác dụng với nước tạo base tương ứng </w:t>
      </w:r>
    </w:p>
    <w:p w14:paraId="7672356C" w14:textId="77777777" w:rsidR="00541C41" w:rsidRPr="00541C41" w:rsidRDefault="00541C41" w:rsidP="00541C41">
      <w:pPr>
        <w:spacing w:after="0"/>
        <w:rPr>
          <w:rFonts w:eastAsia="Aptos"/>
          <w:sz w:val="28"/>
          <w:szCs w:val="28"/>
          <w:lang w:val="pt-BR"/>
        </w:rPr>
      </w:pPr>
      <w:r w:rsidRPr="00541C41">
        <w:rPr>
          <w:rFonts w:eastAsia="Aptos"/>
          <w:sz w:val="28"/>
          <w:szCs w:val="28"/>
          <w:lang w:val="pt-BR"/>
        </w:rPr>
        <w:t>b, Oxide acid tác dụng với nước tạo acid tương ứng</w:t>
      </w:r>
    </w:p>
    <w:p w14:paraId="16786965" w14:textId="77777777" w:rsidR="00541C41" w:rsidRPr="00541C41" w:rsidRDefault="00541C41" w:rsidP="00541C41">
      <w:pPr>
        <w:spacing w:after="0"/>
        <w:rPr>
          <w:rFonts w:eastAsia="Aptos"/>
          <w:sz w:val="28"/>
          <w:szCs w:val="28"/>
          <w:lang w:val="pt-BR"/>
        </w:rPr>
      </w:pPr>
      <w:r w:rsidRPr="00541C41">
        <w:rPr>
          <w:rFonts w:eastAsia="Aptos"/>
          <w:sz w:val="28"/>
          <w:szCs w:val="28"/>
          <w:lang w:val="pt-BR"/>
        </w:rPr>
        <w:t>c) Acid tác dụng với base tạo thành muối và nước</w:t>
      </w:r>
    </w:p>
    <w:p w14:paraId="24701698" w14:textId="77777777" w:rsidR="00541C41" w:rsidRPr="00541C41" w:rsidRDefault="00541C41" w:rsidP="00541C41">
      <w:pPr>
        <w:spacing w:after="0"/>
        <w:rPr>
          <w:rFonts w:eastAsia="Aptos"/>
          <w:sz w:val="28"/>
          <w:szCs w:val="28"/>
          <w:lang w:val="pt-BR"/>
        </w:rPr>
      </w:pPr>
      <w:r w:rsidRPr="00541C41">
        <w:rPr>
          <w:rFonts w:eastAsia="Aptos"/>
          <w:sz w:val="28"/>
          <w:szCs w:val="28"/>
          <w:lang w:val="pt-BR"/>
        </w:rPr>
        <w:t>d) Acid tác dụng với oxide base tạo thành muối và nước</w:t>
      </w:r>
    </w:p>
    <w:p w14:paraId="7B1F82F5" w14:textId="77777777" w:rsidR="00541C41" w:rsidRPr="00541C41" w:rsidRDefault="00541C41" w:rsidP="00541C41">
      <w:pPr>
        <w:tabs>
          <w:tab w:val="left" w:pos="2295"/>
          <w:tab w:val="left" w:pos="3600"/>
        </w:tabs>
        <w:spacing w:after="0"/>
        <w:jc w:val="both"/>
        <w:rPr>
          <w:sz w:val="28"/>
          <w:szCs w:val="28"/>
        </w:rPr>
      </w:pPr>
      <w:r w:rsidRPr="00541C41">
        <w:rPr>
          <w:b/>
          <w:sz w:val="28"/>
          <w:szCs w:val="28"/>
        </w:rPr>
        <w:t>Câu 5: (1,0 điểm):</w:t>
      </w:r>
      <w:r w:rsidRPr="00541C41">
        <w:rPr>
          <w:sz w:val="28"/>
          <w:szCs w:val="28"/>
        </w:rPr>
        <w:t xml:space="preserve"> </w:t>
      </w:r>
    </w:p>
    <w:p w14:paraId="02EFE49F" w14:textId="77777777" w:rsidR="00541C41" w:rsidRPr="00541C41" w:rsidRDefault="00541C41" w:rsidP="00541C41">
      <w:pPr>
        <w:spacing w:after="0"/>
        <w:jc w:val="both"/>
        <w:rPr>
          <w:sz w:val="28"/>
          <w:szCs w:val="28"/>
        </w:rPr>
      </w:pPr>
      <w:r w:rsidRPr="00541C41">
        <w:rPr>
          <w:sz w:val="28"/>
          <w:szCs w:val="28"/>
        </w:rPr>
        <w:t>Cho 0,65 gam  Zn tác dụng  với 7,3 gam HCl.</w:t>
      </w:r>
    </w:p>
    <w:p w14:paraId="482265BA" w14:textId="77777777" w:rsidR="00541C41" w:rsidRPr="00541C41" w:rsidRDefault="00541C41" w:rsidP="00541C41">
      <w:pPr>
        <w:spacing w:after="0"/>
        <w:jc w:val="both"/>
        <w:rPr>
          <w:sz w:val="28"/>
          <w:szCs w:val="28"/>
        </w:rPr>
      </w:pPr>
      <w:r w:rsidRPr="00541C41">
        <w:rPr>
          <w:sz w:val="28"/>
          <w:szCs w:val="28"/>
        </w:rPr>
        <w:t>1/  Chất nào còn dư sau phản ứng ? Khối lượng là bao nhiêu gam ?</w:t>
      </w:r>
    </w:p>
    <w:p w14:paraId="6AA572BA" w14:textId="77777777" w:rsidR="00541C41" w:rsidRPr="00541C41" w:rsidRDefault="00541C41" w:rsidP="00541C41">
      <w:pPr>
        <w:spacing w:after="0"/>
        <w:jc w:val="both"/>
        <w:rPr>
          <w:sz w:val="28"/>
          <w:szCs w:val="28"/>
        </w:rPr>
      </w:pPr>
      <w:r w:rsidRPr="00541C41">
        <w:rPr>
          <w:sz w:val="28"/>
          <w:szCs w:val="28"/>
        </w:rPr>
        <w:t>2/ Tính thể tích khí hidro thu được ở đktc ?</w:t>
      </w:r>
    </w:p>
    <w:p w14:paraId="682F3876" w14:textId="77777777" w:rsidR="00541C41" w:rsidRPr="00541C41" w:rsidRDefault="00541C41" w:rsidP="00541C41">
      <w:pPr>
        <w:spacing w:after="0"/>
        <w:ind w:left="360"/>
        <w:rPr>
          <w:sz w:val="28"/>
          <w:szCs w:val="28"/>
        </w:rPr>
      </w:pPr>
      <w:r w:rsidRPr="00541C41">
        <w:rPr>
          <w:sz w:val="28"/>
          <w:szCs w:val="28"/>
        </w:rPr>
        <w:t xml:space="preserve">                                                                                                </w:t>
      </w:r>
    </w:p>
    <w:p w14:paraId="76960079" w14:textId="77777777" w:rsidR="00541C41" w:rsidRPr="00541C41" w:rsidRDefault="00541C41" w:rsidP="00D07AEF">
      <w:pPr>
        <w:pStyle w:val="ListParagraph"/>
        <w:numPr>
          <w:ilvl w:val="0"/>
          <w:numId w:val="20"/>
        </w:numPr>
        <w:spacing w:after="0"/>
        <w:rPr>
          <w:b/>
          <w:sz w:val="28"/>
          <w:szCs w:val="28"/>
        </w:rPr>
      </w:pPr>
      <w:r w:rsidRPr="00541C41">
        <w:rPr>
          <w:b/>
          <w:sz w:val="28"/>
          <w:szCs w:val="28"/>
        </w:rPr>
        <w:t xml:space="preserve">PHẦN TỰ CHỌN : </w:t>
      </w:r>
    </w:p>
    <w:p w14:paraId="739D1A97" w14:textId="77777777" w:rsidR="00541C41" w:rsidRPr="00541C41" w:rsidRDefault="00541C41" w:rsidP="00541C41">
      <w:pPr>
        <w:pStyle w:val="ListParagraph"/>
        <w:spacing w:after="0"/>
        <w:ind w:left="1080"/>
        <w:rPr>
          <w:sz w:val="28"/>
          <w:szCs w:val="28"/>
        </w:rPr>
      </w:pPr>
      <w:r w:rsidRPr="00541C41">
        <w:rPr>
          <w:sz w:val="28"/>
          <w:szCs w:val="28"/>
        </w:rPr>
        <w:t>Thí sinh lựa chọn hoàn thành một trong các phần sau:</w:t>
      </w:r>
    </w:p>
    <w:p w14:paraId="6D11FDC7" w14:textId="77777777" w:rsidR="00541C41" w:rsidRPr="00541C41" w:rsidRDefault="00541C41" w:rsidP="00D07AEF">
      <w:pPr>
        <w:pStyle w:val="ListParagraph"/>
        <w:numPr>
          <w:ilvl w:val="0"/>
          <w:numId w:val="21"/>
        </w:numPr>
        <w:spacing w:after="0"/>
        <w:rPr>
          <w:b/>
          <w:sz w:val="28"/>
          <w:szCs w:val="28"/>
        </w:rPr>
      </w:pPr>
      <w:r w:rsidRPr="00541C41">
        <w:rPr>
          <w:b/>
          <w:sz w:val="28"/>
          <w:szCs w:val="28"/>
        </w:rPr>
        <w:t>PHẦN VẬT LÝ</w:t>
      </w:r>
    </w:p>
    <w:p w14:paraId="66419CEC" w14:textId="77777777" w:rsidR="00541C41" w:rsidRPr="00541C41" w:rsidRDefault="00541C41" w:rsidP="00541C41">
      <w:pPr>
        <w:spacing w:after="0" w:line="264" w:lineRule="auto"/>
        <w:jc w:val="both"/>
        <w:rPr>
          <w:b/>
          <w:sz w:val="28"/>
          <w:szCs w:val="28"/>
        </w:rPr>
      </w:pPr>
      <w:r w:rsidRPr="00541C41">
        <w:rPr>
          <w:b/>
          <w:sz w:val="28"/>
          <w:szCs w:val="28"/>
          <w:u w:val="single"/>
        </w:rPr>
        <w:t>Câu 1</w:t>
      </w:r>
      <w:r w:rsidRPr="00541C41">
        <w:rPr>
          <w:b/>
          <w:sz w:val="28"/>
          <w:szCs w:val="28"/>
        </w:rPr>
        <w:t>. (3,0 điểm)</w:t>
      </w:r>
    </w:p>
    <w:p w14:paraId="7E2DFDA5" w14:textId="77777777" w:rsidR="00541C41" w:rsidRPr="00541C41" w:rsidRDefault="00541C41" w:rsidP="00541C41">
      <w:pPr>
        <w:spacing w:after="0" w:line="264" w:lineRule="auto"/>
        <w:ind w:firstLine="720"/>
        <w:jc w:val="both"/>
        <w:rPr>
          <w:b/>
          <w:sz w:val="28"/>
          <w:szCs w:val="28"/>
        </w:rPr>
      </w:pPr>
      <w:r w:rsidRPr="00541C41">
        <w:rPr>
          <w:sz w:val="28"/>
          <w:szCs w:val="28"/>
        </w:rPr>
        <w:t>Một vật nặng không thấm nước khi treo vào một lực kế ở ngoài không khí thì số chỉ của lực kế là 1,8 N. Khi nhúng chìm vật hoàn toàn trong nước thì số chỉ của lực kế là 0,3 N.</w:t>
      </w:r>
    </w:p>
    <w:p w14:paraId="4568A312" w14:textId="77777777" w:rsidR="00541C41" w:rsidRPr="00541C41" w:rsidRDefault="00541C41" w:rsidP="00541C41">
      <w:pPr>
        <w:spacing w:after="0" w:line="264" w:lineRule="auto"/>
        <w:ind w:firstLine="720"/>
        <w:jc w:val="both"/>
        <w:rPr>
          <w:b/>
          <w:sz w:val="28"/>
          <w:szCs w:val="28"/>
        </w:rPr>
      </w:pPr>
      <w:r w:rsidRPr="00541C41">
        <w:rPr>
          <w:sz w:val="28"/>
          <w:szCs w:val="28"/>
        </w:rPr>
        <w:t>a. Giải thích tại sao số chỉ của lực kế lại giảm?</w:t>
      </w:r>
    </w:p>
    <w:p w14:paraId="5A44B464" w14:textId="77777777" w:rsidR="00541C41" w:rsidRPr="00541C41" w:rsidRDefault="00541C41" w:rsidP="00541C41">
      <w:pPr>
        <w:spacing w:after="0" w:line="264" w:lineRule="auto"/>
        <w:ind w:firstLine="720"/>
        <w:jc w:val="both"/>
        <w:rPr>
          <w:b/>
          <w:sz w:val="28"/>
          <w:szCs w:val="28"/>
        </w:rPr>
      </w:pPr>
      <w:r w:rsidRPr="00541C41">
        <w:rPr>
          <w:sz w:val="28"/>
          <w:szCs w:val="28"/>
        </w:rPr>
        <w:t>b. Tìm tỉ số trọng lượng riêng của vật nặng với trọng lượng riêng của nước?</w:t>
      </w:r>
    </w:p>
    <w:p w14:paraId="18C94BC7" w14:textId="77777777" w:rsidR="00541C41" w:rsidRPr="00541C41" w:rsidRDefault="00541C41" w:rsidP="00541C41">
      <w:pPr>
        <w:spacing w:after="0" w:line="264" w:lineRule="auto"/>
        <w:ind w:firstLine="720"/>
        <w:jc w:val="both"/>
        <w:rPr>
          <w:sz w:val="28"/>
          <w:szCs w:val="28"/>
        </w:rPr>
      </w:pPr>
      <w:r w:rsidRPr="00541C41">
        <w:rPr>
          <w:sz w:val="28"/>
          <w:szCs w:val="28"/>
        </w:rPr>
        <w:t>c. Khi nhúng vật trên chìm vào một chất lỏng khác có trọng lượng riêng là 8000 N/m</w:t>
      </w:r>
      <w:r w:rsidRPr="00541C41">
        <w:rPr>
          <w:sz w:val="28"/>
          <w:szCs w:val="28"/>
          <w:vertAlign w:val="superscript"/>
        </w:rPr>
        <w:t>3</w:t>
      </w:r>
      <w:r w:rsidRPr="00541C41">
        <w:rPr>
          <w:sz w:val="28"/>
          <w:szCs w:val="28"/>
        </w:rPr>
        <w:t xml:space="preserve"> thì lực kế chỉ bao nhiêu? Biết trọng lượng riêng của nước là 10000 N/m</w:t>
      </w:r>
      <w:r w:rsidRPr="00541C41">
        <w:rPr>
          <w:sz w:val="28"/>
          <w:szCs w:val="28"/>
          <w:vertAlign w:val="superscript"/>
        </w:rPr>
        <w:t>3</w:t>
      </w:r>
      <w:r w:rsidRPr="00541C41">
        <w:rPr>
          <w:sz w:val="28"/>
          <w:szCs w:val="28"/>
        </w:rPr>
        <w:t>.</w:t>
      </w:r>
    </w:p>
    <w:p w14:paraId="7D6CD6E6" w14:textId="77777777" w:rsidR="00541C41" w:rsidRPr="00541C41" w:rsidRDefault="00541C41" w:rsidP="00541C41">
      <w:pPr>
        <w:spacing w:after="0" w:line="240" w:lineRule="auto"/>
        <w:rPr>
          <w:b/>
          <w:sz w:val="28"/>
          <w:szCs w:val="28"/>
        </w:rPr>
      </w:pPr>
      <w:r w:rsidRPr="00541C41">
        <w:rPr>
          <w:b/>
          <w:sz w:val="28"/>
          <w:szCs w:val="28"/>
          <w:u w:val="single"/>
        </w:rPr>
        <w:t>Câu 2</w:t>
      </w:r>
      <w:r w:rsidRPr="00541C41">
        <w:rPr>
          <w:sz w:val="28"/>
          <w:szCs w:val="28"/>
        </w:rPr>
        <w:t xml:space="preserve"> </w:t>
      </w:r>
      <w:r w:rsidRPr="00541C41">
        <w:rPr>
          <w:b/>
          <w:sz w:val="28"/>
          <w:szCs w:val="28"/>
        </w:rPr>
        <w:t>( 2 điểm )</w:t>
      </w:r>
    </w:p>
    <w:p w14:paraId="537D2BF1" w14:textId="77777777" w:rsidR="00541C41" w:rsidRPr="00541C41" w:rsidRDefault="00541C41" w:rsidP="00541C41">
      <w:pPr>
        <w:spacing w:after="0" w:line="240" w:lineRule="auto"/>
        <w:rPr>
          <w:sz w:val="28"/>
          <w:szCs w:val="28"/>
        </w:rPr>
      </w:pPr>
      <w:r w:rsidRPr="00541C41">
        <w:rPr>
          <w:sz w:val="28"/>
          <w:szCs w:val="28"/>
        </w:rPr>
        <w:t xml:space="preserve">Bình  thông   nhau  gồm  hai  nhánh  hình  trụ  tiết </w:t>
      </w:r>
    </w:p>
    <w:p w14:paraId="040B9618" w14:textId="77777777" w:rsidR="00541C41" w:rsidRPr="00541C41" w:rsidRDefault="00541C41" w:rsidP="00541C41">
      <w:pPr>
        <w:spacing w:after="0" w:line="240" w:lineRule="auto"/>
        <w:rPr>
          <w:sz w:val="28"/>
          <w:szCs w:val="28"/>
        </w:rPr>
      </w:pPr>
      <w:r w:rsidRPr="00541C41">
        <w:rPr>
          <w:sz w:val="28"/>
          <w:szCs w:val="28"/>
        </w:rPr>
        <w:t>diện lần lượt là S</w:t>
      </w:r>
      <w:r w:rsidRPr="00541C41">
        <w:rPr>
          <w:sz w:val="28"/>
          <w:szCs w:val="28"/>
          <w:vertAlign w:val="subscript"/>
        </w:rPr>
        <w:t>1</w:t>
      </w:r>
      <w:r w:rsidRPr="00541C41">
        <w:rPr>
          <w:sz w:val="28"/>
          <w:szCs w:val="28"/>
        </w:rPr>
        <w:t>, S</w:t>
      </w:r>
      <w:r w:rsidRPr="00541C41">
        <w:rPr>
          <w:sz w:val="28"/>
          <w:szCs w:val="28"/>
          <w:vertAlign w:val="subscript"/>
        </w:rPr>
        <w:t>2</w:t>
      </w:r>
      <w:r w:rsidRPr="00541C41">
        <w:rPr>
          <w:sz w:val="28"/>
          <w:szCs w:val="28"/>
        </w:rPr>
        <w:t xml:space="preserve"> có chứa nước như  hình  vẽ. </w:t>
      </w:r>
    </w:p>
    <w:p w14:paraId="4B89CC84" w14:textId="77777777" w:rsidR="00541C41" w:rsidRPr="00541C41" w:rsidRDefault="00541C41" w:rsidP="00541C41">
      <w:pPr>
        <w:spacing w:after="0" w:line="240" w:lineRule="auto"/>
        <w:rPr>
          <w:sz w:val="28"/>
          <w:szCs w:val="28"/>
        </w:rPr>
      </w:pPr>
      <w:r w:rsidRPr="00541C41">
        <w:rPr>
          <w:noProof/>
          <w:sz w:val="28"/>
          <w:szCs w:val="28"/>
        </w:rPr>
        <w:lastRenderedPageBreak/>
        <w:drawing>
          <wp:anchor distT="0" distB="0" distL="114300" distR="114300" simplePos="0" relativeHeight="252003328" behindDoc="0" locked="0" layoutInCell="1" allowOverlap="1" wp14:anchorId="2E9EAA99" wp14:editId="18038B26">
            <wp:simplePos x="0" y="0"/>
            <wp:positionH relativeFrom="column">
              <wp:posOffset>4460875</wp:posOffset>
            </wp:positionH>
            <wp:positionV relativeFrom="paragraph">
              <wp:posOffset>318770</wp:posOffset>
            </wp:positionV>
            <wp:extent cx="1722755" cy="1329055"/>
            <wp:effectExtent l="0" t="0" r="0" b="0"/>
            <wp:wrapNone/>
            <wp:docPr id="456173159" name="Picture 45617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cstate="email">
                      <a:extLst>
                        <a:ext uri="{28A0092B-C50C-407E-A947-70E740481C1C}">
                          <a14:useLocalDpi xmlns:a14="http://schemas.microsoft.com/office/drawing/2010/main"/>
                        </a:ext>
                      </a:extLst>
                    </a:blip>
                    <a:srcRect/>
                    <a:stretch>
                      <a:fillRect/>
                    </a:stretch>
                  </pic:blipFill>
                  <pic:spPr bwMode="auto">
                    <a:xfrm>
                      <a:off x="0" y="0"/>
                      <a:ext cx="1722755" cy="1329055"/>
                    </a:xfrm>
                    <a:prstGeom prst="rect">
                      <a:avLst/>
                    </a:prstGeom>
                    <a:noFill/>
                    <a:ln w="9525">
                      <a:noFill/>
                      <a:miter lim="800000"/>
                      <a:headEnd/>
                      <a:tailEnd/>
                    </a:ln>
                  </pic:spPr>
                </pic:pic>
              </a:graphicData>
            </a:graphic>
          </wp:anchor>
        </w:drawing>
      </w:r>
      <w:r w:rsidRPr="00541C41">
        <w:rPr>
          <w:sz w:val="28"/>
          <w:szCs w:val="28"/>
        </w:rPr>
        <w:t xml:space="preserve"> Trên mặt nước có đặt các pittông  mỏng, khối lượng m</w:t>
      </w:r>
      <w:r w:rsidRPr="00541C41">
        <w:rPr>
          <w:sz w:val="28"/>
          <w:szCs w:val="28"/>
          <w:vertAlign w:val="subscript"/>
        </w:rPr>
        <w:t xml:space="preserve">1, </w:t>
      </w:r>
      <w:r w:rsidRPr="00541C41">
        <w:rPr>
          <w:sz w:val="28"/>
          <w:szCs w:val="28"/>
        </w:rPr>
        <w:t>m</w:t>
      </w:r>
      <w:r w:rsidRPr="00541C41">
        <w:rPr>
          <w:sz w:val="28"/>
          <w:szCs w:val="28"/>
          <w:vertAlign w:val="subscript"/>
        </w:rPr>
        <w:t xml:space="preserve">2 </w:t>
      </w:r>
      <w:r w:rsidRPr="00541C41">
        <w:rPr>
          <w:sz w:val="28"/>
          <w:szCs w:val="28"/>
        </w:rPr>
        <w:t>.</w:t>
      </w:r>
    </w:p>
    <w:p w14:paraId="0077CDD5" w14:textId="77777777" w:rsidR="00541C41" w:rsidRPr="00541C41" w:rsidRDefault="00541C41" w:rsidP="00541C41">
      <w:pPr>
        <w:spacing w:after="0" w:line="240" w:lineRule="auto"/>
        <w:rPr>
          <w:sz w:val="28"/>
          <w:szCs w:val="28"/>
        </w:rPr>
      </w:pPr>
      <w:r w:rsidRPr="00541C41">
        <w:rPr>
          <w:sz w:val="28"/>
          <w:szCs w:val="28"/>
        </w:rPr>
        <w:t xml:space="preserve"> Mực nước hai nhánh chênh nhau một đoạn h = 10cm.</w:t>
      </w:r>
    </w:p>
    <w:p w14:paraId="0F200ABF" w14:textId="77777777" w:rsidR="00541C41" w:rsidRPr="00541C41" w:rsidRDefault="00541C41" w:rsidP="00541C41">
      <w:pPr>
        <w:spacing w:after="0" w:line="240" w:lineRule="auto"/>
        <w:rPr>
          <w:sz w:val="28"/>
          <w:szCs w:val="28"/>
        </w:rPr>
      </w:pPr>
      <w:r w:rsidRPr="00541C41">
        <w:rPr>
          <w:sz w:val="28"/>
          <w:szCs w:val="28"/>
        </w:rPr>
        <w:t xml:space="preserve">a. Tính  khối  lượng  m  của  quả cân đặt lên  pittông lớn để </w:t>
      </w:r>
    </w:p>
    <w:p w14:paraId="5B48F4DD" w14:textId="77777777" w:rsidR="00541C41" w:rsidRPr="00541C41" w:rsidRDefault="00541C41" w:rsidP="00541C41">
      <w:pPr>
        <w:spacing w:after="0" w:line="240" w:lineRule="auto"/>
        <w:rPr>
          <w:sz w:val="28"/>
          <w:szCs w:val="28"/>
        </w:rPr>
      </w:pPr>
      <w:r w:rsidRPr="00541C41">
        <w:rPr>
          <w:sz w:val="28"/>
          <w:szCs w:val="28"/>
        </w:rPr>
        <w:t xml:space="preserve">mực nước ở hai nhánh ngang nhau.                                                                     </w:t>
      </w:r>
    </w:p>
    <w:p w14:paraId="18E69F76" w14:textId="77777777" w:rsidR="00541C41" w:rsidRPr="00541C41" w:rsidRDefault="00541C41" w:rsidP="00541C41">
      <w:pPr>
        <w:spacing w:after="0" w:line="240" w:lineRule="auto"/>
        <w:rPr>
          <w:sz w:val="28"/>
          <w:szCs w:val="28"/>
        </w:rPr>
      </w:pPr>
      <w:r w:rsidRPr="00541C41">
        <w:rPr>
          <w:sz w:val="28"/>
          <w:szCs w:val="28"/>
        </w:rPr>
        <w:t>b. Nếu đặt quả cân sang pittông nhỏ thì mực nước hai nhánh</w:t>
      </w:r>
    </w:p>
    <w:p w14:paraId="62803381" w14:textId="77777777" w:rsidR="00541C41" w:rsidRPr="00541C41" w:rsidRDefault="00541C41" w:rsidP="00541C41">
      <w:pPr>
        <w:spacing w:after="0" w:line="240" w:lineRule="auto"/>
        <w:rPr>
          <w:sz w:val="28"/>
          <w:szCs w:val="28"/>
        </w:rPr>
      </w:pPr>
      <w:r w:rsidRPr="00541C41">
        <w:rPr>
          <w:sz w:val="28"/>
          <w:szCs w:val="28"/>
        </w:rPr>
        <w:t xml:space="preserve">lúc bấy giờ sẽ chênh nhau một đoạn H  bằng bao nhiêu? </w:t>
      </w:r>
    </w:p>
    <w:p w14:paraId="6B44BA32" w14:textId="77777777" w:rsidR="00541C41" w:rsidRPr="00541C41" w:rsidRDefault="00541C41" w:rsidP="00541C41">
      <w:pPr>
        <w:spacing w:after="0" w:line="240" w:lineRule="auto"/>
        <w:rPr>
          <w:sz w:val="28"/>
          <w:szCs w:val="28"/>
        </w:rPr>
      </w:pPr>
      <w:r w:rsidRPr="00541C41">
        <w:rPr>
          <w:sz w:val="28"/>
          <w:szCs w:val="28"/>
        </w:rPr>
        <w:t>Cho khối lượng riêng của nước D = 1000kg/m</w:t>
      </w:r>
      <w:r w:rsidRPr="00541C41">
        <w:rPr>
          <w:sz w:val="28"/>
          <w:szCs w:val="28"/>
          <w:vertAlign w:val="superscript"/>
        </w:rPr>
        <w:t>3</w:t>
      </w:r>
      <w:r w:rsidRPr="00541C41">
        <w:rPr>
          <w:sz w:val="28"/>
          <w:szCs w:val="28"/>
        </w:rPr>
        <w:t>, S</w:t>
      </w:r>
      <w:r w:rsidRPr="00541C41">
        <w:rPr>
          <w:sz w:val="28"/>
          <w:szCs w:val="28"/>
          <w:vertAlign w:val="subscript"/>
        </w:rPr>
        <w:t>1</w:t>
      </w:r>
      <w:r w:rsidRPr="00541C41">
        <w:rPr>
          <w:sz w:val="28"/>
          <w:szCs w:val="28"/>
        </w:rPr>
        <w:t xml:space="preserve"> = 200cm</w:t>
      </w:r>
      <w:r w:rsidRPr="00541C41">
        <w:rPr>
          <w:sz w:val="28"/>
          <w:szCs w:val="28"/>
          <w:vertAlign w:val="superscript"/>
        </w:rPr>
        <w:t>2</w:t>
      </w:r>
      <w:r w:rsidRPr="00541C41">
        <w:rPr>
          <w:sz w:val="28"/>
          <w:szCs w:val="28"/>
        </w:rPr>
        <w:t>, S</w:t>
      </w:r>
      <w:r w:rsidRPr="00541C41">
        <w:rPr>
          <w:sz w:val="28"/>
          <w:szCs w:val="28"/>
          <w:vertAlign w:val="subscript"/>
        </w:rPr>
        <w:t>2</w:t>
      </w:r>
      <w:r w:rsidRPr="00541C41">
        <w:rPr>
          <w:sz w:val="28"/>
          <w:szCs w:val="28"/>
        </w:rPr>
        <w:t xml:space="preserve"> = 100cm</w:t>
      </w:r>
      <w:r w:rsidRPr="00541C41">
        <w:rPr>
          <w:sz w:val="28"/>
          <w:szCs w:val="28"/>
          <w:vertAlign w:val="superscript"/>
        </w:rPr>
        <w:t>2</w:t>
      </w:r>
      <w:r w:rsidRPr="00541C41">
        <w:rPr>
          <w:sz w:val="28"/>
          <w:szCs w:val="28"/>
        </w:rPr>
        <w:t xml:space="preserve"> và bỏ qua áp suất khí quyển. </w:t>
      </w:r>
    </w:p>
    <w:p w14:paraId="46A8044E" w14:textId="77777777" w:rsidR="00541C41" w:rsidRPr="00541C41" w:rsidRDefault="00541C41" w:rsidP="00541C41">
      <w:pPr>
        <w:spacing w:after="0" w:line="240" w:lineRule="auto"/>
        <w:rPr>
          <w:b/>
          <w:sz w:val="26"/>
          <w:szCs w:val="26"/>
        </w:rPr>
      </w:pPr>
      <w:r w:rsidRPr="00541C41">
        <w:rPr>
          <w:b/>
          <w:bCs/>
          <w:sz w:val="26"/>
          <w:szCs w:val="26"/>
          <w:u w:val="single"/>
        </w:rPr>
        <w:t>Câu 3:</w:t>
      </w:r>
      <w:r w:rsidRPr="00541C41">
        <w:rPr>
          <w:sz w:val="26"/>
          <w:szCs w:val="26"/>
        </w:rPr>
        <w:t xml:space="preserve"> </w:t>
      </w:r>
      <w:r w:rsidRPr="00541C41">
        <w:rPr>
          <w:b/>
          <w:sz w:val="26"/>
          <w:szCs w:val="26"/>
        </w:rPr>
        <w:t>( 3 điểm )</w:t>
      </w:r>
    </w:p>
    <w:p w14:paraId="36B9ECCB" w14:textId="77777777" w:rsidR="00541C41" w:rsidRPr="00541C41" w:rsidRDefault="00541C41" w:rsidP="00541C41">
      <w:pPr>
        <w:spacing w:after="0" w:line="240" w:lineRule="auto"/>
        <w:rPr>
          <w:sz w:val="28"/>
          <w:szCs w:val="28"/>
        </w:rPr>
      </w:pPr>
      <w:r w:rsidRPr="00541C41">
        <w:rPr>
          <w:sz w:val="28"/>
          <w:szCs w:val="28"/>
        </w:rPr>
        <w:t xml:space="preserve">Một người đứng cách gương phẳng treo đứng trên tường một khoảng 1m. Mắt người cách chân 1,5m. Người ấy nhìn vào điểm I trên gương, I cách sàn 1,9m. Mắt sẽ nhìn thấy I nằm trên đường nối mắt và ảnh của góc trên cùng của bức tường phía sau.   </w:t>
      </w:r>
    </w:p>
    <w:p w14:paraId="15BDF407" w14:textId="77777777" w:rsidR="00541C41" w:rsidRPr="00541C41" w:rsidRDefault="00541C41" w:rsidP="00541C41">
      <w:pPr>
        <w:spacing w:after="0" w:line="240" w:lineRule="auto"/>
        <w:rPr>
          <w:sz w:val="28"/>
          <w:szCs w:val="28"/>
        </w:rPr>
      </w:pPr>
      <w:r w:rsidRPr="00541C41">
        <w:rPr>
          <w:sz w:val="28"/>
          <w:szCs w:val="28"/>
        </w:rPr>
        <w:t>a.Tìm chiều cao của phòng? Biết người cách bức tường phía sau 3m.</w:t>
      </w:r>
    </w:p>
    <w:p w14:paraId="33476093" w14:textId="77777777" w:rsidR="00541C41" w:rsidRPr="00541C41" w:rsidRDefault="00541C41" w:rsidP="00541C41">
      <w:pPr>
        <w:spacing w:after="0" w:line="240" w:lineRule="auto"/>
        <w:rPr>
          <w:sz w:val="28"/>
          <w:szCs w:val="28"/>
        </w:rPr>
      </w:pPr>
      <w:r w:rsidRPr="00541C41">
        <w:rPr>
          <w:sz w:val="28"/>
          <w:szCs w:val="28"/>
        </w:rPr>
        <w:t>b.Mép dưới của gương cách sàn tối đa bao nhiêu để mắt nhìn thấy được ảnh của góc dưới cùng của tường phía sau?</w:t>
      </w:r>
    </w:p>
    <w:p w14:paraId="5450AB70" w14:textId="77777777" w:rsidR="00541C41" w:rsidRPr="00541C41" w:rsidRDefault="00541C41" w:rsidP="00541C41">
      <w:pPr>
        <w:spacing w:after="0" w:line="264" w:lineRule="auto"/>
        <w:jc w:val="both"/>
        <w:rPr>
          <w:sz w:val="28"/>
          <w:szCs w:val="28"/>
          <w:lang w:val="es-ES"/>
        </w:rPr>
      </w:pPr>
      <w:r w:rsidRPr="00541C41">
        <w:rPr>
          <w:b/>
          <w:sz w:val="28"/>
          <w:szCs w:val="28"/>
          <w:u w:val="single"/>
        </w:rPr>
        <w:t>Câu 4.</w:t>
      </w:r>
      <w:r w:rsidRPr="00541C41">
        <w:rPr>
          <w:b/>
          <w:sz w:val="28"/>
          <w:szCs w:val="28"/>
        </w:rPr>
        <w:t xml:space="preserve"> (4,0 điểm)</w:t>
      </w:r>
    </w:p>
    <w:p w14:paraId="35CDBED4" w14:textId="77777777" w:rsidR="00541C41" w:rsidRPr="00541C41" w:rsidRDefault="00541C41" w:rsidP="00541C41">
      <w:pPr>
        <w:spacing w:after="0" w:line="264" w:lineRule="auto"/>
        <w:ind w:firstLine="720"/>
        <w:jc w:val="both"/>
        <w:rPr>
          <w:sz w:val="28"/>
          <w:szCs w:val="28"/>
          <w:lang w:val="es-ES"/>
        </w:rPr>
      </w:pPr>
      <w:r w:rsidRPr="00541C41">
        <w:rPr>
          <w:sz w:val="28"/>
          <w:szCs w:val="28"/>
        </w:rPr>
        <w:t xml:space="preserve">1. Dùng một lực kế, một bình đựng nước đã biết khối lượng riêng của nước là </w:t>
      </w:r>
      <w:r w:rsidRPr="00541C41">
        <w:rPr>
          <w:i/>
          <w:sz w:val="28"/>
          <w:szCs w:val="28"/>
        </w:rPr>
        <w:t>D</w:t>
      </w:r>
      <w:r w:rsidRPr="00541C41">
        <w:rPr>
          <w:i/>
          <w:sz w:val="28"/>
          <w:szCs w:val="28"/>
          <w:vertAlign w:val="subscript"/>
        </w:rPr>
        <w:t>n</w:t>
      </w:r>
      <w:r w:rsidRPr="00541C41">
        <w:rPr>
          <w:sz w:val="28"/>
          <w:szCs w:val="28"/>
        </w:rPr>
        <w:t xml:space="preserve">, một quả cầu bằng đồng có khối lượng riêng </w:t>
      </w:r>
      <w:r w:rsidRPr="00541C41">
        <w:rPr>
          <w:i/>
          <w:sz w:val="28"/>
          <w:szCs w:val="28"/>
        </w:rPr>
        <w:t>D</w:t>
      </w:r>
      <w:r w:rsidRPr="00541C41">
        <w:rPr>
          <w:sz w:val="28"/>
          <w:szCs w:val="28"/>
        </w:rPr>
        <w:t>, có móc treo bên trong bị rỗng một phần, thả vào nước thì chìm. Hãy trình bày cách tiến hành thí nghiệm để xác định thể tích phần rỗng bên trong quả cầu.</w:t>
      </w:r>
    </w:p>
    <w:p w14:paraId="311EAE5F" w14:textId="77777777" w:rsidR="00541C41" w:rsidRPr="00541C41" w:rsidRDefault="00541C41" w:rsidP="00541C41">
      <w:pPr>
        <w:spacing w:after="0"/>
        <w:rPr>
          <w:sz w:val="28"/>
          <w:szCs w:val="28"/>
        </w:rPr>
      </w:pPr>
      <w:r w:rsidRPr="00541C41">
        <w:rPr>
          <w:b/>
          <w:bCs/>
          <w:sz w:val="28"/>
          <w:szCs w:val="28"/>
        </w:rPr>
        <w:t xml:space="preserve">2. </w:t>
      </w:r>
      <w:r w:rsidRPr="00541C41">
        <w:rPr>
          <w:sz w:val="28"/>
          <w:szCs w:val="28"/>
        </w:rPr>
        <w:t xml:space="preserve">  Hãy xác định khối lượng riêng của một viên sỏi . Cho các dụng cụ sau : lực kế , sợi dây( khối lượng dây không đáng kể ), bình có nước. Biết viên sỏi bỏ lọt và ngập trong bình nước, trọng lượng riêng của nước là d</w:t>
      </w:r>
      <w:r w:rsidRPr="00541C41">
        <w:rPr>
          <w:sz w:val="28"/>
          <w:szCs w:val="28"/>
          <w:vertAlign w:val="subscript"/>
        </w:rPr>
        <w:t>0</w:t>
      </w:r>
      <w:r w:rsidRPr="00541C41">
        <w:rPr>
          <w:sz w:val="28"/>
          <w:szCs w:val="28"/>
        </w:rPr>
        <w:t>.</w:t>
      </w:r>
    </w:p>
    <w:p w14:paraId="011446CF" w14:textId="77777777" w:rsidR="00541C41" w:rsidRPr="00541C41" w:rsidRDefault="00541C41" w:rsidP="00541C41">
      <w:pPr>
        <w:spacing w:after="0"/>
        <w:rPr>
          <w:b/>
          <w:sz w:val="28"/>
          <w:szCs w:val="28"/>
        </w:rPr>
      </w:pPr>
      <w:r w:rsidRPr="00541C41">
        <w:rPr>
          <w:b/>
          <w:sz w:val="28"/>
          <w:szCs w:val="28"/>
        </w:rPr>
        <w:t>Câu 5 (1 điểm )</w:t>
      </w:r>
    </w:p>
    <w:p w14:paraId="01ED33F1" w14:textId="77777777" w:rsidR="00541C41" w:rsidRPr="00541C41" w:rsidRDefault="00541C41" w:rsidP="00541C41">
      <w:pPr>
        <w:spacing w:after="0"/>
        <w:ind w:firstLine="720"/>
        <w:rPr>
          <w:sz w:val="28"/>
          <w:szCs w:val="28"/>
        </w:rPr>
      </w:pPr>
      <w:r w:rsidRPr="00541C41">
        <w:rPr>
          <w:sz w:val="28"/>
          <w:szCs w:val="28"/>
        </w:rPr>
        <w:t>Em hãy giải thích hiện tượng</w:t>
      </w:r>
      <w:r w:rsidRPr="00541C41">
        <w:rPr>
          <w:color w:val="000000"/>
          <w:sz w:val="26"/>
          <w:szCs w:val="26"/>
        </w:rPr>
        <w:t> Tại sao cánh quạt trong các quạt điện thường xuyên quay mà vẫn có rất nhiều bụi dính vào?</w:t>
      </w:r>
    </w:p>
    <w:p w14:paraId="03EE55A2" w14:textId="77777777" w:rsidR="00541C41" w:rsidRPr="00541C41" w:rsidRDefault="00541C41" w:rsidP="00541C41">
      <w:pPr>
        <w:spacing w:after="0"/>
        <w:rPr>
          <w:b/>
          <w:sz w:val="28"/>
          <w:szCs w:val="28"/>
        </w:rPr>
      </w:pPr>
      <w:r w:rsidRPr="00541C41">
        <w:rPr>
          <w:b/>
          <w:sz w:val="28"/>
          <w:szCs w:val="28"/>
        </w:rPr>
        <w:t>Câu 6 (1 điểm )</w:t>
      </w:r>
    </w:p>
    <w:p w14:paraId="6957E5DA" w14:textId="77777777" w:rsidR="00541C41" w:rsidRPr="00541C41" w:rsidRDefault="00541C41" w:rsidP="00541C41">
      <w:pPr>
        <w:spacing w:after="0" w:line="360" w:lineRule="atLeast"/>
        <w:ind w:left="48" w:right="48"/>
        <w:jc w:val="both"/>
        <w:rPr>
          <w:rFonts w:eastAsia="Times New Roman"/>
          <w:color w:val="000000"/>
          <w:sz w:val="28"/>
          <w:szCs w:val="28"/>
        </w:rPr>
      </w:pPr>
      <w:r w:rsidRPr="00541C41">
        <w:rPr>
          <w:rFonts w:eastAsia="Times New Roman"/>
          <w:b/>
          <w:bCs/>
          <w:color w:val="008000"/>
          <w:sz w:val="27"/>
          <w:szCs w:val="27"/>
        </w:rPr>
        <w:t> </w:t>
      </w:r>
      <w:r w:rsidRPr="00541C41">
        <w:rPr>
          <w:rFonts w:eastAsia="Times New Roman"/>
          <w:color w:val="000000"/>
          <w:sz w:val="28"/>
          <w:szCs w:val="28"/>
        </w:rPr>
        <w:t>Tại sao các bể chứa xăng của các xe chở xăng dầu thường được sơn phủ một lớp nhũ màu trắng bạc?</w:t>
      </w:r>
    </w:p>
    <w:p w14:paraId="6C19BE05" w14:textId="77777777" w:rsidR="00541C41" w:rsidRPr="00541C41" w:rsidRDefault="00541C41" w:rsidP="00541C41">
      <w:pPr>
        <w:spacing w:after="0" w:line="240" w:lineRule="auto"/>
        <w:rPr>
          <w:rFonts w:eastAsia="Times New Roman"/>
          <w:sz w:val="24"/>
          <w:szCs w:val="24"/>
        </w:rPr>
      </w:pPr>
    </w:p>
    <w:p w14:paraId="329BC725" w14:textId="77777777" w:rsidR="00541C41" w:rsidRPr="00541C41" w:rsidRDefault="00541C41" w:rsidP="00541C41">
      <w:pPr>
        <w:spacing w:after="0"/>
        <w:rPr>
          <w:rFonts w:eastAsia="Aptos"/>
          <w:b/>
          <w:lang w:val="pt-BR"/>
        </w:rPr>
      </w:pPr>
      <w:r w:rsidRPr="00541C41">
        <w:rPr>
          <w:rFonts w:eastAsia="Aptos"/>
          <w:b/>
          <w:u w:val="single"/>
          <w:lang w:val="pt-BR"/>
        </w:rPr>
        <w:t>II.Phần Hóa học</w:t>
      </w:r>
    </w:p>
    <w:p w14:paraId="1D339DB3" w14:textId="77777777" w:rsidR="00541C41" w:rsidRPr="00541C41" w:rsidRDefault="00541C41" w:rsidP="00541C41">
      <w:pPr>
        <w:tabs>
          <w:tab w:val="left" w:pos="567"/>
        </w:tabs>
        <w:spacing w:after="0" w:line="288" w:lineRule="auto"/>
        <w:rPr>
          <w:b/>
          <w:sz w:val="28"/>
          <w:szCs w:val="28"/>
          <w:lang w:val="nl-NL"/>
        </w:rPr>
      </w:pPr>
      <w:r w:rsidRPr="00541C41">
        <w:rPr>
          <w:b/>
          <w:sz w:val="28"/>
          <w:szCs w:val="28"/>
          <w:lang w:val="nl-NL"/>
        </w:rPr>
        <w:t>Câu 1. (2,0 đ)</w:t>
      </w:r>
    </w:p>
    <w:p w14:paraId="6035ABE6" w14:textId="77777777" w:rsidR="00541C41" w:rsidRPr="00541C41" w:rsidRDefault="00541C41" w:rsidP="00541C41">
      <w:pPr>
        <w:tabs>
          <w:tab w:val="left" w:pos="567"/>
        </w:tabs>
        <w:spacing w:after="0" w:line="288" w:lineRule="auto"/>
        <w:jc w:val="both"/>
        <w:rPr>
          <w:spacing w:val="-6"/>
          <w:sz w:val="28"/>
          <w:szCs w:val="28"/>
          <w:lang w:val="nl-NL"/>
        </w:rPr>
      </w:pPr>
      <w:r w:rsidRPr="00541C41">
        <w:rPr>
          <w:sz w:val="28"/>
          <w:szCs w:val="28"/>
          <w:lang w:val="nl-NL"/>
        </w:rPr>
        <w:t xml:space="preserve"> 1,  </w:t>
      </w:r>
      <w:r w:rsidRPr="00541C41">
        <w:rPr>
          <w:spacing w:val="-6"/>
          <w:sz w:val="28"/>
          <w:szCs w:val="28"/>
          <w:lang w:val="nl-NL"/>
        </w:rPr>
        <w:t>Chọn các chất thích hợp điền vào chỗ trống và hoàn thành các phản ứng hóa học sau:</w:t>
      </w:r>
    </w:p>
    <w:p w14:paraId="06108886" w14:textId="77777777" w:rsidR="00541C41" w:rsidRPr="00541C41" w:rsidRDefault="00541C41" w:rsidP="00541C41">
      <w:pPr>
        <w:tabs>
          <w:tab w:val="left" w:pos="567"/>
        </w:tabs>
        <w:spacing w:after="0" w:line="288" w:lineRule="auto"/>
        <w:ind w:left="360"/>
        <w:jc w:val="both"/>
        <w:rPr>
          <w:sz w:val="28"/>
          <w:szCs w:val="28"/>
          <w:lang w:val="nl-NL"/>
        </w:rPr>
      </w:pPr>
      <w:r w:rsidRPr="00541C41">
        <w:rPr>
          <w:sz w:val="28"/>
          <w:szCs w:val="28"/>
          <w:lang w:val="nl-NL"/>
        </w:rPr>
        <w:t>a) Ba + H</w:t>
      </w:r>
      <w:r w:rsidRPr="00541C41">
        <w:rPr>
          <w:sz w:val="28"/>
          <w:szCs w:val="28"/>
          <w:vertAlign w:val="subscript"/>
          <w:lang w:val="nl-NL"/>
        </w:rPr>
        <w:t>2</w:t>
      </w:r>
      <w:r w:rsidRPr="00541C41">
        <w:rPr>
          <w:sz w:val="28"/>
          <w:szCs w:val="28"/>
          <w:lang w:val="nl-NL"/>
        </w:rPr>
        <w:t xml:space="preserve">O </w:t>
      </w:r>
      <w:r w:rsidRPr="00541C41">
        <w:rPr>
          <w:position w:val="-6"/>
          <w:sz w:val="28"/>
          <w:szCs w:val="28"/>
          <w:lang w:val="nl-NL"/>
        </w:rPr>
        <w:object w:dxaOrig="620" w:dyaOrig="320" w14:anchorId="29FC34A3">
          <v:shape id="_x0000_i1526" type="#_x0000_t75" style="width:31.5pt;height:15.75pt" o:ole="">
            <v:imagedata r:id="rId271" o:title=""/>
          </v:shape>
          <o:OLEObject Type="Embed" ProgID="Equation.DSMT4" ShapeID="_x0000_i1526" DrawAspect="Content" ObjectID="_1773308580" r:id="rId1064"/>
        </w:object>
      </w:r>
      <w:r w:rsidRPr="00541C41">
        <w:rPr>
          <w:sz w:val="28"/>
          <w:szCs w:val="28"/>
          <w:lang w:val="nl-NL"/>
        </w:rPr>
        <w:t xml:space="preserve"> ......+ ......</w:t>
      </w:r>
    </w:p>
    <w:p w14:paraId="43523AB8" w14:textId="77777777" w:rsidR="00541C41" w:rsidRPr="00541C41" w:rsidRDefault="00541C41" w:rsidP="00541C41">
      <w:pPr>
        <w:tabs>
          <w:tab w:val="left" w:pos="567"/>
        </w:tabs>
        <w:spacing w:after="0" w:line="288" w:lineRule="auto"/>
        <w:jc w:val="both"/>
        <w:rPr>
          <w:sz w:val="28"/>
          <w:szCs w:val="28"/>
          <w:lang w:val="nl-NL"/>
        </w:rPr>
      </w:pPr>
      <w:r w:rsidRPr="00541C41">
        <w:rPr>
          <w:sz w:val="28"/>
          <w:szCs w:val="28"/>
          <w:lang w:val="nl-NL"/>
        </w:rPr>
        <w:t xml:space="preserve">      b) Fe</w:t>
      </w:r>
      <w:r w:rsidRPr="00541C41">
        <w:rPr>
          <w:sz w:val="28"/>
          <w:szCs w:val="28"/>
          <w:vertAlign w:val="subscript"/>
          <w:lang w:val="nl-NL"/>
        </w:rPr>
        <w:t>3</w:t>
      </w:r>
      <w:r w:rsidRPr="00541C41">
        <w:rPr>
          <w:sz w:val="28"/>
          <w:szCs w:val="28"/>
          <w:lang w:val="nl-NL"/>
        </w:rPr>
        <w:t>O</w:t>
      </w:r>
      <w:r w:rsidRPr="00541C41">
        <w:rPr>
          <w:sz w:val="28"/>
          <w:szCs w:val="28"/>
          <w:vertAlign w:val="subscript"/>
          <w:lang w:val="nl-NL"/>
        </w:rPr>
        <w:t xml:space="preserve">4 </w:t>
      </w:r>
      <w:r w:rsidRPr="00541C41">
        <w:rPr>
          <w:sz w:val="28"/>
          <w:szCs w:val="28"/>
          <w:lang w:val="nl-NL"/>
        </w:rPr>
        <w:t xml:space="preserve"> +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loãng) </w:t>
      </w:r>
      <w:r w:rsidRPr="00541C41">
        <w:rPr>
          <w:position w:val="-6"/>
          <w:sz w:val="28"/>
          <w:szCs w:val="28"/>
          <w:lang w:val="nl-NL"/>
        </w:rPr>
        <w:object w:dxaOrig="620" w:dyaOrig="320" w14:anchorId="4B7C12A0">
          <v:shape id="_x0000_i1527" type="#_x0000_t75" style="width:31.5pt;height:15.75pt" o:ole="">
            <v:imagedata r:id="rId271" o:title=""/>
          </v:shape>
          <o:OLEObject Type="Embed" ProgID="Equation.DSMT4" ShapeID="_x0000_i1527" DrawAspect="Content" ObjectID="_1773308581" r:id="rId1065"/>
        </w:object>
      </w:r>
      <w:r w:rsidRPr="00541C41">
        <w:rPr>
          <w:sz w:val="28"/>
          <w:szCs w:val="28"/>
          <w:lang w:val="nl-NL"/>
        </w:rPr>
        <w:t xml:space="preserve">   ......  +   ....... +  H</w:t>
      </w:r>
      <w:r w:rsidRPr="00541C41">
        <w:rPr>
          <w:sz w:val="28"/>
          <w:szCs w:val="28"/>
          <w:vertAlign w:val="subscript"/>
          <w:lang w:val="nl-NL"/>
        </w:rPr>
        <w:t>2</w:t>
      </w:r>
      <w:r w:rsidRPr="00541C41">
        <w:rPr>
          <w:sz w:val="28"/>
          <w:szCs w:val="28"/>
          <w:lang w:val="nl-NL"/>
        </w:rPr>
        <w:t>O</w:t>
      </w:r>
    </w:p>
    <w:p w14:paraId="44A38DF8" w14:textId="77777777" w:rsidR="00541C41" w:rsidRPr="00541C41" w:rsidRDefault="00541C41" w:rsidP="00541C41">
      <w:pPr>
        <w:tabs>
          <w:tab w:val="left" w:pos="567"/>
        </w:tabs>
        <w:spacing w:after="0" w:line="288" w:lineRule="auto"/>
        <w:jc w:val="both"/>
        <w:rPr>
          <w:sz w:val="28"/>
          <w:szCs w:val="28"/>
          <w:lang w:val="nl-NL"/>
        </w:rPr>
      </w:pPr>
      <w:r w:rsidRPr="00541C41">
        <w:rPr>
          <w:sz w:val="28"/>
          <w:szCs w:val="28"/>
          <w:lang w:val="nl-NL"/>
        </w:rPr>
        <w:t xml:space="preserve">      c) M</w:t>
      </w:r>
      <w:r w:rsidRPr="00541C41">
        <w:rPr>
          <w:sz w:val="28"/>
          <w:szCs w:val="28"/>
          <w:vertAlign w:val="subscript"/>
          <w:lang w:val="nl-NL"/>
        </w:rPr>
        <w:t>x</w:t>
      </w:r>
      <w:r w:rsidRPr="00541C41">
        <w:rPr>
          <w:sz w:val="28"/>
          <w:szCs w:val="28"/>
          <w:lang w:val="nl-NL"/>
        </w:rPr>
        <w:t>O</w:t>
      </w:r>
      <w:r w:rsidRPr="00541C41">
        <w:rPr>
          <w:sz w:val="28"/>
          <w:szCs w:val="28"/>
          <w:vertAlign w:val="subscript"/>
          <w:lang w:val="nl-NL"/>
        </w:rPr>
        <w:t>y</w:t>
      </w:r>
      <w:r w:rsidRPr="00541C41">
        <w:rPr>
          <w:sz w:val="28"/>
          <w:szCs w:val="28"/>
          <w:lang w:val="nl-NL"/>
        </w:rPr>
        <w:t xml:space="preserve">  + HCl </w:t>
      </w:r>
      <w:r w:rsidRPr="00541C41">
        <w:rPr>
          <w:position w:val="-6"/>
          <w:sz w:val="28"/>
          <w:szCs w:val="28"/>
          <w:lang w:val="nl-NL"/>
        </w:rPr>
        <w:object w:dxaOrig="620" w:dyaOrig="320" w14:anchorId="71E373EA">
          <v:shape id="_x0000_i1528" type="#_x0000_t75" style="width:31.5pt;height:15.75pt" o:ole="">
            <v:imagedata r:id="rId271" o:title=""/>
          </v:shape>
          <o:OLEObject Type="Embed" ProgID="Equation.DSMT4" ShapeID="_x0000_i1528" DrawAspect="Content" ObjectID="_1773308582" r:id="rId1066"/>
        </w:object>
      </w:r>
      <w:r w:rsidRPr="00541C41">
        <w:rPr>
          <w:sz w:val="28"/>
          <w:szCs w:val="28"/>
          <w:lang w:val="nl-NL"/>
        </w:rPr>
        <w:t xml:space="preserve"> ........+  H</w:t>
      </w:r>
      <w:r w:rsidRPr="00541C41">
        <w:rPr>
          <w:sz w:val="28"/>
          <w:szCs w:val="28"/>
          <w:vertAlign w:val="subscript"/>
          <w:lang w:val="nl-NL"/>
        </w:rPr>
        <w:t>2</w:t>
      </w:r>
      <w:r w:rsidRPr="00541C41">
        <w:rPr>
          <w:sz w:val="28"/>
          <w:szCs w:val="28"/>
          <w:lang w:val="nl-NL"/>
        </w:rPr>
        <w:t>O</w:t>
      </w:r>
    </w:p>
    <w:p w14:paraId="518A36DD" w14:textId="77777777" w:rsidR="00541C41" w:rsidRPr="00541C41" w:rsidRDefault="00541C41" w:rsidP="00541C41">
      <w:pPr>
        <w:tabs>
          <w:tab w:val="left" w:pos="567"/>
        </w:tabs>
        <w:spacing w:after="0" w:line="288" w:lineRule="auto"/>
        <w:jc w:val="both"/>
        <w:rPr>
          <w:sz w:val="28"/>
          <w:szCs w:val="28"/>
          <w:lang w:val="nl-NL"/>
        </w:rPr>
      </w:pPr>
      <w:r w:rsidRPr="00541C41">
        <w:rPr>
          <w:sz w:val="28"/>
          <w:szCs w:val="28"/>
          <w:lang w:val="nl-NL"/>
        </w:rPr>
        <w:t xml:space="preserve">      d) Al + HNO</w:t>
      </w:r>
      <w:r w:rsidRPr="00541C41">
        <w:rPr>
          <w:sz w:val="28"/>
          <w:szCs w:val="28"/>
          <w:vertAlign w:val="subscript"/>
          <w:lang w:val="nl-NL"/>
        </w:rPr>
        <w:t>3</w:t>
      </w:r>
      <w:r w:rsidRPr="00541C41">
        <w:rPr>
          <w:sz w:val="28"/>
          <w:szCs w:val="28"/>
          <w:lang w:val="nl-NL"/>
        </w:rPr>
        <w:t xml:space="preserve"> </w:t>
      </w:r>
      <w:r w:rsidRPr="00541C41">
        <w:rPr>
          <w:position w:val="-6"/>
          <w:sz w:val="28"/>
          <w:szCs w:val="28"/>
          <w:lang w:val="nl-NL"/>
        </w:rPr>
        <w:object w:dxaOrig="620" w:dyaOrig="320" w14:anchorId="3DE2D883">
          <v:shape id="_x0000_i1529" type="#_x0000_t75" style="width:31.5pt;height:15.75pt" o:ole="">
            <v:imagedata r:id="rId271" o:title=""/>
          </v:shape>
          <o:OLEObject Type="Embed" ProgID="Equation.DSMT4" ShapeID="_x0000_i1529" DrawAspect="Content" ObjectID="_1773308583" r:id="rId1067"/>
        </w:object>
      </w:r>
      <w:r w:rsidRPr="00541C41">
        <w:rPr>
          <w:sz w:val="28"/>
          <w:szCs w:val="28"/>
          <w:lang w:val="nl-NL"/>
        </w:rPr>
        <w:t xml:space="preserve"> .....+  N</w:t>
      </w:r>
      <w:r w:rsidRPr="00541C41">
        <w:rPr>
          <w:sz w:val="28"/>
          <w:szCs w:val="28"/>
          <w:vertAlign w:val="subscript"/>
          <w:lang w:val="nl-NL"/>
        </w:rPr>
        <w:t>a</w:t>
      </w:r>
      <w:r w:rsidRPr="00541C41">
        <w:rPr>
          <w:sz w:val="28"/>
          <w:szCs w:val="28"/>
          <w:lang w:val="nl-NL"/>
        </w:rPr>
        <w:t>O</w:t>
      </w:r>
      <w:r w:rsidRPr="00541C41">
        <w:rPr>
          <w:sz w:val="28"/>
          <w:szCs w:val="28"/>
          <w:vertAlign w:val="subscript"/>
          <w:lang w:val="nl-NL"/>
        </w:rPr>
        <w:t xml:space="preserve">b </w:t>
      </w:r>
      <w:r w:rsidRPr="00541C41">
        <w:rPr>
          <w:sz w:val="28"/>
          <w:szCs w:val="28"/>
          <w:lang w:val="nl-NL"/>
        </w:rPr>
        <w:t>+ ....</w:t>
      </w:r>
    </w:p>
    <w:p w14:paraId="3E6798F9" w14:textId="77777777" w:rsidR="00541C41" w:rsidRPr="00541C41" w:rsidRDefault="00541C41" w:rsidP="00541C41">
      <w:pPr>
        <w:spacing w:after="0"/>
        <w:jc w:val="both"/>
        <w:rPr>
          <w:b/>
          <w:sz w:val="28"/>
          <w:szCs w:val="28"/>
        </w:rPr>
      </w:pPr>
      <w:r w:rsidRPr="00541C41">
        <w:rPr>
          <w:sz w:val="28"/>
          <w:szCs w:val="28"/>
        </w:rPr>
        <w:t>2, Hãy phân biệt các chất đựng trong các lọ riêng biệt mất nhãn gồm:</w:t>
      </w:r>
      <w:r w:rsidRPr="00541C41">
        <w:rPr>
          <w:sz w:val="28"/>
          <w:szCs w:val="28"/>
        </w:rPr>
        <w:tab/>
      </w:r>
    </w:p>
    <w:p w14:paraId="27645662" w14:textId="77777777" w:rsidR="00541C41" w:rsidRPr="00541C41" w:rsidRDefault="00541C41" w:rsidP="00541C41">
      <w:pPr>
        <w:tabs>
          <w:tab w:val="left" w:pos="567"/>
        </w:tabs>
        <w:spacing w:after="0" w:line="288" w:lineRule="auto"/>
        <w:jc w:val="both"/>
        <w:rPr>
          <w:sz w:val="28"/>
          <w:szCs w:val="28"/>
          <w:lang w:val="nl-NL"/>
        </w:rPr>
      </w:pPr>
      <w:r w:rsidRPr="00541C41">
        <w:rPr>
          <w:sz w:val="28"/>
          <w:szCs w:val="28"/>
        </w:rPr>
        <w:t xml:space="preserve">          2/ K,</w:t>
      </w:r>
      <w:r w:rsidRPr="00541C41">
        <w:rPr>
          <w:sz w:val="28"/>
          <w:szCs w:val="28"/>
          <w:lang w:val="nl-NL"/>
        </w:rPr>
        <w:t xml:space="preserve"> K</w:t>
      </w:r>
      <w:r w:rsidRPr="00541C41">
        <w:rPr>
          <w:sz w:val="28"/>
          <w:szCs w:val="28"/>
          <w:vertAlign w:val="subscript"/>
          <w:lang w:val="nl-NL"/>
        </w:rPr>
        <w:t>2</w:t>
      </w:r>
      <w:r w:rsidRPr="00541C41">
        <w:rPr>
          <w:sz w:val="28"/>
          <w:szCs w:val="28"/>
          <w:lang w:val="nl-NL"/>
        </w:rPr>
        <w:t>O</w:t>
      </w:r>
      <w:r w:rsidRPr="00541C41">
        <w:rPr>
          <w:sz w:val="28"/>
          <w:szCs w:val="28"/>
        </w:rPr>
        <w:t xml:space="preserve"> , KCl, AgCl</w:t>
      </w:r>
      <w:r w:rsidRPr="00541C41">
        <w:rPr>
          <w:sz w:val="28"/>
          <w:szCs w:val="28"/>
        </w:rPr>
        <w:tab/>
      </w:r>
    </w:p>
    <w:p w14:paraId="4F52C3D8" w14:textId="77777777" w:rsidR="00541C41" w:rsidRPr="00541C41" w:rsidRDefault="00541C41" w:rsidP="00541C41">
      <w:pPr>
        <w:spacing w:after="0"/>
        <w:jc w:val="both"/>
        <w:rPr>
          <w:sz w:val="28"/>
          <w:szCs w:val="28"/>
          <w:lang w:val="pt-BR"/>
        </w:rPr>
      </w:pPr>
      <w:r w:rsidRPr="00541C41">
        <w:rPr>
          <w:b/>
          <w:bCs/>
          <w:sz w:val="28"/>
          <w:szCs w:val="28"/>
          <w:lang w:val="pt-BR"/>
        </w:rPr>
        <w:t>Câu 2</w:t>
      </w:r>
      <w:r w:rsidRPr="00541C41">
        <w:rPr>
          <w:sz w:val="28"/>
          <w:szCs w:val="28"/>
          <w:lang w:val="pt-BR"/>
        </w:rPr>
        <w:t xml:space="preserve"> </w:t>
      </w:r>
      <w:r w:rsidRPr="00541C41">
        <w:rPr>
          <w:b/>
          <w:iCs/>
          <w:sz w:val="28"/>
          <w:szCs w:val="28"/>
          <w:lang w:val="pt-BR"/>
        </w:rPr>
        <w:t>(2,0đ</w:t>
      </w:r>
      <w:r w:rsidRPr="00541C41">
        <w:rPr>
          <w:i/>
          <w:iCs/>
          <w:sz w:val="28"/>
          <w:szCs w:val="28"/>
          <w:lang w:val="pt-BR"/>
        </w:rPr>
        <w:t>)</w:t>
      </w:r>
      <w:r w:rsidRPr="00541C41">
        <w:rPr>
          <w:sz w:val="28"/>
          <w:szCs w:val="28"/>
          <w:lang w:val="pt-BR"/>
        </w:rPr>
        <w:t>: Dẫn từ từ 9,916 lít H</w:t>
      </w:r>
      <w:r w:rsidRPr="00541C41">
        <w:rPr>
          <w:sz w:val="28"/>
          <w:szCs w:val="28"/>
          <w:vertAlign w:val="subscript"/>
          <w:lang w:val="pt-BR"/>
        </w:rPr>
        <w:t>2</w:t>
      </w:r>
      <w:r w:rsidRPr="00541C41">
        <w:rPr>
          <w:sz w:val="28"/>
          <w:szCs w:val="28"/>
          <w:lang w:val="pt-BR"/>
        </w:rPr>
        <w:t xml:space="preserve"> (đkc) qua m gam oxit sắt Fe</w:t>
      </w:r>
      <w:r w:rsidRPr="00541C41">
        <w:rPr>
          <w:sz w:val="28"/>
          <w:szCs w:val="28"/>
          <w:vertAlign w:val="subscript"/>
          <w:lang w:val="pt-BR"/>
        </w:rPr>
        <w:t>x</w:t>
      </w:r>
      <w:r w:rsidRPr="00541C41">
        <w:rPr>
          <w:sz w:val="28"/>
          <w:szCs w:val="28"/>
          <w:lang w:val="pt-BR"/>
        </w:rPr>
        <w:t>O</w:t>
      </w:r>
      <w:r w:rsidRPr="00541C41">
        <w:rPr>
          <w:sz w:val="28"/>
          <w:szCs w:val="28"/>
          <w:vertAlign w:val="subscript"/>
          <w:lang w:val="pt-BR"/>
        </w:rPr>
        <w:t>y</w:t>
      </w:r>
      <w:r w:rsidRPr="00541C41">
        <w:rPr>
          <w:sz w:val="28"/>
          <w:szCs w:val="28"/>
          <w:lang w:val="pt-BR"/>
        </w:rPr>
        <w:t xml:space="preserve"> nung nóng. Sau phản ứng được 7,2 gam nước và hỗn hợp A gồm 2 chất rắn nặng 28,4 gam (phản ứng xảy ra hoàn toàn).</w:t>
      </w:r>
    </w:p>
    <w:p w14:paraId="353011EE" w14:textId="77777777" w:rsidR="00541C41" w:rsidRPr="00541C41" w:rsidRDefault="00541C41" w:rsidP="00541C41">
      <w:pPr>
        <w:spacing w:after="0"/>
        <w:jc w:val="both"/>
        <w:rPr>
          <w:sz w:val="28"/>
          <w:szCs w:val="28"/>
          <w:lang w:val="pt-BR"/>
        </w:rPr>
      </w:pPr>
      <w:r w:rsidRPr="00541C41">
        <w:rPr>
          <w:sz w:val="28"/>
          <w:szCs w:val="28"/>
          <w:lang w:val="pt-BR"/>
        </w:rPr>
        <w:tab/>
        <w:t>1/ Tìm giá trị m?</w:t>
      </w:r>
    </w:p>
    <w:p w14:paraId="102CB6D9" w14:textId="77777777" w:rsidR="00541C41" w:rsidRPr="00541C41" w:rsidRDefault="00541C41" w:rsidP="00541C41">
      <w:pPr>
        <w:spacing w:after="0"/>
        <w:rPr>
          <w:sz w:val="28"/>
          <w:szCs w:val="28"/>
          <w:lang w:val="pt-BR"/>
        </w:rPr>
      </w:pPr>
      <w:r w:rsidRPr="00541C41">
        <w:rPr>
          <w:sz w:val="28"/>
          <w:szCs w:val="28"/>
          <w:lang w:val="pt-BR"/>
        </w:rPr>
        <w:tab/>
        <w:t>2/ Lập công thức phân tử của oxit sắt, biết A có chứa 59,155% khối lượng sắt đơn chất.</w:t>
      </w:r>
    </w:p>
    <w:p w14:paraId="1E6F5F14" w14:textId="77777777" w:rsidR="00541C41" w:rsidRPr="00541C41" w:rsidRDefault="00541C41" w:rsidP="00541C41">
      <w:pPr>
        <w:spacing w:after="0"/>
        <w:rPr>
          <w:b/>
          <w:sz w:val="28"/>
          <w:szCs w:val="28"/>
          <w:lang w:val="pt-BR"/>
        </w:rPr>
      </w:pPr>
      <w:r w:rsidRPr="00541C41">
        <w:rPr>
          <w:b/>
          <w:sz w:val="28"/>
          <w:szCs w:val="28"/>
        </w:rPr>
        <w:lastRenderedPageBreak/>
        <w:t xml:space="preserve"> Câu</w:t>
      </w:r>
      <w:r w:rsidRPr="00541C41">
        <w:rPr>
          <w:b/>
          <w:bCs/>
          <w:sz w:val="28"/>
          <w:szCs w:val="28"/>
          <w:lang w:val="pt-BR"/>
        </w:rPr>
        <w:t xml:space="preserve"> 3</w:t>
      </w:r>
      <w:r w:rsidRPr="00541C41">
        <w:rPr>
          <w:sz w:val="28"/>
          <w:szCs w:val="28"/>
          <w:lang w:val="pt-BR"/>
        </w:rPr>
        <w:t xml:space="preserve"> </w:t>
      </w:r>
      <w:r w:rsidRPr="00541C41">
        <w:rPr>
          <w:b/>
          <w:sz w:val="28"/>
          <w:szCs w:val="28"/>
          <w:lang w:val="pt-BR"/>
        </w:rPr>
        <w:t>(2,0 đ):</w:t>
      </w:r>
    </w:p>
    <w:p w14:paraId="319F373E" w14:textId="77777777" w:rsidR="00541C41" w:rsidRPr="00541C41" w:rsidRDefault="00541C41" w:rsidP="00541C41">
      <w:pPr>
        <w:spacing w:after="0"/>
        <w:rPr>
          <w:sz w:val="28"/>
          <w:szCs w:val="28"/>
        </w:rPr>
      </w:pPr>
      <w:r w:rsidRPr="00541C41">
        <w:rPr>
          <w:sz w:val="28"/>
          <w:szCs w:val="28"/>
          <w:lang w:val="pt-BR"/>
        </w:rPr>
        <w:t xml:space="preserve"> </w:t>
      </w:r>
      <w:r w:rsidRPr="00541C41">
        <w:rPr>
          <w:sz w:val="28"/>
          <w:szCs w:val="28"/>
        </w:rPr>
        <w:t>Trên hai đĩa cân để hai cốc đựng  dung dịch HCl ( cốc 1) và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cốc 2) sao cho cân ở vị trí thăng bằng . Cho vào (cốc 1) 25 gam CaCO</w:t>
      </w:r>
      <w:r w:rsidRPr="00541C41">
        <w:rPr>
          <w:sz w:val="28"/>
          <w:szCs w:val="28"/>
          <w:vertAlign w:val="subscript"/>
        </w:rPr>
        <w:t xml:space="preserve">3  </w:t>
      </w:r>
      <w:r w:rsidRPr="00541C41">
        <w:rPr>
          <w:sz w:val="28"/>
          <w:szCs w:val="28"/>
        </w:rPr>
        <w:t>, rồi cho vào (cốc 2) a gam Al . Cân vẫn ở vị trí thăng bằng . Biết các phản ứng xảy ra hoàn toàn theo PTHH. Tìm a  .</w:t>
      </w:r>
    </w:p>
    <w:p w14:paraId="4417091C" w14:textId="77777777" w:rsidR="00541C41" w:rsidRPr="00541C41" w:rsidRDefault="00541C41" w:rsidP="00541C41">
      <w:pPr>
        <w:spacing w:after="0"/>
        <w:ind w:left="780"/>
        <w:rPr>
          <w:sz w:val="28"/>
          <w:szCs w:val="28"/>
        </w:rPr>
      </w:pPr>
      <w:r w:rsidRPr="00541C41">
        <w:rPr>
          <w:sz w:val="28"/>
          <w:szCs w:val="28"/>
        </w:rPr>
        <w:t xml:space="preserve">        </w:t>
      </w:r>
    </w:p>
    <w:p w14:paraId="42C54ADE" w14:textId="77777777" w:rsidR="00541C41" w:rsidRPr="00541C41" w:rsidRDefault="00541C41" w:rsidP="00541C41">
      <w:pPr>
        <w:tabs>
          <w:tab w:val="center" w:pos="4710"/>
        </w:tabs>
        <w:spacing w:after="0"/>
        <w:rPr>
          <w:sz w:val="28"/>
          <w:szCs w:val="28"/>
        </w:rPr>
      </w:pPr>
      <w:r w:rsidRPr="00541C41">
        <w:rPr>
          <w:noProof/>
          <w:sz w:val="28"/>
          <w:szCs w:val="28"/>
        </w:rPr>
        <mc:AlternateContent>
          <mc:Choice Requires="wps">
            <w:drawing>
              <wp:anchor distT="0" distB="0" distL="114300" distR="114300" simplePos="0" relativeHeight="252007424" behindDoc="0" locked="0" layoutInCell="1" allowOverlap="1" wp14:anchorId="5AFDE2EE" wp14:editId="58F7B228">
                <wp:simplePos x="0" y="0"/>
                <wp:positionH relativeFrom="column">
                  <wp:posOffset>2552700</wp:posOffset>
                </wp:positionH>
                <wp:positionV relativeFrom="paragraph">
                  <wp:posOffset>92075</wp:posOffset>
                </wp:positionV>
                <wp:extent cx="340360" cy="0"/>
                <wp:effectExtent l="9525" t="53975" r="21590" b="60325"/>
                <wp:wrapNone/>
                <wp:docPr id="268697960"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7.25pt" to="227.8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chMAIAAFMEAAAOAAAAZHJzL2Uyb0RvYy54bWysVNuO2yAQfa/Uf0C8J77EySZWnFVlJ33Z tpF2+wEEcIyKAQGJE1X99w7k0t32parqBzyYmTNnzgxePp56iY7cOqFVhbNxihFXVDOh9hX++rIZ zTFynihGpFa8wmfu8OPq/bvlYEqe605Lxi0CEOXKwVS4896USeJox3vixtpwBYettj3xsLX7hFky AHovkzxNZ8mgLTNWU+4cfG0uh3gV8duWU/+lbR33SFYYuPm42rjuwpqslqTcW2I6Qa80yD+w6IlQ kPQO1RBP0MGKP6B6Qa12uvVjqvtEt62gPNYA1WTpb9U8d8TwWAuI48xdJvf/YOnn49YiwSqcz+az xcNiBiop0kOrnoTiKMsnQaPBuBJca7W1oUp6Us/mSdNvDildd0TteeT6cjYQmIWI5E1I2DgDmXbD J83Ahxy8joKdWtsHSJACnWJfzve+8JNHFD5OinQSeNHbUULKW5yxzn/kukfBqLAE0hGXHJ+cDzxI eXMJaZTeCClj16VCQ4UX03waA5yWgoXD4ObsfldLi44kzE18YlFw8trN6oNiEazjhK2vtidCgo18 VMNbAfpIjkO2njOMJIerEqwLPalCRqgVCF+ty+h8X6SL9Xw9L0ZFPluPirRpRh82dTGabbKHaTNp 6rrJfgTyWVF2gjGuAv/bGGfF343J9UJdBvA+yHehkrfoUVEge3tH0rHZob+XSdlpdt7aUF3oO0xu dL7esnA1Xu+j169/weonAAAA//8DAFBLAwQUAAYACAAAACEAtvwgZt8AAAAJAQAADwAAAGRycy9k b3ducmV2LnhtbEyPQUvDQBCF74L/YRnBm920JCXEbIoI9dKqtBXR2zY7JsHsbNjdtPHfO+JBj/Pe 4833ytVke3FCHzpHCuazBARS7UxHjYKXw/omBxGiJqN7R6jgCwOsqsuLUhfGnWmHp31sBJdQKLSC NsahkDLULVodZm5AYu/Deasjn76Rxuszl9teLpJkKa3uiD+0esD7FuvP/WgV7LbrTf66Gafavz/M nw7P28e3kCt1fTXd3YKIOMW/MPzgMzpUzHR0I5kgegVpsuAtkY00A8GBNMuWII6/gqxK+X9B9Q0A AP//AwBQSwECLQAUAAYACAAAACEAtoM4kv4AAADhAQAAEwAAAAAAAAAAAAAAAAAAAAAAW0NvbnRl bnRfVHlwZXNdLnhtbFBLAQItABQABgAIAAAAIQA4/SH/1gAAAJQBAAALAAAAAAAAAAAAAAAAAC8B AABfcmVscy8ucmVsc1BLAQItABQABgAIAAAAIQDX+LchMAIAAFMEAAAOAAAAAAAAAAAAAAAAAC4C AABkcnMvZTJvRG9jLnhtbFBLAQItABQABgAIAAAAIQC2/CBm3wAAAAkBAAAPAAAAAAAAAAAAAAAA AIoEAABkcnMvZG93bnJldi54bWxQSwUGAAAAAAQABADzAAAAlgUAAAAA ">
                <v:stroke endarrow="block"/>
              </v:line>
            </w:pict>
          </mc:Fallback>
        </mc:AlternateContent>
      </w:r>
      <w:r w:rsidRPr="00541C41">
        <w:rPr>
          <w:sz w:val="28"/>
          <w:szCs w:val="28"/>
        </w:rPr>
        <w:t xml:space="preserve">            CaCO</w:t>
      </w:r>
      <w:r w:rsidRPr="00541C41">
        <w:rPr>
          <w:sz w:val="28"/>
          <w:szCs w:val="28"/>
          <w:vertAlign w:val="subscript"/>
        </w:rPr>
        <w:t xml:space="preserve">3 </w:t>
      </w:r>
      <w:r w:rsidRPr="00541C41">
        <w:rPr>
          <w:sz w:val="28"/>
          <w:szCs w:val="28"/>
        </w:rPr>
        <w:t xml:space="preserve"> </w:t>
      </w:r>
      <w:r w:rsidRPr="00541C41">
        <w:rPr>
          <w:sz w:val="28"/>
          <w:szCs w:val="28"/>
          <w:vertAlign w:val="subscript"/>
        </w:rPr>
        <w:t>(r)</w:t>
      </w:r>
      <w:r w:rsidRPr="00541C41">
        <w:rPr>
          <w:sz w:val="28"/>
          <w:szCs w:val="28"/>
        </w:rPr>
        <w:t xml:space="preserve">  + 2HCl </w:t>
      </w:r>
      <w:r w:rsidRPr="00541C41">
        <w:rPr>
          <w:sz w:val="28"/>
          <w:szCs w:val="28"/>
          <w:vertAlign w:val="subscript"/>
        </w:rPr>
        <w:t>(dd)</w:t>
      </w:r>
      <w:r w:rsidRPr="00541C41">
        <w:rPr>
          <w:sz w:val="28"/>
          <w:szCs w:val="28"/>
        </w:rPr>
        <w:t xml:space="preserve">  </w:t>
      </w:r>
      <w:r w:rsidRPr="00541C41">
        <w:rPr>
          <w:sz w:val="28"/>
          <w:szCs w:val="28"/>
        </w:rPr>
        <w:tab/>
        <w:t xml:space="preserve">                     CaCl</w:t>
      </w:r>
      <w:r w:rsidRPr="00541C41">
        <w:rPr>
          <w:sz w:val="28"/>
          <w:szCs w:val="28"/>
          <w:vertAlign w:val="subscript"/>
        </w:rPr>
        <w:t>2  (dd)</w:t>
      </w:r>
      <w:r w:rsidRPr="00541C41">
        <w:rPr>
          <w:sz w:val="28"/>
          <w:szCs w:val="28"/>
        </w:rPr>
        <w:t xml:space="preserve">  +  CO</w:t>
      </w:r>
      <w:r w:rsidRPr="00541C41">
        <w:rPr>
          <w:sz w:val="28"/>
          <w:szCs w:val="28"/>
          <w:vertAlign w:val="subscript"/>
        </w:rPr>
        <w:t>2 (k)</w:t>
      </w:r>
      <w:r w:rsidRPr="00541C41">
        <w:rPr>
          <w:sz w:val="28"/>
          <w:szCs w:val="28"/>
        </w:rPr>
        <w:t xml:space="preserve">   +   H</w:t>
      </w:r>
      <w:r w:rsidRPr="00541C41">
        <w:rPr>
          <w:sz w:val="28"/>
          <w:szCs w:val="28"/>
          <w:vertAlign w:val="subscript"/>
        </w:rPr>
        <w:t>2</w:t>
      </w:r>
      <w:r w:rsidRPr="00541C41">
        <w:rPr>
          <w:sz w:val="28"/>
          <w:szCs w:val="28"/>
        </w:rPr>
        <w:t xml:space="preserve">O </w:t>
      </w:r>
      <w:r w:rsidRPr="00541C41">
        <w:rPr>
          <w:sz w:val="28"/>
          <w:szCs w:val="28"/>
          <w:vertAlign w:val="subscript"/>
        </w:rPr>
        <w:t>(l)</w:t>
      </w:r>
      <w:r w:rsidRPr="00541C41">
        <w:rPr>
          <w:sz w:val="28"/>
          <w:szCs w:val="28"/>
        </w:rPr>
        <w:t xml:space="preserve"> (1)</w:t>
      </w:r>
    </w:p>
    <w:p w14:paraId="25D5FC5E" w14:textId="77777777" w:rsidR="00541C41" w:rsidRPr="00541C41" w:rsidRDefault="00541C41" w:rsidP="00541C41">
      <w:pPr>
        <w:tabs>
          <w:tab w:val="center" w:pos="4710"/>
        </w:tabs>
        <w:spacing w:after="0"/>
        <w:rPr>
          <w:sz w:val="28"/>
          <w:szCs w:val="28"/>
        </w:rPr>
      </w:pPr>
      <w:r w:rsidRPr="00541C41">
        <w:rPr>
          <w:noProof/>
          <w:sz w:val="28"/>
          <w:szCs w:val="28"/>
        </w:rPr>
        <mc:AlternateContent>
          <mc:Choice Requires="wps">
            <w:drawing>
              <wp:anchor distT="0" distB="0" distL="114300" distR="114300" simplePos="0" relativeHeight="252008448" behindDoc="0" locked="0" layoutInCell="1" allowOverlap="1" wp14:anchorId="317A7F60" wp14:editId="43754D5B">
                <wp:simplePos x="0" y="0"/>
                <wp:positionH relativeFrom="column">
                  <wp:posOffset>2552700</wp:posOffset>
                </wp:positionH>
                <wp:positionV relativeFrom="paragraph">
                  <wp:posOffset>111760</wp:posOffset>
                </wp:positionV>
                <wp:extent cx="340360" cy="0"/>
                <wp:effectExtent l="9525" t="54610" r="21590" b="59690"/>
                <wp:wrapNone/>
                <wp:docPr id="268697961"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8.8pt" to="227.8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Of5EMAIAAFMEAAAOAAAAZHJzL2Uyb0RvYy54bWysVNuO2jAQfa/Uf7D8DrkQshARVhWBvmxb pN1+gLEdYtWxLdsQUNV/79hcutu+VFXz4IwzM2fO3LJ4PPUSHbl1QqsaZ+MUI66oZkLta/z1ZTOa YeQ8UYxIrXiNz9zhx+X7d4vBVDzXnZaMWwQgylWDqXHnvamSxNGO98SNteEKlK22PfFwtfuEWTIA ei+TPE3LZNCWGaspdw6+NhclXkb8tuXUf2lbxz2SNQZuPp42nrtwJssFqfaWmE7QKw3yDyx6IhQE vUM1xBN0sOIPqF5Qq51u/ZjqPtFtKyiPOUA2WfpbNs8dMTzmAsVx5l4m9/9g6efj1iLBapyXs3L+ MC8zjBTpoVVPQnGU5UWo0WBcBaYrtbUhS3pSz+ZJ028OKb3qiNrzyPXlbMAxCx7JG5dwcQYi7YZP moENOXgdC3ZqbR8goRToFPtyvveFnzyi8HFSpJMSukdvqoRUNz9jnf/IdY+CUGMJpCMuOT45H3iQ 6mYSwii9EVLGrkuFhhrPp/k0OjgtBQvKYObsfreSFh1JmJv4xKRA89rM6oNiEazjhK2vsidCgox8 rIa3AuojOQ7Res4wkhxWJUgXelKFiJArEL5Kl9H5Pk/n69l6VoyKvFyPirRpRh82q2JUbrKHaTNp Vqsm+xHIZ0XVCca4CvxvY5wVfzcm14W6DOB9kO+FSt6ix4oC2ds7ko7NDv29TMpOs/PWhuxC32Fy o/F1y8JqvL5Hq1//guVPAAAA//8DAFBLAwQUAAYACAAAACEAS3NeVOAAAAAJAQAADwAAAGRycy9k b3ducmV2LnhtbEyPQU/CQBCF7yb+h82YeJMtBLCp3RJjghdQAhiCt6U7to3d2WZ3C/XfO8aD3mbm vbz5Xr4YbCvO6EPjSMF4lIBAKp1pqFLwtl/epSBC1GR06wgVfGGARXF9levMuAtt8byLleAQCplW UMfYZVKGskarw8h1SKx9OG915NVX0nh94XDbykmSzKXVDfGHWnf4VGP5ueutgu16uUoPq34o/fvz +HW/Wb8cQ6rU7c3w+AAi4hD/zPCDz+hQMNPJ9WSCaBVMkwl3iSzcz0GwYTqb8XD6Pcgil/8bFN8A AAD//wMAUEsBAi0AFAAGAAgAAAAhALaDOJL+AAAA4QEAABMAAAAAAAAAAAAAAAAAAAAAAFtDb250 ZW50X1R5cGVzXS54bWxQSwECLQAUAAYACAAAACEAOP0h/9YAAACUAQAACwAAAAAAAAAAAAAAAAAv AQAAX3JlbHMvLnJlbHNQSwECLQAUAAYACAAAACEA1Dn+RDACAABTBAAADgAAAAAAAAAAAAAAAAAu AgAAZHJzL2Uyb0RvYy54bWxQSwECLQAUAAYACAAAACEAS3NeVOAAAAAJAQAADwAAAAAAAAAAAAAA AACKBAAAZHJzL2Rvd25yZXYueG1sUEsFBgAAAAAEAAQA8wAAAJcFAAAAAA== ">
                <v:stroke endarrow="block"/>
              </v:line>
            </w:pict>
          </mc:Fallback>
        </mc:AlternateContent>
      </w:r>
      <w:r w:rsidRPr="00541C41">
        <w:rPr>
          <w:sz w:val="28"/>
          <w:szCs w:val="28"/>
        </w:rPr>
        <w:t xml:space="preserve">              Al </w:t>
      </w:r>
      <w:r w:rsidRPr="00541C41">
        <w:rPr>
          <w:sz w:val="28"/>
          <w:szCs w:val="28"/>
          <w:vertAlign w:val="subscript"/>
        </w:rPr>
        <w:t>(r)</w:t>
      </w:r>
      <w:r w:rsidRPr="00541C41">
        <w:rPr>
          <w:sz w:val="28"/>
          <w:szCs w:val="28"/>
        </w:rPr>
        <w:t xml:space="preserve">         +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w:t>
      </w:r>
      <w:r w:rsidRPr="00541C41">
        <w:rPr>
          <w:sz w:val="28"/>
          <w:szCs w:val="28"/>
          <w:vertAlign w:val="subscript"/>
        </w:rPr>
        <w:t>(dd)</w:t>
      </w:r>
      <w:r w:rsidRPr="00541C41">
        <w:rPr>
          <w:sz w:val="28"/>
          <w:szCs w:val="28"/>
        </w:rPr>
        <w:t xml:space="preserve"> </w:t>
      </w:r>
      <w:r w:rsidRPr="00541C41">
        <w:rPr>
          <w:sz w:val="28"/>
          <w:szCs w:val="28"/>
        </w:rPr>
        <w:tab/>
        <w:t xml:space="preserve">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 xml:space="preserve">3 (dd) </w:t>
      </w:r>
      <w:r w:rsidRPr="00541C41">
        <w:rPr>
          <w:sz w:val="28"/>
          <w:szCs w:val="28"/>
        </w:rPr>
        <w:t xml:space="preserve"> +  H</w:t>
      </w:r>
      <w:r w:rsidRPr="00541C41">
        <w:rPr>
          <w:sz w:val="28"/>
          <w:szCs w:val="28"/>
          <w:vertAlign w:val="subscript"/>
        </w:rPr>
        <w:t>2 (k)</w:t>
      </w:r>
      <w:r w:rsidRPr="00541C41">
        <w:rPr>
          <w:sz w:val="28"/>
          <w:szCs w:val="28"/>
        </w:rPr>
        <w:t xml:space="preserve">                  (2)  </w:t>
      </w:r>
    </w:p>
    <w:p w14:paraId="1D3F7433" w14:textId="77777777" w:rsidR="00541C41" w:rsidRPr="00541C41" w:rsidRDefault="00541C41" w:rsidP="00541C41">
      <w:pPr>
        <w:tabs>
          <w:tab w:val="center" w:pos="4710"/>
        </w:tabs>
        <w:spacing w:after="0"/>
        <w:rPr>
          <w:sz w:val="28"/>
          <w:szCs w:val="28"/>
        </w:rPr>
      </w:pPr>
      <w:r w:rsidRPr="00541C41">
        <w:rPr>
          <w:sz w:val="28"/>
          <w:szCs w:val="28"/>
        </w:rPr>
        <w:t xml:space="preserve">                     </w:t>
      </w:r>
    </w:p>
    <w:p w14:paraId="26597809" w14:textId="77777777" w:rsidR="00541C41" w:rsidRPr="00541C41" w:rsidRDefault="00541C41" w:rsidP="00541C41">
      <w:pPr>
        <w:tabs>
          <w:tab w:val="left" w:pos="567"/>
        </w:tabs>
        <w:spacing w:after="0" w:line="288" w:lineRule="auto"/>
        <w:rPr>
          <w:b/>
          <w:sz w:val="28"/>
          <w:szCs w:val="28"/>
          <w:lang w:val="nl-NL"/>
        </w:rPr>
      </w:pPr>
      <w:r w:rsidRPr="00541C41">
        <w:rPr>
          <w:b/>
          <w:sz w:val="28"/>
          <w:szCs w:val="28"/>
          <w:lang w:val="nl-NL"/>
        </w:rPr>
        <w:t>Câu 4. (2,0 đ)</w:t>
      </w:r>
    </w:p>
    <w:p w14:paraId="515EAAE3" w14:textId="77777777" w:rsidR="00541C41" w:rsidRPr="00541C41" w:rsidRDefault="00541C41" w:rsidP="00541C41">
      <w:pPr>
        <w:tabs>
          <w:tab w:val="left" w:pos="567"/>
        </w:tabs>
        <w:spacing w:after="0" w:line="288" w:lineRule="auto"/>
        <w:jc w:val="both"/>
        <w:rPr>
          <w:sz w:val="28"/>
          <w:szCs w:val="28"/>
        </w:rPr>
      </w:pPr>
      <w:r w:rsidRPr="00541C41">
        <w:rPr>
          <w:sz w:val="28"/>
          <w:szCs w:val="28"/>
        </w:rPr>
        <w:tab/>
        <w:t>Cho 32,4 gam kim loại nhôm tác dụng với 23,7984 lít khí oxi ở điều kiện  chuẩn.</w:t>
      </w:r>
    </w:p>
    <w:p w14:paraId="37CEBA74" w14:textId="77777777" w:rsidR="00541C41" w:rsidRPr="00541C41" w:rsidRDefault="00541C41" w:rsidP="00541C41">
      <w:pPr>
        <w:tabs>
          <w:tab w:val="left" w:pos="567"/>
        </w:tabs>
        <w:spacing w:after="0" w:line="288" w:lineRule="auto"/>
        <w:jc w:val="both"/>
        <w:rPr>
          <w:sz w:val="28"/>
          <w:szCs w:val="28"/>
        </w:rPr>
      </w:pPr>
      <w:r w:rsidRPr="00541C41">
        <w:rPr>
          <w:sz w:val="28"/>
          <w:szCs w:val="28"/>
        </w:rPr>
        <w:tab/>
        <w:t>a/ Chất nào còn dư sau phản ứng ? khối lượng chất còn dư là bao nhiêu gam ?</w:t>
      </w:r>
    </w:p>
    <w:p w14:paraId="10D3D4E0" w14:textId="77777777" w:rsidR="00541C41" w:rsidRPr="00541C41" w:rsidRDefault="00541C41" w:rsidP="00541C41">
      <w:pPr>
        <w:tabs>
          <w:tab w:val="left" w:pos="567"/>
        </w:tabs>
        <w:spacing w:after="0" w:line="288" w:lineRule="auto"/>
        <w:jc w:val="both"/>
        <w:rPr>
          <w:sz w:val="28"/>
          <w:szCs w:val="28"/>
        </w:rPr>
      </w:pPr>
      <w:r w:rsidRPr="00541C41">
        <w:rPr>
          <w:sz w:val="28"/>
          <w:szCs w:val="28"/>
        </w:rPr>
        <w:tab/>
        <w:t>b/ Tính khối lượng nhôm oxit tạo thành sau phản ứng?.</w:t>
      </w:r>
    </w:p>
    <w:p w14:paraId="299A5BF6" w14:textId="77777777" w:rsidR="00541C41" w:rsidRPr="00541C41" w:rsidRDefault="00541C41" w:rsidP="00541C41">
      <w:pPr>
        <w:spacing w:after="0" w:line="360" w:lineRule="exact"/>
        <w:rPr>
          <w:sz w:val="28"/>
          <w:szCs w:val="28"/>
        </w:rPr>
      </w:pPr>
      <w:r w:rsidRPr="00541C41">
        <w:rPr>
          <w:sz w:val="28"/>
          <w:szCs w:val="28"/>
        </w:rPr>
        <w:tab/>
        <w:t>c/ Cho toàn bộ lượng kim loại nhôm ở trên vào dung dịch axit HCl. Sau khi phản ứng xảy ra hoàn toàn thu được bao nhiêu lít khí H</w:t>
      </w:r>
      <w:r w:rsidRPr="00541C41">
        <w:rPr>
          <w:sz w:val="28"/>
          <w:szCs w:val="28"/>
          <w:vertAlign w:val="subscript"/>
        </w:rPr>
        <w:t>2</w:t>
      </w:r>
      <w:r w:rsidRPr="00541C41">
        <w:rPr>
          <w:sz w:val="28"/>
          <w:szCs w:val="28"/>
        </w:rPr>
        <w:t xml:space="preserve"> ở đkc?.  </w:t>
      </w:r>
    </w:p>
    <w:p w14:paraId="21C6A3E4" w14:textId="77777777" w:rsidR="00541C41" w:rsidRPr="00541C41" w:rsidRDefault="00541C41" w:rsidP="00541C41">
      <w:pPr>
        <w:spacing w:after="0" w:line="360" w:lineRule="exact"/>
        <w:rPr>
          <w:spacing w:val="-8"/>
          <w:sz w:val="28"/>
          <w:szCs w:val="28"/>
        </w:rPr>
      </w:pPr>
      <w:r w:rsidRPr="00541C41">
        <w:rPr>
          <w:b/>
          <w:sz w:val="28"/>
          <w:szCs w:val="28"/>
        </w:rPr>
        <w:t>Câu 5:(2,0đ):</w:t>
      </w:r>
      <w:r w:rsidRPr="00541C41">
        <w:rPr>
          <w:sz w:val="28"/>
          <w:szCs w:val="28"/>
        </w:rPr>
        <w:t xml:space="preserve"> </w:t>
      </w:r>
      <w:r w:rsidRPr="00541C41">
        <w:rPr>
          <w:spacing w:val="-8"/>
          <w:sz w:val="28"/>
          <w:szCs w:val="28"/>
        </w:rPr>
        <w:t xml:space="preserve">  </w:t>
      </w:r>
    </w:p>
    <w:p w14:paraId="5C8A2C28" w14:textId="77777777" w:rsidR="00541C41" w:rsidRPr="00541C41" w:rsidRDefault="00541C41" w:rsidP="00541C41">
      <w:pPr>
        <w:spacing w:after="0" w:line="360" w:lineRule="exact"/>
        <w:rPr>
          <w:spacing w:val="-8"/>
          <w:sz w:val="28"/>
          <w:szCs w:val="28"/>
        </w:rPr>
      </w:pPr>
      <w:r w:rsidRPr="00541C41">
        <w:rPr>
          <w:spacing w:val="-8"/>
          <w:sz w:val="28"/>
          <w:szCs w:val="28"/>
        </w:rPr>
        <w:t xml:space="preserve">   Một hỗn hợp khí A gồm N</w:t>
      </w:r>
      <w:r w:rsidRPr="00541C41">
        <w:rPr>
          <w:spacing w:val="-8"/>
          <w:sz w:val="28"/>
          <w:szCs w:val="28"/>
          <w:vertAlign w:val="subscript"/>
        </w:rPr>
        <w:t>2</w:t>
      </w:r>
      <w:r w:rsidRPr="00541C41">
        <w:rPr>
          <w:spacing w:val="-8"/>
          <w:sz w:val="28"/>
          <w:szCs w:val="28"/>
        </w:rPr>
        <w:t xml:space="preserve"> và H</w:t>
      </w:r>
      <w:r w:rsidRPr="00541C41">
        <w:rPr>
          <w:spacing w:val="-8"/>
          <w:sz w:val="28"/>
          <w:szCs w:val="28"/>
          <w:vertAlign w:val="subscript"/>
        </w:rPr>
        <w:t>2</w:t>
      </w:r>
      <w:r w:rsidRPr="00541C41">
        <w:rPr>
          <w:spacing w:val="-8"/>
          <w:sz w:val="28"/>
          <w:szCs w:val="28"/>
        </w:rPr>
        <w:t xml:space="preserve"> có tỉ khối đối với H</w:t>
      </w:r>
      <w:r w:rsidRPr="00541C41">
        <w:rPr>
          <w:spacing w:val="-8"/>
          <w:sz w:val="28"/>
          <w:szCs w:val="28"/>
          <w:vertAlign w:val="subscript"/>
        </w:rPr>
        <w:t>2</w:t>
      </w:r>
      <w:r w:rsidRPr="00541C41">
        <w:rPr>
          <w:spacing w:val="-8"/>
          <w:sz w:val="28"/>
          <w:szCs w:val="28"/>
        </w:rPr>
        <w:t xml:space="preserve"> bằng 7,5 . Tạo phản ứng giữa N</w:t>
      </w:r>
      <w:r w:rsidRPr="00541C41">
        <w:rPr>
          <w:spacing w:val="-8"/>
          <w:sz w:val="28"/>
          <w:szCs w:val="28"/>
          <w:vertAlign w:val="subscript"/>
        </w:rPr>
        <w:t xml:space="preserve">2 </w:t>
      </w:r>
      <w:r w:rsidRPr="00541C41">
        <w:rPr>
          <w:spacing w:val="-8"/>
          <w:sz w:val="28"/>
          <w:szCs w:val="28"/>
        </w:rPr>
        <w:t>và H</w:t>
      </w:r>
      <w:r w:rsidRPr="00541C41">
        <w:rPr>
          <w:spacing w:val="-8"/>
          <w:sz w:val="28"/>
          <w:szCs w:val="28"/>
          <w:vertAlign w:val="subscript"/>
        </w:rPr>
        <w:t>2</w:t>
      </w:r>
      <w:r w:rsidRPr="00541C41">
        <w:rPr>
          <w:spacing w:val="-8"/>
          <w:sz w:val="28"/>
          <w:szCs w:val="28"/>
        </w:rPr>
        <w:t xml:space="preserve"> cho ra NH</w:t>
      </w:r>
      <w:r w:rsidRPr="00541C41">
        <w:rPr>
          <w:spacing w:val="-8"/>
          <w:sz w:val="28"/>
          <w:szCs w:val="28"/>
          <w:vertAlign w:val="subscript"/>
        </w:rPr>
        <w:t>3</w:t>
      </w:r>
      <w:r w:rsidRPr="00541C41">
        <w:rPr>
          <w:spacing w:val="-8"/>
          <w:sz w:val="28"/>
          <w:szCs w:val="28"/>
        </w:rPr>
        <w:t xml:space="preserve"> bằng cách cho A đi qua chất xúc tác nung nóng thu được hỗn hợp khí B ( gồm 3 khí) có tỉ khối so với H</w:t>
      </w:r>
      <w:r w:rsidRPr="00541C41">
        <w:rPr>
          <w:spacing w:val="-8"/>
          <w:sz w:val="28"/>
          <w:szCs w:val="28"/>
          <w:vertAlign w:val="subscript"/>
        </w:rPr>
        <w:t xml:space="preserve">2 </w:t>
      </w:r>
      <w:r w:rsidRPr="00541C41">
        <w:rPr>
          <w:spacing w:val="-8"/>
          <w:sz w:val="28"/>
          <w:szCs w:val="28"/>
        </w:rPr>
        <w:t>bằng 9,375. Tính hiệu suất phản ứng?.</w:t>
      </w:r>
    </w:p>
    <w:p w14:paraId="3BCCDB90" w14:textId="77777777" w:rsidR="00541C41" w:rsidRPr="00541C41" w:rsidRDefault="00541C41" w:rsidP="00541C41">
      <w:pPr>
        <w:spacing w:after="0"/>
        <w:jc w:val="both"/>
        <w:rPr>
          <w:sz w:val="28"/>
          <w:szCs w:val="28"/>
        </w:rPr>
      </w:pPr>
      <w:r w:rsidRPr="00541C41">
        <w:rPr>
          <w:b/>
          <w:bCs/>
          <w:sz w:val="28"/>
          <w:szCs w:val="28"/>
        </w:rPr>
        <w:t>Câu 6</w:t>
      </w:r>
      <w:r w:rsidRPr="00541C41">
        <w:rPr>
          <w:sz w:val="28"/>
          <w:szCs w:val="28"/>
        </w:rPr>
        <w:t>. (2,0 điểm)</w:t>
      </w:r>
      <w:r w:rsidRPr="00541C41">
        <w:rPr>
          <w:spacing w:val="-2"/>
          <w:sz w:val="28"/>
          <w:szCs w:val="28"/>
          <w:lang w:val="es-ES_tradnl"/>
        </w:rPr>
        <w:t xml:space="preserve"> Cho dung dịch A chứa CuSO</w:t>
      </w:r>
      <w:r w:rsidRPr="00541C41">
        <w:rPr>
          <w:spacing w:val="-2"/>
          <w:sz w:val="28"/>
          <w:szCs w:val="28"/>
          <w:vertAlign w:val="subscript"/>
          <w:lang w:val="es-ES_tradnl"/>
        </w:rPr>
        <w:t>4</w:t>
      </w:r>
      <w:r w:rsidRPr="00541C41">
        <w:rPr>
          <w:spacing w:val="-2"/>
          <w:sz w:val="28"/>
          <w:szCs w:val="28"/>
          <w:lang w:val="es-ES_tradnl"/>
        </w:rPr>
        <w:t xml:space="preserve"> nồng độ x%, sau khi cho bay hơi 20% lượng nước thì dung dịch trở nên bão hoà. Thêm 2,75 gam CuSO</w:t>
      </w:r>
      <w:r w:rsidRPr="00541C41">
        <w:rPr>
          <w:spacing w:val="-2"/>
          <w:sz w:val="28"/>
          <w:szCs w:val="28"/>
          <w:vertAlign w:val="subscript"/>
          <w:lang w:val="es-ES_tradnl"/>
        </w:rPr>
        <w:t xml:space="preserve">4 </w:t>
      </w:r>
      <w:r w:rsidRPr="00541C41">
        <w:rPr>
          <w:spacing w:val="-2"/>
          <w:sz w:val="28"/>
          <w:szCs w:val="28"/>
          <w:lang w:val="es-ES_tradnl"/>
        </w:rPr>
        <w:t>vào dung dịch bão hoà thì có 5 gam CuSO</w:t>
      </w:r>
      <w:r w:rsidRPr="00541C41">
        <w:rPr>
          <w:spacing w:val="-2"/>
          <w:sz w:val="28"/>
          <w:szCs w:val="28"/>
          <w:vertAlign w:val="subscript"/>
          <w:lang w:val="es-ES_tradnl"/>
        </w:rPr>
        <w:t>4</w:t>
      </w:r>
      <w:r w:rsidRPr="00541C41">
        <w:rPr>
          <w:spacing w:val="-2"/>
          <w:sz w:val="28"/>
          <w:szCs w:val="28"/>
          <w:lang w:val="es-ES_tradnl"/>
        </w:rPr>
        <w:t>.5H</w:t>
      </w:r>
      <w:r w:rsidRPr="00541C41">
        <w:rPr>
          <w:spacing w:val="-2"/>
          <w:sz w:val="28"/>
          <w:szCs w:val="28"/>
          <w:vertAlign w:val="subscript"/>
          <w:lang w:val="es-ES_tradnl"/>
        </w:rPr>
        <w:t>2</w:t>
      </w:r>
      <w:r w:rsidRPr="00541C41">
        <w:rPr>
          <w:spacing w:val="-2"/>
          <w:sz w:val="28"/>
          <w:szCs w:val="28"/>
          <w:lang w:val="es-ES_tradnl"/>
        </w:rPr>
        <w:t>O</w:t>
      </w:r>
      <w:r w:rsidRPr="00541C41">
        <w:rPr>
          <w:spacing w:val="-2"/>
          <w:sz w:val="28"/>
          <w:szCs w:val="28"/>
          <w:vertAlign w:val="subscript"/>
          <w:lang w:val="es-ES_tradnl"/>
        </w:rPr>
        <w:t xml:space="preserve"> </w:t>
      </w:r>
      <w:r w:rsidRPr="00541C41">
        <w:rPr>
          <w:spacing w:val="-2"/>
          <w:sz w:val="28"/>
          <w:szCs w:val="28"/>
          <w:lang w:val="es-ES_tradnl"/>
        </w:rPr>
        <w:t>kết tinh tách ra.</w:t>
      </w:r>
    </w:p>
    <w:p w14:paraId="3D1005C5" w14:textId="77777777" w:rsidR="00541C41" w:rsidRPr="00541C41" w:rsidRDefault="00541C41" w:rsidP="00541C41">
      <w:pPr>
        <w:spacing w:after="0"/>
        <w:ind w:firstLine="720"/>
        <w:jc w:val="both"/>
        <w:rPr>
          <w:sz w:val="28"/>
          <w:szCs w:val="28"/>
          <w:lang w:val="es-ES_tradnl"/>
        </w:rPr>
      </w:pPr>
      <w:r w:rsidRPr="00541C41">
        <w:rPr>
          <w:sz w:val="28"/>
          <w:szCs w:val="28"/>
          <w:lang w:val="es-ES_tradnl"/>
        </w:rPr>
        <w:t>a) Tính nồng độ % của dung dịch bão hoà.</w:t>
      </w:r>
    </w:p>
    <w:p w14:paraId="2ABA23F8" w14:textId="77777777" w:rsidR="00541C41" w:rsidRPr="00541C41" w:rsidRDefault="00541C41" w:rsidP="00541C41">
      <w:pPr>
        <w:spacing w:after="0"/>
        <w:ind w:firstLine="720"/>
        <w:jc w:val="both"/>
        <w:rPr>
          <w:sz w:val="28"/>
          <w:szCs w:val="28"/>
          <w:lang w:val="es-ES_tradnl"/>
        </w:rPr>
      </w:pPr>
      <w:r w:rsidRPr="00541C41">
        <w:rPr>
          <w:sz w:val="28"/>
          <w:szCs w:val="28"/>
          <w:lang w:val="es-ES_tradnl"/>
        </w:rPr>
        <w:t>b) Tính nồng độ % của dung dịch A.</w:t>
      </w:r>
    </w:p>
    <w:p w14:paraId="4202ACEC" w14:textId="77777777" w:rsidR="00541C41" w:rsidRPr="00541C41" w:rsidRDefault="00541C41" w:rsidP="00541C41">
      <w:pPr>
        <w:spacing w:after="0"/>
        <w:rPr>
          <w:rFonts w:eastAsia="Aptos"/>
          <w:sz w:val="28"/>
          <w:szCs w:val="28"/>
          <w:lang w:val="vi-VN"/>
        </w:rPr>
      </w:pPr>
      <w:r w:rsidRPr="00541C41">
        <w:rPr>
          <w:rFonts w:eastAsia="Aptos"/>
          <w:b/>
          <w:bCs/>
          <w:sz w:val="28"/>
          <w:szCs w:val="28"/>
        </w:rPr>
        <w:t>Câu 7</w:t>
      </w:r>
      <w:r w:rsidRPr="00541C41">
        <w:rPr>
          <w:rFonts w:eastAsia="Aptos"/>
          <w:sz w:val="28"/>
          <w:szCs w:val="28"/>
        </w:rPr>
        <w:t>. (2,0 điểm)</w:t>
      </w:r>
      <w:r w:rsidRPr="00541C41">
        <w:rPr>
          <w:rFonts w:eastAsia="Aptos"/>
          <w:sz w:val="28"/>
          <w:szCs w:val="28"/>
          <w:lang w:val="vi-VN"/>
        </w:rPr>
        <w:t xml:space="preserve"> Nêu hiện tượng, viết các phương trình phản ứng cho những trường hợp sau:</w:t>
      </w:r>
    </w:p>
    <w:p w14:paraId="7BB0ACAD" w14:textId="77777777" w:rsidR="00541C41" w:rsidRPr="00541C41" w:rsidRDefault="00541C41" w:rsidP="00D07AEF">
      <w:pPr>
        <w:numPr>
          <w:ilvl w:val="0"/>
          <w:numId w:val="1"/>
        </w:numPr>
        <w:spacing w:after="0" w:line="240" w:lineRule="auto"/>
        <w:ind w:left="0"/>
        <w:contextualSpacing/>
        <w:rPr>
          <w:rFonts w:eastAsia="Aptos"/>
          <w:kern w:val="2"/>
          <w:sz w:val="28"/>
          <w:szCs w:val="28"/>
          <w:lang w:val="pt-BR"/>
          <w14:ligatures w14:val="standardContextual"/>
        </w:rPr>
      </w:pPr>
      <w:r w:rsidRPr="00541C41">
        <w:rPr>
          <w:rFonts w:eastAsia="Aptos"/>
          <w:kern w:val="2"/>
          <w:sz w:val="28"/>
          <w:szCs w:val="28"/>
          <w:lang w:val="vi-VN"/>
          <w14:ligatures w14:val="standardContextual"/>
        </w:rPr>
        <w:t>Cho bột sắt vào dung dịch CuSO4</w:t>
      </w:r>
    </w:p>
    <w:p w14:paraId="43DD6BF9" w14:textId="77777777" w:rsidR="00541C41" w:rsidRPr="00541C41" w:rsidRDefault="00541C41" w:rsidP="00D07AEF">
      <w:pPr>
        <w:numPr>
          <w:ilvl w:val="0"/>
          <w:numId w:val="1"/>
        </w:numPr>
        <w:spacing w:after="0" w:line="240" w:lineRule="auto"/>
        <w:ind w:left="0"/>
        <w:contextualSpacing/>
        <w:rPr>
          <w:iCs/>
          <w:kern w:val="2"/>
          <w:sz w:val="28"/>
          <w:szCs w:val="28"/>
          <w14:ligatures w14:val="standardContextual"/>
        </w:rPr>
      </w:pPr>
      <w:r w:rsidRPr="00541C41">
        <w:rPr>
          <w:iCs/>
          <w:kern w:val="2"/>
          <w:sz w:val="28"/>
          <w:szCs w:val="28"/>
          <w14:ligatures w14:val="standardContextual"/>
        </w:rPr>
        <w:t>Cho mẩu Na vào cốc nước có sẵn mẩu giấy quì tím</w:t>
      </w:r>
    </w:p>
    <w:p w14:paraId="20840481" w14:textId="77777777" w:rsidR="00541C41" w:rsidRPr="00541C41" w:rsidRDefault="00541C41" w:rsidP="00D07AEF">
      <w:pPr>
        <w:numPr>
          <w:ilvl w:val="0"/>
          <w:numId w:val="1"/>
        </w:numPr>
        <w:spacing w:after="0" w:line="240" w:lineRule="auto"/>
        <w:ind w:left="0"/>
        <w:contextualSpacing/>
        <w:rPr>
          <w:rFonts w:eastAsia="Aptos"/>
          <w:kern w:val="2"/>
          <w:sz w:val="28"/>
          <w:szCs w:val="28"/>
          <w:lang w:val="pt-BR"/>
          <w14:ligatures w14:val="standardContextual"/>
        </w:rPr>
      </w:pPr>
      <w:r w:rsidRPr="00541C41">
        <w:rPr>
          <w:rFonts w:eastAsia="Aptos"/>
          <w:kern w:val="2"/>
          <w:sz w:val="28"/>
          <w:szCs w:val="28"/>
          <w:lang w:val="vi-VN"/>
          <w14:ligatures w14:val="standardContextual"/>
        </w:rPr>
        <w:t>Sục từ từ CO</w:t>
      </w:r>
      <w:r w:rsidRPr="00541C41">
        <w:rPr>
          <w:rFonts w:eastAsia="Aptos"/>
          <w:kern w:val="2"/>
          <w:sz w:val="28"/>
          <w:szCs w:val="28"/>
          <w:vertAlign w:val="subscript"/>
          <w:lang w:val="vi-VN"/>
          <w14:ligatures w14:val="standardContextual"/>
        </w:rPr>
        <w:t>2</w:t>
      </w:r>
      <w:r w:rsidRPr="00541C41">
        <w:rPr>
          <w:rFonts w:eastAsia="Aptos"/>
          <w:kern w:val="2"/>
          <w:sz w:val="28"/>
          <w:szCs w:val="28"/>
          <w:lang w:val="vi-VN"/>
          <w14:ligatures w14:val="standardContextual"/>
        </w:rPr>
        <w:t xml:space="preserve"> đễn dư vào dung dịch  Ca(OH)</w:t>
      </w:r>
      <w:r w:rsidRPr="00541C41">
        <w:rPr>
          <w:rFonts w:eastAsia="Aptos"/>
          <w:kern w:val="2"/>
          <w:sz w:val="28"/>
          <w:szCs w:val="28"/>
          <w:vertAlign w:val="subscript"/>
          <w:lang w:val="vi-VN"/>
          <w14:ligatures w14:val="standardContextual"/>
        </w:rPr>
        <w:t>2</w:t>
      </w:r>
      <w:r w:rsidRPr="00541C41">
        <w:rPr>
          <w:rFonts w:eastAsia="Aptos"/>
          <w:kern w:val="2"/>
          <w:sz w:val="28"/>
          <w:szCs w:val="28"/>
          <w:lang w:val="vi-VN"/>
          <w14:ligatures w14:val="standardContextual"/>
        </w:rPr>
        <w:t xml:space="preserve"> .</w:t>
      </w:r>
    </w:p>
    <w:p w14:paraId="03AD8290" w14:textId="77777777" w:rsidR="00541C41" w:rsidRPr="00541C41" w:rsidRDefault="00541C41" w:rsidP="00D07AEF">
      <w:pPr>
        <w:numPr>
          <w:ilvl w:val="0"/>
          <w:numId w:val="1"/>
        </w:numPr>
        <w:spacing w:after="0" w:line="240" w:lineRule="auto"/>
        <w:ind w:left="0"/>
        <w:contextualSpacing/>
        <w:rPr>
          <w:rFonts w:eastAsia="Aptos"/>
          <w:kern w:val="2"/>
          <w:sz w:val="28"/>
          <w:szCs w:val="28"/>
          <w:lang w:val="pt-BR"/>
          <w14:ligatures w14:val="standardContextual"/>
        </w:rPr>
      </w:pPr>
      <w:r w:rsidRPr="00541C41">
        <w:rPr>
          <w:rFonts w:eastAsia="Aptos"/>
          <w:kern w:val="2"/>
          <w:sz w:val="28"/>
          <w:szCs w:val="28"/>
          <w:lang w:val="vi-VN"/>
          <w14:ligatures w14:val="standardContextual"/>
        </w:rPr>
        <w:t>Cho kẽm viên  vào dung dịch HCl.</w:t>
      </w:r>
    </w:p>
    <w:p w14:paraId="32767C8B" w14:textId="77777777" w:rsidR="00541C41" w:rsidRPr="00541C41" w:rsidRDefault="00541C41" w:rsidP="00541C41">
      <w:pPr>
        <w:spacing w:after="0"/>
        <w:rPr>
          <w:rFonts w:eastAsia="Aptos"/>
          <w:b/>
          <w:bCs/>
          <w:sz w:val="28"/>
          <w:szCs w:val="28"/>
        </w:rPr>
      </w:pPr>
    </w:p>
    <w:p w14:paraId="0694BD1C" w14:textId="77777777" w:rsidR="00541C41" w:rsidRPr="00541C41" w:rsidRDefault="00541C41" w:rsidP="00541C41">
      <w:pPr>
        <w:spacing w:after="0"/>
        <w:jc w:val="both"/>
        <w:rPr>
          <w:lang w:val="pt-BR"/>
        </w:rPr>
      </w:pPr>
    </w:p>
    <w:p w14:paraId="1327A222" w14:textId="77777777" w:rsidR="00541C41" w:rsidRPr="00541C41" w:rsidRDefault="00541C41" w:rsidP="00541C41">
      <w:pPr>
        <w:spacing w:after="0"/>
        <w:jc w:val="both"/>
        <w:rPr>
          <w:lang w:val="pt-BR"/>
        </w:rPr>
      </w:pPr>
    </w:p>
    <w:p w14:paraId="7283A659" w14:textId="77777777" w:rsidR="00541C41" w:rsidRPr="00541C41" w:rsidRDefault="00541C41" w:rsidP="00541C41">
      <w:pPr>
        <w:spacing w:after="0"/>
        <w:rPr>
          <w:rFonts w:eastAsia="Aptos"/>
          <w:b/>
          <w:sz w:val="28"/>
          <w:szCs w:val="28"/>
          <w:u w:val="single"/>
          <w:lang w:val="pt-BR"/>
        </w:rPr>
      </w:pPr>
      <w:r w:rsidRPr="00541C41">
        <w:rPr>
          <w:rFonts w:eastAsia="Aptos"/>
          <w:b/>
          <w:sz w:val="28"/>
          <w:szCs w:val="28"/>
          <w:u w:val="single"/>
          <w:lang w:val="pt-BR"/>
        </w:rPr>
        <w:t>II. Phần Sinh học (14đ)</w:t>
      </w:r>
    </w:p>
    <w:p w14:paraId="3F91A6C8" w14:textId="77777777" w:rsidR="00541C41" w:rsidRPr="00541C41" w:rsidRDefault="00541C41" w:rsidP="00541C41">
      <w:pPr>
        <w:spacing w:after="0"/>
        <w:rPr>
          <w:rFonts w:eastAsia="Aptos"/>
          <w:b/>
          <w:sz w:val="28"/>
          <w:szCs w:val="28"/>
          <w:u w:val="single"/>
          <w:lang w:val="pt-BR"/>
        </w:rPr>
      </w:pPr>
      <w:r w:rsidRPr="00541C41">
        <w:rPr>
          <w:rFonts w:eastAsia="Times New Roman"/>
          <w:b/>
          <w:sz w:val="28"/>
          <w:szCs w:val="28"/>
          <w:lang w:val="vi-VN"/>
        </w:rPr>
        <w:t xml:space="preserve">Câu </w:t>
      </w:r>
      <w:r w:rsidRPr="00541C41">
        <w:rPr>
          <w:rFonts w:eastAsia="Times New Roman"/>
          <w:b/>
          <w:sz w:val="28"/>
          <w:szCs w:val="28"/>
          <w:lang w:val="pt-BR"/>
        </w:rPr>
        <w:t>1</w:t>
      </w:r>
      <w:r w:rsidRPr="00541C41">
        <w:rPr>
          <w:rFonts w:eastAsia="Times New Roman"/>
          <w:b/>
          <w:sz w:val="28"/>
          <w:szCs w:val="28"/>
          <w:lang w:val="vi-VN"/>
        </w:rPr>
        <w:t xml:space="preserve"> (</w:t>
      </w:r>
      <w:r w:rsidRPr="00541C41">
        <w:rPr>
          <w:rFonts w:eastAsia="Times New Roman"/>
          <w:b/>
          <w:sz w:val="28"/>
          <w:szCs w:val="28"/>
        </w:rPr>
        <w:t xml:space="preserve"> </w:t>
      </w:r>
      <w:r w:rsidRPr="00541C41">
        <w:rPr>
          <w:rFonts w:eastAsia="Times New Roman"/>
          <w:b/>
          <w:sz w:val="28"/>
          <w:szCs w:val="28"/>
          <w:lang w:val="pt-BR"/>
        </w:rPr>
        <w:t>2.0</w:t>
      </w:r>
      <w:r w:rsidRPr="00541C41">
        <w:rPr>
          <w:rFonts w:eastAsia="Times New Roman"/>
          <w:b/>
          <w:sz w:val="28"/>
          <w:szCs w:val="28"/>
          <w:lang w:val="vi-VN"/>
        </w:rPr>
        <w:t xml:space="preserve"> điểm</w:t>
      </w:r>
      <w:r w:rsidRPr="00541C41">
        <w:rPr>
          <w:rFonts w:eastAsia="Times New Roman"/>
          <w:b/>
          <w:sz w:val="28"/>
          <w:szCs w:val="28"/>
          <w:lang w:val="pt-BR"/>
        </w:rPr>
        <w:t xml:space="preserve">) </w:t>
      </w:r>
    </w:p>
    <w:p w14:paraId="51B829A3" w14:textId="77777777" w:rsidR="00541C41" w:rsidRPr="00541C41" w:rsidRDefault="00541C41" w:rsidP="00541C41">
      <w:pPr>
        <w:spacing w:after="0" w:line="288" w:lineRule="auto"/>
        <w:jc w:val="both"/>
        <w:rPr>
          <w:rFonts w:eastAsia="Times New Roman"/>
          <w:b/>
          <w:sz w:val="28"/>
          <w:szCs w:val="28"/>
          <w:lang w:val="pt-BR"/>
        </w:rPr>
      </w:pPr>
    </w:p>
    <w:p w14:paraId="21222A08" w14:textId="77777777" w:rsidR="00541C41" w:rsidRPr="00541C41" w:rsidRDefault="00541C41" w:rsidP="00541C41">
      <w:pPr>
        <w:spacing w:after="0" w:line="288" w:lineRule="auto"/>
        <w:jc w:val="both"/>
        <w:rPr>
          <w:rFonts w:eastAsia="Times New Roman"/>
          <w:b/>
          <w:sz w:val="28"/>
          <w:szCs w:val="28"/>
          <w:lang w:val="pt-BR"/>
        </w:rPr>
      </w:pPr>
      <w:r w:rsidRPr="00541C41">
        <w:rPr>
          <w:rFonts w:eastAsia="Times New Roman"/>
          <w:b/>
          <w:noProof/>
          <w:sz w:val="28"/>
          <w:szCs w:val="28"/>
        </w:rPr>
        <w:drawing>
          <wp:inline distT="0" distB="0" distL="0" distR="0" wp14:anchorId="062580D7" wp14:editId="67CC7758">
            <wp:extent cx="2200910" cy="658495"/>
            <wp:effectExtent l="0" t="0" r="8890" b="8255"/>
            <wp:docPr id="456173160" name="Picture 45617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8" cstate="email">
                      <a:extLst>
                        <a:ext uri="{28A0092B-C50C-407E-A947-70E740481C1C}">
                          <a14:useLocalDpi xmlns:a14="http://schemas.microsoft.com/office/drawing/2010/main"/>
                        </a:ext>
                      </a:extLst>
                    </a:blip>
                    <a:srcRect/>
                    <a:stretch>
                      <a:fillRect/>
                    </a:stretch>
                  </pic:blipFill>
                  <pic:spPr bwMode="auto">
                    <a:xfrm>
                      <a:off x="0" y="0"/>
                      <a:ext cx="2200910" cy="658495"/>
                    </a:xfrm>
                    <a:prstGeom prst="rect">
                      <a:avLst/>
                    </a:prstGeom>
                    <a:noFill/>
                  </pic:spPr>
                </pic:pic>
              </a:graphicData>
            </a:graphic>
          </wp:inline>
        </w:drawing>
      </w:r>
    </w:p>
    <w:p w14:paraId="36B34A40" w14:textId="77777777" w:rsidR="00541C41" w:rsidRPr="00541C41" w:rsidRDefault="00541C41" w:rsidP="00541C41">
      <w:pPr>
        <w:spacing w:after="0" w:line="288" w:lineRule="auto"/>
        <w:ind w:firstLine="284"/>
        <w:jc w:val="both"/>
        <w:rPr>
          <w:rFonts w:eastAsia="Times New Roman"/>
          <w:sz w:val="28"/>
          <w:szCs w:val="28"/>
          <w:lang w:val="vi-VN"/>
        </w:rPr>
      </w:pPr>
      <w:r w:rsidRPr="00541C41">
        <w:rPr>
          <w:rFonts w:eastAsia="Times New Roman"/>
          <w:b/>
          <w:bCs/>
          <w:sz w:val="28"/>
          <w:szCs w:val="28"/>
        </w:rPr>
        <w:t>a.</w:t>
      </w:r>
      <w:r w:rsidRPr="00541C41">
        <w:rPr>
          <w:rFonts w:eastAsia="Times New Roman"/>
          <w:sz w:val="28"/>
          <w:szCs w:val="28"/>
        </w:rPr>
        <w:t xml:space="preserve"> </w:t>
      </w:r>
      <w:r w:rsidRPr="00541C41">
        <w:rPr>
          <w:rFonts w:eastAsia="Times New Roman"/>
          <w:sz w:val="28"/>
          <w:szCs w:val="28"/>
          <w:lang w:val="vi-VN"/>
        </w:rPr>
        <w:t>Hình bên mô tả hiện tượng gì của mạch máu? Em hãy giải thích vì sao lại xảy ra hiện tượng</w:t>
      </w:r>
      <w:r w:rsidRPr="00541C41">
        <w:rPr>
          <w:rFonts w:eastAsia="Times New Roman"/>
          <w:b/>
          <w:sz w:val="28"/>
          <w:szCs w:val="28"/>
          <w:lang w:val="vi-VN"/>
        </w:rPr>
        <w:t xml:space="preserve"> </w:t>
      </w:r>
      <w:r w:rsidRPr="00541C41">
        <w:rPr>
          <w:rFonts w:eastAsia="Times New Roman"/>
          <w:sz w:val="28"/>
          <w:szCs w:val="28"/>
          <w:lang w:val="vi-VN"/>
        </w:rPr>
        <w:t>trên?</w:t>
      </w:r>
    </w:p>
    <w:p w14:paraId="17344ED2" w14:textId="77777777" w:rsidR="00541C41" w:rsidRPr="00541C41" w:rsidRDefault="00541C41" w:rsidP="00541C41">
      <w:pPr>
        <w:spacing w:after="0" w:line="288" w:lineRule="auto"/>
        <w:ind w:firstLine="284"/>
        <w:jc w:val="both"/>
        <w:rPr>
          <w:rFonts w:eastAsia="Times New Roman"/>
          <w:bCs/>
          <w:sz w:val="28"/>
          <w:szCs w:val="28"/>
        </w:rPr>
      </w:pPr>
      <w:r w:rsidRPr="00541C41">
        <w:rPr>
          <w:rFonts w:eastAsia="Times New Roman"/>
          <w:b/>
          <w:iCs/>
          <w:sz w:val="28"/>
          <w:szCs w:val="28"/>
          <w:lang w:val="pt-BR"/>
        </w:rPr>
        <w:lastRenderedPageBreak/>
        <w:t>b.</w:t>
      </w:r>
      <w:r w:rsidRPr="00541C41">
        <w:rPr>
          <w:rFonts w:eastAsia="Times New Roman"/>
          <w:color w:val="000000"/>
          <w:sz w:val="28"/>
          <w:szCs w:val="28"/>
          <w:lang w:val="nl-NL"/>
        </w:rPr>
        <w:t xml:space="preserve"> Anh Nam và anh Ba cùng đi tiếp máu cho một bệnh nhân</w:t>
      </w:r>
      <w:r w:rsidRPr="00541C41">
        <w:rPr>
          <w:rFonts w:eastAsia="Times New Roman"/>
          <w:color w:val="000000"/>
          <w:sz w:val="28"/>
          <w:szCs w:val="28"/>
        </w:rPr>
        <w:t>.</w:t>
      </w:r>
      <w:r w:rsidRPr="00541C41">
        <w:rPr>
          <w:rFonts w:eastAsia="Times New Roman"/>
          <w:color w:val="000000"/>
          <w:sz w:val="28"/>
          <w:szCs w:val="28"/>
          <w:lang w:val="nl-NL"/>
        </w:rPr>
        <w:t xml:space="preserve"> Sau khi xét nghiệm thấy h</w:t>
      </w:r>
      <w:r w:rsidRPr="00541C41">
        <w:rPr>
          <w:rFonts w:eastAsia="Times New Roman"/>
          <w:color w:val="000000"/>
          <w:sz w:val="28"/>
          <w:szCs w:val="28"/>
        </w:rPr>
        <w:t xml:space="preserve">uyết tương của bệnh nhân làm ngưng kết </w:t>
      </w:r>
      <w:r w:rsidRPr="00541C41">
        <w:rPr>
          <w:rFonts w:eastAsia="Times New Roman"/>
          <w:color w:val="000000"/>
          <w:sz w:val="28"/>
          <w:szCs w:val="28"/>
          <w:lang w:val="nl-NL"/>
        </w:rPr>
        <w:t>hồng cầu</w:t>
      </w:r>
      <w:r w:rsidRPr="00541C41">
        <w:rPr>
          <w:rFonts w:eastAsia="Times New Roman"/>
          <w:color w:val="000000"/>
          <w:sz w:val="28"/>
          <w:szCs w:val="28"/>
        </w:rPr>
        <w:t xml:space="preserve"> của </w:t>
      </w:r>
      <w:r w:rsidRPr="00541C41">
        <w:rPr>
          <w:rFonts w:eastAsia="Times New Roman"/>
          <w:color w:val="000000"/>
          <w:sz w:val="28"/>
          <w:szCs w:val="28"/>
          <w:lang w:val="nl-NL"/>
        </w:rPr>
        <w:t>anh Ba</w:t>
      </w:r>
      <w:r w:rsidRPr="00541C41">
        <w:rPr>
          <w:rFonts w:eastAsia="Times New Roman"/>
          <w:color w:val="000000"/>
          <w:sz w:val="28"/>
          <w:szCs w:val="28"/>
        </w:rPr>
        <w:t xml:space="preserve"> mà không làm ngưng kết </w:t>
      </w:r>
      <w:r w:rsidRPr="00541C41">
        <w:rPr>
          <w:rFonts w:eastAsia="Times New Roman"/>
          <w:color w:val="000000"/>
          <w:sz w:val="28"/>
          <w:szCs w:val="28"/>
          <w:lang w:val="nl-NL"/>
        </w:rPr>
        <w:t>hồng cầu</w:t>
      </w:r>
      <w:r w:rsidRPr="00541C41">
        <w:rPr>
          <w:rFonts w:eastAsia="Times New Roman"/>
          <w:color w:val="000000"/>
          <w:sz w:val="28"/>
          <w:szCs w:val="28"/>
        </w:rPr>
        <w:t xml:space="preserve"> của </w:t>
      </w:r>
      <w:r w:rsidRPr="00541C41">
        <w:rPr>
          <w:rFonts w:eastAsia="Times New Roman"/>
          <w:color w:val="000000"/>
          <w:sz w:val="28"/>
          <w:szCs w:val="28"/>
          <w:lang w:val="nl-NL"/>
        </w:rPr>
        <w:t>anh Nam</w:t>
      </w:r>
      <w:r w:rsidRPr="00541C41">
        <w:rPr>
          <w:rFonts w:eastAsia="Times New Roman"/>
          <w:color w:val="000000"/>
          <w:sz w:val="28"/>
          <w:szCs w:val="28"/>
        </w:rPr>
        <w:t>. Bệnh nhân có nhóm máu gì? Giải thích?</w:t>
      </w:r>
    </w:p>
    <w:p w14:paraId="4CC09266" w14:textId="77777777" w:rsidR="00541C41" w:rsidRPr="00541C41" w:rsidRDefault="00541C41" w:rsidP="00541C41">
      <w:pPr>
        <w:spacing w:after="0" w:line="288" w:lineRule="auto"/>
        <w:ind w:firstLine="284"/>
        <w:jc w:val="both"/>
        <w:rPr>
          <w:rFonts w:eastAsia="Times New Roman"/>
          <w:bCs/>
          <w:sz w:val="28"/>
          <w:szCs w:val="28"/>
        </w:rPr>
      </w:pPr>
      <w:r w:rsidRPr="00541C41">
        <w:rPr>
          <w:rFonts w:eastAsia="Times New Roman"/>
          <w:color w:val="000000"/>
          <w:sz w:val="28"/>
          <w:szCs w:val="28"/>
        </w:rPr>
        <w:t>(Biết rằng anh Nam có nhóm máu A, anh Ba có nhóm máu B)</w:t>
      </w:r>
    </w:p>
    <w:p w14:paraId="12BD312B" w14:textId="77777777" w:rsidR="00541C41" w:rsidRPr="00541C41" w:rsidRDefault="00541C41" w:rsidP="00541C41">
      <w:pPr>
        <w:spacing w:after="0" w:line="288" w:lineRule="auto"/>
        <w:jc w:val="both"/>
        <w:rPr>
          <w:rFonts w:eastAsia="Times New Roman"/>
          <w:b/>
          <w:sz w:val="28"/>
          <w:szCs w:val="28"/>
          <w:lang w:val="pt-BR"/>
        </w:rPr>
      </w:pPr>
      <w:r w:rsidRPr="00541C41">
        <w:rPr>
          <w:rFonts w:eastAsia="Times New Roman"/>
          <w:b/>
          <w:sz w:val="28"/>
          <w:szCs w:val="28"/>
          <w:lang w:val="vi-VN"/>
        </w:rPr>
        <w:t xml:space="preserve">Câu </w:t>
      </w:r>
      <w:r w:rsidRPr="00541C41">
        <w:rPr>
          <w:rFonts w:eastAsia="Times New Roman"/>
          <w:b/>
          <w:sz w:val="28"/>
          <w:szCs w:val="28"/>
          <w:lang w:val="pt-BR"/>
        </w:rPr>
        <w:t>2</w:t>
      </w:r>
      <w:r w:rsidRPr="00541C41">
        <w:rPr>
          <w:rFonts w:eastAsia="Times New Roman"/>
          <w:b/>
          <w:sz w:val="28"/>
          <w:szCs w:val="28"/>
          <w:lang w:val="vi-VN"/>
        </w:rPr>
        <w:t xml:space="preserve"> (</w:t>
      </w:r>
      <w:r w:rsidRPr="00541C41">
        <w:rPr>
          <w:rFonts w:eastAsia="Times New Roman"/>
          <w:b/>
          <w:sz w:val="28"/>
          <w:szCs w:val="28"/>
        </w:rPr>
        <w:t xml:space="preserve"> 2.0</w:t>
      </w:r>
      <w:r w:rsidRPr="00541C41">
        <w:rPr>
          <w:rFonts w:eastAsia="Times New Roman"/>
          <w:b/>
          <w:sz w:val="28"/>
          <w:szCs w:val="28"/>
          <w:lang w:val="vi-VN"/>
        </w:rPr>
        <w:t xml:space="preserve"> điểm</w:t>
      </w:r>
      <w:r w:rsidRPr="00541C41">
        <w:rPr>
          <w:rFonts w:eastAsia="Times New Roman"/>
          <w:b/>
          <w:sz w:val="28"/>
          <w:szCs w:val="28"/>
          <w:lang w:val="pt-BR"/>
        </w:rPr>
        <w:t xml:space="preserve">) </w:t>
      </w:r>
    </w:p>
    <w:p w14:paraId="7F13F77D" w14:textId="77777777" w:rsidR="00541C41" w:rsidRPr="00541C41" w:rsidRDefault="00541C41" w:rsidP="00541C41">
      <w:pPr>
        <w:spacing w:after="0" w:line="288" w:lineRule="auto"/>
        <w:ind w:firstLine="284"/>
        <w:jc w:val="both"/>
        <w:rPr>
          <w:rFonts w:eastAsia="Times New Roman"/>
          <w:sz w:val="28"/>
          <w:szCs w:val="28"/>
        </w:rPr>
      </w:pPr>
      <w:r w:rsidRPr="00541C41">
        <w:rPr>
          <w:rFonts w:eastAsia="Times New Roman"/>
          <w:b/>
          <w:bCs/>
          <w:sz w:val="28"/>
          <w:szCs w:val="28"/>
        </w:rPr>
        <w:t>a.</w:t>
      </w:r>
      <w:r w:rsidRPr="00541C41">
        <w:rPr>
          <w:rFonts w:eastAsia="Times New Roman"/>
          <w:sz w:val="28"/>
          <w:szCs w:val="28"/>
        </w:rPr>
        <w:t xml:space="preserve"> Khi tiêm phòng bệnh lao người đó có khả năng miễn dịch với bệnh lao . Sau khi mắc bệnh sởi người đó có khả năng miễn dịch với bệnh sởi . Đó là những loại miễn dịch nào ? Vì sao ? </w:t>
      </w:r>
    </w:p>
    <w:p w14:paraId="3C0A7171" w14:textId="77777777" w:rsidR="00541C41" w:rsidRPr="00541C41" w:rsidRDefault="00541C41" w:rsidP="00541C41">
      <w:pPr>
        <w:tabs>
          <w:tab w:val="left" w:pos="851"/>
        </w:tabs>
        <w:spacing w:after="0" w:line="288" w:lineRule="auto"/>
        <w:ind w:firstLine="284"/>
        <w:jc w:val="both"/>
        <w:rPr>
          <w:rFonts w:eastAsia="Times New Roman"/>
          <w:sz w:val="28"/>
          <w:szCs w:val="28"/>
          <w:lang w:val="fr-FR"/>
        </w:rPr>
      </w:pPr>
      <w:r w:rsidRPr="00541C41">
        <w:rPr>
          <w:rFonts w:eastAsia="Times New Roman"/>
          <w:b/>
          <w:bCs/>
          <w:sz w:val="28"/>
          <w:szCs w:val="28"/>
        </w:rPr>
        <w:t>b.</w:t>
      </w:r>
      <w:r w:rsidRPr="00541C41">
        <w:rPr>
          <w:rFonts w:eastAsia="Times New Roman"/>
          <w:sz w:val="28"/>
          <w:szCs w:val="28"/>
        </w:rPr>
        <w:t xml:space="preserve"> </w:t>
      </w:r>
      <w:r w:rsidRPr="00541C41">
        <w:rPr>
          <w:rFonts w:eastAsia="Times New Roman"/>
          <w:sz w:val="28"/>
          <w:szCs w:val="28"/>
          <w:lang w:val="fr-FR"/>
        </w:rPr>
        <w:t>Miễn dịch là gì? Nêu sự khác biệt giữa miễn dịch chủ động và miễn dịch thụ động ?</w:t>
      </w:r>
    </w:p>
    <w:p w14:paraId="77AEDFC7" w14:textId="77777777" w:rsidR="00541C41" w:rsidRPr="00541C41" w:rsidRDefault="00541C41" w:rsidP="00541C41">
      <w:pPr>
        <w:spacing w:after="0" w:line="288" w:lineRule="auto"/>
        <w:ind w:firstLine="284"/>
        <w:jc w:val="both"/>
        <w:rPr>
          <w:rFonts w:eastAsia="Times New Roman"/>
          <w:sz w:val="28"/>
          <w:szCs w:val="28"/>
          <w:lang w:val="fr-FR"/>
        </w:rPr>
      </w:pPr>
      <w:r w:rsidRPr="00541C41">
        <w:rPr>
          <w:rFonts w:eastAsia="Times New Roman"/>
          <w:b/>
          <w:iCs/>
          <w:sz w:val="28"/>
          <w:szCs w:val="28"/>
          <w:lang w:val="fr-FR"/>
        </w:rPr>
        <w:t>c.</w:t>
      </w:r>
      <w:r w:rsidRPr="00541C41">
        <w:rPr>
          <w:rFonts w:eastAsia="Times New Roman"/>
          <w:b/>
          <w:sz w:val="28"/>
          <w:szCs w:val="28"/>
          <w:lang w:val="fr-FR"/>
        </w:rPr>
        <w:t xml:space="preserve"> </w:t>
      </w:r>
      <w:r w:rsidRPr="00541C41">
        <w:rPr>
          <w:rFonts w:eastAsia="Times New Roman"/>
          <w:sz w:val="28"/>
          <w:szCs w:val="28"/>
          <w:lang w:val="fr-FR"/>
        </w:rPr>
        <w:t xml:space="preserve">Hãy kể tên các loại van tim ở người ? </w:t>
      </w:r>
    </w:p>
    <w:p w14:paraId="0ACBCC6F" w14:textId="77777777" w:rsidR="00541C41" w:rsidRPr="00541C41" w:rsidRDefault="00541C41" w:rsidP="00541C41">
      <w:pPr>
        <w:spacing w:after="0" w:line="288" w:lineRule="auto"/>
        <w:jc w:val="both"/>
        <w:rPr>
          <w:rFonts w:eastAsia="Times New Roman"/>
          <w:sz w:val="28"/>
          <w:szCs w:val="28"/>
        </w:rPr>
      </w:pPr>
      <w:r w:rsidRPr="00541C41">
        <w:rPr>
          <w:rFonts w:eastAsia="Times New Roman"/>
          <w:b/>
          <w:sz w:val="28"/>
          <w:szCs w:val="28"/>
          <w:lang w:val="vi-VN"/>
        </w:rPr>
        <w:t xml:space="preserve">Câu </w:t>
      </w:r>
      <w:r w:rsidRPr="00541C41">
        <w:rPr>
          <w:rFonts w:eastAsia="Times New Roman"/>
          <w:b/>
          <w:sz w:val="28"/>
          <w:szCs w:val="28"/>
          <w:lang w:val="pt-BR"/>
        </w:rPr>
        <w:t>3</w:t>
      </w:r>
      <w:r w:rsidRPr="00541C41">
        <w:rPr>
          <w:rFonts w:eastAsia="Times New Roman"/>
          <w:b/>
          <w:sz w:val="28"/>
          <w:szCs w:val="28"/>
          <w:lang w:val="vi-VN"/>
        </w:rPr>
        <w:t xml:space="preserve"> (</w:t>
      </w:r>
      <w:r w:rsidRPr="00541C41">
        <w:rPr>
          <w:rFonts w:eastAsia="Times New Roman"/>
          <w:b/>
          <w:sz w:val="28"/>
          <w:szCs w:val="28"/>
        </w:rPr>
        <w:t xml:space="preserve"> 2</w:t>
      </w:r>
      <w:r w:rsidRPr="00541C41">
        <w:rPr>
          <w:rFonts w:eastAsia="Times New Roman"/>
          <w:b/>
          <w:sz w:val="28"/>
          <w:szCs w:val="28"/>
          <w:lang w:val="vi-VN"/>
        </w:rPr>
        <w:t>.</w:t>
      </w:r>
      <w:r w:rsidRPr="00541C41">
        <w:rPr>
          <w:rFonts w:eastAsia="Times New Roman"/>
          <w:b/>
          <w:sz w:val="28"/>
          <w:szCs w:val="28"/>
          <w:lang w:val="pt-BR"/>
        </w:rPr>
        <w:t>0</w:t>
      </w:r>
      <w:r w:rsidRPr="00541C41">
        <w:rPr>
          <w:rFonts w:eastAsia="Times New Roman"/>
          <w:b/>
          <w:sz w:val="28"/>
          <w:szCs w:val="28"/>
          <w:lang w:val="vi-VN"/>
        </w:rPr>
        <w:t xml:space="preserve"> điểm</w:t>
      </w:r>
      <w:r w:rsidRPr="00541C41">
        <w:rPr>
          <w:rFonts w:eastAsia="Times New Roman"/>
          <w:b/>
          <w:sz w:val="28"/>
          <w:szCs w:val="28"/>
          <w:lang w:val="pt-BR"/>
        </w:rPr>
        <w:t>)</w:t>
      </w:r>
    </w:p>
    <w:p w14:paraId="476E6A9B" w14:textId="77777777" w:rsidR="00541C41" w:rsidRPr="00541C41" w:rsidRDefault="00541C41" w:rsidP="00541C41">
      <w:pPr>
        <w:spacing w:after="0" w:line="288" w:lineRule="auto"/>
        <w:ind w:firstLine="284"/>
        <w:jc w:val="both"/>
        <w:rPr>
          <w:rFonts w:eastAsia="Times New Roman"/>
          <w:sz w:val="28"/>
          <w:szCs w:val="28"/>
          <w:lang w:val="fr-FR"/>
        </w:rPr>
      </w:pPr>
      <w:r w:rsidRPr="00541C41">
        <w:rPr>
          <w:rFonts w:eastAsia="Times New Roman"/>
          <w:b/>
          <w:bCs/>
          <w:sz w:val="28"/>
          <w:szCs w:val="28"/>
          <w:lang w:val="fr-FR"/>
        </w:rPr>
        <w:t>a.</w:t>
      </w:r>
      <w:r w:rsidRPr="00541C41">
        <w:rPr>
          <w:rFonts w:eastAsia="Times New Roman"/>
          <w:sz w:val="28"/>
          <w:szCs w:val="28"/>
          <w:lang w:val="fr-FR"/>
        </w:rPr>
        <w:t xml:space="preserve"> Ở phổi người , phế nang có những đặc điểm gì thích nghi với chức năng trao đổi khí ?</w:t>
      </w:r>
    </w:p>
    <w:p w14:paraId="71FCA38F" w14:textId="77777777" w:rsidR="00541C41" w:rsidRPr="00541C41" w:rsidRDefault="00541C41" w:rsidP="00541C41">
      <w:pPr>
        <w:tabs>
          <w:tab w:val="left" w:pos="284"/>
        </w:tabs>
        <w:spacing w:after="0" w:line="288" w:lineRule="auto"/>
        <w:ind w:firstLine="284"/>
        <w:jc w:val="both"/>
        <w:rPr>
          <w:rFonts w:eastAsia="Times New Roman"/>
          <w:sz w:val="28"/>
          <w:szCs w:val="28"/>
          <w:shd w:val="clear" w:color="auto" w:fill="FFFFFF"/>
          <w:lang w:val="fr-FR"/>
        </w:rPr>
      </w:pPr>
      <w:r w:rsidRPr="00541C41">
        <w:rPr>
          <w:rFonts w:eastAsia="Times New Roman"/>
          <w:b/>
          <w:bCs/>
          <w:sz w:val="28"/>
          <w:szCs w:val="28"/>
          <w:lang w:val="fr-FR"/>
        </w:rPr>
        <w:t>b.</w:t>
      </w:r>
      <w:r w:rsidRPr="00541C41">
        <w:rPr>
          <w:rFonts w:eastAsia="Times New Roman"/>
          <w:color w:val="000000"/>
          <w:sz w:val="28"/>
          <w:szCs w:val="28"/>
          <w:lang w:val="fr-FR" w:eastAsia="vi-VN" w:bidi="vi-VN"/>
        </w:rPr>
        <w:t xml:space="preserve"> Bảng dưới đây là kết quả đo một số thành phần không khí hít vào và thở ra ở một ngườ</w:t>
      </w:r>
      <w:r w:rsidRPr="00541C41">
        <w:rPr>
          <w:rFonts w:eastAsia="Times New Roman"/>
          <w:sz w:val="28"/>
          <w:szCs w:val="28"/>
          <w:shd w:val="clear" w:color="auto" w:fill="FFFFFF"/>
          <w:lang w:val="fr-FR"/>
        </w:rPr>
        <w:t>i bình thường:</w:t>
      </w:r>
    </w:p>
    <w:tbl>
      <w:tblPr>
        <w:tblStyle w:val="TableGrid1"/>
        <w:tblW w:w="0" w:type="auto"/>
        <w:jc w:val="center"/>
        <w:tblLook w:val="04A0" w:firstRow="1" w:lastRow="0" w:firstColumn="1" w:lastColumn="0" w:noHBand="0" w:noVBand="1"/>
      </w:tblPr>
      <w:tblGrid>
        <w:gridCol w:w="2065"/>
        <w:gridCol w:w="2065"/>
        <w:gridCol w:w="2065"/>
        <w:gridCol w:w="2065"/>
        <w:gridCol w:w="2065"/>
      </w:tblGrid>
      <w:tr w:rsidR="00541C41" w:rsidRPr="00541C41" w14:paraId="675DC4F9" w14:textId="77777777" w:rsidTr="00957983">
        <w:trPr>
          <w:jc w:val="center"/>
        </w:trPr>
        <w:tc>
          <w:tcPr>
            <w:tcW w:w="2065" w:type="dxa"/>
          </w:tcPr>
          <w:p w14:paraId="041B8A55" w14:textId="77777777" w:rsidR="00541C41" w:rsidRPr="00541C41" w:rsidRDefault="00541C41" w:rsidP="00541C41">
            <w:pPr>
              <w:tabs>
                <w:tab w:val="left" w:pos="284"/>
              </w:tabs>
              <w:spacing w:after="0" w:line="288" w:lineRule="auto"/>
              <w:jc w:val="center"/>
              <w:rPr>
                <w:rFonts w:ascii="Times New Roman" w:hAnsi="Times New Roman"/>
                <w:sz w:val="28"/>
                <w:szCs w:val="28"/>
                <w:shd w:val="clear" w:color="auto" w:fill="FFFFFF"/>
                <w:lang w:val="fr-FR"/>
              </w:rPr>
            </w:pPr>
          </w:p>
        </w:tc>
        <w:tc>
          <w:tcPr>
            <w:tcW w:w="2065" w:type="dxa"/>
          </w:tcPr>
          <w:p w14:paraId="2F968937" w14:textId="77777777" w:rsidR="00541C41" w:rsidRPr="00541C41" w:rsidRDefault="00541C41" w:rsidP="00541C41">
            <w:pPr>
              <w:tabs>
                <w:tab w:val="left" w:pos="284"/>
              </w:tabs>
              <w:spacing w:after="0" w:line="288" w:lineRule="auto"/>
              <w:jc w:val="center"/>
              <w:rPr>
                <w:rFonts w:ascii="Times New Roman" w:hAnsi="Times New Roman"/>
                <w:sz w:val="28"/>
                <w:szCs w:val="28"/>
                <w:vertAlign w:val="subscript"/>
              </w:rPr>
            </w:pPr>
            <w:r w:rsidRPr="00541C41">
              <w:rPr>
                <w:rFonts w:ascii="Times New Roman" w:eastAsia="Arial" w:hAnsi="Times New Roman"/>
                <w:sz w:val="28"/>
                <w:szCs w:val="28"/>
              </w:rPr>
              <w:t>O</w:t>
            </w:r>
            <w:r w:rsidRPr="00541C41">
              <w:rPr>
                <w:rFonts w:ascii="Times New Roman" w:eastAsia="Arial" w:hAnsi="Times New Roman"/>
                <w:sz w:val="28"/>
                <w:szCs w:val="28"/>
                <w:vertAlign w:val="subscript"/>
              </w:rPr>
              <w:t>2</w:t>
            </w:r>
          </w:p>
        </w:tc>
        <w:tc>
          <w:tcPr>
            <w:tcW w:w="2065" w:type="dxa"/>
          </w:tcPr>
          <w:p w14:paraId="3D1ACE82" w14:textId="77777777" w:rsidR="00541C41" w:rsidRPr="00541C41" w:rsidRDefault="00541C41" w:rsidP="00541C41">
            <w:pPr>
              <w:tabs>
                <w:tab w:val="left" w:pos="284"/>
              </w:tabs>
              <w:spacing w:after="0" w:line="288" w:lineRule="auto"/>
              <w:jc w:val="center"/>
              <w:rPr>
                <w:rFonts w:ascii="Times New Roman" w:hAnsi="Times New Roman"/>
                <w:sz w:val="28"/>
                <w:szCs w:val="28"/>
                <w:vertAlign w:val="subscript"/>
              </w:rPr>
            </w:pPr>
            <w:r w:rsidRPr="00541C41">
              <w:rPr>
                <w:rFonts w:ascii="Times New Roman" w:eastAsia="Arial" w:hAnsi="Times New Roman"/>
                <w:sz w:val="28"/>
                <w:szCs w:val="28"/>
              </w:rPr>
              <w:t>CO</w:t>
            </w:r>
            <w:r w:rsidRPr="00541C41">
              <w:rPr>
                <w:rFonts w:ascii="Times New Roman" w:eastAsia="Arial" w:hAnsi="Times New Roman"/>
                <w:sz w:val="28"/>
                <w:szCs w:val="28"/>
                <w:vertAlign w:val="subscript"/>
              </w:rPr>
              <w:t>2</w:t>
            </w:r>
          </w:p>
        </w:tc>
        <w:tc>
          <w:tcPr>
            <w:tcW w:w="2065" w:type="dxa"/>
          </w:tcPr>
          <w:p w14:paraId="48712EA9" w14:textId="77777777" w:rsidR="00541C41" w:rsidRPr="00541C41" w:rsidRDefault="00541C41" w:rsidP="00541C41">
            <w:pPr>
              <w:tabs>
                <w:tab w:val="left" w:pos="284"/>
              </w:tabs>
              <w:spacing w:after="0" w:line="288" w:lineRule="auto"/>
              <w:jc w:val="center"/>
              <w:rPr>
                <w:rFonts w:ascii="Times New Roman" w:hAnsi="Times New Roman"/>
                <w:b/>
                <w:sz w:val="28"/>
                <w:szCs w:val="28"/>
              </w:rPr>
            </w:pPr>
            <w:r w:rsidRPr="00541C41">
              <w:rPr>
                <w:rFonts w:ascii="Times New Roman" w:hAnsi="Times New Roman"/>
                <w:bCs/>
                <w:color w:val="000000"/>
                <w:sz w:val="28"/>
                <w:szCs w:val="28"/>
                <w:shd w:val="clear" w:color="auto" w:fill="FFFFFF"/>
                <w:lang w:bidi="vi-VN"/>
              </w:rPr>
              <w:t>N</w:t>
            </w:r>
            <w:r w:rsidRPr="00541C41">
              <w:rPr>
                <w:rFonts w:ascii="Times New Roman" w:hAnsi="Times New Roman"/>
                <w:bCs/>
                <w:color w:val="000000"/>
                <w:sz w:val="28"/>
                <w:szCs w:val="28"/>
                <w:shd w:val="clear" w:color="auto" w:fill="FFFFFF"/>
                <w:vertAlign w:val="subscript"/>
                <w:lang w:bidi="vi-VN"/>
              </w:rPr>
              <w:t>2</w:t>
            </w:r>
          </w:p>
        </w:tc>
        <w:tc>
          <w:tcPr>
            <w:tcW w:w="2065" w:type="dxa"/>
          </w:tcPr>
          <w:p w14:paraId="3917F6A4" w14:textId="77777777" w:rsidR="00541C41" w:rsidRPr="00541C41" w:rsidRDefault="00541C41" w:rsidP="00541C41">
            <w:pPr>
              <w:tabs>
                <w:tab w:val="left" w:pos="284"/>
              </w:tabs>
              <w:spacing w:after="0" w:line="288" w:lineRule="auto"/>
              <w:jc w:val="center"/>
              <w:rPr>
                <w:rFonts w:ascii="Times New Roman" w:hAnsi="Times New Roman"/>
                <w:b/>
                <w:sz w:val="28"/>
                <w:szCs w:val="28"/>
              </w:rPr>
            </w:pPr>
            <w:r w:rsidRPr="00541C41">
              <w:rPr>
                <w:rFonts w:ascii="Times New Roman" w:hAnsi="Times New Roman"/>
                <w:bCs/>
                <w:color w:val="000000"/>
                <w:sz w:val="28"/>
                <w:szCs w:val="28"/>
                <w:shd w:val="clear" w:color="auto" w:fill="FFFFFF"/>
                <w:lang w:bidi="vi-VN"/>
              </w:rPr>
              <w:t>Hơi nước</w:t>
            </w:r>
          </w:p>
        </w:tc>
      </w:tr>
      <w:tr w:rsidR="00541C41" w:rsidRPr="00541C41" w14:paraId="12E1486A" w14:textId="77777777" w:rsidTr="00957983">
        <w:trPr>
          <w:jc w:val="center"/>
        </w:trPr>
        <w:tc>
          <w:tcPr>
            <w:tcW w:w="2065" w:type="dxa"/>
            <w:vAlign w:val="bottom"/>
          </w:tcPr>
          <w:p w14:paraId="135A64AB"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Khí hít vào</w:t>
            </w:r>
          </w:p>
        </w:tc>
        <w:tc>
          <w:tcPr>
            <w:tcW w:w="2065" w:type="dxa"/>
            <w:vAlign w:val="bottom"/>
          </w:tcPr>
          <w:p w14:paraId="0DD4B04B"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20,96%</w:t>
            </w:r>
          </w:p>
        </w:tc>
        <w:tc>
          <w:tcPr>
            <w:tcW w:w="2065" w:type="dxa"/>
            <w:vAlign w:val="bottom"/>
          </w:tcPr>
          <w:p w14:paraId="337BDB41"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eastAsia="Arial" w:hAnsi="Times New Roman"/>
                <w:color w:val="000000"/>
                <w:spacing w:val="-10"/>
                <w:sz w:val="28"/>
                <w:szCs w:val="28"/>
                <w:shd w:val="clear" w:color="auto" w:fill="FFFFFF"/>
                <w:lang w:bidi="vi-VN"/>
              </w:rPr>
              <w:t>0,03%</w:t>
            </w:r>
          </w:p>
        </w:tc>
        <w:tc>
          <w:tcPr>
            <w:tcW w:w="2065" w:type="dxa"/>
            <w:vAlign w:val="bottom"/>
          </w:tcPr>
          <w:p w14:paraId="31971452"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79,01%</w:t>
            </w:r>
          </w:p>
        </w:tc>
        <w:tc>
          <w:tcPr>
            <w:tcW w:w="2065" w:type="dxa"/>
            <w:vAlign w:val="bottom"/>
          </w:tcPr>
          <w:p w14:paraId="0BF3611D"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Ít</w:t>
            </w:r>
          </w:p>
        </w:tc>
      </w:tr>
      <w:tr w:rsidR="00541C41" w:rsidRPr="00541C41" w14:paraId="0911782D" w14:textId="77777777" w:rsidTr="00957983">
        <w:trPr>
          <w:jc w:val="center"/>
        </w:trPr>
        <w:tc>
          <w:tcPr>
            <w:tcW w:w="2065" w:type="dxa"/>
            <w:vAlign w:val="bottom"/>
          </w:tcPr>
          <w:p w14:paraId="67A3CACB"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Khí thở ra</w:t>
            </w:r>
          </w:p>
        </w:tc>
        <w:tc>
          <w:tcPr>
            <w:tcW w:w="2065" w:type="dxa"/>
            <w:vAlign w:val="bottom"/>
          </w:tcPr>
          <w:p w14:paraId="11A7C81B"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16,40%</w:t>
            </w:r>
          </w:p>
        </w:tc>
        <w:tc>
          <w:tcPr>
            <w:tcW w:w="2065" w:type="dxa"/>
            <w:vAlign w:val="bottom"/>
          </w:tcPr>
          <w:p w14:paraId="6CB47F09"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4,10%</w:t>
            </w:r>
          </w:p>
        </w:tc>
        <w:tc>
          <w:tcPr>
            <w:tcW w:w="2065" w:type="dxa"/>
            <w:vAlign w:val="bottom"/>
          </w:tcPr>
          <w:p w14:paraId="637A6431"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79,50%</w:t>
            </w:r>
          </w:p>
        </w:tc>
        <w:tc>
          <w:tcPr>
            <w:tcW w:w="2065" w:type="dxa"/>
            <w:vAlign w:val="bottom"/>
          </w:tcPr>
          <w:p w14:paraId="6962A99A" w14:textId="77777777" w:rsidR="00541C41" w:rsidRPr="00541C41" w:rsidRDefault="00541C41" w:rsidP="00541C41">
            <w:pPr>
              <w:tabs>
                <w:tab w:val="left" w:pos="284"/>
              </w:tabs>
              <w:spacing w:after="0" w:line="288" w:lineRule="auto"/>
              <w:jc w:val="center"/>
              <w:rPr>
                <w:rFonts w:ascii="Times New Roman" w:hAnsi="Times New Roman"/>
                <w:sz w:val="28"/>
                <w:szCs w:val="28"/>
              </w:rPr>
            </w:pPr>
            <w:r w:rsidRPr="00541C41">
              <w:rPr>
                <w:rFonts w:ascii="Times New Roman" w:hAnsi="Times New Roman"/>
                <w:sz w:val="28"/>
                <w:szCs w:val="28"/>
              </w:rPr>
              <w:t>Bão hoà</w:t>
            </w:r>
          </w:p>
        </w:tc>
      </w:tr>
    </w:tbl>
    <w:p w14:paraId="7E3C1A27" w14:textId="77777777" w:rsidR="00541C41" w:rsidRPr="00541C41" w:rsidRDefault="00541C41" w:rsidP="00541C41">
      <w:pPr>
        <w:tabs>
          <w:tab w:val="left" w:pos="284"/>
        </w:tabs>
        <w:spacing w:after="0" w:line="288" w:lineRule="auto"/>
        <w:jc w:val="both"/>
        <w:rPr>
          <w:rFonts w:eastAsia="Times New Roman"/>
          <w:sz w:val="28"/>
          <w:szCs w:val="28"/>
          <w:shd w:val="clear" w:color="auto" w:fill="FFFFFF"/>
        </w:rPr>
      </w:pPr>
      <w:r w:rsidRPr="00541C41">
        <w:rPr>
          <w:rFonts w:eastAsia="Times New Roman"/>
          <w:sz w:val="28"/>
          <w:szCs w:val="28"/>
          <w:shd w:val="clear" w:color="auto" w:fill="FFFFFF"/>
        </w:rPr>
        <w:t>Giả sử người nói trên hô hấp bình thường là 18 nhịp/1 phút, mỗi nhịp hít vào một lượng khí là 450 ml. Hãy tính (theo đơn vị lít):</w:t>
      </w:r>
    </w:p>
    <w:p w14:paraId="62C45921" w14:textId="77777777" w:rsidR="00541C41" w:rsidRPr="00541C41" w:rsidRDefault="00541C41" w:rsidP="00541C41">
      <w:pPr>
        <w:tabs>
          <w:tab w:val="left" w:pos="284"/>
        </w:tabs>
        <w:spacing w:after="0" w:line="288" w:lineRule="auto"/>
        <w:jc w:val="both"/>
        <w:rPr>
          <w:rFonts w:eastAsia="Times New Roman"/>
          <w:sz w:val="28"/>
          <w:szCs w:val="28"/>
          <w:shd w:val="clear" w:color="auto" w:fill="FFFFFF"/>
        </w:rPr>
      </w:pPr>
      <w:r w:rsidRPr="00541C41">
        <w:rPr>
          <w:rFonts w:eastAsia="Times New Roman"/>
          <w:sz w:val="28"/>
          <w:szCs w:val="28"/>
          <w:shd w:val="clear" w:color="auto" w:fill="FFFFFF"/>
        </w:rPr>
        <w:tab/>
        <w:t>- Lượng khí O</w:t>
      </w:r>
      <w:r w:rsidRPr="00541C41">
        <w:rPr>
          <w:rFonts w:eastAsia="Times New Roman"/>
          <w:sz w:val="28"/>
          <w:szCs w:val="28"/>
          <w:shd w:val="clear" w:color="auto" w:fill="FFFFFF"/>
          <w:vertAlign w:val="subscript"/>
        </w:rPr>
        <w:t>2</w:t>
      </w:r>
      <w:r w:rsidRPr="00541C41">
        <w:rPr>
          <w:rFonts w:eastAsia="Times New Roman"/>
          <w:sz w:val="28"/>
          <w:szCs w:val="28"/>
          <w:shd w:val="clear" w:color="auto" w:fill="FFFFFF"/>
        </w:rPr>
        <w:t xml:space="preserve"> mà người đó đã lấy từ môi trường bằng con đường hô hấp trong một ngày.</w:t>
      </w:r>
    </w:p>
    <w:p w14:paraId="219C36B5" w14:textId="77777777" w:rsidR="00541C41" w:rsidRPr="00541C41" w:rsidRDefault="00541C41" w:rsidP="00541C41">
      <w:pPr>
        <w:tabs>
          <w:tab w:val="left" w:pos="284"/>
        </w:tabs>
        <w:spacing w:after="0" w:line="288" w:lineRule="auto"/>
        <w:jc w:val="both"/>
        <w:rPr>
          <w:rFonts w:eastAsia="Times New Roman"/>
          <w:sz w:val="28"/>
          <w:szCs w:val="28"/>
          <w:shd w:val="clear" w:color="auto" w:fill="FFFFFF"/>
        </w:rPr>
      </w:pPr>
      <w:r w:rsidRPr="00541C41">
        <w:rPr>
          <w:rFonts w:eastAsia="Times New Roman"/>
          <w:sz w:val="28"/>
          <w:szCs w:val="28"/>
          <w:shd w:val="clear" w:color="auto" w:fill="FFFFFF"/>
        </w:rPr>
        <w:tab/>
        <w:t>- Lượng khí CO</w:t>
      </w:r>
      <w:r w:rsidRPr="00541C41">
        <w:rPr>
          <w:rFonts w:eastAsia="Times New Roman"/>
          <w:sz w:val="28"/>
          <w:szCs w:val="28"/>
          <w:shd w:val="clear" w:color="auto" w:fill="FFFFFF"/>
          <w:vertAlign w:val="subscript"/>
        </w:rPr>
        <w:t>2</w:t>
      </w:r>
      <w:r w:rsidRPr="00541C41">
        <w:rPr>
          <w:rFonts w:eastAsia="Times New Roman"/>
          <w:sz w:val="28"/>
          <w:szCs w:val="28"/>
          <w:shd w:val="clear" w:color="auto" w:fill="FFFFFF"/>
        </w:rPr>
        <w:t xml:space="preserve"> mà người đó đã thải ra môi trường bằng con đường hô hấp trong một ngày.</w:t>
      </w:r>
    </w:p>
    <w:p w14:paraId="00EB90EE" w14:textId="77777777" w:rsidR="00541C41" w:rsidRPr="00541C41" w:rsidRDefault="00541C41" w:rsidP="00541C41">
      <w:pPr>
        <w:spacing w:after="0" w:line="288" w:lineRule="auto"/>
        <w:jc w:val="both"/>
        <w:rPr>
          <w:rFonts w:eastAsia="Times New Roman"/>
          <w:sz w:val="28"/>
          <w:szCs w:val="28"/>
        </w:rPr>
      </w:pPr>
      <w:r w:rsidRPr="00541C41">
        <w:rPr>
          <w:rFonts w:eastAsia="Times New Roman"/>
          <w:b/>
          <w:sz w:val="28"/>
          <w:szCs w:val="28"/>
          <w:lang w:val="vi-VN"/>
        </w:rPr>
        <w:t xml:space="preserve">Câu </w:t>
      </w:r>
      <w:r w:rsidRPr="00541C41">
        <w:rPr>
          <w:rFonts w:eastAsia="Times New Roman"/>
          <w:b/>
          <w:sz w:val="28"/>
          <w:szCs w:val="28"/>
          <w:lang w:val="pt-BR"/>
        </w:rPr>
        <w:t>4 1.</w:t>
      </w:r>
      <w:r w:rsidRPr="00541C41">
        <w:rPr>
          <w:rFonts w:eastAsia="Times New Roman"/>
          <w:b/>
          <w:sz w:val="28"/>
          <w:szCs w:val="28"/>
          <w:lang w:val="vi-VN"/>
        </w:rPr>
        <w:t>(</w:t>
      </w:r>
      <w:r w:rsidRPr="00541C41">
        <w:rPr>
          <w:rFonts w:eastAsia="Times New Roman"/>
          <w:b/>
          <w:sz w:val="28"/>
          <w:szCs w:val="28"/>
        </w:rPr>
        <w:t>1.0</w:t>
      </w:r>
      <w:r w:rsidRPr="00541C41">
        <w:rPr>
          <w:rFonts w:eastAsia="Times New Roman"/>
          <w:b/>
          <w:sz w:val="28"/>
          <w:szCs w:val="28"/>
          <w:lang w:val="vi-VN"/>
        </w:rPr>
        <w:t xml:space="preserve"> điểm</w:t>
      </w:r>
      <w:r w:rsidRPr="00541C41">
        <w:rPr>
          <w:rFonts w:eastAsia="Times New Roman"/>
          <w:b/>
          <w:sz w:val="28"/>
          <w:szCs w:val="28"/>
          <w:lang w:val="pt-BR"/>
        </w:rPr>
        <w:t>)</w:t>
      </w:r>
      <w:r w:rsidRPr="00541C41">
        <w:rPr>
          <w:rFonts w:eastAsia="Times New Roman"/>
          <w:sz w:val="28"/>
          <w:szCs w:val="28"/>
        </w:rPr>
        <w:t xml:space="preserve"> Quá trình trao đổi khí ở phổi và trao đổi khí ở tế bào diễn ra như thế nào?</w:t>
      </w:r>
    </w:p>
    <w:p w14:paraId="68239F66" w14:textId="77777777" w:rsidR="00541C41" w:rsidRPr="00541C41" w:rsidRDefault="00541C41" w:rsidP="00541C41">
      <w:pPr>
        <w:spacing w:after="0" w:line="288" w:lineRule="auto"/>
        <w:jc w:val="both"/>
        <w:rPr>
          <w:rFonts w:eastAsia="Times New Roman"/>
          <w:b/>
          <w:sz w:val="28"/>
          <w:szCs w:val="28"/>
          <w:lang w:val="pt-BR"/>
        </w:rPr>
      </w:pPr>
      <w:r w:rsidRPr="00541C41">
        <w:rPr>
          <w:bCs/>
          <w:color w:val="000000"/>
          <w:sz w:val="28"/>
          <w:szCs w:val="28"/>
        </w:rPr>
        <w:t xml:space="preserve"> 2.( 1.0 điểm). </w:t>
      </w:r>
      <w:r w:rsidRPr="00541C41">
        <w:rPr>
          <w:color w:val="000000"/>
          <w:sz w:val="28"/>
          <w:szCs w:val="28"/>
        </w:rPr>
        <w:t>Nêu 4 nguyên nhân dẫn đến những cá thể trong quần thể cạnh tranh với nhau? Trình bày ý nghĩa của sự cạnh tranh cùng loài đối với quần thể ? Lấy 2 VD hiện tượng minh hoạ ở động vật và thực vật</w:t>
      </w:r>
    </w:p>
    <w:p w14:paraId="39A6FAF3" w14:textId="77777777" w:rsidR="00541C41" w:rsidRPr="00541C41" w:rsidRDefault="00541C41" w:rsidP="00541C41">
      <w:pPr>
        <w:spacing w:after="0" w:line="288" w:lineRule="auto"/>
        <w:jc w:val="both"/>
        <w:rPr>
          <w:rFonts w:eastAsia="Times New Roman"/>
          <w:b/>
          <w:sz w:val="28"/>
          <w:szCs w:val="28"/>
          <w:lang w:val="pt-BR"/>
        </w:rPr>
      </w:pPr>
      <w:r w:rsidRPr="00541C41">
        <w:rPr>
          <w:rFonts w:eastAsia="Times New Roman"/>
          <w:b/>
          <w:sz w:val="28"/>
          <w:szCs w:val="28"/>
          <w:lang w:val="vi-VN"/>
        </w:rPr>
        <w:t xml:space="preserve">Câu </w:t>
      </w:r>
      <w:r w:rsidRPr="00541C41">
        <w:rPr>
          <w:rFonts w:eastAsia="Times New Roman"/>
          <w:b/>
          <w:sz w:val="28"/>
          <w:szCs w:val="28"/>
          <w:lang w:val="pt-BR"/>
        </w:rPr>
        <w:t>5</w:t>
      </w:r>
      <w:r w:rsidRPr="00541C41">
        <w:rPr>
          <w:rFonts w:eastAsia="Times New Roman"/>
          <w:b/>
          <w:sz w:val="28"/>
          <w:szCs w:val="28"/>
          <w:lang w:val="vi-VN"/>
        </w:rPr>
        <w:t xml:space="preserve"> (</w:t>
      </w:r>
      <w:r w:rsidRPr="00541C41">
        <w:rPr>
          <w:rFonts w:eastAsia="Times New Roman"/>
          <w:b/>
          <w:sz w:val="28"/>
          <w:szCs w:val="28"/>
        </w:rPr>
        <w:t xml:space="preserve"> 2.0</w:t>
      </w:r>
      <w:r w:rsidRPr="00541C41">
        <w:rPr>
          <w:rFonts w:eastAsia="Times New Roman"/>
          <w:b/>
          <w:sz w:val="28"/>
          <w:szCs w:val="28"/>
          <w:lang w:val="vi-VN"/>
        </w:rPr>
        <w:t xml:space="preserve"> điểm</w:t>
      </w:r>
      <w:r w:rsidRPr="00541C41">
        <w:rPr>
          <w:rFonts w:eastAsia="Times New Roman"/>
          <w:b/>
          <w:sz w:val="28"/>
          <w:szCs w:val="28"/>
          <w:lang w:val="pt-BR"/>
        </w:rPr>
        <w:t>)</w:t>
      </w:r>
    </w:p>
    <w:p w14:paraId="55F61AFC" w14:textId="77777777" w:rsidR="00541C41" w:rsidRPr="00541C41" w:rsidRDefault="00541C41" w:rsidP="00541C41">
      <w:pPr>
        <w:spacing w:after="0" w:line="288" w:lineRule="auto"/>
        <w:ind w:firstLine="284"/>
        <w:jc w:val="both"/>
        <w:rPr>
          <w:rFonts w:eastAsia="Times New Roman"/>
          <w:sz w:val="28"/>
          <w:szCs w:val="28"/>
        </w:rPr>
      </w:pPr>
      <w:r w:rsidRPr="00541C41">
        <w:rPr>
          <w:rFonts w:eastAsia="Times New Roman"/>
          <w:b/>
          <w:iCs/>
          <w:sz w:val="28"/>
          <w:szCs w:val="28"/>
        </w:rPr>
        <w:t>a.</w:t>
      </w:r>
      <w:r w:rsidRPr="00541C41">
        <w:rPr>
          <w:rFonts w:eastAsia="Times New Roman"/>
          <w:bCs/>
          <w:iCs/>
          <w:sz w:val="28"/>
          <w:szCs w:val="28"/>
        </w:rPr>
        <w:t xml:space="preserve"> </w:t>
      </w:r>
      <w:r w:rsidRPr="00541C41">
        <w:rPr>
          <w:rFonts w:eastAsia="Times New Roman"/>
          <w:sz w:val="28"/>
          <w:szCs w:val="28"/>
        </w:rPr>
        <w:t>Hoạt động hấp thụ và vận chuyển các chất dinh dưỡng ở ruột non được thực hiện theo những con đường nào? Vì sao sự hấp thụ và vận chuyển các chất được thực hiện theo những con đường đó?</w:t>
      </w:r>
    </w:p>
    <w:p w14:paraId="5D76262A" w14:textId="77777777" w:rsidR="00541C41" w:rsidRPr="00541C41" w:rsidRDefault="00541C41" w:rsidP="00541C41">
      <w:pPr>
        <w:spacing w:after="0" w:line="288" w:lineRule="auto"/>
        <w:ind w:firstLine="284"/>
        <w:jc w:val="both"/>
        <w:rPr>
          <w:rFonts w:eastAsia="Times New Roman"/>
          <w:sz w:val="28"/>
          <w:szCs w:val="28"/>
        </w:rPr>
      </w:pPr>
      <w:r w:rsidRPr="00541C41">
        <w:rPr>
          <w:rFonts w:eastAsia="Times New Roman"/>
          <w:b/>
          <w:bCs/>
          <w:sz w:val="28"/>
          <w:szCs w:val="28"/>
        </w:rPr>
        <w:t>b.</w:t>
      </w:r>
      <w:r w:rsidRPr="00541C41">
        <w:rPr>
          <w:rFonts w:eastAsia="Times New Roman"/>
          <w:sz w:val="28"/>
          <w:szCs w:val="28"/>
        </w:rPr>
        <w:t xml:space="preserve"> Những đặc điểm nào của ruột non giúp nó đảm nhiệm tốt vai trò hấp thụ các chất dinh dưỡng?</w:t>
      </w:r>
    </w:p>
    <w:p w14:paraId="18A2F353" w14:textId="77777777" w:rsidR="00541C41" w:rsidRPr="00541C41" w:rsidRDefault="00541C41" w:rsidP="00541C41">
      <w:pPr>
        <w:spacing w:after="0" w:line="288" w:lineRule="auto"/>
        <w:jc w:val="both"/>
        <w:rPr>
          <w:rFonts w:eastAsia="Times New Roman"/>
          <w:b/>
          <w:sz w:val="28"/>
          <w:szCs w:val="28"/>
          <w:lang w:val="fr-FR"/>
        </w:rPr>
      </w:pPr>
      <w:r w:rsidRPr="00541C41">
        <w:rPr>
          <w:rFonts w:eastAsia="Times New Roman"/>
          <w:b/>
          <w:sz w:val="28"/>
          <w:szCs w:val="28"/>
          <w:lang w:val="vi-VN"/>
        </w:rPr>
        <w:t xml:space="preserve">Câu </w:t>
      </w:r>
      <w:r w:rsidRPr="00541C41">
        <w:rPr>
          <w:rFonts w:eastAsia="Times New Roman"/>
          <w:b/>
          <w:sz w:val="28"/>
          <w:szCs w:val="28"/>
          <w:lang w:val="pt-BR"/>
        </w:rPr>
        <w:t>6</w:t>
      </w:r>
      <w:r w:rsidRPr="00541C41">
        <w:rPr>
          <w:rFonts w:eastAsia="Times New Roman"/>
          <w:b/>
          <w:sz w:val="28"/>
          <w:szCs w:val="28"/>
          <w:lang w:val="vi-VN"/>
        </w:rPr>
        <w:t xml:space="preserve"> (</w:t>
      </w:r>
      <w:r w:rsidRPr="00541C41">
        <w:rPr>
          <w:rFonts w:eastAsia="Times New Roman"/>
          <w:b/>
          <w:sz w:val="28"/>
          <w:szCs w:val="28"/>
        </w:rPr>
        <w:t>2.0</w:t>
      </w:r>
      <w:r w:rsidRPr="00541C41">
        <w:rPr>
          <w:rFonts w:eastAsia="Times New Roman"/>
          <w:b/>
          <w:sz w:val="28"/>
          <w:szCs w:val="28"/>
          <w:lang w:val="vi-VN"/>
        </w:rPr>
        <w:t xml:space="preserve"> điểm</w:t>
      </w:r>
      <w:r w:rsidRPr="00541C41">
        <w:rPr>
          <w:rFonts w:eastAsia="Times New Roman"/>
          <w:b/>
          <w:sz w:val="28"/>
          <w:szCs w:val="28"/>
          <w:lang w:val="pt-BR"/>
        </w:rPr>
        <w:t>)</w:t>
      </w:r>
      <w:r w:rsidRPr="00541C41">
        <w:rPr>
          <w:rFonts w:eastAsia="Times New Roman"/>
          <w:b/>
          <w:sz w:val="28"/>
          <w:szCs w:val="28"/>
          <w:lang w:val="fr-FR"/>
        </w:rPr>
        <w:t xml:space="preserve"> </w:t>
      </w:r>
    </w:p>
    <w:p w14:paraId="3E5D775E" w14:textId="77777777" w:rsidR="00541C41" w:rsidRPr="00541C41" w:rsidRDefault="00541C41" w:rsidP="00541C41">
      <w:pPr>
        <w:spacing w:after="0" w:line="288" w:lineRule="auto"/>
        <w:ind w:firstLine="284"/>
        <w:jc w:val="both"/>
        <w:rPr>
          <w:rFonts w:eastAsia="Times New Roman"/>
          <w:sz w:val="28"/>
          <w:szCs w:val="28"/>
        </w:rPr>
      </w:pPr>
      <w:r w:rsidRPr="00541C41">
        <w:rPr>
          <w:rFonts w:eastAsia="Times New Roman"/>
          <w:b/>
          <w:bCs/>
          <w:sz w:val="28"/>
          <w:szCs w:val="28"/>
        </w:rPr>
        <w:t>a.</w:t>
      </w:r>
      <w:r w:rsidRPr="00541C41">
        <w:rPr>
          <w:rFonts w:eastAsia="Times New Roman"/>
          <w:sz w:val="28"/>
          <w:szCs w:val="28"/>
        </w:rPr>
        <w:t xml:space="preserve"> Quá trình tiêu hóa gồm những hoạt động chủ yếu nào ? Thực chất của quá trình tiêu hóa là gì ? </w:t>
      </w:r>
    </w:p>
    <w:p w14:paraId="22B91E2D" w14:textId="77777777" w:rsidR="00541C41" w:rsidRPr="00541C41" w:rsidRDefault="00541C41" w:rsidP="00541C41">
      <w:pPr>
        <w:spacing w:after="0" w:line="288" w:lineRule="auto"/>
        <w:ind w:firstLine="284"/>
        <w:jc w:val="both"/>
        <w:rPr>
          <w:rFonts w:eastAsia="Times New Roman"/>
          <w:sz w:val="28"/>
          <w:szCs w:val="28"/>
        </w:rPr>
      </w:pPr>
      <w:r w:rsidRPr="00541C41">
        <w:rPr>
          <w:rFonts w:eastAsia="Times New Roman"/>
          <w:b/>
          <w:bCs/>
          <w:sz w:val="28"/>
          <w:szCs w:val="28"/>
        </w:rPr>
        <w:t>b.</w:t>
      </w:r>
      <w:r w:rsidRPr="00541C41">
        <w:rPr>
          <w:rFonts w:eastAsia="Times New Roman"/>
          <w:sz w:val="28"/>
          <w:szCs w:val="28"/>
        </w:rPr>
        <w:t xml:space="preserve"> Cần có thói quen ăn uống như thế nào để hạn chế các tác nhân gây hại cho hệ tiêu hóa  ?</w:t>
      </w:r>
    </w:p>
    <w:p w14:paraId="32C773B3" w14:textId="77777777" w:rsidR="00541C41" w:rsidRPr="00541C41" w:rsidRDefault="00541C41" w:rsidP="00541C41">
      <w:pPr>
        <w:spacing w:after="0" w:line="288" w:lineRule="auto"/>
        <w:jc w:val="both"/>
        <w:rPr>
          <w:rFonts w:eastAsia="Times New Roman"/>
          <w:sz w:val="28"/>
          <w:szCs w:val="28"/>
          <w:lang w:val="fr-FR"/>
        </w:rPr>
      </w:pPr>
      <w:r w:rsidRPr="00541C41">
        <w:rPr>
          <w:rFonts w:eastAsia="Times New Roman"/>
          <w:b/>
          <w:sz w:val="28"/>
          <w:szCs w:val="28"/>
          <w:lang w:val="vi-VN"/>
        </w:rPr>
        <w:t xml:space="preserve">Câu </w:t>
      </w:r>
      <w:r w:rsidRPr="00541C41">
        <w:rPr>
          <w:rFonts w:eastAsia="Times New Roman"/>
          <w:b/>
          <w:sz w:val="28"/>
          <w:szCs w:val="28"/>
          <w:lang w:val="pt-BR"/>
        </w:rPr>
        <w:t>7</w:t>
      </w:r>
      <w:r w:rsidRPr="00541C41">
        <w:rPr>
          <w:rFonts w:eastAsia="Times New Roman"/>
          <w:b/>
          <w:sz w:val="28"/>
          <w:szCs w:val="28"/>
          <w:lang w:val="vi-VN"/>
        </w:rPr>
        <w:t xml:space="preserve"> (</w:t>
      </w:r>
      <w:r w:rsidRPr="00541C41">
        <w:rPr>
          <w:rFonts w:eastAsia="Times New Roman"/>
          <w:b/>
          <w:sz w:val="28"/>
          <w:szCs w:val="28"/>
        </w:rPr>
        <w:t>2.0</w:t>
      </w:r>
      <w:r w:rsidRPr="00541C41">
        <w:rPr>
          <w:rFonts w:eastAsia="Times New Roman"/>
          <w:b/>
          <w:sz w:val="28"/>
          <w:szCs w:val="28"/>
          <w:lang w:val="vi-VN"/>
        </w:rPr>
        <w:t xml:space="preserve"> điểm</w:t>
      </w:r>
      <w:r w:rsidRPr="00541C41">
        <w:rPr>
          <w:rFonts w:eastAsia="Times New Roman"/>
          <w:b/>
          <w:sz w:val="28"/>
          <w:szCs w:val="28"/>
          <w:lang w:val="pt-BR"/>
        </w:rPr>
        <w:t xml:space="preserve">) </w:t>
      </w:r>
      <w:r w:rsidRPr="00541C41">
        <w:rPr>
          <w:rFonts w:eastAsia="Times New Roman"/>
          <w:sz w:val="28"/>
          <w:szCs w:val="28"/>
        </w:rPr>
        <w:t>Giả sử khẩu phần ăn hàng ngày của một học sinh gồm 3 loại thức ăn chính là lipit, gluxit và prôtêin.</w:t>
      </w:r>
      <w:r w:rsidRPr="00541C41">
        <w:rPr>
          <w:rFonts w:eastAsia="Times New Roman"/>
          <w:b/>
          <w:sz w:val="28"/>
          <w:szCs w:val="28"/>
        </w:rPr>
        <w:t xml:space="preserve"> </w:t>
      </w:r>
      <w:r w:rsidRPr="00541C41">
        <w:rPr>
          <w:rFonts w:eastAsia="Times New Roman"/>
          <w:sz w:val="28"/>
          <w:szCs w:val="28"/>
        </w:rPr>
        <w:t xml:space="preserve">Khi ôxi hóa hoàn toàn lượng thức ăn lipit đã sử dụng hết 91,35 lít ôxi. Tỉ lệ 2 loại thức ăn còn lại là prôtêin : gluxit = 3 : 7. Tổng năng lượng mà học sinh đó sản sinh ra trong ngày khi phân giải hoàn toàn các chất trong khẩu phần ăn là 2538,5 kcal. Biết để ôxi hóa </w:t>
      </w:r>
      <w:r w:rsidRPr="00541C41">
        <w:rPr>
          <w:rFonts w:eastAsia="Times New Roman"/>
          <w:sz w:val="28"/>
          <w:szCs w:val="28"/>
        </w:rPr>
        <w:lastRenderedPageBreak/>
        <w:t>hoàn toàn 1 gam lipit cần 2,03 lít ôxi. Hãy tính khối lượng từng loại thức ăn trong khẩu phần ăn. Cho biết c</w:t>
      </w:r>
      <w:r w:rsidRPr="00541C41">
        <w:rPr>
          <w:rFonts w:eastAsia="Times New Roman"/>
          <w:sz w:val="28"/>
          <w:szCs w:val="28"/>
          <w:lang w:val="fr-FR"/>
        </w:rPr>
        <w:t xml:space="preserve">huyển hóa cơ bản là gì? Nêu mục đích của việc xác định năng lượng tiêu dùng trong chuyển hóa cơ bản? </w:t>
      </w:r>
    </w:p>
    <w:p w14:paraId="28AE5B37" w14:textId="77777777" w:rsidR="00541C41" w:rsidRPr="00541C41" w:rsidRDefault="00541C41" w:rsidP="00541C41">
      <w:pPr>
        <w:spacing w:after="0"/>
        <w:jc w:val="both"/>
        <w:rPr>
          <w:lang w:val="pt-BR"/>
        </w:rPr>
      </w:pPr>
    </w:p>
    <w:p w14:paraId="43EE27DE" w14:textId="77777777" w:rsidR="00541C41" w:rsidRPr="00541C41" w:rsidRDefault="00541C41" w:rsidP="00541C41">
      <w:pPr>
        <w:spacing w:after="0"/>
        <w:jc w:val="both"/>
        <w:rPr>
          <w:lang w:val="pt-BR"/>
        </w:rPr>
      </w:pPr>
    </w:p>
    <w:p w14:paraId="227C5627" w14:textId="77777777" w:rsidR="00541C41" w:rsidRPr="00541C41" w:rsidRDefault="00541C41" w:rsidP="00541C41">
      <w:pPr>
        <w:spacing w:after="0"/>
        <w:jc w:val="both"/>
        <w:rPr>
          <w:lang w:val="pt-BR"/>
        </w:rPr>
      </w:pPr>
    </w:p>
    <w:p w14:paraId="1701DC3B" w14:textId="77777777" w:rsidR="00541C41" w:rsidRPr="00541C41" w:rsidRDefault="00541C41" w:rsidP="00541C41">
      <w:pPr>
        <w:spacing w:after="0"/>
        <w:jc w:val="both"/>
        <w:rPr>
          <w:lang w:val="pt-BR"/>
        </w:rPr>
      </w:pPr>
    </w:p>
    <w:p w14:paraId="3D6A708A" w14:textId="77777777" w:rsidR="00541C41" w:rsidRPr="00541C41" w:rsidRDefault="00541C41" w:rsidP="00541C41">
      <w:pPr>
        <w:spacing w:after="0"/>
        <w:jc w:val="both"/>
        <w:rPr>
          <w:lang w:val="pt-BR"/>
        </w:rPr>
      </w:pPr>
    </w:p>
    <w:p w14:paraId="376C454F" w14:textId="77777777" w:rsidR="00541C41" w:rsidRPr="00541C41" w:rsidRDefault="00541C41" w:rsidP="00541C41">
      <w:pPr>
        <w:spacing w:after="0"/>
        <w:jc w:val="both"/>
        <w:rPr>
          <w:lang w:val="pt-BR"/>
        </w:rPr>
      </w:pPr>
    </w:p>
    <w:p w14:paraId="4FABC61C" w14:textId="77777777" w:rsidR="00541C41" w:rsidRPr="00541C41" w:rsidRDefault="00541C41" w:rsidP="00541C41">
      <w:pPr>
        <w:spacing w:after="0"/>
        <w:jc w:val="both"/>
        <w:rPr>
          <w:lang w:val="pt-BR"/>
        </w:rPr>
      </w:pPr>
    </w:p>
    <w:p w14:paraId="0BDBF4EB" w14:textId="77777777" w:rsidR="00541C41" w:rsidRPr="00541C41" w:rsidRDefault="00541C41" w:rsidP="00541C41">
      <w:pPr>
        <w:spacing w:after="0"/>
        <w:jc w:val="both"/>
        <w:rPr>
          <w:lang w:val="pt-BR"/>
        </w:rPr>
      </w:pPr>
    </w:p>
    <w:p w14:paraId="104F9F8F" w14:textId="77777777" w:rsidR="00541C41" w:rsidRPr="00541C41" w:rsidRDefault="00541C41" w:rsidP="00541C41">
      <w:pPr>
        <w:spacing w:after="0"/>
        <w:jc w:val="both"/>
        <w:rPr>
          <w:lang w:val="pt-BR"/>
        </w:rPr>
      </w:pPr>
    </w:p>
    <w:p w14:paraId="59A8EFAA" w14:textId="77777777" w:rsidR="00541C41" w:rsidRPr="00541C41" w:rsidRDefault="00541C41" w:rsidP="00541C41">
      <w:pPr>
        <w:spacing w:after="0"/>
        <w:jc w:val="both"/>
        <w:rPr>
          <w:lang w:val="pt-BR"/>
        </w:rPr>
      </w:pPr>
    </w:p>
    <w:p w14:paraId="40FF27DF" w14:textId="77777777" w:rsidR="00541C41" w:rsidRPr="00541C41" w:rsidRDefault="00541C41" w:rsidP="00541C41">
      <w:pPr>
        <w:spacing w:after="0"/>
        <w:jc w:val="both"/>
        <w:rPr>
          <w:lang w:val="pt-BR"/>
        </w:rPr>
      </w:pPr>
    </w:p>
    <w:p w14:paraId="17A96B0F" w14:textId="77777777" w:rsidR="00541C41" w:rsidRPr="00541C41" w:rsidRDefault="00541C41" w:rsidP="00541C41">
      <w:pPr>
        <w:spacing w:after="0"/>
        <w:jc w:val="both"/>
        <w:rPr>
          <w:lang w:val="pt-BR"/>
        </w:rPr>
      </w:pPr>
    </w:p>
    <w:p w14:paraId="597CD825" w14:textId="77777777" w:rsidR="00541C41" w:rsidRPr="00541C41" w:rsidRDefault="00541C41" w:rsidP="00541C41">
      <w:pPr>
        <w:spacing w:after="0"/>
        <w:jc w:val="both"/>
        <w:rPr>
          <w:lang w:val="pt-BR"/>
        </w:rPr>
      </w:pPr>
    </w:p>
    <w:p w14:paraId="257CD80A" w14:textId="77777777" w:rsidR="00541C41" w:rsidRPr="00541C41" w:rsidRDefault="00541C41" w:rsidP="00541C41">
      <w:pPr>
        <w:spacing w:after="0"/>
        <w:jc w:val="both"/>
        <w:rPr>
          <w:lang w:val="pt-BR"/>
        </w:rPr>
      </w:pPr>
    </w:p>
    <w:p w14:paraId="4178ADE2" w14:textId="77777777" w:rsidR="00541C41" w:rsidRPr="00541C41" w:rsidRDefault="00541C41" w:rsidP="00541C41">
      <w:pPr>
        <w:spacing w:after="0"/>
        <w:jc w:val="both"/>
        <w:rPr>
          <w:lang w:val="pt-BR"/>
        </w:rPr>
      </w:pPr>
    </w:p>
    <w:p w14:paraId="4DB37E0F" w14:textId="77777777" w:rsidR="00541C41" w:rsidRPr="00541C41" w:rsidRDefault="00541C41" w:rsidP="00541C41">
      <w:pPr>
        <w:spacing w:after="0"/>
        <w:jc w:val="both"/>
        <w:rPr>
          <w:lang w:val="pt-BR"/>
        </w:rPr>
      </w:pPr>
    </w:p>
    <w:p w14:paraId="79F7DFCF" w14:textId="77777777" w:rsidR="00541C41" w:rsidRPr="00541C41" w:rsidRDefault="00541C41" w:rsidP="00541C41">
      <w:pPr>
        <w:spacing w:after="0"/>
        <w:jc w:val="both"/>
      </w:pPr>
    </w:p>
    <w:p w14:paraId="35520AA6" w14:textId="77777777" w:rsidR="00541C41" w:rsidRPr="00541C41" w:rsidRDefault="00541C41" w:rsidP="00541C41">
      <w:pPr>
        <w:spacing w:after="0"/>
        <w:jc w:val="both"/>
      </w:pPr>
    </w:p>
    <w:p w14:paraId="276F6549" w14:textId="77777777" w:rsidR="00541C41" w:rsidRPr="00541C41" w:rsidRDefault="00541C41" w:rsidP="00541C41">
      <w:pPr>
        <w:spacing w:after="0"/>
        <w:jc w:val="both"/>
      </w:pPr>
    </w:p>
    <w:p w14:paraId="778D7955" w14:textId="77777777" w:rsidR="00541C41" w:rsidRPr="00541C41" w:rsidRDefault="00541C41" w:rsidP="00541C41">
      <w:pPr>
        <w:spacing w:after="0"/>
        <w:jc w:val="both"/>
      </w:pPr>
    </w:p>
    <w:p w14:paraId="0974AD97" w14:textId="77777777" w:rsidR="00541C41" w:rsidRPr="00541C41" w:rsidRDefault="00541C41" w:rsidP="00541C41">
      <w:pPr>
        <w:spacing w:after="0"/>
        <w:jc w:val="both"/>
      </w:pPr>
    </w:p>
    <w:p w14:paraId="5C342922" w14:textId="77777777" w:rsidR="00541C41" w:rsidRPr="00541C41" w:rsidRDefault="00541C41" w:rsidP="00541C41">
      <w:pPr>
        <w:spacing w:after="0"/>
        <w:jc w:val="both"/>
      </w:pPr>
    </w:p>
    <w:p w14:paraId="581AEECB" w14:textId="77777777" w:rsidR="00541C41" w:rsidRPr="00541C41" w:rsidRDefault="00541C41" w:rsidP="00541C41">
      <w:pPr>
        <w:spacing w:after="0"/>
        <w:jc w:val="both"/>
      </w:pPr>
    </w:p>
    <w:p w14:paraId="1C47BBBD" w14:textId="77777777" w:rsidR="00541C41" w:rsidRPr="00541C41" w:rsidRDefault="00541C41" w:rsidP="00541C41">
      <w:pPr>
        <w:spacing w:after="0"/>
        <w:jc w:val="both"/>
      </w:pPr>
    </w:p>
    <w:p w14:paraId="06F9FAE9" w14:textId="77777777" w:rsidR="00541C41" w:rsidRPr="00541C41" w:rsidRDefault="00541C41" w:rsidP="00541C41">
      <w:pPr>
        <w:spacing w:after="0"/>
        <w:jc w:val="both"/>
      </w:pPr>
    </w:p>
    <w:p w14:paraId="3F1B676E" w14:textId="77777777" w:rsidR="00541C41" w:rsidRPr="00541C41" w:rsidRDefault="00541C41" w:rsidP="00541C41">
      <w:pPr>
        <w:spacing w:after="0"/>
        <w:jc w:val="both"/>
      </w:pPr>
    </w:p>
    <w:p w14:paraId="195BB5F0" w14:textId="77777777" w:rsidR="00541C41" w:rsidRPr="00541C41" w:rsidRDefault="00541C41" w:rsidP="00541C41">
      <w:pPr>
        <w:spacing w:after="0"/>
        <w:jc w:val="both"/>
      </w:pPr>
    </w:p>
    <w:p w14:paraId="6E5F7CE5" w14:textId="77777777" w:rsidR="00541C41" w:rsidRPr="00541C41" w:rsidRDefault="00541C41" w:rsidP="00541C41">
      <w:pPr>
        <w:spacing w:after="0"/>
        <w:jc w:val="both"/>
      </w:pPr>
    </w:p>
    <w:p w14:paraId="60474CAF" w14:textId="77777777" w:rsidR="00541C41" w:rsidRPr="00541C41" w:rsidRDefault="00541C41" w:rsidP="00541C41">
      <w:pPr>
        <w:spacing w:after="0"/>
        <w:jc w:val="both"/>
      </w:pPr>
    </w:p>
    <w:p w14:paraId="2A55BA34" w14:textId="77777777" w:rsidR="00541C41" w:rsidRPr="00541C41" w:rsidRDefault="00541C41" w:rsidP="00541C41">
      <w:pPr>
        <w:spacing w:after="0"/>
        <w:jc w:val="both"/>
      </w:pPr>
    </w:p>
    <w:p w14:paraId="35D5348F" w14:textId="77777777" w:rsidR="00541C41" w:rsidRPr="00541C41" w:rsidRDefault="00541C41" w:rsidP="00541C41">
      <w:pPr>
        <w:spacing w:after="0"/>
      </w:pPr>
      <w:r w:rsidRPr="00541C41">
        <w:t xml:space="preserve">           </w:t>
      </w:r>
    </w:p>
    <w:p w14:paraId="4F4E195B" w14:textId="77777777" w:rsidR="00541C41" w:rsidRPr="00541C41" w:rsidRDefault="00541C41" w:rsidP="00541C41">
      <w:pPr>
        <w:spacing w:after="0"/>
      </w:pPr>
    </w:p>
    <w:p w14:paraId="022F95DF" w14:textId="77777777" w:rsidR="00541C41" w:rsidRPr="00541C41" w:rsidRDefault="00541C41" w:rsidP="00541C41">
      <w:pPr>
        <w:spacing w:after="0"/>
      </w:pPr>
    </w:p>
    <w:p w14:paraId="76954F5F" w14:textId="77777777" w:rsidR="00541C41" w:rsidRPr="00541C41" w:rsidRDefault="00541C41" w:rsidP="00541C41">
      <w:pPr>
        <w:spacing w:after="0"/>
      </w:pPr>
    </w:p>
    <w:p w14:paraId="5912D4AB" w14:textId="77777777" w:rsidR="00541C41" w:rsidRPr="00541C41" w:rsidRDefault="00541C41" w:rsidP="00541C41">
      <w:pPr>
        <w:spacing w:after="0"/>
      </w:pPr>
    </w:p>
    <w:p w14:paraId="427576EB" w14:textId="77777777" w:rsidR="00541C41" w:rsidRPr="00541C41" w:rsidRDefault="00541C41" w:rsidP="00541C41">
      <w:pPr>
        <w:spacing w:after="0"/>
      </w:pPr>
    </w:p>
    <w:p w14:paraId="2F5FE432" w14:textId="77777777" w:rsidR="00541C41" w:rsidRPr="00541C41" w:rsidRDefault="00541C41" w:rsidP="00541C41">
      <w:pPr>
        <w:spacing w:after="0"/>
      </w:pPr>
    </w:p>
    <w:p w14:paraId="0CC22F4E" w14:textId="77777777" w:rsidR="00541C41" w:rsidRPr="00541C41" w:rsidRDefault="00541C41" w:rsidP="00541C41">
      <w:pPr>
        <w:spacing w:after="0"/>
      </w:pPr>
    </w:p>
    <w:p w14:paraId="109D6E59" w14:textId="77777777" w:rsidR="00541C41" w:rsidRPr="00541C41" w:rsidRDefault="00541C41" w:rsidP="00541C41">
      <w:pPr>
        <w:spacing w:after="0"/>
      </w:pPr>
    </w:p>
    <w:p w14:paraId="029F09DA" w14:textId="77777777" w:rsidR="00541C41" w:rsidRPr="00541C41" w:rsidRDefault="00541C41" w:rsidP="00541C41">
      <w:pPr>
        <w:spacing w:after="0"/>
      </w:pPr>
    </w:p>
    <w:p w14:paraId="2A49A88B" w14:textId="77777777" w:rsidR="00541C41" w:rsidRPr="00541C41" w:rsidRDefault="00541C41" w:rsidP="00541C41">
      <w:pPr>
        <w:spacing w:after="0"/>
      </w:pPr>
    </w:p>
    <w:p w14:paraId="66D3A6C0" w14:textId="77777777" w:rsidR="00541C41" w:rsidRPr="00541C41" w:rsidRDefault="00541C41" w:rsidP="00541C41">
      <w:pPr>
        <w:spacing w:after="0"/>
      </w:pPr>
    </w:p>
    <w:p w14:paraId="60B104D1" w14:textId="77777777" w:rsidR="00541C41" w:rsidRPr="00541C41" w:rsidRDefault="00541C41" w:rsidP="00541C41">
      <w:pPr>
        <w:spacing w:after="0"/>
        <w:rPr>
          <w:b/>
          <w:sz w:val="28"/>
          <w:szCs w:val="28"/>
        </w:rPr>
      </w:pPr>
      <w:r w:rsidRPr="00541C41">
        <w:rPr>
          <w:sz w:val="28"/>
          <w:szCs w:val="28"/>
        </w:rPr>
        <w:t xml:space="preserve">        </w:t>
      </w:r>
      <w:r w:rsidRPr="00541C41">
        <w:rPr>
          <w:b/>
          <w:sz w:val="28"/>
          <w:szCs w:val="28"/>
        </w:rPr>
        <w:t xml:space="preserve">BIỂU CHẤM VÀ ĐÁP ÁN </w:t>
      </w:r>
    </w:p>
    <w:p w14:paraId="0212A371" w14:textId="77777777" w:rsidR="00541C41" w:rsidRPr="00541C41" w:rsidRDefault="00541C41" w:rsidP="00541C41">
      <w:pPr>
        <w:spacing w:after="0"/>
        <w:rPr>
          <w:b/>
          <w:sz w:val="28"/>
          <w:szCs w:val="28"/>
        </w:rPr>
      </w:pPr>
      <w:r w:rsidRPr="00541C41">
        <w:rPr>
          <w:b/>
          <w:sz w:val="28"/>
          <w:szCs w:val="28"/>
        </w:rPr>
        <w:t>Phần chung</w:t>
      </w:r>
    </w:p>
    <w:p w14:paraId="2014CD8A" w14:textId="77777777" w:rsidR="00541C41" w:rsidRPr="00541C41" w:rsidRDefault="00541C41" w:rsidP="00541C41">
      <w:pPr>
        <w:spacing w:after="0"/>
        <w:rPr>
          <w:b/>
          <w:sz w:val="28"/>
          <w:szCs w:val="28"/>
        </w:rPr>
      </w:pPr>
      <w:r w:rsidRPr="00541C41">
        <w:rPr>
          <w:b/>
          <w:sz w:val="28"/>
          <w:szCs w:val="28"/>
        </w:rPr>
        <w:t>Câu 1:</w:t>
      </w:r>
    </w:p>
    <w:p w14:paraId="591DF668" w14:textId="77777777" w:rsidR="00541C41" w:rsidRPr="00541C41" w:rsidRDefault="00541C41" w:rsidP="00541C41">
      <w:pPr>
        <w:pStyle w:val="NoSpacing"/>
        <w:rPr>
          <w:color w:val="000000"/>
          <w:szCs w:val="28"/>
        </w:rPr>
      </w:pPr>
      <w:r w:rsidRPr="00541C41">
        <w:rPr>
          <w:color w:val="000000"/>
          <w:szCs w:val="28"/>
        </w:rPr>
        <w:lastRenderedPageBreak/>
        <w:t>Tốc độ của xe máy là:</w:t>
      </w:r>
    </w:p>
    <w:p w14:paraId="6D82EB5D" w14:textId="77777777" w:rsidR="00541C41" w:rsidRPr="00541C41" w:rsidRDefault="00541C41" w:rsidP="00541C41">
      <w:pPr>
        <w:pStyle w:val="NoSpacing"/>
        <w:rPr>
          <w:color w:val="000000"/>
          <w:szCs w:val="28"/>
        </w:rPr>
      </w:pPr>
      <w:r w:rsidRPr="00541C41">
        <w:rPr>
          <w:color w:val="000000"/>
          <w:szCs w:val="28"/>
        </w:rPr>
        <w:t xml:space="preserve">                                       V = S/t = 60/ 1,5 = 40 km/h = 11,2.m/s ( 0,5 đ)</w:t>
      </w:r>
    </w:p>
    <w:p w14:paraId="528C4B17" w14:textId="77777777" w:rsidR="00541C41" w:rsidRPr="00541C41" w:rsidRDefault="00541C41" w:rsidP="00541C41">
      <w:pPr>
        <w:pStyle w:val="NoSpacing"/>
        <w:rPr>
          <w:color w:val="000000"/>
          <w:szCs w:val="28"/>
        </w:rPr>
      </w:pPr>
      <w:r w:rsidRPr="00541C41">
        <w:rPr>
          <w:color w:val="000000"/>
          <w:szCs w:val="28"/>
        </w:rPr>
        <w:t xml:space="preserve"> Thời gian đi quãng đường sau:</w:t>
      </w:r>
    </w:p>
    <w:p w14:paraId="6B299861" w14:textId="77777777" w:rsidR="00541C41" w:rsidRPr="00541C41" w:rsidRDefault="00541C41" w:rsidP="00541C41">
      <w:pPr>
        <w:pStyle w:val="NoSpacing"/>
        <w:rPr>
          <w:color w:val="000000"/>
          <w:szCs w:val="28"/>
        </w:rPr>
      </w:pPr>
      <w:r w:rsidRPr="00541C41">
        <w:rPr>
          <w:color w:val="000000"/>
          <w:szCs w:val="28"/>
        </w:rPr>
        <w:t>T= s/v  = 81/.54 =   1,5     h   ( 0,5 đ)</w:t>
      </w:r>
    </w:p>
    <w:p w14:paraId="35C7B813" w14:textId="77777777" w:rsidR="00541C41" w:rsidRPr="00541C41" w:rsidRDefault="00541C41" w:rsidP="00541C41">
      <w:pPr>
        <w:spacing w:after="0"/>
        <w:rPr>
          <w:b/>
          <w:sz w:val="28"/>
          <w:szCs w:val="28"/>
        </w:rPr>
      </w:pPr>
    </w:p>
    <w:p w14:paraId="49ED8E0A" w14:textId="77777777" w:rsidR="00541C41" w:rsidRPr="00541C41" w:rsidRDefault="00541C41" w:rsidP="00541C41">
      <w:pPr>
        <w:spacing w:after="0"/>
        <w:rPr>
          <w:b/>
          <w:sz w:val="28"/>
          <w:szCs w:val="28"/>
        </w:rPr>
      </w:pPr>
      <w:r w:rsidRPr="00541C41">
        <w:rPr>
          <w:b/>
          <w:sz w:val="28"/>
          <w:szCs w:val="28"/>
        </w:rPr>
        <w:t>Câu 2:</w:t>
      </w:r>
    </w:p>
    <w:p w14:paraId="396EE701" w14:textId="77777777" w:rsidR="00541C41" w:rsidRPr="00541C41" w:rsidRDefault="00541C41" w:rsidP="00541C41">
      <w:pPr>
        <w:tabs>
          <w:tab w:val="left" w:pos="280"/>
          <w:tab w:val="left" w:pos="560"/>
          <w:tab w:val="left" w:pos="6720"/>
        </w:tabs>
        <w:spacing w:after="0" w:line="240" w:lineRule="atLeast"/>
        <w:jc w:val="both"/>
        <w:rPr>
          <w:sz w:val="28"/>
          <w:szCs w:val="28"/>
          <w:lang w:val="nl-NL"/>
        </w:rPr>
      </w:pPr>
      <w:r w:rsidRPr="00541C41">
        <w:rPr>
          <w:noProof/>
          <w:sz w:val="24"/>
          <w:szCs w:val="24"/>
        </w:rPr>
        <mc:AlternateContent>
          <mc:Choice Requires="wpg">
            <w:drawing>
              <wp:anchor distT="0" distB="0" distL="114300" distR="114300" simplePos="0" relativeHeight="252035072" behindDoc="0" locked="0" layoutInCell="1" allowOverlap="1" wp14:anchorId="2A0B5080" wp14:editId="0F1BF6B3">
                <wp:simplePos x="0" y="0"/>
                <wp:positionH relativeFrom="column">
                  <wp:posOffset>2709545</wp:posOffset>
                </wp:positionH>
                <wp:positionV relativeFrom="paragraph">
                  <wp:posOffset>81280</wp:posOffset>
                </wp:positionV>
                <wp:extent cx="1485900" cy="1771650"/>
                <wp:effectExtent l="0" t="0" r="0" b="0"/>
                <wp:wrapNone/>
                <wp:docPr id="268697962" name="Group 268697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5900" cy="1771650"/>
                          <a:chOff x="0" y="0"/>
                          <a:chExt cx="1485900" cy="2411095"/>
                        </a:xfrm>
                      </wpg:grpSpPr>
                      <wpg:grpSp>
                        <wpg:cNvPr id="268697963" name="Group 268697963"/>
                        <wpg:cNvGrpSpPr>
                          <a:grpSpLocks/>
                        </wpg:cNvGrpSpPr>
                        <wpg:grpSpPr bwMode="auto">
                          <a:xfrm>
                            <a:off x="0" y="0"/>
                            <a:ext cx="1485900" cy="2073275"/>
                            <a:chOff x="3065" y="10257"/>
                            <a:chExt cx="2340" cy="3265"/>
                          </a:xfrm>
                        </wpg:grpSpPr>
                        <wpg:grpSp>
                          <wpg:cNvPr id="268697964" name="Group 190"/>
                          <wpg:cNvGrpSpPr>
                            <a:grpSpLocks/>
                          </wpg:cNvGrpSpPr>
                          <wpg:grpSpPr bwMode="auto">
                            <a:xfrm>
                              <a:off x="3065" y="12006"/>
                              <a:ext cx="2123" cy="128"/>
                              <a:chOff x="7858" y="10851"/>
                              <a:chExt cx="2016" cy="88"/>
                            </a:xfrm>
                          </wpg:grpSpPr>
                          <wps:wsp>
                            <wps:cNvPr id="268697965" name="Line 191"/>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66" name="Line 192"/>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67" name="Line 193"/>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68" name="Line 194"/>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69" name="Line 195"/>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0" name="Line 196"/>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1" name="Line 197"/>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2" name="Line 198"/>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3" name="Line 199"/>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4" name="Line 200"/>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5" name="Line 201"/>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6" name="Line 202"/>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7" name="Line 203"/>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8" name="Line 204"/>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79" name="Line 205"/>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80" name="Line 206"/>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81" name="Line 207"/>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82" name="Line 208"/>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697983" name="Line 209"/>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 name="Line 210"/>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 name="Line 211"/>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 name="Line 212"/>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 name="Line 213"/>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6" name="Line 214"/>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7" name="Line 215"/>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216"/>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217"/>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218"/>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1" name="Line 219"/>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 name="Line 220"/>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 name="Line 221"/>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4" name="Line 222"/>
                          <wps:cNvCnPr>
                            <a:cxnSpLocks noChangeShapeType="1"/>
                          </wps:cNvCnPr>
                          <wps:spPr bwMode="auto">
                            <a:xfrm flipV="1">
                              <a:off x="4182" y="10694"/>
                              <a:ext cx="0" cy="69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5" name="Text Box 223"/>
                          <wps:cNvSpPr txBox="1">
                            <a:spLocks noChangeArrowheads="1"/>
                          </wps:cNvSpPr>
                          <wps:spPr bwMode="auto">
                            <a:xfrm>
                              <a:off x="5012" y="11091"/>
                              <a:ext cx="27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F57D2" w14:textId="77777777" w:rsidR="00541C41" w:rsidRPr="00AF45EC" w:rsidRDefault="00541C41" w:rsidP="00AB723F">
                                <w:pPr>
                                  <w:rPr>
                                    <w:lang w:val="nl-NL"/>
                                  </w:rPr>
                                </w:pPr>
                                <w:r w:rsidRPr="00AF45EC">
                                  <w:rPr>
                                    <w:lang w:val="nl-NL"/>
                                  </w:rPr>
                                  <w:t>A</w:t>
                                </w:r>
                              </w:p>
                            </w:txbxContent>
                          </wps:txbx>
                          <wps:bodyPr rot="0" vert="horz" wrap="square" lIns="0" tIns="0" rIns="0" bIns="0" anchor="t" anchorCtr="0" upright="1">
                            <a:noAutofit/>
                          </wps:bodyPr>
                        </wps:wsp>
                        <wps:wsp>
                          <wps:cNvPr id="206" name="Text Box 224"/>
                          <wps:cNvSpPr txBox="1">
                            <a:spLocks noChangeArrowheads="1"/>
                          </wps:cNvSpPr>
                          <wps:spPr bwMode="auto">
                            <a:xfrm>
                              <a:off x="4042" y="10257"/>
                              <a:ext cx="27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2C4C1" w14:textId="77777777" w:rsidR="00541C41" w:rsidRPr="00AF45EC" w:rsidRDefault="00541C41" w:rsidP="00AB723F">
                                <w:pPr>
                                  <w:rPr>
                                    <w:lang w:val="nl-NL"/>
                                  </w:rPr>
                                </w:pPr>
                                <w:r w:rsidRPr="00AF45EC">
                                  <w:rPr>
                                    <w:lang w:val="nl-NL"/>
                                  </w:rPr>
                                  <w:t>B</w:t>
                                </w:r>
                              </w:p>
                            </w:txbxContent>
                          </wps:txbx>
                          <wps:bodyPr rot="0" vert="horz" wrap="square" lIns="0" tIns="0" rIns="0" bIns="0" anchor="t" anchorCtr="0" upright="1">
                            <a:noAutofit/>
                          </wps:bodyPr>
                        </wps:wsp>
                        <wps:wsp>
                          <wps:cNvPr id="207" name="Line 225"/>
                          <wps:cNvCnPr>
                            <a:cxnSpLocks noChangeShapeType="1"/>
                          </wps:cNvCnPr>
                          <wps:spPr bwMode="auto">
                            <a:xfrm flipV="1">
                              <a:off x="4156" y="11385"/>
                              <a:ext cx="83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8" name="Text Box 226"/>
                          <wps:cNvSpPr txBox="1">
                            <a:spLocks noChangeArrowheads="1"/>
                          </wps:cNvSpPr>
                          <wps:spPr bwMode="auto">
                            <a:xfrm>
                              <a:off x="3840" y="11175"/>
                              <a:ext cx="27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58662" w14:textId="77777777" w:rsidR="00541C41" w:rsidRPr="00AF45EC" w:rsidRDefault="00541C41" w:rsidP="00AB723F">
                                <w:pPr>
                                  <w:rPr>
                                    <w:lang w:val="nl-NL"/>
                                  </w:rPr>
                                </w:pPr>
                                <w:r w:rsidRPr="00AF45EC">
                                  <w:rPr>
                                    <w:lang w:val="nl-NL"/>
                                  </w:rPr>
                                  <w:t>O</w:t>
                                </w:r>
                              </w:p>
                            </w:txbxContent>
                          </wps:txbx>
                          <wps:bodyPr rot="0" vert="horz" wrap="square" lIns="0" tIns="0" rIns="0" bIns="0" anchor="t" anchorCtr="0" upright="1">
                            <a:noAutofit/>
                          </wps:bodyPr>
                        </wps:wsp>
                        <wps:wsp>
                          <wps:cNvPr id="209" name="Line 227"/>
                          <wps:cNvCnPr>
                            <a:cxnSpLocks noChangeShapeType="1"/>
                          </wps:cNvCnPr>
                          <wps:spPr bwMode="auto">
                            <a:xfrm flipH="1">
                              <a:off x="4151" y="12777"/>
                              <a:ext cx="5" cy="745"/>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210" name="Line 228"/>
                          <wps:cNvCnPr>
                            <a:cxnSpLocks noChangeShapeType="1"/>
                          </wps:cNvCnPr>
                          <wps:spPr bwMode="auto">
                            <a:xfrm>
                              <a:off x="4145" y="12777"/>
                              <a:ext cx="895" cy="3"/>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211" name="Text Box 229"/>
                          <wps:cNvSpPr txBox="1">
                            <a:spLocks noChangeArrowheads="1"/>
                          </wps:cNvSpPr>
                          <wps:spPr bwMode="auto">
                            <a:xfrm>
                              <a:off x="3600" y="12597"/>
                              <a:ext cx="36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CB3A3" w14:textId="77777777" w:rsidR="00541C41" w:rsidRPr="00AF45EC" w:rsidRDefault="00541C41" w:rsidP="00AB723F">
                                <w:pPr>
                                  <w:rPr>
                                    <w:vertAlign w:val="superscript"/>
                                    <w:lang w:val="nl-NL"/>
                                  </w:rPr>
                                </w:pPr>
                                <w:r w:rsidRPr="00AF45EC">
                                  <w:rPr>
                                    <w:lang w:val="nl-NL"/>
                                  </w:rPr>
                                  <w:t xml:space="preserve"> O</w:t>
                                </w:r>
                                <w:r w:rsidRPr="00AF45EC">
                                  <w:rPr>
                                    <w:vertAlign w:val="superscript"/>
                                    <w:lang w:val="nl-NL"/>
                                  </w:rPr>
                                  <w:t>’</w:t>
                                </w:r>
                              </w:p>
                            </w:txbxContent>
                          </wps:txbx>
                          <wps:bodyPr rot="0" vert="horz" wrap="square" lIns="0" tIns="0" rIns="0" bIns="0" anchor="t" anchorCtr="0" upright="1">
                            <a:noAutofit/>
                          </wps:bodyPr>
                        </wps:wsp>
                        <wps:wsp>
                          <wps:cNvPr id="212" name="Text Box 230"/>
                          <wps:cNvSpPr txBox="1">
                            <a:spLocks noChangeArrowheads="1"/>
                          </wps:cNvSpPr>
                          <wps:spPr bwMode="auto">
                            <a:xfrm>
                              <a:off x="5045" y="127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3D3D8" w14:textId="77777777" w:rsidR="00541C41" w:rsidRPr="00AF45EC" w:rsidRDefault="00541C41" w:rsidP="00AB723F">
                                <w:pPr>
                                  <w:rPr>
                                    <w:vertAlign w:val="superscript"/>
                                    <w:lang w:val="nl-NL"/>
                                  </w:rPr>
                                </w:pPr>
                                <w:r w:rsidRPr="00AF45EC">
                                  <w:rPr>
                                    <w:lang w:val="nl-NL"/>
                                  </w:rPr>
                                  <w:t>A</w:t>
                                </w:r>
                                <w:r w:rsidRPr="00AF45EC">
                                  <w:rPr>
                                    <w:vertAlign w:val="superscript"/>
                                    <w:lang w:val="nl-NL"/>
                                  </w:rPr>
                                  <w:t>’</w:t>
                                </w:r>
                              </w:p>
                            </w:txbxContent>
                          </wps:txbx>
                          <wps:bodyPr rot="0" vert="horz" wrap="square" lIns="0" tIns="0" rIns="0" bIns="0" anchor="t" anchorCtr="0" upright="1">
                            <a:noAutofit/>
                          </wps:bodyPr>
                        </wps:wsp>
                      </wpg:grpSp>
                      <wps:wsp>
                        <wps:cNvPr id="213" name="Text Box 213"/>
                        <wps:cNvSpPr txBox="1">
                          <a:spLocks noChangeArrowheads="1"/>
                        </wps:cNvSpPr>
                        <wps:spPr bwMode="auto">
                          <a:xfrm>
                            <a:off x="600075" y="2066925"/>
                            <a:ext cx="34290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7F1C9" w14:textId="77777777" w:rsidR="00541C41" w:rsidRPr="00AF45EC" w:rsidRDefault="00541C41" w:rsidP="00AB723F">
                              <w:pPr>
                                <w:rPr>
                                  <w:vertAlign w:val="superscript"/>
                                  <w:lang w:val="nl-NL"/>
                                </w:rPr>
                              </w:pPr>
                              <w:r w:rsidRPr="00AF45EC">
                                <w:rPr>
                                  <w:lang w:val="nl-NL"/>
                                </w:rPr>
                                <w:t>B</w:t>
                              </w:r>
                              <w:r w:rsidRPr="00AF45EC">
                                <w:rPr>
                                  <w:vertAlign w:val="superscript"/>
                                  <w:lang w:val="nl-NL"/>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697962" o:spid="_x0000_s1768" style="position:absolute;left:0;text-align:left;margin-left:213.35pt;margin-top:6.4pt;width:117pt;height:139.5pt;z-index:252035072" coordsize="14859,24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iYIckAgAAGp8AAAOAAAAZHJzL2Uyb0RvYy54bWzsXVlz2zYQfu9M/wOH74oI8NZEziSWlXYm bTOTtO80RUmcUiRL0pbcTP97dwHeOuwcEt1m/SCT4iEcHxaL/YAPL1/tNpFyH2R5mMRTlb3QVCWI /WQRxqup+vvH+chRlbzw4oUXJXEwVR+CXH119eMPL7fpJODJOokWQabAS+J8sk2n6roo0sl4nPvr YOPlL5I0iOHiMsk2XgGn2Wq8yLwtvH0TjbmmWeNtki3SLPGDPIdvZ/KieiXev1wGfvHbcpkHhRJN VUhbIT4z8XmLn+Orl95klXnpOvTLZHhfkIqNF8bwo/WrZl7hKXdZuPeqTehnSZ4sixd+shkny2Xo ByIPkBum9XLzNkvuUpGX1WS7SutigqLtldMXv9b/9f59poSLqcotx3Jt1+KqEnsbqCrx60rzNRTV Nl1N4Im3WfohfZ/J/MLhu8T/M4fL4/51PF81N++W2QYfgmwrO1EHD3UdBLtC8eFLZjimq0FV+XCN 2TazzLKW/DVU5d5z/vrm0JPcYExzTazfsTeRPyySVyenTludrV5B6IcLQsd39jOKFf/EglBut78k Cyhf765IBGY+u1i4ZuvcFpnzJnWx6JplqgqWmsZNWyK7KR2uG2Wh6hzu+4pyMbrlwlxRP+cskSZn 2ORlziq8cMahogRYuFNlugSK7ZhgfkSJOCarLlZ4gQZnyScd8eBRnIBlypvGl39d4/uw9tJAtOkc m1IPc1CBsvG9C+NAYa5I9DYVt17Hssn5u7hsckqcXK+9eBWIl358SAFV4glAeusRPMmhvT6KPNux oHLL8jJ65QzmSZaWqO66sLxJmuXF2yDZKHgwVSNIuYC1d/8uLyTOqluw8cfJPIwi+N6bRLGyhRRz G9o7nudJFC7wqjjJVrfXUabce2i6xR+mCH64cxuYyHgh3rYOvMVNeVx4YSSP4f4oxvcBYCA95ZG0 zZ9czb1xbhxjZHDrZmRos9no9fzaGFlzZpszfXZ9PWP/YNKYMVmHi0UQY+qqfoIZT4NC2WNJC1/3 FHU5jLtvF1mExFb/RaJFhWIdounJJ7fJ4uF9hqWBZ4BO+fXFYArtpgNTjjXTwRzYpW8LU2UZhekf iG+swrIHOdTAK8NgQdNHs+B0jR3hte1fHfQb/n94tXt4Lfvwlo28EF5dBkk5bGAJr2RfK2cbTFfH voq+eAj76jpHHQLCK+G1wqvbw6vocgfAq6OBm0/2lfzX1clhlg0jmY59FWPKIfDKWDNA7Q24yL6S fS3tqw1GrYNXEd0ZBK8wmiL7Svb1Eftax5DLMJaIrw2BV25CUmi8RfGs0/5AHeov8eoOFM9ydAau NOGV8HoarzUFI/AKpMhgeHUgFEx4JbyexmuX1gLibSi8GiaYesIr4fU0Xrv8FteG4rcckzfjrZLA Jn6L+NjetAG7y29xbSh+C+ZbEF9A8wdgIt5p+9rlt7g2FL/lWMQX0HwXnDh6Gq9dfotrg/FbNvEF hNdH8ep0+S0u50wOEX+FCVo03qL5hI/YV6fLb8H05qHiAzDgIrwSXh/Da5ff4tpg/JZLfAH5A4/7 A11+i2uD8Vsu8QWE1+N4ZW7PssKak2FWFrgaMQWE1FNI7dlUNhSn5TIOwz3itIjTOhzDYm5vtgAb is0CZ7WJBhCbRasLqyWD5SJYAY/WPFfOhuKxXG4Sj0U81lFegLm9GQJsKAbL1TmteCGknkBqb24A G4q7cnWQWSA/ldYOHOFamdubFQDqHAON/Q2z8VNpVRb5qXt+am8+ACzqHwipJie+inr/o70/rgxo rxzkMH1kKKQ6tLKFkHoCqb05AEBsDoRUy6Q1LYTUE0jtcVQQfh8IqTZK31HknyL/hyP/uA6g0/tD qGgopIJIJCH1vzj2b0RTL6UxCKsBuqgdiq8ymFONriwg0aDpCBVJIVMLcEZxQVDMxe+/pRomzDw4 kxqmUgiFUC/Lkq2KypubYKEqUQDCzXgk80FimUJ4+qAwImpNH9JpPmZ+IYok6ayPuGjvTbJTOPTY jQlGEWWl2MGFStcyl1rKtbDra6wrFDYF1VlhvCtlV6m/jFO6n6TsamrA+goDDKrIPeqV29BNIJgN /REwZyCnLeQ3nyLtiq2lpXH6TFVYO1qyeVtydi7+ylbRuu2oXKs0DkL0+xNMyjC0N9wdzS3HHhlz wxy5tuaMNOa+cS3NcI3ZvCssK1bySx100IP9UmFZbNUuLhrF0m8lGk7aeTsup7sJC9Bjj8INCKfW mrve5Ji2bq2Li8mvFGur/4eUa4vd7U7IjevNJG+pZqtkCagHg10FNXk4WCfZ32CkQJl9quZ/3XlZ AKbq5xjaAdxSVAdZdXBbHXixD49O1UJV5OF1IeXe79IsXK3hzVJBNk5eg/72MhQKxdiOZCouL6kL izP2rUSbTryclTA0o+rwagXxarkxWYmDwtRkJc5sJeqA5XduJXo0Lpj4xo84kzL8Qcltg1XhMaZL ae3GKXZ0sGXoSXxziXhyinHPk/+Dgjysldnv7tpM7+W6O93BLTEwfsZA7h/bUwNl6u6ou6u3orig U1yzHt95d9dj2PmlGPafqvFBucMEdHfl/Dpug8xKx0bA8B47O9sQtuPZxIBws5WZl6/lzin5Qz5L Cpnwk3ulUHToslup4HY67cnOcvei8y7Sxx6uBjbAVnR++8B2cJ4+QlsEqwjYtEfQ54Q9YSXUvodX 92uw59UFPTwLJ8Cgh8dNGalvPDzdgksU9sQ4YTs0SAGN8wY0mhWt37eHh3xEnxzR2zMpLmclTO14 V1hbCTwA7+94Z0jkCGzbR+RIa+PBryBHmtXEz9VKXH5eAKwG3LMYnRWCl7MY4FZoEDFCzwLEtSxY LtgdGeoGr/ew1Q2DwYYzZDuqvTzJwzizh1HPl3nWtgM2tBbdabn5Nu6Y3T6H4/YW4Vf/AgAA//8D AFBLAwQUAAYACAAAACEAPXlpQOAAAAAKAQAADwAAAGRycy9kb3ducmV2LnhtbEyPwU7DMBBE70j8 g7VI3KiTAKGEOFVVAaeqEi1S1Zsbb5Oo8TqK3ST9e5YTHHfmaXYmX0y2FQP2vnGkIJ5FIJBKZxqq FHzvPh7mIHzQZHTrCBVc0cOiuL3JdWbcSF84bEMlOIR8phXUIXSZlL6s0Wo/cx0SeyfXWx347Ctp ej1yuG1lEkWptLoh/lDrDlc1luftxSr4HPW4fIzfh/X5tLoeds+b/TpGpe7vpuUbiIBT+IPhtz5X h4I7Hd2FjBetgqckfWGUjYQnMJCmEQtHBclrPAdZ5PL/hOIHAAD//wMAUEsBAi0AFAAGAAgAAAAh ALaDOJL+AAAA4QEAABMAAAAAAAAAAAAAAAAAAAAAAFtDb250ZW50X1R5cGVzXS54bWxQSwECLQAU AAYACAAAACEAOP0h/9YAAACUAQAACwAAAAAAAAAAAAAAAAAvAQAAX3JlbHMvLnJlbHNQSwECLQAU AAYACAAAACEAAomCHJAIAABqfAAADgAAAAAAAAAAAAAAAAAuAgAAZHJzL2Uyb0RvYy54bWxQSwEC LQAUAAYACAAAACEAPXlpQOAAAAAKAQAADwAAAAAAAAAAAAAAAADqCgAAZHJzL2Rvd25yZXYueG1s UEsFBgAAAAAEAAQA8wAAAPcLAAAAAA== ">
                <v:group id="Group 268697963" o:spid="_x0000_s1769" style="position:absolute;width:14859;height:20732" coordorigin="3065,10257" coordsize="2340,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yrkMsAAADiAAAADwAAAGRycy9kb3ducmV2LnhtbESPQWvCQBSE70L/w/IK 3nQTpammriLSlh5EUAvi7ZF9JsHs25Bdk/jvuwXB4zAz3zCLVW8q0VLjSssK4nEEgjizuuRcwe/x azQD4TyyxsoyKbiTg9XyZbDAVNuO99QefC4ChF2KCgrv61RKlxVk0I1tTRy8i20M+iCbXOoGuwA3 lZxEUSINlhwWCqxpU1B2PdyMgu8Ou/U0/my318vmfj6+7U7bmJQavvbrDxCeev8MP9o/WsEkmSXz 93kyhf9L4Q7I5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0Mq5DL AAAA4gAAAA8AAAAAAAAAAAAAAAAAqgIAAGRycy9kb3ducmV2LnhtbFBLBQYAAAAABAAEAPoAAACi AwAAAAA= ">
                  <v:group id="Group 190" o:spid="_x0000_s1770" style="position:absolute;left:3065;top:12006;width:2123;height:128"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Uz5MwAAADiAAAADwAAAGRycy9kb3ducmV2LnhtbESPT2vCQBTE74V+h+UV equbWI2auopIKx5E8A+It0f2mQSzb0N2m8Rv3y0Uehxm5jfMfNmbSrTUuNKygngQgSDOrC45V3A+ fb1NQTiPrLGyTAoe5GC5eH6aY6ptxwdqjz4XAcIuRQWF93UqpcsKMugGtiYO3s02Bn2QTS51g12A m0oOoyiRBksOCwXWtC4oux+/jYJNh93qPf5sd/fb+nE9jfeXXUxKvb70qw8Qnnr/H/5rb7WCYTJN ZpNZMoLfS+EOyMUP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y5TPk zAAAAOIAAAAPAAAAAAAAAAAAAAAAAKoCAABkcnMvZG93bnJldi54bWxQSwUGAAAAAAQABAD6AAAA owMAAAAA ">
                    <v:line id="Line 191" o:spid="_x0000_s1771"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MOa8oAAADiAAAADwAAAGRycy9kb3ducmV2LnhtbESP0WoCMRRE34X+Q7gF3zSr4OpujSK2 hUofSm0/4Lq5blY3N0uS6rZf3xSEPg4zc4ZZrnvbigv50DhWMBlnIIgrpxuuFXx+PI8WIEJE1tg6 JgXfFGC9uhsssdTuyu902cdaJAiHEhWYGLtSylAZshjGriNO3tF5izFJX0vt8ZrgtpXTLMulxYbT gsGOtoaq8/7LKtj5w+t58lMbeeCdf2rfHotgT0oN7/vNA4hIffwP39ovWsE0X+TFvMhn8Hcp3QG5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Yow5rygAAAOIAAAAPAAAA AAAAAAAAAAAAAKECAABkcnMvZG93bnJldi54bWxQSwUGAAAAAAQABAD5AAAAmAMAAAAA " strokeweight="1pt"/>
                    <v:line id="Line 192" o:spid="_x0000_s1772"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f5YsoAAADiAAAADwAAAGRycy9kb3ducmV2LnhtbESPS2vCQBSF9wX/w3AL3YhOdDGaNKOI IEihi9qCurtkbvNo5k7IjCb9951CocvDeXycfDvaVtyp97VjDYt5AoK4cKbmUsPH+2G2BuEDssHW MWn4Jg/bzeQhx8y4gd/ofgqliCPsM9RQhdBlUvqiIot+7jri6H263mKIsi+l6XGI47aVyyRR0mLN kVBhR/uKiq/TzUZIsy+vrw0V5/TcvQxqMR0ul5vWT4/j7hlEoDH8h//aR6NhqdYqXaVKwe+leAfk 5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Q5/liygAAAOIAAAAPAAAA AAAAAAAAAAAAAKECAABkcnMvZG93bnJldi54bWxQSwUGAAAAAAQABAD5AAAAmAMAAAAA " strokeweight="1pt"/>
                    <v:line id="Line 193" o:spid="_x0000_s1773"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tc+coAAADiAAAADwAAAGRycy9kb3ducmV2LnhtbESPzWrCQBSF90LfYbiFbkqd6GI00VGK UCiCi2pB3V0y1ySauRMyo4lv7xQKLg/n5+PMl72txY1aXznWMBomIIhzZyouNPzuvj6mIHxANlg7 Jg138rBcvAzmmBnX8Q/dtqEQcYR9hhrKEJpMSp+XZNEPXUMcvZNrLYYo20KaFrs4bms5ThIlLVYc CSU2tCopv2yvNkLOq+K4OVO+T/fNulOj9+5wuGr99tp/zkAE6sMz/N/+NhrGaqrSSaom8Hcp3gG5 e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q1z5ygAAAOIAAAAPAAAA AAAAAAAAAAAAAKECAABkcnMvZG93bnJldi54bWxQSwUGAAAAAAQABAD5AAAAmAMAAAAA " strokeweight="1pt"/>
                    <v:line id="Line 194" o:spid="_x0000_s1774"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TIi8gAAADiAAAADwAAAGRycy9kb3ducmV2LnhtbERPTWvCQBC9F/oflin0UnSjh61JXUUE oRR6qAra25CdJrHZ2ZBdTfrvO4dCj4/3vVyPvlU36mMT2MJsmoEiLoNruLJwPOwmC1AxITtsA5OF H4qwXt3fLbFwYeAPuu1TpSSEY4EW6pS6QutY1uQxTkNHLNxX6D0mgX2lXY+DhPtWz7PMaI8NS0ON HW1rKr/3Vy8ll231+X6h8pSfurfBzJ6G8/lq7ePDuHkBlWhM/+I/96uzMDcLkz/nRjbLJbkDevU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jTIi8gAAADiAAAADwAAAAAA AAAAAAAAAAChAgAAZHJzL2Rvd25yZXYueG1sUEsFBgAAAAAEAAQA+QAAAJYDAAAAAA== " strokeweight="1pt"/>
                    <v:line id="Line 195" o:spid="_x0000_s1775"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htEMoAAADiAAAADwAAAGRycy9kb3ducmV2LnhtbESPzWrCQBSF9wXfYbiCm6ITXUxNdBQR CkVwUVtQd5fMNYlm7oTMaOLbdwqFLg/n5+Ms172txYNaXznWMJ0kIIhzZyouNHx/vY/nIHxANlg7 Jg1P8rBeDV6WmBnX8Sc9DqEQcYR9hhrKEJpMSp+XZNFPXEMcvYtrLYYo20KaFrs4bms5SxIlLVYc CSU2tC0pvx3uNkKu2+K8v1J+TI/NrlPT1+50ums9GvabBYhAffgP/7U/jIaZmqv0LVUp/F6Kd0C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heG0QygAAAOIAAAAPAAAA AAAAAAAAAAAAAKECAABkcnMvZG93bnJldi54bWxQSwUGAAAAAAQABAD5AAAAmAMAAAAA " strokeweight="1pt"/>
                    <v:line id="Line 196" o:spid="_x0000_s1776"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tSUMoAAADiAAAADwAAAGRycy9kb3ducmV2LnhtbESPTWvCQBCG74X+h2UKvZS60UNMUlcp giCFHrQF7W3ITpPY7GzIrib9985B8PjyfvEsVqNr1YX60Hg2MJ0koIhLbxuuDHx/bV4zUCEiW2w9 k4F/CrBaPj4ssLB+4B1d9rFSMsKhQAN1jF2hdShrchgmviMW79f3DqPIvtK2x0HGXatnSZJqhw3L Q40drWsq//ZnJyendfXzeaLykB+6jyGdvgzH49mY56fx/Q1UpDHew7f21hqYpVmaz/O5QAiS4IBe X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1m1JQygAAAOIAAAAPAAAA AAAAAAAAAAAAAKECAABkcnMvZG93bnJldi54bWxQSwUGAAAAAAQABAD5AAAAmAMAAAAA " strokeweight="1pt"/>
                    <v:line id="Line 197" o:spid="_x0000_s1777"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f3y8oAAADiAAAADwAAAGRycy9kb3ducmV2LnhtbESPzWrCQBSF90LfYbiFbkQncRGT1FFE EErBRVXQ7i6Z2yQ2cydkRpO+vVMQXB7Oz8dZrAbTiBt1rrasIJ5GIIgLq2suFRwP20kKwnlkjY1l UvBHDlbLl9ECc217/qLb3pcijLDLUUHlfZtL6YqKDLqpbYmD92M7gz7IrpS6wz6Mm0bOoiiRBmsO hApb2lRU/O6vJkAum/J7d6HilJ3azz6Jx/35fFXq7XVYv4PwNPhn+NH+0ApmSZpk82wew/+lcAfk 8g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1/fLygAAAOIAAAAPAAAA AAAAAAAAAAAAAKECAABkcnMvZG93bnJldi54bWxQSwUGAAAAAAQABAD5AAAAmAMAAAAA " strokeweight="1pt"/>
                    <v:line id="Line 198" o:spid="_x0000_s1778"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VpvMsAAADiAAAADwAAAGRycy9kb3ducmV2LnhtbESPzWrCQBSF9wXfYbhCN8VMzCKamFGK UCiFLqqCurtkrkk0cydkRpO+fadQ6PJwfj5OsRlNKx7Uu8aygnkUgyAurW64UnDYv82WIJxH1tha JgXf5GCznjwVmGs78Bc9dr4SYYRdjgpq77tcSlfWZNBFtiMO3sX2Bn2QfSV1j0MYN61M4jiVBhsO hBo72tZU3nZ3EyDXbXX+vFJ5zI7dx5DOX4bT6a7U83R8XYHwNPr/8F/7XStI0mWaLbJFAr+Xwh2Q 6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gVpvMsAAADiAAAADwAA AAAAAAAAAAAAAAChAgAAZHJzL2Rvd25yZXYueG1sUEsFBgAAAAAEAAQA+QAAAJkDAAAAAA== " strokeweight="1pt"/>
                    <v:line id="Line 199" o:spid="_x0000_s1779"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nMJ8oAAADiAAAADwAAAGRycy9kb3ducmV2LnhtbESPzWrCQBSF94W+w3ALbopOVIgmOkoR CiK4qBXU3SVzTaKZOyEzmvj2jlDo8nB+Ps582ZlK3KlxpWUFw0EEgjizuuRcwf73uz8F4Tyyxsoy KXiQg+Xi/W2OqbYt/9B953MRRtilqKDwvk6ldFlBBt3A1sTBO9vGoA+yyaVusA3jppKjKIqlwZID ocCaVgVl193NBMhllZ+2F8oOyaHetPHwsz0eb0r1PrqvGQhPnf8P/7XXWsEonsbJJJmM4XUp3AG5 e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ScwnygAAAOIAAAAPAAAA AAAAAAAAAAAAAKECAABkcnMvZG93bnJldi54bWxQSwUGAAAAAAQABAD5AAAAmAMAAAAA " strokeweight="1pt"/>
                    <v:line id="Line 200" o:spid="_x0000_s1780"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BUU8oAAADiAAAADwAAAGRycy9kb3ducmV2LnhtbESPzWrCQBSF94W+w3ALbopOFIkmOkoR CiK4qBXU3SVzTaKZOyEzmvj2jlDo8nB+Ps582ZlK3KlxpWUFw0EEgjizuuRcwf73uz8F4Tyyxsoy KXiQg+Xi/W2OqbYt/9B953MRRtilqKDwvk6ldFlBBt3A1sTBO9vGoA+yyaVusA3jppKjKIqlwZID ocCaVgVl193NBMhllZ+2F8oOyaHetPHwsz0eb0r1PrqvGQhPnf8P/7XXWsEonsbJJJmM4XUp3AG5 e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KoFRTygAAAOIAAAAPAAAA AAAAAAAAAAAAAKECAABkcnMvZG93bnJldi54bWxQSwUGAAAAAAQABAD5AAAAmAMAAAAA " strokeweight="1pt"/>
                    <v:line id="Line 201" o:spid="_x0000_s1781"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zxyMoAAADiAAAADwAAAGRycy9kb3ducmV2LnhtbESPzWrCQBSF94W+w3ALbopOFIwmOkoR CiK4qBXU3SVzTaKZOyEzmvj2jlDo8nB+Ps582ZlK3KlxpWUFw0EEgjizuuRcwf73uz8F4Tyyxsoy KXiQg+Xi/W2OqbYt/9B953MRRtilqKDwvk6ldFlBBt3A1sTBO9vGoA+yyaVusA3jppKjKIqlwZID ocCaVgVl193NBMhllZ+2F8oOyaHetPHwsz0eb0r1PrqvGQhPnf8P/7XXWsEonsbJJJmM4XUp3AG5 e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7PHIygAAAOIAAAAPAAAA AAAAAAAAAAAAAKECAABkcnMvZG93bnJldi54bWxQSwUGAAAAAAQABAD5AAAAmAMAAAAA " strokeweight="1pt"/>
                    <v:line id="Line 202" o:spid="_x0000_s1782"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5vv8oAAADiAAAADwAAAGRycy9kb3ducmV2LnhtbESPzWrCQBSF90LfYbiFbkqd6GI00VGK UCiCi2pB3V0y1ySauRMyo4lv7xQKLg/n5+PMl72txY1aXznWMBomIIhzZyouNPzuvj6mIHxANlg7 Jg138rBcvAzmmBnX8Q/dtqEQcYR9hhrKEJpMSp+XZNEPXUMcvZNrLYYo20KaFrs4bms5ThIlLVYc CSU2tCopv2yvNkLOq+K4OVO+T/fNulOj9+5wuGr99tp/zkAE6sMz/N/+NhrGaqrSSTpR8Hcp3gG5 e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VPm+/ygAAAOIAAAAPAAAA AAAAAAAAAAAAAKECAABkcnMvZG93bnJldi54bWxQSwUGAAAAAAQABAD5AAAAmAMAAAAA " strokeweight="1pt"/>
                    <v:line id="Line 203" o:spid="_x0000_s1783"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LKJMoAAADiAAAADwAAAGRycy9kb3ducmV2LnhtbESPzWrCQBSF90LfYbiFbkQnukhM6igi CEXooipod5fMNYlm7oTMaOLbdwqCy8P5+TjzZW9qcafWVZYVTMYRCOLc6ooLBYf9ZjQD4Tyyxtoy KXiQg+XibTDHTNuOf+i+84UII+wyVFB632RSurwkg25sG+LgnW1r0AfZFlK32IVxU8tpFMXSYMWB UGJD65Ly6+5mAuSyLn6/L5Qf02Oz7eLJsDudbkp9vPerTxCeev8KP9tfWsE0nsVpkiYJ/F8Kd0Au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6csokygAAAOIAAAAPAAAA AAAAAAAAAAAAAKECAABkcnMvZG93bnJldi54bWxQSwUGAAAAAAQABAD5AAAAmAMAAAAA " strokeweight="1pt"/>
                    <v:line id="Line 204" o:spid="_x0000_s1784"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eVsgAAADiAAAADwAAAGRycy9kb3ducmV2LnhtbERPTWvCQBC9F/oflin0UupGDzFJXaUI ghR60Ba0tyE7TWKzsyG7mvTfOwfB4+N9L1aja9WF+tB4NjCdJKCIS28brgx8f21eM1AhIltsPZOB fwqwWj4+LLCwfuAdXfaxUhLCoUADdYxdoXUoa3IYJr4jFu7X9w6jwL7StsdBwl2rZ0mSaocNS0ON Ha1rKv/2Zyclp3X183mi8pAfuo8hnb4Mx+PZmOen8f0NVKQx3sU399YamKVZms/zuWyWS3IH9PIK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1eVsgAAADiAAAADwAAAAAA AAAAAAAAAAChAgAAZHJzL2Rvd25yZXYueG1sUEsFBgAAAAAEAAQA+QAAAJYDAAAAAA== " strokeweight="1pt"/>
                    <v:line id="Line 205" o:spid="_x0000_s1785"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H7zcgAAADiAAAADwAAAGRycy9kb3ducmV2LnhtbERPy4rCMBTdC/5DuANuZEx1UWs1iggD g+DCB+jsLs21rdPclCba+vdmYEDO6nBenMWqM5V4UONKywrGowgEcWZ1ybmC0/HrMwHhPLLGyjIp eJKD1bLfW2Cqbct7ehx8LkIJuxQVFN7XqZQuK8igG9maOGhX2xj0gTa51A22odxUchJFsTRYclgo sKZNQdnv4W7CyG2T/+xulJ1n53rbxuNhe7nclRp8dOs5CE+df5v/099awSRO4tk0AP4uhTsgly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KH7zcgAAADiAAAADwAAAAAA AAAAAAAAAAChAgAAZHJzL2Rvd25yZXYueG1sUEsFBgAAAAAEAAQA+QAAAJYDAAAAAA== " strokeweight="1pt"/>
                    <v:line id="Line 206" o:spid="_x0000_s1786"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4id8oAAADiAAAADwAAAGRycy9kb3ducmV2LnhtbESPTWvCQBCG7wX/wzJCL0U3ekiT1FWK UCiFHqqC9jZkxySanQ3Z1aT/vnMo9PjyfvGsNqNr1Z360Hg2sJgnoIhLbxuuDBz2b7MMVIjIFlvP ZOCHAmzWk4cVFtYP/EX3XayUjHAo0EAdY1doHcqaHIa574jFO/veYRTZV9r2OMi4a/UySVLtsGF5 qLGjbU3ldXdzcnLZVt+fFyqP+bH7GNLF03A63Yx5nI6vL6AijfE//Nd+twaWaZbmz3kmEIIkOKD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ATiJ3ygAAAOIAAAAPAAAA AAAAAAAAAAAAAKECAABkcnMvZG93bnJldi54bWxQSwUGAAAAAAQABAD5AAAAmAMAAAAA " strokeweight="1pt"/>
                    <v:line id="Line 207" o:spid="_x0000_s1787"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KH7MoAAADiAAAADwAAAGRycy9kb3ducmV2LnhtbESPzWrCQBSF94LvMFyhm6KTuEiT6Cgi FEqhi6qg7i6ZaxLN3AmZ0aRv3ykUXB7Oz8dZrgfTiAd1rrasIJ5FIIgLq2suFRz279MUhPPIGhvL pOCHHKxX49ESc217/qbHzpcijLDLUUHlfZtL6YqKDLqZbYmDd7GdQR9kV0rdYR/GTSPnUZRIgzUH QoUtbSsqbru7CZDrtjx/Xak4Zsf2s0/i1/50uiv1Mhk2CxCeBv8M/7c/tIJ5kibZW5bG8Hcp3AG5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vAofsygAAAOIAAAAPAAAA AAAAAAAAAAAAAKECAABkcnMvZG93bnJldi54bWxQSwUGAAAAAAQABAD5AAAAmAMAAAAA " strokeweight="1pt"/>
                    <v:line id="Line 208" o:spid="_x0000_s1788"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AZm8oAAADiAAAADwAAAGRycy9kb3ducmV2LnhtbESPS2vCQBSF94L/YbiFbopOzCJNUkcR oVAKXfgAdXfJ3CaxmTshM5r03zuC4PJwHh9nvhxMI67Uudqygtk0AkFcWF1zqWC/+5ykIJxH1thY JgX/5GC5GI/mmGvb84auW1+KMMIuRwWV920upSsqMuimtiUO3q/tDPogu1LqDvswbhoZR1EiDdYc CBW2tK6o+NteTICc1+Xp50zFITu0330ye+uPx4tSry/D6gOEp8E/w4/2l1YQJ2mSvWdpDPdL4Q7I xQ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f0BmbygAAAOIAAAAPAAAA AAAAAAAAAAAAAKECAABkcnMvZG93bnJldi54bWxQSwUGAAAAAAQABAD5AAAAmAMAAAAA " strokeweight="1pt"/>
                    <v:line id="Line 209" o:spid="_x0000_s1789"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y8AMoAAADiAAAADwAAAGRycy9kb3ducmV2LnhtbESPzWrCQBSF90LfYbiFbqROtBCT1FFE EErBhVrQ7i6Z2yQ2cydkRhPf3hEEl4fz83Fmi97U4kKtqywrGI8iEMS51RUXCn726/cEhPPIGmvL pOBKDhbzl8EMM2073tJl5wsRRthlqKD0vsmkdHlJBt3INsTB+7OtQR9kW0jdYhfGTS0nURRLgxUH QokNrUrK/3dnEyCnVfG7OVF+SA/NdxePh93xeFbq7bVffoLw1Ptn+NH+0gomcRKn0zT5gPulcAfk /AY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nLwAygAAAOIAAAAPAAAA AAAAAAAAAAAAAKECAABkcnMvZG93bnJldi54bWxQSwUGAAAAAAQABAD5AAAAmAMAAAAA " strokeweight="1pt"/>
                    <v:line id="Line 210" o:spid="_x0000_s1790"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5iFMYAAADcAAAADwAAAGRycy9kb3ducmV2LnhtbESPQWvCQBCF70L/wzKCF6mbeAhN6ioi FErBQ1NBvQ3ZMYlmZ0N2Y9J/3y0I3mZ4b973ZrUZTSPu1LnasoJ4EYEgLqyuuVRw+Pl4fQPhPLLG xjIp+CUHm/XLZIWZtgN/0z33pQgh7DJUUHnfZlK6oiKDbmFb4qBdbGfQh7Urpe5wCOGmkcsoSqTB mgOhwpZ2FRW3vDcBct2V5/2VimN6bL+GJJ4Pp1Ov1Gw6bt9BeBr90/y4/tShfrqE/2fCBHL9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OYhTGAAAA3AAAAA8AAAAAAAAA AAAAAAAAoQIAAGRycy9kb3ducmV2LnhtbFBLBQYAAAAABAAEAPkAAACUAwAAAAA= " strokeweight="1pt"/>
                    <v:line id="Line 211" o:spid="_x0000_s1791"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LHj8YAAADcAAAADwAAAGRycy9kb3ducmV2LnhtbESPT4vCMBDF74LfIYzgZdG0CqJdoyyF BRH24B/QvQ3N2FabSWmi7X57Iyx4m+G9eb83y3VnKvGgxpWWFcTjCARxZnXJuYLj4Xs0B+E8ssbK Min4IwfrVb+3xETblnf02PtchBB2CSoovK8TKV1WkEE3tjVx0C62MejD2uRSN9iGcFPJSRTNpMGS A6HAmtKCstv+bgLkmua/P1fKTotTvW1n8Ud7Pt+VGg66r08Qnjr/Nv9fb3Sov5jC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Cx4/GAAAA3AAAAA8AAAAAAAAA AAAAAAAAoQIAAGRycy9kb3ducmV2LnhtbFBLBQYAAAAABAAEAPkAAACUAwAAAAA= " strokeweight="1pt"/>
                    <v:line id="Line 212" o:spid="_x0000_s1792"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tf+8YAAADcAAAADwAAAGRycy9kb3ducmV2LnhtbESPT4vCMBDF74LfIYzgZdG0IqJdoyyF BRH24B/QvQ3N2FabSWmi7X57Iyx4m+G9eb83y3VnKvGgxpWWFcTjCARxZnXJuYLj4Xs0B+E8ssbK Min4IwfrVb+3xETblnf02PtchBB2CSoovK8TKV1WkEE3tjVx0C62MejD2uRSN9iGcFPJSRTNpMGS A6HAmtKCstv+bgLkmua/P1fKTotTvW1n8Ud7Pt+VGg66r08Qnjr/Nv9fb3Sov5jC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rX/vGAAAA3AAAAA8AAAAAAAAA AAAAAAAAoQIAAGRycy9kb3ducmV2LnhtbFBLBQYAAAAABAAEAPkAAACUAwAAAAA= " strokeweight="1pt"/>
                    <v:line id="Line 213" o:spid="_x0000_s1793"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f6YMYAAADcAAAADwAAAGRycy9kb3ducmV2LnhtbESPT4vCMBDF74LfIYzgZdG0gqJdoyyF BRH24B/QvQ3N2FabSWmi7X57Iyx4m+G9eb83y3VnKvGgxpWWFcTjCARxZnXJuYLj4Xs0B+E8ssbK Min4IwfrVb+3xETblnf02PtchBB2CSoovK8TKV1WkEE3tjVx0C62MejD2uRSN9iGcFPJSRTNpMGS A6HAmtKCstv+bgLkmua/P1fKTotTvW1n8Ud7Pt+VGg66r08Qnjr/Nv9fb3Sov5jC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n+mDGAAAA3AAAAA8AAAAAAAAA AAAAAAAAoQIAAGRycy9kb3ducmV2LnhtbFBLBQYAAAAABAAEAPkAAACUAwAAAAA= " strokeweight="1pt"/>
                    <v:line id="Line 214" o:spid="_x0000_s1794"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VkF8cAAADcAAAADwAAAGRycy9kb3ducmV2LnhtbESPzWrDMBCE74W8g9hAL6WR3YNpHMsh GAql0EPTQNLbYm1sJ9bKWPJP3j4qFHrbZWbnm822s2nFSL1rLCuIVxEI4tLqhisFh++351cQziNr bC2Tghs52OaLhwxTbSf+onHvKxFC2KWooPa+S6V0ZU0G3cp2xEE7296gD2tfSd3jFMJNK1+iKJEG Gw6EGjsqaiqv+8EEyKWofj4vVB7Xx+5jSuKn6XQalHpczrsNCE+z/zf/Xb/rUH+dwO8zYQKZ3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NWQXxwAAANwAAAAPAAAAAAAA AAAAAAAAAKECAABkcnMvZG93bnJldi54bWxQSwUGAAAAAAQABAD5AAAAlQMAAAAA " strokeweight="1pt"/>
                    <v:line id="Line 215" o:spid="_x0000_s1795"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nBjMcAAADcAAAADwAAAGRycy9kb3ducmV2LnhtbESPT2vCQBDF74LfYRmhF9FNeoiaukoJ FEqhh6YF7W3Ijkk0Oxuymz/99t1CwdsM7837vdkfJ9OIgTpXW1YQryMQxIXVNZcKvj5fVlsQziNr bCyTgh9ycDzMZ3tMtR35g4bclyKEsEtRQeV9m0rpiooMurVtiYN2sZ1BH9aulLrDMYSbRj5GUSIN 1hwIFbaUVVTc8t4EyDUrv9+vVJx2p/ZtTOLleD73Sj0spucnEJ4mfzf/X7/qUH+3gb9nwgTy8A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ecGMxwAAANwAAAAPAAAAAAAA AAAAAAAAAKECAABkcnMvZG93bnJldi54bWxQSwUGAAAAAAQABAD5AAAAlQMAAAAA " strokeweight="1pt"/>
                    <v:line id="Line 216" o:spid="_x0000_s1796"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ZV/sQAAADcAAAADwAAAGRycy9kb3ducmV2LnhtbESPTYvCQAyG7wv+hyGCl2Wd6kG06ygi CMuCBz9AvYVOtq3byZTOaOu/NwfBW0LejyfzZecqdacmlJ4NjIYJKOLM25JzA8fD5msKKkRki5Vn MvCgAMtF72OOqfUt7+i+j7mSEA4pGihirFOtQ1aQwzD0NbHc/nzjMMra5No22Eq4q/Q4SSbaYcnS UGBN64Ky//3NScl1nV+2V8pOs1P9205Gn+35fDNm0O9W36AidfEtfrl/rODPhFaekQn04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5lX+xAAAANwAAAAPAAAAAAAAAAAA AAAAAKECAABkcnMvZG93bnJldi54bWxQSwUGAAAAAAQABAD5AAAAkgMAAAAA " strokeweight="1pt"/>
                    <v:line id="Line 217" o:spid="_x0000_s1797"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rwZccAAADcAAAADwAAAGRycy9kb3ducmV2LnhtbESPT2vCQBDF7wW/wzJCL6XZ2EMwMauI UCiFHvwD2tuQHZNodjZk1yR+e1co9DbDe/N+b/LVaBrRU+dqywpmUQyCuLC65lLBYf/5PgfhPLLG xjIpuJOD1XLykmOm7cBb6ne+FCGEXYYKKu/bTEpXVGTQRbYlDtrZdgZ9WLtS6g6HEG4a+RHHiTRY cyBU2NKmouK6u5kAuWzK358LFcf02H4PyextOJ1uSr1Ox/UChKfR/5v/rr90qJ+m8HwmTC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7qvBlxwAAANwAAAAPAAAAAAAA AAAAAAAAAKECAABkcnMvZG93bnJldi54bWxQSwUGAAAAAAQABAD5AAAAlQMAAAAA " strokeweight="1pt"/>
                    <v:line id="Line 218" o:spid="_x0000_s1798"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tA8QAAADcAAAADwAAAGRycy9kb3ducmV2LnhtbESPT4vCMBTE78J+h/AWvMia6kG0NhUR FhbBg3+g7u3RPNtq81KaaLvffiMIHoeZ+Q2TrHpTiwe1rrKsYDKOQBDnVldcKDgdv7/mIJxH1lhb JgV/5GCVfgwSjLXteE+Pgy9EgLCLUUHpfRNL6fKSDLqxbYiDd7GtQR9kW0jdYhfgppbTKJpJgxWH hRIb2pSU3w53E0aum+J3d6U8W2TNtptNRt35fFdq+NmvlyA89f4dfrV/tIJAhOeZcAR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v60DxAAAANwAAAAPAAAAAAAAAAAA AAAAAKECAABkcnMvZG93bnJldi54bWxQSwUGAAAAAAQABAD5AAAAkgMAAAAA " strokeweight="1pt"/>
                    <v:line id="Line 219" o:spid="_x0000_s1799"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MImMQAAADcAAAADwAAAGRycy9kb3ducmV2LnhtbESPS4vCMBSF9wP+h3AFN8OY1oVox1RE EERw4QPU3aW508c0N6WJtv57IwzM8nAeH2ex7E0tHtS60rKCeByBIM6sLjlXcD5tvmYgnEfWWFsm BU9ysEwHHwtMtO34QI+jz0UYYZeggsL7JpHSZQUZdGPbEAfvx7YGfZBtLnWLXRg3tZxE0VQaLDkQ CmxoXVD2e7ybAKnW+W1fUXaZX5pdN40/u+v1rtRo2K++QXjq/X/4r73VCiZRDO8z4QjI9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8wiYxAAAANwAAAAPAAAAAAAAAAAA AAAAAKECAABkcnMvZG93bnJldi54bWxQSwUGAAAAAAQABAD5AAAAkgMAAAAA " strokeweight="1pt"/>
                    <v:line id="Line 220" o:spid="_x0000_s1800"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GW78QAAADcAAAADwAAAGRycy9kb3ducmV2LnhtbESPS4vCMBSF94L/IVxhNqKpXchMNRUR hGFgFjqCzu7SXPuwuSlNtPXfG0FweTiPj7Nc9aYWN2pdaVnBbBqBIM6sLjlXcPjbTj5BOI+ssbZM Cu7kYJUOB0tMtO14R7e9z0UYYZeggsL7JpHSZQUZdFPbEAfvbFuDPsg2l7rFLoybWsZRNJcGSw6E AhvaFJRd9lcTINUm//+tKDt+HZufbj4bd6fTVamPUb9egPDU+3f41f7WCuIohueZcARk+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IZbvxAAAANwAAAAPAAAAAAAAAAAA AAAAAKECAABkcnMvZG93bnJldi54bWxQSwUGAAAAAAQABAD5AAAAkgMAAAAA " strokeweight="1pt"/>
                    <v:line id="Line 221" o:spid="_x0000_s1801"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0zdMMAAADcAAAADwAAAGRycy9kb3ducmV2LnhtbESPS4vCMBSF9wP+h3AFN6KpCqLVKCIM DIILH6DuLs21rTY3pYm2/nsjCLM8nMfHmS8bU4gnVS63rGDQj0AQJ1bnnCo4Hn57ExDOI2ssLJOC FzlYLlo/c4y1rXlHz71PRRhhF6OCzPsyltIlGRl0fVsSB+9qK4M+yCqVusI6jJtCDqNoLA3mHAgZ lrTOKLnvHyZAbuv0sr1Rcpqeyk09HnTr8/mhVKfdrGYgPDX+P/xt/2kFw2gEnzPhCMjF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tM3TDAAAA3AAAAA8AAAAAAAAAAAAA AAAAoQIAAGRycy9kb3ducmV2LnhtbFBLBQYAAAAABAAEAPkAAACRAwAAAAA= " strokeweight="1pt"/>
                  </v:group>
                  <v:line id="Line 222" o:spid="_x0000_s1802" style="position:absolute;flip:y;visibility:visible;mso-wrap-style:square" from="4182,10694" to="4182,11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rJWcUAAADcAAAADwAAAGRycy9kb3ducmV2LnhtbESPQWvCQBSE70L/w/IKvemmopKm2Ugp CBVBNO3B4yP7kk2bfRuyW43/3i0UPA4z8w2Tr0fbiTMNvnWs4HmWgCCunG65UfD1uZmmIHxA1tg5 JgVX8rAuHiY5Ztpd+EjnMjQiQthnqMCE0GdS+sqQRT9zPXH0ajdYDFEOjdQDXiLcdnKeJCtpseW4 YLCnd0PVT/lrFexP27Awx1puduVpaV4OqfuuK6WeHse3VxCBxnAP/7c/tIJ5soC/M/EIy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xrJWcUAAADcAAAADwAAAAAAAAAA AAAAAAChAgAAZHJzL2Rvd25yZXYueG1sUEsFBgAAAAAEAAQA+QAAAJMDAAAAAA== " strokeweight="1.5pt">
                    <v:stroke endarrow="open"/>
                  </v:line>
                  <v:shape id="Text Box 223" o:spid="_x0000_s1803" type="#_x0000_t202" style="position:absolute;left:5012;top:11091;width:273;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yTC8UA AADcAAAADwAAAGRycy9kb3ducmV2LnhtbESPQWsCMRSE7wX/Q3iCt5pUUOrWKCItCELpuh56fN08 d4Obl3UTdf33TaHgcZiZb5jFqneNuFIXrGcNL2MFgrj0xnKl4VB8PL+CCBHZYOOZNNwpwGo5eFpg ZvyNc7ruYyUShEOGGuoY20zKUNbkMIx9S5y8o+8cxiS7SpoObwnuGjlRaiYdWk4LNba0qak87S9O w/qb83d7/vz5yo+5LYq54t3spPVo2K/fQETq4yP8394aDRM1hb8z6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jJMLxQAAANwAAAAPAAAAAAAAAAAAAAAAAJgCAABkcnMv ZG93bnJldi54bWxQSwUGAAAAAAQABAD1AAAAigMAAAAA " filled="f" stroked="f">
                    <v:textbox inset="0,0,0,0">
                      <w:txbxContent>
                        <w:p w14:paraId="35DF57D2" w14:textId="77777777" w:rsidR="00541C41" w:rsidRPr="00AF45EC" w:rsidRDefault="00541C41" w:rsidP="00AB723F">
                          <w:pPr>
                            <w:rPr>
                              <w:lang w:val="nl-NL"/>
                            </w:rPr>
                          </w:pPr>
                          <w:r w:rsidRPr="00AF45EC">
                            <w:rPr>
                              <w:lang w:val="nl-NL"/>
                            </w:rPr>
                            <w:t>A</w:t>
                          </w:r>
                        </w:p>
                      </w:txbxContent>
                    </v:textbox>
                  </v:shape>
                  <v:shape id="Text Box 224" o:spid="_x0000_s1804" type="#_x0000_t202" style="position:absolute;left:4042;top:10257;width:273;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4NfMUA AADcAAAADwAAAGRycy9kb3ducmV2LnhtbESPQWsCMRSE7wX/Q3hCbzXRw9KuRhGxUCiUrttDj8/N cze4eVk3qa7/3ghCj8PMfMMsVoNrxZn6YD1rmE4UCOLKG8u1hp/y/eUVRIjIBlvPpOFKAVbL0dMC c+MvXNB5F2uRIBxy1NDE2OVShqohh2HiO+LkHXzvMCbZ19L0eElw18qZUpl0aDktNNjRpqHquPtz Gta/XGzt6Wv/XRwKW5Zvij+zo9bP42E9BxFpiP/hR/vDaJipDO5n0hG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aXg18xQAAANwAAAAPAAAAAAAAAAAAAAAAAJgCAABkcnMv ZG93bnJldi54bWxQSwUGAAAAAAQABAD1AAAAigMAAAAA " filled="f" stroked="f">
                    <v:textbox inset="0,0,0,0">
                      <w:txbxContent>
                        <w:p w14:paraId="2372C4C1" w14:textId="77777777" w:rsidR="00541C41" w:rsidRPr="00AF45EC" w:rsidRDefault="00541C41" w:rsidP="00AB723F">
                          <w:pPr>
                            <w:rPr>
                              <w:lang w:val="nl-NL"/>
                            </w:rPr>
                          </w:pPr>
                          <w:r w:rsidRPr="00AF45EC">
                            <w:rPr>
                              <w:lang w:val="nl-NL"/>
                            </w:rPr>
                            <w:t>B</w:t>
                          </w:r>
                        </w:p>
                      </w:txbxContent>
                    </v:textbox>
                  </v:shape>
                  <v:line id="Line 225" o:spid="_x0000_s1805" style="position:absolute;flip:y;visibility:visible;mso-wrap-style:square" from="4156,11385" to="4992,11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hXLsUAAADcAAAADwAAAGRycy9kb3ducmV2LnhtbESPQWvCQBSE74X+h+UVvOmmolWjq5SC UBGKRg8eH9mXbGz2bchuNf57VxB6HGbmG2ax6mwtLtT6yrGC90ECgjh3uuJSwfGw7k9B+ICssXZM Cm7kYbV8fVlgqt2V93TJQikihH2KCkwITSqlzw1Z9APXEEevcK3FEGVbSt3iNcJtLYdJ8iEtVhwX DDb0ZSj/zf6sgp/TJozMvpDrbXYam9lu6s5FrlTvrfucgwjUhf/ws/2tFQyTCTzOxCMgl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8hXLsUAAADcAAAADwAAAAAAAAAA AAAAAAChAgAAZHJzL2Rvd25yZXYueG1sUEsFBgAAAAAEAAQA+QAAAJMDAAAAAA== " strokeweight="1.5pt">
                    <v:stroke endarrow="open"/>
                  </v:line>
                  <v:shape id="Text Box 226" o:spid="_x0000_s1806" type="#_x0000_t202" style="position:absolute;left:3840;top:11175;width:273;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08lcEA AADcAAAADwAAAGRycy9kb3ducmV2LnhtbERPz2vCMBS+D/Y/hCd4WxM9iKtGkbGBIMhqPXh8a55t sHnpmqj1v18Owo4f3+/lenCtuFEfrGcNk0yBIK68sVxrOJZfb3MQISIbbD2ThgcFWK9eX5aYG3/n gm6HWIsUwiFHDU2MXS5lqBpyGDLfESfu7HuHMcG+lqbHewp3rZwqNZMOLaeGBjv6aKi6HK5Ow+bE xaf93f98F+fCluW74t3sovV4NGwWICIN8V/8dG+NhqlKa9OZdATk6g8AAP//AwBQSwECLQAUAAYA CAAAACEA8PeKu/0AAADiAQAAEwAAAAAAAAAAAAAAAAAAAAAAW0NvbnRlbnRfVHlwZXNdLnhtbFBL AQItABQABgAIAAAAIQAx3V9h0gAAAI8BAAALAAAAAAAAAAAAAAAAAC4BAABfcmVscy8ucmVsc1BL AQItABQABgAIAAAAIQAzLwWeQQAAADkAAAAQAAAAAAAAAAAAAAAAACkCAABkcnMvc2hhcGV4bWwu eG1sUEsBAi0AFAAGAAgAAAAhAESNPJXBAAAA3AAAAA8AAAAAAAAAAAAAAAAAmAIAAGRycy9kb3du cmV2LnhtbFBLBQYAAAAABAAEAPUAAACGAwAAAAA= " filled="f" stroked="f">
                    <v:textbox inset="0,0,0,0">
                      <w:txbxContent>
                        <w:p w14:paraId="74558662" w14:textId="77777777" w:rsidR="00541C41" w:rsidRPr="00AF45EC" w:rsidRDefault="00541C41" w:rsidP="00AB723F">
                          <w:pPr>
                            <w:rPr>
                              <w:lang w:val="nl-NL"/>
                            </w:rPr>
                          </w:pPr>
                          <w:r w:rsidRPr="00AF45EC">
                            <w:rPr>
                              <w:lang w:val="nl-NL"/>
                            </w:rPr>
                            <w:t>O</w:t>
                          </w:r>
                        </w:p>
                      </w:txbxContent>
                    </v:textbox>
                  </v:shape>
                  <v:line id="Line 227" o:spid="_x0000_s1807" style="position:absolute;flip:x;visibility:visible;mso-wrap-style:square" from="4151,12777" to="4156,135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wIDMIAAADcAAAADwAAAGRycy9kb3ducmV2LnhtbESPzWoCMRSF9wXfIdyCu5rpCHacGkUE wUU3WnF9mVxnQpObYRKd+PZNoeDycH4+zmqTnBV3GoLxrOB9VoAgbrw23Co4f+/fKhAhImu0nknB gwJs1pOXFdbaj3yk+ym2Io9wqFFBF2NfSxmajhyGme+Js3f1g8OY5dBKPeCYx52VZVEspEPDmdBh T7uOmp/TzWVuknZenu3DjObroyovqWrsUanpa9p+goiU4jP83z5oBWWxhL8z+Qj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BwIDMIAAADcAAAADwAAAAAAAAAAAAAA AAChAgAAZHJzL2Rvd25yZXYueG1sUEsFBgAAAAAEAAQA+QAAAJADAAAAAA== " strokeweight="1.5pt">
                    <v:stroke dashstyle="1 1" endarrow="open"/>
                  </v:line>
                  <v:line id="Line 228" o:spid="_x0000_s1808" style="position:absolute;visibility:visible;mso-wrap-style:square" from="4145,12777" to="5040,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uEfMIAAADcAAAADwAAAGRycy9kb3ducmV2LnhtbERPy4rCMBTdC/5DuAOzEU2VQaQaZRCd GRcufHR/ba5tMbnpNFHr35uF4PJw3rNFa424UeMrxwqGgwQEce50xYWC42Hdn4DwAVmjcUwKHuRh Me92Zphqd+cd3fahEDGEfYoKyhDqVEqfl2TRD1xNHLmzayyGCJtC6gbvMdwaOUqSsbRYcWwosaZl Sfllf7UKfjKz/Vqdfu122fs/XLNgNtnaKPX50X5PQQRqw1v8cv9pBaNhnB/PxCMg5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auEfMIAAADcAAAADwAAAAAAAAAAAAAA AAChAgAAZHJzL2Rvd25yZXYueG1sUEsFBgAAAAAEAAQA+QAAAJADAAAAAA== " strokeweight="1.5pt">
                    <v:stroke dashstyle="1 1" endarrow="open"/>
                  </v:line>
                  <v:shape id="Text Box 229" o:spid="_x0000_s1809" type="#_x0000_t202" style="position:absolute;left:3600;top:12597;width:360;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4D1cUA AADcAAAADwAAAGRycy9kb3ducmV2LnhtbESPQWvCQBSE74L/YXmCN93Eg7TRTZDSQqEgjfHg8TX7 TBazb9PsVuO/dwuFHoeZ+YbZFqPtxJUGbxwrSJcJCOLaacONgmP1tngC4QOyxs4xKbiThyKfTraY aXfjkq6H0IgIYZ+hgjaEPpPS1y1Z9EvXE0fv7AaLIcqhkXrAW4TbTq6SZC0tGo4LLfb00lJ9OfxY BbsTl6/me//1WZ5LU1XPCX+sL0rNZ+NuAyLQGP7Df+13rWCVpvB7Jh4Bm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bgPVxQAAANwAAAAPAAAAAAAAAAAAAAAAAJgCAABkcnMv ZG93bnJldi54bWxQSwUGAAAAAAQABAD1AAAAigMAAAAA " filled="f" stroked="f">
                    <v:textbox inset="0,0,0,0">
                      <w:txbxContent>
                        <w:p w14:paraId="05CCB3A3" w14:textId="77777777" w:rsidR="00541C41" w:rsidRPr="00AF45EC" w:rsidRDefault="00541C41" w:rsidP="00AB723F">
                          <w:pPr>
                            <w:rPr>
                              <w:vertAlign w:val="superscript"/>
                              <w:lang w:val="nl-NL"/>
                            </w:rPr>
                          </w:pPr>
                          <w:r w:rsidRPr="00AF45EC">
                            <w:rPr>
                              <w:lang w:val="nl-NL"/>
                            </w:rPr>
                            <w:t xml:space="preserve"> O</w:t>
                          </w:r>
                          <w:r w:rsidRPr="00AF45EC">
                            <w:rPr>
                              <w:vertAlign w:val="superscript"/>
                              <w:lang w:val="nl-NL"/>
                            </w:rPr>
                            <w:t>’</w:t>
                          </w:r>
                        </w:p>
                      </w:txbxContent>
                    </v:textbox>
                  </v:shape>
                  <v:shape id="Text Box 230" o:spid="_x0000_s1810" type="#_x0000_t202" style="position:absolute;left:5045;top:1277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ydosQA AADcAAAADwAAAGRycy9kb3ducmV2LnhtbESPQWvCQBSE7wX/w/IEb3VjDtJGVxFREARpjAePz+wz Wcy+jdlV03/fLRR6HGbmG2a+7G0jntR541jBZJyAIC6dNlwpOBXb9w8QPiBrbByTgm/ysFwM3uaY affinJ7HUIkIYZ+hgjqENpPSlzVZ9GPXEkfv6jqLIcqukrrDV4TbRqZJMpUWDceFGlta11Tejg+r YHXmfGPuh8tXfs1NUXwmvJ/elBoN+9UMRKA+/If/2jutIJ2k8HsmH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KC8naLEAAAA3AAAAA8AAAAAAAAAAAAAAAAAmAIAAGRycy9k b3ducmV2LnhtbFBLBQYAAAAABAAEAPUAAACJAwAAAAA= " filled="f" stroked="f">
                    <v:textbox inset="0,0,0,0">
                      <w:txbxContent>
                        <w:p w14:paraId="3693D3D8" w14:textId="77777777" w:rsidR="00541C41" w:rsidRPr="00AF45EC" w:rsidRDefault="00541C41" w:rsidP="00AB723F">
                          <w:pPr>
                            <w:rPr>
                              <w:vertAlign w:val="superscript"/>
                              <w:lang w:val="nl-NL"/>
                            </w:rPr>
                          </w:pPr>
                          <w:r w:rsidRPr="00AF45EC">
                            <w:rPr>
                              <w:lang w:val="nl-NL"/>
                            </w:rPr>
                            <w:t>A</w:t>
                          </w:r>
                          <w:r w:rsidRPr="00AF45EC">
                            <w:rPr>
                              <w:vertAlign w:val="superscript"/>
                              <w:lang w:val="nl-NL"/>
                            </w:rPr>
                            <w:t>’</w:t>
                          </w:r>
                        </w:p>
                      </w:txbxContent>
                    </v:textbox>
                  </v:shape>
                </v:group>
                <v:shape id="Text Box 213" o:spid="_x0000_s1811" type="#_x0000_t202" style="position:absolute;left:6000;top:20669;width:3429;height:34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4OcQA AADcAAAADwAAAGRycy9kb3ducmV2LnhtbESPQWvCQBSE74L/YXmCN92oIBpdRYpCQSiN6aHHZ/aZ LGbfptmtxn/fLQgeh5n5hllvO1uLG7XeOFYwGScgiAunDZcKvvLDaAHCB2SNtWNS8CAP202/t8ZU uztndDuFUkQI+xQVVCE0qZS+qMiiH7uGOHoX11oMUbal1C3eI9zWcpokc2nRcFyosKG3iorr6dcq 2H1ztjc/H+fP7JKZPF8mfJxflRoOut0KRKAuvMLP9rtWMJ3M4P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M/wODnEAAAA3AAAAA8AAAAAAAAAAAAAAAAAmAIAAGRycy9k b3ducmV2LnhtbFBLBQYAAAAABAAEAPUAAACJAwAAAAA= " filled="f" stroked="f">
                  <v:textbox inset="0,0,0,0">
                    <w:txbxContent>
                      <w:p w14:paraId="1757F1C9" w14:textId="77777777" w:rsidR="00541C41" w:rsidRPr="00AF45EC" w:rsidRDefault="00541C41" w:rsidP="00AB723F">
                        <w:pPr>
                          <w:rPr>
                            <w:vertAlign w:val="superscript"/>
                            <w:lang w:val="nl-NL"/>
                          </w:rPr>
                        </w:pPr>
                        <w:r w:rsidRPr="00AF45EC">
                          <w:rPr>
                            <w:lang w:val="nl-NL"/>
                          </w:rPr>
                          <w:t>B</w:t>
                        </w:r>
                        <w:r w:rsidRPr="00AF45EC">
                          <w:rPr>
                            <w:vertAlign w:val="superscript"/>
                            <w:lang w:val="nl-NL"/>
                          </w:rPr>
                          <w:t>’</w:t>
                        </w:r>
                      </w:p>
                    </w:txbxContent>
                  </v:textbox>
                </v:shape>
              </v:group>
            </w:pict>
          </mc:Fallback>
        </mc:AlternateContent>
      </w:r>
      <w:r w:rsidRPr="00541C41">
        <w:rPr>
          <w:sz w:val="28"/>
          <w:szCs w:val="28"/>
          <w:lang w:val="nl-NL"/>
        </w:rPr>
        <w:t>- Vẽ ảnh của vật sáng AB 0,5 đ):</w:t>
      </w:r>
    </w:p>
    <w:p w14:paraId="6EA0F53D" w14:textId="77777777" w:rsidR="00541C41" w:rsidRPr="00541C41" w:rsidRDefault="00541C41" w:rsidP="00541C41">
      <w:pPr>
        <w:tabs>
          <w:tab w:val="left" w:pos="280"/>
          <w:tab w:val="left" w:pos="560"/>
          <w:tab w:val="left" w:pos="6720"/>
        </w:tabs>
        <w:spacing w:after="0" w:line="240" w:lineRule="atLeast"/>
        <w:jc w:val="both"/>
        <w:rPr>
          <w:sz w:val="28"/>
          <w:szCs w:val="28"/>
          <w:lang w:val="nl-NL"/>
        </w:rPr>
      </w:pPr>
      <w:r w:rsidRPr="00541C41">
        <w:rPr>
          <w:noProof/>
          <w:sz w:val="24"/>
          <w:szCs w:val="24"/>
        </w:rPr>
        <mc:AlternateContent>
          <mc:Choice Requires="wpg">
            <w:drawing>
              <wp:anchor distT="0" distB="0" distL="114300" distR="114300" simplePos="0" relativeHeight="252032000" behindDoc="0" locked="0" layoutInCell="1" allowOverlap="1" wp14:anchorId="3ED3ED58" wp14:editId="63452B46">
                <wp:simplePos x="0" y="0"/>
                <wp:positionH relativeFrom="column">
                  <wp:posOffset>636270</wp:posOffset>
                </wp:positionH>
                <wp:positionV relativeFrom="paragraph">
                  <wp:posOffset>171450</wp:posOffset>
                </wp:positionV>
                <wp:extent cx="1139825" cy="1028700"/>
                <wp:effectExtent l="0" t="0" r="22225" b="11430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028700"/>
                          <a:chOff x="3605" y="7380"/>
                          <a:chExt cx="1791" cy="1620"/>
                        </a:xfrm>
                      </wpg:grpSpPr>
                      <wpg:grpSp>
                        <wpg:cNvPr id="215" name="Group 151"/>
                        <wpg:cNvGrpSpPr>
                          <a:grpSpLocks/>
                        </wpg:cNvGrpSpPr>
                        <wpg:grpSpPr bwMode="auto">
                          <a:xfrm>
                            <a:off x="3605" y="8457"/>
                            <a:ext cx="1791" cy="122"/>
                            <a:chOff x="7858" y="10851"/>
                            <a:chExt cx="2016" cy="88"/>
                          </a:xfrm>
                        </wpg:grpSpPr>
                        <wps:wsp>
                          <wps:cNvPr id="216"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8"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173120"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173121"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173122"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173123"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173124"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56173125" name="Line 183"/>
                        <wps:cNvCnPr>
                          <a:cxnSpLocks noChangeShapeType="1"/>
                        </wps:cNvCnPr>
                        <wps:spPr bwMode="auto">
                          <a:xfrm>
                            <a:off x="4011"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6173126" name="Text Box 184"/>
                        <wps:cNvSpPr txBox="1">
                          <a:spLocks noChangeArrowheads="1"/>
                        </wps:cNvSpPr>
                        <wps:spPr bwMode="auto">
                          <a:xfrm>
                            <a:off x="3781" y="7380"/>
                            <a:ext cx="28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543EB" w14:textId="77777777" w:rsidR="00541C41" w:rsidRPr="00AF45EC" w:rsidRDefault="00541C41" w:rsidP="00AB723F">
                              <w:pPr>
                                <w:rPr>
                                  <w:lang w:val="nl-NL"/>
                                </w:rPr>
                              </w:pPr>
                              <w:r w:rsidRPr="00AF45EC">
                                <w:rPr>
                                  <w:lang w:val="nl-NL"/>
                                </w:rPr>
                                <w:t>A</w:t>
                              </w:r>
                            </w:p>
                          </w:txbxContent>
                        </wps:txbx>
                        <wps:bodyPr rot="0" vert="horz" wrap="square" lIns="0" tIns="0" rIns="0" bIns="0" anchor="t" anchorCtr="0" upright="1">
                          <a:noAutofit/>
                        </wps:bodyPr>
                      </wps:wsp>
                      <wps:wsp>
                        <wps:cNvPr id="456173127" name="Text Box 185"/>
                        <wps:cNvSpPr txBox="1">
                          <a:spLocks noChangeArrowheads="1"/>
                        </wps:cNvSpPr>
                        <wps:spPr bwMode="auto">
                          <a:xfrm>
                            <a:off x="4850" y="7380"/>
                            <a:ext cx="54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115EE" w14:textId="77777777" w:rsidR="00541C41" w:rsidRPr="00AF45EC" w:rsidRDefault="00541C41" w:rsidP="00AB723F">
                              <w:pPr>
                                <w:rPr>
                                  <w:lang w:val="nl-NL"/>
                                </w:rPr>
                              </w:pPr>
                              <w:r w:rsidRPr="00AF45EC">
                                <w:rPr>
                                  <w:lang w:val="nl-NL"/>
                                </w:rPr>
                                <w:t>B</w:t>
                              </w:r>
                            </w:p>
                          </w:txbxContent>
                        </wps:txbx>
                        <wps:bodyPr rot="0" vert="horz" wrap="square" lIns="0" tIns="0" rIns="0" bIns="0" anchor="t" anchorCtr="0" upright="1">
                          <a:noAutofit/>
                        </wps:bodyPr>
                      </wps:wsp>
                      <wps:wsp>
                        <wps:cNvPr id="456173128" name="Line 186"/>
                        <wps:cNvCnPr>
                          <a:cxnSpLocks noChangeShapeType="1"/>
                        </wps:cNvCnPr>
                        <wps:spPr bwMode="auto">
                          <a:xfrm>
                            <a:off x="3960" y="9000"/>
                            <a:ext cx="901"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 o:spid="_x0000_s1812" style="position:absolute;left:0;text-align:left;margin-left:50.1pt;margin-top:13.5pt;width:89.75pt;height:81pt;z-index:252032000" coordorigin="3605,7380" coordsize="1791,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njIBQAcAAKlkAAAOAAAAZHJzL2Uyb0RvYy54bWzsXVuPm0YUfq/U/4B4d8wdBsUbJfY6qpS2 kZL2fRawjYqBArv2Jup/7zkzgIEYb5SLSauzD15gYDxz5pszcy58fv7iuE+Uh6go4yxdqPozTVWi NMjCON0u1D/er2eeqpQVT0OeZGm0UB+jUn1x8/NPzw+5HxnZLkvCqFCgkrT0D/lC3VVV7s/nZbCL 9rx8luVRCoWbrNjzCk6L7Tws+AFq3ydzQ9Oc+SErwrzIgqgs4epKFqo3ov7NJgqq3zebMqqUZKFC 2yrxWYjPO/yc3zzn/rbg+S4O6mbwL2jFnscpfGlb1YpXXLkv4k+q2sdBkZXZpnoWZPt5ttnEQST6 AL3RtUFvXhfZfS76svUP27wVE4h2IKcvrjb47eFtocThQjV0S1VSvodBEt+r4AUQzyHf+nDX6yJ/ l78tZB/h8E0W/FVC8XxYjudbebNyd/g1C6FCfl9lQjzHTbHHKqDjylGMwmM7CtGxUgK4qOsm8wxb VQIo0zXDc7V6nIIdDCY+ZzoalEOxa3pt2W3zvMv0+mHHEKVz7ssvFo2tGyd7Jk7aTraigNq7otBt /XuLou2SZ9muhGUrkFOHDEMWtZJwPRtmmBCUJxvJ/WDXiAIw5UhReB4+OCoImHzlCV/l1+Hr3Y7n kYBtichphQpNkUJ9E6eRotuiL4dc3LRMJbaCY1pjS0mz5Y6n20hU9/4xBxyJUYBB7DyCJyUA80ms uZ4DAK8lJZDN/UbCOPeknPp44X5elNXrKNsreLBQE2i5ADJ/eFNWUqLNLYjrNFvHSQLXuZ+kygFa bCB68bzMkjjEUnFSbO+WSaE8cNRL4q8en95tMP/TUNS2i3h4Wx9XPE7kMYxnkmJ90BFoT30kFc9H prFb79azZpbh3M4sbbWavVwvrZmz1l17Za6Wy5X+DzZNt/xdHIZRiq1rlKBufR4IanUs1VerBls5 zPu1CwhCY5v/otFiQHEMcR6W/l0WPr4tULZ4BriUl68AUHcAUBPHpIc2mFzfFqDKJonzPxHZOHi1 Wjw3qRuoOjDdUTF6dm9CE1K724azy+H/CakAgp4qrVfqjl68ElKZDpPmvFIlpJJONXQ2QKpQW1Po VOaNLv+EVEKqAaZCX6c6E63+ngYbedKptE/djhhSBsCjt/oLe3ECnerp+sn4HJhUpFNJpxrgrugj VXghJkEq2EukU0mnjupUc4BUNtXqb4BfjJBKSB1Dqjmw/R3hspxCp5po3JHtT/7UkX2qObD9nTqI cnUvlWd6EHsgpBJSR5BqDWx/5wqhqbOefwj+wUaEkEpIHUPqwPZ3popReTaG6GukCsV+CqeS7U+2 v2ENbH+Ivk8TTYUMCfL8U9wfssPGdOrA9nemilF5Dnn+KUMF8xjHkNqm6MkUKmeyGJVLnn9C6iWk thmUNVIni1FBMlW7T6UYFWX9NQl9TVqqNUhLBeNlon0qmFSEVMpPHV/9B/mpzmQxKkaef1r9L63+ gxiVO1mMipHnn5B6CamDGJU7VYyKaeT5J6ReQKo9iFG5U8WomI6pshSjohjViJcKnZjd/FR3qhgV bFNPtj/FqMj2H9r+aHD3kDpVjIoZNsWoKEY17vnHzWEPqVPFqJiJrx/Q6k+r/9jqP4hRuVPFqJgJ pAeEVMqkHoum2oMYlTtVjIpZ2BTSqaRTz+tUy3Z01xRmd28PMFWkitn4YhfhlfB6Ga9DP8BU8Spm e/SmCllXo9ZVo18H3gBJLTbBm1XMsel9FcLrk3gd+AS8yWJXrkFvrRBen8TrwDPgTRbBchlFsP6b eD0xeF6JFbDZGwx8Bd4VYlodRkBL06XX1WXmgB2UaVCCjIDfnLoSUhK+E3WlUgk6T14U2UFFmsx9 FKpKEgGFMB4h9yMxW9YUyGe5DJH1+Bxj8GV7rM10fY9skq+yo6LDq1GnbFck+FWqIxQ0hJSl5Plt uVhf4oghFylQxIrdRkPGKrmBca/8WWSspgubFfQgnAh8G4JLA201xLOlP0FxWQC7s6DN/BwyVpxM HVbSH5Q3tcf+WnZJYtfir54andtGCVbl65iCg/ojpGxY2iuDzdaO586stWXPmKt5M01nr5ijWcxa rftUsCJrX9JyA4Prl1LB4tQGZ5EtRqnTaGDD7fZtnAB3H1dAD57EeyA8bVlyuT/Ghtsy2WLzG47Z 5v85rtnqeHcU7Nem3ip0yT+rFBnw/cI2AcjN4WCXFR9AUwFR+EIt/77nRQT66pcUpgHcUjUHRXNw 1xzwNIBHF2qlKvJwWUn28fu8iLc7qFkyv6bZS+DI3sSCUxinkWzF1Ulwm+WuTTXuqIpuyPF6qsLy MPPprKqwrXrps+Wi2NJbf8KGS6oCaKdJVXSIs79GVbRrJqkKiEoMcr0h4fq0o/j+tO4mrF9CPTBY H/CbTzQEP+jOGPniV7zcSfL38rFcZZVs+EW6d9ozN2zwwgaE38MQC3v92x34gxvdc7Fwnn5h5OZf AAAA//8DAFBLAwQUAAYACAAAACEAwOSN498AAAAKAQAADwAAAGRycy9kb3ducmV2LnhtbEyPQUvD QBSE74L/YXkFb3Y3EU2bZlNKUU9FsBXE2zZ5TUKzb0N2m6T/3ufJHocZZr7J1pNtxYC9bxxpiOYK BFLhyoYqDV+Ht8cFCB8MlaZ1hBqu6GGd399lJi3dSJ847EMluIR8ajTUIXSplL6o0Ro/dx0SeyfX WxNY9pUsezNyuW1lrNSLtKYhXqhNh9sai/P+YjW8j2bcPEWvw+582l5/Ds8f37sItX6YTZsViIBT +A/DHz6jQ85MR3eh0ouWtVIxRzXECX/iQJwsExBHdhZLBTLP5O2F/BcAAP//AwBQSwECLQAUAAYA CAAAACEAtoM4kv4AAADhAQAAEwAAAAAAAAAAAAAAAAAAAAAAW0NvbnRlbnRfVHlwZXNdLnhtbFBL AQItABQABgAIAAAAIQA4/SH/1gAAAJQBAAALAAAAAAAAAAAAAAAAAC8BAABfcmVscy8ucmVsc1BL AQItABQABgAIAAAAIQB4njIBQAcAAKlkAAAOAAAAAAAAAAAAAAAAAC4CAABkcnMvZTJvRG9jLnht bFBLAQItABQABgAIAAAAIQDA5I3j3wAAAAoBAAAPAAAAAAAAAAAAAAAAAJoJAABkcnMvZG93bnJl di54bWxQSwUGAAAAAAQABADzAAAApgoAAAAA ">
                <v:group id="Group 151" o:spid="_x0000_s1813" style="position:absolute;left:3605;top:8457;width:1791;height:122"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U/OZcYAAADcAAAADwAAAGRycy9kb3ducmV2LnhtbESPT2vCQBTE74V+h+UV ems2sVgkdRURlR6CUCNIb4/sMwlm34bsmj/fvisUehxm5jfMcj2aRvTUudqygiSKQRAXVtdcKjjn +7cFCOeRNTaWScFEDtar56clptoO/E39yZciQNilqKDyvk2ldEVFBl1kW+LgXW1n0AfZlVJ3OAS4 aeQsjj+kwZrDQoUtbSsqbqe7UXAYcNi8J7s+u123008+P16yhJR6fRk3nyA8jf4//Nf+0gpmyRw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T85lxgAAANwA AAAPAAAAAAAAAAAAAAAAAKoCAABkcnMvZG93bnJldi54bWxQSwUGAAAAAAQABAD6AAAAnQMAAAAA ">
                  <v:line id="Line 152" o:spid="_x0000_s1814"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lsKcUAAADcAAAADwAAAGRycy9kb3ducmV2LnhtbESPwW7CMBBE75X4B2uRuBUnHFCbYiIE VAL1UJX2A5Z4G6eJ15HtQuDraySkHkcz80azKAfbiRP50DhWkE8zEMSV0w3XCr4+Xx+fQISIrLFz TAouFKBcjh4WWGh35g86HWItEoRDgQpMjH0hZagMWQxT1xMn79t5izFJX0vt8ZzgtpOzLJtLiw2n BYM9rQ1V7eHXKtj741ubX2sjj7z32+598xzsj1KT8bB6ARFpiP/he3unFczyO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plsKcUAAADcAAAADwAAAAAAAAAA AAAAAAChAgAAZHJzL2Rvd25yZXYueG1sUEsFBgAAAAAEAAQA+QAAAJMDAAAAAA== " strokeweight="1pt"/>
                  <v:line id="Line 153" o:spid="_x0000_s1815"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jqsUAAADcAAAADwAAAGRycy9kb3ducmV2LnhtbESPzYrCMBSF94LvEK7gZhjTunC0YxQR BBFc6AzU2V2aO221uSlNtPXtjSC4PJyfjzNfdqYSN2pcaVlBPIpAEGdWl5wr+P3ZfE5BOI+ssbJM Cu7kYLno9+aYaNvygW5Hn4swwi5BBYX3dSKlywoy6Ea2Jg7ev20M+iCbXOoG2zBuKjmOook0WHIg FFjTuqDscryaADmv87/9mbJ0lta7dhJ/tKfTVanhoFt9g/DU+Xf41d5qBeP4C5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4+jqsUAAADcAAAADwAAAAAAAAAA AAAAAAChAgAAZHJzL2Rvd25yZXYueG1sUEsFBgAAAAAEAAQA+QAAAJMDAAAAAA== " strokeweight="1pt"/>
                  <v:line id="Line 154" o:spid="_x0000_s1816"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A32MIAAADcAAAADwAAAGRycy9kb3ducmV2LnhtbERPTWvCQBC9F/wPywheim7iQdroKiII InioLai3ITsm0exsyK4m/vvOodDj430vVr2r1ZPaUHk2kE4SUMS5txUXBn6+t+MPUCEiW6w9k4EX BVgtB28LzKzv+Iuex1goCeGQoYEyxibTOuQlOQwT3xALd/WtwyiwLbRtsZNwV+tpksy0w4qlocSG NiXl9+PDScltU1wON8pPn6dm383S9+58fhgzGvbrOahIffwX/7l31sA0lbV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hA32MIAAADcAAAADwAAAAAAAAAAAAAA AAChAgAAZHJzL2Rvd25yZXYueG1sUEsFBgAAAAAEAAQA+QAAAJADAAAAAA== " strokeweight="1pt"/>
                  <v:line id="Line 155" o:spid="_x0000_s1817"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ySQ8QAAADcAAAADwAAAGRycy9kb3ducmV2LnhtbESPzYrCMBSF94LvEK7gRsa0LkQ7TUUE QQQX6oDO7tLcaes0N6WJtr69EQZmeTg/Hydd9aYWD2pdZVlBPI1AEOdWV1wo+DpvPxYgnEfWWFsm BU9ysMqGgxQTbTs+0uPkCxFG2CWooPS+SaR0eUkG3dQ2xMH7sa1BH2RbSN1iF8ZNLWdRNJcGKw6E EhvalJT/nu4mQG6b4vtwo/yyvDT7bh5Puuv1rtR41K8/QXjq/X/4r73TCmbxEt5nwhGQ2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XJJDxAAAANwAAAAPAAAAAAAAAAAA AAAAAKECAABkcnMvZG93bnJldi54bWxQSwUGAAAAAAQABAD5AAAAkgMAAAAA " strokeweight="1pt"/>
                  <v:line id="Line 156" o:spid="_x0000_s1818"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rxY8IAAADcAAAADwAAAGRycy9kb3ducmV2LnhtbERPTWvCQBC9F/wPywheim7MQdroKiII InioLai3ITsm0exsyK4m/vvOodDj430vVr2r1ZPaUHk2MJ0koIhzbysuDPx8b8cfoEJEtlh7JgMv CrBaDt4WmFnf8Rc9j7FQEsIhQwNljE2mdchLchgmviEW7upbh1FgW2jbYifhrtZpksy0w4qlocSG NiXl9+PDScltU1wON8pPn6dm382m7935/DBmNOzXc1CR+vgv/nPvrIE0lfl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grxY8IAAADcAAAADwAAAAAAAAAAAAAA AAChAgAAZHJzL2Rvd25yZXYueG1sUEsFBgAAAAAEAAQA+QAAAJADAAAAAA== " strokeweight="1pt"/>
                  <v:line id="Line 157" o:spid="_x0000_s1819"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ZU+MYAAADcAAAADwAAAGRycy9kb3ducmV2LnhtbESPzWrCQBSF94W+w3ALbkozSRahTR2l CAURXGgF090lc02imTshMybx7R2h0OXh/Hyc+XIyrRiod41lBUkUgyAurW64UnD4+X57B+E8ssbW Mim4kYPl4vlpjrm2I+9o2PtKhBF2OSqove9yKV1Zk0EX2Y44eCfbG/RB9pXUPY5h3LQyjeNMGmw4 EGrsaFVTedlfTYCcV9Xv9kzl8ePYbcYseR2L4qrU7GX6+gThafL/4b/2WitI0wQeZ8IRkI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1GVPjGAAAA3AAAAA8AAAAAAAAA AAAAAAAAoQIAAGRycy9kb3ducmV2LnhtbFBLBQYAAAAABAAEAPkAAACUAwAAAAA= " strokeweight="1pt"/>
                  <v:line id="Line 158" o:spid="_x0000_s1820"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TKj8MAAADcAAAADwAAAGRycy9kb3ducmV2LnhtbESPzYrCMBSF94LvEK7gRjS1C9FqFBEE EVyMCuru0lzbanNTmmg7bz8ZEFwezs/HWaxaU4o31a6wrGA8ikAQp1YXnCk4n7bDKQjnkTWWlknB LzlYLbudBSbaNvxD76PPRBhhl6CC3PsqkdKlORl0I1sRB+9ua4M+yDqTusYmjJtSxlE0kQYLDoQc K9rklD6PLxMgj012Ozwovcwu1b6ZjAfN9fpSqt9r13MQnlr/DX/aO60gjmP4Px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2Uyo/DAAAA3AAAAA8AAAAAAAAAAAAA AAAAoQIAAGRycy9kb3ducmV2LnhtbFBLBQYAAAAABAAEAPkAAACRAwAAAAA= " strokeweight="1pt"/>
                  <v:line id="Line 159" o:spid="_x0000_s1821"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hvFMQAAADcAAAADwAAAGRycy9kb3ducmV2LnhtbESPzYrCMBSF9wO+Q7iCGxlTK4h2jCKC IIILnYE6u0tzp602N6WJtr69EYRZHs7Px1msOlOJOzWutKxgPIpAEGdWl5wr+Pnefs5AOI+ssbJM Ch7kYLXsfSww0bblI91PPhdhhF2CCgrv60RKlxVk0I1sTRy8P9sY9EE2udQNtmHcVDKOoqk0WHIg FFjTpqDserqZALls8t/DhbJ0ntb7djoetufzTalBv1t/gfDU+f/wu73TCuJ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2G8UxAAAANwAAAAPAAAAAAAAAAAA AAAAAKECAABkcnMvZG93bnJldi54bWxQSwUGAAAAAAQABAD5AAAAkgMAAAAA " strokeweight="1pt"/>
                  <v:line id="Line 160" o:spid="_x0000_s1822"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VruMMAAADcAAAADwAAAGRycy9kb3ducmV2LnhtbERPS2vCQBC+F/wPywi9lLrRgt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mla7jDAAAA3AAAAA8AAAAAAAAAAAAA AAAAoQIAAGRycy9kb3ducmV2LnhtbFBLBQYAAAAABAAEAPkAAACRAwAAAAA= " strokeweight="1pt"/>
                  <v:line id="Line 161" o:spid="_x0000_s1823"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nOI8UAAADcAAAADwAAAGRycy9kb3ducmV2LnhtbESPS4vCMBSF98L8h3AH3MiYqiD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nOI8UAAADcAAAADwAAAAAAAAAA AAAAAAChAgAAZHJzL2Rvd25yZXYueG1sUEsFBgAAAAAEAAQA+QAAAJMDAAAAAA== " strokeweight="1pt"/>
                  <v:line id="Line 162" o:spid="_x0000_s1824"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UUw8MAAADcAAAADwAAAGRycy9kb3ducmV2LnhtbERPS2vCQBC+F/wPywi9lLpRit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FMPDAAAA3AAAAA8AAAAAAAAAAAAA AAAAoQIAAGRycy9kb3ducmV2LnhtbFBLBQYAAAAABAAEAPkAAACRAwAAAAA= " strokeweight="1pt"/>
                  <v:line id="Line 163" o:spid="_x0000_s1825"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mxWMQAAADcAAAADwAAAGRycy9kb3ducmV2LnhtbESPzYrCMBSF9wO+Q7iCGxnTioh2jCKC IIILnYE6u0tzp602N6WJtr69EYRZHs7Px1msOlOJOzWutKwgHkUgiDOrS84V/HxvP2cgnEfWWFkm BQ9ysFr2PhaYaNvyke4nn4swwi5BBYX3dSKlywoy6Ea2Jg7en20M+iCbXOoG2zBuKjmOoqk0WHIg FFjTpqDserqZALls8t/DhbJ0ntb7dhoP2/P5ptSg362/QHjq/H/43d5pBeN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mbFYxAAAANwAAAAPAAAAAAAAAAAA AAAAAKECAABkcnMvZG93bnJldi54bWxQSwUGAAAAAAQABAD5AAAAkgMAAAAA " strokeweight="1pt"/>
                  <v:line id="Line 164" o:spid="_x0000_s1826"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svL8QAAADcAAAADwAAAGRycy9kb3ducmV2LnhtbESPzYrCMBSF9wO+Q7iCGxlTi4h2jCKC IIILnYE6u0tzp602N6WJtr69EYRZHs7Px1msOlOJOzWutKxgPIpAEGdWl5wr+Pnefs5AOI+ssbJM Ch7kYLXsfSww0bblI91PPhdhhF2CCgrv60RKlxVk0I1sTRy8P9sY9EE2udQNtmHcVDKOoqk0WHIg FFjTpqDserqZALls8t/DhbJ0ntb7djoetufzTalBv1t/gfDU+f/wu73TCuJ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Sy8vxAAAANwAAAAPAAAAAAAAAAAA AAAAAKECAABkcnMvZG93bnJldi54bWxQSwUGAAAAAAQABAD5AAAAkgMAAAAA " strokeweight="1pt"/>
                  <v:line id="Line 165" o:spid="_x0000_s1827"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eKtMYAAADcAAAADwAAAGRycy9kb3ducmV2LnhtbESPzWrCQBSF94W+w3AL3ZQ6SSy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HirTGAAAA3AAAAA8AAAAAAAAA AAAAAAAAoQIAAGRycy9kb3ducmV2LnhtbFBLBQYAAAAABAAEAPkAAACUAwAAAAA= " strokeweight="1pt"/>
                  <v:line id="Line 166" o:spid="_x0000_s1828"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4SwMYAAADcAAAADwAAAGRycy9kb3ducmV2LnhtbESPS2vCQBSF9wX/w3CFbkqdGEJ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uEsDGAAAA3AAAAA8AAAAAAAAA AAAAAAAAoQIAAGRycy9kb3ducmV2LnhtbFBLBQYAAAAABAAEAPkAAACUAwAAAAA= " strokeweight="1pt"/>
                  <v:line id="Line 167" o:spid="_x0000_s1829"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K3W8YAAADcAAAADwAAAGRycy9kb3ducmV2LnhtbESPzWrCQBSF94W+w3AL3ZQ6SbChRsdQ AgURuqgK6u6SuSaxmTshM5r49p1CweXh/HycRT6aVlypd41lBfEkAkFcWt1wpWC3/Xx9B+E8ssbW Mim4kYN8+fiwwEzbgb/puvGVCCPsMlRQe99lUrqyJoNuYjvi4J1sb9AH2VdS9ziEcdPKJIpSabDh QKixo6Km8mdzMQFyLqrj15nK/WzfrYc0fhkOh4tSz0/jxxyEp9Hfw//tlVaQTN/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t1vGAAAA3AAAAA8AAAAAAAAA AAAAAAAAoQIAAGRycy9kb3ducmV2LnhtbFBLBQYAAAAABAAEAPkAAACUAwAAAAA= " strokeweight="1pt"/>
                  <v:line id="Line 168" o:spid="_x0000_s1830"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ApLMUAAADcAAAADwAAAGRycy9kb3ducmV2LnhtbESPS4vCMBSF9wP+h3AFN4OmylC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3ApLMUAAADcAAAADwAAAAAAAAAA AAAAAAChAgAAZHJzL2Rvd25yZXYueG1sUEsFBgAAAAAEAAQA+QAAAJMDAAAAAA== " strokeweight="1pt"/>
                  <v:line id="Line 169" o:spid="_x0000_s1831"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yMt8YAAADcAAAADwAAAGRycy9kb3ducmV2LnhtbESPzWrCQBSF9wXfYbhCN8VMDMW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8jLfGAAAA3AAAAA8AAAAAAAAA AAAAAAAAoQIAAGRycy9kb3ducmV2LnhtbFBLBQYAAAAABAAEAPkAAACUAwAAAAA= " strokeweight="1pt"/>
                  <v:line id="Line 170" o:spid="_x0000_s1832"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MYxcMAAADcAAAADwAAAGRycy9kb3ducmV2LnhtbERPS2vCQBC+F/wPywi9lLpRit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jGMXDAAAA3AAAAA8AAAAAAAAAAAAA AAAAoQIAAGRycy9kb3ducmV2LnhtbFBLBQYAAAAABAAEAPkAAACRAwAAAAA= " strokeweight="1pt"/>
                  <v:line id="Line 171" o:spid="_x0000_s1833"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9XsUAAADcAAAADwAAAGRycy9kb3ducmV2LnhtbESPS4vCMBSF98L8h3AH3MiYKiL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u+9XsUAAADcAAAADwAAAAAAAAAA AAAAAAChAgAAZHJzL2Rvd25yZXYueG1sUEsFBgAAAAAEAAQA+QAAAJMDAAAAAA== " strokeweight="1pt"/>
                  <v:line id="Line 172" o:spid="_x0000_s1834"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yCHsMAAADcAAAADwAAAGRycy9kb3ducmV2LnhtbERPS2vCQBC+F/wPywi9lLpRqN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Mgh7DAAAA3AAAAA8AAAAAAAAAAAAA AAAAoQIAAGRycy9kb3ducmV2LnhtbFBLBQYAAAAABAAEAPkAAACRAwAAAAA= " strokeweight="1pt"/>
                  <v:line id="Line 173" o:spid="_x0000_s1835"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AnhcQAAADcAAAADwAAAGRycy9kb3ducmV2LnhtbESPzYrCMBSF9wO+Q7iCGxnTCop2jCKC IIILnYE6u0tzp602N6WJtr69EYRZHs7Px1msOlOJOzWutKwgHkUgiDOrS84V/HxvP2cgnEfWWFkm BQ9ysFr2PhaYaNvyke4nn4swwi5BBYX3dSKlywoy6Ea2Jg7en20M+iCbXOoG2zBuKjmOoqk0WHIg FFjTpqDserqZALls8t/DhbJ0ntb7dhoP2/P5ptSg362/QHjq/H/43d5pBeN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QCeFxAAAANwAAAAPAAAAAAAAAAAA AAAAAKECAABkcnMvZG93bnJldi54bWxQSwUGAAAAAAQABAD5AAAAkgMAAAAA " strokeweight="1pt"/>
                  <v:line id="Line 174" o:spid="_x0000_s1836"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K58sQAAADcAAAADwAAAGRycy9kb3ducmV2LnhtbESPzYrCMBSF9wO+Q7iCGxlTC4p2jCKC IIILnYE6u0tzp602N6WJtr69EYRZHs7Px1msOlOJOzWutKxgPIpAEGdWl5wr+Pnefs5AOI+ssbJM Ch7kYLXsfSww0bblI91PPhdhhF2CCgrv60RKlxVk0I1sTRy8P9sY9EE2udQNtmHcVDKOoqk0WHIg FFjTpqDserqZALls8t/DhbJ0ntb7djoetufzTalBv1t/gfDU+f/wu73TCuJ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krnyxAAAANwAAAAPAAAAAAAAAAAA AAAAAKECAABkcnMvZG93bnJldi54bWxQSwUGAAAAAAQABAD5AAAAkgMAAAAA " strokeweight="1pt"/>
                  <v:line id="Line 175" o:spid="_x0000_s1837"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cacYAAADcAAAADwAAAGRycy9kb3ducmV2LnhtbESPzWrCQBSF94W+w3AL3ZQ6SaS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eHGnGAAAA3AAAAA8AAAAAAAAA AAAAAAAAoQIAAGRycy9kb3ducmV2LnhtbFBLBQYAAAAABAAEAPkAAACUAwAAAAA= " strokeweight="1pt"/>
                  <v:line id="Line 176" o:spid="_x0000_s1838"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eEHcYAAADcAAAADwAAAGRycy9kb3ducmV2LnhtbESPzWrCQBSF94W+w3AL3ZQ6SbC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3hB3GAAAA3AAAAA8AAAAAAAAA AAAAAAAAoQIAAGRycy9kb3ducmV2LnhtbFBLBQYAAAAABAAEAPkAAACUAwAAAAA= " strokeweight="1pt"/>
                  <v:line id="Line 177" o:spid="_x0000_s1839"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shhsYAAADcAAAADwAAAGRycy9kb3ducmV2LnhtbESPS2vCQBSF9wX/w3CFbkqdGEh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7IYbGAAAA3AAAAA8AAAAAAAAA AAAAAAAAoQIAAGRycy9kb3ducmV2LnhtbFBLBQYAAAAABAAEAPkAAACUAwAAAAA= " strokeweight="1pt"/>
                  <v:line id="Line 178" o:spid="_x0000_s1840"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AQyssAAADiAAAADwAAAGRycy9kb3ducmV2LnhtbESPTWvCQBCG70L/wzKFXopuYtvYpq5S hEIpeNAK6m3ITpPY7GzIrib9951DwePL+8UzXw6uURfqQu3ZQDpJQBEX3tZcGth9vY+fQYWIbLHx TAZ+KcBycTOaY259zxu6bGOpZIRDjgaqGNtc61BU5DBMfEss3rfvHEaRXalth72Mu0ZPkyTTDmuW hwpbWlVU/GzPTk5Oq/K4PlGxf9m3n32W3veHw9mYu9vh7RVUpCFew//tD2vg8SlLZw/pVCAESXBA L/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tAQyssAAADiAAAADwAA AAAAAAAAAAAAAAChAgAAZHJzL2Rvd25yZXYueG1sUEsFBgAAAAAEAAQA+QAAAJkDAAAAAA== " strokeweight="1pt"/>
                  <v:line id="Line 179" o:spid="_x0000_s1841"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y1UcsAAADiAAAADwAAAGRycy9kb3ducmV2LnhtbESPX2vCMBTF3wd+h3CFvYyZxm11VqMM YTAEH+YE3dulubbV5qY00Xbf3gwGezycPz/OfNnbWlyp9ZVjDWqUgCDOnam40LD7en98BeEDssHa MWn4IQ/LxeBujplxHX/SdRsKEUfYZ6ihDKHJpPR5SRb9yDXE0Tu61mKIsi2kabGL47aW4yRJpcWK I6HEhlYl5eftxUbIaVV8b06U76f7Zt2l6qE7HC5a3w/7txmIQH34D/+1P4yG55dUTZ7UWMHvpXgH 5OI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Zy1UcsAAADiAAAADwAA AAAAAAAAAAAAAAChAgAAZHJzL2Rvd25yZXYueG1sUEsFBgAAAAAEAAQA+QAAAJkDAAAAAA== " strokeweight="1pt"/>
                  <v:line id="Line 180" o:spid="_x0000_s1842"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rJssAAADiAAAADwAAAGRycy9kb3ducmV2LnhtbESPzWrCQBSF9wXfYbgFN6VOEttoU0cR QSiCi1pB3V0yt0k0cydkRpO+vVModHk4Px9ntuhNLW7UusqygngUgSDOra64ULD/Wj9PQTiPrLG2 TAp+yMFiPniYYaZtx5902/lChBF2GSoovW8yKV1ekkE3sg1x8L5ta9AH2RZSt9iFcVPLJIpSabDi QCixoVVJ+WV3NQFyXhWn7Znyw9uh2XRp/NQdj1elho/98h2Ep97/h//aH1rBy2saT8ZxksDvpXAH 5PwO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4rJssAAADiAAAADwAA AAAAAAAAAAAAAAChAgAAZHJzL2Rvd25yZXYueG1sUEsFBgAAAAAEAAQA+QAAAJkDAAAAAA== " strokeweight="1pt"/>
                  <v:line id="Line 181" o:spid="_x0000_s1843"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KOvcsAAADiAAAADwAAAGRycy9kb3ducmV2LnhtbESPS2vCQBSF94X+h+EWuik6idao0VGK UCiCCx+g7i6ZaxKbuRMyo0n/vVModHk4j48zX3amEndqXGlZQdyPQBBnVpecKzjsP3sTEM4ja6ws k4IfcrBcPD/NMdW25S3ddz4XYYRdigoK7+tUSpcVZND1bU0cvIttDPogm1zqBtswbio5iKJEGiw5 EAqsaVVQ9r27mQC5rvLz5krZcXqs120Sv7Wn002p15fuYwbCU+f/w3/tL63gfZTE42E8GMLvpXAH 5OI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gKOvcsAAADiAAAADwAA AAAAAAAAAAAAAAChAgAAZHJzL2Rvd25yZXYueG1sUEsFBgAAAAAEAAQA+QAAAJkDAAAAAA== " strokeweight="1pt"/>
                  <v:line id="Line 182" o:spid="_x0000_s1844"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sWycsAAADiAAAADwAAAGRycy9kb3ducmV2LnhtbESPS2vCQBSF94X+h+EW3BSdxEfU6ChF EKTQRVVQd5fMNYnN3AmZ0aT/vlModHk4j4+zXHemEg9qXGlZQTyIQBBnVpecKzgetv0ZCOeRNVaW ScE3OVivnp+WmGrb8ic99j4XYYRdigoK7+tUSpcVZNANbE0cvKttDPogm1zqBtswbio5jKJEGiw5 EAqsaVNQ9rW/mwC5bfLLx42y0/xUv7dJ/Nqez3elei/d2wKEp87/h//aO61gPEni6SgejuH3UrgD cvU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esWycsAAADiAAAADwAA AAAAAAAAAAAAAAChAgAAZHJzL2Rvd25yZXYueG1sUEsFBgAAAAAEAAQA+QAAAJkDAAAAAA== " strokeweight="1pt"/>
                </v:group>
                <v:line id="Line 183" o:spid="_x0000_s1845" style="position:absolute;visibility:visible;mso-wrap-style:square" from="4011,7937" to="4912,7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jkw8oAAADiAAAADwAAAGRycy9kb3ducmV2LnhtbESPUUvDQBCE3wX/w7GCb/aS1NSS9lpE EBSFYiNC35bcNgnm9sLd2sZ/7wmCj8PMfMOst5Mb1IlC7D0byGcZKOLG255bA+/1480SVBRki4Nn MvBNEbaby4s1Vtaf+Y1Oe2lVgnCs0EAnMlZax6Yjh3HmR+LkHX1wKEmGVtuA5wR3gy6ybKEd9pwW OhzpoaPmc//lDEw70bqui+flazMvP2Q4vIT6YMz11XS/AiU0yX/4r/1kDdyWi/xunhcl/F5Kd0Bv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KSOTDygAAAOIAAAAPAAAA AAAAAAAAAAAAAKECAABkcnMvZG93bnJldi54bWxQSwUGAAAAAAQABAD5AAAAmAMAAAAA " strokeweight="1.5pt">
                  <v:stroke endarrow="open"/>
                </v:line>
                <v:shape id="Text Box 184" o:spid="_x0000_s1846" type="#_x0000_t202" style="position:absolute;left:3781;top:7380;width:289;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nvpcsA AADiAAAADwAAAGRycy9kb3ducmV2LnhtbESPQUvDQBSE74L/YXlCb3aTqmmN3ZYiFQShNE0PPT6z r8nS7NuYXdv4711B6HGYmW+Y+XKwrThT741jBek4AUFcOW24VrAv3+5nIHxA1tg6JgU/5GG5uL2Z Y67dhQs670ItIoR9jgqaELpcSl81ZNGPXUccvaPrLYYo+1rqHi8Rbls5SZJMWjQcFxrs6LWh6rT7 tgpWBy7W5mvzuS2OhSnL54Q/spNSo7th9QIi0BCu4f/2u1bw+JSl04d0ksHfpXgH5OIXAAD//wMA UEsBAi0AFAAGAAgAAAAhAPD3irv9AAAA4gEAABMAAAAAAAAAAAAAAAAAAAAAAFtDb250ZW50X1R5 cGVzXS54bWxQSwECLQAUAAYACAAAACEAMd1fYdIAAACPAQAACwAAAAAAAAAAAAAAAAAuAQAAX3Jl bHMvLnJlbHNQSwECLQAUAAYACAAAACEAMy8FnkEAAAA5AAAAEAAAAAAAAAAAAAAAAAApAgAAZHJz L3NoYXBleG1sLnhtbFBLAQItABQABgAIAAAAIQDGae+lywAAAOIAAAAPAAAAAAAAAAAAAAAAAJgC AABkcnMvZG93bnJldi54bWxQSwUGAAAAAAQABAD1AAAAkAMAAAAA " filled="f" stroked="f">
                  <v:textbox inset="0,0,0,0">
                    <w:txbxContent>
                      <w:p w14:paraId="643543EB" w14:textId="77777777" w:rsidR="00541C41" w:rsidRPr="00AF45EC" w:rsidRDefault="00541C41" w:rsidP="00AB723F">
                        <w:pPr>
                          <w:rPr>
                            <w:lang w:val="nl-NL"/>
                          </w:rPr>
                        </w:pPr>
                        <w:r w:rsidRPr="00AF45EC">
                          <w:rPr>
                            <w:lang w:val="nl-NL"/>
                          </w:rPr>
                          <w:t>A</w:t>
                        </w:r>
                      </w:p>
                    </w:txbxContent>
                  </v:textbox>
                </v:shape>
                <v:shape id="Text Box 185" o:spid="_x0000_s1847" type="#_x0000_t202" style="position:absolute;left:4850;top:7380;width:541;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VKPswA AADiAAAADwAAAGRycy9kb3ducmV2LnhtbESPQUvDQBSE74L/YXlCb3aTVlON3ZYiFQqCmMaDx2f2 NVmafRuz2zb9992C4HGYmW+Y+XKwrThS741jBek4AUFcOW24VvBVvt0/gfABWWPrmBScycNycXsz x1y7Exd03IZaRAj7HBU0IXS5lL5qyKIfu444ejvXWwxR9rXUPZ4i3LZykiSZtGg4LjTY0WtD1X57 sApW31ysze/Hz2exK0xZPif8nu2VGt0NqxcQgYbwH/5rb7SCh8csnU3TyQyul+IdkIsLAAAA//8D AFBLAQItABQABgAIAAAAIQDw94q7/QAAAOIBAAATAAAAAAAAAAAAAAAAAAAAAABbQ29udGVudF9U eXBlc10ueG1sUEsBAi0AFAAGAAgAAAAhADHdX2HSAAAAjwEAAAsAAAAAAAAAAAAAAAAALgEAAF9y ZWxzLy5yZWxzUEsBAi0AFAAGAAgAAAAhADMvBZ5BAAAAOQAAABAAAAAAAAAAAAAAAAAAKQIAAGRy cy9zaGFwZXhtbC54bWxQSwECLQAUAAYACAAAACEAqSVKPswAAADiAAAADwAAAAAAAAAAAAAAAACY AgAAZHJzL2Rvd25yZXYueG1sUEsFBgAAAAAEAAQA9QAAAJEDAAAAAA== " filled="f" stroked="f">
                  <v:textbox inset="0,0,0,0">
                    <w:txbxContent>
                      <w:p w14:paraId="208115EE" w14:textId="77777777" w:rsidR="00541C41" w:rsidRPr="00AF45EC" w:rsidRDefault="00541C41" w:rsidP="00AB723F">
                        <w:pPr>
                          <w:rPr>
                            <w:lang w:val="nl-NL"/>
                          </w:rPr>
                        </w:pPr>
                        <w:r w:rsidRPr="00AF45EC">
                          <w:rPr>
                            <w:lang w:val="nl-NL"/>
                          </w:rPr>
                          <w:t>B</w:t>
                        </w:r>
                      </w:p>
                    </w:txbxContent>
                  </v:textbox>
                </v:shape>
                <v:line id="Line 186" o:spid="_x0000_s1848" style="position:absolute;visibility:visible;mso-wrap-style:square" from="3960,9000" to="4861,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FZbskAAADiAAAADwAAAGRycy9kb3ducmV2LnhtbERPu27CMBTdkfoP1q3UBYETSgGlGFSh 0tKBgUf2S3ybRLWv09hA+vf1gMR4dN7zZWeNuFDra8cK0mECgrhwuuZSwfGwHsxA+ICs0TgmBX/k Ybl46M0x0+7KO7rsQyliCPsMFVQhNJmUvqjIoh+6hjhy3661GCJsS6lbvMZwa+QoSSbSYs2xocKG VhUVP/uzVfCRm+34/fRpt6v+7+GcB/OVr41ST4/d2yuIQF24i2/ujVYwfpmk0+d0FDfHS/EOyM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kBWW7JAAAA4gAAAA8AAAAA AAAAAAAAAAAAoQIAAGRycy9kb3ducmV2LnhtbFBLBQYAAAAABAAEAPkAAACXAwAAAAA= " strokeweight="1.5pt">
                  <v:stroke dashstyle="1 1" endarrow="open"/>
                </v:line>
              </v:group>
            </w:pict>
          </mc:Fallback>
        </mc:AlternateContent>
      </w:r>
    </w:p>
    <w:p w14:paraId="2FED2A3C" w14:textId="77777777" w:rsidR="00541C41" w:rsidRPr="00541C41" w:rsidRDefault="00541C41" w:rsidP="00541C41">
      <w:pPr>
        <w:spacing w:after="0"/>
        <w:rPr>
          <w:sz w:val="28"/>
          <w:szCs w:val="28"/>
          <w:lang w:val="nl-NL"/>
        </w:rPr>
      </w:pPr>
    </w:p>
    <w:p w14:paraId="387A0A0D" w14:textId="77777777" w:rsidR="00541C41" w:rsidRPr="00541C41" w:rsidRDefault="00541C41" w:rsidP="00541C41">
      <w:pPr>
        <w:spacing w:after="0"/>
        <w:rPr>
          <w:sz w:val="28"/>
          <w:szCs w:val="28"/>
          <w:lang w:val="nl-NL"/>
        </w:rPr>
      </w:pPr>
    </w:p>
    <w:p w14:paraId="3CE06EC9" w14:textId="77777777" w:rsidR="00541C41" w:rsidRPr="00541C41" w:rsidRDefault="00541C41" w:rsidP="00541C41">
      <w:pPr>
        <w:spacing w:after="0"/>
        <w:rPr>
          <w:sz w:val="28"/>
          <w:szCs w:val="28"/>
          <w:lang w:val="nl-NL"/>
        </w:rPr>
      </w:pPr>
      <w:r w:rsidRPr="00541C41">
        <w:rPr>
          <w:noProof/>
          <w:sz w:val="24"/>
          <w:szCs w:val="24"/>
        </w:rPr>
        <mc:AlternateContent>
          <mc:Choice Requires="wps">
            <w:drawing>
              <wp:anchor distT="0" distB="0" distL="114300" distR="114300" simplePos="0" relativeHeight="252034048" behindDoc="0" locked="0" layoutInCell="1" allowOverlap="1" wp14:anchorId="6F9A0241" wp14:editId="0255720D">
                <wp:simplePos x="0" y="0"/>
                <wp:positionH relativeFrom="column">
                  <wp:posOffset>1531404</wp:posOffset>
                </wp:positionH>
                <wp:positionV relativeFrom="paragraph">
                  <wp:posOffset>287128</wp:posOffset>
                </wp:positionV>
                <wp:extent cx="343535" cy="362309"/>
                <wp:effectExtent l="0" t="0" r="18415" b="0"/>
                <wp:wrapNone/>
                <wp:docPr id="456173129" name="Text Box 456173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62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641BA" w14:textId="77777777" w:rsidR="00541C41" w:rsidRPr="00AF45EC" w:rsidRDefault="00541C41" w:rsidP="00AB723F">
                            <w:pPr>
                              <w:rPr>
                                <w:vertAlign w:val="superscript"/>
                                <w:lang w:val="nl-NL"/>
                              </w:rPr>
                            </w:pPr>
                            <w:r w:rsidRPr="00AF45EC">
                              <w:rPr>
                                <w:lang w:val="nl-NL"/>
                              </w:rPr>
                              <w:t>B</w:t>
                            </w:r>
                            <w:r w:rsidRPr="00AF45EC">
                              <w:rPr>
                                <w:vertAlign w:val="superscript"/>
                                <w:lang w:val="nl-N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173129" o:spid="_x0000_s1849" type="#_x0000_t202" style="position:absolute;margin-left:120.6pt;margin-top:22.6pt;width:27.05pt;height:28.5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1HiuAIAAMEFAAAOAAAAZHJzL2Uyb0RvYy54bWysVNtu2zAMfR+wfxD07vruxEadoo3jYUB3 Adp9gGLLsTBb8iQlTjfs30fJubXFgGGbHwRaEg95yCNe3+z7Du2oVEzwHPtXHkaUV6JmfJPjL4+l M8dIacJr0glOc/xEFb5ZvH1zPQ4ZDUQruppKBCBcZeOQ41brIXNdVbW0J+pKDJTDYSNkTzT8yo1b SzICet+5gecl7ihkPUhRUaVgt5gO8cLiNw2t9KemUVSjLseQm7artOvarO7immQbSYaWVYc0yF9k 0RPGIegJqiCaoK1kr6B6VkmhRKOvKtG7omlYRS0HYON7L9g8tGSglgsURw2nMqn/B1t93H2WiNU5 juLEn4V+kGLESQ+teqR7je7EHp1PoFrjoDJwehjATe/hGLpumavhXlRfFeJi2RK+obdSirGlpIZs fVNn98J1wlEGZD1+EDWEI1stLNC+kb0pJRQHATp07enUKZNSBZthFMZhjFEFR2EShF5qI5Ds6DxI pd9R0SNj5FiCECw42d0rbZIh2fGKicVFybrOiqHjzzbg4rQDocHVnJkkbG9/pF66mq/mkRMFycqJ vKJwbstl5CSlP4uLsFguC/+nietHWcvqmnIT5qgzP/qzPh4UPynkpDQlOlYbOJOSkpv1spNoR0Dn pf0OBbm45j5PwxYBuLyg5AeRdxekTpnMZ05URrGTzry54/npXZp4URoV5XNK94zTf6eExhyncRBP WvotN89+r7mRrGcaJknH+hzPT5dIZhS44rVtrSasm+yLUpj0z6WAdh8bbfVqJDqJVe/Xe/tQQj82 8Y2a16J+AglLARIDncIcBKMV8jtGI8yUHKtvWyIpRt17Ds/ADKCjIY/G+mgQXoFrjjVGk7nU06Da DpJtWkCeHhoXt/BUGmZlfM7i8MBgTlg2h5lmBtHlv711nryLXwAAAP//AwBQSwMEFAAGAAgAAAAh AN4GmcPgAAAACgEAAA8AAABkcnMvZG93bnJldi54bWxMj8tOwzAQRfdI/IM1SOyoXfchGuJUFYIV EiINC5ZO7CZW43GI3Tb8PcOqrEajObpzbr6dfM/OdowuoIL5TACz2ATjsFXwWb0+PAKLSaPRfUCr 4MdG2Ba3N7nOTLhgac/71DIKwZhpBV1KQ8Z5bDrrdZyFwSLdDmH0OtE6ttyM+kLhvudSiDX32iF9 6PRgnzvbHPcnr2D3heWL+36vP8pD6apqI/BtfVTq/m7aPQFLdkpXGP70SR0KcqrDCU1kvQK5nEtC FSxXNAmQm9UCWE2kkAvgRc7/Vyh+AQAA//8DAFBLAQItABQABgAIAAAAIQC2gziS/gAAAOEBAAAT AAAAAAAAAAAAAAAAAAAAAABbQ29udGVudF9UeXBlc10ueG1sUEsBAi0AFAAGAAgAAAAhADj9If/W AAAAlAEAAAsAAAAAAAAAAAAAAAAALwEAAF9yZWxzLy5yZWxzUEsBAi0AFAAGAAgAAAAhAFH7UeK4 AgAAwQUAAA4AAAAAAAAAAAAAAAAALgIAAGRycy9lMm9Eb2MueG1sUEsBAi0AFAAGAAgAAAAhAN4G mcPgAAAACgEAAA8AAAAAAAAAAAAAAAAAEgUAAGRycy9kb3ducmV2LnhtbFBLBQYAAAAABAAEAPMA AAAfBgAAAAA= " filled="f" stroked="f">
                <v:textbox inset="0,0,0,0">
                  <w:txbxContent>
                    <w:p w14:paraId="2A5641BA" w14:textId="77777777" w:rsidR="00541C41" w:rsidRPr="00AF45EC" w:rsidRDefault="00541C41" w:rsidP="00AB723F">
                      <w:pPr>
                        <w:rPr>
                          <w:vertAlign w:val="superscript"/>
                          <w:lang w:val="nl-NL"/>
                        </w:rPr>
                      </w:pPr>
                      <w:r w:rsidRPr="00AF45EC">
                        <w:rPr>
                          <w:lang w:val="nl-NL"/>
                        </w:rPr>
                        <w:t>B</w:t>
                      </w:r>
                      <w:r w:rsidRPr="00AF45EC">
                        <w:rPr>
                          <w:vertAlign w:val="superscript"/>
                          <w:lang w:val="nl-NL"/>
                        </w:rPr>
                        <w:t>’</w:t>
                      </w:r>
                    </w:p>
                  </w:txbxContent>
                </v:textbox>
              </v:shape>
            </w:pict>
          </mc:Fallback>
        </mc:AlternateContent>
      </w:r>
    </w:p>
    <w:p w14:paraId="0906FB9A" w14:textId="77777777" w:rsidR="00541C41" w:rsidRPr="00541C41" w:rsidRDefault="00541C41" w:rsidP="00541C41">
      <w:pPr>
        <w:spacing w:after="0"/>
        <w:rPr>
          <w:sz w:val="28"/>
          <w:szCs w:val="28"/>
          <w:lang w:val="nl-NL"/>
        </w:rPr>
      </w:pPr>
      <w:r w:rsidRPr="00541C41">
        <w:rPr>
          <w:noProof/>
          <w:sz w:val="24"/>
          <w:szCs w:val="24"/>
        </w:rPr>
        <mc:AlternateContent>
          <mc:Choice Requires="wps">
            <w:drawing>
              <wp:anchor distT="0" distB="0" distL="114300" distR="114300" simplePos="0" relativeHeight="252033024" behindDoc="0" locked="0" layoutInCell="1" allowOverlap="1" wp14:anchorId="230508B5" wp14:editId="132BD323">
                <wp:simplePos x="0" y="0"/>
                <wp:positionH relativeFrom="column">
                  <wp:posOffset>734695</wp:posOffset>
                </wp:positionH>
                <wp:positionV relativeFrom="paragraph">
                  <wp:posOffset>14605</wp:posOffset>
                </wp:positionV>
                <wp:extent cx="183515" cy="263525"/>
                <wp:effectExtent l="0" t="0" r="6985" b="3175"/>
                <wp:wrapNone/>
                <wp:docPr id="456173130" name="Text Box 456173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10D0D" w14:textId="77777777" w:rsidR="00541C41" w:rsidRPr="00AF45EC" w:rsidRDefault="00541C41" w:rsidP="00AB723F">
                            <w:pPr>
                              <w:rPr>
                                <w:vertAlign w:val="superscript"/>
                                <w:lang w:val="nl-NL"/>
                              </w:rPr>
                            </w:pPr>
                            <w:r w:rsidRPr="00AF45EC">
                              <w:rPr>
                                <w:lang w:val="nl-NL"/>
                              </w:rPr>
                              <w:t>A</w:t>
                            </w:r>
                            <w:r w:rsidRPr="00AF45EC">
                              <w:rPr>
                                <w:vertAlign w:val="superscript"/>
                                <w:lang w:val="nl-N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173130" o:spid="_x0000_s1850" type="#_x0000_t202" style="position:absolute;margin-left:57.85pt;margin-top:1.15pt;width:14.45pt;height:20.75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32ncuAIAAMEFAAAOAAAAZHJzL2Uyb0RvYy54bWysVG1vmzAQ/j5p/8Hyd8pLCAFUUrUhTJO6 F6ndD3DABGtgM9sJ6ab9951NSNJWk6ZtfLAO2/fcPXeP7/rm0LVoT6VigmfYv/IworwUFePbDH95 LJwYI6UJr0grOM3wE1X4Zvn2zfXQpzQQjWgrKhGAcJUOfYYbrfvUdVXZ0I6oK9FTDoe1kB3R8Cu3 biXJAOhd6waeF7mDkFUvRUmVgt18PMRLi1/XtNSf6lpRjdoMQ27artKuG7O6y2uSbiXpG1Ye0yB/ kUVHGIegJ6icaIJ2kr2C6lgphRK1vipF54q6ZiW1HICN771g89CQnlouUBzVn8qk/h9s+XH/WSJW ZTicR/5i5s+gSpx00KpHetDoThzQ+QSqNfQqBaeHHtz0AY6h65a56u9F+VUhLlYN4Vt6K6UYGkoq yNY3dXYvXEccZUA2wwdRQTiy08ICHWrZmVJCcRCgQz5Pp06ZlEoTMp7N/TlGJRwF0WwezG0Ekk7O vVT6HRUdMkaGJQjBgpP9vdImGZJOV0wsLgrWtlYMLX+2ARfHHQgNrubMJGF7+yPxknW8jkMnDKK1 E3p57twWq9CJCn8xz2f5apX7P01cP0wbVlWUmzCTzvzwz/p4VPyokJPSlGhZZeBMSkpuN6tWoj0B nRf2Oxbk4pr7PA1bBODygpIfhN5dkDhFFC+csAjnTrLwYsfzk7sk8sIkzIvnlO4Zp/9OCQ0ZTkwf LZ3fcvPs95obSTumYZK0rMtwfLpEUqPANa9sazVh7WhflMKkfy4FtHtqtNWrkegoVn3YHOxDmfmR iW/UvBHVE0hYCpAY6BTmIBiNkN8xGmCmZFh92xFJMWrfc3gGZgBNhpyMzWQQXoJrhjVGo7nS46Da 9ZJtG0AeHxoXt/BUamZlfM7i+MBgTlg2x5lmBtHlv711nrzLXwAAAP//AwBQSwMEFAAGAAgAAAAh AFu6s6reAAAACAEAAA8AAABkcnMvZG93bnJldi54bWxMjzFvwjAUhPdK/AfrVepWHCANkMZBqGqn SlVDGBid+JFYxM8hNpD++5qpHU93uvsu24ymY1ccnLYkYDaNgCHVVmlqBOzLj+cVMOclKdlZQgE/ 6GCTTx4ymSp7owKvO9+wUEIulQJa7/uUc1e3aKSb2h4peEc7GOmDHBquBnkL5abj8yhKuJGawkIr e3xrsT7tLkbA9kDFuz5/Vd/FsdBluY7oMzkJ8fQ4bl+BeRz9Xxju+AEd8sBU2Qspx7qgZy/LEBUw XwC7+3GcAKsExIsV8Dzj/w/kvwAAAP//AwBQSwECLQAUAAYACAAAACEAtoM4kv4AAADhAQAAEwAA AAAAAAAAAAAAAAAAAAAAW0NvbnRlbnRfVHlwZXNdLnhtbFBLAQItABQABgAIAAAAIQA4/SH/1gAA AJQBAAALAAAAAAAAAAAAAAAAAC8BAABfcmVscy8ucmVsc1BLAQItABQABgAIAAAAIQBn32ncuAIA AMEFAAAOAAAAAAAAAAAAAAAAAC4CAABkcnMvZTJvRG9jLnhtbFBLAQItABQABgAIAAAAIQBburOq 3gAAAAgBAAAPAAAAAAAAAAAAAAAAABIFAABkcnMvZG93bnJldi54bWxQSwUGAAAAAAQABADzAAAA HQYAAAAA " filled="f" stroked="f">
                <v:textbox inset="0,0,0,0">
                  <w:txbxContent>
                    <w:p w14:paraId="6C310D0D" w14:textId="77777777" w:rsidR="00541C41" w:rsidRPr="00AF45EC" w:rsidRDefault="00541C41" w:rsidP="00AB723F">
                      <w:pPr>
                        <w:rPr>
                          <w:vertAlign w:val="superscript"/>
                          <w:lang w:val="nl-NL"/>
                        </w:rPr>
                      </w:pPr>
                      <w:r w:rsidRPr="00AF45EC">
                        <w:rPr>
                          <w:lang w:val="nl-NL"/>
                        </w:rPr>
                        <w:t>A</w:t>
                      </w:r>
                      <w:r w:rsidRPr="00AF45EC">
                        <w:rPr>
                          <w:vertAlign w:val="superscript"/>
                          <w:lang w:val="nl-NL"/>
                        </w:rPr>
                        <w:t>’</w:t>
                      </w:r>
                    </w:p>
                  </w:txbxContent>
                </v:textbox>
              </v:shape>
            </w:pict>
          </mc:Fallback>
        </mc:AlternateContent>
      </w:r>
    </w:p>
    <w:p w14:paraId="6BEEE99B" w14:textId="77777777" w:rsidR="00541C41" w:rsidRPr="00541C41" w:rsidRDefault="00541C41" w:rsidP="00541C41">
      <w:pPr>
        <w:spacing w:after="0"/>
        <w:rPr>
          <w:sz w:val="28"/>
          <w:szCs w:val="28"/>
          <w:lang w:val="nl-NL"/>
        </w:rPr>
      </w:pPr>
      <w:r w:rsidRPr="00541C41">
        <w:rPr>
          <w:sz w:val="28"/>
          <w:szCs w:val="28"/>
          <w:lang w:val="nl-NL"/>
        </w:rPr>
        <w:t xml:space="preserve">                   </w:t>
      </w:r>
    </w:p>
    <w:p w14:paraId="4784D505" w14:textId="77777777" w:rsidR="00541C41" w:rsidRPr="00541C41" w:rsidRDefault="00541C41" w:rsidP="00541C41">
      <w:pPr>
        <w:spacing w:after="0"/>
        <w:rPr>
          <w:sz w:val="28"/>
          <w:szCs w:val="28"/>
          <w:lang w:val="nl-NL"/>
        </w:rPr>
      </w:pPr>
      <w:r w:rsidRPr="00541C41">
        <w:rPr>
          <w:sz w:val="28"/>
          <w:szCs w:val="28"/>
          <w:lang w:val="nl-NL"/>
        </w:rPr>
        <w:t>- Vẽ ảnh của vật sáng AOB (0,5 đ):</w:t>
      </w:r>
    </w:p>
    <w:p w14:paraId="4DED0871" w14:textId="77777777" w:rsidR="00541C41" w:rsidRPr="00541C41" w:rsidRDefault="00541C41" w:rsidP="00541C41">
      <w:pPr>
        <w:spacing w:after="0"/>
        <w:rPr>
          <w:sz w:val="28"/>
          <w:szCs w:val="28"/>
        </w:rPr>
      </w:pPr>
      <w:r w:rsidRPr="00541C41">
        <w:rPr>
          <w:b/>
          <w:sz w:val="28"/>
          <w:szCs w:val="28"/>
        </w:rPr>
        <w:t xml:space="preserve">Câu 3:1,  </w:t>
      </w:r>
      <w:r w:rsidRPr="00541C41">
        <w:rPr>
          <w:sz w:val="28"/>
          <w:szCs w:val="28"/>
        </w:rPr>
        <w:t>Quần thể là tập hợp các cá thể cùng loài cùng sinh sống trong một khoảng không gian nhất định vào một thời điểm nhất định và có khả năng sinh ra thế hệ mớ</w:t>
      </w:r>
    </w:p>
    <w:p w14:paraId="1969B8E9" w14:textId="77777777" w:rsidR="00541C41" w:rsidRPr="00541C41" w:rsidRDefault="00541C41" w:rsidP="00D07AEF">
      <w:pPr>
        <w:pStyle w:val="ListParagraph"/>
        <w:numPr>
          <w:ilvl w:val="0"/>
          <w:numId w:val="23"/>
        </w:numPr>
        <w:spacing w:after="0" w:line="240" w:lineRule="auto"/>
        <w:ind w:left="720"/>
        <w:rPr>
          <w:i/>
          <w:sz w:val="28"/>
          <w:szCs w:val="28"/>
        </w:rPr>
      </w:pPr>
      <w:r w:rsidRPr="00541C41">
        <w:rPr>
          <w:i/>
          <w:sz w:val="28"/>
          <w:szCs w:val="28"/>
        </w:rPr>
        <w:t>Là quần thể</w:t>
      </w:r>
    </w:p>
    <w:p w14:paraId="07E77EAA" w14:textId="77777777" w:rsidR="00541C41" w:rsidRPr="00541C41" w:rsidRDefault="00541C41" w:rsidP="00D07AEF">
      <w:pPr>
        <w:pStyle w:val="ListParagraph"/>
        <w:numPr>
          <w:ilvl w:val="0"/>
          <w:numId w:val="23"/>
        </w:numPr>
        <w:spacing w:after="0" w:line="240" w:lineRule="auto"/>
        <w:ind w:left="720"/>
        <w:rPr>
          <w:i/>
          <w:sz w:val="28"/>
          <w:szCs w:val="28"/>
        </w:rPr>
      </w:pPr>
      <w:r w:rsidRPr="00541C41">
        <w:rPr>
          <w:i/>
          <w:sz w:val="28"/>
          <w:szCs w:val="28"/>
        </w:rPr>
        <w:t>Không phải quần thể</w:t>
      </w:r>
    </w:p>
    <w:p w14:paraId="56F30630" w14:textId="77777777" w:rsidR="00541C41" w:rsidRPr="00541C41" w:rsidRDefault="00541C41" w:rsidP="00541C41">
      <w:pPr>
        <w:spacing w:after="0"/>
        <w:rPr>
          <w:i/>
          <w:sz w:val="28"/>
          <w:szCs w:val="28"/>
        </w:rPr>
      </w:pPr>
      <w:r w:rsidRPr="00541C41">
        <w:rPr>
          <w:i/>
          <w:sz w:val="28"/>
          <w:szCs w:val="28"/>
        </w:rPr>
        <w:t>Câu 4:</w:t>
      </w:r>
    </w:p>
    <w:p w14:paraId="444155C0" w14:textId="77777777" w:rsidR="00541C41" w:rsidRPr="00541C41" w:rsidRDefault="00541C41" w:rsidP="00541C41">
      <w:pPr>
        <w:spacing w:after="0"/>
        <w:jc w:val="both"/>
        <w:rPr>
          <w:sz w:val="28"/>
          <w:szCs w:val="28"/>
          <w:lang w:val="nl-NL"/>
        </w:rPr>
      </w:pPr>
      <w:r w:rsidRPr="00541C41">
        <w:rPr>
          <w:sz w:val="28"/>
          <w:szCs w:val="28"/>
          <w:lang w:val="nl-NL"/>
        </w:rPr>
        <w:t>:                 a, CaO   +  H</w:t>
      </w:r>
      <w:r w:rsidRPr="00541C41">
        <w:rPr>
          <w:sz w:val="28"/>
          <w:szCs w:val="28"/>
          <w:vertAlign w:val="subscript"/>
          <w:lang w:val="nl-NL"/>
        </w:rPr>
        <w:t>2</w:t>
      </w:r>
      <w:r w:rsidRPr="00541C41">
        <w:rPr>
          <w:sz w:val="28"/>
          <w:szCs w:val="28"/>
          <w:lang w:val="nl-NL"/>
        </w:rPr>
        <w:t>O                    Ca(OH)</w:t>
      </w:r>
      <w:r w:rsidRPr="00541C41">
        <w:rPr>
          <w:sz w:val="28"/>
          <w:szCs w:val="28"/>
          <w:vertAlign w:val="subscript"/>
          <w:lang w:val="nl-NL"/>
        </w:rPr>
        <w:t>2</w:t>
      </w:r>
    </w:p>
    <w:p w14:paraId="19837953" w14:textId="77777777" w:rsidR="00541C41" w:rsidRPr="00541C41" w:rsidRDefault="00541C41" w:rsidP="00541C41">
      <w:pPr>
        <w:spacing w:after="0"/>
        <w:jc w:val="both"/>
        <w:rPr>
          <w:sz w:val="28"/>
          <w:szCs w:val="28"/>
          <w:lang w:val="nl-NL"/>
        </w:rPr>
      </w:pPr>
      <w:r w:rsidRPr="00541C41">
        <w:rPr>
          <w:noProof/>
          <w:sz w:val="28"/>
          <w:szCs w:val="28"/>
        </w:rPr>
        <mc:AlternateContent>
          <mc:Choice Requires="wps">
            <w:drawing>
              <wp:anchor distT="0" distB="0" distL="114300" distR="114300" simplePos="0" relativeHeight="252030976" behindDoc="0" locked="1" layoutInCell="1" allowOverlap="1" wp14:anchorId="134FA5DB" wp14:editId="719A889D">
                <wp:simplePos x="0" y="0"/>
                <wp:positionH relativeFrom="column">
                  <wp:posOffset>2085340</wp:posOffset>
                </wp:positionH>
                <wp:positionV relativeFrom="paragraph">
                  <wp:posOffset>130810</wp:posOffset>
                </wp:positionV>
                <wp:extent cx="457200" cy="0"/>
                <wp:effectExtent l="11430" t="55880" r="17145" b="58420"/>
                <wp:wrapNone/>
                <wp:docPr id="456173131" name="Straight Connector 456173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31" o:spid="_x0000_s1026" style="position:absolute;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2pt,10.3pt" to="200.2pt,1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agYnOgIAAGcEAAAOAAAAZHJzL2Uyb0RvYy54bWysVE2P2jAQvVfqf7B8hyQQWIgIqyqBXrZd JLY/wNgOserYlm0IqOp/79h87G57qapyMGPP+PnNm5ksHk+dREdundCqxNkwxYgrqplQ+xJ/e1kP Zhg5TxQjUite4jN3+HH58cOiNwUf6VZLxi0CEOWK3pS49d4USeJoyzvihtpwBc5G24542Np9wizp Ab2TyShNp0mvLTNWU+4cnNYXJ15G/Kbh1D83jeMeyRIDNx9XG9ddWJPlghR7S0wr6JUG+QcWHREK Hr1D1cQTdLDiD6hOUKudbvyQ6i7RTSMojzlANln6WzbblhgecwFxnLnL5P4fLP163FgkWInzyTR7 GGfjDCNFOijV1lsi9q1HlVYKhNQWvcaAbr1xBVyv1MaGzOlJbc2Tpt8dUrpqidrzyP/lbAAsC0on 766EjTPw+q7/ohnEkIPXUcRTY7sACfKgU6zV+V4rfvKIwmE+eYD6Y0RvroQUt3vGOv+Z6w4Fo8RS qKAiKcjxyfnAgxS3kHCs9FpIGTtBKtSXeD4ZTeIFp6VgwRnCnN3vKmnRkYReir+YFHjehll9UCyC tZyw1dX2REiwkY9qeCtAH8lxeK3jDCPJYXyCdaEnVXgRcgXCV+vSTj/m6Xw1W83yQT6argZ5WteD T+sqH0zX2cOkHtdVVWc/A/ksL1rBGFeB/621s/zvWuc6ZJemvDf3XajkPXpUFMje/iPpWOxQ30un 7DQ7b2zILtQdujkGXycvjMvbfYx6/T4sfwEAAP//AwBQSwMEFAAGAAgAAAAhADddW0vfAAAACQEA AA8AAABkcnMvZG93bnJldi54bWxMj8FKw0AQhu+C77CM4M3uNpYS0myKCPXSqrQVqbdtdkyC2dmQ 3bTx7R3pQY/zz8c/3+TL0bXihH1oPGmYThQIpNLbhioNb/vVXQoiREPWtJ5QwzcGWBbXV7nJrD/T Fk+7WAkuoZAZDXWMXSZlKGt0Jkx8h8S7T987E3nsK2l7c+Zy18pEqbl0piG+UJsOH2ssv3aD07Dd rNbp+3oYy/7jafqyf908H0Kq9e3N+LAAEXGMfzD86rM6FOx09APZIFoN90k6Y1RDouYgGJgpxcHx Esgil/8/KH4AAAD//wMAUEsBAi0AFAAGAAgAAAAhALaDOJL+AAAA4QEAABMAAAAAAAAAAAAAAAAA AAAAAFtDb250ZW50X1R5cGVzXS54bWxQSwECLQAUAAYACAAAACEAOP0h/9YAAACUAQAACwAAAAAA AAAAAAAAAAAvAQAAX3JlbHMvLnJlbHNQSwECLQAUAAYACAAAACEA8moGJzoCAABnBAAADgAAAAAA AAAAAAAAAAAuAgAAZHJzL2Uyb0RvYy54bWxQSwECLQAUAAYACAAAACEAN11bS98AAAAJAQAADwAA AAAAAAAAAAAAAACUBAAAZHJzL2Rvd25yZXYueG1sUEsFBgAAAAAEAAQA8wAAAKAFAAAAAA== ">
                <v:stroke endarrow="block"/>
                <w10:anchorlock/>
              </v:line>
            </w:pict>
          </mc:Fallback>
        </mc:AlternateContent>
      </w:r>
      <w:r w:rsidRPr="00541C41">
        <w:rPr>
          <w:sz w:val="28"/>
          <w:szCs w:val="28"/>
          <w:lang w:val="nl-NL"/>
        </w:rPr>
        <w:t xml:space="preserve">                   b,  P</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 xml:space="preserve">5  </w:t>
      </w:r>
      <w:r w:rsidRPr="00541C41">
        <w:rPr>
          <w:sz w:val="28"/>
          <w:szCs w:val="28"/>
          <w:lang w:val="nl-NL"/>
        </w:rPr>
        <w:t xml:space="preserve"> +  3H</w:t>
      </w:r>
      <w:r w:rsidRPr="00541C41">
        <w:rPr>
          <w:sz w:val="28"/>
          <w:szCs w:val="28"/>
          <w:vertAlign w:val="subscript"/>
          <w:lang w:val="nl-NL"/>
        </w:rPr>
        <w:t>2</w:t>
      </w:r>
      <w:r w:rsidRPr="00541C41">
        <w:rPr>
          <w:sz w:val="28"/>
          <w:szCs w:val="28"/>
          <w:lang w:val="nl-NL"/>
        </w:rPr>
        <w:t>O                    2H</w:t>
      </w:r>
      <w:r w:rsidRPr="00541C41">
        <w:rPr>
          <w:sz w:val="28"/>
          <w:szCs w:val="28"/>
          <w:vertAlign w:val="subscript"/>
          <w:lang w:val="nl-NL"/>
        </w:rPr>
        <w:t>3</w:t>
      </w:r>
      <w:r w:rsidRPr="00541C41">
        <w:rPr>
          <w:sz w:val="28"/>
          <w:szCs w:val="28"/>
          <w:lang w:val="nl-NL"/>
        </w:rPr>
        <w:t>PO</w:t>
      </w:r>
      <w:r w:rsidRPr="00541C41">
        <w:rPr>
          <w:sz w:val="28"/>
          <w:szCs w:val="28"/>
          <w:vertAlign w:val="subscript"/>
          <w:lang w:val="nl-NL"/>
        </w:rPr>
        <w:t>4</w:t>
      </w:r>
    </w:p>
    <w:p w14:paraId="63D21F12" w14:textId="77777777" w:rsidR="00541C41" w:rsidRPr="00541C41" w:rsidRDefault="00541C41" w:rsidP="00541C41">
      <w:pPr>
        <w:spacing w:after="0"/>
        <w:jc w:val="both"/>
        <w:rPr>
          <w:sz w:val="28"/>
          <w:szCs w:val="28"/>
          <w:lang w:val="nl-NL"/>
        </w:rPr>
      </w:pPr>
      <w:r w:rsidRPr="00541C41">
        <w:rPr>
          <w:noProof/>
          <w:sz w:val="28"/>
          <w:szCs w:val="28"/>
        </w:rPr>
        <mc:AlternateContent>
          <mc:Choice Requires="wps">
            <w:drawing>
              <wp:anchor distT="0" distB="0" distL="114300" distR="114300" simplePos="0" relativeHeight="252029952" behindDoc="0" locked="1" layoutInCell="1" allowOverlap="1" wp14:anchorId="5077E8DE" wp14:editId="232D73FA">
                <wp:simplePos x="0" y="0"/>
                <wp:positionH relativeFrom="column">
                  <wp:posOffset>2056765</wp:posOffset>
                </wp:positionH>
                <wp:positionV relativeFrom="paragraph">
                  <wp:posOffset>326390</wp:posOffset>
                </wp:positionV>
                <wp:extent cx="457200" cy="0"/>
                <wp:effectExtent l="0" t="76200" r="19050" b="95250"/>
                <wp:wrapNone/>
                <wp:docPr id="456173132" name="Straight Connector 456173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32" o:spid="_x0000_s1026" style="position:absolute;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95pt,25.7pt" to="197.95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2fAJOgIAAGcEAAAOAAAAZHJzL2Uyb0RvYy54bWysVE2P2jAQvVfqf7B8hyQQWIgIqyqBXrZd JLY/wNgOserYlm0IqOp/79h87G57qapyMGPP+PnNm5ksHk+dREdundCqxNkwxYgrqplQ+xJ/e1kP Zhg5TxQjUite4jN3+HH58cOiNwUf6VZLxi0CEOWK3pS49d4USeJoyzvihtpwBc5G24542Np9wizp Ab2TyShNp0mvLTNWU+4cnNYXJ15G/Kbh1D83jeMeyRIDNx9XG9ddWJPlghR7S0wr6JUG+QcWHREK Hr1D1cQTdLDiD6hOUKudbvyQ6i7RTSMojzlANln6WzbblhgecwFxnLnL5P4fLP163FgkWInzyTR7 GGfjEUaKdFCqrbdE7FuPKq0UCKkteo0B3XrjCrheqY0NmdOT2ponTb87pHTVErXnkf/L2QBYFpRO 3l0JG2fg9V3/RTOIIQevo4inxnYBEuRBp1ir871W/OQRhcN88gD1x4jeXAkpbveMdf4z1x0KRoml UEFFUpDjk/OBByluIeFY6bWQMnaCVKgv8XwymsQLTkvBgjOEObvfVdKiIwm9FH8xKfC8DbP6oFgE azlhq6vtiZBgIx/V8FaAPpLj8FrHGUaSw/gE60JPqvAi5AqEr9alnX7M0/lqtprlg3w0XQ3ytK4H n9ZVPpius4dJPa6rqs5+BvJZXrSCMa4C/1trZ/nftc51yC5NeW/uu1DJe/SoKJC9/UfSsdihvpdO 2Wl23tiQXag7dHMMvk5eGJe3+xj1+n1Y/gIAAP//AwBQSwMEFAAGAAgAAAAhAFCKFs3gAAAACQEA AA8AAABkcnMvZG93bnJldi54bWxMj8FOwzAMhu9IvENkJG4s7cpQV5pOCGlcNkDb0DRuWWPaisap mnQrb48RBzj696ffn/PFaFtxwt43jhTEkwgEUulMQ5WCt93yJgXhgyajW0eo4As9LIrLi1xnxp1p g6dtqASXkM+0gjqELpPSlzVa7SeuQ+Ldh+utDjz2lTS9PnO5beU0iu6k1Q3xhVp3+Fhj+bkdrILN erlK96thLPv3p/hl97p+PvhUqeur8eEeRMAx/MHwo8/qULDT0Q1kvGgVJNNkzqiCWXwLgoFkPuPg +BvIIpf/Pyi+AQAA//8DAFBLAQItABQABgAIAAAAIQC2gziS/gAAAOEBAAATAAAAAAAAAAAAAAAA AAAAAABbQ29udGVudF9UeXBlc10ueG1sUEsBAi0AFAAGAAgAAAAhADj9If/WAAAAlAEAAAsAAAAA AAAAAAAAAAAALwEAAF9yZWxzLy5yZWxzUEsBAi0AFAAGAAgAAAAhAKHZ8Ak6AgAAZwQAAA4AAAAA AAAAAAAAAAAALgIAAGRycy9lMm9Eb2MueG1sUEsBAi0AFAAGAAgAAAAhAFCKFs3gAAAACQEAAA8A AAAAAAAAAAAAAAAAlAQAAGRycy9kb3ducmV2LnhtbFBLBQYAAAAABAAEAPMAAAChBQAAAAA= ">
                <v:stroke endarrow="block"/>
                <w10:anchorlock/>
              </v:line>
            </w:pict>
          </mc:Fallback>
        </mc:AlternateContent>
      </w:r>
      <w:r w:rsidRPr="00541C41">
        <w:rPr>
          <w:sz w:val="28"/>
          <w:szCs w:val="28"/>
          <w:lang w:val="nl-NL"/>
        </w:rPr>
        <w:t xml:space="preserve">                   </w:t>
      </w:r>
    </w:p>
    <w:p w14:paraId="0EFEDF0B" w14:textId="77777777" w:rsidR="00541C41" w:rsidRPr="00541C41" w:rsidRDefault="00541C41" w:rsidP="00541C41">
      <w:pPr>
        <w:spacing w:after="0"/>
        <w:jc w:val="both"/>
        <w:rPr>
          <w:sz w:val="28"/>
          <w:szCs w:val="28"/>
          <w:lang w:val="nl-NL"/>
        </w:rPr>
      </w:pPr>
      <w:r w:rsidRPr="00541C41">
        <w:rPr>
          <w:sz w:val="28"/>
          <w:szCs w:val="28"/>
          <w:lang w:val="nl-NL"/>
        </w:rPr>
        <w:t xml:space="preserve">                Na</w:t>
      </w:r>
      <w:r w:rsidRPr="00541C41">
        <w:rPr>
          <w:sz w:val="28"/>
          <w:szCs w:val="28"/>
          <w:vertAlign w:val="subscript"/>
          <w:lang w:val="nl-NL"/>
        </w:rPr>
        <w:t>2</w:t>
      </w:r>
      <w:r w:rsidRPr="00541C41">
        <w:rPr>
          <w:sz w:val="28"/>
          <w:szCs w:val="28"/>
          <w:lang w:val="nl-NL"/>
        </w:rPr>
        <w:t>O  + 2HCl                            2 NaCl + H</w:t>
      </w:r>
      <w:r w:rsidRPr="00541C41">
        <w:rPr>
          <w:sz w:val="28"/>
          <w:szCs w:val="28"/>
          <w:vertAlign w:val="subscript"/>
          <w:lang w:val="nl-NL"/>
        </w:rPr>
        <w:t>2</w:t>
      </w:r>
      <w:r w:rsidRPr="00541C41">
        <w:rPr>
          <w:sz w:val="28"/>
          <w:szCs w:val="28"/>
          <w:lang w:val="nl-NL"/>
        </w:rPr>
        <w:t>O</w:t>
      </w:r>
    </w:p>
    <w:p w14:paraId="62BF52E1" w14:textId="77777777" w:rsidR="00541C41" w:rsidRPr="00541C41" w:rsidRDefault="00541C41" w:rsidP="00541C41">
      <w:pPr>
        <w:spacing w:after="0"/>
        <w:rPr>
          <w:i/>
          <w:sz w:val="28"/>
          <w:szCs w:val="28"/>
        </w:rPr>
      </w:pPr>
    </w:p>
    <w:p w14:paraId="60DB702E" w14:textId="77777777" w:rsidR="00541C41" w:rsidRPr="00541C41" w:rsidRDefault="00541C41" w:rsidP="00541C41">
      <w:pPr>
        <w:spacing w:after="0"/>
        <w:rPr>
          <w:b/>
          <w:sz w:val="28"/>
          <w:szCs w:val="28"/>
        </w:rPr>
      </w:pPr>
      <w:r w:rsidRPr="00541C41">
        <w:rPr>
          <w:b/>
          <w:sz w:val="28"/>
          <w:szCs w:val="28"/>
        </w:rPr>
        <w:t>Câu 5: /  Chất còn dư sau phản ứng.</w:t>
      </w:r>
    </w:p>
    <w:p w14:paraId="5D6B8ADF" w14:textId="77777777" w:rsidR="00541C41" w:rsidRPr="00541C41" w:rsidRDefault="00541C41" w:rsidP="00541C41">
      <w:pPr>
        <w:spacing w:after="0"/>
        <w:ind w:left="720"/>
        <w:rPr>
          <w:sz w:val="28"/>
          <w:szCs w:val="28"/>
        </w:rPr>
      </w:pPr>
    </w:p>
    <w:p w14:paraId="01BB7803" w14:textId="77777777" w:rsidR="00541C41" w:rsidRPr="00541C41" w:rsidRDefault="00541C41" w:rsidP="00541C41">
      <w:pPr>
        <w:spacing w:after="0"/>
        <w:ind w:left="720"/>
        <w:rPr>
          <w:sz w:val="28"/>
          <w:szCs w:val="28"/>
          <w:vertAlign w:val="subscript"/>
        </w:rPr>
      </w:pPr>
      <w:r w:rsidRPr="00541C41">
        <w:rPr>
          <w:sz w:val="28"/>
          <w:szCs w:val="28"/>
        </w:rPr>
        <w:t xml:space="preserve"> Zn          +       2HCl  →  ZnCl</w:t>
      </w:r>
      <w:r w:rsidRPr="00541C41">
        <w:rPr>
          <w:sz w:val="28"/>
          <w:szCs w:val="28"/>
          <w:vertAlign w:val="subscript"/>
        </w:rPr>
        <w:t>2</w:t>
      </w:r>
      <w:r w:rsidRPr="00541C41">
        <w:rPr>
          <w:sz w:val="28"/>
          <w:szCs w:val="28"/>
        </w:rPr>
        <w:t xml:space="preserve">     +    H</w:t>
      </w:r>
      <w:r w:rsidRPr="00541C41">
        <w:rPr>
          <w:sz w:val="28"/>
          <w:szCs w:val="28"/>
          <w:vertAlign w:val="subscript"/>
        </w:rPr>
        <w:t>2</w:t>
      </w:r>
    </w:p>
    <w:p w14:paraId="0FF7CD41" w14:textId="77777777" w:rsidR="00541C41" w:rsidRPr="00541C41" w:rsidRDefault="00541C41" w:rsidP="00541C41">
      <w:pPr>
        <w:tabs>
          <w:tab w:val="left" w:pos="1095"/>
          <w:tab w:val="left" w:pos="1920"/>
        </w:tabs>
        <w:spacing w:after="0"/>
        <w:rPr>
          <w:sz w:val="28"/>
          <w:szCs w:val="28"/>
        </w:rPr>
      </w:pPr>
      <w:r w:rsidRPr="00541C41">
        <w:rPr>
          <w:noProof/>
          <w:sz w:val="28"/>
          <w:szCs w:val="28"/>
        </w:rPr>
        <mc:AlternateContent>
          <mc:Choice Requires="wps">
            <w:drawing>
              <wp:anchor distT="0" distB="0" distL="114300" distR="114300" simplePos="0" relativeHeight="252026880" behindDoc="0" locked="0" layoutInCell="1" allowOverlap="1" wp14:anchorId="21C703CE" wp14:editId="6AE9C256">
                <wp:simplePos x="0" y="0"/>
                <wp:positionH relativeFrom="column">
                  <wp:posOffset>945515</wp:posOffset>
                </wp:positionH>
                <wp:positionV relativeFrom="paragraph">
                  <wp:posOffset>133350</wp:posOffset>
                </wp:positionV>
                <wp:extent cx="593725" cy="0"/>
                <wp:effectExtent l="6350" t="61595" r="19050" b="52705"/>
                <wp:wrapNone/>
                <wp:docPr id="456173133" name="Straight Connector 456173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33" o:spid="_x0000_s1026" style="position:absolute;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10.5pt" to="121.2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OISOAIAAGcEAAAOAAAAZHJzL2Uyb0RvYy54bWysVE2P2jAQvVfqf7B8hyQQWIgIqyqBXrZd JLY/wNgOserYlm0IqOp/79h8bHd7qapyMGPP+PnNm5ksHk+dREdundCqxNkwxYgrqplQ+xJ/e1kP Zhg5TxQjUite4jN3+HH58cOiNwUf6VZLxi0CEOWK3pS49d4USeJoyzvihtpwBc5G24542Np9wizp Ab2TyShNp0mvLTNWU+4cnNYXJ15G/Kbh1D83jeMeyRIDNx9XG9ddWJPlghR7S0wr6JUG+QcWHREK Hr1D1cQTdLDiD6hOUKudbvyQ6i7RTSMojzlANln6LpttSwyPuYA4ztxlcv8Pln49biwSrMT5ZJo9 jLPxGCNFOijV1lsi9q1HlVYKhNQWvcaAbr1xBVyv1MaGzOlJbc2Tpt8dUrpqidrzyP/lbAAsC0on b66EjTPw+q7/ohnEkIPXUcRTY7sACfKgU6zV+V4rfvKIwuFkPn4YTTCiN1dCits9Y53/zHWHglFi KVRQkRTk+OR84EGKW0g4VnotpIydIBXqSzyfAHLwOC0FC864sftdJS06ktBL8ReTehdm9UGxCNZy wlZX2xMhwUY+quGtAH0kx+G1jjOMJIfxCdaFnlThRcgVCF+tSzv9mKfz1Ww1ywf5aLoa5GldDz6t q3wwXWcPk3pcV1Wd/Qzks7xoBWNcBf631s7yv2ud65BdmvLe3HehkrfoUVEge/uPpGOxQ30vnbLT 7LyxIbtQd+jmGHydvDAuv+9j1Ov3YfkLAAD//wMAUEsDBBQABgAIAAAAIQAAChkm3gAAAAkBAAAP AAAAZHJzL2Rvd25yZXYueG1sTI9BS8NAEIXvgv9hGcGb3SQEiTGbIkK9tCptRfS2zY5JMDsbdjdt /PeOeNDje/Px5r1qOdtBHNGH3pGCdJGAQGqc6alV8LJfXRUgQtRk9OAIFXxhgGV9flbp0rgTbfG4 i63gEAqlVtDFOJZShqZDq8PCjUh8+3De6sjSt9J4feJwO8gsSa6l1T3xh06PeN9h87mbrILtZrUu XtfT3Pj3h/Rp/7x5fAuFUpcX890tiIhz/IPhpz5Xh5o7HdxEJoiBdV7cMKogS3kTA1me5SAOv4as K/l/Qf0NAAD//wMAUEsBAi0AFAAGAAgAAAAhALaDOJL+AAAA4QEAABMAAAAAAAAAAAAAAAAAAAAA AFtDb250ZW50X1R5cGVzXS54bWxQSwECLQAUAAYACAAAACEAOP0h/9YAAACUAQAACwAAAAAAAAAA AAAAAAAvAQAAX3JlbHMvLnJlbHNQSwECLQAUAAYACAAAACEAv1jiEjgCAABnBAAADgAAAAAAAAAA AAAAAAAuAgAAZHJzL2Uyb0RvYy54bWxQSwECLQAUAAYACAAAACEAAAoZJt4AAAAJAQAADwAAAAAA AAAAAAAAAACSBAAAZHJzL2Rvd25yZXYueG1sUEsFBgAAAAAEAAQA8wAAAJ0FAAAAAA== ">
                <v:stroke endarrow="block"/>
              </v:line>
            </w:pict>
          </mc:Fallback>
        </mc:AlternateContent>
      </w:r>
      <w:r w:rsidRPr="00541C41">
        <w:rPr>
          <w:sz w:val="28"/>
          <w:szCs w:val="28"/>
        </w:rPr>
        <w:t xml:space="preserve">            65g</w:t>
      </w:r>
      <w:r w:rsidRPr="00541C41">
        <w:rPr>
          <w:sz w:val="28"/>
          <w:szCs w:val="28"/>
        </w:rPr>
        <w:tab/>
        <w:t xml:space="preserve">        73g</w:t>
      </w:r>
    </w:p>
    <w:p w14:paraId="3089F901" w14:textId="77777777" w:rsidR="00541C41" w:rsidRPr="00541C41" w:rsidRDefault="00541C41" w:rsidP="00541C41">
      <w:pPr>
        <w:tabs>
          <w:tab w:val="left" w:pos="1095"/>
          <w:tab w:val="left" w:pos="1920"/>
        </w:tabs>
        <w:spacing w:after="0"/>
        <w:rPr>
          <w:sz w:val="28"/>
          <w:szCs w:val="28"/>
        </w:rPr>
      </w:pPr>
      <w:r w:rsidRPr="00541C41">
        <w:rPr>
          <w:noProof/>
          <w:sz w:val="28"/>
          <w:szCs w:val="28"/>
        </w:rPr>
        <mc:AlternateContent>
          <mc:Choice Requires="wps">
            <w:drawing>
              <wp:anchor distT="0" distB="0" distL="114300" distR="114300" simplePos="0" relativeHeight="252027904" behindDoc="0" locked="0" layoutInCell="1" allowOverlap="1" wp14:anchorId="24D1488B" wp14:editId="0BD8B42C">
                <wp:simplePos x="0" y="0"/>
                <wp:positionH relativeFrom="column">
                  <wp:posOffset>1064260</wp:posOffset>
                </wp:positionH>
                <wp:positionV relativeFrom="paragraph">
                  <wp:posOffset>157480</wp:posOffset>
                </wp:positionV>
                <wp:extent cx="474980" cy="0"/>
                <wp:effectExtent l="10795" t="61595" r="19050" b="52705"/>
                <wp:wrapNone/>
                <wp:docPr id="456173134" name="Straight Connector 456173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34" o:spid="_x0000_s1026" style="position:absolute;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pt,12.4pt" to="121.2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n0MfOgIAAGcEAAAOAAAAZHJzL2Uyb0RvYy54bWysVE2P2jAQvVfqf7B8hyQQWIgIqyqBXrZd JLY/wNgOserYlm0IqOp/79h87G57qapyMGPP+PnNm5ksHk+dREdundCqxNkwxYgrqplQ+xJ/e1kP Zhg5TxQjUite4jN3+HH58cOiNwUf6VZLxi0CEOWK3pS49d4USeJoyzvihtpwBc5G24542Np9wizp Ab2TyShNp0mvLTNWU+4cnNYXJ15G/Kbh1D83jeMeyRIDNx9XG9ddWJPlghR7S0wr6JUG+QcWHREK Hr1D1cQTdLDiD6hOUKudbvyQ6i7RTSMojzlANln6WzbblhgecwFxnLnL5P4fLP163FgkWInzyTR7 GGfjHCNFOijV1lsi9q1HlVYKhNQWvcaAbr1xBVyv1MaGzOlJbc2Tpt8dUrpqidrzyP/lbAAsC0on 766EjTPw+q7/ohnEkIPXUcRTY7sACfKgU6zV+V4rfvKIwmH+kM9nUFF6cyWkuN0z1vnPXHcoGCWW QgUVSUGOT84HHqS4hYRjpddCytgJUqG+xPPJaBIvOC0FC84Q5ux+V0mLjiT0UvzFpMDzNszqg2IR rOWEra62J0KCjXxUw1sB+kiOw2sdZxhJDuMTrAs9qcKLkCsQvlqXdvoxT+er2WqWD/LRdDXI07oe fFpX+WC6zh4m9biuqjr7GchnedEKxrgK/G+tneV/1zrXIbs05b2570Il79GjokD29h9Jx2KH+l46 ZafZeWNDdqHu0M0x+Dp5YVze7mPU6/dh+QsAAP//AwBQSwMEFAAGAAgAAAAhAIzorPnfAAAACQEA AA8AAABkcnMvZG93bnJldi54bWxMj0FLw0AQhe+C/2EZwZvdNIQY0myKCPXSqrQVqbdtdkyC2dmQ 3bTx3zvSgx7fm4837xXLyXbihINvHSmYzyIQSJUzLdUK3varuwyED5qM7hyhgm/0sCyvrwqdG3em LZ52oRYcQj7XCpoQ+lxKXzVotZ+5Holvn26wOrAcamkGfeZw28k4ilJpdUv8odE9PjZYfe1Gq2C7 Wa2z9/U4VcPH0/xl/7p5PvhMqdub6WEBIuAU/mD4rc/VoeRORzeS8aJjnd6njCqIE57AQJzECYjj xZBlIf8vKH8AAAD//wMAUEsBAi0AFAAGAAgAAAAhALaDOJL+AAAA4QEAABMAAAAAAAAAAAAAAAAA AAAAAFtDb250ZW50X1R5cGVzXS54bWxQSwECLQAUAAYACAAAACEAOP0h/9YAAACUAQAACwAAAAAA AAAAAAAAAAAvAQAAX3JlbHMvLnJlbHNQSwECLQAUAAYACAAAACEAop9DHzoCAABnBAAADgAAAAAA AAAAAAAAAAAuAgAAZHJzL2Uyb0RvYy54bWxQSwECLQAUAAYACAAAACEAjOis+d8AAAAJAQAADwAA AAAAAAAAAAAAAACUBAAAZHJzL2Rvd25yZXYueG1sUEsFBgAAAAAEAAQA8wAAAKAFAAAAAA== ">
                <v:stroke endarrow="block"/>
              </v:line>
            </w:pict>
          </mc:Fallback>
        </mc:AlternateContent>
      </w:r>
      <w:r w:rsidRPr="00541C41">
        <w:rPr>
          <w:sz w:val="28"/>
          <w:szCs w:val="28"/>
        </w:rPr>
        <w:t xml:space="preserve">            0.65g</w:t>
      </w:r>
      <w:r w:rsidRPr="00541C41">
        <w:rPr>
          <w:sz w:val="28"/>
          <w:szCs w:val="28"/>
        </w:rPr>
        <w:tab/>
        <w:t xml:space="preserve">        xg ?</w:t>
      </w:r>
    </w:p>
    <w:p w14:paraId="3822634C" w14:textId="77777777" w:rsidR="00541C41" w:rsidRPr="00541C41" w:rsidRDefault="00541C41" w:rsidP="00541C41">
      <w:pPr>
        <w:tabs>
          <w:tab w:val="left" w:pos="1095"/>
          <w:tab w:val="left" w:pos="1920"/>
        </w:tabs>
        <w:spacing w:after="0"/>
        <w:rPr>
          <w:sz w:val="28"/>
          <w:szCs w:val="28"/>
        </w:rPr>
      </w:pPr>
      <w:r w:rsidRPr="00541C41">
        <w:rPr>
          <w:sz w:val="28"/>
          <w:szCs w:val="28"/>
        </w:rPr>
        <w:t>- Theo PT phản ứng 0,65 g kẽm tác dụng với 1 lượng HCl là:</w:t>
      </w:r>
    </w:p>
    <w:p w14:paraId="1A481C79" w14:textId="77777777" w:rsidR="00541C41" w:rsidRPr="00541C41" w:rsidRDefault="00541C41" w:rsidP="00541C41">
      <w:pPr>
        <w:tabs>
          <w:tab w:val="left" w:pos="1095"/>
          <w:tab w:val="left" w:pos="1920"/>
        </w:tabs>
        <w:spacing w:after="0"/>
        <w:rPr>
          <w:sz w:val="28"/>
          <w:szCs w:val="28"/>
        </w:rPr>
      </w:pPr>
      <w:r w:rsidRPr="00541C41">
        <w:rPr>
          <w:sz w:val="28"/>
          <w:szCs w:val="28"/>
        </w:rPr>
        <w:t xml:space="preserve">                      73 x 0.65</w:t>
      </w:r>
    </w:p>
    <w:p w14:paraId="5B791AD5" w14:textId="77777777" w:rsidR="00541C41" w:rsidRPr="00541C41" w:rsidRDefault="00541C41" w:rsidP="00541C41">
      <w:pPr>
        <w:tabs>
          <w:tab w:val="left" w:pos="1095"/>
          <w:tab w:val="left" w:pos="1920"/>
        </w:tabs>
        <w:spacing w:after="0"/>
        <w:rPr>
          <w:sz w:val="28"/>
          <w:szCs w:val="28"/>
          <w:lang w:val="pt-BR"/>
        </w:rPr>
      </w:pPr>
      <w:r w:rsidRPr="00541C41">
        <w:rPr>
          <w:noProof/>
          <w:sz w:val="28"/>
          <w:szCs w:val="28"/>
        </w:rPr>
        <mc:AlternateContent>
          <mc:Choice Requires="wps">
            <w:drawing>
              <wp:anchor distT="0" distB="0" distL="114300" distR="114300" simplePos="0" relativeHeight="252025856" behindDoc="0" locked="0" layoutInCell="1" allowOverlap="1" wp14:anchorId="1384ADE4" wp14:editId="640FB641">
                <wp:simplePos x="0" y="0"/>
                <wp:positionH relativeFrom="column">
                  <wp:posOffset>945515</wp:posOffset>
                </wp:positionH>
                <wp:positionV relativeFrom="paragraph">
                  <wp:posOffset>115570</wp:posOffset>
                </wp:positionV>
                <wp:extent cx="712470" cy="0"/>
                <wp:effectExtent l="6350" t="13970" r="5080" b="5080"/>
                <wp:wrapNone/>
                <wp:docPr id="456173135" name="Straight Connector 456173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35" o:spid="_x0000_s1026" style="position:absolute;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9.1pt" to="130.55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Zt1DJAIAAEUEAAAOAAAAZHJzL2Uyb0RvYy54bWysU8uu2yAQ3VfqPyD2ubYT52XFuarspJvb NlJuP4AAjlExICBxoqr/3oE8mttuqqpe4IEZDmfOzCyeT51ER26d0KrE2VOKEVdUM6H2Jf76uh7M MHKeKEakVrzEZ+7w8/L9u0VvCj7UrZaMWwQgyhW9KXHrvSmSxNGWd8Q9acMVOBttO+Jha/cJs6QH 9E4mwzSdJL22zFhNuXNwWl+ceBnxm4ZT/6VpHPdIlhi4+bjauO7CmiwXpNhbYlpBrzTIP7DoiFDw 6B2qJp6ggxV/QHWCWu1045+o7hLdNILymANkk6W/ZbNtieExFxDHmbtM7v/B0s/HjUWClTgfT7Lp KBuNMVKkg1JtvSVi33pUaaVASG3RrxjQrTeugOuV2tiQOT2prXnR9JtDSlctUXse+b+eDYBlQenk zZWwcQZe3/WfNIMYcvA6inhqbBcgQR50irU632vFTx5ROJxmw3wKFaU3V0KK2z1jnf/IdYeCUWIp VFCRFOT44nzgQYpbSDhWei2kjJ0gFepLPB8Px/GC01Kw4Axhzu53lbToSEIvxS8mBZ7HMKsPikWw lhO2utqeCHmx4XGpAh5kAnSu1qVZvs/T+Wq2muWDfDhZDfK0rgcf1lU+mKyz6bge1VVVZz8CtSwv WsEYV4HdrXGz/O8a4zpCl5a7t+5dhuQtetQLyN7+kXQsZajepQ92mp039lZi6NUYfJ2rMAyPe7Af p3/5EwAA//8DAFBLAwQUAAYACAAAACEAUarDg9wAAAAJAQAADwAAAGRycy9kb3ducmV2LnhtbEyP QU/DMAyF70j8h8hIXCaWtqCplKYTAnrjwgBx9RrTVjRO12Rb4ddjxAFufvbT8/fK9ewGdaAp9J4N pMsEFHHjbc+tgZfn+iIHFSKyxcEzGfikAOvq9KTEwvojP9FhE1slIRwKNNDFOBZah6Yjh2HpR2K5 vfvJYRQ5tdpOeJRwN+gsSVbaYc/yocOR7jpqPjZ7ZyDUr7SrvxbNInm7bD1lu/vHBzTm/Gy+vQEV aY5/ZvjBF3SohGnr92yDGkRf5ddilSHPQIkhW6UpqO3vQlel/t+g+gYAAP//AwBQSwECLQAUAAYA CAAAACEAtoM4kv4AAADhAQAAEwAAAAAAAAAAAAAAAAAAAAAAW0NvbnRlbnRfVHlwZXNdLnhtbFBL AQItABQABgAIAAAAIQA4/SH/1gAAAJQBAAALAAAAAAAAAAAAAAAAAC8BAABfcmVscy8ucmVsc1BL AQItABQABgAIAAAAIQDQZt1DJAIAAEUEAAAOAAAAAAAAAAAAAAAAAC4CAABkcnMvZTJvRG9jLnht bFBLAQItABQABgAIAAAAIQBRqsOD3AAAAAkBAAAPAAAAAAAAAAAAAAAAAH4EAABkcnMvZG93bnJl di54bWxQSwUGAAAAAAQABADzAAAAhwUAAAAA "/>
            </w:pict>
          </mc:Fallback>
        </mc:AlternateContent>
      </w:r>
      <w:r w:rsidRPr="00541C41">
        <w:rPr>
          <w:sz w:val="28"/>
          <w:szCs w:val="28"/>
        </w:rPr>
        <w:t xml:space="preserve">   m</w:t>
      </w:r>
      <w:r w:rsidRPr="00541C41">
        <w:rPr>
          <w:sz w:val="28"/>
          <w:szCs w:val="28"/>
          <w:vertAlign w:val="subscript"/>
        </w:rPr>
        <w:t xml:space="preserve">HCl  </w:t>
      </w:r>
      <w:r w:rsidRPr="00541C41">
        <w:rPr>
          <w:sz w:val="28"/>
          <w:szCs w:val="28"/>
        </w:rPr>
        <w:t xml:space="preserve">   =                      =  0,73 (g)  HCl </w:t>
      </w:r>
      <w:r w:rsidRPr="00541C41">
        <w:rPr>
          <w:sz w:val="28"/>
          <w:szCs w:val="28"/>
          <w:vertAlign w:val="superscript"/>
          <w:lang w:val="pt-BR"/>
        </w:rPr>
        <w:t xml:space="preserve">               </w:t>
      </w:r>
      <w:r w:rsidRPr="00541C41">
        <w:rPr>
          <w:sz w:val="28"/>
          <w:szCs w:val="28"/>
          <w:lang w:val="pt-BR"/>
        </w:rPr>
        <w:t xml:space="preserve">  </w:t>
      </w:r>
    </w:p>
    <w:p w14:paraId="50074527" w14:textId="77777777" w:rsidR="00541C41" w:rsidRPr="00541C41" w:rsidRDefault="00541C41" w:rsidP="00541C41">
      <w:pPr>
        <w:tabs>
          <w:tab w:val="left" w:pos="720"/>
        </w:tabs>
        <w:spacing w:after="0"/>
        <w:rPr>
          <w:sz w:val="28"/>
          <w:szCs w:val="28"/>
        </w:rPr>
      </w:pPr>
      <w:r w:rsidRPr="00541C41">
        <w:rPr>
          <w:sz w:val="28"/>
          <w:szCs w:val="28"/>
        </w:rPr>
        <w:tab/>
      </w:r>
      <w:r w:rsidRPr="00541C41">
        <w:rPr>
          <w:sz w:val="28"/>
          <w:szCs w:val="28"/>
        </w:rPr>
        <w:tab/>
        <w:t xml:space="preserve">       65</w:t>
      </w:r>
    </w:p>
    <w:p w14:paraId="41F4D8F6" w14:textId="77777777" w:rsidR="00541C41" w:rsidRPr="00541C41" w:rsidRDefault="00541C41" w:rsidP="00541C41">
      <w:pPr>
        <w:spacing w:after="0"/>
        <w:rPr>
          <w:sz w:val="28"/>
          <w:szCs w:val="28"/>
        </w:rPr>
      </w:pPr>
      <w:r w:rsidRPr="00541C41">
        <w:rPr>
          <w:sz w:val="28"/>
          <w:szCs w:val="28"/>
        </w:rPr>
        <w:t>Vậy chất còn dư sau phản ứng là HCl, có khối lượng là:</w:t>
      </w:r>
    </w:p>
    <w:p w14:paraId="69342F81" w14:textId="77777777" w:rsidR="00541C41" w:rsidRPr="00541C41" w:rsidRDefault="00541C41" w:rsidP="00541C41">
      <w:pPr>
        <w:spacing w:after="0"/>
        <w:rPr>
          <w:sz w:val="28"/>
          <w:szCs w:val="28"/>
        </w:rPr>
      </w:pPr>
      <w:r w:rsidRPr="00541C41">
        <w:rPr>
          <w:sz w:val="28"/>
          <w:szCs w:val="28"/>
        </w:rPr>
        <w:t xml:space="preserve">             7,3 – 0,73 = 6,57 (g)</w:t>
      </w:r>
    </w:p>
    <w:p w14:paraId="120F5569" w14:textId="77777777" w:rsidR="00541C41" w:rsidRPr="00541C41" w:rsidRDefault="00541C41" w:rsidP="00541C41">
      <w:pPr>
        <w:spacing w:after="0"/>
        <w:rPr>
          <w:b/>
          <w:sz w:val="28"/>
          <w:szCs w:val="28"/>
        </w:rPr>
      </w:pPr>
      <w:r w:rsidRPr="00541C41">
        <w:rPr>
          <w:b/>
          <w:sz w:val="28"/>
          <w:szCs w:val="28"/>
        </w:rPr>
        <w:t>2/ Thể tích khí hidro sinh ra là:</w:t>
      </w:r>
    </w:p>
    <w:p w14:paraId="714C660C" w14:textId="77777777" w:rsidR="00541C41" w:rsidRPr="00541C41" w:rsidRDefault="00541C41" w:rsidP="00541C41">
      <w:pPr>
        <w:spacing w:after="0"/>
        <w:rPr>
          <w:sz w:val="28"/>
          <w:szCs w:val="28"/>
          <w:lang w:val="pt-BR"/>
        </w:rPr>
      </w:pPr>
      <w:r w:rsidRPr="00541C41">
        <w:rPr>
          <w:noProof/>
          <w:sz w:val="28"/>
          <w:szCs w:val="28"/>
          <w:vertAlign w:val="superscript"/>
        </w:rPr>
        <mc:AlternateContent>
          <mc:Choice Requires="wps">
            <w:drawing>
              <wp:anchor distT="0" distB="0" distL="114300" distR="114300" simplePos="0" relativeHeight="252028928" behindDoc="0" locked="0" layoutInCell="1" allowOverlap="1" wp14:anchorId="49CFBED1" wp14:editId="41D844A6">
                <wp:simplePos x="0" y="0"/>
                <wp:positionH relativeFrom="column">
                  <wp:posOffset>470535</wp:posOffset>
                </wp:positionH>
                <wp:positionV relativeFrom="paragraph">
                  <wp:posOffset>222250</wp:posOffset>
                </wp:positionV>
                <wp:extent cx="949960" cy="0"/>
                <wp:effectExtent l="7620" t="9525" r="13970" b="9525"/>
                <wp:wrapNone/>
                <wp:docPr id="456173136" name="Straight Connector 456173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36" o:spid="_x0000_s1026" style="position:absolute;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pt,17.5pt" to="111.8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yrT2JAIAAEUEAAAOAAAAZHJzL2Uyb0RvYy54bWysU02P2yAQvVfqf0C+J7YTx5tYcVaVnfSy bSNl+wMIYBsVAwISJ6r63zuQj2bbS1XVBzwww+PNm5nl86kX6MiM5UqWUTpOIsQkUZTLtoy+vm5G 8whZhyXFQklWRmdmo+fV+3fLQRdsojolKDMIQKQtBl1GnXO6iGNLOtZjO1aaSXA2yvTYwda0MTV4 APRexJMkyeNBGaqNIsxaOK0vzmgV8JuGEfelaSxzSJQRcHNhNWHd+zVeLXHRGqw7Tq408D+w6DGX 8OgdqsYOo4Phf0D1nBhlVePGRPWxahpOWMgBskmT37LZdVizkAuIY/VdJvv/YMnn49YgTssom+Xp 0zSd5hGSuIdS7ZzBvO0cqpSUIKQy6FcM6DZoW8D1Sm6Nz5yc5E6/KPLNIqmqDsuWBf6vZw1gqVc6 fnPFb6yG1/fDJ0UhBh+cCiKeGtN7SJAHnUKtzvdasZNDBA4X2WKRQ0XJzRXj4nZPG+s+MtUjb5SR 4NKriAt8fLHO88DFLcQfS7XhQoROEBINgD2bzMIFqwSn3unDrGn3lTDoiH0vhS8kBZ7HMKMOkgaw jmG6vtoOc3Gx4XEhPR5kAnSu1qVZvi+SxXq+nmejbJKvR1lS16MPmyob5Zv0aVZP66qq0x+eWpoV HaeUSc/u1rhp9neNcR2hS8vdW/cuQ/wWPegFZG//QDqU0lfv0gd7Rc9bcysx9GoIvs6VH4bHPdiP 07/6CQAA//8DAFBLAwQUAAYACAAAACEA5WmSz9wAAAAIAQAADwAAAGRycy9kb3ducmV2LnhtbEyP wU7DMBBE70j8g7VIXCrqNAGKQpwKAblxaQFx3cZLEhGv09htA1/PIg5w3JnR7JtiNbleHWgMnWcD i3kCirj2tuPGwMtzdXEDKkRki71nMvBJAVbl6UmBufVHXtNhExslJRxyNNDGOORah7olh2HuB2Lx 3v3oMMo5NtqOeJRy1+s0Sa61w47lQ4sD3bdUf2z2zkCoXmlXfc3qWfKWNZ7S3cPTIxpzfjbd3YKK NMW/MPzgCzqUwrT1e7ZB9QaWlwtJGsiuZJL4aZotQW1/BV0W+v+A8hsAAP//AwBQSwECLQAUAAYA CAAAACEAtoM4kv4AAADhAQAAEwAAAAAAAAAAAAAAAAAAAAAAW0NvbnRlbnRfVHlwZXNdLnhtbFBL AQItABQABgAIAAAAIQA4/SH/1gAAAJQBAAALAAAAAAAAAAAAAAAAAC8BAABfcmVscy8ucmVsc1BL AQItABQABgAIAAAAIQDayrT2JAIAAEUEAAAOAAAAAAAAAAAAAAAAAC4CAABkcnMvZTJvRG9jLnht bFBLAQItABQABgAIAAAAIQDlaZLP3AAAAAgBAAAPAAAAAAAAAAAAAAAAAH4EAABkcnMvZG93bnJl di54bWxQSwUGAAAAAAQABADzAAAAhwUAAAAA "/>
            </w:pict>
          </mc:Fallback>
        </mc:AlternateContent>
      </w:r>
      <w:r w:rsidRPr="00541C41">
        <w:rPr>
          <w:sz w:val="28"/>
          <w:szCs w:val="28"/>
          <w:vertAlign w:val="superscript"/>
          <w:lang w:val="pt-BR"/>
        </w:rPr>
        <w:t>V</w:t>
      </w:r>
      <w:r w:rsidRPr="00541C41">
        <w:rPr>
          <w:sz w:val="28"/>
          <w:szCs w:val="28"/>
          <w:lang w:val="pt-BR"/>
        </w:rPr>
        <w:t>H</w:t>
      </w:r>
      <w:r w:rsidRPr="00541C41">
        <w:rPr>
          <w:sz w:val="28"/>
          <w:szCs w:val="28"/>
          <w:vertAlign w:val="subscript"/>
          <w:lang w:val="pt-BR"/>
        </w:rPr>
        <w:t>2</w:t>
      </w:r>
      <w:r w:rsidRPr="00541C41">
        <w:rPr>
          <w:sz w:val="28"/>
          <w:szCs w:val="28"/>
          <w:lang w:val="pt-BR"/>
        </w:rPr>
        <w:t xml:space="preserve"> =  </w:t>
      </w:r>
      <w:r w:rsidRPr="00541C41">
        <w:rPr>
          <w:sz w:val="28"/>
          <w:szCs w:val="28"/>
          <w:vertAlign w:val="superscript"/>
          <w:lang w:val="pt-BR"/>
        </w:rPr>
        <w:t>24,79 x  0.65</w:t>
      </w:r>
      <w:r w:rsidRPr="00541C41">
        <w:rPr>
          <w:sz w:val="28"/>
          <w:szCs w:val="28"/>
          <w:lang w:val="pt-BR"/>
        </w:rPr>
        <w:t xml:space="preserve"> = 0,2479( lít) hidro</w:t>
      </w:r>
    </w:p>
    <w:p w14:paraId="1AF3D073" w14:textId="77777777" w:rsidR="00541C41" w:rsidRPr="00541C41" w:rsidRDefault="00541C41" w:rsidP="00541C41">
      <w:pPr>
        <w:spacing w:after="0"/>
        <w:rPr>
          <w:sz w:val="28"/>
          <w:szCs w:val="28"/>
          <w:lang w:val="pt-BR"/>
        </w:rPr>
      </w:pPr>
      <w:r w:rsidRPr="00541C41">
        <w:rPr>
          <w:sz w:val="28"/>
          <w:szCs w:val="28"/>
          <w:lang w:val="pt-BR"/>
        </w:rPr>
        <w:t xml:space="preserve">               65    </w:t>
      </w:r>
    </w:p>
    <w:p w14:paraId="16908972" w14:textId="77777777" w:rsidR="00541C41" w:rsidRPr="00541C41" w:rsidRDefault="00541C41" w:rsidP="00541C41">
      <w:pPr>
        <w:spacing w:after="0"/>
        <w:rPr>
          <w:b/>
          <w:sz w:val="28"/>
          <w:szCs w:val="28"/>
        </w:rPr>
      </w:pPr>
    </w:p>
    <w:p w14:paraId="41F5A0B2" w14:textId="77777777" w:rsidR="00541C41" w:rsidRPr="00541C41" w:rsidRDefault="00541C41" w:rsidP="00541C41">
      <w:pPr>
        <w:spacing w:after="0"/>
        <w:rPr>
          <w:b/>
          <w:sz w:val="28"/>
          <w:szCs w:val="28"/>
        </w:rPr>
      </w:pPr>
      <w:r w:rsidRPr="00541C41">
        <w:rPr>
          <w:b/>
          <w:sz w:val="28"/>
          <w:szCs w:val="28"/>
        </w:rPr>
        <w:t>PHẦN HÓA</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8"/>
        <w:gridCol w:w="8062"/>
        <w:gridCol w:w="900"/>
      </w:tblGrid>
      <w:tr w:rsidR="00541C41" w:rsidRPr="00541C41" w14:paraId="54170B75" w14:textId="77777777" w:rsidTr="00957983">
        <w:trPr>
          <w:trHeight w:val="225"/>
        </w:trPr>
        <w:tc>
          <w:tcPr>
            <w:tcW w:w="668" w:type="dxa"/>
          </w:tcPr>
          <w:p w14:paraId="0722B50B" w14:textId="77777777" w:rsidR="00541C41" w:rsidRPr="00541C41" w:rsidRDefault="00541C41" w:rsidP="00541C41">
            <w:pPr>
              <w:spacing w:after="0"/>
              <w:rPr>
                <w:sz w:val="28"/>
                <w:szCs w:val="28"/>
              </w:rPr>
            </w:pPr>
          </w:p>
        </w:tc>
        <w:tc>
          <w:tcPr>
            <w:tcW w:w="8062" w:type="dxa"/>
          </w:tcPr>
          <w:p w14:paraId="59881B72" w14:textId="77777777" w:rsidR="00541C41" w:rsidRPr="00541C41" w:rsidRDefault="00541C41" w:rsidP="00541C41">
            <w:pPr>
              <w:spacing w:after="0"/>
              <w:rPr>
                <w:sz w:val="28"/>
                <w:szCs w:val="28"/>
              </w:rPr>
            </w:pPr>
          </w:p>
        </w:tc>
        <w:tc>
          <w:tcPr>
            <w:tcW w:w="900" w:type="dxa"/>
          </w:tcPr>
          <w:p w14:paraId="5591C3F2" w14:textId="77777777" w:rsidR="00541C41" w:rsidRPr="00541C41" w:rsidRDefault="00541C41" w:rsidP="00541C41">
            <w:pPr>
              <w:spacing w:after="0"/>
              <w:rPr>
                <w:sz w:val="28"/>
                <w:szCs w:val="28"/>
              </w:rPr>
            </w:pPr>
            <w:r w:rsidRPr="00541C41">
              <w:rPr>
                <w:sz w:val="28"/>
                <w:szCs w:val="28"/>
              </w:rPr>
              <w:t>Điểm</w:t>
            </w:r>
          </w:p>
        </w:tc>
      </w:tr>
      <w:tr w:rsidR="00541C41" w:rsidRPr="00541C41" w14:paraId="37BCF492" w14:textId="77777777" w:rsidTr="00957983">
        <w:trPr>
          <w:trHeight w:val="240"/>
        </w:trPr>
        <w:tc>
          <w:tcPr>
            <w:tcW w:w="668" w:type="dxa"/>
          </w:tcPr>
          <w:p w14:paraId="131F5A9A" w14:textId="77777777" w:rsidR="00541C41" w:rsidRPr="00541C41" w:rsidRDefault="00541C41" w:rsidP="00541C41">
            <w:pPr>
              <w:spacing w:after="0"/>
              <w:rPr>
                <w:sz w:val="28"/>
                <w:szCs w:val="28"/>
              </w:rPr>
            </w:pPr>
          </w:p>
        </w:tc>
        <w:tc>
          <w:tcPr>
            <w:tcW w:w="8062" w:type="dxa"/>
          </w:tcPr>
          <w:p w14:paraId="34E38A48" w14:textId="77777777" w:rsidR="00541C41" w:rsidRPr="00541C41" w:rsidRDefault="00541C41" w:rsidP="00541C41">
            <w:pPr>
              <w:spacing w:after="0" w:line="360" w:lineRule="exact"/>
              <w:rPr>
                <w:sz w:val="28"/>
                <w:szCs w:val="28"/>
                <w:lang w:val="nl-NL"/>
              </w:rPr>
            </w:pPr>
            <w:r w:rsidRPr="00541C41">
              <w:rPr>
                <w:sz w:val="28"/>
                <w:szCs w:val="28"/>
              </w:rPr>
              <w:t>1, a</w:t>
            </w:r>
            <w:r w:rsidRPr="00541C41">
              <w:rPr>
                <w:sz w:val="28"/>
                <w:szCs w:val="28"/>
                <w:lang w:val="nl-NL"/>
              </w:rPr>
              <w:t>) Ba + 2H</w:t>
            </w:r>
            <w:r w:rsidRPr="00541C41">
              <w:rPr>
                <w:sz w:val="28"/>
                <w:szCs w:val="28"/>
                <w:vertAlign w:val="subscript"/>
                <w:lang w:val="nl-NL"/>
              </w:rPr>
              <w:t>2</w:t>
            </w:r>
            <w:r w:rsidRPr="00541C41">
              <w:rPr>
                <w:sz w:val="28"/>
                <w:szCs w:val="28"/>
                <w:lang w:val="nl-NL"/>
              </w:rPr>
              <w:t xml:space="preserve">O </w:t>
            </w:r>
            <w:r w:rsidRPr="00541C41">
              <w:rPr>
                <w:position w:val="-6"/>
                <w:sz w:val="28"/>
                <w:szCs w:val="28"/>
                <w:lang w:val="nl-NL"/>
              </w:rPr>
              <w:object w:dxaOrig="620" w:dyaOrig="320" w14:anchorId="4298E0D9">
                <v:shape id="_x0000_i1530" type="#_x0000_t75" style="width:30.75pt;height:15.75pt" o:ole="">
                  <v:imagedata r:id="rId271" o:title=""/>
                </v:shape>
                <o:OLEObject Type="Embed" ProgID="Equation.DSMT4" ShapeID="_x0000_i1530" DrawAspect="Content" ObjectID="_1773308584" r:id="rId1069"/>
              </w:object>
            </w:r>
            <w:r w:rsidRPr="00541C41">
              <w:rPr>
                <w:sz w:val="28"/>
                <w:szCs w:val="28"/>
                <w:lang w:val="nl-NL"/>
              </w:rPr>
              <w:t xml:space="preserve"> Ba(OH)</w:t>
            </w:r>
            <w:r w:rsidRPr="00541C41">
              <w:rPr>
                <w:sz w:val="28"/>
                <w:szCs w:val="28"/>
                <w:vertAlign w:val="subscript"/>
                <w:lang w:val="nl-NL"/>
              </w:rPr>
              <w:t>2</w:t>
            </w:r>
            <w:r w:rsidRPr="00541C41">
              <w:rPr>
                <w:sz w:val="28"/>
                <w:szCs w:val="28"/>
                <w:lang w:val="nl-NL"/>
              </w:rPr>
              <w:t xml:space="preserve"> + H</w:t>
            </w:r>
            <w:r w:rsidRPr="00541C41">
              <w:rPr>
                <w:sz w:val="28"/>
                <w:szCs w:val="28"/>
                <w:vertAlign w:val="subscript"/>
                <w:lang w:val="nl-NL"/>
              </w:rPr>
              <w:t>2</w:t>
            </w:r>
            <w:r w:rsidRPr="00541C41">
              <w:rPr>
                <w:position w:val="-6"/>
                <w:sz w:val="28"/>
                <w:szCs w:val="28"/>
                <w:vertAlign w:val="subscript"/>
                <w:lang w:val="nl-NL"/>
              </w:rPr>
              <w:object w:dxaOrig="220" w:dyaOrig="320" w14:anchorId="7DF6B4B4">
                <v:shape id="_x0000_i1531" type="#_x0000_t75" style="width:11.25pt;height:15.75pt" o:ole="">
                  <v:imagedata r:id="rId309" o:title=""/>
                </v:shape>
                <o:OLEObject Type="Embed" ProgID="Equation.DSMT4" ShapeID="_x0000_i1531" DrawAspect="Content" ObjectID="_1773308585" r:id="rId1070"/>
              </w:object>
            </w:r>
          </w:p>
          <w:p w14:paraId="183CB8D0" w14:textId="77777777" w:rsidR="00541C41" w:rsidRPr="00541C41" w:rsidRDefault="00541C41" w:rsidP="00541C41">
            <w:pPr>
              <w:spacing w:after="0" w:line="360" w:lineRule="exact"/>
              <w:rPr>
                <w:sz w:val="28"/>
                <w:szCs w:val="28"/>
                <w:lang w:val="nl-NL"/>
              </w:rPr>
            </w:pPr>
            <w:r w:rsidRPr="00541C41">
              <w:rPr>
                <w:sz w:val="28"/>
                <w:szCs w:val="28"/>
                <w:lang w:val="nl-NL"/>
              </w:rPr>
              <w:t xml:space="preserve"> b) Fe</w:t>
            </w:r>
            <w:r w:rsidRPr="00541C41">
              <w:rPr>
                <w:sz w:val="28"/>
                <w:szCs w:val="28"/>
                <w:vertAlign w:val="subscript"/>
                <w:lang w:val="nl-NL"/>
              </w:rPr>
              <w:t>3</w:t>
            </w:r>
            <w:r w:rsidRPr="00541C41">
              <w:rPr>
                <w:sz w:val="28"/>
                <w:szCs w:val="28"/>
                <w:lang w:val="nl-NL"/>
              </w:rPr>
              <w:t>O</w:t>
            </w:r>
            <w:r w:rsidRPr="00541C41">
              <w:rPr>
                <w:sz w:val="28"/>
                <w:szCs w:val="28"/>
                <w:vertAlign w:val="subscript"/>
                <w:lang w:val="nl-NL"/>
              </w:rPr>
              <w:t xml:space="preserve">4 </w:t>
            </w:r>
            <w:r w:rsidRPr="00541C41">
              <w:rPr>
                <w:sz w:val="28"/>
                <w:szCs w:val="28"/>
                <w:lang w:val="nl-NL"/>
              </w:rPr>
              <w:t xml:space="preserve"> + 4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loãng) </w:t>
            </w:r>
            <w:r w:rsidRPr="00541C41">
              <w:rPr>
                <w:position w:val="-6"/>
                <w:sz w:val="28"/>
                <w:szCs w:val="28"/>
                <w:lang w:val="nl-NL"/>
              </w:rPr>
              <w:object w:dxaOrig="620" w:dyaOrig="320" w14:anchorId="7C7F4F5A">
                <v:shape id="_x0000_i1532" type="#_x0000_t75" style="width:30.75pt;height:15.75pt" o:ole="">
                  <v:imagedata r:id="rId271" o:title=""/>
                </v:shape>
                <o:OLEObject Type="Embed" ProgID="Equation.DSMT4" ShapeID="_x0000_i1532" DrawAspect="Content" ObjectID="_1773308586" r:id="rId1071"/>
              </w:object>
            </w:r>
            <w:r w:rsidRPr="00541C41">
              <w:rPr>
                <w:sz w:val="28"/>
                <w:szCs w:val="28"/>
                <w:lang w:val="nl-NL"/>
              </w:rPr>
              <w:t xml:space="preserve"> FeSO</w:t>
            </w:r>
            <w:r w:rsidRPr="00541C41">
              <w:rPr>
                <w:sz w:val="28"/>
                <w:szCs w:val="28"/>
                <w:vertAlign w:val="subscript"/>
                <w:lang w:val="nl-NL"/>
              </w:rPr>
              <w:t>4</w:t>
            </w:r>
            <w:r w:rsidRPr="00541C41">
              <w:rPr>
                <w:sz w:val="28"/>
                <w:szCs w:val="28"/>
                <w:lang w:val="nl-NL"/>
              </w:rPr>
              <w:t xml:space="preserve">  + Fe</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4H</w:t>
            </w:r>
            <w:r w:rsidRPr="00541C41">
              <w:rPr>
                <w:sz w:val="28"/>
                <w:szCs w:val="28"/>
                <w:vertAlign w:val="subscript"/>
                <w:lang w:val="nl-NL"/>
              </w:rPr>
              <w:t>2</w:t>
            </w:r>
            <w:r w:rsidRPr="00541C41">
              <w:rPr>
                <w:sz w:val="28"/>
                <w:szCs w:val="28"/>
                <w:lang w:val="nl-NL"/>
              </w:rPr>
              <w:t>O</w:t>
            </w:r>
          </w:p>
          <w:p w14:paraId="6C8AB011" w14:textId="77777777" w:rsidR="00541C41" w:rsidRPr="00541C41" w:rsidRDefault="00541C41" w:rsidP="00541C41">
            <w:pPr>
              <w:spacing w:after="0"/>
              <w:rPr>
                <w:sz w:val="28"/>
                <w:szCs w:val="28"/>
                <w:lang w:val="nl-NL"/>
              </w:rPr>
            </w:pPr>
            <w:r w:rsidRPr="00541C41">
              <w:rPr>
                <w:sz w:val="28"/>
                <w:szCs w:val="28"/>
                <w:lang w:val="nl-NL"/>
              </w:rPr>
              <w:t xml:space="preserve"> c) M</w:t>
            </w:r>
            <w:r w:rsidRPr="00541C41">
              <w:rPr>
                <w:sz w:val="28"/>
                <w:szCs w:val="28"/>
                <w:vertAlign w:val="subscript"/>
                <w:lang w:val="nl-NL"/>
              </w:rPr>
              <w:t>x</w:t>
            </w:r>
            <w:r w:rsidRPr="00541C41">
              <w:rPr>
                <w:sz w:val="28"/>
                <w:szCs w:val="28"/>
                <w:lang w:val="nl-NL"/>
              </w:rPr>
              <w:t>O</w:t>
            </w:r>
            <w:r w:rsidRPr="00541C41">
              <w:rPr>
                <w:sz w:val="28"/>
                <w:szCs w:val="28"/>
                <w:vertAlign w:val="subscript"/>
                <w:lang w:val="nl-NL"/>
              </w:rPr>
              <w:t>y</w:t>
            </w:r>
            <w:r w:rsidRPr="00541C41">
              <w:rPr>
                <w:sz w:val="28"/>
                <w:szCs w:val="28"/>
                <w:lang w:val="nl-NL"/>
              </w:rPr>
              <w:t xml:space="preserve">  + 2yHCl </w:t>
            </w:r>
            <w:r w:rsidRPr="00541C41">
              <w:rPr>
                <w:position w:val="-6"/>
                <w:sz w:val="28"/>
                <w:szCs w:val="28"/>
                <w:lang w:val="nl-NL"/>
              </w:rPr>
              <w:object w:dxaOrig="620" w:dyaOrig="320" w14:anchorId="3B143A8A">
                <v:shape id="_x0000_i1533" type="#_x0000_t75" style="width:30.75pt;height:15.75pt" o:ole="">
                  <v:imagedata r:id="rId271" o:title=""/>
                </v:shape>
                <o:OLEObject Type="Embed" ProgID="Equation.DSMT4" ShapeID="_x0000_i1533" DrawAspect="Content" ObjectID="_1773308587" r:id="rId1072"/>
              </w:object>
            </w:r>
            <w:r w:rsidRPr="00541C41">
              <w:rPr>
                <w:sz w:val="28"/>
                <w:szCs w:val="28"/>
                <w:lang w:val="nl-NL"/>
              </w:rPr>
              <w:t xml:space="preserve"> x</w:t>
            </w:r>
            <w:r w:rsidRPr="00541C41">
              <w:rPr>
                <w:position w:val="-30"/>
                <w:sz w:val="28"/>
                <w:szCs w:val="28"/>
                <w:lang w:val="nl-NL"/>
              </w:rPr>
              <w:object w:dxaOrig="700" w:dyaOrig="540" w14:anchorId="121689F1">
                <v:shape id="_x0000_i1534" type="#_x0000_t75" style="width:35.25pt;height:27pt" o:ole="">
                  <v:imagedata r:id="rId313" o:title=""/>
                </v:shape>
                <o:OLEObject Type="Embed" ProgID="Equation.DSMT4" ShapeID="_x0000_i1534" DrawAspect="Content" ObjectID="_1773308588" r:id="rId1073"/>
              </w:object>
            </w:r>
            <w:r w:rsidRPr="00541C41">
              <w:rPr>
                <w:sz w:val="28"/>
                <w:szCs w:val="28"/>
                <w:lang w:val="nl-NL"/>
              </w:rPr>
              <w:t xml:space="preserve"> +  yH</w:t>
            </w:r>
            <w:r w:rsidRPr="00541C41">
              <w:rPr>
                <w:sz w:val="28"/>
                <w:szCs w:val="28"/>
                <w:vertAlign w:val="subscript"/>
                <w:lang w:val="nl-NL"/>
              </w:rPr>
              <w:t>2</w:t>
            </w:r>
            <w:r w:rsidRPr="00541C41">
              <w:rPr>
                <w:sz w:val="28"/>
                <w:szCs w:val="28"/>
                <w:lang w:val="nl-NL"/>
              </w:rPr>
              <w:t>O</w:t>
            </w:r>
          </w:p>
          <w:p w14:paraId="1F917856" w14:textId="77777777" w:rsidR="00541C41" w:rsidRPr="00541C41" w:rsidRDefault="00541C41" w:rsidP="00541C41">
            <w:pPr>
              <w:spacing w:after="0"/>
              <w:rPr>
                <w:position w:val="-6"/>
                <w:sz w:val="28"/>
                <w:szCs w:val="28"/>
                <w:lang w:val="nl-NL"/>
              </w:rPr>
            </w:pPr>
            <w:r w:rsidRPr="00541C41">
              <w:rPr>
                <w:sz w:val="28"/>
                <w:szCs w:val="28"/>
                <w:lang w:val="nl-NL"/>
              </w:rPr>
              <w:t>d) (5a–2b)Al + (18a–6b)HNO</w:t>
            </w:r>
            <w:r w:rsidRPr="00541C41">
              <w:rPr>
                <w:sz w:val="28"/>
                <w:szCs w:val="28"/>
                <w:vertAlign w:val="subscript"/>
                <w:lang w:val="nl-NL"/>
              </w:rPr>
              <w:t>3</w:t>
            </w:r>
            <w:r w:rsidRPr="00541C41">
              <w:rPr>
                <w:position w:val="-6"/>
                <w:sz w:val="28"/>
                <w:szCs w:val="28"/>
                <w:lang w:val="nl-NL"/>
              </w:rPr>
              <w:object w:dxaOrig="620" w:dyaOrig="320" w14:anchorId="05B692CF">
                <v:shape id="_x0000_i1535" type="#_x0000_t75" style="width:30.75pt;height:15.75pt" o:ole="">
                  <v:imagedata r:id="rId271" o:title=""/>
                </v:shape>
                <o:OLEObject Type="Embed" ProgID="Equation.DSMT4" ShapeID="_x0000_i1535" DrawAspect="Content" ObjectID="_1773308589" r:id="rId1074"/>
              </w:object>
            </w:r>
          </w:p>
          <w:p w14:paraId="2AC22DF8" w14:textId="77777777" w:rsidR="00541C41" w:rsidRPr="00541C41" w:rsidRDefault="00541C41" w:rsidP="00541C41">
            <w:pPr>
              <w:spacing w:after="0"/>
              <w:rPr>
                <w:sz w:val="28"/>
                <w:szCs w:val="28"/>
              </w:rPr>
            </w:pPr>
            <w:r w:rsidRPr="00541C41">
              <w:rPr>
                <w:position w:val="-6"/>
                <w:sz w:val="28"/>
                <w:szCs w:val="28"/>
                <w:lang w:val="nl-NL"/>
              </w:rPr>
              <w:t xml:space="preserve">                                              </w:t>
            </w:r>
            <w:r w:rsidRPr="00541C41">
              <w:rPr>
                <w:sz w:val="28"/>
                <w:szCs w:val="28"/>
                <w:lang w:val="nl-NL"/>
              </w:rPr>
              <w:t>(5a–2b)Al(NO</w:t>
            </w:r>
            <w:r w:rsidRPr="00541C41">
              <w:rPr>
                <w:sz w:val="28"/>
                <w:szCs w:val="28"/>
                <w:vertAlign w:val="subscript"/>
                <w:lang w:val="nl-NL"/>
              </w:rPr>
              <w:t>3</w:t>
            </w:r>
            <w:r w:rsidRPr="00541C41">
              <w:rPr>
                <w:sz w:val="28"/>
                <w:szCs w:val="28"/>
                <w:lang w:val="nl-NL"/>
              </w:rPr>
              <w:t>)</w:t>
            </w:r>
            <w:r w:rsidRPr="00541C41">
              <w:rPr>
                <w:sz w:val="28"/>
                <w:szCs w:val="28"/>
                <w:vertAlign w:val="subscript"/>
                <w:lang w:val="nl-NL"/>
              </w:rPr>
              <w:t>3</w:t>
            </w:r>
            <w:r w:rsidRPr="00541C41">
              <w:rPr>
                <w:sz w:val="28"/>
                <w:szCs w:val="28"/>
                <w:lang w:val="nl-NL"/>
              </w:rPr>
              <w:t>+ 3N</w:t>
            </w:r>
            <w:r w:rsidRPr="00541C41">
              <w:rPr>
                <w:sz w:val="28"/>
                <w:szCs w:val="28"/>
                <w:vertAlign w:val="subscript"/>
                <w:lang w:val="nl-NL"/>
              </w:rPr>
              <w:t>a</w:t>
            </w:r>
            <w:r w:rsidRPr="00541C41">
              <w:rPr>
                <w:sz w:val="28"/>
                <w:szCs w:val="28"/>
                <w:lang w:val="nl-NL"/>
              </w:rPr>
              <w:t>O</w:t>
            </w:r>
            <w:r w:rsidRPr="00541C41">
              <w:rPr>
                <w:sz w:val="28"/>
                <w:szCs w:val="28"/>
                <w:vertAlign w:val="subscript"/>
                <w:lang w:val="nl-NL"/>
              </w:rPr>
              <w:t xml:space="preserve">b </w:t>
            </w:r>
            <w:r w:rsidRPr="00541C41">
              <w:rPr>
                <w:sz w:val="28"/>
                <w:szCs w:val="28"/>
                <w:lang w:val="nl-NL"/>
              </w:rPr>
              <w:t>+(9a–3b)H</w:t>
            </w:r>
            <w:r w:rsidRPr="00541C41">
              <w:rPr>
                <w:sz w:val="28"/>
                <w:szCs w:val="28"/>
                <w:vertAlign w:val="subscript"/>
                <w:lang w:val="nl-NL"/>
              </w:rPr>
              <w:t>2</w:t>
            </w:r>
            <w:r w:rsidRPr="00541C41">
              <w:rPr>
                <w:sz w:val="28"/>
                <w:szCs w:val="28"/>
                <w:lang w:val="nl-NL"/>
              </w:rPr>
              <w:t>O</w:t>
            </w:r>
          </w:p>
        </w:tc>
        <w:tc>
          <w:tcPr>
            <w:tcW w:w="900" w:type="dxa"/>
          </w:tcPr>
          <w:p w14:paraId="766A5BCE" w14:textId="77777777" w:rsidR="00541C41" w:rsidRPr="00541C41" w:rsidRDefault="00541C41" w:rsidP="00541C41">
            <w:pPr>
              <w:spacing w:after="0"/>
              <w:rPr>
                <w:sz w:val="28"/>
                <w:szCs w:val="28"/>
                <w:lang w:val="nl-NL"/>
              </w:rPr>
            </w:pPr>
            <w:r w:rsidRPr="00541C41">
              <w:rPr>
                <w:sz w:val="28"/>
                <w:szCs w:val="28"/>
                <w:lang w:val="nl-NL"/>
              </w:rPr>
              <w:t>0,25</w:t>
            </w:r>
          </w:p>
          <w:p w14:paraId="6950F06F" w14:textId="77777777" w:rsidR="00541C41" w:rsidRPr="00541C41" w:rsidRDefault="00541C41" w:rsidP="00541C41">
            <w:pPr>
              <w:spacing w:after="0"/>
              <w:jc w:val="center"/>
              <w:rPr>
                <w:sz w:val="28"/>
                <w:szCs w:val="28"/>
                <w:lang w:val="nl-NL"/>
              </w:rPr>
            </w:pPr>
            <w:r w:rsidRPr="00541C41">
              <w:rPr>
                <w:sz w:val="28"/>
                <w:szCs w:val="28"/>
                <w:lang w:val="nl-NL"/>
              </w:rPr>
              <w:t>0,25</w:t>
            </w:r>
          </w:p>
          <w:p w14:paraId="6124C33D" w14:textId="77777777" w:rsidR="00541C41" w:rsidRPr="00541C41" w:rsidRDefault="00541C41" w:rsidP="00541C41">
            <w:pPr>
              <w:spacing w:after="0"/>
              <w:rPr>
                <w:sz w:val="28"/>
                <w:szCs w:val="28"/>
                <w:lang w:val="nl-NL"/>
              </w:rPr>
            </w:pPr>
          </w:p>
          <w:p w14:paraId="5A62F119" w14:textId="77777777" w:rsidR="00541C41" w:rsidRPr="00541C41" w:rsidRDefault="00541C41" w:rsidP="00541C41">
            <w:pPr>
              <w:spacing w:after="0"/>
              <w:rPr>
                <w:sz w:val="28"/>
                <w:szCs w:val="28"/>
                <w:lang w:val="nl-NL"/>
              </w:rPr>
            </w:pPr>
            <w:r w:rsidRPr="00541C41">
              <w:rPr>
                <w:sz w:val="28"/>
                <w:szCs w:val="28"/>
                <w:lang w:val="nl-NL"/>
              </w:rPr>
              <w:t>0,25</w:t>
            </w:r>
          </w:p>
          <w:p w14:paraId="20C8222D" w14:textId="77777777" w:rsidR="00541C41" w:rsidRPr="00541C41" w:rsidRDefault="00541C41" w:rsidP="00541C41">
            <w:pPr>
              <w:spacing w:after="0"/>
              <w:jc w:val="center"/>
              <w:rPr>
                <w:sz w:val="28"/>
                <w:szCs w:val="28"/>
                <w:lang w:val="nl-NL"/>
              </w:rPr>
            </w:pPr>
          </w:p>
          <w:p w14:paraId="38D3E6E0" w14:textId="77777777" w:rsidR="00541C41" w:rsidRPr="00541C41" w:rsidRDefault="00541C41" w:rsidP="00541C41">
            <w:pPr>
              <w:spacing w:after="0"/>
              <w:rPr>
                <w:sz w:val="28"/>
                <w:szCs w:val="28"/>
                <w:lang w:val="nl-NL"/>
              </w:rPr>
            </w:pPr>
          </w:p>
          <w:p w14:paraId="344CE0A3" w14:textId="77777777" w:rsidR="00541C41" w:rsidRPr="00541C41" w:rsidRDefault="00541C41" w:rsidP="00541C41">
            <w:pPr>
              <w:spacing w:after="0"/>
              <w:rPr>
                <w:sz w:val="28"/>
                <w:szCs w:val="28"/>
                <w:lang w:val="nl-NL"/>
              </w:rPr>
            </w:pPr>
            <w:r w:rsidRPr="00541C41">
              <w:rPr>
                <w:sz w:val="28"/>
                <w:szCs w:val="28"/>
                <w:lang w:val="nl-NL"/>
              </w:rPr>
              <w:t>0,25</w:t>
            </w:r>
          </w:p>
          <w:p w14:paraId="0452AF13" w14:textId="77777777" w:rsidR="00541C41" w:rsidRPr="00541C41" w:rsidRDefault="00541C41" w:rsidP="00541C41">
            <w:pPr>
              <w:spacing w:after="0"/>
              <w:jc w:val="center"/>
              <w:rPr>
                <w:sz w:val="28"/>
                <w:szCs w:val="28"/>
                <w:lang w:val="nl-NL"/>
              </w:rPr>
            </w:pPr>
          </w:p>
          <w:p w14:paraId="731327EB" w14:textId="77777777" w:rsidR="00541C41" w:rsidRPr="00541C41" w:rsidRDefault="00541C41" w:rsidP="00541C41">
            <w:pPr>
              <w:spacing w:after="0"/>
              <w:jc w:val="center"/>
              <w:rPr>
                <w:sz w:val="28"/>
                <w:szCs w:val="28"/>
                <w:lang w:val="nl-NL"/>
              </w:rPr>
            </w:pPr>
          </w:p>
          <w:p w14:paraId="40EF4F2B" w14:textId="77777777" w:rsidR="00541C41" w:rsidRPr="00541C41" w:rsidRDefault="00541C41" w:rsidP="00541C41">
            <w:pPr>
              <w:spacing w:after="0"/>
              <w:rPr>
                <w:sz w:val="28"/>
                <w:szCs w:val="28"/>
              </w:rPr>
            </w:pPr>
          </w:p>
        </w:tc>
      </w:tr>
      <w:tr w:rsidR="00541C41" w:rsidRPr="00541C41" w14:paraId="4EFE1D18" w14:textId="77777777" w:rsidTr="00957983">
        <w:trPr>
          <w:trHeight w:val="375"/>
        </w:trPr>
        <w:tc>
          <w:tcPr>
            <w:tcW w:w="668" w:type="dxa"/>
          </w:tcPr>
          <w:p w14:paraId="66FF579C" w14:textId="77777777" w:rsidR="00541C41" w:rsidRPr="00541C41" w:rsidRDefault="00541C41" w:rsidP="00541C41">
            <w:pPr>
              <w:spacing w:after="0"/>
              <w:rPr>
                <w:sz w:val="28"/>
                <w:szCs w:val="28"/>
              </w:rPr>
            </w:pPr>
          </w:p>
        </w:tc>
        <w:tc>
          <w:tcPr>
            <w:tcW w:w="8062" w:type="dxa"/>
          </w:tcPr>
          <w:p w14:paraId="6CD0DBF4" w14:textId="77777777" w:rsidR="00541C41" w:rsidRPr="00541C41" w:rsidRDefault="00541C41" w:rsidP="00541C41">
            <w:pPr>
              <w:spacing w:after="0" w:line="192" w:lineRule="auto"/>
              <w:jc w:val="both"/>
              <w:rPr>
                <w:sz w:val="28"/>
                <w:szCs w:val="28"/>
              </w:rPr>
            </w:pPr>
            <w:r w:rsidRPr="00541C41">
              <w:rPr>
                <w:sz w:val="28"/>
                <w:szCs w:val="28"/>
              </w:rPr>
              <w:t>2/ Trích mẫu thử và đánh số thứ tự</w:t>
            </w:r>
          </w:p>
          <w:p w14:paraId="23930924" w14:textId="77777777" w:rsidR="00541C41" w:rsidRPr="00541C41" w:rsidRDefault="00541C41" w:rsidP="00541C41">
            <w:pPr>
              <w:spacing w:after="0" w:line="192" w:lineRule="auto"/>
              <w:jc w:val="both"/>
              <w:rPr>
                <w:sz w:val="28"/>
                <w:szCs w:val="28"/>
              </w:rPr>
            </w:pPr>
            <w:r w:rsidRPr="00541C41">
              <w:rPr>
                <w:sz w:val="28"/>
                <w:szCs w:val="28"/>
              </w:rPr>
              <w:t>Cho nước và quỳ tím vào các mẫu thử</w:t>
            </w:r>
          </w:p>
          <w:p w14:paraId="5AD27A53" w14:textId="77777777" w:rsidR="00541C41" w:rsidRPr="00541C41" w:rsidRDefault="00541C41" w:rsidP="00541C41">
            <w:pPr>
              <w:spacing w:after="0" w:line="192" w:lineRule="auto"/>
              <w:jc w:val="both"/>
              <w:rPr>
                <w:sz w:val="28"/>
                <w:szCs w:val="28"/>
              </w:rPr>
            </w:pPr>
            <w:r w:rsidRPr="00541C41">
              <w:rPr>
                <w:sz w:val="28"/>
                <w:szCs w:val="28"/>
              </w:rPr>
              <w:t>Mẫu thử nào không tan là AgCl</w:t>
            </w:r>
          </w:p>
          <w:p w14:paraId="57ABB098" w14:textId="77777777" w:rsidR="00541C41" w:rsidRPr="00541C41" w:rsidRDefault="00541C41" w:rsidP="00541C41">
            <w:pPr>
              <w:spacing w:after="0" w:line="192" w:lineRule="auto"/>
              <w:jc w:val="both"/>
              <w:rPr>
                <w:sz w:val="28"/>
                <w:szCs w:val="28"/>
              </w:rPr>
            </w:pPr>
            <w:r w:rsidRPr="00541C41">
              <w:rPr>
                <w:sz w:val="28"/>
                <w:szCs w:val="28"/>
              </w:rPr>
              <w:t>Mẫu thử tan, quỳ tím không đổi màu là KCl</w:t>
            </w:r>
          </w:p>
          <w:p w14:paraId="70A2AD61" w14:textId="77777777" w:rsidR="00541C41" w:rsidRPr="00541C41" w:rsidRDefault="00541C41" w:rsidP="00541C41">
            <w:pPr>
              <w:spacing w:after="0" w:line="192" w:lineRule="auto"/>
              <w:jc w:val="both"/>
              <w:rPr>
                <w:sz w:val="28"/>
                <w:szCs w:val="28"/>
              </w:rPr>
            </w:pPr>
            <w:r w:rsidRPr="00541C41">
              <w:rPr>
                <w:sz w:val="28"/>
                <w:szCs w:val="28"/>
              </w:rPr>
              <w:t>Mẫu thử tan, quỳ tím đổi màu xanh, có khí thoát ra là K</w:t>
            </w:r>
          </w:p>
          <w:p w14:paraId="2BE24D3D" w14:textId="77777777" w:rsidR="00541C41" w:rsidRPr="00541C41" w:rsidRDefault="00541C41" w:rsidP="00541C41">
            <w:pPr>
              <w:spacing w:after="0" w:line="192" w:lineRule="auto"/>
              <w:jc w:val="both"/>
              <w:rPr>
                <w:sz w:val="28"/>
                <w:szCs w:val="28"/>
              </w:rPr>
            </w:pPr>
            <w:r w:rsidRPr="00541C41">
              <w:rPr>
                <w:sz w:val="28"/>
                <w:szCs w:val="28"/>
              </w:rPr>
              <w:t>2K +2 H</w:t>
            </w:r>
            <w:r w:rsidRPr="00541C41">
              <w:rPr>
                <w:sz w:val="28"/>
                <w:szCs w:val="28"/>
                <w:vertAlign w:val="subscript"/>
              </w:rPr>
              <w:t>2</w:t>
            </w:r>
            <w:r w:rsidRPr="00541C41">
              <w:rPr>
                <w:sz w:val="28"/>
                <w:szCs w:val="28"/>
              </w:rPr>
              <w:t>O --</w:t>
            </w:r>
            <w:r w:rsidRPr="00541C41">
              <w:rPr>
                <w:sz w:val="28"/>
                <w:szCs w:val="28"/>
              </w:rPr>
              <w:sym w:font="Wingdings" w:char="F0E0"/>
            </w:r>
            <w:r w:rsidRPr="00541C41">
              <w:rPr>
                <w:sz w:val="28"/>
                <w:szCs w:val="28"/>
              </w:rPr>
              <w:t xml:space="preserve"> 2KOH  + H</w:t>
            </w:r>
            <w:r w:rsidRPr="00541C41">
              <w:rPr>
                <w:sz w:val="28"/>
                <w:szCs w:val="28"/>
                <w:vertAlign w:val="subscript"/>
              </w:rPr>
              <w:t>2</w:t>
            </w:r>
            <w:r w:rsidRPr="00541C41">
              <w:rPr>
                <w:sz w:val="28"/>
                <w:szCs w:val="28"/>
              </w:rPr>
              <w:t xml:space="preserve"> </w:t>
            </w:r>
          </w:p>
          <w:p w14:paraId="23B9DF53" w14:textId="77777777" w:rsidR="00541C41" w:rsidRPr="00541C41" w:rsidRDefault="00541C41" w:rsidP="00541C41">
            <w:pPr>
              <w:spacing w:after="0" w:line="192" w:lineRule="auto"/>
              <w:jc w:val="both"/>
              <w:rPr>
                <w:sz w:val="28"/>
                <w:szCs w:val="28"/>
              </w:rPr>
            </w:pPr>
            <w:r w:rsidRPr="00541C41">
              <w:rPr>
                <w:sz w:val="28"/>
                <w:szCs w:val="28"/>
              </w:rPr>
              <w:t>Mẫu thử tan, quỳ tím đổi màu xanh, không có khí thoát ra là K</w:t>
            </w:r>
            <w:r w:rsidRPr="00541C41">
              <w:rPr>
                <w:sz w:val="28"/>
                <w:szCs w:val="28"/>
                <w:vertAlign w:val="subscript"/>
              </w:rPr>
              <w:t>2</w:t>
            </w:r>
            <w:r w:rsidRPr="00541C41">
              <w:rPr>
                <w:sz w:val="28"/>
                <w:szCs w:val="28"/>
              </w:rPr>
              <w:t>O</w:t>
            </w:r>
          </w:p>
          <w:p w14:paraId="2CB9358A" w14:textId="77777777" w:rsidR="00541C41" w:rsidRPr="00541C41" w:rsidRDefault="00541C41" w:rsidP="00541C41">
            <w:pPr>
              <w:spacing w:after="0" w:line="192" w:lineRule="auto"/>
              <w:jc w:val="both"/>
              <w:rPr>
                <w:sz w:val="28"/>
                <w:szCs w:val="28"/>
              </w:rPr>
            </w:pPr>
            <w:r w:rsidRPr="00541C41">
              <w:rPr>
                <w:sz w:val="28"/>
                <w:szCs w:val="28"/>
              </w:rPr>
              <w:t>K</w:t>
            </w:r>
            <w:r w:rsidRPr="00541C41">
              <w:rPr>
                <w:sz w:val="28"/>
                <w:szCs w:val="28"/>
                <w:vertAlign w:val="subscript"/>
              </w:rPr>
              <w:t>2</w:t>
            </w:r>
            <w:r w:rsidRPr="00541C41">
              <w:rPr>
                <w:sz w:val="28"/>
                <w:szCs w:val="28"/>
              </w:rPr>
              <w:t>O + H</w:t>
            </w:r>
            <w:r w:rsidRPr="00541C41">
              <w:rPr>
                <w:sz w:val="28"/>
                <w:szCs w:val="28"/>
                <w:vertAlign w:val="subscript"/>
              </w:rPr>
              <w:t>2</w:t>
            </w:r>
            <w:r w:rsidRPr="00541C41">
              <w:rPr>
                <w:sz w:val="28"/>
                <w:szCs w:val="28"/>
              </w:rPr>
              <w:t>O --</w:t>
            </w:r>
            <w:r w:rsidRPr="00541C41">
              <w:rPr>
                <w:sz w:val="28"/>
                <w:szCs w:val="28"/>
              </w:rPr>
              <w:sym w:font="Wingdings" w:char="F0E0"/>
            </w:r>
            <w:r w:rsidRPr="00541C41">
              <w:rPr>
                <w:sz w:val="28"/>
                <w:szCs w:val="28"/>
              </w:rPr>
              <w:t xml:space="preserve"> 2KOH   </w:t>
            </w:r>
          </w:p>
          <w:p w14:paraId="5847C66C" w14:textId="77777777" w:rsidR="00541C41" w:rsidRPr="00541C41" w:rsidRDefault="00541C41" w:rsidP="00541C41">
            <w:pPr>
              <w:spacing w:after="0"/>
              <w:rPr>
                <w:sz w:val="28"/>
                <w:szCs w:val="28"/>
              </w:rPr>
            </w:pPr>
          </w:p>
        </w:tc>
        <w:tc>
          <w:tcPr>
            <w:tcW w:w="900" w:type="dxa"/>
          </w:tcPr>
          <w:p w14:paraId="54940E86" w14:textId="77777777" w:rsidR="00541C41" w:rsidRPr="00541C41" w:rsidRDefault="00541C41" w:rsidP="00541C41">
            <w:pPr>
              <w:spacing w:after="0"/>
              <w:rPr>
                <w:sz w:val="28"/>
                <w:szCs w:val="28"/>
              </w:rPr>
            </w:pPr>
          </w:p>
        </w:tc>
      </w:tr>
      <w:tr w:rsidR="00541C41" w:rsidRPr="00541C41" w14:paraId="5DFA741D" w14:textId="77777777" w:rsidTr="00957983">
        <w:trPr>
          <w:trHeight w:val="315"/>
        </w:trPr>
        <w:tc>
          <w:tcPr>
            <w:tcW w:w="668" w:type="dxa"/>
          </w:tcPr>
          <w:p w14:paraId="05AF0993" w14:textId="77777777" w:rsidR="00541C41" w:rsidRPr="00541C41" w:rsidRDefault="00541C41" w:rsidP="00541C41">
            <w:pPr>
              <w:spacing w:after="0"/>
              <w:rPr>
                <w:sz w:val="28"/>
                <w:szCs w:val="28"/>
              </w:rPr>
            </w:pPr>
            <w:r w:rsidRPr="00541C41">
              <w:rPr>
                <w:sz w:val="28"/>
                <w:szCs w:val="28"/>
              </w:rPr>
              <w:t>3</w:t>
            </w:r>
          </w:p>
        </w:tc>
        <w:tc>
          <w:tcPr>
            <w:tcW w:w="8062" w:type="dxa"/>
          </w:tcPr>
          <w:p w14:paraId="270EF670" w14:textId="77777777" w:rsidR="00541C41" w:rsidRPr="00541C41" w:rsidRDefault="00541C41" w:rsidP="00541C41">
            <w:pPr>
              <w:spacing w:after="0"/>
              <w:rPr>
                <w:sz w:val="28"/>
                <w:szCs w:val="28"/>
              </w:rPr>
            </w:pPr>
          </w:p>
          <w:p w14:paraId="0410FCB6" w14:textId="77777777" w:rsidR="00541C41" w:rsidRPr="00541C41" w:rsidRDefault="00541C41" w:rsidP="00541C41">
            <w:pPr>
              <w:tabs>
                <w:tab w:val="left" w:pos="2550"/>
                <w:tab w:val="center" w:pos="3541"/>
              </w:tabs>
              <w:spacing w:after="0"/>
              <w:rPr>
                <w:sz w:val="28"/>
                <w:szCs w:val="28"/>
              </w:rPr>
            </w:pPr>
            <w:r w:rsidRPr="00541C41">
              <w:rPr>
                <w:sz w:val="28"/>
                <w:szCs w:val="28"/>
              </w:rPr>
              <w:t>Số mol H</w:t>
            </w:r>
            <w:r w:rsidRPr="00541C41">
              <w:rPr>
                <w:sz w:val="28"/>
                <w:szCs w:val="28"/>
                <w:vertAlign w:val="subscript"/>
              </w:rPr>
              <w:t xml:space="preserve">2 </w:t>
            </w:r>
            <w:r w:rsidRPr="00541C41">
              <w:rPr>
                <w:sz w:val="28"/>
                <w:szCs w:val="28"/>
              </w:rPr>
              <w:t>= 0,4 mol</w:t>
            </w:r>
            <w:r w:rsidRPr="00541C41">
              <w:rPr>
                <w:sz w:val="28"/>
                <w:szCs w:val="28"/>
              </w:rPr>
              <w:tab/>
            </w:r>
          </w:p>
          <w:p w14:paraId="1ABB7350" w14:textId="77777777" w:rsidR="00541C41" w:rsidRPr="00541C41" w:rsidRDefault="00541C41" w:rsidP="00541C41">
            <w:pPr>
              <w:tabs>
                <w:tab w:val="left" w:pos="2550"/>
              </w:tabs>
              <w:spacing w:after="0"/>
              <w:rPr>
                <w:sz w:val="28"/>
                <w:szCs w:val="28"/>
              </w:rPr>
            </w:pPr>
            <w:r w:rsidRPr="00541C41">
              <w:rPr>
                <w:sz w:val="28"/>
                <w:szCs w:val="28"/>
              </w:rPr>
              <w:t>Số  mol nước 0,4 mol</w:t>
            </w:r>
            <w:r w:rsidRPr="00541C41">
              <w:rPr>
                <w:sz w:val="28"/>
                <w:szCs w:val="28"/>
              </w:rPr>
              <w:tab/>
            </w:r>
          </w:p>
          <w:p w14:paraId="24438973" w14:textId="77777777" w:rsidR="00541C41" w:rsidRPr="00541C41" w:rsidRDefault="00541C41" w:rsidP="00541C41">
            <w:pPr>
              <w:tabs>
                <w:tab w:val="left" w:pos="2550"/>
              </w:tabs>
              <w:spacing w:after="0"/>
              <w:rPr>
                <w:sz w:val="28"/>
                <w:szCs w:val="28"/>
                <w:lang w:val="pt-BR"/>
              </w:rPr>
            </w:pPr>
            <w:r w:rsidRPr="00541C41">
              <w:rPr>
                <w:sz w:val="28"/>
                <w:szCs w:val="28"/>
                <w:lang w:val="pt-BR"/>
              </w:rPr>
              <w:t>a/=&gt; số mol oxi nguyên tử là 0,4 mol</w:t>
            </w:r>
          </w:p>
          <w:p w14:paraId="4DFCBBE5" w14:textId="77777777" w:rsidR="00541C41" w:rsidRPr="00541C41" w:rsidRDefault="00541C41" w:rsidP="00541C41">
            <w:pPr>
              <w:tabs>
                <w:tab w:val="left" w:pos="2550"/>
              </w:tabs>
              <w:spacing w:after="0"/>
              <w:rPr>
                <w:sz w:val="28"/>
                <w:szCs w:val="28"/>
              </w:rPr>
            </w:pPr>
            <w:r w:rsidRPr="00541C41">
              <w:rPr>
                <w:sz w:val="28"/>
                <w:szCs w:val="28"/>
                <w:lang w:val="pt-BR"/>
              </w:rPr>
              <w:t xml:space="preserve">    </w:t>
            </w:r>
            <w:r w:rsidRPr="00541C41">
              <w:rPr>
                <w:sz w:val="28"/>
                <w:szCs w:val="28"/>
              </w:rPr>
              <w:t>=&gt; m</w:t>
            </w:r>
            <w:r w:rsidRPr="00541C41">
              <w:rPr>
                <w:bCs/>
                <w:sz w:val="28"/>
                <w:szCs w:val="28"/>
              </w:rPr>
              <w:t>O</w:t>
            </w:r>
            <w:r w:rsidRPr="00541C41">
              <w:rPr>
                <w:sz w:val="28"/>
                <w:szCs w:val="28"/>
              </w:rPr>
              <w:t xml:space="preserve"> = </w:t>
            </w:r>
            <w:r w:rsidRPr="00541C41">
              <w:rPr>
                <w:bCs/>
                <w:sz w:val="28"/>
                <w:szCs w:val="28"/>
              </w:rPr>
              <w:t>0,4 x16 = 6,4 gam</w:t>
            </w:r>
            <w:r w:rsidRPr="00541C41">
              <w:rPr>
                <w:sz w:val="28"/>
                <w:szCs w:val="28"/>
              </w:rPr>
              <w:t xml:space="preserve"> </w:t>
            </w:r>
          </w:p>
          <w:p w14:paraId="73C12617" w14:textId="77777777" w:rsidR="00541C41" w:rsidRPr="00541C41" w:rsidRDefault="00541C41" w:rsidP="00541C41">
            <w:pPr>
              <w:spacing w:after="0"/>
              <w:rPr>
                <w:sz w:val="28"/>
                <w:szCs w:val="28"/>
              </w:rPr>
            </w:pPr>
            <w:r w:rsidRPr="00541C41">
              <w:rPr>
                <w:sz w:val="28"/>
                <w:szCs w:val="28"/>
              </w:rPr>
              <w:t>Vậy m = 28,4 + 6,4 = 34,8 gam</w:t>
            </w:r>
          </w:p>
          <w:p w14:paraId="53DF41C1" w14:textId="77777777" w:rsidR="00541C41" w:rsidRPr="00541C41" w:rsidRDefault="00541C41" w:rsidP="00541C41">
            <w:pPr>
              <w:spacing w:after="0"/>
              <w:rPr>
                <w:sz w:val="28"/>
                <w:szCs w:val="28"/>
              </w:rPr>
            </w:pPr>
            <w:r w:rsidRPr="00541C41">
              <w:rPr>
                <w:noProof/>
                <w:sz w:val="28"/>
                <w:szCs w:val="28"/>
              </w:rPr>
              <mc:AlternateContent>
                <mc:Choice Requires="wps">
                  <w:drawing>
                    <wp:anchor distT="0" distB="0" distL="114300" distR="114300" simplePos="0" relativeHeight="252004352" behindDoc="0" locked="0" layoutInCell="1" allowOverlap="1" wp14:anchorId="20CE5D49" wp14:editId="27DD9037">
                      <wp:simplePos x="0" y="0"/>
                      <wp:positionH relativeFrom="column">
                        <wp:posOffset>929640</wp:posOffset>
                      </wp:positionH>
                      <wp:positionV relativeFrom="paragraph">
                        <wp:posOffset>121920</wp:posOffset>
                      </wp:positionV>
                      <wp:extent cx="356235" cy="0"/>
                      <wp:effectExtent l="5715" t="55245" r="19050" b="59055"/>
                      <wp:wrapNone/>
                      <wp:docPr id="456173137"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flip:y;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9.6pt" to="101.25pt,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bVuNgIAAFwEAAAOAAAAZHJzL2Uyb0RvYy54bWysVE2P2yAQvVfqf0DcE9uJnQ8rzqqKk162 baTd9k4Ax6gYEJA4UdX/3oF87G57qar6gAfPzOPNzMOLh1Mn0ZFbJ7SqcDZMMeKKaibUvsJfnzeD GUbOE8WI1IpX+Mwdfli+f7foTclHutWScYsARLmyNxVuvTdlkjja8o64oTZcgbPRtiMetnafMEt6 QO9kMkrTSdJry4zVlDsHX+uLEy8jftNw6r80jeMeyQoDNx9XG9ddWJPlgpR7S0wr6JUG+QcWHREK Dr1D1cQTdLDiD6hOUKudbvyQ6i7RTSMojzVANVn6WzVPLTE81gLNcebeJvf/YOnn49YiwSqcF5Ns Os7GU4wU6WBUj0JxNC1Ci3rjSohcqa0NRdKTejKPmn53SOlVS9SeR6rPZwN5WchI3qSEjTNw0K7/ pBnEkIPXsV+nxnaokcJ8C4kBHHqCTnFA5/uA+MkjCh/HxWQ0LjCiN1dCyoAQ8ox1/iPXHQpGhSWw j3jk+Oh8YPQSEsKV3ggp4/ilQn2F58WoiAlOS8GCM4Q5u9+tpEVHEgQUn1geeF6HWX1QLIK1nLD1 1fZESLCRj33xVkCnJMfhtI4zjCSHOxOsCz2pwolQKxC+WhcN/Zin8/VsPcsH+WiyHuRpXQ8+bFb5 YLLJpkU9rlerOvsZyGd52QrGuAr8b3rO8r/Ty/VmXZR4V/S9Uclb9NhRIHt7R9Jx7GHSF83sNDtv baguKAAkHIOv1y3ckdf7GPXyU1j+AgAA//8DAFBLAwQUAAYACAAAACEAFLH1jd8AAAAJAQAADwAA AGRycy9kb3ducmV2LnhtbEyPQU/DMAyF70j7D5EncWPpqm7aStMJIZA4IdgQEresMW1Z45QkWwu/ HiMO7OZnPz1/r9iMthMn9KF1pGA+S0AgVc60VCt42d1frUCEqMnozhEq+MIAm3JyUejcuIGe8bSN teAQCrlW0MTY51KGqkGrw8z1SHx7d97qyNLX0ng9cLjtZJokS2l1S/yh0T3eNlgdtkerYL0bFu7J H16zefv59n33EfuHx6jU5XS8uQYRcYz/ZvjFZ3QomWnvjmSC6Fhny4ytPKxTEGxIk3QBYv+3kGUh zxuUPwAAAP//AwBQSwECLQAUAAYACAAAACEAtoM4kv4AAADhAQAAEwAAAAAAAAAAAAAAAAAAAAAA W0NvbnRlbnRfVHlwZXNdLnhtbFBLAQItABQABgAIAAAAIQA4/SH/1gAAAJQBAAALAAAAAAAAAAAA AAAAAC8BAABfcmVscy8ucmVsc1BLAQItABQABgAIAAAAIQATfbVuNgIAAFwEAAAOAAAAAAAAAAAA AAAAAC4CAABkcnMvZTJvRG9jLnhtbFBLAQItABQABgAIAAAAIQAUsfWN3wAAAAkBAAAPAAAAAAAA AAAAAAAAAJAEAABkcnMvZG93bnJldi54bWxQSwUGAAAAAAQABADzAAAAnAUAAAAA ">
                      <v:stroke endarrow="block"/>
                    </v:line>
                  </w:pict>
                </mc:Fallback>
              </mc:AlternateContent>
            </w: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y H</w:t>
            </w:r>
            <w:r w:rsidRPr="00541C41">
              <w:rPr>
                <w:sz w:val="28"/>
                <w:szCs w:val="28"/>
                <w:vertAlign w:val="subscript"/>
              </w:rPr>
              <w:t>2</w:t>
            </w:r>
            <w:r w:rsidRPr="00541C41">
              <w:rPr>
                <w:sz w:val="28"/>
                <w:szCs w:val="28"/>
              </w:rPr>
              <w:t xml:space="preserve">                xFe+  y H</w:t>
            </w:r>
            <w:r w:rsidRPr="00541C41">
              <w:rPr>
                <w:sz w:val="28"/>
                <w:szCs w:val="28"/>
                <w:vertAlign w:val="subscript"/>
              </w:rPr>
              <w:t>2</w:t>
            </w:r>
            <w:r w:rsidRPr="00541C41">
              <w:rPr>
                <w:sz w:val="28"/>
                <w:szCs w:val="28"/>
              </w:rPr>
              <w:t xml:space="preserve">O               </w:t>
            </w:r>
          </w:p>
          <w:p w14:paraId="36EA7DA1" w14:textId="77777777" w:rsidR="00541C41" w:rsidRPr="00541C41" w:rsidRDefault="00541C41" w:rsidP="00541C41">
            <w:pPr>
              <w:tabs>
                <w:tab w:val="left" w:pos="930"/>
                <w:tab w:val="left" w:pos="3015"/>
              </w:tabs>
              <w:spacing w:after="0"/>
              <w:rPr>
                <w:sz w:val="28"/>
                <w:szCs w:val="28"/>
              </w:rPr>
            </w:pPr>
            <w:r w:rsidRPr="00541C41">
              <w:rPr>
                <w:noProof/>
                <w:sz w:val="28"/>
                <w:szCs w:val="28"/>
              </w:rPr>
              <mc:AlternateContent>
                <mc:Choice Requires="wps">
                  <w:drawing>
                    <wp:anchor distT="0" distB="0" distL="114300" distR="114300" simplePos="0" relativeHeight="252005376" behindDoc="0" locked="0" layoutInCell="1" allowOverlap="1" wp14:anchorId="79F24786" wp14:editId="5EAECCB3">
                      <wp:simplePos x="0" y="0"/>
                      <wp:positionH relativeFrom="column">
                        <wp:posOffset>2459355</wp:posOffset>
                      </wp:positionH>
                      <wp:positionV relativeFrom="paragraph">
                        <wp:posOffset>11106785</wp:posOffset>
                      </wp:positionV>
                      <wp:extent cx="356235" cy="0"/>
                      <wp:effectExtent l="11430" t="57785" r="22860" b="56515"/>
                      <wp:wrapNone/>
                      <wp:docPr id="45617313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flip:y;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EWUNgIAAFwEAAAOAAAAZHJzL2Uyb0RvYy54bWysVE2P2jAQvVfqf7B8hxBIshARVhWBXmiL tNveje0Qq45t2YaAqv73js3H7raXqmoOzjgz8/xm5jnzx1Mn0ZFbJ7SqcDocYcQV1UyofYW/Pq8H U4ycJ4oRqRWv8Jk7/Lh4/27em5KPdasl4xYBiHJlbyrcem/KJHG05R1xQ224AmejbUc8bO0+YZb0 gN7JZDwaFUmvLTNWU+4cfK0vTryI+E3Dqf/SNI57JCsM3HxcbVx3YU0Wc1LuLTGtoFca5B9YdEQo OPQOVRNP0MGKP6A6Qa12uvFDqrtEN42gPNYA1aSj36p5aonhsRZojjP3Nrn/B0s/H7cWCVbhLC/S h0k6gYEp0sGoNkJx9FCEFvXGlRC5VFsbiqQn9WQ2mn53SOllS9SeR6rPZwN5achI3qSEjTNw0K7/ pBnEkIPXsV+nxnaokcJ8C4kBHHqCTnFA5/uA+MkjCh8neTGe5BjRmyshZUAIecY6/5HrDgWjwhLY Rzxy3DgfGL2EhHCl10LKOH6pUF/hWT7OY4LTUrDgDGHO7ndLadGRBAHFJ5YHntdhVh8Ui2AtJ2x1 tT0REmzkY1+8FdApyXE4reMMI8nhzgTrQk+qcCLUCoSv1kVDP2aj2Wq6mmaDbFysBtmorgcf1sts UKzTh7ye1Mtlnf4M5NOsbAVjXAX+Nz2n2d/p5XqzLkq8K/reqOQteuwokL29I+k49jDpi2Z2mp23 NlQXFAASjsHX6xbuyOt9jHr5KSx+AQAA//8DAFBLAwQUAAYACAAAACEAGYA+MuAAAAANAQAADwAA AGRycy9kb3ducmV2LnhtbEyPwU7DMAyG70i8Q2QkbiwtDWwrTSeEQOKEYENI3LLWtGWNU5JsLTw9 5oDgaP+ffn8uVpPtxQF96BxpSGcJCKTK1R01Gp43d2cLECEaqk3vCDV8YoBVeXxUmLx2Iz3hYR0b wSUUcqOhjXHIpQxVi9aEmRuQOHtz3prIo29k7c3I5baX50lyKa3piC+0ZsCbFqvdem81LDfjhXv0 uxeVdh+vX7fvcbh/iFqfnkzXVyAiTvEPhh99VoeSnbZuT3UQvYZsMc8Y5WCulikIRpTKFIjt70qW hfz/RfkNAAD//wMAUEsBAi0AFAAGAAgAAAAhALaDOJL+AAAA4QEAABMAAAAAAAAAAAAAAAAAAAAA AFtDb250ZW50X1R5cGVzXS54bWxQSwECLQAUAAYACAAAACEAOP0h/9YAAACUAQAACwAAAAAAAAAA AAAAAAAvAQAAX3JlbHMvLnJlbHNQSwECLQAUAAYACAAAACEAqZxFlDYCAABcBAAADgAAAAAAAAAA AAAAAAAuAgAAZHJzL2Uyb0RvYy54bWxQSwECLQAUAAYACAAAACEAGYA+MuAAAAANAQAADwAAAAAA AAAAAAAAAACQBAAAZHJzL2Rvd25yZXYueG1sUEsFBgAAAAAEAAQA8wAAAJ0FAAAAAA== ">
                      <v:stroke endarrow="block"/>
                    </v:line>
                  </w:pict>
                </mc:Fallback>
              </mc:AlternateContent>
            </w:r>
            <w:r w:rsidRPr="00541C41">
              <w:rPr>
                <w:sz w:val="28"/>
                <w:szCs w:val="28"/>
              </w:rPr>
              <w:t xml:space="preserve">            0,4mol</w:t>
            </w:r>
            <w:r w:rsidRPr="00541C41">
              <w:rPr>
                <w:sz w:val="28"/>
                <w:szCs w:val="28"/>
              </w:rPr>
              <w:tab/>
              <w:t>0,4mol</w:t>
            </w:r>
          </w:p>
          <w:p w14:paraId="5CE24E45" w14:textId="77777777" w:rsidR="00541C41" w:rsidRPr="00541C41" w:rsidRDefault="00541C41" w:rsidP="00541C41">
            <w:pPr>
              <w:spacing w:after="0"/>
              <w:rPr>
                <w:sz w:val="28"/>
                <w:szCs w:val="28"/>
              </w:rPr>
            </w:pPr>
            <w:r w:rsidRPr="00541C41">
              <w:rPr>
                <w:sz w:val="28"/>
                <w:szCs w:val="28"/>
              </w:rPr>
              <w:t>b/ mFe = 59,155 x 28,4= 16,8 gam</w:t>
            </w:r>
          </w:p>
          <w:p w14:paraId="70E1A386" w14:textId="77777777" w:rsidR="00541C41" w:rsidRPr="00541C41" w:rsidRDefault="00541C41" w:rsidP="00541C41">
            <w:pPr>
              <w:spacing w:after="0"/>
              <w:rPr>
                <w:bCs/>
                <w:sz w:val="28"/>
                <w:szCs w:val="28"/>
              </w:rPr>
            </w:pPr>
            <w:r w:rsidRPr="00541C41">
              <w:rPr>
                <w:sz w:val="28"/>
                <w:szCs w:val="28"/>
              </w:rPr>
              <w:t>=&gt;</w:t>
            </w:r>
            <w:r w:rsidRPr="00541C41">
              <w:rPr>
                <w:bCs/>
                <w:sz w:val="28"/>
                <w:szCs w:val="28"/>
              </w:rPr>
              <w:t>Khối lượng oxi là mO = 34,8 – 16,8 = 18 gam</w:t>
            </w:r>
          </w:p>
          <w:p w14:paraId="1B4B528E" w14:textId="77777777" w:rsidR="00541C41" w:rsidRPr="00541C41" w:rsidRDefault="00541C41" w:rsidP="00541C41">
            <w:pPr>
              <w:spacing w:after="0"/>
              <w:rPr>
                <w:sz w:val="28"/>
                <w:szCs w:val="28"/>
              </w:rPr>
            </w:pPr>
          </w:p>
          <w:p w14:paraId="33AAC344" w14:textId="77777777" w:rsidR="00541C41" w:rsidRPr="00541C41" w:rsidRDefault="00541C41" w:rsidP="00541C41">
            <w:pPr>
              <w:spacing w:after="0"/>
              <w:rPr>
                <w:sz w:val="28"/>
                <w:szCs w:val="28"/>
              </w:rPr>
            </w:pPr>
            <w:r w:rsidRPr="00541C41">
              <w:rPr>
                <w:sz w:val="28"/>
                <w:szCs w:val="28"/>
              </w:rPr>
              <w:t>Gọi công thức oxit sắt là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ta  có x:y =  mFe/56 : mO /16</w:t>
            </w:r>
          </w:p>
          <w:p w14:paraId="3911CB97" w14:textId="77777777" w:rsidR="00541C41" w:rsidRPr="00541C41" w:rsidRDefault="00541C41" w:rsidP="00541C41">
            <w:pPr>
              <w:spacing w:after="0"/>
              <w:rPr>
                <w:sz w:val="28"/>
                <w:szCs w:val="28"/>
                <w:lang w:val="pt-BR"/>
              </w:rPr>
            </w:pPr>
          </w:p>
          <w:p w14:paraId="7ABC290F" w14:textId="77777777" w:rsidR="00541C41" w:rsidRPr="00541C41" w:rsidRDefault="00541C41" w:rsidP="00541C41">
            <w:pPr>
              <w:spacing w:after="0"/>
              <w:rPr>
                <w:sz w:val="28"/>
                <w:szCs w:val="28"/>
              </w:rPr>
            </w:pPr>
            <w:r w:rsidRPr="00541C41">
              <w:rPr>
                <w:sz w:val="28"/>
                <w:szCs w:val="28"/>
                <w:lang w:val="pt-BR"/>
              </w:rPr>
              <w:t>=&gt; x= 3, y= 4 tương ứng công thức Fe</w:t>
            </w:r>
            <w:r w:rsidRPr="00541C41">
              <w:rPr>
                <w:sz w:val="28"/>
                <w:szCs w:val="28"/>
                <w:vertAlign w:val="subscript"/>
                <w:lang w:val="pt-BR"/>
              </w:rPr>
              <w:t>3</w:t>
            </w:r>
            <w:r w:rsidRPr="00541C41">
              <w:rPr>
                <w:sz w:val="28"/>
                <w:szCs w:val="28"/>
                <w:lang w:val="pt-BR"/>
              </w:rPr>
              <w:t>O</w:t>
            </w:r>
            <w:r w:rsidRPr="00541C41">
              <w:rPr>
                <w:sz w:val="28"/>
                <w:szCs w:val="28"/>
                <w:vertAlign w:val="subscript"/>
                <w:lang w:val="pt-BR"/>
              </w:rPr>
              <w:t>4</w:t>
            </w:r>
          </w:p>
        </w:tc>
        <w:tc>
          <w:tcPr>
            <w:tcW w:w="900" w:type="dxa"/>
          </w:tcPr>
          <w:p w14:paraId="1F80100C" w14:textId="77777777" w:rsidR="00541C41" w:rsidRPr="00541C41" w:rsidRDefault="00541C41" w:rsidP="00541C41">
            <w:pPr>
              <w:spacing w:after="0"/>
              <w:rPr>
                <w:sz w:val="28"/>
                <w:szCs w:val="28"/>
              </w:rPr>
            </w:pPr>
          </w:p>
          <w:p w14:paraId="0EF46FE8" w14:textId="77777777" w:rsidR="00541C41" w:rsidRPr="00541C41" w:rsidRDefault="00541C41" w:rsidP="00541C41">
            <w:pPr>
              <w:spacing w:after="0"/>
              <w:rPr>
                <w:sz w:val="28"/>
                <w:szCs w:val="28"/>
              </w:rPr>
            </w:pPr>
            <w:r w:rsidRPr="00541C41">
              <w:rPr>
                <w:noProof/>
                <w:sz w:val="28"/>
                <w:szCs w:val="28"/>
              </w:rPr>
              <mc:AlternateContent>
                <mc:Choice Requires="wps">
                  <w:drawing>
                    <wp:anchor distT="0" distB="0" distL="114300" distR="114300" simplePos="0" relativeHeight="252006400" behindDoc="0" locked="0" layoutInCell="1" allowOverlap="1" wp14:anchorId="72EFD3F4" wp14:editId="75A32B2D">
                      <wp:simplePos x="0" y="0"/>
                      <wp:positionH relativeFrom="column">
                        <wp:posOffset>-68580</wp:posOffset>
                      </wp:positionH>
                      <wp:positionV relativeFrom="paragraph">
                        <wp:posOffset>121285</wp:posOffset>
                      </wp:positionV>
                      <wp:extent cx="0" cy="342900"/>
                      <wp:effectExtent l="7620" t="6985" r="11430" b="12065"/>
                      <wp:wrapNone/>
                      <wp:docPr id="45617313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55pt" to="-5.4pt,3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1ZGgIAADAEAAAOAAAAZHJzL2Uyb0RvYy54bWysU02P2jAQvVfqf7B8hyQQviLCqiLQy7aL tNsfYGyHWHVsyzYEVPW/d+wAYttLVTUHZ2zPvHkz87x8OrcSnbh1QqsSZ8MUI66oZkIdSvztbTuY Y+Q8UYxIrXiJL9zhp9XHD8vOFHykGy0ZtwhAlCs6U+LGe1MkiaMNb4kbasMVXNbatsTD1h4SZkkH 6K1MRmk6TTptmbGacufgtOov8Sri1zWn/qWuHfdIlhi4+bjauO7DmqyWpDhYYhpBrzTIP7BoiVCQ 9A5VEU/Q0Yo/oFpBrXa69kOq20TXtaA81gDVZOlv1bw2xPBYCzTHmXub3P+DpV9PO4sEK3E+mWaz cTZeYKRIC6N6Foqj2Sy0qDOuAM+12tlQJD2rV/Os6XeHlF43RB14pPp2MRCXhYjkXUjYOAOJ9t0X zcCHHL2O/TrXtg2Q0Al0jmO53MfCzx7R/pDC6TgfLdI4sYQUtzhjnf/MdYuCUWIJnCMuOT07H3iQ 4uYS0ii9FVLGoUuFuhIvJqNJDHBaChYug5uzh/1aWnQiQTbxi0XBzaOb1UfFIljDCdtcbU+E7G1I LlXAg0qAztXqdfFjkS428808H+Sj6WaQp1U1+LRd54PpNptNqnG1XlfZz0Aty4tGMMZVYHfTaJb/ nQaur6VX112l9zYk79Fjv4Ds7R9Jx1GG6fU62Gt22dnbiEGW0fn6hILuH/dgPz701S8AAAD//wMA UEsDBBQABgAIAAAAIQDGI2Vt3QAAAAkBAAAPAAAAZHJzL2Rvd25yZXYueG1sTI/NTsMwEITvSLyD tUhcqtZOK/ET4lQIyI0LBcR1Gy9JRLxOY7cNPD2LOMBxdkYz3xbryffqQGPsAlvIFgYUcR1cx42F l+dqfgUqJmSHfWCy8EkR1uXpSYG5C0d+osMmNUpKOOZooU1pyLWOdUse4yIMxOK9h9FjEjk22o14 lHLf66UxF9pjx7LQ4kB3LdUfm723EKtX2lVfs3pm3lZNoOXu/vEBrT0/m25vQCWa0l8YfvAFHUph 2oY9u6h6C/PMCHoS4zoDJYHfw9bC5SoDXRb6/wflNwAAAP//AwBQSwECLQAUAAYACAAAACEAtoM4 kv4AAADhAQAAEwAAAAAAAAAAAAAAAAAAAAAAW0NvbnRlbnRfVHlwZXNdLnhtbFBLAQItABQABgAI AAAAIQA4/SH/1gAAAJQBAAALAAAAAAAAAAAAAAAAAC8BAABfcmVscy8ucmVsc1BLAQItABQABgAI AAAAIQDFc/1ZGgIAADAEAAAOAAAAAAAAAAAAAAAAAC4CAABkcnMvZTJvRG9jLnhtbFBLAQItABQA BgAIAAAAIQDGI2Vt3QAAAAkBAAAPAAAAAAAAAAAAAAAAAHQEAABkcnMvZG93bnJldi54bWxQSwUG AAAAAAQABADzAAAAfgUAAAAA "/>
                  </w:pict>
                </mc:Fallback>
              </mc:AlternateContent>
            </w:r>
            <w:r w:rsidRPr="00541C41">
              <w:rPr>
                <w:sz w:val="28"/>
                <w:szCs w:val="28"/>
              </w:rPr>
              <w:t>0,25</w:t>
            </w:r>
          </w:p>
          <w:p w14:paraId="5275DF10" w14:textId="77777777" w:rsidR="00541C41" w:rsidRPr="00541C41" w:rsidRDefault="00541C41" w:rsidP="00541C41">
            <w:pPr>
              <w:spacing w:after="0"/>
              <w:rPr>
                <w:sz w:val="28"/>
                <w:szCs w:val="28"/>
              </w:rPr>
            </w:pPr>
          </w:p>
          <w:p w14:paraId="0EFB431B" w14:textId="77777777" w:rsidR="00541C41" w:rsidRPr="00541C41" w:rsidRDefault="00541C41" w:rsidP="00541C41">
            <w:pPr>
              <w:spacing w:after="0"/>
              <w:rPr>
                <w:sz w:val="28"/>
                <w:szCs w:val="28"/>
              </w:rPr>
            </w:pPr>
            <w:r w:rsidRPr="00541C41">
              <w:rPr>
                <w:sz w:val="28"/>
                <w:szCs w:val="28"/>
              </w:rPr>
              <w:t>0,25</w:t>
            </w:r>
          </w:p>
          <w:p w14:paraId="584A1190" w14:textId="77777777" w:rsidR="00541C41" w:rsidRPr="00541C41" w:rsidRDefault="00541C41" w:rsidP="00541C41">
            <w:pPr>
              <w:spacing w:after="0"/>
              <w:rPr>
                <w:sz w:val="28"/>
                <w:szCs w:val="28"/>
              </w:rPr>
            </w:pPr>
          </w:p>
          <w:p w14:paraId="2C90A857" w14:textId="77777777" w:rsidR="00541C41" w:rsidRPr="00541C41" w:rsidRDefault="00541C41" w:rsidP="00541C41">
            <w:pPr>
              <w:spacing w:after="0"/>
              <w:rPr>
                <w:sz w:val="28"/>
                <w:szCs w:val="28"/>
              </w:rPr>
            </w:pPr>
            <w:r w:rsidRPr="00541C41">
              <w:rPr>
                <w:sz w:val="28"/>
                <w:szCs w:val="28"/>
              </w:rPr>
              <w:t>0,25</w:t>
            </w:r>
          </w:p>
          <w:p w14:paraId="4496E214" w14:textId="77777777" w:rsidR="00541C41" w:rsidRPr="00541C41" w:rsidRDefault="00541C41" w:rsidP="00541C41">
            <w:pPr>
              <w:spacing w:after="0"/>
              <w:rPr>
                <w:sz w:val="28"/>
                <w:szCs w:val="28"/>
              </w:rPr>
            </w:pPr>
          </w:p>
          <w:p w14:paraId="6B6BF640" w14:textId="77777777" w:rsidR="00541C41" w:rsidRPr="00541C41" w:rsidRDefault="00541C41" w:rsidP="00541C41">
            <w:pPr>
              <w:spacing w:after="0"/>
              <w:rPr>
                <w:sz w:val="28"/>
                <w:szCs w:val="28"/>
              </w:rPr>
            </w:pPr>
            <w:r w:rsidRPr="00541C41">
              <w:rPr>
                <w:sz w:val="28"/>
                <w:szCs w:val="28"/>
              </w:rPr>
              <w:t>0,25</w:t>
            </w:r>
          </w:p>
          <w:p w14:paraId="27D2DF0D" w14:textId="77777777" w:rsidR="00541C41" w:rsidRPr="00541C41" w:rsidRDefault="00541C41" w:rsidP="00541C41">
            <w:pPr>
              <w:spacing w:after="0"/>
              <w:rPr>
                <w:sz w:val="28"/>
                <w:szCs w:val="28"/>
              </w:rPr>
            </w:pPr>
          </w:p>
          <w:p w14:paraId="5FC3BB7B" w14:textId="77777777" w:rsidR="00541C41" w:rsidRPr="00541C41" w:rsidRDefault="00541C41" w:rsidP="00541C41">
            <w:pPr>
              <w:spacing w:after="0"/>
              <w:rPr>
                <w:sz w:val="28"/>
                <w:szCs w:val="28"/>
              </w:rPr>
            </w:pPr>
            <w:r w:rsidRPr="00541C41">
              <w:rPr>
                <w:sz w:val="28"/>
                <w:szCs w:val="28"/>
              </w:rPr>
              <w:t>0,25</w:t>
            </w:r>
          </w:p>
          <w:p w14:paraId="72FC3BA4" w14:textId="77777777" w:rsidR="00541C41" w:rsidRPr="00541C41" w:rsidRDefault="00541C41" w:rsidP="00541C41">
            <w:pPr>
              <w:spacing w:after="0"/>
              <w:rPr>
                <w:sz w:val="28"/>
                <w:szCs w:val="28"/>
              </w:rPr>
            </w:pPr>
          </w:p>
          <w:p w14:paraId="5188FA3D" w14:textId="77777777" w:rsidR="00541C41" w:rsidRPr="00541C41" w:rsidRDefault="00541C41" w:rsidP="00541C41">
            <w:pPr>
              <w:spacing w:after="0"/>
              <w:rPr>
                <w:sz w:val="28"/>
                <w:szCs w:val="28"/>
              </w:rPr>
            </w:pPr>
            <w:r w:rsidRPr="00541C41">
              <w:rPr>
                <w:sz w:val="28"/>
                <w:szCs w:val="28"/>
              </w:rPr>
              <w:t>0,25</w:t>
            </w:r>
          </w:p>
          <w:p w14:paraId="0EF4D326" w14:textId="77777777" w:rsidR="00541C41" w:rsidRPr="00541C41" w:rsidRDefault="00541C41" w:rsidP="00541C41">
            <w:pPr>
              <w:spacing w:after="0"/>
              <w:rPr>
                <w:sz w:val="28"/>
                <w:szCs w:val="28"/>
              </w:rPr>
            </w:pPr>
          </w:p>
          <w:p w14:paraId="61551C3D" w14:textId="77777777" w:rsidR="00541C41" w:rsidRPr="00541C41" w:rsidRDefault="00541C41" w:rsidP="00541C41">
            <w:pPr>
              <w:spacing w:after="0"/>
              <w:rPr>
                <w:sz w:val="28"/>
                <w:szCs w:val="28"/>
              </w:rPr>
            </w:pPr>
            <w:r w:rsidRPr="00541C41">
              <w:rPr>
                <w:sz w:val="28"/>
                <w:szCs w:val="28"/>
              </w:rPr>
              <w:t>0,25</w:t>
            </w:r>
          </w:p>
          <w:p w14:paraId="19293C49" w14:textId="77777777" w:rsidR="00541C41" w:rsidRPr="00541C41" w:rsidRDefault="00541C41" w:rsidP="00541C41">
            <w:pPr>
              <w:spacing w:after="0"/>
              <w:rPr>
                <w:sz w:val="28"/>
                <w:szCs w:val="28"/>
              </w:rPr>
            </w:pPr>
          </w:p>
        </w:tc>
      </w:tr>
      <w:tr w:rsidR="00541C41" w:rsidRPr="00541C41" w14:paraId="14D050DD" w14:textId="77777777" w:rsidTr="00957983">
        <w:trPr>
          <w:trHeight w:val="360"/>
        </w:trPr>
        <w:tc>
          <w:tcPr>
            <w:tcW w:w="668" w:type="dxa"/>
          </w:tcPr>
          <w:p w14:paraId="6C457431" w14:textId="77777777" w:rsidR="00541C41" w:rsidRPr="00541C41" w:rsidRDefault="00541C41" w:rsidP="00541C41">
            <w:pPr>
              <w:spacing w:after="0"/>
              <w:rPr>
                <w:sz w:val="28"/>
                <w:szCs w:val="28"/>
              </w:rPr>
            </w:pPr>
            <w:r w:rsidRPr="00541C41">
              <w:rPr>
                <w:sz w:val="28"/>
                <w:szCs w:val="28"/>
              </w:rPr>
              <w:t>4</w:t>
            </w:r>
          </w:p>
        </w:tc>
        <w:tc>
          <w:tcPr>
            <w:tcW w:w="8062" w:type="dxa"/>
          </w:tcPr>
          <w:p w14:paraId="3F877F13" w14:textId="77777777" w:rsidR="00541C41" w:rsidRPr="00541C41" w:rsidRDefault="00541C41" w:rsidP="00541C41">
            <w:pPr>
              <w:tabs>
                <w:tab w:val="left" w:pos="4335"/>
                <w:tab w:val="center" w:pos="4740"/>
              </w:tabs>
              <w:spacing w:after="0"/>
              <w:ind w:left="840"/>
              <w:rPr>
                <w:sz w:val="28"/>
                <w:szCs w:val="28"/>
              </w:rPr>
            </w:pPr>
            <w:r w:rsidRPr="00541C41">
              <w:rPr>
                <w:noProof/>
                <w:sz w:val="28"/>
                <w:szCs w:val="28"/>
              </w:rPr>
              <mc:AlternateContent>
                <mc:Choice Requires="wps">
                  <w:drawing>
                    <wp:anchor distT="0" distB="0" distL="114300" distR="114300" simplePos="0" relativeHeight="252009472" behindDoc="0" locked="0" layoutInCell="1" allowOverlap="1" wp14:anchorId="0FBC6126" wp14:editId="48E7B5C3">
                      <wp:simplePos x="0" y="0"/>
                      <wp:positionH relativeFrom="column">
                        <wp:posOffset>2609850</wp:posOffset>
                      </wp:positionH>
                      <wp:positionV relativeFrom="paragraph">
                        <wp:posOffset>144145</wp:posOffset>
                      </wp:positionV>
                      <wp:extent cx="340360" cy="0"/>
                      <wp:effectExtent l="9525" t="58420" r="21590" b="55880"/>
                      <wp:wrapNone/>
                      <wp:docPr id="456173140"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11.35pt" to="232.3pt,1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xrWeLgIAAFMEAAAOAAAAZHJzL2Uyb0RvYy54bWysVE2P2jAQvVfqf7B8hyQQWIgIqyqBXmiL tNsfYGyHWHVsyzYEVPW/d2w+2t29rKrm4Iwz4zdv3oyzeDx1Eh25dUKrEmfDFCOuqGZC7Uv8/Xk9 mGHkPFGMSK14ic/c4cflxw+L3hR8pFstGbcIQJQrelPi1ntTJImjLe+IG2rDFTgbbTviYWv3CbOk B/ROJqM0nSa9tsxYTblz8LW+OPEy4jcNp/5b0zjukSwxcPNxtXHdhTVZLkixt8S0gl5pkH9g0RGh IOkdqiaeoIMVb6A6Qa12uvFDqrtEN42gPNYA1WTpq2qeWmJ4rAXEceYuk/t/sPTrcWuRYCXOJ9Ps YZzloJIiHbRqIxRH2WgSNOqNKyC0UlsbqqQn9WQ2mv5wSOmqJWrPI9fns4GDWTiRvDgSNs5Apl3/ RTOIIQevo2CnxnYBEqRAp9iX870v/OQRhY/jPB1PgRe9uRJS3M4Z6/xnrjsUjBJLIB1xyXHjfOBB iltISKP0WkgZuy4V6ks8n0CFweO0FCw448bud5W06EjC3MQnFvUqzOqDYhGs5YStrrYnQoKNfFTD WwH6SI5Dto4zjCSHqxKsCz2pQkaoFQhfrcvo/Jyn89VsNcsH+Wi6GuRpXQ8+rat8MF1nD5N6XFdV nf0K5LO8aAVjXAX+tzHO8veNyfVCXQbwPsh3oZKX6FFRIHt7R9Kx2aG/l0nZaXbe2lBd6DtMbgy+ 3rJwNf7ex6g//4LlbwAAAP//AwBQSwMEFAAGAAgAAAAhAMpHrAHgAAAACQEAAA8AAABkcnMvZG93 bnJldi54bWxMj8FOwzAQRO9I/IO1SNyokygKUYhTIaRyaQG1RYje3HibRMTryHba8PcY9dAeZ2c0 +6acT7pnR7SuMyQgnkXAkGqjOmoEfG4XDzkw5yUp2RtCAb/oYF7d3pSyUOZEazxufMNCCblCCmi9 HwrOXd2ilm5mBqTgHYzV0gdpG66sPIVy3fMkijKuZUfhQysHfGmx/tmMWsB6tVjmX8txqu3uNX7f fqzevl0uxP3d9PwEzOPkL2H4xw/oUAWmvRlJOdYLSOM4bPECkuQRWAikWZoB258PvCr59YLqDwAA //8DAFBLAQItABQABgAIAAAAIQC2gziS/gAAAOEBAAATAAAAAAAAAAAAAAAAAAAAAABbQ29udGVu dF9UeXBlc10ueG1sUEsBAi0AFAAGAAgAAAAhADj9If/WAAAAlAEAAAsAAAAAAAAAAAAAAAAALwEA AF9yZWxzLy5yZWxzUEsBAi0AFAAGAAgAAAAhAHfGtZ4uAgAAUwQAAA4AAAAAAAAAAAAAAAAALgIA AGRycy9lMm9Eb2MueG1sUEsBAi0AFAAGAAgAAAAhAMpHrAHgAAAACQEAAA8AAAAAAAAAAAAAAAAA iAQAAGRycy9kb3ducmV2LnhtbFBLBQYAAAAABAAEAPMAAACVBQAAAAA= ">
                      <v:stroke endarrow="block"/>
                    </v:line>
                  </w:pict>
                </mc:Fallback>
              </mc:AlternateContent>
            </w:r>
            <w:r w:rsidRPr="00541C41">
              <w:rPr>
                <w:sz w:val="28"/>
                <w:szCs w:val="28"/>
              </w:rPr>
              <w:t>Từ PTHH : CaCO</w:t>
            </w:r>
            <w:r w:rsidRPr="00541C41">
              <w:rPr>
                <w:sz w:val="28"/>
                <w:szCs w:val="28"/>
                <w:vertAlign w:val="subscript"/>
              </w:rPr>
              <w:t>3</w:t>
            </w:r>
            <w:r w:rsidRPr="00541C41">
              <w:rPr>
                <w:sz w:val="28"/>
                <w:szCs w:val="28"/>
              </w:rPr>
              <w:t xml:space="preserve"> + 2HCl  </w:t>
            </w:r>
            <w:r w:rsidRPr="00541C41">
              <w:rPr>
                <w:sz w:val="28"/>
                <w:szCs w:val="28"/>
              </w:rPr>
              <w:tab/>
              <w:t xml:space="preserve">     </w:t>
            </w:r>
            <w:r w:rsidRPr="00541C41">
              <w:rPr>
                <w:sz w:val="28"/>
                <w:szCs w:val="28"/>
              </w:rPr>
              <w:tab/>
              <w:t>CaCl</w:t>
            </w:r>
            <w:r w:rsidRPr="00541C41">
              <w:rPr>
                <w:sz w:val="28"/>
                <w:szCs w:val="28"/>
                <w:vertAlign w:val="subscript"/>
              </w:rPr>
              <w:t>2</w:t>
            </w:r>
            <w:r w:rsidRPr="00541C41">
              <w:rPr>
                <w:sz w:val="28"/>
                <w:szCs w:val="28"/>
              </w:rPr>
              <w:t xml:space="preserve">  + CO</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O.</w:t>
            </w:r>
          </w:p>
          <w:p w14:paraId="4C22DEBB" w14:textId="77777777" w:rsidR="00541C41" w:rsidRPr="00541C41" w:rsidRDefault="00541C41" w:rsidP="00541C41">
            <w:pPr>
              <w:tabs>
                <w:tab w:val="left" w:pos="5640"/>
                <w:tab w:val="left" w:pos="5850"/>
              </w:tabs>
              <w:spacing w:after="0"/>
              <w:ind w:left="840"/>
              <w:rPr>
                <w:sz w:val="28"/>
                <w:szCs w:val="28"/>
              </w:rPr>
            </w:pPr>
            <w:r w:rsidRPr="00541C41">
              <w:rPr>
                <w:sz w:val="28"/>
                <w:szCs w:val="28"/>
              </w:rPr>
              <w:t xml:space="preserve">                      0,25 mol</w:t>
            </w:r>
            <w:r w:rsidRPr="00541C41">
              <w:rPr>
                <w:sz w:val="28"/>
                <w:szCs w:val="28"/>
              </w:rPr>
              <w:tab/>
              <w:t xml:space="preserve">0,25 mol                </w:t>
            </w:r>
          </w:p>
          <w:p w14:paraId="70C79C2C" w14:textId="77777777" w:rsidR="00541C41" w:rsidRPr="00541C41" w:rsidRDefault="00541C41" w:rsidP="00541C41">
            <w:pPr>
              <w:tabs>
                <w:tab w:val="left" w:pos="5640"/>
                <w:tab w:val="left" w:pos="5850"/>
              </w:tabs>
              <w:spacing w:after="0"/>
              <w:ind w:left="840"/>
              <w:rPr>
                <w:sz w:val="28"/>
                <w:szCs w:val="28"/>
              </w:rPr>
            </w:pPr>
            <w:r w:rsidRPr="00541C41">
              <w:rPr>
                <w:noProof/>
                <w:sz w:val="28"/>
                <w:szCs w:val="28"/>
              </w:rPr>
              <mc:AlternateContent>
                <mc:Choice Requires="wps">
                  <w:drawing>
                    <wp:anchor distT="0" distB="0" distL="114300" distR="114300" simplePos="0" relativeHeight="252010496" behindDoc="0" locked="0" layoutInCell="1" allowOverlap="1" wp14:anchorId="7C34D433" wp14:editId="11BDAAFB">
                      <wp:simplePos x="0" y="0"/>
                      <wp:positionH relativeFrom="column">
                        <wp:posOffset>2425065</wp:posOffset>
                      </wp:positionH>
                      <wp:positionV relativeFrom="paragraph">
                        <wp:posOffset>81280</wp:posOffset>
                      </wp:positionV>
                      <wp:extent cx="340360" cy="0"/>
                      <wp:effectExtent l="5715" t="52705" r="15875" b="61595"/>
                      <wp:wrapNone/>
                      <wp:docPr id="456173141"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95pt,6.4pt" to="217.75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cCUzMAIAAFMEAAAOAAAAZHJzL2Uyb0RvYy54bWysVM2O2jAQvlfqO1i+QxIIWYgIqyqBXrYt 0m4fwNgOserYlm0IqOq7d2x+utteqqo5OOPMzDff/GX5eOolOnLrhFYVzsYpRlxRzYTaV/jry2Y0 x8h5ohiRWvEKn7nDj6v375aDKflEd1oybhGAKFcOpsKd96ZMEkc73hM31oYrULba9sTD1e4TZskA 6L1MJmlaJIO2zFhNuXPwtbko8Srity2n/kvbOu6RrDBw8/G08dyFM1ktSbm3xHSCXmmQf2DRE6Eg 6B2qIZ6ggxV/QPWCWu1068dU94luW0F5zAGyydLfsnnuiOExFyiOM/cyuf8HSz8ftxYJVuF8VmQP 0yzPMFKkh1Y9CcVRNilCjQbjSjCt1daGLOlJPZsnTb85pHTdEbXnkevL2YBjFjySNy7h4gxE2g2f NAMbcvA6FuzU2j5AQinQKfblfO8LP3lE4eM0T6cFdI/eVAkpb37GOv+R6x4FocISSEdccnxyPvAg 5c0khFF6I6SMXZcKDRVezCaz6OC0FCwog5mz+10tLTqSMDfxiUmB5rWZ1QfFIljHCVtfZU+EBBn5 WA1vBdRHchyi9ZxhJDmsSpAu9KQKESFXIHyVLqPzfZEu1vP1PB/lk2I9ytOmGX3Y1Pmo2GQPs2ba 1HWT/Qjks7zsBGNcBf63Mc7yvxuT60JdBvA+yPdCJW/RY0WB7O0dScdmh/5eJmWn2XlrQ3ah7zC5 0fi6ZWE1Xt+j1a9/weonAAAA//8DAFBLAwQUAAYACAAAACEALCr8jN8AAAAJAQAADwAAAGRycy9k b3ducmV2LnhtbEyPwU7DMBBE70j8g7VI3KiTlqIQ4lQIqVxaitoiBDc3XpKIeB3ZThv+nkUc4Lgz T7MzxWK0nTiiD60jBekkAYFUOdNSreBlv7zKQISoyejOESr4wgCL8vys0LlxJ9ricRdrwSEUcq2g ibHPpQxVg1aHieuR2Ptw3urIp6+l8frE4baT0yS5kVa3xB8a3eNDg9XnbrAKtuvlKntdDWPl3x/T zf55/fQWMqUuL8b7OxARx/gHw099rg4ldzq4gUwQnYJZlt4yysaUJzBwPZvPQRx+BVkW8v+C8hsA AP//AwBQSwECLQAUAAYACAAAACEAtoM4kv4AAADhAQAAEwAAAAAAAAAAAAAAAAAAAAAAW0NvbnRl bnRfVHlwZXNdLnhtbFBLAQItABQABgAIAAAAIQA4/SH/1gAAAJQBAAALAAAAAAAAAAAAAAAAAC8B AABfcmVscy8ucmVsc1BLAQItABQABgAIAAAAIQA4cCUzMAIAAFMEAAAOAAAAAAAAAAAAAAAAAC4C AABkcnMvZTJvRG9jLnhtbFBLAQItABQABgAIAAAAIQAsKvyM3wAAAAkBAAAPAAAAAAAAAAAAAAAA AIoEAABkcnMvZG93bnJldi54bWxQSwUGAAAAAAQABADzAAAAlgUAAAAA ">
                      <v:stroke endarrow="block"/>
                    </v:line>
                  </w:pict>
                </mc:Fallback>
              </mc:AlternateContent>
            </w:r>
            <w:r w:rsidRPr="00541C41">
              <w:rPr>
                <w:sz w:val="28"/>
                <w:szCs w:val="28"/>
              </w:rPr>
              <w:t xml:space="preserve">                 2Al    + 3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Al</w:t>
            </w:r>
            <w:r w:rsidRPr="00541C41">
              <w:rPr>
                <w:sz w:val="28"/>
                <w:szCs w:val="28"/>
                <w:vertAlign w:val="subscript"/>
              </w:rPr>
              <w:t>2</w:t>
            </w:r>
            <w:r w:rsidRPr="00541C41">
              <w:rPr>
                <w:sz w:val="28"/>
                <w:szCs w:val="28"/>
              </w:rPr>
              <w:t>(SO4)</w:t>
            </w:r>
            <w:r w:rsidRPr="00541C41">
              <w:rPr>
                <w:sz w:val="28"/>
                <w:szCs w:val="28"/>
                <w:vertAlign w:val="subscript"/>
              </w:rPr>
              <w:t>3</w:t>
            </w:r>
            <w:r w:rsidRPr="00541C41">
              <w:rPr>
                <w:sz w:val="28"/>
                <w:szCs w:val="28"/>
              </w:rPr>
              <w:t xml:space="preserve">   +  3H</w:t>
            </w:r>
            <w:r w:rsidRPr="00541C41">
              <w:rPr>
                <w:sz w:val="28"/>
                <w:szCs w:val="28"/>
                <w:vertAlign w:val="subscript"/>
              </w:rPr>
              <w:t>2</w:t>
            </w:r>
            <w:r w:rsidRPr="00541C41">
              <w:rPr>
                <w:sz w:val="28"/>
                <w:szCs w:val="28"/>
              </w:rPr>
              <w:t>.</w:t>
            </w:r>
          </w:p>
          <w:p w14:paraId="34BF47EF" w14:textId="77777777" w:rsidR="00541C41" w:rsidRPr="00541C41" w:rsidRDefault="00541C41" w:rsidP="00541C41">
            <w:pPr>
              <w:tabs>
                <w:tab w:val="left" w:pos="7035"/>
              </w:tabs>
              <w:spacing w:after="0"/>
              <w:ind w:left="840"/>
              <w:rPr>
                <w:sz w:val="28"/>
                <w:szCs w:val="28"/>
              </w:rPr>
            </w:pPr>
            <w:r w:rsidRPr="00541C41">
              <w:rPr>
                <w:noProof/>
                <w:sz w:val="28"/>
                <w:szCs w:val="28"/>
              </w:rPr>
              <mc:AlternateContent>
                <mc:Choice Requires="wps">
                  <w:drawing>
                    <wp:anchor distT="0" distB="0" distL="114300" distR="114300" simplePos="0" relativeHeight="252013568" behindDoc="0" locked="0" layoutInCell="1" allowOverlap="1" wp14:anchorId="34551BCD" wp14:editId="40185F4A">
                      <wp:simplePos x="0" y="0"/>
                      <wp:positionH relativeFrom="column">
                        <wp:posOffset>3682365</wp:posOffset>
                      </wp:positionH>
                      <wp:positionV relativeFrom="paragraph">
                        <wp:posOffset>158115</wp:posOffset>
                      </wp:positionV>
                      <wp:extent cx="170180" cy="0"/>
                      <wp:effectExtent l="5715" t="5715" r="5080" b="13335"/>
                      <wp:wrapNone/>
                      <wp:docPr id="456173142"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95pt,12.45pt" to="303.35pt,1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pDojGQIAADEEAAAOAAAAZHJzL2Uyb0RvYy54bWysU9uO2yAQfa/Uf0C8J76sc7PirKo46Uva jbTbDyCAY1QMCEicqOq/dyAXZduXqqof8MDMHM7MHObPp06iI7dOaFXhbJhixBXVTKh9hb+9rQdT jJwnihGpFa/wmTv8vPj4Yd6bkue61ZJxiwBEubI3FW69N2WSONryjrihNlyBs9G2Ix62dp8wS3pA 72SSp+k46bVlxmrKnYPT+uLEi4jfNJz6l6Zx3CNZYeDm42rjugtrspiTcm+JaQW90iD/wKIjQsGl d6iaeIIOVvwB1QlqtdONH1LdJbppBOWxBqgmS3+r5rUlhsdaoDnO3Nvk/h8s/XrcWiRYhYvROJs8 ZUWOkSIdjGojFEdZPgs96o0rIXSptjZUSU/q1Ww0/e6Q0suWqD2PXN/OBhKzkJG8SwkbZ+CmXf9F M4ghB69jw06N7QIktAKd4lzO97nwk0cUDrNJmk1hevTmSkh5yzPW+c9cdygYFZZAOuKS48b5wIOU t5BwjdJrIWWculSor/BslI9igtNSsOAMYc7ud0tp0ZEE3cQvFgWexzCrD4pFsJYTtrrangh5seFy qQIeVAJ0rtZFGD9m6Ww1XU2LQZGPV4MirevBp/WyGIzX2WRUP9XLZZ39DNSyomwFY1wFdjeRZsXf ieD6XC7yusv03obkPXrsF5C9/SPpOMowvYsOdpqdt/Y2YtBlDL6+oSD8xz3Yjy998QsAAP//AwBQ SwMEFAAGAAgAAAAhAALiqu/dAAAACQEAAA8AAABkcnMvZG93bnJldi54bWxMj8FOwzAMhu9IvENk JC4TSyjQsdJ0QkBvXBggrl5r2orG6ZpsKzw9RhzgZNn+9Ptzvppcr/Y0hs6zhfO5AUVc+brjxsLL c3l2DSpE5Bp7z2ThkwKsiuOjHLPaH/iJ9uvYKAnhkKGFNsYh0zpULTkMcz8Qy+7djw6jtGOj6xEP Eu56nRiTaocdy4UWB7prqfpY75yFUL7StvyaVTPzdtF4Srb3jw9o7enJdHsDKtIU/2D40Rd1KMRp 43dcB9VbuFosl4JaSC6lCpCadAFq8zvQRa7/f1B8AwAA//8DAFBLAQItABQABgAIAAAAIQC2gziS /gAAAOEBAAATAAAAAAAAAAAAAAAAAAAAAABbQ29udGVudF9UeXBlc10ueG1sUEsBAi0AFAAGAAgA AAAhADj9If/WAAAAlAEAAAsAAAAAAAAAAAAAAAAALwEAAF9yZWxzLy5yZWxzUEsBAi0AFAAGAAgA AAAhABakOiMZAgAAMQQAAA4AAAAAAAAAAAAAAAAALgIAAGRycy9lMm9Eb2MueG1sUEsBAi0AFAAG AAgAAAAhAALiqu/dAAAACQEAAA8AAAAAAAAAAAAAAAAAcwQAAGRycy9kb3ducmV2LnhtbFBLBQYA AAAABAAEAPMAAAB9BQAAAAA= "/>
                  </w:pict>
                </mc:Fallback>
              </mc:AlternateContent>
            </w:r>
            <w:r w:rsidRPr="00541C41">
              <w:rPr>
                <w:noProof/>
                <w:sz w:val="28"/>
                <w:szCs w:val="28"/>
              </w:rPr>
              <mc:AlternateContent>
                <mc:Choice Requires="wps">
                  <w:drawing>
                    <wp:anchor distT="0" distB="0" distL="114300" distR="114300" simplePos="0" relativeHeight="252012544" behindDoc="0" locked="0" layoutInCell="1" allowOverlap="1" wp14:anchorId="020C6F3B" wp14:editId="3213D9A4">
                      <wp:simplePos x="0" y="0"/>
                      <wp:positionH relativeFrom="column">
                        <wp:posOffset>3502660</wp:posOffset>
                      </wp:positionH>
                      <wp:positionV relativeFrom="paragraph">
                        <wp:posOffset>158115</wp:posOffset>
                      </wp:positionV>
                      <wp:extent cx="127635" cy="0"/>
                      <wp:effectExtent l="6985" t="5715" r="8255" b="13335"/>
                      <wp:wrapNone/>
                      <wp:docPr id="456173143"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8pt,12.45pt" to="285.85pt,1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qLgQGgIAADEEAAAOAAAAZHJzL2Uyb0RvYy54bWysU8GO2jAQvVfqP1i+QxIILESEVUWgF9pF 2u0HGNshVh3bsg0BVf33jg1BbHupqubgjD0zz29mnhfP51aiE7dOaFXibJhixBXVTKhDib+9bQYz jJwnihGpFS/xhTv8vPz4YdGZgo90oyXjFgGIckVnStx4b4okcbThLXFDbbgCZ61tSzxs7SFhlnSA 3spklKbTpNOWGaspdw5Oq6sTLyN+XXPqX+racY9kiYGbj6uN6z6syXJBioMlphH0RoP8A4uWCAWX 3qEq4gk6WvEHVCuo1U7Xfkh1m+i6FpTHGqCaLP2tmteGGB5rgeY4c2+T+3+w9OtpZ5FgJc4n0+xp nOVjjBRpYVRboTjKRrPQo864AkJXamdDlfSsXs1W0+8OKb1qiDrwyPXtYiAxCxnJu5SwcQZu2ndf NIMYcvQ6Nuxc2zZAQivQOc7lcp8LP3tE4TAbPU3HE4xo70pI0ecZ6/xnrlsUjBJLIB1xyWnrfOBB ij4kXKP0RkgZpy4V6ko8n4wmMcFpKVhwhjBnD/uVtOhEgm7iF4sCz2OY1UfFIljDCVvfbE+EvNpw uVQBDyoBOjfrKowf83S+nq1n+SAfTdeDPK2qwafNKh9MN9nTpBpXq1WV/QzUsrxoBGNcBXa9SLP8 70Rwey5Xed1lem9D8h499gvI9v9IOo4yTO+qg71ml53tRwy6jMG3NxSE/7gH+/GlL38BAAD//wMA UEsDBBQABgAIAAAAIQAKN/ni3gAAAAkBAAAPAAAAZHJzL2Rvd25yZXYueG1sTI/BTsMwDIbvSLxD ZCQuE0tb6AZd0wkBve3CBuLqNV5b0Thdk22FpyeIAzva/vT7+/PlaDpxpMG1lhXE0wgEcWV1y7WC t015cw/CeWSNnWVS8EUOlsXlRY6Ztid+pePa1yKEsMtQQeN9n0npqoYMuqnticNtZweDPoxDLfWA pxBuOplE0UwabDl8aLCnp4aqz/XBKHDlO+3L70k1iT5ua0vJ/nn1gkpdX42PCxCeRv8Pw69+UIci OG3tgbUTnYI0jWcBVZDcPYAIQDqP5yC2fwtZ5PK8QfEDAAD//wMAUEsBAi0AFAAGAAgAAAAhALaD OJL+AAAA4QEAABMAAAAAAAAAAAAAAAAAAAAAAFtDb250ZW50X1R5cGVzXS54bWxQSwECLQAUAAYA CAAAACEAOP0h/9YAAACUAQAACwAAAAAAAAAAAAAAAAAvAQAAX3JlbHMvLnJlbHNQSwECLQAUAAYA CAAAACEAI6i4EBoCAAAxBAAADgAAAAAAAAAAAAAAAAAuAgAAZHJzL2Uyb0RvYy54bWxQSwECLQAU AAYACAAAACEACjf54t4AAAAJAQAADwAAAAAAAAAAAAAAAAB0BAAAZHJzL2Rvd25yZXYueG1sUEsF BgAAAAAEAAQA8wAAAH8FAAAAAA== "/>
                  </w:pict>
                </mc:Fallback>
              </mc:AlternateContent>
            </w:r>
            <w:r w:rsidRPr="00541C41">
              <w:rPr>
                <w:noProof/>
                <w:sz w:val="28"/>
                <w:szCs w:val="28"/>
              </w:rPr>
              <mc:AlternateContent>
                <mc:Choice Requires="wps">
                  <w:drawing>
                    <wp:anchor distT="0" distB="0" distL="114300" distR="114300" simplePos="0" relativeHeight="252011520" behindDoc="0" locked="0" layoutInCell="1" allowOverlap="1" wp14:anchorId="3E912CB1" wp14:editId="626C510C">
                      <wp:simplePos x="0" y="0"/>
                      <wp:positionH relativeFrom="column">
                        <wp:posOffset>1148715</wp:posOffset>
                      </wp:positionH>
                      <wp:positionV relativeFrom="paragraph">
                        <wp:posOffset>177165</wp:posOffset>
                      </wp:positionV>
                      <wp:extent cx="127635" cy="0"/>
                      <wp:effectExtent l="5715" t="5715" r="9525" b="13335"/>
                      <wp:wrapNone/>
                      <wp:docPr id="456173144"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13.95pt" to="100.5pt,1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2wGyGQIAADEEAAAOAAAAZHJzL2Uyb0RvYy54bWysU8GO2jAQvVfqP1i+QxIILESEVUWgF9pF 2u0HGNshVh3bsg0BVf33jg1BbHupqubgjD0zz29mnhfP51aiE7dOaFXibJhixBXVTKhDib+9bQYz jJwnihGpFS/xhTv8vPz4YdGZgo90oyXjFgGIckVnStx4b4okcbThLXFDbbgCZ61tSzxs7SFhlnSA 3spklKbTpNOWGaspdw5Oq6sTLyN+XXPqX+racY9kiYGbj6uN6z6syXJBioMlphH0RoP8A4uWCAWX 3qEq4gk6WvEHVCuo1U7Xfkh1m+i6FpTHGqCaLP2tmteGGB5rgeY4c2+T+3+w9OtpZ5FgJc4n0+xp nOU5Roq0MKqtUBxlo6fQo864AkJXamdDlfSsXs1W0+8OKb1qiDrwyPXtYiAxCxnJu5SwcQZu2ndf NIMYcvQ6Nuxc2zZAQivQOc7lcp8LP3tE4RBITMcTjGjvSkjR5xnr/GeuWxSMEksgHXHJaet84EGK PiRco/RGSBmnLhXqSjyfjCYxwWkpWHCGMGcP+5W06ESCbuIXiwLPY5jVR8UiWMMJW99sT4S82nC5 VAEPKgE6N+sqjB/zdL6erWf5IB9N14M8rarBp80qH0w32dOkGlerVZX9DNSyvGgEY1wFdr1Is/zv RHB7Lld53WV6b0PyHj32C8j2/0g6jjJM76qDvWaXne1HDLqMwbc3FIT/uAf78aUvfwEAAP//AwBQ SwMEFAAGAAgAAAAhAMHvexDcAAAACQEAAA8AAABkcnMvZG93bnJldi54bWxMj0FPwzAMhe9I/IfI SFwmlqxIMErTCQG9cWGAuHqNaSsap2uyrfDrMdoBTtazn56/V6wm36s9jbELbGExN6CI6+A6biy8 vlQXS1AxITvsA5OFL4qwKk9PCsxdOPAz7depURLCMUcLbUpDrnWsW/IY52EglttHGD0mkWOj3YgH Cfe9zoy50h47lg8tDnTfUv253nkLsXqjbfU9q2fm/bIJlG0fnh7R2vOz6e4WVKIp/ZnhF1/QoRSm Tdixi6oXvTQ3YrWQXcsUQ2YWUm5zXOiy0P8blD8AAAD//wMAUEsBAi0AFAAGAAgAAAAhALaDOJL+ AAAA4QEAABMAAAAAAAAAAAAAAAAAAAAAAFtDb250ZW50X1R5cGVzXS54bWxQSwECLQAUAAYACAAA ACEAOP0h/9YAAACUAQAACwAAAAAAAAAAAAAAAAAvAQAAX3JlbHMvLnJlbHNQSwECLQAUAAYACAAA ACEA+9sBshkCAAAxBAAADgAAAAAAAAAAAAAAAAAuAgAAZHJzL2Uyb0RvYy54bWxQSwECLQAUAAYA CAAAACEAwe97ENwAAAAJAQAADwAAAAAAAAAAAAAAAABzBAAAZHJzL2Rvd25yZXYueG1sUEsFBgAA AAAEAAQA8wAAAHwFAAAAAA== "/>
                  </w:pict>
                </mc:Fallback>
              </mc:AlternateContent>
            </w:r>
            <w:r w:rsidRPr="00541C41">
              <w:rPr>
                <w:sz w:val="28"/>
                <w:szCs w:val="28"/>
              </w:rPr>
              <w:t xml:space="preserve">               a </w:t>
            </w:r>
            <w:r w:rsidRPr="00541C41">
              <w:rPr>
                <w:sz w:val="28"/>
                <w:szCs w:val="28"/>
                <w:vertAlign w:val="subscript"/>
              </w:rPr>
              <w:t>mol</w:t>
            </w:r>
            <w:r w:rsidRPr="00541C41">
              <w:rPr>
                <w:sz w:val="28"/>
                <w:szCs w:val="28"/>
              </w:rPr>
              <w:t xml:space="preserve">                                             3 . a  </w:t>
            </w:r>
            <w:r w:rsidRPr="00541C41">
              <w:rPr>
                <w:sz w:val="28"/>
                <w:szCs w:val="28"/>
                <w:vertAlign w:val="subscript"/>
              </w:rPr>
              <w:t>mol</w:t>
            </w:r>
            <w:r w:rsidRPr="00541C41">
              <w:rPr>
                <w:sz w:val="28"/>
                <w:szCs w:val="28"/>
              </w:rPr>
              <w:t xml:space="preserve">    </w:t>
            </w:r>
          </w:p>
          <w:p w14:paraId="293770B8" w14:textId="77777777" w:rsidR="00541C41" w:rsidRPr="00541C41" w:rsidRDefault="00541C41" w:rsidP="00541C41">
            <w:pPr>
              <w:tabs>
                <w:tab w:val="left" w:pos="7035"/>
              </w:tabs>
              <w:spacing w:after="0"/>
              <w:ind w:left="840"/>
              <w:rPr>
                <w:sz w:val="28"/>
                <w:szCs w:val="28"/>
              </w:rPr>
            </w:pPr>
            <w:r w:rsidRPr="00541C41">
              <w:rPr>
                <w:sz w:val="28"/>
                <w:szCs w:val="28"/>
              </w:rPr>
              <w:t xml:space="preserve">               27                                                2  27</w:t>
            </w:r>
          </w:p>
          <w:p w14:paraId="4EEC14F7" w14:textId="77777777" w:rsidR="00541C41" w:rsidRPr="00541C41" w:rsidRDefault="00541C41" w:rsidP="00541C41">
            <w:pPr>
              <w:tabs>
                <w:tab w:val="left" w:pos="7035"/>
              </w:tabs>
              <w:spacing w:after="0"/>
              <w:ind w:left="840"/>
              <w:rPr>
                <w:sz w:val="28"/>
                <w:szCs w:val="28"/>
              </w:rPr>
            </w:pPr>
            <w:r w:rsidRPr="00541C41">
              <w:rPr>
                <w:sz w:val="28"/>
                <w:szCs w:val="28"/>
              </w:rPr>
              <w:t xml:space="preserve">Theo định luật bảo toàn khối lượng , khối lượng cốc 1 đựng dung dịch HCl tăng thêm  là   25g - (0,25.44g)= 14 g , thì cốc </w:t>
            </w:r>
            <w:r w:rsidRPr="00541C41">
              <w:rPr>
                <w:sz w:val="28"/>
                <w:szCs w:val="28"/>
              </w:rPr>
              <w:lastRenderedPageBreak/>
              <w:t>2 đựng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cũng phải có khối lượng tăng thêm 14 g thì cân mới thăng bằng . Tức là </w:t>
            </w:r>
          </w:p>
          <w:p w14:paraId="51ED2491" w14:textId="77777777" w:rsidR="00541C41" w:rsidRPr="00541C41" w:rsidRDefault="00541C41" w:rsidP="00541C41">
            <w:pPr>
              <w:tabs>
                <w:tab w:val="left" w:pos="7035"/>
                <w:tab w:val="left" w:pos="7200"/>
                <w:tab w:val="right" w:pos="8640"/>
              </w:tabs>
              <w:spacing w:after="0"/>
              <w:ind w:left="840"/>
              <w:rPr>
                <w:sz w:val="28"/>
                <w:szCs w:val="28"/>
              </w:rPr>
            </w:pPr>
            <w:r w:rsidRPr="00541C41">
              <w:rPr>
                <w:sz w:val="28"/>
                <w:szCs w:val="28"/>
              </w:rPr>
              <w:t xml:space="preserve">    a-((3/2).(a/27).2)=14 (g)               </w:t>
            </w:r>
            <w:r w:rsidRPr="00541C41">
              <w:rPr>
                <w:sz w:val="28"/>
                <w:szCs w:val="28"/>
              </w:rPr>
              <w:tab/>
            </w:r>
            <w:r w:rsidRPr="00541C41">
              <w:rPr>
                <w:sz w:val="28"/>
                <w:szCs w:val="28"/>
              </w:rPr>
              <w:tab/>
              <w:t xml:space="preserve">      </w:t>
            </w:r>
          </w:p>
          <w:p w14:paraId="11A0AA8B" w14:textId="77777777" w:rsidR="00541C41" w:rsidRPr="00541C41" w:rsidRDefault="00541C41" w:rsidP="00541C41">
            <w:pPr>
              <w:tabs>
                <w:tab w:val="left" w:pos="7035"/>
                <w:tab w:val="left" w:pos="7200"/>
                <w:tab w:val="right" w:pos="8640"/>
              </w:tabs>
              <w:spacing w:after="0"/>
              <w:ind w:left="840"/>
              <w:rPr>
                <w:sz w:val="28"/>
                <w:szCs w:val="28"/>
              </w:rPr>
            </w:pPr>
            <w:r w:rsidRPr="00541C41">
              <w:rPr>
                <w:sz w:val="28"/>
                <w:szCs w:val="28"/>
              </w:rPr>
              <w:sym w:font="Wingdings" w:char="F0E0"/>
            </w:r>
            <w:r w:rsidRPr="00541C41">
              <w:rPr>
                <w:sz w:val="28"/>
                <w:szCs w:val="28"/>
              </w:rPr>
              <w:t xml:space="preserve"> a-(6a/54)               = 14</w:t>
            </w:r>
          </w:p>
          <w:p w14:paraId="5BBB3E22" w14:textId="77777777" w:rsidR="00541C41" w:rsidRPr="00541C41" w:rsidRDefault="00541C41" w:rsidP="00541C41">
            <w:pPr>
              <w:tabs>
                <w:tab w:val="left" w:pos="7035"/>
                <w:tab w:val="left" w:pos="7200"/>
                <w:tab w:val="right" w:pos="8640"/>
              </w:tabs>
              <w:spacing w:after="0"/>
              <w:ind w:left="840"/>
              <w:rPr>
                <w:sz w:val="28"/>
                <w:szCs w:val="28"/>
              </w:rPr>
            </w:pPr>
            <w:r w:rsidRPr="00541C41">
              <w:rPr>
                <w:sz w:val="28"/>
                <w:szCs w:val="28"/>
              </w:rPr>
              <w:sym w:font="Wingdings" w:char="F0E0"/>
            </w:r>
            <w:r w:rsidRPr="00541C41">
              <w:rPr>
                <w:sz w:val="28"/>
                <w:szCs w:val="28"/>
              </w:rPr>
              <w:t xml:space="preserve"> a =15,75 (g).</w:t>
            </w:r>
          </w:p>
        </w:tc>
        <w:tc>
          <w:tcPr>
            <w:tcW w:w="900" w:type="dxa"/>
          </w:tcPr>
          <w:p w14:paraId="394B7B90" w14:textId="77777777" w:rsidR="00541C41" w:rsidRPr="00541C41" w:rsidRDefault="00541C41" w:rsidP="00541C41">
            <w:pPr>
              <w:spacing w:after="0"/>
              <w:rPr>
                <w:bCs/>
                <w:sz w:val="28"/>
                <w:szCs w:val="28"/>
                <w:lang w:val="pt-BR"/>
              </w:rPr>
            </w:pPr>
            <w:r w:rsidRPr="00541C41">
              <w:rPr>
                <w:bCs/>
                <w:sz w:val="28"/>
                <w:szCs w:val="28"/>
                <w:lang w:val="pt-BR"/>
              </w:rPr>
              <w:lastRenderedPageBreak/>
              <w:t>0,5</w:t>
            </w:r>
          </w:p>
          <w:p w14:paraId="1FD01BA8" w14:textId="77777777" w:rsidR="00541C41" w:rsidRPr="00541C41" w:rsidRDefault="00541C41" w:rsidP="00541C41">
            <w:pPr>
              <w:spacing w:after="0"/>
              <w:jc w:val="center"/>
              <w:rPr>
                <w:sz w:val="28"/>
                <w:szCs w:val="28"/>
                <w:lang w:val="pt-BR"/>
              </w:rPr>
            </w:pPr>
          </w:p>
          <w:p w14:paraId="0DC1B56E" w14:textId="77777777" w:rsidR="00541C41" w:rsidRPr="00541C41" w:rsidRDefault="00541C41" w:rsidP="00541C41">
            <w:pPr>
              <w:spacing w:after="0"/>
              <w:rPr>
                <w:sz w:val="28"/>
                <w:szCs w:val="28"/>
                <w:lang w:val="pt-BR"/>
              </w:rPr>
            </w:pPr>
            <w:r w:rsidRPr="00541C41">
              <w:rPr>
                <w:sz w:val="28"/>
                <w:szCs w:val="28"/>
                <w:lang w:val="pt-BR"/>
              </w:rPr>
              <w:t>0,25</w:t>
            </w:r>
          </w:p>
          <w:p w14:paraId="5B59F5AE" w14:textId="77777777" w:rsidR="00541C41" w:rsidRPr="00541C41" w:rsidRDefault="00541C41" w:rsidP="00541C41">
            <w:pPr>
              <w:spacing w:after="0"/>
              <w:jc w:val="center"/>
              <w:rPr>
                <w:sz w:val="28"/>
                <w:szCs w:val="28"/>
                <w:lang w:val="pt-BR"/>
              </w:rPr>
            </w:pPr>
          </w:p>
          <w:p w14:paraId="2533014F" w14:textId="77777777" w:rsidR="00541C41" w:rsidRPr="00541C41" w:rsidRDefault="00541C41" w:rsidP="00541C41">
            <w:pPr>
              <w:spacing w:after="0"/>
              <w:rPr>
                <w:sz w:val="28"/>
                <w:szCs w:val="28"/>
                <w:lang w:val="pt-BR"/>
              </w:rPr>
            </w:pPr>
            <w:r w:rsidRPr="00541C41">
              <w:rPr>
                <w:sz w:val="28"/>
                <w:szCs w:val="28"/>
                <w:lang w:val="pt-BR"/>
              </w:rPr>
              <w:t>0,25</w:t>
            </w:r>
          </w:p>
          <w:p w14:paraId="30C5F929" w14:textId="77777777" w:rsidR="00541C41" w:rsidRPr="00541C41" w:rsidRDefault="00541C41" w:rsidP="00541C41">
            <w:pPr>
              <w:spacing w:after="0"/>
              <w:jc w:val="center"/>
              <w:rPr>
                <w:sz w:val="28"/>
                <w:szCs w:val="28"/>
                <w:lang w:val="pt-BR"/>
              </w:rPr>
            </w:pPr>
          </w:p>
          <w:p w14:paraId="35F45BFB" w14:textId="77777777" w:rsidR="00541C41" w:rsidRPr="00541C41" w:rsidRDefault="00541C41" w:rsidP="00541C41">
            <w:pPr>
              <w:spacing w:after="0"/>
              <w:rPr>
                <w:sz w:val="28"/>
                <w:szCs w:val="28"/>
                <w:lang w:val="pt-BR"/>
              </w:rPr>
            </w:pPr>
            <w:r w:rsidRPr="00541C41">
              <w:rPr>
                <w:sz w:val="28"/>
                <w:szCs w:val="28"/>
                <w:lang w:val="pt-BR"/>
              </w:rPr>
              <w:t>0,25</w:t>
            </w:r>
          </w:p>
          <w:p w14:paraId="7A798DF6" w14:textId="77777777" w:rsidR="00541C41" w:rsidRPr="00541C41" w:rsidRDefault="00541C41" w:rsidP="00541C41">
            <w:pPr>
              <w:spacing w:after="0"/>
              <w:jc w:val="center"/>
              <w:rPr>
                <w:sz w:val="28"/>
                <w:szCs w:val="28"/>
                <w:lang w:val="pt-BR"/>
              </w:rPr>
            </w:pPr>
          </w:p>
          <w:p w14:paraId="24481825" w14:textId="77777777" w:rsidR="00541C41" w:rsidRPr="00541C41" w:rsidRDefault="00541C41" w:rsidP="00541C41">
            <w:pPr>
              <w:spacing w:after="0"/>
              <w:jc w:val="center"/>
              <w:rPr>
                <w:sz w:val="28"/>
                <w:szCs w:val="28"/>
                <w:lang w:val="pt-BR"/>
              </w:rPr>
            </w:pPr>
          </w:p>
          <w:p w14:paraId="7CD30DFE" w14:textId="77777777" w:rsidR="00541C41" w:rsidRPr="00541C41" w:rsidRDefault="00541C41" w:rsidP="00541C41">
            <w:pPr>
              <w:spacing w:after="0"/>
              <w:rPr>
                <w:sz w:val="28"/>
                <w:szCs w:val="28"/>
                <w:lang w:val="pt-BR"/>
              </w:rPr>
            </w:pPr>
          </w:p>
          <w:p w14:paraId="47CCBF36" w14:textId="77777777" w:rsidR="00541C41" w:rsidRPr="00541C41" w:rsidRDefault="00541C41" w:rsidP="00541C41">
            <w:pPr>
              <w:spacing w:after="0"/>
              <w:rPr>
                <w:sz w:val="28"/>
                <w:szCs w:val="28"/>
              </w:rPr>
            </w:pPr>
            <w:r w:rsidRPr="00541C41">
              <w:rPr>
                <w:sz w:val="28"/>
                <w:szCs w:val="28"/>
                <w:lang w:val="pt-BR"/>
              </w:rPr>
              <w:t>0,5</w:t>
            </w:r>
          </w:p>
        </w:tc>
      </w:tr>
      <w:tr w:rsidR="00541C41" w:rsidRPr="00541C41" w14:paraId="3A7426FE" w14:textId="77777777" w:rsidTr="00957983">
        <w:trPr>
          <w:trHeight w:val="420"/>
        </w:trPr>
        <w:tc>
          <w:tcPr>
            <w:tcW w:w="668" w:type="dxa"/>
          </w:tcPr>
          <w:p w14:paraId="16BAE463" w14:textId="77777777" w:rsidR="00541C41" w:rsidRPr="00541C41" w:rsidRDefault="00541C41" w:rsidP="00541C41">
            <w:pPr>
              <w:spacing w:after="0"/>
              <w:rPr>
                <w:sz w:val="28"/>
                <w:szCs w:val="28"/>
              </w:rPr>
            </w:pPr>
            <w:r w:rsidRPr="00541C41">
              <w:rPr>
                <w:sz w:val="28"/>
                <w:szCs w:val="28"/>
              </w:rPr>
              <w:lastRenderedPageBreak/>
              <w:t>5</w:t>
            </w:r>
          </w:p>
        </w:tc>
        <w:tc>
          <w:tcPr>
            <w:tcW w:w="8062" w:type="dxa"/>
          </w:tcPr>
          <w:p w14:paraId="1AD862FD" w14:textId="77777777" w:rsidR="00541C41" w:rsidRPr="00541C41" w:rsidRDefault="00541C41" w:rsidP="00541C41">
            <w:pPr>
              <w:spacing w:after="0"/>
              <w:rPr>
                <w:sz w:val="28"/>
                <w:szCs w:val="28"/>
              </w:rPr>
            </w:pPr>
            <w:r w:rsidRPr="00541C41">
              <w:rPr>
                <w:noProof/>
                <w:sz w:val="28"/>
                <w:szCs w:val="28"/>
              </w:rPr>
              <mc:AlternateContent>
                <mc:Choice Requires="wps">
                  <w:drawing>
                    <wp:anchor distT="0" distB="0" distL="114300" distR="114300" simplePos="0" relativeHeight="252014592" behindDoc="0" locked="0" layoutInCell="1" allowOverlap="1" wp14:anchorId="706E35E3" wp14:editId="4F164152">
                      <wp:simplePos x="0" y="0"/>
                      <wp:positionH relativeFrom="column">
                        <wp:posOffset>1725295</wp:posOffset>
                      </wp:positionH>
                      <wp:positionV relativeFrom="paragraph">
                        <wp:posOffset>97790</wp:posOffset>
                      </wp:positionV>
                      <wp:extent cx="438785" cy="0"/>
                      <wp:effectExtent l="10795" t="59690" r="17145" b="54610"/>
                      <wp:wrapNone/>
                      <wp:docPr id="456173145"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7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35.85pt;margin-top:7.7pt;width:34.55pt;height:0;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aenOgIAAGUEAAAOAAAAZHJzL2Uyb0RvYy54bWysVM2O2jAQvlfqO1i+QwgECBFhtUqgl20X abcPYGyHWHVsyzYEVPXdOzY/3W0vVdUcnHHm75uZb7J8OHUSHbl1QqsSp8MRRlxRzYTal/jr62aQ Y+Q8UYxIrXiJz9zhh9XHD8veFHysWy0ZtwiCKFf0psSt96ZIEkdb3hE31IYrUDbadsTD1e4TZkkP 0TuZjEejWdJry4zVlDsHX+uLEq9i/Kbh1D83jeMeyRIDNh9PG89dOJPVkhR7S0wr6BUG+QcUHREK kt5D1cQTdLDij1CdoFY73fgh1V2im0ZQHmuAatLRb9W8tMTwWAs0x5l7m9z/C0u/HLcWCVbibDpL 55M0m2KkSAejejx4HRGgNA996o0rwLxSWxsqpSf1Yp40/eaQ0lVL1J5H69ezAec0eCTvXMLFGci2 6z9rBjYEEsSmnRrbhZDQDnSKsznfZ8NPHlH4mE3yeQ7Y6E2VkOLmZ6zzn7juUBBK7LwlYt/6SisF BNA2jVnI8cn5gIoUN4eQVOmNkDLyQCrUl3gxHU+jg9NSsKAMZs7ud5W06EgCk+ITSwTNWzOrD4rF YC0nbH2VPRESZORjb7wV0C3JccjWcYaR5LA8QbrAkypkhMoB8FW6kOn7YrRY5+s8G2Tj2XqQjep6 8LipssFsk86n9aSuqjr9EcCnWdEKxrgK+G/ETrO/I851xS6UvFP73qjkffTYUQB7e0fQcfRh2hfe 7DQ7b22oLrAAuByNr3sXluXtPVr9+jusfgIAAP//AwBQSwMEFAAGAAgAAAAhAN+V1kLgAAAACQEA AA8AAABkcnMvZG93bnJldi54bWxMj8FOwzAQRO9I/IO1SNyo01LSEuJUQIXIBaS2CHF04yWxiNdR 7LYpX99FHOC4M0+zM/licK3YYx+sJwXjUQICqfLGUq3gbfN0NQcRoiajW0+o4IgBFsX5Wa4z4w+0 wv061oJDKGRaQRNjl0kZqgadDiPfIbH36XunI599LU2vDxzuWjlJklQ6bYk/NLrDxwarr/XOKYjL j2OTvlcPt/Z18/yS2u+yLJdKXV4M93cgIg7xD4af+lwdCu609TsyQbQKJrPxjFE2bqYgGLieJrxl +yvIIpf/FxQnAAAA//8DAFBLAQItABQABgAIAAAAIQC2gziS/gAAAOEBAAATAAAAAAAAAAAAAAAA AAAAAABbQ29udGVudF9UeXBlc10ueG1sUEsBAi0AFAAGAAgAAAAhADj9If/WAAAAlAEAAAsAAAAA AAAAAAAAAAAALwEAAF9yZWxzLy5yZWxzUEsBAi0AFAAGAAgAAAAhAHKRp6c6AgAAZQQAAA4AAAAA AAAAAAAAAAAALgIAAGRycy9lMm9Eb2MueG1sUEsBAi0AFAAGAAgAAAAhAN+V1kLgAAAACQEAAA8A AAAAAAAAAAAAAAAAlAQAAGRycy9kb3ducmV2LnhtbFBLBQYAAAAABAAEAPMAAAChBQAAAAA= ">
                      <v:stroke endarrow="block"/>
                    </v:shape>
                  </w:pict>
                </mc:Fallback>
              </mc:AlternateContent>
            </w:r>
            <w:r w:rsidRPr="00541C41">
              <w:rPr>
                <w:sz w:val="28"/>
                <w:szCs w:val="28"/>
              </w:rPr>
              <w:t>PTHH: 4Al   +    3O</w:t>
            </w:r>
            <w:r w:rsidRPr="00541C41">
              <w:rPr>
                <w:sz w:val="28"/>
                <w:szCs w:val="28"/>
                <w:vertAlign w:val="subscript"/>
              </w:rPr>
              <w:t>2</w:t>
            </w:r>
            <w:r w:rsidRPr="00541C41">
              <w:rPr>
                <w:sz w:val="28"/>
                <w:szCs w:val="28"/>
              </w:rPr>
              <w:t xml:space="preserve">                2Al</w:t>
            </w:r>
            <w:r w:rsidRPr="00541C41">
              <w:rPr>
                <w:sz w:val="28"/>
                <w:szCs w:val="28"/>
                <w:vertAlign w:val="subscript"/>
              </w:rPr>
              <w:t>2</w:t>
            </w:r>
            <w:r w:rsidRPr="00541C41">
              <w:rPr>
                <w:sz w:val="28"/>
                <w:szCs w:val="28"/>
              </w:rPr>
              <w:t>O</w:t>
            </w:r>
            <w:r w:rsidRPr="00541C41">
              <w:rPr>
                <w:sz w:val="28"/>
                <w:szCs w:val="28"/>
                <w:vertAlign w:val="subscript"/>
              </w:rPr>
              <w:t>3</w:t>
            </w:r>
          </w:p>
          <w:p w14:paraId="7A5A4026" w14:textId="77777777" w:rsidR="00541C41" w:rsidRPr="00541C41" w:rsidRDefault="00541C41" w:rsidP="00541C41">
            <w:pPr>
              <w:spacing w:after="0"/>
              <w:rPr>
                <w:sz w:val="28"/>
                <w:szCs w:val="28"/>
              </w:rPr>
            </w:pPr>
            <w:r w:rsidRPr="00541C41">
              <w:rPr>
                <w:sz w:val="28"/>
                <w:szCs w:val="28"/>
              </w:rPr>
              <w:t xml:space="preserve">Số mol Al: </w:t>
            </w:r>
            <w:r w:rsidRPr="00541C41">
              <w:rPr>
                <w:position w:val="-28"/>
                <w:sz w:val="28"/>
                <w:szCs w:val="28"/>
              </w:rPr>
              <w:object w:dxaOrig="4620" w:dyaOrig="660" w14:anchorId="482AC1C7">
                <v:shape id="_x0000_i1536" type="#_x0000_t75" style="width:231pt;height:33pt;mso-position-horizontal-relative:page;mso-position-vertical-relative:page" o:ole="">
                  <v:imagedata r:id="rId316" o:title=""/>
                </v:shape>
                <o:OLEObject Type="Embed" ProgID="Equation.DSMT4" ShapeID="_x0000_i1536" DrawAspect="Content" ObjectID="_1773308590" r:id="rId1075"/>
              </w:object>
            </w:r>
          </w:p>
          <w:p w14:paraId="735BF381" w14:textId="77777777" w:rsidR="00541C41" w:rsidRPr="00541C41" w:rsidRDefault="00541C41" w:rsidP="00541C41">
            <w:pPr>
              <w:spacing w:after="0"/>
              <w:rPr>
                <w:sz w:val="28"/>
                <w:szCs w:val="28"/>
              </w:rPr>
            </w:pPr>
            <w:r w:rsidRPr="00541C41">
              <w:rPr>
                <w:sz w:val="28"/>
                <w:szCs w:val="28"/>
              </w:rPr>
              <w:t xml:space="preserve">Ta có tỷ lệ: </w:t>
            </w:r>
            <w:r w:rsidRPr="00541C41">
              <w:rPr>
                <w:position w:val="-72"/>
                <w:sz w:val="28"/>
                <w:szCs w:val="28"/>
              </w:rPr>
              <w:object w:dxaOrig="3600" w:dyaOrig="1561" w14:anchorId="2B58BA13">
                <v:shape id="_x0000_i1537" type="#_x0000_t75" style="width:180pt;height:77.25pt;mso-position-horizontal-relative:page;mso-position-vertical-relative:page" o:ole="">
                  <v:imagedata r:id="rId318" o:title=""/>
                </v:shape>
                <o:OLEObject Type="Embed" ProgID="Equation.DSMT4" ShapeID="_x0000_i1537" DrawAspect="Content" ObjectID="_1773308591" r:id="rId1076"/>
              </w:object>
            </w:r>
            <w:r w:rsidRPr="00541C41">
              <w:rPr>
                <w:sz w:val="28"/>
                <w:szCs w:val="28"/>
              </w:rPr>
              <w:t xml:space="preserve">  </w:t>
            </w:r>
          </w:p>
          <w:p w14:paraId="299985E3" w14:textId="77777777" w:rsidR="00541C41" w:rsidRPr="00541C41" w:rsidRDefault="00541C41" w:rsidP="00541C41">
            <w:pPr>
              <w:spacing w:after="0"/>
              <w:rPr>
                <w:sz w:val="28"/>
                <w:szCs w:val="28"/>
              </w:rPr>
            </w:pPr>
            <w:r w:rsidRPr="00541C41">
              <w:rPr>
                <w:sz w:val="28"/>
                <w:szCs w:val="28"/>
              </w:rPr>
              <w:t xml:space="preserve">Vậy oxi còn dư sau PƯ: </w:t>
            </w:r>
            <w:r w:rsidRPr="00541C41">
              <w:rPr>
                <w:position w:val="-24"/>
                <w:sz w:val="28"/>
                <w:szCs w:val="28"/>
              </w:rPr>
              <w:object w:dxaOrig="2360" w:dyaOrig="620" w14:anchorId="05E72906">
                <v:shape id="_x0000_i1538" type="#_x0000_t75" style="width:117.75pt;height:30.75pt;mso-position-horizontal-relative:page;mso-position-vertical-relative:page" o:ole="">
                  <v:imagedata r:id="rId320" o:title=""/>
                </v:shape>
                <o:OLEObject Type="Embed" ProgID="Equation.DSMT4" ShapeID="_x0000_i1538" DrawAspect="Content" ObjectID="_1773308592" r:id="rId1077"/>
              </w:object>
            </w:r>
          </w:p>
          <w:p w14:paraId="01B23035" w14:textId="77777777" w:rsidR="00541C41" w:rsidRPr="00541C41" w:rsidRDefault="00541C41" w:rsidP="00541C41">
            <w:pPr>
              <w:spacing w:after="0"/>
              <w:rPr>
                <w:i/>
                <w:sz w:val="28"/>
                <w:szCs w:val="28"/>
              </w:rPr>
            </w:pPr>
            <w:r w:rsidRPr="00541C41">
              <w:rPr>
                <w:i/>
                <w:position w:val="-14"/>
                <w:sz w:val="28"/>
                <w:szCs w:val="28"/>
              </w:rPr>
              <w:object w:dxaOrig="2740" w:dyaOrig="380" w14:anchorId="101D6E8D">
                <v:shape id="_x0000_i1539" type="#_x0000_t75" style="width:137.25pt;height:18.75pt;mso-position-horizontal-relative:page;mso-position-vertical-relative:page" o:ole="">
                  <v:imagedata r:id="rId322" o:title=""/>
                </v:shape>
                <o:OLEObject Type="Embed" ProgID="Equation.DSMT4" ShapeID="_x0000_i1539" DrawAspect="Content" ObjectID="_1773308593" r:id="rId1078"/>
              </w:object>
            </w:r>
          </w:p>
          <w:p w14:paraId="2BF01375" w14:textId="77777777" w:rsidR="00541C41" w:rsidRPr="00541C41" w:rsidRDefault="00541C41" w:rsidP="00541C41">
            <w:pPr>
              <w:spacing w:after="0"/>
              <w:rPr>
                <w:sz w:val="28"/>
                <w:szCs w:val="28"/>
              </w:rPr>
            </w:pPr>
            <w:r w:rsidRPr="00541C41">
              <w:rPr>
                <w:i/>
                <w:sz w:val="28"/>
                <w:szCs w:val="28"/>
              </w:rPr>
              <w:t>=&gt;</w:t>
            </w:r>
            <w:r w:rsidRPr="00541C41">
              <w:rPr>
                <w:i/>
                <w:position w:val="-14"/>
                <w:sz w:val="28"/>
                <w:szCs w:val="28"/>
              </w:rPr>
              <w:object w:dxaOrig="2680" w:dyaOrig="380" w14:anchorId="5426C082">
                <v:shape id="_x0000_i1540" type="#_x0000_t75" style="width:134.25pt;height:18.75pt;mso-position-horizontal-relative:page;mso-position-vertical-relative:page" o:ole="">
                  <v:imagedata r:id="rId324" o:title=""/>
                </v:shape>
                <o:OLEObject Type="Embed" ProgID="Equation.DSMT4" ShapeID="_x0000_i1540" DrawAspect="Content" ObjectID="_1773308594" r:id="rId1079"/>
              </w:object>
            </w:r>
          </w:p>
          <w:p w14:paraId="34273DCF" w14:textId="77777777" w:rsidR="00541C41" w:rsidRPr="00541C41" w:rsidRDefault="00541C41" w:rsidP="00541C41">
            <w:pPr>
              <w:spacing w:after="0"/>
              <w:rPr>
                <w:sz w:val="28"/>
                <w:szCs w:val="28"/>
              </w:rPr>
            </w:pPr>
            <w:r w:rsidRPr="00541C41">
              <w:rPr>
                <w:sz w:val="28"/>
                <w:szCs w:val="28"/>
              </w:rPr>
              <w:t xml:space="preserve">Theo PTHH ta có: </w:t>
            </w:r>
            <w:r w:rsidRPr="00541C41">
              <w:rPr>
                <w:position w:val="-24"/>
                <w:sz w:val="28"/>
                <w:szCs w:val="28"/>
              </w:rPr>
              <w:object w:dxaOrig="2680" w:dyaOrig="620" w14:anchorId="6DB41849">
                <v:shape id="_x0000_i1541" type="#_x0000_t75" style="width:134.25pt;height:30.75pt;mso-position-horizontal-relative:page;mso-position-vertical-relative:page" o:ole="">
                  <v:imagedata r:id="rId326" o:title=""/>
                </v:shape>
                <o:OLEObject Type="Embed" ProgID="Equation.DSMT4" ShapeID="_x0000_i1541" DrawAspect="Content" ObjectID="_1773308595" r:id="rId1080"/>
              </w:object>
            </w:r>
          </w:p>
          <w:p w14:paraId="607AF18F" w14:textId="77777777" w:rsidR="00541C41" w:rsidRPr="00541C41" w:rsidRDefault="00541C41" w:rsidP="00541C41">
            <w:pPr>
              <w:spacing w:after="0"/>
              <w:rPr>
                <w:sz w:val="28"/>
                <w:szCs w:val="28"/>
              </w:rPr>
            </w:pPr>
            <w:r w:rsidRPr="00541C41">
              <w:rPr>
                <w:position w:val="-14"/>
                <w:sz w:val="28"/>
                <w:szCs w:val="28"/>
              </w:rPr>
              <w:object w:dxaOrig="2720" w:dyaOrig="380" w14:anchorId="3114994A">
                <v:shape id="_x0000_i1542" type="#_x0000_t75" style="width:135.75pt;height:18.75pt;mso-position-horizontal-relative:page;mso-position-vertical-relative:page" o:ole="">
                  <v:imagedata r:id="rId328" o:title=""/>
                </v:shape>
                <o:OLEObject Type="Embed" ProgID="Equation.DSMT4" ShapeID="_x0000_i1542" DrawAspect="Content" ObjectID="_1773308596" r:id="rId1081"/>
              </w:object>
            </w:r>
          </w:p>
          <w:p w14:paraId="6791E01A" w14:textId="77777777" w:rsidR="00541C41" w:rsidRPr="00541C41" w:rsidRDefault="00541C41" w:rsidP="00541C41">
            <w:pPr>
              <w:spacing w:after="0"/>
              <w:rPr>
                <w:sz w:val="28"/>
                <w:szCs w:val="28"/>
              </w:rPr>
            </w:pPr>
            <w:r w:rsidRPr="00541C41">
              <w:rPr>
                <w:noProof/>
                <w:sz w:val="28"/>
                <w:szCs w:val="28"/>
              </w:rPr>
              <mc:AlternateContent>
                <mc:Choice Requires="wps">
                  <w:drawing>
                    <wp:anchor distT="0" distB="0" distL="114300" distR="114300" simplePos="0" relativeHeight="252015616" behindDoc="0" locked="0" layoutInCell="1" allowOverlap="1" wp14:anchorId="23D4CA5F" wp14:editId="35646159">
                      <wp:simplePos x="0" y="0"/>
                      <wp:positionH relativeFrom="column">
                        <wp:posOffset>1788160</wp:posOffset>
                      </wp:positionH>
                      <wp:positionV relativeFrom="paragraph">
                        <wp:posOffset>103505</wp:posOffset>
                      </wp:positionV>
                      <wp:extent cx="453390" cy="0"/>
                      <wp:effectExtent l="6985" t="55880" r="15875" b="58420"/>
                      <wp:wrapNone/>
                      <wp:docPr id="456173146"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40.8pt;margin-top:8.15pt;width:35.7pt;height:0;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eIAvOwIAAGUEAAAOAAAAZHJzL2Uyb0RvYy54bWysVM2O2yAQvlfqOyDuWduJk02sOKuVnfSy 7Uba7QMQwDYqBgQkTlT13TuQn+62l6qqD3jw/H0z842XD8deogO3TmhV4uwuxYgrqplQbYm/vm5G c4ycJ4oRqRUv8Yk7/LD6+GE5mIKPdacl4xZBEOWKwZS4894USeJox3vi7rThCpSNtj3xcLVtwiwZ IHovk3GazpJBW2asptw5+FqflXgV4zcNp/65aRz3SJYYsPl42njuwpmslqRoLTGdoBcY5B9Q9EQo SHoLVRNP0N6KP0L1glrtdOPvqO4T3TSC8lgDVJOlv1Xz0hHDYy3QHGdubXL/Lyz9cthaJFiJ8+ks u59k+QwjRXoY1ePe64gAZYvQp8G4AswrtbWhUnpUL+ZJ028OKV11RLU8Wr+eDDhnwSN55xIuzkC2 3fBZM7AhkCA27djYPoSEdqBjnM3pNht+9IjCx3w6mSxggvSqSkhx9TPW+U9c9ygIJXbeEtF2vtJK AQG0zWIWcnhyPqAixdUhJFV6I6SMPJAKDSVeTMfT6OC0FCwog5mz7a6SFh1IYFJ8YomgeWtm9V6x GKzjhK0vsidCgox87I23ArolOQ7Zes4wkhyWJ0hneFKFjFA5AL5IZzJ9X6SL9Xw9z0f5eLYe5Wld jx43VT6abbL7aT2pq6rOfgTwWV50gjGuAv4rsbP874hzWbEzJW/UvjUqeR89dhTAXt8RdBx9mPaZ NzvNTlsbqgssAC5H48vehWV5e49Wv/4Oq58AAAD//wMAUEsDBBQABgAIAAAAIQAea0DE3wAAAAkB AAAPAAAAZHJzL2Rvd25yZXYueG1sTI/BTsMwEETvSPyDtUjcqNNGWCXEqYAKkQuVaKuKoxsvsUVs R7Hbpnw9izjAcWeeZmfKxeg6dsQh2uAlTCcZMPRN0Na3Erab55s5sJiU16oLHiWcMcKiurwoVaHD yb/hcZ1aRiE+FkqCSakvOI+NQafiJPToyfsIg1OJzqHlelAnCncdn2WZ4E5ZTx+M6vHJYPO5PjgJ afl+NmLXPN7Z1eblVdivuq6XUl5fjQ/3wBKO6Q+Gn/pUHSrqtA8HryPrJMzmU0EoGSIHRkB+m9O4 /a/Aq5L/X1B9AwAA//8DAFBLAQItABQABgAIAAAAIQC2gziS/gAAAOEBAAATAAAAAAAAAAAAAAAA AAAAAABbQ29udGVudF9UeXBlc10ueG1sUEsBAi0AFAAGAAgAAAAhADj9If/WAAAAlAEAAAsAAAAA AAAAAAAAAAAALwEAAF9yZWxzLy5yZWxzUEsBAi0AFAAGAAgAAAAhAPR4gC87AgAAZQQAAA4AAAAA AAAAAAAAAAAALgIAAGRycy9lMm9Eb2MueG1sUEsBAi0AFAAGAAgAAAAhAB5rQMTfAAAACQEAAA8A AAAAAAAAAAAAAAAAlQQAAGRycy9kb3ducmV2LnhtbFBLBQYAAAAABAAEAPMAAAChBQAAAAA= ">
                      <v:stroke endarrow="block"/>
                    </v:shape>
                  </w:pict>
                </mc:Fallback>
              </mc:AlternateContent>
            </w:r>
            <w:r w:rsidRPr="00541C41">
              <w:rPr>
                <w:sz w:val="28"/>
                <w:szCs w:val="28"/>
              </w:rPr>
              <w:t>PTHH: 2Al  +   6HCl                 2AlCl</w:t>
            </w:r>
            <w:r w:rsidRPr="00541C41">
              <w:rPr>
                <w:sz w:val="28"/>
                <w:szCs w:val="28"/>
                <w:vertAlign w:val="subscript"/>
              </w:rPr>
              <w:t>3</w:t>
            </w:r>
            <w:r w:rsidRPr="00541C41">
              <w:rPr>
                <w:sz w:val="28"/>
                <w:szCs w:val="28"/>
              </w:rPr>
              <w:t xml:space="preserve">    +   3H</w:t>
            </w:r>
            <w:r w:rsidRPr="00541C41">
              <w:rPr>
                <w:sz w:val="28"/>
                <w:szCs w:val="28"/>
                <w:vertAlign w:val="subscript"/>
              </w:rPr>
              <w:t>2</w:t>
            </w:r>
          </w:p>
          <w:p w14:paraId="624F2786" w14:textId="77777777" w:rsidR="00541C41" w:rsidRPr="00541C41" w:rsidRDefault="00541C41" w:rsidP="00541C41">
            <w:pPr>
              <w:spacing w:after="0"/>
              <w:rPr>
                <w:sz w:val="28"/>
                <w:szCs w:val="28"/>
              </w:rPr>
            </w:pPr>
            <w:r w:rsidRPr="00541C41">
              <w:rPr>
                <w:sz w:val="28"/>
                <w:szCs w:val="28"/>
              </w:rPr>
              <w:t xml:space="preserve">Theo PTHH ta có: </w:t>
            </w:r>
            <w:r w:rsidRPr="00541C41">
              <w:rPr>
                <w:position w:val="-24"/>
                <w:sz w:val="28"/>
                <w:szCs w:val="28"/>
              </w:rPr>
              <w:object w:dxaOrig="2740" w:dyaOrig="620" w14:anchorId="7E496D97">
                <v:shape id="_x0000_i1543" type="#_x0000_t75" style="width:137.25pt;height:30.75pt;mso-position-horizontal-relative:page;mso-position-vertical-relative:page" o:ole="">
                  <v:imagedata r:id="rId330" o:title=""/>
                </v:shape>
                <o:OLEObject Type="Embed" ProgID="Equation.DSMT4" ShapeID="_x0000_i1543" DrawAspect="Content" ObjectID="_1773308597" r:id="rId1082"/>
              </w:object>
            </w:r>
          </w:p>
          <w:p w14:paraId="11AC36F8" w14:textId="77777777" w:rsidR="00541C41" w:rsidRPr="00541C41" w:rsidRDefault="00541C41" w:rsidP="00541C41">
            <w:pPr>
              <w:spacing w:after="0"/>
              <w:rPr>
                <w:sz w:val="28"/>
                <w:szCs w:val="28"/>
              </w:rPr>
            </w:pPr>
            <w:r w:rsidRPr="00541C41">
              <w:rPr>
                <w:position w:val="-14"/>
                <w:sz w:val="28"/>
                <w:szCs w:val="28"/>
              </w:rPr>
              <w:object w:dxaOrig="2640" w:dyaOrig="380" w14:anchorId="61FE4585">
                <v:shape id="_x0000_i1544" type="#_x0000_t75" style="width:130.5pt;height:18.75pt;mso-position-horizontal-relative:page;mso-position-vertical-relative:page" o:ole="">
                  <v:imagedata r:id="rId332" o:title=""/>
                </v:shape>
                <o:OLEObject Type="Embed" ProgID="Equation.DSMT4" ShapeID="_x0000_i1544" DrawAspect="Content" ObjectID="_1773308598" r:id="rId1083"/>
              </w:object>
            </w:r>
            <w:r w:rsidRPr="00541C41">
              <w:rPr>
                <w:sz w:val="28"/>
                <w:szCs w:val="28"/>
              </w:rPr>
              <w:t xml:space="preserve">    </w:t>
            </w:r>
          </w:p>
        </w:tc>
        <w:tc>
          <w:tcPr>
            <w:tcW w:w="900" w:type="dxa"/>
          </w:tcPr>
          <w:p w14:paraId="16C5822B" w14:textId="77777777" w:rsidR="00541C41" w:rsidRPr="00541C41" w:rsidRDefault="00541C41" w:rsidP="00541C41">
            <w:pPr>
              <w:spacing w:after="0"/>
              <w:rPr>
                <w:sz w:val="28"/>
                <w:szCs w:val="28"/>
              </w:rPr>
            </w:pPr>
            <w:r w:rsidRPr="00541C41">
              <w:rPr>
                <w:sz w:val="28"/>
                <w:szCs w:val="28"/>
              </w:rPr>
              <w:t xml:space="preserve">0,3 </w:t>
            </w:r>
          </w:p>
          <w:p w14:paraId="321F5655" w14:textId="77777777" w:rsidR="00541C41" w:rsidRPr="00541C41" w:rsidRDefault="00541C41" w:rsidP="00541C41">
            <w:pPr>
              <w:spacing w:after="0"/>
              <w:rPr>
                <w:sz w:val="28"/>
                <w:szCs w:val="28"/>
              </w:rPr>
            </w:pPr>
            <w:r w:rsidRPr="00541C41">
              <w:rPr>
                <w:sz w:val="28"/>
                <w:szCs w:val="28"/>
              </w:rPr>
              <w:t xml:space="preserve">0,2 </w:t>
            </w:r>
          </w:p>
          <w:p w14:paraId="773FC2E2" w14:textId="77777777" w:rsidR="00541C41" w:rsidRPr="00541C41" w:rsidRDefault="00541C41" w:rsidP="00541C41">
            <w:pPr>
              <w:spacing w:after="0"/>
              <w:jc w:val="center"/>
              <w:rPr>
                <w:sz w:val="28"/>
                <w:szCs w:val="28"/>
              </w:rPr>
            </w:pPr>
          </w:p>
          <w:p w14:paraId="6424474B" w14:textId="77777777" w:rsidR="00541C41" w:rsidRPr="00541C41" w:rsidRDefault="00541C41" w:rsidP="00541C41">
            <w:pPr>
              <w:spacing w:after="0"/>
              <w:rPr>
                <w:sz w:val="28"/>
                <w:szCs w:val="28"/>
              </w:rPr>
            </w:pPr>
            <w:r w:rsidRPr="00541C41">
              <w:rPr>
                <w:sz w:val="28"/>
                <w:szCs w:val="28"/>
              </w:rPr>
              <w:t xml:space="preserve">0,25 </w:t>
            </w:r>
          </w:p>
          <w:p w14:paraId="5ECFF75D" w14:textId="77777777" w:rsidR="00541C41" w:rsidRPr="00541C41" w:rsidRDefault="00541C41" w:rsidP="00541C41">
            <w:pPr>
              <w:spacing w:after="0"/>
              <w:jc w:val="center"/>
              <w:rPr>
                <w:sz w:val="28"/>
                <w:szCs w:val="28"/>
              </w:rPr>
            </w:pPr>
          </w:p>
          <w:p w14:paraId="6B5192EF" w14:textId="77777777" w:rsidR="00541C41" w:rsidRPr="00541C41" w:rsidRDefault="00541C41" w:rsidP="00541C41">
            <w:pPr>
              <w:spacing w:after="0"/>
              <w:jc w:val="center"/>
              <w:rPr>
                <w:sz w:val="28"/>
                <w:szCs w:val="28"/>
              </w:rPr>
            </w:pPr>
          </w:p>
          <w:p w14:paraId="337EC719" w14:textId="77777777" w:rsidR="00541C41" w:rsidRPr="00541C41" w:rsidRDefault="00541C41" w:rsidP="00541C41">
            <w:pPr>
              <w:spacing w:after="0"/>
              <w:jc w:val="center"/>
              <w:rPr>
                <w:sz w:val="28"/>
                <w:szCs w:val="28"/>
              </w:rPr>
            </w:pPr>
          </w:p>
          <w:p w14:paraId="21A8CFB1" w14:textId="77777777" w:rsidR="00541C41" w:rsidRPr="00541C41" w:rsidRDefault="00541C41" w:rsidP="00541C41">
            <w:pPr>
              <w:spacing w:after="0"/>
              <w:rPr>
                <w:sz w:val="28"/>
                <w:szCs w:val="28"/>
              </w:rPr>
            </w:pPr>
            <w:r w:rsidRPr="00541C41">
              <w:rPr>
                <w:sz w:val="28"/>
                <w:szCs w:val="28"/>
              </w:rPr>
              <w:t xml:space="preserve">0,2 </w:t>
            </w:r>
          </w:p>
          <w:p w14:paraId="64348953" w14:textId="77777777" w:rsidR="00541C41" w:rsidRPr="00541C41" w:rsidRDefault="00541C41" w:rsidP="00541C41">
            <w:pPr>
              <w:spacing w:after="0"/>
              <w:jc w:val="center"/>
              <w:rPr>
                <w:sz w:val="28"/>
                <w:szCs w:val="28"/>
              </w:rPr>
            </w:pPr>
          </w:p>
          <w:p w14:paraId="4E850EB1" w14:textId="77777777" w:rsidR="00541C41" w:rsidRPr="00541C41" w:rsidRDefault="00541C41" w:rsidP="00541C41">
            <w:pPr>
              <w:spacing w:after="0"/>
              <w:rPr>
                <w:sz w:val="28"/>
                <w:szCs w:val="28"/>
              </w:rPr>
            </w:pPr>
            <w:r w:rsidRPr="00541C41">
              <w:rPr>
                <w:sz w:val="28"/>
                <w:szCs w:val="28"/>
              </w:rPr>
              <w:t xml:space="preserve">0,2 </w:t>
            </w:r>
          </w:p>
          <w:p w14:paraId="61917876" w14:textId="77777777" w:rsidR="00541C41" w:rsidRPr="00541C41" w:rsidRDefault="00541C41" w:rsidP="00541C41">
            <w:pPr>
              <w:spacing w:after="0"/>
              <w:rPr>
                <w:sz w:val="28"/>
                <w:szCs w:val="28"/>
              </w:rPr>
            </w:pPr>
            <w:r w:rsidRPr="00541C41">
              <w:rPr>
                <w:sz w:val="28"/>
                <w:szCs w:val="28"/>
              </w:rPr>
              <w:t xml:space="preserve">0,1 </w:t>
            </w:r>
          </w:p>
          <w:p w14:paraId="24C730BE" w14:textId="77777777" w:rsidR="00541C41" w:rsidRPr="00541C41" w:rsidRDefault="00541C41" w:rsidP="00541C41">
            <w:pPr>
              <w:spacing w:after="0"/>
              <w:rPr>
                <w:sz w:val="28"/>
                <w:szCs w:val="28"/>
              </w:rPr>
            </w:pPr>
          </w:p>
          <w:p w14:paraId="08A5B5C1" w14:textId="77777777" w:rsidR="00541C41" w:rsidRPr="00541C41" w:rsidRDefault="00541C41" w:rsidP="00541C41">
            <w:pPr>
              <w:spacing w:after="0"/>
              <w:rPr>
                <w:sz w:val="28"/>
                <w:szCs w:val="28"/>
              </w:rPr>
            </w:pPr>
            <w:r w:rsidRPr="00541C41">
              <w:rPr>
                <w:sz w:val="28"/>
                <w:szCs w:val="28"/>
              </w:rPr>
              <w:t xml:space="preserve">0,1 </w:t>
            </w:r>
          </w:p>
          <w:p w14:paraId="583A6096" w14:textId="77777777" w:rsidR="00541C41" w:rsidRPr="00541C41" w:rsidRDefault="00541C41" w:rsidP="00541C41">
            <w:pPr>
              <w:spacing w:after="0"/>
              <w:rPr>
                <w:sz w:val="28"/>
                <w:szCs w:val="28"/>
              </w:rPr>
            </w:pPr>
            <w:r w:rsidRPr="00541C41">
              <w:rPr>
                <w:sz w:val="28"/>
                <w:szCs w:val="28"/>
              </w:rPr>
              <w:t xml:space="preserve">0,3 </w:t>
            </w:r>
          </w:p>
          <w:p w14:paraId="52985287" w14:textId="77777777" w:rsidR="00541C41" w:rsidRPr="00541C41" w:rsidRDefault="00541C41" w:rsidP="00541C41">
            <w:pPr>
              <w:spacing w:after="0"/>
              <w:rPr>
                <w:sz w:val="28"/>
                <w:szCs w:val="28"/>
              </w:rPr>
            </w:pPr>
          </w:p>
          <w:p w14:paraId="38A2DE6F" w14:textId="77777777" w:rsidR="00541C41" w:rsidRPr="00541C41" w:rsidRDefault="00541C41" w:rsidP="00541C41">
            <w:pPr>
              <w:spacing w:after="0"/>
              <w:rPr>
                <w:sz w:val="28"/>
                <w:szCs w:val="28"/>
              </w:rPr>
            </w:pPr>
          </w:p>
          <w:p w14:paraId="5B3C168C" w14:textId="77777777" w:rsidR="00541C41" w:rsidRPr="00541C41" w:rsidRDefault="00541C41" w:rsidP="00541C41">
            <w:pPr>
              <w:spacing w:after="0"/>
              <w:rPr>
                <w:sz w:val="28"/>
                <w:szCs w:val="28"/>
              </w:rPr>
            </w:pPr>
            <w:r w:rsidRPr="00541C41">
              <w:rPr>
                <w:sz w:val="28"/>
                <w:szCs w:val="28"/>
              </w:rPr>
              <w:t>0,25</w:t>
            </w:r>
          </w:p>
          <w:p w14:paraId="2B39EAFA" w14:textId="77777777" w:rsidR="00541C41" w:rsidRPr="00541C41" w:rsidRDefault="00541C41" w:rsidP="00541C41">
            <w:pPr>
              <w:spacing w:after="0"/>
              <w:rPr>
                <w:sz w:val="28"/>
                <w:szCs w:val="28"/>
              </w:rPr>
            </w:pPr>
          </w:p>
          <w:p w14:paraId="67F844CC" w14:textId="77777777" w:rsidR="00541C41" w:rsidRPr="00541C41" w:rsidRDefault="00541C41" w:rsidP="00541C41">
            <w:pPr>
              <w:spacing w:after="0"/>
              <w:rPr>
                <w:sz w:val="28"/>
                <w:szCs w:val="28"/>
              </w:rPr>
            </w:pPr>
            <w:r w:rsidRPr="00541C41">
              <w:rPr>
                <w:sz w:val="28"/>
                <w:szCs w:val="28"/>
              </w:rPr>
              <w:t>0.1</w:t>
            </w:r>
          </w:p>
        </w:tc>
      </w:tr>
      <w:tr w:rsidR="00541C41" w:rsidRPr="00541C41" w14:paraId="3013EFF0" w14:textId="77777777" w:rsidTr="00957983">
        <w:trPr>
          <w:trHeight w:val="270"/>
        </w:trPr>
        <w:tc>
          <w:tcPr>
            <w:tcW w:w="668" w:type="dxa"/>
          </w:tcPr>
          <w:p w14:paraId="1508B2CC" w14:textId="77777777" w:rsidR="00541C41" w:rsidRPr="00541C41" w:rsidRDefault="00541C41" w:rsidP="00541C41">
            <w:pPr>
              <w:spacing w:after="0"/>
              <w:rPr>
                <w:sz w:val="28"/>
                <w:szCs w:val="28"/>
              </w:rPr>
            </w:pPr>
            <w:r w:rsidRPr="00541C41">
              <w:rPr>
                <w:sz w:val="28"/>
                <w:szCs w:val="28"/>
              </w:rPr>
              <w:t>6</w:t>
            </w:r>
          </w:p>
        </w:tc>
        <w:tc>
          <w:tcPr>
            <w:tcW w:w="8062" w:type="dxa"/>
          </w:tcPr>
          <w:p w14:paraId="09BFEB65" w14:textId="77777777" w:rsidR="00541C41" w:rsidRPr="00541C41" w:rsidRDefault="00541C41" w:rsidP="00541C41">
            <w:pPr>
              <w:spacing w:after="0"/>
              <w:rPr>
                <w:sz w:val="28"/>
                <w:szCs w:val="28"/>
              </w:rPr>
            </w:pPr>
            <w:r w:rsidRPr="00541C41">
              <w:rPr>
                <w:sz w:val="28"/>
                <w:szCs w:val="28"/>
              </w:rPr>
              <w:t>Giả sử N</w:t>
            </w:r>
            <w:r w:rsidRPr="00541C41">
              <w:rPr>
                <w:sz w:val="28"/>
                <w:szCs w:val="28"/>
                <w:vertAlign w:val="subscript"/>
              </w:rPr>
              <w:t xml:space="preserve">2 </w:t>
            </w:r>
            <w:r w:rsidRPr="00541C41">
              <w:rPr>
                <w:sz w:val="28"/>
                <w:szCs w:val="28"/>
              </w:rPr>
              <w:t xml:space="preserve"> phản ứng là a mol</w:t>
            </w:r>
          </w:p>
          <w:p w14:paraId="22B62669" w14:textId="77777777" w:rsidR="00541C41" w:rsidRPr="00541C41" w:rsidRDefault="00541C41" w:rsidP="00541C41">
            <w:pPr>
              <w:spacing w:after="0"/>
              <w:rPr>
                <w:sz w:val="28"/>
                <w:szCs w:val="28"/>
              </w:rPr>
            </w:pPr>
            <w:r w:rsidRPr="00541C41">
              <w:rPr>
                <w:sz w:val="28"/>
                <w:szCs w:val="28"/>
              </w:rPr>
              <w:t xml:space="preserve">                                                 xt ,t</w:t>
            </w:r>
            <w:r w:rsidRPr="00541C41">
              <w:rPr>
                <w:sz w:val="28"/>
                <w:szCs w:val="28"/>
                <w:vertAlign w:val="superscript"/>
              </w:rPr>
              <w:t>0</w:t>
            </w:r>
            <w:r w:rsidRPr="00541C41">
              <w:rPr>
                <w:sz w:val="28"/>
                <w:szCs w:val="28"/>
              </w:rPr>
              <w:t xml:space="preserve">                                         </w:t>
            </w:r>
          </w:p>
          <w:p w14:paraId="40EC3DC5" w14:textId="77777777" w:rsidR="00541C41" w:rsidRPr="00541C41" w:rsidRDefault="00541C41" w:rsidP="00541C41">
            <w:pPr>
              <w:tabs>
                <w:tab w:val="left" w:pos="3720"/>
              </w:tabs>
              <w:spacing w:after="0"/>
              <w:rPr>
                <w:sz w:val="28"/>
                <w:szCs w:val="28"/>
              </w:rPr>
            </w:pPr>
            <w:r w:rsidRPr="00541C41">
              <w:rPr>
                <w:noProof/>
                <w:sz w:val="28"/>
                <w:szCs w:val="28"/>
              </w:rPr>
              <mc:AlternateContent>
                <mc:Choice Requires="wps">
                  <w:drawing>
                    <wp:anchor distT="0" distB="0" distL="114300" distR="114300" simplePos="0" relativeHeight="252016640" behindDoc="0" locked="0" layoutInCell="1" allowOverlap="1" wp14:anchorId="66F76E11" wp14:editId="3D46811B">
                      <wp:simplePos x="0" y="0"/>
                      <wp:positionH relativeFrom="column">
                        <wp:posOffset>2153920</wp:posOffset>
                      </wp:positionH>
                      <wp:positionV relativeFrom="paragraph">
                        <wp:posOffset>79375</wp:posOffset>
                      </wp:positionV>
                      <wp:extent cx="444500" cy="0"/>
                      <wp:effectExtent l="10795" t="60325" r="20955" b="53975"/>
                      <wp:wrapNone/>
                      <wp:docPr id="456173147"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6pt,6.25pt" to="204.6pt,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WqELwIAAFMEAAAOAAAAZHJzL2Uyb0RvYy54bWysVMuu0zAQ3SPxD5b3bZI2fUVNr1DSsilQ 6V4+wLWdxsKxLdttWiH+nbH74F7YIEQWzjgzc+bMK8uncyfRiVsntCpxNkwx4opqJtShxF9fNoM5 Rs4TxYjUipf4wh1+Wr1/t+xNwUe61ZJxiwBEuaI3JW69N0WSONryjrihNlyBstG2Ix6u9pAwS3pA 72QyStNp0mvLjNWUOwdf66sSryJ+03DqvzSN4x7JEgM3H08bz304k9WSFAdLTCvojQb5BxYdEQqC PqBq4gk6WvEHVCeo1U43fkh1l+imEZTHHCCbLP0tm+eWGB5zgeI48yiT+3+w9PNpZ5FgJc4n02w2 zvIZRop00KqtUBxl41GoUW9cAaaV2tmQJT2rZ7PV9JtDSlctUQceub5cDDhmwSN54xIuzkCkff9J M7AhR69jwc6N7QIklAKdY18uj77ws0cUPuZ5Pkmhe/SuSkhx9zPW+Y9cdygIJZZAOuKS09b5wIMU d5MQRumNkDJ2XSrUl3gxGU2ig9NSsKAMZs4e9pW06ETC3MQnJgWa12ZWHxWLYC0nbH2TPRESZORj NbwVUB/JcYjWcYaR5LAqQbrSkypEhFyB8E26js73RbpYz9fzfJCPputBntb14MOmygfTTTab1OO6 qursRyCf5UUrGOMq8L+PcZb/3ZjcFuo6gI9BfhQqeYseKwpk7+9IOjY79Pc6KXvNLjsbsgt9h8mN xrctC6vx+h6tfv0LVj8BAAD//wMAUEsDBBQABgAIAAAAIQC2Fqg63wAAAAkBAAAPAAAAZHJzL2Rv d25yZXYueG1sTI/BTsMwEETvSPyDtUjcqNMUUAhxKoRULi1FbRGCmxsvSUS8jmynDX/PVhzguDNP szPFfLSdOKAPrSMF00kCAqlypqVawetucZWBCFGT0Z0jVPCNAebl+Vmhc+OOtMHDNtaCQyjkWkET Y59LGaoGrQ4T1yOx9+m81ZFPX0vj9ZHDbSfTJLmVVrfEHxrd42OD1dd2sAo2q8Uye1sOY+U/nqbr 3cvq+T1kSl1ejA/3ICKO8Q+GU32uDiV32ruBTBCdgtnsLmWUjfQGBAPXyUnY/wqyLOT/BeUPAAAA //8DAFBLAQItABQABgAIAAAAIQC2gziS/gAAAOEBAAATAAAAAAAAAAAAAAAAAAAAAABbQ29udGVu dF9UeXBlc10ueG1sUEsBAi0AFAAGAAgAAAAhADj9If/WAAAAlAEAAAsAAAAAAAAAAAAAAAAALwEA AF9yZWxzLy5yZWxzUEsBAi0AFAAGAAgAAAAhABQFaoQvAgAAUwQAAA4AAAAAAAAAAAAAAAAALgIA AGRycy9lMm9Eb2MueG1sUEsBAi0AFAAGAAgAAAAhALYWqDrfAAAACQEAAA8AAAAAAAAAAAAAAAAA iQQAAGRycy9kb3ducmV2LnhtbFBLBQYAAAAABAAEAPMAAACVBQAAAAA= ">
                      <v:stroke endarrow="block"/>
                    </v:line>
                  </w:pict>
                </mc:Fallback>
              </mc:AlternateContent>
            </w:r>
            <w:r w:rsidRPr="00541C41">
              <w:rPr>
                <w:sz w:val="28"/>
                <w:szCs w:val="28"/>
              </w:rPr>
              <w:t>PTHH:                N</w:t>
            </w:r>
            <w:r w:rsidRPr="00541C41">
              <w:rPr>
                <w:sz w:val="28"/>
                <w:szCs w:val="28"/>
                <w:vertAlign w:val="subscript"/>
              </w:rPr>
              <w:t>2</w:t>
            </w:r>
            <w:r w:rsidRPr="00541C41">
              <w:rPr>
                <w:sz w:val="28"/>
                <w:szCs w:val="28"/>
              </w:rPr>
              <w:t xml:space="preserve">    +   3H</w:t>
            </w:r>
            <w:r w:rsidRPr="00541C41">
              <w:rPr>
                <w:sz w:val="28"/>
                <w:szCs w:val="28"/>
                <w:vertAlign w:val="subscript"/>
              </w:rPr>
              <w:t xml:space="preserve">2  </w:t>
            </w:r>
            <w:r w:rsidRPr="00541C41">
              <w:rPr>
                <w:sz w:val="28"/>
                <w:szCs w:val="28"/>
              </w:rPr>
              <w:t xml:space="preserve">   </w:t>
            </w:r>
            <w:r w:rsidRPr="00541C41">
              <w:rPr>
                <w:sz w:val="28"/>
                <w:szCs w:val="28"/>
              </w:rPr>
              <w:tab/>
              <w:t xml:space="preserve">       2NH</w:t>
            </w:r>
            <w:r w:rsidRPr="00541C41">
              <w:rPr>
                <w:sz w:val="28"/>
                <w:szCs w:val="28"/>
                <w:vertAlign w:val="subscript"/>
              </w:rPr>
              <w:t>3</w:t>
            </w:r>
          </w:p>
          <w:p w14:paraId="420A8E2D" w14:textId="77777777" w:rsidR="00541C41" w:rsidRPr="00541C41" w:rsidRDefault="00541C41" w:rsidP="00541C41">
            <w:pPr>
              <w:tabs>
                <w:tab w:val="left" w:pos="3720"/>
              </w:tabs>
              <w:spacing w:after="0"/>
              <w:rPr>
                <w:sz w:val="28"/>
                <w:szCs w:val="28"/>
              </w:rPr>
            </w:pPr>
            <w:r w:rsidRPr="00541C41">
              <w:rPr>
                <w:sz w:val="28"/>
                <w:szCs w:val="28"/>
              </w:rPr>
              <w:t xml:space="preserve"> Ban đầu:             x             x                   0            mol</w:t>
            </w:r>
          </w:p>
          <w:p w14:paraId="29FD257F" w14:textId="77777777" w:rsidR="00541C41" w:rsidRPr="00541C41" w:rsidRDefault="00541C41" w:rsidP="00541C41">
            <w:pPr>
              <w:tabs>
                <w:tab w:val="left" w:pos="3720"/>
              </w:tabs>
              <w:spacing w:after="0"/>
              <w:rPr>
                <w:sz w:val="28"/>
                <w:szCs w:val="28"/>
              </w:rPr>
            </w:pPr>
            <w:r w:rsidRPr="00541C41">
              <w:rPr>
                <w:sz w:val="28"/>
                <w:szCs w:val="28"/>
              </w:rPr>
              <w:t>Phản ứng:            a            3a                 2a            mol</w:t>
            </w:r>
          </w:p>
          <w:p w14:paraId="6F94481C" w14:textId="77777777" w:rsidR="00541C41" w:rsidRPr="00541C41" w:rsidRDefault="00541C41" w:rsidP="00541C41">
            <w:pPr>
              <w:tabs>
                <w:tab w:val="left" w:pos="3720"/>
              </w:tabs>
              <w:spacing w:after="0"/>
              <w:rPr>
                <w:sz w:val="28"/>
                <w:szCs w:val="28"/>
              </w:rPr>
            </w:pPr>
            <w:r w:rsidRPr="00541C41">
              <w:rPr>
                <w:sz w:val="28"/>
                <w:szCs w:val="28"/>
              </w:rPr>
              <w:t>Sau phản ứng:    x-a         x- 3a              2a            mol</w:t>
            </w:r>
          </w:p>
          <w:p w14:paraId="269F453F" w14:textId="77777777" w:rsidR="00541C41" w:rsidRPr="00541C41" w:rsidRDefault="00541C41" w:rsidP="00541C41">
            <w:pPr>
              <w:tabs>
                <w:tab w:val="left" w:pos="3720"/>
              </w:tabs>
              <w:spacing w:after="0"/>
              <w:rPr>
                <w:sz w:val="28"/>
                <w:szCs w:val="28"/>
              </w:rPr>
            </w:pPr>
          </w:p>
          <w:p w14:paraId="47304B17" w14:textId="77777777" w:rsidR="00541C41" w:rsidRPr="00541C41" w:rsidRDefault="00541C41" w:rsidP="00541C41">
            <w:pPr>
              <w:tabs>
                <w:tab w:val="left" w:pos="3720"/>
              </w:tabs>
              <w:spacing w:after="0"/>
              <w:rPr>
                <w:sz w:val="28"/>
                <w:szCs w:val="28"/>
              </w:rPr>
            </w:pPr>
            <w:r w:rsidRPr="00541C41">
              <w:rPr>
                <w:sz w:val="28"/>
                <w:szCs w:val="28"/>
              </w:rPr>
              <w:t xml:space="preserve">                                           28 ( x - a ) + 2 (x - 3a) + 17.2a</w:t>
            </w:r>
          </w:p>
          <w:p w14:paraId="22BD9CF4" w14:textId="77777777" w:rsidR="00541C41" w:rsidRPr="00541C41" w:rsidRDefault="00541C41" w:rsidP="00541C41">
            <w:pPr>
              <w:tabs>
                <w:tab w:val="right" w:pos="7064"/>
              </w:tabs>
              <w:spacing w:after="0"/>
              <w:rPr>
                <w:sz w:val="28"/>
                <w:szCs w:val="28"/>
              </w:rPr>
            </w:pPr>
            <w:r w:rsidRPr="00541C41">
              <w:rPr>
                <w:noProof/>
                <w:sz w:val="28"/>
                <w:szCs w:val="28"/>
              </w:rPr>
              <mc:AlternateContent>
                <mc:Choice Requires="wps">
                  <w:drawing>
                    <wp:anchor distT="0" distB="0" distL="114300" distR="114300" simplePos="0" relativeHeight="252017664" behindDoc="0" locked="0" layoutInCell="1" allowOverlap="1" wp14:anchorId="54D3B71C" wp14:editId="59247FE4">
                      <wp:simplePos x="0" y="0"/>
                      <wp:positionH relativeFrom="column">
                        <wp:posOffset>1270</wp:posOffset>
                      </wp:positionH>
                      <wp:positionV relativeFrom="paragraph">
                        <wp:posOffset>5715</wp:posOffset>
                      </wp:positionV>
                      <wp:extent cx="177800" cy="0"/>
                      <wp:effectExtent l="10795" t="5715" r="11430" b="13335"/>
                      <wp:wrapNone/>
                      <wp:docPr id="456173148"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45pt" to="14.1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XhISGgIAADEEAAAOAAAAZHJzL2Uyb0RvYy54bWysU02P2jAQvVfqf7B8hyQQviLCqiLQy7aL tNsfYGyHWHVsyzYEVPW/d2wIYttLVTUHZ+yZeX4zb7x8OrcSnbh1QqsSZ8MUI66oZkIdSvztbTuY Y+Q8UYxIrXiJL9zhp9XHD8vOFHykGy0ZtwhAlCs6U+LGe1MkiaMNb4kbasMVOGttW+Jhaw8Js6QD 9FYmozSdJp22zFhNuXNwWl2deBXx65pT/1LXjnskSwzcfFxtXPdhTVZLUhwsMY2gNxrkH1i0RCi4 9A5VEU/Q0Yo/oFpBrXa69kOq20TXtaA81gDVZOlv1bw2xPBYCzTHmXub3P+DpV9PO4sEK3E+mWaz cZaDYIq0INWzUBxl4zz0qDOugNC12tlQJT2rV/Os6XeHlF43RB145Pp2MZCYhYzkXUrYOAM37bsv mkEMOXodG3aubRsgoRXoHHW53HXhZ48oHGaz2TwF9WjvSkjR5xnr/GeuWxSMEksgHXHJ6dn5wIMU fUi4RumtkDKqLhXqSryYjCYxwWkpWHCGMGcP+7W06ETC3MQvFgWexzCrj4pFsIYTtrnZngh5teFy qQIeVAJ0btZ1MH4s0sVmvpnng3w03QzytKoGn7brfDDdZrNJNa7W6yr7GahledEIxrgK7PohzfK/ G4Lbc7mO131M721I3qPHfgHZ/h9JRymDetc52Gt22dleYpjLGHx7Q2HwH/dgP7701S8AAAD//wMA UEsDBBQABgAIAAAAIQCX7HwX1gAAAAEBAAAPAAAAZHJzL2Rvd25yZXYueG1sTI5BT8JAEIXvJvyH zZB4IbC1JgZLt4SgvXkRNF6H7tg2dmdLd4Hqr3c46fHLe3nvy9ej69SZhtB6NnC3SEARV962XBt4 25fzJagQkS12nsnANwVYF5ObHDPrL/xK512slYxwyNBAE2OfaR2qhhyGhe+JJfv0g8MoONTaDniR cdfpNEketMOW5aHBnrYNVV+7kzMQync6lj+zapZ83Nee0uPTyzMaczsdNytQkcb4V4arvqhDIU4H f2IbVGcglZ6BR1CSpUuhw5V0kev/5sUvAAAA//8DAFBLAQItABQABgAIAAAAIQC2gziS/gAAAOEB AAATAAAAAAAAAAAAAAAAAAAAAABbQ29udGVudF9UeXBlc10ueG1sUEsBAi0AFAAGAAgAAAAhADj9 If/WAAAAlAEAAAsAAAAAAAAAAAAAAAAALwEAAF9yZWxzLy5yZWxzUEsBAi0AFAAGAAgAAAAhAKFe EhIaAgAAMQQAAA4AAAAAAAAAAAAAAAAALgIAAGRycy9lMm9Eb2MueG1sUEsBAi0AFAAGAAgAAAAh AJfsfBfWAAAAAQEAAA8AAAAAAAAAAAAAAAAAdAQAAGRycy9kb3ducmV2LnhtbFBLBQYAAAAABAAE APMAAAB3BQAAAAA= "/>
                  </w:pict>
                </mc:Fallback>
              </mc:AlternateContent>
            </w:r>
            <w:r w:rsidRPr="00541C41">
              <w:rPr>
                <w:noProof/>
                <w:sz w:val="28"/>
                <w:szCs w:val="28"/>
              </w:rPr>
              <mc:AlternateContent>
                <mc:Choice Requires="wps">
                  <w:drawing>
                    <wp:anchor distT="0" distB="0" distL="114300" distR="114300" simplePos="0" relativeHeight="252018688" behindDoc="0" locked="0" layoutInCell="1" allowOverlap="1" wp14:anchorId="684B3C0C" wp14:editId="294B799E">
                      <wp:simplePos x="0" y="0"/>
                      <wp:positionH relativeFrom="column">
                        <wp:posOffset>1960245</wp:posOffset>
                      </wp:positionH>
                      <wp:positionV relativeFrom="paragraph">
                        <wp:posOffset>109220</wp:posOffset>
                      </wp:positionV>
                      <wp:extent cx="2044700" cy="0"/>
                      <wp:effectExtent l="7620" t="13970" r="5080" b="5080"/>
                      <wp:wrapNone/>
                      <wp:docPr id="456173150"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35pt,8.6pt" to="315.35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b04lGgIAADIEAAAOAAAAZHJzL2Uyb0RvYy54bWysU8GO2jAQvVfqP1i+QxIILESEVUWgF9pF 2u0HGNshVh3bsg0BVf33jg1BbHupqubgjD0zz29mnhfP51aiE7dOaFXibJhixBXVTKhDib+9bQYz jJwnihGpFS/xhTv8vPz4YdGZgo90oyXjFgGIckVnStx4b4okcbThLXFDbbgCZ61tSzxs7SFhlnSA 3spklKbTpNOWGaspdw5Oq6sTLyN+XXPqX+racY9kiYGbj6uN6z6syXJBioMlphH0RoP8A4uWCAWX 3qEq4gk6WvEHVCuo1U7Xfkh1m+i6FpTHGqCaLP2tmteGGB5rgeY4c2+T+3+w9OtpZ5FgJc4n0+xp nE2gS4q0MKqtUBxl43HoUWdcAaErtbOhSnpWr2ar6XeHlF41RB145Pp2MZCYhYzkXUrYOAM37bsv mkEMOXodG3aubRsgoRXoHOdyuc+Fnz2icDhK8/wpBWK09yWk6BONdf4z1y0KRoklsI7A5LR1PhAh RR8S7lF6I6SMY5cKdSWeT0aTmOC0FCw4Q5izh/1KWnQiQTjxi1WB5zHM6qNiEazhhK1vtidCXm24 XKqAB6UAnZt1VcaPeTpfz9azfJCPputBnlbV4NNmlQ+mm+xpUo2r1arKfgZqWV40gjGuArtepVn+ dyq4vZervu46vbcheY8e+wVk+38kHWcZxncVwl6zy872MwZhxuDbIwrKf9yD/fjUl78AAAD//wMA UEsDBBQABgAIAAAAIQAEo6vv3AAAAAkBAAAPAAAAZHJzL2Rvd25yZXYueG1sTI/BTsMwEETvSPyD tUhcKmqTSG0V4lQIyI0LBcR1myxJRLxOY7cNfH0X9QDHnXmancnXk+vVgcbQebZwOzegiCtfd9xY eHstb1agQkSusfdMFr4pwLq4vMgxq/2RX+iwiY2SEA4ZWmhjHDKtQ9WSwzD3A7F4n350GOUcG12P eJRw1+vEmIV22LF8aHGgh5aqr83eWQjlO+3Kn1k1Mx9p4ynZPT4/obXXV9P9HahIU/yD4be+VIdC Om39nuugegupWS0FFWOZgBJgkRoRtmdBF7n+v6A4AQAA//8DAFBLAQItABQABgAIAAAAIQC2gziS /gAAAOEBAAATAAAAAAAAAAAAAAAAAAAAAABbQ29udGVudF9UeXBlc10ueG1sUEsBAi0AFAAGAAgA AAAhADj9If/WAAAAlAEAAAsAAAAAAAAAAAAAAAAALwEAAF9yZWxzLy5yZWxzUEsBAi0AFAAGAAgA AAAhAGlvTiUaAgAAMgQAAA4AAAAAAAAAAAAAAAAALgIAAGRycy9lMm9Eb2MueG1sUEsBAi0AFAAG AAgAAAAhAASjq+/cAAAACQEAAA8AAAAAAAAAAAAAAAAAdAQAAGRycy9kb3ducmV2LnhtbFBLBQYA AAAABAAEAPMAAAB9BQAAAAA= "/>
                  </w:pict>
                </mc:Fallback>
              </mc:AlternateContent>
            </w:r>
            <w:r w:rsidRPr="00541C41">
              <w:rPr>
                <w:sz w:val="28"/>
                <w:szCs w:val="28"/>
              </w:rPr>
              <w:t>M</w:t>
            </w:r>
            <w:r w:rsidRPr="00541C41">
              <w:rPr>
                <w:sz w:val="28"/>
                <w:szCs w:val="28"/>
                <w:vertAlign w:val="subscript"/>
              </w:rPr>
              <w:t xml:space="preserve">B  </w:t>
            </w:r>
            <w:r w:rsidRPr="00541C41">
              <w:rPr>
                <w:sz w:val="28"/>
                <w:szCs w:val="28"/>
              </w:rPr>
              <w:t xml:space="preserve">=  9,375.2 = 18,75 = </w:t>
            </w:r>
            <w:r w:rsidRPr="00541C41">
              <w:rPr>
                <w:sz w:val="28"/>
                <w:szCs w:val="28"/>
              </w:rPr>
              <w:tab/>
            </w:r>
          </w:p>
          <w:p w14:paraId="5F3B102F" w14:textId="77777777" w:rsidR="00541C41" w:rsidRPr="00541C41" w:rsidRDefault="00541C41" w:rsidP="00541C41">
            <w:pPr>
              <w:tabs>
                <w:tab w:val="right" w:pos="7064"/>
              </w:tabs>
              <w:spacing w:after="0"/>
              <w:rPr>
                <w:sz w:val="28"/>
                <w:szCs w:val="28"/>
              </w:rPr>
            </w:pPr>
            <w:r w:rsidRPr="00541C41">
              <w:rPr>
                <w:sz w:val="28"/>
                <w:szCs w:val="28"/>
              </w:rPr>
              <w:t xml:space="preserve">                                               ( x - a ) + ( x - 3a ) + 2a</w:t>
            </w:r>
          </w:p>
          <w:p w14:paraId="77E8C937" w14:textId="77777777" w:rsidR="00541C41" w:rsidRPr="00541C41" w:rsidRDefault="00541C41" w:rsidP="00541C41">
            <w:pPr>
              <w:tabs>
                <w:tab w:val="right" w:pos="7064"/>
              </w:tabs>
              <w:spacing w:after="0"/>
              <w:ind w:left="360"/>
              <w:rPr>
                <w:sz w:val="28"/>
                <w:szCs w:val="28"/>
              </w:rPr>
            </w:pPr>
            <w:r w:rsidRPr="00541C41">
              <w:rPr>
                <w:sz w:val="28"/>
                <w:szCs w:val="28"/>
              </w:rPr>
              <w:t>=&gt;  5a = x</w:t>
            </w:r>
          </w:p>
          <w:p w14:paraId="387C43A2" w14:textId="77777777" w:rsidR="00541C41" w:rsidRPr="00541C41" w:rsidRDefault="00541C41" w:rsidP="00541C41">
            <w:pPr>
              <w:spacing w:after="0"/>
              <w:rPr>
                <w:sz w:val="28"/>
                <w:szCs w:val="28"/>
              </w:rPr>
            </w:pPr>
          </w:p>
          <w:p w14:paraId="123B730C" w14:textId="77777777" w:rsidR="00541C41" w:rsidRPr="00541C41" w:rsidRDefault="00541C41" w:rsidP="00541C41">
            <w:pPr>
              <w:spacing w:after="0"/>
              <w:rPr>
                <w:sz w:val="28"/>
                <w:szCs w:val="28"/>
              </w:rPr>
            </w:pPr>
            <w:r w:rsidRPr="00541C41">
              <w:rPr>
                <w:sz w:val="28"/>
                <w:szCs w:val="28"/>
              </w:rPr>
              <w:t>Ta thấy:    nN</w:t>
            </w:r>
            <w:r w:rsidRPr="00541C41">
              <w:rPr>
                <w:sz w:val="28"/>
                <w:szCs w:val="28"/>
                <w:vertAlign w:val="subscript"/>
              </w:rPr>
              <w:t>2</w:t>
            </w:r>
            <w:r w:rsidRPr="00541C41">
              <w:rPr>
                <w:sz w:val="28"/>
                <w:szCs w:val="28"/>
              </w:rPr>
              <w:t xml:space="preserve">         x          nH</w:t>
            </w:r>
            <w:r w:rsidRPr="00541C41">
              <w:rPr>
                <w:sz w:val="28"/>
                <w:szCs w:val="28"/>
                <w:vertAlign w:val="subscript"/>
              </w:rPr>
              <w:t xml:space="preserve">2                     </w:t>
            </w:r>
            <w:r w:rsidRPr="00541C41">
              <w:rPr>
                <w:sz w:val="28"/>
                <w:szCs w:val="28"/>
              </w:rPr>
              <w:t>x</w:t>
            </w:r>
          </w:p>
          <w:p w14:paraId="0DB95AFF" w14:textId="77777777" w:rsidR="00541C41" w:rsidRPr="00541C41" w:rsidRDefault="00541C41" w:rsidP="00541C41">
            <w:pPr>
              <w:tabs>
                <w:tab w:val="left" w:pos="1440"/>
                <w:tab w:val="left" w:pos="2775"/>
                <w:tab w:val="left" w:pos="3975"/>
              </w:tabs>
              <w:spacing w:after="0"/>
              <w:rPr>
                <w:sz w:val="28"/>
                <w:szCs w:val="28"/>
                <w:vertAlign w:val="subscript"/>
              </w:rPr>
            </w:pPr>
            <w:r w:rsidRPr="00541C41">
              <w:rPr>
                <w:noProof/>
                <w:sz w:val="28"/>
                <w:szCs w:val="28"/>
              </w:rPr>
              <mc:AlternateContent>
                <mc:Choice Requires="wps">
                  <w:drawing>
                    <wp:anchor distT="0" distB="0" distL="114300" distR="114300" simplePos="0" relativeHeight="252022784" behindDoc="0" locked="0" layoutInCell="1" allowOverlap="1" wp14:anchorId="4F857365" wp14:editId="4DA8D118">
                      <wp:simplePos x="0" y="0"/>
                      <wp:positionH relativeFrom="column">
                        <wp:posOffset>2690495</wp:posOffset>
                      </wp:positionH>
                      <wp:positionV relativeFrom="paragraph">
                        <wp:posOffset>86360</wp:posOffset>
                      </wp:positionV>
                      <wp:extent cx="444500" cy="0"/>
                      <wp:effectExtent l="13970" t="10160" r="8255" b="8890"/>
                      <wp:wrapNone/>
                      <wp:docPr id="456173151"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85pt,6.8pt" to="246.8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pmGgIAADE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rMT5ZJo9 jbNJhpEiHYxqIxRH2XgWetQbV0BopbY2VElP6tVsNP3ukNJVS9SeR65vZwOJWchI3qWEjTNw067/ ohnEkIPXsWGnxnYBElqBTnEu5/tc+MkjCod5nk9SmB69uRJS3PKMdf4z1x0KRoklkI645LhxPvAg xS0kXKP0WkgZpy4V6ks8n4wmMcFpKVhwhjBn97tKWnQkQTfxi0WB5zHM6oNiEazlhK2utidCXmy4 XKqAB5UAnat1EcaPeTpfzVazfJCPpqtBntb14NO6ygfTdfY0qcd1VdXZz0Aty4tWMMZVYHcTaZb/ nQiuz+Uir7tM721I3qPHfgHZ2z+SjqMM07voYKfZeWtvIwZdxuDrGwrCf9yD/fjSl78AAAD//wMA UEsDBBQABgAIAAAAIQAk00EV3AAAAAkBAAAPAAAAZHJzL2Rvd25yZXYueG1sTI/BTsMwEETvSPyD tUhcKuqQVAVCnAoBuXGhgLhu4yWJiNdp7LaBr2crDnDcmafZmWI1uV7taQydZwOX8wQUce1tx42B 15fq4hpUiMgWe89k4IsCrMrTkwJz6w/8TPt1bJSEcMjRQBvjkGsd6pYchrkfiMX78KPDKOfYaDvi QcJdr9MkWWqHHcuHFge6b6n+XO+cgVC90bb6ntWz5D1rPKXbh6dHNOb8bLq7BRVpin8wHOtLdSil 08bv2AbVG1ik2ZWgYmRLUAIsbo7C5lfQZaH/Lyh/AAAA//8DAFBLAQItABQABgAIAAAAIQC2gziS /gAAAOEBAAATAAAAAAAAAAAAAAAAAAAAAABbQ29udGVudF9UeXBlc10ueG1sUEsBAi0AFAAGAAgA AAAhADj9If/WAAAAlAEAAAsAAAAAAAAAAAAAAAAALwEAAF9yZWxzLy5yZWxzUEsBAi0AFAAGAAgA AAAhAM/D+mYaAgAAMQQAAA4AAAAAAAAAAAAAAAAALgIAAGRycy9lMm9Eb2MueG1sUEsBAi0AFAAG AAgAAAAhACTTQRXcAAAACQEAAA8AAAAAAAAAAAAAAAAAdAQAAGRycy9kb3ducmV2LnhtbFBLBQYA AAAABAAEAPMAAAB9BQAAAAA= "/>
                  </w:pict>
                </mc:Fallback>
              </mc:AlternateContent>
            </w:r>
            <w:r w:rsidRPr="00541C41">
              <w:rPr>
                <w:noProof/>
                <w:sz w:val="28"/>
                <w:szCs w:val="28"/>
              </w:rPr>
              <mc:AlternateContent>
                <mc:Choice Requires="wps">
                  <w:drawing>
                    <wp:anchor distT="0" distB="0" distL="114300" distR="114300" simplePos="0" relativeHeight="252021760" behindDoc="0" locked="0" layoutInCell="1" allowOverlap="1" wp14:anchorId="606A52AB" wp14:editId="69F258DD">
                      <wp:simplePos x="0" y="0"/>
                      <wp:positionH relativeFrom="column">
                        <wp:posOffset>1979295</wp:posOffset>
                      </wp:positionH>
                      <wp:positionV relativeFrom="paragraph">
                        <wp:posOffset>76835</wp:posOffset>
                      </wp:positionV>
                      <wp:extent cx="444500" cy="0"/>
                      <wp:effectExtent l="7620" t="10160" r="5080" b="8890"/>
                      <wp:wrapNone/>
                      <wp:docPr id="456173152"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85pt,6.05pt" to="190.85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sNdqGgIAADEEAAAOAAAAZHJzL2Uyb0RvYy54bWysU8GO2jAQvVfqP1i+QxIILESEVUWgF9pF 2u0HGNshVh3bsg0BVf33jg1BbHupqubgjD0zz29mnhfP51aiE7dOaFXibJhixBXVTKhDib+9bQYz jJwnihGpFS/xhTv8vPz4YdGZgo90oyXjFgGIckVnStx4b4okcbThLXFDbbgCZ61tSzxs7SFhlnSA 3spklKbTpNOWGaspdw5Oq6sTLyN+XXPqX+racY9kiYGbj6uN6z6syXJBioMlphH0RoP8A4uWCAWX 3qEq4gk6WvEHVCuo1U7Xfkh1m+i6FpTHGqCaLP2tmteGGB5rgeY4c2+T+3+w9OtpZ5FgJc4n0+xp nE1GGCnSwqi2QnGUjZ9CjzrjCghdqZ0NVdKzejVbTb87pPSqIerAI9e3i4HELGQk71LCxhm4ad99 0QxiyNHr2LBzbdsACa1A5ziXy30u/OwRhcM8zycpTI/2roQUfZ6xzn/mukXBKLEE0hGXnLbOBx6k 6EPCNUpvhJRx6lKhrsTzyWgSE5yWggVnCHP2sF9Ji04k6CZ+sSjwPIZZfVQsgjWcsPXN9kTIqw2X SxXwoBKgc7OuwvgxT+fr2XqWD/LRdD3I06oafNqs8sF0kz1NqnG1WlXZz0Aty4tGMMZVYNeLNMv/ TgS353KV112m9zYk79Fjv4Bs/4+k4yjD9K462Gt22dl+xKDLGHx7Q0H4j3uwH1/68hcAAAD//wMA UEsDBBQABgAIAAAAIQBvEQ/q2wAAAAkBAAAPAAAAZHJzL2Rvd25yZXYueG1sTI/NTsMwEITvSLyD tUhcKur8SFCFOBUCcuNCAXHdxksSEa/T2G0DT89WHOC4M59mZ8r17AZ1oCn0ng2kywQUceNtz62B 15f6agUqRGSLg2cy8EUB1tX5WYmF9Ud+psMmtkpCOBRooItxLLQOTUcOw9KPxOJ9+MlhlHNqtZ3w KOFu0FmSXGuHPcuHDke676j53OydgVC/0a7+XjSL5D1vPWW7h6dHNObyYr67BRVpjn8wnOpLdaik 09bv2QY1GMjT9EZQMbIUlAD56iRsfwVdlfr/guoHAAD//wMAUEsBAi0AFAAGAAgAAAAhALaDOJL+ AAAA4QEAABMAAAAAAAAAAAAAAAAAAAAAAFtDb250ZW50X1R5cGVzXS54bWxQSwECLQAUAAYACAAA ACEAOP0h/9YAAACUAQAACwAAAAAAAAAAAAAAAAAvAQAAX3JlbHMvLnJlbHNQSwECLQAUAAYACAAA ACEASbDXahoCAAAxBAAADgAAAAAAAAAAAAAAAAAuAgAAZHJzL2Uyb0RvYy54bWxQSwECLQAUAAYA CAAAACEAbxEP6tsAAAAJAQAADwAAAAAAAAAAAAAAAAB0BAAAZHJzL2Rvd25yZXYueG1sUEsFBgAA AAAEAAQA8wAAAHwFAAAAAA== "/>
                  </w:pict>
                </mc:Fallback>
              </mc:AlternateContent>
            </w:r>
            <w:r w:rsidRPr="00541C41">
              <w:rPr>
                <w:noProof/>
                <w:sz w:val="28"/>
                <w:szCs w:val="28"/>
              </w:rPr>
              <mc:AlternateContent>
                <mc:Choice Requires="wps">
                  <w:drawing>
                    <wp:anchor distT="0" distB="0" distL="114300" distR="114300" simplePos="0" relativeHeight="252019712" behindDoc="0" locked="0" layoutInCell="1" allowOverlap="1" wp14:anchorId="114801F6" wp14:editId="127FEE85">
                      <wp:simplePos x="0" y="0"/>
                      <wp:positionH relativeFrom="column">
                        <wp:posOffset>737870</wp:posOffset>
                      </wp:positionH>
                      <wp:positionV relativeFrom="paragraph">
                        <wp:posOffset>85725</wp:posOffset>
                      </wp:positionV>
                      <wp:extent cx="266700" cy="0"/>
                      <wp:effectExtent l="13970" t="9525" r="5080" b="9525"/>
                      <wp:wrapNone/>
                      <wp:docPr id="456173153"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6.75pt" to="79.1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Tef9GgIAADEEAAAOAAAAZHJzL2Uyb0RvYy54bWysU8GO2jAQvVfqP1i+QxIILESEVUWgF9pF 2u0HGNshVh3bsg0BVf33jg1BbHupqubgjD0zz29mnhfP51aiE7dOaFXibJhixBXVTKhDib+9bQYz jJwnihGpFS/xhTv8vPz4YdGZgo90oyXjFgGIckVnStx4b4okcbThLXFDbbgCZ61tSzxs7SFhlnSA 3spklKbTpNOWGaspdw5Oq6sTLyN+XXPqX+racY9kiYGbj6uN6z6syXJBioMlphH0RoP8A4uWCAWX 3qEq4gk6WvEHVCuo1U7Xfkh1m+i6FpTHGqCaLP2tmteGGB5rgeY4c2+T+3+w9OtpZ5FgJc4n0+xp nE3GGCnSwqi2QnGUjSehR51xBYSu1M6GKulZvZqtpt8dUnrVEHXgkevbxUBiFjKSdylh4wzctO++ aAYx5Oh1bNi5tm2AhFagc5zL5T4XfvaIwuFoOn1KYXq0dyWk6POMdf4z1y0KRoklkI645LR1PvAg RR8SrlF6I6SMU5cKdSWeT0aTmOC0FCw4Q5izh/1KWnQiQTfxi0WB5zHM6qNiEazhhK1vtidCXm24 XKqAB5UAnZt1FcaPeTpfz9azfJCPputBnlbV4NNmlQ+mm+xpUo2r1arKfgZqWV40gjGuArtepFn+ dyK4PZervO4yvbcheY8e+wVk+38kHUcZpnfVwV6zy872IwZdxuDbGwrCf9yD/fjSl78AAAD//wMA UEsDBBQABgAIAAAAIQCzr3mz3AAAAAkBAAAPAAAAZHJzL2Rvd25yZXYueG1sTI9BT8MwDIXvSPyH yEhcJpau06apazohoDcuDBBXr/Haisbpmmwr/Ho8cYCb3/PT8+d8M7pOnWgIrWcDs2kCirjytuXa wNtrebcCFSKyxc4zGfiiAJvi+irHzPozv9BpG2slJRwyNNDE2Gdah6ohh2Hqe2LZ7f3gMIocam0H PEu563SaJEvtsGW50GBPDw1Vn9ujMxDKdzqU35NqknzMa0/p4fH5CY25vRnv16AijfEvDBd8QYdC mHb+yDaoTvRsmUpUhvkC1CWwWImx+zV0kev/HxQ/AAAA//8DAFBLAQItABQABgAIAAAAIQC2gziS /gAAAOEBAAATAAAAAAAAAAAAAAAAAAAAAABbQ29udGVudF9UeXBlc10ueG1sUEsBAi0AFAAGAAgA AAAhADj9If/WAAAAlAEAAAsAAAAAAAAAAAAAAAAALwEAAF9yZWxzLy5yZWxzUEsBAi0AFAAGAAgA AAAhAPxN5/0aAgAAMQQAAA4AAAAAAAAAAAAAAAAALgIAAGRycy9lMm9Eb2MueG1sUEsBAi0AFAAG AAgAAAAhALOvebPcAAAACQEAAA8AAAAAAAAAAAAAAAAAdAQAAGRycy9kb3ducmV2LnhtbFBLBQYA AAAABAAEAPMAAAB9BQAAAAA= "/>
                  </w:pict>
                </mc:Fallback>
              </mc:AlternateContent>
            </w:r>
            <w:r w:rsidRPr="00541C41">
              <w:rPr>
                <w:noProof/>
                <w:sz w:val="28"/>
                <w:szCs w:val="28"/>
              </w:rPr>
              <mc:AlternateContent>
                <mc:Choice Requires="wps">
                  <w:drawing>
                    <wp:anchor distT="0" distB="0" distL="114300" distR="114300" simplePos="0" relativeHeight="252020736" behindDoc="0" locked="0" layoutInCell="1" allowOverlap="1" wp14:anchorId="50EE27FA" wp14:editId="5B807C7B">
                      <wp:simplePos x="0" y="0"/>
                      <wp:positionH relativeFrom="column">
                        <wp:posOffset>1363345</wp:posOffset>
                      </wp:positionH>
                      <wp:positionV relativeFrom="paragraph">
                        <wp:posOffset>99060</wp:posOffset>
                      </wp:positionV>
                      <wp:extent cx="266700" cy="0"/>
                      <wp:effectExtent l="10795" t="13335" r="8255" b="5715"/>
                      <wp:wrapNone/>
                      <wp:docPr id="456173154"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35pt,7.8pt" to="128.3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qAk1GgIAADEEAAAOAAAAZHJzL2Uyb0RvYy54bWysU02P2jAQvVfqf7B8hyQQshARVhWBXmgX abc/wNgOserYlm0IqOp/79h8iG0vVdUcnLFn5vnNzPP8+dRJdOTWCa0qnA1TjLiimgm1r/C3t/Vg ipHzRDEiteIVPnOHnxcfP8x7U/KRbrVk3CIAUa7sTYVb702ZJI62vCNuqA1X4Gy07YiHrd0nzJIe 0DuZjNK0SHptmbGacufgtL448SLiNw2n/qVpHPdIVhi4+bjauO7CmizmpNxbYlpBrzTIP7DoiFBw 6R2qJp6ggxV/QHWCWu1044dUd4luGkF5rAGqydLfqnltieGxFmiOM/c2uf8HS78etxYJVuF8UmRP 42ySY6RIB6PaCMVRNi5Cj3rjSghdqq0NVdKTejUbTb87pPSyJWrPI9e3s4HELGQk71LCxhm4add/ 0QxiyMHr2LBTY7sACa1ApziX830u/OQRhcNRUTylMD16cyWkvOUZ6/xnrjsUjApLIB1xyXHjfOBB yltIuEbptZAyTl0q1Fd4NhlNYoLTUrDgDGHO7ndLadGRBN3ELxYFnscwqw+KRbCWE7a62p4IebHh cqkCHlQCdK7WRRg/ZulsNV1N80E+KlaDPK3rwaf1Mh8U6+xpUo/r5bLOfgZqWV62gjGuArubSLP8 70RwfS4Xed1lem9D8h499gvI3v6RdBxlmN5FBzvNzlt7GzHoMgZf31AQ/uMe7MeXvvgFAAD//wMA UEsDBBQABgAIAAAAIQDXkA+i3AAAAAkBAAAPAAAAZHJzL2Rvd25yZXYueG1sTI/BTsMwEETvSPyD tUhcKuo00IBCnAoBuXFpAXHdxksSEa/T2G0DX88iDnDcmafZmWI1uV4daAydZwOLeQKKuPa248bA y3N1cQMqRGSLvWcy8EkBVuXpSYG59Ude02ETGyUhHHI00MY45FqHuiWHYe4HYvHe/egwyjk22o54 lHDX6zRJMu2wY/nQ4kD3LdUfm70zEKpX2lVfs3qWvF02ntLdw9MjGnN+Nt3dgoo0xT8YfupLdSil 09bv2QbVG0gXV9eCirHMQAmQLjMRtr+CLgv9f0H5DQAA//8DAFBLAQItABQABgAIAAAAIQC2gziS /gAAAOEBAAATAAAAAAAAAAAAAAAAAAAAAABbQ29udGVudF9UeXBlc10ueG1sUEsBAi0AFAAGAAgA AAAhADj9If/WAAAAlAEAAAsAAAAAAAAAAAAAAAAALwEAAF9yZWxzLy5yZWxzUEsBAi0AFAAGAAgA AAAhABaoCTUaAgAAMQQAAA4AAAAAAAAAAAAAAAAALgIAAGRycy9lMm9Eb2MueG1sUEsBAi0AFAAG AAgAAAAhANeQD6LcAAAACQEAAA8AAAAAAAAAAAAAAAAAdAQAAGRycy9kb3ducmV2LnhtbFBLBQYA AAAABAAEAPMAAAB9BQAAAAA= "/>
                  </w:pict>
                </mc:Fallback>
              </mc:AlternateContent>
            </w:r>
            <w:r w:rsidRPr="00541C41">
              <w:rPr>
                <w:sz w:val="28"/>
                <w:szCs w:val="28"/>
              </w:rPr>
              <w:t xml:space="preserve"> </w:t>
            </w:r>
            <w:r w:rsidRPr="00541C41">
              <w:rPr>
                <w:sz w:val="28"/>
                <w:szCs w:val="28"/>
              </w:rPr>
              <w:tab/>
              <w:t xml:space="preserve">      =</w:t>
            </w:r>
            <w:r w:rsidRPr="00541C41">
              <w:rPr>
                <w:sz w:val="28"/>
                <w:szCs w:val="28"/>
              </w:rPr>
              <w:tab/>
              <w:t xml:space="preserve">&gt;  </w:t>
            </w:r>
            <w:r w:rsidRPr="00541C41">
              <w:rPr>
                <w:sz w:val="28"/>
                <w:szCs w:val="28"/>
              </w:rPr>
              <w:tab/>
              <w:t>=</w:t>
            </w:r>
          </w:p>
          <w:p w14:paraId="1AE48EA1" w14:textId="77777777" w:rsidR="00541C41" w:rsidRPr="00541C41" w:rsidRDefault="00541C41" w:rsidP="00541C41">
            <w:pPr>
              <w:spacing w:after="0"/>
              <w:rPr>
                <w:sz w:val="28"/>
                <w:szCs w:val="28"/>
              </w:rPr>
            </w:pPr>
            <w:r w:rsidRPr="00541C41">
              <w:rPr>
                <w:sz w:val="28"/>
                <w:szCs w:val="28"/>
              </w:rPr>
              <w:t xml:space="preserve">                  1            1           3                3</w:t>
            </w:r>
          </w:p>
          <w:p w14:paraId="4D406D7C" w14:textId="77777777" w:rsidR="00541C41" w:rsidRPr="00541C41" w:rsidRDefault="00541C41" w:rsidP="00541C41">
            <w:pPr>
              <w:spacing w:after="0"/>
              <w:rPr>
                <w:sz w:val="28"/>
                <w:szCs w:val="28"/>
              </w:rPr>
            </w:pPr>
            <w:r w:rsidRPr="00541C41">
              <w:rPr>
                <w:sz w:val="28"/>
                <w:szCs w:val="28"/>
              </w:rPr>
              <w:lastRenderedPageBreak/>
              <w:t xml:space="preserve">                  </w:t>
            </w:r>
          </w:p>
          <w:p w14:paraId="3BB51453" w14:textId="77777777" w:rsidR="00541C41" w:rsidRPr="00541C41" w:rsidRDefault="00541C41" w:rsidP="00541C41">
            <w:pPr>
              <w:tabs>
                <w:tab w:val="left" w:pos="2040"/>
                <w:tab w:val="left" w:pos="3765"/>
              </w:tabs>
              <w:spacing w:after="0"/>
              <w:rPr>
                <w:sz w:val="28"/>
                <w:szCs w:val="28"/>
              </w:rPr>
            </w:pPr>
            <w:r w:rsidRPr="00541C41">
              <w:rPr>
                <w:sz w:val="28"/>
                <w:szCs w:val="28"/>
              </w:rPr>
              <w:t>Hiệu suất tính theo H</w:t>
            </w:r>
            <w:r w:rsidRPr="00541C41">
              <w:rPr>
                <w:sz w:val="28"/>
                <w:szCs w:val="28"/>
                <w:vertAlign w:val="subscript"/>
              </w:rPr>
              <w:t>2</w:t>
            </w:r>
          </w:p>
          <w:p w14:paraId="2CD98BAC" w14:textId="77777777" w:rsidR="00541C41" w:rsidRPr="00541C41" w:rsidRDefault="00541C41" w:rsidP="00541C41">
            <w:pPr>
              <w:tabs>
                <w:tab w:val="left" w:pos="2040"/>
                <w:tab w:val="left" w:pos="3765"/>
              </w:tabs>
              <w:spacing w:after="0"/>
              <w:rPr>
                <w:sz w:val="28"/>
                <w:szCs w:val="28"/>
              </w:rPr>
            </w:pPr>
          </w:p>
          <w:p w14:paraId="30CFFEF5" w14:textId="77777777" w:rsidR="00541C41" w:rsidRPr="00541C41" w:rsidRDefault="00541C41" w:rsidP="00541C41">
            <w:pPr>
              <w:tabs>
                <w:tab w:val="left" w:pos="2040"/>
                <w:tab w:val="left" w:pos="3765"/>
              </w:tabs>
              <w:spacing w:after="0"/>
              <w:rPr>
                <w:sz w:val="28"/>
                <w:szCs w:val="28"/>
              </w:rPr>
            </w:pPr>
            <w:r w:rsidRPr="00541C41">
              <w:rPr>
                <w:sz w:val="28"/>
                <w:szCs w:val="28"/>
              </w:rPr>
              <w:t xml:space="preserve">                   3a                        3a</w:t>
            </w:r>
          </w:p>
          <w:p w14:paraId="3674BCB2" w14:textId="77777777" w:rsidR="00541C41" w:rsidRPr="00541C41" w:rsidRDefault="00541C41" w:rsidP="00541C41">
            <w:pPr>
              <w:tabs>
                <w:tab w:val="left" w:pos="2040"/>
                <w:tab w:val="left" w:pos="3765"/>
              </w:tabs>
              <w:spacing w:after="0"/>
              <w:rPr>
                <w:sz w:val="28"/>
                <w:szCs w:val="28"/>
              </w:rPr>
            </w:pPr>
            <w:r w:rsidRPr="00541C41">
              <w:rPr>
                <w:noProof/>
                <w:sz w:val="28"/>
                <w:szCs w:val="28"/>
              </w:rPr>
              <mc:AlternateContent>
                <mc:Choice Requires="wps">
                  <w:drawing>
                    <wp:anchor distT="0" distB="0" distL="114300" distR="114300" simplePos="0" relativeHeight="252024832" behindDoc="0" locked="0" layoutInCell="1" allowOverlap="1" wp14:anchorId="6B3472A4" wp14:editId="561EF65D">
                      <wp:simplePos x="0" y="0"/>
                      <wp:positionH relativeFrom="column">
                        <wp:posOffset>1976120</wp:posOffset>
                      </wp:positionH>
                      <wp:positionV relativeFrom="paragraph">
                        <wp:posOffset>87630</wp:posOffset>
                      </wp:positionV>
                      <wp:extent cx="355600" cy="0"/>
                      <wp:effectExtent l="13970" t="11430" r="11430" b="7620"/>
                      <wp:wrapNone/>
                      <wp:docPr id="456173155"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6pt,6.9pt" to="183.6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TcDGgIAADEEAAAOAAAAZHJzL2Uyb0RvYy54bWysU02P2jAQvVfqf7B8hySQsBARVhWBXmgX abc/wNgOserYlm0IqOp/79h8iG0vVdUcnLFn5vnNzPP8+dRJdOTWCa0qnA1TjLiimgm1r/C3t/Vg ipHzRDEiteIVPnOHnxcfP8x7U/KRbrVk3CIAUa7sTYVb702ZJI62vCNuqA1X4Gy07YiHrd0nzJIe 0DuZjNJ0kvTaMmM15c7BaX1x4kXEbxpO/UvTOO6RrDBw83G1cd2FNVnMSbm3xLSCXmmQf2DREaHg 0jtUTTxBByv+gOoEtdrpxg+p7hLdNILyWANUk6W/VfPaEsNjLdAcZ+5tcv8Pln49bi0SrMJ5Mcme xllRYKRIB6PaCMVRlo9Cj3rjSghdqq0NVdKTejUbTb87pPSyJWrPI9e3s4HELGQk71LCxhm4add/ 0QxiyMHr2LBTY7sACa1ApziX830u/OQRhcNxUUxSmB69uRJS3vKMdf4z1x0KRoUlkI645LhxPvAg 5S0kXKP0WkgZpy4V6is8K0ZFTHBaChacIczZ/W4pLTqSoJv4xaLA8xhm9UGxCNZywlZX2xMhLzZc LlXAg0qAztW6COPHLJ2tpqtpPshHk9UgT+t68Gm9zAeTdfZU1ON6uayzn4FalpetYIyrwO4m0iz/ OxFcn8tFXneZ3tuQvEeP/QKyt38kHUcZpnfRwU6z89beRgy6jMHXNxSE/7gH+/GlL34BAAD//wMA UEsDBBQABgAIAAAAIQDLd0+D3AAAAAkBAAAPAAAAZHJzL2Rvd25yZXYueG1sTI/NTsMwEITvSLyD tUhcKur8SAWFOBUCcuNCC+K6jZckIl6nsdsGnp5FHOC4M59mZ8r17AZ1pCn0ng2kywQUceNtz62B l219dQMqRGSLg2cy8EkB1tX5WYmF9Sd+puMmtkpCOBRooItxLLQOTUcOw9KPxOK9+8lhlHNqtZ3w JOFu0FmSrLTDnuVDhyPdd9R8bA7OQKhfaV9/LZpF8pa3nrL9w9MjGnN5Md/dgoo0xz8YfupLdaik 084f2AY1GMjTNBNUjFwmCJCvrkXY/Qq6KvX/BdU3AAAA//8DAFBLAQItABQABgAIAAAAIQC2gziS /gAAAOEBAAATAAAAAAAAAAAAAAAAAAAAAABbQ29udGVudF9UeXBlc10ueG1sUEsBAi0AFAAGAAgA AAAhADj9If/WAAAAlAEAAAsAAAAAAAAAAAAAAAAALwEAAF9yZWxzLy5yZWxzUEsBAi0AFAAGAAgA AAAhAIB5NwMaAgAAMQQAAA4AAAAAAAAAAAAAAAAALgIAAGRycy9lMm9Eb2MueG1sUEsBAi0AFAAG AAgAAAAhAMt3T4PcAAAACQEAAA8AAAAAAAAAAAAAAAAAdAQAAGRycy9kb3ducmV2LnhtbFBLBQYA AAAABAAEAPMAAAB9BQAAAAA= "/>
                  </w:pict>
                </mc:Fallback>
              </mc:AlternateContent>
            </w:r>
            <w:r w:rsidRPr="00541C41">
              <w:rPr>
                <w:noProof/>
                <w:sz w:val="28"/>
                <w:szCs w:val="28"/>
              </w:rPr>
              <mc:AlternateContent>
                <mc:Choice Requires="wps">
                  <w:drawing>
                    <wp:anchor distT="0" distB="0" distL="114300" distR="114300" simplePos="0" relativeHeight="252023808" behindDoc="0" locked="0" layoutInCell="1" allowOverlap="1" wp14:anchorId="7CDE2021" wp14:editId="708383BA">
                      <wp:simplePos x="0" y="0"/>
                      <wp:positionH relativeFrom="column">
                        <wp:posOffset>731520</wp:posOffset>
                      </wp:positionH>
                      <wp:positionV relativeFrom="paragraph">
                        <wp:posOffset>106680</wp:posOffset>
                      </wp:positionV>
                      <wp:extent cx="444500" cy="0"/>
                      <wp:effectExtent l="7620" t="11430" r="5080" b="7620"/>
                      <wp:wrapNone/>
                      <wp:docPr id="456173156"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8.4pt" to="92.6pt,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GtpGwIAADEEAAAOAAAAZHJzL2Uyb0RvYy54bWysU8uO2yAU3VfqPyD2ie2MnUmsOKPKTrqZ diLN9AMI4BgVAwISJ6r6772QR5t2U1X1AvM493DuvYfF07GX6MCtE1pVOBunGHFFNRNqV+Evb+vR DCPniWJEasUrfOIOPy3fv1sMpuQT3WnJuEVAolw5mAp33psySRzteE/cWBuu4LDVticelnaXMEsG YO9lMknTaTJoy4zVlDsHu835EC8jf9ty6l/a1nGPZIVBm4+jjeM2jMlyQcqdJaYT9CKD/IOKnggF l96oGuIJ2lvxB1UvqNVOt35MdZ/othWUxxwgmyz9LZvXjhgec4HiOHMrk/t/tPTzYWORYBXOi2n2 +JAVU4wU6aFVz0JxlOVZqNFgXAnQWm1syJIe1at51vSrQ0rXHVE7HrW+nQwExojkLiQsnIGbtsMn zQBD9l7Hgh1b2wdKKAU6xr6cbn3hR48obOZ5XqTQPXo9Skh5jTPW+Y9c9yhMKixBdOQlh2fnQTlA r5BwjdJrIWXsulRoqPC8mBQxwGkpWDgMMGd321padCDBN/ELZQCyO5jVe8UiWccJW13mngh5ngNe qsAHmYCcy+xsjG/zdL6arWb5KJ9MV6M8bZrRh3Wdj6br7LFoHpq6brLvQVqWl51gjKug7mrSLP87 E1yey9leN5veypDcs8cUQez1H0XHVobunX2w1ey0saEaoavgywi+vKFg/F/XEfXzpS9/AAAA//8D AFBLAwQUAAYACAAAACEAXHJIM9kAAAAJAQAADwAAAGRycy9kb3ducmV2LnhtbExPy07DMBC8I/EP 1iJxqajTIKoqjVMhIDcuFBDXbbxNIuJ1Grtt4OvZiAPcdh6anck3o+vUiYbQejawmCegiCtvW64N vL2WNytQISJb7DyTgS8KsCkuL3LMrD/zC522sVYSwiFDA02MfaZ1qBpyGOa+JxZt7weHUeBQazvg WcJdp9MkWWqHLcuHBnt6aKj63B6dgVC+06H8nlWz5OO29pQeHp+f0Jjrq/F+DSrSGP/MMNWX6lBI p50/sg2qE7y4S8Uqx1ImTIbVROx+CV3k+v+C4gcAAP//AwBQSwECLQAUAAYACAAAACEAtoM4kv4A AADhAQAAEwAAAAAAAAAAAAAAAAAAAAAAW0NvbnRlbnRfVHlwZXNdLnhtbFBLAQItABQABgAIAAAA IQA4/SH/1gAAAJQBAAALAAAAAAAAAAAAAAAAAC8BAABfcmVscy8ucmVsc1BLAQItABQABgAIAAAA IQBZRGtpGwIAADEEAAAOAAAAAAAAAAAAAAAAAC4CAABkcnMvZTJvRG9jLnhtbFBLAQItABQABgAI AAAAIQBcckgz2QAAAAkBAAAPAAAAAAAAAAAAAAAAAHUEAABkcnMvZG93bnJldi54bWxQSwUGAAAA AAQABADzAAAAewUAAAAA "/>
                  </w:pict>
                </mc:Fallback>
              </mc:AlternateContent>
            </w:r>
            <w:r w:rsidRPr="00541C41">
              <w:rPr>
                <w:sz w:val="28"/>
                <w:szCs w:val="28"/>
              </w:rPr>
              <w:t xml:space="preserve">=&gt;H %  = </w:t>
            </w:r>
            <w:r w:rsidRPr="00541C41">
              <w:rPr>
                <w:sz w:val="28"/>
                <w:szCs w:val="28"/>
              </w:rPr>
              <w:tab/>
              <w:t xml:space="preserve">.100%  =  </w:t>
            </w:r>
            <w:r w:rsidRPr="00541C41">
              <w:rPr>
                <w:sz w:val="28"/>
                <w:szCs w:val="28"/>
              </w:rPr>
              <w:tab/>
              <w:t>.100%  = 60%</w:t>
            </w:r>
          </w:p>
          <w:p w14:paraId="3777BB47" w14:textId="77777777" w:rsidR="00541C41" w:rsidRPr="00541C41" w:rsidRDefault="00541C41" w:rsidP="00541C41">
            <w:pPr>
              <w:tabs>
                <w:tab w:val="right" w:pos="7064"/>
              </w:tabs>
              <w:spacing w:after="0"/>
              <w:ind w:left="360"/>
              <w:rPr>
                <w:sz w:val="28"/>
                <w:szCs w:val="28"/>
                <w:vertAlign w:val="subscript"/>
              </w:rPr>
            </w:pPr>
            <w:r w:rsidRPr="00541C41">
              <w:rPr>
                <w:sz w:val="28"/>
                <w:szCs w:val="28"/>
              </w:rPr>
              <w:t xml:space="preserve">                   X                        5a </w:t>
            </w:r>
          </w:p>
        </w:tc>
        <w:tc>
          <w:tcPr>
            <w:tcW w:w="900" w:type="dxa"/>
          </w:tcPr>
          <w:p w14:paraId="075858A1" w14:textId="77777777" w:rsidR="00541C41" w:rsidRPr="00541C41" w:rsidRDefault="00541C41" w:rsidP="00541C41">
            <w:pPr>
              <w:spacing w:after="0"/>
              <w:rPr>
                <w:sz w:val="28"/>
                <w:szCs w:val="28"/>
              </w:rPr>
            </w:pPr>
          </w:p>
          <w:p w14:paraId="634CD70D" w14:textId="77777777" w:rsidR="00541C41" w:rsidRPr="00541C41" w:rsidRDefault="00541C41" w:rsidP="00541C41">
            <w:pPr>
              <w:spacing w:after="0"/>
              <w:rPr>
                <w:sz w:val="28"/>
                <w:szCs w:val="28"/>
              </w:rPr>
            </w:pPr>
          </w:p>
          <w:p w14:paraId="15E30144" w14:textId="77777777" w:rsidR="00541C41" w:rsidRPr="00541C41" w:rsidRDefault="00541C41" w:rsidP="00541C41">
            <w:pPr>
              <w:spacing w:after="0"/>
              <w:rPr>
                <w:sz w:val="28"/>
                <w:szCs w:val="28"/>
              </w:rPr>
            </w:pPr>
            <w:r w:rsidRPr="00541C41">
              <w:rPr>
                <w:sz w:val="28"/>
                <w:szCs w:val="28"/>
              </w:rPr>
              <w:t>0.5</w:t>
            </w:r>
          </w:p>
          <w:p w14:paraId="40B444A0" w14:textId="77777777" w:rsidR="00541C41" w:rsidRPr="00541C41" w:rsidRDefault="00541C41" w:rsidP="00541C41">
            <w:pPr>
              <w:spacing w:after="0"/>
              <w:rPr>
                <w:sz w:val="28"/>
                <w:szCs w:val="28"/>
              </w:rPr>
            </w:pPr>
          </w:p>
          <w:p w14:paraId="5EB98D6F" w14:textId="77777777" w:rsidR="00541C41" w:rsidRPr="00541C41" w:rsidRDefault="00541C41" w:rsidP="00541C41">
            <w:pPr>
              <w:spacing w:after="0"/>
              <w:rPr>
                <w:sz w:val="28"/>
                <w:szCs w:val="28"/>
              </w:rPr>
            </w:pPr>
          </w:p>
          <w:p w14:paraId="0F73B6F7" w14:textId="77777777" w:rsidR="00541C41" w:rsidRPr="00541C41" w:rsidRDefault="00541C41" w:rsidP="00541C41">
            <w:pPr>
              <w:spacing w:after="0"/>
              <w:rPr>
                <w:sz w:val="28"/>
                <w:szCs w:val="28"/>
              </w:rPr>
            </w:pPr>
          </w:p>
          <w:p w14:paraId="653EDAD3" w14:textId="77777777" w:rsidR="00541C41" w:rsidRPr="00541C41" w:rsidRDefault="00541C41" w:rsidP="00541C41">
            <w:pPr>
              <w:spacing w:after="0"/>
              <w:rPr>
                <w:sz w:val="28"/>
                <w:szCs w:val="28"/>
              </w:rPr>
            </w:pPr>
          </w:p>
          <w:p w14:paraId="375DBA3A" w14:textId="77777777" w:rsidR="00541C41" w:rsidRPr="00541C41" w:rsidRDefault="00541C41" w:rsidP="00541C41">
            <w:pPr>
              <w:spacing w:after="0"/>
              <w:rPr>
                <w:sz w:val="28"/>
                <w:szCs w:val="28"/>
              </w:rPr>
            </w:pPr>
          </w:p>
          <w:p w14:paraId="21BE1A4A" w14:textId="77777777" w:rsidR="00541C41" w:rsidRPr="00541C41" w:rsidRDefault="00541C41" w:rsidP="00541C41">
            <w:pPr>
              <w:spacing w:after="0"/>
              <w:rPr>
                <w:sz w:val="28"/>
                <w:szCs w:val="28"/>
              </w:rPr>
            </w:pPr>
          </w:p>
          <w:p w14:paraId="15034CD9" w14:textId="77777777" w:rsidR="00541C41" w:rsidRPr="00541C41" w:rsidRDefault="00541C41" w:rsidP="00541C41">
            <w:pPr>
              <w:spacing w:after="0"/>
              <w:rPr>
                <w:sz w:val="28"/>
                <w:szCs w:val="28"/>
              </w:rPr>
            </w:pPr>
          </w:p>
          <w:p w14:paraId="3AA7CAA5" w14:textId="77777777" w:rsidR="00541C41" w:rsidRPr="00541C41" w:rsidRDefault="00541C41" w:rsidP="00541C41">
            <w:pPr>
              <w:spacing w:after="0"/>
              <w:rPr>
                <w:sz w:val="28"/>
                <w:szCs w:val="28"/>
              </w:rPr>
            </w:pPr>
            <w:r w:rsidRPr="00541C41">
              <w:rPr>
                <w:sz w:val="28"/>
                <w:szCs w:val="28"/>
              </w:rPr>
              <w:t>1</w:t>
            </w:r>
          </w:p>
          <w:p w14:paraId="5215DD0E" w14:textId="77777777" w:rsidR="00541C41" w:rsidRPr="00541C41" w:rsidRDefault="00541C41" w:rsidP="00541C41">
            <w:pPr>
              <w:spacing w:after="0"/>
              <w:rPr>
                <w:sz w:val="28"/>
                <w:szCs w:val="28"/>
              </w:rPr>
            </w:pPr>
          </w:p>
          <w:p w14:paraId="2BCE3602" w14:textId="77777777" w:rsidR="00541C41" w:rsidRPr="00541C41" w:rsidRDefault="00541C41" w:rsidP="00541C41">
            <w:pPr>
              <w:spacing w:after="0"/>
              <w:rPr>
                <w:sz w:val="28"/>
                <w:szCs w:val="28"/>
              </w:rPr>
            </w:pPr>
          </w:p>
          <w:p w14:paraId="20FAAEFD" w14:textId="77777777" w:rsidR="00541C41" w:rsidRPr="00541C41" w:rsidRDefault="00541C41" w:rsidP="00541C41">
            <w:pPr>
              <w:spacing w:after="0"/>
              <w:rPr>
                <w:sz w:val="28"/>
                <w:szCs w:val="28"/>
              </w:rPr>
            </w:pPr>
          </w:p>
          <w:p w14:paraId="4C17E598" w14:textId="77777777" w:rsidR="00541C41" w:rsidRPr="00541C41" w:rsidRDefault="00541C41" w:rsidP="00541C41">
            <w:pPr>
              <w:spacing w:after="0"/>
              <w:rPr>
                <w:sz w:val="28"/>
                <w:szCs w:val="28"/>
              </w:rPr>
            </w:pPr>
          </w:p>
          <w:p w14:paraId="4BCFCF36" w14:textId="77777777" w:rsidR="00541C41" w:rsidRPr="00541C41" w:rsidRDefault="00541C41" w:rsidP="00541C41">
            <w:pPr>
              <w:spacing w:after="0"/>
              <w:rPr>
                <w:sz w:val="28"/>
                <w:szCs w:val="28"/>
              </w:rPr>
            </w:pPr>
          </w:p>
          <w:p w14:paraId="7E4D2008" w14:textId="77777777" w:rsidR="00541C41" w:rsidRPr="00541C41" w:rsidRDefault="00541C41" w:rsidP="00541C41">
            <w:pPr>
              <w:spacing w:after="0"/>
              <w:rPr>
                <w:sz w:val="28"/>
                <w:szCs w:val="28"/>
              </w:rPr>
            </w:pPr>
          </w:p>
          <w:p w14:paraId="6FD2D5CE" w14:textId="77777777" w:rsidR="00541C41" w:rsidRPr="00541C41" w:rsidRDefault="00541C41" w:rsidP="00541C41">
            <w:pPr>
              <w:spacing w:after="0"/>
              <w:rPr>
                <w:sz w:val="28"/>
                <w:szCs w:val="28"/>
              </w:rPr>
            </w:pPr>
          </w:p>
          <w:p w14:paraId="06612644" w14:textId="77777777" w:rsidR="00541C41" w:rsidRPr="00541C41" w:rsidRDefault="00541C41" w:rsidP="00541C41">
            <w:pPr>
              <w:spacing w:after="0"/>
              <w:rPr>
                <w:sz w:val="28"/>
                <w:szCs w:val="28"/>
              </w:rPr>
            </w:pPr>
          </w:p>
          <w:p w14:paraId="5805BDDE" w14:textId="77777777" w:rsidR="00541C41" w:rsidRPr="00541C41" w:rsidRDefault="00541C41" w:rsidP="00541C41">
            <w:pPr>
              <w:spacing w:after="0"/>
              <w:rPr>
                <w:sz w:val="28"/>
                <w:szCs w:val="28"/>
              </w:rPr>
            </w:pPr>
          </w:p>
          <w:p w14:paraId="6F51CC35" w14:textId="77777777" w:rsidR="00541C41" w:rsidRPr="00541C41" w:rsidRDefault="00541C41" w:rsidP="00541C41">
            <w:pPr>
              <w:spacing w:after="0"/>
              <w:rPr>
                <w:sz w:val="28"/>
                <w:szCs w:val="28"/>
              </w:rPr>
            </w:pPr>
            <w:r w:rsidRPr="00541C41">
              <w:rPr>
                <w:sz w:val="28"/>
                <w:szCs w:val="28"/>
              </w:rPr>
              <w:t>0,5</w:t>
            </w:r>
          </w:p>
        </w:tc>
      </w:tr>
      <w:tr w:rsidR="00541C41" w:rsidRPr="00541C41" w14:paraId="6FDC0E45" w14:textId="77777777" w:rsidTr="00957983">
        <w:trPr>
          <w:trHeight w:val="345"/>
        </w:trPr>
        <w:tc>
          <w:tcPr>
            <w:tcW w:w="668" w:type="dxa"/>
          </w:tcPr>
          <w:p w14:paraId="07E88635" w14:textId="77777777" w:rsidR="00541C41" w:rsidRPr="00541C41" w:rsidRDefault="00541C41" w:rsidP="00541C41">
            <w:pPr>
              <w:spacing w:after="0"/>
              <w:rPr>
                <w:sz w:val="28"/>
                <w:szCs w:val="28"/>
              </w:rPr>
            </w:pPr>
            <w:r w:rsidRPr="00541C41">
              <w:rPr>
                <w:sz w:val="28"/>
                <w:szCs w:val="28"/>
              </w:rPr>
              <w:lastRenderedPageBreak/>
              <w:t>7</w:t>
            </w:r>
          </w:p>
        </w:tc>
        <w:tc>
          <w:tcPr>
            <w:tcW w:w="8062" w:type="dxa"/>
          </w:tcPr>
          <w:p w14:paraId="7E7165AF" w14:textId="77777777" w:rsidR="00541C41" w:rsidRPr="00541C41" w:rsidRDefault="00541C41" w:rsidP="00541C41">
            <w:pPr>
              <w:spacing w:after="0"/>
              <w:rPr>
                <w:sz w:val="28"/>
                <w:szCs w:val="28"/>
                <w:lang w:val="pt-BR"/>
              </w:rPr>
            </w:pPr>
            <w:r w:rsidRPr="00541C41">
              <w:rPr>
                <w:sz w:val="28"/>
                <w:szCs w:val="28"/>
                <w:lang w:val="pt-BR"/>
              </w:rPr>
              <w:t>Trong 5 gam CuSO</w:t>
            </w:r>
            <w:r w:rsidRPr="00541C41">
              <w:rPr>
                <w:sz w:val="28"/>
                <w:szCs w:val="28"/>
                <w:vertAlign w:val="subscript"/>
                <w:lang w:val="pt-BR"/>
              </w:rPr>
              <w:t>4</w:t>
            </w:r>
            <w:r w:rsidRPr="00541C41">
              <w:rPr>
                <w:sz w:val="28"/>
                <w:szCs w:val="28"/>
                <w:lang w:val="pt-BR"/>
              </w:rPr>
              <w:t>.5H</w:t>
            </w:r>
            <w:r w:rsidRPr="00541C41">
              <w:rPr>
                <w:sz w:val="28"/>
                <w:szCs w:val="28"/>
                <w:vertAlign w:val="subscript"/>
                <w:lang w:val="pt-BR"/>
              </w:rPr>
              <w:t>2</w:t>
            </w:r>
            <w:r w:rsidRPr="00541C41">
              <w:rPr>
                <w:sz w:val="28"/>
                <w:szCs w:val="28"/>
                <w:lang w:val="pt-BR"/>
              </w:rPr>
              <w:t>O kết tinh có:</w:t>
            </w:r>
          </w:p>
          <w:p w14:paraId="5F56E0E2" w14:textId="77777777" w:rsidR="00541C41" w:rsidRPr="00541C41" w:rsidRDefault="00541C41" w:rsidP="00541C41">
            <w:pPr>
              <w:spacing w:after="0"/>
              <w:rPr>
                <w:sz w:val="28"/>
                <w:szCs w:val="28"/>
                <w:lang w:val="pt-BR"/>
              </w:rPr>
            </w:pPr>
            <w:r w:rsidRPr="00541C41">
              <w:rPr>
                <w:position w:val="-14"/>
                <w:sz w:val="28"/>
                <w:szCs w:val="28"/>
              </w:rPr>
              <w:object w:dxaOrig="680" w:dyaOrig="380" w14:anchorId="72BDEF55">
                <v:shape id="_x0000_i1545" type="#_x0000_t75" style="width:36pt;height:20.25pt" o:ole="">
                  <v:imagedata r:id="rId334" o:title=""/>
                </v:shape>
                <o:OLEObject Type="Embed" ProgID="Equation.DSMT4" ShapeID="_x0000_i1545" DrawAspect="Content" ObjectID="_1773308599" r:id="rId1084"/>
              </w:object>
            </w:r>
            <w:r w:rsidRPr="00541C41">
              <w:rPr>
                <w:sz w:val="28"/>
                <w:szCs w:val="28"/>
                <w:lang w:val="pt-BR"/>
              </w:rPr>
              <w:t xml:space="preserve"> = 5.160/250 = 3,2 gam</w:t>
            </w:r>
            <w:r w:rsidRPr="00541C41">
              <w:rPr>
                <w:sz w:val="28"/>
                <w:szCs w:val="28"/>
                <w:lang w:val="vi-VN"/>
              </w:rPr>
              <w:t xml:space="preserve">  </w:t>
            </w:r>
            <w:r w:rsidRPr="00541C41">
              <w:rPr>
                <w:position w:val="-14"/>
                <w:sz w:val="28"/>
                <w:szCs w:val="28"/>
              </w:rPr>
              <w:object w:dxaOrig="540" w:dyaOrig="380" w14:anchorId="7B937EEB">
                <v:shape id="_x0000_i1546" type="#_x0000_t75" style="width:25.5pt;height:20.25pt" o:ole="">
                  <v:imagedata r:id="rId336" o:title=""/>
                </v:shape>
                <o:OLEObject Type="Embed" ProgID="Equation.DSMT4" ShapeID="_x0000_i1546" DrawAspect="Content" ObjectID="_1773308600" r:id="rId1085"/>
              </w:object>
            </w:r>
            <w:r w:rsidRPr="00541C41">
              <w:rPr>
                <w:sz w:val="28"/>
                <w:szCs w:val="28"/>
                <w:lang w:val="pt-BR"/>
              </w:rPr>
              <w:t>= 5 – 3,2 = 1,8 gam.</w:t>
            </w:r>
          </w:p>
          <w:p w14:paraId="22FE371D" w14:textId="77777777" w:rsidR="00541C41" w:rsidRPr="00541C41" w:rsidRDefault="00541C41" w:rsidP="00541C41">
            <w:pPr>
              <w:spacing w:after="0"/>
              <w:rPr>
                <w:sz w:val="28"/>
                <w:szCs w:val="28"/>
                <w:lang w:val="pt-BR"/>
              </w:rPr>
            </w:pPr>
            <w:r w:rsidRPr="00541C41">
              <w:rPr>
                <w:b/>
                <w:sz w:val="28"/>
                <w:szCs w:val="28"/>
                <w:lang w:val="pt-BR"/>
              </w:rPr>
              <w:t xml:space="preserve"> </w:t>
            </w:r>
            <w:r w:rsidRPr="00541C41">
              <w:rPr>
                <w:sz w:val="28"/>
                <w:szCs w:val="28"/>
                <w:lang w:val="pt-BR"/>
              </w:rPr>
              <w:sym w:font="Symbol" w:char="F0DE"/>
            </w:r>
            <w:r w:rsidRPr="00541C41">
              <w:rPr>
                <w:sz w:val="28"/>
                <w:szCs w:val="28"/>
                <w:lang w:val="pt-BR"/>
              </w:rPr>
              <w:t xml:space="preserve"> Lượng CuSO</w:t>
            </w:r>
            <w:r w:rsidRPr="00541C41">
              <w:rPr>
                <w:sz w:val="28"/>
                <w:szCs w:val="28"/>
                <w:vertAlign w:val="subscript"/>
                <w:lang w:val="pt-BR"/>
              </w:rPr>
              <w:t>4</w:t>
            </w:r>
            <w:r w:rsidRPr="00541C41">
              <w:rPr>
                <w:sz w:val="28"/>
                <w:szCs w:val="28"/>
                <w:lang w:val="pt-BR"/>
              </w:rPr>
              <w:t xml:space="preserve"> tách ra từ dung dịch bão hoà là  3,2 - 2,75  =  0,45 gam</w:t>
            </w:r>
          </w:p>
          <w:p w14:paraId="0D95146D" w14:textId="77777777" w:rsidR="00541C41" w:rsidRPr="00541C41" w:rsidRDefault="00541C41" w:rsidP="00541C41">
            <w:pPr>
              <w:pStyle w:val="ListParagraph"/>
              <w:spacing w:after="0"/>
              <w:ind w:left="0"/>
              <w:rPr>
                <w:sz w:val="28"/>
                <w:szCs w:val="28"/>
                <w:lang w:val="es-ES_tradnl"/>
              </w:rPr>
            </w:pPr>
            <w:r w:rsidRPr="00541C41">
              <w:rPr>
                <w:sz w:val="28"/>
                <w:szCs w:val="28"/>
                <w:lang w:val="pt-BR"/>
              </w:rPr>
              <w:t xml:space="preserve">     Lượng H</w:t>
            </w:r>
            <w:r w:rsidRPr="00541C41">
              <w:rPr>
                <w:sz w:val="28"/>
                <w:szCs w:val="28"/>
                <w:vertAlign w:val="subscript"/>
                <w:lang w:val="pt-BR"/>
              </w:rPr>
              <w:t>2</w:t>
            </w:r>
            <w:r w:rsidRPr="00541C41">
              <w:rPr>
                <w:sz w:val="28"/>
                <w:szCs w:val="28"/>
                <w:lang w:val="pt-BR"/>
              </w:rPr>
              <w:t>O tách ra từ dung dịch bão hoà là 1,8 gam</w:t>
            </w:r>
            <w:r w:rsidRPr="00541C41">
              <w:rPr>
                <w:sz w:val="28"/>
                <w:szCs w:val="28"/>
                <w:lang w:val="pt-BR"/>
              </w:rPr>
              <w:tab/>
            </w:r>
          </w:p>
          <w:p w14:paraId="2B3D589D" w14:textId="77777777" w:rsidR="00541C41" w:rsidRPr="00541C41" w:rsidRDefault="00541C41" w:rsidP="00541C41">
            <w:pPr>
              <w:spacing w:after="0"/>
              <w:rPr>
                <w:spacing w:val="-4"/>
                <w:sz w:val="28"/>
                <w:szCs w:val="28"/>
                <w:lang w:val="es-ES_tradnl"/>
              </w:rPr>
            </w:pPr>
            <w:r w:rsidRPr="00541C41">
              <w:rPr>
                <w:spacing w:val="-4"/>
                <w:sz w:val="28"/>
                <w:szCs w:val="28"/>
                <w:lang w:val="es-ES_tradnl"/>
              </w:rPr>
              <w:t>Ta có: Tỉ lệ của CuSO</w:t>
            </w:r>
            <w:r w:rsidRPr="00541C41">
              <w:rPr>
                <w:spacing w:val="-4"/>
                <w:sz w:val="28"/>
                <w:szCs w:val="28"/>
                <w:vertAlign w:val="subscript"/>
                <w:lang w:val="es-ES_tradnl"/>
              </w:rPr>
              <w:t>4</w:t>
            </w:r>
            <w:r w:rsidRPr="00541C41">
              <w:rPr>
                <w:spacing w:val="-4"/>
                <w:sz w:val="28"/>
                <w:szCs w:val="28"/>
                <w:lang w:val="es-ES_tradnl"/>
              </w:rPr>
              <w:t xml:space="preserve"> và H</w:t>
            </w:r>
            <w:r w:rsidRPr="00541C41">
              <w:rPr>
                <w:spacing w:val="-4"/>
                <w:sz w:val="28"/>
                <w:szCs w:val="28"/>
                <w:vertAlign w:val="subscript"/>
                <w:lang w:val="es-ES_tradnl"/>
              </w:rPr>
              <w:t>2</w:t>
            </w:r>
            <w:r w:rsidRPr="00541C41">
              <w:rPr>
                <w:spacing w:val="-4"/>
                <w:sz w:val="28"/>
                <w:szCs w:val="28"/>
                <w:lang w:val="es-ES_tradnl"/>
              </w:rPr>
              <w:t>O tách ra từ dung dịch bão hoà đúng bằng tỉ lệ của CuSO</w:t>
            </w:r>
            <w:r w:rsidRPr="00541C41">
              <w:rPr>
                <w:spacing w:val="-4"/>
                <w:sz w:val="28"/>
                <w:szCs w:val="28"/>
                <w:vertAlign w:val="subscript"/>
                <w:lang w:val="es-ES_tradnl"/>
              </w:rPr>
              <w:t>4</w:t>
            </w:r>
            <w:r w:rsidRPr="00541C41">
              <w:rPr>
                <w:spacing w:val="-4"/>
                <w:sz w:val="28"/>
                <w:szCs w:val="28"/>
                <w:lang w:val="es-ES_tradnl"/>
              </w:rPr>
              <w:t xml:space="preserve"> và H</w:t>
            </w:r>
            <w:r w:rsidRPr="00541C41">
              <w:rPr>
                <w:spacing w:val="-4"/>
                <w:sz w:val="28"/>
                <w:szCs w:val="28"/>
                <w:vertAlign w:val="subscript"/>
                <w:lang w:val="es-ES_tradnl"/>
              </w:rPr>
              <w:t>2</w:t>
            </w:r>
            <w:r w:rsidRPr="00541C41">
              <w:rPr>
                <w:spacing w:val="-4"/>
                <w:sz w:val="28"/>
                <w:szCs w:val="28"/>
                <w:lang w:val="es-ES_tradnl"/>
              </w:rPr>
              <w:t xml:space="preserve">O trong dung dịch bão hoà </w:t>
            </w:r>
          </w:p>
          <w:p w14:paraId="6B7D4FA8" w14:textId="77777777" w:rsidR="00541C41" w:rsidRPr="00541C41" w:rsidRDefault="00541C41" w:rsidP="00541C41">
            <w:pPr>
              <w:spacing w:after="0"/>
              <w:rPr>
                <w:spacing w:val="-4"/>
                <w:sz w:val="28"/>
                <w:szCs w:val="28"/>
                <w:lang w:val="es-ES_tradnl"/>
              </w:rPr>
            </w:pPr>
            <w:r w:rsidRPr="00541C41">
              <w:rPr>
                <w:spacing w:val="-4"/>
                <w:sz w:val="28"/>
                <w:szCs w:val="28"/>
                <w:lang w:val="vi-VN"/>
              </w:rPr>
              <w:t xml:space="preserve">     </w:t>
            </w:r>
            <w:r w:rsidRPr="00541C41">
              <w:rPr>
                <w:spacing w:val="-4"/>
                <w:sz w:val="28"/>
                <w:szCs w:val="28"/>
              </w:rPr>
              <w:sym w:font="Symbol" w:char="F0DE"/>
            </w:r>
            <w:r w:rsidRPr="00541C41">
              <w:rPr>
                <w:spacing w:val="-4"/>
                <w:sz w:val="28"/>
                <w:szCs w:val="28"/>
                <w:lang w:val="es-ES_tradnl"/>
              </w:rPr>
              <w:t xml:space="preserve"> C% </w:t>
            </w:r>
            <w:r w:rsidRPr="00541C41">
              <w:rPr>
                <w:spacing w:val="-4"/>
                <w:sz w:val="28"/>
                <w:szCs w:val="28"/>
                <w:vertAlign w:val="subscript"/>
                <w:lang w:val="es-ES_tradnl"/>
              </w:rPr>
              <w:t>dd</w:t>
            </w:r>
            <w:r w:rsidRPr="00541C41">
              <w:rPr>
                <w:spacing w:val="-4"/>
                <w:sz w:val="28"/>
                <w:szCs w:val="28"/>
                <w:lang w:val="es-ES_tradnl"/>
              </w:rPr>
              <w:t xml:space="preserve"> </w:t>
            </w:r>
            <w:r w:rsidRPr="00541C41">
              <w:rPr>
                <w:spacing w:val="-4"/>
                <w:sz w:val="28"/>
                <w:szCs w:val="28"/>
                <w:vertAlign w:val="subscript"/>
                <w:lang w:val="es-ES_tradnl"/>
              </w:rPr>
              <w:t>bão hoà</w:t>
            </w:r>
            <w:r w:rsidRPr="00541C41">
              <w:rPr>
                <w:spacing w:val="-4"/>
                <w:sz w:val="28"/>
                <w:szCs w:val="28"/>
                <w:lang w:val="es-ES_tradnl"/>
              </w:rPr>
              <w:t xml:space="preserve">  =  0,45/(0,45  +  1,8) =  20%</w:t>
            </w:r>
          </w:p>
          <w:p w14:paraId="4165CAF4" w14:textId="77777777" w:rsidR="00541C41" w:rsidRPr="00541C41" w:rsidRDefault="00541C41" w:rsidP="00541C41">
            <w:pPr>
              <w:spacing w:after="0"/>
              <w:rPr>
                <w:sz w:val="28"/>
                <w:szCs w:val="28"/>
                <w:lang w:val="es-ES_tradnl"/>
              </w:rPr>
            </w:pPr>
            <w:r w:rsidRPr="00541C41">
              <w:rPr>
                <w:sz w:val="28"/>
                <w:szCs w:val="28"/>
                <w:lang w:val="es-ES_tradnl"/>
              </w:rPr>
              <w:t xml:space="preserve">b. Khối lượng nước trong dung dịch A = </w:t>
            </w:r>
            <w:r w:rsidRPr="00541C41">
              <w:rPr>
                <w:position w:val="-24"/>
                <w:sz w:val="28"/>
                <w:szCs w:val="28"/>
              </w:rPr>
              <w:object w:dxaOrig="240" w:dyaOrig="620" w14:anchorId="64790510">
                <v:shape id="_x0000_i1547" type="#_x0000_t75" style="width:10.5pt;height:30.75pt" o:ole="">
                  <v:imagedata r:id="rId338" o:title=""/>
                </v:shape>
                <o:OLEObject Type="Embed" ProgID="Equation.DSMT4" ShapeID="_x0000_i1547" DrawAspect="Content" ObjectID="_1773308601" r:id="rId1086"/>
              </w:object>
            </w:r>
            <w:r w:rsidRPr="00541C41">
              <w:rPr>
                <w:position w:val="-14"/>
                <w:sz w:val="28"/>
                <w:szCs w:val="28"/>
              </w:rPr>
              <w:object w:dxaOrig="540" w:dyaOrig="380" w14:anchorId="11C43538">
                <v:shape id="_x0000_i1548" type="#_x0000_t75" style="width:25.5pt;height:20.25pt" o:ole="">
                  <v:imagedata r:id="rId336" o:title=""/>
                </v:shape>
                <o:OLEObject Type="Embed" ProgID="Equation.DSMT4" ShapeID="_x0000_i1548" DrawAspect="Content" ObjectID="_1773308602" r:id="rId1087"/>
              </w:object>
            </w:r>
            <w:r w:rsidRPr="00541C41">
              <w:rPr>
                <w:sz w:val="28"/>
                <w:szCs w:val="28"/>
                <w:lang w:val="es-ES_tradnl"/>
              </w:rPr>
              <w:t xml:space="preserve">trong dung dịch bão hòa </w:t>
            </w:r>
          </w:p>
          <w:p w14:paraId="7927D445" w14:textId="77777777" w:rsidR="00541C41" w:rsidRPr="00541C41" w:rsidRDefault="00541C41" w:rsidP="00541C41">
            <w:pPr>
              <w:spacing w:after="0"/>
              <w:rPr>
                <w:sz w:val="28"/>
                <w:szCs w:val="28"/>
                <w:lang w:val="es-ES_tradnl"/>
              </w:rPr>
            </w:pPr>
            <w:r w:rsidRPr="00541C41">
              <w:rPr>
                <w:sz w:val="28"/>
                <w:szCs w:val="28"/>
                <w:lang w:val="es-ES_tradnl"/>
              </w:rPr>
              <w:t xml:space="preserve">= </w:t>
            </w:r>
            <w:r w:rsidRPr="00541C41">
              <w:rPr>
                <w:position w:val="-24"/>
                <w:sz w:val="28"/>
                <w:szCs w:val="28"/>
              </w:rPr>
              <w:object w:dxaOrig="240" w:dyaOrig="620" w14:anchorId="2F3A693B">
                <v:shape id="_x0000_i1549" type="#_x0000_t75" style="width:10.5pt;height:30.75pt" o:ole="">
                  <v:imagedata r:id="rId338" o:title=""/>
                </v:shape>
                <o:OLEObject Type="Embed" ProgID="Equation.DSMT4" ShapeID="_x0000_i1549" DrawAspect="Content" ObjectID="_1773308603" r:id="rId1088"/>
              </w:object>
            </w:r>
            <w:r w:rsidRPr="00541C41">
              <w:rPr>
                <w:sz w:val="28"/>
                <w:szCs w:val="28"/>
                <w:lang w:val="es-ES_tradnl"/>
              </w:rPr>
              <w:t>.0,8m</w:t>
            </w:r>
            <w:r w:rsidRPr="00541C41">
              <w:rPr>
                <w:sz w:val="28"/>
                <w:szCs w:val="28"/>
                <w:vertAlign w:val="subscript"/>
                <w:lang w:val="es-ES_tradnl"/>
              </w:rPr>
              <w:t>dd bão hòa</w:t>
            </w:r>
            <w:r w:rsidRPr="00541C41">
              <w:rPr>
                <w:sz w:val="28"/>
                <w:szCs w:val="28"/>
                <w:lang w:val="es-ES_tradnl"/>
              </w:rPr>
              <w:t xml:space="preserve"> = m</w:t>
            </w:r>
            <w:r w:rsidRPr="00541C41">
              <w:rPr>
                <w:sz w:val="28"/>
                <w:szCs w:val="28"/>
                <w:vertAlign w:val="subscript"/>
                <w:lang w:val="es-ES_tradnl"/>
              </w:rPr>
              <w:t xml:space="preserve">dd bão hòa </w:t>
            </w:r>
            <w:r w:rsidRPr="00541C41">
              <w:rPr>
                <w:sz w:val="28"/>
                <w:szCs w:val="28"/>
                <w:lang w:val="es-ES_tradnl"/>
              </w:rPr>
              <w:t xml:space="preserve">. </w:t>
            </w:r>
          </w:p>
          <w:p w14:paraId="08074EE9" w14:textId="77777777" w:rsidR="00541C41" w:rsidRPr="00541C41" w:rsidRDefault="00541C41" w:rsidP="00541C41">
            <w:pPr>
              <w:spacing w:after="0"/>
              <w:rPr>
                <w:sz w:val="28"/>
                <w:szCs w:val="28"/>
                <w:vertAlign w:val="subscript"/>
                <w:lang w:val="es-ES_tradnl"/>
              </w:rPr>
            </w:pPr>
            <w:r w:rsidRPr="00541C41">
              <w:rPr>
                <w:sz w:val="28"/>
                <w:szCs w:val="28"/>
                <w:lang w:val="es-ES_tradnl"/>
              </w:rPr>
              <w:t>Khối lượng CuSO</w:t>
            </w:r>
            <w:r w:rsidRPr="00541C41">
              <w:rPr>
                <w:sz w:val="28"/>
                <w:szCs w:val="28"/>
                <w:vertAlign w:val="subscript"/>
                <w:lang w:val="es-ES_tradnl"/>
              </w:rPr>
              <w:t>4</w:t>
            </w:r>
            <w:r w:rsidRPr="00541C41">
              <w:rPr>
                <w:sz w:val="28"/>
                <w:szCs w:val="28"/>
                <w:lang w:val="es-ES_tradnl"/>
              </w:rPr>
              <w:t xml:space="preserve"> trong dung dịch A = khối lượng CuSO</w:t>
            </w:r>
            <w:r w:rsidRPr="00541C41">
              <w:rPr>
                <w:sz w:val="28"/>
                <w:szCs w:val="28"/>
                <w:vertAlign w:val="subscript"/>
                <w:lang w:val="es-ES_tradnl"/>
              </w:rPr>
              <w:t>4</w:t>
            </w:r>
            <w:r w:rsidRPr="00541C41">
              <w:rPr>
                <w:sz w:val="28"/>
                <w:szCs w:val="28"/>
                <w:lang w:val="es-ES_tradnl"/>
              </w:rPr>
              <w:t xml:space="preserve"> trong dung dịch bão hòa = 0,2.m</w:t>
            </w:r>
            <w:r w:rsidRPr="00541C41">
              <w:rPr>
                <w:sz w:val="28"/>
                <w:szCs w:val="28"/>
                <w:vertAlign w:val="subscript"/>
                <w:lang w:val="es-ES_tradnl"/>
              </w:rPr>
              <w:t xml:space="preserve">dd bão hòa </w:t>
            </w:r>
          </w:p>
          <w:p w14:paraId="1B6AED3B" w14:textId="77777777" w:rsidR="00541C41" w:rsidRPr="00541C41" w:rsidRDefault="00541C41" w:rsidP="00541C41">
            <w:pPr>
              <w:spacing w:after="0"/>
              <w:rPr>
                <w:sz w:val="28"/>
                <w:szCs w:val="28"/>
                <w:lang w:val="nl-NL"/>
              </w:rPr>
            </w:pPr>
            <w:r w:rsidRPr="00541C41">
              <w:rPr>
                <w:sz w:val="28"/>
                <w:szCs w:val="28"/>
                <w:lang w:val="es-ES_tradnl"/>
              </w:rPr>
              <w:t>x = 0,2.m</w:t>
            </w:r>
            <w:r w:rsidRPr="00541C41">
              <w:rPr>
                <w:sz w:val="28"/>
                <w:szCs w:val="28"/>
                <w:vertAlign w:val="subscript"/>
                <w:lang w:val="es-ES_tradnl"/>
              </w:rPr>
              <w:t>dd bão hòa</w:t>
            </w:r>
            <w:r w:rsidRPr="00541C41">
              <w:rPr>
                <w:sz w:val="28"/>
                <w:szCs w:val="28"/>
                <w:lang w:val="es-ES_tradnl"/>
              </w:rPr>
              <w:t>/(0,2.m</w:t>
            </w:r>
            <w:r w:rsidRPr="00541C41">
              <w:rPr>
                <w:sz w:val="28"/>
                <w:szCs w:val="28"/>
                <w:vertAlign w:val="subscript"/>
                <w:lang w:val="es-ES_tradnl"/>
              </w:rPr>
              <w:t>dd bão hòa</w:t>
            </w:r>
            <w:r w:rsidRPr="00541C41">
              <w:rPr>
                <w:sz w:val="28"/>
                <w:szCs w:val="28"/>
                <w:lang w:val="es-ES_tradnl"/>
              </w:rPr>
              <w:t>+ m</w:t>
            </w:r>
            <w:r w:rsidRPr="00541C41">
              <w:rPr>
                <w:sz w:val="28"/>
                <w:szCs w:val="28"/>
                <w:vertAlign w:val="subscript"/>
                <w:lang w:val="es-ES_tradnl"/>
              </w:rPr>
              <w:t>dd bão hòa</w:t>
            </w:r>
            <w:r w:rsidRPr="00541C41">
              <w:rPr>
                <w:sz w:val="28"/>
                <w:szCs w:val="28"/>
                <w:lang w:val="es-ES_tradnl"/>
              </w:rPr>
              <w:t xml:space="preserve">) = 16,67% </w:t>
            </w:r>
          </w:p>
        </w:tc>
        <w:tc>
          <w:tcPr>
            <w:tcW w:w="900" w:type="dxa"/>
          </w:tcPr>
          <w:p w14:paraId="701BA6D4" w14:textId="77777777" w:rsidR="00541C41" w:rsidRPr="00541C41" w:rsidRDefault="00541C41" w:rsidP="00541C41">
            <w:pPr>
              <w:spacing w:after="0"/>
              <w:rPr>
                <w:sz w:val="28"/>
                <w:szCs w:val="28"/>
              </w:rPr>
            </w:pPr>
          </w:p>
        </w:tc>
      </w:tr>
      <w:tr w:rsidR="00541C41" w:rsidRPr="00541C41" w14:paraId="2EEA0DE3" w14:textId="77777777" w:rsidTr="00957983">
        <w:trPr>
          <w:trHeight w:val="315"/>
        </w:trPr>
        <w:tc>
          <w:tcPr>
            <w:tcW w:w="668" w:type="dxa"/>
          </w:tcPr>
          <w:p w14:paraId="681C65A0" w14:textId="77777777" w:rsidR="00541C41" w:rsidRPr="00541C41" w:rsidRDefault="00541C41" w:rsidP="00541C41">
            <w:pPr>
              <w:spacing w:after="0"/>
            </w:pPr>
            <w:r w:rsidRPr="00541C41">
              <w:t>8</w:t>
            </w:r>
          </w:p>
        </w:tc>
        <w:tc>
          <w:tcPr>
            <w:tcW w:w="8062" w:type="dxa"/>
          </w:tcPr>
          <w:p w14:paraId="24738F02" w14:textId="77777777" w:rsidR="00541C41" w:rsidRPr="00541C41" w:rsidRDefault="00541C41" w:rsidP="00541C41">
            <w:pPr>
              <w:pStyle w:val="NormalWeb"/>
              <w:spacing w:before="0" w:beforeAutospacing="0" w:after="0" w:afterAutospacing="0"/>
              <w:rPr>
                <w:color w:val="444444"/>
                <w:sz w:val="26"/>
                <w:szCs w:val="26"/>
                <w:lang w:val="vi-VN"/>
              </w:rPr>
            </w:pPr>
            <w:r w:rsidRPr="00541C41">
              <w:rPr>
                <w:color w:val="444444"/>
                <w:sz w:val="26"/>
                <w:szCs w:val="26"/>
              </w:rPr>
              <w:t xml:space="preserve"> a) Hiện tượng: Đinh sắt màu trắng xám (Fe) bị 1 lớp đỏ đồng Cu phủ lên bề mặt</w:t>
            </w:r>
            <w:r w:rsidRPr="00541C41">
              <w:rPr>
                <w:color w:val="444444"/>
                <w:sz w:val="26"/>
                <w:szCs w:val="26"/>
                <w:lang w:val="vi-VN"/>
              </w:rPr>
              <w:t>, dung dịch màu xanh bị nhật dần.</w:t>
            </w:r>
          </w:p>
          <w:p w14:paraId="0041F814" w14:textId="77777777" w:rsidR="00541C41" w:rsidRPr="00541C41" w:rsidRDefault="00541C41" w:rsidP="00541C41">
            <w:pPr>
              <w:spacing w:after="0"/>
              <w:rPr>
                <w:sz w:val="26"/>
                <w:szCs w:val="26"/>
                <w:lang w:val="vi-VN"/>
              </w:rPr>
            </w:pPr>
            <w:r w:rsidRPr="00541C41">
              <w:rPr>
                <w:color w:val="444444"/>
                <w:sz w:val="26"/>
                <w:szCs w:val="26"/>
                <w:lang w:val="vi-VN"/>
              </w:rPr>
              <w:t xml:space="preserve">                   </w:t>
            </w:r>
            <w:r w:rsidRPr="00541C41">
              <w:rPr>
                <w:color w:val="444444"/>
                <w:sz w:val="26"/>
                <w:szCs w:val="26"/>
              </w:rPr>
              <w:t xml:space="preserve">Fe + CuSO4 </w:t>
            </w:r>
            <w:r w:rsidRPr="00541C41">
              <w:rPr>
                <w:rFonts w:ascii="Cambria Math" w:hAnsi="Cambria Math" w:cs="Cambria Math"/>
                <w:color w:val="444444"/>
                <w:sz w:val="26"/>
                <w:szCs w:val="26"/>
              </w:rPr>
              <w:t>⟶</w:t>
            </w:r>
            <w:r w:rsidRPr="00541C41">
              <w:rPr>
                <w:color w:val="444444"/>
                <w:sz w:val="26"/>
                <w:szCs w:val="26"/>
              </w:rPr>
              <w:t xml:space="preserve"> Cu + FeSO4</w:t>
            </w:r>
          </w:p>
          <w:p w14:paraId="7DD6BB27" w14:textId="77777777" w:rsidR="00541C41" w:rsidRPr="00541C41" w:rsidRDefault="00541C41" w:rsidP="00541C41">
            <w:pPr>
              <w:pStyle w:val="NormalWeb"/>
              <w:shd w:val="clear" w:color="auto" w:fill="FFFFFF"/>
              <w:spacing w:before="0" w:beforeAutospacing="0" w:after="0" w:afterAutospacing="0"/>
              <w:jc w:val="both"/>
              <w:rPr>
                <w:color w:val="262626"/>
                <w:sz w:val="26"/>
                <w:szCs w:val="26"/>
              </w:rPr>
            </w:pPr>
            <w:r w:rsidRPr="00541C41">
              <w:rPr>
                <w:sz w:val="26"/>
                <w:szCs w:val="26"/>
                <w:lang w:val="vi-VN"/>
              </w:rPr>
              <w:t>b.</w:t>
            </w:r>
            <w:r w:rsidRPr="00541C41">
              <w:rPr>
                <w:color w:val="262626"/>
                <w:sz w:val="26"/>
                <w:szCs w:val="26"/>
              </w:rPr>
              <w:t xml:space="preserve"> Hiện tượng: kim loại Na tan trong nước, phản ứng mãnh liệt, tỏa nhiều nhiệt và sủi bọt khí không màu là H2. Mẫu giấy quỳ tím chuyển dần sang màu xanh.Do Na tác dụng với H2O</w:t>
            </w:r>
          </w:p>
          <w:p w14:paraId="31D6C799" w14:textId="77777777" w:rsidR="00541C41" w:rsidRPr="00541C41" w:rsidRDefault="00541C41" w:rsidP="00541C41">
            <w:pPr>
              <w:pStyle w:val="NormalWeb"/>
              <w:shd w:val="clear" w:color="auto" w:fill="FFFFFF"/>
              <w:spacing w:before="0" w:beforeAutospacing="0" w:after="0" w:afterAutospacing="0"/>
              <w:jc w:val="both"/>
              <w:rPr>
                <w:color w:val="262626"/>
                <w:sz w:val="26"/>
                <w:szCs w:val="26"/>
              </w:rPr>
            </w:pPr>
            <w:r w:rsidRPr="00541C41">
              <w:rPr>
                <w:color w:val="262626"/>
                <w:sz w:val="26"/>
                <w:szCs w:val="26"/>
                <w:lang w:val="vi-VN"/>
              </w:rPr>
              <w:t xml:space="preserve">                           </w:t>
            </w:r>
            <w:r w:rsidRPr="00541C41">
              <w:rPr>
                <w:color w:val="262626"/>
                <w:sz w:val="26"/>
                <w:szCs w:val="26"/>
              </w:rPr>
              <w:t>2Na +2H2O -&gt; 2NaOH + H2</w:t>
            </w:r>
          </w:p>
          <w:p w14:paraId="17B4072F" w14:textId="77777777" w:rsidR="00541C41" w:rsidRPr="00541C41" w:rsidRDefault="00541C41" w:rsidP="00541C41">
            <w:pPr>
              <w:pStyle w:val="NormalWeb"/>
              <w:shd w:val="clear" w:color="auto" w:fill="FFFFFF"/>
              <w:spacing w:before="0" w:beforeAutospacing="0" w:after="0" w:afterAutospacing="0"/>
              <w:jc w:val="both"/>
              <w:rPr>
                <w:color w:val="262626"/>
                <w:sz w:val="26"/>
                <w:szCs w:val="26"/>
              </w:rPr>
            </w:pPr>
            <w:r w:rsidRPr="00541C41">
              <w:rPr>
                <w:color w:val="262626"/>
                <w:sz w:val="26"/>
                <w:szCs w:val="26"/>
              </w:rPr>
              <w:t>NaOH là bazo nên làm qùy tím hóa xanh.</w:t>
            </w:r>
          </w:p>
          <w:p w14:paraId="70845E4D" w14:textId="77777777" w:rsidR="00541C41" w:rsidRPr="00541C41" w:rsidRDefault="00541C41" w:rsidP="00541C41">
            <w:pPr>
              <w:spacing w:after="0"/>
              <w:rPr>
                <w:sz w:val="26"/>
                <w:szCs w:val="26"/>
                <w:lang w:val="es-ES"/>
              </w:rPr>
            </w:pPr>
            <w:r w:rsidRPr="00541C41">
              <w:rPr>
                <w:sz w:val="26"/>
                <w:szCs w:val="26"/>
                <w:lang w:val="es-ES"/>
              </w:rPr>
              <w:t>c,Hiện tượng:  - Có kết tủa trắng xuất hiện sau đó kết tủa lại tan dần tạo thành dung dịch trong suốt.</w:t>
            </w:r>
          </w:p>
          <w:p w14:paraId="2122B413" w14:textId="77777777" w:rsidR="00541C41" w:rsidRPr="00541C41" w:rsidRDefault="00541C41" w:rsidP="00541C41">
            <w:pPr>
              <w:spacing w:after="0"/>
              <w:rPr>
                <w:sz w:val="26"/>
                <w:szCs w:val="26"/>
                <w:lang w:val="es-ES"/>
              </w:rPr>
            </w:pPr>
            <w:r w:rsidRPr="00541C41">
              <w:rPr>
                <w:sz w:val="26"/>
                <w:szCs w:val="26"/>
                <w:lang w:val="es-ES"/>
              </w:rPr>
              <w:t>PTHH:    CO</w:t>
            </w:r>
            <w:r w:rsidRPr="00541C41">
              <w:rPr>
                <w:sz w:val="26"/>
                <w:szCs w:val="26"/>
                <w:vertAlign w:val="subscript"/>
                <w:lang w:val="es-ES"/>
              </w:rPr>
              <w:t>2</w:t>
            </w:r>
            <w:r w:rsidRPr="00541C41">
              <w:rPr>
                <w:sz w:val="26"/>
                <w:szCs w:val="26"/>
                <w:lang w:val="es-ES"/>
              </w:rPr>
              <w:t xml:space="preserve">  </w:t>
            </w:r>
            <w:r w:rsidRPr="00541C41">
              <w:rPr>
                <w:sz w:val="26"/>
                <w:szCs w:val="26"/>
                <w:vertAlign w:val="subscript"/>
                <w:lang w:val="es-ES"/>
              </w:rPr>
              <w:t xml:space="preserve"> </w:t>
            </w:r>
            <w:r w:rsidRPr="00541C41">
              <w:rPr>
                <w:sz w:val="26"/>
                <w:szCs w:val="26"/>
                <w:lang w:val="es-ES"/>
              </w:rPr>
              <w:t>+ Ca(OH)</w:t>
            </w:r>
            <w:r w:rsidRPr="00541C41">
              <w:rPr>
                <w:sz w:val="26"/>
                <w:szCs w:val="26"/>
                <w:vertAlign w:val="subscript"/>
                <w:lang w:val="es-ES"/>
              </w:rPr>
              <w:t>2</w:t>
            </w:r>
            <w:r w:rsidRPr="00541C41">
              <w:rPr>
                <w:sz w:val="26"/>
                <w:szCs w:val="26"/>
                <w:lang w:val="es-ES"/>
              </w:rPr>
              <w:t xml:space="preserve">   </w:t>
            </w:r>
            <w:r w:rsidRPr="00541C41">
              <w:rPr>
                <w:sz w:val="26"/>
                <w:szCs w:val="26"/>
                <w:lang w:val="pt-BR"/>
              </w:rPr>
              <w:t xml:space="preserve">→ </w:t>
            </w:r>
            <w:r w:rsidRPr="00541C41">
              <w:rPr>
                <w:sz w:val="26"/>
                <w:szCs w:val="26"/>
                <w:lang w:val="es-ES"/>
              </w:rPr>
              <w:t xml:space="preserve">  CaCO</w:t>
            </w:r>
            <w:r w:rsidRPr="00541C41">
              <w:rPr>
                <w:sz w:val="26"/>
                <w:szCs w:val="26"/>
                <w:vertAlign w:val="subscript"/>
                <w:lang w:val="es-ES"/>
              </w:rPr>
              <w:t>3</w:t>
            </w:r>
            <w:r w:rsidRPr="00541C41">
              <w:rPr>
                <w:sz w:val="26"/>
                <w:szCs w:val="26"/>
                <w:lang w:val="es-ES"/>
              </w:rPr>
              <w:t xml:space="preserve">   + H</w:t>
            </w:r>
            <w:r w:rsidRPr="00541C41">
              <w:rPr>
                <w:sz w:val="26"/>
                <w:szCs w:val="26"/>
                <w:vertAlign w:val="subscript"/>
                <w:lang w:val="es-ES"/>
              </w:rPr>
              <w:t>2</w:t>
            </w:r>
            <w:r w:rsidRPr="00541C41">
              <w:rPr>
                <w:sz w:val="26"/>
                <w:szCs w:val="26"/>
                <w:lang w:val="es-ES"/>
              </w:rPr>
              <w:t>O</w:t>
            </w:r>
          </w:p>
          <w:p w14:paraId="4B62F95E" w14:textId="77777777" w:rsidR="00541C41" w:rsidRPr="00541C41" w:rsidRDefault="00541C41" w:rsidP="00541C41">
            <w:pPr>
              <w:spacing w:after="0"/>
              <w:rPr>
                <w:sz w:val="26"/>
                <w:szCs w:val="26"/>
                <w:lang w:val="es-ES"/>
              </w:rPr>
            </w:pPr>
            <w:r w:rsidRPr="00541C41">
              <w:rPr>
                <w:sz w:val="26"/>
                <w:szCs w:val="26"/>
                <w:lang w:val="es-ES"/>
              </w:rPr>
              <w:t xml:space="preserve">                                                     (trắng)</w:t>
            </w:r>
          </w:p>
          <w:p w14:paraId="2F057B64" w14:textId="77777777" w:rsidR="00541C41" w:rsidRPr="00541C41" w:rsidRDefault="00541C41" w:rsidP="00541C41">
            <w:pPr>
              <w:spacing w:after="0"/>
              <w:rPr>
                <w:sz w:val="26"/>
                <w:szCs w:val="26"/>
                <w:lang w:val="es-ES"/>
              </w:rPr>
            </w:pPr>
            <w:r w:rsidRPr="00541C41">
              <w:rPr>
                <w:sz w:val="26"/>
                <w:szCs w:val="26"/>
                <w:lang w:val="es-ES"/>
              </w:rPr>
              <w:t xml:space="preserve">      </w:t>
            </w:r>
            <w:r w:rsidRPr="00541C41">
              <w:rPr>
                <w:sz w:val="26"/>
                <w:szCs w:val="26"/>
                <w:lang w:val="vi-VN"/>
              </w:rPr>
              <w:t xml:space="preserve">     </w:t>
            </w:r>
            <w:r w:rsidRPr="00541C41">
              <w:rPr>
                <w:sz w:val="26"/>
                <w:szCs w:val="26"/>
                <w:lang w:val="es-ES"/>
              </w:rPr>
              <w:t xml:space="preserve">   CO</w:t>
            </w:r>
            <w:r w:rsidRPr="00541C41">
              <w:rPr>
                <w:sz w:val="26"/>
                <w:szCs w:val="26"/>
                <w:vertAlign w:val="subscript"/>
                <w:lang w:val="es-ES"/>
              </w:rPr>
              <w:t>2</w:t>
            </w:r>
            <w:r w:rsidRPr="00541C41">
              <w:rPr>
                <w:sz w:val="26"/>
                <w:szCs w:val="26"/>
                <w:lang w:val="es-ES"/>
              </w:rPr>
              <w:t xml:space="preserve">  </w:t>
            </w:r>
            <w:r w:rsidRPr="00541C41">
              <w:rPr>
                <w:sz w:val="26"/>
                <w:szCs w:val="26"/>
                <w:vertAlign w:val="subscript"/>
                <w:lang w:val="es-ES"/>
              </w:rPr>
              <w:t xml:space="preserve"> </w:t>
            </w:r>
            <w:r w:rsidRPr="00541C41">
              <w:rPr>
                <w:sz w:val="26"/>
                <w:szCs w:val="26"/>
                <w:lang w:val="es-ES"/>
              </w:rPr>
              <w:t>+  CaCO</w:t>
            </w:r>
            <w:r w:rsidRPr="00541C41">
              <w:rPr>
                <w:sz w:val="26"/>
                <w:szCs w:val="26"/>
                <w:vertAlign w:val="subscript"/>
                <w:lang w:val="es-ES"/>
              </w:rPr>
              <w:t>3</w:t>
            </w:r>
            <w:r w:rsidRPr="00541C41">
              <w:rPr>
                <w:sz w:val="26"/>
                <w:szCs w:val="26"/>
                <w:lang w:val="es-ES"/>
              </w:rPr>
              <w:t xml:space="preserve">   + H</w:t>
            </w:r>
            <w:r w:rsidRPr="00541C41">
              <w:rPr>
                <w:sz w:val="26"/>
                <w:szCs w:val="26"/>
                <w:vertAlign w:val="subscript"/>
                <w:lang w:val="es-ES"/>
              </w:rPr>
              <w:t>2</w:t>
            </w:r>
            <w:r w:rsidRPr="00541C41">
              <w:rPr>
                <w:sz w:val="26"/>
                <w:szCs w:val="26"/>
                <w:lang w:val="es-ES"/>
              </w:rPr>
              <w:t xml:space="preserve">O  </w:t>
            </w:r>
            <w:r w:rsidRPr="00541C41">
              <w:rPr>
                <w:sz w:val="26"/>
                <w:szCs w:val="26"/>
                <w:lang w:val="pt-BR"/>
              </w:rPr>
              <w:t xml:space="preserve">→ </w:t>
            </w:r>
            <w:r w:rsidRPr="00541C41">
              <w:rPr>
                <w:sz w:val="26"/>
                <w:szCs w:val="26"/>
                <w:lang w:val="es-ES"/>
              </w:rPr>
              <w:t xml:space="preserve">     Ca(HCO</w:t>
            </w:r>
            <w:r w:rsidRPr="00541C41">
              <w:rPr>
                <w:sz w:val="26"/>
                <w:szCs w:val="26"/>
                <w:vertAlign w:val="subscript"/>
                <w:lang w:val="es-ES"/>
              </w:rPr>
              <w:t>3</w:t>
            </w:r>
            <w:r w:rsidRPr="00541C41">
              <w:rPr>
                <w:sz w:val="26"/>
                <w:szCs w:val="26"/>
                <w:lang w:val="es-ES"/>
              </w:rPr>
              <w:t>)</w:t>
            </w:r>
            <w:r w:rsidRPr="00541C41">
              <w:rPr>
                <w:sz w:val="26"/>
                <w:szCs w:val="26"/>
                <w:vertAlign w:val="subscript"/>
                <w:lang w:val="es-ES"/>
              </w:rPr>
              <w:t>2</w:t>
            </w:r>
            <w:r w:rsidRPr="00541C41">
              <w:rPr>
                <w:sz w:val="26"/>
                <w:szCs w:val="26"/>
                <w:lang w:val="es-ES"/>
              </w:rPr>
              <w:t>.</w:t>
            </w:r>
          </w:p>
          <w:p w14:paraId="005B88EB" w14:textId="77777777" w:rsidR="00541C41" w:rsidRPr="00541C41" w:rsidRDefault="00541C41" w:rsidP="00541C41">
            <w:pPr>
              <w:spacing w:after="0"/>
              <w:rPr>
                <w:sz w:val="26"/>
                <w:szCs w:val="26"/>
                <w:lang w:val="es-ES"/>
              </w:rPr>
            </w:pPr>
          </w:p>
          <w:p w14:paraId="52A04DD3" w14:textId="77777777" w:rsidR="00541C41" w:rsidRPr="00541C41" w:rsidRDefault="00541C41" w:rsidP="00541C41">
            <w:pPr>
              <w:spacing w:after="0"/>
              <w:rPr>
                <w:sz w:val="26"/>
                <w:szCs w:val="26"/>
                <w:lang w:val="es-ES"/>
              </w:rPr>
            </w:pPr>
            <w:r w:rsidRPr="00541C41">
              <w:rPr>
                <w:sz w:val="26"/>
                <w:szCs w:val="26"/>
                <w:lang w:val="es-ES"/>
              </w:rPr>
              <w:t>d, Hiện tượng: -Mẫu kim loại Zn tan dần đồng thời có khí không màu thoát ra.</w:t>
            </w:r>
          </w:p>
          <w:p w14:paraId="6AD6892B" w14:textId="77777777" w:rsidR="00541C41" w:rsidRPr="00541C41" w:rsidRDefault="00541C41" w:rsidP="00541C41">
            <w:pPr>
              <w:spacing w:after="0"/>
              <w:rPr>
                <w:sz w:val="26"/>
                <w:szCs w:val="26"/>
                <w:lang w:val="es-ES"/>
              </w:rPr>
            </w:pPr>
            <w:r w:rsidRPr="00541C41">
              <w:rPr>
                <w:sz w:val="26"/>
                <w:szCs w:val="26"/>
                <w:lang w:val="es-ES"/>
              </w:rPr>
              <w:t xml:space="preserve">PTHH:   Zn  + 2HCl   </w:t>
            </w:r>
            <w:r w:rsidRPr="00541C41">
              <w:rPr>
                <w:sz w:val="26"/>
                <w:szCs w:val="26"/>
                <w:lang w:val="pt-BR"/>
              </w:rPr>
              <w:t xml:space="preserve">→ </w:t>
            </w:r>
            <w:r w:rsidRPr="00541C41">
              <w:rPr>
                <w:sz w:val="26"/>
                <w:szCs w:val="26"/>
                <w:lang w:val="es-ES"/>
              </w:rPr>
              <w:t xml:space="preserve">   ZnCl</w:t>
            </w:r>
            <w:r w:rsidRPr="00541C41">
              <w:rPr>
                <w:sz w:val="26"/>
                <w:szCs w:val="26"/>
                <w:vertAlign w:val="subscript"/>
                <w:lang w:val="es-ES"/>
              </w:rPr>
              <w:t>2</w:t>
            </w:r>
            <w:r w:rsidRPr="00541C41">
              <w:rPr>
                <w:sz w:val="26"/>
                <w:szCs w:val="26"/>
                <w:lang w:val="es-ES"/>
              </w:rPr>
              <w:t xml:space="preserve">  + H</w:t>
            </w:r>
            <w:r w:rsidRPr="00541C41">
              <w:rPr>
                <w:sz w:val="26"/>
                <w:szCs w:val="26"/>
                <w:vertAlign w:val="subscript"/>
                <w:lang w:val="es-ES"/>
              </w:rPr>
              <w:t>2</w:t>
            </w:r>
          </w:p>
          <w:p w14:paraId="435925F7" w14:textId="77777777" w:rsidR="00541C41" w:rsidRPr="00541C41" w:rsidRDefault="00541C41" w:rsidP="00541C41">
            <w:pPr>
              <w:spacing w:after="0"/>
              <w:rPr>
                <w:sz w:val="26"/>
                <w:szCs w:val="26"/>
                <w:lang w:val="nl-NL"/>
              </w:rPr>
            </w:pPr>
          </w:p>
        </w:tc>
        <w:tc>
          <w:tcPr>
            <w:tcW w:w="900" w:type="dxa"/>
          </w:tcPr>
          <w:p w14:paraId="4E124B92" w14:textId="77777777" w:rsidR="00541C41" w:rsidRPr="00541C41" w:rsidRDefault="00541C41" w:rsidP="00541C41">
            <w:pPr>
              <w:spacing w:after="0"/>
              <w:rPr>
                <w:lang w:val="fr-FR"/>
              </w:rPr>
            </w:pPr>
          </w:p>
        </w:tc>
      </w:tr>
    </w:tbl>
    <w:p w14:paraId="64237BE1" w14:textId="77777777" w:rsidR="00541C41" w:rsidRPr="00541C41" w:rsidRDefault="00541C41" w:rsidP="00541C41">
      <w:pPr>
        <w:spacing w:after="0"/>
      </w:pPr>
    </w:p>
    <w:p w14:paraId="40544C57" w14:textId="77777777" w:rsidR="00541C41" w:rsidRPr="00541C41" w:rsidRDefault="00541C41" w:rsidP="00541C41">
      <w:pPr>
        <w:spacing w:after="0"/>
        <w:rPr>
          <w:b/>
          <w:u w:val="single"/>
        </w:rPr>
      </w:pPr>
    </w:p>
    <w:p w14:paraId="7D018B21" w14:textId="77777777" w:rsidR="00541C41" w:rsidRPr="00541C41" w:rsidRDefault="00541C41" w:rsidP="00541C41">
      <w:pPr>
        <w:spacing w:after="0" w:line="360" w:lineRule="auto"/>
        <w:ind w:firstLine="720"/>
        <w:rPr>
          <w:b/>
          <w:sz w:val="28"/>
          <w:szCs w:val="28"/>
        </w:rPr>
      </w:pPr>
      <w:r w:rsidRPr="00541C41">
        <w:rPr>
          <w:b/>
          <w:sz w:val="28"/>
          <w:szCs w:val="28"/>
        </w:rPr>
        <w:lastRenderedPageBreak/>
        <w:t>PHẦN VẬT LÍ</w:t>
      </w:r>
    </w:p>
    <w:tbl>
      <w:tblPr>
        <w:tblStyle w:val="TableGrid"/>
        <w:tblW w:w="0" w:type="auto"/>
        <w:tblInd w:w="360" w:type="dxa"/>
        <w:tblLook w:val="04A0" w:firstRow="1" w:lastRow="0" w:firstColumn="1" w:lastColumn="0" w:noHBand="0" w:noVBand="1"/>
      </w:tblPr>
      <w:tblGrid>
        <w:gridCol w:w="1024"/>
        <w:gridCol w:w="7655"/>
        <w:gridCol w:w="1149"/>
      </w:tblGrid>
      <w:tr w:rsidR="00541C41" w:rsidRPr="00541C41" w14:paraId="06A44A1E" w14:textId="77777777" w:rsidTr="00370D36">
        <w:tc>
          <w:tcPr>
            <w:tcW w:w="1024" w:type="dxa"/>
          </w:tcPr>
          <w:p w14:paraId="3F4375E9" w14:textId="77777777" w:rsidR="00541C41" w:rsidRPr="00541C41" w:rsidRDefault="00541C41" w:rsidP="00541C41">
            <w:pPr>
              <w:spacing w:after="0"/>
              <w:jc w:val="center"/>
              <w:rPr>
                <w:szCs w:val="28"/>
              </w:rPr>
            </w:pPr>
            <w:r w:rsidRPr="00541C41">
              <w:rPr>
                <w:szCs w:val="28"/>
              </w:rPr>
              <w:t>CÂU</w:t>
            </w:r>
          </w:p>
        </w:tc>
        <w:tc>
          <w:tcPr>
            <w:tcW w:w="7655" w:type="dxa"/>
          </w:tcPr>
          <w:p w14:paraId="1A0F4E7A" w14:textId="77777777" w:rsidR="00541C41" w:rsidRPr="00541C41" w:rsidRDefault="00541C41" w:rsidP="00541C41">
            <w:pPr>
              <w:spacing w:after="0"/>
              <w:jc w:val="center"/>
              <w:rPr>
                <w:szCs w:val="28"/>
              </w:rPr>
            </w:pPr>
            <w:r w:rsidRPr="00541C41">
              <w:rPr>
                <w:szCs w:val="28"/>
              </w:rPr>
              <w:t>HƯỚNG DẪN CHẤM</w:t>
            </w:r>
          </w:p>
        </w:tc>
        <w:tc>
          <w:tcPr>
            <w:tcW w:w="1149" w:type="dxa"/>
          </w:tcPr>
          <w:p w14:paraId="58426833" w14:textId="77777777" w:rsidR="00541C41" w:rsidRPr="00541C41" w:rsidRDefault="00541C41" w:rsidP="00541C41">
            <w:pPr>
              <w:spacing w:after="0"/>
              <w:jc w:val="center"/>
              <w:rPr>
                <w:szCs w:val="28"/>
              </w:rPr>
            </w:pPr>
            <w:r w:rsidRPr="00541C41">
              <w:rPr>
                <w:szCs w:val="28"/>
              </w:rPr>
              <w:t>ĐIỂM</w:t>
            </w:r>
          </w:p>
        </w:tc>
      </w:tr>
      <w:tr w:rsidR="00541C41" w:rsidRPr="00541C41" w14:paraId="1FDADA63" w14:textId="77777777" w:rsidTr="00370D36">
        <w:tc>
          <w:tcPr>
            <w:tcW w:w="1024" w:type="dxa"/>
          </w:tcPr>
          <w:p w14:paraId="67BC0F5A" w14:textId="77777777" w:rsidR="00541C41" w:rsidRPr="00541C41" w:rsidRDefault="00541C41" w:rsidP="00541C41">
            <w:pPr>
              <w:spacing w:after="0"/>
              <w:jc w:val="center"/>
              <w:rPr>
                <w:b/>
                <w:sz w:val="25"/>
                <w:szCs w:val="25"/>
                <w:lang w:val="es-ES"/>
              </w:rPr>
            </w:pPr>
            <w:r w:rsidRPr="00541C41">
              <w:rPr>
                <w:b/>
                <w:sz w:val="25"/>
                <w:szCs w:val="25"/>
                <w:lang w:val="es-ES"/>
              </w:rPr>
              <w:t>Câu 1</w:t>
            </w:r>
          </w:p>
          <w:p w14:paraId="34A5E136" w14:textId="77777777" w:rsidR="00541C41" w:rsidRPr="00541C41" w:rsidRDefault="00541C41" w:rsidP="00541C41">
            <w:pPr>
              <w:spacing w:after="0"/>
              <w:jc w:val="center"/>
              <w:rPr>
                <w:sz w:val="25"/>
                <w:szCs w:val="25"/>
                <w:lang w:val="es-ES"/>
              </w:rPr>
            </w:pPr>
            <w:r w:rsidRPr="00541C41">
              <w:rPr>
                <w:b/>
                <w:sz w:val="25"/>
                <w:szCs w:val="25"/>
                <w:lang w:val="es-ES"/>
              </w:rPr>
              <w:t>3,0 điểm</w:t>
            </w:r>
          </w:p>
        </w:tc>
        <w:tc>
          <w:tcPr>
            <w:tcW w:w="7655" w:type="dxa"/>
          </w:tcPr>
          <w:p w14:paraId="5ABDB593" w14:textId="77777777" w:rsidR="00541C41" w:rsidRPr="00541C41" w:rsidRDefault="00541C41" w:rsidP="00541C41">
            <w:pPr>
              <w:spacing w:after="0"/>
              <w:jc w:val="both"/>
              <w:rPr>
                <w:b/>
                <w:sz w:val="25"/>
                <w:szCs w:val="25"/>
                <w:lang w:val="es-ES"/>
              </w:rPr>
            </w:pPr>
            <w:r w:rsidRPr="00541C41">
              <w:rPr>
                <w:b/>
                <w:sz w:val="25"/>
                <w:szCs w:val="25"/>
                <w:lang w:val="es-ES"/>
              </w:rPr>
              <w:t>Câu 2a. 1,0 điểm</w:t>
            </w:r>
          </w:p>
          <w:p w14:paraId="3AEBA3E4" w14:textId="77777777" w:rsidR="00541C41" w:rsidRPr="00541C41" w:rsidRDefault="00541C41" w:rsidP="00541C41">
            <w:pPr>
              <w:spacing w:after="0"/>
              <w:jc w:val="both"/>
              <w:rPr>
                <w:sz w:val="25"/>
                <w:szCs w:val="25"/>
                <w:lang w:val="es-ES"/>
              </w:rPr>
            </w:pPr>
            <w:r w:rsidRPr="00541C41">
              <w:rPr>
                <w:sz w:val="25"/>
                <w:szCs w:val="25"/>
                <w:lang w:val="es-ES"/>
              </w:rPr>
              <w:t>Số chỉ lực kế khi vật nhúng chìm trong nước là F</w:t>
            </w:r>
            <w:r w:rsidRPr="00541C41">
              <w:rPr>
                <w:sz w:val="25"/>
                <w:szCs w:val="25"/>
                <w:vertAlign w:val="subscript"/>
                <w:lang w:val="es-ES"/>
              </w:rPr>
              <w:t>2</w:t>
            </w:r>
            <w:r w:rsidRPr="00541C41">
              <w:rPr>
                <w:sz w:val="25"/>
                <w:szCs w:val="25"/>
                <w:lang w:val="es-ES"/>
              </w:rPr>
              <w:t xml:space="preserve"> = F</w:t>
            </w:r>
            <w:r w:rsidRPr="00541C41">
              <w:rPr>
                <w:sz w:val="25"/>
                <w:szCs w:val="25"/>
                <w:vertAlign w:val="subscript"/>
                <w:lang w:val="es-ES"/>
              </w:rPr>
              <w:t>1</w:t>
            </w:r>
            <w:r w:rsidRPr="00541C41">
              <w:rPr>
                <w:sz w:val="25"/>
                <w:szCs w:val="25"/>
                <w:lang w:val="es-ES"/>
              </w:rPr>
              <w:t xml:space="preserve"> - F</w:t>
            </w:r>
            <w:r w:rsidRPr="00541C41">
              <w:rPr>
                <w:sz w:val="25"/>
                <w:szCs w:val="25"/>
                <w:vertAlign w:val="subscript"/>
                <w:lang w:val="es-ES"/>
              </w:rPr>
              <w:t>A</w:t>
            </w:r>
          </w:p>
          <w:p w14:paraId="7CFB3359" w14:textId="77777777" w:rsidR="00541C41" w:rsidRPr="00541C41" w:rsidRDefault="00541C41" w:rsidP="00541C41">
            <w:pPr>
              <w:spacing w:after="0"/>
              <w:jc w:val="both"/>
              <w:rPr>
                <w:sz w:val="25"/>
                <w:szCs w:val="25"/>
                <w:lang w:val="es-ES"/>
              </w:rPr>
            </w:pPr>
            <w:r w:rsidRPr="00541C41">
              <w:rPr>
                <w:sz w:val="25"/>
                <w:szCs w:val="25"/>
                <w:lang w:val="es-ES"/>
              </w:rPr>
              <w:t>Vì có lực đẩy Acsimet của nước tác dụng lên vật nên F</w:t>
            </w:r>
            <w:r w:rsidRPr="00541C41">
              <w:rPr>
                <w:sz w:val="25"/>
                <w:szCs w:val="25"/>
                <w:vertAlign w:val="subscript"/>
                <w:lang w:val="es-ES"/>
              </w:rPr>
              <w:t>2</w:t>
            </w:r>
            <w:r w:rsidRPr="00541C41">
              <w:rPr>
                <w:sz w:val="25"/>
                <w:szCs w:val="25"/>
                <w:lang w:val="es-ES"/>
              </w:rPr>
              <w:t xml:space="preserve"> &lt; F</w:t>
            </w:r>
            <w:r w:rsidRPr="00541C41">
              <w:rPr>
                <w:sz w:val="25"/>
                <w:szCs w:val="25"/>
                <w:vertAlign w:val="subscript"/>
                <w:lang w:val="es-ES"/>
              </w:rPr>
              <w:t>1</w:t>
            </w:r>
            <w:r w:rsidRPr="00541C41">
              <w:rPr>
                <w:sz w:val="25"/>
                <w:szCs w:val="25"/>
                <w:lang w:val="es-ES"/>
              </w:rPr>
              <w:t xml:space="preserve"> (số chỉ lực kế giảm).</w:t>
            </w:r>
          </w:p>
        </w:tc>
        <w:tc>
          <w:tcPr>
            <w:tcW w:w="1149" w:type="dxa"/>
          </w:tcPr>
          <w:p w14:paraId="4BEDCF26" w14:textId="77777777" w:rsidR="00541C41" w:rsidRPr="00541C41" w:rsidRDefault="00541C41" w:rsidP="00541C41">
            <w:pPr>
              <w:spacing w:after="0"/>
              <w:jc w:val="center"/>
              <w:rPr>
                <w:sz w:val="25"/>
                <w:szCs w:val="25"/>
                <w:lang w:val="es-ES"/>
              </w:rPr>
            </w:pPr>
          </w:p>
          <w:p w14:paraId="7D30BB58" w14:textId="77777777" w:rsidR="00541C41" w:rsidRPr="00541C41" w:rsidRDefault="00541C41" w:rsidP="00541C41">
            <w:pPr>
              <w:spacing w:after="0"/>
              <w:jc w:val="center"/>
              <w:rPr>
                <w:sz w:val="25"/>
                <w:szCs w:val="25"/>
                <w:lang w:val="es-ES"/>
              </w:rPr>
            </w:pPr>
            <w:r w:rsidRPr="00541C41">
              <w:rPr>
                <w:sz w:val="25"/>
                <w:szCs w:val="25"/>
                <w:lang w:val="es-ES"/>
              </w:rPr>
              <w:t>0,5</w:t>
            </w:r>
          </w:p>
          <w:p w14:paraId="5190174E" w14:textId="77777777" w:rsidR="00541C41" w:rsidRPr="00541C41" w:rsidRDefault="00541C41" w:rsidP="00541C41">
            <w:pPr>
              <w:spacing w:after="0"/>
              <w:jc w:val="center"/>
              <w:rPr>
                <w:sz w:val="25"/>
                <w:szCs w:val="25"/>
                <w:lang w:val="es-ES"/>
              </w:rPr>
            </w:pPr>
            <w:r w:rsidRPr="00541C41">
              <w:rPr>
                <w:sz w:val="25"/>
                <w:szCs w:val="25"/>
                <w:lang w:val="es-ES"/>
              </w:rPr>
              <w:t>0,5</w:t>
            </w:r>
          </w:p>
        </w:tc>
      </w:tr>
      <w:tr w:rsidR="00541C41" w:rsidRPr="00541C41" w14:paraId="135F8924" w14:textId="77777777" w:rsidTr="00957983">
        <w:tc>
          <w:tcPr>
            <w:tcW w:w="1024" w:type="dxa"/>
          </w:tcPr>
          <w:p w14:paraId="29F8D3A5" w14:textId="77777777" w:rsidR="00541C41" w:rsidRPr="00541C41" w:rsidRDefault="00541C41" w:rsidP="00541C41">
            <w:pPr>
              <w:spacing w:after="0"/>
              <w:jc w:val="both"/>
              <w:rPr>
                <w:sz w:val="25"/>
                <w:szCs w:val="25"/>
                <w:lang w:val="es-ES"/>
              </w:rPr>
            </w:pPr>
          </w:p>
        </w:tc>
        <w:tc>
          <w:tcPr>
            <w:tcW w:w="7655" w:type="dxa"/>
          </w:tcPr>
          <w:p w14:paraId="49DC25F3" w14:textId="77777777" w:rsidR="00541C41" w:rsidRPr="00541C41" w:rsidRDefault="00541C41" w:rsidP="00541C41">
            <w:pPr>
              <w:spacing w:after="0"/>
              <w:jc w:val="both"/>
              <w:rPr>
                <w:b/>
                <w:sz w:val="25"/>
                <w:szCs w:val="25"/>
                <w:lang w:val="es-ES"/>
              </w:rPr>
            </w:pPr>
            <w:r w:rsidRPr="00541C41">
              <w:rPr>
                <w:b/>
                <w:sz w:val="25"/>
                <w:szCs w:val="25"/>
                <w:lang w:val="es-ES"/>
              </w:rPr>
              <w:t>Câu 2b. 1,0 điểm</w:t>
            </w:r>
          </w:p>
          <w:p w14:paraId="1DA8C048" w14:textId="77777777" w:rsidR="00541C41" w:rsidRPr="00541C41" w:rsidRDefault="00541C41" w:rsidP="00541C41">
            <w:pPr>
              <w:spacing w:after="0"/>
              <w:jc w:val="both"/>
              <w:rPr>
                <w:sz w:val="25"/>
                <w:szCs w:val="25"/>
                <w:lang w:val="es-ES"/>
              </w:rPr>
            </w:pPr>
            <w:r w:rsidRPr="00541C41">
              <w:rPr>
                <w:sz w:val="25"/>
                <w:szCs w:val="25"/>
                <w:lang w:val="es-ES"/>
              </w:rPr>
              <w:t>Ta có: F</w:t>
            </w:r>
            <w:r w:rsidRPr="00541C41">
              <w:rPr>
                <w:sz w:val="25"/>
                <w:szCs w:val="25"/>
                <w:vertAlign w:val="subscript"/>
                <w:lang w:val="es-ES"/>
              </w:rPr>
              <w:t>1</w:t>
            </w:r>
            <w:r w:rsidRPr="00541C41">
              <w:rPr>
                <w:sz w:val="25"/>
                <w:szCs w:val="25"/>
                <w:lang w:val="es-ES"/>
              </w:rPr>
              <w:t xml:space="preserve"> = d</w:t>
            </w:r>
            <w:r w:rsidRPr="00541C41">
              <w:rPr>
                <w:sz w:val="25"/>
                <w:szCs w:val="25"/>
                <w:vertAlign w:val="subscript"/>
                <w:lang w:val="es-ES"/>
              </w:rPr>
              <w:t>1</w:t>
            </w:r>
            <w:r w:rsidRPr="00541C41">
              <w:rPr>
                <w:sz w:val="25"/>
                <w:szCs w:val="25"/>
                <w:lang w:val="es-ES"/>
              </w:rPr>
              <w:t>V; F</w:t>
            </w:r>
            <w:r w:rsidRPr="00541C41">
              <w:rPr>
                <w:sz w:val="25"/>
                <w:szCs w:val="25"/>
                <w:vertAlign w:val="subscript"/>
                <w:lang w:val="es-ES"/>
              </w:rPr>
              <w:t>A</w:t>
            </w:r>
            <w:r w:rsidRPr="00541C41">
              <w:rPr>
                <w:sz w:val="25"/>
                <w:szCs w:val="25"/>
                <w:lang w:val="es-ES"/>
              </w:rPr>
              <w:t xml:space="preserve"> = d</w:t>
            </w:r>
            <w:r w:rsidRPr="00541C41">
              <w:rPr>
                <w:sz w:val="25"/>
                <w:szCs w:val="25"/>
                <w:vertAlign w:val="subscript"/>
                <w:lang w:val="es-ES"/>
              </w:rPr>
              <w:t>2</w:t>
            </w:r>
            <w:r w:rsidRPr="00541C41">
              <w:rPr>
                <w:sz w:val="25"/>
                <w:szCs w:val="25"/>
                <w:lang w:val="es-ES"/>
              </w:rPr>
              <w:t>V = F</w:t>
            </w:r>
            <w:r w:rsidRPr="00541C41">
              <w:rPr>
                <w:sz w:val="25"/>
                <w:szCs w:val="25"/>
                <w:vertAlign w:val="subscript"/>
                <w:lang w:val="es-ES"/>
              </w:rPr>
              <w:t>1</w:t>
            </w:r>
            <w:r w:rsidRPr="00541C41">
              <w:rPr>
                <w:sz w:val="25"/>
                <w:szCs w:val="25"/>
                <w:lang w:val="es-ES"/>
              </w:rPr>
              <w:t xml:space="preserve"> – F</w:t>
            </w:r>
            <w:r w:rsidRPr="00541C41">
              <w:rPr>
                <w:sz w:val="25"/>
                <w:szCs w:val="25"/>
                <w:vertAlign w:val="subscript"/>
                <w:lang w:val="es-ES"/>
              </w:rPr>
              <w:t>2</w:t>
            </w:r>
            <w:r w:rsidRPr="00541C41">
              <w:rPr>
                <w:sz w:val="25"/>
                <w:szCs w:val="25"/>
                <w:lang w:val="es-ES"/>
              </w:rPr>
              <w:t xml:space="preserve"> = 1,8 – 0,3 = 1,5N</w:t>
            </w:r>
          </w:p>
        </w:tc>
        <w:tc>
          <w:tcPr>
            <w:tcW w:w="1149" w:type="dxa"/>
            <w:vAlign w:val="center"/>
          </w:tcPr>
          <w:p w14:paraId="6DE55E4C" w14:textId="77777777" w:rsidR="00541C41" w:rsidRPr="00541C41" w:rsidRDefault="00541C41" w:rsidP="00541C41">
            <w:pPr>
              <w:spacing w:after="0"/>
              <w:jc w:val="center"/>
              <w:rPr>
                <w:sz w:val="25"/>
                <w:szCs w:val="25"/>
                <w:lang w:val="es-ES"/>
              </w:rPr>
            </w:pPr>
            <w:r w:rsidRPr="00541C41">
              <w:rPr>
                <w:sz w:val="25"/>
                <w:szCs w:val="25"/>
                <w:lang w:val="es-ES"/>
              </w:rPr>
              <w:t>0,5</w:t>
            </w:r>
          </w:p>
        </w:tc>
      </w:tr>
      <w:tr w:rsidR="00541C41" w:rsidRPr="00541C41" w14:paraId="4EB78F98" w14:textId="77777777" w:rsidTr="00957983">
        <w:tc>
          <w:tcPr>
            <w:tcW w:w="1024" w:type="dxa"/>
          </w:tcPr>
          <w:p w14:paraId="531CE38C" w14:textId="77777777" w:rsidR="00541C41" w:rsidRPr="00541C41" w:rsidRDefault="00541C41" w:rsidP="00541C41">
            <w:pPr>
              <w:spacing w:after="0"/>
              <w:jc w:val="both"/>
              <w:rPr>
                <w:sz w:val="25"/>
                <w:szCs w:val="25"/>
                <w:lang w:val="es-ES"/>
              </w:rPr>
            </w:pPr>
          </w:p>
        </w:tc>
        <w:tc>
          <w:tcPr>
            <w:tcW w:w="7655" w:type="dxa"/>
          </w:tcPr>
          <w:p w14:paraId="165257EA" w14:textId="77777777" w:rsidR="00541C41" w:rsidRPr="00541C41" w:rsidRDefault="00541C41" w:rsidP="00541C41">
            <w:pPr>
              <w:spacing w:after="0"/>
              <w:jc w:val="both"/>
              <w:rPr>
                <w:sz w:val="25"/>
                <w:szCs w:val="25"/>
                <w:lang w:val="es-ES"/>
              </w:rPr>
            </w:pPr>
            <w:r w:rsidRPr="00541C41">
              <w:rPr>
                <w:position w:val="-32"/>
                <w:sz w:val="25"/>
                <w:szCs w:val="25"/>
                <w:lang w:val="es-ES"/>
              </w:rPr>
              <w:object w:dxaOrig="2160" w:dyaOrig="740" w14:anchorId="6EE3C5A3">
                <v:shape id="_x0000_i1550" type="#_x0000_t75" style="width:108.75pt;height:36.75pt" o:ole="">
                  <v:imagedata r:id="rId1089" o:title=""/>
                </v:shape>
                <o:OLEObject Type="Embed" ProgID="Equation.DSMT4" ShapeID="_x0000_i1550" DrawAspect="Content" ObjectID="_1773308604" r:id="rId1090"/>
              </w:object>
            </w:r>
            <w:r w:rsidRPr="00541C41">
              <w:rPr>
                <w:sz w:val="25"/>
                <w:szCs w:val="25"/>
                <w:lang w:val="es-ES"/>
              </w:rPr>
              <w:t xml:space="preserve"> </w:t>
            </w:r>
          </w:p>
        </w:tc>
        <w:tc>
          <w:tcPr>
            <w:tcW w:w="1149" w:type="dxa"/>
            <w:vAlign w:val="center"/>
          </w:tcPr>
          <w:p w14:paraId="70036E9E" w14:textId="77777777" w:rsidR="00541C41" w:rsidRPr="00541C41" w:rsidRDefault="00541C41" w:rsidP="00541C41">
            <w:pPr>
              <w:spacing w:after="0"/>
              <w:jc w:val="center"/>
              <w:rPr>
                <w:sz w:val="25"/>
                <w:szCs w:val="25"/>
                <w:lang w:val="es-ES"/>
              </w:rPr>
            </w:pPr>
            <w:r w:rsidRPr="00541C41">
              <w:rPr>
                <w:sz w:val="25"/>
                <w:szCs w:val="25"/>
                <w:lang w:val="es-ES"/>
              </w:rPr>
              <w:t>0,25</w:t>
            </w:r>
          </w:p>
        </w:tc>
      </w:tr>
      <w:tr w:rsidR="00541C41" w:rsidRPr="00541C41" w14:paraId="40148E7D" w14:textId="77777777" w:rsidTr="00957983">
        <w:tc>
          <w:tcPr>
            <w:tcW w:w="1024" w:type="dxa"/>
          </w:tcPr>
          <w:p w14:paraId="730C9F25" w14:textId="77777777" w:rsidR="00541C41" w:rsidRPr="00541C41" w:rsidRDefault="00541C41" w:rsidP="00541C41">
            <w:pPr>
              <w:spacing w:after="0"/>
              <w:jc w:val="both"/>
              <w:rPr>
                <w:sz w:val="25"/>
                <w:szCs w:val="25"/>
                <w:lang w:val="es-ES"/>
              </w:rPr>
            </w:pPr>
          </w:p>
        </w:tc>
        <w:tc>
          <w:tcPr>
            <w:tcW w:w="7655" w:type="dxa"/>
          </w:tcPr>
          <w:p w14:paraId="464241FB" w14:textId="77777777" w:rsidR="00541C41" w:rsidRPr="00541C41" w:rsidRDefault="00541C41" w:rsidP="00541C41">
            <w:pPr>
              <w:spacing w:after="0"/>
              <w:jc w:val="both"/>
              <w:rPr>
                <w:b/>
                <w:sz w:val="25"/>
                <w:szCs w:val="25"/>
                <w:lang w:val="es-ES"/>
              </w:rPr>
            </w:pPr>
            <w:r w:rsidRPr="00541C41">
              <w:rPr>
                <w:b/>
                <w:sz w:val="25"/>
                <w:szCs w:val="25"/>
                <w:lang w:val="es-ES"/>
              </w:rPr>
              <w:t>Câu 2c. 1,5 điểm</w:t>
            </w:r>
          </w:p>
          <w:p w14:paraId="76EA179E" w14:textId="77777777" w:rsidR="00541C41" w:rsidRPr="00541C41" w:rsidRDefault="00541C41" w:rsidP="00541C41">
            <w:pPr>
              <w:spacing w:after="0"/>
              <w:jc w:val="both"/>
              <w:rPr>
                <w:sz w:val="25"/>
                <w:szCs w:val="25"/>
                <w:lang w:val="es-ES"/>
              </w:rPr>
            </w:pPr>
            <w:r w:rsidRPr="00541C41">
              <w:rPr>
                <w:sz w:val="25"/>
                <w:szCs w:val="25"/>
                <w:lang w:val="es-ES"/>
              </w:rPr>
              <w:t xml:space="preserve">Thể tích của vật là: </w:t>
            </w:r>
            <w:r w:rsidRPr="00541C41">
              <w:rPr>
                <w:position w:val="-32"/>
                <w:sz w:val="25"/>
                <w:szCs w:val="25"/>
                <w:lang w:val="es-ES"/>
              </w:rPr>
              <w:object w:dxaOrig="3140" w:dyaOrig="740" w14:anchorId="3321E9D0">
                <v:shape id="_x0000_i1551" type="#_x0000_t75" style="width:157.5pt;height:36.75pt" o:ole="">
                  <v:imagedata r:id="rId1091" o:title=""/>
                </v:shape>
                <o:OLEObject Type="Embed" ProgID="Equation.DSMT4" ShapeID="_x0000_i1551" DrawAspect="Content" ObjectID="_1773308605" r:id="rId1092"/>
              </w:object>
            </w:r>
            <w:r w:rsidRPr="00541C41">
              <w:rPr>
                <w:sz w:val="25"/>
                <w:szCs w:val="25"/>
                <w:lang w:val="es-ES"/>
              </w:rPr>
              <w:t xml:space="preserve"> </w:t>
            </w:r>
          </w:p>
        </w:tc>
        <w:tc>
          <w:tcPr>
            <w:tcW w:w="1149" w:type="dxa"/>
            <w:vAlign w:val="center"/>
          </w:tcPr>
          <w:p w14:paraId="0D98F5A6" w14:textId="77777777" w:rsidR="00541C41" w:rsidRPr="00541C41" w:rsidRDefault="00541C41" w:rsidP="00541C41">
            <w:pPr>
              <w:spacing w:after="0"/>
              <w:jc w:val="center"/>
              <w:rPr>
                <w:sz w:val="25"/>
                <w:szCs w:val="25"/>
                <w:lang w:val="es-ES"/>
              </w:rPr>
            </w:pPr>
            <w:r w:rsidRPr="00541C41">
              <w:rPr>
                <w:sz w:val="25"/>
                <w:szCs w:val="25"/>
                <w:lang w:val="es-ES"/>
              </w:rPr>
              <w:t>0,5</w:t>
            </w:r>
          </w:p>
        </w:tc>
      </w:tr>
      <w:tr w:rsidR="00541C41" w:rsidRPr="00541C41" w14:paraId="625507E9" w14:textId="77777777" w:rsidTr="00957983">
        <w:tc>
          <w:tcPr>
            <w:tcW w:w="1024" w:type="dxa"/>
          </w:tcPr>
          <w:p w14:paraId="6FAB1930" w14:textId="77777777" w:rsidR="00541C41" w:rsidRPr="00541C41" w:rsidRDefault="00541C41" w:rsidP="00541C41">
            <w:pPr>
              <w:spacing w:after="0"/>
              <w:jc w:val="both"/>
              <w:rPr>
                <w:sz w:val="25"/>
                <w:szCs w:val="25"/>
                <w:lang w:val="es-ES"/>
              </w:rPr>
            </w:pPr>
          </w:p>
        </w:tc>
        <w:tc>
          <w:tcPr>
            <w:tcW w:w="7655" w:type="dxa"/>
          </w:tcPr>
          <w:p w14:paraId="11F24718" w14:textId="77777777" w:rsidR="00541C41" w:rsidRPr="00541C41" w:rsidRDefault="00541C41" w:rsidP="00541C41">
            <w:pPr>
              <w:spacing w:after="0"/>
              <w:jc w:val="both"/>
              <w:rPr>
                <w:sz w:val="25"/>
                <w:szCs w:val="25"/>
                <w:lang w:val="es-ES"/>
              </w:rPr>
            </w:pPr>
            <w:r w:rsidRPr="00541C41">
              <w:rPr>
                <w:sz w:val="25"/>
                <w:szCs w:val="25"/>
                <w:lang w:val="es-ES"/>
              </w:rPr>
              <w:t>Lực đẩy Acsimet chất lỏng tác dụng lên vật là:</w:t>
            </w:r>
          </w:p>
          <w:p w14:paraId="169E128D" w14:textId="77777777" w:rsidR="00541C41" w:rsidRPr="00541C41" w:rsidRDefault="00541C41" w:rsidP="00541C41">
            <w:pPr>
              <w:spacing w:after="0"/>
              <w:jc w:val="both"/>
              <w:rPr>
                <w:sz w:val="25"/>
                <w:szCs w:val="25"/>
                <w:lang w:val="es-ES"/>
              </w:rPr>
            </w:pPr>
            <w:r w:rsidRPr="00541C41">
              <w:rPr>
                <w:sz w:val="25"/>
                <w:szCs w:val="25"/>
                <w:lang w:val="es-ES"/>
              </w:rPr>
              <w:t>F</w:t>
            </w:r>
            <w:r w:rsidRPr="00541C41">
              <w:rPr>
                <w:sz w:val="25"/>
                <w:szCs w:val="25"/>
                <w:vertAlign w:val="subscript"/>
                <w:lang w:val="es-ES"/>
              </w:rPr>
              <w:t>A2</w:t>
            </w:r>
            <w:r w:rsidRPr="00541C41">
              <w:rPr>
                <w:sz w:val="25"/>
                <w:szCs w:val="25"/>
                <w:lang w:val="es-ES"/>
              </w:rPr>
              <w:t xml:space="preserve"> = d</w:t>
            </w:r>
            <w:r w:rsidRPr="00541C41">
              <w:rPr>
                <w:sz w:val="25"/>
                <w:szCs w:val="25"/>
                <w:vertAlign w:val="subscript"/>
                <w:lang w:val="es-ES"/>
              </w:rPr>
              <w:t>3</w:t>
            </w:r>
            <w:r w:rsidRPr="00541C41">
              <w:rPr>
                <w:sz w:val="25"/>
                <w:szCs w:val="25"/>
                <w:lang w:val="es-ES"/>
              </w:rPr>
              <w:t>V = 8000.1,8.10</w:t>
            </w:r>
            <w:r w:rsidRPr="00541C41">
              <w:rPr>
                <w:sz w:val="25"/>
                <w:szCs w:val="25"/>
                <w:vertAlign w:val="superscript"/>
                <w:lang w:val="es-ES"/>
              </w:rPr>
              <w:t>-4</w:t>
            </w:r>
            <w:r w:rsidRPr="00541C41">
              <w:rPr>
                <w:sz w:val="25"/>
                <w:szCs w:val="25"/>
                <w:lang w:val="es-ES"/>
              </w:rPr>
              <w:t xml:space="preserve"> = 1,44N</w:t>
            </w:r>
          </w:p>
        </w:tc>
        <w:tc>
          <w:tcPr>
            <w:tcW w:w="1149" w:type="dxa"/>
            <w:vAlign w:val="center"/>
          </w:tcPr>
          <w:p w14:paraId="493A72DB" w14:textId="77777777" w:rsidR="00541C41" w:rsidRPr="00541C41" w:rsidRDefault="00541C41" w:rsidP="00541C41">
            <w:pPr>
              <w:spacing w:after="0"/>
              <w:jc w:val="center"/>
              <w:rPr>
                <w:sz w:val="25"/>
                <w:szCs w:val="25"/>
                <w:lang w:val="es-ES"/>
              </w:rPr>
            </w:pPr>
            <w:r w:rsidRPr="00541C41">
              <w:rPr>
                <w:sz w:val="25"/>
                <w:szCs w:val="25"/>
                <w:lang w:val="es-ES"/>
              </w:rPr>
              <w:t>0,5</w:t>
            </w:r>
          </w:p>
        </w:tc>
      </w:tr>
      <w:tr w:rsidR="00541C41" w:rsidRPr="00541C41" w14:paraId="598B0B2A" w14:textId="77777777" w:rsidTr="00957983">
        <w:tc>
          <w:tcPr>
            <w:tcW w:w="1024" w:type="dxa"/>
          </w:tcPr>
          <w:p w14:paraId="731D5301" w14:textId="77777777" w:rsidR="00541C41" w:rsidRPr="00541C41" w:rsidRDefault="00541C41" w:rsidP="00541C41">
            <w:pPr>
              <w:spacing w:after="0"/>
              <w:jc w:val="both"/>
              <w:rPr>
                <w:sz w:val="25"/>
                <w:szCs w:val="25"/>
                <w:lang w:val="es-ES"/>
              </w:rPr>
            </w:pPr>
          </w:p>
        </w:tc>
        <w:tc>
          <w:tcPr>
            <w:tcW w:w="7655" w:type="dxa"/>
          </w:tcPr>
          <w:p w14:paraId="470633A4" w14:textId="77777777" w:rsidR="00541C41" w:rsidRPr="00541C41" w:rsidRDefault="00541C41" w:rsidP="00541C41">
            <w:pPr>
              <w:spacing w:after="0"/>
              <w:jc w:val="both"/>
              <w:rPr>
                <w:sz w:val="25"/>
                <w:szCs w:val="25"/>
                <w:lang w:val="es-ES"/>
              </w:rPr>
            </w:pPr>
            <w:r w:rsidRPr="00541C41">
              <w:rPr>
                <w:sz w:val="25"/>
                <w:szCs w:val="25"/>
                <w:lang w:val="es-ES"/>
              </w:rPr>
              <w:t>Số chỉ lực kế khi nhúng chìm vật vào d</w:t>
            </w:r>
            <w:r w:rsidRPr="00541C41">
              <w:rPr>
                <w:sz w:val="25"/>
                <w:szCs w:val="25"/>
                <w:vertAlign w:val="subscript"/>
                <w:lang w:val="es-ES"/>
              </w:rPr>
              <w:t>3</w:t>
            </w:r>
            <w:r w:rsidRPr="00541C41">
              <w:rPr>
                <w:sz w:val="25"/>
                <w:szCs w:val="25"/>
                <w:lang w:val="es-ES"/>
              </w:rPr>
              <w:t xml:space="preserve"> là:</w:t>
            </w:r>
          </w:p>
          <w:p w14:paraId="53F7F22B" w14:textId="77777777" w:rsidR="00541C41" w:rsidRPr="00541C41" w:rsidRDefault="00541C41" w:rsidP="00541C41">
            <w:pPr>
              <w:spacing w:after="0"/>
              <w:jc w:val="both"/>
              <w:rPr>
                <w:sz w:val="25"/>
                <w:szCs w:val="25"/>
                <w:lang w:val="es-ES"/>
              </w:rPr>
            </w:pPr>
            <w:r w:rsidRPr="00541C41">
              <w:rPr>
                <w:sz w:val="25"/>
                <w:szCs w:val="25"/>
                <w:lang w:val="es-ES"/>
              </w:rPr>
              <w:t>F</w:t>
            </w:r>
            <w:r w:rsidRPr="00541C41">
              <w:rPr>
                <w:sz w:val="25"/>
                <w:szCs w:val="25"/>
                <w:vertAlign w:val="subscript"/>
                <w:lang w:val="es-ES"/>
              </w:rPr>
              <w:t>3</w:t>
            </w:r>
            <w:r w:rsidRPr="00541C41">
              <w:rPr>
                <w:sz w:val="25"/>
                <w:szCs w:val="25"/>
                <w:lang w:val="es-ES"/>
              </w:rPr>
              <w:t xml:space="preserve"> = F</w:t>
            </w:r>
            <w:r w:rsidRPr="00541C41">
              <w:rPr>
                <w:sz w:val="25"/>
                <w:szCs w:val="25"/>
                <w:vertAlign w:val="subscript"/>
                <w:lang w:val="es-ES"/>
              </w:rPr>
              <w:t>1</w:t>
            </w:r>
            <w:r w:rsidRPr="00541C41">
              <w:rPr>
                <w:sz w:val="25"/>
                <w:szCs w:val="25"/>
                <w:lang w:val="es-ES"/>
              </w:rPr>
              <w:t xml:space="preserve"> – F</w:t>
            </w:r>
            <w:r w:rsidRPr="00541C41">
              <w:rPr>
                <w:sz w:val="25"/>
                <w:szCs w:val="25"/>
                <w:vertAlign w:val="subscript"/>
                <w:lang w:val="es-ES"/>
              </w:rPr>
              <w:t>A2</w:t>
            </w:r>
            <w:r w:rsidRPr="00541C41">
              <w:rPr>
                <w:sz w:val="25"/>
                <w:szCs w:val="25"/>
                <w:lang w:val="es-ES"/>
              </w:rPr>
              <w:t xml:space="preserve"> =1,8 – 1,44 = 0,36N</w:t>
            </w:r>
          </w:p>
        </w:tc>
        <w:tc>
          <w:tcPr>
            <w:tcW w:w="1149" w:type="dxa"/>
            <w:vAlign w:val="center"/>
          </w:tcPr>
          <w:p w14:paraId="6A12426C" w14:textId="77777777" w:rsidR="00541C41" w:rsidRPr="00541C41" w:rsidRDefault="00541C41" w:rsidP="00541C41">
            <w:pPr>
              <w:spacing w:after="0"/>
              <w:jc w:val="center"/>
              <w:rPr>
                <w:sz w:val="25"/>
                <w:szCs w:val="25"/>
                <w:lang w:val="es-ES"/>
              </w:rPr>
            </w:pPr>
            <w:r w:rsidRPr="00541C41">
              <w:rPr>
                <w:sz w:val="25"/>
                <w:szCs w:val="25"/>
                <w:lang w:val="es-ES"/>
              </w:rPr>
              <w:t>0,25</w:t>
            </w:r>
          </w:p>
        </w:tc>
      </w:tr>
      <w:tr w:rsidR="00541C41" w:rsidRPr="00541C41" w14:paraId="4F1C266B" w14:textId="77777777" w:rsidTr="00370D36">
        <w:tc>
          <w:tcPr>
            <w:tcW w:w="1024" w:type="dxa"/>
          </w:tcPr>
          <w:p w14:paraId="4638339B" w14:textId="77777777" w:rsidR="00541C41" w:rsidRPr="00541C41" w:rsidRDefault="00541C41" w:rsidP="00541C41">
            <w:pPr>
              <w:spacing w:after="0"/>
              <w:rPr>
                <w:sz w:val="26"/>
                <w:szCs w:val="26"/>
              </w:rPr>
            </w:pPr>
            <w:r w:rsidRPr="00541C41">
              <w:rPr>
                <w:sz w:val="26"/>
                <w:szCs w:val="26"/>
              </w:rPr>
              <w:t>2</w:t>
            </w:r>
          </w:p>
        </w:tc>
        <w:tc>
          <w:tcPr>
            <w:tcW w:w="7655" w:type="dxa"/>
          </w:tcPr>
          <w:p w14:paraId="7520A9FB" w14:textId="77777777" w:rsidR="00541C41" w:rsidRPr="00541C41" w:rsidRDefault="00541C41" w:rsidP="00541C41">
            <w:pPr>
              <w:spacing w:after="0"/>
              <w:rPr>
                <w:sz w:val="26"/>
                <w:szCs w:val="26"/>
              </w:rPr>
            </w:pPr>
            <w:r w:rsidRPr="00541C41">
              <w:rPr>
                <w:sz w:val="26"/>
                <w:szCs w:val="26"/>
              </w:rPr>
              <w:t>a. -Áp suất ở mặt dưới pittông nhỏ là :</w:t>
            </w:r>
          </w:p>
          <w:p w14:paraId="0125F8E0" w14:textId="77777777" w:rsidR="00541C41" w:rsidRPr="00541C41" w:rsidRDefault="00541C41" w:rsidP="00541C41">
            <w:pPr>
              <w:spacing w:after="0"/>
              <w:rPr>
                <w:sz w:val="26"/>
                <w:szCs w:val="26"/>
              </w:rPr>
            </w:pPr>
            <w:r w:rsidRPr="00541C41">
              <w:rPr>
                <w:sz w:val="26"/>
                <w:szCs w:val="26"/>
              </w:rPr>
              <w:t xml:space="preserve">                     </w:t>
            </w:r>
            <w:r w:rsidRPr="00541C41">
              <w:rPr>
                <w:position w:val="-30"/>
                <w:sz w:val="26"/>
                <w:szCs w:val="26"/>
              </w:rPr>
              <w:object w:dxaOrig="2060" w:dyaOrig="680" w14:anchorId="3713A41C">
                <v:shape id="_x0000_i1552" type="#_x0000_t75" style="width:102.75pt;height:33.75pt" o:ole="">
                  <v:imagedata r:id="rId115" o:title=""/>
                </v:shape>
                <o:OLEObject Type="Embed" ProgID="Equation.DSMT4" ShapeID="_x0000_i1552" DrawAspect="Content" ObjectID="_1773308606" r:id="rId1093"/>
              </w:object>
            </w:r>
          </w:p>
          <w:p w14:paraId="28C95210" w14:textId="77777777" w:rsidR="00541C41" w:rsidRPr="00541C41" w:rsidRDefault="00541C41" w:rsidP="00541C41">
            <w:pPr>
              <w:spacing w:after="0"/>
              <w:rPr>
                <w:sz w:val="26"/>
                <w:szCs w:val="26"/>
              </w:rPr>
            </w:pPr>
            <w:r w:rsidRPr="00541C41">
              <w:rPr>
                <w:sz w:val="26"/>
                <w:szCs w:val="26"/>
              </w:rPr>
              <w:t xml:space="preserve">             &lt;=&gt;     </w:t>
            </w:r>
            <w:r w:rsidRPr="00541C41">
              <w:rPr>
                <w:position w:val="-30"/>
                <w:sz w:val="26"/>
                <w:szCs w:val="26"/>
              </w:rPr>
              <w:object w:dxaOrig="1420" w:dyaOrig="680" w14:anchorId="078B8DF5">
                <v:shape id="_x0000_i1553" type="#_x0000_t75" style="width:71.25pt;height:33.75pt" o:ole="">
                  <v:imagedata r:id="rId119" o:title=""/>
                </v:shape>
                <o:OLEObject Type="Embed" ProgID="Equation.DSMT4" ShapeID="_x0000_i1553" DrawAspect="Content" ObjectID="_1773308607" r:id="rId1094"/>
              </w:object>
            </w:r>
            <w:r w:rsidRPr="00541C41">
              <w:rPr>
                <w:sz w:val="26"/>
                <w:szCs w:val="26"/>
              </w:rPr>
              <w:t xml:space="preserve">   (1)</w:t>
            </w:r>
          </w:p>
          <w:p w14:paraId="4E5DFB7E" w14:textId="77777777" w:rsidR="00541C41" w:rsidRPr="00541C41" w:rsidRDefault="00541C41" w:rsidP="00541C41">
            <w:pPr>
              <w:spacing w:after="0"/>
              <w:rPr>
                <w:sz w:val="26"/>
                <w:szCs w:val="26"/>
              </w:rPr>
            </w:pPr>
            <w:r w:rsidRPr="00541C41">
              <w:rPr>
                <w:sz w:val="26"/>
                <w:szCs w:val="26"/>
              </w:rPr>
              <w:t>- Khi đặt quả cân m lên pittông lớn mực nước ở hai bên ngang nhau nên:</w:t>
            </w:r>
          </w:p>
          <w:p w14:paraId="0685E14A" w14:textId="77777777" w:rsidR="00541C41" w:rsidRPr="00541C41" w:rsidRDefault="00541C41" w:rsidP="00541C41">
            <w:pPr>
              <w:spacing w:after="0"/>
              <w:rPr>
                <w:sz w:val="26"/>
                <w:szCs w:val="26"/>
              </w:rPr>
            </w:pPr>
            <w:r w:rsidRPr="00541C41">
              <w:rPr>
                <w:sz w:val="26"/>
                <w:szCs w:val="26"/>
              </w:rPr>
              <w:t xml:space="preserve">        </w:t>
            </w:r>
            <w:r w:rsidRPr="00541C41">
              <w:rPr>
                <w:position w:val="-30"/>
                <w:sz w:val="26"/>
                <w:szCs w:val="26"/>
              </w:rPr>
              <w:object w:dxaOrig="3460" w:dyaOrig="680" w14:anchorId="0FD1A3EF">
                <v:shape id="_x0000_i1554" type="#_x0000_t75" style="width:173.25pt;height:33.75pt" o:ole="">
                  <v:imagedata r:id="rId121" o:title=""/>
                </v:shape>
                <o:OLEObject Type="Embed" ProgID="Equation.DSMT4" ShapeID="_x0000_i1554" DrawAspect="Content" ObjectID="_1773308608" r:id="rId1095"/>
              </w:object>
            </w:r>
            <w:r w:rsidRPr="00541C41">
              <w:rPr>
                <w:sz w:val="26"/>
                <w:szCs w:val="26"/>
              </w:rPr>
              <w:t xml:space="preserve"> (2)</w:t>
            </w:r>
          </w:p>
          <w:p w14:paraId="59207AD8" w14:textId="77777777" w:rsidR="00541C41" w:rsidRPr="00541C41" w:rsidRDefault="00541C41" w:rsidP="00541C41">
            <w:pPr>
              <w:spacing w:after="0"/>
              <w:rPr>
                <w:sz w:val="26"/>
                <w:szCs w:val="26"/>
              </w:rPr>
            </w:pPr>
            <w:r w:rsidRPr="00541C41">
              <w:rPr>
                <w:sz w:val="26"/>
                <w:szCs w:val="26"/>
              </w:rPr>
              <w:t xml:space="preserve">     Từ (1) và (2) ta có : </w:t>
            </w:r>
            <w:r w:rsidRPr="00541C41">
              <w:rPr>
                <w:position w:val="-30"/>
                <w:sz w:val="26"/>
                <w:szCs w:val="26"/>
              </w:rPr>
              <w:object w:dxaOrig="2000" w:dyaOrig="680" w14:anchorId="788AB694">
                <v:shape id="_x0000_i1555" type="#_x0000_t75" style="width:99.75pt;height:33.75pt" o:ole="">
                  <v:imagedata r:id="rId123" o:title=""/>
                </v:shape>
                <o:OLEObject Type="Embed" ProgID="Equation.DSMT4" ShapeID="_x0000_i1555" DrawAspect="Content" ObjectID="_1773308609" r:id="rId1096"/>
              </w:object>
            </w:r>
            <w:r w:rsidRPr="00541C41">
              <w:rPr>
                <w:sz w:val="26"/>
                <w:szCs w:val="26"/>
              </w:rPr>
              <w:t xml:space="preserve"> </w:t>
            </w:r>
          </w:p>
          <w:p w14:paraId="4E159BB1" w14:textId="77777777" w:rsidR="00541C41" w:rsidRPr="00541C41" w:rsidRDefault="00541C41" w:rsidP="00541C41">
            <w:pPr>
              <w:spacing w:after="0"/>
              <w:rPr>
                <w:sz w:val="26"/>
                <w:szCs w:val="26"/>
              </w:rPr>
            </w:pPr>
            <w:r w:rsidRPr="00541C41">
              <w:rPr>
                <w:sz w:val="26"/>
                <w:szCs w:val="26"/>
              </w:rPr>
              <w:t xml:space="preserve">          </w:t>
            </w:r>
            <w:r w:rsidRPr="00541C41">
              <w:rPr>
                <w:sz w:val="26"/>
                <w:szCs w:val="26"/>
              </w:rPr>
              <w:sym w:font="Wingdings" w:char="F0F3"/>
            </w:r>
            <w:r w:rsidRPr="00541C41">
              <w:rPr>
                <w:sz w:val="26"/>
                <w:szCs w:val="26"/>
              </w:rPr>
              <w:t xml:space="preserve"> </w:t>
            </w:r>
            <w:r w:rsidRPr="00541C41">
              <w:rPr>
                <w:position w:val="-30"/>
                <w:sz w:val="26"/>
                <w:szCs w:val="26"/>
              </w:rPr>
              <w:object w:dxaOrig="900" w:dyaOrig="680" w14:anchorId="7C8B32CA">
                <v:shape id="_x0000_i1556" type="#_x0000_t75" style="width:45pt;height:33.75pt" o:ole="">
                  <v:imagedata r:id="rId126" o:title=""/>
                </v:shape>
                <o:OLEObject Type="Embed" ProgID="Equation.DSMT4" ShapeID="_x0000_i1556" DrawAspect="Content" ObjectID="_1773308610" r:id="rId1097"/>
              </w:object>
            </w:r>
            <w:r w:rsidRPr="00541C41">
              <w:rPr>
                <w:sz w:val="26"/>
                <w:szCs w:val="26"/>
              </w:rPr>
              <w:t xml:space="preserve"> =&gt;  m = DS</w:t>
            </w:r>
            <w:r w:rsidRPr="00541C41">
              <w:rPr>
                <w:sz w:val="26"/>
                <w:szCs w:val="26"/>
                <w:vertAlign w:val="subscript"/>
              </w:rPr>
              <w:t>1</w:t>
            </w:r>
            <w:r w:rsidRPr="00541C41">
              <w:rPr>
                <w:sz w:val="26"/>
                <w:szCs w:val="26"/>
              </w:rPr>
              <w:t>h = 2kg</w:t>
            </w:r>
          </w:p>
          <w:p w14:paraId="2E02AC5E" w14:textId="77777777" w:rsidR="00541C41" w:rsidRPr="00541C41" w:rsidRDefault="00541C41" w:rsidP="00541C41">
            <w:pPr>
              <w:spacing w:after="0"/>
              <w:rPr>
                <w:sz w:val="26"/>
                <w:szCs w:val="26"/>
              </w:rPr>
            </w:pPr>
          </w:p>
        </w:tc>
        <w:tc>
          <w:tcPr>
            <w:tcW w:w="1149" w:type="dxa"/>
          </w:tcPr>
          <w:p w14:paraId="379B6E89" w14:textId="77777777" w:rsidR="00541C41" w:rsidRPr="00541C41" w:rsidRDefault="00541C41" w:rsidP="00541C41">
            <w:pPr>
              <w:spacing w:after="0"/>
              <w:rPr>
                <w:sz w:val="26"/>
                <w:szCs w:val="26"/>
              </w:rPr>
            </w:pPr>
          </w:p>
          <w:p w14:paraId="60EC562F" w14:textId="77777777" w:rsidR="00541C41" w:rsidRPr="00541C41" w:rsidRDefault="00541C41" w:rsidP="00541C41">
            <w:pPr>
              <w:spacing w:after="0"/>
              <w:rPr>
                <w:sz w:val="26"/>
                <w:szCs w:val="26"/>
              </w:rPr>
            </w:pPr>
          </w:p>
          <w:p w14:paraId="65B32FCD" w14:textId="77777777" w:rsidR="00541C41" w:rsidRPr="00541C41" w:rsidRDefault="00541C41" w:rsidP="00541C41">
            <w:pPr>
              <w:spacing w:after="0"/>
              <w:rPr>
                <w:sz w:val="26"/>
                <w:szCs w:val="26"/>
              </w:rPr>
            </w:pPr>
          </w:p>
          <w:p w14:paraId="263DA670" w14:textId="77777777" w:rsidR="00541C41" w:rsidRPr="00541C41" w:rsidRDefault="00541C41" w:rsidP="00541C41">
            <w:pPr>
              <w:spacing w:after="0"/>
              <w:rPr>
                <w:sz w:val="26"/>
                <w:szCs w:val="26"/>
              </w:rPr>
            </w:pPr>
            <w:r w:rsidRPr="00541C41">
              <w:rPr>
                <w:sz w:val="26"/>
                <w:szCs w:val="26"/>
              </w:rPr>
              <w:t>0,75</w:t>
            </w:r>
          </w:p>
          <w:p w14:paraId="2626DDCC" w14:textId="77777777" w:rsidR="00541C41" w:rsidRPr="00541C41" w:rsidRDefault="00541C41" w:rsidP="00541C41">
            <w:pPr>
              <w:spacing w:after="0"/>
              <w:rPr>
                <w:sz w:val="26"/>
                <w:szCs w:val="26"/>
              </w:rPr>
            </w:pPr>
          </w:p>
          <w:p w14:paraId="3C179D0C" w14:textId="77777777" w:rsidR="00541C41" w:rsidRPr="00541C41" w:rsidRDefault="00541C41" w:rsidP="00541C41">
            <w:pPr>
              <w:spacing w:after="0"/>
              <w:rPr>
                <w:sz w:val="26"/>
                <w:szCs w:val="26"/>
              </w:rPr>
            </w:pPr>
          </w:p>
          <w:p w14:paraId="70F0A934" w14:textId="77777777" w:rsidR="00541C41" w:rsidRPr="00541C41" w:rsidRDefault="00541C41" w:rsidP="00541C41">
            <w:pPr>
              <w:spacing w:after="0"/>
              <w:rPr>
                <w:sz w:val="26"/>
                <w:szCs w:val="26"/>
              </w:rPr>
            </w:pPr>
          </w:p>
          <w:p w14:paraId="5B98138B" w14:textId="77777777" w:rsidR="00541C41" w:rsidRPr="00541C41" w:rsidRDefault="00541C41" w:rsidP="00541C41">
            <w:pPr>
              <w:spacing w:after="0"/>
              <w:rPr>
                <w:sz w:val="26"/>
                <w:szCs w:val="26"/>
              </w:rPr>
            </w:pPr>
            <w:r w:rsidRPr="00541C41">
              <w:rPr>
                <w:sz w:val="26"/>
                <w:szCs w:val="26"/>
              </w:rPr>
              <w:t>0,75</w:t>
            </w:r>
          </w:p>
          <w:p w14:paraId="7432ABD0" w14:textId="77777777" w:rsidR="00541C41" w:rsidRPr="00541C41" w:rsidRDefault="00541C41" w:rsidP="00541C41">
            <w:pPr>
              <w:spacing w:after="0"/>
              <w:rPr>
                <w:sz w:val="26"/>
                <w:szCs w:val="26"/>
              </w:rPr>
            </w:pPr>
          </w:p>
          <w:p w14:paraId="56F62F1D" w14:textId="77777777" w:rsidR="00541C41" w:rsidRPr="00541C41" w:rsidRDefault="00541C41" w:rsidP="00541C41">
            <w:pPr>
              <w:spacing w:after="0"/>
              <w:rPr>
                <w:sz w:val="26"/>
                <w:szCs w:val="26"/>
              </w:rPr>
            </w:pPr>
          </w:p>
          <w:p w14:paraId="3D7A62BF" w14:textId="77777777" w:rsidR="00541C41" w:rsidRPr="00541C41" w:rsidRDefault="00541C41" w:rsidP="00541C41">
            <w:pPr>
              <w:spacing w:after="0"/>
              <w:rPr>
                <w:sz w:val="26"/>
                <w:szCs w:val="26"/>
              </w:rPr>
            </w:pPr>
          </w:p>
          <w:p w14:paraId="1B2B12DB" w14:textId="77777777" w:rsidR="00541C41" w:rsidRPr="00541C41" w:rsidRDefault="00541C41" w:rsidP="00541C41">
            <w:pPr>
              <w:spacing w:after="0"/>
              <w:rPr>
                <w:sz w:val="26"/>
                <w:szCs w:val="26"/>
              </w:rPr>
            </w:pPr>
          </w:p>
          <w:p w14:paraId="5E7F0A63" w14:textId="77777777" w:rsidR="00541C41" w:rsidRPr="00541C41" w:rsidRDefault="00541C41" w:rsidP="00541C41">
            <w:pPr>
              <w:spacing w:after="0"/>
              <w:rPr>
                <w:sz w:val="26"/>
                <w:szCs w:val="26"/>
              </w:rPr>
            </w:pPr>
          </w:p>
          <w:p w14:paraId="4ABE65F6" w14:textId="77777777" w:rsidR="00541C41" w:rsidRPr="00541C41" w:rsidRDefault="00541C41" w:rsidP="00541C41">
            <w:pPr>
              <w:spacing w:after="0"/>
              <w:rPr>
                <w:sz w:val="26"/>
                <w:szCs w:val="26"/>
              </w:rPr>
            </w:pPr>
            <w:r w:rsidRPr="00541C41">
              <w:rPr>
                <w:sz w:val="26"/>
                <w:szCs w:val="26"/>
              </w:rPr>
              <w:t>0,5</w:t>
            </w:r>
          </w:p>
          <w:p w14:paraId="055A5AB9" w14:textId="77777777" w:rsidR="00541C41" w:rsidRPr="00541C41" w:rsidRDefault="00541C41" w:rsidP="00541C41">
            <w:pPr>
              <w:spacing w:after="0"/>
              <w:rPr>
                <w:sz w:val="26"/>
                <w:szCs w:val="26"/>
              </w:rPr>
            </w:pPr>
          </w:p>
          <w:p w14:paraId="76572234" w14:textId="77777777" w:rsidR="00541C41" w:rsidRPr="00541C41" w:rsidRDefault="00541C41" w:rsidP="00541C41">
            <w:pPr>
              <w:spacing w:after="0"/>
              <w:rPr>
                <w:sz w:val="26"/>
                <w:szCs w:val="26"/>
              </w:rPr>
            </w:pPr>
          </w:p>
          <w:p w14:paraId="07C80B2C" w14:textId="77777777" w:rsidR="00541C41" w:rsidRPr="00541C41" w:rsidRDefault="00541C41" w:rsidP="00541C41">
            <w:pPr>
              <w:spacing w:after="0"/>
              <w:rPr>
                <w:sz w:val="26"/>
                <w:szCs w:val="26"/>
              </w:rPr>
            </w:pPr>
          </w:p>
          <w:p w14:paraId="20614837" w14:textId="77777777" w:rsidR="00541C41" w:rsidRPr="00541C41" w:rsidRDefault="00541C41" w:rsidP="00541C41">
            <w:pPr>
              <w:spacing w:after="0"/>
              <w:rPr>
                <w:sz w:val="26"/>
                <w:szCs w:val="26"/>
              </w:rPr>
            </w:pPr>
          </w:p>
        </w:tc>
      </w:tr>
      <w:tr w:rsidR="00541C41" w:rsidRPr="00541C41" w14:paraId="4083D378" w14:textId="77777777" w:rsidTr="00370D36">
        <w:tc>
          <w:tcPr>
            <w:tcW w:w="1024" w:type="dxa"/>
          </w:tcPr>
          <w:p w14:paraId="05FAB8CE" w14:textId="77777777" w:rsidR="00541C41" w:rsidRPr="00541C41" w:rsidRDefault="00541C41" w:rsidP="00541C41">
            <w:pPr>
              <w:spacing w:after="0"/>
              <w:rPr>
                <w:sz w:val="26"/>
                <w:szCs w:val="26"/>
              </w:rPr>
            </w:pPr>
            <w:r w:rsidRPr="00541C41">
              <w:rPr>
                <w:sz w:val="26"/>
                <w:szCs w:val="26"/>
              </w:rPr>
              <w:lastRenderedPageBreak/>
              <w:t>3</w:t>
            </w:r>
          </w:p>
        </w:tc>
        <w:tc>
          <w:tcPr>
            <w:tcW w:w="7655" w:type="dxa"/>
          </w:tcPr>
          <w:p w14:paraId="7E9079D1" w14:textId="77777777" w:rsidR="00541C41" w:rsidRPr="00541C41" w:rsidRDefault="00541C41" w:rsidP="00541C41">
            <w:pPr>
              <w:spacing w:after="0"/>
              <w:rPr>
                <w:sz w:val="26"/>
                <w:szCs w:val="26"/>
              </w:rPr>
            </w:pPr>
            <w:r w:rsidRPr="00541C41">
              <w:rPr>
                <w:noProof/>
                <w:sz w:val="26"/>
                <w:szCs w:val="26"/>
              </w:rPr>
              <w:drawing>
                <wp:inline distT="0" distB="0" distL="0" distR="0" wp14:anchorId="00616C96" wp14:editId="348F6D44">
                  <wp:extent cx="2527300" cy="1771650"/>
                  <wp:effectExtent l="0" t="0" r="0" b="0"/>
                  <wp:docPr id="45617316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5" cstate="email">
                            <a:extLst>
                              <a:ext uri="{28A0092B-C50C-407E-A947-70E740481C1C}">
                                <a14:useLocalDpi xmlns:a14="http://schemas.microsoft.com/office/drawing/2010/main"/>
                              </a:ext>
                            </a:extLst>
                          </a:blip>
                          <a:srcRect/>
                          <a:stretch>
                            <a:fillRect/>
                          </a:stretch>
                        </pic:blipFill>
                        <pic:spPr bwMode="auto">
                          <a:xfrm>
                            <a:off x="0" y="0"/>
                            <a:ext cx="2527300" cy="1771650"/>
                          </a:xfrm>
                          <a:prstGeom prst="rect">
                            <a:avLst/>
                          </a:prstGeom>
                          <a:noFill/>
                          <a:ln w="9525">
                            <a:noFill/>
                            <a:miter lim="800000"/>
                            <a:headEnd/>
                            <a:tailEnd/>
                          </a:ln>
                        </pic:spPr>
                      </pic:pic>
                    </a:graphicData>
                  </a:graphic>
                </wp:inline>
              </w:drawing>
            </w:r>
          </w:p>
          <w:p w14:paraId="079E55F8" w14:textId="77777777" w:rsidR="00541C41" w:rsidRPr="00541C41" w:rsidRDefault="00541C41" w:rsidP="00541C41">
            <w:pPr>
              <w:spacing w:after="0"/>
              <w:rPr>
                <w:sz w:val="26"/>
                <w:szCs w:val="26"/>
              </w:rPr>
            </w:pPr>
            <w:r w:rsidRPr="00541C41">
              <w:rPr>
                <w:sz w:val="26"/>
                <w:szCs w:val="26"/>
              </w:rPr>
              <w:t>a.Vẽ ảnh A’B’ của AB đối xứng qua gương PQ</w:t>
            </w:r>
          </w:p>
          <w:p w14:paraId="6054B520" w14:textId="77777777" w:rsidR="00541C41" w:rsidRPr="00541C41" w:rsidRDefault="00541C41" w:rsidP="00541C41">
            <w:pPr>
              <w:spacing w:after="0"/>
              <w:rPr>
                <w:sz w:val="26"/>
                <w:szCs w:val="26"/>
              </w:rPr>
            </w:pPr>
            <w:r w:rsidRPr="00541C41">
              <w:rPr>
                <w:sz w:val="26"/>
                <w:szCs w:val="26"/>
              </w:rPr>
              <w:t xml:space="preserve">-Tia sáng từ A phản xạ trên gương tại I và lọt vào mắt nên mắt nhìn thấy A’. </w:t>
            </w:r>
          </w:p>
          <w:p w14:paraId="2CB58902" w14:textId="77777777" w:rsidR="00541C41" w:rsidRPr="00541C41" w:rsidRDefault="00541C41" w:rsidP="00541C41">
            <w:pPr>
              <w:spacing w:after="0"/>
              <w:rPr>
                <w:sz w:val="26"/>
                <w:szCs w:val="26"/>
              </w:rPr>
            </w:pPr>
            <w:r w:rsidRPr="00541C41">
              <w:rPr>
                <w:sz w:val="26"/>
                <w:szCs w:val="26"/>
              </w:rPr>
              <w:t xml:space="preserve">Xét </w:t>
            </w:r>
            <w:r w:rsidRPr="00541C41">
              <w:rPr>
                <w:position w:val="-106"/>
                <w:sz w:val="26"/>
                <w:szCs w:val="26"/>
              </w:rPr>
              <w:object w:dxaOrig="5899" w:dyaOrig="2000" w14:anchorId="0328664C">
                <v:shape id="_x0000_i1557" type="#_x0000_t75" style="width:294.75pt;height:99.75pt" o:ole="">
                  <v:imagedata r:id="rId296" o:title=""/>
                </v:shape>
                <o:OLEObject Type="Embed" ProgID="Equation.DSMT4" ShapeID="_x0000_i1557" DrawAspect="Content" ObjectID="_1773308611" r:id="rId1098"/>
              </w:object>
            </w:r>
          </w:p>
          <w:p w14:paraId="4B55D948" w14:textId="77777777" w:rsidR="00541C41" w:rsidRPr="00541C41" w:rsidRDefault="00541C41" w:rsidP="00541C41">
            <w:pPr>
              <w:spacing w:after="0"/>
              <w:rPr>
                <w:sz w:val="26"/>
                <w:szCs w:val="26"/>
              </w:rPr>
            </w:pPr>
            <w:r w:rsidRPr="00541C41">
              <w:rPr>
                <w:sz w:val="26"/>
                <w:szCs w:val="26"/>
              </w:rPr>
              <w:t>b.Gọi QE là khoảng cách cực đại cần tìm, khi đó B’ bắt đầu ở trong vùng nhìn thấy FPQB nên mắt nhìn thấy ảnh B’ của B (Nếu Q ở thấp hơn thì càng thấy B).</w:t>
            </w:r>
          </w:p>
          <w:p w14:paraId="377D8AE7" w14:textId="77777777" w:rsidR="00541C41" w:rsidRPr="00541C41" w:rsidRDefault="00541C41" w:rsidP="00541C41">
            <w:pPr>
              <w:spacing w:after="0"/>
              <w:rPr>
                <w:sz w:val="26"/>
                <w:szCs w:val="26"/>
              </w:rPr>
            </w:pPr>
            <w:r w:rsidRPr="00541C41">
              <w:rPr>
                <w:position w:val="-56"/>
                <w:sz w:val="26"/>
                <w:szCs w:val="26"/>
              </w:rPr>
              <w:object w:dxaOrig="5380" w:dyaOrig="1240" w14:anchorId="3FE92F47">
                <v:shape id="_x0000_i1558" type="#_x0000_t75" style="width:269.25pt;height:62.25pt" o:ole="">
                  <v:imagedata r:id="rId298" o:title=""/>
                </v:shape>
                <o:OLEObject Type="Embed" ProgID="Equation.DSMT4" ShapeID="_x0000_i1558" DrawAspect="Content" ObjectID="_1773308612" r:id="rId1099"/>
              </w:object>
            </w:r>
          </w:p>
          <w:p w14:paraId="6646A166" w14:textId="77777777" w:rsidR="00541C41" w:rsidRPr="00541C41" w:rsidRDefault="00541C41" w:rsidP="00541C41">
            <w:pPr>
              <w:spacing w:after="0"/>
              <w:rPr>
                <w:sz w:val="26"/>
                <w:szCs w:val="26"/>
              </w:rPr>
            </w:pPr>
          </w:p>
        </w:tc>
        <w:tc>
          <w:tcPr>
            <w:tcW w:w="1149" w:type="dxa"/>
          </w:tcPr>
          <w:p w14:paraId="3EAAABF5" w14:textId="77777777" w:rsidR="00541C41" w:rsidRPr="00541C41" w:rsidRDefault="00541C41" w:rsidP="00541C41">
            <w:pPr>
              <w:spacing w:after="0"/>
              <w:rPr>
                <w:sz w:val="26"/>
                <w:szCs w:val="26"/>
              </w:rPr>
            </w:pPr>
            <w:r w:rsidRPr="00541C41">
              <w:rPr>
                <w:sz w:val="26"/>
                <w:szCs w:val="26"/>
              </w:rPr>
              <w:t>H.vẽ 1đ</w:t>
            </w:r>
          </w:p>
          <w:p w14:paraId="3493B10B" w14:textId="77777777" w:rsidR="00541C41" w:rsidRPr="00541C41" w:rsidRDefault="00541C41" w:rsidP="00541C41">
            <w:pPr>
              <w:spacing w:after="0"/>
              <w:rPr>
                <w:sz w:val="26"/>
                <w:szCs w:val="26"/>
              </w:rPr>
            </w:pPr>
          </w:p>
          <w:p w14:paraId="20FBC113" w14:textId="77777777" w:rsidR="00541C41" w:rsidRPr="00541C41" w:rsidRDefault="00541C41" w:rsidP="00541C41">
            <w:pPr>
              <w:spacing w:after="0"/>
              <w:rPr>
                <w:sz w:val="26"/>
                <w:szCs w:val="26"/>
              </w:rPr>
            </w:pPr>
          </w:p>
          <w:p w14:paraId="752AB3B7" w14:textId="77777777" w:rsidR="00541C41" w:rsidRPr="00541C41" w:rsidRDefault="00541C41" w:rsidP="00541C41">
            <w:pPr>
              <w:spacing w:after="0"/>
              <w:rPr>
                <w:sz w:val="26"/>
                <w:szCs w:val="26"/>
              </w:rPr>
            </w:pPr>
          </w:p>
          <w:p w14:paraId="023D6E11" w14:textId="77777777" w:rsidR="00541C41" w:rsidRPr="00541C41" w:rsidRDefault="00541C41" w:rsidP="00541C41">
            <w:pPr>
              <w:spacing w:after="0"/>
              <w:rPr>
                <w:sz w:val="26"/>
                <w:szCs w:val="26"/>
              </w:rPr>
            </w:pPr>
          </w:p>
          <w:p w14:paraId="09B43BF3" w14:textId="77777777" w:rsidR="00541C41" w:rsidRPr="00541C41" w:rsidRDefault="00541C41" w:rsidP="00541C41">
            <w:pPr>
              <w:spacing w:after="0"/>
              <w:rPr>
                <w:sz w:val="26"/>
                <w:szCs w:val="26"/>
              </w:rPr>
            </w:pPr>
          </w:p>
          <w:p w14:paraId="626C8E7A" w14:textId="77777777" w:rsidR="00541C41" w:rsidRPr="00541C41" w:rsidRDefault="00541C41" w:rsidP="00541C41">
            <w:pPr>
              <w:spacing w:after="0"/>
              <w:rPr>
                <w:sz w:val="26"/>
                <w:szCs w:val="26"/>
              </w:rPr>
            </w:pPr>
          </w:p>
          <w:p w14:paraId="79A2CDCD" w14:textId="77777777" w:rsidR="00541C41" w:rsidRPr="00541C41" w:rsidRDefault="00541C41" w:rsidP="00541C41">
            <w:pPr>
              <w:spacing w:after="0"/>
              <w:rPr>
                <w:sz w:val="26"/>
                <w:szCs w:val="26"/>
              </w:rPr>
            </w:pPr>
          </w:p>
          <w:p w14:paraId="75BE2D2D" w14:textId="77777777" w:rsidR="00541C41" w:rsidRPr="00541C41" w:rsidRDefault="00541C41" w:rsidP="00541C41">
            <w:pPr>
              <w:spacing w:after="0"/>
              <w:rPr>
                <w:sz w:val="26"/>
                <w:szCs w:val="26"/>
              </w:rPr>
            </w:pPr>
          </w:p>
          <w:p w14:paraId="1BD8135B" w14:textId="77777777" w:rsidR="00541C41" w:rsidRPr="00541C41" w:rsidRDefault="00541C41" w:rsidP="00541C41">
            <w:pPr>
              <w:spacing w:after="0"/>
              <w:rPr>
                <w:sz w:val="26"/>
                <w:szCs w:val="26"/>
              </w:rPr>
            </w:pPr>
            <w:r w:rsidRPr="00541C41">
              <w:rPr>
                <w:sz w:val="26"/>
                <w:szCs w:val="26"/>
              </w:rPr>
              <w:t>0,25đ</w:t>
            </w:r>
          </w:p>
          <w:p w14:paraId="4B6B5536" w14:textId="77777777" w:rsidR="00541C41" w:rsidRPr="00541C41" w:rsidRDefault="00541C41" w:rsidP="00541C41">
            <w:pPr>
              <w:spacing w:after="0"/>
              <w:rPr>
                <w:sz w:val="26"/>
                <w:szCs w:val="26"/>
              </w:rPr>
            </w:pPr>
          </w:p>
          <w:p w14:paraId="6FB0D992" w14:textId="77777777" w:rsidR="00541C41" w:rsidRPr="00541C41" w:rsidRDefault="00541C41" w:rsidP="00541C41">
            <w:pPr>
              <w:spacing w:after="0"/>
              <w:rPr>
                <w:sz w:val="26"/>
                <w:szCs w:val="26"/>
              </w:rPr>
            </w:pPr>
          </w:p>
          <w:p w14:paraId="6E97B7E3" w14:textId="77777777" w:rsidR="00541C41" w:rsidRPr="00541C41" w:rsidRDefault="00541C41" w:rsidP="00541C41">
            <w:pPr>
              <w:spacing w:after="0"/>
              <w:rPr>
                <w:sz w:val="26"/>
                <w:szCs w:val="26"/>
              </w:rPr>
            </w:pPr>
          </w:p>
          <w:p w14:paraId="4D76776D" w14:textId="77777777" w:rsidR="00541C41" w:rsidRPr="00541C41" w:rsidRDefault="00541C41" w:rsidP="00541C41">
            <w:pPr>
              <w:spacing w:after="0"/>
              <w:rPr>
                <w:sz w:val="26"/>
                <w:szCs w:val="26"/>
              </w:rPr>
            </w:pPr>
            <w:r w:rsidRPr="00541C41">
              <w:rPr>
                <w:sz w:val="26"/>
                <w:szCs w:val="26"/>
              </w:rPr>
              <w:t>0,75đ</w:t>
            </w:r>
          </w:p>
          <w:p w14:paraId="54D06318" w14:textId="77777777" w:rsidR="00541C41" w:rsidRPr="00541C41" w:rsidRDefault="00541C41" w:rsidP="00541C41">
            <w:pPr>
              <w:spacing w:after="0"/>
              <w:rPr>
                <w:sz w:val="26"/>
                <w:szCs w:val="26"/>
              </w:rPr>
            </w:pPr>
          </w:p>
          <w:p w14:paraId="59766908" w14:textId="77777777" w:rsidR="00541C41" w:rsidRPr="00541C41" w:rsidRDefault="00541C41" w:rsidP="00541C41">
            <w:pPr>
              <w:spacing w:after="0"/>
              <w:rPr>
                <w:sz w:val="26"/>
                <w:szCs w:val="26"/>
              </w:rPr>
            </w:pPr>
          </w:p>
          <w:p w14:paraId="2EA84587" w14:textId="77777777" w:rsidR="00541C41" w:rsidRPr="00541C41" w:rsidRDefault="00541C41" w:rsidP="00541C41">
            <w:pPr>
              <w:spacing w:after="0"/>
              <w:rPr>
                <w:sz w:val="26"/>
                <w:szCs w:val="26"/>
              </w:rPr>
            </w:pPr>
          </w:p>
          <w:p w14:paraId="08801BEC" w14:textId="77777777" w:rsidR="00541C41" w:rsidRPr="00541C41" w:rsidRDefault="00541C41" w:rsidP="00541C41">
            <w:pPr>
              <w:spacing w:after="0"/>
              <w:rPr>
                <w:sz w:val="26"/>
                <w:szCs w:val="26"/>
              </w:rPr>
            </w:pPr>
          </w:p>
          <w:p w14:paraId="35BBD1FA" w14:textId="77777777" w:rsidR="00541C41" w:rsidRPr="00541C41" w:rsidRDefault="00541C41" w:rsidP="00541C41">
            <w:pPr>
              <w:spacing w:after="0"/>
              <w:rPr>
                <w:sz w:val="26"/>
                <w:szCs w:val="26"/>
              </w:rPr>
            </w:pPr>
          </w:p>
          <w:p w14:paraId="017321DD" w14:textId="77777777" w:rsidR="00541C41" w:rsidRPr="00541C41" w:rsidRDefault="00541C41" w:rsidP="00541C41">
            <w:pPr>
              <w:spacing w:after="0"/>
              <w:rPr>
                <w:sz w:val="26"/>
                <w:szCs w:val="26"/>
              </w:rPr>
            </w:pPr>
            <w:r w:rsidRPr="00541C41">
              <w:rPr>
                <w:sz w:val="26"/>
                <w:szCs w:val="26"/>
              </w:rPr>
              <w:t>0,75đ</w:t>
            </w:r>
          </w:p>
          <w:p w14:paraId="38E6DE0C" w14:textId="77777777" w:rsidR="00541C41" w:rsidRPr="00541C41" w:rsidRDefault="00541C41" w:rsidP="00541C41">
            <w:pPr>
              <w:spacing w:after="0"/>
              <w:rPr>
                <w:sz w:val="26"/>
                <w:szCs w:val="26"/>
              </w:rPr>
            </w:pPr>
          </w:p>
          <w:p w14:paraId="0BE14622" w14:textId="77777777" w:rsidR="00541C41" w:rsidRPr="00541C41" w:rsidRDefault="00541C41" w:rsidP="00541C41">
            <w:pPr>
              <w:spacing w:after="0"/>
              <w:rPr>
                <w:sz w:val="26"/>
                <w:szCs w:val="26"/>
              </w:rPr>
            </w:pPr>
          </w:p>
          <w:p w14:paraId="5C4C4823" w14:textId="77777777" w:rsidR="00541C41" w:rsidRPr="00541C41" w:rsidRDefault="00541C41" w:rsidP="00541C41">
            <w:pPr>
              <w:spacing w:after="0"/>
              <w:rPr>
                <w:sz w:val="26"/>
                <w:szCs w:val="26"/>
              </w:rPr>
            </w:pPr>
            <w:r w:rsidRPr="00541C41">
              <w:rPr>
                <w:sz w:val="26"/>
                <w:szCs w:val="26"/>
              </w:rPr>
              <w:t>0,25đ</w:t>
            </w:r>
          </w:p>
          <w:p w14:paraId="757852FC" w14:textId="77777777" w:rsidR="00541C41" w:rsidRPr="00541C41" w:rsidRDefault="00541C41" w:rsidP="00541C41">
            <w:pPr>
              <w:spacing w:after="0"/>
              <w:rPr>
                <w:sz w:val="26"/>
                <w:szCs w:val="26"/>
              </w:rPr>
            </w:pPr>
          </w:p>
          <w:p w14:paraId="24147972" w14:textId="77777777" w:rsidR="00541C41" w:rsidRPr="00541C41" w:rsidRDefault="00541C41" w:rsidP="00541C41">
            <w:pPr>
              <w:spacing w:after="0"/>
              <w:rPr>
                <w:sz w:val="26"/>
                <w:szCs w:val="26"/>
              </w:rPr>
            </w:pPr>
          </w:p>
        </w:tc>
      </w:tr>
      <w:tr w:rsidR="00541C41" w:rsidRPr="00541C41" w14:paraId="5CCBF49F" w14:textId="77777777" w:rsidTr="00370D36">
        <w:tc>
          <w:tcPr>
            <w:tcW w:w="1024" w:type="dxa"/>
          </w:tcPr>
          <w:p w14:paraId="1C548042" w14:textId="77777777" w:rsidR="00541C41" w:rsidRPr="00541C41" w:rsidRDefault="00541C41" w:rsidP="00541C41">
            <w:pPr>
              <w:spacing w:after="0"/>
              <w:jc w:val="center"/>
              <w:rPr>
                <w:b/>
                <w:sz w:val="25"/>
                <w:szCs w:val="25"/>
                <w:lang w:val="es-ES"/>
              </w:rPr>
            </w:pPr>
            <w:r w:rsidRPr="00541C41">
              <w:rPr>
                <w:b/>
                <w:sz w:val="25"/>
                <w:szCs w:val="25"/>
                <w:lang w:val="es-ES"/>
              </w:rPr>
              <w:t>Câu 5</w:t>
            </w:r>
          </w:p>
          <w:p w14:paraId="70C91966" w14:textId="77777777" w:rsidR="00541C41" w:rsidRPr="00541C41" w:rsidRDefault="00541C41" w:rsidP="00541C41">
            <w:pPr>
              <w:spacing w:after="0"/>
              <w:jc w:val="center"/>
              <w:rPr>
                <w:sz w:val="25"/>
                <w:szCs w:val="25"/>
                <w:lang w:val="es-ES"/>
              </w:rPr>
            </w:pPr>
            <w:r w:rsidRPr="00541C41">
              <w:rPr>
                <w:b/>
                <w:sz w:val="25"/>
                <w:szCs w:val="25"/>
                <w:lang w:val="es-ES"/>
              </w:rPr>
              <w:t>4,0 điểm</w:t>
            </w:r>
          </w:p>
        </w:tc>
        <w:tc>
          <w:tcPr>
            <w:tcW w:w="7655" w:type="dxa"/>
          </w:tcPr>
          <w:p w14:paraId="6DE04B73" w14:textId="77777777" w:rsidR="00541C41" w:rsidRPr="00541C41" w:rsidRDefault="00541C41" w:rsidP="00541C41">
            <w:pPr>
              <w:spacing w:after="0"/>
              <w:jc w:val="both"/>
              <w:rPr>
                <w:b/>
                <w:noProof/>
                <w:sz w:val="25"/>
                <w:szCs w:val="25"/>
              </w:rPr>
            </w:pPr>
            <w:r w:rsidRPr="00541C41">
              <w:rPr>
                <w:b/>
                <w:noProof/>
                <w:sz w:val="25"/>
                <w:szCs w:val="25"/>
              </w:rPr>
              <w:t>Câu 5.1. 2,0 điểm</w:t>
            </w:r>
          </w:p>
          <w:p w14:paraId="50BB5C1C" w14:textId="77777777" w:rsidR="00541C41" w:rsidRPr="00541C41" w:rsidRDefault="00541C41" w:rsidP="00541C41">
            <w:pPr>
              <w:spacing w:after="0"/>
              <w:jc w:val="both"/>
              <w:rPr>
                <w:noProof/>
                <w:sz w:val="25"/>
                <w:szCs w:val="25"/>
              </w:rPr>
            </w:pPr>
            <w:r w:rsidRPr="00541C41">
              <w:rPr>
                <w:noProof/>
                <w:sz w:val="25"/>
                <w:szCs w:val="25"/>
              </w:rPr>
              <w:t>Dùng lực kế xác định trọng lượng quả cầu ngoài không khí được F</w:t>
            </w:r>
            <w:r w:rsidRPr="00541C41">
              <w:rPr>
                <w:noProof/>
                <w:sz w:val="25"/>
                <w:szCs w:val="25"/>
                <w:vertAlign w:val="subscript"/>
              </w:rPr>
              <w:t>1</w:t>
            </w:r>
          </w:p>
          <w:p w14:paraId="3EC97637" w14:textId="77777777" w:rsidR="00541C41" w:rsidRPr="00541C41" w:rsidRDefault="00541C41" w:rsidP="00541C41">
            <w:pPr>
              <w:spacing w:after="0"/>
              <w:jc w:val="both"/>
              <w:rPr>
                <w:noProof/>
                <w:sz w:val="25"/>
                <w:szCs w:val="25"/>
              </w:rPr>
            </w:pPr>
            <w:r w:rsidRPr="00541C41">
              <w:rPr>
                <w:noProof/>
                <w:sz w:val="25"/>
                <w:szCs w:val="25"/>
              </w:rPr>
              <w:t>Nhúng chìm quả cầu vào nước, lực kế chỉ giá trị F</w:t>
            </w:r>
            <w:r w:rsidRPr="00541C41">
              <w:rPr>
                <w:noProof/>
                <w:sz w:val="25"/>
                <w:szCs w:val="25"/>
                <w:vertAlign w:val="subscript"/>
              </w:rPr>
              <w:t>2</w:t>
            </w:r>
          </w:p>
          <w:p w14:paraId="51C8DFDD" w14:textId="77777777" w:rsidR="00541C41" w:rsidRPr="00541C41" w:rsidRDefault="00541C41" w:rsidP="00541C41">
            <w:pPr>
              <w:spacing w:after="0"/>
              <w:jc w:val="both"/>
              <w:rPr>
                <w:noProof/>
                <w:sz w:val="25"/>
                <w:szCs w:val="25"/>
              </w:rPr>
            </w:pPr>
            <w:r w:rsidRPr="00541C41">
              <w:rPr>
                <w:noProof/>
                <w:sz w:val="25"/>
                <w:szCs w:val="25"/>
              </w:rPr>
              <w:t>Lực đẩy Acsimet của nước tác dụng lên quả cầu là:</w:t>
            </w:r>
          </w:p>
          <w:p w14:paraId="224110DB" w14:textId="77777777" w:rsidR="00541C41" w:rsidRPr="00541C41" w:rsidRDefault="00541C41" w:rsidP="00541C41">
            <w:pPr>
              <w:spacing w:after="0"/>
              <w:jc w:val="both"/>
              <w:rPr>
                <w:noProof/>
                <w:sz w:val="25"/>
                <w:szCs w:val="25"/>
              </w:rPr>
            </w:pPr>
            <w:r w:rsidRPr="00541C41">
              <w:rPr>
                <w:noProof/>
                <w:sz w:val="25"/>
                <w:szCs w:val="25"/>
              </w:rPr>
              <w:t>F</w:t>
            </w:r>
            <w:r w:rsidRPr="00541C41">
              <w:rPr>
                <w:noProof/>
                <w:sz w:val="25"/>
                <w:szCs w:val="25"/>
                <w:vertAlign w:val="subscript"/>
              </w:rPr>
              <w:t>A</w:t>
            </w:r>
            <w:r w:rsidRPr="00541C41">
              <w:rPr>
                <w:noProof/>
                <w:sz w:val="25"/>
                <w:szCs w:val="25"/>
              </w:rPr>
              <w:t xml:space="preserve"> = F</w:t>
            </w:r>
            <w:r w:rsidRPr="00541C41">
              <w:rPr>
                <w:noProof/>
                <w:sz w:val="25"/>
                <w:szCs w:val="25"/>
                <w:vertAlign w:val="subscript"/>
              </w:rPr>
              <w:t>1</w:t>
            </w:r>
            <w:r w:rsidRPr="00541C41">
              <w:rPr>
                <w:noProof/>
                <w:sz w:val="25"/>
                <w:szCs w:val="25"/>
              </w:rPr>
              <w:t xml:space="preserve"> – F</w:t>
            </w:r>
            <w:r w:rsidRPr="00541C41">
              <w:rPr>
                <w:noProof/>
                <w:sz w:val="25"/>
                <w:szCs w:val="25"/>
                <w:vertAlign w:val="subscript"/>
              </w:rPr>
              <w:t>2</w:t>
            </w:r>
            <w:r w:rsidRPr="00541C41">
              <w:rPr>
                <w:noProof/>
                <w:sz w:val="25"/>
                <w:szCs w:val="25"/>
              </w:rPr>
              <w:t xml:space="preserve"> = 10D</w:t>
            </w:r>
            <w:r w:rsidRPr="00541C41">
              <w:rPr>
                <w:noProof/>
                <w:sz w:val="25"/>
                <w:szCs w:val="25"/>
                <w:vertAlign w:val="subscript"/>
              </w:rPr>
              <w:t>n</w:t>
            </w:r>
            <w:r w:rsidRPr="00541C41">
              <w:rPr>
                <w:noProof/>
                <w:sz w:val="25"/>
                <w:szCs w:val="25"/>
              </w:rPr>
              <w:t xml:space="preserve">V </w:t>
            </w:r>
            <w:r w:rsidRPr="00541C41">
              <w:rPr>
                <w:noProof/>
                <w:sz w:val="25"/>
                <w:szCs w:val="25"/>
              </w:rPr>
              <w:sym w:font="Symbol" w:char="F0DE"/>
            </w:r>
            <w:r w:rsidRPr="00541C41">
              <w:rPr>
                <w:noProof/>
                <w:sz w:val="25"/>
                <w:szCs w:val="25"/>
              </w:rPr>
              <w:t xml:space="preserve"> </w:t>
            </w:r>
            <w:r w:rsidRPr="00541C41">
              <w:rPr>
                <w:noProof/>
                <w:position w:val="-32"/>
                <w:sz w:val="25"/>
                <w:szCs w:val="25"/>
              </w:rPr>
              <w:object w:dxaOrig="1140" w:dyaOrig="740" w14:anchorId="6FC77D13">
                <v:shape id="_x0000_i1559" type="#_x0000_t75" style="width:57pt;height:36.75pt" o:ole="">
                  <v:imagedata r:id="rId300" o:title=""/>
                </v:shape>
                <o:OLEObject Type="Embed" ProgID="Equation.DSMT4" ShapeID="_x0000_i1559" DrawAspect="Content" ObjectID="_1773308613" r:id="rId1100"/>
              </w:object>
            </w:r>
            <w:r w:rsidRPr="00541C41">
              <w:rPr>
                <w:noProof/>
                <w:sz w:val="25"/>
                <w:szCs w:val="25"/>
              </w:rPr>
              <w:t xml:space="preserve"> </w:t>
            </w:r>
          </w:p>
        </w:tc>
        <w:tc>
          <w:tcPr>
            <w:tcW w:w="1149" w:type="dxa"/>
          </w:tcPr>
          <w:p w14:paraId="353066CB" w14:textId="77777777" w:rsidR="00541C41" w:rsidRPr="00541C41" w:rsidRDefault="00541C41" w:rsidP="00541C41">
            <w:pPr>
              <w:spacing w:after="0"/>
              <w:jc w:val="center"/>
              <w:rPr>
                <w:sz w:val="25"/>
                <w:szCs w:val="25"/>
                <w:lang w:val="es-ES"/>
              </w:rPr>
            </w:pPr>
          </w:p>
          <w:p w14:paraId="1CE44D4B" w14:textId="77777777" w:rsidR="00541C41" w:rsidRPr="00541C41" w:rsidRDefault="00541C41" w:rsidP="00541C41">
            <w:pPr>
              <w:spacing w:after="0"/>
              <w:jc w:val="center"/>
              <w:rPr>
                <w:sz w:val="25"/>
                <w:szCs w:val="25"/>
                <w:lang w:val="es-ES"/>
              </w:rPr>
            </w:pPr>
          </w:p>
          <w:p w14:paraId="7D75FE06" w14:textId="77777777" w:rsidR="00541C41" w:rsidRPr="00541C41" w:rsidRDefault="00541C41" w:rsidP="00541C41">
            <w:pPr>
              <w:spacing w:after="0"/>
              <w:jc w:val="center"/>
              <w:rPr>
                <w:sz w:val="25"/>
                <w:szCs w:val="25"/>
                <w:lang w:val="es-ES"/>
              </w:rPr>
            </w:pPr>
            <w:r w:rsidRPr="00541C41">
              <w:rPr>
                <w:sz w:val="25"/>
                <w:szCs w:val="25"/>
                <w:lang w:val="es-ES"/>
              </w:rPr>
              <w:t>0,5</w:t>
            </w:r>
          </w:p>
          <w:p w14:paraId="329F2CD5" w14:textId="77777777" w:rsidR="00541C41" w:rsidRPr="00541C41" w:rsidRDefault="00541C41" w:rsidP="00541C41">
            <w:pPr>
              <w:spacing w:after="0"/>
              <w:jc w:val="center"/>
              <w:rPr>
                <w:sz w:val="25"/>
                <w:szCs w:val="25"/>
                <w:lang w:val="es-ES"/>
              </w:rPr>
            </w:pPr>
          </w:p>
          <w:p w14:paraId="1F87BC93" w14:textId="77777777" w:rsidR="00541C41" w:rsidRPr="00541C41" w:rsidRDefault="00541C41" w:rsidP="00541C41">
            <w:pPr>
              <w:spacing w:after="0"/>
              <w:jc w:val="center"/>
              <w:rPr>
                <w:sz w:val="25"/>
                <w:szCs w:val="25"/>
                <w:lang w:val="es-ES"/>
              </w:rPr>
            </w:pPr>
          </w:p>
          <w:p w14:paraId="355A1B09" w14:textId="77777777" w:rsidR="00541C41" w:rsidRPr="00541C41" w:rsidRDefault="00541C41" w:rsidP="00541C41">
            <w:pPr>
              <w:spacing w:after="0"/>
              <w:jc w:val="center"/>
              <w:rPr>
                <w:sz w:val="25"/>
                <w:szCs w:val="25"/>
                <w:lang w:val="es-ES"/>
              </w:rPr>
            </w:pPr>
            <w:r w:rsidRPr="00541C41">
              <w:rPr>
                <w:sz w:val="25"/>
                <w:szCs w:val="25"/>
                <w:lang w:val="es-ES"/>
              </w:rPr>
              <w:t>0,5</w:t>
            </w:r>
          </w:p>
        </w:tc>
      </w:tr>
      <w:tr w:rsidR="00541C41" w:rsidRPr="00541C41" w14:paraId="21927881" w14:textId="77777777" w:rsidTr="00370D36">
        <w:tc>
          <w:tcPr>
            <w:tcW w:w="1024" w:type="dxa"/>
          </w:tcPr>
          <w:p w14:paraId="17745520" w14:textId="77777777" w:rsidR="00541C41" w:rsidRPr="00541C41" w:rsidRDefault="00541C41" w:rsidP="00541C41">
            <w:pPr>
              <w:spacing w:after="0"/>
              <w:jc w:val="both"/>
              <w:rPr>
                <w:sz w:val="25"/>
                <w:szCs w:val="25"/>
                <w:lang w:val="es-ES"/>
              </w:rPr>
            </w:pPr>
          </w:p>
        </w:tc>
        <w:tc>
          <w:tcPr>
            <w:tcW w:w="7655" w:type="dxa"/>
          </w:tcPr>
          <w:p w14:paraId="64F26C89" w14:textId="77777777" w:rsidR="00541C41" w:rsidRPr="00541C41" w:rsidRDefault="00541C41" w:rsidP="00541C41">
            <w:pPr>
              <w:spacing w:after="0"/>
              <w:jc w:val="both"/>
              <w:rPr>
                <w:noProof/>
                <w:sz w:val="25"/>
                <w:szCs w:val="25"/>
              </w:rPr>
            </w:pPr>
            <w:r w:rsidRPr="00541C41">
              <w:rPr>
                <w:noProof/>
                <w:sz w:val="25"/>
                <w:szCs w:val="25"/>
              </w:rPr>
              <w:t>Thể tích phần đặc trong quả cầu là:</w:t>
            </w:r>
          </w:p>
          <w:p w14:paraId="433AC1A6" w14:textId="77777777" w:rsidR="00541C41" w:rsidRPr="00541C41" w:rsidRDefault="00541C41" w:rsidP="00541C41">
            <w:pPr>
              <w:spacing w:after="0"/>
              <w:jc w:val="both"/>
              <w:rPr>
                <w:noProof/>
                <w:sz w:val="25"/>
                <w:szCs w:val="25"/>
              </w:rPr>
            </w:pPr>
            <w:r w:rsidRPr="00541C41">
              <w:rPr>
                <w:noProof/>
                <w:position w:val="-26"/>
                <w:sz w:val="25"/>
                <w:szCs w:val="25"/>
              </w:rPr>
              <w:object w:dxaOrig="1080" w:dyaOrig="680" w14:anchorId="53164148">
                <v:shape id="_x0000_i1560" type="#_x0000_t75" style="width:54pt;height:33.75pt" o:ole="">
                  <v:imagedata r:id="rId302" o:title=""/>
                </v:shape>
                <o:OLEObject Type="Embed" ProgID="Equation.DSMT4" ShapeID="_x0000_i1560" DrawAspect="Content" ObjectID="_1773308614" r:id="rId1101"/>
              </w:object>
            </w:r>
            <w:r w:rsidRPr="00541C41">
              <w:rPr>
                <w:noProof/>
                <w:sz w:val="25"/>
                <w:szCs w:val="25"/>
              </w:rPr>
              <w:t xml:space="preserve"> </w:t>
            </w:r>
          </w:p>
          <w:p w14:paraId="4023DD23" w14:textId="77777777" w:rsidR="00541C41" w:rsidRPr="00541C41" w:rsidRDefault="00541C41" w:rsidP="00541C41">
            <w:pPr>
              <w:spacing w:after="0"/>
              <w:jc w:val="both"/>
              <w:rPr>
                <w:noProof/>
                <w:sz w:val="25"/>
                <w:szCs w:val="25"/>
              </w:rPr>
            </w:pPr>
            <w:r w:rsidRPr="00541C41">
              <w:rPr>
                <w:noProof/>
                <w:sz w:val="25"/>
                <w:szCs w:val="25"/>
              </w:rPr>
              <w:t>Thể tích phần rỗng trong quả cầu là:</w:t>
            </w:r>
          </w:p>
          <w:p w14:paraId="3AE76DC5" w14:textId="77777777" w:rsidR="00541C41" w:rsidRPr="00541C41" w:rsidRDefault="00541C41" w:rsidP="00541C41">
            <w:pPr>
              <w:spacing w:after="0"/>
              <w:jc w:val="both"/>
            </w:pPr>
            <w:r w:rsidRPr="00541C41">
              <w:rPr>
                <w:noProof/>
                <w:sz w:val="25"/>
                <w:szCs w:val="25"/>
              </w:rPr>
              <w:sym w:font="Symbol" w:char="F044"/>
            </w:r>
            <w:r w:rsidRPr="00541C41">
              <w:rPr>
                <w:noProof/>
                <w:sz w:val="25"/>
                <w:szCs w:val="25"/>
              </w:rPr>
              <w:t>V = V – V</w:t>
            </w:r>
            <w:r w:rsidRPr="00541C41">
              <w:rPr>
                <w:noProof/>
                <w:sz w:val="25"/>
                <w:szCs w:val="25"/>
                <w:vertAlign w:val="subscript"/>
              </w:rPr>
              <w:t>1</w:t>
            </w:r>
            <w:r w:rsidRPr="00541C41">
              <w:rPr>
                <w:noProof/>
                <w:sz w:val="25"/>
                <w:szCs w:val="25"/>
              </w:rPr>
              <w:t xml:space="preserve"> = </w:t>
            </w:r>
            <w:r w:rsidRPr="00541C41">
              <w:rPr>
                <w:position w:val="-32"/>
              </w:rPr>
              <w:object w:dxaOrig="680" w:dyaOrig="740" w14:anchorId="17D338E8">
                <v:shape id="_x0000_i1561" type="#_x0000_t75" style="width:33.75pt;height:36.75pt" o:ole="">
                  <v:imagedata r:id="rId304" o:title=""/>
                </v:shape>
                <o:OLEObject Type="Embed" ProgID="Equation.DSMT4" ShapeID="_x0000_i1561" DrawAspect="Content" ObjectID="_1773308615" r:id="rId1102"/>
              </w:object>
            </w:r>
            <w:r w:rsidRPr="00541C41">
              <w:t xml:space="preserve"> - </w:t>
            </w:r>
            <w:r w:rsidRPr="00541C41">
              <w:rPr>
                <w:position w:val="-26"/>
              </w:rPr>
              <w:object w:dxaOrig="560" w:dyaOrig="680" w14:anchorId="1D3AD647">
                <v:shape id="_x0000_i1562" type="#_x0000_t75" style="width:27.75pt;height:33.75pt" o:ole="">
                  <v:imagedata r:id="rId306" o:title=""/>
                </v:shape>
                <o:OLEObject Type="Embed" ProgID="Equation.DSMT4" ShapeID="_x0000_i1562" DrawAspect="Content" ObjectID="_1773308616" r:id="rId1103"/>
              </w:object>
            </w:r>
            <w:r w:rsidRPr="00541C41">
              <w:t xml:space="preserve">  (*)</w:t>
            </w:r>
          </w:p>
          <w:p w14:paraId="5B6AE12D" w14:textId="77777777" w:rsidR="00541C41" w:rsidRPr="00541C41" w:rsidRDefault="00541C41" w:rsidP="00541C41">
            <w:pPr>
              <w:spacing w:after="0"/>
              <w:jc w:val="both"/>
              <w:rPr>
                <w:noProof/>
                <w:sz w:val="25"/>
                <w:szCs w:val="25"/>
              </w:rPr>
            </w:pPr>
            <w:r w:rsidRPr="00541C41">
              <w:t>Thay F</w:t>
            </w:r>
            <w:r w:rsidRPr="00541C41">
              <w:rPr>
                <w:vertAlign w:val="subscript"/>
              </w:rPr>
              <w:t>1</w:t>
            </w:r>
            <w:r w:rsidRPr="00541C41">
              <w:t>, F</w:t>
            </w:r>
            <w:r w:rsidRPr="00541C41">
              <w:rPr>
                <w:vertAlign w:val="subscript"/>
              </w:rPr>
              <w:t>2</w:t>
            </w:r>
            <w:r w:rsidRPr="00541C41">
              <w:t>, D, D</w:t>
            </w:r>
            <w:r w:rsidRPr="00541C41">
              <w:rPr>
                <w:vertAlign w:val="subscript"/>
              </w:rPr>
              <w:t>n</w:t>
            </w:r>
            <w:r w:rsidRPr="00541C41">
              <w:t xml:space="preserve"> vào (*) ta các định được </w:t>
            </w:r>
            <w:r w:rsidRPr="00541C41">
              <w:sym w:font="Symbol" w:char="F044"/>
            </w:r>
            <w:r w:rsidRPr="00541C41">
              <w:t>V.</w:t>
            </w:r>
          </w:p>
        </w:tc>
        <w:tc>
          <w:tcPr>
            <w:tcW w:w="1149" w:type="dxa"/>
          </w:tcPr>
          <w:p w14:paraId="2E4D678C" w14:textId="77777777" w:rsidR="00541C41" w:rsidRPr="00541C41" w:rsidRDefault="00541C41" w:rsidP="00541C41">
            <w:pPr>
              <w:spacing w:after="0"/>
              <w:jc w:val="center"/>
              <w:rPr>
                <w:sz w:val="25"/>
                <w:szCs w:val="25"/>
                <w:lang w:val="es-ES"/>
              </w:rPr>
            </w:pPr>
          </w:p>
          <w:p w14:paraId="6A8A246C" w14:textId="77777777" w:rsidR="00541C41" w:rsidRPr="00541C41" w:rsidRDefault="00541C41" w:rsidP="00541C41">
            <w:pPr>
              <w:spacing w:after="0"/>
              <w:jc w:val="center"/>
              <w:rPr>
                <w:sz w:val="25"/>
                <w:szCs w:val="25"/>
                <w:lang w:val="es-ES"/>
              </w:rPr>
            </w:pPr>
          </w:p>
          <w:p w14:paraId="50A436C6" w14:textId="77777777" w:rsidR="00541C41" w:rsidRPr="00541C41" w:rsidRDefault="00541C41" w:rsidP="00541C41">
            <w:pPr>
              <w:spacing w:after="0"/>
              <w:jc w:val="center"/>
              <w:rPr>
                <w:sz w:val="25"/>
                <w:szCs w:val="25"/>
                <w:lang w:val="es-ES"/>
              </w:rPr>
            </w:pPr>
            <w:r w:rsidRPr="00541C41">
              <w:rPr>
                <w:sz w:val="25"/>
                <w:szCs w:val="25"/>
                <w:lang w:val="es-ES"/>
              </w:rPr>
              <w:t>0,5</w:t>
            </w:r>
          </w:p>
          <w:p w14:paraId="46D62737" w14:textId="77777777" w:rsidR="00541C41" w:rsidRPr="00541C41" w:rsidRDefault="00541C41" w:rsidP="00541C41">
            <w:pPr>
              <w:spacing w:after="0"/>
              <w:jc w:val="center"/>
              <w:rPr>
                <w:sz w:val="25"/>
                <w:szCs w:val="25"/>
                <w:lang w:val="es-ES"/>
              </w:rPr>
            </w:pPr>
          </w:p>
          <w:p w14:paraId="20AB484B" w14:textId="77777777" w:rsidR="00541C41" w:rsidRPr="00541C41" w:rsidRDefault="00541C41" w:rsidP="00541C41">
            <w:pPr>
              <w:spacing w:after="0"/>
              <w:jc w:val="center"/>
              <w:rPr>
                <w:sz w:val="25"/>
                <w:szCs w:val="25"/>
                <w:lang w:val="es-ES"/>
              </w:rPr>
            </w:pPr>
          </w:p>
          <w:p w14:paraId="66011A85" w14:textId="77777777" w:rsidR="00541C41" w:rsidRPr="00541C41" w:rsidRDefault="00541C41" w:rsidP="00541C41">
            <w:pPr>
              <w:spacing w:after="0"/>
              <w:jc w:val="center"/>
              <w:rPr>
                <w:sz w:val="25"/>
                <w:szCs w:val="25"/>
                <w:lang w:val="es-ES"/>
              </w:rPr>
            </w:pPr>
          </w:p>
          <w:p w14:paraId="53633FC6" w14:textId="77777777" w:rsidR="00541C41" w:rsidRPr="00541C41" w:rsidRDefault="00541C41" w:rsidP="00541C41">
            <w:pPr>
              <w:spacing w:after="0"/>
              <w:jc w:val="center"/>
              <w:rPr>
                <w:sz w:val="25"/>
                <w:szCs w:val="25"/>
                <w:lang w:val="es-ES"/>
              </w:rPr>
            </w:pPr>
            <w:r w:rsidRPr="00541C41">
              <w:rPr>
                <w:sz w:val="25"/>
                <w:szCs w:val="25"/>
                <w:lang w:val="es-ES"/>
              </w:rPr>
              <w:t>0,5</w:t>
            </w:r>
          </w:p>
        </w:tc>
      </w:tr>
      <w:tr w:rsidR="00541C41" w:rsidRPr="00541C41" w14:paraId="362BA7C5" w14:textId="77777777" w:rsidTr="00370D36">
        <w:tc>
          <w:tcPr>
            <w:tcW w:w="1024" w:type="dxa"/>
          </w:tcPr>
          <w:p w14:paraId="0B25C415" w14:textId="77777777" w:rsidR="00541C41" w:rsidRPr="00541C41" w:rsidRDefault="00541C41" w:rsidP="00541C41">
            <w:pPr>
              <w:spacing w:after="0"/>
              <w:rPr>
                <w:szCs w:val="28"/>
                <w:lang w:val="vi-VN"/>
              </w:rPr>
            </w:pPr>
          </w:p>
        </w:tc>
        <w:tc>
          <w:tcPr>
            <w:tcW w:w="7655" w:type="dxa"/>
          </w:tcPr>
          <w:p w14:paraId="42E01D97" w14:textId="77777777" w:rsidR="00541C41" w:rsidRPr="00541C41" w:rsidRDefault="00541C41" w:rsidP="00541C41">
            <w:pPr>
              <w:spacing w:after="0"/>
            </w:pPr>
            <w:r w:rsidRPr="00541C41">
              <w:rPr>
                <w:sz w:val="26"/>
                <w:szCs w:val="26"/>
              </w:rPr>
              <w:t>Cách th</w:t>
            </w:r>
            <w:r w:rsidRPr="00541C41">
              <w:t xml:space="preserve">ực hiện : </w:t>
            </w:r>
          </w:p>
          <w:p w14:paraId="2ADBFA08" w14:textId="77777777" w:rsidR="00541C41" w:rsidRPr="00541C41" w:rsidRDefault="00541C41" w:rsidP="00541C41">
            <w:pPr>
              <w:spacing w:after="0"/>
            </w:pPr>
            <w:r w:rsidRPr="00541C41">
              <w:t xml:space="preserve">+ Buộc viên sỏi vào sợi dây treo vào lực kế để xác định trọng lượng P của viên sỏi ngoài không khí </w:t>
            </w:r>
          </w:p>
          <w:p w14:paraId="5413C605" w14:textId="77777777" w:rsidR="00541C41" w:rsidRPr="00541C41" w:rsidRDefault="00541C41" w:rsidP="00541C41">
            <w:pPr>
              <w:spacing w:after="0"/>
            </w:pPr>
            <w:r w:rsidRPr="00541C41">
              <w:t xml:space="preserve">+ Nhúng viên sỏi ngập trong nước xác định trọng lượng viên sỏi trong nước </w:t>
            </w:r>
          </w:p>
          <w:p w14:paraId="15A081BD" w14:textId="77777777" w:rsidR="00541C41" w:rsidRPr="00541C41" w:rsidRDefault="00541C41" w:rsidP="00541C41">
            <w:pPr>
              <w:spacing w:after="0"/>
              <w:rPr>
                <w:sz w:val="26"/>
                <w:szCs w:val="26"/>
              </w:rPr>
            </w:pPr>
            <w:r w:rsidRPr="00541C41">
              <w:t>+ Xác định lực đẩy Acsimet: F</w:t>
            </w:r>
            <w:r w:rsidRPr="00541C41">
              <w:rPr>
                <w:vertAlign w:val="subscript"/>
              </w:rPr>
              <w:t>A</w:t>
            </w:r>
            <w:r w:rsidRPr="00541C41">
              <w:t xml:space="preserve"> = P – P</w:t>
            </w:r>
            <w:r w:rsidRPr="00541C41">
              <w:rPr>
                <w:vertAlign w:val="subscript"/>
              </w:rPr>
              <w:t>1</w:t>
            </w:r>
          </w:p>
          <w:p w14:paraId="499DF3EB" w14:textId="77777777" w:rsidR="00541C41" w:rsidRPr="00541C41" w:rsidRDefault="00541C41" w:rsidP="00541C41">
            <w:pPr>
              <w:spacing w:after="0"/>
              <w:rPr>
                <w:sz w:val="26"/>
                <w:szCs w:val="26"/>
              </w:rPr>
            </w:pPr>
            <w:r w:rsidRPr="00541C41">
              <w:rPr>
                <w:sz w:val="26"/>
                <w:szCs w:val="26"/>
              </w:rPr>
              <w:lastRenderedPageBreak/>
              <w:t>(V</w:t>
            </w:r>
            <w:r w:rsidRPr="00541C41">
              <w:t>ới F</w:t>
            </w:r>
            <w:r w:rsidRPr="00541C41">
              <w:rPr>
                <w:vertAlign w:val="subscript"/>
              </w:rPr>
              <w:t>A</w:t>
            </w:r>
            <w:r w:rsidRPr="00541C41">
              <w:t xml:space="preserve"> = V.d</w:t>
            </w:r>
            <w:r w:rsidRPr="00541C41">
              <w:rPr>
                <w:vertAlign w:val="subscript"/>
              </w:rPr>
              <w:t>0</w:t>
            </w:r>
            <w:r w:rsidRPr="00541C41">
              <w:t>)</w:t>
            </w:r>
          </w:p>
          <w:p w14:paraId="4BA36A6B" w14:textId="77777777" w:rsidR="00541C41" w:rsidRPr="00541C41" w:rsidRDefault="00541C41" w:rsidP="00541C41">
            <w:pPr>
              <w:spacing w:after="0"/>
              <w:rPr>
                <w:sz w:val="26"/>
                <w:szCs w:val="26"/>
              </w:rPr>
            </w:pPr>
            <w:r w:rsidRPr="00541C41">
              <w:rPr>
                <w:sz w:val="26"/>
                <w:szCs w:val="26"/>
              </w:rPr>
              <w:t>Xác định th</w:t>
            </w:r>
            <w:r w:rsidRPr="00541C41">
              <w:t xml:space="preserve"> ể tích của vật  V= </w:t>
            </w:r>
            <w:r w:rsidRPr="00541C41">
              <w:rPr>
                <w:sz w:val="26"/>
                <w:szCs w:val="26"/>
              </w:rPr>
              <w:fldChar w:fldCharType="begin"/>
            </w:r>
            <w:r w:rsidRPr="00541C41">
              <w:rPr>
                <w:sz w:val="26"/>
                <w:szCs w:val="26"/>
              </w:rPr>
              <w:instrText xml:space="preserve"> QUOTE </w:instrText>
            </w:r>
            <w:r w:rsidRPr="00541C41">
              <w:pict w14:anchorId="753B2BE5">
                <v:shape id="_x0000_i1563" type="#_x0000_t75" style="width:15pt;height:23.25pt" equationxml="&lt;">
                  <v:imagedata r:id="rId1104" o:title="" chromakey="white"/>
                </v:shape>
              </w:pict>
            </w:r>
            <w:r w:rsidRPr="00541C41">
              <w:rPr>
                <w:sz w:val="26"/>
                <w:szCs w:val="26"/>
              </w:rPr>
              <w:instrText xml:space="preserve"> </w:instrText>
            </w:r>
            <w:r w:rsidRPr="00541C41">
              <w:rPr>
                <w:sz w:val="26"/>
                <w:szCs w:val="26"/>
              </w:rPr>
              <w:fldChar w:fldCharType="separate"/>
            </w:r>
            <w:r w:rsidRPr="00541C41">
              <w:pict w14:anchorId="7A0FE2AE">
                <v:shape id="_x0000_i1564" type="#_x0000_t75" style="width:15pt;height:23.25pt" equationxml="&lt;">
                  <v:imagedata r:id="rId1105" o:title="" chromakey="white"/>
                </v:shape>
              </w:pict>
            </w:r>
            <w:r w:rsidRPr="00541C41">
              <w:rPr>
                <w:sz w:val="26"/>
                <w:szCs w:val="26"/>
              </w:rPr>
              <w:fldChar w:fldCharType="end"/>
            </w:r>
          </w:p>
          <w:p w14:paraId="573661DD" w14:textId="77777777" w:rsidR="00541C41" w:rsidRPr="00541C41" w:rsidRDefault="00541C41" w:rsidP="00541C41">
            <w:pPr>
              <w:spacing w:after="0"/>
            </w:pPr>
            <w:r w:rsidRPr="00541C41">
              <w:rPr>
                <w:sz w:val="26"/>
                <w:szCs w:val="26"/>
              </w:rPr>
              <w:t>Xác định trọng lư</w:t>
            </w:r>
            <w:r w:rsidRPr="00541C41">
              <w:t xml:space="preserve">ợng riêng của viên sỏi </w:t>
            </w:r>
          </w:p>
          <w:p w14:paraId="5C5530B4" w14:textId="77777777" w:rsidR="00541C41" w:rsidRPr="00541C41" w:rsidRDefault="00541C41" w:rsidP="00541C41">
            <w:pPr>
              <w:spacing w:after="0"/>
            </w:pPr>
          </w:p>
          <w:p w14:paraId="4B3A45ED" w14:textId="77777777" w:rsidR="00541C41" w:rsidRPr="00541C41" w:rsidRDefault="00541C41" w:rsidP="00541C41">
            <w:pPr>
              <w:spacing w:after="0"/>
              <w:rPr>
                <w:sz w:val="26"/>
                <w:szCs w:val="26"/>
              </w:rPr>
            </w:pPr>
            <w:r w:rsidRPr="00541C41">
              <w:t xml:space="preserve">d = </w:t>
            </w:r>
            <w:r w:rsidRPr="00541C41">
              <w:fldChar w:fldCharType="begin"/>
            </w:r>
            <w:r w:rsidRPr="00541C41">
              <w:instrText xml:space="preserve"> QUOTE </w:instrText>
            </w:r>
            <w:r w:rsidRPr="00541C41">
              <w:pict w14:anchorId="4E781C08">
                <v:shape id="_x0000_i1565" type="#_x0000_t75" style="width:8.25pt;height:23.25pt" equationxml="&lt;">
                  <v:imagedata r:id="rId1106" o:title="" chromakey="white"/>
                </v:shape>
              </w:pict>
            </w:r>
            <w:r w:rsidRPr="00541C41">
              <w:instrText xml:space="preserve"> </w:instrText>
            </w:r>
            <w:r w:rsidRPr="00541C41">
              <w:fldChar w:fldCharType="separate"/>
            </w:r>
            <w:r w:rsidRPr="00541C41">
              <w:pict w14:anchorId="70D82B41">
                <v:shape id="_x0000_i1566" type="#_x0000_t75" style="width:8.25pt;height:23.25pt" equationxml="&lt;">
                  <v:imagedata r:id="rId1107" o:title="" chromakey="white"/>
                </v:shape>
              </w:pict>
            </w:r>
            <w:r w:rsidRPr="00541C41">
              <w:fldChar w:fldCharType="end"/>
            </w:r>
            <w:r w:rsidRPr="00541C41">
              <w:t xml:space="preserve"> = </w:t>
            </w:r>
            <w:r w:rsidRPr="00541C41">
              <w:fldChar w:fldCharType="begin"/>
            </w:r>
            <w:r w:rsidRPr="00541C41">
              <w:instrText xml:space="preserve"> QUOTE </w:instrText>
            </w:r>
            <w:r w:rsidRPr="00541C41">
              <w:pict w14:anchorId="30006057">
                <v:shape id="_x0000_i1567" type="#_x0000_t75" style="width:16.5pt;height:35.25pt" equationxml="&lt;">
                  <v:imagedata r:id="rId1108" o:title="" chromakey="white"/>
                </v:shape>
              </w:pict>
            </w:r>
            <w:r w:rsidRPr="00541C41">
              <w:instrText xml:space="preserve"> </w:instrText>
            </w:r>
            <w:r w:rsidRPr="00541C41">
              <w:fldChar w:fldCharType="separate"/>
            </w:r>
            <w:r w:rsidRPr="00541C41">
              <w:pict w14:anchorId="197CA9AC">
                <v:shape id="_x0000_i1568" type="#_x0000_t75" style="width:16.5pt;height:35.25pt" equationxml="&lt;">
                  <v:imagedata r:id="rId1109" o:title="" chromakey="white"/>
                </v:shape>
              </w:pict>
            </w:r>
            <w:r w:rsidRPr="00541C41">
              <w:fldChar w:fldCharType="end"/>
            </w:r>
            <w:r w:rsidRPr="00541C41">
              <w:t xml:space="preserve"> = d</w:t>
            </w:r>
            <w:r w:rsidRPr="00541C41">
              <w:rPr>
                <w:vertAlign w:val="subscript"/>
              </w:rPr>
              <w:t>0</w:t>
            </w:r>
            <w:r w:rsidRPr="00541C41">
              <w:t xml:space="preserve"> . </w:t>
            </w:r>
            <w:r w:rsidRPr="00541C41">
              <w:rPr>
                <w:sz w:val="26"/>
                <w:szCs w:val="26"/>
              </w:rPr>
              <w:fldChar w:fldCharType="begin"/>
            </w:r>
            <w:r w:rsidRPr="00541C41">
              <w:rPr>
                <w:sz w:val="26"/>
                <w:szCs w:val="26"/>
              </w:rPr>
              <w:instrText xml:space="preserve"> QUOTE </w:instrText>
            </w:r>
            <w:r w:rsidRPr="00541C41">
              <w:pict w14:anchorId="5E85EA93">
                <v:shape id="_x0000_i1569" type="#_x0000_t75" style="width:33.75pt;height:23.25pt" equationxml="&lt;">
                  <v:imagedata r:id="rId1110" o:title="" chromakey="white"/>
                </v:shape>
              </w:pict>
            </w:r>
            <w:r w:rsidRPr="00541C41">
              <w:rPr>
                <w:sz w:val="26"/>
                <w:szCs w:val="26"/>
              </w:rPr>
              <w:instrText xml:space="preserve"> </w:instrText>
            </w:r>
            <w:r w:rsidRPr="00541C41">
              <w:rPr>
                <w:sz w:val="26"/>
                <w:szCs w:val="26"/>
              </w:rPr>
              <w:fldChar w:fldCharType="separate"/>
            </w:r>
            <w:r w:rsidRPr="00541C41">
              <w:pict w14:anchorId="5284E0FE">
                <v:shape id="_x0000_i1570" type="#_x0000_t75" style="width:33.75pt;height:23.25pt" equationxml="&lt;">
                  <v:imagedata r:id="rId1111" o:title="" chromakey="white"/>
                </v:shape>
              </w:pict>
            </w:r>
            <w:r w:rsidRPr="00541C41">
              <w:rPr>
                <w:sz w:val="26"/>
                <w:szCs w:val="26"/>
              </w:rPr>
              <w:fldChar w:fldCharType="end"/>
            </w:r>
          </w:p>
          <w:p w14:paraId="15997B74" w14:textId="77777777" w:rsidR="00541C41" w:rsidRPr="00541C41" w:rsidRDefault="00541C41" w:rsidP="00541C41">
            <w:pPr>
              <w:spacing w:after="0"/>
              <w:rPr>
                <w:szCs w:val="28"/>
              </w:rPr>
            </w:pPr>
            <w:r w:rsidRPr="00541C41">
              <w:rPr>
                <w:sz w:val="26"/>
                <w:szCs w:val="26"/>
              </w:rPr>
              <w:t xml:space="preserve"> khối lượng riêng của viên sỏi: D = D</w:t>
            </w:r>
            <w:r w:rsidRPr="00541C41">
              <w:rPr>
                <w:sz w:val="26"/>
                <w:szCs w:val="26"/>
                <w:vertAlign w:val="subscript"/>
              </w:rPr>
              <w:t>o</w:t>
            </w:r>
            <w:r w:rsidRPr="00541C41">
              <w:rPr>
                <w:sz w:val="26"/>
                <w:szCs w:val="26"/>
              </w:rPr>
              <w:t xml:space="preserve"> </w:t>
            </w:r>
            <w:r w:rsidRPr="00541C41">
              <w:rPr>
                <w:sz w:val="26"/>
                <w:szCs w:val="26"/>
              </w:rPr>
              <w:fldChar w:fldCharType="begin"/>
            </w:r>
            <w:r w:rsidRPr="00541C41">
              <w:rPr>
                <w:sz w:val="26"/>
                <w:szCs w:val="26"/>
              </w:rPr>
              <w:instrText xml:space="preserve"> QUOTE </w:instrText>
            </w:r>
            <w:r w:rsidRPr="00541C41">
              <w:pict w14:anchorId="4EB85713">
                <v:shape id="_x0000_i1571" type="#_x0000_t75" style="width:33.75pt;height:23.25pt" equationxml="&lt;">
                  <v:imagedata r:id="rId1112" o:title="" chromakey="white"/>
                </v:shape>
              </w:pict>
            </w:r>
            <w:r w:rsidRPr="00541C41">
              <w:rPr>
                <w:sz w:val="26"/>
                <w:szCs w:val="26"/>
              </w:rPr>
              <w:instrText xml:space="preserve"> </w:instrText>
            </w:r>
            <w:r w:rsidRPr="00541C41">
              <w:rPr>
                <w:sz w:val="26"/>
                <w:szCs w:val="26"/>
              </w:rPr>
              <w:fldChar w:fldCharType="separate"/>
            </w:r>
            <w:r w:rsidRPr="00541C41">
              <w:pict w14:anchorId="10F155D6">
                <v:shape id="_x0000_i1572" type="#_x0000_t75" style="width:33.75pt;height:23.25pt" equationxml="&lt;">
                  <v:imagedata r:id="rId1113" o:title="" chromakey="white"/>
                </v:shape>
              </w:pict>
            </w:r>
            <w:r w:rsidRPr="00541C41">
              <w:rPr>
                <w:sz w:val="26"/>
                <w:szCs w:val="26"/>
              </w:rPr>
              <w:fldChar w:fldCharType="end"/>
            </w:r>
          </w:p>
          <w:p w14:paraId="3C21C943" w14:textId="77777777" w:rsidR="00541C41" w:rsidRPr="00541C41" w:rsidRDefault="00541C41" w:rsidP="00541C41">
            <w:pPr>
              <w:spacing w:after="0"/>
              <w:rPr>
                <w:szCs w:val="28"/>
                <w:lang w:val="vi-VN"/>
              </w:rPr>
            </w:pPr>
          </w:p>
        </w:tc>
        <w:tc>
          <w:tcPr>
            <w:tcW w:w="1149" w:type="dxa"/>
          </w:tcPr>
          <w:p w14:paraId="7732EB0D" w14:textId="77777777" w:rsidR="00541C41" w:rsidRPr="00541C41" w:rsidRDefault="00541C41" w:rsidP="00541C41">
            <w:pPr>
              <w:spacing w:after="0"/>
              <w:jc w:val="center"/>
              <w:rPr>
                <w:sz w:val="25"/>
                <w:szCs w:val="25"/>
                <w:lang w:val="es-ES"/>
              </w:rPr>
            </w:pPr>
            <w:r w:rsidRPr="00541C41">
              <w:rPr>
                <w:sz w:val="25"/>
                <w:szCs w:val="25"/>
                <w:lang w:val="es-ES"/>
              </w:rPr>
              <w:lastRenderedPageBreak/>
              <w:t>0,5</w:t>
            </w:r>
          </w:p>
          <w:p w14:paraId="77703826" w14:textId="77777777" w:rsidR="00541C41" w:rsidRPr="00541C41" w:rsidRDefault="00541C41" w:rsidP="00541C41">
            <w:pPr>
              <w:spacing w:after="0"/>
              <w:jc w:val="center"/>
              <w:rPr>
                <w:sz w:val="25"/>
                <w:szCs w:val="25"/>
                <w:lang w:val="es-ES"/>
              </w:rPr>
            </w:pPr>
          </w:p>
          <w:p w14:paraId="2726EF56" w14:textId="77777777" w:rsidR="00541C41" w:rsidRPr="00541C41" w:rsidRDefault="00541C41" w:rsidP="00541C41">
            <w:pPr>
              <w:spacing w:after="0"/>
              <w:jc w:val="center"/>
              <w:rPr>
                <w:sz w:val="25"/>
                <w:szCs w:val="25"/>
                <w:lang w:val="es-ES"/>
              </w:rPr>
            </w:pPr>
          </w:p>
          <w:p w14:paraId="1BB86E84" w14:textId="77777777" w:rsidR="00541C41" w:rsidRPr="00541C41" w:rsidRDefault="00541C41" w:rsidP="00541C41">
            <w:pPr>
              <w:spacing w:after="0"/>
              <w:jc w:val="center"/>
              <w:rPr>
                <w:sz w:val="25"/>
                <w:szCs w:val="25"/>
                <w:lang w:val="es-ES"/>
              </w:rPr>
            </w:pPr>
            <w:r w:rsidRPr="00541C41">
              <w:rPr>
                <w:sz w:val="25"/>
                <w:szCs w:val="25"/>
                <w:lang w:val="es-ES"/>
              </w:rPr>
              <w:t>0,5</w:t>
            </w:r>
          </w:p>
          <w:p w14:paraId="0D74813E" w14:textId="77777777" w:rsidR="00541C41" w:rsidRPr="00541C41" w:rsidRDefault="00541C41" w:rsidP="00541C41">
            <w:pPr>
              <w:spacing w:after="0"/>
              <w:jc w:val="center"/>
              <w:rPr>
                <w:sz w:val="25"/>
                <w:szCs w:val="25"/>
                <w:lang w:val="es-ES"/>
              </w:rPr>
            </w:pPr>
          </w:p>
          <w:p w14:paraId="498EDF58" w14:textId="77777777" w:rsidR="00541C41" w:rsidRPr="00541C41" w:rsidRDefault="00541C41" w:rsidP="00541C41">
            <w:pPr>
              <w:spacing w:after="0"/>
              <w:rPr>
                <w:sz w:val="25"/>
                <w:szCs w:val="25"/>
                <w:lang w:val="es-ES"/>
              </w:rPr>
            </w:pPr>
            <w:r w:rsidRPr="00541C41">
              <w:rPr>
                <w:sz w:val="25"/>
                <w:szCs w:val="25"/>
                <w:lang w:val="es-ES"/>
              </w:rPr>
              <w:t xml:space="preserve">     0,5</w:t>
            </w:r>
          </w:p>
          <w:p w14:paraId="091B192D" w14:textId="77777777" w:rsidR="00541C41" w:rsidRPr="00541C41" w:rsidRDefault="00541C41" w:rsidP="00541C41">
            <w:pPr>
              <w:spacing w:after="0"/>
              <w:rPr>
                <w:sz w:val="25"/>
                <w:szCs w:val="25"/>
                <w:lang w:val="es-ES"/>
              </w:rPr>
            </w:pPr>
          </w:p>
          <w:p w14:paraId="6FA17D88" w14:textId="77777777" w:rsidR="00541C41" w:rsidRPr="00541C41" w:rsidRDefault="00541C41" w:rsidP="00541C41">
            <w:pPr>
              <w:spacing w:after="0"/>
              <w:rPr>
                <w:sz w:val="25"/>
                <w:szCs w:val="25"/>
                <w:lang w:val="es-ES"/>
              </w:rPr>
            </w:pPr>
          </w:p>
          <w:p w14:paraId="2159AE5D" w14:textId="77777777" w:rsidR="00541C41" w:rsidRPr="00541C41" w:rsidRDefault="00541C41" w:rsidP="00541C41">
            <w:pPr>
              <w:spacing w:after="0"/>
              <w:rPr>
                <w:sz w:val="25"/>
                <w:szCs w:val="25"/>
                <w:lang w:val="es-ES"/>
              </w:rPr>
            </w:pPr>
          </w:p>
          <w:p w14:paraId="0882E541" w14:textId="77777777" w:rsidR="00541C41" w:rsidRPr="00541C41" w:rsidRDefault="00541C41" w:rsidP="00541C41">
            <w:pPr>
              <w:spacing w:after="0"/>
              <w:rPr>
                <w:sz w:val="25"/>
                <w:szCs w:val="25"/>
                <w:lang w:val="es-ES"/>
              </w:rPr>
            </w:pPr>
          </w:p>
          <w:p w14:paraId="20A19C52" w14:textId="77777777" w:rsidR="00541C41" w:rsidRPr="00541C41" w:rsidRDefault="00541C41" w:rsidP="00541C41">
            <w:pPr>
              <w:spacing w:after="0"/>
              <w:rPr>
                <w:sz w:val="25"/>
                <w:szCs w:val="25"/>
                <w:lang w:val="es-ES"/>
              </w:rPr>
            </w:pPr>
          </w:p>
          <w:p w14:paraId="72F6C7FC" w14:textId="77777777" w:rsidR="00541C41" w:rsidRPr="00541C41" w:rsidRDefault="00541C41" w:rsidP="00541C41">
            <w:pPr>
              <w:spacing w:after="0"/>
              <w:rPr>
                <w:sz w:val="25"/>
                <w:szCs w:val="25"/>
                <w:lang w:val="es-ES"/>
              </w:rPr>
            </w:pPr>
          </w:p>
          <w:p w14:paraId="0062F25B" w14:textId="77777777" w:rsidR="00541C41" w:rsidRPr="00541C41" w:rsidRDefault="00541C41" w:rsidP="00541C41">
            <w:pPr>
              <w:spacing w:after="0"/>
              <w:rPr>
                <w:sz w:val="25"/>
                <w:szCs w:val="25"/>
                <w:lang w:val="es-ES"/>
              </w:rPr>
            </w:pPr>
          </w:p>
          <w:p w14:paraId="6EF83E6F" w14:textId="77777777" w:rsidR="00541C41" w:rsidRPr="00541C41" w:rsidRDefault="00541C41" w:rsidP="00541C41">
            <w:pPr>
              <w:spacing w:after="0"/>
              <w:rPr>
                <w:sz w:val="25"/>
                <w:szCs w:val="25"/>
                <w:lang w:val="es-ES"/>
              </w:rPr>
            </w:pPr>
          </w:p>
          <w:p w14:paraId="44801D10" w14:textId="77777777" w:rsidR="00541C41" w:rsidRPr="00541C41" w:rsidRDefault="00541C41" w:rsidP="00541C41">
            <w:pPr>
              <w:spacing w:after="0"/>
              <w:rPr>
                <w:sz w:val="25"/>
                <w:szCs w:val="25"/>
                <w:lang w:val="es-ES"/>
              </w:rPr>
            </w:pPr>
          </w:p>
          <w:p w14:paraId="01E7D6E4" w14:textId="77777777" w:rsidR="00541C41" w:rsidRPr="00541C41" w:rsidRDefault="00541C41" w:rsidP="00541C41">
            <w:pPr>
              <w:spacing w:after="0"/>
              <w:rPr>
                <w:szCs w:val="28"/>
                <w:lang w:val="vi-VN"/>
              </w:rPr>
            </w:pPr>
            <w:r w:rsidRPr="00541C41">
              <w:rPr>
                <w:sz w:val="25"/>
                <w:szCs w:val="25"/>
                <w:lang w:val="es-ES"/>
              </w:rPr>
              <w:t>0,5</w:t>
            </w:r>
          </w:p>
        </w:tc>
      </w:tr>
      <w:tr w:rsidR="00541C41" w:rsidRPr="00541C41" w14:paraId="43E6A9A6" w14:textId="77777777" w:rsidTr="00370D36">
        <w:tc>
          <w:tcPr>
            <w:tcW w:w="1024" w:type="dxa"/>
          </w:tcPr>
          <w:p w14:paraId="43CFFA39" w14:textId="77777777" w:rsidR="00541C41" w:rsidRPr="00541C41" w:rsidRDefault="00541C41" w:rsidP="00541C41">
            <w:pPr>
              <w:spacing w:after="0"/>
              <w:rPr>
                <w:szCs w:val="28"/>
              </w:rPr>
            </w:pPr>
            <w:r w:rsidRPr="00541C41">
              <w:rPr>
                <w:szCs w:val="28"/>
              </w:rPr>
              <w:lastRenderedPageBreak/>
              <w:t>Câu 5</w:t>
            </w:r>
          </w:p>
          <w:p w14:paraId="1CBF3C65" w14:textId="77777777" w:rsidR="00541C41" w:rsidRPr="00541C41" w:rsidRDefault="00541C41" w:rsidP="00541C41">
            <w:pPr>
              <w:spacing w:after="0"/>
              <w:rPr>
                <w:szCs w:val="28"/>
              </w:rPr>
            </w:pPr>
            <w:r w:rsidRPr="00541C41">
              <w:rPr>
                <w:szCs w:val="28"/>
              </w:rPr>
              <w:t>1 điểm</w:t>
            </w:r>
          </w:p>
        </w:tc>
        <w:tc>
          <w:tcPr>
            <w:tcW w:w="7655" w:type="dxa"/>
          </w:tcPr>
          <w:p w14:paraId="6F7CA071" w14:textId="77777777" w:rsidR="00541C41" w:rsidRPr="00541C41" w:rsidRDefault="00541C41" w:rsidP="00541C41">
            <w:pPr>
              <w:pStyle w:val="NormalWeb"/>
              <w:shd w:val="clear" w:color="auto" w:fill="FFFFFF"/>
              <w:spacing w:before="0" w:after="0"/>
              <w:rPr>
                <w:color w:val="000000"/>
                <w:sz w:val="28"/>
                <w:szCs w:val="28"/>
              </w:rPr>
            </w:pPr>
            <w:r w:rsidRPr="00541C41">
              <w:rPr>
                <w:color w:val="000000"/>
                <w:sz w:val="28"/>
                <w:szCs w:val="28"/>
              </w:rPr>
              <w:t>Cánh quạt trong các quạt điện thường xuyên quay mà vẫn có rất nhiều bụi bám vào vì cánh quạt khi quay sẽ cọ xát với không khí </w:t>
            </w:r>
            <w:r w:rsidRPr="00541C41">
              <w:rPr>
                <w:rFonts w:ascii="Cambria Math" w:hAnsi="Cambria Math" w:cs="Cambria Math"/>
                <w:color w:val="000000"/>
                <w:sz w:val="28"/>
                <w:szCs w:val="28"/>
              </w:rPr>
              <w:t>⇒</w:t>
            </w:r>
            <w:r w:rsidRPr="00541C41">
              <w:rPr>
                <w:color w:val="000000"/>
                <w:sz w:val="28"/>
                <w:szCs w:val="28"/>
              </w:rPr>
              <w:t> bị nhiễm điện </w:t>
            </w:r>
            <w:r w:rsidRPr="00541C41">
              <w:rPr>
                <w:rFonts w:ascii="Cambria Math" w:hAnsi="Cambria Math" w:cs="Cambria Math"/>
                <w:color w:val="000000"/>
                <w:sz w:val="28"/>
                <w:szCs w:val="28"/>
              </w:rPr>
              <w:t>⇒</w:t>
            </w:r>
            <w:r w:rsidRPr="00541C41">
              <w:rPr>
                <w:color w:val="000000"/>
                <w:sz w:val="28"/>
                <w:szCs w:val="28"/>
              </w:rPr>
              <w:t> hút các hạt bụi bẩn</w:t>
            </w:r>
          </w:p>
          <w:p w14:paraId="1B240045" w14:textId="77777777" w:rsidR="00541C41" w:rsidRPr="00541C41" w:rsidRDefault="00541C41" w:rsidP="00541C41">
            <w:pPr>
              <w:spacing w:after="0"/>
              <w:rPr>
                <w:szCs w:val="28"/>
                <w:lang w:val="vi-VN"/>
              </w:rPr>
            </w:pPr>
          </w:p>
        </w:tc>
        <w:tc>
          <w:tcPr>
            <w:tcW w:w="1149" w:type="dxa"/>
          </w:tcPr>
          <w:p w14:paraId="4F2B1C3A" w14:textId="77777777" w:rsidR="00541C41" w:rsidRPr="00541C41" w:rsidRDefault="00541C41" w:rsidP="00541C41">
            <w:pPr>
              <w:spacing w:after="0"/>
              <w:rPr>
                <w:szCs w:val="28"/>
              </w:rPr>
            </w:pPr>
            <w:r w:rsidRPr="00541C41">
              <w:rPr>
                <w:szCs w:val="28"/>
              </w:rPr>
              <w:t>1</w:t>
            </w:r>
          </w:p>
        </w:tc>
      </w:tr>
      <w:tr w:rsidR="00541C41" w:rsidRPr="00541C41" w14:paraId="727CB460" w14:textId="77777777" w:rsidTr="00370D36">
        <w:tc>
          <w:tcPr>
            <w:tcW w:w="1024" w:type="dxa"/>
          </w:tcPr>
          <w:p w14:paraId="03071136" w14:textId="77777777" w:rsidR="00541C41" w:rsidRPr="00541C41" w:rsidRDefault="00541C41" w:rsidP="00541C41">
            <w:pPr>
              <w:spacing w:after="0"/>
              <w:rPr>
                <w:szCs w:val="28"/>
              </w:rPr>
            </w:pPr>
            <w:r w:rsidRPr="00541C41">
              <w:rPr>
                <w:szCs w:val="28"/>
              </w:rPr>
              <w:t>Câu 6</w:t>
            </w:r>
          </w:p>
          <w:p w14:paraId="412BF82B" w14:textId="77777777" w:rsidR="00541C41" w:rsidRPr="00541C41" w:rsidRDefault="00541C41" w:rsidP="00541C41">
            <w:pPr>
              <w:spacing w:after="0"/>
              <w:rPr>
                <w:szCs w:val="28"/>
              </w:rPr>
            </w:pPr>
            <w:r w:rsidRPr="00541C41">
              <w:rPr>
                <w:szCs w:val="28"/>
              </w:rPr>
              <w:t>1 điểm</w:t>
            </w:r>
          </w:p>
        </w:tc>
        <w:tc>
          <w:tcPr>
            <w:tcW w:w="7655" w:type="dxa"/>
          </w:tcPr>
          <w:p w14:paraId="4EDC6243" w14:textId="77777777" w:rsidR="00541C41" w:rsidRPr="00541C41" w:rsidRDefault="00541C41" w:rsidP="00541C41">
            <w:pPr>
              <w:spacing w:after="0" w:line="360" w:lineRule="atLeast"/>
              <w:ind w:left="48" w:right="48"/>
              <w:jc w:val="both"/>
              <w:rPr>
                <w:rFonts w:eastAsia="Times New Roman"/>
                <w:color w:val="000000"/>
                <w:szCs w:val="28"/>
              </w:rPr>
            </w:pPr>
            <w:r w:rsidRPr="00541C41">
              <w:rPr>
                <w:rFonts w:eastAsia="Times New Roman"/>
                <w:color w:val="000000"/>
                <w:szCs w:val="28"/>
              </w:rPr>
              <w:t>- Vì các màu sáng (trắng bạc) hấp thụ nhiệt do bức xạ rất ít. Các xe này lưu thông trên đường nên có rất nhiều ánh sáng mặt trời (tia bức xạ nhiệt) chiếu vào nó. Nếu được sơn màu tối thì nó hấp thụ nhiệt nhiều dẫn đến bình xăng có nhiệt độ cao và dễ gây cháy nổ.</w:t>
            </w:r>
          </w:p>
          <w:p w14:paraId="77B2909C" w14:textId="77777777" w:rsidR="00541C41" w:rsidRPr="00541C41" w:rsidRDefault="00541C41" w:rsidP="00541C41">
            <w:pPr>
              <w:spacing w:after="0" w:line="360" w:lineRule="atLeast"/>
              <w:ind w:left="48" w:right="48"/>
              <w:jc w:val="both"/>
              <w:rPr>
                <w:rFonts w:eastAsia="Times New Roman"/>
                <w:color w:val="000000"/>
                <w:sz w:val="27"/>
                <w:szCs w:val="27"/>
              </w:rPr>
            </w:pPr>
            <w:r w:rsidRPr="00541C41">
              <w:rPr>
                <w:rFonts w:eastAsia="Times New Roman"/>
                <w:b/>
                <w:bCs/>
                <w:color w:val="000000"/>
                <w:szCs w:val="28"/>
              </w:rPr>
              <w:t>Do vậy các bình xăng phải được sơn màu sáng để hạn chế việc hấp thụ nhiệt</w:t>
            </w:r>
            <w:r w:rsidRPr="00541C41">
              <w:rPr>
                <w:rFonts w:eastAsia="Times New Roman"/>
                <w:b/>
                <w:bCs/>
                <w:color w:val="000000"/>
                <w:sz w:val="27"/>
                <w:szCs w:val="27"/>
              </w:rPr>
              <w:t>.</w:t>
            </w:r>
          </w:p>
          <w:p w14:paraId="18629C92" w14:textId="77777777" w:rsidR="00541C41" w:rsidRPr="00541C41" w:rsidRDefault="00541C41" w:rsidP="00541C41">
            <w:pPr>
              <w:spacing w:after="0"/>
              <w:rPr>
                <w:szCs w:val="28"/>
                <w:lang w:val="vi-VN"/>
              </w:rPr>
            </w:pPr>
          </w:p>
        </w:tc>
        <w:tc>
          <w:tcPr>
            <w:tcW w:w="1149" w:type="dxa"/>
          </w:tcPr>
          <w:p w14:paraId="1A1D5619" w14:textId="77777777" w:rsidR="00541C41" w:rsidRPr="00541C41" w:rsidRDefault="00541C41" w:rsidP="00541C41">
            <w:pPr>
              <w:spacing w:after="0"/>
              <w:rPr>
                <w:szCs w:val="28"/>
              </w:rPr>
            </w:pPr>
            <w:r w:rsidRPr="00541C41">
              <w:rPr>
                <w:szCs w:val="28"/>
              </w:rPr>
              <w:t>1</w:t>
            </w:r>
          </w:p>
        </w:tc>
      </w:tr>
    </w:tbl>
    <w:p w14:paraId="3520C907" w14:textId="77777777" w:rsidR="00541C41" w:rsidRPr="00541C41" w:rsidRDefault="00541C41" w:rsidP="00541C41">
      <w:pPr>
        <w:spacing w:after="0" w:line="288" w:lineRule="auto"/>
        <w:jc w:val="both"/>
        <w:rPr>
          <w:rFonts w:eastAsia="Times New Roman"/>
          <w:sz w:val="24"/>
          <w:szCs w:val="24"/>
          <w:lang w:val="fr-FR"/>
        </w:rPr>
      </w:pPr>
    </w:p>
    <w:p w14:paraId="45CCD8A6" w14:textId="77777777" w:rsidR="00541C41" w:rsidRPr="00541C41" w:rsidRDefault="00541C41" w:rsidP="00541C41">
      <w:pPr>
        <w:spacing w:after="0" w:line="288" w:lineRule="auto"/>
        <w:jc w:val="both"/>
        <w:rPr>
          <w:rFonts w:eastAsia="Times New Roman"/>
          <w:b/>
          <w:sz w:val="24"/>
          <w:szCs w:val="24"/>
          <w:lang w:val="fr-FR"/>
        </w:rPr>
      </w:pPr>
      <w:r w:rsidRPr="00541C41">
        <w:rPr>
          <w:rFonts w:eastAsia="Times New Roman"/>
          <w:b/>
          <w:sz w:val="24"/>
          <w:szCs w:val="24"/>
          <w:lang w:val="fr-FR"/>
        </w:rPr>
        <w:t>PHẦN SINH HỌC</w:t>
      </w:r>
    </w:p>
    <w:p w14:paraId="5EA0409A" w14:textId="77777777" w:rsidR="00541C41" w:rsidRPr="00541C41" w:rsidRDefault="00541C41" w:rsidP="00541C41">
      <w:pPr>
        <w:spacing w:after="0" w:line="288" w:lineRule="auto"/>
        <w:jc w:val="both"/>
        <w:rPr>
          <w:rFonts w:eastAsia="Times New Roman"/>
          <w:sz w:val="24"/>
          <w:szCs w:val="24"/>
          <w:lang w:val="fr-FR"/>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8995"/>
      </w:tblGrid>
      <w:tr w:rsidR="00541C41" w:rsidRPr="00541C41" w14:paraId="63829574" w14:textId="77777777" w:rsidTr="00AB723F">
        <w:tc>
          <w:tcPr>
            <w:tcW w:w="786" w:type="dxa"/>
            <w:shd w:val="clear" w:color="auto" w:fill="auto"/>
          </w:tcPr>
          <w:p w14:paraId="44DB4E27"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t>Câu</w:t>
            </w:r>
          </w:p>
        </w:tc>
        <w:tc>
          <w:tcPr>
            <w:tcW w:w="8995" w:type="dxa"/>
            <w:shd w:val="clear" w:color="auto" w:fill="auto"/>
          </w:tcPr>
          <w:p w14:paraId="2C5211D3"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t>Nội dung</w:t>
            </w:r>
          </w:p>
        </w:tc>
      </w:tr>
      <w:tr w:rsidR="00541C41" w:rsidRPr="00541C41" w14:paraId="6613DBAB" w14:textId="77777777" w:rsidTr="00AB723F">
        <w:tc>
          <w:tcPr>
            <w:tcW w:w="786" w:type="dxa"/>
            <w:shd w:val="clear" w:color="auto" w:fill="auto"/>
          </w:tcPr>
          <w:p w14:paraId="23AC8020"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t>1</w:t>
            </w:r>
          </w:p>
        </w:tc>
        <w:tc>
          <w:tcPr>
            <w:tcW w:w="8995" w:type="dxa"/>
            <w:shd w:val="clear" w:color="auto" w:fill="auto"/>
          </w:tcPr>
          <w:p w14:paraId="2BBBFE34" w14:textId="77777777" w:rsidR="00541C41" w:rsidRPr="00541C41" w:rsidRDefault="00541C41" w:rsidP="00541C41">
            <w:pPr>
              <w:spacing w:after="0" w:line="288" w:lineRule="auto"/>
              <w:jc w:val="both"/>
              <w:rPr>
                <w:rFonts w:eastAsia="Times New Roman"/>
                <w:b/>
                <w:color w:val="000000"/>
                <w:sz w:val="28"/>
                <w:szCs w:val="28"/>
                <w:lang w:val="pt-BR"/>
              </w:rPr>
            </w:pPr>
          </w:p>
        </w:tc>
      </w:tr>
      <w:tr w:rsidR="00541C41" w:rsidRPr="00541C41" w14:paraId="355D6ADD" w14:textId="77777777" w:rsidTr="00AB723F">
        <w:tc>
          <w:tcPr>
            <w:tcW w:w="786" w:type="dxa"/>
            <w:shd w:val="clear" w:color="auto" w:fill="auto"/>
          </w:tcPr>
          <w:p w14:paraId="22DF139A" w14:textId="77777777" w:rsidR="00541C41" w:rsidRPr="00541C41" w:rsidRDefault="00541C41" w:rsidP="00541C41">
            <w:pPr>
              <w:spacing w:after="0" w:line="288" w:lineRule="auto"/>
              <w:jc w:val="both"/>
              <w:rPr>
                <w:rFonts w:eastAsia="Times New Roman"/>
                <w:b/>
                <w:color w:val="000000"/>
                <w:sz w:val="28"/>
                <w:szCs w:val="28"/>
                <w:lang w:val="pt-BR"/>
              </w:rPr>
            </w:pPr>
          </w:p>
        </w:tc>
        <w:tc>
          <w:tcPr>
            <w:tcW w:w="8995" w:type="dxa"/>
            <w:shd w:val="clear" w:color="auto" w:fill="auto"/>
          </w:tcPr>
          <w:p w14:paraId="62FFC4AC" w14:textId="77777777" w:rsidR="00541C41" w:rsidRPr="00541C41" w:rsidRDefault="00541C41" w:rsidP="00541C41">
            <w:pPr>
              <w:spacing w:after="0" w:line="288" w:lineRule="auto"/>
              <w:jc w:val="both"/>
              <w:rPr>
                <w:rFonts w:eastAsia="Times New Roman"/>
                <w:sz w:val="28"/>
                <w:szCs w:val="28"/>
                <w:lang w:val="es-VE"/>
              </w:rPr>
            </w:pPr>
            <w:r w:rsidRPr="00541C41">
              <w:rPr>
                <w:rFonts w:eastAsia="Times New Roman"/>
                <w:sz w:val="28"/>
                <w:szCs w:val="28"/>
                <w:lang w:val="es-VE"/>
              </w:rPr>
              <w:t xml:space="preserve">a. </w:t>
            </w:r>
          </w:p>
          <w:p w14:paraId="0928F080" w14:textId="77777777" w:rsidR="00541C41" w:rsidRPr="00541C41" w:rsidRDefault="00541C41" w:rsidP="00541C41">
            <w:pPr>
              <w:spacing w:after="0" w:line="288" w:lineRule="auto"/>
              <w:jc w:val="both"/>
              <w:rPr>
                <w:rFonts w:eastAsia="Times New Roman"/>
                <w:sz w:val="28"/>
                <w:szCs w:val="28"/>
                <w:lang w:val="vi-VN"/>
              </w:rPr>
            </w:pPr>
            <w:r w:rsidRPr="00541C41">
              <w:rPr>
                <w:rFonts w:eastAsia="Times New Roman"/>
                <w:sz w:val="28"/>
                <w:szCs w:val="28"/>
                <w:lang w:val="vi-VN"/>
              </w:rPr>
              <w:t>- Hình bên mô tả hiện tượng xơ vữa mạch máu</w:t>
            </w:r>
          </w:p>
          <w:p w14:paraId="029F1534" w14:textId="77777777" w:rsidR="00541C41" w:rsidRPr="00541C41" w:rsidRDefault="00541C41" w:rsidP="00541C41">
            <w:pPr>
              <w:spacing w:after="0" w:line="288" w:lineRule="auto"/>
              <w:jc w:val="both"/>
              <w:rPr>
                <w:rFonts w:eastAsia="Times New Roman"/>
                <w:sz w:val="28"/>
                <w:szCs w:val="28"/>
                <w:shd w:val="clear" w:color="auto" w:fill="FFFFFF"/>
              </w:rPr>
            </w:pPr>
            <w:r w:rsidRPr="00541C41">
              <w:rPr>
                <w:rFonts w:eastAsia="Times New Roman"/>
                <w:sz w:val="28"/>
                <w:szCs w:val="28"/>
                <w:lang w:val="vi-VN"/>
              </w:rPr>
              <w:t xml:space="preserve">- Nguyên nhân: </w:t>
            </w:r>
            <w:r w:rsidRPr="00541C41">
              <w:rPr>
                <w:rFonts w:eastAsia="Times New Roman"/>
                <w:sz w:val="28"/>
                <w:szCs w:val="28"/>
                <w:shd w:val="clear" w:color="auto" w:fill="FFFFFF"/>
              </w:rPr>
              <w:t>Xơ vữa động mạch  là tình trạng các động mạch bị tắc nghẽn bởi các mảng bám được tạo thành từ cholesterol, các chất béo, chất thải tế bào, canxi và fibrin (một chất đông máu trong máu). Lúc này, các mạch dần bị xơ cứng và thu hẹp, không còn nhẵn như trước và vữa ra.</w:t>
            </w:r>
          </w:p>
          <w:p w14:paraId="2BFD0FEF" w14:textId="77777777" w:rsidR="00541C41" w:rsidRPr="00541C41" w:rsidRDefault="00541C41" w:rsidP="00541C41">
            <w:pPr>
              <w:spacing w:after="0" w:line="288" w:lineRule="auto"/>
              <w:jc w:val="both"/>
              <w:rPr>
                <w:rFonts w:eastAsia="Times New Roman"/>
                <w:sz w:val="28"/>
                <w:szCs w:val="28"/>
                <w:lang w:val="pt-BR"/>
              </w:rPr>
            </w:pPr>
            <w:r w:rsidRPr="00541C41">
              <w:rPr>
                <w:rFonts w:eastAsia="Times New Roman"/>
                <w:sz w:val="28"/>
                <w:szCs w:val="28"/>
                <w:lang w:val="pt-BR"/>
              </w:rPr>
              <w:t xml:space="preserve">b. </w:t>
            </w:r>
          </w:p>
          <w:p w14:paraId="26590577"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Huyết tương của bệnh nhân làm ngưng kết hồng cầu của anh Ba(nhóm máu B) </w:t>
            </w:r>
            <w:r w:rsidRPr="00541C41">
              <w:rPr>
                <w:rFonts w:eastAsia="Times New Roman"/>
                <w:sz w:val="28"/>
                <w:szCs w:val="28"/>
                <w:lang w:val="nl-NL"/>
              </w:rPr>
              <w:sym w:font="Wingdings" w:char="00E0"/>
            </w:r>
            <w:r w:rsidRPr="00541C41">
              <w:rPr>
                <w:rFonts w:eastAsia="Times New Roman"/>
                <w:sz w:val="28"/>
                <w:szCs w:val="28"/>
              </w:rPr>
              <w:t>Huyết tương bệnh nhân có kháng thể ß (1)</w:t>
            </w:r>
          </w:p>
          <w:p w14:paraId="40337535"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Huyết tương của bệnh nhân không làm ngưng kết hồng cầu của anh Nam(nhóm máu A) </w:t>
            </w:r>
            <w:r w:rsidRPr="00541C41">
              <w:rPr>
                <w:rFonts w:eastAsia="Times New Roman"/>
                <w:sz w:val="28"/>
                <w:szCs w:val="28"/>
                <w:lang w:val="nl-NL"/>
              </w:rPr>
              <w:sym w:font="Wingdings" w:char="00E0"/>
            </w:r>
            <w:r w:rsidRPr="00541C41">
              <w:rPr>
                <w:rFonts w:eastAsia="Times New Roman"/>
                <w:sz w:val="28"/>
                <w:szCs w:val="28"/>
              </w:rPr>
              <w:t xml:space="preserve">Huyết tương bệnh nhân không có kháng thể </w:t>
            </w:r>
            <w:r w:rsidRPr="00541C41">
              <w:rPr>
                <w:rFonts w:eastAsia="Times New Roman"/>
                <w:sz w:val="28"/>
                <w:szCs w:val="28"/>
                <w:lang w:val="nl-NL"/>
              </w:rPr>
              <w:t>α</w:t>
            </w:r>
            <w:r w:rsidRPr="00541C41">
              <w:rPr>
                <w:rFonts w:eastAsia="Times New Roman"/>
                <w:sz w:val="28"/>
                <w:szCs w:val="28"/>
              </w:rPr>
              <w:t xml:space="preserve"> (2)</w:t>
            </w:r>
          </w:p>
          <w:p w14:paraId="112436F7" w14:textId="77777777" w:rsidR="00541C41" w:rsidRPr="00541C41" w:rsidRDefault="00541C41" w:rsidP="00541C41">
            <w:pPr>
              <w:spacing w:after="0" w:line="288" w:lineRule="auto"/>
              <w:jc w:val="both"/>
              <w:rPr>
                <w:rFonts w:eastAsia="Times New Roman"/>
                <w:bCs/>
                <w:iCs/>
                <w:sz w:val="28"/>
                <w:szCs w:val="28"/>
                <w:lang w:val="pt-BR"/>
              </w:rPr>
            </w:pPr>
            <w:r w:rsidRPr="00541C41">
              <w:rPr>
                <w:rFonts w:eastAsia="Times New Roman"/>
                <w:sz w:val="28"/>
                <w:szCs w:val="28"/>
              </w:rPr>
              <w:t xml:space="preserve">- Từ (1) và (2) </w:t>
            </w:r>
            <w:r w:rsidRPr="00541C41">
              <w:rPr>
                <w:rFonts w:eastAsia="Times New Roman"/>
                <w:sz w:val="28"/>
                <w:szCs w:val="28"/>
                <w:lang w:val="nl-NL"/>
              </w:rPr>
              <w:sym w:font="Wingdings" w:char="00E0"/>
            </w:r>
            <w:r w:rsidRPr="00541C41">
              <w:rPr>
                <w:rFonts w:eastAsia="Times New Roman"/>
                <w:sz w:val="28"/>
                <w:szCs w:val="28"/>
              </w:rPr>
              <w:t xml:space="preserve"> Bệnh nhân có nhóm máu A</w:t>
            </w:r>
          </w:p>
        </w:tc>
      </w:tr>
      <w:tr w:rsidR="00541C41" w:rsidRPr="00541C41" w14:paraId="3B66D83C" w14:textId="77777777" w:rsidTr="00AB723F">
        <w:tc>
          <w:tcPr>
            <w:tcW w:w="786" w:type="dxa"/>
            <w:shd w:val="clear" w:color="auto" w:fill="auto"/>
          </w:tcPr>
          <w:p w14:paraId="5BD95E8D"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t>2</w:t>
            </w:r>
          </w:p>
        </w:tc>
        <w:tc>
          <w:tcPr>
            <w:tcW w:w="8995" w:type="dxa"/>
            <w:shd w:val="clear" w:color="auto" w:fill="auto"/>
          </w:tcPr>
          <w:p w14:paraId="3D0D1EE4" w14:textId="77777777" w:rsidR="00541C41" w:rsidRPr="00541C41" w:rsidRDefault="00541C41" w:rsidP="00541C41">
            <w:pPr>
              <w:spacing w:after="0" w:line="288" w:lineRule="auto"/>
              <w:jc w:val="both"/>
              <w:rPr>
                <w:rFonts w:eastAsia="Times New Roman"/>
                <w:b/>
                <w:sz w:val="28"/>
                <w:szCs w:val="28"/>
              </w:rPr>
            </w:pPr>
          </w:p>
        </w:tc>
      </w:tr>
      <w:tr w:rsidR="00541C41" w:rsidRPr="00541C41" w14:paraId="3286C4EF" w14:textId="77777777" w:rsidTr="00AB723F">
        <w:tc>
          <w:tcPr>
            <w:tcW w:w="786" w:type="dxa"/>
            <w:shd w:val="clear" w:color="auto" w:fill="auto"/>
          </w:tcPr>
          <w:p w14:paraId="7382539B" w14:textId="77777777" w:rsidR="00541C41" w:rsidRPr="00541C41" w:rsidRDefault="00541C41" w:rsidP="00541C41">
            <w:pPr>
              <w:spacing w:after="0" w:line="288" w:lineRule="auto"/>
              <w:jc w:val="both"/>
              <w:rPr>
                <w:rFonts w:eastAsia="Times New Roman"/>
                <w:b/>
                <w:color w:val="000000"/>
                <w:sz w:val="28"/>
                <w:szCs w:val="28"/>
                <w:lang w:val="pt-BR"/>
              </w:rPr>
            </w:pPr>
          </w:p>
        </w:tc>
        <w:tc>
          <w:tcPr>
            <w:tcW w:w="8995" w:type="dxa"/>
            <w:shd w:val="clear" w:color="auto" w:fill="auto"/>
          </w:tcPr>
          <w:p w14:paraId="69CE4B08" w14:textId="77777777" w:rsidR="00541C41" w:rsidRPr="00541C41" w:rsidRDefault="00541C41" w:rsidP="00541C41">
            <w:pPr>
              <w:spacing w:after="0" w:line="288" w:lineRule="auto"/>
              <w:jc w:val="both"/>
              <w:rPr>
                <w:rFonts w:eastAsia="Times New Roman"/>
                <w:b/>
                <w:bCs/>
                <w:sz w:val="28"/>
                <w:szCs w:val="28"/>
              </w:rPr>
            </w:pPr>
            <w:r w:rsidRPr="00541C41">
              <w:rPr>
                <w:rFonts w:eastAsia="Times New Roman"/>
                <w:b/>
                <w:bCs/>
                <w:iCs/>
                <w:sz w:val="28"/>
                <w:szCs w:val="28"/>
                <w:lang w:val="pt-BR"/>
              </w:rPr>
              <w:t>a.</w:t>
            </w:r>
            <w:r w:rsidRPr="00541C41">
              <w:rPr>
                <w:rFonts w:eastAsia="Times New Roman"/>
                <w:b/>
                <w:bCs/>
                <w:sz w:val="28"/>
                <w:szCs w:val="28"/>
              </w:rPr>
              <w:t xml:space="preserve"> </w:t>
            </w:r>
          </w:p>
          <w:p w14:paraId="2A215723" w14:textId="77777777" w:rsidR="00541C41" w:rsidRPr="00541C41" w:rsidRDefault="00541C41" w:rsidP="00541C41">
            <w:pPr>
              <w:spacing w:after="0" w:line="288" w:lineRule="auto"/>
              <w:jc w:val="both"/>
              <w:rPr>
                <w:rFonts w:eastAsia="Times New Roman"/>
                <w:sz w:val="28"/>
                <w:szCs w:val="28"/>
              </w:rPr>
            </w:pPr>
            <w:r w:rsidRPr="00541C41">
              <w:rPr>
                <w:rFonts w:eastAsia="Times New Roman"/>
                <w:b/>
                <w:bCs/>
                <w:sz w:val="28"/>
                <w:szCs w:val="28"/>
              </w:rPr>
              <w:t>- Khi tiêm phòng bệnh lao</w:t>
            </w:r>
            <w:r w:rsidRPr="00541C41">
              <w:rPr>
                <w:rFonts w:eastAsia="Times New Roman"/>
                <w:sz w:val="28"/>
                <w:szCs w:val="28"/>
              </w:rPr>
              <w:t xml:space="preserve"> :</w:t>
            </w:r>
          </w:p>
          <w:p w14:paraId="5C189C66"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Người đó có khả năng miễn dịch với bệnh lao , đó là miễn dịch nhân tạo chủ  động </w:t>
            </w:r>
          </w:p>
          <w:p w14:paraId="3734E838"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Vì : khi tiêm phòng là đưa vào cơ thể độc tố của vi khuẩn lao nhưng đã được làm yếu nên không có khả năng gấy hại . Nó kích thích tế bào bạch cầu tạo ra kháng thể , kháng thể này tồn tại trong máu giúp cơ thể miễn dịch với bệnh lao .</w:t>
            </w:r>
          </w:p>
          <w:p w14:paraId="03BD8D28" w14:textId="77777777" w:rsidR="00541C41" w:rsidRPr="00541C41" w:rsidRDefault="00541C41" w:rsidP="00541C41">
            <w:pPr>
              <w:spacing w:after="0" w:line="288" w:lineRule="auto"/>
              <w:jc w:val="both"/>
              <w:rPr>
                <w:rFonts w:eastAsia="Times New Roman"/>
                <w:b/>
                <w:bCs/>
                <w:sz w:val="28"/>
                <w:szCs w:val="28"/>
              </w:rPr>
            </w:pPr>
            <w:r w:rsidRPr="00541C41">
              <w:rPr>
                <w:rFonts w:eastAsia="Times New Roman"/>
                <w:b/>
                <w:bCs/>
                <w:sz w:val="28"/>
                <w:szCs w:val="28"/>
              </w:rPr>
              <w:t>- Sau khi tiêm sởi :</w:t>
            </w:r>
          </w:p>
          <w:p w14:paraId="19DCDEB9"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Người đó có khả năng miễn dịch với bệnh sởi , đó là miễn dịch tập nhiễm </w:t>
            </w:r>
          </w:p>
          <w:p w14:paraId="4959129C"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Vì : vì khuẩn gây bệnh sởi khi vào cơ thể đã tiết ra độc tố . Độc tố là kháng nguyên kích thích tế bào bạch cầu sản xuất kháng thể chống lại . Cơ thể sau khi khỏi bệnh thì kháng thể đó có sẵn trong máu giúp cơ thể miễn dịch với bệnh sởi</w:t>
            </w:r>
          </w:p>
          <w:p w14:paraId="792BB55F" w14:textId="77777777" w:rsidR="00541C41" w:rsidRPr="00541C41" w:rsidRDefault="00541C41" w:rsidP="00541C41">
            <w:pPr>
              <w:spacing w:after="0" w:line="288" w:lineRule="auto"/>
              <w:jc w:val="both"/>
              <w:rPr>
                <w:rFonts w:eastAsia="Times New Roman"/>
                <w:b/>
                <w:bCs/>
                <w:sz w:val="28"/>
                <w:szCs w:val="28"/>
                <w:lang w:val="fr-FR"/>
              </w:rPr>
            </w:pPr>
            <w:r w:rsidRPr="00541C41">
              <w:rPr>
                <w:rFonts w:eastAsia="Times New Roman"/>
                <w:b/>
                <w:bCs/>
                <w:sz w:val="28"/>
                <w:szCs w:val="28"/>
              </w:rPr>
              <w:t>b.</w:t>
            </w:r>
            <w:r w:rsidRPr="00541C41">
              <w:rPr>
                <w:rFonts w:eastAsia="Times New Roman"/>
                <w:b/>
                <w:bCs/>
                <w:sz w:val="28"/>
                <w:szCs w:val="28"/>
                <w:lang w:val="fr-FR"/>
              </w:rPr>
              <w:t xml:space="preserve"> Miễn dịch là khả năng cơ thể không bị  mắc một bệnh nào đó . </w:t>
            </w:r>
          </w:p>
          <w:tbl>
            <w:tblPr>
              <w:tblStyle w:val="TableGrid2"/>
              <w:tblW w:w="0" w:type="auto"/>
              <w:tblLook w:val="04A0" w:firstRow="1" w:lastRow="0" w:firstColumn="1" w:lastColumn="0" w:noHBand="0" w:noVBand="1"/>
            </w:tblPr>
            <w:tblGrid>
              <w:gridCol w:w="4380"/>
              <w:gridCol w:w="4389"/>
            </w:tblGrid>
            <w:tr w:rsidR="00541C41" w:rsidRPr="00541C41" w14:paraId="67502133" w14:textId="77777777" w:rsidTr="00957983">
              <w:tc>
                <w:tcPr>
                  <w:tcW w:w="4675" w:type="dxa"/>
                </w:tcPr>
                <w:p w14:paraId="1CDA0163" w14:textId="77777777" w:rsidR="00541C41" w:rsidRPr="00541C41" w:rsidRDefault="00541C41" w:rsidP="00541C41">
                  <w:pPr>
                    <w:spacing w:after="0" w:line="288" w:lineRule="auto"/>
                    <w:jc w:val="center"/>
                    <w:rPr>
                      <w:rFonts w:ascii="Times New Roman" w:hAnsi="Times New Roman"/>
                      <w:b/>
                      <w:bCs/>
                      <w:sz w:val="28"/>
                      <w:szCs w:val="28"/>
                    </w:rPr>
                  </w:pPr>
                  <w:r w:rsidRPr="00541C41">
                    <w:rPr>
                      <w:rFonts w:ascii="Times New Roman" w:hAnsi="Times New Roman"/>
                      <w:b/>
                      <w:bCs/>
                      <w:sz w:val="28"/>
                      <w:szCs w:val="28"/>
                    </w:rPr>
                    <w:t>Miễn dịch chủ động</w:t>
                  </w:r>
                </w:p>
              </w:tc>
              <w:tc>
                <w:tcPr>
                  <w:tcW w:w="4675" w:type="dxa"/>
                </w:tcPr>
                <w:p w14:paraId="727400D0" w14:textId="77777777" w:rsidR="00541C41" w:rsidRPr="00541C41" w:rsidRDefault="00541C41" w:rsidP="00541C41">
                  <w:pPr>
                    <w:spacing w:after="0" w:line="288" w:lineRule="auto"/>
                    <w:jc w:val="center"/>
                    <w:rPr>
                      <w:rFonts w:ascii="Times New Roman" w:hAnsi="Times New Roman"/>
                      <w:b/>
                      <w:bCs/>
                      <w:sz w:val="28"/>
                      <w:szCs w:val="28"/>
                    </w:rPr>
                  </w:pPr>
                  <w:r w:rsidRPr="00541C41">
                    <w:rPr>
                      <w:rFonts w:ascii="Times New Roman" w:hAnsi="Times New Roman"/>
                      <w:b/>
                      <w:bCs/>
                      <w:sz w:val="28"/>
                      <w:szCs w:val="28"/>
                    </w:rPr>
                    <w:t>Miễn dịch thụ động</w:t>
                  </w:r>
                </w:p>
              </w:tc>
            </w:tr>
            <w:tr w:rsidR="00541C41" w:rsidRPr="00541C41" w14:paraId="19693E6C" w14:textId="77777777" w:rsidTr="00957983">
              <w:tc>
                <w:tcPr>
                  <w:tcW w:w="4675" w:type="dxa"/>
                </w:tcPr>
                <w:p w14:paraId="08168243" w14:textId="77777777" w:rsidR="00541C41" w:rsidRPr="00541C41" w:rsidRDefault="00541C41" w:rsidP="00541C41">
                  <w:pPr>
                    <w:spacing w:after="0" w:line="288" w:lineRule="auto"/>
                    <w:jc w:val="both"/>
                    <w:rPr>
                      <w:rFonts w:ascii="Times New Roman" w:hAnsi="Times New Roman"/>
                      <w:sz w:val="28"/>
                      <w:szCs w:val="28"/>
                    </w:rPr>
                  </w:pPr>
                  <w:r w:rsidRPr="00541C41">
                    <w:rPr>
                      <w:rFonts w:ascii="Times New Roman" w:hAnsi="Times New Roman"/>
                      <w:sz w:val="28"/>
                      <w:szCs w:val="28"/>
                    </w:rPr>
                    <w:t xml:space="preserve">- Là việc tiêm vào cơ thể các vi khuẩn đã được làm yếu hoặc đã chết để tạo ra kháng thể dự trữ chống lại sự xâm nhập của vi khuẩn gây bệnh khi cần thiết </w:t>
                  </w:r>
                </w:p>
                <w:p w14:paraId="62900AEC" w14:textId="77777777" w:rsidR="00541C41" w:rsidRPr="00541C41" w:rsidRDefault="00541C41" w:rsidP="00541C41">
                  <w:pPr>
                    <w:spacing w:after="0" w:line="288" w:lineRule="auto"/>
                    <w:jc w:val="both"/>
                    <w:rPr>
                      <w:rFonts w:ascii="Times New Roman" w:hAnsi="Times New Roman"/>
                      <w:sz w:val="28"/>
                      <w:szCs w:val="28"/>
                    </w:rPr>
                  </w:pPr>
                  <w:r w:rsidRPr="00541C41">
                    <w:rPr>
                      <w:rFonts w:ascii="Times New Roman" w:hAnsi="Times New Roman"/>
                      <w:sz w:val="28"/>
                      <w:szCs w:val="28"/>
                    </w:rPr>
                    <w:t>- Là việc tiêm chủng để phòng bệnh .</w:t>
                  </w:r>
                </w:p>
              </w:tc>
              <w:tc>
                <w:tcPr>
                  <w:tcW w:w="4675" w:type="dxa"/>
                </w:tcPr>
                <w:p w14:paraId="4AFFDD9F" w14:textId="77777777" w:rsidR="00541C41" w:rsidRPr="00541C41" w:rsidRDefault="00541C41" w:rsidP="00541C41">
                  <w:pPr>
                    <w:spacing w:after="0" w:line="288" w:lineRule="auto"/>
                    <w:jc w:val="both"/>
                    <w:rPr>
                      <w:rFonts w:ascii="Times New Roman" w:hAnsi="Times New Roman"/>
                      <w:sz w:val="28"/>
                      <w:szCs w:val="28"/>
                    </w:rPr>
                  </w:pPr>
                  <w:r w:rsidRPr="00541C41">
                    <w:rPr>
                      <w:rFonts w:ascii="Times New Roman" w:hAnsi="Times New Roman"/>
                      <w:sz w:val="28"/>
                      <w:szCs w:val="28"/>
                    </w:rPr>
                    <w:t xml:space="preserve">- Là miễn dịch được tạo thành sau vài giờ khi tiêm thuốc và chỉ có tác dụng trong khoảng vài tuần </w:t>
                  </w:r>
                </w:p>
                <w:p w14:paraId="54E5E717" w14:textId="77777777" w:rsidR="00541C41" w:rsidRPr="00541C41" w:rsidRDefault="00541C41" w:rsidP="00541C41">
                  <w:pPr>
                    <w:spacing w:after="0" w:line="288" w:lineRule="auto"/>
                    <w:jc w:val="both"/>
                    <w:rPr>
                      <w:rFonts w:ascii="Times New Roman" w:hAnsi="Times New Roman"/>
                      <w:sz w:val="28"/>
                      <w:szCs w:val="28"/>
                    </w:rPr>
                  </w:pPr>
                </w:p>
                <w:p w14:paraId="12DF3E64" w14:textId="77777777" w:rsidR="00541C41" w:rsidRPr="00541C41" w:rsidRDefault="00541C41" w:rsidP="00541C41">
                  <w:pPr>
                    <w:spacing w:after="0" w:line="288" w:lineRule="auto"/>
                    <w:jc w:val="both"/>
                    <w:rPr>
                      <w:rFonts w:ascii="Times New Roman" w:hAnsi="Times New Roman"/>
                      <w:sz w:val="28"/>
                      <w:szCs w:val="28"/>
                    </w:rPr>
                  </w:pPr>
                  <w:r w:rsidRPr="00541C41">
                    <w:rPr>
                      <w:rFonts w:ascii="Times New Roman" w:hAnsi="Times New Roman"/>
                      <w:sz w:val="28"/>
                      <w:szCs w:val="28"/>
                    </w:rPr>
                    <w:t xml:space="preserve">- Là việc tiêm huyết thanh để chữa bệnh </w:t>
                  </w:r>
                </w:p>
              </w:tc>
            </w:tr>
          </w:tbl>
          <w:p w14:paraId="758C82A2" w14:textId="77777777" w:rsidR="00541C41" w:rsidRPr="00541C41" w:rsidRDefault="00541C41" w:rsidP="00541C41">
            <w:pPr>
              <w:spacing w:after="0" w:line="288" w:lineRule="auto"/>
              <w:jc w:val="both"/>
              <w:rPr>
                <w:rFonts w:eastAsia="Times New Roman"/>
                <w:sz w:val="28"/>
                <w:szCs w:val="28"/>
                <w:lang w:val="fr-FR"/>
              </w:rPr>
            </w:pPr>
            <w:r w:rsidRPr="00541C41">
              <w:rPr>
                <w:rFonts w:eastAsia="Times New Roman"/>
                <w:sz w:val="28"/>
                <w:szCs w:val="28"/>
                <w:lang w:val="pt-BR"/>
              </w:rPr>
              <w:t>c.</w:t>
            </w:r>
            <w:r w:rsidRPr="00541C41">
              <w:rPr>
                <w:rFonts w:eastAsia="Times New Roman"/>
                <w:sz w:val="28"/>
                <w:szCs w:val="28"/>
                <w:lang w:val="fr-FR"/>
              </w:rPr>
              <w:t xml:space="preserve"> </w:t>
            </w:r>
          </w:p>
          <w:p w14:paraId="2A7C730B" w14:textId="77777777" w:rsidR="00541C41" w:rsidRPr="00541C41" w:rsidRDefault="00541C41" w:rsidP="00541C41">
            <w:pPr>
              <w:spacing w:after="0" w:line="288" w:lineRule="auto"/>
              <w:jc w:val="both"/>
              <w:rPr>
                <w:rFonts w:eastAsia="Times New Roman"/>
                <w:sz w:val="28"/>
                <w:szCs w:val="28"/>
                <w:lang w:val="fr-FR"/>
              </w:rPr>
            </w:pPr>
            <w:r w:rsidRPr="00541C41">
              <w:rPr>
                <w:rFonts w:eastAsia="Times New Roman"/>
                <w:sz w:val="28"/>
                <w:szCs w:val="28"/>
                <w:lang w:val="fr-FR"/>
              </w:rPr>
              <w:t>- Hệ thống van nhĩ –thất :</w:t>
            </w:r>
          </w:p>
          <w:p w14:paraId="03563FF2" w14:textId="77777777" w:rsidR="00541C41" w:rsidRPr="00541C41" w:rsidRDefault="00541C41" w:rsidP="00541C41">
            <w:pPr>
              <w:spacing w:after="0" w:line="288" w:lineRule="auto"/>
              <w:jc w:val="both"/>
              <w:rPr>
                <w:rFonts w:eastAsia="Times New Roman"/>
                <w:sz w:val="28"/>
                <w:szCs w:val="28"/>
                <w:lang w:val="fr-FR"/>
              </w:rPr>
            </w:pPr>
            <w:r w:rsidRPr="00541C41">
              <w:rPr>
                <w:rFonts w:eastAsia="Times New Roman"/>
                <w:sz w:val="28"/>
                <w:szCs w:val="28"/>
                <w:lang w:val="fr-FR"/>
              </w:rPr>
              <w:t xml:space="preserve">   +) Van 3 lá ngăn giữa tâm thất  phải và tâm nhĩ phải </w:t>
            </w:r>
          </w:p>
          <w:p w14:paraId="1EDFDD50" w14:textId="77777777" w:rsidR="00541C41" w:rsidRPr="00541C41" w:rsidRDefault="00541C41" w:rsidP="00541C41">
            <w:pPr>
              <w:spacing w:after="0" w:line="288" w:lineRule="auto"/>
              <w:jc w:val="both"/>
              <w:rPr>
                <w:rFonts w:eastAsia="Times New Roman"/>
                <w:sz w:val="28"/>
                <w:szCs w:val="28"/>
                <w:lang w:val="fr-FR"/>
              </w:rPr>
            </w:pPr>
            <w:r w:rsidRPr="00541C41">
              <w:rPr>
                <w:rFonts w:eastAsia="Times New Roman"/>
                <w:sz w:val="28"/>
                <w:szCs w:val="28"/>
                <w:lang w:val="fr-FR"/>
              </w:rPr>
              <w:t xml:space="preserve">   +) Van 2 lá ngăn giữa tâm thất trái  và tâm nhĩ trái </w:t>
            </w:r>
          </w:p>
          <w:p w14:paraId="0D3A1AF6"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Hệ thống van thất – động : </w:t>
            </w:r>
          </w:p>
          <w:p w14:paraId="0928FB21"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 Van động mạch phổi ngăn giữa tâm thất phải và động mạch phổi </w:t>
            </w:r>
          </w:p>
          <w:p w14:paraId="0436D777"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 Van động mạch chủ ngăn giữa tâm thất trái và động mạch chủ </w:t>
            </w:r>
          </w:p>
          <w:p w14:paraId="46F4A5BB" w14:textId="77777777" w:rsidR="00541C41" w:rsidRPr="00541C41" w:rsidRDefault="00541C41" w:rsidP="00541C41">
            <w:pPr>
              <w:spacing w:after="0" w:line="288" w:lineRule="auto"/>
              <w:jc w:val="both"/>
              <w:rPr>
                <w:rFonts w:eastAsia="Times New Roman"/>
                <w:iCs/>
                <w:sz w:val="28"/>
                <w:szCs w:val="28"/>
                <w:lang w:val="pt-BR"/>
              </w:rPr>
            </w:pPr>
          </w:p>
        </w:tc>
      </w:tr>
      <w:tr w:rsidR="00541C41" w:rsidRPr="00541C41" w14:paraId="78027F81" w14:textId="77777777" w:rsidTr="00AB723F">
        <w:tc>
          <w:tcPr>
            <w:tcW w:w="786" w:type="dxa"/>
            <w:shd w:val="clear" w:color="auto" w:fill="auto"/>
          </w:tcPr>
          <w:p w14:paraId="773DE208"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t>3</w:t>
            </w:r>
          </w:p>
        </w:tc>
        <w:tc>
          <w:tcPr>
            <w:tcW w:w="8995" w:type="dxa"/>
            <w:shd w:val="clear" w:color="auto" w:fill="auto"/>
          </w:tcPr>
          <w:p w14:paraId="1C154B9D" w14:textId="77777777" w:rsidR="00541C41" w:rsidRPr="00541C41" w:rsidRDefault="00541C41" w:rsidP="00541C41">
            <w:pPr>
              <w:tabs>
                <w:tab w:val="left" w:pos="540"/>
                <w:tab w:val="left" w:pos="2760"/>
              </w:tabs>
              <w:spacing w:after="0" w:line="288" w:lineRule="auto"/>
              <w:jc w:val="both"/>
              <w:rPr>
                <w:rFonts w:eastAsia="Times New Roman"/>
                <w:b/>
                <w:bCs/>
                <w:sz w:val="28"/>
                <w:szCs w:val="28"/>
              </w:rPr>
            </w:pPr>
          </w:p>
        </w:tc>
      </w:tr>
      <w:tr w:rsidR="00541C41" w:rsidRPr="00541C41" w14:paraId="55B60C5D" w14:textId="77777777" w:rsidTr="00AB723F">
        <w:tc>
          <w:tcPr>
            <w:tcW w:w="786" w:type="dxa"/>
            <w:shd w:val="clear" w:color="auto" w:fill="auto"/>
          </w:tcPr>
          <w:p w14:paraId="12E25DEB" w14:textId="77777777" w:rsidR="00541C41" w:rsidRPr="00541C41" w:rsidRDefault="00541C41" w:rsidP="00541C41">
            <w:pPr>
              <w:spacing w:after="0" w:line="288" w:lineRule="auto"/>
              <w:jc w:val="both"/>
              <w:rPr>
                <w:rFonts w:eastAsia="Times New Roman"/>
                <w:b/>
                <w:color w:val="000000"/>
                <w:sz w:val="28"/>
                <w:szCs w:val="28"/>
                <w:lang w:val="pt-BR"/>
              </w:rPr>
            </w:pPr>
          </w:p>
        </w:tc>
        <w:tc>
          <w:tcPr>
            <w:tcW w:w="8995" w:type="dxa"/>
            <w:shd w:val="clear" w:color="auto" w:fill="auto"/>
          </w:tcPr>
          <w:p w14:paraId="1139C323"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a/</w:t>
            </w:r>
          </w:p>
          <w:p w14:paraId="6FFFC31E"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Có số lượng lớn làm tăng diện tích bề mặt trao đổi khí </w:t>
            </w:r>
          </w:p>
          <w:p w14:paraId="41ED58F3"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Có thành mỏng , chỉ gồm một lớp tế bào thuận lợi cho sự trao đổi khí </w:t>
            </w:r>
          </w:p>
          <w:p w14:paraId="497A3047"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Thành phế nang có nhiều mao mạch máu tạo nên sự chênh lệch phân áp khí , thúc đẩy quá trình khuếch tán khí </w:t>
            </w:r>
          </w:p>
          <w:p w14:paraId="6F9AF100"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Thành phế nang ẩm ướt thuận lợi cho sự hòa tan khí </w:t>
            </w:r>
          </w:p>
          <w:p w14:paraId="261C8BB5"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lastRenderedPageBreak/>
              <w:t>b/</w:t>
            </w:r>
          </w:p>
          <w:p w14:paraId="3028583A"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Lượng khí lưu thông/phút là: 450mlx18 = 8.100ml.</w:t>
            </w:r>
          </w:p>
          <w:p w14:paraId="16CD68C3"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Lượng khí lưu thông/ngày là: 8.100x24x60 = 11.664.000ml = 11.664 lít</w:t>
            </w:r>
          </w:p>
          <w:p w14:paraId="6138C373"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Vậy:</w:t>
            </w:r>
          </w:p>
          <w:p w14:paraId="59AEFEF9"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Lượng khí O</w:t>
            </w:r>
            <w:r w:rsidRPr="00541C41">
              <w:rPr>
                <w:rFonts w:eastAsia="Times New Roman"/>
                <w:sz w:val="28"/>
                <w:szCs w:val="28"/>
                <w:vertAlign w:val="subscript"/>
              </w:rPr>
              <w:t>2</w:t>
            </w:r>
            <w:r w:rsidRPr="00541C41">
              <w:rPr>
                <w:rFonts w:eastAsia="Times New Roman"/>
                <w:sz w:val="28"/>
                <w:szCs w:val="28"/>
              </w:rPr>
              <w:t xml:space="preserve"> mà người đó đã lấy từ môi trường là: 11.664 x (20,96% - 16,4%) = 531,8784 lít.</w:t>
            </w:r>
          </w:p>
          <w:p w14:paraId="29787B63"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 Lượng khí CO</w:t>
            </w:r>
            <w:r w:rsidRPr="00541C41">
              <w:rPr>
                <w:rFonts w:eastAsia="Times New Roman"/>
                <w:sz w:val="28"/>
                <w:szCs w:val="28"/>
                <w:vertAlign w:val="subscript"/>
              </w:rPr>
              <w:t>2</w:t>
            </w:r>
            <w:r w:rsidRPr="00541C41">
              <w:rPr>
                <w:rFonts w:eastAsia="Times New Roman"/>
                <w:sz w:val="28"/>
                <w:szCs w:val="28"/>
              </w:rPr>
              <w:t xml:space="preserve"> mà người đó đã thải ra môi trường là: 11.664 x (4,1% - 0,02%) = 474,7248 lít</w:t>
            </w:r>
          </w:p>
          <w:p w14:paraId="0E225225" w14:textId="77777777" w:rsidR="00541C41" w:rsidRPr="00541C41" w:rsidRDefault="00541C41" w:rsidP="00541C41">
            <w:pPr>
              <w:spacing w:after="0" w:line="288" w:lineRule="auto"/>
              <w:jc w:val="both"/>
              <w:rPr>
                <w:rFonts w:eastAsia="Times New Roman"/>
                <w:color w:val="000000"/>
                <w:sz w:val="28"/>
                <w:szCs w:val="28"/>
              </w:rPr>
            </w:pPr>
          </w:p>
        </w:tc>
      </w:tr>
      <w:tr w:rsidR="00541C41" w:rsidRPr="00541C41" w14:paraId="2F1A6985" w14:textId="77777777" w:rsidTr="00AB723F">
        <w:tc>
          <w:tcPr>
            <w:tcW w:w="786" w:type="dxa"/>
            <w:shd w:val="clear" w:color="auto" w:fill="auto"/>
          </w:tcPr>
          <w:p w14:paraId="44052B18"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lastRenderedPageBreak/>
              <w:t>4</w:t>
            </w:r>
          </w:p>
        </w:tc>
        <w:tc>
          <w:tcPr>
            <w:tcW w:w="8995" w:type="dxa"/>
            <w:shd w:val="clear" w:color="auto" w:fill="auto"/>
          </w:tcPr>
          <w:p w14:paraId="1553135C" w14:textId="77777777" w:rsidR="00541C41" w:rsidRPr="00541C41" w:rsidRDefault="00541C41" w:rsidP="00541C41">
            <w:pPr>
              <w:spacing w:after="0" w:line="288" w:lineRule="auto"/>
              <w:jc w:val="both"/>
              <w:rPr>
                <w:rFonts w:eastAsia="Times New Roman"/>
                <w:sz w:val="28"/>
                <w:szCs w:val="28"/>
              </w:rPr>
            </w:pPr>
          </w:p>
        </w:tc>
      </w:tr>
      <w:tr w:rsidR="00541C41" w:rsidRPr="00541C41" w14:paraId="70FA7934" w14:textId="77777777" w:rsidTr="00AB723F">
        <w:tc>
          <w:tcPr>
            <w:tcW w:w="786" w:type="dxa"/>
            <w:shd w:val="clear" w:color="auto" w:fill="auto"/>
          </w:tcPr>
          <w:p w14:paraId="234ED687" w14:textId="77777777" w:rsidR="00541C41" w:rsidRPr="00541C41" w:rsidRDefault="00541C41" w:rsidP="00541C41">
            <w:pPr>
              <w:spacing w:after="0" w:line="288" w:lineRule="auto"/>
              <w:jc w:val="both"/>
              <w:rPr>
                <w:rFonts w:eastAsia="Times New Roman"/>
                <w:b/>
                <w:color w:val="000000"/>
                <w:sz w:val="28"/>
                <w:szCs w:val="28"/>
                <w:lang w:val="pt-BR"/>
              </w:rPr>
            </w:pPr>
          </w:p>
        </w:tc>
        <w:tc>
          <w:tcPr>
            <w:tcW w:w="8995" w:type="dxa"/>
            <w:shd w:val="clear" w:color="auto" w:fill="auto"/>
          </w:tcPr>
          <w:p w14:paraId="2288D043"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Quá trình trao đổi khí ở phổi và trao đổi khí ở tế bào diễn ra theo cơ chế khuếch tán khí từ nơi có nồng độ cao đến nơi có nồng độ thấp </w:t>
            </w:r>
          </w:p>
          <w:p w14:paraId="75AA5E4C"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Trao đổi khí ở phổi : </w:t>
            </w:r>
          </w:p>
          <w:p w14:paraId="23F08026" w14:textId="77777777" w:rsidR="00541C41" w:rsidRPr="00541C41" w:rsidRDefault="00541C41" w:rsidP="00541C41">
            <w:pPr>
              <w:spacing w:after="0" w:line="288" w:lineRule="auto"/>
              <w:ind w:firstLine="135"/>
              <w:jc w:val="both"/>
              <w:rPr>
                <w:rFonts w:eastAsia="Times New Roman"/>
                <w:sz w:val="28"/>
                <w:szCs w:val="28"/>
              </w:rPr>
            </w:pPr>
            <w:r w:rsidRPr="00541C41">
              <w:rPr>
                <w:rFonts w:eastAsia="Times New Roman"/>
                <w:sz w:val="28"/>
                <w:szCs w:val="28"/>
              </w:rPr>
              <w:t xml:space="preserve">+)Nồng độ khí oxi trong phổi cao hơn trong mao mạch phổi nên oxi khuếch tán từ phổi vào mao mạch phổi </w:t>
            </w:r>
          </w:p>
          <w:p w14:paraId="5C70F311" w14:textId="77777777" w:rsidR="00541C41" w:rsidRPr="00541C41" w:rsidRDefault="00541C41" w:rsidP="00541C41">
            <w:pPr>
              <w:spacing w:after="0" w:line="288" w:lineRule="auto"/>
              <w:ind w:firstLine="135"/>
              <w:jc w:val="both"/>
              <w:rPr>
                <w:rFonts w:eastAsia="Times New Roman"/>
                <w:sz w:val="28"/>
                <w:szCs w:val="28"/>
              </w:rPr>
            </w:pPr>
            <w:r w:rsidRPr="00541C41">
              <w:rPr>
                <w:rFonts w:eastAsia="Times New Roman"/>
                <w:sz w:val="28"/>
                <w:szCs w:val="28"/>
              </w:rPr>
              <w:t xml:space="preserve">+)Nồng độ khí cacbonic trong mao mạch phổi cao hơn trong phổi nên cacbonic khuếch tán từ mao mạch phổi vào phổi </w:t>
            </w:r>
          </w:p>
          <w:p w14:paraId="7429B507" w14:textId="77777777" w:rsidR="00541C41" w:rsidRPr="00541C41" w:rsidRDefault="00541C41" w:rsidP="00541C41">
            <w:pPr>
              <w:spacing w:after="0" w:line="288" w:lineRule="auto"/>
              <w:ind w:firstLine="135"/>
              <w:jc w:val="both"/>
              <w:rPr>
                <w:rFonts w:eastAsia="Times New Roman"/>
                <w:sz w:val="28"/>
                <w:szCs w:val="28"/>
              </w:rPr>
            </w:pPr>
            <w:r w:rsidRPr="00541C41">
              <w:rPr>
                <w:rFonts w:eastAsia="Times New Roman"/>
                <w:sz w:val="28"/>
                <w:szCs w:val="28"/>
              </w:rPr>
              <w:t xml:space="preserve">-Trao đổi khí ở tế bào : </w:t>
            </w:r>
          </w:p>
          <w:p w14:paraId="7F12D649" w14:textId="77777777" w:rsidR="00541C41" w:rsidRPr="00541C41" w:rsidRDefault="00541C41" w:rsidP="00541C41">
            <w:pPr>
              <w:spacing w:after="0" w:line="288" w:lineRule="auto"/>
              <w:ind w:firstLine="135"/>
              <w:jc w:val="both"/>
              <w:rPr>
                <w:rFonts w:eastAsia="Times New Roman"/>
                <w:sz w:val="28"/>
                <w:szCs w:val="28"/>
              </w:rPr>
            </w:pPr>
            <w:r w:rsidRPr="00541C41">
              <w:rPr>
                <w:rFonts w:eastAsia="Times New Roman"/>
                <w:sz w:val="28"/>
                <w:szCs w:val="28"/>
              </w:rPr>
              <w:t xml:space="preserve">+)Nồng độ khí oxi trong mao mạch máu cao hơn trong tế bào nên oxi khuếch tán từ mao mạch máu vào tế bào </w:t>
            </w:r>
          </w:p>
          <w:p w14:paraId="10B39B65" w14:textId="77777777" w:rsidR="00541C41" w:rsidRPr="00541C41" w:rsidRDefault="00541C41" w:rsidP="00541C41">
            <w:pPr>
              <w:spacing w:after="0" w:line="288" w:lineRule="auto"/>
              <w:ind w:firstLine="135"/>
              <w:jc w:val="both"/>
              <w:rPr>
                <w:rFonts w:eastAsia="Times New Roman"/>
                <w:sz w:val="28"/>
                <w:szCs w:val="28"/>
              </w:rPr>
            </w:pPr>
            <w:r w:rsidRPr="00541C41">
              <w:rPr>
                <w:rFonts w:eastAsia="Times New Roman"/>
                <w:sz w:val="28"/>
                <w:szCs w:val="28"/>
              </w:rPr>
              <w:t>+)Nồng độ khí cacsbonic trong tế bào cao hơn trong mao mạch máu nên cacbonic khuếch tán từ tế bào vào mao mạch máu .</w:t>
            </w:r>
          </w:p>
          <w:p w14:paraId="555D2252" w14:textId="77777777" w:rsidR="00541C41" w:rsidRPr="00541C41" w:rsidRDefault="00541C41" w:rsidP="00541C41">
            <w:pPr>
              <w:spacing w:after="0" w:line="288" w:lineRule="auto"/>
              <w:jc w:val="both"/>
              <w:rPr>
                <w:rFonts w:eastAsia="Times New Roman"/>
                <w:sz w:val="28"/>
                <w:szCs w:val="28"/>
                <w:lang w:val="pt-BR"/>
              </w:rPr>
            </w:pPr>
          </w:p>
        </w:tc>
      </w:tr>
      <w:tr w:rsidR="00541C41" w:rsidRPr="00541C41" w14:paraId="1256DBA8" w14:textId="77777777" w:rsidTr="00AB723F">
        <w:tc>
          <w:tcPr>
            <w:tcW w:w="786" w:type="dxa"/>
            <w:shd w:val="clear" w:color="auto" w:fill="auto"/>
          </w:tcPr>
          <w:p w14:paraId="5408C2CA"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t>5</w:t>
            </w:r>
          </w:p>
        </w:tc>
        <w:tc>
          <w:tcPr>
            <w:tcW w:w="8995" w:type="dxa"/>
            <w:shd w:val="clear" w:color="auto" w:fill="auto"/>
          </w:tcPr>
          <w:p w14:paraId="6F25A5CF" w14:textId="77777777" w:rsidR="00541C41" w:rsidRPr="00541C41" w:rsidRDefault="00541C41" w:rsidP="00541C41">
            <w:pPr>
              <w:spacing w:after="0" w:line="288" w:lineRule="auto"/>
              <w:jc w:val="both"/>
              <w:rPr>
                <w:rFonts w:eastAsia="Times New Roman"/>
                <w:b/>
                <w:sz w:val="28"/>
                <w:szCs w:val="28"/>
              </w:rPr>
            </w:pPr>
          </w:p>
        </w:tc>
      </w:tr>
      <w:tr w:rsidR="00541C41" w:rsidRPr="00541C41" w14:paraId="767BF7C5" w14:textId="77777777" w:rsidTr="00AB723F">
        <w:tc>
          <w:tcPr>
            <w:tcW w:w="786" w:type="dxa"/>
            <w:shd w:val="clear" w:color="auto" w:fill="auto"/>
          </w:tcPr>
          <w:p w14:paraId="29356D69" w14:textId="77777777" w:rsidR="00541C41" w:rsidRPr="00541C41" w:rsidRDefault="00541C41" w:rsidP="00541C41">
            <w:pPr>
              <w:spacing w:after="0" w:line="288" w:lineRule="auto"/>
              <w:jc w:val="both"/>
              <w:rPr>
                <w:rFonts w:eastAsia="Times New Roman"/>
                <w:b/>
                <w:color w:val="000000"/>
                <w:sz w:val="28"/>
                <w:szCs w:val="28"/>
                <w:lang w:val="pt-BR"/>
              </w:rPr>
            </w:pPr>
          </w:p>
        </w:tc>
        <w:tc>
          <w:tcPr>
            <w:tcW w:w="8995" w:type="dxa"/>
            <w:shd w:val="clear" w:color="auto" w:fill="auto"/>
          </w:tcPr>
          <w:p w14:paraId="01B32386"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a. </w:t>
            </w:r>
          </w:p>
          <w:p w14:paraId="50667F01"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Hoạt động hấp thụ và vận chuyển các chất dinh dưỡng ở ruột non được thực hiện theo 2 con đường là: Đường máu và đường bạch huyết.</w:t>
            </w:r>
          </w:p>
          <w:p w14:paraId="07233378"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Sự hấp thụ và vận chuyển các chất được thực hiện theo những con đường này vì:</w:t>
            </w:r>
          </w:p>
          <w:p w14:paraId="6C7A2E80"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Để làm giảm gánh nặng cho gan trong vai trò điều tiết, điều hòa các chất dinh dưỡng và giải độc cho cơ thể.</w:t>
            </w:r>
          </w:p>
          <w:p w14:paraId="2656CF46"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Kịp thời vận chuyển các chất dinh dưỡng về tim để theo vòng tuần hoàn đi nuôi cơ thể.</w:t>
            </w:r>
          </w:p>
          <w:p w14:paraId="6B5A841F"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b. Những đặc điểm của ruột non giúp nó đảm nhiệm tốt vai trò hấp thụ các chất dinh dưỡng:</w:t>
            </w:r>
          </w:p>
          <w:p w14:paraId="0A8B9559"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Lớp niêm mạc ruột non có các nếp gấp với các lông ruột và lông cực nhỏ làm cho diện tích bề mặt bên trong của nó tăng gấp khoảng 600 lần so với diện tích mặt ngoài.                                                                                                    </w:t>
            </w:r>
          </w:p>
          <w:p w14:paraId="27ED2304" w14:textId="77777777" w:rsidR="00541C41" w:rsidRPr="00541C41" w:rsidRDefault="00541C41" w:rsidP="00541C41">
            <w:pPr>
              <w:spacing w:after="0" w:line="288" w:lineRule="auto"/>
              <w:jc w:val="both"/>
              <w:rPr>
                <w:rFonts w:eastAsia="Times New Roman"/>
                <w:sz w:val="28"/>
                <w:szCs w:val="28"/>
              </w:rPr>
            </w:pPr>
            <w:r w:rsidRPr="00541C41">
              <w:rPr>
                <w:rFonts w:eastAsia="Times New Roman"/>
                <w:bCs/>
                <w:iCs/>
                <w:sz w:val="28"/>
                <w:szCs w:val="28"/>
              </w:rPr>
              <w:lastRenderedPageBreak/>
              <w:t>-</w:t>
            </w:r>
            <w:r w:rsidRPr="00541C41">
              <w:rPr>
                <w:rFonts w:eastAsia="Times New Roman"/>
                <w:sz w:val="28"/>
                <w:szCs w:val="28"/>
              </w:rPr>
              <w:t xml:space="preserve"> Ruột non rất dài (tới 2,8 – 3m ở người trưởng thành), dài nhất trong các cơ quan của ống tiêu hóa.                                                                                </w:t>
            </w:r>
          </w:p>
          <w:p w14:paraId="4F652652" w14:textId="77777777" w:rsidR="00541C41" w:rsidRPr="00541C41" w:rsidRDefault="00541C41" w:rsidP="00541C41">
            <w:pPr>
              <w:spacing w:after="0" w:line="288" w:lineRule="auto"/>
              <w:jc w:val="both"/>
              <w:rPr>
                <w:rFonts w:eastAsia="Times New Roman"/>
                <w:sz w:val="28"/>
                <w:szCs w:val="28"/>
              </w:rPr>
            </w:pPr>
            <w:r w:rsidRPr="00541C41">
              <w:rPr>
                <w:rFonts w:eastAsia="Times New Roman"/>
                <w:bCs/>
                <w:iCs/>
                <w:sz w:val="28"/>
                <w:szCs w:val="28"/>
              </w:rPr>
              <w:t>-</w:t>
            </w:r>
            <w:r w:rsidRPr="00541C41">
              <w:rPr>
                <w:rFonts w:eastAsia="Times New Roman"/>
                <w:sz w:val="28"/>
                <w:szCs w:val="28"/>
              </w:rPr>
              <w:t xml:space="preserve"> Mạng mao mạch máu và mạng mạch bạch huyết phân bố dày đặc tới từng lông ruột.  </w:t>
            </w:r>
          </w:p>
        </w:tc>
      </w:tr>
      <w:tr w:rsidR="00541C41" w:rsidRPr="00541C41" w14:paraId="3D836C5F" w14:textId="77777777" w:rsidTr="00AB723F">
        <w:trPr>
          <w:trHeight w:val="369"/>
        </w:trPr>
        <w:tc>
          <w:tcPr>
            <w:tcW w:w="786" w:type="dxa"/>
            <w:shd w:val="clear" w:color="auto" w:fill="auto"/>
          </w:tcPr>
          <w:p w14:paraId="0CDD348F"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lastRenderedPageBreak/>
              <w:t>6</w:t>
            </w:r>
          </w:p>
        </w:tc>
        <w:tc>
          <w:tcPr>
            <w:tcW w:w="8995" w:type="dxa"/>
            <w:shd w:val="clear" w:color="auto" w:fill="auto"/>
          </w:tcPr>
          <w:p w14:paraId="1D360C52" w14:textId="77777777" w:rsidR="00541C41" w:rsidRPr="00541C41" w:rsidRDefault="00541C41" w:rsidP="00541C41">
            <w:pPr>
              <w:spacing w:after="0" w:line="288" w:lineRule="auto"/>
              <w:ind w:firstLine="266"/>
              <w:jc w:val="both"/>
              <w:rPr>
                <w:rFonts w:eastAsia="Times New Roman"/>
                <w:b/>
                <w:sz w:val="28"/>
                <w:szCs w:val="28"/>
              </w:rPr>
            </w:pPr>
          </w:p>
        </w:tc>
      </w:tr>
      <w:tr w:rsidR="00541C41" w:rsidRPr="00541C41" w14:paraId="00F8AFB3" w14:textId="77777777" w:rsidTr="00AB723F">
        <w:tc>
          <w:tcPr>
            <w:tcW w:w="786" w:type="dxa"/>
            <w:shd w:val="clear" w:color="auto" w:fill="auto"/>
          </w:tcPr>
          <w:p w14:paraId="75E15665" w14:textId="77777777" w:rsidR="00541C41" w:rsidRPr="00541C41" w:rsidRDefault="00541C41" w:rsidP="00541C41">
            <w:pPr>
              <w:spacing w:after="0" w:line="288" w:lineRule="auto"/>
              <w:jc w:val="both"/>
              <w:rPr>
                <w:rFonts w:eastAsia="Times New Roman"/>
                <w:b/>
                <w:color w:val="000000"/>
                <w:sz w:val="28"/>
                <w:szCs w:val="28"/>
                <w:lang w:val="pt-BR"/>
              </w:rPr>
            </w:pPr>
          </w:p>
        </w:tc>
        <w:tc>
          <w:tcPr>
            <w:tcW w:w="8995" w:type="dxa"/>
            <w:shd w:val="clear" w:color="auto" w:fill="auto"/>
          </w:tcPr>
          <w:p w14:paraId="60BC5162"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a.Quá trình tiêu hóa gồm các hoạt động</w:t>
            </w:r>
          </w:p>
          <w:p w14:paraId="338AFDA3"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Ăn và uống                                                        +)Hấp thụ các chất dinh dưỡng</w:t>
            </w:r>
          </w:p>
          <w:p w14:paraId="7631124E"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Đẩy thức ăn vào ống tiêu hóa                            +)Thải phân </w:t>
            </w:r>
          </w:p>
          <w:p w14:paraId="53982E19"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Tiêu hóa thức ăn </w:t>
            </w:r>
          </w:p>
          <w:p w14:paraId="102D675A"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Thực chất của quá trình tiêu hóa : là biến đổi thức ăn thành các chất dinh dưỡng đơn giản mà cơ thể hấp thụ được qua thành ruột non , đồng thời thải bỏ các chất bã , chất thừa , chất không cần thiết ….ra khỏi cơ thể </w:t>
            </w:r>
          </w:p>
          <w:p w14:paraId="38E29B3F"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b. </w:t>
            </w:r>
          </w:p>
          <w:p w14:paraId="686A9886"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Biện pháp hạn chế tác động của các tác nhân trên </w:t>
            </w:r>
          </w:p>
          <w:p w14:paraId="5C6A484F"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Ăn uống hợp vệ sinh : ăn chín , uống sôi , không ăn thức ăn ôi thiu , định kì tẩy giun sán , rửa tay trướ khi ăn </w:t>
            </w:r>
          </w:p>
          <w:p w14:paraId="7464F3A9"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Có thói quen ăn uống khoa học : ăn chậm , nhai kĩ , ăn đúng giờ , không ăn quá o , có tinh thần thoải mái trong bữa ăn…</w:t>
            </w:r>
          </w:p>
          <w:p w14:paraId="5FE488FD"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Vệ sinh môi trường , vệ sinh cá nhân , vệ sinh răng miệng đúng cách </w:t>
            </w:r>
          </w:p>
          <w:p w14:paraId="5D682FA5"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Lập khẩu phần hợp lí và ăn uống đảm bảo khoa học </w:t>
            </w:r>
          </w:p>
        </w:tc>
      </w:tr>
      <w:tr w:rsidR="00541C41" w:rsidRPr="00541C41" w14:paraId="7CA61119" w14:textId="77777777" w:rsidTr="00AB723F">
        <w:tc>
          <w:tcPr>
            <w:tcW w:w="786" w:type="dxa"/>
            <w:shd w:val="clear" w:color="auto" w:fill="auto"/>
          </w:tcPr>
          <w:p w14:paraId="5F7928F0" w14:textId="77777777" w:rsidR="00541C41" w:rsidRPr="00541C41" w:rsidRDefault="00541C41" w:rsidP="00541C41">
            <w:pPr>
              <w:spacing w:after="0" w:line="288" w:lineRule="auto"/>
              <w:jc w:val="both"/>
              <w:rPr>
                <w:rFonts w:eastAsia="Times New Roman"/>
                <w:b/>
                <w:color w:val="000000"/>
                <w:sz w:val="28"/>
                <w:szCs w:val="28"/>
                <w:lang w:val="pt-BR"/>
              </w:rPr>
            </w:pPr>
            <w:r w:rsidRPr="00541C41">
              <w:rPr>
                <w:rFonts w:eastAsia="Times New Roman"/>
                <w:b/>
                <w:color w:val="000000"/>
                <w:sz w:val="28"/>
                <w:szCs w:val="28"/>
                <w:lang w:val="pt-BR"/>
              </w:rPr>
              <w:t>7</w:t>
            </w:r>
          </w:p>
        </w:tc>
        <w:tc>
          <w:tcPr>
            <w:tcW w:w="8995" w:type="dxa"/>
            <w:shd w:val="clear" w:color="auto" w:fill="auto"/>
          </w:tcPr>
          <w:p w14:paraId="462460E5" w14:textId="77777777" w:rsidR="00541C41" w:rsidRPr="00541C41" w:rsidRDefault="00541C41" w:rsidP="00541C41">
            <w:pPr>
              <w:spacing w:after="0" w:line="288" w:lineRule="auto"/>
              <w:jc w:val="both"/>
              <w:rPr>
                <w:rFonts w:eastAsia="Times New Roman"/>
                <w:iCs/>
                <w:sz w:val="28"/>
                <w:szCs w:val="28"/>
              </w:rPr>
            </w:pPr>
          </w:p>
        </w:tc>
      </w:tr>
      <w:tr w:rsidR="00541C41" w:rsidRPr="00541C41" w14:paraId="0E587918" w14:textId="77777777" w:rsidTr="00AB723F">
        <w:tc>
          <w:tcPr>
            <w:tcW w:w="786" w:type="dxa"/>
            <w:shd w:val="clear" w:color="auto" w:fill="auto"/>
          </w:tcPr>
          <w:p w14:paraId="09EAD91B" w14:textId="77777777" w:rsidR="00541C41" w:rsidRPr="00541C41" w:rsidRDefault="00541C41" w:rsidP="00541C41">
            <w:pPr>
              <w:spacing w:after="0" w:line="288" w:lineRule="auto"/>
              <w:jc w:val="both"/>
              <w:rPr>
                <w:rFonts w:eastAsia="Times New Roman"/>
                <w:b/>
                <w:color w:val="000000"/>
                <w:sz w:val="28"/>
                <w:szCs w:val="28"/>
                <w:lang w:val="pt-BR"/>
              </w:rPr>
            </w:pPr>
          </w:p>
        </w:tc>
        <w:tc>
          <w:tcPr>
            <w:tcW w:w="8995" w:type="dxa"/>
            <w:shd w:val="clear" w:color="auto" w:fill="auto"/>
          </w:tcPr>
          <w:p w14:paraId="11979F60" w14:textId="77777777" w:rsidR="00541C41" w:rsidRPr="00541C41" w:rsidRDefault="00541C41" w:rsidP="00541C41">
            <w:pPr>
              <w:spacing w:after="0" w:line="288" w:lineRule="auto"/>
              <w:jc w:val="both"/>
              <w:rPr>
                <w:sz w:val="28"/>
                <w:szCs w:val="28"/>
                <w:lang w:val="fr-FR"/>
              </w:rPr>
            </w:pPr>
            <w:r w:rsidRPr="00541C41">
              <w:rPr>
                <w:sz w:val="28"/>
                <w:szCs w:val="28"/>
                <w:lang w:val="fr-FR"/>
              </w:rPr>
              <w:t>- Gọi a, b, c  lần lượt là khối lượng của Li, Pr, G   (Điều kiện: a, b, c &gt; 0).</w:t>
            </w:r>
          </w:p>
          <w:p w14:paraId="00C9F30E" w14:textId="77777777" w:rsidR="00541C41" w:rsidRPr="00541C41" w:rsidRDefault="00541C41" w:rsidP="00541C41">
            <w:pPr>
              <w:spacing w:after="0" w:line="288" w:lineRule="auto"/>
              <w:ind w:firstLine="720"/>
              <w:jc w:val="both"/>
              <w:rPr>
                <w:rFonts w:eastAsia="Times New Roman"/>
                <w:sz w:val="28"/>
                <w:szCs w:val="28"/>
              </w:rPr>
            </w:pPr>
            <w:r w:rsidRPr="00541C41">
              <w:rPr>
                <w:rFonts w:eastAsia="Times New Roman"/>
                <w:sz w:val="28"/>
                <w:szCs w:val="28"/>
              </w:rPr>
              <w:t xml:space="preserve">Theo bài ra ta có: a. 2,03 = 91,35 </w:t>
            </w:r>
            <w:r w:rsidRPr="00541C41">
              <w:rPr>
                <w:rFonts w:eastAsia="Times New Roman"/>
                <w:sz w:val="28"/>
                <w:szCs w:val="28"/>
                <w:lang w:val="pt-BR"/>
              </w:rPr>
              <w:t>=&gt;  a = 45(g)   (1)</w:t>
            </w:r>
          </w:p>
          <w:p w14:paraId="5E7E1702" w14:textId="77777777" w:rsidR="00541C41" w:rsidRPr="00541C41" w:rsidRDefault="00541C41" w:rsidP="00541C41">
            <w:pPr>
              <w:spacing w:after="0" w:line="288" w:lineRule="auto"/>
              <w:jc w:val="both"/>
              <w:rPr>
                <w:rFonts w:eastAsia="Times New Roman"/>
                <w:sz w:val="28"/>
                <w:szCs w:val="28"/>
                <w:lang w:val="pt-BR"/>
              </w:rPr>
            </w:pPr>
            <w:r w:rsidRPr="00541C41">
              <w:rPr>
                <w:rFonts w:eastAsia="Times New Roman"/>
                <w:sz w:val="28"/>
                <w:szCs w:val="28"/>
                <w:lang w:val="pt-BR"/>
              </w:rPr>
              <w:t>Vì tỉ lệ</w:t>
            </w:r>
            <w:r w:rsidRPr="00541C41">
              <w:rPr>
                <w:rFonts w:eastAsia="Times New Roman"/>
                <w:sz w:val="28"/>
                <w:szCs w:val="28"/>
              </w:rPr>
              <w:t xml:space="preserve"> protein, gluxit theo tỉ lệ 3: 7 </w:t>
            </w:r>
            <w:r w:rsidRPr="00541C41">
              <w:rPr>
                <w:rFonts w:eastAsia="Times New Roman"/>
                <w:sz w:val="28"/>
                <w:szCs w:val="28"/>
                <w:lang w:val="pt-BR"/>
              </w:rPr>
              <w:t>=&gt; b/3 = c/7=&gt; b =3c/7 (2)</w:t>
            </w:r>
          </w:p>
          <w:p w14:paraId="2645870A" w14:textId="77777777" w:rsidR="00541C41" w:rsidRPr="00541C41" w:rsidRDefault="00541C41" w:rsidP="00541C41">
            <w:pPr>
              <w:spacing w:after="0" w:line="288" w:lineRule="auto"/>
              <w:jc w:val="both"/>
              <w:rPr>
                <w:rFonts w:eastAsia="Times New Roman"/>
                <w:sz w:val="28"/>
                <w:szCs w:val="28"/>
                <w:lang w:val="fr-FR"/>
              </w:rPr>
            </w:pPr>
            <w:r w:rsidRPr="00541C41">
              <w:rPr>
                <w:rFonts w:eastAsia="Times New Roman"/>
                <w:sz w:val="28"/>
                <w:szCs w:val="28"/>
                <w:lang w:val="fr-FR"/>
              </w:rPr>
              <w:t>Năng lượng tạo ra khi ôxi hóa hoàn toàn hỗn hợp thức ăn trên là:</w:t>
            </w:r>
          </w:p>
          <w:p w14:paraId="545A4B5F"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lang w:val="fr-FR"/>
              </w:rPr>
              <w:t xml:space="preserve">a.9,3 + b. 4,1 + c. 4,3 = </w:t>
            </w:r>
            <w:r w:rsidRPr="00541C41">
              <w:rPr>
                <w:rFonts w:eastAsia="Times New Roman"/>
                <w:sz w:val="28"/>
                <w:szCs w:val="28"/>
              </w:rPr>
              <w:t>2538,5 (3)</w:t>
            </w:r>
          </w:p>
          <w:p w14:paraId="270A52F4"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lang w:val="pt-BR"/>
              </w:rPr>
              <w:t>Thay (1) và (2) vào 3 ta  có</w:t>
            </w:r>
          </w:p>
          <w:p w14:paraId="521D3381" w14:textId="77777777" w:rsidR="00541C41" w:rsidRPr="00541C41" w:rsidRDefault="00541C41" w:rsidP="00541C41">
            <w:pPr>
              <w:spacing w:after="0" w:line="288" w:lineRule="auto"/>
              <w:jc w:val="both"/>
              <w:rPr>
                <w:rFonts w:eastAsia="Times New Roman"/>
                <w:sz w:val="28"/>
                <w:szCs w:val="28"/>
                <w:lang w:val="pt-BR"/>
              </w:rPr>
            </w:pPr>
            <w:r w:rsidRPr="00541C41">
              <w:rPr>
                <w:rFonts w:eastAsia="Times New Roman"/>
                <w:sz w:val="28"/>
                <w:szCs w:val="28"/>
                <w:lang w:val="pt-BR"/>
              </w:rPr>
              <w:t xml:space="preserve">45.9,3+ 3c/7 .4,1 + 4,3. c = </w:t>
            </w:r>
            <w:r w:rsidRPr="00541C41">
              <w:rPr>
                <w:rFonts w:eastAsia="Times New Roman"/>
                <w:sz w:val="28"/>
                <w:szCs w:val="28"/>
              </w:rPr>
              <w:t>2538,5</w:t>
            </w:r>
            <w:r w:rsidRPr="00541C41">
              <w:rPr>
                <w:rFonts w:eastAsia="Times New Roman"/>
                <w:sz w:val="28"/>
                <w:szCs w:val="28"/>
                <w:lang w:val="pt-BR"/>
              </w:rPr>
              <w:t xml:space="preserve"> giải ra được c = 350 (g)</w:t>
            </w:r>
          </w:p>
          <w:p w14:paraId="454DC609" w14:textId="77777777" w:rsidR="00541C41" w:rsidRPr="00541C41" w:rsidRDefault="00541C41" w:rsidP="00541C41">
            <w:pPr>
              <w:spacing w:after="0" w:line="288" w:lineRule="auto"/>
              <w:ind w:firstLine="720"/>
              <w:jc w:val="both"/>
              <w:rPr>
                <w:rFonts w:eastAsia="Times New Roman"/>
                <w:sz w:val="28"/>
                <w:szCs w:val="28"/>
                <w:lang w:val="pt-BR"/>
              </w:rPr>
            </w:pPr>
            <w:r w:rsidRPr="00541C41">
              <w:rPr>
                <w:rFonts w:eastAsia="Times New Roman"/>
                <w:sz w:val="28"/>
                <w:szCs w:val="28"/>
                <w:lang w:val="pt-BR"/>
              </w:rPr>
              <w:t>Thay c = 350 vào (2) ta được b = 150 (g)</w:t>
            </w:r>
          </w:p>
          <w:p w14:paraId="53B32FDE" w14:textId="77777777" w:rsidR="00541C41" w:rsidRPr="00541C41" w:rsidRDefault="00541C41" w:rsidP="00541C41">
            <w:pPr>
              <w:spacing w:after="0" w:line="288" w:lineRule="auto"/>
              <w:jc w:val="both"/>
              <w:rPr>
                <w:rFonts w:eastAsia="Times New Roman"/>
                <w:sz w:val="28"/>
                <w:szCs w:val="28"/>
                <w:lang w:val="fr-FR"/>
              </w:rPr>
            </w:pPr>
            <w:r w:rsidRPr="00541C41">
              <w:rPr>
                <w:rFonts w:eastAsia="Times New Roman"/>
                <w:sz w:val="28"/>
                <w:szCs w:val="28"/>
                <w:lang w:val="pt-BR"/>
              </w:rPr>
              <w:t>Vậy</w:t>
            </w:r>
            <w:r w:rsidRPr="00541C41">
              <w:rPr>
                <w:rFonts w:eastAsia="Times New Roman"/>
                <w:sz w:val="28"/>
                <w:szCs w:val="28"/>
                <w:lang w:val="fr-FR"/>
              </w:rPr>
              <w:t xml:space="preserve"> khối lượng mỗi loại thức ăn là: 45g Li ; 150g Pr ; 350g G</w:t>
            </w:r>
          </w:p>
          <w:p w14:paraId="1C40475E"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Chuyển hóa cơ bản là năng lượng tiêu dùng khi cơ thể ở trạng thái hoàn toàn nghỉ ngơi.</w:t>
            </w:r>
          </w:p>
          <w:p w14:paraId="68FEB451" w14:textId="77777777" w:rsidR="00541C41" w:rsidRPr="00541C41" w:rsidRDefault="00541C41" w:rsidP="00541C41">
            <w:pPr>
              <w:spacing w:after="0" w:line="288" w:lineRule="auto"/>
              <w:jc w:val="both"/>
              <w:rPr>
                <w:rFonts w:eastAsia="Times New Roman"/>
                <w:iCs/>
                <w:sz w:val="28"/>
                <w:szCs w:val="28"/>
              </w:rPr>
            </w:pPr>
            <w:r w:rsidRPr="00541C41">
              <w:rPr>
                <w:rFonts w:eastAsia="Times New Roman"/>
                <w:sz w:val="28"/>
                <w:szCs w:val="28"/>
              </w:rPr>
              <w:t xml:space="preserve">- Mục đích: </w:t>
            </w:r>
            <w:r w:rsidRPr="00541C41">
              <w:rPr>
                <w:rFonts w:eastAsia="Times New Roman"/>
                <w:bCs/>
                <w:sz w:val="28"/>
                <w:szCs w:val="28"/>
              </w:rPr>
              <w:t>để đánh giá tình trạng sức khỏe và trạng thái bệnh lí.</w:t>
            </w:r>
          </w:p>
        </w:tc>
      </w:tr>
    </w:tbl>
    <w:p w14:paraId="732A563F" w14:textId="77777777" w:rsidR="00541C41" w:rsidRPr="00541C41" w:rsidRDefault="00541C41" w:rsidP="00541C41">
      <w:pPr>
        <w:spacing w:after="0" w:line="288" w:lineRule="auto"/>
        <w:jc w:val="both"/>
        <w:rPr>
          <w:rFonts w:eastAsia="Times New Roman"/>
          <w:sz w:val="28"/>
          <w:szCs w:val="28"/>
        </w:rPr>
      </w:pPr>
    </w:p>
    <w:p w14:paraId="3A3BA87F" w14:textId="77777777" w:rsidR="00541C41" w:rsidRPr="00541C41" w:rsidRDefault="00541C41" w:rsidP="00541C41">
      <w:pPr>
        <w:spacing w:after="0"/>
        <w:ind w:left="360"/>
        <w:rPr>
          <w:sz w:val="28"/>
          <w:szCs w:val="28"/>
          <w:lang w:val="vi-VN"/>
        </w:rPr>
      </w:pPr>
    </w:p>
    <w:tbl>
      <w:tblPr>
        <w:tblW w:w="11273" w:type="dxa"/>
        <w:tblInd w:w="-815" w:type="dxa"/>
        <w:tblLook w:val="04A0" w:firstRow="1" w:lastRow="0" w:firstColumn="1" w:lastColumn="0" w:noHBand="0" w:noVBand="1"/>
      </w:tblPr>
      <w:tblGrid>
        <w:gridCol w:w="4860"/>
        <w:gridCol w:w="6413"/>
      </w:tblGrid>
      <w:tr w:rsidR="00541C41" w:rsidRPr="00541C41" w14:paraId="5FBB5BD7" w14:textId="77777777" w:rsidTr="004768A3">
        <w:tc>
          <w:tcPr>
            <w:tcW w:w="4860" w:type="dxa"/>
          </w:tcPr>
          <w:p w14:paraId="01B19F7D" w14:textId="77777777" w:rsidR="00541C41" w:rsidRPr="00541C41" w:rsidRDefault="00541C41" w:rsidP="00541C41">
            <w:pPr>
              <w:spacing w:after="0"/>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2042240" behindDoc="0" locked="0" layoutInCell="1" allowOverlap="1" wp14:anchorId="41FA5F2A" wp14:editId="3D219F1B">
                      <wp:simplePos x="0" y="0"/>
                      <wp:positionH relativeFrom="column">
                        <wp:posOffset>978535</wp:posOffset>
                      </wp:positionH>
                      <wp:positionV relativeFrom="paragraph">
                        <wp:posOffset>421166</wp:posOffset>
                      </wp:positionV>
                      <wp:extent cx="1026160" cy="0"/>
                      <wp:effectExtent l="0" t="0" r="21590" b="19050"/>
                      <wp:wrapNone/>
                      <wp:docPr id="456173162"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a37LgIAAFMEAAAOAAAAZHJzL2Uyb0RvYy54bWysVNtu2zAMfR+wfxD0nvpSx02NOkVhJ3vp tgLtPkCR5FiYLQqSGicY9u+jlAva7WUY5geZMsXDw0PKd/f7cSA7aZ0CXdPsKqVEag5C6W1Nv72s ZwtKnGdasAG0rOlBOnq//PjhbjKVzKGHQUhLEES7ajI17b03VZI43suRuSswUqOzAzsyj1u7TYRl E6KPQ5KnaZlMYIWxwKVz+LU9Ouky4ned5P5r1znpyVBT5ObjauO6CWuyvGPV1jLTK36iwf6BxciU xqQXqJZ5Rl6t+gNqVNyCg85fcRgT6DrFZawBq8nS36p57pmRsRYUx5mLTO7/wfIvuydLlKhpMS+z m+uszCnRbMRWPXvL1Lb35MFamEgDWqOcYEkeZZuMqzC60U82FM73+tk8Av/uiIamZ3orI/2Xg0Gs LAidvAsJG2cw+Wb6DALPsFcPUcN9Z8cAieqQfWzV4dIqufeE48cszcusxI7ysy9h1TnQWOc/SRhJ MGrqToVcKshiGrZ7dD7QYtU5IGTVsFbDEOdi0GSq6e08n8cAB4MSwRmOObvdNIMlOxYmKz6xRvS8 PWbhVYsI1ksmVifbMzUcbUw+6ICHhSGdk3UcnR+36e1qsVoUsyIvV7MibdvZw7opZuU6u5m3123T tNnPQC0rql4JIXVgdx7jrPi7MTldqOMAXgb5IkPyHj3qhWTP70g6djY0M9w7V21AHJ7sueM4ufHw 6ZaFq/F2j/bbf8HyFwAAAP//AwBQSwMEFAAGAAgAAAAhABaFz9reAAAACQEAAA8AAABkcnMvZG93 bnJldi54bWxMj8FOwzAMhu9IvENkJC6Ipd1oga7pNCFx4Mg2iWvWmLascaomXcueHk87jONvf/r9 OV9NthVH7H3jSEE8i0Aglc40VCnYbd8fX0D4oMno1hEq+EUPq+L2JteZcSN94nETKsEl5DOtoA6h y6T0ZY1W+5nrkHj37XqrA8e+kqbXI5fbVs6jKJVWN8QXat3hW43lYTNYBeiHJI7Wr7bafZzGh6/5 6Wfstkrd303rJYiAU7jCcNZndSjYae8GMl60nJOnmFEFaboAwcAiTp5B7C8DWeTy/wfFHwAAAP// AwBQSwECLQAUAAYACAAAACEAtoM4kv4AAADhAQAAEwAAAAAAAAAAAAAAAAAAAAAAW0NvbnRlbnRf VHlwZXNdLnhtbFBLAQItABQABgAIAAAAIQA4/SH/1gAAAJQBAAALAAAAAAAAAAAAAAAAAC8BAABf cmVscy8ucmVsc1BLAQItABQABgAIAAAAIQBppa37LgIAAFMEAAAOAAAAAAAAAAAAAAAAAC4CAABk cnMvZTJvRG9jLnhtbFBLAQItABQABgAIAAAAIQAWhc/a3gAAAAkBAAAPAAAAAAAAAAAAAAAAAIgE AABkcnMvZG93bnJldi54bWxQSwUGAAAAAAQABADzAAAAkwUAAAAA "/>
                  </w:pict>
                </mc:Fallback>
              </mc:AlternateContent>
            </w:r>
            <w:r w:rsidRPr="00541C41">
              <w:rPr>
                <w:rFonts w:eastAsia="Times New Roman"/>
                <w:b/>
                <w:sz w:val="28"/>
                <w:szCs w:val="28"/>
              </w:rPr>
              <w:t>PHÒNG GIÁO DỤC VÀ ĐÀO TẠO HUYỆN QUẢNG XƯƠNG</w:t>
            </w:r>
          </w:p>
          <w:p w14:paraId="16402A8C" w14:textId="77777777" w:rsidR="00541C41" w:rsidRPr="00541C41" w:rsidRDefault="00541C41" w:rsidP="00541C41">
            <w:pPr>
              <w:spacing w:after="0"/>
              <w:jc w:val="center"/>
              <w:rPr>
                <w:rFonts w:eastAsia="Times New Roman"/>
                <w:sz w:val="28"/>
                <w:szCs w:val="28"/>
              </w:rPr>
            </w:pPr>
          </w:p>
          <w:p w14:paraId="36ACEFD0" w14:textId="77777777" w:rsidR="00541C41" w:rsidRPr="00541C41" w:rsidRDefault="00541C41" w:rsidP="00541C41">
            <w:pPr>
              <w:spacing w:after="0"/>
              <w:jc w:val="center"/>
              <w:rPr>
                <w:rFonts w:eastAsia="Times New Roman"/>
                <w:sz w:val="28"/>
                <w:szCs w:val="28"/>
              </w:rPr>
            </w:pPr>
            <w:r w:rsidRPr="00541C41">
              <w:rPr>
                <w:rFonts w:eastAsia="Times New Roman"/>
                <w:sz w:val="28"/>
                <w:szCs w:val="28"/>
              </w:rPr>
              <w:t>TRƯỜNG THCS TIÊN TRANG</w:t>
            </w:r>
          </w:p>
        </w:tc>
        <w:tc>
          <w:tcPr>
            <w:tcW w:w="6413" w:type="dxa"/>
          </w:tcPr>
          <w:p w14:paraId="2378DCD3"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lastRenderedPageBreak/>
              <w:t>ĐỀ THI GIAO LƯU HSG LỚP 8 CẤP HUYỆN</w:t>
            </w:r>
          </w:p>
          <w:p w14:paraId="6EBC5175" w14:textId="77777777" w:rsidR="00541C41" w:rsidRPr="00541C41" w:rsidRDefault="00541C41" w:rsidP="00541C41">
            <w:pPr>
              <w:spacing w:after="0"/>
              <w:jc w:val="center"/>
              <w:rPr>
                <w:rFonts w:eastAsia="Times New Roman"/>
                <w:b/>
                <w:sz w:val="28"/>
                <w:szCs w:val="28"/>
              </w:rPr>
            </w:pPr>
            <w:r w:rsidRPr="00541C41">
              <w:rPr>
                <w:noProof/>
                <w:sz w:val="28"/>
                <w:szCs w:val="28"/>
                <w14:ligatures w14:val="standardContextual"/>
              </w:rPr>
              <mc:AlternateContent>
                <mc:Choice Requires="wps">
                  <w:drawing>
                    <wp:anchor distT="0" distB="0" distL="114300" distR="114300" simplePos="0" relativeHeight="252043264" behindDoc="0" locked="0" layoutInCell="1" allowOverlap="1" wp14:anchorId="4DE1A846" wp14:editId="65015A9F">
                      <wp:simplePos x="0" y="0"/>
                      <wp:positionH relativeFrom="column">
                        <wp:posOffset>1282700</wp:posOffset>
                      </wp:positionH>
                      <wp:positionV relativeFrom="paragraph">
                        <wp:posOffset>215900</wp:posOffset>
                      </wp:positionV>
                      <wp:extent cx="1368425" cy="0"/>
                      <wp:effectExtent l="0" t="0" r="0" b="0"/>
                      <wp:wrapNone/>
                      <wp:docPr id="456173163"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2043264;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ALgxwEAANADAAAOAAAAZHJzL2Uyb0RvYy54bWysU8tu2zAQvBfoPxC815LsxAkEyzk4aC9F azTpBzDU0iLKF5asZf99l7StBG1RBEEvFMndmd0ZrlZ3B2vYHjBq7zrezGrOwEnfa7fr+PfHjx9u OYtJuF4Y76DjR4j8bv3+3WoMLcz94E0PyIjExXYMHR9SCm1VRTmAFXHmAzgKKo9WJDrirupRjMRu TTWv62U1euwDegkx0u39KcjXhV8pkOmrUhESMx2n3lJZsaxPea3WK9HuUIRBy3Mb4g1dWKEdFZ2o 7kUS7CfqP6isluijV2kmva28UlpC0UBqmvo3NQ+DCFC0kDkxTDbF/0crv+y3yHTf8avrZXOzaJYL zpyw9FQPCYXeDYltvHNkpEfWZL/GEFuCbdwWz6cYtpjFHxTa/CVZ7FA8Pk4ewyExSZfNYnl7Nb/m TF5i1TMwYEyfwFuWNx032mX5ohX7zzFRMUq9pORr49hIjPObujxklTs79VJ26WjglPYNFGnM1Qtd mS7YGGR7QXPR/yi6iNw4yswQpY2ZQPW/QefcDIMyca8FTtmlondpAlrtPP6tajpcWlWnfPLkhda8 ffL9sbxMCdDYFNvOI57n8uW5wJ9/xPUvAAAA//8DAFBLAwQUAAYACAAAACEAZV2z8dwAAAAJAQAA DwAAAGRycy9kb3ducmV2LnhtbEyPwU7DMBBE70j8g7VIXBC1mxZSpXGqCKkfQMuBoxsvSVR7HWI3 DX/PIg5wWu3OaPZNuZu9ExOOsQ+kYblQIJCaYHtqNbwd948bEDEZssYFQg1fGGFX3d6UprDhSq84 HVIrOIRiYTR0KQ2FlLHp0Ju4CAMSax9h9CbxOrbSjubK4d7JTKln6U1P/KEzA7502JwPF6/h+J6j 7R5cPZnP2lK7Ovf7XGl9fzfXWxAJ5/Rnhh98RoeKmU7hQjYKpyFTGXdJGlZrnmxYL/MnEKffg6xK +b9B9Q0AAP//AwBQSwECLQAUAAYACAAAACEAtoM4kv4AAADhAQAAEwAAAAAAAAAAAAAAAAAAAAAA W0NvbnRlbnRfVHlwZXNdLnhtbFBLAQItABQABgAIAAAAIQA4/SH/1gAAAJQBAAALAAAAAAAAAAAA AAAAAC8BAABfcmVscy8ucmVsc1BLAQItABQABgAIAAAAIQAeFALgxwEAANADAAAOAAAAAAAAAAAA AAAAAC4CAABkcnMvZTJvRG9jLnhtbFBLAQItABQABgAIAAAAIQBlXbPx3AAAAAkBAAAPAAAAAAAA AAAAAAAAACEEAABkcnMvZG93bnJldi54bWxQSwUGAAAAAAQABADzAAAAKgUAAAAA " strokecolor="black [3200]" strokeweight="1pt">
                      <v:stroke joinstyle="miter"/>
                    </v:line>
                  </w:pict>
                </mc:Fallback>
              </mc:AlternateContent>
            </w:r>
            <w:r w:rsidRPr="00541C41">
              <w:rPr>
                <w:rFonts w:eastAsia="Times New Roman"/>
                <w:b/>
                <w:sz w:val="28"/>
                <w:szCs w:val="28"/>
              </w:rPr>
              <w:t>Năm học 2023  - 2024</w:t>
            </w:r>
          </w:p>
          <w:p w14:paraId="498DE84B" w14:textId="77777777" w:rsidR="00541C41" w:rsidRPr="00541C41" w:rsidRDefault="00541C41" w:rsidP="00541C41">
            <w:pPr>
              <w:spacing w:after="0"/>
              <w:jc w:val="center"/>
              <w:rPr>
                <w:rFonts w:eastAsia="Times New Roman"/>
                <w:b/>
                <w:sz w:val="28"/>
                <w:szCs w:val="28"/>
              </w:rPr>
            </w:pPr>
            <w:r w:rsidRPr="00541C41">
              <w:rPr>
                <w:rFonts w:eastAsia="Times New Roman"/>
                <w:b/>
                <w:sz w:val="28"/>
                <w:szCs w:val="28"/>
              </w:rPr>
              <w:lastRenderedPageBreak/>
              <w:t xml:space="preserve">Môn thi: KHOA HỌC TỰ NHIÊN </w:t>
            </w:r>
          </w:p>
          <w:p w14:paraId="64156993" w14:textId="77777777" w:rsidR="00541C41" w:rsidRPr="00541C41" w:rsidRDefault="00541C41" w:rsidP="00541C41">
            <w:pPr>
              <w:spacing w:after="0"/>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24800E8F" w14:textId="77777777" w:rsidR="00541C41" w:rsidRPr="00541C41" w:rsidRDefault="00541C41" w:rsidP="00541C41">
            <w:pPr>
              <w:spacing w:after="0"/>
              <w:jc w:val="center"/>
              <w:rPr>
                <w:rFonts w:eastAsia="Times New Roman"/>
                <w:sz w:val="28"/>
                <w:szCs w:val="28"/>
              </w:rPr>
            </w:pPr>
          </w:p>
        </w:tc>
      </w:tr>
    </w:tbl>
    <w:p w14:paraId="31BF236B" w14:textId="77777777" w:rsidR="00541C41" w:rsidRPr="00541C41" w:rsidRDefault="00541C41" w:rsidP="00541C41">
      <w:pPr>
        <w:spacing w:after="0"/>
        <w:rPr>
          <w:b/>
          <w:sz w:val="28"/>
          <w:szCs w:val="28"/>
        </w:rPr>
      </w:pPr>
      <w:r w:rsidRPr="00541C41">
        <w:rPr>
          <w:b/>
          <w:sz w:val="28"/>
          <w:szCs w:val="28"/>
        </w:rPr>
        <w:lastRenderedPageBreak/>
        <w:t>I.Phần bắt buộc (6đ)</w:t>
      </w:r>
    </w:p>
    <w:p w14:paraId="0CBE9152"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sz w:val="28"/>
          <w:szCs w:val="28"/>
        </w:rPr>
        <w:t>Câu 1.(1đ)</w:t>
      </w:r>
      <w:r w:rsidRPr="00541C41">
        <w:rPr>
          <w:color w:val="333333"/>
          <w:sz w:val="28"/>
          <w:szCs w:val="28"/>
        </w:rPr>
        <w:t xml:space="preserve"> Thế nào là kích thước của quần thể sinh vật? Nêu hai ví dụ? Thế nào là kích thước tối tiểu, kích thước tối đa?</w:t>
      </w:r>
    </w:p>
    <w:p w14:paraId="05D9BB47"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sz w:val="28"/>
          <w:szCs w:val="28"/>
        </w:rPr>
        <w:t>Câu 2. (1đ).</w:t>
      </w:r>
    </w:p>
    <w:p w14:paraId="0CF24705" w14:textId="77777777" w:rsidR="00541C41" w:rsidRPr="00541C41" w:rsidRDefault="00541C41" w:rsidP="00541C41">
      <w:pPr>
        <w:spacing w:after="0"/>
        <w:rPr>
          <w:color w:val="000000"/>
          <w:sz w:val="28"/>
          <w:szCs w:val="28"/>
          <w:shd w:val="clear" w:color="auto" w:fill="FFFFFF"/>
        </w:rPr>
      </w:pPr>
      <w:r w:rsidRPr="00541C41">
        <w:rPr>
          <w:sz w:val="28"/>
          <w:szCs w:val="28"/>
        </w:rPr>
        <w:t>a/Thế nào là môi trường sống của sinh vật?</w:t>
      </w:r>
      <w:r w:rsidRPr="00541C41">
        <w:rPr>
          <w:color w:val="000000"/>
          <w:sz w:val="28"/>
          <w:szCs w:val="28"/>
          <w:shd w:val="clear" w:color="auto" w:fill="FFFFFF"/>
        </w:rPr>
        <w:t xml:space="preserve"> Phân biệt nhóm nhân tố sinh thái vô sinh và nhóm nhân tố sinh thái hữu sinh. Cho ví dụ.</w:t>
      </w:r>
    </w:p>
    <w:p w14:paraId="459B5572" w14:textId="77777777" w:rsidR="00541C41" w:rsidRPr="00541C41" w:rsidRDefault="00541C41" w:rsidP="00541C41">
      <w:pPr>
        <w:spacing w:after="0"/>
        <w:rPr>
          <w:sz w:val="28"/>
          <w:szCs w:val="28"/>
        </w:rPr>
      </w:pPr>
      <w:r w:rsidRPr="00541C41">
        <w:rPr>
          <w:sz w:val="28"/>
          <w:szCs w:val="28"/>
        </w:rPr>
        <w:t>b/Thực vật ở vùng nóng thường có đặc điểm cấu tạo như thế nào ?</w:t>
      </w:r>
    </w:p>
    <w:p w14:paraId="7329CCF4" w14:textId="77777777" w:rsidR="00541C41" w:rsidRPr="00541C41" w:rsidRDefault="00541C41" w:rsidP="00541C41">
      <w:pPr>
        <w:spacing w:after="0"/>
        <w:rPr>
          <w:b/>
          <w:sz w:val="26"/>
          <w:szCs w:val="26"/>
        </w:rPr>
      </w:pPr>
      <w:r w:rsidRPr="00541C41">
        <w:rPr>
          <w:b/>
          <w:sz w:val="26"/>
          <w:szCs w:val="26"/>
        </w:rPr>
        <w:t>Câu 3:(1đ)  Hoàn thành sơ đồ phản ứng sau</w:t>
      </w:r>
    </w:p>
    <w:p w14:paraId="25A8A4FA" w14:textId="77777777" w:rsidR="00541C41" w:rsidRPr="00541C41" w:rsidRDefault="00541C41" w:rsidP="00541C41">
      <w:pPr>
        <w:spacing w:after="0"/>
        <w:rPr>
          <w:b/>
          <w:sz w:val="26"/>
          <w:szCs w:val="26"/>
        </w:rPr>
      </w:pPr>
    </w:p>
    <w:p w14:paraId="51CDD9DE" w14:textId="77777777" w:rsidR="00541C41" w:rsidRPr="00541C41" w:rsidRDefault="00541C41" w:rsidP="00541C41">
      <w:pPr>
        <w:spacing w:after="0"/>
        <w:rPr>
          <w:b/>
          <w:sz w:val="26"/>
          <w:szCs w:val="26"/>
          <w:u w:val="single"/>
        </w:rPr>
      </w:pPr>
      <w:r w:rsidRPr="00541C41">
        <w:rPr>
          <w:sz w:val="26"/>
          <w:szCs w:val="26"/>
          <w:lang w:val="nl-NL"/>
        </w:rPr>
        <w:t xml:space="preserve">Ca </w:t>
      </w:r>
      <w:r w:rsidRPr="00541C41">
        <w:rPr>
          <w:position w:val="-6"/>
          <w:sz w:val="26"/>
          <w:szCs w:val="26"/>
          <w:lang w:val="nl-NL"/>
        </w:rPr>
        <w:object w:dxaOrig="720" w:dyaOrig="380" w14:anchorId="11C7CE96">
          <v:shape id="_x0000_i1573" type="#_x0000_t75" style="width:36pt;height:18.75pt" o:ole="">
            <v:imagedata r:id="rId32" o:title=""/>
          </v:shape>
          <o:OLEObject Type="Embed" ProgID="Equation.3" ShapeID="_x0000_i1573" DrawAspect="Content" ObjectID="_1773308617" r:id="rId1114"/>
        </w:object>
      </w:r>
      <w:r w:rsidRPr="00541C41">
        <w:rPr>
          <w:sz w:val="26"/>
          <w:szCs w:val="26"/>
          <w:lang w:val="nl-NL"/>
        </w:rPr>
        <w:t xml:space="preserve"> CaO</w:t>
      </w:r>
      <w:r w:rsidRPr="00541C41">
        <w:rPr>
          <w:position w:val="-6"/>
          <w:sz w:val="26"/>
          <w:szCs w:val="26"/>
          <w:lang w:val="nl-NL"/>
        </w:rPr>
        <w:object w:dxaOrig="740" w:dyaOrig="380" w14:anchorId="394CFA14">
          <v:shape id="_x0000_i1574" type="#_x0000_t75" style="width:36.75pt;height:18.75pt" o:ole="">
            <v:imagedata r:id="rId34" o:title=""/>
          </v:shape>
          <o:OLEObject Type="Embed" ProgID="Equation.3" ShapeID="_x0000_i1574" DrawAspect="Content" ObjectID="_1773308618" r:id="rId1115"/>
        </w:object>
      </w:r>
      <w:r w:rsidRPr="00541C41">
        <w:rPr>
          <w:sz w:val="26"/>
          <w:szCs w:val="26"/>
          <w:lang w:val="nl-NL"/>
        </w:rPr>
        <w:t>Ca</w:t>
      </w:r>
      <w:r w:rsidRPr="00541C41">
        <w:t>(OH)</w:t>
      </w:r>
      <w:r w:rsidRPr="00541C41">
        <w:rPr>
          <w:vertAlign w:val="subscript"/>
        </w:rPr>
        <w:t>2</w:t>
      </w:r>
      <w:r w:rsidRPr="00541C41">
        <w:t xml:space="preserve">   </w:t>
      </w:r>
      <w:r w:rsidRPr="00541C41">
        <w:rPr>
          <w:position w:val="-6"/>
          <w:sz w:val="26"/>
          <w:szCs w:val="26"/>
          <w:lang w:val="nl-NL"/>
        </w:rPr>
        <w:object w:dxaOrig="740" w:dyaOrig="380" w14:anchorId="5922A3D6">
          <v:shape id="_x0000_i1575" type="#_x0000_t75" style="width:36.75pt;height:21pt" o:ole="">
            <v:imagedata r:id="rId36" o:title=""/>
          </v:shape>
          <o:OLEObject Type="Embed" ProgID="Equation.3" ShapeID="_x0000_i1575" DrawAspect="Content" ObjectID="_1773308619" r:id="rId1116"/>
        </w:object>
      </w:r>
      <w:r w:rsidRPr="00541C41">
        <w:rPr>
          <w:sz w:val="26"/>
          <w:szCs w:val="26"/>
          <w:lang w:val="nl-NL"/>
        </w:rPr>
        <w:t>Ca</w:t>
      </w:r>
      <w:r w:rsidRPr="00541C41">
        <w:t>CO</w:t>
      </w:r>
      <w:r w:rsidRPr="00541C41">
        <w:rPr>
          <w:vertAlign w:val="subscript"/>
        </w:rPr>
        <w:t>3</w:t>
      </w:r>
      <w:r w:rsidRPr="00541C41">
        <w:rPr>
          <w:position w:val="-6"/>
          <w:sz w:val="26"/>
          <w:szCs w:val="26"/>
          <w:lang w:val="nl-NL"/>
        </w:rPr>
        <w:object w:dxaOrig="740" w:dyaOrig="380" w14:anchorId="20F42907">
          <v:shape id="_x0000_i1576" type="#_x0000_t75" style="width:36.75pt;height:21pt" o:ole="">
            <v:imagedata r:id="rId38" o:title=""/>
          </v:shape>
          <o:OLEObject Type="Embed" ProgID="Equation.3" ShapeID="_x0000_i1576" DrawAspect="Content" ObjectID="_1773308620" r:id="rId1117"/>
        </w:object>
      </w:r>
      <w:r w:rsidRPr="00541C41">
        <w:t xml:space="preserve"> CO</w:t>
      </w:r>
      <w:r w:rsidRPr="00541C41">
        <w:rPr>
          <w:vertAlign w:val="subscript"/>
        </w:rPr>
        <w:t>2</w:t>
      </w:r>
    </w:p>
    <w:p w14:paraId="612C0BB0" w14:textId="77777777" w:rsidR="00541C41" w:rsidRPr="00541C41" w:rsidRDefault="00541C41" w:rsidP="00541C41">
      <w:pPr>
        <w:spacing w:after="0"/>
        <w:rPr>
          <w:b/>
          <w:sz w:val="26"/>
          <w:szCs w:val="26"/>
          <w:u w:val="single"/>
        </w:rPr>
      </w:pPr>
    </w:p>
    <w:p w14:paraId="71C94A4F" w14:textId="77777777" w:rsidR="00541C41" w:rsidRPr="00541C41" w:rsidRDefault="00541C41" w:rsidP="00541C41">
      <w:pPr>
        <w:spacing w:after="0"/>
        <w:jc w:val="both"/>
        <w:rPr>
          <w:rFonts w:eastAsia="Times New Roman"/>
          <w:sz w:val="26"/>
          <w:szCs w:val="26"/>
        </w:rPr>
      </w:pPr>
      <w:r w:rsidRPr="00541C41">
        <w:rPr>
          <w:b/>
          <w:sz w:val="26"/>
          <w:szCs w:val="26"/>
        </w:rPr>
        <w:t xml:space="preserve">Câu 4:(1,đ) </w:t>
      </w:r>
      <w:r w:rsidRPr="00541C41">
        <w:rPr>
          <w:rFonts w:eastAsia="Times New Roman"/>
          <w:sz w:val="26"/>
          <w:szCs w:val="26"/>
        </w:rPr>
        <w:t>Cho 4,8 gam  Mg tác dụng  với 18,25 gam HCl.</w:t>
      </w:r>
    </w:p>
    <w:p w14:paraId="52349DB4" w14:textId="77777777" w:rsidR="00541C41" w:rsidRPr="00541C41" w:rsidRDefault="00541C41" w:rsidP="00541C41">
      <w:pPr>
        <w:spacing w:after="0"/>
        <w:jc w:val="both"/>
        <w:rPr>
          <w:rFonts w:eastAsia="Times New Roman"/>
          <w:sz w:val="26"/>
          <w:szCs w:val="26"/>
        </w:rPr>
      </w:pPr>
      <w:r w:rsidRPr="00541C41">
        <w:rPr>
          <w:rFonts w:eastAsia="Times New Roman"/>
          <w:sz w:val="26"/>
          <w:szCs w:val="26"/>
        </w:rPr>
        <w:t>1/  Chất nào còn dư sau phản ứng ? Khối lượng là bao nhiêu gam ?</w:t>
      </w:r>
    </w:p>
    <w:p w14:paraId="4792D689" w14:textId="77777777" w:rsidR="00541C41" w:rsidRPr="00541C41" w:rsidRDefault="00541C41" w:rsidP="00541C41">
      <w:pPr>
        <w:spacing w:after="0"/>
        <w:jc w:val="both"/>
        <w:rPr>
          <w:rFonts w:eastAsia="Times New Roman"/>
          <w:sz w:val="26"/>
          <w:szCs w:val="26"/>
        </w:rPr>
      </w:pPr>
      <w:r w:rsidRPr="00541C41">
        <w:rPr>
          <w:rFonts w:eastAsia="Times New Roman"/>
          <w:sz w:val="26"/>
          <w:szCs w:val="26"/>
        </w:rPr>
        <w:t>2/ Tính thể tích khí hidro thu được ở đkc ?</w:t>
      </w:r>
    </w:p>
    <w:p w14:paraId="673D1EEF" w14:textId="77777777" w:rsidR="00541C41" w:rsidRPr="00541C41" w:rsidRDefault="00541C41" w:rsidP="00541C41">
      <w:pPr>
        <w:spacing w:after="0"/>
        <w:rPr>
          <w:sz w:val="28"/>
          <w:szCs w:val="28"/>
        </w:rPr>
      </w:pPr>
      <w:r w:rsidRPr="00541C41">
        <w:rPr>
          <w:b/>
          <w:sz w:val="28"/>
          <w:szCs w:val="28"/>
        </w:rPr>
        <w:t>Câu 5.(1đ):</w:t>
      </w:r>
      <w:r w:rsidRPr="00541C41">
        <w:rPr>
          <w:sz w:val="28"/>
          <w:szCs w:val="28"/>
        </w:rPr>
        <w:t xml:space="preserve"> Một người xuống một cái dốc dài 120m hết 30s, khi hết dốc, xe lăn tiếp một quãng đường nằm ngang dài 60m trong 24s rồi dùng lại. Tính vận tốc của xe trên đoạn đường dốc, trên quảng đường nằm ngang và trên cả hai quãng đường.</w:t>
      </w:r>
    </w:p>
    <w:p w14:paraId="2ED89682" w14:textId="77777777" w:rsidR="00541C41" w:rsidRPr="00541C41" w:rsidRDefault="00541C41" w:rsidP="00541C41">
      <w:pPr>
        <w:spacing w:after="0"/>
        <w:rPr>
          <w:sz w:val="28"/>
          <w:szCs w:val="28"/>
        </w:rPr>
      </w:pPr>
      <w:r w:rsidRPr="00541C41">
        <w:rPr>
          <w:b/>
          <w:sz w:val="28"/>
          <w:szCs w:val="28"/>
        </w:rPr>
        <w:t>Câu 6.(1đ):</w:t>
      </w:r>
      <w:r w:rsidRPr="00541C41">
        <w:rPr>
          <w:sz w:val="28"/>
          <w:szCs w:val="28"/>
        </w:rPr>
        <w:t xml:space="preserve"> Dựng ảnh của một vật AB đặt trước một gương phẳng.</w:t>
      </w:r>
    </w:p>
    <w:p w14:paraId="4612D158" w14:textId="77777777" w:rsidR="00541C41" w:rsidRPr="00541C41" w:rsidRDefault="00541C41" w:rsidP="00541C41">
      <w:pPr>
        <w:spacing w:after="0"/>
        <w:rPr>
          <w:sz w:val="28"/>
          <w:szCs w:val="28"/>
        </w:rPr>
      </w:pPr>
    </w:p>
    <w:p w14:paraId="5AF5E7D2" w14:textId="77777777" w:rsidR="00541C41" w:rsidRPr="00541C41" w:rsidRDefault="00541C41" w:rsidP="00541C41">
      <w:pPr>
        <w:spacing w:after="0"/>
        <w:rPr>
          <w:sz w:val="28"/>
          <w:szCs w:val="28"/>
        </w:rPr>
      </w:pPr>
      <w:r w:rsidRPr="00541C41">
        <w:rPr>
          <w:noProof/>
          <w:sz w:val="28"/>
          <w:szCs w:val="28"/>
        </w:rPr>
        <mc:AlternateContent>
          <mc:Choice Requires="wpg">
            <w:drawing>
              <wp:anchor distT="0" distB="0" distL="114300" distR="114300" simplePos="0" relativeHeight="252044288" behindDoc="0" locked="0" layoutInCell="1" allowOverlap="1" wp14:anchorId="7FFE73C1" wp14:editId="5FABA5D4">
                <wp:simplePos x="0" y="0"/>
                <wp:positionH relativeFrom="column">
                  <wp:posOffset>2075815</wp:posOffset>
                </wp:positionH>
                <wp:positionV relativeFrom="paragraph">
                  <wp:posOffset>84455</wp:posOffset>
                </wp:positionV>
                <wp:extent cx="1543050" cy="850900"/>
                <wp:effectExtent l="0" t="76200" r="19050" b="25400"/>
                <wp:wrapNone/>
                <wp:docPr id="456173164" name="Group 456173164"/>
                <wp:cNvGraphicFramePr/>
                <a:graphic xmlns:a="http://schemas.openxmlformats.org/drawingml/2006/main">
                  <a:graphicData uri="http://schemas.microsoft.com/office/word/2010/wordprocessingGroup">
                    <wpg:wgp>
                      <wpg:cNvGrpSpPr/>
                      <wpg:grpSpPr>
                        <a:xfrm>
                          <a:off x="0" y="0"/>
                          <a:ext cx="1543050" cy="850900"/>
                          <a:chOff x="0" y="0"/>
                          <a:chExt cx="1543050" cy="781050"/>
                        </a:xfrm>
                      </wpg:grpSpPr>
                      <wps:wsp>
                        <wps:cNvPr id="456173165" name="Straight Connector 456173165"/>
                        <wps:cNvCnPr/>
                        <wps:spPr>
                          <a:xfrm>
                            <a:off x="0" y="704850"/>
                            <a:ext cx="1441450" cy="6350"/>
                          </a:xfrm>
                          <a:prstGeom prst="line">
                            <a:avLst/>
                          </a:prstGeom>
                          <a:noFill/>
                          <a:ln w="6350" cap="flat" cmpd="sng" algn="ctr">
                            <a:solidFill>
                              <a:sysClr val="windowText" lastClr="000000"/>
                            </a:solidFill>
                            <a:prstDash val="solid"/>
                            <a:miter lim="800000"/>
                          </a:ln>
                          <a:effectLst/>
                        </wps:spPr>
                        <wps:bodyPr/>
                      </wps:wsp>
                      <wps:wsp>
                        <wps:cNvPr id="456173166" name="Straight Connector 456173166"/>
                        <wps:cNvCnPr/>
                        <wps:spPr>
                          <a:xfrm>
                            <a:off x="0" y="704850"/>
                            <a:ext cx="165100" cy="76200"/>
                          </a:xfrm>
                          <a:prstGeom prst="line">
                            <a:avLst/>
                          </a:prstGeom>
                          <a:noFill/>
                          <a:ln w="6350" cap="flat" cmpd="sng" algn="ctr">
                            <a:solidFill>
                              <a:srgbClr val="5B9BD5"/>
                            </a:solidFill>
                            <a:prstDash val="solid"/>
                            <a:miter lim="800000"/>
                          </a:ln>
                          <a:effectLst/>
                        </wps:spPr>
                        <wps:bodyPr/>
                      </wps:wsp>
                      <wps:wsp>
                        <wps:cNvPr id="456173167" name="Straight Connector 456173167"/>
                        <wps:cNvCnPr/>
                        <wps:spPr>
                          <a:xfrm>
                            <a:off x="419100" y="711200"/>
                            <a:ext cx="139700" cy="69850"/>
                          </a:xfrm>
                          <a:prstGeom prst="line">
                            <a:avLst/>
                          </a:prstGeom>
                          <a:noFill/>
                          <a:ln w="6350" cap="flat" cmpd="sng" algn="ctr">
                            <a:solidFill>
                              <a:srgbClr val="5B9BD5"/>
                            </a:solidFill>
                            <a:prstDash val="solid"/>
                            <a:miter lim="800000"/>
                          </a:ln>
                          <a:effectLst/>
                        </wps:spPr>
                        <wps:bodyPr/>
                      </wps:wsp>
                      <wps:wsp>
                        <wps:cNvPr id="456173168" name="Straight Connector 456173168"/>
                        <wps:cNvCnPr/>
                        <wps:spPr>
                          <a:xfrm>
                            <a:off x="882650" y="711200"/>
                            <a:ext cx="114300" cy="69850"/>
                          </a:xfrm>
                          <a:prstGeom prst="line">
                            <a:avLst/>
                          </a:prstGeom>
                          <a:noFill/>
                          <a:ln w="6350" cap="flat" cmpd="sng" algn="ctr">
                            <a:solidFill>
                              <a:srgbClr val="5B9BD5"/>
                            </a:solidFill>
                            <a:prstDash val="solid"/>
                            <a:miter lim="800000"/>
                          </a:ln>
                          <a:effectLst/>
                        </wps:spPr>
                        <wps:bodyPr/>
                      </wps:wsp>
                      <wps:wsp>
                        <wps:cNvPr id="456173169" name="Straight Connector 456173169"/>
                        <wps:cNvCnPr/>
                        <wps:spPr>
                          <a:xfrm>
                            <a:off x="1416050" y="711200"/>
                            <a:ext cx="127000" cy="69850"/>
                          </a:xfrm>
                          <a:prstGeom prst="line">
                            <a:avLst/>
                          </a:prstGeom>
                          <a:noFill/>
                          <a:ln w="6350" cap="flat" cmpd="sng" algn="ctr">
                            <a:solidFill>
                              <a:srgbClr val="5B9BD5"/>
                            </a:solidFill>
                            <a:prstDash val="solid"/>
                            <a:miter lim="800000"/>
                          </a:ln>
                          <a:effectLst/>
                        </wps:spPr>
                        <wps:bodyPr/>
                      </wps:wsp>
                      <wps:wsp>
                        <wps:cNvPr id="456173170" name="Straight Arrow Connector 456173170"/>
                        <wps:cNvCnPr/>
                        <wps:spPr>
                          <a:xfrm flipV="1">
                            <a:off x="165100" y="0"/>
                            <a:ext cx="831850" cy="139700"/>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V relativeFrom="margin">
                  <wp14:pctHeight>0</wp14:pctHeight>
                </wp14:sizeRelV>
              </wp:anchor>
            </w:drawing>
          </mc:Choice>
          <mc:Fallback>
            <w:pict>
              <v:group id="Group 456173164" o:spid="_x0000_s1026" style="position:absolute;margin-left:163.45pt;margin-top:6.65pt;width:121.5pt;height:67pt;z-index:252044288;mso-height-relative:margin" coordsize="15430,78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4TTgNQMAACcPAAAOAAAAZHJzL2Uyb0RvYy54bWzsV9tO3DAQfa/Uf7DyXhLv5rKJCKiwwEvV IkH7bnKXHNuyzWb37zt2LtCl2y60AtTCQ0jsnfH4zJnx8eHxuqVoVUjVcJY6+MBzUMEynjesSp2v 1+cfFg5SmrCcUM6K1NkUyjk+ev/usBNJMeM1p3khEThhKulE6tRai8R1VVYXLVEHXBQMJksuW6Lh U1ZuLkkH3lvqzjwvdDsucyF5VigFo8t+0jmy/suyyPSXslSFRjR1IDZtn9I+b8zTPTokSSWJqJts CIM8IYqWNAwWnVwtiSboVjYPXLVNJrnipT7IeOvysmyywu4BdoO9rd1cSH4r7F6qpKvEBBNAu4XT k91mn1eXEjV56vhBiKM5Dn0HMdJCquzq6G4YoOpElYDFhRRX4lIOA1X/ZXa/LmVr/sO+0NqCvJlA LtYaZTCIA3/uBZCLDOYWgRd7QxayGlL1wCyrz35mGC2wcQIhuOOyroluCqYTQCh1h5n6M8yuaiIK mwplENjCLBgxu9KSNFWt0SlnDMjH5QRgYII1UYH5KRvQU4kCIHdCF3k+INSTdMLP97E/4hfOt0Ag iZBKXxS8ReYldWjDTNwkIatPSvd4jT8xw4yfN5TCOEkoQ13qWJcoI1CMJSUa8tQKoIdilYMIraDK My2tR8VpkxtrY6w26pRKtCJQaFCfOe+uIWIHUaI0TAAN7N+QsR9MTThLoure2E71W24bDc2BNi0Q 5b41ZWbFwpb3sCkDbA+lebvh+cYiDJywNOiRfzY+hHvwIfxbfAgDDCVkyykKoScOEI+1OCb7ufkg q5uJEMFJfLK0BQDV+o/nPtoj99Gjcu/j2GYY+mWE8ZBh4P/YF+dxNBIgjId+MXXFl2sI/ysBQPH0 B+gvDoPFowiwWMxC0/F3EQDDiTp0gDcCvHz3j/cgQPwoAmAfh1Yz7WLADDrAGwOslHoF538Eqdhq AR+l5N1DVQi//K0qRCVtxDcQzlZ0DdIaD6c+EGJLHy7m2JwBVg/g/mjoVd8OQaAGyTop1n6dfeUi jnsx/2r1Ikk0aegZy5HeCLjWEJMJgzockU8RkvaaAbcx62C4OZrr3v1veL9/vz36DgAA//8DAFBL AwQUAAYACAAAACEA4dre8eAAAAAKAQAADwAAAGRycy9kb3ducmV2LnhtbEyPwU7DMBBE70j8g7VI 3KiThgYa4lRVBZyqSrRIiNs23iZRYzuK3ST9e5YTHHfmaXYmX02mFQP1vnFWQTyLQJAtnW5speDz 8PbwDMIHtBpbZ0nBlTysitubHDPtRvtBwz5UgkOsz1BBHUKXSenLmgz6mevIsndyvcHAZ19J3ePI 4aaV8yhKpcHG8ocaO9rUVJ73F6PgfcRxncSvw/Z82ly/D4vd1zYmpe7vpvULiEBT+IPhtz5Xh4I7 Hd3Fai9aBck8XTLKRpKAYGCRLlk4svD4lIAscvl/QvEDAAD//wMAUEsBAi0AFAAGAAgAAAAhALaD OJL+AAAA4QEAABMAAAAAAAAAAAAAAAAAAAAAAFtDb250ZW50X1R5cGVzXS54bWxQSwECLQAUAAYA CAAAACEAOP0h/9YAAACUAQAACwAAAAAAAAAAAAAAAAAvAQAAX3JlbHMvLnJlbHNQSwECLQAUAAYA CAAAACEA8+E04DUDAAAnDwAADgAAAAAAAAAAAAAAAAAuAgAAZHJzL2Uyb0RvYy54bWxQSwECLQAU AAYACAAAACEA4dre8eAAAAAKAQAADwAAAAAAAAAAAAAAAACPBQAAZHJzL2Rvd25yZXYueG1sUEsF BgAAAAAEAAQA8wAAAJwGAAAAAA== ">
                <v:line id="Straight Connector 456173165" o:spid="_x0000_s1027" style="position:absolute;visibility:visible;mso-wrap-style:square" from="0,7048" to="14414,7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AaSssAAADiAAAADwAAAGRycy9kb3ducmV2LnhtbESPQWvCQBSE70L/w/IK3nQTrTGkrtIW Cj14qMaLt9fsaxKafRt2tyb++65Q8DjMzDfMZjeaTlzI+daygnSegCCurG65VnAq32c5CB+QNXaW ScGVPOy2D5MNFtoOfKDLMdQiQtgXqKAJoS+k9FVDBv3c9sTR+7bOYIjS1VI7HCLcdHKRJJk02HJc aLCnt4aqn+OvUbDP6yE/nM+fYci/Fq9ldSrdNVFq+ji+PIMINIZ7+L/9oRU8rbJ0vUyzFdwuxTsg t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xAaSssAAADiAAAADwAA AAAAAAAAAAAAAAChAgAAZHJzL2Rvd25yZXYueG1sUEsFBgAAAAAEAAQA+QAAAJkDAAAAAA== " strokecolor="windowText" strokeweight=".5pt">
                  <v:stroke joinstyle="miter"/>
                </v:line>
                <v:line id="Straight Connector 456173166" o:spid="_x0000_s1028" style="position:absolute;visibility:visible;mso-wrap-style:square" from="0,7048" to="1651,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wa2coAAADiAAAADwAAAGRycy9kb3ducmV2LnhtbESPQUvDQBSE70L/w/IK3uwmta41dltK QQikUIx68PbIPrPB7NuQXdv4711B8DjMzDfMZje5XpxpDJ1nDfkiA0HceNNxq+H15elmDSJEZIO9 Z9LwTQF229nVBgvjL/xM5zq2IkE4FKjBxjgUUobGksOw8ANx8j786DAmObbSjHhJcNfLZZYp6bDj tGBxoIOl5rP+chqOp2oo7f6N5bquHqp3VR5dv9L6ej7tH0FEmuJ/+K9dGg2rO5Xf3+ZKwe+ldAfk 9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jTBrZygAAAOIAAAAPAAAA AAAAAAAAAAAAAKECAABkcnMvZG93bnJldi54bWxQSwUGAAAAAAQABAD5AAAAmAMAAAAA " strokecolor="#5b9bd5" strokeweight=".5pt">
                  <v:stroke joinstyle="miter"/>
                </v:line>
                <v:line id="Straight Connector 456173167" o:spid="_x0000_s1029" style="position:absolute;visibility:visible;mso-wrap-style:square" from="4191,7112" to="5588,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C/QssAAADiAAAADwAAAGRycy9kb3ducmV2LnhtbESPQWvCQBSE70L/w/IKvekmrUabuooU CoEIYtoeentkX7Oh2bchu9X033cFweMwM98w6+1oO3GiwbeOFaSzBARx7XTLjYKP97fpCoQPyBo7 x6TgjzxsN3eTNebanflIpyo0IkLY56jAhNDnUvrakEU/cz1x9L7dYDFEOTRSD3iOcNvJxyTJpMWW 44LBnl4N1T/Vr1WwP5R9YXafLFdV+Vx+ZcXednOlHu7H3QuIQGO4ha/tQiuYL7J0+ZRmS7hcindA bv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AC/QssAAADiAAAADwAA AAAAAAAAAAAAAAChAgAAZHJzL2Rvd25yZXYueG1sUEsFBgAAAAAEAAQA+QAAAJkDAAAAAA== " strokecolor="#5b9bd5" strokeweight=".5pt">
                  <v:stroke joinstyle="miter"/>
                </v:line>
                <v:line id="Straight Connector 456173168" o:spid="_x0000_s1030" style="position:absolute;visibility:visible;mso-wrap-style:square" from="8826,7112" to="9969,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8rMMgAAADiAAAADwAAAGRycy9kb3ducmV2LnhtbERPz2vCMBS+D/Y/hDfwNtNO12lnFBGE QoWxTg/eHs1bU9a8lCZq/e+Xw2DHj+/3ajPaTlxp8K1jBek0AUFcO91yo+D4tX9egPABWWPnmBTc ycNm/fiwwly7G3/StQqNiCHsc1RgQuhzKX1tyKKfup44ct9usBgiHBqpB7zFcNvJlyTJpMWWY4PB nnaG6p/qYhUcPsq+MNsTy0VVLstzVhxsN1dq8jRu30EEGsO/+M9daAXz1yx9m6VZ3BwvxTs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Z8rMMgAAADiAAAADwAAAAAA AAAAAAAAAAChAgAAZHJzL2Rvd25yZXYueG1sUEsFBgAAAAAEAAQA+QAAAJYDAAAAAA== " strokecolor="#5b9bd5" strokeweight=".5pt">
                  <v:stroke joinstyle="miter"/>
                </v:line>
                <v:line id="Straight Connector 456173169" o:spid="_x0000_s1031" style="position:absolute;visibility:visible;mso-wrap-style:square" from="14160,7112" to="15430,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OOq8sAAADiAAAADwAAAGRycy9kb3ducmV2LnhtbESPQWvCQBSE70L/w/IKvekmraaauooU CoEIYtoeentkX7Oh2bchu9X033cFweMwM98w6+1oO3GiwbeOFaSzBARx7XTLjYKP97fpEoQPyBo7 x6TgjzxsN3eTNebanflIpyo0IkLY56jAhNDnUvrakEU/cz1x9L7dYDFEOTRSD3iOcNvJxyTJpMWW 44LBnl4N1T/Vr1WwP5R9YXafLJdVuSq/smJvu7lSD/fj7gVEoDHcwtd2oRXMF1n6/JRmK7hcindA bv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tOOq8sAAADiAAAADwAA AAAAAAAAAAAAAAChAgAAZHJzL2Rvd25yZXYueG1sUEsFBgAAAAAEAAQA+QAAAJkDAAAAAA== " strokecolor="#5b9bd5" strokeweight=".5pt">
                  <v:stroke joinstyle="miter"/>
                </v:line>
                <v:shape id="Straight Arrow Connector 456173170" o:spid="_x0000_s1032" type="#_x0000_t32" style="position:absolute;left:1651;width:8318;height:13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fgRskAAADiAAAADwAAAGRycy9kb3ducmV2LnhtbESPy0oDMRSG94LvEE7Bnc2MtRemTYtI vSwKpaOb7k4np5PBycmQxDa+vVkILn/+G99qk2wvLuRD51hBOS5AEDdOd9wq+Px4uV+ACBFZY++Y FPxQgM369maFlXZXPtCljq3IIxwqVGBiHCopQ2PIYhi7gTh7Z+ctxix9K7XHax63vXwoipm02HF+ MDjQs6Hmq/62Cib9aYf+NeH2eHw72TTdmnpfKHU3Sk9LEJFS/A//td+1gsfprJxPynmGyEgZB+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IH4EbJAAAA4gAAAA8AAAAA AAAAAAAAAAAAoQIAAGRycy9kb3ducmV2LnhtbFBLBQYAAAAABAAEAPkAAACXAwAAAAA= " strokecolor="windowText" strokeweight="1.5pt">
                  <v:stroke endarrow="open" joinstyle="miter"/>
                </v:shape>
              </v:group>
            </w:pict>
          </mc:Fallback>
        </mc:AlternateContent>
      </w:r>
      <w:r w:rsidRPr="00541C41">
        <w:rPr>
          <w:sz w:val="28"/>
          <w:szCs w:val="28"/>
        </w:rPr>
        <w:t xml:space="preserve">                                                A                     B </w:t>
      </w:r>
    </w:p>
    <w:p w14:paraId="26CB4EBD" w14:textId="77777777" w:rsidR="00541C41" w:rsidRPr="00541C41" w:rsidRDefault="00541C41" w:rsidP="00541C41">
      <w:pPr>
        <w:spacing w:after="0"/>
        <w:rPr>
          <w:sz w:val="28"/>
          <w:szCs w:val="28"/>
        </w:rPr>
      </w:pPr>
    </w:p>
    <w:p w14:paraId="60986E44" w14:textId="77777777" w:rsidR="00541C41" w:rsidRPr="00541C41" w:rsidRDefault="00541C41" w:rsidP="00541C41">
      <w:pPr>
        <w:spacing w:after="0"/>
        <w:rPr>
          <w:sz w:val="28"/>
          <w:szCs w:val="28"/>
        </w:rPr>
      </w:pPr>
    </w:p>
    <w:p w14:paraId="52CB1D17" w14:textId="77777777" w:rsidR="00541C41" w:rsidRPr="00541C41" w:rsidRDefault="00541C41" w:rsidP="00541C41">
      <w:pPr>
        <w:spacing w:after="0"/>
        <w:rPr>
          <w:b/>
          <w:sz w:val="26"/>
          <w:szCs w:val="26"/>
          <w:u w:val="single"/>
        </w:rPr>
      </w:pPr>
    </w:p>
    <w:p w14:paraId="5527D4E5" w14:textId="77777777" w:rsidR="00541C41" w:rsidRPr="00541C41" w:rsidRDefault="00541C41" w:rsidP="00541C41">
      <w:pPr>
        <w:spacing w:after="0"/>
        <w:rPr>
          <w:sz w:val="28"/>
          <w:szCs w:val="28"/>
        </w:rPr>
      </w:pPr>
      <w:r w:rsidRPr="00541C41">
        <w:rPr>
          <w:sz w:val="28"/>
          <w:szCs w:val="28"/>
        </w:rPr>
        <w:t>II.Phân tự chọn(14đ)</w:t>
      </w:r>
    </w:p>
    <w:p w14:paraId="741F315A" w14:textId="77777777" w:rsidR="00541C41" w:rsidRPr="00541C41" w:rsidRDefault="00541C41" w:rsidP="00541C41">
      <w:pPr>
        <w:spacing w:after="0"/>
        <w:rPr>
          <w:b/>
          <w:sz w:val="28"/>
          <w:szCs w:val="28"/>
        </w:rPr>
      </w:pPr>
      <w:r w:rsidRPr="00541C41">
        <w:rPr>
          <w:b/>
          <w:sz w:val="28"/>
          <w:szCs w:val="28"/>
        </w:rPr>
        <w:t xml:space="preserve"> 1 Môn sinh học</w:t>
      </w:r>
    </w:p>
    <w:p w14:paraId="6BB53391" w14:textId="77777777" w:rsidR="00541C41" w:rsidRPr="00541C41" w:rsidRDefault="00541C41" w:rsidP="00541C41">
      <w:pPr>
        <w:spacing w:after="0"/>
        <w:rPr>
          <w:sz w:val="28"/>
          <w:szCs w:val="28"/>
        </w:rPr>
      </w:pPr>
      <w:r w:rsidRPr="00541C41">
        <w:rPr>
          <w:b/>
          <w:sz w:val="28"/>
          <w:szCs w:val="28"/>
        </w:rPr>
        <w:t>Câu 1 ( 2.0 điểm).</w:t>
      </w:r>
    </w:p>
    <w:p w14:paraId="218834D8" w14:textId="77777777" w:rsidR="00541C41" w:rsidRPr="00541C41" w:rsidRDefault="00541C41" w:rsidP="00541C41">
      <w:pPr>
        <w:spacing w:after="0" w:line="288" w:lineRule="auto"/>
        <w:ind w:firstLine="284"/>
        <w:jc w:val="both"/>
        <w:rPr>
          <w:sz w:val="28"/>
          <w:szCs w:val="28"/>
        </w:rPr>
      </w:pPr>
      <w:r w:rsidRPr="00541C41">
        <w:rPr>
          <w:b/>
          <w:sz w:val="28"/>
          <w:szCs w:val="28"/>
        </w:rPr>
        <w:t>a/.</w:t>
      </w:r>
      <w:r w:rsidRPr="00541C41">
        <w:rPr>
          <w:sz w:val="28"/>
          <w:szCs w:val="28"/>
        </w:rPr>
        <w:t xml:space="preserve"> Vì sao sự vận chuyển máu trong cơ thể chỉ đi theo 1 chiều? Nêu các bước sơ cứu khi bị chảy máu động mạch cánh tay?</w:t>
      </w:r>
    </w:p>
    <w:p w14:paraId="015FFCFE" w14:textId="77777777" w:rsidR="00541C41" w:rsidRPr="00541C41" w:rsidRDefault="00541C41" w:rsidP="00541C41">
      <w:pPr>
        <w:spacing w:after="0" w:line="288" w:lineRule="auto"/>
        <w:ind w:firstLine="284"/>
        <w:jc w:val="both"/>
        <w:rPr>
          <w:sz w:val="28"/>
          <w:szCs w:val="28"/>
        </w:rPr>
      </w:pPr>
      <w:r w:rsidRPr="00541C41">
        <w:rPr>
          <w:b/>
          <w:sz w:val="28"/>
          <w:szCs w:val="28"/>
        </w:rPr>
        <w:t>b/.</w:t>
      </w:r>
      <w:r w:rsidRPr="00541C41">
        <w:rPr>
          <w:sz w:val="28"/>
          <w:szCs w:val="28"/>
        </w:rPr>
        <w:t xml:space="preserve"> Ở người bình thường mỗi lần tim co bóp đẩy được 70ml máu vào động mạch chủ và trong 2 giờ đẩy đi được 630 lít máu.</w:t>
      </w:r>
    </w:p>
    <w:p w14:paraId="5A794A6E" w14:textId="77777777" w:rsidR="00541C41" w:rsidRPr="00541C41" w:rsidRDefault="00541C41" w:rsidP="00541C41">
      <w:pPr>
        <w:spacing w:after="0" w:line="288" w:lineRule="auto"/>
        <w:ind w:firstLine="284"/>
        <w:jc w:val="both"/>
        <w:rPr>
          <w:sz w:val="28"/>
          <w:szCs w:val="28"/>
        </w:rPr>
      </w:pPr>
      <w:r w:rsidRPr="00541C41">
        <w:rPr>
          <w:b/>
          <w:sz w:val="28"/>
          <w:szCs w:val="28"/>
        </w:rPr>
        <w:t>-</w:t>
      </w:r>
      <w:r w:rsidRPr="00541C41">
        <w:rPr>
          <w:sz w:val="28"/>
          <w:szCs w:val="28"/>
        </w:rPr>
        <w:t xml:space="preserve"> Tính số chu kì hoạt động của tim trong một phút.</w:t>
      </w:r>
    </w:p>
    <w:p w14:paraId="7A29339A" w14:textId="77777777" w:rsidR="00541C41" w:rsidRPr="00541C41" w:rsidRDefault="00541C41" w:rsidP="00541C41">
      <w:pPr>
        <w:spacing w:after="0" w:line="288" w:lineRule="auto"/>
        <w:ind w:firstLine="284"/>
        <w:jc w:val="both"/>
        <w:rPr>
          <w:sz w:val="28"/>
          <w:szCs w:val="28"/>
        </w:rPr>
      </w:pPr>
      <w:r w:rsidRPr="00541C41">
        <w:rPr>
          <w:b/>
          <w:sz w:val="28"/>
          <w:szCs w:val="28"/>
        </w:rPr>
        <w:t>-.</w:t>
      </w:r>
      <w:r w:rsidRPr="00541C41">
        <w:rPr>
          <w:sz w:val="28"/>
          <w:szCs w:val="28"/>
        </w:rPr>
        <w:t xml:space="preserve"> Tính thời gian hoạt động của 1 chu kì tim.</w:t>
      </w:r>
      <w:r w:rsidRPr="00541C41">
        <w:rPr>
          <w:position w:val="-10"/>
          <w:sz w:val="28"/>
          <w:szCs w:val="28"/>
        </w:rPr>
        <w:object w:dxaOrig="180" w:dyaOrig="340" w14:anchorId="51D6B4AE">
          <v:shape id="_x0000_i1577" type="#_x0000_t75" style="width:9pt;height:17.25pt" o:ole="">
            <v:imagedata r:id="rId951" o:title=""/>
          </v:shape>
          <o:OLEObject Type="Embed" ProgID="Equation.3" ShapeID="_x0000_i1577" DrawAspect="Content" ObjectID="_1773308621" r:id="rId1118"/>
        </w:object>
      </w:r>
    </w:p>
    <w:p w14:paraId="19AD97DA" w14:textId="77777777" w:rsidR="00541C41" w:rsidRPr="00541C41" w:rsidRDefault="00541C41" w:rsidP="00541C41">
      <w:pPr>
        <w:pStyle w:val="NormalWeb"/>
        <w:spacing w:before="0" w:beforeAutospacing="0" w:after="0" w:afterAutospacing="0"/>
        <w:ind w:left="48" w:right="48"/>
        <w:jc w:val="both"/>
        <w:rPr>
          <w:b/>
          <w:color w:val="000000"/>
          <w:sz w:val="28"/>
          <w:szCs w:val="28"/>
        </w:rPr>
      </w:pPr>
      <w:r w:rsidRPr="00541C41">
        <w:rPr>
          <w:b/>
          <w:color w:val="000000"/>
          <w:sz w:val="28"/>
          <w:szCs w:val="28"/>
        </w:rPr>
        <w:t>.Câu 2(2.0đ)</w:t>
      </w:r>
    </w:p>
    <w:p w14:paraId="33A7583E" w14:textId="77777777" w:rsidR="00541C41" w:rsidRPr="00541C41" w:rsidRDefault="00541C41" w:rsidP="00541C41">
      <w:pPr>
        <w:pStyle w:val="NormalWeb"/>
        <w:spacing w:before="0" w:beforeAutospacing="0" w:after="0" w:afterAutospacing="0"/>
        <w:ind w:left="48" w:right="48"/>
        <w:jc w:val="both"/>
        <w:rPr>
          <w:color w:val="000000"/>
          <w:sz w:val="28"/>
          <w:szCs w:val="28"/>
        </w:rPr>
      </w:pPr>
      <w:r w:rsidRPr="00541C41">
        <w:rPr>
          <w:color w:val="000000"/>
          <w:sz w:val="28"/>
          <w:szCs w:val="28"/>
        </w:rPr>
        <w:t xml:space="preserve"> a/  Viêm là phản ứng miễn dịch đúng hay sai? Giải thích?</w:t>
      </w:r>
    </w:p>
    <w:p w14:paraId="35F11864" w14:textId="77777777" w:rsidR="00541C41" w:rsidRPr="00541C41" w:rsidRDefault="00541C41" w:rsidP="00541C41">
      <w:pPr>
        <w:pStyle w:val="NormalWeb"/>
        <w:spacing w:before="0" w:beforeAutospacing="0" w:after="0" w:afterAutospacing="0"/>
        <w:ind w:left="48" w:right="48"/>
        <w:jc w:val="both"/>
        <w:rPr>
          <w:color w:val="000000"/>
          <w:sz w:val="28"/>
          <w:szCs w:val="28"/>
        </w:rPr>
      </w:pPr>
      <w:r w:rsidRPr="00541C41">
        <w:rPr>
          <w:color w:val="000000"/>
          <w:sz w:val="28"/>
          <w:szCs w:val="28"/>
        </w:rPr>
        <w:t>b/ Giải thích tại sao khi di chuyển người bệnh cần để người bệnh ở tư thế nằm và cần nhẹ nhàng, ít gây chấn động.</w:t>
      </w:r>
    </w:p>
    <w:p w14:paraId="7D41944F" w14:textId="77777777" w:rsidR="00541C41" w:rsidRPr="00541C41" w:rsidRDefault="00541C41" w:rsidP="00541C41">
      <w:pPr>
        <w:spacing w:after="0" w:line="288" w:lineRule="auto"/>
        <w:jc w:val="both"/>
        <w:rPr>
          <w:rFonts w:eastAsia="Times New Roman"/>
          <w:sz w:val="28"/>
          <w:szCs w:val="28"/>
        </w:rPr>
      </w:pPr>
      <w:r w:rsidRPr="00541C41">
        <w:rPr>
          <w:rFonts w:eastAsia="Times New Roman"/>
          <w:b/>
          <w:sz w:val="28"/>
          <w:szCs w:val="28"/>
        </w:rPr>
        <w:t>c/</w:t>
      </w:r>
      <w:r w:rsidRPr="00541C41">
        <w:rPr>
          <w:rFonts w:eastAsia="Times New Roman"/>
          <w:sz w:val="28"/>
          <w:szCs w:val="28"/>
        </w:rPr>
        <w:t xml:space="preserve"> So với khi sống ở đồng bằng thì khi sống ở núi cao, nhịp tim, nhịp thở tăng hay giảm? Vì sao?</w:t>
      </w:r>
    </w:p>
    <w:p w14:paraId="57E38EB0" w14:textId="77777777" w:rsidR="00541C41" w:rsidRPr="00541C41" w:rsidRDefault="00541C41" w:rsidP="00541C41">
      <w:pPr>
        <w:pStyle w:val="NormalWeb"/>
        <w:spacing w:before="0" w:beforeAutospacing="0" w:after="0" w:afterAutospacing="0" w:line="360" w:lineRule="atLeast"/>
        <w:ind w:left="48" w:right="48"/>
        <w:jc w:val="both"/>
        <w:rPr>
          <w:b/>
          <w:color w:val="000000"/>
          <w:sz w:val="28"/>
          <w:szCs w:val="28"/>
        </w:rPr>
      </w:pPr>
      <w:r w:rsidRPr="00541C41">
        <w:rPr>
          <w:b/>
          <w:color w:val="000000"/>
          <w:sz w:val="28"/>
          <w:szCs w:val="28"/>
        </w:rPr>
        <w:lastRenderedPageBreak/>
        <w:t xml:space="preserve">Câu 3.(2.0đ) </w:t>
      </w:r>
    </w:p>
    <w:p w14:paraId="4FE5D6AB"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a)</w:t>
      </w:r>
      <w:r w:rsidRPr="00541C41">
        <w:rPr>
          <w:sz w:val="28"/>
          <w:szCs w:val="28"/>
        </w:rPr>
        <w:t xml:space="preserve"> Nêu</w:t>
      </w:r>
      <w:r w:rsidRPr="00541C41">
        <w:rPr>
          <w:sz w:val="28"/>
          <w:szCs w:val="28"/>
          <w:lang w:val="vi-VN"/>
        </w:rPr>
        <w:t xml:space="preserve"> khái niệm dinh dưỡng, chất dinh dưỡng</w:t>
      </w:r>
      <w:r w:rsidRPr="00541C41">
        <w:rPr>
          <w:sz w:val="28"/>
          <w:szCs w:val="28"/>
        </w:rPr>
        <w:t>?</w:t>
      </w:r>
      <w:r w:rsidRPr="00541C41">
        <w:rPr>
          <w:color w:val="000000"/>
          <w:sz w:val="28"/>
          <w:szCs w:val="28"/>
        </w:rPr>
        <w:t xml:space="preserve"> Trong một ngày, một người nên bổ sung cho cơ thể những nhóm chất dinh dưỡng nào?</w:t>
      </w:r>
    </w:p>
    <w:p w14:paraId="3F694B11"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b) Loại thực phẩm nào cần được ăn nhiều nhất, loại nào ăn ít nhất? Vì sao?</w:t>
      </w:r>
    </w:p>
    <w:p w14:paraId="4571A910" w14:textId="77777777" w:rsidR="00541C41" w:rsidRPr="00541C41" w:rsidRDefault="00541C41" w:rsidP="00541C41">
      <w:pPr>
        <w:pStyle w:val="NormalWeb"/>
        <w:shd w:val="clear" w:color="auto" w:fill="FFFFFF"/>
        <w:spacing w:before="0" w:beforeAutospacing="0" w:after="0" w:afterAutospacing="0" w:line="288" w:lineRule="auto"/>
        <w:rPr>
          <w:rStyle w:val="Strong"/>
          <w:rFonts w:eastAsia="Calibri"/>
          <w:sz w:val="28"/>
          <w:szCs w:val="28"/>
        </w:rPr>
      </w:pPr>
      <w:r w:rsidRPr="00541C41">
        <w:rPr>
          <w:rStyle w:val="Strong"/>
          <w:rFonts w:eastAsia="Calibri"/>
          <w:sz w:val="28"/>
          <w:szCs w:val="28"/>
        </w:rPr>
        <w:t>Câu 4 ( 2.0 đ).</w:t>
      </w:r>
    </w:p>
    <w:p w14:paraId="346F9524" w14:textId="77777777" w:rsidR="00541C41" w:rsidRPr="00541C41" w:rsidRDefault="00541C41" w:rsidP="00541C41">
      <w:pPr>
        <w:pStyle w:val="NormalWeb"/>
        <w:shd w:val="clear" w:color="auto" w:fill="FFFFFF"/>
        <w:spacing w:before="0" w:beforeAutospacing="0" w:after="0" w:afterAutospacing="0" w:line="288" w:lineRule="auto"/>
        <w:ind w:firstLine="284"/>
        <w:jc w:val="both"/>
        <w:rPr>
          <w:sz w:val="28"/>
          <w:szCs w:val="28"/>
          <w:lang w:val="nl-NL"/>
        </w:rPr>
      </w:pPr>
      <w:r w:rsidRPr="00541C41">
        <w:rPr>
          <w:sz w:val="28"/>
          <w:szCs w:val="28"/>
        </w:rPr>
        <w:t xml:space="preserve">a/. Ở người, quá trình tiêu hóa quan trọng nhất xảy ra ở cơ quan nào của hệ tiêu hóa? </w:t>
      </w:r>
      <w:r w:rsidRPr="00541C41">
        <w:rPr>
          <w:sz w:val="28"/>
          <w:szCs w:val="28"/>
          <w:lang w:val="nl-NL"/>
        </w:rPr>
        <w:t>Giải thích?</w:t>
      </w:r>
      <w:r w:rsidRPr="00541C41">
        <w:rPr>
          <w:rFonts w:eastAsia="Calibri"/>
          <w:sz w:val="28"/>
          <w:szCs w:val="28"/>
          <w:lang w:val="nl-NL"/>
        </w:rPr>
        <w:t xml:space="preserve"> Tăng cường rau xanh trong khẩu phần ăn có lợi ích gì cho quá trình thải phân?</w:t>
      </w:r>
    </w:p>
    <w:p w14:paraId="37B9671C" w14:textId="77777777" w:rsidR="00541C41" w:rsidRPr="00541C41" w:rsidRDefault="00541C41" w:rsidP="00541C41">
      <w:pPr>
        <w:spacing w:after="0" w:line="288" w:lineRule="auto"/>
        <w:ind w:firstLine="284"/>
        <w:jc w:val="both"/>
        <w:rPr>
          <w:sz w:val="28"/>
          <w:szCs w:val="28"/>
        </w:rPr>
      </w:pPr>
      <w:r w:rsidRPr="00541C41">
        <w:rPr>
          <w:noProof/>
          <w:sz w:val="28"/>
          <w:szCs w:val="28"/>
        </w:rPr>
        <mc:AlternateContent>
          <mc:Choice Requires="wps">
            <w:drawing>
              <wp:anchor distT="0" distB="0" distL="114300" distR="114300" simplePos="0" relativeHeight="252037120" behindDoc="0" locked="0" layoutInCell="1" allowOverlap="1" wp14:anchorId="57059373" wp14:editId="0BF69007">
                <wp:simplePos x="0" y="0"/>
                <wp:positionH relativeFrom="column">
                  <wp:posOffset>2701290</wp:posOffset>
                </wp:positionH>
                <wp:positionV relativeFrom="paragraph">
                  <wp:posOffset>114935</wp:posOffset>
                </wp:positionV>
                <wp:extent cx="453390" cy="635"/>
                <wp:effectExtent l="12700" t="55245" r="19685" b="58420"/>
                <wp:wrapNone/>
                <wp:docPr id="456173171" name="Straight Arrow Connector 456173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56173171" o:spid="_x0000_s1026" type="#_x0000_t32" style="position:absolute;margin-left:212.7pt;margin-top:9.05pt;width:35.7pt;height:.05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j8epQwIAAH0EAAAOAAAAZHJzL2Uyb0RvYy54bWysVMGO2yAQvVfqPyDuie3ESTZWnNXKTnrZ dlfa7QcQwDEqBgQkTlT13zsQJ9ttL1VVHzCY4c2bNw+v7k+dREdundCqxNk4xYgrqplQ+xJ/fd2O 7jBynihGpFa8xGfu8P3644dVbwo+0a2WjFsEIMoVvSlx670pksTRlnfEjbXhCjYbbTviYWn3CbOk B/ROJpM0nSe9tsxYTblz8LW+bOJ1xG8aTv1T0zjukSwxcPNxtHHchTFZr0ixt8S0gg40yD+w6IhQ kPQGVRNP0MGKP6A6Qa12uvFjqrtEN42gPNYA1WTpb9W8tMTwWAuI48xNJvf/YOmX47NFgpU4n82z xTRbZBgp0kGrXrwlYt969GCt7lGllQI5tUVvkaBeb1wBIJV6tqF+elIv5lHTbw4pXbVE7Xms4vVs ADILeifvjoSFM8Bh13/WDGLIweso5amxXYAEkdApdux86xg/eUThYz6bTpfQVwpb8+kswpPietJY 5z9x3aEwKbEbCrpVksU85PjofOBFiuuBkFbprZAy+kMq1Jd4OZvM4gGnpWBhM4Q5u99V0qIjCQ6L z8DiXZjVB8UiWMsJ2wxzT4SEOfJRHW8F6CU5Dtk6zjCSHC5VmF3oSRUyQu1AeJhdTPZ9mS43d5u7 fJRP5ptRntb16GFb5aP5NlvM6mldVXX2I5DP8qIVjHEV+F8Nn+V/Z6jh6l2serP8TajkPXpUFMhe 35F0bH7o98U5O83OzzZUF3wAHo/Bw30Ml+jXdYx6+2usfwIAAP//AwBQSwMEFAAGAAgAAAAhAEgM H7bgAAAACQEAAA8AAABkcnMvZG93bnJldi54bWxMj8FOwzAQRO9I/IO1SNyo0yhEbYhTARUiF5Bo EeLoxktiEa+j2G1Tvp7tCY478zQ7U64m14sDjsF6UjCfJSCQGm8stQret083CxAhajK694QKThhg VV1elLow/khveNjEVnAIhUIr6GIcCilD06HTYeYHJPa+/Oh05HNspRn1kcNdL9MkyaXTlvhDpwd8 7LD53uydgrj+PHX5R/OwtK/b55fc/tR1vVbq+mq6vwMRcYp/MJzrc3WouNPO78kE0SvI0tuMUTYW cxAMZMuct+zOQgqyKuX/BdUvAAAA//8DAFBLAQItABQABgAIAAAAIQC2gziS/gAAAOEBAAATAAAA AAAAAAAAAAAAAAAAAABbQ29udGVudF9UeXBlc10ueG1sUEsBAi0AFAAGAAgAAAAhADj9If/WAAAA lAEAAAsAAAAAAAAAAAAAAAAALwEAAF9yZWxzLy5yZWxzUEsBAi0AFAAGAAgAAAAhAN2Px6lDAgAA fQQAAA4AAAAAAAAAAAAAAAAALgIAAGRycy9lMm9Eb2MueG1sUEsBAi0AFAAGAAgAAAAhAEgMH7bg AAAACQEAAA8AAAAAAAAAAAAAAAAAnQQAAGRycy9kb3ducmV2LnhtbFBLBQYAAAAABAAEAPMAAACq BQAAAAA= ">
                <v:stroke endarrow="block"/>
              </v:shape>
            </w:pict>
          </mc:Fallback>
        </mc:AlternateContent>
      </w:r>
      <w:r w:rsidRPr="00541C41">
        <w:rPr>
          <w:noProof/>
          <w:sz w:val="28"/>
          <w:szCs w:val="28"/>
        </w:rPr>
        <mc:AlternateContent>
          <mc:Choice Requires="wps">
            <w:drawing>
              <wp:anchor distT="0" distB="0" distL="114300" distR="114300" simplePos="0" relativeHeight="252038144" behindDoc="0" locked="0" layoutInCell="1" allowOverlap="1" wp14:anchorId="0D000994" wp14:editId="557C2C9C">
                <wp:simplePos x="0" y="0"/>
                <wp:positionH relativeFrom="column">
                  <wp:posOffset>4250055</wp:posOffset>
                </wp:positionH>
                <wp:positionV relativeFrom="paragraph">
                  <wp:posOffset>114935</wp:posOffset>
                </wp:positionV>
                <wp:extent cx="453390" cy="0"/>
                <wp:effectExtent l="8890" t="55245" r="23495" b="59055"/>
                <wp:wrapNone/>
                <wp:docPr id="456173172" name="Straight Arrow Connector 456173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56173172" o:spid="_x0000_s1026" type="#_x0000_t32" style="position:absolute;margin-left:334.65pt;margin-top:9.05pt;width:35.7pt;height:0;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yTDJQgIAAHsEAAAOAAAAZHJzL2Uyb0RvYy54bWysVF1v2yAUfZ+0/4B4Tx0nTtpYdarKTvbS bZXa/QACOEbDXAQ0TjTtv+9CPtpuL9M0P2Awl3PPOffi27t9r8lOOq/AVDS/GlMiDQehzLai357X oxtKfGBGMA1GVvQgPb1bfvxwO9hSTqADLaQjCGJ8OdiKdiHYMss872TP/BVYaXCzBdezgEu3zYRj A6L3OpuMx/NsACesAy69x6/NcZMuE37bSh6+tq2XgeiKIreQRpfGTRyz5S0rt47ZTvETDfYPLHqm DCa9QDUsMPLi1B9QveIOPLThikOfQdsqLpMGVJOPf1Pz1DErkxY0x9uLTf7/wfIvu0dHlKhoMZvn 19P8ekKJYT2W6ik4prZdIPfOwUBqMAbtBEdeI9G9wfoSQWrz6KJ+vjdP9gH4d08M1B0zW5lUPB8s QubR7+zdkbjwFjlshs8gMIa9BEhW7lvXR0g0iexTxQ6Xisl9IBw/FrPpdIF15eetjJXnc9b58ElC T+Kkov4k56IjT1nY7sGHyIqV5wMxqYG10jp1hzZkqOhiNpmlAx60EnEzhnm33dTakR2L/ZWeJBF3 3oY5eDEigXWSidVpHpjSOCcheROcQre0pDFbLwUlWuKVirMjPW1iRlSOhE+zY4v9WIwXq5vVTTEq JvPVqBg3zeh+XRej+Tq/njXTpq6b/Gcknxdlp4SQJvI/t3te/F07nS7esVEvDX8xKnuPnhxFsud3 Ip1KH6t97JsNiMOji+piF2CHp+DTbYxX6O06Rb3+M5a/AAAA//8DAFBLAwQUAAYACAAAACEAUWLm Ad8AAAAJAQAADwAAAGRycy9kb3ducmV2LnhtbEyPwU7DMAyG70i8Q2QkbiwdoGwrTSdgQvQCEhtC HLPGNBWNUzXZ1vH0GHGAo/1/+v25WI6+E3scYhtIw3SSgUCqg22p0fC6ebiYg4jJkDVdINRwxAjL 8vSkMLkNB3rB/To1gkso5kaDS6nPpYy1Q2/iJPRInH2EwZvE49BIO5gDl/tOXmaZkt60xBec6fHe Yf253nkNafV+dOqtvlu0z5vHJ9V+VVW10vr8bLy9AZFwTH8w/OizOpTstA07slF0GpRaXDHKwXwK goHZdTYDsf1dyLKQ/z8ovwEAAP//AwBQSwECLQAUAAYACAAAACEAtoM4kv4AAADhAQAAEwAAAAAA AAAAAAAAAAAAAAAAW0NvbnRlbnRfVHlwZXNdLnhtbFBLAQItABQABgAIAAAAIQA4/SH/1gAAAJQB AAALAAAAAAAAAAAAAAAAAC8BAABfcmVscy8ucmVsc1BLAQItABQABgAIAAAAIQA5yTDJQgIAAHsE AAAOAAAAAAAAAAAAAAAAAC4CAABkcnMvZTJvRG9jLnhtbFBLAQItABQABgAIAAAAIQBRYuYB3wAA AAkBAAAPAAAAAAAAAAAAAAAAAJwEAABkcnMvZG93bnJldi54bWxQSwUGAAAAAAQABADzAAAAqAUA AAAA ">
                <v:stroke endarrow="block"/>
              </v:shape>
            </w:pict>
          </mc:Fallback>
        </mc:AlternateContent>
      </w:r>
      <w:r w:rsidRPr="00541C41">
        <w:rPr>
          <w:sz w:val="28"/>
          <w:szCs w:val="28"/>
        </w:rPr>
        <w:t xml:space="preserve">b/. Cho sơ đồ chuyển hoá sau:  Tinh bột     </w:t>
      </w:r>
      <w:r w:rsidRPr="00541C41">
        <w:rPr>
          <w:sz w:val="28"/>
          <w:szCs w:val="28"/>
          <w:vertAlign w:val="superscript"/>
        </w:rPr>
        <w:t xml:space="preserve">  (1)</w:t>
      </w:r>
      <w:r w:rsidRPr="00541C41">
        <w:rPr>
          <w:sz w:val="28"/>
          <w:szCs w:val="28"/>
        </w:rPr>
        <w:t xml:space="preserve">      đường Mantôzơ      </w:t>
      </w:r>
      <w:r w:rsidRPr="00541C41">
        <w:rPr>
          <w:sz w:val="28"/>
          <w:szCs w:val="28"/>
          <w:vertAlign w:val="superscript"/>
        </w:rPr>
        <w:t>(2)</w:t>
      </w:r>
      <w:r w:rsidRPr="00541C41">
        <w:rPr>
          <w:sz w:val="28"/>
          <w:szCs w:val="28"/>
        </w:rPr>
        <w:t xml:space="preserve">      đường Glucozo</w:t>
      </w:r>
    </w:p>
    <w:p w14:paraId="5EB57FA0" w14:textId="77777777" w:rsidR="00541C41" w:rsidRPr="00541C41" w:rsidRDefault="00541C41" w:rsidP="00D07AEF">
      <w:pPr>
        <w:numPr>
          <w:ilvl w:val="0"/>
          <w:numId w:val="59"/>
        </w:numPr>
        <w:spacing w:after="0" w:line="288" w:lineRule="auto"/>
        <w:jc w:val="both"/>
        <w:rPr>
          <w:sz w:val="28"/>
          <w:szCs w:val="28"/>
        </w:rPr>
      </w:pPr>
      <w:r w:rsidRPr="00541C41">
        <w:rPr>
          <w:sz w:val="28"/>
          <w:szCs w:val="28"/>
        </w:rPr>
        <w:t>Hãy cho biết (1) và (2) được thực hiện chủ yếu ở bộ phận nào của ống tiêu hoá?</w:t>
      </w:r>
    </w:p>
    <w:p w14:paraId="73EE10E3" w14:textId="77777777" w:rsidR="00541C41" w:rsidRPr="00541C41" w:rsidRDefault="00541C41" w:rsidP="00D07AEF">
      <w:pPr>
        <w:numPr>
          <w:ilvl w:val="0"/>
          <w:numId w:val="59"/>
        </w:numPr>
        <w:spacing w:after="0" w:line="288" w:lineRule="auto"/>
        <w:jc w:val="both"/>
        <w:rPr>
          <w:sz w:val="28"/>
          <w:szCs w:val="28"/>
        </w:rPr>
      </w:pPr>
      <w:r w:rsidRPr="00541C41">
        <w:rPr>
          <w:sz w:val="28"/>
          <w:szCs w:val="28"/>
        </w:rPr>
        <w:t>Dịch tiêu hoá nào tiết enzim tham gia vào quá trình (1) và (2)?</w:t>
      </w:r>
    </w:p>
    <w:p w14:paraId="0F0AC6A9" w14:textId="77777777" w:rsidR="00541C41" w:rsidRPr="00541C41" w:rsidRDefault="00541C41" w:rsidP="00541C41">
      <w:pPr>
        <w:pStyle w:val="NormalWeb"/>
        <w:spacing w:before="0" w:beforeAutospacing="0" w:after="0" w:afterAutospacing="0" w:line="360" w:lineRule="atLeast"/>
        <w:ind w:right="48"/>
        <w:jc w:val="both"/>
        <w:rPr>
          <w:b/>
          <w:color w:val="000000"/>
          <w:sz w:val="28"/>
          <w:szCs w:val="28"/>
        </w:rPr>
      </w:pPr>
      <w:r w:rsidRPr="00541C41">
        <w:rPr>
          <w:b/>
          <w:color w:val="000000"/>
          <w:sz w:val="28"/>
          <w:szCs w:val="28"/>
        </w:rPr>
        <w:t>Câu 5.(2.0đ)</w:t>
      </w:r>
    </w:p>
    <w:p w14:paraId="2B73EDFA"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aTại sao khi thổi ngạt cần nâng cằm và bóp mũi của nạn nhân?</w:t>
      </w:r>
    </w:p>
    <w:p w14:paraId="197D6C96" w14:textId="77777777" w:rsidR="00541C41" w:rsidRPr="00541C41" w:rsidRDefault="00541C41" w:rsidP="00541C41">
      <w:pPr>
        <w:spacing w:after="0" w:line="288" w:lineRule="auto"/>
        <w:jc w:val="both"/>
        <w:rPr>
          <w:rFonts w:eastAsia="Times New Roman"/>
          <w:sz w:val="28"/>
          <w:szCs w:val="28"/>
          <w:shd w:val="clear" w:color="auto" w:fill="FFFFFF"/>
        </w:rPr>
      </w:pPr>
      <w:r w:rsidRPr="00541C41">
        <w:rPr>
          <w:rFonts w:eastAsia="Times New Roman"/>
          <w:b/>
          <w:sz w:val="28"/>
          <w:szCs w:val="28"/>
          <w:shd w:val="clear" w:color="auto" w:fill="FFFFFF"/>
        </w:rPr>
        <w:t>b.</w:t>
      </w:r>
      <w:r w:rsidRPr="00541C41">
        <w:rPr>
          <w:rFonts w:eastAsia="Times New Roman"/>
          <w:sz w:val="28"/>
          <w:szCs w:val="28"/>
          <w:shd w:val="clear" w:color="auto" w:fill="FFFFFF"/>
        </w:rPr>
        <w:t>Một người hô hấp bình thường là 18 nhịp / phút, mỗi nhịp hít vào với một lượng khí là 400ml. Khi người ấy tập luyện hô hấp sâu 12 nhịp/ phút, mỗi nhịp hít vào là 600ml không khí</w:t>
      </w:r>
      <w:r w:rsidRPr="00541C41">
        <w:rPr>
          <w:rFonts w:eastAsia="Times New Roman"/>
          <w:b/>
          <w:sz w:val="28"/>
          <w:szCs w:val="28"/>
          <w:shd w:val="clear" w:color="auto" w:fill="FFFFFF"/>
        </w:rPr>
        <w:t xml:space="preserve">. </w:t>
      </w:r>
      <w:r w:rsidRPr="00541C41">
        <w:rPr>
          <w:rFonts w:eastAsia="Times New Roman"/>
          <w:sz w:val="28"/>
          <w:szCs w:val="28"/>
          <w:shd w:val="clear" w:color="auto" w:fill="FFFFFF"/>
        </w:rPr>
        <w:t>Tính lưu lượng khí lưu thông, khí vô ích ở khoảng chết, khí hữu ích ở phế nang của con người khi hô hấp thường và hô hấp sâu? (biết lượng khí vô ich ở khoảng chết  của mỗi nhịp thở là 150ml)</w:t>
      </w:r>
    </w:p>
    <w:p w14:paraId="7BBB6505" w14:textId="77777777" w:rsidR="00541C41" w:rsidRPr="00541C41" w:rsidRDefault="00541C41" w:rsidP="00541C41">
      <w:pPr>
        <w:spacing w:after="0" w:line="288" w:lineRule="auto"/>
        <w:jc w:val="both"/>
        <w:rPr>
          <w:rFonts w:eastAsia="Times New Roman"/>
          <w:b/>
          <w:sz w:val="28"/>
          <w:szCs w:val="28"/>
          <w:shd w:val="clear" w:color="auto" w:fill="FFFFFF"/>
        </w:rPr>
      </w:pPr>
      <w:r w:rsidRPr="00541C41">
        <w:rPr>
          <w:rFonts w:eastAsia="Times New Roman"/>
          <w:b/>
          <w:sz w:val="28"/>
          <w:szCs w:val="28"/>
          <w:shd w:val="clear" w:color="auto" w:fill="FFFFFF"/>
        </w:rPr>
        <w:t>Câu 6(2đ)</w:t>
      </w:r>
    </w:p>
    <w:p w14:paraId="5F1F694D" w14:textId="77777777" w:rsidR="00541C41" w:rsidRPr="00541C41" w:rsidRDefault="00541C41" w:rsidP="00541C41">
      <w:pPr>
        <w:spacing w:after="0" w:line="288" w:lineRule="auto"/>
        <w:jc w:val="both"/>
        <w:rPr>
          <w:sz w:val="28"/>
          <w:szCs w:val="28"/>
        </w:rPr>
      </w:pPr>
      <w:r w:rsidRPr="00541C41">
        <w:rPr>
          <w:rFonts w:eastAsia="Times New Roman"/>
          <w:sz w:val="28"/>
          <w:szCs w:val="28"/>
          <w:shd w:val="clear" w:color="auto" w:fill="FFFFFF"/>
        </w:rPr>
        <w:t>a/  Nêu nguyên nhân dẫn đến sự cạnh tranh giữa các cá thể trong quần thể?</w:t>
      </w:r>
      <w:r w:rsidRPr="00541C41">
        <w:rPr>
          <w:sz w:val="28"/>
          <w:szCs w:val="28"/>
        </w:rPr>
        <w:t>Các cá thể trong quần thể có những hình thức cạnh tranh nào? Ý nghĩa của sự cạnh tranh?</w:t>
      </w:r>
    </w:p>
    <w:p w14:paraId="53178BCF" w14:textId="77777777" w:rsidR="00541C41" w:rsidRPr="00541C41" w:rsidRDefault="00541C41" w:rsidP="00541C41">
      <w:pPr>
        <w:spacing w:after="0"/>
        <w:rPr>
          <w:sz w:val="28"/>
          <w:szCs w:val="28"/>
        </w:rPr>
      </w:pPr>
      <w:r w:rsidRPr="00541C41">
        <w:rPr>
          <w:sz w:val="28"/>
          <w:szCs w:val="28"/>
        </w:rPr>
        <w:t>b/ Tại sao kích thước quần thể động vật khi vượt quá mức tối đa hoặc giảm xuống dưới mức tối thiểu đều bất lợi đối với quần thể đó?</w:t>
      </w:r>
    </w:p>
    <w:p w14:paraId="495B6010" w14:textId="77777777" w:rsidR="00541C41" w:rsidRPr="00541C41" w:rsidRDefault="00541C41" w:rsidP="00541C41">
      <w:pPr>
        <w:spacing w:after="0"/>
        <w:rPr>
          <w:b/>
          <w:sz w:val="28"/>
          <w:szCs w:val="28"/>
        </w:rPr>
      </w:pPr>
      <w:r w:rsidRPr="00541C41">
        <w:rPr>
          <w:b/>
          <w:sz w:val="28"/>
          <w:szCs w:val="28"/>
        </w:rPr>
        <w:t>Câu 7/( 2đ)</w:t>
      </w:r>
    </w:p>
    <w:p w14:paraId="518113D0" w14:textId="77777777" w:rsidR="00541C41" w:rsidRPr="00541C41" w:rsidRDefault="00541C41" w:rsidP="00541C41">
      <w:pPr>
        <w:spacing w:after="0"/>
        <w:rPr>
          <w:sz w:val="28"/>
          <w:szCs w:val="28"/>
        </w:rPr>
      </w:pPr>
      <w:r w:rsidRPr="00541C41">
        <w:rPr>
          <w:b/>
          <w:sz w:val="28"/>
          <w:szCs w:val="28"/>
        </w:rPr>
        <w:t xml:space="preserve">a/  </w:t>
      </w:r>
      <w:r w:rsidRPr="00541C41">
        <w:rPr>
          <w:sz w:val="28"/>
          <w:szCs w:val="28"/>
        </w:rPr>
        <w:t>Ánh sáng mặt trời chiếu vào cành cây phía trên và cành cây phía dưới khác nhau như thê nào?Khi lá cây bị thiếu ánh sáng thì khả năng quang hợp của lá cây bị ảnh hưởng như thế nào?</w:t>
      </w:r>
    </w:p>
    <w:p w14:paraId="5FE1EFC6" w14:textId="77777777" w:rsidR="00541C41" w:rsidRPr="00541C41" w:rsidRDefault="00541C41" w:rsidP="00541C41">
      <w:pPr>
        <w:spacing w:after="0" w:line="240" w:lineRule="auto"/>
        <w:ind w:firstLine="284"/>
        <w:jc w:val="both"/>
        <w:rPr>
          <w:color w:val="000000" w:themeColor="text1"/>
          <w:sz w:val="28"/>
          <w:szCs w:val="28"/>
        </w:rPr>
      </w:pPr>
      <w:r w:rsidRPr="00541C41">
        <w:rPr>
          <w:sz w:val="28"/>
          <w:szCs w:val="28"/>
        </w:rPr>
        <w:t xml:space="preserve">b/ Giới hạn sinh thái là gì? Lấy hai ví dụ về giới hạn sinh thái? Vẽ sơ đồ giới hạn sinh thái của cá rô phi có giới hạn nhiệt độ từ </w:t>
      </w:r>
      <w:r w:rsidRPr="00541C41">
        <w:rPr>
          <w:color w:val="000000" w:themeColor="text1"/>
          <w:sz w:val="28"/>
          <w:szCs w:val="28"/>
        </w:rPr>
        <w:t>5,6</w:t>
      </w:r>
      <w:r w:rsidRPr="00541C41">
        <w:rPr>
          <w:color w:val="000000" w:themeColor="text1"/>
          <w:sz w:val="28"/>
          <w:szCs w:val="28"/>
          <w:vertAlign w:val="superscript"/>
        </w:rPr>
        <w:t>o</w:t>
      </w:r>
      <w:r w:rsidRPr="00541C41">
        <w:rPr>
          <w:color w:val="000000" w:themeColor="text1"/>
          <w:sz w:val="28"/>
          <w:szCs w:val="28"/>
        </w:rPr>
        <w:t>C đến +42</w:t>
      </w:r>
      <w:r w:rsidRPr="00541C41">
        <w:rPr>
          <w:color w:val="000000" w:themeColor="text1"/>
          <w:sz w:val="28"/>
          <w:szCs w:val="28"/>
          <w:vertAlign w:val="superscript"/>
        </w:rPr>
        <w:t>o</w:t>
      </w:r>
      <w:r w:rsidRPr="00541C41">
        <w:rPr>
          <w:color w:val="000000" w:themeColor="text1"/>
          <w:sz w:val="28"/>
          <w:szCs w:val="28"/>
        </w:rPr>
        <w:t>C, với điểm cực thuận là +32</w:t>
      </w:r>
      <w:r w:rsidRPr="00541C41">
        <w:rPr>
          <w:color w:val="000000" w:themeColor="text1"/>
          <w:sz w:val="28"/>
          <w:szCs w:val="28"/>
          <w:vertAlign w:val="superscript"/>
        </w:rPr>
        <w:t>o</w:t>
      </w:r>
      <w:r w:rsidRPr="00541C41">
        <w:rPr>
          <w:color w:val="000000" w:themeColor="text1"/>
          <w:sz w:val="28"/>
          <w:szCs w:val="28"/>
        </w:rPr>
        <w:t>C.</w:t>
      </w:r>
    </w:p>
    <w:p w14:paraId="79B85744" w14:textId="77777777" w:rsidR="00541C41" w:rsidRPr="00541C41" w:rsidRDefault="00541C41" w:rsidP="00541C41">
      <w:pPr>
        <w:spacing w:after="0"/>
        <w:rPr>
          <w:b/>
          <w:sz w:val="26"/>
          <w:szCs w:val="26"/>
        </w:rPr>
      </w:pPr>
      <w:r w:rsidRPr="00541C41">
        <w:rPr>
          <w:b/>
          <w:sz w:val="26"/>
          <w:szCs w:val="26"/>
        </w:rPr>
        <w:t>2.Môn hóa học</w:t>
      </w:r>
    </w:p>
    <w:p w14:paraId="2FF8D1D3" w14:textId="77777777" w:rsidR="00541C41" w:rsidRPr="00541C41" w:rsidRDefault="00541C41" w:rsidP="00541C41">
      <w:pPr>
        <w:spacing w:after="0"/>
        <w:rPr>
          <w:i/>
          <w:sz w:val="26"/>
          <w:szCs w:val="26"/>
        </w:rPr>
      </w:pPr>
      <w:r w:rsidRPr="00541C41">
        <w:rPr>
          <w:b/>
          <w:sz w:val="26"/>
          <w:szCs w:val="26"/>
          <w:u w:val="single"/>
        </w:rPr>
        <w:t>Câu 1:</w:t>
      </w:r>
      <w:r w:rsidRPr="00541C41">
        <w:rPr>
          <w:i/>
          <w:sz w:val="26"/>
          <w:szCs w:val="26"/>
          <w:u w:val="single"/>
        </w:rPr>
        <w:t>(</w:t>
      </w:r>
      <w:r w:rsidRPr="00541C41">
        <w:rPr>
          <w:i/>
          <w:sz w:val="26"/>
          <w:szCs w:val="26"/>
        </w:rPr>
        <w:t>2,0 điểm)</w:t>
      </w:r>
    </w:p>
    <w:p w14:paraId="77966AE2" w14:textId="77777777" w:rsidR="00541C41" w:rsidRPr="00541C41" w:rsidRDefault="00541C41" w:rsidP="00541C41">
      <w:pPr>
        <w:spacing w:after="0"/>
        <w:rPr>
          <w:sz w:val="26"/>
          <w:szCs w:val="26"/>
        </w:rPr>
      </w:pPr>
      <w:r w:rsidRPr="00541C41">
        <w:rPr>
          <w:sz w:val="26"/>
          <w:szCs w:val="26"/>
        </w:rPr>
        <w:t xml:space="preserve">Hoàn thành các PTHH có sơ đồ phản ứng sau </w:t>
      </w:r>
      <w:r w:rsidRPr="00541C41">
        <w:rPr>
          <w:i/>
          <w:sz w:val="26"/>
          <w:szCs w:val="26"/>
        </w:rPr>
        <w:t>(ghi rõ điều kiện phản ứng, nếu có)</w:t>
      </w:r>
      <w:r w:rsidRPr="00541C41">
        <w:rPr>
          <w:sz w:val="26"/>
          <w:szCs w:val="26"/>
        </w:rPr>
        <w:t>:</w:t>
      </w:r>
    </w:p>
    <w:p w14:paraId="608F5B22" w14:textId="77777777" w:rsidR="00541C41" w:rsidRPr="00541C41" w:rsidRDefault="00541C41" w:rsidP="00541C41">
      <w:pPr>
        <w:tabs>
          <w:tab w:val="left" w:pos="3360"/>
        </w:tabs>
        <w:spacing w:after="0"/>
        <w:ind w:left="360"/>
      </w:pPr>
      <w:r w:rsidRPr="00541C41">
        <w:t>a.   Al  +  HNO</w:t>
      </w:r>
      <w:r w:rsidRPr="00541C41">
        <w:rPr>
          <w:vertAlign w:val="subscript"/>
        </w:rPr>
        <w:t>3</w:t>
      </w:r>
      <w:r w:rsidRPr="00541C41">
        <w:t xml:space="preserve"> ---- &gt;Al(NO</w:t>
      </w:r>
      <w:r w:rsidRPr="00541C41">
        <w:rPr>
          <w:vertAlign w:val="subscript"/>
        </w:rPr>
        <w:t>3</w:t>
      </w:r>
      <w:r w:rsidRPr="00541C41">
        <w:t>)</w:t>
      </w:r>
      <w:r w:rsidRPr="00541C41">
        <w:rPr>
          <w:vertAlign w:val="subscript"/>
        </w:rPr>
        <w:t>3</w:t>
      </w:r>
      <w:r w:rsidRPr="00541C41">
        <w:t xml:space="preserve">   + NH</w:t>
      </w:r>
      <w:r w:rsidRPr="00541C41">
        <w:rPr>
          <w:vertAlign w:val="subscript"/>
        </w:rPr>
        <w:t>4</w:t>
      </w:r>
      <w:r w:rsidRPr="00541C41">
        <w:t>NO</w:t>
      </w:r>
      <w:r w:rsidRPr="00541C41">
        <w:rPr>
          <w:vertAlign w:val="subscript"/>
        </w:rPr>
        <w:t>3</w:t>
      </w:r>
      <w:r w:rsidRPr="00541C41">
        <w:t xml:space="preserve">   + H</w:t>
      </w:r>
      <w:r w:rsidRPr="00541C41">
        <w:rPr>
          <w:vertAlign w:val="subscript"/>
        </w:rPr>
        <w:t>2</w:t>
      </w:r>
      <w:r w:rsidRPr="00541C41">
        <w:t>O</w:t>
      </w:r>
    </w:p>
    <w:p w14:paraId="76A80B14" w14:textId="77777777" w:rsidR="00541C41" w:rsidRPr="00541C41" w:rsidRDefault="00541C41" w:rsidP="00541C41">
      <w:pPr>
        <w:tabs>
          <w:tab w:val="left" w:pos="3360"/>
        </w:tabs>
        <w:spacing w:after="0"/>
        <w:ind w:left="360"/>
      </w:pPr>
      <w:r w:rsidRPr="00541C41">
        <w:t>b. R</w:t>
      </w:r>
      <w:r w:rsidRPr="00541C41">
        <w:rPr>
          <w:vertAlign w:val="subscript"/>
        </w:rPr>
        <w:t>x</w:t>
      </w:r>
      <w:r w:rsidRPr="00541C41">
        <w:t>O</w:t>
      </w:r>
      <w:r w:rsidRPr="00541C41">
        <w:rPr>
          <w:vertAlign w:val="subscript"/>
        </w:rPr>
        <w:t>y</w:t>
      </w:r>
      <w:r w:rsidRPr="00541C41">
        <w:t xml:space="preserve">  + H</w:t>
      </w:r>
      <w:r w:rsidRPr="00541C41">
        <w:rPr>
          <w:vertAlign w:val="subscript"/>
        </w:rPr>
        <w:t>2</w:t>
      </w:r>
      <w:r w:rsidRPr="00541C41">
        <w:t xml:space="preserve">    ---- &gt; R</w:t>
      </w:r>
      <w:r w:rsidRPr="00541C41">
        <w:rPr>
          <w:vertAlign w:val="subscript"/>
        </w:rPr>
        <w:t>m</w:t>
      </w:r>
      <w:r w:rsidRPr="00541C41">
        <w:t>O</w:t>
      </w:r>
      <w:r w:rsidRPr="00541C41">
        <w:rPr>
          <w:vertAlign w:val="subscript"/>
        </w:rPr>
        <w:t>n</w:t>
      </w:r>
      <w:r w:rsidRPr="00541C41">
        <w:t xml:space="preserve">   + H</w:t>
      </w:r>
      <w:r w:rsidRPr="00541C41">
        <w:rPr>
          <w:vertAlign w:val="subscript"/>
        </w:rPr>
        <w:t>2</w:t>
      </w:r>
      <w:r w:rsidRPr="00541C41">
        <w:t>O</w:t>
      </w:r>
    </w:p>
    <w:p w14:paraId="27BDF567" w14:textId="77777777" w:rsidR="00541C41" w:rsidRPr="00541C41" w:rsidRDefault="00541C41" w:rsidP="00541C41">
      <w:pPr>
        <w:tabs>
          <w:tab w:val="left" w:pos="3360"/>
        </w:tabs>
        <w:spacing w:after="0"/>
        <w:ind w:left="360"/>
      </w:pPr>
      <w:r w:rsidRPr="00541C41">
        <w:t>c. A</w:t>
      </w:r>
      <w:r w:rsidRPr="00541C41">
        <w:rPr>
          <w:vertAlign w:val="subscript"/>
        </w:rPr>
        <w:t>2</w:t>
      </w:r>
      <w:r w:rsidRPr="00541C41">
        <w:t>O</w:t>
      </w:r>
      <w:r w:rsidRPr="00541C41">
        <w:rPr>
          <w:vertAlign w:val="subscript"/>
        </w:rPr>
        <w:t>3</w:t>
      </w:r>
      <w:r w:rsidRPr="00541C41">
        <w:t xml:space="preserve">   +  CO   ---- &gt; A</w:t>
      </w:r>
      <w:r w:rsidRPr="00541C41">
        <w:rPr>
          <w:vertAlign w:val="subscript"/>
        </w:rPr>
        <w:t>x</w:t>
      </w:r>
      <w:r w:rsidRPr="00541C41">
        <w:t>O</w:t>
      </w:r>
      <w:r w:rsidRPr="00541C41">
        <w:rPr>
          <w:vertAlign w:val="subscript"/>
        </w:rPr>
        <w:t>y</w:t>
      </w:r>
      <w:r w:rsidRPr="00541C41">
        <w:t xml:space="preserve">   +  CO</w:t>
      </w:r>
      <w:r w:rsidRPr="00541C41">
        <w:rPr>
          <w:vertAlign w:val="subscript"/>
        </w:rPr>
        <w:t>2</w:t>
      </w:r>
    </w:p>
    <w:p w14:paraId="3D7C4310" w14:textId="77777777" w:rsidR="00541C41" w:rsidRPr="00541C41" w:rsidRDefault="00541C41" w:rsidP="00541C41">
      <w:pPr>
        <w:tabs>
          <w:tab w:val="left" w:pos="3360"/>
        </w:tabs>
        <w:spacing w:after="0"/>
        <w:ind w:left="360"/>
      </w:pPr>
      <w:r w:rsidRPr="00541C41">
        <w:t>d. M  +  O</w:t>
      </w:r>
      <w:r w:rsidRPr="00541C41">
        <w:rPr>
          <w:vertAlign w:val="subscript"/>
        </w:rPr>
        <w:t>2</w:t>
      </w:r>
      <w:r w:rsidRPr="00541C41">
        <w:t xml:space="preserve"> ---- &gt;  M</w:t>
      </w:r>
      <w:r w:rsidRPr="00541C41">
        <w:rPr>
          <w:vertAlign w:val="subscript"/>
        </w:rPr>
        <w:t>x</w:t>
      </w:r>
      <w:r w:rsidRPr="00541C41">
        <w:t>O</w:t>
      </w:r>
      <w:r w:rsidRPr="00541C41">
        <w:rPr>
          <w:vertAlign w:val="subscript"/>
        </w:rPr>
        <w:t>y</w:t>
      </w:r>
    </w:p>
    <w:p w14:paraId="6325A410" w14:textId="77777777" w:rsidR="00541C41" w:rsidRPr="00541C41" w:rsidRDefault="00541C41" w:rsidP="00541C41">
      <w:pPr>
        <w:spacing w:after="0"/>
        <w:rPr>
          <w:sz w:val="26"/>
          <w:szCs w:val="26"/>
          <w:lang w:val="nl-NL"/>
        </w:rPr>
      </w:pPr>
      <w:r w:rsidRPr="00541C41">
        <w:rPr>
          <w:b/>
          <w:sz w:val="26"/>
          <w:szCs w:val="26"/>
          <w:u w:val="single"/>
        </w:rPr>
        <w:t>Câu 2:</w:t>
      </w:r>
      <w:r w:rsidRPr="00541C41">
        <w:rPr>
          <w:b/>
          <w:sz w:val="26"/>
          <w:szCs w:val="26"/>
        </w:rPr>
        <w:t xml:space="preserve"> </w:t>
      </w:r>
      <w:r w:rsidRPr="00541C41">
        <w:rPr>
          <w:i/>
          <w:sz w:val="26"/>
          <w:szCs w:val="26"/>
        </w:rPr>
        <w:t>(2,0 điểm)</w:t>
      </w:r>
      <w:r w:rsidRPr="00541C41">
        <w:rPr>
          <w:sz w:val="26"/>
          <w:szCs w:val="26"/>
          <w:lang w:val="nl-NL"/>
        </w:rPr>
        <w:t xml:space="preserve"> Hoàn thành sơ đồ phản ứng sau:</w:t>
      </w:r>
    </w:p>
    <w:p w14:paraId="3613DF31" w14:textId="77777777" w:rsidR="00541C41" w:rsidRPr="00541C41" w:rsidRDefault="00541C41" w:rsidP="00541C41">
      <w:pPr>
        <w:spacing w:after="0"/>
        <w:rPr>
          <w:sz w:val="26"/>
          <w:szCs w:val="26"/>
          <w:vertAlign w:val="subscript"/>
          <w:lang w:val="nl-NL"/>
        </w:rPr>
      </w:pPr>
      <w:r w:rsidRPr="00541C41">
        <w:rPr>
          <w:sz w:val="26"/>
          <w:szCs w:val="26"/>
          <w:lang w:val="nl-NL"/>
        </w:rPr>
        <w:t xml:space="preserve">                KClO</w:t>
      </w:r>
      <w:r w:rsidRPr="00541C41">
        <w:rPr>
          <w:sz w:val="26"/>
          <w:szCs w:val="26"/>
          <w:vertAlign w:val="subscript"/>
          <w:lang w:val="nl-NL"/>
        </w:rPr>
        <w:t>3</w:t>
      </w:r>
      <w:r w:rsidRPr="00541C41">
        <w:rPr>
          <w:sz w:val="26"/>
          <w:szCs w:val="26"/>
          <w:lang w:val="nl-NL"/>
        </w:rPr>
        <w:t xml:space="preserve"> </w:t>
      </w:r>
      <w:r w:rsidRPr="00541C41">
        <w:rPr>
          <w:position w:val="-6"/>
          <w:sz w:val="26"/>
          <w:szCs w:val="26"/>
          <w:lang w:val="nl-NL"/>
        </w:rPr>
        <w:object w:dxaOrig="720" w:dyaOrig="380" w14:anchorId="34DE4776">
          <v:shape id="_x0000_i1578" type="#_x0000_t75" style="width:36pt;height:18.75pt" o:ole="">
            <v:imagedata r:id="rId32" o:title=""/>
          </v:shape>
          <o:OLEObject Type="Embed" ProgID="Equation.3" ShapeID="_x0000_i1578" DrawAspect="Content" ObjectID="_1773308622" r:id="rId1119"/>
        </w:object>
      </w:r>
      <w:r w:rsidRPr="00541C41">
        <w:rPr>
          <w:sz w:val="26"/>
          <w:szCs w:val="26"/>
          <w:lang w:val="nl-NL"/>
        </w:rPr>
        <w:t xml:space="preserve"> A</w:t>
      </w:r>
      <w:r w:rsidRPr="00541C41">
        <w:rPr>
          <w:position w:val="-6"/>
          <w:sz w:val="26"/>
          <w:szCs w:val="26"/>
          <w:lang w:val="nl-NL"/>
        </w:rPr>
        <w:object w:dxaOrig="740" w:dyaOrig="380" w14:anchorId="4E6841F3">
          <v:shape id="_x0000_i1579" type="#_x0000_t75" style="width:36.75pt;height:18.75pt" o:ole="">
            <v:imagedata r:id="rId34" o:title=""/>
          </v:shape>
          <o:OLEObject Type="Embed" ProgID="Equation.3" ShapeID="_x0000_i1579" DrawAspect="Content" ObjectID="_1773308623" r:id="rId1120"/>
        </w:object>
      </w:r>
      <w:r w:rsidRPr="00541C41">
        <w:rPr>
          <w:sz w:val="26"/>
          <w:szCs w:val="26"/>
          <w:lang w:val="nl-NL"/>
        </w:rPr>
        <w:t>B</w:t>
      </w:r>
      <w:r w:rsidRPr="00541C41">
        <w:rPr>
          <w:position w:val="-6"/>
          <w:sz w:val="26"/>
          <w:szCs w:val="26"/>
          <w:lang w:val="nl-NL"/>
        </w:rPr>
        <w:object w:dxaOrig="740" w:dyaOrig="380" w14:anchorId="10B6D714">
          <v:shape id="_x0000_i1580" type="#_x0000_t75" style="width:36.75pt;height:21pt" o:ole="">
            <v:imagedata r:id="rId36" o:title=""/>
          </v:shape>
          <o:OLEObject Type="Embed" ProgID="Equation.3" ShapeID="_x0000_i1580" DrawAspect="Content" ObjectID="_1773308624" r:id="rId1121"/>
        </w:object>
      </w:r>
      <w:r w:rsidRPr="00541C41">
        <w:rPr>
          <w:sz w:val="26"/>
          <w:szCs w:val="26"/>
          <w:lang w:val="nl-NL"/>
        </w:rPr>
        <w:t>C</w:t>
      </w:r>
      <w:r w:rsidRPr="00541C41">
        <w:rPr>
          <w:position w:val="-6"/>
          <w:sz w:val="26"/>
          <w:szCs w:val="26"/>
          <w:lang w:val="nl-NL"/>
        </w:rPr>
        <w:object w:dxaOrig="740" w:dyaOrig="380" w14:anchorId="5165DEE6">
          <v:shape id="_x0000_i1581" type="#_x0000_t75" style="width:36.75pt;height:21pt" o:ole="">
            <v:imagedata r:id="rId38" o:title=""/>
          </v:shape>
          <o:OLEObject Type="Embed" ProgID="Equation.3" ShapeID="_x0000_i1581" DrawAspect="Content" ObjectID="_1773308625" r:id="rId1122"/>
        </w:object>
      </w:r>
      <w:r w:rsidRPr="00541C41">
        <w:rPr>
          <w:sz w:val="26"/>
          <w:szCs w:val="26"/>
          <w:lang w:val="nl-NL"/>
        </w:rPr>
        <w:t>D</w:t>
      </w:r>
      <w:r w:rsidRPr="00541C41">
        <w:rPr>
          <w:position w:val="-6"/>
          <w:sz w:val="26"/>
          <w:szCs w:val="26"/>
          <w:lang w:val="nl-NL"/>
        </w:rPr>
        <w:object w:dxaOrig="740" w:dyaOrig="380" w14:anchorId="4C250614">
          <v:shape id="_x0000_i1582" type="#_x0000_t75" style="width:36.75pt;height:21pt" o:ole="">
            <v:imagedata r:id="rId40" o:title=""/>
          </v:shape>
          <o:OLEObject Type="Embed" ProgID="Equation.3" ShapeID="_x0000_i1582" DrawAspect="Content" ObjectID="_1773308626" r:id="rId1123"/>
        </w:object>
      </w:r>
      <w:r w:rsidRPr="00541C41">
        <w:rPr>
          <w:sz w:val="26"/>
          <w:szCs w:val="26"/>
          <w:lang w:val="nl-NL"/>
        </w:rPr>
        <w:t xml:space="preserve"> Al</w:t>
      </w:r>
      <w:r w:rsidRPr="00541C41">
        <w:rPr>
          <w:sz w:val="26"/>
          <w:szCs w:val="26"/>
          <w:vertAlign w:val="subscript"/>
          <w:lang w:val="nl-NL"/>
        </w:rPr>
        <w:t>2</w:t>
      </w:r>
      <w:r w:rsidRPr="00541C41">
        <w:rPr>
          <w:sz w:val="26"/>
          <w:szCs w:val="26"/>
          <w:lang w:val="nl-NL"/>
        </w:rPr>
        <w:t>(SO</w:t>
      </w:r>
      <w:r w:rsidRPr="00541C41">
        <w:rPr>
          <w:sz w:val="26"/>
          <w:szCs w:val="26"/>
          <w:vertAlign w:val="subscript"/>
          <w:lang w:val="nl-NL"/>
        </w:rPr>
        <w:t>4</w:t>
      </w:r>
      <w:r w:rsidRPr="00541C41">
        <w:rPr>
          <w:sz w:val="26"/>
          <w:szCs w:val="26"/>
          <w:lang w:val="nl-NL"/>
        </w:rPr>
        <w:t>)</w:t>
      </w:r>
      <w:r w:rsidRPr="00541C41">
        <w:rPr>
          <w:sz w:val="26"/>
          <w:szCs w:val="26"/>
          <w:vertAlign w:val="subscript"/>
          <w:lang w:val="nl-NL"/>
        </w:rPr>
        <w:t xml:space="preserve">3   </w:t>
      </w:r>
    </w:p>
    <w:p w14:paraId="33662B6D" w14:textId="77777777" w:rsidR="00541C41" w:rsidRPr="00541C41" w:rsidRDefault="00541C41" w:rsidP="00541C41">
      <w:pPr>
        <w:spacing w:after="0"/>
        <w:rPr>
          <w:b/>
          <w:sz w:val="26"/>
          <w:szCs w:val="26"/>
        </w:rPr>
      </w:pPr>
      <w:r w:rsidRPr="00541C41">
        <w:rPr>
          <w:sz w:val="26"/>
          <w:szCs w:val="26"/>
          <w:lang w:val="nl-NL"/>
        </w:rPr>
        <w:t>Hãy chọn các chất thích hợp A,B,C,D để viết phương trình hóa học hoàn thành sơ đồ  chuyển hóa trên</w:t>
      </w:r>
    </w:p>
    <w:p w14:paraId="719CB928" w14:textId="77777777" w:rsidR="00541C41" w:rsidRPr="00541C41" w:rsidRDefault="00541C41" w:rsidP="00541C41">
      <w:pPr>
        <w:pStyle w:val="ListParagraph"/>
        <w:spacing w:after="0"/>
        <w:ind w:left="0"/>
        <w:rPr>
          <w:sz w:val="26"/>
          <w:szCs w:val="26"/>
        </w:rPr>
      </w:pPr>
      <w:r w:rsidRPr="00541C41">
        <w:rPr>
          <w:sz w:val="26"/>
          <w:szCs w:val="26"/>
        </w:rPr>
        <w:tab/>
      </w:r>
    </w:p>
    <w:p w14:paraId="24781517" w14:textId="77777777" w:rsidR="00541C41" w:rsidRPr="00541C41" w:rsidRDefault="00541C41" w:rsidP="00541C41">
      <w:pPr>
        <w:spacing w:after="0"/>
        <w:jc w:val="both"/>
        <w:rPr>
          <w:sz w:val="26"/>
          <w:szCs w:val="26"/>
        </w:rPr>
      </w:pPr>
      <w:r w:rsidRPr="00541C41">
        <w:rPr>
          <w:b/>
          <w:sz w:val="26"/>
          <w:szCs w:val="26"/>
          <w:u w:val="single"/>
        </w:rPr>
        <w:t>Câu 3:</w:t>
      </w:r>
      <w:r w:rsidRPr="00541C41">
        <w:rPr>
          <w:i/>
          <w:sz w:val="26"/>
          <w:szCs w:val="26"/>
          <w:u w:val="single"/>
        </w:rPr>
        <w:t>(</w:t>
      </w:r>
      <w:r w:rsidRPr="00541C41">
        <w:rPr>
          <w:i/>
          <w:sz w:val="26"/>
          <w:szCs w:val="26"/>
        </w:rPr>
        <w:t>2,0 điểm)a.</w:t>
      </w:r>
      <w:r w:rsidRPr="00541C41">
        <w:rPr>
          <w:sz w:val="26"/>
          <w:szCs w:val="26"/>
          <w:lang w:val="nl-NL"/>
        </w:rPr>
        <w:t xml:space="preserve"> </w:t>
      </w:r>
      <w:r w:rsidRPr="00541C41">
        <w:rPr>
          <w:sz w:val="26"/>
          <w:szCs w:val="26"/>
        </w:rPr>
        <w:t>Cho 23,6 gam hỗn hợp X gồm Mg, Fe, Cu tác dụng hết với dung dịchchứa 18,25 gam HCl thu được dung dịch A và 12,8 gam chất không tan.</w:t>
      </w:r>
    </w:p>
    <w:p w14:paraId="2DCDDA04" w14:textId="77777777" w:rsidR="00541C41" w:rsidRPr="00541C41" w:rsidRDefault="00541C41" w:rsidP="00541C41">
      <w:pPr>
        <w:pStyle w:val="ListParagraph"/>
        <w:spacing w:after="0"/>
        <w:ind w:left="0"/>
        <w:rPr>
          <w:sz w:val="26"/>
          <w:szCs w:val="26"/>
        </w:rPr>
      </w:pPr>
      <w:r w:rsidRPr="00541C41">
        <w:rPr>
          <w:sz w:val="26"/>
          <w:szCs w:val="26"/>
        </w:rPr>
        <w:t>b.Tính thể tích khí H</w:t>
      </w:r>
      <w:r w:rsidRPr="00541C41">
        <w:rPr>
          <w:sz w:val="26"/>
          <w:szCs w:val="26"/>
          <w:vertAlign w:val="subscript"/>
        </w:rPr>
        <w:t>2</w:t>
      </w:r>
      <w:r w:rsidRPr="00541C41">
        <w:rPr>
          <w:sz w:val="26"/>
          <w:szCs w:val="26"/>
        </w:rPr>
        <w:t xml:space="preserve"> thu được ở đkc.</w:t>
      </w:r>
    </w:p>
    <w:p w14:paraId="4D3189F1" w14:textId="77777777" w:rsidR="00541C41" w:rsidRPr="00541C41" w:rsidRDefault="00541C41" w:rsidP="00541C41">
      <w:pPr>
        <w:spacing w:after="0"/>
        <w:rPr>
          <w:b/>
          <w:sz w:val="26"/>
          <w:szCs w:val="26"/>
        </w:rPr>
      </w:pPr>
      <w:r w:rsidRPr="00541C41">
        <w:rPr>
          <w:sz w:val="26"/>
          <w:szCs w:val="26"/>
        </w:rPr>
        <w:t>Tính thành phần phần trăm theo khối lượng mỗi kim loại trong hỗn hợp X.</w:t>
      </w:r>
    </w:p>
    <w:p w14:paraId="0085CF20" w14:textId="77777777" w:rsidR="00541C41" w:rsidRPr="00541C41" w:rsidRDefault="00541C41" w:rsidP="00541C41">
      <w:pPr>
        <w:spacing w:after="0"/>
        <w:rPr>
          <w:b/>
          <w:sz w:val="26"/>
          <w:szCs w:val="26"/>
        </w:rPr>
      </w:pPr>
      <w:r w:rsidRPr="00541C41">
        <w:rPr>
          <w:b/>
          <w:sz w:val="26"/>
          <w:szCs w:val="26"/>
          <w:u w:val="single"/>
        </w:rPr>
        <w:lastRenderedPageBreak/>
        <w:t>Câu 4:</w:t>
      </w:r>
      <w:r w:rsidRPr="00541C41">
        <w:rPr>
          <w:i/>
          <w:sz w:val="26"/>
          <w:szCs w:val="26"/>
          <w:u w:val="single"/>
        </w:rPr>
        <w:t>(</w:t>
      </w:r>
      <w:r w:rsidRPr="00541C41">
        <w:rPr>
          <w:i/>
          <w:sz w:val="26"/>
          <w:szCs w:val="26"/>
        </w:rPr>
        <w:t>2,0 điểm)</w:t>
      </w:r>
    </w:p>
    <w:p w14:paraId="2867B9AC" w14:textId="77777777" w:rsidR="00541C41" w:rsidRPr="00541C41" w:rsidRDefault="00541C41" w:rsidP="00D07AEF">
      <w:pPr>
        <w:pStyle w:val="ListParagraph"/>
        <w:numPr>
          <w:ilvl w:val="0"/>
          <w:numId w:val="61"/>
        </w:numPr>
        <w:spacing w:after="0" w:line="240" w:lineRule="auto"/>
        <w:contextualSpacing w:val="0"/>
        <w:jc w:val="both"/>
        <w:rPr>
          <w:sz w:val="26"/>
          <w:szCs w:val="26"/>
        </w:rPr>
      </w:pPr>
      <w:r w:rsidRPr="00541C41">
        <w:rPr>
          <w:szCs w:val="26"/>
        </w:rPr>
        <w:t>Hỗn hợp B gồm 2 khí là N</w:t>
      </w:r>
      <w:r w:rsidRPr="00541C41">
        <w:rPr>
          <w:szCs w:val="26"/>
          <w:vertAlign w:val="subscript"/>
        </w:rPr>
        <w:t>2</w:t>
      </w:r>
      <w:r w:rsidRPr="00541C41">
        <w:rPr>
          <w:szCs w:val="26"/>
        </w:rPr>
        <w:t>O và O</w:t>
      </w:r>
      <w:r w:rsidRPr="00541C41">
        <w:rPr>
          <w:szCs w:val="26"/>
          <w:vertAlign w:val="subscript"/>
        </w:rPr>
        <w:t>2</w:t>
      </w:r>
      <w:r w:rsidRPr="00541C41">
        <w:rPr>
          <w:szCs w:val="26"/>
        </w:rPr>
        <w:t xml:space="preserve"> có tỉ khối đối với khí metan CH</w:t>
      </w:r>
      <w:r w:rsidRPr="00541C41">
        <w:rPr>
          <w:szCs w:val="26"/>
          <w:vertAlign w:val="subscript"/>
        </w:rPr>
        <w:t>4</w:t>
      </w:r>
      <w:r w:rsidRPr="00541C41">
        <w:rPr>
          <w:szCs w:val="26"/>
        </w:rPr>
        <w:t xml:space="preserve"> là 2,5.Tính thể tích của mỗi khí có trong 12 gam hỗn hợp B ở đktc.</w:t>
      </w:r>
    </w:p>
    <w:p w14:paraId="2E4AB40F" w14:textId="77777777" w:rsidR="00541C41" w:rsidRPr="00541C41" w:rsidRDefault="00541C41" w:rsidP="00D07AEF">
      <w:pPr>
        <w:pStyle w:val="ListParagraph"/>
        <w:numPr>
          <w:ilvl w:val="0"/>
          <w:numId w:val="61"/>
        </w:numPr>
        <w:spacing w:after="0" w:line="240" w:lineRule="auto"/>
        <w:contextualSpacing w:val="0"/>
        <w:jc w:val="both"/>
        <w:rPr>
          <w:sz w:val="26"/>
          <w:szCs w:val="26"/>
        </w:rPr>
      </w:pPr>
      <w:r w:rsidRPr="00541C41">
        <w:rPr>
          <w:sz w:val="26"/>
          <w:szCs w:val="26"/>
        </w:rPr>
        <w:t>Cho 6,75 gam kim loại M tác dụng vừa đủ với dung dịch chứa m gam  HCl thu được 33,375 gam muối và V (lit) khí H</w:t>
      </w:r>
      <w:r w:rsidRPr="00541C41">
        <w:rPr>
          <w:sz w:val="26"/>
          <w:szCs w:val="26"/>
          <w:vertAlign w:val="subscript"/>
        </w:rPr>
        <w:t>2</w:t>
      </w:r>
      <w:r w:rsidRPr="00541C41">
        <w:rPr>
          <w:sz w:val="26"/>
          <w:szCs w:val="26"/>
        </w:rPr>
        <w:t xml:space="preserve"> (đkc). Tính m, V và xác định tên, kí hiệu hóa học của kim loại M.</w:t>
      </w:r>
    </w:p>
    <w:p w14:paraId="02EA67C0" w14:textId="77777777" w:rsidR="00541C41" w:rsidRPr="00541C41" w:rsidRDefault="00541C41" w:rsidP="00541C41">
      <w:pPr>
        <w:spacing w:after="0" w:line="400" w:lineRule="exact"/>
        <w:rPr>
          <w:b/>
          <w:sz w:val="25"/>
          <w:szCs w:val="25"/>
        </w:rPr>
      </w:pPr>
      <w:r w:rsidRPr="00541C41">
        <w:rPr>
          <w:b/>
          <w:sz w:val="25"/>
          <w:szCs w:val="25"/>
        </w:rPr>
        <w:t>Bài 5( 1 điểm)</w:t>
      </w:r>
    </w:p>
    <w:p w14:paraId="759AE6BC" w14:textId="77777777" w:rsidR="00541C41" w:rsidRPr="00541C41" w:rsidRDefault="00541C41" w:rsidP="00541C41">
      <w:pPr>
        <w:spacing w:after="0" w:line="400" w:lineRule="exact"/>
        <w:rPr>
          <w:sz w:val="25"/>
          <w:szCs w:val="25"/>
        </w:rPr>
      </w:pPr>
      <w:r w:rsidRPr="00541C41">
        <w:rPr>
          <w:sz w:val="25"/>
          <w:szCs w:val="25"/>
        </w:rPr>
        <w:t>Một muối ngậm nước có công thức là CaSO</w:t>
      </w:r>
      <w:r w:rsidRPr="00541C41">
        <w:rPr>
          <w:sz w:val="25"/>
          <w:szCs w:val="25"/>
          <w:vertAlign w:val="subscript"/>
        </w:rPr>
        <w:t>4</w:t>
      </w:r>
      <w:r w:rsidRPr="00541C41">
        <w:rPr>
          <w:sz w:val="25"/>
          <w:szCs w:val="25"/>
        </w:rPr>
        <w:t>.nH</w:t>
      </w:r>
      <w:r w:rsidRPr="00541C41">
        <w:rPr>
          <w:sz w:val="25"/>
          <w:szCs w:val="25"/>
          <w:vertAlign w:val="subscript"/>
        </w:rPr>
        <w:t>2</w:t>
      </w:r>
      <w:r w:rsidRPr="00541C41">
        <w:rPr>
          <w:sz w:val="25"/>
          <w:szCs w:val="25"/>
        </w:rPr>
        <w:t>O. Biết 19,11 gam mẫu chất có chứa 4 gam nước. Hãy xác định công thức phân tử của muối ngậm nước trên.</w:t>
      </w:r>
    </w:p>
    <w:p w14:paraId="5292A269" w14:textId="77777777" w:rsidR="00541C41" w:rsidRPr="00541C41" w:rsidRDefault="00541C41" w:rsidP="00541C41">
      <w:pPr>
        <w:shd w:val="clear" w:color="auto" w:fill="FFFFFF"/>
        <w:spacing w:after="0"/>
        <w:jc w:val="both"/>
        <w:rPr>
          <w:rFonts w:eastAsia="Times New Roman"/>
          <w:b/>
          <w:sz w:val="28"/>
          <w:szCs w:val="28"/>
        </w:rPr>
      </w:pPr>
      <w:r w:rsidRPr="00541C41">
        <w:rPr>
          <w:rFonts w:eastAsia="Times New Roman"/>
          <w:b/>
          <w:sz w:val="28"/>
          <w:szCs w:val="28"/>
        </w:rPr>
        <w:t xml:space="preserve">Bài 6 ( 3 điểm ): </w:t>
      </w:r>
    </w:p>
    <w:p w14:paraId="5E6D82DD"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1) Cho 60,5 g hỗn hợp gồm hai kim loại Zn và Fe tác dụng với dung dịch acid HCl. Thành phần phần trăm về khối lượng của Fe chiếm 46,289% khối lượng hỗn hợp. Tính</w:t>
      </w:r>
    </w:p>
    <w:p w14:paraId="2A4247A1"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a) Khối lượng mỗi chất trong hỗn hợp.</w:t>
      </w:r>
    </w:p>
    <w:p w14:paraId="4BC2C22E"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b) Thể tích khí H</w:t>
      </w:r>
      <w:r w:rsidRPr="00541C41">
        <w:rPr>
          <w:rFonts w:eastAsia="Times New Roman"/>
          <w:sz w:val="28"/>
          <w:szCs w:val="28"/>
          <w:bdr w:val="none" w:sz="0" w:space="0" w:color="auto" w:frame="1"/>
          <w:vertAlign w:val="subscript"/>
        </w:rPr>
        <w:t>2</w:t>
      </w:r>
      <w:r w:rsidRPr="00541C41">
        <w:rPr>
          <w:rFonts w:eastAsia="Times New Roman"/>
          <w:sz w:val="28"/>
          <w:szCs w:val="28"/>
        </w:rPr>
        <w:t> (đkc) sinh ra khi cho hỗn hợp 2 kim loại trên tác dụng với dung dịch acid HCl</w:t>
      </w:r>
    </w:p>
    <w:p w14:paraId="09A03E9F"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c) Khối lượng các muối tạo thành</w:t>
      </w:r>
    </w:p>
    <w:p w14:paraId="638F206B"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2) Cho 0,2 mol CuO tan hết trong dung dịch H</w:t>
      </w:r>
      <w:r w:rsidRPr="00541C41">
        <w:rPr>
          <w:rFonts w:eastAsia="Times New Roman"/>
          <w:sz w:val="28"/>
          <w:szCs w:val="28"/>
          <w:bdr w:val="none" w:sz="0" w:space="0" w:color="auto" w:frame="1"/>
          <w:vertAlign w:val="subscript"/>
        </w:rPr>
        <w:t>2</w:t>
      </w:r>
      <w:r w:rsidRPr="00541C41">
        <w:rPr>
          <w:rFonts w:eastAsia="Times New Roman"/>
          <w:sz w:val="28"/>
          <w:szCs w:val="28"/>
        </w:rPr>
        <w:t>SO</w:t>
      </w:r>
      <w:r w:rsidRPr="00541C41">
        <w:rPr>
          <w:rFonts w:eastAsia="Times New Roman"/>
          <w:sz w:val="28"/>
          <w:szCs w:val="28"/>
          <w:bdr w:val="none" w:sz="0" w:space="0" w:color="auto" w:frame="1"/>
          <w:vertAlign w:val="subscript"/>
        </w:rPr>
        <w:t>4</w:t>
      </w:r>
      <w:r w:rsidRPr="00541C41">
        <w:rPr>
          <w:rFonts w:eastAsia="Times New Roman"/>
          <w:sz w:val="28"/>
          <w:szCs w:val="28"/>
        </w:rPr>
        <w:t> 20% đun nóng (lượng vừa đủ). Sau đó làm nguội dung dịch đến 10</w:t>
      </w:r>
      <w:r w:rsidRPr="00541C41">
        <w:rPr>
          <w:rFonts w:eastAsia="Times New Roman"/>
          <w:sz w:val="28"/>
          <w:szCs w:val="28"/>
          <w:bdr w:val="none" w:sz="0" w:space="0" w:color="auto" w:frame="1"/>
          <w:vertAlign w:val="superscript"/>
        </w:rPr>
        <w:t>o</w:t>
      </w:r>
      <w:r w:rsidRPr="00541C41">
        <w:rPr>
          <w:rFonts w:eastAsia="Times New Roman"/>
          <w:sz w:val="28"/>
          <w:szCs w:val="28"/>
        </w:rPr>
        <w:t>C. Tính khối lượng tinh thể CuSO</w:t>
      </w:r>
      <w:r w:rsidRPr="00541C41">
        <w:rPr>
          <w:rFonts w:eastAsia="Times New Roman"/>
          <w:sz w:val="28"/>
          <w:szCs w:val="28"/>
          <w:bdr w:val="none" w:sz="0" w:space="0" w:color="auto" w:frame="1"/>
          <w:vertAlign w:val="subscript"/>
        </w:rPr>
        <w:t>4</w:t>
      </w:r>
      <w:r w:rsidRPr="00541C41">
        <w:rPr>
          <w:rFonts w:eastAsia="Times New Roman"/>
          <w:sz w:val="28"/>
          <w:szCs w:val="28"/>
        </w:rPr>
        <w:t>.5H</w:t>
      </w:r>
      <w:r w:rsidRPr="00541C41">
        <w:rPr>
          <w:rFonts w:eastAsia="Times New Roman"/>
          <w:sz w:val="28"/>
          <w:szCs w:val="28"/>
          <w:bdr w:val="none" w:sz="0" w:space="0" w:color="auto" w:frame="1"/>
          <w:vertAlign w:val="subscript"/>
        </w:rPr>
        <w:t>2</w:t>
      </w:r>
      <w:r w:rsidRPr="00541C41">
        <w:rPr>
          <w:rFonts w:eastAsia="Times New Roman"/>
          <w:sz w:val="28"/>
          <w:szCs w:val="28"/>
        </w:rPr>
        <w:t>O đã tách khỏi dung dịch, biết rằng độ tan của CuSO</w:t>
      </w:r>
      <w:r w:rsidRPr="00541C41">
        <w:rPr>
          <w:rFonts w:eastAsia="Times New Roman"/>
          <w:sz w:val="28"/>
          <w:szCs w:val="28"/>
          <w:bdr w:val="none" w:sz="0" w:space="0" w:color="auto" w:frame="1"/>
          <w:vertAlign w:val="subscript"/>
        </w:rPr>
        <w:t>4</w:t>
      </w:r>
      <w:r w:rsidRPr="00541C41">
        <w:rPr>
          <w:rFonts w:eastAsia="Times New Roman"/>
          <w:sz w:val="28"/>
          <w:szCs w:val="28"/>
        </w:rPr>
        <w:t> ở 10</w:t>
      </w:r>
      <w:r w:rsidRPr="00541C41">
        <w:rPr>
          <w:rFonts w:eastAsia="Times New Roman"/>
          <w:sz w:val="28"/>
          <w:szCs w:val="28"/>
          <w:bdr w:val="none" w:sz="0" w:space="0" w:color="auto" w:frame="1"/>
          <w:vertAlign w:val="superscript"/>
        </w:rPr>
        <w:t>o</w:t>
      </w:r>
      <w:r w:rsidRPr="00541C41">
        <w:rPr>
          <w:rFonts w:eastAsia="Times New Roman"/>
          <w:sz w:val="28"/>
          <w:szCs w:val="28"/>
        </w:rPr>
        <w:t>C là 17,4g.</w:t>
      </w:r>
    </w:p>
    <w:p w14:paraId="04DB8DBA" w14:textId="77777777" w:rsidR="00541C41" w:rsidRPr="00541C41" w:rsidRDefault="00541C41" w:rsidP="00541C41">
      <w:pPr>
        <w:shd w:val="clear" w:color="auto" w:fill="FFFFFF"/>
        <w:spacing w:after="0"/>
        <w:jc w:val="both"/>
        <w:rPr>
          <w:sz w:val="28"/>
          <w:szCs w:val="28"/>
        </w:rPr>
      </w:pPr>
      <w:r w:rsidRPr="00541C41">
        <w:rPr>
          <w:sz w:val="28"/>
          <w:szCs w:val="28"/>
        </w:rPr>
        <w:t>Câu 7:(2đ) Nêu hiện tượng, giải thích và viết phương trình hóa học xảy ra cho các tí nghiệm sau:</w:t>
      </w:r>
    </w:p>
    <w:p w14:paraId="75D8DEC6" w14:textId="77777777" w:rsidR="00541C41" w:rsidRPr="00541C41" w:rsidRDefault="00541C41" w:rsidP="00541C41">
      <w:pPr>
        <w:shd w:val="clear" w:color="auto" w:fill="FFFFFF"/>
        <w:spacing w:after="0"/>
        <w:jc w:val="both"/>
        <w:rPr>
          <w:sz w:val="28"/>
          <w:szCs w:val="28"/>
        </w:rPr>
      </w:pPr>
      <w:r w:rsidRPr="00541C41">
        <w:rPr>
          <w:sz w:val="28"/>
          <w:szCs w:val="28"/>
        </w:rPr>
        <w:t xml:space="preserve"> a) Cho dd NaOH tới dư vào dd FeCl2, sau đó để ngoài không khí</w:t>
      </w:r>
    </w:p>
    <w:p w14:paraId="1BE759B4" w14:textId="77777777" w:rsidR="00541C41" w:rsidRPr="00541C41" w:rsidRDefault="00541C41" w:rsidP="00541C41">
      <w:pPr>
        <w:shd w:val="clear" w:color="auto" w:fill="FFFFFF"/>
        <w:spacing w:after="0"/>
        <w:jc w:val="both"/>
        <w:rPr>
          <w:sz w:val="28"/>
          <w:szCs w:val="28"/>
        </w:rPr>
      </w:pPr>
      <w:r w:rsidRPr="00541C41">
        <w:rPr>
          <w:sz w:val="28"/>
          <w:szCs w:val="28"/>
        </w:rPr>
        <w:t xml:space="preserve"> b) Nhỏ 1 -2 ml dd H2SO4 vào ống nghiệm đựng 1 ít bột CuO, lắc nhẹ.</w:t>
      </w:r>
    </w:p>
    <w:p w14:paraId="156906F7" w14:textId="77777777" w:rsidR="00541C41" w:rsidRPr="00541C41" w:rsidRDefault="00541C41" w:rsidP="00541C41">
      <w:pPr>
        <w:shd w:val="clear" w:color="auto" w:fill="FFFFFF"/>
        <w:spacing w:after="0"/>
        <w:jc w:val="both"/>
        <w:rPr>
          <w:rFonts w:eastAsia="Times New Roman"/>
          <w:sz w:val="28"/>
          <w:szCs w:val="28"/>
        </w:rPr>
      </w:pPr>
      <w:r w:rsidRPr="00541C41">
        <w:rPr>
          <w:sz w:val="28"/>
          <w:szCs w:val="28"/>
        </w:rPr>
        <w:t xml:space="preserve"> c) Nhúng một sợi dây đồng đã được làm sạch vào dd FeCl3.</w:t>
      </w:r>
    </w:p>
    <w:p w14:paraId="793CEA86" w14:textId="77777777" w:rsidR="00541C41" w:rsidRPr="00541C41" w:rsidRDefault="00541C41" w:rsidP="00541C41">
      <w:pPr>
        <w:spacing w:after="0"/>
        <w:rPr>
          <w:b/>
          <w:sz w:val="26"/>
          <w:szCs w:val="26"/>
        </w:rPr>
      </w:pPr>
      <w:r w:rsidRPr="00541C41">
        <w:rPr>
          <w:b/>
          <w:sz w:val="26"/>
          <w:szCs w:val="26"/>
        </w:rPr>
        <w:t>3. Môn vật lí</w:t>
      </w:r>
    </w:p>
    <w:p w14:paraId="30FE0ABF" w14:textId="77777777" w:rsidR="00541C41" w:rsidRPr="00541C41" w:rsidRDefault="00541C41" w:rsidP="00541C41">
      <w:pPr>
        <w:spacing w:after="0"/>
        <w:rPr>
          <w:sz w:val="26"/>
          <w:szCs w:val="26"/>
        </w:rPr>
      </w:pPr>
      <w:r w:rsidRPr="00541C41">
        <w:rPr>
          <w:b/>
          <w:sz w:val="26"/>
          <w:szCs w:val="26"/>
        </w:rPr>
        <w:t xml:space="preserve">Câu 1 (2,5 điểm). </w:t>
      </w:r>
      <w:r w:rsidRPr="00541C41">
        <w:rPr>
          <w:sz w:val="26"/>
          <w:szCs w:val="26"/>
        </w:rPr>
        <w:t>Hai địa điểm A và B cách nhau 72 km . Cùng một lúc, một ô tô đi từ A và người đi xe đạp đi từ B ngược chiều nhau và gặp nhau sau 1h12 phút. Sau đó, ô tô tiếp tục đi về B rồi quay lại với vận tốc cũ và gặp người đi xe đạp sau 48 phút kể từ lúc gặp trước.</w:t>
      </w:r>
    </w:p>
    <w:p w14:paraId="1CEF02CD" w14:textId="77777777" w:rsidR="00541C41" w:rsidRPr="00541C41" w:rsidRDefault="00541C41" w:rsidP="00541C41">
      <w:pPr>
        <w:tabs>
          <w:tab w:val="left" w:pos="360"/>
        </w:tabs>
        <w:spacing w:after="0"/>
        <w:rPr>
          <w:sz w:val="26"/>
          <w:szCs w:val="26"/>
        </w:rPr>
      </w:pPr>
      <w:r w:rsidRPr="00541C41">
        <w:rPr>
          <w:b/>
          <w:sz w:val="26"/>
          <w:szCs w:val="26"/>
        </w:rPr>
        <w:tab/>
        <w:t>a.</w:t>
      </w:r>
      <w:r w:rsidRPr="00541C41">
        <w:rPr>
          <w:sz w:val="26"/>
          <w:szCs w:val="26"/>
        </w:rPr>
        <w:t xml:space="preserve"> Tính vận tốc của ô tô và xe đạp.</w:t>
      </w:r>
    </w:p>
    <w:p w14:paraId="184B3BE8" w14:textId="77777777" w:rsidR="00541C41" w:rsidRPr="00541C41" w:rsidRDefault="00541C41" w:rsidP="00541C41">
      <w:pPr>
        <w:tabs>
          <w:tab w:val="left" w:pos="360"/>
        </w:tabs>
        <w:spacing w:after="0"/>
        <w:rPr>
          <w:sz w:val="26"/>
          <w:szCs w:val="26"/>
        </w:rPr>
      </w:pPr>
      <w:r w:rsidRPr="00541C41">
        <w:rPr>
          <w:b/>
          <w:sz w:val="26"/>
          <w:szCs w:val="26"/>
        </w:rPr>
        <w:tab/>
        <w:t>b.</w:t>
      </w:r>
      <w:r w:rsidRPr="00541C41">
        <w:rPr>
          <w:sz w:val="26"/>
          <w:szCs w:val="26"/>
        </w:rPr>
        <w:t xml:space="preserve"> Nếu ô tô tiếp tục đi về A rồi quay lại thì sẽ gặp người đi xe đạp sau bao lâu kể từ lần gặp thứ hai.</w:t>
      </w:r>
    </w:p>
    <w:tbl>
      <w:tblPr>
        <w:tblStyle w:val="TableGrid"/>
        <w:tblW w:w="97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gridCol w:w="93"/>
      </w:tblGrid>
      <w:tr w:rsidR="00541C41" w:rsidRPr="00541C41" w14:paraId="47E98E33" w14:textId="77777777" w:rsidTr="006026B3">
        <w:tc>
          <w:tcPr>
            <w:tcW w:w="4839" w:type="dxa"/>
          </w:tcPr>
          <w:p w14:paraId="1945E70F" w14:textId="77777777" w:rsidR="00541C41" w:rsidRPr="00541C41" w:rsidRDefault="00541C41" w:rsidP="00541C41">
            <w:pPr>
              <w:spacing w:after="0"/>
              <w:rPr>
                <w:sz w:val="26"/>
                <w:szCs w:val="26"/>
                <w:lang w:val="fr-FR"/>
              </w:rPr>
            </w:pPr>
            <w:r w:rsidRPr="00541C41">
              <w:rPr>
                <w:b/>
                <w:sz w:val="26"/>
                <w:szCs w:val="26"/>
                <w:lang w:val="fr-FR"/>
              </w:rPr>
              <w:t>Câu 2 (2,5 điểm).</w:t>
            </w:r>
            <w:r w:rsidRPr="00541C41">
              <w:rPr>
                <w:sz w:val="26"/>
                <w:szCs w:val="26"/>
                <w:lang w:val="fr-FR"/>
              </w:rPr>
              <w:t xml:space="preserve"> Một thanh gỗ AB dài L = 50 cm, tiết diện đều S = 12,5 cm</w:t>
            </w:r>
            <w:r w:rsidRPr="00541C41">
              <w:rPr>
                <w:sz w:val="26"/>
                <w:szCs w:val="26"/>
                <w:vertAlign w:val="superscript"/>
                <w:lang w:val="fr-FR"/>
              </w:rPr>
              <w:t>2</w:t>
            </w:r>
            <w:r w:rsidRPr="00541C41">
              <w:rPr>
                <w:sz w:val="26"/>
                <w:szCs w:val="26"/>
                <w:lang w:val="fr-FR"/>
              </w:rPr>
              <w:t xml:space="preserve"> có khối lượng riêng D = 0,8 g/cm</w:t>
            </w:r>
            <w:r w:rsidRPr="00541C41">
              <w:rPr>
                <w:sz w:val="26"/>
                <w:szCs w:val="26"/>
                <w:vertAlign w:val="superscript"/>
                <w:lang w:val="fr-FR"/>
              </w:rPr>
              <w:t>3</w:t>
            </w:r>
            <w:r w:rsidRPr="00541C41">
              <w:rPr>
                <w:sz w:val="26"/>
                <w:szCs w:val="26"/>
                <w:lang w:val="fr-FR"/>
              </w:rPr>
              <w:t xml:space="preserve"> được treo vào giá bằng hai sợi dây mảnh có khối lượng không đáng kể. Trọng tâm G của thanh cách A là 20 cm (G là điểm đặt của trọng lượng của thanh).</w:t>
            </w:r>
          </w:p>
          <w:p w14:paraId="29BDF1A2" w14:textId="77777777" w:rsidR="00541C41" w:rsidRPr="00541C41" w:rsidRDefault="00541C41" w:rsidP="00541C41">
            <w:pPr>
              <w:spacing w:after="0"/>
              <w:rPr>
                <w:sz w:val="26"/>
                <w:szCs w:val="26"/>
                <w:lang w:val="fr-FR"/>
              </w:rPr>
            </w:pPr>
            <w:r w:rsidRPr="00541C41">
              <w:rPr>
                <w:sz w:val="26"/>
                <w:szCs w:val="26"/>
                <w:lang w:val="fr-FR"/>
              </w:rPr>
              <w:t>a. Tính sức căng của mỗi sợi dây.</w:t>
            </w:r>
          </w:p>
        </w:tc>
        <w:tc>
          <w:tcPr>
            <w:tcW w:w="4932" w:type="dxa"/>
            <w:gridSpan w:val="2"/>
          </w:tcPr>
          <w:p w14:paraId="76EB9CC1" w14:textId="77777777" w:rsidR="00541C41" w:rsidRPr="00541C41" w:rsidRDefault="00541C41" w:rsidP="00541C41">
            <w:pPr>
              <w:spacing w:after="0"/>
              <w:rPr>
                <w:sz w:val="26"/>
                <w:szCs w:val="26"/>
                <w:lang w:val="fr-FR"/>
              </w:rPr>
            </w:pPr>
            <w:r w:rsidRPr="00541C41">
              <w:rPr>
                <w:b/>
                <w:noProof/>
                <w:sz w:val="26"/>
                <w:szCs w:val="26"/>
              </w:rPr>
              <mc:AlternateContent>
                <mc:Choice Requires="wpg">
                  <w:drawing>
                    <wp:anchor distT="0" distB="0" distL="114300" distR="114300" simplePos="0" relativeHeight="252047360" behindDoc="0" locked="0" layoutInCell="1" allowOverlap="1" wp14:anchorId="17C83F35" wp14:editId="782D8242">
                      <wp:simplePos x="0" y="0"/>
                      <wp:positionH relativeFrom="column">
                        <wp:posOffset>426720</wp:posOffset>
                      </wp:positionH>
                      <wp:positionV relativeFrom="paragraph">
                        <wp:posOffset>50800</wp:posOffset>
                      </wp:positionV>
                      <wp:extent cx="1973580" cy="1398905"/>
                      <wp:effectExtent l="7620" t="12700" r="9525" b="7620"/>
                      <wp:wrapNone/>
                      <wp:docPr id="173360454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3580" cy="1398905"/>
                                <a:chOff x="6900" y="8171"/>
                                <a:chExt cx="3108" cy="2203"/>
                              </a:xfrm>
                            </wpg:grpSpPr>
                            <wps:wsp>
                              <wps:cNvPr id="2129153369" name="Rectangle 101"/>
                              <wps:cNvSpPr>
                                <a:spLocks noChangeArrowheads="1"/>
                              </wps:cNvSpPr>
                              <wps:spPr bwMode="auto">
                                <a:xfrm>
                                  <a:off x="7284" y="9613"/>
                                  <a:ext cx="2280" cy="143"/>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849831148" name="Rectangle 102"/>
                              <wps:cNvSpPr>
                                <a:spLocks noChangeArrowheads="1"/>
                              </wps:cNvSpPr>
                              <wps:spPr bwMode="auto">
                                <a:xfrm>
                                  <a:off x="6900" y="8497"/>
                                  <a:ext cx="3108"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989493344" name="Rectangle 103"/>
                              <wps:cNvSpPr>
                                <a:spLocks noChangeArrowheads="1"/>
                              </wps:cNvSpPr>
                              <wps:spPr bwMode="auto">
                                <a:xfrm>
                                  <a:off x="7284" y="8580"/>
                                  <a:ext cx="2280" cy="10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6276750" name="AutoShape 104"/>
                              <wps:cNvCnPr>
                                <a:cxnSpLocks noChangeShapeType="1"/>
                              </wps:cNvCnPr>
                              <wps:spPr bwMode="auto">
                                <a:xfrm flipV="1">
                                  <a:off x="6900" y="8569"/>
                                  <a:ext cx="3108" cy="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462223" name="Rectangle 105"/>
                              <wps:cNvSpPr>
                                <a:spLocks noChangeArrowheads="1"/>
                              </wps:cNvSpPr>
                              <wps:spPr bwMode="auto">
                                <a:xfrm>
                                  <a:off x="7308" y="9277"/>
                                  <a:ext cx="348" cy="300"/>
                                </a:xfrm>
                                <a:prstGeom prst="rect">
                                  <a:avLst/>
                                </a:prstGeom>
                                <a:solidFill>
                                  <a:srgbClr val="FFFFFF"/>
                                </a:solidFill>
                                <a:ln w="9525">
                                  <a:solidFill>
                                    <a:schemeClr val="bg1">
                                      <a:lumMod val="100000"/>
                                      <a:lumOff val="0"/>
                                    </a:schemeClr>
                                  </a:solidFill>
                                  <a:miter lim="800000"/>
                                  <a:headEnd/>
                                  <a:tailEnd/>
                                </a:ln>
                              </wps:spPr>
                              <wps:txbx>
                                <w:txbxContent>
                                  <w:p w14:paraId="0492264E" w14:textId="77777777" w:rsidR="00541C41" w:rsidRPr="00D553D9" w:rsidRDefault="00541C41" w:rsidP="0071554B">
                                    <w:pPr>
                                      <w:rPr>
                                        <w:b/>
                                        <w:i/>
                                        <w:sz w:val="26"/>
                                        <w:szCs w:val="26"/>
                                      </w:rPr>
                                    </w:pPr>
                                    <w:r w:rsidRPr="00D553D9">
                                      <w:rPr>
                                        <w:b/>
                                        <w:i/>
                                        <w:sz w:val="26"/>
                                        <w:szCs w:val="26"/>
                                      </w:rPr>
                                      <w:t>A</w:t>
                                    </w:r>
                                  </w:p>
                                </w:txbxContent>
                              </wps:txbx>
                              <wps:bodyPr rot="0" vert="horz" wrap="square" lIns="0" tIns="0" rIns="0" bIns="0" anchor="ctr" anchorCtr="0" upright="1">
                                <a:noAutofit/>
                              </wps:bodyPr>
                            </wps:wsp>
                            <wps:wsp>
                              <wps:cNvPr id="1409191684" name="Rectangle 106"/>
                              <wps:cNvSpPr>
                                <a:spLocks noChangeArrowheads="1"/>
                              </wps:cNvSpPr>
                              <wps:spPr bwMode="auto">
                                <a:xfrm>
                                  <a:off x="9192" y="9277"/>
                                  <a:ext cx="348" cy="300"/>
                                </a:xfrm>
                                <a:prstGeom prst="rect">
                                  <a:avLst/>
                                </a:prstGeom>
                                <a:solidFill>
                                  <a:srgbClr val="FFFFFF"/>
                                </a:solidFill>
                                <a:ln w="9525">
                                  <a:solidFill>
                                    <a:schemeClr val="bg1">
                                      <a:lumMod val="100000"/>
                                      <a:lumOff val="0"/>
                                    </a:schemeClr>
                                  </a:solidFill>
                                  <a:miter lim="800000"/>
                                  <a:headEnd/>
                                  <a:tailEnd/>
                                </a:ln>
                              </wps:spPr>
                              <wps:txbx>
                                <w:txbxContent>
                                  <w:p w14:paraId="67AA7431" w14:textId="77777777" w:rsidR="00541C41" w:rsidRPr="00D553D9" w:rsidRDefault="00541C41" w:rsidP="0071554B">
                                    <w:pPr>
                                      <w:jc w:val="right"/>
                                      <w:rPr>
                                        <w:b/>
                                        <w:i/>
                                        <w:sz w:val="26"/>
                                        <w:szCs w:val="26"/>
                                      </w:rPr>
                                    </w:pPr>
                                    <w:r w:rsidRPr="00D553D9">
                                      <w:rPr>
                                        <w:b/>
                                        <w:i/>
                                        <w:sz w:val="26"/>
                                        <w:szCs w:val="26"/>
                                      </w:rPr>
                                      <w:t>B</w:t>
                                    </w:r>
                                  </w:p>
                                </w:txbxContent>
                              </wps:txbx>
                              <wps:bodyPr rot="0" vert="horz" wrap="square" lIns="0" tIns="0" rIns="0" bIns="0" anchor="ctr" anchorCtr="0" upright="1">
                                <a:noAutofit/>
                              </wps:bodyPr>
                            </wps:wsp>
                            <wps:wsp>
                              <wps:cNvPr id="80483853" name="Rectangle 107"/>
                              <wps:cNvSpPr>
                                <a:spLocks noChangeArrowheads="1"/>
                              </wps:cNvSpPr>
                              <wps:spPr bwMode="auto">
                                <a:xfrm>
                                  <a:off x="8112" y="9277"/>
                                  <a:ext cx="348" cy="300"/>
                                </a:xfrm>
                                <a:prstGeom prst="rect">
                                  <a:avLst/>
                                </a:prstGeom>
                                <a:solidFill>
                                  <a:srgbClr val="FFFFFF"/>
                                </a:solidFill>
                                <a:ln w="9525">
                                  <a:solidFill>
                                    <a:schemeClr val="bg1">
                                      <a:lumMod val="100000"/>
                                      <a:lumOff val="0"/>
                                    </a:schemeClr>
                                  </a:solidFill>
                                  <a:miter lim="800000"/>
                                  <a:headEnd/>
                                  <a:tailEnd/>
                                </a:ln>
                              </wps:spPr>
                              <wps:txbx>
                                <w:txbxContent>
                                  <w:p w14:paraId="3ABB74EC" w14:textId="77777777" w:rsidR="00541C41" w:rsidRPr="00D553D9" w:rsidRDefault="00541C41" w:rsidP="0071554B">
                                    <w:pPr>
                                      <w:rPr>
                                        <w:b/>
                                        <w:i/>
                                        <w:sz w:val="26"/>
                                        <w:szCs w:val="26"/>
                                      </w:rPr>
                                    </w:pPr>
                                    <w:r w:rsidRPr="00D553D9">
                                      <w:rPr>
                                        <w:b/>
                                        <w:i/>
                                        <w:sz w:val="26"/>
                                        <w:szCs w:val="26"/>
                                      </w:rPr>
                                      <w:t>G</w:t>
                                    </w:r>
                                  </w:p>
                                </w:txbxContent>
                              </wps:txbx>
                              <wps:bodyPr rot="0" vert="horz" wrap="square" lIns="0" tIns="0" rIns="0" bIns="0" anchor="ctr" anchorCtr="0" upright="1">
                                <a:noAutofit/>
                              </wps:bodyPr>
                            </wps:wsp>
                            <wps:wsp>
                              <wps:cNvPr id="1767622856" name="Oval 108"/>
                              <wps:cNvSpPr>
                                <a:spLocks noChangeArrowheads="1"/>
                              </wps:cNvSpPr>
                              <wps:spPr bwMode="auto">
                                <a:xfrm>
                                  <a:off x="8112" y="9661"/>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915149770" name="Rectangle 109"/>
                              <wps:cNvSpPr>
                                <a:spLocks noChangeArrowheads="1"/>
                              </wps:cNvSpPr>
                              <wps:spPr bwMode="auto">
                                <a:xfrm>
                                  <a:off x="7145" y="8171"/>
                                  <a:ext cx="348" cy="300"/>
                                </a:xfrm>
                                <a:prstGeom prst="rect">
                                  <a:avLst/>
                                </a:prstGeom>
                                <a:solidFill>
                                  <a:srgbClr val="FFFFFF"/>
                                </a:solidFill>
                                <a:ln w="9525">
                                  <a:solidFill>
                                    <a:schemeClr val="bg1">
                                      <a:lumMod val="100000"/>
                                      <a:lumOff val="0"/>
                                    </a:schemeClr>
                                  </a:solidFill>
                                  <a:miter lim="800000"/>
                                  <a:headEnd/>
                                  <a:tailEnd/>
                                </a:ln>
                              </wps:spPr>
                              <wps:txbx>
                                <w:txbxContent>
                                  <w:p w14:paraId="2F4D02FA" w14:textId="77777777" w:rsidR="00541C41" w:rsidRPr="00D553D9" w:rsidRDefault="00541C41" w:rsidP="0071554B">
                                    <w:pPr>
                                      <w:jc w:val="center"/>
                                      <w:rPr>
                                        <w:b/>
                                        <w:i/>
                                        <w:sz w:val="26"/>
                                        <w:szCs w:val="26"/>
                                      </w:rPr>
                                    </w:pPr>
                                    <w:r w:rsidRPr="00D553D9">
                                      <w:rPr>
                                        <w:b/>
                                        <w:i/>
                                        <w:sz w:val="26"/>
                                        <w:szCs w:val="26"/>
                                      </w:rPr>
                                      <w:t>O</w:t>
                                    </w:r>
                                  </w:p>
                                </w:txbxContent>
                              </wps:txbx>
                              <wps:bodyPr rot="0" vert="horz" wrap="square" lIns="0" tIns="0" rIns="0" bIns="0" anchor="ctr" anchorCtr="0" upright="1">
                                <a:noAutofit/>
                              </wps:bodyPr>
                            </wps:wsp>
                            <wps:wsp>
                              <wps:cNvPr id="1956208674" name="Rectangle 110"/>
                              <wps:cNvSpPr>
                                <a:spLocks noChangeArrowheads="1"/>
                              </wps:cNvSpPr>
                              <wps:spPr bwMode="auto">
                                <a:xfrm>
                                  <a:off x="9399" y="8171"/>
                                  <a:ext cx="348" cy="300"/>
                                </a:xfrm>
                                <a:prstGeom prst="rect">
                                  <a:avLst/>
                                </a:prstGeom>
                                <a:solidFill>
                                  <a:srgbClr val="FFFFFF"/>
                                </a:solidFill>
                                <a:ln w="9525">
                                  <a:solidFill>
                                    <a:schemeClr val="bg1">
                                      <a:lumMod val="100000"/>
                                      <a:lumOff val="0"/>
                                    </a:schemeClr>
                                  </a:solidFill>
                                  <a:miter lim="800000"/>
                                  <a:headEnd/>
                                  <a:tailEnd/>
                                </a:ln>
                              </wps:spPr>
                              <wps:txbx>
                                <w:txbxContent>
                                  <w:p w14:paraId="6C66B34B" w14:textId="77777777" w:rsidR="00541C41" w:rsidRPr="00D553D9" w:rsidRDefault="00541C41" w:rsidP="0071554B">
                                    <w:pPr>
                                      <w:jc w:val="center"/>
                                      <w:rPr>
                                        <w:b/>
                                        <w:i/>
                                        <w:sz w:val="26"/>
                                        <w:szCs w:val="26"/>
                                      </w:rPr>
                                    </w:pPr>
                                    <w:r w:rsidRPr="00D553D9">
                                      <w:rPr>
                                        <w:b/>
                                        <w:i/>
                                        <w:sz w:val="26"/>
                                        <w:szCs w:val="26"/>
                                      </w:rPr>
                                      <w:t>I</w:t>
                                    </w:r>
                                  </w:p>
                                </w:txbxContent>
                              </wps:txbx>
                              <wps:bodyPr rot="0" vert="horz" wrap="square" lIns="0" tIns="0" rIns="0" bIns="0" anchor="ctr" anchorCtr="0" upright="1">
                                <a:noAutofit/>
                              </wps:bodyPr>
                            </wps:wsp>
                            <wps:wsp>
                              <wps:cNvPr id="550912072" name="AutoShape 111"/>
                              <wps:cNvCnPr>
                                <a:cxnSpLocks noChangeShapeType="1"/>
                              </wps:cNvCnPr>
                              <wps:spPr bwMode="auto">
                                <a:xfrm>
                                  <a:off x="8142" y="9705"/>
                                  <a:ext cx="0" cy="5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3254628" name="Rectangle 112"/>
                              <wps:cNvSpPr>
                                <a:spLocks noChangeArrowheads="1"/>
                              </wps:cNvSpPr>
                              <wps:spPr bwMode="auto">
                                <a:xfrm>
                                  <a:off x="8208" y="10074"/>
                                  <a:ext cx="348" cy="300"/>
                                </a:xfrm>
                                <a:prstGeom prst="rect">
                                  <a:avLst/>
                                </a:prstGeom>
                                <a:solidFill>
                                  <a:srgbClr val="FFFFFF"/>
                                </a:solidFill>
                                <a:ln w="9525">
                                  <a:solidFill>
                                    <a:schemeClr val="bg1">
                                      <a:lumMod val="100000"/>
                                      <a:lumOff val="0"/>
                                    </a:schemeClr>
                                  </a:solidFill>
                                  <a:miter lim="800000"/>
                                  <a:headEnd/>
                                  <a:tailEnd/>
                                </a:ln>
                              </wps:spPr>
                              <wps:txbx>
                                <w:txbxContent>
                                  <w:p w14:paraId="063153A2" w14:textId="77777777" w:rsidR="00541C41" w:rsidRPr="00D553D9" w:rsidRDefault="00541C41" w:rsidP="0071554B">
                                    <w:pPr>
                                      <w:rPr>
                                        <w:b/>
                                        <w:i/>
                                        <w:sz w:val="26"/>
                                        <w:szCs w:val="26"/>
                                      </w:rPr>
                                    </w:pPr>
                                    <w:r>
                                      <w:rPr>
                                        <w:b/>
                                        <w:i/>
                                        <w:sz w:val="26"/>
                                        <w:szCs w:val="26"/>
                                      </w:rPr>
                                      <w:t>P</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851" style="position:absolute;margin-left:33.6pt;margin-top:4pt;width:155.4pt;height:110.15pt;z-index:252047360" coordorigin="6900,8171" coordsize="3108,22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DurQ9AUAAP0lAAAOAAAAZHJzL2Uyb0RvYy54bWzsWl1v2zYUfR+w/yDoPbGobxl1isJOigHd Wqzt3mlJtoVJokYpsbNh/32Hl5IsxUm7pKmRYc6DI4kUP+49PPfwUq9e74rcuEllnYlyZrJzyzTS MhZJVq5n5udPV2ehadQNLxOeizKdmbdpbb6++PGHV9tqmtpiI/IklQYaKevptpqZm6apppNJHW/S gtfnokpLFK6ELHiDW7meJJJv0XqRT2zL8idbIZNKijitazxd6ELzgtpfrdK4eb9a1Wlj5DMTY2vo V9LvUv1OLl7x6VryapPF7TD4E0ZR8KxEp31TC95w41pmB00VWSxFLVbNeSyKiVitsjilOWA2zLoz m7dSXFc0l/V0u656M8G0d+z05GbjX24+SCNL4LvAcXzL9VzHNEpewFfUvREqG22r9RRV38rqY/VB 6oni8p2If69RPLlbru7XurKx3P4sEjTHrxtBNtqtZKGawOyNHbnitndFumuMGA9ZFDheCI/FKGNO FEaWp50Vb+BR9Z4fWShHccgC1pVdtu87zALy1Mu2bTmqdMKnumMabDs4NTMAr97btv42237c8Col l9XKYK1tbWZHzIN9o862vwKZvFznqcEsGrwaB17ozFtr2xqlmG9QL30jpdhuUp5gfFQfsxi8oG5q eOarxg7s0CWjRT4js/BpZ3Lb7u0NDAwtxqeVrJu3qSgMdTEzJUZPruQ37+pGV+2qKM/WIs+SqyzP 6Uat5XSeS+OGYxUu14xeza8L4EI/izwLvkQ7fIrHyr9UlR7Bb8QGqgXy4qjxvDS2MzPybI8aHZXV cr3su0UHbR+qweH4iqwBBeVZAST1lfhUGfuyTGhQDc9yfY2X85IArw2uAbQUyS2ML4XmF/AhLjZC /mkaW3DLzKz/uOYyNY38pxIOjJjrKjKiG9cLbNzIYclyWMLLGE3NzMY09OW80QR2XclsvUFP2qCl eIMVtsrIHwoQelTtYIHxI4GdhW4UOoy5WICaSIZgt5WbR9iFO74T2PcM4UaBhlcH9j0/BDSinh0e jfWKN42Cers0tsnnapHxNcFxtSbQYoYPQrGvsry37hX9tauxrYKxdp3SivnSEvj62mMDzD9y8Z1W zkCqPCoE3x8mGMKcGzmOC4o+XDnEyUdaOX2YCFUQJg7sVs4gTFjOs8aJ4RoZ4X5E1yfGf3mMDyFu B37gIY5p3KpIRBiHvHEHjD8vtXqMd2WrHnuFQ9U/3VZQiiOBo1/5ssAxVnlW/dYFwlZX7tnfg+4a YXjP/kz31WnDA/avG8lVkJ2LsoToEVLH2gd0TylUJKCungGmUP+t/viiFiEFBxmmYoFapLTt+Cuy osvwMnTPXNu/PHOtxeLszdXcPfOvWOAtnMV8vmB/qyDF3OkmS5K0pCCmd2J4+O9kcLsZ05uXfhPU m2Eybp3kG4bY/adBk5BV2nUopWBCen481eK6gevbtt3vfoaihbYex6JeR+1csHGJ7OCuaFGSSu1p HK2Wny5aRow6EidPJN6XrjOa3XJH21yHkVGVMx+p2nvF3qt1XGiljotOpceN7G5euk53rYhFzFcb wkO14Q9Y+3tvSjEM+wT50Zp8Bmk9gHybw/nfQz603NAJvXs5vqeFI2RhQsZOgH/2LMwA8KT3ThyP pK4fQNWEnt9x/Htk1iDKe0Y4Ktp9n+T2PufotYIG/5Xke1CGpzkEfq0Sq3z6gPYe0WefMdSJxGZ3 mHP8hrzH8bT9veL4lGckJYeMOkNeL4D4OpQvPQEcAd8Bc707BxFdssQ5Kfan5tT3bI70OMjhxOY4 FPN82wr94D7FznorHQHykRPhKGt09naC/DcfIw0gT3HyBHnT87BJtS0c0hxmFnXuThkJiP9OmUUl ONp8YsjcVrQH3Vl0h3mEIJWW8bz/ajbRaCjx2siMDqVxbDkzizTBgWWKzzrUlZZn6uzzlG88f46z nsB2bA8px/tOSbE7bCPeEbg8REghLociRmRBx3t9ftIvT/4mYEDmvTdfbsYRGw36xog2Ye33UOoj puE95eT3X21d/AMAAP//AwBQSwMEFAAGAAgAAAAhAGutU8zfAAAACAEAAA8AAABkcnMvZG93bnJl di54bWxMj81qwzAQhO+FvoPYQm+N/EMT41oOIbQ9hUKTQultY21sE0sylmI7b9/Nqb3tMMPsN8V6 Np0YafCtswriRQSCbOV0a2sFX4e3pwyED2g1ds6Sgit5WJf3dwXm2k32k8Z9qAWXWJ+jgiaEPpfS Vw0Z9AvXk2Xv5AaDgeVQSz3gxOWmk0kULaXB1vKHBnvaNlSd9xej4H3CaZPGr+PufNpefw7PH9+7 mJR6fJg3LyACzeEvDDd8RoeSmY7uYrUXnYLlKuGkgowXsZ2ubsdRQZJkKciykP8HlL8AAAD//wMA UEsBAi0AFAAGAAgAAAAhALaDOJL+AAAA4QEAABMAAAAAAAAAAAAAAAAAAAAAAFtDb250ZW50X1R5 cGVzXS54bWxQSwECLQAUAAYACAAAACEAOP0h/9YAAACUAQAACwAAAAAAAAAAAAAAAAAvAQAAX3Jl bHMvLnJlbHNQSwECLQAUAAYACAAAACEAug7q0PQFAAD9JQAADgAAAAAAAAAAAAAAAAAuAgAAZHJz L2Uyb0RvYy54bWxQSwECLQAUAAYACAAAACEAa61TzN8AAAAIAQAADwAAAAAAAAAAAAAAAABOCAAA ZHJzL2Rvd25yZXYueG1sUEsFBgAAAAAEAAQA8wAAAFoJAAAAAA== ">
                      <v:rect id="Rectangle 101" o:spid="_x0000_s1852" style="position:absolute;left:7284;top:9613;width:2280;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rxnsoA AADjAAAADwAAAGRycy9kb3ducmV2LnhtbESPQUvDQBSE74L/YXmCN7tJisWk3ZZQsHjUVrHHR/Y1 G82+DbvbJv33riB4HGbmG2a1mWwvLuRD51hBPstAEDdOd9wqeD88PzyBCBFZY++YFFwpwGZ9e7PC SruR3+iyj61IEA4VKjAxDpWUoTFkMczcQJy8k/MWY5K+ldrjmOC2l0WWLaTFjtOCwYG2hprv/dkq +Kivn8dil+1e+y9/OpdYm60elbq/m+oliEhT/A//tV+0giIvyvxxPl+U8Psp/QG5/gEAAP//AwBQ SwECLQAUAAYACAAAACEA8PeKu/0AAADiAQAAEwAAAAAAAAAAAAAAAAAAAAAAW0NvbnRlbnRfVHlw ZXNdLnhtbFBLAQItABQABgAIAAAAIQAx3V9h0gAAAI8BAAALAAAAAAAAAAAAAAAAAC4BAABfcmVs cy8ucmVsc1BLAQItABQABgAIAAAAIQAzLwWeQQAAADkAAAAQAAAAAAAAAAAAAAAAACkCAABkcnMv c2hhcGV4bWwueG1sUEsBAi0AFAAGAAgAAAAhAGFq8Z7KAAAA4wAAAA8AAAAAAAAAAAAAAAAAmAIA AGRycy9kb3ducmV2LnhtbFBLBQYAAAAABAAEAPUAAACPAwAAAAA= " fillcolor="#f2f2f2 [3052]"/>
                      <v:rect id="Rectangle 102" o:spid="_x0000_s1853" style="position:absolute;left:6900;top:8497;width:3108;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6he8oA AADjAAAADwAAAGRycy9kb3ducmV2LnhtbESPQWvDMAyF74P9B6NBb6uTNowsq1vGSiEMdmi3HyBi JQ6L5RB7bdpfPx0GO0rv6b1Pm93sB3WmKfaBDeTLDBRxE2zPnYGvz8NjCSomZItDYDJwpQi77f3d BisbLnyk8yl1SkI4VmjApTRWWsfGkce4DCOxaG2YPCYZp07bCS8S7ge9yrIn7bFnaXA40puj5vv0 4w18pFWp23fXxbq9HcYj1VfcF8YsHubXF1CJ5vRv/ruureCXxXO5zvNCoOUnWYDe/gIAAP//AwBQ SwECLQAUAAYACAAAACEA8PeKu/0AAADiAQAAEwAAAAAAAAAAAAAAAAAAAAAAW0NvbnRlbnRfVHlw ZXNdLnhtbFBLAQItABQABgAIAAAAIQAx3V9h0gAAAI8BAAALAAAAAAAAAAAAAAAAAC4BAABfcmVs cy8ucmVsc1BLAQItABQABgAIAAAAIQAzLwWeQQAAADkAAAAQAAAAAAAAAAAAAAAAACkCAABkcnMv c2hhcGV4bWwueG1sUEsBAi0AFAAGAAgAAAAhAAfOoXvKAAAA4wAAAA8AAAAAAAAAAAAAAAAAmAIA AGRycy9kb3ducmV2LnhtbFBLBQYAAAAABAAEAPUAAACPAwAAAAA= " fillcolor="black" strokecolor="white [3212]">
                        <v:fill r:id="rId592" o:title="" type="pattern"/>
                      </v:rect>
                      <v:rect id="Rectangle 103" o:spid="_x0000_s1854" style="position:absolute;left:7284;top:8580;width:2280;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2a8ccA AADjAAAADwAAAGRycy9kb3ducmV2LnhtbERPzWrCQBC+F3yHZYTe6kYTiomuIhZLPWq8eBuz0yQ1 Oxuyq6Z9ercgeJzvf+bL3jTiSp2rLSsYjyIQxIXVNZcKDvnmbQrCeWSNjWVS8EsOlovByxwzbW+8 o+velyKEsMtQQeV9m0npiooMupFtiQP3bTuDPpxdKXWHtxBuGjmJondpsObQUGFL64qK8/5iFJzq yQH/dvlnZNJN7Ld9/nM5fij1OuxXMxCeev8UP9xfOsxPp2mSxnGSwP9PAQC5uAMAAP//AwBQSwEC LQAUAAYACAAAACEA8PeKu/0AAADiAQAAEwAAAAAAAAAAAAAAAAAAAAAAW0NvbnRlbnRfVHlwZXNd LnhtbFBLAQItABQABgAIAAAAIQAx3V9h0gAAAI8BAAALAAAAAAAAAAAAAAAAAC4BAABfcmVscy8u cmVsc1BLAQItABQABgAIAAAAIQAzLwWeQQAAADkAAAAQAAAAAAAAAAAAAAAAACkCAABkcnMvc2hh cGV4bWwueG1sUEsBAi0AFAAGAAgAAAAhACIdmvHHAAAA4wAAAA8AAAAAAAAAAAAAAAAAmAIAAGRy cy9kb3ducmV2LnhtbFBLBQYAAAAABAAEAPUAAACMAwAAAAA= "/>
                      <v:shape id="AutoShape 104" o:spid="_x0000_s1855" type="#_x0000_t32" style="position:absolute;left:6900;top:8569;width:3108;height: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fChsoAAADjAAAADwAAAGRycy9kb3ducmV2LnhtbESPQWvDMAyF74P9B6PBLmN1Ulhbsrql DAqlh8HaHHoUtpaExXJqe2n276fDYMen9/RJb72dfK9GiqkLbKCcFaCIbXAdNwbq8/55BSplZId9 YDLwQwm2m/u7NVYu3PiDxlNulEA4VWigzXmotE62JY9pFgZi8T5D9JhFxka7iDeB+17Pi2KhPXYs F1oc6K0l+3X69ga6Y/1ej0/XHO3qWF5imc6X3hrz+DDtXkFlmvJ/+G/74OR9Ic6Xi+WLtJBOMgC9 +Q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zJ8KGygAAAOMAAAAPAAAA AAAAAAAAAAAAAKECAABkcnMvZG93bnJldi54bWxQSwUGAAAAAAQABAD5AAAAmAMAAAAA "/>
                      <v:rect id="Rectangle 105" o:spid="_x0000_s1856" style="position:absolute;left:7308;top:9277;width:348;height:3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F8ZMoA AADiAAAADwAAAGRycy9kb3ducmV2LnhtbESPQUvDQBSE74L/YXmCN7txG2pJuy2loJQioqsXb4/s axLMvk2za5L+e1cQPA4z8w2z3k6uFQP1ofGs4X6WgSAuvW240vDx/ni3BBEissXWM2m4UIDt5vpq jYX1I7/RYGIlEoRDgRrqGLtCylDW5DDMfEecvJPvHcYk+0raHscEd61UWbaQDhtOCzV2tK+p/DLf ToN5eTL0eSx9Oz6/LlW4mGF+3mt9ezPtViAiTfE//Nc+WA15/pAvlFJz+L2U7oDc/AAAAP//AwBQ SwECLQAUAAYACAAAACEA8PeKu/0AAADiAQAAEwAAAAAAAAAAAAAAAAAAAAAAW0NvbnRlbnRfVHlw ZXNdLnhtbFBLAQItABQABgAIAAAAIQAx3V9h0gAAAI8BAAALAAAAAAAAAAAAAAAAAC4BAABfcmVs cy8ucmVsc1BLAQItABQABgAIAAAAIQAzLwWeQQAAADkAAAAQAAAAAAAAAAAAAAAAACkCAABkcnMv c2hhcGV4bWwueG1sUEsBAi0AFAAGAAgAAAAhADXhfGTKAAAA4gAAAA8AAAAAAAAAAAAAAAAAmAIA AGRycy9kb3ducmV2LnhtbFBLBQYAAAAABAAEAPUAAACPAwAAAAA= " strokecolor="white [3212]">
                        <v:textbox inset="0,0,0,0">
                          <w:txbxContent>
                            <w:p w14:paraId="0492264E" w14:textId="77777777" w:rsidR="00541C41" w:rsidRPr="00D553D9" w:rsidRDefault="00541C41" w:rsidP="0071554B">
                              <w:pPr>
                                <w:rPr>
                                  <w:b/>
                                  <w:i/>
                                  <w:sz w:val="26"/>
                                  <w:szCs w:val="26"/>
                                </w:rPr>
                              </w:pPr>
                              <w:r w:rsidRPr="00D553D9">
                                <w:rPr>
                                  <w:b/>
                                  <w:i/>
                                  <w:sz w:val="26"/>
                                  <w:szCs w:val="26"/>
                                </w:rPr>
                                <w:t>A</w:t>
                              </w:r>
                            </w:p>
                          </w:txbxContent>
                        </v:textbox>
                      </v:rect>
                      <v:rect id="Rectangle 106" o:spid="_x0000_s1857" style="position:absolute;left:9192;top:9277;width:348;height:3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UNdsgA AADjAAAADwAAAGRycy9kb3ducmV2LnhtbERPX2vCMBB/H+w7hBv4NtM6kdoZZQgbIiIu28vejubW ljWXrolt/fZGGOzxfv9vtRltI3rqfO1YQTpNQBAXztRcKvj8eH3MQPiAbLBxTAou5GGzvr9bYW7c wO/U61CKGMI+RwVVCG0upS8qsuinriWO3LfrLIZ4dqU0HQ4x3DZyliQLabHm2FBhS9uKih99tgr0 8U3T175wzXA4ZTN/0f3T71apycP48gwi0Bj+xX/unYnz58kyXaaLbA63nyIAcn0FAAD//wMAUEsB Ai0AFAAGAAgAAAAhAPD3irv9AAAA4gEAABMAAAAAAAAAAAAAAAAAAAAAAFtDb250ZW50X1R5cGVz XS54bWxQSwECLQAUAAYACAAAACEAMd1fYdIAAACPAQAACwAAAAAAAAAAAAAAAAAuAQAAX3JlbHMv LnJlbHNQSwECLQAUAAYACAAAACEAMy8FnkEAAAA5AAAAEAAAAAAAAAAAAAAAAAApAgAAZHJzL3No YXBleG1sLnhtbFBLAQItABQABgAIAAAAIQC81Q12yAAAAOMAAAAPAAAAAAAAAAAAAAAAAJgCAABk cnMvZG93bnJldi54bWxQSwUGAAAAAAQABAD1AAAAjQMAAAAA " strokecolor="white [3212]">
                        <v:textbox inset="0,0,0,0">
                          <w:txbxContent>
                            <w:p w14:paraId="67AA7431" w14:textId="77777777" w:rsidR="00541C41" w:rsidRPr="00D553D9" w:rsidRDefault="00541C41" w:rsidP="0071554B">
                              <w:pPr>
                                <w:jc w:val="right"/>
                                <w:rPr>
                                  <w:b/>
                                  <w:i/>
                                  <w:sz w:val="26"/>
                                  <w:szCs w:val="26"/>
                                </w:rPr>
                              </w:pPr>
                              <w:r w:rsidRPr="00D553D9">
                                <w:rPr>
                                  <w:b/>
                                  <w:i/>
                                  <w:sz w:val="26"/>
                                  <w:szCs w:val="26"/>
                                </w:rPr>
                                <w:t>B</w:t>
                              </w:r>
                            </w:p>
                          </w:txbxContent>
                        </v:textbox>
                      </v:rect>
                      <v:rect id="Rectangle 107" o:spid="_x0000_s1858" style="position:absolute;left:8112;top:9277;width:348;height:3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B4pckA AADhAAAADwAAAGRycy9kb3ducmV2LnhtbESPQUvDQBSE74L/YXlCb+3GRmWJ3RYptIgU0dWLt0f2 mQSzb2N2m6T/3i0UPA4z8w2z2kyuFQP1ofGs4XaRgSAuvW240vD5sZsrECEiW2w9k4YTBdisr69W WFg/8jsNJlYiQTgUqKGOsSukDGVNDsPCd8TJ+/a9w5hkX0nb45jgrpXLLHuQDhtOCzV2tK2p/DFH p8G87g19vZS+HQ9vahlOZsh/t1rPbqanRxCRpvgfvrSfrQaV3alc3edwfpTegFz/AQAA//8DAFBL AQItABQABgAIAAAAIQDw94q7/QAAAOIBAAATAAAAAAAAAAAAAAAAAAAAAABbQ29udGVudF9UeXBl c10ueG1sUEsBAi0AFAAGAAgAAAAhADHdX2HSAAAAjwEAAAsAAAAAAAAAAAAAAAAALgEAAF9yZWxz Ly5yZWxzUEsBAi0AFAAGAAgAAAAhADMvBZ5BAAAAOQAAABAAAAAAAAAAAAAAAAAAKQIAAGRycy9z aGFwZXhtbC54bWxQSwECLQAUAAYACAAAACEARIB4pckAAADhAAAADwAAAAAAAAAAAAAAAACYAgAA ZHJzL2Rvd25yZXYueG1sUEsFBgAAAAAEAAQA9QAAAI4DAAAAAA== " strokecolor="white [3212]">
                        <v:textbox inset="0,0,0,0">
                          <w:txbxContent>
                            <w:p w14:paraId="3ABB74EC" w14:textId="77777777" w:rsidR="00541C41" w:rsidRPr="00D553D9" w:rsidRDefault="00541C41" w:rsidP="0071554B">
                              <w:pPr>
                                <w:rPr>
                                  <w:b/>
                                  <w:i/>
                                  <w:sz w:val="26"/>
                                  <w:szCs w:val="26"/>
                                </w:rPr>
                              </w:pPr>
                              <w:r w:rsidRPr="00D553D9">
                                <w:rPr>
                                  <w:b/>
                                  <w:i/>
                                  <w:sz w:val="26"/>
                                  <w:szCs w:val="26"/>
                                </w:rPr>
                                <w:t>G</w:t>
                              </w:r>
                            </w:p>
                          </w:txbxContent>
                        </v:textbox>
                      </v:rect>
                      <v:oval id="Oval 108" o:spid="_x0000_s1859" style="position:absolute;left:8112;top:9661;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oSEsgA AADjAAAADwAAAGRycy9kb3ducmV2LnhtbERPS0/DMAy+I/EfIk/ixtJVkE1l2VSQkHjsQtk4e43X BhqnNGEr/54gIXH09/ZyPbpOHGkI1rOG2TQDQVx7Y7nRsH29v1yACBHZYOeZNHxTgPXq/GyJhfEn fqFjFRuRQjgUqKGNsS+kDHVLDsPU98SJO/jBYUzn0Egz4CmFu07mWaakQ8upocWe7lqqP6ovp6F8 tNWTVZvn3dvVp7l934eoylrri8lY3oCINMZ/8Z/7waT5czVXeb64VvD7UwJArn4AAAD//wMAUEsB Ai0AFAAGAAgAAAAhAPD3irv9AAAA4gEAABMAAAAAAAAAAAAAAAAAAAAAAFtDb250ZW50X1R5cGVz XS54bWxQSwECLQAUAAYACAAAACEAMd1fYdIAAACPAQAACwAAAAAAAAAAAAAAAAAuAQAAX3JlbHMv LnJlbHNQSwECLQAUAAYACAAAACEAMy8FnkEAAAA5AAAAEAAAAAAAAAAAAAAAAAApAgAAZHJzL3No YXBleG1sLnhtbFBLAQItABQABgAIAAAAIQCEqhISyAAAAOMAAAAPAAAAAAAAAAAAAAAAAJgCAABk cnMvZG93bnJldi54bWxQSwUGAAAAAAQABAD1AAAAjQMAAAAA " fillcolor="black [3213]"/>
                      <v:rect id="Rectangle 109" o:spid="_x0000_s1860" style="position:absolute;left:7145;top:8171;width:348;height:3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GbqsoA AADiAAAADwAAAGRycy9kb3ducmV2LnhtbESPy2rCQBSG94W+w3AK3TWT2IuaOooIFilS2tFNd4fM aRKaORMzYxLf3lkUuvz5b3yL1Wgb0VPna8cKsiQFQVw4U3Op4HjYPsxA+IBssHFMCi7kYbW8vVlg btzAX9TrUIo4wj5HBVUIbS6lLyqy6BPXEkfvx3UWQ5RdKU2HQxy3jZyk6Yu0WHN8qLClTUXFrz5b BfrjTdP3e+GaYf85m/iL7h9PG6Xu78b1K4hAY/gP/7V3RsE8e86e5tNphIhIEQfk8goAAP//AwBQ SwECLQAUAAYACAAAACEA8PeKu/0AAADiAQAAEwAAAAAAAAAAAAAAAAAAAAAAW0NvbnRlbnRfVHlw ZXNdLnhtbFBLAQItABQABgAIAAAAIQAx3V9h0gAAAI8BAAALAAAAAAAAAAAAAAAAAC4BAABfcmVs cy8ucmVsc1BLAQItABQABgAIAAAAIQAzLwWeQQAAADkAAAAQAAAAAAAAAAAAAAAAACkCAABkcnMv c2hhcGV4bWwueG1sUEsBAi0AFAAGAAgAAAAhAD5hm6rKAAAA4gAAAA8AAAAAAAAAAAAAAAAAmAIA AGRycy9kb3ducmV2LnhtbFBLBQYAAAAABAAEAPUAAACPAwAAAAA= " strokecolor="white [3212]">
                        <v:textbox inset="0,0,0,0">
                          <w:txbxContent>
                            <w:p w14:paraId="2F4D02FA" w14:textId="77777777" w:rsidR="00541C41" w:rsidRPr="00D553D9" w:rsidRDefault="00541C41" w:rsidP="0071554B">
                              <w:pPr>
                                <w:jc w:val="center"/>
                                <w:rPr>
                                  <w:b/>
                                  <w:i/>
                                  <w:sz w:val="26"/>
                                  <w:szCs w:val="26"/>
                                </w:rPr>
                              </w:pPr>
                              <w:r w:rsidRPr="00D553D9">
                                <w:rPr>
                                  <w:b/>
                                  <w:i/>
                                  <w:sz w:val="26"/>
                                  <w:szCs w:val="26"/>
                                </w:rPr>
                                <w:t>O</w:t>
                              </w:r>
                            </w:p>
                          </w:txbxContent>
                        </v:textbox>
                      </v:rect>
                      <v:rect id="Rectangle 110" o:spid="_x0000_s1861" style="position:absolute;left:9399;top:8171;width:348;height:3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1K18gA AADjAAAADwAAAGRycy9kb3ducmV2LnhtbERPX0vDMBB/F/wO4QTfXGrV2tVlQwbKGDJm9GVvR3O2 xeZSm9h2334ZCD7e7/8tVpNtxUC9bxwruJ0lIIhLZxquFHx+vNzkIHxANtg6JgVH8rBaXl4ssDBu 5HcadKhEDGFfoII6hK6Q0pc1WfQz1xFH7sv1FkM8+0qaHscYbluZJkkmLTYcG2rsaF1T+a1/rQK9 e9V02JauHd/2eeqPerj7WSt1fTU9P4EINIV/8Z97Y+L8+UOWJnn2eA/nnyIAcnkCAAD//wMAUEsB Ai0AFAAGAAgAAAAhAPD3irv9AAAA4gEAABMAAAAAAAAAAAAAAAAAAAAAAFtDb250ZW50X1R5cGVz XS54bWxQSwECLQAUAAYACAAAACEAMd1fYdIAAACPAQAACwAAAAAAAAAAAAAAAAAuAQAAX3JlbHMv LnJlbHNQSwECLQAUAAYACAAAACEAMy8FnkEAAAA5AAAAEAAAAAAAAAAAAAAAAAApAgAAZHJzL3No YXBleG1sLnhtbFBLAQItABQABgAIAAAAIQDDbUrXyAAAAOMAAAAPAAAAAAAAAAAAAAAAAJgCAABk cnMvZG93bnJldi54bWxQSwUGAAAAAAQABAD1AAAAjQMAAAAA " strokecolor="white [3212]">
                        <v:textbox inset="0,0,0,0">
                          <w:txbxContent>
                            <w:p w14:paraId="6C66B34B" w14:textId="77777777" w:rsidR="00541C41" w:rsidRPr="00D553D9" w:rsidRDefault="00541C41" w:rsidP="0071554B">
                              <w:pPr>
                                <w:jc w:val="center"/>
                                <w:rPr>
                                  <w:b/>
                                  <w:i/>
                                  <w:sz w:val="26"/>
                                  <w:szCs w:val="26"/>
                                </w:rPr>
                              </w:pPr>
                              <w:r w:rsidRPr="00D553D9">
                                <w:rPr>
                                  <w:b/>
                                  <w:i/>
                                  <w:sz w:val="26"/>
                                  <w:szCs w:val="26"/>
                                </w:rPr>
                                <w:t>I</w:t>
                              </w:r>
                            </w:p>
                          </w:txbxContent>
                        </v:textbox>
                      </v:rect>
                      <v:shape id="AutoShape 111" o:spid="_x0000_s1862" type="#_x0000_t32" style="position:absolute;left:8142;top:9705;width:0;height:5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Y9RcsAAADiAAAADwAAAGRycy9kb3ducmV2LnhtbESPQUvDQBSE70L/w/IK3uxuAlUTuy2l oEjFQ1sJentkn0kw+zbsbtvUX+8KgsdhZr5hFqvR9uJEPnSONWQzBYK4dqbjRsPb4fHmHkSIyAZ7 x6ThQgFWy8nVAkvjzryj0z42IkE4lKihjXEopQx1SxbDzA3Eyft03mJM0jfSeDwnuO1lrtSttNhx WmhxoE1L9df+aDW8vxTH6lK90rbKiu0Hehu+D09aX0/H9QOISGP8D/+1n42G+VwVWa7ucvi9lO6A XP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eY9RcsAAADiAAAADwAA AAAAAAAAAAAAAAChAgAAZHJzL2Rvd25yZXYueG1sUEsFBgAAAAAEAAQA+QAAAJkDAAAAAA== ">
                        <v:stroke endarrow="block"/>
                      </v:shape>
                      <v:rect id="Rectangle 112" o:spid="_x0000_s1863" style="position:absolute;left:8208;top:10074;width:348;height:3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b/R8sA AADjAAAADwAAAGRycy9kb3ducmV2LnhtbESPQU/DMAyF70j8h8hI3FhKBmMqyyY0CYQQmiBw4WY1 pq1onNKEtvv3+IDE0X7P733e7ObQqZGG1Ea2cLkoQBFX0bdcW3h/u79Yg0oZ2WMXmSwcKcFue3qy wdLHiV9pdLlWEsKpRAtNzn2pdaoaCpgWsScW7TMOAbOMQ639gJOEh06boljpgC1LQ4M97RuqvtxP sOAOD44+nqrYTc8va5OOblx+7609P5vvbkFlmvO/+e/60Qv+jVma66uVEWj5SRagt78AAAD//wMA UEsBAi0AFAAGAAgAAAAhAPD3irv9AAAA4gEAABMAAAAAAAAAAAAAAAAAAAAAAFtDb250ZW50X1R5 cGVzXS54bWxQSwECLQAUAAYACAAAACEAMd1fYdIAAACPAQAACwAAAAAAAAAAAAAAAAAuAQAAX3Jl bHMvLnJlbHNQSwECLQAUAAYACAAAACEAMy8FnkEAAAA5AAAAEAAAAAAAAAAAAAAAAAApAgAAZHJz L3NoYXBleG1sLnhtbFBLAQItABQABgAIAAAAIQBoRv9HywAAAOMAAAAPAAAAAAAAAAAAAAAAAJgC AABkcnMvZG93bnJldi54bWxQSwUGAAAAAAQABAD1AAAAkAMAAAAA " strokecolor="white [3212]">
                        <v:textbox inset="0,0,0,0">
                          <w:txbxContent>
                            <w:p w14:paraId="063153A2" w14:textId="77777777" w:rsidR="00541C41" w:rsidRPr="00D553D9" w:rsidRDefault="00541C41" w:rsidP="0071554B">
                              <w:pPr>
                                <w:rPr>
                                  <w:b/>
                                  <w:i/>
                                  <w:sz w:val="26"/>
                                  <w:szCs w:val="26"/>
                                </w:rPr>
                              </w:pPr>
                              <w:r>
                                <w:rPr>
                                  <w:b/>
                                  <w:i/>
                                  <w:sz w:val="26"/>
                                  <w:szCs w:val="26"/>
                                </w:rPr>
                                <w:t>P</w:t>
                              </w:r>
                            </w:p>
                          </w:txbxContent>
                        </v:textbox>
                      </v:rect>
                    </v:group>
                  </w:pict>
                </mc:Fallback>
              </mc:AlternateContent>
            </w:r>
          </w:p>
        </w:tc>
      </w:tr>
      <w:tr w:rsidR="00541C41" w:rsidRPr="00541C41" w14:paraId="564131CF" w14:textId="77777777" w:rsidTr="006026B3">
        <w:tc>
          <w:tcPr>
            <w:tcW w:w="9771" w:type="dxa"/>
            <w:gridSpan w:val="3"/>
          </w:tcPr>
          <w:p w14:paraId="66011E8E" w14:textId="77777777" w:rsidR="00541C41" w:rsidRPr="00541C41" w:rsidRDefault="00541C41" w:rsidP="00541C41">
            <w:pPr>
              <w:spacing w:after="0"/>
              <w:rPr>
                <w:sz w:val="26"/>
                <w:szCs w:val="26"/>
                <w:lang w:val="fr-FR"/>
              </w:rPr>
            </w:pPr>
            <w:r w:rsidRPr="00541C41">
              <w:rPr>
                <w:sz w:val="26"/>
                <w:szCs w:val="26"/>
                <w:lang w:val="fr-FR"/>
              </w:rPr>
              <w:t>b. Nếu đặt thanh ngập trong chất lỏng có khối lượng riêng 700 kg/m</w:t>
            </w:r>
            <w:r w:rsidRPr="00541C41">
              <w:rPr>
                <w:sz w:val="26"/>
                <w:szCs w:val="26"/>
                <w:vertAlign w:val="superscript"/>
                <w:lang w:val="fr-FR"/>
              </w:rPr>
              <w:t>3</w:t>
            </w:r>
            <w:r w:rsidRPr="00541C41">
              <w:rPr>
                <w:sz w:val="26"/>
                <w:szCs w:val="26"/>
                <w:lang w:val="fr-FR"/>
              </w:rPr>
              <w:t xml:space="preserve"> thì thanh còn nằm thăng bằng nữa không ? Tại sao ?</w:t>
            </w:r>
          </w:p>
          <w:p w14:paraId="53FE1A3B" w14:textId="77777777" w:rsidR="00541C41" w:rsidRPr="00541C41" w:rsidRDefault="00541C41" w:rsidP="00541C41">
            <w:pPr>
              <w:spacing w:after="0"/>
              <w:rPr>
                <w:b/>
                <w:noProof/>
                <w:sz w:val="26"/>
                <w:szCs w:val="26"/>
              </w:rPr>
            </w:pPr>
            <w:r w:rsidRPr="00541C41">
              <w:rPr>
                <w:sz w:val="26"/>
                <w:szCs w:val="26"/>
                <w:lang w:val="fr-FR"/>
              </w:rPr>
              <w:t>c. Muốn thanh thăng bằng thì chất lỏng phải có khối lượng riêng lớn nhất là bao nhiêu ?</w:t>
            </w:r>
          </w:p>
        </w:tc>
      </w:tr>
      <w:tr w:rsidR="00541C41" w:rsidRPr="00541C41" w14:paraId="62567A6E" w14:textId="77777777" w:rsidTr="006026B3">
        <w:trPr>
          <w:gridAfter w:val="1"/>
          <w:wAfter w:w="93" w:type="dxa"/>
        </w:trPr>
        <w:tc>
          <w:tcPr>
            <w:tcW w:w="4839" w:type="dxa"/>
          </w:tcPr>
          <w:p w14:paraId="1E20AD04" w14:textId="77777777" w:rsidR="00541C41" w:rsidRPr="00541C41" w:rsidRDefault="00541C41" w:rsidP="00541C41">
            <w:pPr>
              <w:spacing w:after="0"/>
              <w:rPr>
                <w:sz w:val="26"/>
                <w:szCs w:val="26"/>
                <w:lang w:val="fr-FR"/>
              </w:rPr>
            </w:pPr>
            <w:r w:rsidRPr="00541C41">
              <w:rPr>
                <w:b/>
                <w:bCs/>
                <w:sz w:val="26"/>
                <w:szCs w:val="26"/>
                <w:lang w:val="fr-FR"/>
              </w:rPr>
              <w:t>Câu 3 (3,0 điểm)</w:t>
            </w:r>
            <w:r w:rsidRPr="00541C41">
              <w:rPr>
                <w:sz w:val="26"/>
                <w:szCs w:val="26"/>
                <w:lang w:val="fr-FR"/>
              </w:rPr>
              <w:t xml:space="preserve">  Cho hai gương phẳng G</w:t>
            </w:r>
            <w:r w:rsidRPr="00541C41">
              <w:rPr>
                <w:sz w:val="26"/>
                <w:szCs w:val="26"/>
                <w:vertAlign w:val="subscript"/>
                <w:lang w:val="fr-FR"/>
              </w:rPr>
              <w:t>1</w:t>
            </w:r>
            <w:r w:rsidRPr="00541C41">
              <w:rPr>
                <w:sz w:val="26"/>
                <w:szCs w:val="26"/>
                <w:lang w:val="fr-FR"/>
              </w:rPr>
              <w:t xml:space="preserve"> và G</w:t>
            </w:r>
            <w:r w:rsidRPr="00541C41">
              <w:rPr>
                <w:sz w:val="26"/>
                <w:szCs w:val="26"/>
                <w:vertAlign w:val="subscript"/>
                <w:lang w:val="fr-FR"/>
              </w:rPr>
              <w:t>2</w:t>
            </w:r>
            <w:r w:rsidRPr="00541C41">
              <w:rPr>
                <w:sz w:val="26"/>
                <w:szCs w:val="26"/>
                <w:lang w:val="fr-FR"/>
              </w:rPr>
              <w:t xml:space="preserve"> vuông góc với nhau. Đặt một điểm sáng S và điểm sáng M trước hai gương sao cho SM song song với G</w:t>
            </w:r>
            <w:r w:rsidRPr="00541C41">
              <w:rPr>
                <w:sz w:val="26"/>
                <w:szCs w:val="26"/>
                <w:vertAlign w:val="subscript"/>
                <w:lang w:val="fr-FR"/>
              </w:rPr>
              <w:t>2</w:t>
            </w:r>
            <w:r w:rsidRPr="00541C41">
              <w:rPr>
                <w:sz w:val="26"/>
                <w:szCs w:val="26"/>
                <w:lang w:val="fr-FR"/>
              </w:rPr>
              <w:t xml:space="preserve"> (hình vẽ 1).</w:t>
            </w:r>
          </w:p>
          <w:p w14:paraId="669A2B9F" w14:textId="77777777" w:rsidR="00541C41" w:rsidRPr="00541C41" w:rsidRDefault="00541C41" w:rsidP="00541C41">
            <w:pPr>
              <w:tabs>
                <w:tab w:val="left" w:pos="360"/>
              </w:tabs>
              <w:spacing w:after="0"/>
              <w:rPr>
                <w:sz w:val="26"/>
                <w:szCs w:val="26"/>
              </w:rPr>
            </w:pPr>
            <w:r w:rsidRPr="00541C41">
              <w:rPr>
                <w:sz w:val="26"/>
                <w:szCs w:val="26"/>
                <w:lang w:val="fr-FR"/>
              </w:rPr>
              <w:lastRenderedPageBreak/>
              <w:t>a. Hãy vẽ đường đi của tia sáng từ S tới gương G</w:t>
            </w:r>
            <w:r w:rsidRPr="00541C41">
              <w:rPr>
                <w:sz w:val="26"/>
                <w:szCs w:val="26"/>
                <w:vertAlign w:val="subscript"/>
                <w:lang w:val="fr-FR"/>
              </w:rPr>
              <w:t>1</w:t>
            </w:r>
            <w:r w:rsidRPr="00541C41">
              <w:rPr>
                <w:sz w:val="26"/>
                <w:szCs w:val="26"/>
                <w:lang w:val="fr-FR"/>
              </w:rPr>
              <w:t xml:space="preserve"> phản xạ tới gương G</w:t>
            </w:r>
            <w:r w:rsidRPr="00541C41">
              <w:rPr>
                <w:sz w:val="26"/>
                <w:szCs w:val="26"/>
                <w:vertAlign w:val="subscript"/>
                <w:lang w:val="fr-FR"/>
              </w:rPr>
              <w:t>2</w:t>
            </w:r>
            <w:r w:rsidRPr="00541C41">
              <w:rPr>
                <w:sz w:val="26"/>
                <w:szCs w:val="26"/>
                <w:lang w:val="fr-FR"/>
              </w:rPr>
              <w:t xml:space="preserve"> rồi đi qua M. Giải thích cách vẽ.</w:t>
            </w:r>
          </w:p>
        </w:tc>
        <w:tc>
          <w:tcPr>
            <w:tcW w:w="4839" w:type="dxa"/>
          </w:tcPr>
          <w:p w14:paraId="4388634E" w14:textId="77777777" w:rsidR="00541C41" w:rsidRPr="00541C41" w:rsidRDefault="00541C41" w:rsidP="00541C41">
            <w:pPr>
              <w:tabs>
                <w:tab w:val="left" w:pos="360"/>
              </w:tabs>
              <w:spacing w:after="0"/>
              <w:rPr>
                <w:sz w:val="26"/>
                <w:szCs w:val="26"/>
              </w:rPr>
            </w:pPr>
            <w:r w:rsidRPr="00541C41">
              <w:rPr>
                <w:b/>
                <w:noProof/>
                <w:sz w:val="26"/>
                <w:szCs w:val="26"/>
              </w:rPr>
              <w:lastRenderedPageBreak/>
              <mc:AlternateContent>
                <mc:Choice Requires="wpg">
                  <w:drawing>
                    <wp:anchor distT="0" distB="0" distL="114300" distR="114300" simplePos="0" relativeHeight="252046336" behindDoc="0" locked="0" layoutInCell="1" allowOverlap="1" wp14:anchorId="04EB0C0D" wp14:editId="4839FBC1">
                      <wp:simplePos x="0" y="0"/>
                      <wp:positionH relativeFrom="column">
                        <wp:posOffset>992026</wp:posOffset>
                      </wp:positionH>
                      <wp:positionV relativeFrom="paragraph">
                        <wp:posOffset>111901</wp:posOffset>
                      </wp:positionV>
                      <wp:extent cx="1314450" cy="1273175"/>
                      <wp:effectExtent l="7620" t="11430" r="11430" b="10795"/>
                      <wp:wrapNone/>
                      <wp:docPr id="26348512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1273175"/>
                                <a:chOff x="7788" y="4048"/>
                                <a:chExt cx="2070" cy="2005"/>
                              </a:xfrm>
                            </wpg:grpSpPr>
                            <wps:wsp>
                              <wps:cNvPr id="1116762678" name="Rectangle 49"/>
                              <wps:cNvSpPr>
                                <a:spLocks noChangeArrowheads="1"/>
                              </wps:cNvSpPr>
                              <wps:spPr bwMode="auto">
                                <a:xfrm>
                                  <a:off x="8193" y="5421"/>
                                  <a:ext cx="1440"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992443582" name="Rectangle 50"/>
                              <wps:cNvSpPr>
                                <a:spLocks noChangeArrowheads="1"/>
                              </wps:cNvSpPr>
                              <wps:spPr bwMode="auto">
                                <a:xfrm rot="5400000">
                                  <a:off x="7437" y="4737"/>
                                  <a:ext cx="1440"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227687433" name="AutoShape 51"/>
                              <wps:cNvCnPr>
                                <a:cxnSpLocks noChangeShapeType="1"/>
                              </wps:cNvCnPr>
                              <wps:spPr bwMode="auto">
                                <a:xfrm>
                                  <a:off x="8193" y="5421"/>
                                  <a:ext cx="1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916319" name="AutoShape 52"/>
                              <wps:cNvCnPr>
                                <a:cxnSpLocks noChangeShapeType="1"/>
                              </wps:cNvCnPr>
                              <wps:spPr bwMode="auto">
                                <a:xfrm flipV="1">
                                  <a:off x="8193" y="4053"/>
                                  <a:ext cx="0" cy="1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33" name="AutoShape 53"/>
                              <wps:cNvCnPr>
                                <a:cxnSpLocks noChangeShapeType="1"/>
                              </wps:cNvCnPr>
                              <wps:spPr bwMode="auto">
                                <a:xfrm>
                                  <a:off x="8806" y="4701"/>
                                  <a:ext cx="64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6583493" name="Rectangle 54"/>
                              <wps:cNvSpPr>
                                <a:spLocks noChangeArrowheads="1"/>
                              </wps:cNvSpPr>
                              <wps:spPr bwMode="auto">
                                <a:xfrm>
                                  <a:off x="8325" y="4539"/>
                                  <a:ext cx="333" cy="280"/>
                                </a:xfrm>
                                <a:prstGeom prst="rect">
                                  <a:avLst/>
                                </a:prstGeom>
                                <a:solidFill>
                                  <a:srgbClr val="FFFFFF"/>
                                </a:solidFill>
                                <a:ln w="9525">
                                  <a:solidFill>
                                    <a:schemeClr val="bg1">
                                      <a:lumMod val="100000"/>
                                      <a:lumOff val="0"/>
                                    </a:schemeClr>
                                  </a:solidFill>
                                  <a:miter lim="800000"/>
                                  <a:headEnd/>
                                  <a:tailEnd/>
                                </a:ln>
                              </wps:spPr>
                              <wps:txbx>
                                <w:txbxContent>
                                  <w:p w14:paraId="29D8F75A" w14:textId="77777777" w:rsidR="00541C41" w:rsidRPr="00286A97" w:rsidRDefault="00541C41" w:rsidP="0071554B">
                                    <w:pPr>
                                      <w:jc w:val="right"/>
                                      <w:rPr>
                                        <w:b/>
                                        <w:i/>
                                        <w:sz w:val="20"/>
                                        <w:szCs w:val="20"/>
                                      </w:rPr>
                                    </w:pPr>
                                    <w:r w:rsidRPr="00286A97">
                                      <w:rPr>
                                        <w:b/>
                                        <w:i/>
                                        <w:sz w:val="20"/>
                                        <w:szCs w:val="20"/>
                                      </w:rPr>
                                      <w:t>S</w:t>
                                    </w:r>
                                  </w:p>
                                </w:txbxContent>
                              </wps:txbx>
                              <wps:bodyPr rot="0" vert="horz" wrap="square" lIns="0" tIns="0" rIns="0" bIns="0" anchor="ctr" anchorCtr="0" upright="1">
                                <a:noAutofit/>
                              </wps:bodyPr>
                            </wps:wsp>
                            <wps:wsp>
                              <wps:cNvPr id="870450508" name="Rectangle 55"/>
                              <wps:cNvSpPr>
                                <a:spLocks noChangeArrowheads="1"/>
                              </wps:cNvSpPr>
                              <wps:spPr bwMode="auto">
                                <a:xfrm>
                                  <a:off x="9525" y="4539"/>
                                  <a:ext cx="333" cy="280"/>
                                </a:xfrm>
                                <a:prstGeom prst="rect">
                                  <a:avLst/>
                                </a:prstGeom>
                                <a:solidFill>
                                  <a:srgbClr val="FFFFFF"/>
                                </a:solidFill>
                                <a:ln w="9525">
                                  <a:solidFill>
                                    <a:schemeClr val="bg1">
                                      <a:lumMod val="100000"/>
                                      <a:lumOff val="0"/>
                                    </a:schemeClr>
                                  </a:solidFill>
                                  <a:miter lim="800000"/>
                                  <a:headEnd/>
                                  <a:tailEnd/>
                                </a:ln>
                              </wps:spPr>
                              <wps:txbx>
                                <w:txbxContent>
                                  <w:p w14:paraId="2C4307F0" w14:textId="77777777" w:rsidR="00541C41" w:rsidRPr="00286A97" w:rsidRDefault="00541C41" w:rsidP="0071554B">
                                    <w:pPr>
                                      <w:rPr>
                                        <w:b/>
                                        <w:i/>
                                        <w:sz w:val="20"/>
                                        <w:szCs w:val="20"/>
                                      </w:rPr>
                                    </w:pPr>
                                    <w:r w:rsidRPr="00286A97">
                                      <w:rPr>
                                        <w:b/>
                                        <w:i/>
                                        <w:sz w:val="20"/>
                                        <w:szCs w:val="20"/>
                                      </w:rPr>
                                      <w:t>M</w:t>
                                    </w:r>
                                  </w:p>
                                </w:txbxContent>
                              </wps:txbx>
                              <wps:bodyPr rot="0" vert="horz" wrap="square" lIns="0" tIns="0" rIns="0" bIns="0" anchor="ctr" anchorCtr="0" upright="1">
                                <a:noAutofit/>
                              </wps:bodyPr>
                            </wps:wsp>
                            <wps:wsp>
                              <wps:cNvPr id="545274389" name="Rectangle 56"/>
                              <wps:cNvSpPr>
                                <a:spLocks noChangeArrowheads="1"/>
                              </wps:cNvSpPr>
                              <wps:spPr bwMode="auto">
                                <a:xfrm>
                                  <a:off x="9446" y="5493"/>
                                  <a:ext cx="333" cy="280"/>
                                </a:xfrm>
                                <a:prstGeom prst="rect">
                                  <a:avLst/>
                                </a:prstGeom>
                                <a:solidFill>
                                  <a:srgbClr val="FFFFFF"/>
                                </a:solidFill>
                                <a:ln w="9525">
                                  <a:solidFill>
                                    <a:schemeClr val="bg1">
                                      <a:lumMod val="100000"/>
                                      <a:lumOff val="0"/>
                                    </a:schemeClr>
                                  </a:solidFill>
                                  <a:miter lim="800000"/>
                                  <a:headEnd/>
                                  <a:tailEnd/>
                                </a:ln>
                              </wps:spPr>
                              <wps:txbx>
                                <w:txbxContent>
                                  <w:p w14:paraId="2F8476C3" w14:textId="77777777" w:rsidR="00541C41" w:rsidRPr="00286A97" w:rsidRDefault="00541C41" w:rsidP="0071554B">
                                    <w:pPr>
                                      <w:rPr>
                                        <w:b/>
                                        <w:i/>
                                        <w:sz w:val="20"/>
                                        <w:szCs w:val="20"/>
                                        <w:vertAlign w:val="subscript"/>
                                      </w:rPr>
                                    </w:pPr>
                                    <w:r w:rsidRPr="00286A97">
                                      <w:rPr>
                                        <w:b/>
                                        <w:i/>
                                        <w:sz w:val="20"/>
                                        <w:szCs w:val="20"/>
                                      </w:rPr>
                                      <w:t>G</w:t>
                                    </w:r>
                                    <w:r w:rsidRPr="00286A97">
                                      <w:rPr>
                                        <w:b/>
                                        <w:i/>
                                        <w:sz w:val="20"/>
                                        <w:szCs w:val="20"/>
                                        <w:vertAlign w:val="subscript"/>
                                      </w:rPr>
                                      <w:t>2</w:t>
                                    </w:r>
                                  </w:p>
                                </w:txbxContent>
                              </wps:txbx>
                              <wps:bodyPr rot="0" vert="horz" wrap="square" lIns="0" tIns="0" rIns="0" bIns="0" anchor="ctr" anchorCtr="0" upright="1">
                                <a:noAutofit/>
                              </wps:bodyPr>
                            </wps:wsp>
                            <wps:wsp>
                              <wps:cNvPr id="1945209184" name="Rectangle 57"/>
                              <wps:cNvSpPr>
                                <a:spLocks noChangeArrowheads="1"/>
                              </wps:cNvSpPr>
                              <wps:spPr bwMode="auto">
                                <a:xfrm>
                                  <a:off x="7788" y="4048"/>
                                  <a:ext cx="333" cy="280"/>
                                </a:xfrm>
                                <a:prstGeom prst="rect">
                                  <a:avLst/>
                                </a:prstGeom>
                                <a:solidFill>
                                  <a:srgbClr val="FFFFFF"/>
                                </a:solidFill>
                                <a:ln w="9525">
                                  <a:solidFill>
                                    <a:schemeClr val="bg1">
                                      <a:lumMod val="100000"/>
                                      <a:lumOff val="0"/>
                                    </a:schemeClr>
                                  </a:solidFill>
                                  <a:miter lim="800000"/>
                                  <a:headEnd/>
                                  <a:tailEnd/>
                                </a:ln>
                              </wps:spPr>
                              <wps:txbx>
                                <w:txbxContent>
                                  <w:p w14:paraId="58D31C11" w14:textId="77777777" w:rsidR="00541C41" w:rsidRPr="00286A97" w:rsidRDefault="00541C41" w:rsidP="0071554B">
                                    <w:pPr>
                                      <w:jc w:val="right"/>
                                      <w:rPr>
                                        <w:b/>
                                        <w:i/>
                                        <w:sz w:val="20"/>
                                        <w:szCs w:val="20"/>
                                        <w:vertAlign w:val="subscript"/>
                                      </w:rPr>
                                    </w:pPr>
                                    <w:r w:rsidRPr="00286A97">
                                      <w:rPr>
                                        <w:b/>
                                        <w:i/>
                                        <w:sz w:val="20"/>
                                        <w:szCs w:val="20"/>
                                      </w:rPr>
                                      <w:t>G</w:t>
                                    </w:r>
                                    <w:r w:rsidRPr="00286A97">
                                      <w:rPr>
                                        <w:b/>
                                        <w:i/>
                                        <w:sz w:val="20"/>
                                        <w:szCs w:val="20"/>
                                        <w:vertAlign w:val="subscript"/>
                                      </w:rPr>
                                      <w:t>1</w:t>
                                    </w:r>
                                  </w:p>
                                </w:txbxContent>
                              </wps:txbx>
                              <wps:bodyPr rot="0" vert="horz" wrap="square" lIns="0" tIns="0" rIns="0" bIns="0" anchor="ctr" anchorCtr="0" upright="1">
                                <a:noAutofit/>
                              </wps:bodyPr>
                            </wps:wsp>
                            <wps:wsp>
                              <wps:cNvPr id="1855812813" name="Rectangle 58"/>
                              <wps:cNvSpPr>
                                <a:spLocks noChangeArrowheads="1"/>
                              </wps:cNvSpPr>
                              <wps:spPr bwMode="auto">
                                <a:xfrm>
                                  <a:off x="7788" y="5341"/>
                                  <a:ext cx="333" cy="280"/>
                                </a:xfrm>
                                <a:prstGeom prst="rect">
                                  <a:avLst/>
                                </a:prstGeom>
                                <a:solidFill>
                                  <a:srgbClr val="FFFFFF"/>
                                </a:solidFill>
                                <a:ln w="9525">
                                  <a:solidFill>
                                    <a:schemeClr val="bg1">
                                      <a:lumMod val="100000"/>
                                      <a:lumOff val="0"/>
                                    </a:schemeClr>
                                  </a:solidFill>
                                  <a:miter lim="800000"/>
                                  <a:headEnd/>
                                  <a:tailEnd/>
                                </a:ln>
                              </wps:spPr>
                              <wps:txbx>
                                <w:txbxContent>
                                  <w:p w14:paraId="394CF190" w14:textId="77777777" w:rsidR="00541C41" w:rsidRPr="00286A97" w:rsidRDefault="00541C41" w:rsidP="0071554B">
                                    <w:pPr>
                                      <w:jc w:val="right"/>
                                      <w:rPr>
                                        <w:b/>
                                        <w:i/>
                                        <w:sz w:val="20"/>
                                        <w:szCs w:val="20"/>
                                      </w:rPr>
                                    </w:pPr>
                                    <w:r w:rsidRPr="00286A97">
                                      <w:rPr>
                                        <w:b/>
                                        <w:i/>
                                        <w:sz w:val="20"/>
                                        <w:szCs w:val="20"/>
                                      </w:rPr>
                                      <w:t>O</w:t>
                                    </w:r>
                                  </w:p>
                                </w:txbxContent>
                              </wps:txbx>
                              <wps:bodyPr rot="0" vert="horz" wrap="square" lIns="0" tIns="0" rIns="0" bIns="0" anchor="ctr" anchorCtr="0" upright="1">
                                <a:noAutofit/>
                              </wps:bodyPr>
                            </wps:wsp>
                            <wps:wsp>
                              <wps:cNvPr id="2091921603" name="Rectangle 59"/>
                              <wps:cNvSpPr>
                                <a:spLocks noChangeArrowheads="1"/>
                              </wps:cNvSpPr>
                              <wps:spPr bwMode="auto">
                                <a:xfrm>
                                  <a:off x="8473" y="5773"/>
                                  <a:ext cx="864" cy="280"/>
                                </a:xfrm>
                                <a:prstGeom prst="rect">
                                  <a:avLst/>
                                </a:prstGeom>
                                <a:solidFill>
                                  <a:srgbClr val="FFFFFF"/>
                                </a:solidFill>
                                <a:ln w="9525">
                                  <a:solidFill>
                                    <a:schemeClr val="bg1">
                                      <a:lumMod val="100000"/>
                                      <a:lumOff val="0"/>
                                    </a:schemeClr>
                                  </a:solidFill>
                                  <a:miter lim="800000"/>
                                  <a:headEnd/>
                                  <a:tailEnd/>
                                </a:ln>
                              </wps:spPr>
                              <wps:txbx>
                                <w:txbxContent>
                                  <w:p w14:paraId="2A115D71" w14:textId="77777777" w:rsidR="00541C41" w:rsidRPr="004A55C0" w:rsidRDefault="00541C41" w:rsidP="0071554B">
                                    <w:pPr>
                                      <w:rPr>
                                        <w:b/>
                                        <w:sz w:val="20"/>
                                        <w:szCs w:val="20"/>
                                      </w:rPr>
                                    </w:pPr>
                                    <w:r w:rsidRPr="004A55C0">
                                      <w:rPr>
                                        <w:b/>
                                        <w:sz w:val="20"/>
                                        <w:szCs w:val="20"/>
                                      </w:rPr>
                                      <w:t>Hình 1</w:t>
                                    </w:r>
                                  </w:p>
                                </w:txbxContent>
                              </wps:txbx>
                              <wps:bodyPr rot="0" vert="horz" wrap="square" lIns="0" tIns="0" rIns="0" bIns="0" anchor="ctr" anchorCtr="0" upright="1">
                                <a:noAutofit/>
                              </wps:bodyPr>
                            </wps:wsp>
                            <wps:wsp>
                              <wps:cNvPr id="857531947" name="Oval 60"/>
                              <wps:cNvSpPr>
                                <a:spLocks noChangeArrowheads="1"/>
                              </wps:cNvSpPr>
                              <wps:spPr bwMode="auto">
                                <a:xfrm>
                                  <a:off x="9446" y="4675"/>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250605922" name="Oval 61"/>
                              <wps:cNvSpPr>
                                <a:spLocks noChangeArrowheads="1"/>
                              </wps:cNvSpPr>
                              <wps:spPr bwMode="auto">
                                <a:xfrm>
                                  <a:off x="8776" y="4675"/>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864" style="position:absolute;margin-left:78.1pt;margin-top:8.8pt;width:103.5pt;height:100.25pt;z-index:252046336" coordorigin="7788,4048" coordsize="2070,2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7sC94wUAAAUpAAAOAAAAZHJzL2Uyb0RvYy54bWzsWltz4jYUfu9M/4PH7wm+SL4wITsZSDKd 2XZ3urt9F7YxntqWK5tA2ul/79GRMDZLkt0UmLTAA8hYlo7O+fSdi3z1blXkxkMi6oyXI9O+tEwj KSMeZ2U6Mr98vrsITKNuWBmznJfJyHxMavPd9Y8/XC2rYeLwOc/jRBgwSFkPl9XInDdNNRwM6mie FKy+5FVSws0ZFwVr4FKkg1iwJYxe5APHsrzBkou4EjxK6hr+naib5jWOP5slUfNhNquTxshHJsjW 4LfA76n8HlxfsWEqWDXPIi0Ge4UUBctKmLQdasIaZixE9tVQRRYJXvNZcxnxYsBnsyxKcA2wGtva Ws294IsK15IOl2nVqglUu6WnVw8b/fLwURhZPDIdzyUBtR3PNEpWgKlwdsOTKlpW6RB63ovqU/VR qHVC8z2Pfq/h9mD7vrxOVWdjuvyZxzAcWzQcVbSaiUIOAYs3VmiJx9YSyaoxIvjTdm1CKBgsgnu2 47u2T5WtojkYVD7n+wFgC24TiwTre7f6ecfy9cMAEnxywIZqYhRWCydXBrirN6qt/51qP81ZlaDF aqkwrVrbtj3fczwfBFa6/RWAyco0TwwSKgVj/7V2a6Vao+TjOXRLboTgy3nCYhDPlv1hEZ0H5EUN hnlR14EduqgzShwchw1bjROiNeY7OMNaX2xYibq5T3hhyMbIFCA7GpI9vK8bKcymi7RrxZrmLstz 3X0Zf6kmGUvxkVk6zoXsVIt0Ck3jgcmNiR89a9tlurPvHX50X91FCqAnlWPnpbEcmSF1KM5Z8zyL pUA4rySWpJ15mtrYJ18UgFIljd1KA0MtCgk3JaWeFLlJDoEr741eZA2wWZ4VIzPojCItd1vGoCo2 bFiWqzZInZfalNJ6CoxTHj+CJQVXVAXUCo05F3+axhJoamTWfyyYSEwj/6kENISwTySv4QWhvgMX ontn2r3DygiGGpmNaajmuFFcuKhEls5hJqWOkt/Abp1laF2JLiWVFhb2y7E2Thg6hLg0cL7eOMAO oNDePgBY7XPjKCNQoiwpjacpyyeur6jHhwaa9byNcOedt9Gb3EaO43sBoBbIX/kfub3RVxkU/YDe RuNSefdoVWrv3rog7P35sQJP3vNA6pH9eiDc2a3D3ngX7VHqRjCp5jEvS/BFXCjSesIdlVxyP27S Zx3Dkw6px/AQkWkif5bU0a+Cd5SbQlIDhoJ/hVZ4G9wG5II43u0FsSaTi5u7Mbnw7iC8mbiT8Xhi /y39kU2G8yyOkxL9qIqO4c9vi010gKwCyjYwbdUw6I+OTgxEXP+i0BhebPskUCH+f0T6hxAwtD3X DnfgFqOUw+LWmOVZ9dvaKWryb2MoYlG3T/46gLJdDwPSM4JPHsEkCD3i7CZeBM9hAdyJWYLAgsxO pku+tRX6e+vI/7C8C2mcZWG03WPUpzOBXrcz8co89Vhxt+V6NHCJzBa3E1ZKDh13d1HrQhKHqKUu JsqbhNWV0YwsDzjBC7h9KWHt4awHx16y2ev2bCjx1nPMZjVdYc3HdVoS+s68s80523wTGirXhMY6 z4wasb5445lm4FsQbFBrR4WGYv1IE/WhKzRYtTgDvluy2UNRpQP4lr1OHPCUUAcywqANrTclSapr vp0K454rKx2GDwlRcQmV3qZXSzkz/KuriB3At+x14oC3Q0A8pJMB2RHTYBXvSBS/4+BiXT08I34f iG/p69QRH1Aa2E5g74risUJxbMRTl2zlnmfE7wPxLX2dOOIlv4eO7Vm7EH/Ug1bigwiQnFIfGr2o JvDAAZ3zVigFoVqeLaNv1aE7UU1LXyeO+ID6FOrjBM4jVaHmA5xVGx4q90js3kbwxFu/pLGOZyik 0xLq8CtPD558pSDJodBeyxcn2PCJY5xe9aU9glcn881qr6f4z9Z29npMtIXv78Ty//zs36GWZ9HQ ac/+FbS755WHrsYEvq+L5mdor9+g+cZC/H8U2iA2vmuHbKXfC5Qv83Wv8Rx08/bi9T8AAAD//wMA UEsDBBQABgAIAAAAIQCMEB8k4AAAAAoBAAAPAAAAZHJzL2Rvd25yZXYueG1sTI9PS8NAEMXvgt9h GcGb3fyhscRsSinqqQi2gnibZqdJaHY3ZLdJ+u0dT/Y2b+bx5veK9Ww6MdLgW2cVxIsIBNnK6dbW Cr4Ob08rED6g1dg5Swqu5GFd3t8VmGs32U8a96EWHGJ9jgqaEPpcSl81ZNAvXE+Wbyc3GAwsh1rq AScON51MoiiTBlvLHxrsadtQdd5fjIL3CadNGr+Ou/Npe/05LD++dzEp9fgwb15ABJrDvxn+8Bkd SmY6uovVXnSsl1nCVh6eMxBsSLOUF0cFSbyKQZaFvK1Q/gIAAP//AwBQSwECLQAUAAYACAAAACEA toM4kv4AAADhAQAAEwAAAAAAAAAAAAAAAAAAAAAAW0NvbnRlbnRfVHlwZXNdLnhtbFBLAQItABQA BgAIAAAAIQA4/SH/1gAAAJQBAAALAAAAAAAAAAAAAAAAAC8BAABfcmVscy8ucmVsc1BLAQItABQA BgAIAAAAIQCa7sC94wUAAAUpAAAOAAAAAAAAAAAAAAAAAC4CAABkcnMvZTJvRG9jLnhtbFBLAQIt ABQABgAIAAAAIQCMEB8k4AAAAAoBAAAPAAAAAAAAAAAAAAAAAD0IAABkcnMvZG93bnJldi54bWxQ SwUGAAAAAAQABADzAAAASgkAAAAA ">
                      <v:rect id="Rectangle 49" o:spid="_x0000_s1865" style="position:absolute;left:8193;top:5421;width:1440;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hJPsoA AADjAAAADwAAAGRycy9kb3ducmV2LnhtbESPQWvDMAyF74P+B6PBbquTMNKS1S2joxAGO7TbDxCx EofFcoi9Nu2vrw6DHaX39N6nzW72gzrTFPvABvJlBoq4CbbnzsD31+F5DSomZItDYDJwpQi77eJh g5UNFz7S+ZQ6JSEcKzTgUhorrWPjyGNchpFYtDZMHpOMU6fthBcJ94MusqzUHnuWBocj7R01P6df b+AzFWvdfrgu1u3tMB6pvuL7izFPj/PbK6hEc/o3/13XVvDzvFyVRbkSaPlJFqC3dwAAAP//AwBQ SwECLQAUAAYACAAAACEA8PeKu/0AAADiAQAAEwAAAAAAAAAAAAAAAAAAAAAAW0NvbnRlbnRfVHlw ZXNdLnhtbFBLAQItABQABgAIAAAAIQAx3V9h0gAAAI8BAAALAAAAAAAAAAAAAAAAAC4BAABfcmVs cy8ucmVsc1BLAQItABQABgAIAAAAIQAzLwWeQQAAADkAAAAQAAAAAAAAAAAAAAAAACkCAABkcnMv c2hhcGV4bWwueG1sUEsBAi0AFAAGAAgAAAAhAJVIST7KAAAA4wAAAA8AAAAAAAAAAAAAAAAAmAIA AGRycy9kb3ducmV2LnhtbFBLBQYAAAAABAAEAPUAAACPAwAAAAA= " fillcolor="black" strokecolor="white [3212]">
                        <v:fill r:id="rId592" o:title="" type="pattern"/>
                      </v:rect>
                      <v:rect id="Rectangle 50" o:spid="_x0000_s1866" style="position:absolute;left:7437;top:4737;width:1440;height:7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ozY8kA AADjAAAADwAAAGRycy9kb3ducmV2LnhtbERPX0/CMBB/N+E7NEfim3QOMNugEDVRxPgi8AEu69kt rNe51jH49NTExMf7/b/lerCN6KnztWMF95MEBHHpdM1GwWH/cpeB8AFZY+OYFJzJw3o1ulliod2J P6nfBSNiCPsCFVQhtIWUvqzIop+4ljhyX66zGOLZGak7PMVw28g0SR6kxZpjQ4UtPVdUHnc/VkF+ +Oi/8+n5fX7MWrN92lxMeL0odTseHhcgAg3hX/znftNxfp6ns9l0nqXw+1MEQK6uAAAA//8DAFBL AQItABQABgAIAAAAIQDw94q7/QAAAOIBAAATAAAAAAAAAAAAAAAAAAAAAABbQ29udGVudF9UeXBl c10ueG1sUEsBAi0AFAAGAAgAAAAhADHdX2HSAAAAjwEAAAsAAAAAAAAAAAAAAAAALgEAAF9yZWxz Ly5yZWxzUEsBAi0AFAAGAAgAAAAhADMvBZ5BAAAAOQAAABAAAAAAAAAAAAAAAAAAKQIAAGRycy9z aGFwZXhtbC54bWxQSwECLQAUAAYACAAAACEAHBozY8kAAADjAAAADwAAAAAAAAAAAAAAAACYAgAA ZHJzL2Rvd25yZXYueG1sUEsFBgAAAAAEAAQA9QAAAI4DAAAAAA== " fillcolor="black" strokecolor="white [3212]">
                        <v:fill r:id="rId592" o:title="" type="pattern"/>
                      </v:rect>
                      <v:shape id="AutoShape 51" o:spid="_x0000_s1867" type="#_x0000_t32" style="position:absolute;left:8193;top:5421;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BO3MkAAADjAAAADwAAAGRycy9kb3ducmV2LnhtbERPX0/CMBB/J+E7NGfiC5GOoUAmhUwT EiHhAdT3cz3XhvU61wLz21sTEx/v9/+W69414kJdsJ4VTMYZCOLKa8u1grfXzd0CRIjIGhvPpOCb AqxXw8ESC+2vfKDLMdYihXAoUIGJsS2kDJUhh2HsW+LEffrOYUxnV0vd4TWFu0bmWTaTDi2nBoMt PRuqTsezU7DfTp7KD2O3u8OX3T9syuZcj96Vur3py0cQkfr4L/5zv+g0P8/ns8X8fjqF358SAHL1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pgTtzJAAAA4wAAAA8AAAAA AAAAAAAAAAAAoQIAAGRycy9kb3ducmV2LnhtbFBLBQYAAAAABAAEAPkAAACXAwAAAAA= "/>
                      <v:shape id="AutoShape 52" o:spid="_x0000_s1868" type="#_x0000_t32" style="position:absolute;left:8193;top:4053;width:0;height:13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9+WsgAAADjAAAADwAAAGRycy9kb3ducmV2LnhtbERPzUoDMRC+C75DmIIXsdlULe22aZGC ID0ItnvocUimu0s3kzWJ2/XtjSB4nO9/1tvRdWKgEFvPGtS0AEFsvG251lAdXx8WIGJCtth5Jg3f FGG7ub1ZY2n9lT9oOKRa5BCOJWpoUupLKaNpyGGc+p44c2cfHKZ8hlragNcc7jo5K4q5dNhybmiw p11D5nL4chraffVeDfefKZjFXp2CisdTZ7S+m4wvKxCJxvQv/nO/2Tz/6blYqvmjWsLvTxkAufk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19+WsgAAADjAAAADwAAAAAA AAAAAAAAAAChAgAAZHJzL2Rvd25yZXYueG1sUEsFBgAAAAAEAAQA+QAAAJYDAAAAAA== "/>
                      <v:shape id="AutoShape 53" o:spid="_x0000_s1869" type="#_x0000_t32" style="position:absolute;left:8806;top:4701;width:6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w9v8sAAADiAAAADwAAAGRycy9kb3ducmV2LnhtbESPQWvCQBSE74X+h+UVeil1owYbUzeh LQjSm1GKx0f2mYRm34bsJqb/3hUKHoeZ+YbZ5JNpxUi9aywrmM8iEMSl1Q1XCo6H7WsCwnlkja1l UvBHDvLs8WGDqbYX3tNY+EoECLsUFdTed6mUrqzJoJvZjjh4Z9sb9EH2ldQ9XgLctHIRRStpsOGw UGNHXzWVv8VgFAzt98th+PHzsfoc387JOjlNJ6fU89P08Q7C0+Tv4f/2TiuIk/UqXsTLJdwuhTsg sy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ww9v8sAAADiAAAADwAA AAAAAAAAAAAAAAChAgAAZHJzL2Rvd25yZXYueG1sUEsFBgAAAAAEAAQA+QAAAJkDAAAAAA== " strokeweight="1pt"/>
                      <v:rect id="Rectangle 54" o:spid="_x0000_s1870" style="position:absolute;left:8325;top:4539;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9PUMgA AADjAAAADwAAAGRycy9kb3ducmV2LnhtbERPX0vDMBB/F/Ydwg18c6mrjq5bNsZAERHZoi97O5pb W2wuXRPb7tsbQfDxfv9vvR1tI3rqfO1Ywf0sAUFcOFNzqeDz4+kuA+EDssHGMSm4koftZnKzxty4 gY/U61CKGMI+RwVVCG0upS8qsuhnriWO3Nl1FkM8u1KaDocYbhs5T5KFtFhzbKiwpX1FxZf+tgr0 +7Om02vhmuHtkM39VffpZa/U7XTcrUAEGsO/+M/9YuL8JF08ZunDMoXfnyIAcvMDAAD//wMAUEsB Ai0AFAAGAAgAAAAhAPD3irv9AAAA4gEAABMAAAAAAAAAAAAAAAAAAAAAAFtDb250ZW50X1R5cGVz XS54bWxQSwECLQAUAAYACAAAACEAMd1fYdIAAACPAQAACwAAAAAAAAAAAAAAAAAuAQAAX3JlbHMv LnJlbHNQSwECLQAUAAYACAAAACEAMy8FnkEAAAA5AAAAEAAAAAAAAAAAAAAAAAApAgAAZHJzL3No YXBleG1sLnhtbFBLAQItABQABgAIAAAAIQBM709QyAAAAOMAAAAPAAAAAAAAAAAAAAAAAJgCAABk cnMvZG93bnJldi54bWxQSwUGAAAAAAQABAD1AAAAjQMAAAAA " strokecolor="white [3212]">
                        <v:textbox inset="0,0,0,0">
                          <w:txbxContent>
                            <w:p w14:paraId="29D8F75A" w14:textId="77777777" w:rsidR="00541C41" w:rsidRPr="00286A97" w:rsidRDefault="00541C41" w:rsidP="0071554B">
                              <w:pPr>
                                <w:jc w:val="right"/>
                                <w:rPr>
                                  <w:b/>
                                  <w:i/>
                                  <w:sz w:val="20"/>
                                  <w:szCs w:val="20"/>
                                </w:rPr>
                              </w:pPr>
                              <w:r w:rsidRPr="00286A97">
                                <w:rPr>
                                  <w:b/>
                                  <w:i/>
                                  <w:sz w:val="20"/>
                                  <w:szCs w:val="20"/>
                                </w:rPr>
                                <w:t>S</w:t>
                              </w:r>
                            </w:p>
                          </w:txbxContent>
                        </v:textbox>
                      </v:rect>
                      <v:rect id="Rectangle 55" o:spid="_x0000_s1871" style="position:absolute;left:9525;top:4539;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5/AMcA AADiAAAADwAAAGRycy9kb3ducmV2LnhtbERPz0vDMBS+C/4P4Qm7ucTptlKXDRk4hoi4bJfdHs2z LTYvtcna7r83B8Hjx/d7tRldI3rqQu1Zw8NUgSAuvK251HA6vt5nIEJEtth4Jg1XCrBZ396sMLd+ 4AP1JpYihXDIUUMVY5tLGYqKHIapb4kT9+U7hzHBrpS2wyGFu0bOlFpIhzWnhgpb2lZUfJuL02A+ dobOb4VvhvfPbBaupn/82Wo9uRtfnkFEGuO/+M+9txqypXqaq7lKm9OldAfk+hcAAP//AwBQSwEC LQAUAAYACAAAACEA8PeKu/0AAADiAQAAEwAAAAAAAAAAAAAAAAAAAAAAW0NvbnRlbnRfVHlwZXNd LnhtbFBLAQItABQABgAIAAAAIQAx3V9h0gAAAI8BAAALAAAAAAAAAAAAAAAAAC4BAABfcmVscy8u cmVsc1BLAQItABQABgAIAAAAIQAzLwWeQQAAADkAAAAQAAAAAAAAAAAAAAAAACkCAABkcnMvc2hh cGV4bWwueG1sUEsBAi0AFAAGAAgAAAAhAPXufwDHAAAA4gAAAA8AAAAAAAAAAAAAAAAAmAIAAGRy cy9kb3ducmV2LnhtbFBLBQYAAAAABAAEAPUAAACMAwAAAAA= " strokecolor="white [3212]">
                        <v:textbox inset="0,0,0,0">
                          <w:txbxContent>
                            <w:p w14:paraId="2C4307F0" w14:textId="77777777" w:rsidR="00541C41" w:rsidRPr="00286A97" w:rsidRDefault="00541C41" w:rsidP="0071554B">
                              <w:pPr>
                                <w:rPr>
                                  <w:b/>
                                  <w:i/>
                                  <w:sz w:val="20"/>
                                  <w:szCs w:val="20"/>
                                </w:rPr>
                              </w:pPr>
                              <w:r w:rsidRPr="00286A97">
                                <w:rPr>
                                  <w:b/>
                                  <w:i/>
                                  <w:sz w:val="20"/>
                                  <w:szCs w:val="20"/>
                                </w:rPr>
                                <w:t>M</w:t>
                              </w:r>
                            </w:p>
                          </w:txbxContent>
                        </v:textbox>
                      </v:rect>
                      <v:rect id="Rectangle 56" o:spid="_x0000_s1872" style="position:absolute;left:9446;top:5493;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wOYssA AADiAAAADwAAAGRycy9kb3ducmV2LnhtbESPQUvDQBSE74L/YXmCN7sxbW2M3RYpKEVKsdtevD2y zySYfRuza5L++64geBxm5htmuR5tI3rqfO1Ywf0kAUFcOFNzqeB0fLnLQPiAbLBxTArO5GG9ur5a Ym7cwAfqdShFhLDPUUEVQptL6YuKLPqJa4mj9+k6iyHKrpSmwyHCbSPTJHmQFmuOCxW2tKmo+NI/ VoHev2r6eCtcM+zes9SfdT/93ih1ezM+P4EINIb/8F97axTMZ/N0MZtmj/B7Kd4BuboAAAD//wMA UEsBAi0AFAAGAAgAAAAhAPD3irv9AAAA4gEAABMAAAAAAAAAAAAAAAAAAAAAAFtDb250ZW50X1R5 cGVzXS54bWxQSwECLQAUAAYACAAAACEAMd1fYdIAAACPAQAACwAAAAAAAAAAAAAAAAAuAQAAX3Jl bHMvLnJlbHNQSwECLQAUAAYACAAAACEAMy8FnkEAAAA5AAAAEAAAAAAAAAAAAAAAAAApAgAAZHJz L3NoYXBleG1sLnhtbFBLAQItABQABgAIAAAAIQCqLA5iywAAAOIAAAAPAAAAAAAAAAAAAAAAAJgC AABkcnMvZG93bnJldi54bWxQSwUGAAAAAAQABAD1AAAAkAMAAAAA " strokecolor="white [3212]">
                        <v:textbox inset="0,0,0,0">
                          <w:txbxContent>
                            <w:p w14:paraId="2F8476C3" w14:textId="77777777" w:rsidR="00541C41" w:rsidRPr="00286A97" w:rsidRDefault="00541C41" w:rsidP="0071554B">
                              <w:pPr>
                                <w:rPr>
                                  <w:b/>
                                  <w:i/>
                                  <w:sz w:val="20"/>
                                  <w:szCs w:val="20"/>
                                  <w:vertAlign w:val="subscript"/>
                                </w:rPr>
                              </w:pPr>
                              <w:r w:rsidRPr="00286A97">
                                <w:rPr>
                                  <w:b/>
                                  <w:i/>
                                  <w:sz w:val="20"/>
                                  <w:szCs w:val="20"/>
                                </w:rPr>
                                <w:t>G</w:t>
                              </w:r>
                              <w:r w:rsidRPr="00286A97">
                                <w:rPr>
                                  <w:b/>
                                  <w:i/>
                                  <w:sz w:val="20"/>
                                  <w:szCs w:val="20"/>
                                  <w:vertAlign w:val="subscript"/>
                                </w:rPr>
                                <w:t>2</w:t>
                              </w:r>
                            </w:p>
                          </w:txbxContent>
                        </v:textbox>
                      </v:rect>
                      <v:rect id="Rectangle 57" o:spid="_x0000_s1873" style="position:absolute;left:7788;top:4048;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RoEcgA AADjAAAADwAAAGRycy9kb3ducmV2LnhtbERPX0vDMBB/F/wO4YS9bem6KV1dNmTgEBlDoy++Hc3Z FptLbbK2+/aLMPDxfv9vvR1tI3rqfO1YwXyWgCAunKm5VPD58TzNQPiAbLBxTArO5GG7ub1ZY27c wO/U61CKGMI+RwVVCG0upS8qsuhnriWO3LfrLIZ4dqU0HQ4x3DYyTZIHabHm2FBhS7uKih99sgr0 ca/p67VwzXB4y1J/1v3id6fU5G58egQRaAz/4qv7xcT5q+V9mqzm2RL+fooAyM0FAAD//wMAUEsB Ai0AFAAGAAgAAAAhAPD3irv9AAAA4gEAABMAAAAAAAAAAAAAAAAAAAAAAFtDb250ZW50X1R5cGVz XS54bWxQSwECLQAUAAYACAAAACEAMd1fYdIAAACPAQAACwAAAAAAAAAAAAAAAAAuAQAAX3JlbHMv LnJlbHNQSwECLQAUAAYACAAAACEAMy8FnkEAAAA5AAAAEAAAAAAAAAAAAAAAAAApAgAAZHJzL3No YXBleG1sLnhtbFBLAQItABQABgAIAAAAIQDklGgRyAAAAOMAAAAPAAAAAAAAAAAAAAAAAJgCAABk cnMvZG93bnJldi54bWxQSwUGAAAAAAQABAD1AAAAjQMAAAAA " strokecolor="white [3212]">
                        <v:textbox inset="0,0,0,0">
                          <w:txbxContent>
                            <w:p w14:paraId="58D31C11" w14:textId="77777777" w:rsidR="00541C41" w:rsidRPr="00286A97" w:rsidRDefault="00541C41" w:rsidP="0071554B">
                              <w:pPr>
                                <w:jc w:val="right"/>
                                <w:rPr>
                                  <w:b/>
                                  <w:i/>
                                  <w:sz w:val="20"/>
                                  <w:szCs w:val="20"/>
                                  <w:vertAlign w:val="subscript"/>
                                </w:rPr>
                              </w:pPr>
                              <w:r w:rsidRPr="00286A97">
                                <w:rPr>
                                  <w:b/>
                                  <w:i/>
                                  <w:sz w:val="20"/>
                                  <w:szCs w:val="20"/>
                                </w:rPr>
                                <w:t>G</w:t>
                              </w:r>
                              <w:r w:rsidRPr="00286A97">
                                <w:rPr>
                                  <w:b/>
                                  <w:i/>
                                  <w:sz w:val="20"/>
                                  <w:szCs w:val="20"/>
                                  <w:vertAlign w:val="subscript"/>
                                </w:rPr>
                                <w:t>1</w:t>
                              </w:r>
                            </w:p>
                          </w:txbxContent>
                        </v:textbox>
                      </v:rect>
                      <v:rect id="Rectangle 58" o:spid="_x0000_s1874" style="position:absolute;left:7788;top:5341;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9sGvMcA AADjAAAADwAAAGRycy9kb3ducmV2LnhtbERPX0vDMBB/F/wO4QTfXNqOSajLhgwmIiIu88W3oznb YnPpmth2394Iwh7v9//W29l1YqQhtJ415IsMBHHlbcu1ho/j/k6BCBHZYueZNJwpwHZzfbXG0vqJ DzSaWIsUwqFEDU2MfSllqBpyGBa+J07clx8cxnQOtbQDTincdbLIsnvpsOXU0GBPu4aqb/PjNJi3 J0OfL5Xvptd3VYSzGZennda3N/PjA4hIc7yI/93PNs1Xq5XKC5Uv4e+nBIDc/AIAAP//AwBQSwEC LQAUAAYACAAAACEA8PeKu/0AAADiAQAAEwAAAAAAAAAAAAAAAAAAAAAAW0NvbnRlbnRfVHlwZXNd LnhtbFBLAQItABQABgAIAAAAIQAx3V9h0gAAAI8BAAALAAAAAAAAAAAAAAAAAC4BAABfcmVscy8u cmVsc1BLAQItABQABgAIAAAAIQAzLwWeQQAAADkAAAAQAAAAAAAAAAAAAAAAACkCAABkcnMvc2hh cGV4bWwueG1sUEsBAi0AFAAGAAgAAAAhAOvbBrzHAAAA4wAAAA8AAAAAAAAAAAAAAAAAmAIAAGRy cy9kb3ducmV2LnhtbFBLBQYAAAAABAAEAPUAAACMAwAAAAA= " strokecolor="white [3212]">
                        <v:textbox inset="0,0,0,0">
                          <w:txbxContent>
                            <w:p w14:paraId="394CF190" w14:textId="77777777" w:rsidR="00541C41" w:rsidRPr="00286A97" w:rsidRDefault="00541C41" w:rsidP="0071554B">
                              <w:pPr>
                                <w:jc w:val="right"/>
                                <w:rPr>
                                  <w:b/>
                                  <w:i/>
                                  <w:sz w:val="20"/>
                                  <w:szCs w:val="20"/>
                                </w:rPr>
                              </w:pPr>
                              <w:r w:rsidRPr="00286A97">
                                <w:rPr>
                                  <w:b/>
                                  <w:i/>
                                  <w:sz w:val="20"/>
                                  <w:szCs w:val="20"/>
                                </w:rPr>
                                <w:t>O</w:t>
                              </w:r>
                            </w:p>
                          </w:txbxContent>
                        </v:textbox>
                      </v:rect>
                      <v:rect id="Rectangle 59" o:spid="_x0000_s1875" style="position:absolute;left:8473;top:5773;width:864;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G8GMsA AADjAAAADwAAAGRycy9kb3ducmV2LnhtbESPQUvDQBSE70L/w/IK3uxuUiht2m0pBUVERFcvvT2y zySYfZtm1yT9964geBxm5htmd5hcKwbqQ+NZQ7ZQIIhLbxuuNHy839+tQYSIbLH1TBquFOCwn93s sLB+5DcaTKxEgnAoUEMdY1dIGcqaHIaF74iT9+l7hzHJvpK2xzHBXStzpVbSYcNpocaOTjWVX+bb aTAvD4bOT6Vvx+fXdR6uZlheTlrfzqfjFkSkKf6H/9qPVkOuNtkmz1ZqCb+f0h+Q+x8AAAD//wMA UEsBAi0AFAAGAAgAAAAhAPD3irv9AAAA4gEAABMAAAAAAAAAAAAAAAAAAAAAAFtDb250ZW50X1R5 cGVzXS54bWxQSwECLQAUAAYACAAAACEAMd1fYdIAAACPAQAACwAAAAAAAAAAAAAAAAAuAQAAX3Jl bHMvLnJlbHNQSwECLQAUAAYACAAAACEAMy8FnkEAAAA5AAAAEAAAAAAAAAAAAAAAAAApAgAAZHJz L3NoYXBleG1sLnhtbFBLAQItABQABgAIAAAAIQAW0bwYywAAAOMAAAAPAAAAAAAAAAAAAAAAAJgC AABkcnMvZG93bnJldi54bWxQSwUGAAAAAAQABAD1AAAAkAMAAAAA " strokecolor="white [3212]">
                        <v:textbox inset="0,0,0,0">
                          <w:txbxContent>
                            <w:p w14:paraId="2A115D71" w14:textId="77777777" w:rsidR="00541C41" w:rsidRPr="004A55C0" w:rsidRDefault="00541C41" w:rsidP="0071554B">
                              <w:pPr>
                                <w:rPr>
                                  <w:b/>
                                  <w:sz w:val="20"/>
                                  <w:szCs w:val="20"/>
                                </w:rPr>
                              </w:pPr>
                              <w:r w:rsidRPr="004A55C0">
                                <w:rPr>
                                  <w:b/>
                                  <w:sz w:val="20"/>
                                  <w:szCs w:val="20"/>
                                </w:rPr>
                                <w:t>Hình 1</w:t>
                              </w:r>
                            </w:p>
                          </w:txbxContent>
                        </v:textbox>
                      </v:rect>
                      <v:oval id="Oval 60" o:spid="_x0000_s1876" style="position:absolute;left:9446;top:4675;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phm8wA AADiAAAADwAAAGRycy9kb3ducmV2LnhtbESPT0/CQBTE7yZ+h80z8SZbEApWFlJNSBC8WP+cn91n u9J9W7sL1G/Pkph4nMzMbzLzZW8bcaDOG8cKhoMEBHHptOFKwdvr6mYGwgdkjY1jUvBLHpaLy4s5 Ztod+YUORahEhLDPUEEdQptJ6cuaLPqBa4mj9+U6iyHKrpK6w2OE20aOkiSVFg3HhRpbeqyp3BV7 qyB/MsXGpM/b94/xj374/vQhzUulrq/6/B5EoD78h//aa61gNplObod34ymcL8U7IBcnAAAA//8D AFBLAQItABQABgAIAAAAIQDw94q7/QAAAOIBAAATAAAAAAAAAAAAAAAAAAAAAABbQ29udGVudF9U eXBlc10ueG1sUEsBAi0AFAAGAAgAAAAhADHdX2HSAAAAjwEAAAsAAAAAAAAAAAAAAAAALgEAAF9y ZWxzLy5yZWxzUEsBAi0AFAAGAAgAAAAhADMvBZ5BAAAAOQAAABAAAAAAAAAAAAAAAAAAKQIAAGRy cy9zaGFwZXhtbC54bWxQSwECLQAUAAYACAAAACEAiQphm8wAAADiAAAADwAAAAAAAAAAAAAAAACY AgAAZHJzL2Rvd25yZXYueG1sUEsFBgAAAAAEAAQA9QAAAJEDAAAAAA== " fillcolor="black [3213]"/>
                      <v:oval id="Oval 61" o:spid="_x0000_s1877" style="position:absolute;left:8776;top:4675;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A7hMcA AADjAAAADwAAAGRycy9kb3ducmV2LnhtbERPS0vEMBC+C/6HMII3N7G4xa1NlyoIvi52dz2PzdhG m0lt4m7990YQPM73nnI9u0HsaQrWs4bzhQJB3HpjudOw3dyeXYIIEdng4Jk0fFOAdXV8VGJh/IGf ad/ETqQQDgVq6GMcCylD25PDsPAjceLe/OQwpnPqpJnwkMLdIDOlcunQcmrocaSbntqP5stpqO9t 82Dzp8fdy8WnuX5/DTGvW61PT+b6CkSkOf6L/9x3Js3PlipXy1WWwe9PCQBZ/QAAAP//AwBQSwEC LQAUAAYACAAAACEA8PeKu/0AAADiAQAAEwAAAAAAAAAAAAAAAAAAAAAAW0NvbnRlbnRfVHlwZXNd LnhtbFBLAQItABQABgAIAAAAIQAx3V9h0gAAAI8BAAALAAAAAAAAAAAAAAAAAC4BAABfcmVscy8u cmVsc1BLAQItABQABgAIAAAAIQAzLwWeQQAAADkAAAAQAAAAAAAAAAAAAAAAACkCAABkcnMvc2hh cGV4bWwueG1sUEsBAi0AFAAGAAgAAAAhAH4AO4THAAAA4wAAAA8AAAAAAAAAAAAAAAAAmAIAAGRy cy9kb3ducmV2LnhtbFBLBQYAAAAABAAEAPUAAACMAwAAAAA= " fillcolor="black [3213]"/>
                    </v:group>
                  </w:pict>
                </mc:Fallback>
              </mc:AlternateContent>
            </w:r>
          </w:p>
        </w:tc>
      </w:tr>
    </w:tbl>
    <w:p w14:paraId="2AA3B8A9" w14:textId="77777777" w:rsidR="00541C41" w:rsidRPr="00541C41" w:rsidRDefault="00541C41" w:rsidP="00541C41">
      <w:pPr>
        <w:tabs>
          <w:tab w:val="left" w:pos="360"/>
        </w:tabs>
        <w:spacing w:after="0"/>
        <w:rPr>
          <w:sz w:val="26"/>
          <w:szCs w:val="26"/>
          <w:lang w:val="fr-FR"/>
        </w:rPr>
      </w:pPr>
      <w:r w:rsidRPr="00541C41">
        <w:rPr>
          <w:sz w:val="26"/>
          <w:szCs w:val="26"/>
          <w:lang w:val="fr-FR"/>
        </w:rPr>
        <w:lastRenderedPageBreak/>
        <w:t>b. Nếu S và hai gương có vị trí cố định thì điểm M phải có vị trí như thế nào để có thể vẽ được đường tia sáng như câu a.</w:t>
      </w:r>
    </w:p>
    <w:p w14:paraId="65EFF80B" w14:textId="77777777" w:rsidR="00541C41" w:rsidRPr="00541C41" w:rsidRDefault="00541C41" w:rsidP="00541C41">
      <w:pPr>
        <w:spacing w:after="0"/>
        <w:rPr>
          <w:sz w:val="26"/>
          <w:szCs w:val="26"/>
          <w:lang w:val="fr-FR"/>
        </w:rPr>
      </w:pPr>
      <w:r w:rsidRPr="00541C41">
        <w:rPr>
          <w:sz w:val="26"/>
          <w:szCs w:val="26"/>
          <w:lang w:val="fr-FR"/>
        </w:rPr>
        <w:t>c. Cho SM = a, khoảng cách từ S đến G</w:t>
      </w:r>
      <w:r w:rsidRPr="00541C41">
        <w:rPr>
          <w:sz w:val="26"/>
          <w:szCs w:val="26"/>
          <w:vertAlign w:val="subscript"/>
          <w:lang w:val="fr-FR"/>
        </w:rPr>
        <w:t>1</w:t>
      </w:r>
      <w:r w:rsidRPr="00541C41">
        <w:rPr>
          <w:sz w:val="26"/>
          <w:szCs w:val="26"/>
          <w:lang w:val="fr-FR"/>
        </w:rPr>
        <w:t xml:space="preserve"> là b và đến G</w:t>
      </w:r>
      <w:r w:rsidRPr="00541C41">
        <w:rPr>
          <w:sz w:val="26"/>
          <w:szCs w:val="26"/>
          <w:vertAlign w:val="subscript"/>
          <w:lang w:val="fr-FR"/>
        </w:rPr>
        <w:t>2</w:t>
      </w:r>
      <w:r w:rsidRPr="00541C41">
        <w:rPr>
          <w:sz w:val="26"/>
          <w:szCs w:val="26"/>
          <w:lang w:val="fr-FR"/>
        </w:rPr>
        <w:t xml:space="preserve"> là c, vận tốc truyền của ánh sáng là v. Tính thời gian truyền của tia sáng từ S tới M theo con đường vẽ được ở câu a.</w:t>
      </w:r>
    </w:p>
    <w:p w14:paraId="420BB73B" w14:textId="77777777" w:rsidR="00541C41" w:rsidRPr="00541C41" w:rsidRDefault="00541C41" w:rsidP="00541C41">
      <w:pPr>
        <w:spacing w:after="0"/>
        <w:rPr>
          <w:sz w:val="26"/>
          <w:szCs w:val="26"/>
          <w:lang w:val="fr-FR"/>
        </w:rPr>
      </w:pPr>
      <w:r w:rsidRPr="00541C41">
        <w:rPr>
          <w:b/>
          <w:bCs/>
          <w:sz w:val="26"/>
          <w:szCs w:val="26"/>
          <w:lang w:val="fr-FR"/>
        </w:rPr>
        <w:t>Câu 4 (1,0 điểm)</w:t>
      </w:r>
      <w:r w:rsidRPr="00541C41">
        <w:rPr>
          <w:sz w:val="26"/>
          <w:szCs w:val="26"/>
          <w:lang w:val="fr-FR"/>
        </w:rPr>
        <w:t xml:space="preserve"> Hãy chỉ ra hình thức truyền nhiệt chủ yếu trong những hiện tượng sau đây ?</w:t>
      </w:r>
    </w:p>
    <w:p w14:paraId="5681283A" w14:textId="77777777" w:rsidR="00541C41" w:rsidRPr="00541C41" w:rsidRDefault="00541C41" w:rsidP="00D07AEF">
      <w:pPr>
        <w:pStyle w:val="ListParagraph"/>
        <w:numPr>
          <w:ilvl w:val="0"/>
          <w:numId w:val="64"/>
        </w:numPr>
        <w:spacing w:after="0"/>
        <w:jc w:val="both"/>
        <w:rPr>
          <w:sz w:val="26"/>
          <w:szCs w:val="26"/>
          <w:lang w:val="fr-FR"/>
        </w:rPr>
      </w:pPr>
      <w:r w:rsidRPr="00541C41">
        <w:rPr>
          <w:sz w:val="26"/>
          <w:szCs w:val="26"/>
          <w:lang w:val="fr-FR"/>
        </w:rPr>
        <w:t>Mặt Trời truyền nhiệt cho Trái Đất.</w:t>
      </w:r>
    </w:p>
    <w:p w14:paraId="33F11216" w14:textId="77777777" w:rsidR="00541C41" w:rsidRPr="00541C41" w:rsidRDefault="00541C41" w:rsidP="00D07AEF">
      <w:pPr>
        <w:pStyle w:val="ListParagraph"/>
        <w:numPr>
          <w:ilvl w:val="0"/>
          <w:numId w:val="64"/>
        </w:numPr>
        <w:spacing w:after="0"/>
        <w:jc w:val="both"/>
        <w:rPr>
          <w:sz w:val="26"/>
          <w:szCs w:val="26"/>
          <w:lang w:val="fr-FR"/>
        </w:rPr>
      </w:pPr>
      <w:r w:rsidRPr="00541C41">
        <w:rPr>
          <w:sz w:val="26"/>
          <w:szCs w:val="26"/>
          <w:lang w:val="fr-FR"/>
        </w:rPr>
        <w:t>Gió mùa đông bắc làm cho cả một vùng trở lạnh.</w:t>
      </w:r>
    </w:p>
    <w:p w14:paraId="424FA7BD" w14:textId="77777777" w:rsidR="00541C41" w:rsidRPr="00541C41" w:rsidRDefault="00541C41" w:rsidP="00D07AEF">
      <w:pPr>
        <w:pStyle w:val="ListParagraph"/>
        <w:numPr>
          <w:ilvl w:val="0"/>
          <w:numId w:val="64"/>
        </w:numPr>
        <w:spacing w:after="0"/>
        <w:jc w:val="both"/>
        <w:rPr>
          <w:sz w:val="26"/>
          <w:szCs w:val="26"/>
          <w:lang w:val="fr-FR"/>
        </w:rPr>
      </w:pPr>
      <w:r w:rsidRPr="00541C41">
        <w:rPr>
          <w:sz w:val="26"/>
          <w:szCs w:val="26"/>
          <w:lang w:val="fr-FR"/>
        </w:rPr>
        <w:t>Chân bị bỏng so sơ ý chạm vào ống bô xe máy.</w:t>
      </w:r>
    </w:p>
    <w:p w14:paraId="04E2DE06" w14:textId="77777777" w:rsidR="00541C41" w:rsidRPr="00541C41" w:rsidRDefault="00541C41" w:rsidP="00541C41">
      <w:pPr>
        <w:tabs>
          <w:tab w:val="left" w:pos="360"/>
        </w:tabs>
        <w:spacing w:after="0"/>
        <w:rPr>
          <w:b/>
          <w:bCs/>
          <w:sz w:val="26"/>
          <w:szCs w:val="26"/>
        </w:rPr>
      </w:pPr>
      <w:r w:rsidRPr="00541C41">
        <w:rPr>
          <w:b/>
          <w:bCs/>
          <w:sz w:val="26"/>
          <w:szCs w:val="26"/>
        </w:rPr>
        <w:t xml:space="preserve">Câu 5 (1,0 điểm) </w:t>
      </w:r>
    </w:p>
    <w:p w14:paraId="0E6C2FED" w14:textId="77777777" w:rsidR="00541C41" w:rsidRPr="00541C41" w:rsidRDefault="00541C41" w:rsidP="00D07AEF">
      <w:pPr>
        <w:pStyle w:val="ListParagraph"/>
        <w:numPr>
          <w:ilvl w:val="0"/>
          <w:numId w:val="65"/>
        </w:numPr>
        <w:tabs>
          <w:tab w:val="left" w:pos="360"/>
        </w:tabs>
        <w:spacing w:after="0"/>
        <w:jc w:val="both"/>
        <w:rPr>
          <w:sz w:val="26"/>
          <w:szCs w:val="26"/>
        </w:rPr>
      </w:pPr>
      <w:r w:rsidRPr="00541C41">
        <w:rPr>
          <w:sz w:val="26"/>
          <w:szCs w:val="26"/>
        </w:rPr>
        <w:t>Trong kĩ thuật hiện đại, người ta thường dùng sơn tĩnh điện. Làm như vậy có lợi gì so với sơn thông thường?</w:t>
      </w:r>
    </w:p>
    <w:p w14:paraId="67773CDC" w14:textId="77777777" w:rsidR="00541C41" w:rsidRPr="00541C41" w:rsidRDefault="00541C41" w:rsidP="00D07AEF">
      <w:pPr>
        <w:pStyle w:val="ListParagraph"/>
        <w:numPr>
          <w:ilvl w:val="0"/>
          <w:numId w:val="65"/>
        </w:numPr>
        <w:tabs>
          <w:tab w:val="left" w:pos="360"/>
        </w:tabs>
        <w:spacing w:after="0"/>
        <w:jc w:val="both"/>
        <w:rPr>
          <w:sz w:val="26"/>
          <w:szCs w:val="26"/>
        </w:rPr>
      </w:pPr>
      <w:r w:rsidRPr="00541C41">
        <w:rPr>
          <w:sz w:val="26"/>
          <w:szCs w:val="26"/>
        </w:rPr>
        <w:t>Khi trời chuyển mưa, thường xuất hiện những cơn dông. Người ta thường khuyên ta không nên tránh dưới những cây cao ở hai bên đường. Hãy giải thích tại sao?</w:t>
      </w:r>
    </w:p>
    <w:p w14:paraId="6466B2BD" w14:textId="77777777" w:rsidR="00541C41" w:rsidRPr="00541C41" w:rsidRDefault="00541C41" w:rsidP="00541C41">
      <w:pPr>
        <w:spacing w:after="0"/>
        <w:rPr>
          <w:sz w:val="26"/>
          <w:szCs w:val="26"/>
          <w:lang w:val="nl-NL"/>
        </w:rPr>
      </w:pPr>
      <w:r w:rsidRPr="00541C41">
        <w:rPr>
          <w:b/>
          <w:bCs/>
          <w:sz w:val="26"/>
          <w:szCs w:val="26"/>
          <w:lang w:val="nl-NL"/>
        </w:rPr>
        <w:t>Câu 6 (4,0 điểm)</w:t>
      </w:r>
      <w:r w:rsidRPr="00541C41">
        <w:rPr>
          <w:sz w:val="26"/>
          <w:szCs w:val="26"/>
          <w:lang w:val="nl-NL"/>
        </w:rPr>
        <w:t xml:space="preserve"> Cho một bình thủy tinh hình trụ, tiết diện đều, một thước chia tới mm, một khối gỗ, nước đã biết khối lượng riêng, dầu ăn.</w:t>
      </w:r>
    </w:p>
    <w:p w14:paraId="52E3EF4D" w14:textId="77777777" w:rsidR="00541C41" w:rsidRPr="00541C41" w:rsidRDefault="00541C41" w:rsidP="00D07AEF">
      <w:pPr>
        <w:pStyle w:val="ListParagraph"/>
        <w:numPr>
          <w:ilvl w:val="0"/>
          <w:numId w:val="66"/>
        </w:numPr>
        <w:spacing w:after="0"/>
        <w:jc w:val="both"/>
        <w:rPr>
          <w:sz w:val="26"/>
          <w:szCs w:val="26"/>
          <w:lang w:val="nl-NL"/>
        </w:rPr>
      </w:pPr>
      <w:r w:rsidRPr="00541C41">
        <w:rPr>
          <w:sz w:val="26"/>
          <w:szCs w:val="26"/>
          <w:lang w:val="nl-NL"/>
        </w:rPr>
        <w:t>Xác định khối lượng riêng của gỗ.</w:t>
      </w:r>
    </w:p>
    <w:p w14:paraId="0D60335E" w14:textId="77777777" w:rsidR="00541C41" w:rsidRPr="00541C41" w:rsidRDefault="00541C41" w:rsidP="00D07AEF">
      <w:pPr>
        <w:pStyle w:val="ListParagraph"/>
        <w:numPr>
          <w:ilvl w:val="0"/>
          <w:numId w:val="66"/>
        </w:numPr>
        <w:spacing w:after="0"/>
        <w:jc w:val="both"/>
        <w:rPr>
          <w:sz w:val="26"/>
          <w:szCs w:val="26"/>
          <w:lang w:val="nl-NL"/>
        </w:rPr>
      </w:pPr>
      <w:r w:rsidRPr="00541C41">
        <w:rPr>
          <w:sz w:val="26"/>
          <w:szCs w:val="26"/>
          <w:lang w:val="nl-NL"/>
        </w:rPr>
        <w:t>b. Xác định khối lượng riêng của dầu.</w:t>
      </w:r>
    </w:p>
    <w:p w14:paraId="3E9F612F" w14:textId="77777777" w:rsidR="00541C41" w:rsidRPr="00541C41" w:rsidRDefault="00541C41" w:rsidP="00541C41">
      <w:pPr>
        <w:spacing w:after="0" w:line="400" w:lineRule="exact"/>
        <w:rPr>
          <w:b/>
          <w:sz w:val="28"/>
          <w:szCs w:val="28"/>
        </w:rPr>
      </w:pPr>
    </w:p>
    <w:p w14:paraId="03601F38" w14:textId="77777777" w:rsidR="00541C41" w:rsidRPr="00541C41" w:rsidRDefault="00541C41" w:rsidP="00541C41">
      <w:pPr>
        <w:spacing w:after="0" w:line="240" w:lineRule="auto"/>
        <w:ind w:firstLine="284"/>
        <w:jc w:val="both"/>
        <w:rPr>
          <w:color w:val="000000" w:themeColor="text1"/>
          <w:sz w:val="28"/>
          <w:szCs w:val="28"/>
        </w:rPr>
      </w:pPr>
    </w:p>
    <w:p w14:paraId="199A6457" w14:textId="77777777" w:rsidR="00541C41" w:rsidRPr="00541C41" w:rsidRDefault="00541C41" w:rsidP="00541C41">
      <w:pPr>
        <w:spacing w:after="0" w:line="240" w:lineRule="auto"/>
        <w:ind w:firstLine="284"/>
        <w:jc w:val="center"/>
        <w:rPr>
          <w:b/>
          <w:color w:val="000000" w:themeColor="text1"/>
          <w:sz w:val="28"/>
          <w:szCs w:val="28"/>
        </w:rPr>
      </w:pPr>
    </w:p>
    <w:p w14:paraId="53080B89" w14:textId="77777777" w:rsidR="00541C41" w:rsidRPr="00541C41" w:rsidRDefault="00541C41" w:rsidP="00541C41">
      <w:pPr>
        <w:spacing w:after="0" w:line="240" w:lineRule="auto"/>
        <w:ind w:firstLine="284"/>
        <w:jc w:val="center"/>
        <w:rPr>
          <w:b/>
          <w:color w:val="000000" w:themeColor="text1"/>
          <w:sz w:val="28"/>
          <w:szCs w:val="28"/>
        </w:rPr>
      </w:pPr>
      <w:r w:rsidRPr="00541C41">
        <w:rPr>
          <w:b/>
          <w:color w:val="000000" w:themeColor="text1"/>
          <w:sz w:val="28"/>
          <w:szCs w:val="28"/>
        </w:rPr>
        <w:t>ĐÁP ÁN VÀ BIỂU CHẤM</w:t>
      </w:r>
    </w:p>
    <w:p w14:paraId="76AF6DDE" w14:textId="77777777" w:rsidR="00541C41" w:rsidRPr="00541C41" w:rsidRDefault="00541C41" w:rsidP="00D07AEF">
      <w:pPr>
        <w:pStyle w:val="ListParagraph"/>
        <w:numPr>
          <w:ilvl w:val="0"/>
          <w:numId w:val="60"/>
        </w:numPr>
        <w:spacing w:after="0" w:line="240" w:lineRule="auto"/>
        <w:rPr>
          <w:b/>
          <w:color w:val="000000" w:themeColor="text1"/>
          <w:sz w:val="28"/>
          <w:szCs w:val="28"/>
        </w:rPr>
      </w:pPr>
      <w:r w:rsidRPr="00541C41">
        <w:rPr>
          <w:b/>
          <w:color w:val="000000" w:themeColor="text1"/>
          <w:sz w:val="28"/>
          <w:szCs w:val="28"/>
        </w:rPr>
        <w:t>Phần bắt buộc (6đ)</w:t>
      </w:r>
    </w:p>
    <w:p w14:paraId="4316DB74" w14:textId="77777777" w:rsidR="00541C41" w:rsidRPr="00541C41" w:rsidRDefault="00541C41" w:rsidP="00541C41">
      <w:pPr>
        <w:spacing w:after="0" w:line="240" w:lineRule="auto"/>
        <w:ind w:left="284"/>
        <w:rPr>
          <w:b/>
          <w:color w:val="000000" w:themeColor="text1"/>
          <w:sz w:val="28"/>
          <w:szCs w:val="28"/>
        </w:rPr>
      </w:pPr>
    </w:p>
    <w:tbl>
      <w:tblPr>
        <w:tblStyle w:val="TableGrid"/>
        <w:tblW w:w="0" w:type="auto"/>
        <w:tblLook w:val="04A0" w:firstRow="1" w:lastRow="0" w:firstColumn="1" w:lastColumn="0" w:noHBand="0" w:noVBand="1"/>
      </w:tblPr>
      <w:tblGrid>
        <w:gridCol w:w="1129"/>
        <w:gridCol w:w="6663"/>
        <w:gridCol w:w="1227"/>
      </w:tblGrid>
      <w:tr w:rsidR="00541C41" w:rsidRPr="00541C41" w14:paraId="790C2F70" w14:textId="77777777" w:rsidTr="00303FDD">
        <w:tc>
          <w:tcPr>
            <w:tcW w:w="1129" w:type="dxa"/>
          </w:tcPr>
          <w:p w14:paraId="5EEDCA14" w14:textId="77777777" w:rsidR="00541C41" w:rsidRPr="00541C41" w:rsidRDefault="00541C41" w:rsidP="00541C41">
            <w:pPr>
              <w:spacing w:after="0"/>
              <w:rPr>
                <w:sz w:val="28"/>
                <w:szCs w:val="28"/>
              </w:rPr>
            </w:pPr>
          </w:p>
          <w:p w14:paraId="636E5268" w14:textId="77777777" w:rsidR="00541C41" w:rsidRPr="00541C41" w:rsidRDefault="00541C41" w:rsidP="00541C41">
            <w:pPr>
              <w:spacing w:after="0"/>
              <w:rPr>
                <w:sz w:val="28"/>
                <w:szCs w:val="28"/>
              </w:rPr>
            </w:pPr>
          </w:p>
          <w:p w14:paraId="1A5C4443" w14:textId="77777777" w:rsidR="00541C41" w:rsidRPr="00541C41" w:rsidRDefault="00541C41" w:rsidP="00541C41">
            <w:pPr>
              <w:spacing w:after="0"/>
              <w:rPr>
                <w:sz w:val="28"/>
                <w:szCs w:val="28"/>
              </w:rPr>
            </w:pPr>
          </w:p>
          <w:p w14:paraId="60B38811" w14:textId="77777777" w:rsidR="00541C41" w:rsidRPr="00541C41" w:rsidRDefault="00541C41" w:rsidP="00541C41">
            <w:pPr>
              <w:spacing w:after="0"/>
              <w:rPr>
                <w:sz w:val="28"/>
                <w:szCs w:val="28"/>
              </w:rPr>
            </w:pPr>
          </w:p>
          <w:p w14:paraId="6277EA30" w14:textId="77777777" w:rsidR="00541C41" w:rsidRPr="00541C41" w:rsidRDefault="00541C41" w:rsidP="00541C41">
            <w:pPr>
              <w:spacing w:after="0"/>
              <w:rPr>
                <w:sz w:val="28"/>
                <w:szCs w:val="28"/>
              </w:rPr>
            </w:pPr>
          </w:p>
          <w:p w14:paraId="2D601080" w14:textId="77777777" w:rsidR="00541C41" w:rsidRPr="00541C41" w:rsidRDefault="00541C41" w:rsidP="00541C41">
            <w:pPr>
              <w:spacing w:after="0"/>
              <w:rPr>
                <w:sz w:val="28"/>
                <w:szCs w:val="28"/>
              </w:rPr>
            </w:pPr>
          </w:p>
          <w:p w14:paraId="5965C8E7" w14:textId="77777777" w:rsidR="00541C41" w:rsidRPr="00541C41" w:rsidRDefault="00541C41" w:rsidP="00541C41">
            <w:pPr>
              <w:spacing w:after="0"/>
              <w:rPr>
                <w:sz w:val="28"/>
                <w:szCs w:val="28"/>
              </w:rPr>
            </w:pPr>
            <w:r w:rsidRPr="00541C41">
              <w:rPr>
                <w:sz w:val="28"/>
                <w:szCs w:val="28"/>
              </w:rPr>
              <w:t>Câu 1</w:t>
            </w:r>
          </w:p>
          <w:p w14:paraId="30D92DEB" w14:textId="77777777" w:rsidR="00541C41" w:rsidRPr="00541C41" w:rsidRDefault="00541C41" w:rsidP="00541C41">
            <w:pPr>
              <w:spacing w:after="0"/>
              <w:rPr>
                <w:sz w:val="28"/>
                <w:szCs w:val="28"/>
              </w:rPr>
            </w:pPr>
            <w:r w:rsidRPr="00541C41">
              <w:rPr>
                <w:sz w:val="28"/>
                <w:szCs w:val="28"/>
              </w:rPr>
              <w:t>1đ</w:t>
            </w:r>
          </w:p>
        </w:tc>
        <w:tc>
          <w:tcPr>
            <w:tcW w:w="6663" w:type="dxa"/>
          </w:tcPr>
          <w:p w14:paraId="16C36EB5"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color w:val="333333"/>
                <w:sz w:val="28"/>
                <w:szCs w:val="28"/>
              </w:rPr>
              <w:t>-</w:t>
            </w:r>
            <w:r w:rsidRPr="00541C41">
              <w:rPr>
                <w:color w:val="333333"/>
                <w:sz w:val="28"/>
                <w:szCs w:val="28"/>
              </w:rPr>
              <w:softHyphen/>
              <w:t xml:space="preserve"> Kích thước của quần thể sinh vật là số lượng cá thể đặc trưng (hoặc khối lượng hay năng lượng tích lũy trong các cá thể) phân bố trong khoảng không gian của quần thể.</w:t>
            </w:r>
          </w:p>
          <w:p w14:paraId="627AE387"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color w:val="333333"/>
                <w:sz w:val="28"/>
                <w:szCs w:val="28"/>
              </w:rPr>
              <w:t>- Mỗi quần thể có kích thước đặc trưng. Ví dụ: quần thể voi khoảng 25 con, quần thể gà rừng khoảng 200 con…</w:t>
            </w:r>
          </w:p>
          <w:p w14:paraId="1F77A0B7"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color w:val="333333"/>
                <w:sz w:val="28"/>
                <w:szCs w:val="28"/>
              </w:rPr>
              <w:t>*</w:t>
            </w:r>
            <w:r w:rsidRPr="00541C41">
              <w:rPr>
                <w:rStyle w:val="Strong"/>
                <w:rFonts w:eastAsia="Calibri"/>
                <w:color w:val="333333"/>
                <w:sz w:val="28"/>
                <w:szCs w:val="28"/>
              </w:rPr>
              <w:t xml:space="preserve"> Kích thước tối thiểu và kích thước tối đa</w:t>
            </w:r>
          </w:p>
          <w:p w14:paraId="4B5D4AD2"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color w:val="333333"/>
                <w:sz w:val="28"/>
                <w:szCs w:val="28"/>
              </w:rPr>
              <w:t>-</w:t>
            </w:r>
            <w:r w:rsidRPr="00541C41">
              <w:rPr>
                <w:color w:val="333333"/>
                <w:sz w:val="28"/>
                <w:szCs w:val="28"/>
              </w:rPr>
              <w:softHyphen/>
              <w:t xml:space="preserve"> Kích thước tối thiểu là số lượng cá thể ít nhất mà quần thể cần có để duy trì và phát triển. </w:t>
            </w:r>
          </w:p>
          <w:p w14:paraId="550C38EC" w14:textId="77777777" w:rsidR="00541C41" w:rsidRPr="00541C41" w:rsidRDefault="00541C41" w:rsidP="00541C41">
            <w:pPr>
              <w:pStyle w:val="NormalWeb"/>
              <w:shd w:val="clear" w:color="auto" w:fill="FFFFFF"/>
              <w:spacing w:before="0" w:beforeAutospacing="0" w:after="0" w:afterAutospacing="0"/>
              <w:rPr>
                <w:sz w:val="28"/>
                <w:szCs w:val="28"/>
              </w:rPr>
            </w:pPr>
            <w:r w:rsidRPr="00541C41">
              <w:rPr>
                <w:color w:val="333333"/>
                <w:sz w:val="28"/>
                <w:szCs w:val="28"/>
              </w:rPr>
              <w:t>-</w:t>
            </w:r>
            <w:r w:rsidRPr="00541C41">
              <w:rPr>
                <w:color w:val="333333"/>
                <w:sz w:val="28"/>
                <w:szCs w:val="28"/>
              </w:rPr>
              <w:softHyphen/>
              <w:t xml:space="preserve"> Kích thước tối đa là giới hạn cuối cùng về số lượng mà quần thể có thể đạt được, phù hợp với khả năng cung cấp nguồn sống của môi trường. </w:t>
            </w:r>
          </w:p>
        </w:tc>
        <w:tc>
          <w:tcPr>
            <w:tcW w:w="1227" w:type="dxa"/>
          </w:tcPr>
          <w:p w14:paraId="50F09F62" w14:textId="77777777" w:rsidR="00541C41" w:rsidRPr="00541C41" w:rsidRDefault="00541C41" w:rsidP="00541C41">
            <w:pPr>
              <w:spacing w:after="0"/>
              <w:rPr>
                <w:sz w:val="28"/>
                <w:szCs w:val="28"/>
              </w:rPr>
            </w:pPr>
            <w:r w:rsidRPr="00541C41">
              <w:rPr>
                <w:sz w:val="28"/>
                <w:szCs w:val="28"/>
              </w:rPr>
              <w:t>0,25</w:t>
            </w:r>
          </w:p>
          <w:p w14:paraId="3A1F50CA" w14:textId="77777777" w:rsidR="00541C41" w:rsidRPr="00541C41" w:rsidRDefault="00541C41" w:rsidP="00541C41">
            <w:pPr>
              <w:spacing w:after="0"/>
              <w:rPr>
                <w:sz w:val="28"/>
                <w:szCs w:val="28"/>
              </w:rPr>
            </w:pPr>
          </w:p>
          <w:p w14:paraId="5E6B1538" w14:textId="77777777" w:rsidR="00541C41" w:rsidRPr="00541C41" w:rsidRDefault="00541C41" w:rsidP="00541C41">
            <w:pPr>
              <w:spacing w:after="0"/>
              <w:rPr>
                <w:sz w:val="28"/>
                <w:szCs w:val="28"/>
              </w:rPr>
            </w:pPr>
          </w:p>
          <w:p w14:paraId="4D19FC41" w14:textId="77777777" w:rsidR="00541C41" w:rsidRPr="00541C41" w:rsidRDefault="00541C41" w:rsidP="00541C41">
            <w:pPr>
              <w:spacing w:after="0"/>
              <w:rPr>
                <w:sz w:val="28"/>
                <w:szCs w:val="28"/>
              </w:rPr>
            </w:pPr>
          </w:p>
          <w:p w14:paraId="78EF2D91" w14:textId="77777777" w:rsidR="00541C41" w:rsidRPr="00541C41" w:rsidRDefault="00541C41" w:rsidP="00541C41">
            <w:pPr>
              <w:spacing w:after="0"/>
              <w:rPr>
                <w:sz w:val="28"/>
                <w:szCs w:val="28"/>
              </w:rPr>
            </w:pPr>
            <w:r w:rsidRPr="00541C41">
              <w:rPr>
                <w:sz w:val="28"/>
                <w:szCs w:val="28"/>
              </w:rPr>
              <w:t>0,25</w:t>
            </w:r>
          </w:p>
          <w:p w14:paraId="0AB3F95B" w14:textId="77777777" w:rsidR="00541C41" w:rsidRPr="00541C41" w:rsidRDefault="00541C41" w:rsidP="00541C41">
            <w:pPr>
              <w:spacing w:after="0"/>
              <w:rPr>
                <w:sz w:val="28"/>
                <w:szCs w:val="28"/>
              </w:rPr>
            </w:pPr>
          </w:p>
          <w:p w14:paraId="3571DE44" w14:textId="77777777" w:rsidR="00541C41" w:rsidRPr="00541C41" w:rsidRDefault="00541C41" w:rsidP="00541C41">
            <w:pPr>
              <w:spacing w:after="0"/>
              <w:rPr>
                <w:sz w:val="28"/>
                <w:szCs w:val="28"/>
              </w:rPr>
            </w:pPr>
          </w:p>
          <w:p w14:paraId="6C68B81C" w14:textId="77777777" w:rsidR="00541C41" w:rsidRPr="00541C41" w:rsidRDefault="00541C41" w:rsidP="00541C41">
            <w:pPr>
              <w:spacing w:after="0"/>
              <w:rPr>
                <w:sz w:val="28"/>
                <w:szCs w:val="28"/>
              </w:rPr>
            </w:pPr>
          </w:p>
          <w:p w14:paraId="086BE91C" w14:textId="77777777" w:rsidR="00541C41" w:rsidRPr="00541C41" w:rsidRDefault="00541C41" w:rsidP="00541C41">
            <w:pPr>
              <w:spacing w:after="0"/>
              <w:rPr>
                <w:sz w:val="28"/>
                <w:szCs w:val="28"/>
              </w:rPr>
            </w:pPr>
            <w:r w:rsidRPr="00541C41">
              <w:rPr>
                <w:sz w:val="28"/>
                <w:szCs w:val="28"/>
              </w:rPr>
              <w:t>0,25</w:t>
            </w:r>
          </w:p>
          <w:p w14:paraId="2EDA900B" w14:textId="77777777" w:rsidR="00541C41" w:rsidRPr="00541C41" w:rsidRDefault="00541C41" w:rsidP="00541C41">
            <w:pPr>
              <w:spacing w:after="0"/>
              <w:rPr>
                <w:sz w:val="28"/>
                <w:szCs w:val="28"/>
              </w:rPr>
            </w:pPr>
          </w:p>
          <w:p w14:paraId="11D4CAAB" w14:textId="77777777" w:rsidR="00541C41" w:rsidRPr="00541C41" w:rsidRDefault="00541C41" w:rsidP="00541C41">
            <w:pPr>
              <w:spacing w:after="0"/>
              <w:rPr>
                <w:sz w:val="28"/>
                <w:szCs w:val="28"/>
              </w:rPr>
            </w:pPr>
          </w:p>
          <w:p w14:paraId="2B6FBF57" w14:textId="77777777" w:rsidR="00541C41" w:rsidRPr="00541C41" w:rsidRDefault="00541C41" w:rsidP="00541C41">
            <w:pPr>
              <w:spacing w:after="0"/>
              <w:rPr>
                <w:sz w:val="28"/>
                <w:szCs w:val="28"/>
              </w:rPr>
            </w:pPr>
            <w:r w:rsidRPr="00541C41">
              <w:rPr>
                <w:sz w:val="28"/>
                <w:szCs w:val="28"/>
              </w:rPr>
              <w:t>0,25</w:t>
            </w:r>
          </w:p>
        </w:tc>
      </w:tr>
      <w:tr w:rsidR="00541C41" w:rsidRPr="00541C41" w14:paraId="67B1A1BE" w14:textId="77777777" w:rsidTr="00303FDD">
        <w:tc>
          <w:tcPr>
            <w:tcW w:w="1129" w:type="dxa"/>
          </w:tcPr>
          <w:p w14:paraId="6384DCC9" w14:textId="77777777" w:rsidR="00541C41" w:rsidRPr="00541C41" w:rsidRDefault="00541C41" w:rsidP="00541C41">
            <w:pPr>
              <w:spacing w:after="0"/>
              <w:rPr>
                <w:sz w:val="28"/>
                <w:szCs w:val="28"/>
              </w:rPr>
            </w:pPr>
          </w:p>
          <w:p w14:paraId="7B170A05" w14:textId="77777777" w:rsidR="00541C41" w:rsidRPr="00541C41" w:rsidRDefault="00541C41" w:rsidP="00541C41">
            <w:pPr>
              <w:spacing w:after="0"/>
              <w:rPr>
                <w:sz w:val="28"/>
                <w:szCs w:val="28"/>
              </w:rPr>
            </w:pPr>
          </w:p>
          <w:p w14:paraId="3DE85D73" w14:textId="77777777" w:rsidR="00541C41" w:rsidRPr="00541C41" w:rsidRDefault="00541C41" w:rsidP="00541C41">
            <w:pPr>
              <w:spacing w:after="0"/>
              <w:rPr>
                <w:sz w:val="28"/>
                <w:szCs w:val="28"/>
              </w:rPr>
            </w:pPr>
          </w:p>
          <w:p w14:paraId="1655D388" w14:textId="77777777" w:rsidR="00541C41" w:rsidRPr="00541C41" w:rsidRDefault="00541C41" w:rsidP="00541C41">
            <w:pPr>
              <w:spacing w:after="0"/>
              <w:rPr>
                <w:sz w:val="28"/>
                <w:szCs w:val="28"/>
              </w:rPr>
            </w:pPr>
          </w:p>
          <w:p w14:paraId="75A0B835" w14:textId="77777777" w:rsidR="00541C41" w:rsidRPr="00541C41" w:rsidRDefault="00541C41" w:rsidP="00541C41">
            <w:pPr>
              <w:spacing w:after="0"/>
              <w:rPr>
                <w:sz w:val="28"/>
                <w:szCs w:val="28"/>
              </w:rPr>
            </w:pPr>
          </w:p>
          <w:p w14:paraId="31C7C51D" w14:textId="77777777" w:rsidR="00541C41" w:rsidRPr="00541C41" w:rsidRDefault="00541C41" w:rsidP="00541C41">
            <w:pPr>
              <w:spacing w:after="0"/>
              <w:rPr>
                <w:sz w:val="28"/>
                <w:szCs w:val="28"/>
              </w:rPr>
            </w:pPr>
            <w:r w:rsidRPr="00541C41">
              <w:rPr>
                <w:sz w:val="28"/>
                <w:szCs w:val="28"/>
              </w:rPr>
              <w:t>Câu 2 1đ</w:t>
            </w:r>
          </w:p>
        </w:tc>
        <w:tc>
          <w:tcPr>
            <w:tcW w:w="6663" w:type="dxa"/>
          </w:tcPr>
          <w:p w14:paraId="57E1A6C0" w14:textId="77777777" w:rsidR="00541C41" w:rsidRPr="00541C41" w:rsidRDefault="00541C41" w:rsidP="00541C41">
            <w:pPr>
              <w:spacing w:after="0"/>
              <w:rPr>
                <w:sz w:val="28"/>
                <w:szCs w:val="28"/>
              </w:rPr>
            </w:pPr>
            <w:r w:rsidRPr="00541C41">
              <w:rPr>
                <w:sz w:val="28"/>
                <w:szCs w:val="28"/>
              </w:rPr>
              <w:lastRenderedPageBreak/>
              <w:t>a/ Môi trường là nơi sinh sống của sinh vật, bao gồm tất cả các yếu tố ảnh hưởng trực tiếp hoặc gián tiếp đến đời sống của sinh vật.</w:t>
            </w:r>
          </w:p>
          <w:p w14:paraId="06C6FCF4" w14:textId="77777777" w:rsidR="00541C41" w:rsidRPr="00541C41" w:rsidRDefault="00541C41" w:rsidP="00541C41">
            <w:pPr>
              <w:spacing w:after="0"/>
              <w:rPr>
                <w:rStyle w:val="Strong"/>
                <w:b w:val="0"/>
                <w:color w:val="000000"/>
                <w:sz w:val="28"/>
                <w:szCs w:val="28"/>
                <w:shd w:val="clear" w:color="auto" w:fill="FFFFFF"/>
              </w:rPr>
            </w:pPr>
            <w:r w:rsidRPr="00541C41">
              <w:rPr>
                <w:rStyle w:val="Strong"/>
                <w:color w:val="000000"/>
                <w:sz w:val="28"/>
                <w:szCs w:val="28"/>
                <w:shd w:val="clear" w:color="auto" w:fill="FFFFFF"/>
              </w:rPr>
              <w:lastRenderedPageBreak/>
              <w:t xml:space="preserve">-Phân biệt </w:t>
            </w:r>
          </w:p>
          <w:p w14:paraId="1AE2D105" w14:textId="77777777" w:rsidR="00541C41" w:rsidRPr="00541C41" w:rsidRDefault="00541C41" w:rsidP="00541C41">
            <w:pPr>
              <w:spacing w:after="0"/>
              <w:rPr>
                <w:color w:val="000000"/>
                <w:sz w:val="28"/>
                <w:szCs w:val="28"/>
                <w:shd w:val="clear" w:color="auto" w:fill="FFFFFF"/>
              </w:rPr>
            </w:pPr>
            <w:r w:rsidRPr="00541C41">
              <w:rPr>
                <w:rStyle w:val="Strong"/>
                <w:color w:val="000000"/>
                <w:sz w:val="28"/>
                <w:szCs w:val="28"/>
                <w:shd w:val="clear" w:color="auto" w:fill="FFFFFF"/>
              </w:rPr>
              <w:t>+ Nhóm nhân tố sinh thái vô sinh</w:t>
            </w:r>
            <w:r w:rsidRPr="00541C41">
              <w:rPr>
                <w:color w:val="000000"/>
                <w:sz w:val="28"/>
                <w:szCs w:val="28"/>
                <w:shd w:val="clear" w:color="auto" w:fill="FFFFFF"/>
              </w:rPr>
              <w:t xml:space="preserve">:Là những nhân tố vật lí, hóa học của môi trường; các nhân tố này tác động đến đặc điểm hình thái, chức năng sinh lí và tập tính của sinh vật. </w:t>
            </w:r>
          </w:p>
          <w:p w14:paraId="0A795F06" w14:textId="77777777" w:rsidR="00541C41" w:rsidRPr="00541C41" w:rsidRDefault="00541C41" w:rsidP="00541C41">
            <w:pPr>
              <w:spacing w:after="0"/>
              <w:rPr>
                <w:color w:val="000000"/>
                <w:sz w:val="28"/>
                <w:szCs w:val="28"/>
                <w:shd w:val="clear" w:color="auto" w:fill="FFFFFF"/>
              </w:rPr>
            </w:pPr>
            <w:r w:rsidRPr="00541C41">
              <w:rPr>
                <w:color w:val="000000"/>
                <w:sz w:val="28"/>
                <w:szCs w:val="28"/>
                <w:shd w:val="clear" w:color="auto" w:fill="FFFFFF"/>
              </w:rPr>
              <w:t> Ví dụ: Ánh sáng, nhiệt độ, độ ẩm, không khí,…</w:t>
            </w:r>
          </w:p>
          <w:p w14:paraId="6D3F111D" w14:textId="77777777" w:rsidR="00541C41" w:rsidRPr="00541C41" w:rsidRDefault="00541C41" w:rsidP="00541C41">
            <w:pPr>
              <w:spacing w:after="0"/>
              <w:rPr>
                <w:color w:val="000000"/>
                <w:sz w:val="28"/>
                <w:szCs w:val="28"/>
                <w:shd w:val="clear" w:color="auto" w:fill="FFFFFF"/>
              </w:rPr>
            </w:pPr>
            <w:r w:rsidRPr="00541C41">
              <w:rPr>
                <w:rStyle w:val="Strong"/>
                <w:color w:val="000000"/>
                <w:sz w:val="28"/>
                <w:szCs w:val="28"/>
                <w:shd w:val="clear" w:color="auto" w:fill="FFFFFF"/>
              </w:rPr>
              <w:t>Nhóm nhân tố sinh thái hữu sinh</w:t>
            </w:r>
            <w:r w:rsidRPr="00541C41">
              <w:rPr>
                <w:color w:val="000000"/>
                <w:sz w:val="28"/>
                <w:szCs w:val="28"/>
                <w:shd w:val="clear" w:color="auto" w:fill="FFFFFF"/>
              </w:rPr>
              <w:t>- Là các nhân tố sống tác động đến sinh vật; các nhân tố này tạo nên mối quan hệ giữa các sinh vật trong môi trường</w:t>
            </w:r>
          </w:p>
          <w:p w14:paraId="27807E9F" w14:textId="77777777" w:rsidR="00541C41" w:rsidRPr="00541C41" w:rsidRDefault="00541C41" w:rsidP="00541C41">
            <w:pPr>
              <w:spacing w:after="0"/>
              <w:rPr>
                <w:color w:val="000000"/>
                <w:sz w:val="28"/>
                <w:szCs w:val="28"/>
                <w:shd w:val="clear" w:color="auto" w:fill="FFFFFF"/>
              </w:rPr>
            </w:pPr>
            <w:r w:rsidRPr="00541C41">
              <w:rPr>
                <w:color w:val="000000"/>
                <w:sz w:val="28"/>
                <w:szCs w:val="28"/>
                <w:shd w:val="clear" w:color="auto" w:fill="FFFFFF"/>
              </w:rPr>
              <w:t> VD: ĐV, Tv…</w:t>
            </w:r>
          </w:p>
          <w:p w14:paraId="0786619F" w14:textId="77777777" w:rsidR="00541C41" w:rsidRPr="00541C41" w:rsidRDefault="00541C41" w:rsidP="00541C41">
            <w:pPr>
              <w:spacing w:after="0"/>
              <w:rPr>
                <w:sz w:val="28"/>
                <w:szCs w:val="28"/>
              </w:rPr>
            </w:pPr>
            <w:r w:rsidRPr="00541C41">
              <w:rPr>
                <w:sz w:val="28"/>
                <w:szCs w:val="28"/>
              </w:rPr>
              <w:t>b/ Thực vật vùng nóng thường có lá màu xanh đậm, bề mặt lá có tầng cutin dày hoặc lá biến thành gai hạn chế sự thoát hơi nước khi nhiệt độ không khí cao, thân mọng nước...</w:t>
            </w:r>
          </w:p>
        </w:tc>
        <w:tc>
          <w:tcPr>
            <w:tcW w:w="1227" w:type="dxa"/>
          </w:tcPr>
          <w:p w14:paraId="495BCBA8" w14:textId="77777777" w:rsidR="00541C41" w:rsidRPr="00541C41" w:rsidRDefault="00541C41" w:rsidP="00541C41">
            <w:pPr>
              <w:spacing w:after="0"/>
              <w:rPr>
                <w:sz w:val="28"/>
                <w:szCs w:val="28"/>
              </w:rPr>
            </w:pPr>
            <w:r w:rsidRPr="00541C41">
              <w:rPr>
                <w:sz w:val="28"/>
                <w:szCs w:val="28"/>
              </w:rPr>
              <w:lastRenderedPageBreak/>
              <w:t>0,25</w:t>
            </w:r>
          </w:p>
          <w:p w14:paraId="61A0BD07" w14:textId="77777777" w:rsidR="00541C41" w:rsidRPr="00541C41" w:rsidRDefault="00541C41" w:rsidP="00541C41">
            <w:pPr>
              <w:spacing w:after="0"/>
              <w:rPr>
                <w:sz w:val="28"/>
                <w:szCs w:val="28"/>
              </w:rPr>
            </w:pPr>
          </w:p>
          <w:p w14:paraId="6E809CF1" w14:textId="77777777" w:rsidR="00541C41" w:rsidRPr="00541C41" w:rsidRDefault="00541C41" w:rsidP="00541C41">
            <w:pPr>
              <w:spacing w:after="0"/>
              <w:rPr>
                <w:sz w:val="28"/>
                <w:szCs w:val="28"/>
              </w:rPr>
            </w:pPr>
          </w:p>
          <w:p w14:paraId="5711BCDD" w14:textId="77777777" w:rsidR="00541C41" w:rsidRPr="00541C41" w:rsidRDefault="00541C41" w:rsidP="00541C41">
            <w:pPr>
              <w:spacing w:after="0"/>
              <w:rPr>
                <w:sz w:val="28"/>
                <w:szCs w:val="28"/>
              </w:rPr>
            </w:pPr>
          </w:p>
          <w:p w14:paraId="5E87591A" w14:textId="77777777" w:rsidR="00541C41" w:rsidRPr="00541C41" w:rsidRDefault="00541C41" w:rsidP="00541C41">
            <w:pPr>
              <w:spacing w:after="0"/>
              <w:rPr>
                <w:sz w:val="28"/>
                <w:szCs w:val="28"/>
              </w:rPr>
            </w:pPr>
            <w:r w:rsidRPr="00541C41">
              <w:rPr>
                <w:sz w:val="28"/>
                <w:szCs w:val="28"/>
              </w:rPr>
              <w:t>0,25</w:t>
            </w:r>
          </w:p>
          <w:p w14:paraId="09722D17" w14:textId="77777777" w:rsidR="00541C41" w:rsidRPr="00541C41" w:rsidRDefault="00541C41" w:rsidP="00541C41">
            <w:pPr>
              <w:spacing w:after="0"/>
              <w:rPr>
                <w:sz w:val="28"/>
                <w:szCs w:val="28"/>
              </w:rPr>
            </w:pPr>
          </w:p>
          <w:p w14:paraId="7C387B62" w14:textId="77777777" w:rsidR="00541C41" w:rsidRPr="00541C41" w:rsidRDefault="00541C41" w:rsidP="00541C41">
            <w:pPr>
              <w:spacing w:after="0"/>
              <w:rPr>
                <w:sz w:val="28"/>
                <w:szCs w:val="28"/>
              </w:rPr>
            </w:pPr>
          </w:p>
          <w:p w14:paraId="1DE24901" w14:textId="77777777" w:rsidR="00541C41" w:rsidRPr="00541C41" w:rsidRDefault="00541C41" w:rsidP="00541C41">
            <w:pPr>
              <w:spacing w:after="0"/>
              <w:rPr>
                <w:sz w:val="28"/>
                <w:szCs w:val="28"/>
              </w:rPr>
            </w:pPr>
          </w:p>
          <w:p w14:paraId="0D175C25" w14:textId="77777777" w:rsidR="00541C41" w:rsidRPr="00541C41" w:rsidRDefault="00541C41" w:rsidP="00541C41">
            <w:pPr>
              <w:spacing w:after="0"/>
              <w:rPr>
                <w:sz w:val="28"/>
                <w:szCs w:val="28"/>
              </w:rPr>
            </w:pPr>
          </w:p>
          <w:p w14:paraId="5436B46F" w14:textId="77777777" w:rsidR="00541C41" w:rsidRPr="00541C41" w:rsidRDefault="00541C41" w:rsidP="00541C41">
            <w:pPr>
              <w:spacing w:after="0"/>
              <w:rPr>
                <w:sz w:val="28"/>
                <w:szCs w:val="28"/>
              </w:rPr>
            </w:pPr>
            <w:r w:rsidRPr="00541C41">
              <w:rPr>
                <w:sz w:val="28"/>
                <w:szCs w:val="28"/>
              </w:rPr>
              <w:t>0,25</w:t>
            </w:r>
          </w:p>
          <w:p w14:paraId="51B4DA9E" w14:textId="77777777" w:rsidR="00541C41" w:rsidRPr="00541C41" w:rsidRDefault="00541C41" w:rsidP="00541C41">
            <w:pPr>
              <w:spacing w:after="0"/>
              <w:rPr>
                <w:sz w:val="28"/>
                <w:szCs w:val="28"/>
              </w:rPr>
            </w:pPr>
          </w:p>
          <w:p w14:paraId="2233C680" w14:textId="77777777" w:rsidR="00541C41" w:rsidRPr="00541C41" w:rsidRDefault="00541C41" w:rsidP="00541C41">
            <w:pPr>
              <w:spacing w:after="0"/>
              <w:rPr>
                <w:sz w:val="28"/>
                <w:szCs w:val="28"/>
              </w:rPr>
            </w:pPr>
          </w:p>
          <w:p w14:paraId="3752F3F1" w14:textId="77777777" w:rsidR="00541C41" w:rsidRPr="00541C41" w:rsidRDefault="00541C41" w:rsidP="00541C41">
            <w:pPr>
              <w:spacing w:after="0"/>
              <w:rPr>
                <w:sz w:val="28"/>
                <w:szCs w:val="28"/>
              </w:rPr>
            </w:pPr>
          </w:p>
          <w:p w14:paraId="04653D6B" w14:textId="77777777" w:rsidR="00541C41" w:rsidRPr="00541C41" w:rsidRDefault="00541C41" w:rsidP="00541C41">
            <w:pPr>
              <w:spacing w:after="0"/>
              <w:rPr>
                <w:sz w:val="28"/>
                <w:szCs w:val="28"/>
              </w:rPr>
            </w:pPr>
          </w:p>
          <w:p w14:paraId="3AF1F5AF" w14:textId="77777777" w:rsidR="00541C41" w:rsidRPr="00541C41" w:rsidRDefault="00541C41" w:rsidP="00541C41">
            <w:pPr>
              <w:spacing w:after="0"/>
              <w:rPr>
                <w:sz w:val="28"/>
                <w:szCs w:val="28"/>
              </w:rPr>
            </w:pPr>
            <w:r w:rsidRPr="00541C41">
              <w:rPr>
                <w:sz w:val="28"/>
                <w:szCs w:val="28"/>
              </w:rPr>
              <w:t>0,25</w:t>
            </w:r>
          </w:p>
          <w:p w14:paraId="6F6AFCCF" w14:textId="77777777" w:rsidR="00541C41" w:rsidRPr="00541C41" w:rsidRDefault="00541C41" w:rsidP="00541C41">
            <w:pPr>
              <w:spacing w:after="0"/>
              <w:rPr>
                <w:sz w:val="28"/>
                <w:szCs w:val="28"/>
              </w:rPr>
            </w:pPr>
          </w:p>
          <w:p w14:paraId="767180EA" w14:textId="77777777" w:rsidR="00541C41" w:rsidRPr="00541C41" w:rsidRDefault="00541C41" w:rsidP="00541C41">
            <w:pPr>
              <w:spacing w:after="0"/>
              <w:rPr>
                <w:sz w:val="28"/>
                <w:szCs w:val="28"/>
              </w:rPr>
            </w:pPr>
          </w:p>
          <w:p w14:paraId="7B6B8A9D" w14:textId="77777777" w:rsidR="00541C41" w:rsidRPr="00541C41" w:rsidRDefault="00541C41" w:rsidP="00541C41">
            <w:pPr>
              <w:spacing w:after="0"/>
              <w:rPr>
                <w:sz w:val="28"/>
                <w:szCs w:val="28"/>
              </w:rPr>
            </w:pPr>
          </w:p>
        </w:tc>
      </w:tr>
      <w:tr w:rsidR="00541C41" w:rsidRPr="00541C41" w14:paraId="60BC3B8D" w14:textId="77777777" w:rsidTr="00303FDD">
        <w:tc>
          <w:tcPr>
            <w:tcW w:w="1129" w:type="dxa"/>
          </w:tcPr>
          <w:p w14:paraId="2496E7D7" w14:textId="77777777" w:rsidR="00541C41" w:rsidRPr="00541C41" w:rsidRDefault="00541C41" w:rsidP="00541C41">
            <w:pPr>
              <w:spacing w:after="0"/>
              <w:rPr>
                <w:sz w:val="28"/>
                <w:szCs w:val="28"/>
              </w:rPr>
            </w:pPr>
          </w:p>
          <w:p w14:paraId="4C48F993" w14:textId="77777777" w:rsidR="00541C41" w:rsidRPr="00541C41" w:rsidRDefault="00541C41" w:rsidP="00541C41">
            <w:pPr>
              <w:spacing w:after="0"/>
              <w:rPr>
                <w:sz w:val="28"/>
                <w:szCs w:val="28"/>
              </w:rPr>
            </w:pPr>
          </w:p>
          <w:p w14:paraId="269B4768" w14:textId="77777777" w:rsidR="00541C41" w:rsidRPr="00541C41" w:rsidRDefault="00541C41" w:rsidP="00541C41">
            <w:pPr>
              <w:spacing w:after="0"/>
              <w:rPr>
                <w:sz w:val="28"/>
                <w:szCs w:val="28"/>
              </w:rPr>
            </w:pPr>
            <w:r w:rsidRPr="00541C41">
              <w:rPr>
                <w:sz w:val="28"/>
                <w:szCs w:val="28"/>
              </w:rPr>
              <w:t>Câu 3 (1đ)</w:t>
            </w:r>
          </w:p>
        </w:tc>
        <w:tc>
          <w:tcPr>
            <w:tcW w:w="6663" w:type="dxa"/>
          </w:tcPr>
          <w:p w14:paraId="2E0F33CE" w14:textId="77777777" w:rsidR="00541C41" w:rsidRPr="00541C41" w:rsidRDefault="00541C41" w:rsidP="00541C41">
            <w:pPr>
              <w:spacing w:after="0"/>
              <w:jc w:val="both"/>
              <w:rPr>
                <w:sz w:val="26"/>
                <w:szCs w:val="26"/>
              </w:rPr>
            </w:pPr>
            <w:r w:rsidRPr="00541C41">
              <w:rPr>
                <w:sz w:val="26"/>
                <w:szCs w:val="26"/>
              </w:rPr>
              <w:t>Câu 1: Hoàn thành phản ứng</w:t>
            </w:r>
          </w:p>
          <w:p w14:paraId="18432334" w14:textId="77777777" w:rsidR="00541C41" w:rsidRPr="00541C41" w:rsidRDefault="00541C41" w:rsidP="00541C41">
            <w:pPr>
              <w:spacing w:after="0"/>
              <w:jc w:val="both"/>
              <w:rPr>
                <w:sz w:val="26"/>
                <w:szCs w:val="26"/>
              </w:rPr>
            </w:pPr>
            <w:r w:rsidRPr="00541C41">
              <w:rPr>
                <w:sz w:val="26"/>
                <w:szCs w:val="26"/>
              </w:rPr>
              <w:t xml:space="preserve">1, 2Ca + </w:t>
            </w:r>
            <w:r w:rsidRPr="00541C41">
              <w:t>O</w:t>
            </w:r>
            <w:r w:rsidRPr="00541C41">
              <w:rPr>
                <w:vertAlign w:val="subscript"/>
              </w:rPr>
              <w:t xml:space="preserve">2  </w:t>
            </w:r>
            <w:r w:rsidRPr="00541C41">
              <w:rPr>
                <w:noProof/>
                <w:position w:val="-6"/>
                <w:sz w:val="26"/>
                <w:szCs w:val="26"/>
              </w:rPr>
              <w:drawing>
                <wp:inline distT="0" distB="0" distL="0" distR="0" wp14:anchorId="737BFB52" wp14:editId="76655B51">
                  <wp:extent cx="438150" cy="228600"/>
                  <wp:effectExtent l="0" t="0" r="0" b="0"/>
                  <wp:docPr id="1956208644" name="Picture 1956208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24" cstate="email">
                            <a:extLst>
                              <a:ext uri="{28A0092B-C50C-407E-A947-70E740481C1C}">
                                <a14:useLocalDpi xmlns:a14="http://schemas.microsoft.com/office/drawing/2010/main"/>
                              </a:ext>
                            </a:extLst>
                          </a:blip>
                          <a:srcRect/>
                          <a:stretch>
                            <a:fillRect/>
                          </a:stretch>
                        </pic:blipFill>
                        <pic:spPr bwMode="auto">
                          <a:xfrm>
                            <a:off x="0" y="0"/>
                            <a:ext cx="438150" cy="228600"/>
                          </a:xfrm>
                          <a:prstGeom prst="rect">
                            <a:avLst/>
                          </a:prstGeom>
                          <a:noFill/>
                          <a:ln>
                            <a:noFill/>
                          </a:ln>
                        </pic:spPr>
                      </pic:pic>
                    </a:graphicData>
                  </a:graphic>
                </wp:inline>
              </w:drawing>
            </w:r>
            <w:r w:rsidRPr="00541C41">
              <w:rPr>
                <w:vertAlign w:val="subscript"/>
              </w:rPr>
              <w:t xml:space="preserve">   2</w:t>
            </w:r>
            <w:r w:rsidRPr="00541C41">
              <w:rPr>
                <w:sz w:val="26"/>
                <w:szCs w:val="26"/>
              </w:rPr>
              <w:t xml:space="preserve">CaO                   </w:t>
            </w:r>
          </w:p>
          <w:p w14:paraId="62AA52A9" w14:textId="77777777" w:rsidR="00541C41" w:rsidRPr="00541C41" w:rsidRDefault="00541C41" w:rsidP="00541C41">
            <w:pPr>
              <w:tabs>
                <w:tab w:val="left" w:pos="3360"/>
              </w:tabs>
              <w:spacing w:after="0"/>
            </w:pPr>
            <w:r w:rsidRPr="00541C41">
              <w:rPr>
                <w:sz w:val="26"/>
                <w:szCs w:val="26"/>
              </w:rPr>
              <w:t xml:space="preserve">2, CaO  +   </w:t>
            </w:r>
            <w:r w:rsidRPr="00541C41">
              <w:t>+ H</w:t>
            </w:r>
            <w:r w:rsidRPr="00541C41">
              <w:rPr>
                <w:vertAlign w:val="subscript"/>
              </w:rPr>
              <w:t>2</w:t>
            </w:r>
            <w:r w:rsidRPr="00541C41">
              <w:t>O</w:t>
            </w:r>
            <w:r w:rsidRPr="00541C41">
              <w:rPr>
                <w:sz w:val="26"/>
                <w:szCs w:val="26"/>
              </w:rPr>
              <w:t xml:space="preserve">                               </w:t>
            </w:r>
          </w:p>
          <w:p w14:paraId="3B321641" w14:textId="77777777" w:rsidR="00541C41" w:rsidRPr="00541C41" w:rsidRDefault="00541C41" w:rsidP="00541C41">
            <w:pPr>
              <w:spacing w:after="0"/>
              <w:jc w:val="both"/>
              <w:rPr>
                <w:vertAlign w:val="subscript"/>
              </w:rPr>
            </w:pPr>
            <w:r w:rsidRPr="00541C41">
              <w:t>3, 3, Ca(OH)</w:t>
            </w:r>
            <w:r w:rsidRPr="00541C41">
              <w:rPr>
                <w:vertAlign w:val="subscript"/>
              </w:rPr>
              <w:t xml:space="preserve">2  </w:t>
            </w:r>
            <w:r w:rsidRPr="00541C41">
              <w:t>+  CO</w:t>
            </w:r>
            <w:r w:rsidRPr="00541C41">
              <w:rPr>
                <w:vertAlign w:val="subscript"/>
              </w:rPr>
              <w:t xml:space="preserve">2   </w:t>
            </w:r>
            <w:r w:rsidRPr="00541C41">
              <w:rPr>
                <w:position w:val="-6"/>
              </w:rPr>
              <w:object w:dxaOrig="620" w:dyaOrig="320" w14:anchorId="43671604">
                <v:shape id="_x0000_i1583" type="#_x0000_t75" style="width:30.75pt;height:9pt" o:ole="">
                  <v:imagedata r:id="rId1125" o:title=""/>
                </v:shape>
                <o:OLEObject Type="Embed" ProgID="Equation.3" ShapeID="_x0000_i1583" DrawAspect="Content" ObjectID="_1773308627" r:id="rId1126"/>
              </w:object>
            </w:r>
            <w:r w:rsidRPr="00541C41">
              <w:rPr>
                <w:vertAlign w:val="subscript"/>
              </w:rPr>
              <w:t xml:space="preserve"> </w:t>
            </w:r>
            <w:r w:rsidRPr="00541C41">
              <w:rPr>
                <w:sz w:val="26"/>
                <w:szCs w:val="26"/>
                <w:lang w:val="nl-NL"/>
              </w:rPr>
              <w:t>Ca</w:t>
            </w:r>
            <w:r w:rsidRPr="00541C41">
              <w:t>CO</w:t>
            </w:r>
            <w:r w:rsidRPr="00541C41">
              <w:rPr>
                <w:vertAlign w:val="subscript"/>
              </w:rPr>
              <w:t xml:space="preserve">3 </w:t>
            </w:r>
            <w:r w:rsidRPr="00541C41">
              <w:t xml:space="preserve">     </w:t>
            </w:r>
          </w:p>
          <w:p w14:paraId="0B8C94EE" w14:textId="77777777" w:rsidR="00541C41" w:rsidRPr="00541C41" w:rsidRDefault="00541C41" w:rsidP="00541C41">
            <w:pPr>
              <w:spacing w:after="0"/>
              <w:jc w:val="both"/>
              <w:rPr>
                <w:sz w:val="28"/>
                <w:szCs w:val="28"/>
                <w:vertAlign w:val="subscript"/>
              </w:rPr>
            </w:pPr>
            <w:r w:rsidRPr="00541C41">
              <w:rPr>
                <w:sz w:val="26"/>
                <w:szCs w:val="26"/>
                <w:lang w:val="nl-NL"/>
              </w:rPr>
              <w:t>4, Ca</w:t>
            </w:r>
            <w:r w:rsidRPr="00541C41">
              <w:t>CO</w:t>
            </w:r>
            <w:r w:rsidRPr="00541C41">
              <w:rPr>
                <w:vertAlign w:val="subscript"/>
              </w:rPr>
              <w:t xml:space="preserve">3  </w:t>
            </w:r>
            <w:r w:rsidRPr="00541C41">
              <w:rPr>
                <w:noProof/>
                <w:position w:val="-6"/>
                <w:sz w:val="26"/>
                <w:szCs w:val="26"/>
              </w:rPr>
              <w:drawing>
                <wp:inline distT="0" distB="0" distL="0" distR="0" wp14:anchorId="296D2D3C" wp14:editId="5C6D258C">
                  <wp:extent cx="438150" cy="228600"/>
                  <wp:effectExtent l="0" t="0" r="0" b="0"/>
                  <wp:docPr id="1956208645" name="Picture 1956208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24" cstate="email">
                            <a:extLst>
                              <a:ext uri="{28A0092B-C50C-407E-A947-70E740481C1C}">
                                <a14:useLocalDpi xmlns:a14="http://schemas.microsoft.com/office/drawing/2010/main"/>
                              </a:ext>
                            </a:extLst>
                          </a:blip>
                          <a:srcRect/>
                          <a:stretch>
                            <a:fillRect/>
                          </a:stretch>
                        </pic:blipFill>
                        <pic:spPr bwMode="auto">
                          <a:xfrm>
                            <a:off x="0" y="0"/>
                            <a:ext cx="438150" cy="228600"/>
                          </a:xfrm>
                          <a:prstGeom prst="rect">
                            <a:avLst/>
                          </a:prstGeom>
                          <a:noFill/>
                          <a:ln>
                            <a:noFill/>
                          </a:ln>
                        </pic:spPr>
                      </pic:pic>
                    </a:graphicData>
                  </a:graphic>
                </wp:inline>
              </w:drawing>
            </w:r>
            <w:r w:rsidRPr="00541C41">
              <w:rPr>
                <w:sz w:val="26"/>
                <w:szCs w:val="26"/>
              </w:rPr>
              <w:t xml:space="preserve"> CaO  + </w:t>
            </w:r>
            <w:r w:rsidRPr="00541C41">
              <w:t>CO</w:t>
            </w:r>
            <w:r w:rsidRPr="00541C41">
              <w:rPr>
                <w:vertAlign w:val="subscript"/>
              </w:rPr>
              <w:t xml:space="preserve">2                </w:t>
            </w:r>
          </w:p>
          <w:p w14:paraId="2B3A35B8" w14:textId="77777777" w:rsidR="00541C41" w:rsidRPr="00541C41" w:rsidRDefault="00541C41" w:rsidP="00541C41">
            <w:pPr>
              <w:spacing w:after="0"/>
              <w:rPr>
                <w:sz w:val="28"/>
                <w:szCs w:val="28"/>
              </w:rPr>
            </w:pPr>
          </w:p>
        </w:tc>
        <w:tc>
          <w:tcPr>
            <w:tcW w:w="1227" w:type="dxa"/>
          </w:tcPr>
          <w:p w14:paraId="732BA3B7" w14:textId="77777777" w:rsidR="00541C41" w:rsidRPr="00541C41" w:rsidRDefault="00541C41" w:rsidP="00541C41">
            <w:pPr>
              <w:spacing w:after="0"/>
              <w:rPr>
                <w:sz w:val="26"/>
                <w:szCs w:val="26"/>
              </w:rPr>
            </w:pPr>
          </w:p>
          <w:p w14:paraId="6C349572" w14:textId="77777777" w:rsidR="00541C41" w:rsidRPr="00541C41" w:rsidRDefault="00541C41" w:rsidP="00541C41">
            <w:pPr>
              <w:spacing w:after="0"/>
              <w:rPr>
                <w:sz w:val="26"/>
                <w:szCs w:val="26"/>
              </w:rPr>
            </w:pPr>
            <w:r w:rsidRPr="00541C41">
              <w:rPr>
                <w:sz w:val="26"/>
                <w:szCs w:val="26"/>
              </w:rPr>
              <w:t>0.25đ0.</w:t>
            </w:r>
          </w:p>
          <w:p w14:paraId="38561AE5" w14:textId="77777777" w:rsidR="00541C41" w:rsidRPr="00541C41" w:rsidRDefault="00541C41" w:rsidP="00541C41">
            <w:pPr>
              <w:spacing w:after="0"/>
              <w:rPr>
                <w:sz w:val="26"/>
                <w:szCs w:val="26"/>
              </w:rPr>
            </w:pPr>
            <w:r w:rsidRPr="00541C41">
              <w:rPr>
                <w:sz w:val="26"/>
                <w:szCs w:val="26"/>
              </w:rPr>
              <w:t>25đ</w:t>
            </w:r>
          </w:p>
          <w:p w14:paraId="5A528CFF" w14:textId="77777777" w:rsidR="00541C41" w:rsidRPr="00541C41" w:rsidRDefault="00541C41" w:rsidP="00541C41">
            <w:pPr>
              <w:spacing w:after="0"/>
              <w:rPr>
                <w:sz w:val="26"/>
                <w:szCs w:val="26"/>
              </w:rPr>
            </w:pPr>
            <w:r w:rsidRPr="00541C41">
              <w:rPr>
                <w:sz w:val="26"/>
                <w:szCs w:val="26"/>
              </w:rPr>
              <w:t>0.25đ</w:t>
            </w:r>
          </w:p>
          <w:p w14:paraId="2BF7E941" w14:textId="77777777" w:rsidR="00541C41" w:rsidRPr="00541C41" w:rsidRDefault="00541C41" w:rsidP="00541C41">
            <w:pPr>
              <w:spacing w:after="0"/>
              <w:rPr>
                <w:sz w:val="28"/>
                <w:szCs w:val="28"/>
              </w:rPr>
            </w:pPr>
            <w:r w:rsidRPr="00541C41">
              <w:rPr>
                <w:sz w:val="26"/>
                <w:szCs w:val="26"/>
              </w:rPr>
              <w:t>0.25đ</w:t>
            </w:r>
            <w:r w:rsidRPr="00541C41">
              <w:rPr>
                <w:vertAlign w:val="subscript"/>
              </w:rPr>
              <w:t xml:space="preserve">                                  </w:t>
            </w:r>
          </w:p>
        </w:tc>
      </w:tr>
      <w:tr w:rsidR="00541C41" w:rsidRPr="00541C41" w14:paraId="245CEC1A" w14:textId="77777777" w:rsidTr="00303FDD">
        <w:tc>
          <w:tcPr>
            <w:tcW w:w="1129" w:type="dxa"/>
          </w:tcPr>
          <w:p w14:paraId="3045815E" w14:textId="77777777" w:rsidR="00541C41" w:rsidRPr="00541C41" w:rsidRDefault="00541C41" w:rsidP="00541C41">
            <w:pPr>
              <w:spacing w:after="0"/>
              <w:rPr>
                <w:sz w:val="28"/>
                <w:szCs w:val="28"/>
              </w:rPr>
            </w:pPr>
          </w:p>
          <w:p w14:paraId="7580B143" w14:textId="77777777" w:rsidR="00541C41" w:rsidRPr="00541C41" w:rsidRDefault="00541C41" w:rsidP="00541C41">
            <w:pPr>
              <w:spacing w:after="0"/>
              <w:rPr>
                <w:sz w:val="28"/>
                <w:szCs w:val="28"/>
              </w:rPr>
            </w:pPr>
          </w:p>
          <w:p w14:paraId="651D476E" w14:textId="77777777" w:rsidR="00541C41" w:rsidRPr="00541C41" w:rsidRDefault="00541C41" w:rsidP="00541C41">
            <w:pPr>
              <w:spacing w:after="0"/>
              <w:rPr>
                <w:sz w:val="28"/>
                <w:szCs w:val="28"/>
              </w:rPr>
            </w:pPr>
          </w:p>
          <w:p w14:paraId="2F4A3CF9" w14:textId="77777777" w:rsidR="00541C41" w:rsidRPr="00541C41" w:rsidRDefault="00541C41" w:rsidP="00541C41">
            <w:pPr>
              <w:spacing w:after="0"/>
              <w:rPr>
                <w:sz w:val="28"/>
                <w:szCs w:val="28"/>
              </w:rPr>
            </w:pPr>
            <w:r w:rsidRPr="00541C41">
              <w:rPr>
                <w:sz w:val="28"/>
                <w:szCs w:val="28"/>
              </w:rPr>
              <w:t>Câu 4 (1đ)</w:t>
            </w:r>
          </w:p>
        </w:tc>
        <w:tc>
          <w:tcPr>
            <w:tcW w:w="6663" w:type="dxa"/>
          </w:tcPr>
          <w:p w14:paraId="4E11F984" w14:textId="77777777" w:rsidR="00541C41" w:rsidRPr="00541C41" w:rsidRDefault="00541C41" w:rsidP="00541C41">
            <w:pPr>
              <w:spacing w:after="0"/>
              <w:rPr>
                <w:rFonts w:eastAsia="Times New Roman"/>
                <w:b/>
                <w:sz w:val="28"/>
                <w:szCs w:val="28"/>
              </w:rPr>
            </w:pPr>
            <w:r w:rsidRPr="00541C41">
              <w:rPr>
                <w:rFonts w:eastAsia="Times New Roman"/>
                <w:b/>
                <w:sz w:val="28"/>
                <w:szCs w:val="28"/>
              </w:rPr>
              <w:t>1/  Chất còn dư sau phản ứng.</w:t>
            </w:r>
          </w:p>
          <w:p w14:paraId="229E2DB9" w14:textId="77777777" w:rsidR="00541C41" w:rsidRPr="00541C41" w:rsidRDefault="00541C41" w:rsidP="00541C41">
            <w:pPr>
              <w:spacing w:after="0"/>
              <w:ind w:left="720"/>
              <w:rPr>
                <w:rFonts w:eastAsia="Times New Roman"/>
                <w:sz w:val="28"/>
                <w:szCs w:val="28"/>
              </w:rPr>
            </w:pPr>
          </w:p>
          <w:p w14:paraId="294CD3D9" w14:textId="77777777" w:rsidR="00541C41" w:rsidRPr="00541C41" w:rsidRDefault="00541C41" w:rsidP="00541C41">
            <w:pPr>
              <w:spacing w:after="0"/>
              <w:ind w:left="720"/>
              <w:rPr>
                <w:rFonts w:eastAsia="Times New Roman"/>
                <w:sz w:val="28"/>
                <w:szCs w:val="28"/>
                <w:vertAlign w:val="subscript"/>
              </w:rPr>
            </w:pPr>
            <w:r w:rsidRPr="00541C41">
              <w:rPr>
                <w:rFonts w:eastAsia="Times New Roman"/>
                <w:sz w:val="28"/>
                <w:szCs w:val="28"/>
              </w:rPr>
              <w:t xml:space="preserve"> Mg         +       2HCl  →  MgCl</w:t>
            </w:r>
            <w:r w:rsidRPr="00541C41">
              <w:rPr>
                <w:rFonts w:eastAsia="Times New Roman"/>
                <w:sz w:val="28"/>
                <w:szCs w:val="28"/>
                <w:vertAlign w:val="subscript"/>
              </w:rPr>
              <w:t>2</w:t>
            </w:r>
            <w:r w:rsidRPr="00541C41">
              <w:rPr>
                <w:rFonts w:eastAsia="Times New Roman"/>
                <w:sz w:val="28"/>
                <w:szCs w:val="28"/>
              </w:rPr>
              <w:t xml:space="preserve">     +    H</w:t>
            </w:r>
            <w:r w:rsidRPr="00541C41">
              <w:rPr>
                <w:rFonts w:eastAsia="Times New Roman"/>
                <w:sz w:val="28"/>
                <w:szCs w:val="28"/>
                <w:vertAlign w:val="subscript"/>
              </w:rPr>
              <w:t>2</w:t>
            </w:r>
          </w:p>
          <w:p w14:paraId="0367E3CF" w14:textId="77777777" w:rsidR="00541C41" w:rsidRPr="00541C41" w:rsidRDefault="00541C41" w:rsidP="00541C41">
            <w:pPr>
              <w:tabs>
                <w:tab w:val="left" w:pos="1095"/>
                <w:tab w:val="left" w:pos="1920"/>
              </w:tabs>
              <w:spacing w:after="0"/>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2039168" behindDoc="0" locked="0" layoutInCell="1" allowOverlap="1" wp14:anchorId="62464206" wp14:editId="3C5FDC09">
                      <wp:simplePos x="0" y="0"/>
                      <wp:positionH relativeFrom="column">
                        <wp:posOffset>945515</wp:posOffset>
                      </wp:positionH>
                      <wp:positionV relativeFrom="paragraph">
                        <wp:posOffset>133350</wp:posOffset>
                      </wp:positionV>
                      <wp:extent cx="593725" cy="0"/>
                      <wp:effectExtent l="6350" t="61595" r="19050" b="52705"/>
                      <wp:wrapNone/>
                      <wp:docPr id="456173173" name="Straight Connector 456173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73" o:spid="_x0000_s1026" style="position:absolute;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10.5pt" to="121.2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6lI4OAIAAGcEAAAOAAAAZHJzL2Uyb0RvYy54bWysVNuO2yAQfa/Uf0C8J7YTJ5tYcVaVnfRl 242U7QcQwDEqBgQkTlT13zuQy3a3L1VVy8IDMxzOnBm8eDx1Eh25dUKrEmfDFCOuqGZC7Uv87WU9 mGHkPFGMSK14ic/c4cflxw+L3hR8pFstGbcIQJQrelPi1ntTJImjLe+IG2rDFTgbbTviYWr3CbOk B/ROJqM0nSa9tsxYTblzsFpfnHgZ8ZuGU//cNI57JEsM3HwcbRx3YUyWC1LsLTGtoFca5B9YdEQo OPQOVRNP0MGKP6A6Qa12uvFDqrtEN42gPOYA2WTpu2y2LTE85gLiOHOXyf0/WPr1uLFIsBLnk2n2 MIYXI0U6KNXWWyL2rUeVVgqE1Ba9xoBuvXEFbK/UxobM6UltzZOm3x1SumqJ2vPI/+VsACwLSidv toSJM3D6rv+iGcSQg9dRxFNjuwAJ8qBTrNX5Xit+8ojC4mQ+fhhNMKI3V0KK2z5jnf/MdYeCUWIp VFCRFOT45HzgQYpbSFhWei2kjJ0gFepLPJ8AcvA4LQULzjix+10lLTqS0EvxiUm9C7P6oFgEazlh q6vtiZBgIx/V8FaAPpLjcFrHGUaSw/UJ1oWeVOFEyBUIX61LO/2Yp/PVbDXLB/louhrkaV0PPq2r fDBdZw+TelxXVZ39DOSzvGgFY1wF/rfWzvK/a53rJbs05b2570Ilb9GjokD29o2kY7FDfS+dstPs vLEhu1B36OYYfL154br8Po9Rr/+H5S8AAAD//wMAUEsDBBQABgAIAAAAIQAAChkm3gAAAAkBAAAP AAAAZHJzL2Rvd25yZXYueG1sTI9BS8NAEIXvgv9hGcGb3SQEiTGbIkK9tCptRfS2zY5JMDsbdjdt /PeOeNDje/Px5r1qOdtBHNGH3pGCdJGAQGqc6alV8LJfXRUgQtRk9OAIFXxhgGV9flbp0rgTbfG4 i63gEAqlVtDFOJZShqZDq8PCjUh8+3De6sjSt9J4feJwO8gsSa6l1T3xh06PeN9h87mbrILtZrUu XtfT3Pj3h/Rp/7x5fAuFUpcX890tiIhz/IPhpz5Xh5o7HdxEJoiBdV7cMKogS3kTA1me5SAOv4as K/l/Qf0NAAD//wMAUEsBAi0AFAAGAAgAAAAhALaDOJL+AAAA4QEAABMAAAAAAAAAAAAAAAAAAAAA AFtDb250ZW50X1R5cGVzXS54bWxQSwECLQAUAAYACAAAACEAOP0h/9YAAACUAQAACwAAAAAAAAAA AAAAAAAvAQAAX3JlbHMvLnJlbHNQSwECLQAUAAYACAAAACEAbepSODgCAABnBAAADgAAAAAAAAAA AAAAAAAuAgAAZHJzL2Uyb0RvYy54bWxQSwECLQAUAAYACAAAACEAAAoZJt4AAAAJAQAADwAAAAAA AAAAAAAAAACSBAAAZHJzL2Rvd25yZXYueG1sUEsFBgAAAAAEAAQA8wAAAJ0FAAAAAA== ">
                      <v:stroke endarrow="block"/>
                    </v:line>
                  </w:pict>
                </mc:Fallback>
              </mc:AlternateContent>
            </w:r>
            <w:r w:rsidRPr="00541C41">
              <w:rPr>
                <w:rFonts w:eastAsia="Times New Roman"/>
                <w:sz w:val="28"/>
                <w:szCs w:val="28"/>
              </w:rPr>
              <w:t xml:space="preserve">            24g</w:t>
            </w:r>
            <w:r w:rsidRPr="00541C41">
              <w:rPr>
                <w:rFonts w:eastAsia="Times New Roman"/>
                <w:sz w:val="28"/>
                <w:szCs w:val="28"/>
              </w:rPr>
              <w:tab/>
              <w:t xml:space="preserve">        73g</w:t>
            </w:r>
          </w:p>
          <w:p w14:paraId="439B239D" w14:textId="77777777" w:rsidR="00541C41" w:rsidRPr="00541C41" w:rsidRDefault="00541C41" w:rsidP="00541C41">
            <w:pPr>
              <w:tabs>
                <w:tab w:val="left" w:pos="1095"/>
                <w:tab w:val="left" w:pos="1920"/>
              </w:tabs>
              <w:spacing w:after="0"/>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2040192" behindDoc="0" locked="0" layoutInCell="1" allowOverlap="1" wp14:anchorId="448928C6" wp14:editId="5CEE1629">
                      <wp:simplePos x="0" y="0"/>
                      <wp:positionH relativeFrom="column">
                        <wp:posOffset>1064260</wp:posOffset>
                      </wp:positionH>
                      <wp:positionV relativeFrom="paragraph">
                        <wp:posOffset>157480</wp:posOffset>
                      </wp:positionV>
                      <wp:extent cx="474980" cy="0"/>
                      <wp:effectExtent l="10795" t="61595" r="19050" b="52705"/>
                      <wp:wrapNone/>
                      <wp:docPr id="456173174" name="Straight Connector 456173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74" o:spid="_x0000_s1026" style="position:absolute;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pt,12.4pt" to="121.2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LfM1OgIAAGcEAAAOAAAAZHJzL2Uyb0RvYy54bWysVNuO2yAQfa/Uf0C8J7azzs2Ks6rspC/b bqRsP4AAjlExICBxoqr/3oFcdrd9qarmgQzMcDhzZsaLx1Mn0ZFbJ7QqcTZMMeKKaibUvsTfXtaD GUbOE8WI1IqX+Mwdflx+/LDoTcFHutWScYsARLmiNyVuvTdFkjja8o64oTZcgbPRtiMetnafMEt6 QO9kMkrTSdJry4zVlDsHp/XFiZcRv2k49c9N47hHssTAzcfVxnUX1mS5IMXeEtMKeqVB/oFFR4SC R+9QNfEEHaz4A6oT1GqnGz+kukt00wjKYw6QTZb+ls22JYbHXEAcZ+4yuf8HS78eNxYJVuJ8PMmm D9k0x0iRDkq19ZaIfetRpZUCIbVFrzGgW29cAdcrtbEhc3pSW/Ok6XeHlK5aovY88n85GwDLgtLJ uyth4wy8vuu/aAYx5OB1FPHU2C5AgjzoFGt1vteKnzyicJhP8/kMKkpvroQUt3vGOv+Z6w4Fo8RS qKAiKcjxyfnAgxS3kHCs9FpIGTtBKtSXeD4ejeMFp6VgwRnCnN3vKmnRkYReir+YFHjehll9UCyC tZyw1dX2REiwkY9qeCtAH8lxeK3jDCPJYXyCdaEnVXgRcgXCV+vSTj/m6Xw1W83yQT6arAZ5WteD T+sqH0zW2XRcP9RVVWc/A/ksL1rBGFeB/621s/zvWuc6ZJemvDf3XajkPXpUFMje/iPpWOxQ30un 7DQ7b2zILtQdujkGXycvjMvbfYx6/T4sfwEAAP//AwBQSwMEFAAGAAgAAAAhAIzorPnfAAAACQEA AA8AAABkcnMvZG93bnJldi54bWxMj0FLw0AQhe+C/2EZwZvdNIQY0myKCPXSqrQVqbdtdkyC2dmQ 3bTx3zvSgx7fm4837xXLyXbihINvHSmYzyIQSJUzLdUK3varuwyED5qM7hyhgm/0sCyvrwqdG3em LZ52oRYcQj7XCpoQ+lxKXzVotZ+5Holvn26wOrAcamkGfeZw28k4ilJpdUv8odE9PjZYfe1Gq2C7 Wa2z9/U4VcPH0/xl/7p5PvhMqdub6WEBIuAU/mD4rc/VoeRORzeS8aJjnd6njCqIE57AQJzECYjj xZBlIf8vKH8AAAD//wMAUEsBAi0AFAAGAAgAAAAhALaDOJL+AAAA4QEAABMAAAAAAAAAAAAAAAAA AAAAAFtDb250ZW50X1R5cGVzXS54bWxQSwECLQAUAAYACAAAACEAOP0h/9YAAACUAQAACwAAAAAA AAAAAAAAAAAvAQAAX3JlbHMvLnJlbHNQSwECLQAUAAYACAAAACEAcC3zNToCAABnBAAADgAAAAAA AAAAAAAAAAAuAgAAZHJzL2Uyb0RvYy54bWxQSwECLQAUAAYACAAAACEAjOis+d8AAAAJAQAADwAA AAAAAAAAAAAAAACUBAAAZHJzL2Rvd25yZXYueG1sUEsFBgAAAAAEAAQA8wAAAKAFAAAAAA== ">
                      <v:stroke endarrow="block"/>
                    </v:line>
                  </w:pict>
                </mc:Fallback>
              </mc:AlternateContent>
            </w:r>
            <w:r w:rsidRPr="00541C41">
              <w:rPr>
                <w:rFonts w:eastAsia="Times New Roman"/>
                <w:sz w:val="28"/>
                <w:szCs w:val="28"/>
              </w:rPr>
              <w:t xml:space="preserve">            4,8g</w:t>
            </w:r>
            <w:r w:rsidRPr="00541C41">
              <w:rPr>
                <w:rFonts w:eastAsia="Times New Roman"/>
                <w:sz w:val="28"/>
                <w:szCs w:val="28"/>
              </w:rPr>
              <w:tab/>
              <w:t xml:space="preserve">        xg ?</w:t>
            </w:r>
          </w:p>
          <w:p w14:paraId="31B20658" w14:textId="77777777" w:rsidR="00541C41" w:rsidRPr="00541C41" w:rsidRDefault="00541C41" w:rsidP="00541C41">
            <w:pPr>
              <w:tabs>
                <w:tab w:val="left" w:pos="1095"/>
                <w:tab w:val="left" w:pos="1920"/>
              </w:tabs>
              <w:spacing w:after="0"/>
              <w:rPr>
                <w:rFonts w:eastAsia="Times New Roman"/>
                <w:sz w:val="28"/>
                <w:szCs w:val="28"/>
              </w:rPr>
            </w:pPr>
            <w:r w:rsidRPr="00541C41">
              <w:rPr>
                <w:rFonts w:eastAsia="Times New Roman"/>
                <w:sz w:val="28"/>
                <w:szCs w:val="28"/>
              </w:rPr>
              <w:t>- Theo PT phản ứng 0,65 g kẽm tác dụng với 1 lượng HCl là:</w:t>
            </w:r>
          </w:p>
          <w:p w14:paraId="15AA1C50" w14:textId="77777777" w:rsidR="00541C41" w:rsidRPr="00541C41" w:rsidRDefault="00541C41" w:rsidP="00541C41">
            <w:pPr>
              <w:tabs>
                <w:tab w:val="left" w:pos="1095"/>
                <w:tab w:val="left" w:pos="1920"/>
              </w:tabs>
              <w:spacing w:after="0"/>
              <w:rPr>
                <w:rFonts w:eastAsia="Times New Roman"/>
                <w:sz w:val="28"/>
                <w:szCs w:val="28"/>
              </w:rPr>
            </w:pPr>
            <w:r w:rsidRPr="00541C41">
              <w:rPr>
                <w:rFonts w:eastAsia="Times New Roman"/>
                <w:sz w:val="28"/>
                <w:szCs w:val="28"/>
              </w:rPr>
              <w:t xml:space="preserve">                      73 x 4,8</w:t>
            </w:r>
          </w:p>
          <w:p w14:paraId="3A0CE156" w14:textId="77777777" w:rsidR="00541C41" w:rsidRPr="00541C41" w:rsidRDefault="00541C41" w:rsidP="00541C41">
            <w:pPr>
              <w:tabs>
                <w:tab w:val="left" w:pos="1095"/>
                <w:tab w:val="left" w:pos="1920"/>
              </w:tabs>
              <w:spacing w:after="0"/>
              <w:rPr>
                <w:rFonts w:eastAsia="Times New Roman"/>
                <w:sz w:val="48"/>
                <w:szCs w:val="48"/>
                <w:lang w:val="pt-BR"/>
              </w:rPr>
            </w:pPr>
            <w:r w:rsidRPr="00541C41">
              <w:rPr>
                <w:rFonts w:eastAsia="Times New Roman"/>
                <w:noProof/>
                <w:sz w:val="28"/>
                <w:szCs w:val="28"/>
              </w:rPr>
              <mc:AlternateContent>
                <mc:Choice Requires="wps">
                  <w:drawing>
                    <wp:anchor distT="0" distB="0" distL="114300" distR="114300" simplePos="0" relativeHeight="252041216" behindDoc="0" locked="0" layoutInCell="1" allowOverlap="1" wp14:anchorId="34D501C1" wp14:editId="6AB1214D">
                      <wp:simplePos x="0" y="0"/>
                      <wp:positionH relativeFrom="column">
                        <wp:posOffset>945515</wp:posOffset>
                      </wp:positionH>
                      <wp:positionV relativeFrom="paragraph">
                        <wp:posOffset>115570</wp:posOffset>
                      </wp:positionV>
                      <wp:extent cx="712470" cy="0"/>
                      <wp:effectExtent l="6350" t="13970" r="5080" b="5080"/>
                      <wp:wrapNone/>
                      <wp:docPr id="456173175" name="Straight Connector 456173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173175" o:spid="_x0000_s1026" style="position:absolute;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9.1pt" to="130.55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arjiJAIAAEUEAAAOAAAAZHJzL2Uyb0RvYy54bWysU8uu2yAQ3VfqPyD2ie1c52XFuarspJvb NlJuP4AAjlExICBxoqr/3oE8mttuqqpe4IEZDmfOzCyeT51ER26d0KrE2TDFiCuqmVD7En99XQ9m GDlPFCNSK17iM3f4efn+3aI3BR/pVkvGLQIQ5YrelLj13hRJ4mjLO+KG2nAFzkbbjnjY2n3CLOkB vZPJKE0nSa8tM1ZT7hyc1hcnXkb8puHUf2kaxz2SJQZuPq42rruwJssFKfaWmFbQKw3yDyw6IhQ8 eoeqiSfoYMUfUJ2gVjvd+CHVXaKbRlAec4BssvS3bLYtMTzmAuI4c5fJ/T9Y+vm4sUiwEufjSTZ9 yqZjjBTpoFRbb4nYtx5VWikQUlv0KwZ0640r4HqlNjZkTk9qa140/eaQ0lVL1J5H/q9nA2BZUDp5 cyVsnIHXd/0nzSCGHLyOIp4a2wVIkAedYq3O91rxk0cUDqfZKJ9CRenNlZDids9Y5z9y3aFglFgK FVQkBTm+OB94kOIWEo6VXgspYydIhfoSz8ejcbzgtBQsOEOYs/tdJS06ktBL8YtJgecxzOqDYhGs 5YStrrYnQl5seFyqgAeZAJ2rdWmW7/N0vpqtZvkgH01Wgzyt68GHdZUPJmsoTP1UV1Wd/QjUsrxo BWNcBXa3xs3yv2uM6whdWu7euncZkrfoUS8ge/tH0rGUoXqXPthpdt7YW4mhV2Pwda7CMDzuwX6c /uVPAAAA//8DAFBLAwQUAAYACAAAACEAUarDg9wAAAAJAQAADwAAAGRycy9kb3ducmV2LnhtbEyP QU/DMAyF70j8h8hIXCaWtqCplKYTAnrjwgBx9RrTVjRO12Rb4ddjxAFufvbT8/fK9ewGdaAp9J4N pMsEFHHjbc+tgZfn+iIHFSKyxcEzGfikAOvq9KTEwvojP9FhE1slIRwKNNDFOBZah6Yjh2HpR2K5 vfvJYRQ5tdpOeJRwN+gsSVbaYc/yocOR7jpqPjZ7ZyDUr7SrvxbNInm7bD1lu/vHBzTm/Gy+vQEV aY5/ZvjBF3SohGnr92yDGkRf5ddilSHPQIkhW6UpqO3vQlel/t+g+gYAAP//AwBQSwECLQAUAAYA CAAAACEAtoM4kv4AAADhAQAAEwAAAAAAAAAAAAAAAAAAAAAAW0NvbnRlbnRfVHlwZXNdLnhtbFBL AQItABQABgAIAAAAIQA4/SH/1gAAAJQBAAALAAAAAAAAAAAAAAAAAC8BAABfcmVscy8ucmVsc1BL AQItABQABgAIAAAAIQAParjiJAIAAEUEAAAOAAAAAAAAAAAAAAAAAC4CAABkcnMvZTJvRG9jLnht bFBLAQItABQABgAIAAAAIQBRqsOD3AAAAAkBAAAPAAAAAAAAAAAAAAAAAH4EAABkcnMvZG93bnJl di54bWxQSwUGAAAAAAQABADzAAAAhwUAAAAA "/>
                  </w:pict>
                </mc:Fallback>
              </mc:AlternateContent>
            </w:r>
            <w:r w:rsidRPr="00541C41">
              <w:rPr>
                <w:rFonts w:eastAsia="Times New Roman"/>
                <w:sz w:val="28"/>
                <w:szCs w:val="28"/>
              </w:rPr>
              <w:t xml:space="preserve">   m</w:t>
            </w:r>
            <w:r w:rsidRPr="00541C41">
              <w:rPr>
                <w:rFonts w:eastAsia="Times New Roman"/>
                <w:sz w:val="28"/>
                <w:szCs w:val="28"/>
                <w:vertAlign w:val="subscript"/>
              </w:rPr>
              <w:t xml:space="preserve">HCl  </w:t>
            </w:r>
            <w:r w:rsidRPr="00541C41">
              <w:rPr>
                <w:rFonts w:eastAsia="Times New Roman"/>
                <w:sz w:val="28"/>
                <w:szCs w:val="28"/>
              </w:rPr>
              <w:t xml:space="preserve">   =                      =  14,6(g)  HCl </w:t>
            </w:r>
            <w:r w:rsidRPr="00541C41">
              <w:rPr>
                <w:rFonts w:eastAsia="Times New Roman"/>
                <w:sz w:val="48"/>
                <w:szCs w:val="48"/>
                <w:vertAlign w:val="superscript"/>
                <w:lang w:val="pt-BR"/>
              </w:rPr>
              <w:t xml:space="preserve">               </w:t>
            </w:r>
            <w:r w:rsidRPr="00541C41">
              <w:rPr>
                <w:rFonts w:eastAsia="Times New Roman"/>
                <w:sz w:val="48"/>
                <w:szCs w:val="48"/>
                <w:lang w:val="pt-BR"/>
              </w:rPr>
              <w:t xml:space="preserve">  </w:t>
            </w:r>
          </w:p>
          <w:p w14:paraId="1B2D6388" w14:textId="77777777" w:rsidR="00541C41" w:rsidRPr="00541C41" w:rsidRDefault="00541C41" w:rsidP="00541C41">
            <w:pPr>
              <w:tabs>
                <w:tab w:val="left" w:pos="720"/>
              </w:tabs>
              <w:spacing w:after="0"/>
              <w:rPr>
                <w:rFonts w:eastAsia="Times New Roman"/>
                <w:sz w:val="28"/>
                <w:szCs w:val="28"/>
              </w:rPr>
            </w:pPr>
            <w:r w:rsidRPr="00541C41">
              <w:rPr>
                <w:rFonts w:eastAsia="Times New Roman"/>
                <w:sz w:val="28"/>
                <w:szCs w:val="28"/>
              </w:rPr>
              <w:tab/>
            </w:r>
            <w:r w:rsidRPr="00541C41">
              <w:rPr>
                <w:rFonts w:eastAsia="Times New Roman"/>
                <w:sz w:val="28"/>
                <w:szCs w:val="28"/>
              </w:rPr>
              <w:tab/>
              <w:t xml:space="preserve">       24</w:t>
            </w:r>
          </w:p>
          <w:p w14:paraId="3750103B" w14:textId="77777777" w:rsidR="00541C41" w:rsidRPr="00541C41" w:rsidRDefault="00541C41" w:rsidP="00541C41">
            <w:pPr>
              <w:spacing w:after="0"/>
              <w:rPr>
                <w:rFonts w:eastAsia="Times New Roman"/>
                <w:sz w:val="28"/>
                <w:szCs w:val="28"/>
              </w:rPr>
            </w:pPr>
            <w:r w:rsidRPr="00541C41">
              <w:rPr>
                <w:rFonts w:eastAsia="Times New Roman"/>
                <w:sz w:val="28"/>
                <w:szCs w:val="28"/>
              </w:rPr>
              <w:t>Vậy chất còn dư sau phản ứng là HCl, có khối lượng là:</w:t>
            </w:r>
          </w:p>
          <w:p w14:paraId="158B6747" w14:textId="77777777" w:rsidR="00541C41" w:rsidRPr="00541C41" w:rsidRDefault="00541C41" w:rsidP="00541C41">
            <w:pPr>
              <w:spacing w:after="0"/>
              <w:rPr>
                <w:rFonts w:eastAsia="Times New Roman"/>
                <w:sz w:val="28"/>
                <w:szCs w:val="28"/>
              </w:rPr>
            </w:pPr>
            <w:r w:rsidRPr="00541C41">
              <w:rPr>
                <w:rFonts w:eastAsia="Times New Roman"/>
                <w:sz w:val="28"/>
                <w:szCs w:val="28"/>
              </w:rPr>
              <w:t xml:space="preserve">       </w:t>
            </w:r>
            <w:r w:rsidRPr="00541C41">
              <w:rPr>
                <w:rFonts w:eastAsia="Times New Roman"/>
                <w:sz w:val="26"/>
                <w:szCs w:val="26"/>
              </w:rPr>
              <w:t xml:space="preserve">18,25 </w:t>
            </w:r>
            <w:r w:rsidRPr="00541C41">
              <w:rPr>
                <w:rFonts w:eastAsia="Times New Roman"/>
                <w:sz w:val="28"/>
                <w:szCs w:val="28"/>
              </w:rPr>
              <w:t xml:space="preserve"> – 14,6 = 3,65(g)</w:t>
            </w:r>
          </w:p>
          <w:p w14:paraId="2005B8FB" w14:textId="77777777" w:rsidR="00541C41" w:rsidRPr="00541C41" w:rsidRDefault="00541C41" w:rsidP="00541C41">
            <w:pPr>
              <w:spacing w:after="0"/>
              <w:rPr>
                <w:rFonts w:eastAsia="Times New Roman"/>
                <w:b/>
                <w:sz w:val="28"/>
                <w:szCs w:val="28"/>
              </w:rPr>
            </w:pPr>
            <w:r w:rsidRPr="00541C41">
              <w:rPr>
                <w:rFonts w:eastAsia="Times New Roman"/>
                <w:b/>
                <w:sz w:val="28"/>
                <w:szCs w:val="28"/>
              </w:rPr>
              <w:t>2/ Thể tích khí hidro sinh ra là:</w:t>
            </w:r>
          </w:p>
          <w:p w14:paraId="169632C7" w14:textId="77777777" w:rsidR="00541C41" w:rsidRPr="00541C41" w:rsidRDefault="00541C41" w:rsidP="00541C41">
            <w:pPr>
              <w:spacing w:after="0"/>
              <w:jc w:val="both"/>
              <w:rPr>
                <w:sz w:val="26"/>
                <w:szCs w:val="26"/>
              </w:rPr>
            </w:pPr>
            <w:r w:rsidRPr="00541C41">
              <w:rPr>
                <w:rFonts w:eastAsia="Times New Roman"/>
                <w:sz w:val="40"/>
                <w:szCs w:val="40"/>
                <w:vertAlign w:val="superscript"/>
                <w:lang w:val="pt-BR"/>
              </w:rPr>
              <w:t>V</w:t>
            </w:r>
            <w:r w:rsidRPr="00541C41">
              <w:rPr>
                <w:rFonts w:eastAsia="Times New Roman"/>
                <w:sz w:val="28"/>
                <w:szCs w:val="28"/>
                <w:lang w:val="pt-BR"/>
              </w:rPr>
              <w:t>H</w:t>
            </w:r>
            <w:r w:rsidRPr="00541C41">
              <w:rPr>
                <w:rFonts w:eastAsia="Times New Roman"/>
                <w:sz w:val="28"/>
                <w:szCs w:val="28"/>
                <w:vertAlign w:val="subscript"/>
                <w:lang w:val="pt-BR"/>
              </w:rPr>
              <w:t>2</w:t>
            </w:r>
            <w:r w:rsidRPr="00541C41">
              <w:rPr>
                <w:rFonts w:eastAsia="Times New Roman"/>
                <w:sz w:val="28"/>
                <w:szCs w:val="28"/>
                <w:lang w:val="pt-BR"/>
              </w:rPr>
              <w:t xml:space="preserve"> = 0,2  x 24,79 = 4,958 l</w:t>
            </w:r>
          </w:p>
        </w:tc>
        <w:tc>
          <w:tcPr>
            <w:tcW w:w="1227" w:type="dxa"/>
          </w:tcPr>
          <w:p w14:paraId="1B26BB9C" w14:textId="77777777" w:rsidR="00541C41" w:rsidRPr="00541C41" w:rsidRDefault="00541C41" w:rsidP="00541C41">
            <w:pPr>
              <w:spacing w:after="0"/>
              <w:rPr>
                <w:sz w:val="26"/>
                <w:szCs w:val="26"/>
              </w:rPr>
            </w:pPr>
          </w:p>
          <w:p w14:paraId="37F815CE" w14:textId="77777777" w:rsidR="00541C41" w:rsidRPr="00541C41" w:rsidRDefault="00541C41" w:rsidP="00541C41">
            <w:pPr>
              <w:spacing w:after="0"/>
              <w:rPr>
                <w:sz w:val="26"/>
                <w:szCs w:val="26"/>
              </w:rPr>
            </w:pPr>
          </w:p>
          <w:p w14:paraId="43695A46" w14:textId="77777777" w:rsidR="00541C41" w:rsidRPr="00541C41" w:rsidRDefault="00541C41" w:rsidP="00541C41">
            <w:pPr>
              <w:spacing w:after="0" w:line="192" w:lineRule="auto"/>
              <w:jc w:val="center"/>
              <w:rPr>
                <w:rFonts w:eastAsia="Times New Roman"/>
              </w:rPr>
            </w:pPr>
            <w:r w:rsidRPr="00541C41">
              <w:rPr>
                <w:rFonts w:eastAsia="Times New Roman"/>
              </w:rPr>
              <w:t>0,25</w:t>
            </w:r>
            <w:r w:rsidRPr="00541C41">
              <w:rPr>
                <w:rFonts w:eastAsia="Times New Roman"/>
                <w:lang w:val="pt-BR"/>
              </w:rPr>
              <w:t xml:space="preserve"> đ</w:t>
            </w:r>
          </w:p>
          <w:p w14:paraId="3BB9127C" w14:textId="77777777" w:rsidR="00541C41" w:rsidRPr="00541C41" w:rsidRDefault="00541C41" w:rsidP="00541C41">
            <w:pPr>
              <w:spacing w:after="0"/>
              <w:jc w:val="center"/>
              <w:rPr>
                <w:rFonts w:eastAsia="Times New Roman"/>
              </w:rPr>
            </w:pPr>
          </w:p>
          <w:p w14:paraId="4606FDD5" w14:textId="77777777" w:rsidR="00541C41" w:rsidRPr="00541C41" w:rsidRDefault="00541C41" w:rsidP="00541C41">
            <w:pPr>
              <w:spacing w:after="0"/>
              <w:jc w:val="center"/>
              <w:rPr>
                <w:rFonts w:eastAsia="Times New Roman"/>
              </w:rPr>
            </w:pPr>
          </w:p>
          <w:p w14:paraId="1544A59B" w14:textId="77777777" w:rsidR="00541C41" w:rsidRPr="00541C41" w:rsidRDefault="00541C41" w:rsidP="00541C41">
            <w:pPr>
              <w:spacing w:after="0"/>
              <w:jc w:val="center"/>
              <w:rPr>
                <w:rFonts w:eastAsia="Times New Roman"/>
              </w:rPr>
            </w:pPr>
          </w:p>
          <w:p w14:paraId="0591DAE4" w14:textId="77777777" w:rsidR="00541C41" w:rsidRPr="00541C41" w:rsidRDefault="00541C41" w:rsidP="00541C41">
            <w:pPr>
              <w:spacing w:after="0"/>
              <w:jc w:val="center"/>
              <w:rPr>
                <w:rFonts w:eastAsia="Times New Roman"/>
              </w:rPr>
            </w:pPr>
            <w:r w:rsidRPr="00541C41">
              <w:rPr>
                <w:rFonts w:eastAsia="Times New Roman"/>
              </w:rPr>
              <w:t>0,25</w:t>
            </w:r>
            <w:r w:rsidRPr="00541C41">
              <w:rPr>
                <w:rFonts w:eastAsia="Times New Roman"/>
                <w:lang w:val="pt-BR"/>
              </w:rPr>
              <w:t xml:space="preserve"> đ</w:t>
            </w:r>
          </w:p>
          <w:p w14:paraId="47871D6B" w14:textId="77777777" w:rsidR="00541C41" w:rsidRPr="00541C41" w:rsidRDefault="00541C41" w:rsidP="00541C41">
            <w:pPr>
              <w:spacing w:after="0"/>
              <w:jc w:val="center"/>
              <w:rPr>
                <w:rFonts w:eastAsia="Times New Roman"/>
              </w:rPr>
            </w:pPr>
          </w:p>
          <w:p w14:paraId="25805B61" w14:textId="77777777" w:rsidR="00541C41" w:rsidRPr="00541C41" w:rsidRDefault="00541C41" w:rsidP="00541C41">
            <w:pPr>
              <w:spacing w:after="0"/>
              <w:jc w:val="center"/>
              <w:rPr>
                <w:rFonts w:eastAsia="Times New Roman"/>
              </w:rPr>
            </w:pPr>
          </w:p>
          <w:p w14:paraId="483E52FB" w14:textId="77777777" w:rsidR="00541C41" w:rsidRPr="00541C41" w:rsidRDefault="00541C41" w:rsidP="00541C41">
            <w:pPr>
              <w:spacing w:after="0"/>
              <w:jc w:val="center"/>
              <w:rPr>
                <w:rFonts w:eastAsia="Times New Roman"/>
              </w:rPr>
            </w:pPr>
          </w:p>
          <w:p w14:paraId="1A02509C" w14:textId="77777777" w:rsidR="00541C41" w:rsidRPr="00541C41" w:rsidRDefault="00541C41" w:rsidP="00541C41">
            <w:pPr>
              <w:spacing w:after="0"/>
              <w:jc w:val="center"/>
              <w:rPr>
                <w:rFonts w:eastAsia="Times New Roman"/>
              </w:rPr>
            </w:pPr>
            <w:r w:rsidRPr="00541C41">
              <w:rPr>
                <w:rFonts w:eastAsia="Times New Roman"/>
              </w:rPr>
              <w:t>0,25</w:t>
            </w:r>
            <w:r w:rsidRPr="00541C41">
              <w:rPr>
                <w:rFonts w:eastAsia="Times New Roman"/>
                <w:lang w:val="pt-BR"/>
              </w:rPr>
              <w:t xml:space="preserve"> đ</w:t>
            </w:r>
          </w:p>
          <w:p w14:paraId="65DB39F3" w14:textId="77777777" w:rsidR="00541C41" w:rsidRPr="00541C41" w:rsidRDefault="00541C41" w:rsidP="00541C41">
            <w:pPr>
              <w:spacing w:after="0"/>
              <w:jc w:val="center"/>
              <w:rPr>
                <w:rFonts w:eastAsia="Times New Roman"/>
              </w:rPr>
            </w:pPr>
          </w:p>
          <w:p w14:paraId="264B11D8" w14:textId="77777777" w:rsidR="00541C41" w:rsidRPr="00541C41" w:rsidRDefault="00541C41" w:rsidP="00541C41">
            <w:pPr>
              <w:spacing w:after="0"/>
              <w:jc w:val="center"/>
              <w:rPr>
                <w:rFonts w:eastAsia="Times New Roman"/>
              </w:rPr>
            </w:pPr>
          </w:p>
          <w:p w14:paraId="28F85AE5" w14:textId="77777777" w:rsidR="00541C41" w:rsidRPr="00541C41" w:rsidRDefault="00541C41" w:rsidP="00541C41">
            <w:pPr>
              <w:spacing w:after="0"/>
              <w:jc w:val="center"/>
              <w:rPr>
                <w:rFonts w:eastAsia="Times New Roman"/>
              </w:rPr>
            </w:pPr>
          </w:p>
          <w:p w14:paraId="5AC3CB59" w14:textId="77777777" w:rsidR="00541C41" w:rsidRPr="00541C41" w:rsidRDefault="00541C41" w:rsidP="00541C41">
            <w:pPr>
              <w:spacing w:after="0"/>
              <w:rPr>
                <w:sz w:val="26"/>
                <w:szCs w:val="26"/>
              </w:rPr>
            </w:pPr>
            <w:r w:rsidRPr="00541C41">
              <w:rPr>
                <w:rFonts w:eastAsia="Times New Roman"/>
              </w:rPr>
              <w:t>0.25 đ</w:t>
            </w:r>
          </w:p>
        </w:tc>
      </w:tr>
      <w:tr w:rsidR="00541C41" w:rsidRPr="00541C41" w14:paraId="2CAEE6A2" w14:textId="77777777" w:rsidTr="00303FDD">
        <w:tc>
          <w:tcPr>
            <w:tcW w:w="1129" w:type="dxa"/>
          </w:tcPr>
          <w:p w14:paraId="1BDA61F6" w14:textId="77777777" w:rsidR="00541C41" w:rsidRPr="00541C41" w:rsidRDefault="00541C41" w:rsidP="00541C41">
            <w:pPr>
              <w:spacing w:after="0"/>
              <w:rPr>
                <w:sz w:val="28"/>
                <w:szCs w:val="28"/>
              </w:rPr>
            </w:pPr>
            <w:r w:rsidRPr="00541C41">
              <w:rPr>
                <w:sz w:val="28"/>
                <w:szCs w:val="28"/>
              </w:rPr>
              <w:t xml:space="preserve"> Câu 5 1đ</w:t>
            </w:r>
          </w:p>
        </w:tc>
        <w:tc>
          <w:tcPr>
            <w:tcW w:w="6663" w:type="dxa"/>
          </w:tcPr>
          <w:p w14:paraId="23ECDCE8" w14:textId="77777777" w:rsidR="00541C41" w:rsidRPr="00541C41" w:rsidRDefault="00541C41" w:rsidP="00541C41">
            <w:pPr>
              <w:spacing w:after="0"/>
              <w:rPr>
                <w:sz w:val="28"/>
                <w:szCs w:val="28"/>
              </w:rPr>
            </w:pPr>
            <w:r w:rsidRPr="00541C41">
              <w:rPr>
                <w:sz w:val="28"/>
                <w:szCs w:val="28"/>
              </w:rPr>
              <w:t>Vận tốc trên đoạn đường dốc: v</w:t>
            </w:r>
            <w:r w:rsidRPr="00541C41">
              <w:rPr>
                <w:sz w:val="28"/>
                <w:szCs w:val="28"/>
                <w:vertAlign w:val="subscript"/>
              </w:rPr>
              <w:t>1</w:t>
            </w:r>
            <w:r w:rsidRPr="00541C41">
              <w:rPr>
                <w:sz w:val="28"/>
                <w:szCs w:val="28"/>
              </w:rPr>
              <w:t>=s</w:t>
            </w:r>
            <w:r w:rsidRPr="00541C41">
              <w:rPr>
                <w:sz w:val="28"/>
                <w:szCs w:val="28"/>
                <w:vertAlign w:val="subscript"/>
              </w:rPr>
              <w:t>1</w:t>
            </w:r>
            <w:r w:rsidRPr="00541C41">
              <w:rPr>
                <w:sz w:val="28"/>
                <w:szCs w:val="28"/>
              </w:rPr>
              <w:t>/t</w:t>
            </w:r>
            <w:r w:rsidRPr="00541C41">
              <w:rPr>
                <w:sz w:val="28"/>
                <w:szCs w:val="28"/>
                <w:vertAlign w:val="subscript"/>
              </w:rPr>
              <w:t>1</w:t>
            </w:r>
            <w:r w:rsidRPr="00541C41">
              <w:rPr>
                <w:sz w:val="28"/>
                <w:szCs w:val="28"/>
              </w:rPr>
              <w:t xml:space="preserve"> = 120/30=4m/s</w:t>
            </w:r>
          </w:p>
          <w:p w14:paraId="50E36F25" w14:textId="77777777" w:rsidR="00541C41" w:rsidRPr="00541C41" w:rsidRDefault="00541C41" w:rsidP="00541C41">
            <w:pPr>
              <w:spacing w:after="0"/>
              <w:rPr>
                <w:sz w:val="28"/>
                <w:szCs w:val="28"/>
              </w:rPr>
            </w:pPr>
            <w:r w:rsidRPr="00541C41">
              <w:rPr>
                <w:sz w:val="28"/>
                <w:szCs w:val="28"/>
              </w:rPr>
              <w:t>Vận tốc trên đoạn đường bằng: v</w:t>
            </w:r>
            <w:r w:rsidRPr="00541C41">
              <w:rPr>
                <w:sz w:val="28"/>
                <w:szCs w:val="28"/>
                <w:vertAlign w:val="subscript"/>
              </w:rPr>
              <w:t>2</w:t>
            </w:r>
            <w:r w:rsidRPr="00541C41">
              <w:rPr>
                <w:sz w:val="28"/>
                <w:szCs w:val="28"/>
              </w:rPr>
              <w:t>=s</w:t>
            </w:r>
            <w:r w:rsidRPr="00541C41">
              <w:rPr>
                <w:sz w:val="28"/>
                <w:szCs w:val="28"/>
                <w:vertAlign w:val="subscript"/>
              </w:rPr>
              <w:t>2</w:t>
            </w:r>
            <w:r w:rsidRPr="00541C41">
              <w:rPr>
                <w:sz w:val="28"/>
                <w:szCs w:val="28"/>
              </w:rPr>
              <w:t>/t</w:t>
            </w:r>
            <w:r w:rsidRPr="00541C41">
              <w:rPr>
                <w:sz w:val="28"/>
                <w:szCs w:val="28"/>
                <w:vertAlign w:val="subscript"/>
              </w:rPr>
              <w:t>2</w:t>
            </w:r>
            <w:r w:rsidRPr="00541C41">
              <w:rPr>
                <w:sz w:val="28"/>
                <w:szCs w:val="28"/>
              </w:rPr>
              <w:t xml:space="preserve"> = 60/24=2,5m/s</w:t>
            </w:r>
          </w:p>
          <w:p w14:paraId="402BC77E" w14:textId="77777777" w:rsidR="00541C41" w:rsidRPr="00541C41" w:rsidRDefault="00541C41" w:rsidP="00541C41">
            <w:pPr>
              <w:spacing w:after="0"/>
              <w:rPr>
                <w:sz w:val="28"/>
                <w:szCs w:val="28"/>
              </w:rPr>
            </w:pPr>
            <w:r w:rsidRPr="00541C41">
              <w:rPr>
                <w:sz w:val="28"/>
                <w:szCs w:val="28"/>
              </w:rPr>
              <w:t xml:space="preserve">Vận tốc trên cả hai đoạn đường: </w:t>
            </w:r>
          </w:p>
          <w:p w14:paraId="6A90F993" w14:textId="77777777" w:rsidR="00541C41" w:rsidRPr="00541C41" w:rsidRDefault="00541C41" w:rsidP="00541C41">
            <w:pPr>
              <w:spacing w:after="0"/>
              <w:rPr>
                <w:sz w:val="28"/>
                <w:szCs w:val="28"/>
              </w:rPr>
            </w:pPr>
            <w:r w:rsidRPr="00541C41">
              <w:rPr>
                <w:sz w:val="28"/>
                <w:szCs w:val="28"/>
              </w:rPr>
              <w:t xml:space="preserve">            V</w:t>
            </w:r>
            <w:r w:rsidRPr="00541C41">
              <w:rPr>
                <w:sz w:val="28"/>
                <w:szCs w:val="28"/>
                <w:vertAlign w:val="subscript"/>
              </w:rPr>
              <w:t>tb</w:t>
            </w:r>
            <w:r w:rsidRPr="00541C41">
              <w:rPr>
                <w:sz w:val="28"/>
                <w:szCs w:val="28"/>
              </w:rPr>
              <w:t>=s</w:t>
            </w:r>
            <w:r w:rsidRPr="00541C41">
              <w:rPr>
                <w:sz w:val="28"/>
                <w:szCs w:val="28"/>
                <w:vertAlign w:val="subscript"/>
              </w:rPr>
              <w:t>1</w:t>
            </w:r>
            <w:r w:rsidRPr="00541C41">
              <w:rPr>
                <w:sz w:val="28"/>
                <w:szCs w:val="28"/>
              </w:rPr>
              <w:t>+s</w:t>
            </w:r>
            <w:r w:rsidRPr="00541C41">
              <w:rPr>
                <w:sz w:val="28"/>
                <w:szCs w:val="28"/>
                <w:vertAlign w:val="subscript"/>
              </w:rPr>
              <w:t>2</w:t>
            </w:r>
            <w:r w:rsidRPr="00541C41">
              <w:rPr>
                <w:sz w:val="28"/>
                <w:szCs w:val="28"/>
              </w:rPr>
              <w:t>/t</w:t>
            </w:r>
            <w:r w:rsidRPr="00541C41">
              <w:rPr>
                <w:sz w:val="28"/>
                <w:szCs w:val="28"/>
                <w:vertAlign w:val="subscript"/>
              </w:rPr>
              <w:t>1</w:t>
            </w:r>
            <w:r w:rsidRPr="00541C41">
              <w:rPr>
                <w:sz w:val="28"/>
                <w:szCs w:val="28"/>
              </w:rPr>
              <w:t>+t</w:t>
            </w:r>
            <w:r w:rsidRPr="00541C41">
              <w:rPr>
                <w:sz w:val="28"/>
                <w:szCs w:val="28"/>
                <w:vertAlign w:val="subscript"/>
              </w:rPr>
              <w:t>2</w:t>
            </w:r>
            <w:r w:rsidRPr="00541C41">
              <w:rPr>
                <w:sz w:val="28"/>
                <w:szCs w:val="28"/>
              </w:rPr>
              <w:t xml:space="preserve"> = 120+60/30+24 =3,33m/s</w:t>
            </w:r>
          </w:p>
        </w:tc>
        <w:tc>
          <w:tcPr>
            <w:tcW w:w="1227" w:type="dxa"/>
          </w:tcPr>
          <w:p w14:paraId="56C35D35" w14:textId="77777777" w:rsidR="00541C41" w:rsidRPr="00541C41" w:rsidRDefault="00541C41" w:rsidP="00541C41">
            <w:pPr>
              <w:spacing w:after="0"/>
              <w:rPr>
                <w:sz w:val="28"/>
                <w:szCs w:val="28"/>
              </w:rPr>
            </w:pPr>
            <w:r w:rsidRPr="00541C41">
              <w:rPr>
                <w:sz w:val="28"/>
                <w:szCs w:val="28"/>
              </w:rPr>
              <w:t>0,25đ</w:t>
            </w:r>
          </w:p>
          <w:p w14:paraId="1FDBAE2C" w14:textId="77777777" w:rsidR="00541C41" w:rsidRPr="00541C41" w:rsidRDefault="00541C41" w:rsidP="00541C41">
            <w:pPr>
              <w:spacing w:after="0"/>
              <w:rPr>
                <w:sz w:val="28"/>
                <w:szCs w:val="28"/>
              </w:rPr>
            </w:pPr>
            <w:r w:rsidRPr="00541C41">
              <w:rPr>
                <w:sz w:val="28"/>
                <w:szCs w:val="28"/>
              </w:rPr>
              <w:t>0,25đ</w:t>
            </w:r>
          </w:p>
          <w:p w14:paraId="49B58163" w14:textId="77777777" w:rsidR="00541C41" w:rsidRPr="00541C41" w:rsidRDefault="00541C41" w:rsidP="00541C41">
            <w:pPr>
              <w:spacing w:after="0"/>
              <w:rPr>
                <w:sz w:val="28"/>
                <w:szCs w:val="28"/>
              </w:rPr>
            </w:pPr>
          </w:p>
          <w:p w14:paraId="53317DAB" w14:textId="77777777" w:rsidR="00541C41" w:rsidRPr="00541C41" w:rsidRDefault="00541C41" w:rsidP="00541C41">
            <w:pPr>
              <w:spacing w:after="0"/>
              <w:rPr>
                <w:sz w:val="28"/>
                <w:szCs w:val="28"/>
              </w:rPr>
            </w:pPr>
            <w:r w:rsidRPr="00541C41">
              <w:rPr>
                <w:sz w:val="28"/>
                <w:szCs w:val="28"/>
              </w:rPr>
              <w:t>0,5đ</w:t>
            </w:r>
          </w:p>
        </w:tc>
      </w:tr>
      <w:tr w:rsidR="00541C41" w:rsidRPr="00541C41" w14:paraId="72DA9CEE" w14:textId="77777777" w:rsidTr="00303FDD">
        <w:tc>
          <w:tcPr>
            <w:tcW w:w="1129" w:type="dxa"/>
          </w:tcPr>
          <w:p w14:paraId="4CD2A2B4" w14:textId="77777777" w:rsidR="00541C41" w:rsidRPr="00541C41" w:rsidRDefault="00541C41" w:rsidP="00541C41">
            <w:pPr>
              <w:spacing w:after="0"/>
              <w:rPr>
                <w:sz w:val="28"/>
                <w:szCs w:val="28"/>
              </w:rPr>
            </w:pPr>
            <w:r w:rsidRPr="00541C41">
              <w:rPr>
                <w:sz w:val="28"/>
                <w:szCs w:val="28"/>
              </w:rPr>
              <w:lastRenderedPageBreak/>
              <w:t>Câu 6 1đ</w:t>
            </w:r>
          </w:p>
        </w:tc>
        <w:tc>
          <w:tcPr>
            <w:tcW w:w="6663" w:type="dxa"/>
          </w:tcPr>
          <w:p w14:paraId="47B8A2AA" w14:textId="77777777" w:rsidR="00541C41" w:rsidRPr="00541C41" w:rsidRDefault="00541C41" w:rsidP="00541C41">
            <w:pPr>
              <w:spacing w:after="0"/>
              <w:rPr>
                <w:rFonts w:eastAsia="Times New Roman"/>
                <w:b/>
                <w:sz w:val="28"/>
                <w:szCs w:val="28"/>
              </w:rPr>
            </w:pPr>
            <w:r w:rsidRPr="00541C41">
              <w:rPr>
                <w:noProof/>
                <w:sz w:val="28"/>
                <w:szCs w:val="28"/>
              </w:rPr>
              <mc:AlternateContent>
                <mc:Choice Requires="wpg">
                  <w:drawing>
                    <wp:anchor distT="0" distB="0" distL="114300" distR="114300" simplePos="0" relativeHeight="252045312" behindDoc="0" locked="0" layoutInCell="1" allowOverlap="1" wp14:anchorId="28577F29" wp14:editId="3FB608DC">
                      <wp:simplePos x="0" y="0"/>
                      <wp:positionH relativeFrom="column">
                        <wp:posOffset>621030</wp:posOffset>
                      </wp:positionH>
                      <wp:positionV relativeFrom="paragraph">
                        <wp:posOffset>349885</wp:posOffset>
                      </wp:positionV>
                      <wp:extent cx="2082800" cy="1200150"/>
                      <wp:effectExtent l="0" t="76200" r="0" b="95250"/>
                      <wp:wrapNone/>
                      <wp:docPr id="456173176" name="Group 456173176"/>
                      <wp:cNvGraphicFramePr/>
                      <a:graphic xmlns:a="http://schemas.openxmlformats.org/drawingml/2006/main">
                        <a:graphicData uri="http://schemas.microsoft.com/office/word/2010/wordprocessingGroup">
                          <wpg:wgp>
                            <wpg:cNvGrpSpPr/>
                            <wpg:grpSpPr>
                              <a:xfrm>
                                <a:off x="0" y="0"/>
                                <a:ext cx="2082800" cy="1200150"/>
                                <a:chOff x="0" y="0"/>
                                <a:chExt cx="1543050" cy="1473200"/>
                              </a:xfrm>
                            </wpg:grpSpPr>
                            <wps:wsp>
                              <wps:cNvPr id="456173177" name="Straight Connector 456173177"/>
                              <wps:cNvCnPr/>
                              <wps:spPr>
                                <a:xfrm>
                                  <a:off x="0" y="704850"/>
                                  <a:ext cx="1441450" cy="6350"/>
                                </a:xfrm>
                                <a:prstGeom prst="line">
                                  <a:avLst/>
                                </a:prstGeom>
                                <a:noFill/>
                                <a:ln w="6350" cap="flat" cmpd="sng" algn="ctr">
                                  <a:solidFill>
                                    <a:sysClr val="windowText" lastClr="000000"/>
                                  </a:solidFill>
                                  <a:prstDash val="solid"/>
                                  <a:miter lim="800000"/>
                                </a:ln>
                                <a:effectLst/>
                              </wps:spPr>
                              <wps:bodyPr/>
                            </wps:wsp>
                            <wps:wsp>
                              <wps:cNvPr id="456173178" name="Straight Connector 456173178"/>
                              <wps:cNvCnPr/>
                              <wps:spPr>
                                <a:xfrm>
                                  <a:off x="0" y="704850"/>
                                  <a:ext cx="165100" cy="76200"/>
                                </a:xfrm>
                                <a:prstGeom prst="line">
                                  <a:avLst/>
                                </a:prstGeom>
                                <a:noFill/>
                                <a:ln w="6350" cap="flat" cmpd="sng" algn="ctr">
                                  <a:solidFill>
                                    <a:srgbClr val="5B9BD5"/>
                                  </a:solidFill>
                                  <a:prstDash val="solid"/>
                                  <a:miter lim="800000"/>
                                </a:ln>
                                <a:effectLst/>
                              </wps:spPr>
                              <wps:bodyPr/>
                            </wps:wsp>
                            <wps:wsp>
                              <wps:cNvPr id="456173179" name="Straight Connector 456173179"/>
                              <wps:cNvCnPr/>
                              <wps:spPr>
                                <a:xfrm>
                                  <a:off x="419100" y="711200"/>
                                  <a:ext cx="139700" cy="69850"/>
                                </a:xfrm>
                                <a:prstGeom prst="line">
                                  <a:avLst/>
                                </a:prstGeom>
                                <a:noFill/>
                                <a:ln w="6350" cap="flat" cmpd="sng" algn="ctr">
                                  <a:solidFill>
                                    <a:srgbClr val="5B9BD5"/>
                                  </a:solidFill>
                                  <a:prstDash val="solid"/>
                                  <a:miter lim="800000"/>
                                </a:ln>
                                <a:effectLst/>
                              </wps:spPr>
                              <wps:bodyPr/>
                            </wps:wsp>
                            <wps:wsp>
                              <wps:cNvPr id="456173180" name="Straight Connector 456173180"/>
                              <wps:cNvCnPr/>
                              <wps:spPr>
                                <a:xfrm>
                                  <a:off x="882650" y="711200"/>
                                  <a:ext cx="114300" cy="69850"/>
                                </a:xfrm>
                                <a:prstGeom prst="line">
                                  <a:avLst/>
                                </a:prstGeom>
                                <a:noFill/>
                                <a:ln w="6350" cap="flat" cmpd="sng" algn="ctr">
                                  <a:solidFill>
                                    <a:srgbClr val="5B9BD5"/>
                                  </a:solidFill>
                                  <a:prstDash val="solid"/>
                                  <a:miter lim="800000"/>
                                </a:ln>
                                <a:effectLst/>
                              </wps:spPr>
                              <wps:bodyPr/>
                            </wps:wsp>
                            <wps:wsp>
                              <wps:cNvPr id="456173181" name="Straight Connector 456173181"/>
                              <wps:cNvCnPr/>
                              <wps:spPr>
                                <a:xfrm>
                                  <a:off x="1416050" y="711200"/>
                                  <a:ext cx="127000" cy="69850"/>
                                </a:xfrm>
                                <a:prstGeom prst="line">
                                  <a:avLst/>
                                </a:prstGeom>
                                <a:noFill/>
                                <a:ln w="6350" cap="flat" cmpd="sng" algn="ctr">
                                  <a:solidFill>
                                    <a:srgbClr val="5B9BD5"/>
                                  </a:solidFill>
                                  <a:prstDash val="solid"/>
                                  <a:miter lim="800000"/>
                                </a:ln>
                                <a:effectLst/>
                              </wps:spPr>
                              <wps:bodyPr/>
                            </wps:wsp>
                            <wps:wsp>
                              <wps:cNvPr id="456173182" name="Straight Arrow Connector 456173182"/>
                              <wps:cNvCnPr/>
                              <wps:spPr>
                                <a:xfrm flipV="1">
                                  <a:off x="165100" y="0"/>
                                  <a:ext cx="831850" cy="139700"/>
                                </a:xfrm>
                                <a:prstGeom prst="straightConnector1">
                                  <a:avLst/>
                                </a:prstGeom>
                                <a:noFill/>
                                <a:ln w="19050" cap="flat" cmpd="sng" algn="ctr">
                                  <a:solidFill>
                                    <a:sysClr val="windowText" lastClr="000000"/>
                                  </a:solidFill>
                                  <a:prstDash val="solid"/>
                                  <a:miter lim="800000"/>
                                  <a:tailEnd type="arrow"/>
                                </a:ln>
                                <a:effectLst/>
                              </wps:spPr>
                              <wps:bodyPr/>
                            </wps:wsp>
                            <wps:wsp>
                              <wps:cNvPr id="456173183" name="Straight Connector 456173183"/>
                              <wps:cNvCnPr/>
                              <wps:spPr>
                                <a:xfrm>
                                  <a:off x="165100" y="139700"/>
                                  <a:ext cx="0" cy="1219200"/>
                                </a:xfrm>
                                <a:prstGeom prst="line">
                                  <a:avLst/>
                                </a:prstGeom>
                                <a:noFill/>
                                <a:ln w="6350" cap="flat" cmpd="sng" algn="ctr">
                                  <a:solidFill>
                                    <a:srgbClr val="5B9BD5"/>
                                  </a:solidFill>
                                  <a:prstDash val="solid"/>
                                  <a:miter lim="800000"/>
                                </a:ln>
                                <a:effectLst/>
                              </wps:spPr>
                              <wps:bodyPr/>
                            </wps:wsp>
                            <wps:wsp>
                              <wps:cNvPr id="1956208640" name="Straight Arrow Connector 1956208640"/>
                              <wps:cNvCnPr/>
                              <wps:spPr>
                                <a:xfrm>
                                  <a:off x="165100" y="1358900"/>
                                  <a:ext cx="831850" cy="114300"/>
                                </a:xfrm>
                                <a:prstGeom prst="straightConnector1">
                                  <a:avLst/>
                                </a:prstGeom>
                                <a:noFill/>
                                <a:ln w="6350" cap="flat" cmpd="sng" algn="ctr">
                                  <a:solidFill>
                                    <a:srgbClr val="5B9BD5"/>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id="Group 456173176" o:spid="_x0000_s1026" style="position:absolute;margin-left:48.9pt;margin-top:27.55pt;width:164pt;height:94.5pt;z-index:252045312;mso-width-relative:margin;mso-height-relative:margin" coordsize="15430,147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mS5XhAMAAFkTAAAOAAAAZHJzL2Uyb0RvYy54bWzsWNtO3DAQfa/Uf7DyXhLvZnMTAZVLeala JGjfTe6SY1u2Iezfd+xcgF1tWbZQkGAfsontscdnjmdOsn9421J0U0jVcJY6eM9zUMEynjesSp1f l9++RA5SmrCcUM6K1FkWyjk8+PxpvxNJMeM1p3khEUzCVNKJ1Km1FonrqqwuWqL2uCgYdJZctkTD o6zcXJIOZm+pO/O8wO24zIXkWaEUtJ70nc6Bnb8si0z/LEtVaERTB3zT9irt9cpc3YN9klSSiLrJ BjfIDl60pGGw6DTVCdEEXctmbaq2ySRXvNR7GW9dXpZNVtg9wG6wt7KbM8mvhd1LlXSVmGACaFdw 2nna7MfNuURNnjr+IsDhHIeBgxhpIVR2dXTXDFB1okrA4kyKC3Euh4aqfzK7vy1la/5hX+jWgryc QC5uNcqgceZFs8iDWGTQhyGGeDGEIashVmt2WX06WOKFP/dgcG/ph3MwNgF0x4Vd49/kTieAUuoO NfVvqF3URBQ2GMpgsIJaOKJ2oSVpqlqjY84Y0I/LCcLQOGu8AvNjNuCnEgVQbgQv9PxoxGdEEPs+ 9kccgnnfPYFAEiGVPit4i8xN6tCGGb9JQm6+K93jNQ4xzYx/ayiFdpJQhrrUsVOijMBxLCnRgHcr gCCKVQ4itIJznmlpZ1ScNrmxNsZqqY6pRDcEjhqc0Jx3l+CxgyhRGjqACPY3ROyBqXHnhKi6N7Zd ZhhJ2kZDeqBNmzrAGfgN1pSZ3sIe8GFTBtgeSnN3xfOlRRg4YWnQI//f+ABprz9Ff+FD9Fx8CBZ4 PFBhsHooXo8PsrqaCLE4io9OFu8j9vEWsY+fFHsfxzbCkDFDbHKmsQb+j4lxHocjAYJ4yBdvICG8 UwJEUKIeO/wwBkK4dTGIollgMv4mAmCojENh/CDAq2f/CG9BAPwkAmAfB1b7bGLADDLABwOslHoD 9T+arTHgq5S8W1eFMPLRRIBK2ojfoJat6BrENR6qPhBipRxEc2xqQC+T+9IAS2yuB2qQrJNi7dfZ Vi7iuBflb1YvkkSThp6yHOmlgBcbYiJhUAdI3rqQjOZrRJrCNL5YwJhHKWTkwjpx8MSOOzExEmeG 4w8p+VqvEThegJCPAh+isSIlVvPIvaE7s2ARxaua8kES6eXFSyaRXd85X0JiPne+sJ8l4PuNTTjD tybzgej+M9zf/yJ28AcAAP//AwBQSwMEFAAGAAgAAAAhAB1xwJDhAAAACQEAAA8AAABkcnMvZG93 bnJldi54bWxMj81OwzAQhO9IvIO1SNyo45DwE7Kpqgo4VZVokRA3N9kmUWM7it0kfXuWExx3ZjTz bb6cTSdGGnzrLIJaRCDIlq5qbY3wuX+7ewLhg7aV7pwlhAt5WBbXV7nOKjfZDxp3oRZcYn2mEZoQ +kxKXzZktF+4nix7RzcYHfgcalkNeuJy08k4ih6k0a3lhUb3tG6oPO3OBuF90tPqXr2Om9Nxffne p9uvjSLE25t59QIi0Bz+wvCLz+hQMNPBnW3lRYfw/MjkASFNFQj2kzhl4YAQJ4kCWeTy/wfFDwAA AP//AwBQSwECLQAUAAYACAAAACEAtoM4kv4AAADhAQAAEwAAAAAAAAAAAAAAAAAAAAAAW0NvbnRl bnRfVHlwZXNdLnhtbFBLAQItABQABgAIAAAAIQA4/SH/1gAAAJQBAAALAAAAAAAAAAAAAAAAAC8B AABfcmVscy8ucmVsc1BLAQItABQABgAIAAAAIQC8mS5XhAMAAFkTAAAOAAAAAAAAAAAAAAAAAC4C AABkcnMvZTJvRG9jLnhtbFBLAQItABQABgAIAAAAIQAdccCQ4QAAAAkBAAAPAAAAAAAAAAAAAAAA AN4FAABkcnMvZG93bnJldi54bWxQSwUGAAAAAAQABADzAAAA7AYAAAAA ">
                      <v:line id="Straight Connector 456173177" o:spid="_x0000_s1027" style="position:absolute;visibility:visible;mso-wrap-style:square" from="0,7048" to="14414,7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e3e8sAAADiAAAADwAAAGRycy9kb3ducmV2LnhtbESPQWvCQBSE70L/w/IK3nQTqyakrtIW BA89qPHi7TX7moRm34bdrYn/vlso9DjMzDfMZjeaTtzI+daygnSegCCurG65VnAp97MchA/IGjvL pOBOHnbbh8kGC20HPtHtHGoRIewLVNCE0BdS+qohg35ue+LofVpnMETpaqkdDhFuOrlIkrU02HJc aLCnt4aqr/O3UfCe10N+ul6PYcg/Fq9ldSndPVFq+ji+PIMINIb/8F/7oBUsV+s0e0qzDH4vxTsg t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Ve3e8sAAADiAAAADwAA AAAAAAAAAAAAAAChAgAAZHJzL2Rvd25yZXYueG1sUEsFBgAAAAAEAAQA+QAAAJkDAAAAAA== " strokecolor="windowText" strokeweight=".5pt">
                        <v:stroke joinstyle="miter"/>
                      </v:line>
                      <v:line id="Straight Connector 456173178" o:spid="_x0000_s1028" style="position:absolute;visibility:visible;mso-wrap-style:square" from="0,7048" to="1651,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97cgAAADiAAAADwAAAGRycy9kb3ducmV2LnhtbERPz2vCMBS+D/wfwhN2m2mdq64zigyE QgVZtx12ezRvTbF5KU2m9b83B2HHj+/3ejvaTpxp8K1jBeksAUFcO91yo+Drc/+0AuEDssbOMSm4 koftZvKwxly7C3/QuQqNiCHsc1RgQuhzKX1tyKKfuZ44cr9usBgiHBqpB7zEcNvJeZJk0mLLscFg T++G6lP1ZxUcjmVfmN03y1VVvpY/WXGw3UKpx+m4ewMRaAz/4ru70AoWL1m6fE6XcXO8FO+A3N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a97cgAAADiAAAADwAAAAAA AAAAAAAAAAChAgAAZHJzL2Rvd25yZXYueG1sUEsFBgAAAAAEAAQA+QAAAJYDAAAAAA== " strokecolor="#5b9bd5" strokeweight=".5pt">
                        <v:stroke joinstyle="miter"/>
                      </v:line>
                      <v:line id="Straight Connector 456173179" o:spid="_x0000_s1029" style="position:absolute;visibility:visible;mso-wrap-style:square" from="4191,7112" to="5588,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oYdssAAADiAAAADwAAAGRycy9kb3ducmV2LnhtbESPQWvCQBSE7wX/w/KE3uom1kZNXUWE QiCCNG0P3h7ZZzY0+zZkt5r++26h0OMwM98wm91oO3GlwbeOFaSzBARx7XTLjYL3t5eHFQgfkDV2 jknBN3nYbSd3G8y1u/ErXavQiAhhn6MCE0KfS+lrQxb9zPXE0bu4wWKIcmikHvAW4baT8yTJpMWW 44LBng6G6s/qyyo4nsq+MPsPlquqXJfnrDjabqHU/XTcP4MINIb/8F+70AoWT1m6fEyXa/i9FO+A 3P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woYdssAAADiAAAADwAA AAAAAAAAAAAAAAChAgAAZHJzL2Rvd25yZXYueG1sUEsFBgAAAAAEAAQA+QAAAJkDAAAAAA== " strokecolor="#5b9bd5" strokeweight=".5pt">
                        <v:stroke joinstyle="miter"/>
                      </v:line>
                      <v:line id="Straight Connector 456173180" o:spid="_x0000_s1030" style="position:absolute;visibility:visible;mso-wrap-style:square" from="8826,7112" to="9969,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BzMoAAADiAAAADwAAAGRycy9kb3ducmV2LnhtbESPzUrDQBSF9wXfYbiCOzuJrWmMnZZS EAIpiKku3F0y10wwcydkxja+fWdR6PJw/vjW28n24kSj7xwrSOcJCOLG6Y5bBZ/Ht8cchA/IGnvH pOCfPGw3d7M1Ftqd+YNOdWhFHGFfoAITwlBI6RtDFv3cDcTR+3GjxRDl2Eo94jmO214+JUkmLXYc HwwOtDfU/NZ/VsHhvRpKs/timdfVS/WdlQfbL5V6uJ92ryACTeEWvrZLrWD5nKWrRZpHiIgUcUBu L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z5cHMygAAAOIAAAAPAAAA AAAAAAAAAAAAAKECAABkcnMvZG93bnJldi54bWxQSwUGAAAAAAQABAD5AAAAmAMAAAAA " strokecolor="#5b9bd5" strokeweight=".5pt">
                        <v:stroke joinstyle="miter"/>
                      </v:line>
                      <v:line id="Straight Connector 456173181" o:spid="_x0000_s1031" style="position:absolute;visibility:visible;mso-wrap-style:square" from="14160,7112" to="15430,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lkV8sAAADiAAAADwAAAGRycy9kb3ducmV2LnhtbESPQUvDQBSE7wX/w/IEb3YTrTHGbksR hEAKpak99PbIPrPB7NuQXdv4711B6HGYmW+Y5XqyvTjT6DvHCtJ5AoK4cbrjVsHH4f0+B+EDssbe MSn4IQ/r1c1siYV2F97TuQ6tiBD2BSowIQyFlL4xZNHP3UAcvU83WgxRjq3UI14i3PbyIUkyabHj uGBwoDdDzVf9bRVsd9VQms2RZV5XL9UpK7e2Xyh1dzttXkEEmsI1/N8utYLFU5Y+P6Z5Cn+X4h2Q q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KlkV8sAAADiAAAADwAA AAAAAAAAAAAAAAChAgAAZHJzL2Rvd25yZXYueG1sUEsFBgAAAAAEAAQA+QAAAJkDAAAAAA== " strokecolor="#5b9bd5" strokeweight=".5pt">
                        <v:stroke joinstyle="miter"/>
                      </v:line>
                      <v:shape id="Straight Arrow Connector 456173182" o:spid="_x0000_s1032" type="#_x0000_t32" style="position:absolute;left:1651;width:8318;height:13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yrjcsAAADiAAAADwAAAGRycy9kb3ducmV2LnhtbESPT0sDMRTE70K/Q3gFbza7ra1lbVqK 1D+Hgrh66e1189ws3bwsSWzjtzeC4HGYmd8wq02yvTiTD51jBeWkAEHcON1xq+Dj/fFmCSJEZI29 Y1LwTQE269HVCivtLvxG5zq2IkM4VKjAxDhUUobGkMUwcQNx9j6dtxiz9K3UHi8Zbns5LYqFtNhx XjA40IOh5lR/WQWz/rhH/5Rwdzg8H22a70z9Wih1PU7bexCRUvwP/7VftILb+aK8m5XLKfxeyndA r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6EyrjcsAAADiAAAADwAA AAAAAAAAAAAAAAChAgAAZHJzL2Rvd25yZXYueG1sUEsFBgAAAAAEAAQA+QAAAJkDAAAAAA== " strokecolor="windowText" strokeweight="1.5pt">
                        <v:stroke endarrow="open" joinstyle="miter"/>
                      </v:shape>
                      <v:line id="Straight Connector 456173183" o:spid="_x0000_s1033" style="position:absolute;visibility:visible;mso-wrap-style:square" from="1651,1397" to="1651,13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dfu8sAAADiAAAADwAAAGRycy9kb3ducmV2LnhtbESPQUvDQBSE70L/w/KE3uwmbY0xdltK QQikIMb24O2RfWaD2bchu7bx37uC4HGYmW+YzW6yvbjQ6DvHCtJFAoK4cbrjVsHp7fkuB+EDssbe MSn4Jg+77exmg4V2V36lSx1aESHsC1RgQhgKKX1jyKJfuIE4eh9utBiiHFupR7xGuO3lMkkyabHj uGBwoIOh5rP+sgqOL9VQmv2ZZV5Xj9V7Vh5tv1Zqfjvtn0AEmsJ/+K9dagXr+yx9WKX5Cn4vxTsg t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zdfu8sAAADiAAAADwAA AAAAAAAAAAAAAAChAgAAZHJzL2Rvd25yZXYueG1sUEsFBgAAAAAEAAQA+QAAAJkDAAAAAA== " strokecolor="#5b9bd5" strokeweight=".5pt">
                        <v:stroke joinstyle="miter"/>
                      </v:line>
                      <v:shape id="Straight Arrow Connector 1956208640" o:spid="_x0000_s1034" type="#_x0000_t32" style="position:absolute;left:1651;top:13589;width:8318;height:114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0alswAAADjAAAADwAAAGRycy9kb3ducmV2LnhtbESPT0vDQBDF74LfYRnBm90YNKSx21Ja hIIU26YHj0N28gezsyG7tum3dw6Cx5l58977LVaT69WFxtB5NvA8S0ARV9523Bg4l+9POagQkS32 nsnAjQKslvd3Cyysv/KRLqfYKDHhUKCBNsah0DpULTkMMz8Qy632o8Mo49hoO+JVzF2v0yTJtMOO JaHFgTYtVd+nH2cgp/qz3G/n6bqMdX9LD7t98/FlzOPDtH4DFWmK/+K/752V+vPXLE3y7EUohEkW oJ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WNGpbMAAAA4wAAAA8A AAAAAAAAAAAAAAAAoQIAAGRycy9kb3ducmV2LnhtbFBLBQYAAAAABAAEAPkAAACaAwAAAAA= " strokecolor="#5b9bd5" strokeweight=".5pt">
                        <v:stroke endarrow="open" joinstyle="miter"/>
                      </v:shape>
                    </v:group>
                  </w:pict>
                </mc:Fallback>
              </mc:AlternateContent>
            </w:r>
          </w:p>
        </w:tc>
        <w:tc>
          <w:tcPr>
            <w:tcW w:w="1227" w:type="dxa"/>
          </w:tcPr>
          <w:p w14:paraId="11453458" w14:textId="77777777" w:rsidR="00541C41" w:rsidRPr="00541C41" w:rsidRDefault="00541C41" w:rsidP="00541C41">
            <w:pPr>
              <w:spacing w:after="0"/>
              <w:rPr>
                <w:sz w:val="26"/>
                <w:szCs w:val="26"/>
              </w:rPr>
            </w:pPr>
          </w:p>
          <w:p w14:paraId="26F5CC9E" w14:textId="77777777" w:rsidR="00541C41" w:rsidRPr="00541C41" w:rsidRDefault="00541C41" w:rsidP="00541C41">
            <w:pPr>
              <w:spacing w:after="0"/>
              <w:rPr>
                <w:sz w:val="26"/>
                <w:szCs w:val="26"/>
              </w:rPr>
            </w:pPr>
            <w:r w:rsidRPr="00541C41">
              <w:rPr>
                <w:sz w:val="26"/>
                <w:szCs w:val="26"/>
              </w:rPr>
              <w:t>1đ</w:t>
            </w:r>
          </w:p>
          <w:p w14:paraId="3EB7892A" w14:textId="77777777" w:rsidR="00541C41" w:rsidRPr="00541C41" w:rsidRDefault="00541C41" w:rsidP="00541C41">
            <w:pPr>
              <w:spacing w:after="0"/>
              <w:rPr>
                <w:sz w:val="26"/>
                <w:szCs w:val="26"/>
              </w:rPr>
            </w:pPr>
          </w:p>
          <w:p w14:paraId="2215D9D7" w14:textId="77777777" w:rsidR="00541C41" w:rsidRPr="00541C41" w:rsidRDefault="00541C41" w:rsidP="00541C41">
            <w:pPr>
              <w:spacing w:after="0"/>
              <w:rPr>
                <w:sz w:val="26"/>
                <w:szCs w:val="26"/>
              </w:rPr>
            </w:pPr>
          </w:p>
          <w:p w14:paraId="3B52CED1" w14:textId="77777777" w:rsidR="00541C41" w:rsidRPr="00541C41" w:rsidRDefault="00541C41" w:rsidP="00541C41">
            <w:pPr>
              <w:spacing w:after="0"/>
              <w:rPr>
                <w:sz w:val="26"/>
                <w:szCs w:val="26"/>
              </w:rPr>
            </w:pPr>
          </w:p>
          <w:p w14:paraId="72D50D3A" w14:textId="77777777" w:rsidR="00541C41" w:rsidRPr="00541C41" w:rsidRDefault="00541C41" w:rsidP="00541C41">
            <w:pPr>
              <w:spacing w:after="0"/>
              <w:rPr>
                <w:sz w:val="26"/>
                <w:szCs w:val="26"/>
              </w:rPr>
            </w:pPr>
          </w:p>
          <w:p w14:paraId="72695A16" w14:textId="77777777" w:rsidR="00541C41" w:rsidRPr="00541C41" w:rsidRDefault="00541C41" w:rsidP="00541C41">
            <w:pPr>
              <w:spacing w:after="0"/>
              <w:rPr>
                <w:sz w:val="26"/>
                <w:szCs w:val="26"/>
              </w:rPr>
            </w:pPr>
          </w:p>
          <w:p w14:paraId="4EB1ED1C" w14:textId="77777777" w:rsidR="00541C41" w:rsidRPr="00541C41" w:rsidRDefault="00541C41" w:rsidP="00541C41">
            <w:pPr>
              <w:spacing w:after="0"/>
              <w:rPr>
                <w:sz w:val="26"/>
                <w:szCs w:val="26"/>
              </w:rPr>
            </w:pPr>
          </w:p>
          <w:p w14:paraId="1AE23366" w14:textId="77777777" w:rsidR="00541C41" w:rsidRPr="00541C41" w:rsidRDefault="00541C41" w:rsidP="00541C41">
            <w:pPr>
              <w:spacing w:after="0"/>
              <w:rPr>
                <w:sz w:val="26"/>
                <w:szCs w:val="26"/>
              </w:rPr>
            </w:pPr>
          </w:p>
        </w:tc>
      </w:tr>
    </w:tbl>
    <w:p w14:paraId="47C33E3D" w14:textId="77777777" w:rsidR="00541C41" w:rsidRPr="00541C41" w:rsidRDefault="00541C41" w:rsidP="00541C41">
      <w:pPr>
        <w:spacing w:after="0"/>
        <w:rPr>
          <w:sz w:val="28"/>
          <w:szCs w:val="28"/>
        </w:rPr>
      </w:pPr>
    </w:p>
    <w:p w14:paraId="283773AB" w14:textId="77777777" w:rsidR="00541C41" w:rsidRPr="00541C41" w:rsidRDefault="00541C41" w:rsidP="00541C41">
      <w:pPr>
        <w:spacing w:after="0"/>
        <w:rPr>
          <w:b/>
          <w:sz w:val="28"/>
          <w:szCs w:val="28"/>
        </w:rPr>
      </w:pPr>
      <w:r w:rsidRPr="00541C41">
        <w:rPr>
          <w:b/>
          <w:sz w:val="28"/>
          <w:szCs w:val="28"/>
        </w:rPr>
        <w:t>II.Phần tự chon(14đ)</w:t>
      </w:r>
    </w:p>
    <w:p w14:paraId="725D21DD" w14:textId="77777777" w:rsidR="00541C41" w:rsidRPr="00541C41" w:rsidRDefault="00541C41" w:rsidP="00D07AEF">
      <w:pPr>
        <w:pStyle w:val="ListParagraph"/>
        <w:numPr>
          <w:ilvl w:val="0"/>
          <w:numId w:val="67"/>
        </w:numPr>
        <w:spacing w:after="0" w:line="259" w:lineRule="auto"/>
        <w:rPr>
          <w:b/>
          <w:sz w:val="28"/>
          <w:szCs w:val="28"/>
        </w:rPr>
      </w:pPr>
      <w:r w:rsidRPr="00541C41">
        <w:rPr>
          <w:b/>
          <w:sz w:val="28"/>
          <w:szCs w:val="28"/>
        </w:rPr>
        <w:t>Môn sinh học</w:t>
      </w:r>
    </w:p>
    <w:tbl>
      <w:tblPr>
        <w:tblStyle w:val="TableGrid"/>
        <w:tblW w:w="9634" w:type="dxa"/>
        <w:tblLayout w:type="fixed"/>
        <w:tblLook w:val="04A0" w:firstRow="1" w:lastRow="0" w:firstColumn="1" w:lastColumn="0" w:noHBand="0" w:noVBand="1"/>
      </w:tblPr>
      <w:tblGrid>
        <w:gridCol w:w="988"/>
        <w:gridCol w:w="7654"/>
        <w:gridCol w:w="992"/>
      </w:tblGrid>
      <w:tr w:rsidR="00541C41" w:rsidRPr="00541C41" w14:paraId="5CE5793C" w14:textId="77777777" w:rsidTr="00C121AB">
        <w:tc>
          <w:tcPr>
            <w:tcW w:w="988" w:type="dxa"/>
          </w:tcPr>
          <w:p w14:paraId="79E904B5" w14:textId="77777777" w:rsidR="00541C41" w:rsidRPr="00541C41" w:rsidRDefault="00541C41" w:rsidP="00541C41">
            <w:pPr>
              <w:spacing w:after="0"/>
              <w:jc w:val="center"/>
              <w:rPr>
                <w:sz w:val="28"/>
                <w:szCs w:val="28"/>
              </w:rPr>
            </w:pPr>
            <w:r w:rsidRPr="00541C41">
              <w:rPr>
                <w:sz w:val="28"/>
                <w:szCs w:val="28"/>
              </w:rPr>
              <w:t>Câu</w:t>
            </w:r>
          </w:p>
        </w:tc>
        <w:tc>
          <w:tcPr>
            <w:tcW w:w="7654" w:type="dxa"/>
          </w:tcPr>
          <w:p w14:paraId="7B668378" w14:textId="77777777" w:rsidR="00541C41" w:rsidRPr="00541C41" w:rsidRDefault="00541C41" w:rsidP="00541C41">
            <w:pPr>
              <w:spacing w:after="0"/>
              <w:jc w:val="center"/>
              <w:rPr>
                <w:sz w:val="28"/>
                <w:szCs w:val="28"/>
              </w:rPr>
            </w:pPr>
            <w:r w:rsidRPr="00541C41">
              <w:rPr>
                <w:sz w:val="28"/>
                <w:szCs w:val="28"/>
              </w:rPr>
              <w:t>Đâp án</w:t>
            </w:r>
          </w:p>
        </w:tc>
        <w:tc>
          <w:tcPr>
            <w:tcW w:w="992" w:type="dxa"/>
          </w:tcPr>
          <w:p w14:paraId="26CE8C34" w14:textId="77777777" w:rsidR="00541C41" w:rsidRPr="00541C41" w:rsidRDefault="00541C41" w:rsidP="00541C41">
            <w:pPr>
              <w:spacing w:after="0"/>
              <w:jc w:val="center"/>
              <w:rPr>
                <w:sz w:val="28"/>
                <w:szCs w:val="28"/>
              </w:rPr>
            </w:pPr>
            <w:r w:rsidRPr="00541C41">
              <w:rPr>
                <w:sz w:val="28"/>
                <w:szCs w:val="28"/>
              </w:rPr>
              <w:t>Điểm</w:t>
            </w:r>
          </w:p>
        </w:tc>
      </w:tr>
      <w:tr w:rsidR="00541C41" w:rsidRPr="00541C41" w14:paraId="79F2091D" w14:textId="77777777" w:rsidTr="00C121AB">
        <w:tc>
          <w:tcPr>
            <w:tcW w:w="988" w:type="dxa"/>
          </w:tcPr>
          <w:p w14:paraId="6A68E489" w14:textId="77777777" w:rsidR="00541C41" w:rsidRPr="00541C41" w:rsidRDefault="00541C41" w:rsidP="00541C41">
            <w:pPr>
              <w:spacing w:after="0"/>
              <w:rPr>
                <w:sz w:val="28"/>
                <w:szCs w:val="28"/>
              </w:rPr>
            </w:pPr>
          </w:p>
          <w:p w14:paraId="551451A1" w14:textId="77777777" w:rsidR="00541C41" w:rsidRPr="00541C41" w:rsidRDefault="00541C41" w:rsidP="00541C41">
            <w:pPr>
              <w:spacing w:after="0"/>
              <w:rPr>
                <w:sz w:val="28"/>
                <w:szCs w:val="28"/>
              </w:rPr>
            </w:pPr>
          </w:p>
          <w:p w14:paraId="078C82FB" w14:textId="77777777" w:rsidR="00541C41" w:rsidRPr="00541C41" w:rsidRDefault="00541C41" w:rsidP="00541C41">
            <w:pPr>
              <w:spacing w:after="0"/>
              <w:rPr>
                <w:sz w:val="28"/>
                <w:szCs w:val="28"/>
              </w:rPr>
            </w:pPr>
          </w:p>
          <w:p w14:paraId="34898378" w14:textId="77777777" w:rsidR="00541C41" w:rsidRPr="00541C41" w:rsidRDefault="00541C41" w:rsidP="00541C41">
            <w:pPr>
              <w:spacing w:after="0"/>
              <w:rPr>
                <w:sz w:val="28"/>
                <w:szCs w:val="28"/>
              </w:rPr>
            </w:pPr>
          </w:p>
          <w:p w14:paraId="1A85537C" w14:textId="77777777" w:rsidR="00541C41" w:rsidRPr="00541C41" w:rsidRDefault="00541C41" w:rsidP="00541C41">
            <w:pPr>
              <w:spacing w:after="0"/>
              <w:rPr>
                <w:sz w:val="28"/>
                <w:szCs w:val="28"/>
              </w:rPr>
            </w:pPr>
            <w:r w:rsidRPr="00541C41">
              <w:rPr>
                <w:sz w:val="28"/>
                <w:szCs w:val="28"/>
              </w:rPr>
              <w:t>Câu 1 2đ</w:t>
            </w:r>
          </w:p>
        </w:tc>
        <w:tc>
          <w:tcPr>
            <w:tcW w:w="7654" w:type="dxa"/>
          </w:tcPr>
          <w:p w14:paraId="07E07B11" w14:textId="77777777" w:rsidR="00541C41" w:rsidRPr="00541C41" w:rsidRDefault="00541C41" w:rsidP="00541C41">
            <w:pPr>
              <w:spacing w:after="0" w:line="288" w:lineRule="auto"/>
              <w:jc w:val="both"/>
              <w:rPr>
                <w:sz w:val="28"/>
                <w:szCs w:val="28"/>
              </w:rPr>
            </w:pPr>
            <w:r w:rsidRPr="00541C41">
              <w:rPr>
                <w:sz w:val="28"/>
                <w:szCs w:val="28"/>
              </w:rPr>
              <w:t>a/* Máu chảy trong mạch theo 1 chiều nhờ sự hỗ trợ của các van tim, van động mạch và van tĩnh mạch</w:t>
            </w:r>
          </w:p>
          <w:p w14:paraId="49DDE56F" w14:textId="77777777" w:rsidR="00541C41" w:rsidRPr="00541C41" w:rsidRDefault="00541C41" w:rsidP="00541C41">
            <w:pPr>
              <w:spacing w:after="0" w:line="288" w:lineRule="auto"/>
              <w:jc w:val="both"/>
              <w:rPr>
                <w:b/>
                <w:sz w:val="28"/>
                <w:szCs w:val="28"/>
              </w:rPr>
            </w:pPr>
            <w:r w:rsidRPr="00541C41">
              <w:rPr>
                <w:b/>
                <w:sz w:val="28"/>
                <w:szCs w:val="28"/>
              </w:rPr>
              <w:t>. Các bước sơ cứu khi chảy máu động mạch:</w:t>
            </w:r>
          </w:p>
          <w:p w14:paraId="60B7BE3F" w14:textId="77777777" w:rsidR="00541C41" w:rsidRPr="00541C41" w:rsidRDefault="00541C41" w:rsidP="00541C41">
            <w:pPr>
              <w:spacing w:after="0" w:line="288" w:lineRule="auto"/>
              <w:jc w:val="both"/>
              <w:rPr>
                <w:sz w:val="28"/>
                <w:szCs w:val="28"/>
              </w:rPr>
            </w:pPr>
            <w:r w:rsidRPr="00541C41">
              <w:rPr>
                <w:sz w:val="28"/>
                <w:szCs w:val="28"/>
              </w:rPr>
              <w:t>- Dùng ngón tay cái dò tìm vị trí động mạch cánh tay, khi thấy dấu hiệu mạch đập rõ ràng thì bóp mạnh để làm ngừng máu chảy trong vài phút.</w:t>
            </w:r>
          </w:p>
          <w:p w14:paraId="040A5873" w14:textId="77777777" w:rsidR="00541C41" w:rsidRPr="00541C41" w:rsidRDefault="00541C41" w:rsidP="00541C41">
            <w:pPr>
              <w:spacing w:after="0" w:line="288" w:lineRule="auto"/>
              <w:jc w:val="both"/>
              <w:rPr>
                <w:sz w:val="28"/>
                <w:szCs w:val="28"/>
              </w:rPr>
            </w:pPr>
            <w:r w:rsidRPr="00541C41">
              <w:rPr>
                <w:sz w:val="28"/>
                <w:szCs w:val="28"/>
              </w:rPr>
              <w:t>- Buộc garô: dùng dây cao su hoặc vải mềm buộc ở vị trí gần sát nhưng cao hơn vết thương ( về phía tim) với lực ép đủ để cầm máu. Cứ sau 15 phút lại nới ra, buộc lại vì các mô ở dưới vết buộc có thể chết do thiếu O</w:t>
            </w:r>
            <w:r w:rsidRPr="00541C41">
              <w:rPr>
                <w:sz w:val="28"/>
                <w:szCs w:val="28"/>
                <w:vertAlign w:val="subscript"/>
              </w:rPr>
              <w:t>2</w:t>
            </w:r>
            <w:r w:rsidRPr="00541C41">
              <w:rPr>
                <w:sz w:val="28"/>
                <w:szCs w:val="28"/>
              </w:rPr>
              <w:t xml:space="preserve"> và các chất dinh dưỡng.</w:t>
            </w:r>
          </w:p>
          <w:p w14:paraId="1BEFD3ED" w14:textId="77777777" w:rsidR="00541C41" w:rsidRPr="00541C41" w:rsidRDefault="00541C41" w:rsidP="00541C41">
            <w:pPr>
              <w:spacing w:after="0" w:line="288" w:lineRule="auto"/>
              <w:jc w:val="both"/>
              <w:rPr>
                <w:sz w:val="28"/>
                <w:szCs w:val="28"/>
              </w:rPr>
            </w:pPr>
            <w:r w:rsidRPr="00541C41">
              <w:rPr>
                <w:sz w:val="28"/>
                <w:szCs w:val="28"/>
              </w:rPr>
              <w:t>- Sát trùng vết thương, đặt gạc và bông lên miệng vết thương rồi băng lại.</w:t>
            </w:r>
          </w:p>
          <w:p w14:paraId="5AA1DBA6" w14:textId="77777777" w:rsidR="00541C41" w:rsidRPr="00541C41" w:rsidRDefault="00541C41" w:rsidP="00541C41">
            <w:pPr>
              <w:spacing w:after="0"/>
              <w:rPr>
                <w:sz w:val="28"/>
                <w:szCs w:val="28"/>
              </w:rPr>
            </w:pPr>
            <w:r w:rsidRPr="00541C41">
              <w:rPr>
                <w:sz w:val="28"/>
                <w:szCs w:val="28"/>
              </w:rPr>
              <w:t>- Đưa đến bệnh viện cấp cứu.</w:t>
            </w:r>
          </w:p>
          <w:p w14:paraId="0E74641F" w14:textId="77777777" w:rsidR="00541C41" w:rsidRPr="00541C41" w:rsidRDefault="00541C41" w:rsidP="00541C41">
            <w:pPr>
              <w:spacing w:after="0" w:line="288" w:lineRule="auto"/>
              <w:jc w:val="both"/>
              <w:rPr>
                <w:sz w:val="28"/>
                <w:szCs w:val="28"/>
              </w:rPr>
            </w:pPr>
          </w:p>
          <w:p w14:paraId="2231B38F" w14:textId="77777777" w:rsidR="00541C41" w:rsidRPr="00541C41" w:rsidRDefault="00541C41" w:rsidP="00541C41">
            <w:pPr>
              <w:spacing w:after="0" w:line="288" w:lineRule="auto"/>
              <w:jc w:val="both"/>
              <w:rPr>
                <w:sz w:val="28"/>
                <w:szCs w:val="28"/>
              </w:rPr>
            </w:pPr>
            <w:r w:rsidRPr="00541C41">
              <w:rPr>
                <w:sz w:val="28"/>
                <w:szCs w:val="28"/>
              </w:rPr>
              <w:t>b/- Số nhịp đập của tim trong 2h là: 630000 : 70 = 9000 (nhịp)</w:t>
            </w:r>
          </w:p>
          <w:p w14:paraId="67C23490" w14:textId="77777777" w:rsidR="00541C41" w:rsidRPr="00541C41" w:rsidRDefault="00541C41" w:rsidP="00541C41">
            <w:pPr>
              <w:spacing w:after="0" w:line="288" w:lineRule="auto"/>
              <w:jc w:val="both"/>
              <w:rPr>
                <w:sz w:val="28"/>
                <w:szCs w:val="28"/>
              </w:rPr>
            </w:pPr>
            <w:r w:rsidRPr="00541C41">
              <w:rPr>
                <w:sz w:val="28"/>
                <w:szCs w:val="28"/>
              </w:rPr>
              <w:t>- Số chu kì hoạt động của tim trong 1 phút: 9000 : ( 2  x 60) = 75 nhịp.</w:t>
            </w:r>
          </w:p>
          <w:p w14:paraId="20675A52" w14:textId="77777777" w:rsidR="00541C41" w:rsidRPr="00541C41" w:rsidRDefault="00541C41" w:rsidP="00541C41">
            <w:pPr>
              <w:spacing w:after="0"/>
              <w:rPr>
                <w:sz w:val="28"/>
                <w:szCs w:val="28"/>
              </w:rPr>
            </w:pPr>
            <w:r w:rsidRPr="00541C41">
              <w:rPr>
                <w:sz w:val="28"/>
                <w:szCs w:val="28"/>
              </w:rPr>
              <w:t>- Thời gian hoạt động của mỗi chu kì: 60 : 75 = 0.8 s.</w:t>
            </w:r>
          </w:p>
        </w:tc>
        <w:tc>
          <w:tcPr>
            <w:tcW w:w="992" w:type="dxa"/>
          </w:tcPr>
          <w:p w14:paraId="3800C5BE" w14:textId="77777777" w:rsidR="00541C41" w:rsidRPr="00541C41" w:rsidRDefault="00541C41" w:rsidP="00541C41">
            <w:pPr>
              <w:spacing w:after="0"/>
              <w:rPr>
                <w:sz w:val="28"/>
                <w:szCs w:val="28"/>
              </w:rPr>
            </w:pPr>
            <w:r w:rsidRPr="00541C41">
              <w:rPr>
                <w:sz w:val="28"/>
                <w:szCs w:val="28"/>
              </w:rPr>
              <w:t>0,25</w:t>
            </w:r>
          </w:p>
          <w:p w14:paraId="10AEEE95" w14:textId="77777777" w:rsidR="00541C41" w:rsidRPr="00541C41" w:rsidRDefault="00541C41" w:rsidP="00541C41">
            <w:pPr>
              <w:spacing w:after="0"/>
              <w:rPr>
                <w:sz w:val="28"/>
                <w:szCs w:val="28"/>
              </w:rPr>
            </w:pPr>
          </w:p>
          <w:p w14:paraId="22037477" w14:textId="77777777" w:rsidR="00541C41" w:rsidRPr="00541C41" w:rsidRDefault="00541C41" w:rsidP="00541C41">
            <w:pPr>
              <w:spacing w:after="0"/>
              <w:rPr>
                <w:sz w:val="28"/>
                <w:szCs w:val="28"/>
              </w:rPr>
            </w:pPr>
          </w:p>
          <w:p w14:paraId="7997C4C1" w14:textId="77777777" w:rsidR="00541C41" w:rsidRPr="00541C41" w:rsidRDefault="00541C41" w:rsidP="00541C41">
            <w:pPr>
              <w:spacing w:after="0"/>
              <w:rPr>
                <w:sz w:val="28"/>
                <w:szCs w:val="28"/>
              </w:rPr>
            </w:pPr>
          </w:p>
          <w:p w14:paraId="4E6423E9" w14:textId="77777777" w:rsidR="00541C41" w:rsidRPr="00541C41" w:rsidRDefault="00541C41" w:rsidP="00541C41">
            <w:pPr>
              <w:spacing w:after="0"/>
              <w:rPr>
                <w:sz w:val="28"/>
                <w:szCs w:val="28"/>
              </w:rPr>
            </w:pPr>
            <w:r w:rsidRPr="00541C41">
              <w:rPr>
                <w:sz w:val="28"/>
                <w:szCs w:val="28"/>
              </w:rPr>
              <w:t>0,25</w:t>
            </w:r>
          </w:p>
          <w:p w14:paraId="72C28EF6" w14:textId="77777777" w:rsidR="00541C41" w:rsidRPr="00541C41" w:rsidRDefault="00541C41" w:rsidP="00541C41">
            <w:pPr>
              <w:spacing w:after="0"/>
              <w:rPr>
                <w:sz w:val="28"/>
                <w:szCs w:val="28"/>
              </w:rPr>
            </w:pPr>
          </w:p>
          <w:p w14:paraId="2CF37418" w14:textId="77777777" w:rsidR="00541C41" w:rsidRPr="00541C41" w:rsidRDefault="00541C41" w:rsidP="00541C41">
            <w:pPr>
              <w:spacing w:after="0"/>
              <w:rPr>
                <w:sz w:val="28"/>
                <w:szCs w:val="28"/>
              </w:rPr>
            </w:pPr>
          </w:p>
          <w:p w14:paraId="12B998F5" w14:textId="77777777" w:rsidR="00541C41" w:rsidRPr="00541C41" w:rsidRDefault="00541C41" w:rsidP="00541C41">
            <w:pPr>
              <w:spacing w:after="0"/>
              <w:rPr>
                <w:sz w:val="28"/>
                <w:szCs w:val="28"/>
              </w:rPr>
            </w:pPr>
          </w:p>
          <w:p w14:paraId="752DB97B" w14:textId="77777777" w:rsidR="00541C41" w:rsidRPr="00541C41" w:rsidRDefault="00541C41" w:rsidP="00541C41">
            <w:pPr>
              <w:spacing w:after="0"/>
              <w:rPr>
                <w:sz w:val="28"/>
                <w:szCs w:val="28"/>
              </w:rPr>
            </w:pPr>
            <w:r w:rsidRPr="00541C41">
              <w:rPr>
                <w:sz w:val="28"/>
                <w:szCs w:val="28"/>
              </w:rPr>
              <w:t>0,25</w:t>
            </w:r>
          </w:p>
          <w:p w14:paraId="763192A6" w14:textId="77777777" w:rsidR="00541C41" w:rsidRPr="00541C41" w:rsidRDefault="00541C41" w:rsidP="00541C41">
            <w:pPr>
              <w:spacing w:after="0"/>
              <w:rPr>
                <w:sz w:val="28"/>
                <w:szCs w:val="28"/>
              </w:rPr>
            </w:pPr>
          </w:p>
          <w:p w14:paraId="66D3EAF4" w14:textId="77777777" w:rsidR="00541C41" w:rsidRPr="00541C41" w:rsidRDefault="00541C41" w:rsidP="00541C41">
            <w:pPr>
              <w:spacing w:after="0"/>
              <w:rPr>
                <w:sz w:val="28"/>
                <w:szCs w:val="28"/>
              </w:rPr>
            </w:pPr>
          </w:p>
          <w:p w14:paraId="6AE98E32" w14:textId="77777777" w:rsidR="00541C41" w:rsidRPr="00541C41" w:rsidRDefault="00541C41" w:rsidP="00541C41">
            <w:pPr>
              <w:spacing w:after="0"/>
              <w:rPr>
                <w:sz w:val="28"/>
                <w:szCs w:val="28"/>
              </w:rPr>
            </w:pPr>
          </w:p>
          <w:p w14:paraId="1D010229" w14:textId="77777777" w:rsidR="00541C41" w:rsidRPr="00541C41" w:rsidRDefault="00541C41" w:rsidP="00541C41">
            <w:pPr>
              <w:spacing w:after="0"/>
              <w:rPr>
                <w:sz w:val="28"/>
                <w:szCs w:val="28"/>
              </w:rPr>
            </w:pPr>
          </w:p>
          <w:p w14:paraId="4ABCAB3F" w14:textId="77777777" w:rsidR="00541C41" w:rsidRPr="00541C41" w:rsidRDefault="00541C41" w:rsidP="00541C41">
            <w:pPr>
              <w:spacing w:after="0"/>
              <w:rPr>
                <w:sz w:val="28"/>
                <w:szCs w:val="28"/>
              </w:rPr>
            </w:pPr>
          </w:p>
          <w:p w14:paraId="43026D3F" w14:textId="77777777" w:rsidR="00541C41" w:rsidRPr="00541C41" w:rsidRDefault="00541C41" w:rsidP="00541C41">
            <w:pPr>
              <w:spacing w:after="0"/>
              <w:rPr>
                <w:sz w:val="28"/>
                <w:szCs w:val="28"/>
              </w:rPr>
            </w:pPr>
            <w:r w:rsidRPr="00541C41">
              <w:rPr>
                <w:sz w:val="28"/>
                <w:szCs w:val="28"/>
              </w:rPr>
              <w:t>0,25</w:t>
            </w:r>
          </w:p>
          <w:p w14:paraId="4F25F02A" w14:textId="77777777" w:rsidR="00541C41" w:rsidRPr="00541C41" w:rsidRDefault="00541C41" w:rsidP="00541C41">
            <w:pPr>
              <w:spacing w:after="0"/>
              <w:rPr>
                <w:sz w:val="28"/>
                <w:szCs w:val="28"/>
              </w:rPr>
            </w:pPr>
          </w:p>
          <w:p w14:paraId="7D7B52C5" w14:textId="77777777" w:rsidR="00541C41" w:rsidRPr="00541C41" w:rsidRDefault="00541C41" w:rsidP="00541C41">
            <w:pPr>
              <w:spacing w:after="0"/>
              <w:rPr>
                <w:sz w:val="28"/>
                <w:szCs w:val="28"/>
              </w:rPr>
            </w:pPr>
            <w:r w:rsidRPr="00541C41">
              <w:rPr>
                <w:sz w:val="28"/>
                <w:szCs w:val="28"/>
              </w:rPr>
              <w:t>0,25</w:t>
            </w:r>
          </w:p>
          <w:p w14:paraId="7F2355C2" w14:textId="77777777" w:rsidR="00541C41" w:rsidRPr="00541C41" w:rsidRDefault="00541C41" w:rsidP="00541C41">
            <w:pPr>
              <w:spacing w:after="0"/>
              <w:rPr>
                <w:sz w:val="28"/>
                <w:szCs w:val="28"/>
              </w:rPr>
            </w:pPr>
          </w:p>
          <w:p w14:paraId="099DFFF9" w14:textId="77777777" w:rsidR="00541C41" w:rsidRPr="00541C41" w:rsidRDefault="00541C41" w:rsidP="00541C41">
            <w:pPr>
              <w:spacing w:after="0"/>
              <w:rPr>
                <w:sz w:val="28"/>
                <w:szCs w:val="28"/>
              </w:rPr>
            </w:pPr>
          </w:p>
          <w:p w14:paraId="0D7196C0" w14:textId="77777777" w:rsidR="00541C41" w:rsidRPr="00541C41" w:rsidRDefault="00541C41" w:rsidP="00541C41">
            <w:pPr>
              <w:spacing w:after="0"/>
              <w:rPr>
                <w:sz w:val="28"/>
                <w:szCs w:val="28"/>
              </w:rPr>
            </w:pPr>
            <w:r w:rsidRPr="00541C41">
              <w:rPr>
                <w:sz w:val="28"/>
                <w:szCs w:val="28"/>
              </w:rPr>
              <w:t>0,25</w:t>
            </w:r>
          </w:p>
          <w:p w14:paraId="59B10C6E" w14:textId="77777777" w:rsidR="00541C41" w:rsidRPr="00541C41" w:rsidRDefault="00541C41" w:rsidP="00541C41">
            <w:pPr>
              <w:spacing w:after="0"/>
              <w:rPr>
                <w:sz w:val="28"/>
                <w:szCs w:val="28"/>
              </w:rPr>
            </w:pPr>
            <w:r w:rsidRPr="00541C41">
              <w:rPr>
                <w:sz w:val="28"/>
                <w:szCs w:val="28"/>
              </w:rPr>
              <w:t>0,25</w:t>
            </w:r>
          </w:p>
          <w:p w14:paraId="7836B924" w14:textId="77777777" w:rsidR="00541C41" w:rsidRPr="00541C41" w:rsidRDefault="00541C41" w:rsidP="00541C41">
            <w:pPr>
              <w:spacing w:after="0"/>
              <w:rPr>
                <w:sz w:val="28"/>
                <w:szCs w:val="28"/>
              </w:rPr>
            </w:pPr>
          </w:p>
          <w:p w14:paraId="66698A78" w14:textId="77777777" w:rsidR="00541C41" w:rsidRPr="00541C41" w:rsidRDefault="00541C41" w:rsidP="00541C41">
            <w:pPr>
              <w:spacing w:after="0"/>
              <w:rPr>
                <w:sz w:val="28"/>
                <w:szCs w:val="28"/>
              </w:rPr>
            </w:pPr>
            <w:r w:rsidRPr="00541C41">
              <w:rPr>
                <w:sz w:val="28"/>
                <w:szCs w:val="28"/>
              </w:rPr>
              <w:t>0,25</w:t>
            </w:r>
          </w:p>
        </w:tc>
      </w:tr>
      <w:tr w:rsidR="00541C41" w:rsidRPr="00541C41" w14:paraId="4BED7BE9" w14:textId="77777777" w:rsidTr="00C121AB">
        <w:tc>
          <w:tcPr>
            <w:tcW w:w="988" w:type="dxa"/>
          </w:tcPr>
          <w:p w14:paraId="55549079" w14:textId="77777777" w:rsidR="00541C41" w:rsidRPr="00541C41" w:rsidRDefault="00541C41" w:rsidP="00541C41">
            <w:pPr>
              <w:spacing w:after="0"/>
              <w:rPr>
                <w:sz w:val="28"/>
                <w:szCs w:val="28"/>
              </w:rPr>
            </w:pPr>
          </w:p>
          <w:p w14:paraId="28376460" w14:textId="77777777" w:rsidR="00541C41" w:rsidRPr="00541C41" w:rsidRDefault="00541C41" w:rsidP="00541C41">
            <w:pPr>
              <w:spacing w:after="0"/>
              <w:rPr>
                <w:sz w:val="28"/>
                <w:szCs w:val="28"/>
              </w:rPr>
            </w:pPr>
          </w:p>
          <w:p w14:paraId="7012785C" w14:textId="77777777" w:rsidR="00541C41" w:rsidRPr="00541C41" w:rsidRDefault="00541C41" w:rsidP="00541C41">
            <w:pPr>
              <w:spacing w:after="0"/>
              <w:rPr>
                <w:sz w:val="28"/>
                <w:szCs w:val="28"/>
              </w:rPr>
            </w:pPr>
          </w:p>
          <w:p w14:paraId="0FA05830" w14:textId="77777777" w:rsidR="00541C41" w:rsidRPr="00541C41" w:rsidRDefault="00541C41" w:rsidP="00541C41">
            <w:pPr>
              <w:spacing w:after="0"/>
              <w:rPr>
                <w:sz w:val="28"/>
                <w:szCs w:val="28"/>
              </w:rPr>
            </w:pPr>
          </w:p>
          <w:p w14:paraId="1563D92B" w14:textId="77777777" w:rsidR="00541C41" w:rsidRPr="00541C41" w:rsidRDefault="00541C41" w:rsidP="00541C41">
            <w:pPr>
              <w:spacing w:after="0"/>
              <w:rPr>
                <w:sz w:val="28"/>
                <w:szCs w:val="28"/>
              </w:rPr>
            </w:pPr>
            <w:r w:rsidRPr="00541C41">
              <w:rPr>
                <w:sz w:val="28"/>
                <w:szCs w:val="28"/>
              </w:rPr>
              <w:lastRenderedPageBreak/>
              <w:t>Câu 2 2đ</w:t>
            </w:r>
          </w:p>
        </w:tc>
        <w:tc>
          <w:tcPr>
            <w:tcW w:w="7654" w:type="dxa"/>
          </w:tcPr>
          <w:p w14:paraId="328F1526"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lastRenderedPageBreak/>
              <w:t xml:space="preserve">a/Viêm là phản ứng miễn dịch </w:t>
            </w:r>
          </w:p>
          <w:p w14:paraId="362B1411" w14:textId="77777777" w:rsidR="00541C41" w:rsidRPr="00541C41" w:rsidRDefault="00541C41" w:rsidP="00541C41">
            <w:pPr>
              <w:pStyle w:val="NormalWeb"/>
              <w:spacing w:before="0" w:beforeAutospacing="0" w:after="0" w:afterAutospacing="0" w:line="360" w:lineRule="atLeast"/>
              <w:ind w:left="48" w:right="48"/>
              <w:jc w:val="both"/>
              <w:rPr>
                <w:b/>
                <w:color w:val="000000"/>
                <w:sz w:val="28"/>
                <w:szCs w:val="28"/>
              </w:rPr>
            </w:pPr>
            <w:r w:rsidRPr="00541C41">
              <w:rPr>
                <w:color w:val="000000"/>
                <w:sz w:val="28"/>
                <w:szCs w:val="28"/>
              </w:rPr>
              <w:t xml:space="preserve">vì: Viêm xảy ra khi các tế bào bạch cầu trong cơ thể tăng cường hoạt động để bảo vệ cơ thể khỏi sự tấn công của mầm bệnh. Nhờ đó, viêm giúp hạn chế và loại bỏ các mô bị tổn thương để cơ thể </w:t>
            </w:r>
            <w:r w:rsidRPr="00541C41">
              <w:rPr>
                <w:color w:val="000000"/>
                <w:sz w:val="28"/>
                <w:szCs w:val="28"/>
              </w:rPr>
              <w:lastRenderedPageBreak/>
              <w:t>có thể bắt đầu tự chữa lành vết thương.</w:t>
            </w:r>
          </w:p>
          <w:p w14:paraId="2DADB209"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color w:val="000000"/>
                <w:sz w:val="28"/>
                <w:szCs w:val="28"/>
              </w:rPr>
              <w:t>b/• Cần phải để người bệnh nằm nghiêng ở tư thế hồi sức để đảm bảo được sự lưu thông đường hô hấp vì giúp lưỡi không tụt về phía sau gây tắc nghẽn đường thở và tránh sặc chất nôn vào đường thở.</w:t>
            </w:r>
          </w:p>
          <w:p w14:paraId="7B93BF49"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Khi di chuyển người bệnh cần để người bệnh ở tư thế nằm và cần nhẹ nhàng, ít gây chấn động vì:</w:t>
            </w:r>
          </w:p>
          <w:p w14:paraId="6E1E4050"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Việc đặt người bệnh ở tư thế nằm sẽ giúp hạn chế tối đa nguy cơ làm ngã bệnh nhân tránh được những nguy cơ như chấn thương, đọng máu ở phần đầu,…</w:t>
            </w:r>
          </w:p>
          <w:p w14:paraId="19963360"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Giúp việc di chuyển được dễ dàng hơn khi mà các bệnh nhân đột quỵ thường có biểu hiện khó khăn trong vận động.</w:t>
            </w:r>
          </w:p>
          <w:p w14:paraId="323DBC86" w14:textId="77777777" w:rsidR="00541C41" w:rsidRPr="00541C41" w:rsidRDefault="00541C41" w:rsidP="00541C41">
            <w:pPr>
              <w:spacing w:after="0" w:line="288" w:lineRule="auto"/>
              <w:jc w:val="both"/>
              <w:rPr>
                <w:sz w:val="28"/>
                <w:szCs w:val="28"/>
              </w:rPr>
            </w:pPr>
            <w:r w:rsidRPr="00541C41">
              <w:rPr>
                <w:color w:val="000000"/>
                <w:sz w:val="28"/>
                <w:szCs w:val="28"/>
              </w:rPr>
              <w:t xml:space="preserve"> </w:t>
            </w:r>
            <w:r w:rsidRPr="00541C41">
              <w:rPr>
                <w:b/>
                <w:sz w:val="28"/>
                <w:szCs w:val="28"/>
              </w:rPr>
              <w:t>c/.</w:t>
            </w:r>
            <w:r w:rsidRPr="00541C41">
              <w:rPr>
                <w:sz w:val="28"/>
                <w:szCs w:val="28"/>
              </w:rPr>
              <w:t xml:space="preserve"> - So với khi sống ở đồng bằng thì khi sống ở núi cao, nhịp tim, nhịp thở phải tăng.  </w:t>
            </w:r>
          </w:p>
          <w:p w14:paraId="05762192" w14:textId="77777777" w:rsidR="00541C41" w:rsidRPr="00541C41" w:rsidRDefault="00541C41" w:rsidP="00541C41">
            <w:pPr>
              <w:spacing w:after="0" w:line="288" w:lineRule="auto"/>
              <w:jc w:val="both"/>
              <w:rPr>
                <w:sz w:val="28"/>
                <w:szCs w:val="28"/>
              </w:rPr>
            </w:pPr>
            <w:r w:rsidRPr="00541C41">
              <w:rPr>
                <w:sz w:val="28"/>
                <w:szCs w:val="28"/>
              </w:rPr>
              <w:t xml:space="preserve">- Do nồng độ ô xi trong không khí thấp, tác động vào cơ quan thụ cảm, áp lực hoá học ở cung động mạch chủ, động mạch cảnh, kích thích gây tăng nhịp tim nhịp thở. </w:t>
            </w:r>
          </w:p>
          <w:p w14:paraId="1FF29D0E"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rFonts w:eastAsia="Calibri"/>
                <w:sz w:val="28"/>
                <w:szCs w:val="28"/>
              </w:rPr>
              <w:t>- Đó là cơ chế thích  nghi để cơ thể có đủ ô xi cho hô hấp và trao đổi chất diễn ra bình thường.</w:t>
            </w:r>
          </w:p>
        </w:tc>
        <w:tc>
          <w:tcPr>
            <w:tcW w:w="992" w:type="dxa"/>
          </w:tcPr>
          <w:p w14:paraId="397FF2B6" w14:textId="77777777" w:rsidR="00541C41" w:rsidRPr="00541C41" w:rsidRDefault="00541C41" w:rsidP="00541C41">
            <w:pPr>
              <w:spacing w:after="0"/>
              <w:rPr>
                <w:sz w:val="28"/>
                <w:szCs w:val="28"/>
              </w:rPr>
            </w:pPr>
            <w:r w:rsidRPr="00541C41">
              <w:rPr>
                <w:sz w:val="28"/>
                <w:szCs w:val="28"/>
              </w:rPr>
              <w:lastRenderedPageBreak/>
              <w:t>0,25</w:t>
            </w:r>
          </w:p>
          <w:p w14:paraId="7C8EF4AC" w14:textId="77777777" w:rsidR="00541C41" w:rsidRPr="00541C41" w:rsidRDefault="00541C41" w:rsidP="00541C41">
            <w:pPr>
              <w:spacing w:after="0"/>
              <w:rPr>
                <w:sz w:val="28"/>
                <w:szCs w:val="28"/>
              </w:rPr>
            </w:pPr>
          </w:p>
          <w:p w14:paraId="134D7268" w14:textId="77777777" w:rsidR="00541C41" w:rsidRPr="00541C41" w:rsidRDefault="00541C41" w:rsidP="00541C41">
            <w:pPr>
              <w:spacing w:after="0"/>
              <w:rPr>
                <w:sz w:val="28"/>
                <w:szCs w:val="28"/>
              </w:rPr>
            </w:pPr>
          </w:p>
          <w:p w14:paraId="1D2AC671" w14:textId="77777777" w:rsidR="00541C41" w:rsidRPr="00541C41" w:rsidRDefault="00541C41" w:rsidP="00541C41">
            <w:pPr>
              <w:spacing w:after="0"/>
              <w:rPr>
                <w:sz w:val="28"/>
                <w:szCs w:val="28"/>
              </w:rPr>
            </w:pPr>
            <w:r w:rsidRPr="00541C41">
              <w:rPr>
                <w:sz w:val="28"/>
                <w:szCs w:val="28"/>
              </w:rPr>
              <w:t>0,25</w:t>
            </w:r>
          </w:p>
          <w:p w14:paraId="0D0B9B8B" w14:textId="77777777" w:rsidR="00541C41" w:rsidRPr="00541C41" w:rsidRDefault="00541C41" w:rsidP="00541C41">
            <w:pPr>
              <w:spacing w:after="0"/>
              <w:rPr>
                <w:sz w:val="28"/>
                <w:szCs w:val="28"/>
              </w:rPr>
            </w:pPr>
          </w:p>
          <w:p w14:paraId="115AE9B5" w14:textId="77777777" w:rsidR="00541C41" w:rsidRPr="00541C41" w:rsidRDefault="00541C41" w:rsidP="00541C41">
            <w:pPr>
              <w:spacing w:after="0"/>
              <w:rPr>
                <w:sz w:val="28"/>
                <w:szCs w:val="28"/>
              </w:rPr>
            </w:pPr>
          </w:p>
          <w:p w14:paraId="67C47FCC" w14:textId="77777777" w:rsidR="00541C41" w:rsidRPr="00541C41" w:rsidRDefault="00541C41" w:rsidP="00541C41">
            <w:pPr>
              <w:spacing w:after="0"/>
              <w:rPr>
                <w:sz w:val="28"/>
                <w:szCs w:val="28"/>
              </w:rPr>
            </w:pPr>
          </w:p>
          <w:p w14:paraId="7867940A" w14:textId="77777777" w:rsidR="00541C41" w:rsidRPr="00541C41" w:rsidRDefault="00541C41" w:rsidP="00541C41">
            <w:pPr>
              <w:spacing w:after="0"/>
              <w:rPr>
                <w:sz w:val="28"/>
                <w:szCs w:val="28"/>
              </w:rPr>
            </w:pPr>
            <w:r w:rsidRPr="00541C41">
              <w:rPr>
                <w:sz w:val="28"/>
                <w:szCs w:val="28"/>
              </w:rPr>
              <w:t>0,25</w:t>
            </w:r>
          </w:p>
          <w:p w14:paraId="38A74928" w14:textId="77777777" w:rsidR="00541C41" w:rsidRPr="00541C41" w:rsidRDefault="00541C41" w:rsidP="00541C41">
            <w:pPr>
              <w:spacing w:after="0"/>
              <w:rPr>
                <w:sz w:val="28"/>
                <w:szCs w:val="28"/>
              </w:rPr>
            </w:pPr>
          </w:p>
          <w:p w14:paraId="04AE5163" w14:textId="77777777" w:rsidR="00541C41" w:rsidRPr="00541C41" w:rsidRDefault="00541C41" w:rsidP="00541C41">
            <w:pPr>
              <w:spacing w:after="0"/>
              <w:rPr>
                <w:sz w:val="28"/>
                <w:szCs w:val="28"/>
              </w:rPr>
            </w:pPr>
          </w:p>
          <w:p w14:paraId="2E74EBE1" w14:textId="77777777" w:rsidR="00541C41" w:rsidRPr="00541C41" w:rsidRDefault="00541C41" w:rsidP="00541C41">
            <w:pPr>
              <w:spacing w:after="0"/>
              <w:rPr>
                <w:sz w:val="28"/>
                <w:szCs w:val="28"/>
              </w:rPr>
            </w:pPr>
          </w:p>
          <w:p w14:paraId="5689D0F5" w14:textId="77777777" w:rsidR="00541C41" w:rsidRPr="00541C41" w:rsidRDefault="00541C41" w:rsidP="00541C41">
            <w:pPr>
              <w:spacing w:after="0"/>
              <w:rPr>
                <w:sz w:val="28"/>
                <w:szCs w:val="28"/>
              </w:rPr>
            </w:pPr>
            <w:r w:rsidRPr="00541C41">
              <w:rPr>
                <w:sz w:val="28"/>
                <w:szCs w:val="28"/>
              </w:rPr>
              <w:t>0,25</w:t>
            </w:r>
          </w:p>
          <w:p w14:paraId="00222604" w14:textId="77777777" w:rsidR="00541C41" w:rsidRPr="00541C41" w:rsidRDefault="00541C41" w:rsidP="00541C41">
            <w:pPr>
              <w:spacing w:after="0"/>
              <w:rPr>
                <w:sz w:val="28"/>
                <w:szCs w:val="28"/>
              </w:rPr>
            </w:pPr>
          </w:p>
          <w:p w14:paraId="39192738" w14:textId="77777777" w:rsidR="00541C41" w:rsidRPr="00541C41" w:rsidRDefault="00541C41" w:rsidP="00541C41">
            <w:pPr>
              <w:spacing w:after="0"/>
              <w:rPr>
                <w:sz w:val="28"/>
                <w:szCs w:val="28"/>
              </w:rPr>
            </w:pPr>
          </w:p>
          <w:p w14:paraId="150258EE" w14:textId="77777777" w:rsidR="00541C41" w:rsidRPr="00541C41" w:rsidRDefault="00541C41" w:rsidP="00541C41">
            <w:pPr>
              <w:spacing w:after="0"/>
              <w:rPr>
                <w:sz w:val="28"/>
                <w:szCs w:val="28"/>
              </w:rPr>
            </w:pPr>
          </w:p>
          <w:p w14:paraId="161A4C33" w14:textId="77777777" w:rsidR="00541C41" w:rsidRPr="00541C41" w:rsidRDefault="00541C41" w:rsidP="00541C41">
            <w:pPr>
              <w:spacing w:after="0"/>
              <w:rPr>
                <w:sz w:val="28"/>
                <w:szCs w:val="28"/>
              </w:rPr>
            </w:pPr>
          </w:p>
          <w:p w14:paraId="09E9FAAD" w14:textId="77777777" w:rsidR="00541C41" w:rsidRPr="00541C41" w:rsidRDefault="00541C41" w:rsidP="00541C41">
            <w:pPr>
              <w:spacing w:after="0"/>
              <w:rPr>
                <w:sz w:val="28"/>
                <w:szCs w:val="28"/>
              </w:rPr>
            </w:pPr>
          </w:p>
          <w:p w14:paraId="70427086" w14:textId="77777777" w:rsidR="00541C41" w:rsidRPr="00541C41" w:rsidRDefault="00541C41" w:rsidP="00541C41">
            <w:pPr>
              <w:spacing w:after="0"/>
              <w:rPr>
                <w:sz w:val="28"/>
                <w:szCs w:val="28"/>
              </w:rPr>
            </w:pPr>
            <w:r w:rsidRPr="00541C41">
              <w:rPr>
                <w:sz w:val="28"/>
                <w:szCs w:val="28"/>
              </w:rPr>
              <w:t>0,25</w:t>
            </w:r>
          </w:p>
          <w:p w14:paraId="3FE3AEEE" w14:textId="77777777" w:rsidR="00541C41" w:rsidRPr="00541C41" w:rsidRDefault="00541C41" w:rsidP="00541C41">
            <w:pPr>
              <w:spacing w:after="0"/>
              <w:rPr>
                <w:sz w:val="28"/>
                <w:szCs w:val="28"/>
              </w:rPr>
            </w:pPr>
          </w:p>
          <w:p w14:paraId="1CBAA9D1" w14:textId="77777777" w:rsidR="00541C41" w:rsidRPr="00541C41" w:rsidRDefault="00541C41" w:rsidP="00541C41">
            <w:pPr>
              <w:spacing w:after="0"/>
              <w:rPr>
                <w:sz w:val="28"/>
                <w:szCs w:val="28"/>
              </w:rPr>
            </w:pPr>
          </w:p>
          <w:p w14:paraId="40118A19" w14:textId="77777777" w:rsidR="00541C41" w:rsidRPr="00541C41" w:rsidRDefault="00541C41" w:rsidP="00541C41">
            <w:pPr>
              <w:spacing w:after="0"/>
              <w:rPr>
                <w:sz w:val="28"/>
                <w:szCs w:val="28"/>
              </w:rPr>
            </w:pPr>
          </w:p>
          <w:p w14:paraId="7BEBAC62" w14:textId="77777777" w:rsidR="00541C41" w:rsidRPr="00541C41" w:rsidRDefault="00541C41" w:rsidP="00541C41">
            <w:pPr>
              <w:spacing w:after="0"/>
              <w:rPr>
                <w:sz w:val="28"/>
                <w:szCs w:val="28"/>
              </w:rPr>
            </w:pPr>
            <w:r w:rsidRPr="00541C41">
              <w:rPr>
                <w:sz w:val="28"/>
                <w:szCs w:val="28"/>
              </w:rPr>
              <w:t>0,25</w:t>
            </w:r>
          </w:p>
          <w:p w14:paraId="1B411A7F" w14:textId="77777777" w:rsidR="00541C41" w:rsidRPr="00541C41" w:rsidRDefault="00541C41" w:rsidP="00541C41">
            <w:pPr>
              <w:spacing w:after="0"/>
              <w:rPr>
                <w:sz w:val="28"/>
                <w:szCs w:val="28"/>
              </w:rPr>
            </w:pPr>
          </w:p>
          <w:p w14:paraId="2BA24D62" w14:textId="77777777" w:rsidR="00541C41" w:rsidRPr="00541C41" w:rsidRDefault="00541C41" w:rsidP="00541C41">
            <w:pPr>
              <w:spacing w:after="0"/>
              <w:rPr>
                <w:sz w:val="28"/>
                <w:szCs w:val="28"/>
              </w:rPr>
            </w:pPr>
          </w:p>
          <w:p w14:paraId="0C7F7AE0" w14:textId="77777777" w:rsidR="00541C41" w:rsidRPr="00541C41" w:rsidRDefault="00541C41" w:rsidP="00541C41">
            <w:pPr>
              <w:spacing w:after="0"/>
              <w:rPr>
                <w:sz w:val="28"/>
                <w:szCs w:val="28"/>
              </w:rPr>
            </w:pPr>
          </w:p>
          <w:p w14:paraId="1199A7CA" w14:textId="77777777" w:rsidR="00541C41" w:rsidRPr="00541C41" w:rsidRDefault="00541C41" w:rsidP="00541C41">
            <w:pPr>
              <w:spacing w:after="0"/>
              <w:rPr>
                <w:sz w:val="28"/>
                <w:szCs w:val="28"/>
              </w:rPr>
            </w:pPr>
          </w:p>
          <w:p w14:paraId="4EC69DA4" w14:textId="77777777" w:rsidR="00541C41" w:rsidRPr="00541C41" w:rsidRDefault="00541C41" w:rsidP="00541C41">
            <w:pPr>
              <w:spacing w:after="0"/>
              <w:rPr>
                <w:sz w:val="28"/>
                <w:szCs w:val="28"/>
              </w:rPr>
            </w:pPr>
          </w:p>
          <w:p w14:paraId="349A6B54" w14:textId="77777777" w:rsidR="00541C41" w:rsidRPr="00541C41" w:rsidRDefault="00541C41" w:rsidP="00541C41">
            <w:pPr>
              <w:spacing w:after="0"/>
              <w:rPr>
                <w:sz w:val="28"/>
                <w:szCs w:val="28"/>
              </w:rPr>
            </w:pPr>
            <w:r w:rsidRPr="00541C41">
              <w:rPr>
                <w:sz w:val="28"/>
                <w:szCs w:val="28"/>
              </w:rPr>
              <w:t>0,25</w:t>
            </w:r>
          </w:p>
          <w:p w14:paraId="23144BAF" w14:textId="77777777" w:rsidR="00541C41" w:rsidRPr="00541C41" w:rsidRDefault="00541C41" w:rsidP="00541C41">
            <w:pPr>
              <w:spacing w:after="0"/>
              <w:rPr>
                <w:sz w:val="28"/>
                <w:szCs w:val="28"/>
              </w:rPr>
            </w:pPr>
          </w:p>
          <w:p w14:paraId="5CA84E11" w14:textId="77777777" w:rsidR="00541C41" w:rsidRPr="00541C41" w:rsidRDefault="00541C41" w:rsidP="00541C41">
            <w:pPr>
              <w:spacing w:after="0"/>
              <w:rPr>
                <w:sz w:val="28"/>
                <w:szCs w:val="28"/>
              </w:rPr>
            </w:pPr>
          </w:p>
          <w:p w14:paraId="3FC7C5AE" w14:textId="77777777" w:rsidR="00541C41" w:rsidRPr="00541C41" w:rsidRDefault="00541C41" w:rsidP="00541C41">
            <w:pPr>
              <w:spacing w:after="0"/>
              <w:rPr>
                <w:sz w:val="28"/>
                <w:szCs w:val="28"/>
              </w:rPr>
            </w:pPr>
          </w:p>
          <w:p w14:paraId="6DF78670" w14:textId="77777777" w:rsidR="00541C41" w:rsidRPr="00541C41" w:rsidRDefault="00541C41" w:rsidP="00541C41">
            <w:pPr>
              <w:spacing w:after="0"/>
              <w:rPr>
                <w:sz w:val="28"/>
                <w:szCs w:val="28"/>
              </w:rPr>
            </w:pPr>
            <w:r w:rsidRPr="00541C41">
              <w:rPr>
                <w:sz w:val="28"/>
                <w:szCs w:val="28"/>
              </w:rPr>
              <w:t>0,25</w:t>
            </w:r>
          </w:p>
        </w:tc>
      </w:tr>
      <w:tr w:rsidR="00541C41" w:rsidRPr="00541C41" w14:paraId="6A26C9FE" w14:textId="77777777" w:rsidTr="00C121AB">
        <w:tc>
          <w:tcPr>
            <w:tcW w:w="988" w:type="dxa"/>
          </w:tcPr>
          <w:p w14:paraId="70B771FB" w14:textId="77777777" w:rsidR="00541C41" w:rsidRPr="00541C41" w:rsidRDefault="00541C41" w:rsidP="00541C41">
            <w:pPr>
              <w:spacing w:after="0"/>
              <w:rPr>
                <w:sz w:val="28"/>
                <w:szCs w:val="28"/>
              </w:rPr>
            </w:pPr>
          </w:p>
          <w:p w14:paraId="489CB04E" w14:textId="77777777" w:rsidR="00541C41" w:rsidRPr="00541C41" w:rsidRDefault="00541C41" w:rsidP="00541C41">
            <w:pPr>
              <w:spacing w:after="0"/>
              <w:rPr>
                <w:sz w:val="28"/>
                <w:szCs w:val="28"/>
              </w:rPr>
            </w:pPr>
          </w:p>
          <w:p w14:paraId="3E247F92" w14:textId="77777777" w:rsidR="00541C41" w:rsidRPr="00541C41" w:rsidRDefault="00541C41" w:rsidP="00541C41">
            <w:pPr>
              <w:spacing w:after="0"/>
              <w:rPr>
                <w:sz w:val="28"/>
                <w:szCs w:val="28"/>
              </w:rPr>
            </w:pPr>
          </w:p>
          <w:p w14:paraId="193ED8B6" w14:textId="77777777" w:rsidR="00541C41" w:rsidRPr="00541C41" w:rsidRDefault="00541C41" w:rsidP="00541C41">
            <w:pPr>
              <w:spacing w:after="0"/>
              <w:rPr>
                <w:sz w:val="28"/>
                <w:szCs w:val="28"/>
              </w:rPr>
            </w:pPr>
          </w:p>
          <w:p w14:paraId="1B0C7B56" w14:textId="77777777" w:rsidR="00541C41" w:rsidRPr="00541C41" w:rsidRDefault="00541C41" w:rsidP="00541C41">
            <w:pPr>
              <w:spacing w:after="0"/>
              <w:rPr>
                <w:sz w:val="28"/>
                <w:szCs w:val="28"/>
              </w:rPr>
            </w:pPr>
            <w:r w:rsidRPr="00541C41">
              <w:rPr>
                <w:sz w:val="28"/>
                <w:szCs w:val="28"/>
              </w:rPr>
              <w:t>Câu 3</w:t>
            </w:r>
          </w:p>
          <w:p w14:paraId="48E45514" w14:textId="77777777" w:rsidR="00541C41" w:rsidRPr="00541C41" w:rsidRDefault="00541C41" w:rsidP="00541C41">
            <w:pPr>
              <w:spacing w:after="0"/>
              <w:rPr>
                <w:sz w:val="28"/>
                <w:szCs w:val="28"/>
              </w:rPr>
            </w:pPr>
            <w:r w:rsidRPr="00541C41">
              <w:rPr>
                <w:sz w:val="28"/>
                <w:szCs w:val="28"/>
              </w:rPr>
              <w:t>2đ</w:t>
            </w:r>
          </w:p>
        </w:tc>
        <w:tc>
          <w:tcPr>
            <w:tcW w:w="7654" w:type="dxa"/>
          </w:tcPr>
          <w:p w14:paraId="7AA0BB00" w14:textId="77777777" w:rsidR="00541C41" w:rsidRPr="00541C41" w:rsidRDefault="00541C41" w:rsidP="00541C41">
            <w:pPr>
              <w:pStyle w:val="Other0"/>
              <w:spacing w:after="0" w:line="288" w:lineRule="auto"/>
              <w:rPr>
                <w:bCs/>
                <w:sz w:val="28"/>
                <w:szCs w:val="28"/>
              </w:rPr>
            </w:pPr>
            <w:r w:rsidRPr="00541C41">
              <w:rPr>
                <w:bCs/>
                <w:sz w:val="28"/>
                <w:szCs w:val="28"/>
              </w:rPr>
              <w:t xml:space="preserve">a/ </w:t>
            </w:r>
          </w:p>
          <w:p w14:paraId="0332EDEF" w14:textId="77777777" w:rsidR="00541C41" w:rsidRPr="00541C41" w:rsidRDefault="00541C41" w:rsidP="00541C41">
            <w:pPr>
              <w:pStyle w:val="Other0"/>
              <w:spacing w:after="0" w:line="288" w:lineRule="auto"/>
              <w:rPr>
                <w:bCs/>
                <w:sz w:val="28"/>
                <w:szCs w:val="28"/>
              </w:rPr>
            </w:pPr>
            <w:r w:rsidRPr="00541C41">
              <w:rPr>
                <w:bCs/>
                <w:sz w:val="28"/>
                <w:szCs w:val="28"/>
              </w:rPr>
              <w:t>- Dinh dưỡng là quá trình thu nhận, biến đổi và sử dụng chất dinh dưỡng.</w:t>
            </w:r>
          </w:p>
          <w:p w14:paraId="53DE91E9" w14:textId="77777777" w:rsidR="00541C41" w:rsidRPr="00541C41" w:rsidRDefault="00541C41" w:rsidP="00541C41">
            <w:pPr>
              <w:pStyle w:val="Other0"/>
              <w:spacing w:after="0" w:line="288" w:lineRule="auto"/>
              <w:rPr>
                <w:bCs/>
                <w:sz w:val="28"/>
                <w:szCs w:val="28"/>
              </w:rPr>
            </w:pPr>
            <w:r w:rsidRPr="00541C41">
              <w:rPr>
                <w:bCs/>
                <w:sz w:val="28"/>
                <w:szCs w:val="28"/>
              </w:rPr>
              <w:t>- Chất dinh dưỡng là những chất hay hợp chất trong thức ăn có vai trò cung cấp năng lượng hay nguyên liệu cho tế bào để duy trì hoạt động sống của cơ thể.</w:t>
            </w:r>
          </w:p>
          <w:p w14:paraId="1C90784F"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color w:val="000000"/>
                <w:sz w:val="28"/>
                <w:szCs w:val="28"/>
              </w:rPr>
              <w:t>- Trong một ngày, một người nên bổ sung cho cơ thể những nhóm chất dinh dưỡng là:</w:t>
            </w:r>
          </w:p>
          <w:p w14:paraId="6D641EF3" w14:textId="77777777" w:rsidR="00541C41" w:rsidRPr="00541C41" w:rsidRDefault="00541C41" w:rsidP="00D07AEF">
            <w:pPr>
              <w:pStyle w:val="ListParagraph"/>
              <w:numPr>
                <w:ilvl w:val="0"/>
                <w:numId w:val="59"/>
              </w:numPr>
              <w:spacing w:after="0" w:line="240" w:lineRule="auto"/>
              <w:jc w:val="both"/>
              <w:rPr>
                <w:color w:val="000000"/>
                <w:sz w:val="28"/>
                <w:szCs w:val="28"/>
              </w:rPr>
            </w:pPr>
            <w:r w:rsidRPr="00541C41">
              <w:rPr>
                <w:color w:val="000000"/>
                <w:sz w:val="28"/>
                <w:szCs w:val="28"/>
              </w:rPr>
              <w:t xml:space="preserve">Nhóm chất hữu cơ: </w:t>
            </w:r>
          </w:p>
          <w:p w14:paraId="35044F95" w14:textId="77777777" w:rsidR="00541C41" w:rsidRPr="00541C41" w:rsidRDefault="00541C41" w:rsidP="00541C41">
            <w:pPr>
              <w:spacing w:after="0"/>
              <w:jc w:val="both"/>
              <w:rPr>
                <w:color w:val="000000" w:themeColor="text1"/>
                <w:sz w:val="28"/>
                <w:szCs w:val="28"/>
              </w:rPr>
            </w:pPr>
            <w:r w:rsidRPr="00541C41">
              <w:rPr>
                <w:color w:val="000000"/>
                <w:sz w:val="28"/>
                <w:szCs w:val="28"/>
              </w:rPr>
              <w:t xml:space="preserve">    </w:t>
            </w:r>
            <w:r w:rsidRPr="00541C41">
              <w:rPr>
                <w:color w:val="000000" w:themeColor="text1"/>
                <w:sz w:val="28"/>
                <w:szCs w:val="28"/>
              </w:rPr>
              <w:t>+ Chất đường bột ( carbohydrate) . VD: Gạo, ngô, khoai…..</w:t>
            </w:r>
          </w:p>
          <w:p w14:paraId="016DD1FD" w14:textId="77777777" w:rsidR="00541C41" w:rsidRPr="00541C41" w:rsidRDefault="00541C41" w:rsidP="00541C41">
            <w:pPr>
              <w:spacing w:after="0"/>
              <w:ind w:firstLine="284"/>
              <w:jc w:val="both"/>
              <w:rPr>
                <w:color w:val="000000" w:themeColor="text1"/>
                <w:sz w:val="28"/>
                <w:szCs w:val="28"/>
              </w:rPr>
            </w:pPr>
            <w:r w:rsidRPr="00541C41">
              <w:rPr>
                <w:color w:val="000000" w:themeColor="text1"/>
                <w:sz w:val="28"/>
                <w:szCs w:val="28"/>
              </w:rPr>
              <w:t>+ Chất béo ( Lipid) VD: Mỡ động vật, dầu thực vật……..</w:t>
            </w:r>
          </w:p>
          <w:p w14:paraId="6D1D75A1" w14:textId="77777777" w:rsidR="00541C41" w:rsidRPr="00541C41" w:rsidRDefault="00541C41" w:rsidP="00541C41">
            <w:pPr>
              <w:spacing w:after="0"/>
              <w:ind w:firstLine="284"/>
              <w:jc w:val="both"/>
              <w:rPr>
                <w:color w:val="000000" w:themeColor="text1"/>
                <w:sz w:val="28"/>
                <w:szCs w:val="28"/>
              </w:rPr>
            </w:pPr>
            <w:r w:rsidRPr="00541C41">
              <w:rPr>
                <w:color w:val="000000" w:themeColor="text1"/>
                <w:sz w:val="28"/>
                <w:szCs w:val="28"/>
              </w:rPr>
              <w:lastRenderedPageBreak/>
              <w:t>+ Chất đạm ( Protein ) . VD: Thịt nạc, trứng…..</w:t>
            </w:r>
          </w:p>
          <w:p w14:paraId="1E368D77" w14:textId="77777777" w:rsidR="00541C41" w:rsidRPr="00541C41" w:rsidRDefault="00541C41" w:rsidP="00D07AEF">
            <w:pPr>
              <w:pStyle w:val="ListParagraph"/>
              <w:numPr>
                <w:ilvl w:val="0"/>
                <w:numId w:val="59"/>
              </w:numPr>
              <w:spacing w:after="0" w:line="240" w:lineRule="auto"/>
              <w:jc w:val="both"/>
              <w:rPr>
                <w:color w:val="000000" w:themeColor="text1"/>
                <w:sz w:val="28"/>
                <w:szCs w:val="28"/>
              </w:rPr>
            </w:pPr>
            <w:r w:rsidRPr="00541C41">
              <w:rPr>
                <w:color w:val="000000"/>
                <w:sz w:val="28"/>
                <w:szCs w:val="28"/>
              </w:rPr>
              <w:t>Nhóm chất vô cơ:.</w:t>
            </w:r>
            <w:r w:rsidRPr="00541C41">
              <w:rPr>
                <w:color w:val="000000" w:themeColor="text1"/>
                <w:sz w:val="28"/>
                <w:szCs w:val="28"/>
              </w:rPr>
              <w:t xml:space="preserve"> </w:t>
            </w:r>
          </w:p>
          <w:p w14:paraId="2DDDC382" w14:textId="77777777" w:rsidR="00541C41" w:rsidRPr="00541C41" w:rsidRDefault="00541C41" w:rsidP="00541C41">
            <w:pPr>
              <w:spacing w:after="0"/>
              <w:ind w:firstLine="284"/>
              <w:jc w:val="both"/>
              <w:rPr>
                <w:color w:val="000000" w:themeColor="text1"/>
                <w:sz w:val="28"/>
                <w:szCs w:val="28"/>
              </w:rPr>
            </w:pPr>
            <w:r w:rsidRPr="00541C41">
              <w:rPr>
                <w:color w:val="000000" w:themeColor="text1"/>
                <w:sz w:val="28"/>
                <w:szCs w:val="28"/>
              </w:rPr>
              <w:t>+ Vitamin ( A, nhóm B, C…..) VD: Gan động vật, trứng, rau xanh…..</w:t>
            </w:r>
          </w:p>
          <w:p w14:paraId="2FA20B53" w14:textId="77777777" w:rsidR="00541C41" w:rsidRPr="00541C41" w:rsidRDefault="00541C41" w:rsidP="00541C41">
            <w:pPr>
              <w:spacing w:after="0"/>
              <w:ind w:firstLine="284"/>
              <w:jc w:val="both"/>
              <w:rPr>
                <w:color w:val="000000" w:themeColor="text1"/>
                <w:sz w:val="28"/>
                <w:szCs w:val="28"/>
              </w:rPr>
            </w:pPr>
            <w:r w:rsidRPr="00541C41">
              <w:rPr>
                <w:color w:val="000000" w:themeColor="text1"/>
                <w:sz w:val="28"/>
                <w:szCs w:val="28"/>
              </w:rPr>
              <w:t>+ Chất khoáng ( Ca, Fe, Na, K, I</w:t>
            </w:r>
            <w:r w:rsidRPr="00541C41">
              <w:rPr>
                <w:color w:val="000000" w:themeColor="text1"/>
                <w:sz w:val="28"/>
                <w:szCs w:val="28"/>
                <w:vertAlign w:val="subscript"/>
              </w:rPr>
              <w:t>2</w:t>
            </w:r>
            <w:r w:rsidRPr="00541C41">
              <w:rPr>
                <w:color w:val="000000" w:themeColor="text1"/>
                <w:sz w:val="28"/>
                <w:szCs w:val="28"/>
              </w:rPr>
              <w:t>….) VD: Sữa, trứng, muối ăn, thịt, cá…</w:t>
            </w:r>
          </w:p>
          <w:p w14:paraId="7699325C"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color w:val="000000" w:themeColor="text1"/>
                <w:sz w:val="28"/>
                <w:szCs w:val="28"/>
              </w:rPr>
              <w:t xml:space="preserve">     + Nước</w:t>
            </w:r>
          </w:p>
          <w:p w14:paraId="6E2DF100"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color w:val="000000"/>
                <w:sz w:val="28"/>
                <w:szCs w:val="28"/>
              </w:rPr>
              <w:t>b/ - Loại thực phẩm cần ăn nhiều nhất là ngũ cốc.</w:t>
            </w:r>
          </w:p>
          <w:p w14:paraId="73837752"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color w:val="000000"/>
                <w:sz w:val="28"/>
                <w:szCs w:val="28"/>
              </w:rPr>
              <w:t>+Vì ngũ cốc chứa nhiều chất xơ, protein, vitamin, khoáng chất, chứa ít chất béo và đặc biệt không chứa cholesterol nên vừa đảm bảo nhu cầu của cơ thể vừa không gây hại cho sức khỏe của cơ thể.</w:t>
            </w:r>
          </w:p>
          <w:p w14:paraId="15857B67"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color w:val="000000"/>
                <w:sz w:val="28"/>
                <w:szCs w:val="28"/>
              </w:rPr>
              <w:t>- Loại thực phẩm cần ăn ít nhất là đường và muối.</w:t>
            </w:r>
          </w:p>
          <w:p w14:paraId="3CDBE693" w14:textId="77777777" w:rsidR="00541C41" w:rsidRPr="00541C41" w:rsidRDefault="00541C41" w:rsidP="00541C41">
            <w:pPr>
              <w:pStyle w:val="NormalWeb"/>
              <w:spacing w:before="0" w:beforeAutospacing="0" w:after="0" w:afterAutospacing="0" w:line="360" w:lineRule="atLeast"/>
              <w:ind w:right="48"/>
              <w:jc w:val="both"/>
              <w:rPr>
                <w:color w:val="000000"/>
                <w:sz w:val="28"/>
                <w:szCs w:val="28"/>
              </w:rPr>
            </w:pPr>
            <w:r w:rsidRPr="00541C41">
              <w:rPr>
                <w:color w:val="000000"/>
                <w:sz w:val="28"/>
                <w:szCs w:val="28"/>
              </w:rPr>
              <w:t>+ Vì đường và muối là loại cơ thể chỉ cần với một lượng rất nhỏ, nếu ăn quá nhiều sẽ gây hại cho cơ thể.</w:t>
            </w:r>
          </w:p>
        </w:tc>
        <w:tc>
          <w:tcPr>
            <w:tcW w:w="992" w:type="dxa"/>
          </w:tcPr>
          <w:p w14:paraId="5B296C2B" w14:textId="77777777" w:rsidR="00541C41" w:rsidRPr="00541C41" w:rsidRDefault="00541C41" w:rsidP="00541C41">
            <w:pPr>
              <w:spacing w:after="0"/>
              <w:rPr>
                <w:sz w:val="28"/>
                <w:szCs w:val="28"/>
              </w:rPr>
            </w:pPr>
          </w:p>
          <w:p w14:paraId="5F27947F" w14:textId="77777777" w:rsidR="00541C41" w:rsidRPr="00541C41" w:rsidRDefault="00541C41" w:rsidP="00541C41">
            <w:pPr>
              <w:spacing w:after="0"/>
              <w:rPr>
                <w:sz w:val="28"/>
                <w:szCs w:val="28"/>
              </w:rPr>
            </w:pPr>
            <w:r w:rsidRPr="00541C41">
              <w:rPr>
                <w:sz w:val="28"/>
                <w:szCs w:val="28"/>
              </w:rPr>
              <w:t>0,25</w:t>
            </w:r>
          </w:p>
          <w:p w14:paraId="0C78B50A" w14:textId="77777777" w:rsidR="00541C41" w:rsidRPr="00541C41" w:rsidRDefault="00541C41" w:rsidP="00541C41">
            <w:pPr>
              <w:spacing w:after="0"/>
              <w:rPr>
                <w:sz w:val="28"/>
                <w:szCs w:val="28"/>
              </w:rPr>
            </w:pPr>
          </w:p>
          <w:p w14:paraId="0DC5FF80" w14:textId="77777777" w:rsidR="00541C41" w:rsidRPr="00541C41" w:rsidRDefault="00541C41" w:rsidP="00541C41">
            <w:pPr>
              <w:spacing w:after="0"/>
              <w:rPr>
                <w:sz w:val="28"/>
                <w:szCs w:val="28"/>
              </w:rPr>
            </w:pPr>
          </w:p>
          <w:p w14:paraId="7FE7942F" w14:textId="77777777" w:rsidR="00541C41" w:rsidRPr="00541C41" w:rsidRDefault="00541C41" w:rsidP="00541C41">
            <w:pPr>
              <w:spacing w:after="0"/>
              <w:rPr>
                <w:sz w:val="28"/>
                <w:szCs w:val="28"/>
              </w:rPr>
            </w:pPr>
          </w:p>
          <w:p w14:paraId="722CC23C" w14:textId="77777777" w:rsidR="00541C41" w:rsidRPr="00541C41" w:rsidRDefault="00541C41" w:rsidP="00541C41">
            <w:pPr>
              <w:spacing w:after="0"/>
              <w:rPr>
                <w:sz w:val="28"/>
                <w:szCs w:val="28"/>
              </w:rPr>
            </w:pPr>
            <w:r w:rsidRPr="00541C41">
              <w:rPr>
                <w:sz w:val="28"/>
                <w:szCs w:val="28"/>
              </w:rPr>
              <w:t>0,25</w:t>
            </w:r>
          </w:p>
          <w:p w14:paraId="3A247F0B" w14:textId="77777777" w:rsidR="00541C41" w:rsidRPr="00541C41" w:rsidRDefault="00541C41" w:rsidP="00541C41">
            <w:pPr>
              <w:spacing w:after="0"/>
              <w:rPr>
                <w:sz w:val="28"/>
                <w:szCs w:val="28"/>
              </w:rPr>
            </w:pPr>
          </w:p>
          <w:p w14:paraId="252A9D98" w14:textId="77777777" w:rsidR="00541C41" w:rsidRPr="00541C41" w:rsidRDefault="00541C41" w:rsidP="00541C41">
            <w:pPr>
              <w:spacing w:after="0"/>
              <w:rPr>
                <w:sz w:val="28"/>
                <w:szCs w:val="28"/>
              </w:rPr>
            </w:pPr>
          </w:p>
          <w:p w14:paraId="6EEC8677" w14:textId="77777777" w:rsidR="00541C41" w:rsidRPr="00541C41" w:rsidRDefault="00541C41" w:rsidP="00541C41">
            <w:pPr>
              <w:spacing w:after="0"/>
              <w:rPr>
                <w:sz w:val="28"/>
                <w:szCs w:val="28"/>
              </w:rPr>
            </w:pPr>
            <w:r w:rsidRPr="00541C41">
              <w:rPr>
                <w:sz w:val="28"/>
                <w:szCs w:val="28"/>
              </w:rPr>
              <w:t>0,25</w:t>
            </w:r>
          </w:p>
          <w:p w14:paraId="02EF708E" w14:textId="77777777" w:rsidR="00541C41" w:rsidRPr="00541C41" w:rsidRDefault="00541C41" w:rsidP="00541C41">
            <w:pPr>
              <w:spacing w:after="0"/>
              <w:rPr>
                <w:sz w:val="28"/>
                <w:szCs w:val="28"/>
              </w:rPr>
            </w:pPr>
          </w:p>
          <w:p w14:paraId="36BDABA9" w14:textId="77777777" w:rsidR="00541C41" w:rsidRPr="00541C41" w:rsidRDefault="00541C41" w:rsidP="00541C41">
            <w:pPr>
              <w:spacing w:after="0"/>
              <w:rPr>
                <w:sz w:val="28"/>
                <w:szCs w:val="28"/>
              </w:rPr>
            </w:pPr>
          </w:p>
          <w:p w14:paraId="256F5574" w14:textId="77777777" w:rsidR="00541C41" w:rsidRPr="00541C41" w:rsidRDefault="00541C41" w:rsidP="00541C41">
            <w:pPr>
              <w:spacing w:after="0"/>
              <w:rPr>
                <w:sz w:val="28"/>
                <w:szCs w:val="28"/>
              </w:rPr>
            </w:pPr>
          </w:p>
          <w:p w14:paraId="3B2E1291" w14:textId="77777777" w:rsidR="00541C41" w:rsidRPr="00541C41" w:rsidRDefault="00541C41" w:rsidP="00541C41">
            <w:pPr>
              <w:spacing w:after="0"/>
              <w:rPr>
                <w:sz w:val="28"/>
                <w:szCs w:val="28"/>
              </w:rPr>
            </w:pPr>
            <w:r w:rsidRPr="00541C41">
              <w:rPr>
                <w:sz w:val="28"/>
                <w:szCs w:val="28"/>
              </w:rPr>
              <w:t>0,25</w:t>
            </w:r>
          </w:p>
          <w:p w14:paraId="718B0CD4" w14:textId="77777777" w:rsidR="00541C41" w:rsidRPr="00541C41" w:rsidRDefault="00541C41" w:rsidP="00541C41">
            <w:pPr>
              <w:spacing w:after="0"/>
              <w:rPr>
                <w:sz w:val="28"/>
                <w:szCs w:val="28"/>
              </w:rPr>
            </w:pPr>
          </w:p>
          <w:p w14:paraId="7E781E24" w14:textId="77777777" w:rsidR="00541C41" w:rsidRPr="00541C41" w:rsidRDefault="00541C41" w:rsidP="00541C41">
            <w:pPr>
              <w:spacing w:after="0"/>
              <w:rPr>
                <w:sz w:val="28"/>
                <w:szCs w:val="28"/>
              </w:rPr>
            </w:pPr>
          </w:p>
          <w:p w14:paraId="61295877" w14:textId="77777777" w:rsidR="00541C41" w:rsidRPr="00541C41" w:rsidRDefault="00541C41" w:rsidP="00541C41">
            <w:pPr>
              <w:spacing w:after="0"/>
              <w:rPr>
                <w:sz w:val="28"/>
                <w:szCs w:val="28"/>
              </w:rPr>
            </w:pPr>
            <w:r w:rsidRPr="00541C41">
              <w:rPr>
                <w:sz w:val="28"/>
                <w:szCs w:val="28"/>
              </w:rPr>
              <w:t>0,25</w:t>
            </w:r>
          </w:p>
          <w:p w14:paraId="0A33C425" w14:textId="77777777" w:rsidR="00541C41" w:rsidRPr="00541C41" w:rsidRDefault="00541C41" w:rsidP="00541C41">
            <w:pPr>
              <w:spacing w:after="0"/>
              <w:rPr>
                <w:sz w:val="28"/>
                <w:szCs w:val="28"/>
              </w:rPr>
            </w:pPr>
          </w:p>
          <w:p w14:paraId="7EF87D07" w14:textId="77777777" w:rsidR="00541C41" w:rsidRPr="00541C41" w:rsidRDefault="00541C41" w:rsidP="00541C41">
            <w:pPr>
              <w:spacing w:after="0"/>
              <w:rPr>
                <w:sz w:val="28"/>
                <w:szCs w:val="28"/>
              </w:rPr>
            </w:pPr>
          </w:p>
          <w:p w14:paraId="1DE18196" w14:textId="77777777" w:rsidR="00541C41" w:rsidRPr="00541C41" w:rsidRDefault="00541C41" w:rsidP="00541C41">
            <w:pPr>
              <w:spacing w:after="0"/>
              <w:rPr>
                <w:sz w:val="28"/>
                <w:szCs w:val="28"/>
              </w:rPr>
            </w:pPr>
          </w:p>
          <w:p w14:paraId="6F351DB3" w14:textId="77777777" w:rsidR="00541C41" w:rsidRPr="00541C41" w:rsidRDefault="00541C41" w:rsidP="00541C41">
            <w:pPr>
              <w:spacing w:after="0"/>
              <w:rPr>
                <w:sz w:val="28"/>
                <w:szCs w:val="28"/>
              </w:rPr>
            </w:pPr>
          </w:p>
          <w:p w14:paraId="63C13D6F" w14:textId="77777777" w:rsidR="00541C41" w:rsidRPr="00541C41" w:rsidRDefault="00541C41" w:rsidP="00541C41">
            <w:pPr>
              <w:spacing w:after="0"/>
              <w:rPr>
                <w:sz w:val="28"/>
                <w:szCs w:val="28"/>
              </w:rPr>
            </w:pPr>
          </w:p>
          <w:p w14:paraId="075EAA43" w14:textId="77777777" w:rsidR="00541C41" w:rsidRPr="00541C41" w:rsidRDefault="00541C41" w:rsidP="00541C41">
            <w:pPr>
              <w:spacing w:after="0"/>
              <w:rPr>
                <w:sz w:val="28"/>
                <w:szCs w:val="28"/>
              </w:rPr>
            </w:pPr>
          </w:p>
          <w:p w14:paraId="55B68522" w14:textId="77777777" w:rsidR="00541C41" w:rsidRPr="00541C41" w:rsidRDefault="00541C41" w:rsidP="00541C41">
            <w:pPr>
              <w:spacing w:after="0"/>
              <w:rPr>
                <w:sz w:val="28"/>
                <w:szCs w:val="28"/>
              </w:rPr>
            </w:pPr>
          </w:p>
          <w:p w14:paraId="561E5D6A" w14:textId="77777777" w:rsidR="00541C41" w:rsidRPr="00541C41" w:rsidRDefault="00541C41" w:rsidP="00541C41">
            <w:pPr>
              <w:spacing w:after="0"/>
              <w:rPr>
                <w:sz w:val="28"/>
                <w:szCs w:val="28"/>
              </w:rPr>
            </w:pPr>
            <w:r w:rsidRPr="00541C41">
              <w:rPr>
                <w:sz w:val="28"/>
                <w:szCs w:val="28"/>
              </w:rPr>
              <w:t>0,25</w:t>
            </w:r>
          </w:p>
          <w:p w14:paraId="65F29335" w14:textId="77777777" w:rsidR="00541C41" w:rsidRPr="00541C41" w:rsidRDefault="00541C41" w:rsidP="00541C41">
            <w:pPr>
              <w:spacing w:after="0"/>
              <w:rPr>
                <w:sz w:val="28"/>
                <w:szCs w:val="28"/>
              </w:rPr>
            </w:pPr>
          </w:p>
          <w:p w14:paraId="26064115" w14:textId="77777777" w:rsidR="00541C41" w:rsidRPr="00541C41" w:rsidRDefault="00541C41" w:rsidP="00541C41">
            <w:pPr>
              <w:spacing w:after="0"/>
              <w:rPr>
                <w:sz w:val="28"/>
                <w:szCs w:val="28"/>
              </w:rPr>
            </w:pPr>
          </w:p>
          <w:p w14:paraId="58FB7A86" w14:textId="77777777" w:rsidR="00541C41" w:rsidRPr="00541C41" w:rsidRDefault="00541C41" w:rsidP="00541C41">
            <w:pPr>
              <w:spacing w:after="0"/>
              <w:rPr>
                <w:sz w:val="28"/>
                <w:szCs w:val="28"/>
              </w:rPr>
            </w:pPr>
            <w:r w:rsidRPr="00541C41">
              <w:rPr>
                <w:sz w:val="28"/>
                <w:szCs w:val="28"/>
              </w:rPr>
              <w:t>0,25</w:t>
            </w:r>
          </w:p>
          <w:p w14:paraId="429853DA" w14:textId="77777777" w:rsidR="00541C41" w:rsidRPr="00541C41" w:rsidRDefault="00541C41" w:rsidP="00541C41">
            <w:pPr>
              <w:spacing w:after="0"/>
              <w:rPr>
                <w:sz w:val="28"/>
                <w:szCs w:val="28"/>
              </w:rPr>
            </w:pPr>
          </w:p>
          <w:p w14:paraId="68D59E9F" w14:textId="77777777" w:rsidR="00541C41" w:rsidRPr="00541C41" w:rsidRDefault="00541C41" w:rsidP="00541C41">
            <w:pPr>
              <w:spacing w:after="0"/>
              <w:rPr>
                <w:sz w:val="28"/>
                <w:szCs w:val="28"/>
              </w:rPr>
            </w:pPr>
          </w:p>
          <w:p w14:paraId="66331E17" w14:textId="77777777" w:rsidR="00541C41" w:rsidRPr="00541C41" w:rsidRDefault="00541C41" w:rsidP="00541C41">
            <w:pPr>
              <w:spacing w:after="0"/>
              <w:rPr>
                <w:sz w:val="28"/>
                <w:szCs w:val="28"/>
              </w:rPr>
            </w:pPr>
            <w:r w:rsidRPr="00541C41">
              <w:rPr>
                <w:sz w:val="28"/>
                <w:szCs w:val="28"/>
              </w:rPr>
              <w:t>0,25</w:t>
            </w:r>
          </w:p>
          <w:p w14:paraId="52163A83" w14:textId="77777777" w:rsidR="00541C41" w:rsidRPr="00541C41" w:rsidRDefault="00541C41" w:rsidP="00541C41">
            <w:pPr>
              <w:spacing w:after="0"/>
              <w:rPr>
                <w:sz w:val="28"/>
                <w:szCs w:val="28"/>
              </w:rPr>
            </w:pPr>
          </w:p>
          <w:p w14:paraId="39CF8B7B" w14:textId="77777777" w:rsidR="00541C41" w:rsidRPr="00541C41" w:rsidRDefault="00541C41" w:rsidP="00541C41">
            <w:pPr>
              <w:spacing w:after="0"/>
              <w:rPr>
                <w:sz w:val="28"/>
                <w:szCs w:val="28"/>
              </w:rPr>
            </w:pPr>
            <w:r w:rsidRPr="00541C41">
              <w:rPr>
                <w:sz w:val="28"/>
                <w:szCs w:val="28"/>
              </w:rPr>
              <w:t>0,25</w:t>
            </w:r>
          </w:p>
        </w:tc>
      </w:tr>
      <w:tr w:rsidR="00541C41" w:rsidRPr="00541C41" w14:paraId="139A6DA3" w14:textId="77777777" w:rsidTr="00C121AB">
        <w:tc>
          <w:tcPr>
            <w:tcW w:w="988" w:type="dxa"/>
          </w:tcPr>
          <w:p w14:paraId="6D200D15" w14:textId="77777777" w:rsidR="00541C41" w:rsidRPr="00541C41" w:rsidRDefault="00541C41" w:rsidP="00541C41">
            <w:pPr>
              <w:spacing w:after="0"/>
              <w:rPr>
                <w:sz w:val="28"/>
                <w:szCs w:val="28"/>
              </w:rPr>
            </w:pPr>
          </w:p>
          <w:p w14:paraId="01A2C97B" w14:textId="77777777" w:rsidR="00541C41" w:rsidRPr="00541C41" w:rsidRDefault="00541C41" w:rsidP="00541C41">
            <w:pPr>
              <w:spacing w:after="0"/>
              <w:rPr>
                <w:sz w:val="28"/>
                <w:szCs w:val="28"/>
              </w:rPr>
            </w:pPr>
          </w:p>
          <w:p w14:paraId="5D18280F" w14:textId="77777777" w:rsidR="00541C41" w:rsidRPr="00541C41" w:rsidRDefault="00541C41" w:rsidP="00541C41">
            <w:pPr>
              <w:spacing w:after="0"/>
              <w:rPr>
                <w:sz w:val="28"/>
                <w:szCs w:val="28"/>
              </w:rPr>
            </w:pPr>
          </w:p>
          <w:p w14:paraId="02C5A005" w14:textId="77777777" w:rsidR="00541C41" w:rsidRPr="00541C41" w:rsidRDefault="00541C41" w:rsidP="00541C41">
            <w:pPr>
              <w:spacing w:after="0"/>
              <w:rPr>
                <w:sz w:val="28"/>
                <w:szCs w:val="28"/>
              </w:rPr>
            </w:pPr>
          </w:p>
          <w:p w14:paraId="72989337" w14:textId="77777777" w:rsidR="00541C41" w:rsidRPr="00541C41" w:rsidRDefault="00541C41" w:rsidP="00541C41">
            <w:pPr>
              <w:spacing w:after="0"/>
              <w:rPr>
                <w:sz w:val="28"/>
                <w:szCs w:val="28"/>
              </w:rPr>
            </w:pPr>
            <w:r w:rsidRPr="00541C41">
              <w:rPr>
                <w:sz w:val="28"/>
                <w:szCs w:val="28"/>
              </w:rPr>
              <w:t>Câu 4 2đ</w:t>
            </w:r>
          </w:p>
        </w:tc>
        <w:tc>
          <w:tcPr>
            <w:tcW w:w="7654" w:type="dxa"/>
          </w:tcPr>
          <w:p w14:paraId="6254960C" w14:textId="77777777" w:rsidR="00541C41" w:rsidRPr="00541C41" w:rsidRDefault="00541C41" w:rsidP="00541C41">
            <w:pPr>
              <w:pStyle w:val="NormalWeb"/>
              <w:shd w:val="clear" w:color="auto" w:fill="FFFFFF"/>
              <w:spacing w:before="0" w:beforeAutospacing="0" w:after="0" w:afterAutospacing="0" w:line="288" w:lineRule="auto"/>
              <w:jc w:val="both"/>
              <w:rPr>
                <w:sz w:val="28"/>
                <w:szCs w:val="28"/>
              </w:rPr>
            </w:pPr>
            <w:r w:rsidRPr="00541C41">
              <w:rPr>
                <w:b/>
                <w:sz w:val="28"/>
                <w:szCs w:val="28"/>
              </w:rPr>
              <w:t>a.</w:t>
            </w:r>
            <w:r w:rsidRPr="00541C41">
              <w:rPr>
                <w:sz w:val="28"/>
                <w:szCs w:val="28"/>
              </w:rPr>
              <w:t xml:space="preserve"> </w:t>
            </w:r>
          </w:p>
          <w:p w14:paraId="620D3EDF" w14:textId="77777777" w:rsidR="00541C41" w:rsidRPr="00541C41" w:rsidRDefault="00541C41" w:rsidP="00541C41">
            <w:pPr>
              <w:pStyle w:val="NormalWeb"/>
              <w:shd w:val="clear" w:color="auto" w:fill="FFFFFF"/>
              <w:spacing w:before="0" w:beforeAutospacing="0" w:after="0" w:afterAutospacing="0" w:line="288" w:lineRule="auto"/>
              <w:jc w:val="both"/>
              <w:rPr>
                <w:sz w:val="28"/>
                <w:szCs w:val="28"/>
              </w:rPr>
            </w:pPr>
            <w:r w:rsidRPr="00541C41">
              <w:rPr>
                <w:sz w:val="28"/>
                <w:szCs w:val="28"/>
              </w:rPr>
              <w:t xml:space="preserve">- Ở người, quá trình tiêu hóa quan trọng nhất xảy ra ở ruột non </w:t>
            </w:r>
          </w:p>
          <w:p w14:paraId="3131DC29" w14:textId="77777777" w:rsidR="00541C41" w:rsidRPr="00541C41" w:rsidRDefault="00541C41" w:rsidP="00541C41">
            <w:pPr>
              <w:pStyle w:val="NormalWeb"/>
              <w:shd w:val="clear" w:color="auto" w:fill="FFFFFF"/>
              <w:spacing w:before="0" w:beforeAutospacing="0" w:after="0" w:afterAutospacing="0" w:line="288" w:lineRule="auto"/>
              <w:jc w:val="both"/>
              <w:rPr>
                <w:b/>
                <w:sz w:val="28"/>
                <w:szCs w:val="28"/>
                <w:lang w:val="nl-NL"/>
              </w:rPr>
            </w:pPr>
            <w:r w:rsidRPr="00541C41">
              <w:rPr>
                <w:b/>
                <w:sz w:val="28"/>
                <w:szCs w:val="28"/>
                <w:lang w:val="nl-NL"/>
              </w:rPr>
              <w:t>* Giải thích:</w:t>
            </w:r>
          </w:p>
          <w:p w14:paraId="60D7E0FE" w14:textId="77777777" w:rsidR="00541C41" w:rsidRPr="00541C41" w:rsidRDefault="00541C41" w:rsidP="00541C41">
            <w:pPr>
              <w:pStyle w:val="NormalWeb"/>
              <w:shd w:val="clear" w:color="auto" w:fill="FFFFFF"/>
              <w:spacing w:before="0" w:beforeAutospacing="0" w:after="0" w:afterAutospacing="0" w:line="288" w:lineRule="auto"/>
              <w:jc w:val="both"/>
              <w:rPr>
                <w:sz w:val="28"/>
                <w:szCs w:val="28"/>
                <w:lang w:val="nl-NL"/>
              </w:rPr>
            </w:pPr>
            <w:r w:rsidRPr="00541C41">
              <w:rPr>
                <w:sz w:val="28"/>
                <w:szCs w:val="28"/>
                <w:lang w:val="nl-NL"/>
              </w:rPr>
              <w:t>+ Ở miệng và dạ dày thức ăn được biến đổi chủ yếu về mặt cơ học. Sự biến đổi hóa học mới chỉ có thức ăn Gluxit và prôtêin được biến đổi bước đầu.</w:t>
            </w:r>
          </w:p>
          <w:p w14:paraId="54DF50C8" w14:textId="77777777" w:rsidR="00541C41" w:rsidRPr="00541C41" w:rsidRDefault="00541C41" w:rsidP="00541C41">
            <w:pPr>
              <w:pStyle w:val="NormalWeb"/>
              <w:spacing w:before="0" w:beforeAutospacing="0" w:after="0" w:afterAutospacing="0" w:line="288" w:lineRule="auto"/>
              <w:jc w:val="both"/>
              <w:rPr>
                <w:sz w:val="28"/>
                <w:szCs w:val="28"/>
                <w:lang w:val="nl-NL"/>
              </w:rPr>
            </w:pPr>
            <w:r w:rsidRPr="00541C41">
              <w:rPr>
                <w:sz w:val="28"/>
                <w:szCs w:val="28"/>
                <w:lang w:val="nl-NL"/>
              </w:rPr>
              <w:t>+ Ở ruột non, có đủ các loại enzim được tiết ra từ các tuyến khác nhau đổ vào ruột để biến đổi tất cả các loại thức ăn  về mặt hóa học thành các chất đơn giản  mà cơ thể hấp thụ được.</w:t>
            </w:r>
          </w:p>
          <w:p w14:paraId="162AE0B3" w14:textId="77777777" w:rsidR="00541C41" w:rsidRPr="00541C41" w:rsidRDefault="00541C41" w:rsidP="00541C41">
            <w:pPr>
              <w:pStyle w:val="NormalWeb"/>
              <w:spacing w:before="0" w:beforeAutospacing="0" w:after="0" w:afterAutospacing="0" w:line="288" w:lineRule="auto"/>
              <w:jc w:val="both"/>
              <w:rPr>
                <w:sz w:val="28"/>
                <w:szCs w:val="28"/>
              </w:rPr>
            </w:pPr>
            <w:r w:rsidRPr="00541C41">
              <w:rPr>
                <w:b/>
                <w:sz w:val="28"/>
                <w:szCs w:val="28"/>
              </w:rPr>
              <w:t>-</w:t>
            </w:r>
            <w:r w:rsidRPr="00541C41">
              <w:rPr>
                <w:rFonts w:eastAsia="Calibri"/>
                <w:sz w:val="28"/>
                <w:szCs w:val="28"/>
                <w:lang w:val="nl-NL"/>
              </w:rPr>
              <w:t xml:space="preserve"> Tăng cường rau xanh trong khẩu phần ăn có lợi ích</w:t>
            </w:r>
            <w:r w:rsidRPr="00541C41">
              <w:rPr>
                <w:b/>
                <w:sz w:val="28"/>
                <w:szCs w:val="28"/>
              </w:rPr>
              <w:t xml:space="preserve">: </w:t>
            </w:r>
            <w:r w:rsidRPr="00541C41">
              <w:rPr>
                <w:sz w:val="28"/>
                <w:szCs w:val="28"/>
              </w:rPr>
              <w:t xml:space="preserve">Giúp tăng nhu động ruột </w:t>
            </w:r>
            <w:r w:rsidRPr="00541C41">
              <w:rPr>
                <w:sz w:val="28"/>
                <w:szCs w:val="28"/>
              </w:rPr>
              <w:sym w:font="Wingdings" w:char="F0E0"/>
            </w:r>
            <w:r w:rsidRPr="00541C41">
              <w:rPr>
                <w:sz w:val="28"/>
                <w:szCs w:val="28"/>
              </w:rPr>
              <w:t xml:space="preserve"> dễ thải phân, tránh táo bón.</w:t>
            </w:r>
          </w:p>
          <w:p w14:paraId="05FAF6EB" w14:textId="77777777" w:rsidR="00541C41" w:rsidRPr="00541C41" w:rsidRDefault="00541C41" w:rsidP="00541C41">
            <w:pPr>
              <w:spacing w:after="0" w:line="288" w:lineRule="auto"/>
              <w:jc w:val="both"/>
              <w:rPr>
                <w:sz w:val="28"/>
                <w:szCs w:val="28"/>
              </w:rPr>
            </w:pPr>
            <w:r w:rsidRPr="00541C41">
              <w:rPr>
                <w:sz w:val="28"/>
                <w:szCs w:val="28"/>
              </w:rPr>
              <w:t xml:space="preserve">b/. </w:t>
            </w:r>
          </w:p>
          <w:p w14:paraId="07DF3837" w14:textId="77777777" w:rsidR="00541C41" w:rsidRPr="00541C41" w:rsidRDefault="00541C41" w:rsidP="00541C41">
            <w:pPr>
              <w:spacing w:after="0" w:line="288" w:lineRule="auto"/>
              <w:jc w:val="both"/>
              <w:rPr>
                <w:sz w:val="28"/>
                <w:szCs w:val="28"/>
              </w:rPr>
            </w:pPr>
            <w:r w:rsidRPr="00541C41">
              <w:rPr>
                <w:sz w:val="28"/>
                <w:szCs w:val="28"/>
              </w:rPr>
              <w:t>-(1): + Được thực hiện ở khoang miệng, ruột non hoặc có thể ở dạ dày khi thức ăn chưa thấm dịch vị.</w:t>
            </w:r>
          </w:p>
          <w:p w14:paraId="197C5B38" w14:textId="77777777" w:rsidR="00541C41" w:rsidRPr="00541C41" w:rsidRDefault="00541C41" w:rsidP="00541C41">
            <w:pPr>
              <w:spacing w:after="0" w:line="288" w:lineRule="auto"/>
              <w:jc w:val="both"/>
              <w:rPr>
                <w:sz w:val="28"/>
                <w:szCs w:val="28"/>
              </w:rPr>
            </w:pPr>
            <w:r w:rsidRPr="00541C41">
              <w:rPr>
                <w:sz w:val="28"/>
                <w:szCs w:val="28"/>
              </w:rPr>
              <w:t xml:space="preserve">        + Enzim thực hiện là: amilaza</w:t>
            </w:r>
          </w:p>
          <w:p w14:paraId="52C42086" w14:textId="77777777" w:rsidR="00541C41" w:rsidRPr="00541C41" w:rsidRDefault="00541C41" w:rsidP="00541C41">
            <w:pPr>
              <w:spacing w:after="0" w:line="288" w:lineRule="auto"/>
              <w:jc w:val="both"/>
              <w:rPr>
                <w:sz w:val="28"/>
                <w:szCs w:val="28"/>
              </w:rPr>
            </w:pPr>
            <w:r w:rsidRPr="00541C41">
              <w:rPr>
                <w:sz w:val="28"/>
                <w:szCs w:val="28"/>
              </w:rPr>
              <w:t>-(2): + Được thực hiện ở ruột non.</w:t>
            </w:r>
          </w:p>
          <w:p w14:paraId="4920A2D3" w14:textId="77777777" w:rsidR="00541C41" w:rsidRPr="00541C41" w:rsidRDefault="00541C41" w:rsidP="00541C41">
            <w:pPr>
              <w:pStyle w:val="NormalWeb"/>
              <w:spacing w:before="0" w:beforeAutospacing="0" w:after="0" w:afterAutospacing="0" w:line="288" w:lineRule="auto"/>
              <w:jc w:val="both"/>
              <w:rPr>
                <w:sz w:val="28"/>
                <w:szCs w:val="28"/>
                <w:lang w:val="nl-NL"/>
              </w:rPr>
            </w:pPr>
            <w:r w:rsidRPr="00541C41">
              <w:rPr>
                <w:rFonts w:eastAsia="Calibri"/>
                <w:sz w:val="28"/>
                <w:szCs w:val="28"/>
              </w:rPr>
              <w:t xml:space="preserve">        + Enzim phân giải tinh bột và đường mantozo có trong dịch </w:t>
            </w:r>
            <w:r w:rsidRPr="00541C41">
              <w:rPr>
                <w:rFonts w:eastAsia="Calibri"/>
                <w:sz w:val="28"/>
                <w:szCs w:val="28"/>
              </w:rPr>
              <w:lastRenderedPageBreak/>
              <w:t>tuỵ và dịch ruột</w:t>
            </w:r>
          </w:p>
        </w:tc>
        <w:tc>
          <w:tcPr>
            <w:tcW w:w="992" w:type="dxa"/>
          </w:tcPr>
          <w:p w14:paraId="041352F2" w14:textId="77777777" w:rsidR="00541C41" w:rsidRPr="00541C41" w:rsidRDefault="00541C41" w:rsidP="00541C41">
            <w:pPr>
              <w:spacing w:after="0"/>
              <w:rPr>
                <w:sz w:val="28"/>
                <w:szCs w:val="28"/>
              </w:rPr>
            </w:pPr>
          </w:p>
          <w:p w14:paraId="7461BCAB" w14:textId="77777777" w:rsidR="00541C41" w:rsidRPr="00541C41" w:rsidRDefault="00541C41" w:rsidP="00541C41">
            <w:pPr>
              <w:spacing w:after="0"/>
              <w:rPr>
                <w:sz w:val="28"/>
                <w:szCs w:val="28"/>
              </w:rPr>
            </w:pPr>
            <w:r w:rsidRPr="00541C41">
              <w:rPr>
                <w:sz w:val="28"/>
                <w:szCs w:val="28"/>
              </w:rPr>
              <w:t>0,25</w:t>
            </w:r>
          </w:p>
          <w:p w14:paraId="648FD325" w14:textId="77777777" w:rsidR="00541C41" w:rsidRPr="00541C41" w:rsidRDefault="00541C41" w:rsidP="00541C41">
            <w:pPr>
              <w:spacing w:after="0"/>
              <w:rPr>
                <w:sz w:val="28"/>
                <w:szCs w:val="28"/>
              </w:rPr>
            </w:pPr>
          </w:p>
          <w:p w14:paraId="7CA42959" w14:textId="77777777" w:rsidR="00541C41" w:rsidRPr="00541C41" w:rsidRDefault="00541C41" w:rsidP="00541C41">
            <w:pPr>
              <w:spacing w:after="0"/>
              <w:rPr>
                <w:sz w:val="28"/>
                <w:szCs w:val="28"/>
              </w:rPr>
            </w:pPr>
          </w:p>
          <w:p w14:paraId="40D345A6" w14:textId="77777777" w:rsidR="00541C41" w:rsidRPr="00541C41" w:rsidRDefault="00541C41" w:rsidP="00541C41">
            <w:pPr>
              <w:spacing w:after="0"/>
              <w:rPr>
                <w:sz w:val="28"/>
                <w:szCs w:val="28"/>
              </w:rPr>
            </w:pPr>
            <w:r w:rsidRPr="00541C41">
              <w:rPr>
                <w:sz w:val="28"/>
                <w:szCs w:val="28"/>
              </w:rPr>
              <w:t>0,25</w:t>
            </w:r>
          </w:p>
          <w:p w14:paraId="0423D723" w14:textId="77777777" w:rsidR="00541C41" w:rsidRPr="00541C41" w:rsidRDefault="00541C41" w:rsidP="00541C41">
            <w:pPr>
              <w:spacing w:after="0"/>
              <w:rPr>
                <w:sz w:val="28"/>
                <w:szCs w:val="28"/>
              </w:rPr>
            </w:pPr>
          </w:p>
          <w:p w14:paraId="6E01076B" w14:textId="77777777" w:rsidR="00541C41" w:rsidRPr="00541C41" w:rsidRDefault="00541C41" w:rsidP="00541C41">
            <w:pPr>
              <w:spacing w:after="0"/>
              <w:rPr>
                <w:sz w:val="28"/>
                <w:szCs w:val="28"/>
              </w:rPr>
            </w:pPr>
          </w:p>
          <w:p w14:paraId="38868C6E" w14:textId="77777777" w:rsidR="00541C41" w:rsidRPr="00541C41" w:rsidRDefault="00541C41" w:rsidP="00541C41">
            <w:pPr>
              <w:spacing w:after="0"/>
              <w:rPr>
                <w:sz w:val="28"/>
                <w:szCs w:val="28"/>
              </w:rPr>
            </w:pPr>
            <w:r w:rsidRPr="00541C41">
              <w:rPr>
                <w:sz w:val="28"/>
                <w:szCs w:val="28"/>
              </w:rPr>
              <w:t>0,25</w:t>
            </w:r>
          </w:p>
          <w:p w14:paraId="1CC63BD8" w14:textId="77777777" w:rsidR="00541C41" w:rsidRPr="00541C41" w:rsidRDefault="00541C41" w:rsidP="00541C41">
            <w:pPr>
              <w:spacing w:after="0"/>
              <w:rPr>
                <w:sz w:val="28"/>
                <w:szCs w:val="28"/>
              </w:rPr>
            </w:pPr>
          </w:p>
          <w:p w14:paraId="7BF285D0" w14:textId="77777777" w:rsidR="00541C41" w:rsidRPr="00541C41" w:rsidRDefault="00541C41" w:rsidP="00541C41">
            <w:pPr>
              <w:spacing w:after="0"/>
              <w:rPr>
                <w:sz w:val="28"/>
                <w:szCs w:val="28"/>
              </w:rPr>
            </w:pPr>
          </w:p>
          <w:p w14:paraId="22046D2F" w14:textId="77777777" w:rsidR="00541C41" w:rsidRPr="00541C41" w:rsidRDefault="00541C41" w:rsidP="00541C41">
            <w:pPr>
              <w:spacing w:after="0"/>
              <w:rPr>
                <w:sz w:val="28"/>
                <w:szCs w:val="28"/>
              </w:rPr>
            </w:pPr>
          </w:p>
          <w:p w14:paraId="1EDD57DA" w14:textId="77777777" w:rsidR="00541C41" w:rsidRPr="00541C41" w:rsidRDefault="00541C41" w:rsidP="00541C41">
            <w:pPr>
              <w:spacing w:after="0"/>
              <w:rPr>
                <w:sz w:val="28"/>
                <w:szCs w:val="28"/>
              </w:rPr>
            </w:pPr>
            <w:r w:rsidRPr="00541C41">
              <w:rPr>
                <w:sz w:val="28"/>
                <w:szCs w:val="28"/>
              </w:rPr>
              <w:t>0,25</w:t>
            </w:r>
          </w:p>
          <w:p w14:paraId="2C800D61" w14:textId="77777777" w:rsidR="00541C41" w:rsidRPr="00541C41" w:rsidRDefault="00541C41" w:rsidP="00541C41">
            <w:pPr>
              <w:spacing w:after="0"/>
              <w:rPr>
                <w:sz w:val="28"/>
                <w:szCs w:val="28"/>
              </w:rPr>
            </w:pPr>
          </w:p>
          <w:p w14:paraId="478E0B25" w14:textId="77777777" w:rsidR="00541C41" w:rsidRPr="00541C41" w:rsidRDefault="00541C41" w:rsidP="00541C41">
            <w:pPr>
              <w:spacing w:after="0"/>
              <w:rPr>
                <w:sz w:val="28"/>
                <w:szCs w:val="28"/>
              </w:rPr>
            </w:pPr>
          </w:p>
          <w:p w14:paraId="2F4E5A2B" w14:textId="77777777" w:rsidR="00541C41" w:rsidRPr="00541C41" w:rsidRDefault="00541C41" w:rsidP="00541C41">
            <w:pPr>
              <w:spacing w:after="0"/>
              <w:rPr>
                <w:sz w:val="28"/>
                <w:szCs w:val="28"/>
              </w:rPr>
            </w:pPr>
          </w:p>
          <w:p w14:paraId="6BE5E149" w14:textId="77777777" w:rsidR="00541C41" w:rsidRPr="00541C41" w:rsidRDefault="00541C41" w:rsidP="00541C41">
            <w:pPr>
              <w:spacing w:after="0"/>
              <w:rPr>
                <w:sz w:val="28"/>
                <w:szCs w:val="28"/>
              </w:rPr>
            </w:pPr>
            <w:r w:rsidRPr="00541C41">
              <w:rPr>
                <w:sz w:val="28"/>
                <w:szCs w:val="28"/>
              </w:rPr>
              <w:t>0,25</w:t>
            </w:r>
          </w:p>
          <w:p w14:paraId="6D009A2A" w14:textId="77777777" w:rsidR="00541C41" w:rsidRPr="00541C41" w:rsidRDefault="00541C41" w:rsidP="00541C41">
            <w:pPr>
              <w:spacing w:after="0"/>
              <w:rPr>
                <w:sz w:val="28"/>
                <w:szCs w:val="28"/>
              </w:rPr>
            </w:pPr>
          </w:p>
          <w:p w14:paraId="4B2725C8" w14:textId="77777777" w:rsidR="00541C41" w:rsidRPr="00541C41" w:rsidRDefault="00541C41" w:rsidP="00541C41">
            <w:pPr>
              <w:spacing w:after="0"/>
              <w:rPr>
                <w:sz w:val="28"/>
                <w:szCs w:val="28"/>
              </w:rPr>
            </w:pPr>
            <w:r w:rsidRPr="00541C41">
              <w:rPr>
                <w:sz w:val="28"/>
                <w:szCs w:val="28"/>
              </w:rPr>
              <w:t>0,25</w:t>
            </w:r>
          </w:p>
          <w:p w14:paraId="37E1527B" w14:textId="77777777" w:rsidR="00541C41" w:rsidRPr="00541C41" w:rsidRDefault="00541C41" w:rsidP="00541C41">
            <w:pPr>
              <w:spacing w:after="0"/>
              <w:rPr>
                <w:sz w:val="28"/>
                <w:szCs w:val="28"/>
              </w:rPr>
            </w:pPr>
            <w:r w:rsidRPr="00541C41">
              <w:rPr>
                <w:sz w:val="28"/>
                <w:szCs w:val="28"/>
              </w:rPr>
              <w:lastRenderedPageBreak/>
              <w:t>0,25</w:t>
            </w:r>
          </w:p>
          <w:p w14:paraId="5A2616F1" w14:textId="77777777" w:rsidR="00541C41" w:rsidRPr="00541C41" w:rsidRDefault="00541C41" w:rsidP="00541C41">
            <w:pPr>
              <w:spacing w:after="0"/>
              <w:rPr>
                <w:sz w:val="28"/>
                <w:szCs w:val="28"/>
              </w:rPr>
            </w:pPr>
            <w:r w:rsidRPr="00541C41">
              <w:rPr>
                <w:sz w:val="28"/>
                <w:szCs w:val="28"/>
              </w:rPr>
              <w:t>0,25</w:t>
            </w:r>
          </w:p>
          <w:p w14:paraId="024B08BA" w14:textId="77777777" w:rsidR="00541C41" w:rsidRPr="00541C41" w:rsidRDefault="00541C41" w:rsidP="00541C41">
            <w:pPr>
              <w:spacing w:after="0"/>
              <w:rPr>
                <w:sz w:val="28"/>
                <w:szCs w:val="28"/>
              </w:rPr>
            </w:pPr>
          </w:p>
        </w:tc>
      </w:tr>
      <w:tr w:rsidR="00541C41" w:rsidRPr="00541C41" w14:paraId="6313BDF0" w14:textId="77777777" w:rsidTr="00C121AB">
        <w:tc>
          <w:tcPr>
            <w:tcW w:w="988" w:type="dxa"/>
          </w:tcPr>
          <w:p w14:paraId="266CC42F" w14:textId="77777777" w:rsidR="00541C41" w:rsidRPr="00541C41" w:rsidRDefault="00541C41" w:rsidP="00541C41">
            <w:pPr>
              <w:spacing w:after="0"/>
              <w:rPr>
                <w:sz w:val="28"/>
                <w:szCs w:val="28"/>
              </w:rPr>
            </w:pPr>
          </w:p>
          <w:p w14:paraId="35AF11DF" w14:textId="77777777" w:rsidR="00541C41" w:rsidRPr="00541C41" w:rsidRDefault="00541C41" w:rsidP="00541C41">
            <w:pPr>
              <w:spacing w:after="0"/>
              <w:rPr>
                <w:sz w:val="28"/>
                <w:szCs w:val="28"/>
              </w:rPr>
            </w:pPr>
          </w:p>
          <w:p w14:paraId="184D66D7" w14:textId="77777777" w:rsidR="00541C41" w:rsidRPr="00541C41" w:rsidRDefault="00541C41" w:rsidP="00541C41">
            <w:pPr>
              <w:spacing w:after="0"/>
              <w:rPr>
                <w:sz w:val="28"/>
                <w:szCs w:val="28"/>
              </w:rPr>
            </w:pPr>
          </w:p>
          <w:p w14:paraId="6C6EFCE0" w14:textId="77777777" w:rsidR="00541C41" w:rsidRPr="00541C41" w:rsidRDefault="00541C41" w:rsidP="00541C41">
            <w:pPr>
              <w:spacing w:after="0"/>
              <w:rPr>
                <w:sz w:val="28"/>
                <w:szCs w:val="28"/>
              </w:rPr>
            </w:pPr>
          </w:p>
          <w:p w14:paraId="78E8151B" w14:textId="77777777" w:rsidR="00541C41" w:rsidRPr="00541C41" w:rsidRDefault="00541C41" w:rsidP="00541C41">
            <w:pPr>
              <w:spacing w:after="0"/>
              <w:rPr>
                <w:sz w:val="28"/>
                <w:szCs w:val="28"/>
              </w:rPr>
            </w:pPr>
          </w:p>
          <w:p w14:paraId="7A7EB733" w14:textId="77777777" w:rsidR="00541C41" w:rsidRPr="00541C41" w:rsidRDefault="00541C41" w:rsidP="00541C41">
            <w:pPr>
              <w:spacing w:after="0"/>
              <w:rPr>
                <w:sz w:val="28"/>
                <w:szCs w:val="28"/>
              </w:rPr>
            </w:pPr>
            <w:r w:rsidRPr="00541C41">
              <w:rPr>
                <w:sz w:val="28"/>
                <w:szCs w:val="28"/>
              </w:rPr>
              <w:t>Câu 5 2đ</w:t>
            </w:r>
          </w:p>
        </w:tc>
        <w:tc>
          <w:tcPr>
            <w:tcW w:w="7654" w:type="dxa"/>
          </w:tcPr>
          <w:p w14:paraId="6A470C3F" w14:textId="77777777" w:rsidR="00541C41" w:rsidRPr="00541C41" w:rsidRDefault="00541C41" w:rsidP="00541C41">
            <w:pPr>
              <w:spacing w:after="0"/>
              <w:rPr>
                <w:color w:val="000000"/>
                <w:sz w:val="28"/>
                <w:szCs w:val="28"/>
                <w:shd w:val="clear" w:color="auto" w:fill="FFFFFF"/>
              </w:rPr>
            </w:pPr>
            <w:r w:rsidRPr="00541C41">
              <w:rPr>
                <w:color w:val="000000"/>
                <w:sz w:val="28"/>
                <w:szCs w:val="28"/>
                <w:shd w:val="clear" w:color="auto" w:fill="FFFFFF"/>
              </w:rPr>
              <w:t xml:space="preserve">a/ • Khi thổi ngạt cần nâng cằm và bóp mũi của nạn nhân vì: </w:t>
            </w:r>
          </w:p>
          <w:p w14:paraId="42ADBC4E" w14:textId="77777777" w:rsidR="00541C41" w:rsidRPr="00541C41" w:rsidRDefault="00541C41" w:rsidP="00541C41">
            <w:pPr>
              <w:spacing w:after="0"/>
              <w:rPr>
                <w:color w:val="000000"/>
                <w:sz w:val="28"/>
                <w:szCs w:val="28"/>
                <w:shd w:val="clear" w:color="auto" w:fill="FFFFFF"/>
              </w:rPr>
            </w:pPr>
            <w:r w:rsidRPr="00541C41">
              <w:rPr>
                <w:color w:val="000000"/>
                <w:sz w:val="28"/>
                <w:szCs w:val="28"/>
                <w:shd w:val="clear" w:color="auto" w:fill="FFFFFF"/>
              </w:rPr>
              <w:t>+ Giúp hạn chế việc không khí sau khi thổi vào quay trở lại mũi, miệng đi ra ngoài.</w:t>
            </w:r>
          </w:p>
          <w:p w14:paraId="1E1DDA00" w14:textId="77777777" w:rsidR="00541C41" w:rsidRPr="00541C41" w:rsidRDefault="00541C41" w:rsidP="00541C41">
            <w:pPr>
              <w:spacing w:after="0"/>
              <w:rPr>
                <w:sz w:val="28"/>
                <w:szCs w:val="28"/>
              </w:rPr>
            </w:pPr>
            <w:r w:rsidRPr="00541C41">
              <w:rPr>
                <w:color w:val="000000"/>
                <w:sz w:val="28"/>
                <w:szCs w:val="28"/>
                <w:shd w:val="clear" w:color="auto" w:fill="FFFFFF"/>
              </w:rPr>
              <w:t>+ Nhờ đó, nạn nhân sẽ nhận được nhiều oxygen hơn, tăng hiệu quả của biện pháp hô hấp nhân tạo.</w:t>
            </w:r>
          </w:p>
          <w:p w14:paraId="7A40E76C" w14:textId="77777777" w:rsidR="00541C41" w:rsidRPr="00541C41" w:rsidRDefault="00541C41" w:rsidP="00541C41">
            <w:pPr>
              <w:spacing w:after="0" w:line="288" w:lineRule="auto"/>
              <w:jc w:val="both"/>
              <w:rPr>
                <w:color w:val="000000"/>
                <w:sz w:val="28"/>
                <w:szCs w:val="28"/>
                <w:lang w:val="nl-NL"/>
              </w:rPr>
            </w:pPr>
            <w:r w:rsidRPr="00541C41">
              <w:rPr>
                <w:b/>
                <w:color w:val="000000"/>
                <w:sz w:val="28"/>
                <w:szCs w:val="28"/>
                <w:lang w:val="nl-NL"/>
              </w:rPr>
              <w:t>b/.</w:t>
            </w:r>
            <w:r w:rsidRPr="00541C41">
              <w:rPr>
                <w:color w:val="000000"/>
                <w:sz w:val="28"/>
                <w:szCs w:val="28"/>
                <w:lang w:val="nl-NL"/>
              </w:rPr>
              <w:t xml:space="preserve"> </w:t>
            </w:r>
          </w:p>
          <w:p w14:paraId="26FB07A2" w14:textId="77777777" w:rsidR="00541C41" w:rsidRPr="00541C41" w:rsidRDefault="00541C41" w:rsidP="00541C41">
            <w:pPr>
              <w:spacing w:after="0" w:line="288" w:lineRule="auto"/>
              <w:jc w:val="both"/>
              <w:rPr>
                <w:b/>
                <w:color w:val="000000"/>
                <w:sz w:val="28"/>
                <w:szCs w:val="28"/>
                <w:lang w:val="nl-NL"/>
              </w:rPr>
            </w:pPr>
            <w:r w:rsidRPr="00541C41">
              <w:rPr>
                <w:color w:val="000000"/>
                <w:sz w:val="28"/>
                <w:szCs w:val="28"/>
                <w:lang w:val="nl-NL"/>
              </w:rPr>
              <w:t xml:space="preserve">* </w:t>
            </w:r>
            <w:r w:rsidRPr="00541C41">
              <w:rPr>
                <w:b/>
                <w:color w:val="000000"/>
                <w:sz w:val="28"/>
                <w:szCs w:val="28"/>
                <w:lang w:val="nl-NL"/>
              </w:rPr>
              <w:t>Ở người thở bình thường 18 nhịp/ phút</w:t>
            </w:r>
          </w:p>
          <w:p w14:paraId="07608CD3" w14:textId="77777777" w:rsidR="00541C41" w:rsidRPr="00541C41" w:rsidRDefault="00541C41" w:rsidP="00541C41">
            <w:pPr>
              <w:spacing w:after="0" w:line="288" w:lineRule="auto"/>
              <w:ind w:firstLine="284"/>
              <w:jc w:val="both"/>
              <w:rPr>
                <w:color w:val="000000"/>
                <w:sz w:val="28"/>
                <w:szCs w:val="28"/>
                <w:lang w:val="nl-NL"/>
              </w:rPr>
            </w:pPr>
            <w:r w:rsidRPr="00541C41">
              <w:rPr>
                <w:color w:val="000000"/>
                <w:sz w:val="28"/>
                <w:szCs w:val="28"/>
                <w:lang w:val="nl-NL"/>
              </w:rPr>
              <w:t>- Khí lưu thông: 18 x 400 = 7200 ml</w:t>
            </w:r>
          </w:p>
          <w:p w14:paraId="1E072C42" w14:textId="77777777" w:rsidR="00541C41" w:rsidRPr="00541C41" w:rsidRDefault="00541C41" w:rsidP="00541C41">
            <w:pPr>
              <w:spacing w:after="0" w:line="288" w:lineRule="auto"/>
              <w:ind w:firstLine="284"/>
              <w:jc w:val="both"/>
              <w:rPr>
                <w:color w:val="000000"/>
                <w:sz w:val="28"/>
                <w:szCs w:val="28"/>
                <w:lang w:val="nl-NL"/>
              </w:rPr>
            </w:pPr>
            <w:r w:rsidRPr="00541C41">
              <w:rPr>
                <w:color w:val="000000"/>
                <w:sz w:val="28"/>
                <w:szCs w:val="28"/>
                <w:lang w:val="nl-NL"/>
              </w:rPr>
              <w:t>- Khí vô ích ở khoảng chết: 150 x 18 = 2700 ml</w:t>
            </w:r>
          </w:p>
          <w:p w14:paraId="14399CE5" w14:textId="77777777" w:rsidR="00541C41" w:rsidRPr="00541C41" w:rsidRDefault="00541C41" w:rsidP="00541C41">
            <w:pPr>
              <w:spacing w:after="0" w:line="288" w:lineRule="auto"/>
              <w:ind w:firstLine="284"/>
              <w:jc w:val="both"/>
              <w:rPr>
                <w:color w:val="000000"/>
                <w:sz w:val="28"/>
                <w:szCs w:val="28"/>
                <w:lang w:val="nl-NL"/>
              </w:rPr>
            </w:pPr>
            <w:r w:rsidRPr="00541C41">
              <w:rPr>
                <w:color w:val="000000"/>
                <w:sz w:val="28"/>
                <w:szCs w:val="28"/>
                <w:lang w:val="nl-NL"/>
              </w:rPr>
              <w:t>- Khí hữu ích vào đến phế nang: 7200 – 2700 = 4500 ml</w:t>
            </w:r>
          </w:p>
          <w:p w14:paraId="0144CA86" w14:textId="77777777" w:rsidR="00541C41" w:rsidRPr="00541C41" w:rsidRDefault="00541C41" w:rsidP="00541C41">
            <w:pPr>
              <w:spacing w:after="0" w:line="288" w:lineRule="auto"/>
              <w:jc w:val="both"/>
              <w:rPr>
                <w:b/>
                <w:color w:val="000000"/>
                <w:sz w:val="28"/>
                <w:szCs w:val="28"/>
                <w:lang w:val="nl-NL"/>
              </w:rPr>
            </w:pPr>
            <w:r w:rsidRPr="00541C41">
              <w:rPr>
                <w:color w:val="000000"/>
                <w:sz w:val="28"/>
                <w:szCs w:val="28"/>
                <w:lang w:val="nl-NL"/>
              </w:rPr>
              <w:t xml:space="preserve">* </w:t>
            </w:r>
            <w:r w:rsidRPr="00541C41">
              <w:rPr>
                <w:b/>
                <w:color w:val="000000"/>
                <w:sz w:val="28"/>
                <w:szCs w:val="28"/>
                <w:lang w:val="nl-NL"/>
              </w:rPr>
              <w:t>Ở người hít thở sâu 12 nhịp/ phút</w:t>
            </w:r>
          </w:p>
          <w:p w14:paraId="471A152D" w14:textId="77777777" w:rsidR="00541C41" w:rsidRPr="00541C41" w:rsidRDefault="00541C41" w:rsidP="00541C41">
            <w:pPr>
              <w:spacing w:after="0" w:line="288" w:lineRule="auto"/>
              <w:ind w:firstLine="284"/>
              <w:jc w:val="both"/>
              <w:rPr>
                <w:color w:val="000000"/>
                <w:sz w:val="28"/>
                <w:szCs w:val="28"/>
                <w:lang w:val="nl-NL"/>
              </w:rPr>
            </w:pPr>
            <w:r w:rsidRPr="00541C41">
              <w:rPr>
                <w:color w:val="000000"/>
                <w:sz w:val="28"/>
                <w:szCs w:val="28"/>
                <w:lang w:val="nl-NL"/>
              </w:rPr>
              <w:t>- Khí lưu thông: 600 : 12 = 7200 ml</w:t>
            </w:r>
          </w:p>
          <w:p w14:paraId="4EAB366A" w14:textId="77777777" w:rsidR="00541C41" w:rsidRPr="00541C41" w:rsidRDefault="00541C41" w:rsidP="00541C41">
            <w:pPr>
              <w:spacing w:after="0" w:line="288" w:lineRule="auto"/>
              <w:ind w:firstLine="284"/>
              <w:jc w:val="both"/>
              <w:rPr>
                <w:color w:val="000000"/>
                <w:sz w:val="28"/>
                <w:szCs w:val="28"/>
                <w:lang w:val="nl-NL"/>
              </w:rPr>
            </w:pPr>
            <w:r w:rsidRPr="00541C41">
              <w:rPr>
                <w:color w:val="000000"/>
                <w:sz w:val="28"/>
                <w:szCs w:val="28"/>
                <w:lang w:val="nl-NL"/>
              </w:rPr>
              <w:t>- Khí vô ích ở khoảng chết: 150: 12 = 1800 ml</w:t>
            </w:r>
          </w:p>
          <w:p w14:paraId="1953685C" w14:textId="77777777" w:rsidR="00541C41" w:rsidRPr="00541C41" w:rsidRDefault="00541C41" w:rsidP="00541C41">
            <w:pPr>
              <w:spacing w:after="0" w:line="288" w:lineRule="auto"/>
              <w:ind w:firstLine="284"/>
              <w:jc w:val="both"/>
              <w:rPr>
                <w:color w:val="000000"/>
                <w:sz w:val="28"/>
                <w:szCs w:val="28"/>
                <w:lang w:val="nl-NL"/>
              </w:rPr>
            </w:pPr>
            <w:r w:rsidRPr="00541C41">
              <w:rPr>
                <w:color w:val="000000"/>
                <w:sz w:val="28"/>
                <w:szCs w:val="28"/>
                <w:lang w:val="nl-NL"/>
              </w:rPr>
              <w:t>- Khí hữu ích khi vào đến phế nang: 7200 – 1800 = 5400 ml</w:t>
            </w:r>
          </w:p>
        </w:tc>
        <w:tc>
          <w:tcPr>
            <w:tcW w:w="992" w:type="dxa"/>
          </w:tcPr>
          <w:p w14:paraId="2FD761D2" w14:textId="77777777" w:rsidR="00541C41" w:rsidRPr="00541C41" w:rsidRDefault="00541C41" w:rsidP="00541C41">
            <w:pPr>
              <w:spacing w:after="0"/>
              <w:rPr>
                <w:sz w:val="28"/>
                <w:szCs w:val="28"/>
              </w:rPr>
            </w:pPr>
          </w:p>
          <w:p w14:paraId="74D08B4E" w14:textId="77777777" w:rsidR="00541C41" w:rsidRPr="00541C41" w:rsidRDefault="00541C41" w:rsidP="00541C41">
            <w:pPr>
              <w:spacing w:after="0"/>
              <w:rPr>
                <w:sz w:val="28"/>
                <w:szCs w:val="28"/>
              </w:rPr>
            </w:pPr>
            <w:r w:rsidRPr="00541C41">
              <w:rPr>
                <w:sz w:val="28"/>
                <w:szCs w:val="28"/>
              </w:rPr>
              <w:t>0,25</w:t>
            </w:r>
          </w:p>
          <w:p w14:paraId="7F7D1D41" w14:textId="77777777" w:rsidR="00541C41" w:rsidRPr="00541C41" w:rsidRDefault="00541C41" w:rsidP="00541C41">
            <w:pPr>
              <w:spacing w:after="0"/>
              <w:rPr>
                <w:sz w:val="28"/>
                <w:szCs w:val="28"/>
              </w:rPr>
            </w:pPr>
          </w:p>
          <w:p w14:paraId="7DD8326F" w14:textId="77777777" w:rsidR="00541C41" w:rsidRPr="00541C41" w:rsidRDefault="00541C41" w:rsidP="00541C41">
            <w:pPr>
              <w:spacing w:after="0"/>
              <w:rPr>
                <w:sz w:val="28"/>
                <w:szCs w:val="28"/>
              </w:rPr>
            </w:pPr>
            <w:r w:rsidRPr="00541C41">
              <w:rPr>
                <w:sz w:val="28"/>
                <w:szCs w:val="28"/>
              </w:rPr>
              <w:t>0,25</w:t>
            </w:r>
          </w:p>
          <w:p w14:paraId="6A13B4D9" w14:textId="77777777" w:rsidR="00541C41" w:rsidRPr="00541C41" w:rsidRDefault="00541C41" w:rsidP="00541C41">
            <w:pPr>
              <w:spacing w:after="0"/>
              <w:rPr>
                <w:sz w:val="28"/>
                <w:szCs w:val="28"/>
              </w:rPr>
            </w:pPr>
          </w:p>
          <w:p w14:paraId="110DD1A9" w14:textId="77777777" w:rsidR="00541C41" w:rsidRPr="00541C41" w:rsidRDefault="00541C41" w:rsidP="00541C41">
            <w:pPr>
              <w:spacing w:after="0"/>
              <w:rPr>
                <w:sz w:val="28"/>
                <w:szCs w:val="28"/>
              </w:rPr>
            </w:pPr>
          </w:p>
          <w:p w14:paraId="5A30F84A" w14:textId="77777777" w:rsidR="00541C41" w:rsidRPr="00541C41" w:rsidRDefault="00541C41" w:rsidP="00541C41">
            <w:pPr>
              <w:spacing w:after="0"/>
              <w:rPr>
                <w:sz w:val="28"/>
                <w:szCs w:val="28"/>
              </w:rPr>
            </w:pPr>
          </w:p>
          <w:p w14:paraId="23B21C0E" w14:textId="77777777" w:rsidR="00541C41" w:rsidRPr="00541C41" w:rsidRDefault="00541C41" w:rsidP="00541C41">
            <w:pPr>
              <w:spacing w:after="0"/>
              <w:rPr>
                <w:sz w:val="28"/>
                <w:szCs w:val="28"/>
              </w:rPr>
            </w:pPr>
            <w:r w:rsidRPr="00541C41">
              <w:rPr>
                <w:sz w:val="28"/>
                <w:szCs w:val="28"/>
              </w:rPr>
              <w:t>0,25</w:t>
            </w:r>
          </w:p>
          <w:p w14:paraId="02EB1184" w14:textId="77777777" w:rsidR="00541C41" w:rsidRPr="00541C41" w:rsidRDefault="00541C41" w:rsidP="00541C41">
            <w:pPr>
              <w:spacing w:after="0"/>
              <w:rPr>
                <w:sz w:val="28"/>
                <w:szCs w:val="28"/>
              </w:rPr>
            </w:pPr>
          </w:p>
          <w:p w14:paraId="0F0BB2EC" w14:textId="77777777" w:rsidR="00541C41" w:rsidRPr="00541C41" w:rsidRDefault="00541C41" w:rsidP="00541C41">
            <w:pPr>
              <w:spacing w:after="0"/>
              <w:rPr>
                <w:sz w:val="28"/>
                <w:szCs w:val="28"/>
              </w:rPr>
            </w:pPr>
            <w:r w:rsidRPr="00541C41">
              <w:rPr>
                <w:sz w:val="28"/>
                <w:szCs w:val="28"/>
              </w:rPr>
              <w:t>0,25</w:t>
            </w:r>
          </w:p>
          <w:p w14:paraId="4EDBC387" w14:textId="77777777" w:rsidR="00541C41" w:rsidRPr="00541C41" w:rsidRDefault="00541C41" w:rsidP="00541C41">
            <w:pPr>
              <w:spacing w:after="0"/>
              <w:rPr>
                <w:sz w:val="28"/>
                <w:szCs w:val="28"/>
              </w:rPr>
            </w:pPr>
            <w:r w:rsidRPr="00541C41">
              <w:rPr>
                <w:sz w:val="28"/>
                <w:szCs w:val="28"/>
              </w:rPr>
              <w:t>0,25</w:t>
            </w:r>
          </w:p>
          <w:p w14:paraId="5FE900EF" w14:textId="77777777" w:rsidR="00541C41" w:rsidRPr="00541C41" w:rsidRDefault="00541C41" w:rsidP="00541C41">
            <w:pPr>
              <w:spacing w:after="0"/>
              <w:rPr>
                <w:sz w:val="28"/>
                <w:szCs w:val="28"/>
              </w:rPr>
            </w:pPr>
          </w:p>
          <w:p w14:paraId="08D5CA70" w14:textId="77777777" w:rsidR="00541C41" w:rsidRPr="00541C41" w:rsidRDefault="00541C41" w:rsidP="00541C41">
            <w:pPr>
              <w:spacing w:after="0"/>
              <w:rPr>
                <w:sz w:val="28"/>
                <w:szCs w:val="28"/>
              </w:rPr>
            </w:pPr>
          </w:p>
          <w:p w14:paraId="0CC3D699" w14:textId="77777777" w:rsidR="00541C41" w:rsidRPr="00541C41" w:rsidRDefault="00541C41" w:rsidP="00541C41">
            <w:pPr>
              <w:spacing w:after="0"/>
              <w:rPr>
                <w:sz w:val="28"/>
                <w:szCs w:val="28"/>
              </w:rPr>
            </w:pPr>
            <w:r w:rsidRPr="00541C41">
              <w:rPr>
                <w:sz w:val="28"/>
                <w:szCs w:val="28"/>
              </w:rPr>
              <w:t>0,25</w:t>
            </w:r>
          </w:p>
          <w:p w14:paraId="500C6FFE" w14:textId="77777777" w:rsidR="00541C41" w:rsidRPr="00541C41" w:rsidRDefault="00541C41" w:rsidP="00541C41">
            <w:pPr>
              <w:spacing w:after="0"/>
              <w:rPr>
                <w:sz w:val="28"/>
                <w:szCs w:val="28"/>
              </w:rPr>
            </w:pPr>
            <w:r w:rsidRPr="00541C41">
              <w:rPr>
                <w:sz w:val="28"/>
                <w:szCs w:val="28"/>
              </w:rPr>
              <w:t>0,25</w:t>
            </w:r>
          </w:p>
          <w:p w14:paraId="083136E6" w14:textId="77777777" w:rsidR="00541C41" w:rsidRPr="00541C41" w:rsidRDefault="00541C41" w:rsidP="00541C41">
            <w:pPr>
              <w:spacing w:after="0"/>
              <w:rPr>
                <w:sz w:val="28"/>
                <w:szCs w:val="28"/>
              </w:rPr>
            </w:pPr>
            <w:r w:rsidRPr="00541C41">
              <w:rPr>
                <w:sz w:val="28"/>
                <w:szCs w:val="28"/>
              </w:rPr>
              <w:t>0,25</w:t>
            </w:r>
          </w:p>
        </w:tc>
      </w:tr>
      <w:tr w:rsidR="00541C41" w:rsidRPr="00541C41" w14:paraId="4EA2AE5A" w14:textId="77777777" w:rsidTr="00C121AB">
        <w:tc>
          <w:tcPr>
            <w:tcW w:w="988" w:type="dxa"/>
          </w:tcPr>
          <w:p w14:paraId="076A9CB9" w14:textId="77777777" w:rsidR="00541C41" w:rsidRPr="00541C41" w:rsidRDefault="00541C41" w:rsidP="00541C41">
            <w:pPr>
              <w:spacing w:after="0"/>
              <w:rPr>
                <w:sz w:val="28"/>
                <w:szCs w:val="28"/>
              </w:rPr>
            </w:pPr>
          </w:p>
          <w:p w14:paraId="200B1457" w14:textId="77777777" w:rsidR="00541C41" w:rsidRPr="00541C41" w:rsidRDefault="00541C41" w:rsidP="00541C41">
            <w:pPr>
              <w:spacing w:after="0"/>
              <w:rPr>
                <w:sz w:val="28"/>
                <w:szCs w:val="28"/>
              </w:rPr>
            </w:pPr>
          </w:p>
          <w:p w14:paraId="64180ABF" w14:textId="77777777" w:rsidR="00541C41" w:rsidRPr="00541C41" w:rsidRDefault="00541C41" w:rsidP="00541C41">
            <w:pPr>
              <w:spacing w:after="0"/>
              <w:rPr>
                <w:sz w:val="28"/>
                <w:szCs w:val="28"/>
              </w:rPr>
            </w:pPr>
          </w:p>
          <w:p w14:paraId="0961239F" w14:textId="77777777" w:rsidR="00541C41" w:rsidRPr="00541C41" w:rsidRDefault="00541C41" w:rsidP="00541C41">
            <w:pPr>
              <w:spacing w:after="0"/>
              <w:rPr>
                <w:sz w:val="28"/>
                <w:szCs w:val="28"/>
              </w:rPr>
            </w:pPr>
            <w:r w:rsidRPr="00541C41">
              <w:rPr>
                <w:sz w:val="28"/>
                <w:szCs w:val="28"/>
              </w:rPr>
              <w:t>Câu 6</w:t>
            </w:r>
          </w:p>
          <w:p w14:paraId="6EA04341" w14:textId="77777777" w:rsidR="00541C41" w:rsidRPr="00541C41" w:rsidRDefault="00541C41" w:rsidP="00541C41">
            <w:pPr>
              <w:spacing w:after="0"/>
              <w:rPr>
                <w:sz w:val="28"/>
                <w:szCs w:val="28"/>
              </w:rPr>
            </w:pPr>
            <w:r w:rsidRPr="00541C41">
              <w:rPr>
                <w:sz w:val="28"/>
                <w:szCs w:val="28"/>
              </w:rPr>
              <w:t>2đ</w:t>
            </w:r>
          </w:p>
        </w:tc>
        <w:tc>
          <w:tcPr>
            <w:tcW w:w="7654" w:type="dxa"/>
          </w:tcPr>
          <w:p w14:paraId="1541132C"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color w:val="333333"/>
                <w:sz w:val="28"/>
                <w:szCs w:val="28"/>
              </w:rPr>
              <w:t>- Các hình thức cạnh tranh:</w:t>
            </w:r>
          </w:p>
          <w:p w14:paraId="7C892A84"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color w:val="333333"/>
                <w:sz w:val="28"/>
                <w:szCs w:val="28"/>
              </w:rPr>
              <w:t>+ Cạnh tranh giành nguồn sống như nơi ở, ánh sáng, thức ăn… giữa các cá thể cùng một quần thể.</w:t>
            </w:r>
          </w:p>
          <w:p w14:paraId="3530F840"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color w:val="333333"/>
                <w:sz w:val="28"/>
                <w:szCs w:val="28"/>
              </w:rPr>
              <w:t>+ Cạnh tranh giữa các con đực tranh giành con cái trong đàn hoặc ngược lại.</w:t>
            </w:r>
          </w:p>
          <w:p w14:paraId="32B0711D" w14:textId="77777777" w:rsidR="00541C41" w:rsidRPr="00541C41" w:rsidRDefault="00541C41" w:rsidP="00541C41">
            <w:pPr>
              <w:pStyle w:val="NormalWeb"/>
              <w:shd w:val="clear" w:color="auto" w:fill="FFFFFF"/>
              <w:spacing w:before="0" w:beforeAutospacing="0" w:after="0" w:afterAutospacing="0"/>
              <w:rPr>
                <w:color w:val="333333"/>
                <w:sz w:val="28"/>
                <w:szCs w:val="28"/>
              </w:rPr>
            </w:pPr>
            <w:r w:rsidRPr="00541C41">
              <w:rPr>
                <w:color w:val="333333"/>
                <w:sz w:val="28"/>
                <w:szCs w:val="28"/>
              </w:rPr>
              <w:t>- Ý nghĩa: Nhờ có cạnh tranh mà số lượng và sự phân bố của các cá thể trong quần thể duy trì ở mức độ phù hợp, đảm bảo cho sự tồn tại và phát triển của quần thể.</w:t>
            </w:r>
          </w:p>
          <w:p w14:paraId="35F0326A" w14:textId="77777777" w:rsidR="00541C41" w:rsidRPr="00541C41" w:rsidRDefault="00541C41" w:rsidP="00541C41">
            <w:pPr>
              <w:spacing w:after="0"/>
              <w:rPr>
                <w:sz w:val="28"/>
                <w:szCs w:val="28"/>
              </w:rPr>
            </w:pPr>
            <w:r w:rsidRPr="00541C41">
              <w:rPr>
                <w:sz w:val="28"/>
                <w:szCs w:val="28"/>
              </w:rPr>
              <w:t xml:space="preserve">- Khi kích thước quần thể vượt quá mức tối đa sẽ có những bất lợi sau: </w:t>
            </w:r>
          </w:p>
          <w:p w14:paraId="5ACACDEB" w14:textId="77777777" w:rsidR="00541C41" w:rsidRPr="00541C41" w:rsidRDefault="00541C41" w:rsidP="00541C41">
            <w:pPr>
              <w:spacing w:after="0"/>
              <w:rPr>
                <w:sz w:val="28"/>
                <w:szCs w:val="28"/>
              </w:rPr>
            </w:pPr>
            <w:r w:rsidRPr="00541C41">
              <w:rPr>
                <w:sz w:val="28"/>
                <w:szCs w:val="28"/>
              </w:rPr>
              <w:t>+ Quan hệ hỗ trợ giữa những cá thể trong quần thể giảm, quan hệ cạnh tranh tăng</w:t>
            </w:r>
          </w:p>
          <w:p w14:paraId="314AA02A" w14:textId="77777777" w:rsidR="00541C41" w:rsidRPr="00541C41" w:rsidRDefault="00541C41" w:rsidP="00541C41">
            <w:pPr>
              <w:spacing w:after="0"/>
              <w:rPr>
                <w:sz w:val="28"/>
                <w:szCs w:val="28"/>
              </w:rPr>
            </w:pPr>
            <w:r w:rsidRPr="00541C41">
              <w:rPr>
                <w:sz w:val="28"/>
                <w:szCs w:val="28"/>
              </w:rPr>
              <w:t xml:space="preserve"> + Khả năng truyền dịch bệnh tăng =&gt; sự phát sinh các ổ dịch dẫn đến chết hàng loạt.</w:t>
            </w:r>
          </w:p>
          <w:p w14:paraId="16EF4566" w14:textId="77777777" w:rsidR="00541C41" w:rsidRPr="00541C41" w:rsidRDefault="00541C41" w:rsidP="00541C41">
            <w:pPr>
              <w:spacing w:after="0"/>
              <w:rPr>
                <w:sz w:val="28"/>
                <w:szCs w:val="28"/>
              </w:rPr>
            </w:pPr>
            <w:r w:rsidRPr="00541C41">
              <w:rPr>
                <w:sz w:val="28"/>
                <w:szCs w:val="28"/>
              </w:rPr>
              <w:t xml:space="preserve"> + Mức ô nhiễm môi trường cao và mất cân bằng sinh học </w:t>
            </w:r>
          </w:p>
          <w:p w14:paraId="7446213C" w14:textId="77777777" w:rsidR="00541C41" w:rsidRPr="00541C41" w:rsidRDefault="00541C41" w:rsidP="00541C41">
            <w:pPr>
              <w:spacing w:after="0"/>
              <w:rPr>
                <w:sz w:val="28"/>
                <w:szCs w:val="28"/>
              </w:rPr>
            </w:pPr>
            <w:r w:rsidRPr="00541C41">
              <w:rPr>
                <w:sz w:val="28"/>
                <w:szCs w:val="28"/>
              </w:rPr>
              <w:t>-Khi kích thước quần thể giảm xuống dưới mức tối thiểu sẽ có những bất lợi sau:</w:t>
            </w:r>
          </w:p>
          <w:p w14:paraId="4175EA11" w14:textId="77777777" w:rsidR="00541C41" w:rsidRPr="00541C41" w:rsidRDefault="00541C41" w:rsidP="00541C41">
            <w:pPr>
              <w:spacing w:after="0"/>
              <w:rPr>
                <w:sz w:val="28"/>
                <w:szCs w:val="28"/>
              </w:rPr>
            </w:pPr>
            <w:r w:rsidRPr="00541C41">
              <w:rPr>
                <w:sz w:val="28"/>
                <w:szCs w:val="28"/>
              </w:rPr>
              <w:t xml:space="preserve"> + Quan hệ hỗ trợ giữa những cá thể trong quần thể giảm: tự vệ, kiếm ăn... </w:t>
            </w:r>
          </w:p>
          <w:p w14:paraId="63A15DF9" w14:textId="77777777" w:rsidR="00541C41" w:rsidRPr="00541C41" w:rsidRDefault="00541C41" w:rsidP="00541C41">
            <w:pPr>
              <w:spacing w:after="0"/>
              <w:rPr>
                <w:sz w:val="28"/>
                <w:szCs w:val="28"/>
              </w:rPr>
            </w:pPr>
            <w:r w:rsidRPr="00541C41">
              <w:rPr>
                <w:sz w:val="28"/>
                <w:szCs w:val="28"/>
              </w:rPr>
              <w:t>+ Mức sinh sản giảm: khả năng bắt cặp giữa đực và cái thấp, số lượng cá thể sinh ra ít, đặc biệt dễ xảy ra giao phối gần</w:t>
            </w:r>
          </w:p>
          <w:p w14:paraId="409F0474" w14:textId="77777777" w:rsidR="00541C41" w:rsidRPr="00541C41" w:rsidRDefault="00541C41" w:rsidP="00541C41">
            <w:pPr>
              <w:shd w:val="clear" w:color="auto" w:fill="FFFFFF"/>
              <w:spacing w:after="0" w:line="288" w:lineRule="auto"/>
              <w:jc w:val="both"/>
              <w:rPr>
                <w:b/>
                <w:sz w:val="28"/>
                <w:szCs w:val="28"/>
              </w:rPr>
            </w:pPr>
          </w:p>
        </w:tc>
        <w:tc>
          <w:tcPr>
            <w:tcW w:w="992" w:type="dxa"/>
          </w:tcPr>
          <w:p w14:paraId="2F7ABEAB" w14:textId="77777777" w:rsidR="00541C41" w:rsidRPr="00541C41" w:rsidRDefault="00541C41" w:rsidP="00541C41">
            <w:pPr>
              <w:spacing w:after="0"/>
              <w:rPr>
                <w:sz w:val="28"/>
                <w:szCs w:val="28"/>
              </w:rPr>
            </w:pPr>
          </w:p>
          <w:p w14:paraId="12F16883" w14:textId="77777777" w:rsidR="00541C41" w:rsidRPr="00541C41" w:rsidRDefault="00541C41" w:rsidP="00541C41">
            <w:pPr>
              <w:spacing w:after="0"/>
              <w:rPr>
                <w:sz w:val="28"/>
                <w:szCs w:val="28"/>
              </w:rPr>
            </w:pPr>
          </w:p>
          <w:p w14:paraId="52431A84" w14:textId="77777777" w:rsidR="00541C41" w:rsidRPr="00541C41" w:rsidRDefault="00541C41" w:rsidP="00541C41">
            <w:pPr>
              <w:spacing w:after="0"/>
              <w:rPr>
                <w:sz w:val="28"/>
                <w:szCs w:val="28"/>
              </w:rPr>
            </w:pPr>
            <w:r w:rsidRPr="00541C41">
              <w:rPr>
                <w:sz w:val="28"/>
                <w:szCs w:val="28"/>
              </w:rPr>
              <w:t>0,25</w:t>
            </w:r>
          </w:p>
          <w:p w14:paraId="735D2B3E" w14:textId="77777777" w:rsidR="00541C41" w:rsidRPr="00541C41" w:rsidRDefault="00541C41" w:rsidP="00541C41">
            <w:pPr>
              <w:spacing w:after="0"/>
              <w:rPr>
                <w:sz w:val="28"/>
                <w:szCs w:val="28"/>
              </w:rPr>
            </w:pPr>
          </w:p>
          <w:p w14:paraId="5850DBF0" w14:textId="77777777" w:rsidR="00541C41" w:rsidRPr="00541C41" w:rsidRDefault="00541C41" w:rsidP="00541C41">
            <w:pPr>
              <w:spacing w:after="0"/>
              <w:rPr>
                <w:sz w:val="28"/>
                <w:szCs w:val="28"/>
              </w:rPr>
            </w:pPr>
          </w:p>
          <w:p w14:paraId="31126E1D" w14:textId="77777777" w:rsidR="00541C41" w:rsidRPr="00541C41" w:rsidRDefault="00541C41" w:rsidP="00541C41">
            <w:pPr>
              <w:spacing w:after="0"/>
              <w:rPr>
                <w:sz w:val="28"/>
                <w:szCs w:val="28"/>
              </w:rPr>
            </w:pPr>
            <w:r w:rsidRPr="00541C41">
              <w:rPr>
                <w:sz w:val="28"/>
                <w:szCs w:val="28"/>
              </w:rPr>
              <w:t>0,25</w:t>
            </w:r>
          </w:p>
          <w:p w14:paraId="2B1725E7" w14:textId="77777777" w:rsidR="00541C41" w:rsidRPr="00541C41" w:rsidRDefault="00541C41" w:rsidP="00541C41">
            <w:pPr>
              <w:spacing w:after="0"/>
              <w:rPr>
                <w:sz w:val="28"/>
                <w:szCs w:val="28"/>
              </w:rPr>
            </w:pPr>
          </w:p>
          <w:p w14:paraId="3215E0D1" w14:textId="77777777" w:rsidR="00541C41" w:rsidRPr="00541C41" w:rsidRDefault="00541C41" w:rsidP="00541C41">
            <w:pPr>
              <w:spacing w:after="0"/>
              <w:rPr>
                <w:sz w:val="28"/>
                <w:szCs w:val="28"/>
              </w:rPr>
            </w:pPr>
          </w:p>
          <w:p w14:paraId="0C5E79DC" w14:textId="77777777" w:rsidR="00541C41" w:rsidRPr="00541C41" w:rsidRDefault="00541C41" w:rsidP="00541C41">
            <w:pPr>
              <w:spacing w:after="0"/>
              <w:rPr>
                <w:sz w:val="28"/>
                <w:szCs w:val="28"/>
              </w:rPr>
            </w:pPr>
            <w:r w:rsidRPr="00541C41">
              <w:rPr>
                <w:sz w:val="28"/>
                <w:szCs w:val="28"/>
              </w:rPr>
              <w:t>0,25</w:t>
            </w:r>
          </w:p>
          <w:p w14:paraId="1F75AEC9" w14:textId="77777777" w:rsidR="00541C41" w:rsidRPr="00541C41" w:rsidRDefault="00541C41" w:rsidP="00541C41">
            <w:pPr>
              <w:spacing w:after="0"/>
              <w:rPr>
                <w:sz w:val="28"/>
                <w:szCs w:val="28"/>
              </w:rPr>
            </w:pPr>
          </w:p>
          <w:p w14:paraId="00BF21E6" w14:textId="77777777" w:rsidR="00541C41" w:rsidRPr="00541C41" w:rsidRDefault="00541C41" w:rsidP="00541C41">
            <w:pPr>
              <w:spacing w:after="0"/>
              <w:rPr>
                <w:sz w:val="28"/>
                <w:szCs w:val="28"/>
              </w:rPr>
            </w:pPr>
          </w:p>
          <w:p w14:paraId="3F8435F8" w14:textId="77777777" w:rsidR="00541C41" w:rsidRPr="00541C41" w:rsidRDefault="00541C41" w:rsidP="00541C41">
            <w:pPr>
              <w:spacing w:after="0"/>
              <w:rPr>
                <w:sz w:val="28"/>
                <w:szCs w:val="28"/>
              </w:rPr>
            </w:pPr>
          </w:p>
          <w:p w14:paraId="4E173486" w14:textId="77777777" w:rsidR="00541C41" w:rsidRPr="00541C41" w:rsidRDefault="00541C41" w:rsidP="00541C41">
            <w:pPr>
              <w:spacing w:after="0"/>
              <w:rPr>
                <w:sz w:val="28"/>
                <w:szCs w:val="28"/>
              </w:rPr>
            </w:pPr>
          </w:p>
          <w:p w14:paraId="6B46DE48" w14:textId="77777777" w:rsidR="00541C41" w:rsidRPr="00541C41" w:rsidRDefault="00541C41" w:rsidP="00541C41">
            <w:pPr>
              <w:spacing w:after="0"/>
              <w:rPr>
                <w:sz w:val="28"/>
                <w:szCs w:val="28"/>
              </w:rPr>
            </w:pPr>
            <w:r w:rsidRPr="00541C41">
              <w:rPr>
                <w:sz w:val="28"/>
                <w:szCs w:val="28"/>
              </w:rPr>
              <w:t>0,25</w:t>
            </w:r>
          </w:p>
          <w:p w14:paraId="18CA55B0" w14:textId="77777777" w:rsidR="00541C41" w:rsidRPr="00541C41" w:rsidRDefault="00541C41" w:rsidP="00541C41">
            <w:pPr>
              <w:spacing w:after="0"/>
              <w:rPr>
                <w:sz w:val="28"/>
                <w:szCs w:val="28"/>
              </w:rPr>
            </w:pPr>
          </w:p>
          <w:p w14:paraId="2545F936" w14:textId="77777777" w:rsidR="00541C41" w:rsidRPr="00541C41" w:rsidRDefault="00541C41" w:rsidP="00541C41">
            <w:pPr>
              <w:spacing w:after="0"/>
              <w:rPr>
                <w:sz w:val="28"/>
                <w:szCs w:val="28"/>
              </w:rPr>
            </w:pPr>
            <w:r w:rsidRPr="00541C41">
              <w:rPr>
                <w:sz w:val="28"/>
                <w:szCs w:val="28"/>
              </w:rPr>
              <w:t>0,25</w:t>
            </w:r>
          </w:p>
          <w:p w14:paraId="08764FE8" w14:textId="77777777" w:rsidR="00541C41" w:rsidRPr="00541C41" w:rsidRDefault="00541C41" w:rsidP="00541C41">
            <w:pPr>
              <w:spacing w:after="0"/>
              <w:rPr>
                <w:sz w:val="28"/>
                <w:szCs w:val="28"/>
              </w:rPr>
            </w:pPr>
          </w:p>
          <w:p w14:paraId="3DE42F1A" w14:textId="77777777" w:rsidR="00541C41" w:rsidRPr="00541C41" w:rsidRDefault="00541C41" w:rsidP="00541C41">
            <w:pPr>
              <w:spacing w:after="0"/>
              <w:rPr>
                <w:sz w:val="28"/>
                <w:szCs w:val="28"/>
              </w:rPr>
            </w:pPr>
            <w:r w:rsidRPr="00541C41">
              <w:rPr>
                <w:sz w:val="28"/>
                <w:szCs w:val="28"/>
              </w:rPr>
              <w:t>0,25</w:t>
            </w:r>
          </w:p>
          <w:p w14:paraId="75EFDEA5" w14:textId="77777777" w:rsidR="00541C41" w:rsidRPr="00541C41" w:rsidRDefault="00541C41" w:rsidP="00541C41">
            <w:pPr>
              <w:spacing w:after="0"/>
              <w:rPr>
                <w:sz w:val="28"/>
                <w:szCs w:val="28"/>
              </w:rPr>
            </w:pPr>
          </w:p>
          <w:p w14:paraId="0E3D56DB" w14:textId="77777777" w:rsidR="00541C41" w:rsidRPr="00541C41" w:rsidRDefault="00541C41" w:rsidP="00541C41">
            <w:pPr>
              <w:spacing w:after="0"/>
              <w:rPr>
                <w:sz w:val="28"/>
                <w:szCs w:val="28"/>
              </w:rPr>
            </w:pPr>
          </w:p>
          <w:p w14:paraId="6239CD39" w14:textId="77777777" w:rsidR="00541C41" w:rsidRPr="00541C41" w:rsidRDefault="00541C41" w:rsidP="00541C41">
            <w:pPr>
              <w:spacing w:after="0"/>
              <w:rPr>
                <w:sz w:val="28"/>
                <w:szCs w:val="28"/>
              </w:rPr>
            </w:pPr>
            <w:r w:rsidRPr="00541C41">
              <w:rPr>
                <w:sz w:val="28"/>
                <w:szCs w:val="28"/>
              </w:rPr>
              <w:lastRenderedPageBreak/>
              <w:t>0,25</w:t>
            </w:r>
          </w:p>
          <w:p w14:paraId="5E82F05A" w14:textId="77777777" w:rsidR="00541C41" w:rsidRPr="00541C41" w:rsidRDefault="00541C41" w:rsidP="00541C41">
            <w:pPr>
              <w:spacing w:after="0"/>
              <w:rPr>
                <w:sz w:val="28"/>
                <w:szCs w:val="28"/>
              </w:rPr>
            </w:pPr>
          </w:p>
          <w:p w14:paraId="604B9512" w14:textId="77777777" w:rsidR="00541C41" w:rsidRPr="00541C41" w:rsidRDefault="00541C41" w:rsidP="00541C41">
            <w:pPr>
              <w:spacing w:after="0"/>
              <w:rPr>
                <w:sz w:val="28"/>
                <w:szCs w:val="28"/>
              </w:rPr>
            </w:pPr>
            <w:r w:rsidRPr="00541C41">
              <w:rPr>
                <w:sz w:val="28"/>
                <w:szCs w:val="28"/>
              </w:rPr>
              <w:t>0,25</w:t>
            </w:r>
          </w:p>
        </w:tc>
      </w:tr>
      <w:tr w:rsidR="00541C41" w:rsidRPr="00541C41" w14:paraId="5091CD6C" w14:textId="77777777" w:rsidTr="00C121AB">
        <w:tc>
          <w:tcPr>
            <w:tcW w:w="988" w:type="dxa"/>
          </w:tcPr>
          <w:p w14:paraId="5207923A" w14:textId="77777777" w:rsidR="00541C41" w:rsidRPr="00541C41" w:rsidRDefault="00541C41" w:rsidP="00541C41">
            <w:pPr>
              <w:spacing w:after="0"/>
              <w:rPr>
                <w:sz w:val="28"/>
                <w:szCs w:val="28"/>
              </w:rPr>
            </w:pPr>
          </w:p>
          <w:p w14:paraId="0781AB9E" w14:textId="77777777" w:rsidR="00541C41" w:rsidRPr="00541C41" w:rsidRDefault="00541C41" w:rsidP="00541C41">
            <w:pPr>
              <w:spacing w:after="0"/>
              <w:rPr>
                <w:sz w:val="28"/>
                <w:szCs w:val="28"/>
              </w:rPr>
            </w:pPr>
          </w:p>
          <w:p w14:paraId="14A17922" w14:textId="77777777" w:rsidR="00541C41" w:rsidRPr="00541C41" w:rsidRDefault="00541C41" w:rsidP="00541C41">
            <w:pPr>
              <w:spacing w:after="0"/>
              <w:rPr>
                <w:sz w:val="28"/>
                <w:szCs w:val="28"/>
              </w:rPr>
            </w:pPr>
          </w:p>
          <w:p w14:paraId="11B0D1B0" w14:textId="77777777" w:rsidR="00541C41" w:rsidRPr="00541C41" w:rsidRDefault="00541C41" w:rsidP="00541C41">
            <w:pPr>
              <w:spacing w:after="0"/>
              <w:rPr>
                <w:sz w:val="28"/>
                <w:szCs w:val="28"/>
              </w:rPr>
            </w:pPr>
          </w:p>
          <w:p w14:paraId="47691997" w14:textId="77777777" w:rsidR="00541C41" w:rsidRPr="00541C41" w:rsidRDefault="00541C41" w:rsidP="00541C41">
            <w:pPr>
              <w:spacing w:after="0"/>
              <w:rPr>
                <w:sz w:val="28"/>
                <w:szCs w:val="28"/>
              </w:rPr>
            </w:pPr>
            <w:r w:rsidRPr="00541C41">
              <w:rPr>
                <w:sz w:val="28"/>
                <w:szCs w:val="28"/>
              </w:rPr>
              <w:t>Câu 7 2đ</w:t>
            </w:r>
          </w:p>
        </w:tc>
        <w:tc>
          <w:tcPr>
            <w:tcW w:w="7654" w:type="dxa"/>
          </w:tcPr>
          <w:p w14:paraId="260788BA" w14:textId="77777777" w:rsidR="00541C41" w:rsidRPr="00541C41" w:rsidRDefault="00541C41" w:rsidP="00541C41">
            <w:pPr>
              <w:spacing w:after="0"/>
              <w:rPr>
                <w:sz w:val="28"/>
                <w:szCs w:val="28"/>
              </w:rPr>
            </w:pPr>
            <w:r w:rsidRPr="00541C41">
              <w:rPr>
                <w:sz w:val="28"/>
                <w:szCs w:val="28"/>
              </w:rPr>
              <w:t xml:space="preserve">a/ </w:t>
            </w:r>
          </w:p>
          <w:p w14:paraId="0A151D5E" w14:textId="77777777" w:rsidR="00541C41" w:rsidRPr="00541C41" w:rsidRDefault="00541C41" w:rsidP="00541C41">
            <w:pPr>
              <w:spacing w:after="0"/>
              <w:rPr>
                <w:sz w:val="28"/>
                <w:szCs w:val="28"/>
              </w:rPr>
            </w:pPr>
            <w:r w:rsidRPr="00541C41">
              <w:rPr>
                <w:sz w:val="28"/>
                <w:szCs w:val="28"/>
              </w:rPr>
              <w:t>- Cây mọc trong rừng có ánh sáng mặt trời chiếu vào cành cây phía trên nhiều hơn cành cây phía dưới. Vì vậy những lá cây ở cành phía dưới nhận được ít ánh sáng hơn các lá của cành cây phía trên.</w:t>
            </w:r>
          </w:p>
          <w:p w14:paraId="671451CC" w14:textId="77777777" w:rsidR="00541C41" w:rsidRPr="00541C41" w:rsidRDefault="00541C41" w:rsidP="00541C41">
            <w:pPr>
              <w:spacing w:after="0"/>
              <w:rPr>
                <w:sz w:val="28"/>
                <w:szCs w:val="28"/>
              </w:rPr>
            </w:pPr>
            <w:r w:rsidRPr="00541C41">
              <w:rPr>
                <w:sz w:val="28"/>
                <w:szCs w:val="28"/>
              </w:rPr>
              <w:t>- Khi lá cây bị thiếu ánh sáng thì khả năng quang hợp của lá cây yếu, tạo được ít chất hữu cơ, lượng chất hữu cơ tích lũy không đủ bù lượng tiêu hao do hô hấp và kèm khả năng lấy nước kém nên cành phía dưới bị khô héo dần và sớm rụng.</w:t>
            </w:r>
          </w:p>
          <w:p w14:paraId="1192F739" w14:textId="77777777" w:rsidR="00541C41" w:rsidRPr="00541C41" w:rsidRDefault="00541C41" w:rsidP="00541C41">
            <w:pPr>
              <w:spacing w:after="0"/>
              <w:rPr>
                <w:sz w:val="28"/>
                <w:szCs w:val="28"/>
              </w:rPr>
            </w:pPr>
            <w:r w:rsidRPr="00541C41">
              <w:rPr>
                <w:sz w:val="28"/>
                <w:szCs w:val="28"/>
              </w:rPr>
              <w:t xml:space="preserve">b/ - Giới hạn sinh thái là giới hạn chịu đựng của cơ thể sinh vật đối với một nhân tố sinh thái nhất định. </w:t>
            </w:r>
          </w:p>
          <w:p w14:paraId="4E22FFB3" w14:textId="77777777" w:rsidR="00541C41" w:rsidRPr="00541C41" w:rsidRDefault="00541C41" w:rsidP="00541C41">
            <w:pPr>
              <w:spacing w:after="0"/>
              <w:rPr>
                <w:sz w:val="28"/>
                <w:szCs w:val="28"/>
              </w:rPr>
            </w:pPr>
            <w:r w:rsidRPr="00541C41">
              <w:rPr>
                <w:sz w:val="28"/>
                <w:szCs w:val="28"/>
              </w:rPr>
              <w:t xml:space="preserve">+ Ví dụ; Cá rô phi có giới hạn sinh thái nhiệt độ là 50C – 420C, </w:t>
            </w:r>
          </w:p>
          <w:p w14:paraId="2FB8667F" w14:textId="77777777" w:rsidR="00541C41" w:rsidRPr="00541C41" w:rsidRDefault="00541C41" w:rsidP="00541C41">
            <w:pPr>
              <w:spacing w:after="0"/>
              <w:rPr>
                <w:sz w:val="28"/>
                <w:szCs w:val="28"/>
              </w:rPr>
            </w:pPr>
            <w:r w:rsidRPr="00541C41">
              <w:rPr>
                <w:sz w:val="28"/>
                <w:szCs w:val="28"/>
              </w:rPr>
              <w:t xml:space="preserve">              Vi khuẩn suối nước nóng có giới hạn sinh thái nhiệt độ từ 00C – 900C.</w:t>
            </w:r>
          </w:p>
          <w:p w14:paraId="5040E243" w14:textId="77777777" w:rsidR="00541C41" w:rsidRPr="00541C41" w:rsidRDefault="00541C41" w:rsidP="00541C41">
            <w:pPr>
              <w:spacing w:after="0"/>
              <w:rPr>
                <w:sz w:val="28"/>
                <w:szCs w:val="28"/>
              </w:rPr>
            </w:pPr>
            <w:r w:rsidRPr="00541C41">
              <w:rPr>
                <w:noProof/>
                <w:sz w:val="28"/>
                <w:szCs w:val="28"/>
              </w:rPr>
              <w:drawing>
                <wp:inline distT="0" distB="0" distL="0" distR="0" wp14:anchorId="457EA5E8" wp14:editId="26AF81C9">
                  <wp:extent cx="4438650" cy="2201570"/>
                  <wp:effectExtent l="0" t="0" r="0" b="8255"/>
                  <wp:docPr id="1956208646" name="Picture 1956208646" descr="giới hạn sinh th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ới hạn sinh thái"/>
                          <pic:cNvPicPr>
                            <a:picLocks noChangeAspect="1" noChangeArrowheads="1"/>
                          </pic:cNvPicPr>
                        </pic:nvPicPr>
                        <pic:blipFill>
                          <a:blip r:embed="rId1127" cstate="email">
                            <a:extLst>
                              <a:ext uri="{28A0092B-C50C-407E-A947-70E740481C1C}">
                                <a14:useLocalDpi xmlns:a14="http://schemas.microsoft.com/office/drawing/2010/main"/>
                              </a:ext>
                            </a:extLst>
                          </a:blip>
                          <a:srcRect/>
                          <a:stretch>
                            <a:fillRect/>
                          </a:stretch>
                        </pic:blipFill>
                        <pic:spPr bwMode="auto">
                          <a:xfrm>
                            <a:off x="0" y="0"/>
                            <a:ext cx="4457761" cy="2211049"/>
                          </a:xfrm>
                          <a:prstGeom prst="rect">
                            <a:avLst/>
                          </a:prstGeom>
                          <a:noFill/>
                          <a:ln>
                            <a:noFill/>
                          </a:ln>
                        </pic:spPr>
                      </pic:pic>
                    </a:graphicData>
                  </a:graphic>
                </wp:inline>
              </w:drawing>
            </w:r>
          </w:p>
          <w:p w14:paraId="64351328" w14:textId="77777777" w:rsidR="00541C41" w:rsidRPr="00541C41" w:rsidRDefault="00541C41" w:rsidP="00541C41">
            <w:pPr>
              <w:spacing w:after="0"/>
              <w:rPr>
                <w:sz w:val="28"/>
                <w:szCs w:val="28"/>
              </w:rPr>
            </w:pPr>
          </w:p>
          <w:p w14:paraId="632CD82B" w14:textId="77777777" w:rsidR="00541C41" w:rsidRPr="00541C41" w:rsidRDefault="00541C41" w:rsidP="00541C41">
            <w:pPr>
              <w:pStyle w:val="NormalWeb"/>
              <w:shd w:val="clear" w:color="auto" w:fill="FFFFFF"/>
              <w:spacing w:before="0" w:beforeAutospacing="0" w:after="0" w:afterAutospacing="0" w:line="288" w:lineRule="auto"/>
              <w:jc w:val="both"/>
              <w:rPr>
                <w:b/>
                <w:sz w:val="28"/>
                <w:szCs w:val="28"/>
              </w:rPr>
            </w:pPr>
          </w:p>
        </w:tc>
        <w:tc>
          <w:tcPr>
            <w:tcW w:w="992" w:type="dxa"/>
          </w:tcPr>
          <w:p w14:paraId="4A6DE660" w14:textId="77777777" w:rsidR="00541C41" w:rsidRPr="00541C41" w:rsidRDefault="00541C41" w:rsidP="00541C41">
            <w:pPr>
              <w:spacing w:after="0"/>
              <w:rPr>
                <w:sz w:val="28"/>
                <w:szCs w:val="28"/>
              </w:rPr>
            </w:pPr>
          </w:p>
          <w:p w14:paraId="752BDB45" w14:textId="77777777" w:rsidR="00541C41" w:rsidRPr="00541C41" w:rsidRDefault="00541C41" w:rsidP="00541C41">
            <w:pPr>
              <w:spacing w:after="0"/>
              <w:rPr>
                <w:sz w:val="28"/>
                <w:szCs w:val="28"/>
              </w:rPr>
            </w:pPr>
          </w:p>
          <w:p w14:paraId="2E87E393" w14:textId="77777777" w:rsidR="00541C41" w:rsidRPr="00541C41" w:rsidRDefault="00541C41" w:rsidP="00541C41">
            <w:pPr>
              <w:spacing w:after="0"/>
              <w:rPr>
                <w:sz w:val="28"/>
                <w:szCs w:val="28"/>
              </w:rPr>
            </w:pPr>
            <w:r w:rsidRPr="00541C41">
              <w:rPr>
                <w:sz w:val="28"/>
                <w:szCs w:val="28"/>
              </w:rPr>
              <w:t>0,25</w:t>
            </w:r>
          </w:p>
          <w:p w14:paraId="2E323B78" w14:textId="77777777" w:rsidR="00541C41" w:rsidRPr="00541C41" w:rsidRDefault="00541C41" w:rsidP="00541C41">
            <w:pPr>
              <w:spacing w:after="0"/>
              <w:rPr>
                <w:sz w:val="28"/>
                <w:szCs w:val="28"/>
              </w:rPr>
            </w:pPr>
          </w:p>
          <w:p w14:paraId="582045DB" w14:textId="77777777" w:rsidR="00541C41" w:rsidRPr="00541C41" w:rsidRDefault="00541C41" w:rsidP="00541C41">
            <w:pPr>
              <w:spacing w:after="0"/>
              <w:rPr>
                <w:sz w:val="28"/>
                <w:szCs w:val="28"/>
              </w:rPr>
            </w:pPr>
          </w:p>
          <w:p w14:paraId="6924C589" w14:textId="77777777" w:rsidR="00541C41" w:rsidRPr="00541C41" w:rsidRDefault="00541C41" w:rsidP="00541C41">
            <w:pPr>
              <w:spacing w:after="0"/>
              <w:rPr>
                <w:sz w:val="28"/>
                <w:szCs w:val="28"/>
              </w:rPr>
            </w:pPr>
          </w:p>
          <w:p w14:paraId="42BB16F3" w14:textId="77777777" w:rsidR="00541C41" w:rsidRPr="00541C41" w:rsidRDefault="00541C41" w:rsidP="00541C41">
            <w:pPr>
              <w:spacing w:after="0"/>
              <w:rPr>
                <w:sz w:val="28"/>
                <w:szCs w:val="28"/>
              </w:rPr>
            </w:pPr>
            <w:r w:rsidRPr="00541C41">
              <w:rPr>
                <w:sz w:val="28"/>
                <w:szCs w:val="28"/>
              </w:rPr>
              <w:t>0,25</w:t>
            </w:r>
          </w:p>
          <w:p w14:paraId="1E6C3D9F" w14:textId="77777777" w:rsidR="00541C41" w:rsidRPr="00541C41" w:rsidRDefault="00541C41" w:rsidP="00541C41">
            <w:pPr>
              <w:spacing w:after="0"/>
              <w:rPr>
                <w:sz w:val="28"/>
                <w:szCs w:val="28"/>
              </w:rPr>
            </w:pPr>
          </w:p>
          <w:p w14:paraId="3984D255" w14:textId="77777777" w:rsidR="00541C41" w:rsidRPr="00541C41" w:rsidRDefault="00541C41" w:rsidP="00541C41">
            <w:pPr>
              <w:spacing w:after="0"/>
              <w:rPr>
                <w:sz w:val="28"/>
                <w:szCs w:val="28"/>
              </w:rPr>
            </w:pPr>
          </w:p>
          <w:p w14:paraId="3785CAFD" w14:textId="77777777" w:rsidR="00541C41" w:rsidRPr="00541C41" w:rsidRDefault="00541C41" w:rsidP="00541C41">
            <w:pPr>
              <w:spacing w:after="0"/>
              <w:rPr>
                <w:sz w:val="28"/>
                <w:szCs w:val="28"/>
              </w:rPr>
            </w:pPr>
            <w:r w:rsidRPr="00541C41">
              <w:rPr>
                <w:sz w:val="28"/>
                <w:szCs w:val="28"/>
              </w:rPr>
              <w:t>0,25</w:t>
            </w:r>
          </w:p>
          <w:p w14:paraId="22C92A06" w14:textId="77777777" w:rsidR="00541C41" w:rsidRPr="00541C41" w:rsidRDefault="00541C41" w:rsidP="00541C41">
            <w:pPr>
              <w:spacing w:after="0"/>
              <w:rPr>
                <w:sz w:val="28"/>
                <w:szCs w:val="28"/>
              </w:rPr>
            </w:pPr>
          </w:p>
          <w:p w14:paraId="1A5DE10E" w14:textId="77777777" w:rsidR="00541C41" w:rsidRPr="00541C41" w:rsidRDefault="00541C41" w:rsidP="00541C41">
            <w:pPr>
              <w:spacing w:after="0"/>
              <w:rPr>
                <w:sz w:val="28"/>
                <w:szCs w:val="28"/>
              </w:rPr>
            </w:pPr>
            <w:r w:rsidRPr="00541C41">
              <w:rPr>
                <w:sz w:val="28"/>
                <w:szCs w:val="28"/>
              </w:rPr>
              <w:t>0,25</w:t>
            </w:r>
          </w:p>
          <w:p w14:paraId="1E8F8465" w14:textId="77777777" w:rsidR="00541C41" w:rsidRPr="00541C41" w:rsidRDefault="00541C41" w:rsidP="00541C41">
            <w:pPr>
              <w:spacing w:after="0"/>
              <w:rPr>
                <w:sz w:val="28"/>
                <w:szCs w:val="28"/>
              </w:rPr>
            </w:pPr>
            <w:r w:rsidRPr="00541C41">
              <w:rPr>
                <w:sz w:val="28"/>
                <w:szCs w:val="28"/>
              </w:rPr>
              <w:t>0,25</w:t>
            </w:r>
          </w:p>
          <w:p w14:paraId="02D6D3E9" w14:textId="77777777" w:rsidR="00541C41" w:rsidRPr="00541C41" w:rsidRDefault="00541C41" w:rsidP="00541C41">
            <w:pPr>
              <w:spacing w:after="0"/>
              <w:rPr>
                <w:sz w:val="28"/>
                <w:szCs w:val="28"/>
              </w:rPr>
            </w:pPr>
          </w:p>
          <w:p w14:paraId="068C547C" w14:textId="77777777" w:rsidR="00541C41" w:rsidRPr="00541C41" w:rsidRDefault="00541C41" w:rsidP="00541C41">
            <w:pPr>
              <w:spacing w:after="0"/>
              <w:rPr>
                <w:sz w:val="28"/>
                <w:szCs w:val="28"/>
              </w:rPr>
            </w:pPr>
            <w:r w:rsidRPr="00541C41">
              <w:rPr>
                <w:sz w:val="28"/>
                <w:szCs w:val="28"/>
              </w:rPr>
              <w:t>0,75</w:t>
            </w:r>
          </w:p>
        </w:tc>
      </w:tr>
    </w:tbl>
    <w:p w14:paraId="048297CC" w14:textId="77777777" w:rsidR="00541C41" w:rsidRPr="00541C41" w:rsidRDefault="00541C41" w:rsidP="00541C41">
      <w:pPr>
        <w:spacing w:after="0"/>
      </w:pPr>
    </w:p>
    <w:p w14:paraId="2106230F" w14:textId="77777777" w:rsidR="00541C41" w:rsidRPr="00541C41" w:rsidRDefault="00541C41" w:rsidP="00541C41">
      <w:pPr>
        <w:spacing w:after="0"/>
        <w:rPr>
          <w:b/>
        </w:rPr>
      </w:pPr>
      <w:r w:rsidRPr="00541C41">
        <w:rPr>
          <w:b/>
        </w:rPr>
        <w:t>2. Môn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6"/>
        <w:gridCol w:w="7574"/>
        <w:gridCol w:w="972"/>
      </w:tblGrid>
      <w:tr w:rsidR="00541C41" w:rsidRPr="00541C41" w14:paraId="55ED0656" w14:textId="77777777" w:rsidTr="00426BB8">
        <w:tc>
          <w:tcPr>
            <w:tcW w:w="696" w:type="dxa"/>
            <w:tcBorders>
              <w:top w:val="single" w:sz="4" w:space="0" w:color="auto"/>
              <w:left w:val="single" w:sz="4" w:space="0" w:color="auto"/>
              <w:bottom w:val="single" w:sz="4" w:space="0" w:color="auto"/>
              <w:right w:val="single" w:sz="4" w:space="0" w:color="auto"/>
            </w:tcBorders>
          </w:tcPr>
          <w:p w14:paraId="037BC7E6" w14:textId="77777777" w:rsidR="00541C41" w:rsidRPr="00541C41" w:rsidRDefault="00541C41" w:rsidP="00541C41">
            <w:pPr>
              <w:spacing w:after="0"/>
              <w:jc w:val="center"/>
              <w:rPr>
                <w:sz w:val="26"/>
                <w:szCs w:val="26"/>
              </w:rPr>
            </w:pPr>
            <w:r w:rsidRPr="00541C41">
              <w:rPr>
                <w:sz w:val="26"/>
                <w:szCs w:val="26"/>
              </w:rPr>
              <w:t>Câu</w:t>
            </w:r>
          </w:p>
        </w:tc>
        <w:tc>
          <w:tcPr>
            <w:tcW w:w="7574" w:type="dxa"/>
            <w:tcBorders>
              <w:top w:val="single" w:sz="4" w:space="0" w:color="auto"/>
              <w:left w:val="single" w:sz="4" w:space="0" w:color="auto"/>
              <w:bottom w:val="single" w:sz="4" w:space="0" w:color="auto"/>
              <w:right w:val="single" w:sz="4" w:space="0" w:color="auto"/>
            </w:tcBorders>
          </w:tcPr>
          <w:p w14:paraId="3EB0870A" w14:textId="77777777" w:rsidR="00541C41" w:rsidRPr="00541C41" w:rsidRDefault="00541C41" w:rsidP="00541C41">
            <w:pPr>
              <w:spacing w:after="0"/>
              <w:rPr>
                <w:b/>
                <w:sz w:val="26"/>
                <w:szCs w:val="26"/>
              </w:rPr>
            </w:pPr>
            <w:r w:rsidRPr="00541C41">
              <w:rPr>
                <w:b/>
                <w:sz w:val="26"/>
                <w:szCs w:val="26"/>
              </w:rPr>
              <w:t>Đáp án phần tự chọn</w:t>
            </w:r>
          </w:p>
        </w:tc>
        <w:tc>
          <w:tcPr>
            <w:tcW w:w="972" w:type="dxa"/>
            <w:tcBorders>
              <w:top w:val="single" w:sz="4" w:space="0" w:color="auto"/>
              <w:left w:val="single" w:sz="4" w:space="0" w:color="auto"/>
              <w:bottom w:val="single" w:sz="4" w:space="0" w:color="auto"/>
              <w:right w:val="single" w:sz="4" w:space="0" w:color="auto"/>
            </w:tcBorders>
          </w:tcPr>
          <w:p w14:paraId="15396539" w14:textId="77777777" w:rsidR="00541C41" w:rsidRPr="00541C41" w:rsidRDefault="00541C41" w:rsidP="00541C41">
            <w:pPr>
              <w:spacing w:after="0"/>
              <w:jc w:val="center"/>
              <w:rPr>
                <w:sz w:val="26"/>
                <w:szCs w:val="26"/>
              </w:rPr>
            </w:pPr>
            <w:r w:rsidRPr="00541C41">
              <w:rPr>
                <w:sz w:val="26"/>
                <w:szCs w:val="26"/>
              </w:rPr>
              <w:t>Điểm</w:t>
            </w:r>
          </w:p>
        </w:tc>
      </w:tr>
      <w:tr w:rsidR="00541C41" w:rsidRPr="00541C41" w14:paraId="5F24501E" w14:textId="77777777" w:rsidTr="00426BB8">
        <w:trPr>
          <w:trHeight w:val="1635"/>
        </w:trPr>
        <w:tc>
          <w:tcPr>
            <w:tcW w:w="696" w:type="dxa"/>
            <w:tcBorders>
              <w:top w:val="single" w:sz="4" w:space="0" w:color="auto"/>
              <w:left w:val="single" w:sz="4" w:space="0" w:color="auto"/>
              <w:bottom w:val="single" w:sz="4" w:space="0" w:color="auto"/>
              <w:right w:val="single" w:sz="4" w:space="0" w:color="auto"/>
            </w:tcBorders>
          </w:tcPr>
          <w:p w14:paraId="0118E7CA" w14:textId="77777777" w:rsidR="00541C41" w:rsidRPr="00541C41" w:rsidRDefault="00541C41" w:rsidP="00541C41">
            <w:pPr>
              <w:spacing w:after="0"/>
              <w:jc w:val="center"/>
              <w:rPr>
                <w:sz w:val="26"/>
                <w:szCs w:val="26"/>
              </w:rPr>
            </w:pPr>
            <w:r w:rsidRPr="00541C41">
              <w:rPr>
                <w:sz w:val="26"/>
                <w:szCs w:val="26"/>
              </w:rPr>
              <w:t>1</w:t>
            </w:r>
          </w:p>
        </w:tc>
        <w:tc>
          <w:tcPr>
            <w:tcW w:w="7574" w:type="dxa"/>
            <w:tcBorders>
              <w:top w:val="single" w:sz="4" w:space="0" w:color="auto"/>
              <w:left w:val="single" w:sz="4" w:space="0" w:color="auto"/>
              <w:bottom w:val="single" w:sz="4" w:space="0" w:color="auto"/>
              <w:right w:val="single" w:sz="4" w:space="0" w:color="auto"/>
            </w:tcBorders>
          </w:tcPr>
          <w:p w14:paraId="3380DBFE" w14:textId="77777777" w:rsidR="00541C41" w:rsidRPr="00541C41" w:rsidRDefault="00541C41" w:rsidP="00541C41">
            <w:pPr>
              <w:tabs>
                <w:tab w:val="left" w:pos="3360"/>
              </w:tabs>
              <w:spacing w:after="0"/>
              <w:ind w:left="360"/>
            </w:pPr>
            <w:r w:rsidRPr="00541C41">
              <w:rPr>
                <w:sz w:val="26"/>
                <w:szCs w:val="26"/>
              </w:rPr>
              <w:t>Mỗi PTHH đúng 0,5 điểm. Thiếu điều kiện trừ 0,25 điểm</w:t>
            </w:r>
            <w:r w:rsidRPr="00541C41">
              <w:t xml:space="preserve"> </w:t>
            </w:r>
          </w:p>
          <w:p w14:paraId="71846E2C" w14:textId="77777777" w:rsidR="00541C41" w:rsidRPr="00541C41" w:rsidRDefault="00541C41" w:rsidP="00541C41">
            <w:pPr>
              <w:tabs>
                <w:tab w:val="left" w:pos="3360"/>
              </w:tabs>
              <w:spacing w:after="0"/>
              <w:ind w:left="360"/>
            </w:pPr>
            <w:r w:rsidRPr="00541C41">
              <w:t>a.  8Al  + 30 HNO</w:t>
            </w:r>
            <w:r w:rsidRPr="00541C41">
              <w:rPr>
                <w:vertAlign w:val="subscript"/>
              </w:rPr>
              <w:t>3</w:t>
            </w:r>
            <w:r w:rsidRPr="00541C41">
              <w:t xml:space="preserve"> </w:t>
            </w:r>
            <w:r w:rsidRPr="00541C41">
              <w:rPr>
                <w:position w:val="-6"/>
              </w:rPr>
              <w:object w:dxaOrig="620" w:dyaOrig="320" w14:anchorId="64C46EBE">
                <v:shape id="_x0000_i1584" type="#_x0000_t75" style="width:30.75pt;height:9pt" o:ole="">
                  <v:imagedata r:id="rId1125" o:title=""/>
                </v:shape>
                <o:OLEObject Type="Embed" ProgID="Equation.3" ShapeID="_x0000_i1584" DrawAspect="Content" ObjectID="_1773308628" r:id="rId1128"/>
              </w:object>
            </w:r>
            <w:r w:rsidRPr="00541C41">
              <w:t>8Al(NO</w:t>
            </w:r>
            <w:r w:rsidRPr="00541C41">
              <w:rPr>
                <w:vertAlign w:val="subscript"/>
              </w:rPr>
              <w:t>3</w:t>
            </w:r>
            <w:r w:rsidRPr="00541C41">
              <w:t>)</w:t>
            </w:r>
            <w:r w:rsidRPr="00541C41">
              <w:rPr>
                <w:vertAlign w:val="subscript"/>
              </w:rPr>
              <w:t>3</w:t>
            </w:r>
            <w:r w:rsidRPr="00541C41">
              <w:t xml:space="preserve">   + 3NH</w:t>
            </w:r>
            <w:r w:rsidRPr="00541C41">
              <w:rPr>
                <w:vertAlign w:val="subscript"/>
              </w:rPr>
              <w:t>4</w:t>
            </w:r>
            <w:r w:rsidRPr="00541C41">
              <w:t>NO</w:t>
            </w:r>
            <w:r w:rsidRPr="00541C41">
              <w:rPr>
                <w:vertAlign w:val="subscript"/>
              </w:rPr>
              <w:t>3</w:t>
            </w:r>
            <w:r w:rsidRPr="00541C41">
              <w:t xml:space="preserve">   + 9 H</w:t>
            </w:r>
            <w:r w:rsidRPr="00541C41">
              <w:rPr>
                <w:vertAlign w:val="subscript"/>
              </w:rPr>
              <w:t>2</w:t>
            </w:r>
            <w:r w:rsidRPr="00541C41">
              <w:t>O</w:t>
            </w:r>
          </w:p>
          <w:p w14:paraId="00837D98" w14:textId="77777777" w:rsidR="00541C41" w:rsidRPr="00541C41" w:rsidRDefault="00541C41" w:rsidP="00541C41">
            <w:pPr>
              <w:tabs>
                <w:tab w:val="left" w:pos="3360"/>
              </w:tabs>
              <w:spacing w:after="0"/>
              <w:ind w:left="360"/>
            </w:pPr>
            <w:r w:rsidRPr="00541C41">
              <w:t>b. mR</w:t>
            </w:r>
            <w:r w:rsidRPr="00541C41">
              <w:rPr>
                <w:vertAlign w:val="subscript"/>
              </w:rPr>
              <w:t>x</w:t>
            </w:r>
            <w:r w:rsidRPr="00541C41">
              <w:t>O</w:t>
            </w:r>
            <w:r w:rsidRPr="00541C41">
              <w:rPr>
                <w:vertAlign w:val="subscript"/>
              </w:rPr>
              <w:t>y</w:t>
            </w:r>
            <w:r w:rsidRPr="00541C41">
              <w:t xml:space="preserve">  + (my-nx)H</w:t>
            </w:r>
            <w:r w:rsidRPr="00541C41">
              <w:rPr>
                <w:vertAlign w:val="subscript"/>
              </w:rPr>
              <w:t>2</w:t>
            </w:r>
            <w:r w:rsidRPr="00541C41">
              <w:t xml:space="preserve">  </w:t>
            </w:r>
            <w:r w:rsidRPr="00541C41">
              <w:rPr>
                <w:noProof/>
                <w:position w:val="-6"/>
                <w:sz w:val="26"/>
                <w:szCs w:val="26"/>
              </w:rPr>
              <w:drawing>
                <wp:inline distT="0" distB="0" distL="0" distR="0" wp14:anchorId="3612C0F4" wp14:editId="08812EAE">
                  <wp:extent cx="438150" cy="228600"/>
                  <wp:effectExtent l="0" t="0" r="0" b="0"/>
                  <wp:docPr id="1956208647" name="Picture 1956208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4" cstate="email">
                            <a:extLst>
                              <a:ext uri="{28A0092B-C50C-407E-A947-70E740481C1C}">
                                <a14:useLocalDpi xmlns:a14="http://schemas.microsoft.com/office/drawing/2010/main"/>
                              </a:ext>
                            </a:extLst>
                          </a:blip>
                          <a:srcRect/>
                          <a:stretch>
                            <a:fillRect/>
                          </a:stretch>
                        </pic:blipFill>
                        <pic:spPr bwMode="auto">
                          <a:xfrm>
                            <a:off x="0" y="0"/>
                            <a:ext cx="438150" cy="228600"/>
                          </a:xfrm>
                          <a:prstGeom prst="rect">
                            <a:avLst/>
                          </a:prstGeom>
                          <a:noFill/>
                          <a:ln>
                            <a:noFill/>
                          </a:ln>
                        </pic:spPr>
                      </pic:pic>
                    </a:graphicData>
                  </a:graphic>
                </wp:inline>
              </w:drawing>
            </w:r>
            <w:r w:rsidRPr="00541C41">
              <w:t xml:space="preserve">  xR</w:t>
            </w:r>
            <w:r w:rsidRPr="00541C41">
              <w:rPr>
                <w:vertAlign w:val="subscript"/>
              </w:rPr>
              <w:t>m</w:t>
            </w:r>
            <w:r w:rsidRPr="00541C41">
              <w:t>O</w:t>
            </w:r>
            <w:r w:rsidRPr="00541C41">
              <w:rPr>
                <w:vertAlign w:val="subscript"/>
              </w:rPr>
              <w:t>n</w:t>
            </w:r>
            <w:r w:rsidRPr="00541C41">
              <w:t xml:space="preserve">   + (my-nx)H</w:t>
            </w:r>
            <w:r w:rsidRPr="00541C41">
              <w:rPr>
                <w:vertAlign w:val="subscript"/>
              </w:rPr>
              <w:t>2</w:t>
            </w:r>
            <w:r w:rsidRPr="00541C41">
              <w:t>O</w:t>
            </w:r>
          </w:p>
          <w:p w14:paraId="4F75E5CB" w14:textId="77777777" w:rsidR="00541C41" w:rsidRPr="00541C41" w:rsidRDefault="00541C41" w:rsidP="00541C41">
            <w:pPr>
              <w:tabs>
                <w:tab w:val="left" w:pos="3360"/>
              </w:tabs>
              <w:spacing w:after="0"/>
              <w:ind w:left="360"/>
            </w:pPr>
            <w:r w:rsidRPr="00541C41">
              <w:t>c.x A</w:t>
            </w:r>
            <w:r w:rsidRPr="00541C41">
              <w:rPr>
                <w:vertAlign w:val="subscript"/>
              </w:rPr>
              <w:t>2</w:t>
            </w:r>
            <w:r w:rsidRPr="00541C41">
              <w:t>O</w:t>
            </w:r>
            <w:r w:rsidRPr="00541C41">
              <w:rPr>
                <w:vertAlign w:val="subscript"/>
              </w:rPr>
              <w:t>3</w:t>
            </w:r>
            <w:r w:rsidRPr="00541C41">
              <w:t xml:space="preserve">   + (3x-2y) CO   </w:t>
            </w:r>
            <w:r w:rsidRPr="00541C41">
              <w:rPr>
                <w:noProof/>
                <w:position w:val="-6"/>
                <w:sz w:val="26"/>
                <w:szCs w:val="26"/>
              </w:rPr>
              <w:drawing>
                <wp:inline distT="0" distB="0" distL="0" distR="0" wp14:anchorId="5EE87B1D" wp14:editId="17C7E054">
                  <wp:extent cx="438150" cy="228600"/>
                  <wp:effectExtent l="0" t="0" r="0" b="0"/>
                  <wp:docPr id="1956208648" name="Picture 1956208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24" cstate="email">
                            <a:extLst>
                              <a:ext uri="{28A0092B-C50C-407E-A947-70E740481C1C}">
                                <a14:useLocalDpi xmlns:a14="http://schemas.microsoft.com/office/drawing/2010/main"/>
                              </a:ext>
                            </a:extLst>
                          </a:blip>
                          <a:srcRect/>
                          <a:stretch>
                            <a:fillRect/>
                          </a:stretch>
                        </pic:blipFill>
                        <pic:spPr bwMode="auto">
                          <a:xfrm>
                            <a:off x="0" y="0"/>
                            <a:ext cx="438150" cy="228600"/>
                          </a:xfrm>
                          <a:prstGeom prst="rect">
                            <a:avLst/>
                          </a:prstGeom>
                          <a:noFill/>
                          <a:ln>
                            <a:noFill/>
                          </a:ln>
                        </pic:spPr>
                      </pic:pic>
                    </a:graphicData>
                  </a:graphic>
                </wp:inline>
              </w:drawing>
            </w:r>
            <w:r w:rsidRPr="00541C41">
              <w:t xml:space="preserve"> 2A</w:t>
            </w:r>
            <w:r w:rsidRPr="00541C41">
              <w:rPr>
                <w:vertAlign w:val="subscript"/>
              </w:rPr>
              <w:t>x</w:t>
            </w:r>
            <w:r w:rsidRPr="00541C41">
              <w:t>O</w:t>
            </w:r>
            <w:r w:rsidRPr="00541C41">
              <w:rPr>
                <w:vertAlign w:val="subscript"/>
              </w:rPr>
              <w:t>y</w:t>
            </w:r>
            <w:r w:rsidRPr="00541C41">
              <w:t xml:space="preserve">   +  (3x-2y)CO</w:t>
            </w:r>
            <w:r w:rsidRPr="00541C41">
              <w:rPr>
                <w:vertAlign w:val="subscript"/>
              </w:rPr>
              <w:t>2</w:t>
            </w:r>
          </w:p>
          <w:p w14:paraId="78FD71B6" w14:textId="77777777" w:rsidR="00541C41" w:rsidRPr="00541C41" w:rsidRDefault="00541C41" w:rsidP="00541C41">
            <w:pPr>
              <w:tabs>
                <w:tab w:val="left" w:pos="3360"/>
              </w:tabs>
              <w:spacing w:after="0"/>
              <w:ind w:left="360"/>
              <w:rPr>
                <w:sz w:val="26"/>
                <w:szCs w:val="26"/>
              </w:rPr>
            </w:pPr>
            <w:r w:rsidRPr="00541C41">
              <w:t>d. 2xM  +  yO</w:t>
            </w:r>
            <w:r w:rsidRPr="00541C41">
              <w:rPr>
                <w:vertAlign w:val="subscript"/>
              </w:rPr>
              <w:t>2</w:t>
            </w:r>
            <w:r w:rsidRPr="00541C41">
              <w:t xml:space="preserve"> </w:t>
            </w:r>
            <w:r w:rsidRPr="00541C41">
              <w:rPr>
                <w:noProof/>
                <w:position w:val="-6"/>
                <w:sz w:val="26"/>
                <w:szCs w:val="26"/>
              </w:rPr>
              <w:drawing>
                <wp:inline distT="0" distB="0" distL="0" distR="0" wp14:anchorId="69F5B35B" wp14:editId="11EE96C8">
                  <wp:extent cx="438150" cy="228600"/>
                  <wp:effectExtent l="0" t="0" r="0" b="0"/>
                  <wp:docPr id="1956208649" name="Picture 1956208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24" cstate="email">
                            <a:extLst>
                              <a:ext uri="{28A0092B-C50C-407E-A947-70E740481C1C}">
                                <a14:useLocalDpi xmlns:a14="http://schemas.microsoft.com/office/drawing/2010/main"/>
                              </a:ext>
                            </a:extLst>
                          </a:blip>
                          <a:srcRect/>
                          <a:stretch>
                            <a:fillRect/>
                          </a:stretch>
                        </pic:blipFill>
                        <pic:spPr bwMode="auto">
                          <a:xfrm>
                            <a:off x="0" y="0"/>
                            <a:ext cx="438150" cy="228600"/>
                          </a:xfrm>
                          <a:prstGeom prst="rect">
                            <a:avLst/>
                          </a:prstGeom>
                          <a:noFill/>
                          <a:ln>
                            <a:noFill/>
                          </a:ln>
                        </pic:spPr>
                      </pic:pic>
                    </a:graphicData>
                  </a:graphic>
                </wp:inline>
              </w:drawing>
            </w:r>
            <w:r w:rsidRPr="00541C41">
              <w:t>2 M</w:t>
            </w:r>
            <w:r w:rsidRPr="00541C41">
              <w:rPr>
                <w:vertAlign w:val="subscript"/>
              </w:rPr>
              <w:t>x</w:t>
            </w:r>
            <w:r w:rsidRPr="00541C41">
              <w:t>O</w:t>
            </w:r>
            <w:r w:rsidRPr="00541C41">
              <w:rPr>
                <w:vertAlign w:val="subscript"/>
              </w:rPr>
              <w:t>y</w:t>
            </w:r>
          </w:p>
        </w:tc>
        <w:tc>
          <w:tcPr>
            <w:tcW w:w="972" w:type="dxa"/>
            <w:tcBorders>
              <w:top w:val="single" w:sz="4" w:space="0" w:color="auto"/>
              <w:left w:val="single" w:sz="4" w:space="0" w:color="auto"/>
              <w:bottom w:val="single" w:sz="4" w:space="0" w:color="auto"/>
              <w:right w:val="single" w:sz="4" w:space="0" w:color="auto"/>
            </w:tcBorders>
          </w:tcPr>
          <w:p w14:paraId="2E005E09" w14:textId="77777777" w:rsidR="00541C41" w:rsidRPr="00541C41" w:rsidRDefault="00541C41" w:rsidP="00541C41">
            <w:pPr>
              <w:spacing w:after="0"/>
              <w:jc w:val="center"/>
              <w:rPr>
                <w:sz w:val="26"/>
                <w:szCs w:val="26"/>
              </w:rPr>
            </w:pPr>
            <w:r w:rsidRPr="00541C41">
              <w:rPr>
                <w:sz w:val="26"/>
                <w:szCs w:val="26"/>
              </w:rPr>
              <w:t>2,0</w:t>
            </w:r>
          </w:p>
        </w:tc>
      </w:tr>
      <w:tr w:rsidR="00541C41" w:rsidRPr="00541C41" w14:paraId="59FE3B30" w14:textId="77777777" w:rsidTr="00426BB8">
        <w:trPr>
          <w:trHeight w:val="960"/>
        </w:trPr>
        <w:tc>
          <w:tcPr>
            <w:tcW w:w="696" w:type="dxa"/>
            <w:tcBorders>
              <w:top w:val="single" w:sz="4" w:space="0" w:color="auto"/>
              <w:left w:val="single" w:sz="4" w:space="0" w:color="auto"/>
              <w:bottom w:val="single" w:sz="4" w:space="0" w:color="auto"/>
              <w:right w:val="single" w:sz="4" w:space="0" w:color="auto"/>
            </w:tcBorders>
          </w:tcPr>
          <w:p w14:paraId="0F22685E" w14:textId="77777777" w:rsidR="00541C41" w:rsidRPr="00541C41" w:rsidRDefault="00541C41" w:rsidP="00541C41">
            <w:pPr>
              <w:spacing w:after="0"/>
              <w:jc w:val="center"/>
              <w:rPr>
                <w:sz w:val="26"/>
                <w:szCs w:val="26"/>
              </w:rPr>
            </w:pPr>
            <w:r w:rsidRPr="00541C41">
              <w:rPr>
                <w:sz w:val="26"/>
                <w:szCs w:val="26"/>
              </w:rPr>
              <w:t>2</w:t>
            </w:r>
          </w:p>
        </w:tc>
        <w:tc>
          <w:tcPr>
            <w:tcW w:w="7574" w:type="dxa"/>
            <w:tcBorders>
              <w:top w:val="single" w:sz="4" w:space="0" w:color="auto"/>
              <w:left w:val="single" w:sz="4" w:space="0" w:color="auto"/>
              <w:bottom w:val="single" w:sz="4" w:space="0" w:color="auto"/>
              <w:right w:val="single" w:sz="4" w:space="0" w:color="auto"/>
            </w:tcBorders>
          </w:tcPr>
          <w:p w14:paraId="360A8CFB" w14:textId="77777777" w:rsidR="00541C41" w:rsidRPr="00541C41" w:rsidRDefault="00541C41" w:rsidP="00541C41">
            <w:pPr>
              <w:spacing w:after="0"/>
            </w:pPr>
            <w:r w:rsidRPr="00541C41">
              <w:t>.</w:t>
            </w:r>
          </w:p>
          <w:p w14:paraId="4DCF40D1" w14:textId="77777777" w:rsidR="00541C41" w:rsidRPr="00541C41" w:rsidRDefault="00541C41" w:rsidP="00541C41">
            <w:pPr>
              <w:spacing w:after="0"/>
            </w:pPr>
            <w:r w:rsidRPr="00541C41">
              <w:t>A: O</w:t>
            </w:r>
            <w:r w:rsidRPr="00541C41">
              <w:rPr>
                <w:vertAlign w:val="subscript"/>
              </w:rPr>
              <w:t>2</w:t>
            </w:r>
            <w:r w:rsidRPr="00541C41">
              <w:t xml:space="preserve"> ; B: </w:t>
            </w:r>
            <w:r w:rsidRPr="00541C41">
              <w:rPr>
                <w:sz w:val="26"/>
                <w:szCs w:val="26"/>
              </w:rPr>
              <w:t>SO</w:t>
            </w:r>
            <w:r w:rsidRPr="00541C41">
              <w:rPr>
                <w:sz w:val="26"/>
                <w:szCs w:val="26"/>
                <w:vertAlign w:val="subscript"/>
              </w:rPr>
              <w:t>2</w:t>
            </w:r>
            <w:r w:rsidRPr="00541C41">
              <w:t xml:space="preserve">; C: </w:t>
            </w:r>
            <w:r w:rsidRPr="00541C41">
              <w:rPr>
                <w:sz w:val="26"/>
                <w:szCs w:val="26"/>
              </w:rPr>
              <w:t>SO</w:t>
            </w:r>
            <w:r w:rsidRPr="00541C41">
              <w:rPr>
                <w:sz w:val="26"/>
                <w:szCs w:val="26"/>
                <w:vertAlign w:val="subscript"/>
              </w:rPr>
              <w:t>3</w:t>
            </w:r>
            <w:r w:rsidRPr="00541C41">
              <w:t xml:space="preserve">;  D:  </w:t>
            </w:r>
            <w:r w:rsidRPr="00541C41">
              <w:rPr>
                <w:sz w:val="26"/>
                <w:szCs w:val="26"/>
              </w:rPr>
              <w:t>H</w:t>
            </w:r>
            <w:r w:rsidRPr="00541C41">
              <w:rPr>
                <w:sz w:val="26"/>
                <w:szCs w:val="26"/>
                <w:vertAlign w:val="subscript"/>
              </w:rPr>
              <w:t>2</w:t>
            </w:r>
            <w:r w:rsidRPr="00541C41">
              <w:rPr>
                <w:sz w:val="26"/>
                <w:szCs w:val="26"/>
              </w:rPr>
              <w:t>SO</w:t>
            </w:r>
            <w:r w:rsidRPr="00541C41">
              <w:rPr>
                <w:sz w:val="26"/>
                <w:szCs w:val="26"/>
                <w:vertAlign w:val="subscript"/>
              </w:rPr>
              <w:t>4</w:t>
            </w:r>
            <w:r w:rsidRPr="00541C41">
              <w:t xml:space="preserve">;         </w:t>
            </w:r>
          </w:p>
          <w:p w14:paraId="22F65E48" w14:textId="77777777" w:rsidR="00541C41" w:rsidRPr="00541C41" w:rsidRDefault="00541C41" w:rsidP="00541C41">
            <w:pPr>
              <w:spacing w:after="0"/>
              <w:rPr>
                <w:sz w:val="26"/>
                <w:szCs w:val="26"/>
              </w:rPr>
            </w:pPr>
            <w:r w:rsidRPr="00541C41">
              <w:t>1)   2</w:t>
            </w:r>
            <w:r w:rsidRPr="00541C41">
              <w:rPr>
                <w:sz w:val="26"/>
                <w:szCs w:val="26"/>
                <w:lang w:val="nl-NL"/>
              </w:rPr>
              <w:t>KClO</w:t>
            </w:r>
            <w:r w:rsidRPr="00541C41">
              <w:rPr>
                <w:sz w:val="26"/>
                <w:szCs w:val="26"/>
                <w:vertAlign w:val="subscript"/>
                <w:lang w:val="nl-NL"/>
              </w:rPr>
              <w:t>3</w:t>
            </w:r>
            <w:r w:rsidRPr="00541C41">
              <w:rPr>
                <w:sz w:val="26"/>
                <w:szCs w:val="26"/>
                <w:lang w:val="nl-NL"/>
              </w:rPr>
              <w:t xml:space="preserve"> </w:t>
            </w:r>
            <w:r w:rsidRPr="00541C41">
              <w:rPr>
                <w:position w:val="-6"/>
                <w:sz w:val="26"/>
                <w:szCs w:val="26"/>
                <w:lang w:val="nl-NL"/>
              </w:rPr>
              <w:object w:dxaOrig="680" w:dyaOrig="400" w14:anchorId="5ED96050">
                <v:shape id="_x0000_i1585" type="#_x0000_t75" style="width:33.75pt;height:20.25pt" o:ole="">
                  <v:imagedata r:id="rId86" o:title=""/>
                </v:shape>
                <o:OLEObject Type="Embed" ProgID="Equation.3" ShapeID="_x0000_i1585" DrawAspect="Content" ObjectID="_1773308629" r:id="rId1129"/>
              </w:object>
            </w:r>
            <w:r w:rsidRPr="00541C41">
              <w:t xml:space="preserve"> 2</w:t>
            </w:r>
            <w:r w:rsidRPr="00541C41">
              <w:rPr>
                <w:sz w:val="26"/>
                <w:szCs w:val="26"/>
                <w:lang w:val="nl-NL"/>
              </w:rPr>
              <w:t xml:space="preserve"> KCl</w:t>
            </w:r>
            <w:r w:rsidRPr="00541C41">
              <w:t xml:space="preserve">  +  3O</w:t>
            </w:r>
            <w:r w:rsidRPr="00541C41">
              <w:rPr>
                <w:vertAlign w:val="subscript"/>
              </w:rPr>
              <w:t>2</w:t>
            </w:r>
          </w:p>
          <w:p w14:paraId="608BA727" w14:textId="77777777" w:rsidR="00541C41" w:rsidRPr="00541C41" w:rsidRDefault="00541C41" w:rsidP="00541C41">
            <w:pPr>
              <w:spacing w:after="0"/>
              <w:rPr>
                <w:sz w:val="16"/>
                <w:szCs w:val="16"/>
              </w:rPr>
            </w:pPr>
            <w:r w:rsidRPr="00541C41">
              <w:rPr>
                <w:sz w:val="26"/>
                <w:szCs w:val="26"/>
              </w:rPr>
              <w:t xml:space="preserve">                    </w:t>
            </w:r>
            <w:r w:rsidRPr="00541C41">
              <w:rPr>
                <w:sz w:val="16"/>
                <w:szCs w:val="16"/>
              </w:rPr>
              <w:t>MnO</w:t>
            </w:r>
            <w:r w:rsidRPr="00541C41">
              <w:rPr>
                <w:sz w:val="16"/>
                <w:szCs w:val="16"/>
                <w:vertAlign w:val="subscript"/>
              </w:rPr>
              <w:t>2</w:t>
            </w:r>
          </w:p>
          <w:p w14:paraId="68986971" w14:textId="77777777" w:rsidR="00541C41" w:rsidRPr="00541C41" w:rsidRDefault="00541C41" w:rsidP="00D07AEF">
            <w:pPr>
              <w:numPr>
                <w:ilvl w:val="0"/>
                <w:numId w:val="9"/>
              </w:numPr>
              <w:spacing w:after="0" w:line="240" w:lineRule="auto"/>
              <w:rPr>
                <w:sz w:val="26"/>
                <w:szCs w:val="26"/>
              </w:rPr>
            </w:pPr>
            <w:r w:rsidRPr="00541C41">
              <w:lastRenderedPageBreak/>
              <w:t>O</w:t>
            </w:r>
            <w:r w:rsidRPr="00541C41">
              <w:rPr>
                <w:vertAlign w:val="subscript"/>
              </w:rPr>
              <w:t>2</w:t>
            </w:r>
            <w:r w:rsidRPr="00541C41">
              <w:rPr>
                <w:sz w:val="26"/>
                <w:szCs w:val="26"/>
              </w:rPr>
              <w:t xml:space="preserve">+S </w:t>
            </w:r>
            <w:r w:rsidRPr="00541C41">
              <w:rPr>
                <w:position w:val="-6"/>
                <w:sz w:val="26"/>
                <w:szCs w:val="26"/>
                <w:lang w:val="nl-NL"/>
              </w:rPr>
              <w:object w:dxaOrig="680" w:dyaOrig="400" w14:anchorId="5450CF7A">
                <v:shape id="_x0000_i1586" type="#_x0000_t75" style="width:33.75pt;height:21pt" o:ole="">
                  <v:imagedata r:id="rId86" o:title=""/>
                </v:shape>
                <o:OLEObject Type="Embed" ProgID="Equation.3" ShapeID="_x0000_i1586" DrawAspect="Content" ObjectID="_1773308630" r:id="rId1130"/>
              </w:object>
            </w:r>
            <w:r w:rsidRPr="00541C41">
              <w:rPr>
                <w:sz w:val="26"/>
                <w:szCs w:val="26"/>
              </w:rPr>
              <w:t>SO</w:t>
            </w:r>
            <w:r w:rsidRPr="00541C41">
              <w:rPr>
                <w:sz w:val="26"/>
                <w:szCs w:val="26"/>
                <w:vertAlign w:val="subscript"/>
              </w:rPr>
              <w:t>2</w:t>
            </w:r>
          </w:p>
          <w:p w14:paraId="3A1211EE" w14:textId="77777777" w:rsidR="00541C41" w:rsidRPr="00541C41" w:rsidRDefault="00541C41" w:rsidP="00D07AEF">
            <w:pPr>
              <w:numPr>
                <w:ilvl w:val="0"/>
                <w:numId w:val="9"/>
              </w:numPr>
              <w:spacing w:after="0" w:line="240" w:lineRule="auto"/>
              <w:rPr>
                <w:sz w:val="26"/>
                <w:szCs w:val="26"/>
              </w:rPr>
            </w:pPr>
            <w:r w:rsidRPr="00541C41">
              <w:rPr>
                <w:sz w:val="26"/>
                <w:szCs w:val="26"/>
              </w:rPr>
              <w:t>SO</w:t>
            </w:r>
            <w:r w:rsidRPr="00541C41">
              <w:rPr>
                <w:sz w:val="26"/>
                <w:szCs w:val="26"/>
                <w:vertAlign w:val="subscript"/>
              </w:rPr>
              <w:t>2</w:t>
            </w:r>
            <w:r w:rsidRPr="00541C41">
              <w:rPr>
                <w:sz w:val="26"/>
                <w:szCs w:val="26"/>
              </w:rPr>
              <w:t>+</w:t>
            </w:r>
            <w:r w:rsidRPr="00541C41">
              <w:t xml:space="preserve"> O</w:t>
            </w:r>
            <w:r w:rsidRPr="00541C41">
              <w:rPr>
                <w:vertAlign w:val="subscript"/>
              </w:rPr>
              <w:t>2</w:t>
            </w:r>
            <w:r w:rsidRPr="00541C41">
              <w:rPr>
                <w:position w:val="-6"/>
                <w:sz w:val="26"/>
                <w:szCs w:val="26"/>
                <w:lang w:val="nl-NL"/>
              </w:rPr>
              <w:object w:dxaOrig="680" w:dyaOrig="400" w14:anchorId="3B34632C">
                <v:shape id="_x0000_i1587" type="#_x0000_t75" style="width:33.75pt;height:21pt" o:ole="">
                  <v:imagedata r:id="rId86" o:title=""/>
                </v:shape>
                <o:OLEObject Type="Embed" ProgID="Equation.3" ShapeID="_x0000_i1587" DrawAspect="Content" ObjectID="_1773308631" r:id="rId1131"/>
              </w:object>
            </w:r>
            <w:r w:rsidRPr="00541C41">
              <w:rPr>
                <w:sz w:val="26"/>
                <w:szCs w:val="26"/>
              </w:rPr>
              <w:t>SO</w:t>
            </w:r>
            <w:r w:rsidRPr="00541C41">
              <w:rPr>
                <w:sz w:val="26"/>
                <w:szCs w:val="26"/>
                <w:vertAlign w:val="subscript"/>
              </w:rPr>
              <w:t>3</w:t>
            </w:r>
          </w:p>
          <w:p w14:paraId="6246B74B" w14:textId="77777777" w:rsidR="00541C41" w:rsidRPr="00541C41" w:rsidRDefault="00541C41" w:rsidP="00D07AEF">
            <w:pPr>
              <w:numPr>
                <w:ilvl w:val="0"/>
                <w:numId w:val="9"/>
              </w:numPr>
              <w:spacing w:after="0" w:line="240" w:lineRule="auto"/>
              <w:rPr>
                <w:sz w:val="26"/>
                <w:szCs w:val="26"/>
              </w:rPr>
            </w:pPr>
            <w:r w:rsidRPr="00541C41">
              <w:rPr>
                <w:sz w:val="26"/>
                <w:szCs w:val="26"/>
              </w:rPr>
              <w:t>SO</w:t>
            </w:r>
            <w:r w:rsidRPr="00541C41">
              <w:rPr>
                <w:sz w:val="26"/>
                <w:szCs w:val="26"/>
                <w:vertAlign w:val="subscript"/>
              </w:rPr>
              <w:t>3</w:t>
            </w:r>
            <w:r w:rsidRPr="00541C41">
              <w:rPr>
                <w:sz w:val="26"/>
                <w:szCs w:val="26"/>
              </w:rPr>
              <w:t>+H</w:t>
            </w:r>
            <w:r w:rsidRPr="00541C41">
              <w:rPr>
                <w:sz w:val="26"/>
                <w:szCs w:val="26"/>
                <w:vertAlign w:val="subscript"/>
              </w:rPr>
              <w:t>2</w:t>
            </w:r>
            <w:r w:rsidRPr="00541C41">
              <w:rPr>
                <w:sz w:val="26"/>
                <w:szCs w:val="26"/>
              </w:rPr>
              <w:t>O</w:t>
            </w:r>
            <w:r w:rsidRPr="00541C41">
              <w:rPr>
                <w:position w:val="-6"/>
              </w:rPr>
              <w:object w:dxaOrig="620" w:dyaOrig="320" w14:anchorId="63CD5F61">
                <v:shape id="_x0000_i1588" type="#_x0000_t75" style="width:30.75pt;height:9pt" o:ole="">
                  <v:imagedata r:id="rId1125" o:title=""/>
                </v:shape>
                <o:OLEObject Type="Embed" ProgID="Equation.3" ShapeID="_x0000_i1588" DrawAspect="Content" ObjectID="_1773308632" r:id="rId1132"/>
              </w:object>
            </w:r>
            <w:r w:rsidRPr="00541C41">
              <w:rPr>
                <w:sz w:val="26"/>
                <w:szCs w:val="26"/>
              </w:rPr>
              <w:t>H</w:t>
            </w:r>
            <w:r w:rsidRPr="00541C41">
              <w:rPr>
                <w:sz w:val="26"/>
                <w:szCs w:val="26"/>
                <w:vertAlign w:val="subscript"/>
              </w:rPr>
              <w:t>2</w:t>
            </w:r>
            <w:r w:rsidRPr="00541C41">
              <w:rPr>
                <w:sz w:val="26"/>
                <w:szCs w:val="26"/>
              </w:rPr>
              <w:t>SO</w:t>
            </w:r>
            <w:r w:rsidRPr="00541C41">
              <w:rPr>
                <w:sz w:val="26"/>
                <w:szCs w:val="26"/>
                <w:vertAlign w:val="subscript"/>
              </w:rPr>
              <w:t>4</w:t>
            </w:r>
          </w:p>
          <w:p w14:paraId="4DF29E4C" w14:textId="77777777" w:rsidR="00541C41" w:rsidRPr="00541C41" w:rsidRDefault="00541C41" w:rsidP="00D07AEF">
            <w:pPr>
              <w:numPr>
                <w:ilvl w:val="0"/>
                <w:numId w:val="9"/>
              </w:numPr>
              <w:spacing w:after="0" w:line="240" w:lineRule="auto"/>
              <w:rPr>
                <w:sz w:val="26"/>
                <w:szCs w:val="26"/>
              </w:rPr>
            </w:pPr>
            <w:r w:rsidRPr="00541C41">
              <w:rPr>
                <w:sz w:val="26"/>
                <w:szCs w:val="26"/>
              </w:rPr>
              <w:t>3H</w:t>
            </w:r>
            <w:r w:rsidRPr="00541C41">
              <w:rPr>
                <w:sz w:val="26"/>
                <w:szCs w:val="26"/>
                <w:vertAlign w:val="subscript"/>
              </w:rPr>
              <w:t>2</w:t>
            </w:r>
            <w:r w:rsidRPr="00541C41">
              <w:rPr>
                <w:sz w:val="26"/>
                <w:szCs w:val="26"/>
              </w:rPr>
              <w:t>SO</w:t>
            </w:r>
            <w:r w:rsidRPr="00541C41">
              <w:rPr>
                <w:sz w:val="26"/>
                <w:szCs w:val="26"/>
                <w:vertAlign w:val="subscript"/>
              </w:rPr>
              <w:t>4</w:t>
            </w:r>
            <w:r w:rsidRPr="00541C41">
              <w:rPr>
                <w:sz w:val="26"/>
                <w:szCs w:val="26"/>
              </w:rPr>
              <w:t>+2Al</w:t>
            </w:r>
            <w:r w:rsidRPr="00541C41">
              <w:rPr>
                <w:position w:val="-6"/>
                <w:sz w:val="26"/>
                <w:szCs w:val="26"/>
              </w:rPr>
              <w:object w:dxaOrig="620" w:dyaOrig="320" w14:anchorId="58D1089E">
                <v:shape id="_x0000_i1589" type="#_x0000_t75" style="width:30.75pt;height:15.75pt" o:ole="">
                  <v:imagedata r:id="rId90" o:title=""/>
                </v:shape>
                <o:OLEObject Type="Embed" ProgID="Equation.3" ShapeID="_x0000_i1589" DrawAspect="Content" ObjectID="_1773308633" r:id="rId1133"/>
              </w:object>
            </w:r>
            <w:r w:rsidRPr="00541C41">
              <w:rPr>
                <w:sz w:val="26"/>
                <w:szCs w:val="26"/>
              </w:rPr>
              <w:t xml:space="preserve"> Al</w:t>
            </w:r>
            <w:r w:rsidRPr="00541C41">
              <w:rPr>
                <w:sz w:val="26"/>
                <w:szCs w:val="26"/>
                <w:vertAlign w:val="subscript"/>
              </w:rPr>
              <w:t>2</w:t>
            </w:r>
            <w:r w:rsidRPr="00541C41">
              <w:rPr>
                <w:sz w:val="26"/>
                <w:szCs w:val="26"/>
              </w:rPr>
              <w:t>(SO</w:t>
            </w:r>
            <w:r w:rsidRPr="00541C41">
              <w:rPr>
                <w:sz w:val="26"/>
                <w:szCs w:val="26"/>
                <w:vertAlign w:val="subscript"/>
              </w:rPr>
              <w:t>4</w:t>
            </w:r>
            <w:r w:rsidRPr="00541C41">
              <w:rPr>
                <w:sz w:val="26"/>
                <w:szCs w:val="26"/>
              </w:rPr>
              <w:t>)</w:t>
            </w:r>
            <w:r w:rsidRPr="00541C41">
              <w:rPr>
                <w:sz w:val="26"/>
                <w:szCs w:val="26"/>
                <w:vertAlign w:val="subscript"/>
              </w:rPr>
              <w:t>3</w:t>
            </w:r>
            <w:r w:rsidRPr="00541C41">
              <w:rPr>
                <w:sz w:val="26"/>
                <w:szCs w:val="26"/>
              </w:rPr>
              <w:t xml:space="preserve"> +3 H</w:t>
            </w:r>
            <w:r w:rsidRPr="00541C41">
              <w:rPr>
                <w:sz w:val="26"/>
                <w:szCs w:val="26"/>
                <w:vertAlign w:val="subscript"/>
              </w:rPr>
              <w:t>2</w:t>
            </w:r>
          </w:p>
        </w:tc>
        <w:tc>
          <w:tcPr>
            <w:tcW w:w="972" w:type="dxa"/>
            <w:tcBorders>
              <w:top w:val="single" w:sz="4" w:space="0" w:color="auto"/>
              <w:left w:val="single" w:sz="4" w:space="0" w:color="auto"/>
              <w:bottom w:val="single" w:sz="4" w:space="0" w:color="auto"/>
              <w:right w:val="single" w:sz="4" w:space="0" w:color="auto"/>
            </w:tcBorders>
          </w:tcPr>
          <w:p w14:paraId="6FAFB295" w14:textId="77777777" w:rsidR="00541C41" w:rsidRPr="00541C41" w:rsidRDefault="00541C41" w:rsidP="00541C41">
            <w:pPr>
              <w:spacing w:after="0"/>
              <w:jc w:val="center"/>
              <w:rPr>
                <w:sz w:val="26"/>
                <w:szCs w:val="26"/>
              </w:rPr>
            </w:pPr>
            <w:r w:rsidRPr="00541C41">
              <w:rPr>
                <w:sz w:val="26"/>
                <w:szCs w:val="26"/>
              </w:rPr>
              <w:lastRenderedPageBreak/>
              <w:t>2,0</w:t>
            </w:r>
          </w:p>
          <w:p w14:paraId="4262EA53" w14:textId="77777777" w:rsidR="00541C41" w:rsidRPr="00541C41" w:rsidRDefault="00541C41" w:rsidP="00541C41">
            <w:pPr>
              <w:spacing w:after="0"/>
              <w:rPr>
                <w:sz w:val="26"/>
                <w:szCs w:val="26"/>
              </w:rPr>
            </w:pPr>
            <w:r w:rsidRPr="00541C41">
              <w:rPr>
                <w:sz w:val="26"/>
                <w:szCs w:val="26"/>
              </w:rPr>
              <w:t>0,5</w:t>
            </w:r>
          </w:p>
          <w:p w14:paraId="67C45714" w14:textId="77777777" w:rsidR="00541C41" w:rsidRPr="00541C41" w:rsidRDefault="00541C41" w:rsidP="00541C41">
            <w:pPr>
              <w:spacing w:after="0"/>
            </w:pPr>
            <w:r w:rsidRPr="00541C41">
              <w:t>0,3</w:t>
            </w:r>
          </w:p>
          <w:p w14:paraId="724D8DCD" w14:textId="77777777" w:rsidR="00541C41" w:rsidRPr="00541C41" w:rsidRDefault="00541C41" w:rsidP="00541C41">
            <w:pPr>
              <w:spacing w:after="0"/>
            </w:pPr>
          </w:p>
          <w:p w14:paraId="2445F520" w14:textId="77777777" w:rsidR="00541C41" w:rsidRPr="00541C41" w:rsidRDefault="00541C41" w:rsidP="00541C41">
            <w:pPr>
              <w:spacing w:after="0"/>
            </w:pPr>
            <w:r w:rsidRPr="00541C41">
              <w:lastRenderedPageBreak/>
              <w:t>0,3</w:t>
            </w:r>
          </w:p>
          <w:p w14:paraId="2AD985A6" w14:textId="77777777" w:rsidR="00541C41" w:rsidRPr="00541C41" w:rsidRDefault="00541C41" w:rsidP="00541C41">
            <w:pPr>
              <w:spacing w:after="0"/>
            </w:pPr>
            <w:r w:rsidRPr="00541C41">
              <w:t>0,3</w:t>
            </w:r>
          </w:p>
          <w:p w14:paraId="75E8ED8B" w14:textId="77777777" w:rsidR="00541C41" w:rsidRPr="00541C41" w:rsidRDefault="00541C41" w:rsidP="00541C41">
            <w:pPr>
              <w:spacing w:after="0"/>
            </w:pPr>
            <w:r w:rsidRPr="00541C41">
              <w:t>0,3</w:t>
            </w:r>
          </w:p>
          <w:p w14:paraId="03EDEF33" w14:textId="77777777" w:rsidR="00541C41" w:rsidRPr="00541C41" w:rsidRDefault="00541C41" w:rsidP="00541C41">
            <w:pPr>
              <w:spacing w:after="0"/>
              <w:rPr>
                <w:sz w:val="26"/>
                <w:szCs w:val="26"/>
              </w:rPr>
            </w:pPr>
            <w:r w:rsidRPr="00541C41">
              <w:t>0,3</w:t>
            </w:r>
          </w:p>
        </w:tc>
      </w:tr>
      <w:tr w:rsidR="00541C41" w:rsidRPr="00541C41" w14:paraId="576266C4" w14:textId="77777777" w:rsidTr="00426BB8">
        <w:tc>
          <w:tcPr>
            <w:tcW w:w="696" w:type="dxa"/>
            <w:tcBorders>
              <w:top w:val="single" w:sz="4" w:space="0" w:color="auto"/>
              <w:left w:val="single" w:sz="4" w:space="0" w:color="auto"/>
              <w:bottom w:val="single" w:sz="4" w:space="0" w:color="auto"/>
              <w:right w:val="single" w:sz="4" w:space="0" w:color="auto"/>
            </w:tcBorders>
          </w:tcPr>
          <w:p w14:paraId="09317B1B" w14:textId="77777777" w:rsidR="00541C41" w:rsidRPr="00541C41" w:rsidRDefault="00541C41" w:rsidP="00541C41">
            <w:pPr>
              <w:spacing w:after="0"/>
              <w:jc w:val="center"/>
              <w:rPr>
                <w:sz w:val="26"/>
                <w:szCs w:val="26"/>
              </w:rPr>
            </w:pPr>
            <w:r w:rsidRPr="00541C41">
              <w:rPr>
                <w:sz w:val="26"/>
                <w:szCs w:val="26"/>
              </w:rPr>
              <w:lastRenderedPageBreak/>
              <w:t>3</w:t>
            </w:r>
          </w:p>
        </w:tc>
        <w:tc>
          <w:tcPr>
            <w:tcW w:w="7574" w:type="dxa"/>
            <w:tcBorders>
              <w:top w:val="single" w:sz="4" w:space="0" w:color="auto"/>
              <w:left w:val="single" w:sz="4" w:space="0" w:color="auto"/>
              <w:bottom w:val="single" w:sz="4" w:space="0" w:color="auto"/>
              <w:right w:val="single" w:sz="4" w:space="0" w:color="auto"/>
            </w:tcBorders>
          </w:tcPr>
          <w:p w14:paraId="4A4C660B"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Cu không tác dụng với dung dịch HCl nên 12,8 gam là khối lượng của Cu.</w:t>
            </w:r>
          </w:p>
          <w:p w14:paraId="6FF3866A"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Gọi x, y lần lượt là số mol của Mg, Fe trong hỗn hợp. (x, y &gt; 0).</w:t>
            </w:r>
          </w:p>
          <w:p w14:paraId="6C788937" w14:textId="77777777" w:rsidR="00541C41" w:rsidRPr="00541C41" w:rsidRDefault="00541C41" w:rsidP="00541C41">
            <w:pPr>
              <w:shd w:val="clear" w:color="auto" w:fill="FFFFFF"/>
              <w:spacing w:after="0" w:line="360" w:lineRule="atLeast"/>
              <w:rPr>
                <w:color w:val="222222"/>
                <w:sz w:val="26"/>
                <w:szCs w:val="26"/>
                <w:lang w:eastAsia="vi-VN"/>
              </w:rPr>
            </w:pPr>
            <w:r w:rsidRPr="00541C41">
              <w:rPr>
                <w:noProof/>
                <w:color w:val="222222"/>
                <w:position w:val="-30"/>
                <w:sz w:val="26"/>
                <w:szCs w:val="26"/>
              </w:rPr>
              <w:drawing>
                <wp:inline distT="0" distB="0" distL="0" distR="0" wp14:anchorId="091B3FA4" wp14:editId="756526E7">
                  <wp:extent cx="1609725" cy="457200"/>
                  <wp:effectExtent l="0" t="0" r="9525" b="0"/>
                  <wp:docPr id="1411591392" name="Picture 141159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34" cstate="email">
                            <a:extLst>
                              <a:ext uri="{28A0092B-C50C-407E-A947-70E740481C1C}">
                                <a14:useLocalDpi xmlns:a14="http://schemas.microsoft.com/office/drawing/2010/main"/>
                              </a:ext>
                            </a:extLst>
                          </a:blip>
                          <a:srcRect/>
                          <a:stretch>
                            <a:fillRect/>
                          </a:stretch>
                        </pic:blipFill>
                        <pic:spPr bwMode="auto">
                          <a:xfrm>
                            <a:off x="0" y="0"/>
                            <a:ext cx="1609725" cy="457200"/>
                          </a:xfrm>
                          <a:prstGeom prst="rect">
                            <a:avLst/>
                          </a:prstGeom>
                          <a:noFill/>
                          <a:ln>
                            <a:noFill/>
                          </a:ln>
                        </pic:spPr>
                      </pic:pic>
                    </a:graphicData>
                  </a:graphic>
                </wp:inline>
              </w:drawing>
            </w:r>
          </w:p>
          <w:p w14:paraId="6734F4CB"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PTHH:</w:t>
            </w:r>
          </w:p>
          <w:p w14:paraId="75A00CA6"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 xml:space="preserve">Mg + 2HCl  </w:t>
            </w:r>
            <w:r w:rsidRPr="00541C41">
              <w:rPr>
                <w:noProof/>
                <w:color w:val="222222"/>
                <w:position w:val="-6"/>
                <w:sz w:val="26"/>
                <w:szCs w:val="26"/>
              </w:rPr>
              <w:drawing>
                <wp:inline distT="0" distB="0" distL="0" distR="0" wp14:anchorId="44927231" wp14:editId="41338875">
                  <wp:extent cx="200025" cy="152400"/>
                  <wp:effectExtent l="0" t="0" r="9525" b="0"/>
                  <wp:docPr id="1411591393" name="Picture 1411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35" cstate="email">
                            <a:extLst>
                              <a:ext uri="{28A0092B-C50C-407E-A947-70E740481C1C}">
                                <a14:useLocalDpi xmlns:a14="http://schemas.microsoft.com/office/drawing/2010/main"/>
                              </a:ext>
                            </a:extLst>
                          </a:blip>
                          <a:srcRect/>
                          <a:stretch>
                            <a:fillRect/>
                          </a:stretch>
                        </pic:blipFill>
                        <pic:spPr bwMode="auto">
                          <a:xfrm>
                            <a:off x="0" y="0"/>
                            <a:ext cx="200025" cy="152400"/>
                          </a:xfrm>
                          <a:prstGeom prst="rect">
                            <a:avLst/>
                          </a:prstGeom>
                          <a:noFill/>
                          <a:ln>
                            <a:noFill/>
                          </a:ln>
                        </pic:spPr>
                      </pic:pic>
                    </a:graphicData>
                  </a:graphic>
                </wp:inline>
              </w:drawing>
            </w:r>
            <w:r w:rsidRPr="00541C41">
              <w:rPr>
                <w:color w:val="222222"/>
                <w:sz w:val="26"/>
                <w:szCs w:val="26"/>
                <w:lang w:eastAsia="vi-VN"/>
              </w:rPr>
              <w:t xml:space="preserve">  MgCl</w:t>
            </w:r>
            <w:r w:rsidRPr="00541C41">
              <w:rPr>
                <w:color w:val="222222"/>
                <w:sz w:val="26"/>
                <w:szCs w:val="26"/>
                <w:vertAlign w:val="subscript"/>
                <w:lang w:eastAsia="vi-VN"/>
              </w:rPr>
              <w:t>2</w:t>
            </w:r>
            <w:r w:rsidRPr="00541C41">
              <w:rPr>
                <w:color w:val="222222"/>
                <w:sz w:val="26"/>
                <w:szCs w:val="26"/>
                <w:lang w:eastAsia="vi-VN"/>
              </w:rPr>
              <w:t xml:space="preserve">  +   H</w:t>
            </w:r>
            <w:r w:rsidRPr="00541C41">
              <w:rPr>
                <w:color w:val="222222"/>
                <w:sz w:val="26"/>
                <w:szCs w:val="26"/>
                <w:vertAlign w:val="subscript"/>
                <w:lang w:eastAsia="vi-VN"/>
              </w:rPr>
              <w:t>2</w:t>
            </w:r>
            <w:r w:rsidRPr="00541C41">
              <w:rPr>
                <w:color w:val="222222"/>
                <w:sz w:val="26"/>
                <w:szCs w:val="26"/>
                <w:lang w:eastAsia="vi-VN"/>
              </w:rPr>
              <w:t xml:space="preserve">    (1)</w:t>
            </w:r>
          </w:p>
          <w:p w14:paraId="181234A4"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 xml:space="preserve"> x        2x                               x</w:t>
            </w:r>
          </w:p>
          <w:p w14:paraId="0D7A46A2"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 xml:space="preserve">Fe + 2HCl  </w:t>
            </w:r>
            <w:r w:rsidRPr="00541C41">
              <w:rPr>
                <w:noProof/>
                <w:color w:val="222222"/>
                <w:position w:val="-6"/>
                <w:sz w:val="26"/>
                <w:szCs w:val="26"/>
              </w:rPr>
              <w:drawing>
                <wp:inline distT="0" distB="0" distL="0" distR="0" wp14:anchorId="7106D55B" wp14:editId="2E33F0A2">
                  <wp:extent cx="200025" cy="152400"/>
                  <wp:effectExtent l="0" t="0" r="9525" b="0"/>
                  <wp:docPr id="1411591394" name="Picture 141159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5" cstate="email">
                            <a:extLst>
                              <a:ext uri="{28A0092B-C50C-407E-A947-70E740481C1C}">
                                <a14:useLocalDpi xmlns:a14="http://schemas.microsoft.com/office/drawing/2010/main"/>
                              </a:ext>
                            </a:extLst>
                          </a:blip>
                          <a:srcRect/>
                          <a:stretch>
                            <a:fillRect/>
                          </a:stretch>
                        </pic:blipFill>
                        <pic:spPr bwMode="auto">
                          <a:xfrm>
                            <a:off x="0" y="0"/>
                            <a:ext cx="200025" cy="152400"/>
                          </a:xfrm>
                          <a:prstGeom prst="rect">
                            <a:avLst/>
                          </a:prstGeom>
                          <a:noFill/>
                          <a:ln>
                            <a:noFill/>
                          </a:ln>
                        </pic:spPr>
                      </pic:pic>
                    </a:graphicData>
                  </a:graphic>
                </wp:inline>
              </w:drawing>
            </w:r>
            <w:r w:rsidRPr="00541C41">
              <w:rPr>
                <w:color w:val="222222"/>
                <w:sz w:val="26"/>
                <w:szCs w:val="26"/>
                <w:lang w:eastAsia="vi-VN"/>
              </w:rPr>
              <w:t xml:space="preserve">  FeCl</w:t>
            </w:r>
            <w:r w:rsidRPr="00541C41">
              <w:rPr>
                <w:color w:val="222222"/>
                <w:sz w:val="26"/>
                <w:szCs w:val="26"/>
                <w:vertAlign w:val="subscript"/>
                <w:lang w:eastAsia="vi-VN"/>
              </w:rPr>
              <w:t>2</w:t>
            </w:r>
            <w:r w:rsidRPr="00541C41">
              <w:rPr>
                <w:color w:val="222222"/>
                <w:sz w:val="26"/>
                <w:szCs w:val="26"/>
                <w:lang w:eastAsia="vi-VN"/>
              </w:rPr>
              <w:t xml:space="preserve">  +   H</w:t>
            </w:r>
            <w:r w:rsidRPr="00541C41">
              <w:rPr>
                <w:color w:val="222222"/>
                <w:sz w:val="26"/>
                <w:szCs w:val="26"/>
                <w:vertAlign w:val="subscript"/>
                <w:lang w:eastAsia="vi-VN"/>
              </w:rPr>
              <w:t>2</w:t>
            </w:r>
            <w:r w:rsidRPr="00541C41">
              <w:rPr>
                <w:color w:val="222222"/>
                <w:sz w:val="26"/>
                <w:szCs w:val="26"/>
                <w:lang w:eastAsia="vi-VN"/>
              </w:rPr>
              <w:t xml:space="preserve">    (2)</w:t>
            </w:r>
          </w:p>
          <w:p w14:paraId="26F45A2B"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 xml:space="preserve"> y        2y                            y</w:t>
            </w:r>
          </w:p>
          <w:p w14:paraId="0733E8A2"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Ta có:</w:t>
            </w:r>
          </w:p>
          <w:p w14:paraId="6D704D7D" w14:textId="77777777" w:rsidR="00541C41" w:rsidRPr="00541C41" w:rsidRDefault="00541C41" w:rsidP="00541C41">
            <w:pPr>
              <w:shd w:val="clear" w:color="auto" w:fill="FFFFFF"/>
              <w:spacing w:after="0" w:line="360" w:lineRule="atLeast"/>
              <w:rPr>
                <w:color w:val="222222"/>
                <w:sz w:val="26"/>
                <w:szCs w:val="26"/>
                <w:lang w:eastAsia="vi-VN"/>
              </w:rPr>
            </w:pPr>
            <w:r w:rsidRPr="00541C41">
              <w:rPr>
                <w:noProof/>
                <w:color w:val="222222"/>
                <w:position w:val="-4"/>
                <w:sz w:val="26"/>
                <w:szCs w:val="26"/>
              </w:rPr>
              <w:drawing>
                <wp:inline distT="0" distB="0" distL="0" distR="0" wp14:anchorId="19A331F9" wp14:editId="24C0DD00">
                  <wp:extent cx="114300" cy="180975"/>
                  <wp:effectExtent l="0" t="0" r="0" b="0"/>
                  <wp:docPr id="1411591395" name="Picture 141159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6"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541C41">
              <w:rPr>
                <w:color w:val="222222"/>
                <w:sz w:val="26"/>
                <w:szCs w:val="26"/>
                <w:lang w:eastAsia="vi-VN"/>
              </w:rPr>
              <w:t xml:space="preserve"> m</w:t>
            </w:r>
            <w:r w:rsidRPr="00541C41">
              <w:rPr>
                <w:color w:val="222222"/>
                <w:sz w:val="26"/>
                <w:szCs w:val="26"/>
                <w:vertAlign w:val="subscript"/>
                <w:lang w:eastAsia="vi-VN"/>
              </w:rPr>
              <w:t>hh</w:t>
            </w:r>
            <w:r w:rsidRPr="00541C41">
              <w:rPr>
                <w:color w:val="222222"/>
                <w:sz w:val="26"/>
                <w:szCs w:val="26"/>
                <w:lang w:eastAsia="vi-VN"/>
              </w:rPr>
              <w:t xml:space="preserve"> = 24x + 56y + 12,8 = 23,6 (*)</w:t>
            </w:r>
          </w:p>
          <w:p w14:paraId="0859AEEC"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 xml:space="preserve">    n</w:t>
            </w:r>
            <w:r w:rsidRPr="00541C41">
              <w:rPr>
                <w:color w:val="222222"/>
                <w:sz w:val="26"/>
                <w:szCs w:val="26"/>
                <w:vertAlign w:val="subscript"/>
                <w:lang w:eastAsia="vi-VN"/>
              </w:rPr>
              <w:t>hh</w:t>
            </w:r>
            <w:r w:rsidRPr="00541C41">
              <w:rPr>
                <w:color w:val="222222"/>
                <w:sz w:val="26"/>
                <w:szCs w:val="26"/>
                <w:lang w:eastAsia="vi-VN"/>
              </w:rPr>
              <w:t xml:space="preserve"> = 2x + 2y = 0,5 (**)</w:t>
            </w:r>
          </w:p>
          <w:p w14:paraId="7398469C" w14:textId="77777777" w:rsidR="00541C41" w:rsidRPr="00541C41" w:rsidRDefault="00541C41" w:rsidP="00541C41">
            <w:pPr>
              <w:shd w:val="clear" w:color="auto" w:fill="FFFFFF"/>
              <w:spacing w:after="0" w:line="360" w:lineRule="atLeast"/>
              <w:rPr>
                <w:color w:val="222222"/>
                <w:sz w:val="26"/>
                <w:szCs w:val="26"/>
                <w:lang w:eastAsia="vi-VN"/>
              </w:rPr>
            </w:pPr>
            <w:r w:rsidRPr="00541C41">
              <w:rPr>
                <w:color w:val="222222"/>
                <w:sz w:val="26"/>
                <w:szCs w:val="26"/>
                <w:lang w:eastAsia="vi-VN"/>
              </w:rPr>
              <w:t>Giải (*), (**), ta được x = 0,1; y = 0,15.</w:t>
            </w:r>
          </w:p>
          <w:p w14:paraId="33D9B553" w14:textId="77777777" w:rsidR="00541C41" w:rsidRPr="00541C41" w:rsidRDefault="00541C41" w:rsidP="00D07AEF">
            <w:pPr>
              <w:numPr>
                <w:ilvl w:val="0"/>
                <w:numId w:val="62"/>
              </w:numPr>
              <w:shd w:val="clear" w:color="auto" w:fill="FFFFFF"/>
              <w:spacing w:after="0" w:line="360" w:lineRule="atLeast"/>
              <w:rPr>
                <w:color w:val="222222"/>
                <w:sz w:val="21"/>
                <w:szCs w:val="21"/>
                <w:lang w:val="vi-VN" w:eastAsia="vi-VN"/>
              </w:rPr>
            </w:pPr>
            <w:r w:rsidRPr="00541C41">
              <w:rPr>
                <w:color w:val="222222"/>
                <w:sz w:val="26"/>
                <w:szCs w:val="26"/>
                <w:lang w:eastAsia="vi-VN"/>
              </w:rPr>
              <w:t>Theo (1), (2):</w:t>
            </w:r>
            <w:r w:rsidRPr="00541C41">
              <w:rPr>
                <w:noProof/>
                <w:color w:val="222222"/>
                <w:position w:val="-26"/>
                <w:sz w:val="26"/>
                <w:szCs w:val="26"/>
              </w:rPr>
              <w:drawing>
                <wp:inline distT="0" distB="0" distL="0" distR="0" wp14:anchorId="15EAFDAD" wp14:editId="7312A3EC">
                  <wp:extent cx="1714500" cy="428625"/>
                  <wp:effectExtent l="0" t="0" r="0" b="9525"/>
                  <wp:docPr id="1411591396" name="Picture 141159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7" cstate="email">
                            <a:extLst>
                              <a:ext uri="{28A0092B-C50C-407E-A947-70E740481C1C}">
                                <a14:useLocalDpi xmlns:a14="http://schemas.microsoft.com/office/drawing/2010/main"/>
                              </a:ext>
                            </a:extLst>
                          </a:blip>
                          <a:srcRect/>
                          <a:stretch>
                            <a:fillRect/>
                          </a:stretch>
                        </pic:blipFill>
                        <pic:spPr bwMode="auto">
                          <a:xfrm>
                            <a:off x="0" y="0"/>
                            <a:ext cx="1714500" cy="428625"/>
                          </a:xfrm>
                          <a:prstGeom prst="rect">
                            <a:avLst/>
                          </a:prstGeom>
                          <a:noFill/>
                          <a:ln>
                            <a:noFill/>
                          </a:ln>
                        </pic:spPr>
                      </pic:pic>
                    </a:graphicData>
                  </a:graphic>
                </wp:inline>
              </w:drawing>
            </w:r>
            <w:r w:rsidRPr="00541C41">
              <w:rPr>
                <w:color w:val="222222"/>
                <w:sz w:val="26"/>
                <w:szCs w:val="26"/>
                <w:lang w:eastAsia="vi-VN"/>
              </w:rPr>
              <w:t>(mol)</w:t>
            </w:r>
          </w:p>
          <w:p w14:paraId="420E054C" w14:textId="77777777" w:rsidR="00541C41" w:rsidRPr="00541C41" w:rsidRDefault="00541C41" w:rsidP="00541C41">
            <w:pPr>
              <w:shd w:val="clear" w:color="auto" w:fill="FFFFFF"/>
              <w:spacing w:after="0" w:line="360" w:lineRule="atLeast"/>
              <w:ind w:left="720"/>
              <w:rPr>
                <w:color w:val="222222"/>
                <w:sz w:val="26"/>
                <w:szCs w:val="26"/>
                <w:lang w:eastAsia="vi-VN"/>
              </w:rPr>
            </w:pPr>
            <w:r w:rsidRPr="00541C41">
              <w:rPr>
                <w:noProof/>
                <w:color w:val="222222"/>
                <w:position w:val="-4"/>
                <w:sz w:val="26"/>
                <w:szCs w:val="26"/>
              </w:rPr>
              <w:drawing>
                <wp:inline distT="0" distB="0" distL="0" distR="0" wp14:anchorId="2D2778EA" wp14:editId="5E567D4D">
                  <wp:extent cx="114300" cy="180975"/>
                  <wp:effectExtent l="0" t="0" r="0" b="0"/>
                  <wp:docPr id="1411591397" name="Picture 141159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36"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541C41">
              <w:rPr>
                <w:noProof/>
                <w:color w:val="222222"/>
                <w:position w:val="-16"/>
                <w:sz w:val="26"/>
                <w:szCs w:val="26"/>
              </w:rPr>
              <w:drawing>
                <wp:inline distT="0" distB="0" distL="0" distR="0" wp14:anchorId="3711DA13" wp14:editId="42E7E258">
                  <wp:extent cx="257175" cy="257175"/>
                  <wp:effectExtent l="0" t="0" r="9525" b="9525"/>
                  <wp:docPr id="1411591398" name="Picture 141159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257175" cy="257175"/>
                          </a:xfrm>
                          <a:prstGeom prst="rect">
                            <a:avLst/>
                          </a:prstGeom>
                          <a:noFill/>
                          <a:ln>
                            <a:noFill/>
                          </a:ln>
                        </pic:spPr>
                      </pic:pic>
                    </a:graphicData>
                  </a:graphic>
                </wp:inline>
              </w:drawing>
            </w:r>
            <w:r w:rsidRPr="00541C41">
              <w:rPr>
                <w:color w:val="222222"/>
                <w:sz w:val="26"/>
                <w:szCs w:val="26"/>
                <w:lang w:eastAsia="vi-VN"/>
              </w:rPr>
              <w:t xml:space="preserve"> = 22,4.0,25 = 5,6 (lit)</w:t>
            </w:r>
          </w:p>
          <w:p w14:paraId="2EEE0DC7" w14:textId="77777777" w:rsidR="00541C41" w:rsidRPr="00541C41" w:rsidRDefault="00541C41" w:rsidP="00D07AEF">
            <w:pPr>
              <w:numPr>
                <w:ilvl w:val="0"/>
                <w:numId w:val="62"/>
              </w:numPr>
              <w:shd w:val="clear" w:color="auto" w:fill="FFFFFF"/>
              <w:spacing w:after="0" w:line="360" w:lineRule="atLeast"/>
              <w:rPr>
                <w:color w:val="222222"/>
                <w:sz w:val="21"/>
                <w:szCs w:val="21"/>
                <w:lang w:val="vi-VN" w:eastAsia="vi-VN"/>
              </w:rPr>
            </w:pPr>
            <w:r w:rsidRPr="00541C41">
              <w:rPr>
                <w:color w:val="222222"/>
                <w:sz w:val="26"/>
                <w:szCs w:val="26"/>
                <w:lang w:eastAsia="vi-VN"/>
              </w:rPr>
              <w:t>%m</w:t>
            </w:r>
            <w:r w:rsidRPr="00541C41">
              <w:rPr>
                <w:color w:val="222222"/>
                <w:sz w:val="26"/>
                <w:szCs w:val="26"/>
                <w:vertAlign w:val="subscript"/>
                <w:lang w:eastAsia="vi-VN"/>
              </w:rPr>
              <w:t>Mg</w:t>
            </w:r>
            <w:r w:rsidRPr="00541C41">
              <w:rPr>
                <w:color w:val="222222"/>
                <w:sz w:val="26"/>
                <w:szCs w:val="26"/>
                <w:lang w:eastAsia="vi-VN"/>
              </w:rPr>
              <w:t xml:space="preserve"> = </w:t>
            </w:r>
            <w:r w:rsidRPr="00541C41">
              <w:rPr>
                <w:noProof/>
                <w:color w:val="222222"/>
                <w:position w:val="-30"/>
                <w:sz w:val="26"/>
                <w:szCs w:val="26"/>
              </w:rPr>
              <w:drawing>
                <wp:inline distT="0" distB="0" distL="0" distR="0" wp14:anchorId="54E322D5" wp14:editId="28BC2F8E">
                  <wp:extent cx="1562100" cy="457200"/>
                  <wp:effectExtent l="0" t="0" r="0" b="0"/>
                  <wp:docPr id="1411591399" name="Picture 141159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39" cstate="email">
                            <a:extLst>
                              <a:ext uri="{28A0092B-C50C-407E-A947-70E740481C1C}">
                                <a14:useLocalDpi xmlns:a14="http://schemas.microsoft.com/office/drawing/2010/main"/>
                              </a:ext>
                            </a:extLst>
                          </a:blip>
                          <a:srcRect/>
                          <a:stretch>
                            <a:fillRect/>
                          </a:stretch>
                        </pic:blipFill>
                        <pic:spPr bwMode="auto">
                          <a:xfrm>
                            <a:off x="0" y="0"/>
                            <a:ext cx="1562100" cy="457200"/>
                          </a:xfrm>
                          <a:prstGeom prst="rect">
                            <a:avLst/>
                          </a:prstGeom>
                          <a:noFill/>
                          <a:ln>
                            <a:noFill/>
                          </a:ln>
                        </pic:spPr>
                      </pic:pic>
                    </a:graphicData>
                  </a:graphic>
                </wp:inline>
              </w:drawing>
            </w:r>
          </w:p>
          <w:p w14:paraId="7D93449C" w14:textId="77777777" w:rsidR="00541C41" w:rsidRPr="00541C41" w:rsidRDefault="00541C41" w:rsidP="00541C41">
            <w:pPr>
              <w:shd w:val="clear" w:color="auto" w:fill="FFFFFF"/>
              <w:spacing w:after="0" w:line="360" w:lineRule="atLeast"/>
              <w:ind w:left="720"/>
              <w:rPr>
                <w:color w:val="222222"/>
                <w:sz w:val="26"/>
                <w:szCs w:val="26"/>
                <w:lang w:eastAsia="vi-VN"/>
              </w:rPr>
            </w:pPr>
            <w:r w:rsidRPr="00541C41">
              <w:rPr>
                <w:color w:val="222222"/>
                <w:sz w:val="26"/>
                <w:szCs w:val="26"/>
                <w:lang w:eastAsia="vi-VN"/>
              </w:rPr>
              <w:t>%m</w:t>
            </w:r>
            <w:r w:rsidRPr="00541C41">
              <w:rPr>
                <w:color w:val="222222"/>
                <w:sz w:val="26"/>
                <w:szCs w:val="26"/>
                <w:vertAlign w:val="subscript"/>
                <w:lang w:eastAsia="vi-VN"/>
              </w:rPr>
              <w:t>Fe</w:t>
            </w:r>
            <w:r w:rsidRPr="00541C41">
              <w:rPr>
                <w:color w:val="222222"/>
                <w:sz w:val="26"/>
                <w:szCs w:val="26"/>
                <w:lang w:eastAsia="vi-VN"/>
              </w:rPr>
              <w:t xml:space="preserve"> = </w:t>
            </w:r>
            <w:r w:rsidRPr="00541C41">
              <w:rPr>
                <w:noProof/>
                <w:color w:val="222222"/>
                <w:position w:val="-30"/>
                <w:sz w:val="26"/>
                <w:szCs w:val="26"/>
              </w:rPr>
              <w:drawing>
                <wp:inline distT="0" distB="0" distL="0" distR="0" wp14:anchorId="56791CD2" wp14:editId="7F539401">
                  <wp:extent cx="1676400" cy="457200"/>
                  <wp:effectExtent l="0" t="0" r="0" b="0"/>
                  <wp:docPr id="1411591400" name="Picture 141159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40" cstate="email">
                            <a:extLst>
                              <a:ext uri="{28A0092B-C50C-407E-A947-70E740481C1C}">
                                <a14:useLocalDpi xmlns:a14="http://schemas.microsoft.com/office/drawing/2010/main"/>
                              </a:ext>
                            </a:extLst>
                          </a:blip>
                          <a:srcRect/>
                          <a:stretch>
                            <a:fillRect/>
                          </a:stretch>
                        </pic:blipFill>
                        <pic:spPr bwMode="auto">
                          <a:xfrm>
                            <a:off x="0" y="0"/>
                            <a:ext cx="1676400" cy="457200"/>
                          </a:xfrm>
                          <a:prstGeom prst="rect">
                            <a:avLst/>
                          </a:prstGeom>
                          <a:noFill/>
                          <a:ln>
                            <a:noFill/>
                          </a:ln>
                        </pic:spPr>
                      </pic:pic>
                    </a:graphicData>
                  </a:graphic>
                </wp:inline>
              </w:drawing>
            </w:r>
          </w:p>
          <w:p w14:paraId="15BC1327" w14:textId="77777777" w:rsidR="00541C41" w:rsidRPr="00541C41" w:rsidRDefault="00541C41" w:rsidP="00541C41">
            <w:pPr>
              <w:shd w:val="clear" w:color="auto" w:fill="FFFFFF"/>
              <w:spacing w:after="0" w:line="360" w:lineRule="atLeast"/>
              <w:ind w:left="720"/>
              <w:rPr>
                <w:color w:val="222222"/>
                <w:sz w:val="21"/>
                <w:szCs w:val="21"/>
                <w:lang w:val="vi-VN" w:eastAsia="vi-VN"/>
              </w:rPr>
            </w:pPr>
            <w:r w:rsidRPr="00541C41">
              <w:rPr>
                <w:color w:val="222222"/>
                <w:sz w:val="26"/>
                <w:szCs w:val="26"/>
                <w:lang w:eastAsia="vi-VN"/>
              </w:rPr>
              <w:t>%m</w:t>
            </w:r>
            <w:r w:rsidRPr="00541C41">
              <w:rPr>
                <w:color w:val="222222"/>
                <w:sz w:val="26"/>
                <w:szCs w:val="26"/>
                <w:vertAlign w:val="subscript"/>
                <w:lang w:eastAsia="vi-VN"/>
              </w:rPr>
              <w:t>Cu</w:t>
            </w:r>
            <w:r w:rsidRPr="00541C41">
              <w:rPr>
                <w:color w:val="222222"/>
                <w:sz w:val="26"/>
                <w:szCs w:val="26"/>
                <w:lang w:eastAsia="vi-VN"/>
              </w:rPr>
              <w:t xml:space="preserve"> = 100% - 10,17% - 35,59% = 54,24%</w:t>
            </w:r>
          </w:p>
        </w:tc>
        <w:tc>
          <w:tcPr>
            <w:tcW w:w="972" w:type="dxa"/>
            <w:tcBorders>
              <w:top w:val="single" w:sz="4" w:space="0" w:color="auto"/>
              <w:left w:val="single" w:sz="4" w:space="0" w:color="auto"/>
              <w:bottom w:val="single" w:sz="4" w:space="0" w:color="auto"/>
              <w:right w:val="single" w:sz="4" w:space="0" w:color="auto"/>
            </w:tcBorders>
          </w:tcPr>
          <w:p w14:paraId="6B378A05" w14:textId="77777777" w:rsidR="00541C41" w:rsidRPr="00541C41" w:rsidRDefault="00541C41" w:rsidP="00541C41">
            <w:pPr>
              <w:spacing w:after="0"/>
              <w:jc w:val="center"/>
              <w:rPr>
                <w:sz w:val="26"/>
                <w:szCs w:val="26"/>
              </w:rPr>
            </w:pPr>
            <w:r w:rsidRPr="00541C41">
              <w:rPr>
                <w:sz w:val="26"/>
                <w:szCs w:val="26"/>
              </w:rPr>
              <w:t>0,25</w:t>
            </w:r>
          </w:p>
          <w:p w14:paraId="4CB6CD43" w14:textId="77777777" w:rsidR="00541C41" w:rsidRPr="00541C41" w:rsidRDefault="00541C41" w:rsidP="00541C41">
            <w:pPr>
              <w:spacing w:after="0"/>
              <w:jc w:val="center"/>
              <w:rPr>
                <w:sz w:val="26"/>
                <w:szCs w:val="26"/>
              </w:rPr>
            </w:pPr>
          </w:p>
          <w:p w14:paraId="1BED6F77" w14:textId="77777777" w:rsidR="00541C41" w:rsidRPr="00541C41" w:rsidRDefault="00541C41" w:rsidP="00541C41">
            <w:pPr>
              <w:spacing w:after="0"/>
              <w:jc w:val="center"/>
              <w:rPr>
                <w:sz w:val="26"/>
                <w:szCs w:val="26"/>
              </w:rPr>
            </w:pPr>
          </w:p>
          <w:p w14:paraId="7ED9DFD3" w14:textId="77777777" w:rsidR="00541C41" w:rsidRPr="00541C41" w:rsidRDefault="00541C41" w:rsidP="00541C41">
            <w:pPr>
              <w:spacing w:after="0"/>
              <w:jc w:val="center"/>
              <w:rPr>
                <w:sz w:val="26"/>
                <w:szCs w:val="26"/>
              </w:rPr>
            </w:pPr>
          </w:p>
          <w:p w14:paraId="076C9951" w14:textId="77777777" w:rsidR="00541C41" w:rsidRPr="00541C41" w:rsidRDefault="00541C41" w:rsidP="00541C41">
            <w:pPr>
              <w:spacing w:after="0"/>
              <w:rPr>
                <w:sz w:val="26"/>
                <w:szCs w:val="26"/>
              </w:rPr>
            </w:pPr>
            <w:r w:rsidRPr="00541C41">
              <w:rPr>
                <w:sz w:val="26"/>
                <w:szCs w:val="26"/>
              </w:rPr>
              <w:t>0,25</w:t>
            </w:r>
          </w:p>
          <w:p w14:paraId="6C426F0C" w14:textId="77777777" w:rsidR="00541C41" w:rsidRPr="00541C41" w:rsidRDefault="00541C41" w:rsidP="00541C41">
            <w:pPr>
              <w:spacing w:after="0"/>
              <w:rPr>
                <w:sz w:val="26"/>
                <w:szCs w:val="26"/>
              </w:rPr>
            </w:pPr>
          </w:p>
          <w:p w14:paraId="4BAB0928" w14:textId="77777777" w:rsidR="00541C41" w:rsidRPr="00541C41" w:rsidRDefault="00541C41" w:rsidP="00541C41">
            <w:pPr>
              <w:spacing w:after="0"/>
              <w:rPr>
                <w:sz w:val="26"/>
                <w:szCs w:val="26"/>
              </w:rPr>
            </w:pPr>
          </w:p>
          <w:p w14:paraId="7B8B2FA6" w14:textId="77777777" w:rsidR="00541C41" w:rsidRPr="00541C41" w:rsidRDefault="00541C41" w:rsidP="00541C41">
            <w:pPr>
              <w:spacing w:after="0"/>
              <w:rPr>
                <w:sz w:val="26"/>
                <w:szCs w:val="26"/>
              </w:rPr>
            </w:pPr>
          </w:p>
          <w:p w14:paraId="25AFF7A1" w14:textId="77777777" w:rsidR="00541C41" w:rsidRPr="00541C41" w:rsidRDefault="00541C41" w:rsidP="00541C41">
            <w:pPr>
              <w:spacing w:after="0"/>
              <w:rPr>
                <w:sz w:val="26"/>
                <w:szCs w:val="26"/>
              </w:rPr>
            </w:pPr>
            <w:r w:rsidRPr="00541C41">
              <w:rPr>
                <w:sz w:val="26"/>
                <w:szCs w:val="26"/>
              </w:rPr>
              <w:t>0,25</w:t>
            </w:r>
          </w:p>
          <w:p w14:paraId="6ABBACEF" w14:textId="77777777" w:rsidR="00541C41" w:rsidRPr="00541C41" w:rsidRDefault="00541C41" w:rsidP="00541C41">
            <w:pPr>
              <w:spacing w:after="0"/>
              <w:rPr>
                <w:sz w:val="26"/>
                <w:szCs w:val="26"/>
              </w:rPr>
            </w:pPr>
          </w:p>
          <w:p w14:paraId="3CE637AC" w14:textId="77777777" w:rsidR="00541C41" w:rsidRPr="00541C41" w:rsidRDefault="00541C41" w:rsidP="00541C41">
            <w:pPr>
              <w:spacing w:after="0"/>
              <w:rPr>
                <w:sz w:val="26"/>
                <w:szCs w:val="26"/>
              </w:rPr>
            </w:pPr>
          </w:p>
          <w:p w14:paraId="66F29C12" w14:textId="77777777" w:rsidR="00541C41" w:rsidRPr="00541C41" w:rsidRDefault="00541C41" w:rsidP="00541C41">
            <w:pPr>
              <w:spacing w:after="0"/>
              <w:rPr>
                <w:sz w:val="26"/>
                <w:szCs w:val="26"/>
              </w:rPr>
            </w:pPr>
          </w:p>
          <w:p w14:paraId="045A4F89" w14:textId="77777777" w:rsidR="00541C41" w:rsidRPr="00541C41" w:rsidRDefault="00541C41" w:rsidP="00541C41">
            <w:pPr>
              <w:spacing w:after="0"/>
              <w:rPr>
                <w:sz w:val="26"/>
                <w:szCs w:val="26"/>
              </w:rPr>
            </w:pPr>
            <w:r w:rsidRPr="00541C41">
              <w:rPr>
                <w:sz w:val="26"/>
                <w:szCs w:val="26"/>
              </w:rPr>
              <w:t>0,25</w:t>
            </w:r>
          </w:p>
          <w:p w14:paraId="17A9EAF4" w14:textId="77777777" w:rsidR="00541C41" w:rsidRPr="00541C41" w:rsidRDefault="00541C41" w:rsidP="00541C41">
            <w:pPr>
              <w:spacing w:after="0"/>
              <w:rPr>
                <w:sz w:val="26"/>
                <w:szCs w:val="26"/>
              </w:rPr>
            </w:pPr>
          </w:p>
          <w:p w14:paraId="6CA73E3F" w14:textId="77777777" w:rsidR="00541C41" w:rsidRPr="00541C41" w:rsidRDefault="00541C41" w:rsidP="00541C41">
            <w:pPr>
              <w:spacing w:after="0"/>
              <w:rPr>
                <w:sz w:val="26"/>
                <w:szCs w:val="26"/>
              </w:rPr>
            </w:pPr>
          </w:p>
          <w:p w14:paraId="670BEC26" w14:textId="77777777" w:rsidR="00541C41" w:rsidRPr="00541C41" w:rsidRDefault="00541C41" w:rsidP="00541C41">
            <w:pPr>
              <w:spacing w:after="0"/>
              <w:rPr>
                <w:sz w:val="26"/>
                <w:szCs w:val="26"/>
              </w:rPr>
            </w:pPr>
          </w:p>
          <w:p w14:paraId="4F6F51FC" w14:textId="77777777" w:rsidR="00541C41" w:rsidRPr="00541C41" w:rsidRDefault="00541C41" w:rsidP="00541C41">
            <w:pPr>
              <w:spacing w:after="0"/>
              <w:rPr>
                <w:sz w:val="26"/>
                <w:szCs w:val="26"/>
              </w:rPr>
            </w:pPr>
            <w:r w:rsidRPr="00541C41">
              <w:rPr>
                <w:sz w:val="26"/>
                <w:szCs w:val="26"/>
              </w:rPr>
              <w:t>0,5</w:t>
            </w:r>
          </w:p>
          <w:p w14:paraId="7CA904C3" w14:textId="77777777" w:rsidR="00541C41" w:rsidRPr="00541C41" w:rsidRDefault="00541C41" w:rsidP="00541C41">
            <w:pPr>
              <w:spacing w:after="0"/>
              <w:rPr>
                <w:sz w:val="26"/>
                <w:szCs w:val="26"/>
              </w:rPr>
            </w:pPr>
          </w:p>
          <w:p w14:paraId="7B28B355" w14:textId="77777777" w:rsidR="00541C41" w:rsidRPr="00541C41" w:rsidRDefault="00541C41" w:rsidP="00541C41">
            <w:pPr>
              <w:spacing w:after="0"/>
              <w:rPr>
                <w:sz w:val="26"/>
                <w:szCs w:val="26"/>
              </w:rPr>
            </w:pPr>
          </w:p>
          <w:p w14:paraId="6374C5E1" w14:textId="77777777" w:rsidR="00541C41" w:rsidRPr="00541C41" w:rsidRDefault="00541C41" w:rsidP="00541C41">
            <w:pPr>
              <w:spacing w:after="0"/>
              <w:rPr>
                <w:sz w:val="26"/>
                <w:szCs w:val="26"/>
              </w:rPr>
            </w:pPr>
          </w:p>
          <w:p w14:paraId="11D82846" w14:textId="77777777" w:rsidR="00541C41" w:rsidRPr="00541C41" w:rsidRDefault="00541C41" w:rsidP="00541C41">
            <w:pPr>
              <w:spacing w:after="0"/>
              <w:rPr>
                <w:sz w:val="26"/>
                <w:szCs w:val="26"/>
              </w:rPr>
            </w:pPr>
            <w:r w:rsidRPr="00541C41">
              <w:rPr>
                <w:sz w:val="26"/>
                <w:szCs w:val="26"/>
              </w:rPr>
              <w:t>0,5</w:t>
            </w:r>
          </w:p>
          <w:p w14:paraId="2C8DCF9C" w14:textId="77777777" w:rsidR="00541C41" w:rsidRPr="00541C41" w:rsidRDefault="00541C41" w:rsidP="00541C41">
            <w:pPr>
              <w:spacing w:after="0"/>
              <w:rPr>
                <w:sz w:val="26"/>
                <w:szCs w:val="26"/>
              </w:rPr>
            </w:pPr>
          </w:p>
        </w:tc>
      </w:tr>
    </w:tbl>
    <w:p w14:paraId="750D57E6" w14:textId="77777777" w:rsidR="00541C41" w:rsidRPr="00541C41" w:rsidRDefault="00541C41" w:rsidP="00541C41">
      <w:pPr>
        <w:spacing w:after="0"/>
        <w:rPr>
          <w:rFonts w:eastAsia="SimSun"/>
          <w:sz w:val="25"/>
          <w:szCs w:val="25"/>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223"/>
        <w:gridCol w:w="1428"/>
      </w:tblGrid>
      <w:tr w:rsidR="00541C41" w:rsidRPr="00541C41" w14:paraId="2A60BE61" w14:textId="77777777" w:rsidTr="00C20F72">
        <w:trPr>
          <w:trHeight w:val="5802"/>
        </w:trPr>
        <w:tc>
          <w:tcPr>
            <w:tcW w:w="738" w:type="dxa"/>
            <w:vAlign w:val="center"/>
          </w:tcPr>
          <w:p w14:paraId="1BF20592" w14:textId="77777777" w:rsidR="00541C41" w:rsidRPr="00541C41" w:rsidRDefault="00541C41" w:rsidP="00541C41">
            <w:pPr>
              <w:spacing w:after="0"/>
              <w:jc w:val="center"/>
              <w:rPr>
                <w:rFonts w:eastAsia="Times New Roman"/>
                <w:sz w:val="25"/>
                <w:szCs w:val="25"/>
              </w:rPr>
            </w:pPr>
            <w:r w:rsidRPr="00541C41">
              <w:rPr>
                <w:rFonts w:eastAsia="SimSun"/>
                <w:sz w:val="25"/>
                <w:szCs w:val="25"/>
              </w:rPr>
              <w:lastRenderedPageBreak/>
              <w:t>Câu 5:</w:t>
            </w:r>
          </w:p>
          <w:p w14:paraId="2ECC84FC" w14:textId="77777777" w:rsidR="00541C41" w:rsidRPr="00541C41" w:rsidRDefault="00541C41" w:rsidP="00541C41">
            <w:pPr>
              <w:spacing w:after="0"/>
              <w:jc w:val="center"/>
              <w:rPr>
                <w:rFonts w:eastAsia="Times New Roman"/>
                <w:sz w:val="25"/>
                <w:szCs w:val="25"/>
              </w:rPr>
            </w:pPr>
          </w:p>
          <w:p w14:paraId="7716944E" w14:textId="77777777" w:rsidR="00541C41" w:rsidRPr="00541C41" w:rsidRDefault="00541C41" w:rsidP="00541C41">
            <w:pPr>
              <w:spacing w:after="0"/>
              <w:jc w:val="center"/>
              <w:rPr>
                <w:rFonts w:eastAsia="Times New Roman"/>
                <w:sz w:val="25"/>
                <w:szCs w:val="25"/>
              </w:rPr>
            </w:pPr>
          </w:p>
          <w:p w14:paraId="38446F98" w14:textId="77777777" w:rsidR="00541C41" w:rsidRPr="00541C41" w:rsidRDefault="00541C41" w:rsidP="00541C41">
            <w:pPr>
              <w:spacing w:after="0"/>
              <w:jc w:val="center"/>
              <w:rPr>
                <w:rFonts w:eastAsia="Times New Roman"/>
                <w:sz w:val="25"/>
                <w:szCs w:val="25"/>
              </w:rPr>
            </w:pPr>
            <w:r w:rsidRPr="00541C41">
              <w:rPr>
                <w:rFonts w:eastAsia="Times New Roman"/>
                <w:sz w:val="25"/>
                <w:szCs w:val="25"/>
              </w:rPr>
              <w:t>6</w:t>
            </w:r>
          </w:p>
        </w:tc>
        <w:tc>
          <w:tcPr>
            <w:tcW w:w="7223" w:type="dxa"/>
          </w:tcPr>
          <w:p w14:paraId="3479EC6B" w14:textId="77777777" w:rsidR="00541C41" w:rsidRPr="00541C41" w:rsidRDefault="00541C41" w:rsidP="00541C41">
            <w:pPr>
              <w:spacing w:after="0"/>
              <w:rPr>
                <w:rFonts w:eastAsia="SimSun"/>
                <w:sz w:val="25"/>
                <w:szCs w:val="25"/>
              </w:rPr>
            </w:pPr>
            <w:r w:rsidRPr="00541C41">
              <w:rPr>
                <w:rFonts w:eastAsia="SimSun"/>
                <w:sz w:val="25"/>
                <w:szCs w:val="25"/>
              </w:rPr>
              <w:t>Theo đầu bài ta có tỷ lệ:</w:t>
            </w:r>
            <w:r w:rsidRPr="00541C41">
              <w:rPr>
                <w:rFonts w:eastAsia="SimSun"/>
                <w:position w:val="-34"/>
                <w:sz w:val="25"/>
                <w:szCs w:val="25"/>
              </w:rPr>
              <w:object w:dxaOrig="4120" w:dyaOrig="759" w14:anchorId="66448351">
                <v:shape id="Object 92" o:spid="_x0000_i1590" type="#_x0000_t75" style="width:206.25pt;height:38.25pt" o:ole="">
                  <v:imagedata r:id="rId1141" o:title=""/>
                </v:shape>
                <o:OLEObject Type="Embed" ProgID="Equation.DSMT4" ShapeID="Object 92" DrawAspect="Content" ObjectID="_1773308634" r:id="rId1142"/>
              </w:object>
            </w:r>
          </w:p>
          <w:p w14:paraId="446F8250" w14:textId="77777777" w:rsidR="00541C41" w:rsidRPr="00541C41" w:rsidRDefault="00541C41" w:rsidP="00541C41">
            <w:pPr>
              <w:spacing w:after="0"/>
              <w:rPr>
                <w:rFonts w:eastAsia="SimSun"/>
                <w:sz w:val="25"/>
                <w:szCs w:val="25"/>
              </w:rPr>
            </w:pPr>
            <w:r w:rsidRPr="00541C41">
              <w:rPr>
                <w:rFonts w:eastAsia="SimSun"/>
                <w:sz w:val="25"/>
                <w:szCs w:val="25"/>
              </w:rPr>
              <w:t>Giải ra ta được n = 2</w:t>
            </w:r>
          </w:p>
          <w:p w14:paraId="04E70ECF" w14:textId="77777777" w:rsidR="00541C41" w:rsidRPr="00541C41" w:rsidRDefault="00541C41" w:rsidP="00541C41">
            <w:pPr>
              <w:spacing w:after="0"/>
              <w:rPr>
                <w:rFonts w:eastAsia="SimSun"/>
                <w:sz w:val="25"/>
                <w:szCs w:val="25"/>
              </w:rPr>
            </w:pPr>
            <w:r w:rsidRPr="00541C41">
              <w:rPr>
                <w:rFonts w:eastAsia="SimSun"/>
                <w:sz w:val="25"/>
                <w:szCs w:val="25"/>
              </w:rPr>
              <w:t>Vậy công thức hóa học của muối là CaSO</w:t>
            </w:r>
            <w:r w:rsidRPr="00541C41">
              <w:rPr>
                <w:rFonts w:eastAsia="SimSun"/>
                <w:sz w:val="25"/>
                <w:szCs w:val="25"/>
                <w:vertAlign w:val="subscript"/>
              </w:rPr>
              <w:t>4</w:t>
            </w:r>
            <w:r w:rsidRPr="00541C41">
              <w:rPr>
                <w:rFonts w:eastAsia="SimSun"/>
                <w:sz w:val="25"/>
                <w:szCs w:val="25"/>
              </w:rPr>
              <w:t>.2H</w:t>
            </w:r>
            <w:r w:rsidRPr="00541C41">
              <w:rPr>
                <w:rFonts w:eastAsia="SimSun"/>
                <w:sz w:val="25"/>
                <w:szCs w:val="25"/>
                <w:vertAlign w:val="subscript"/>
              </w:rPr>
              <w:t>2</w:t>
            </w:r>
            <w:r w:rsidRPr="00541C41">
              <w:rPr>
                <w:rFonts w:eastAsia="SimSun"/>
                <w:sz w:val="25"/>
                <w:szCs w:val="25"/>
              </w:rPr>
              <w:t>O</w:t>
            </w:r>
          </w:p>
          <w:p w14:paraId="2F2FC336" w14:textId="77777777" w:rsidR="00541C41" w:rsidRPr="00541C41" w:rsidRDefault="00541C41" w:rsidP="00541C41">
            <w:pPr>
              <w:spacing w:after="0"/>
              <w:rPr>
                <w:rFonts w:eastAsia="Times New Roman"/>
                <w:sz w:val="28"/>
                <w:szCs w:val="28"/>
              </w:rPr>
            </w:pPr>
            <w:r w:rsidRPr="00541C41">
              <w:rPr>
                <w:rFonts w:eastAsia="Times New Roman"/>
                <w:sz w:val="28"/>
                <w:szCs w:val="28"/>
              </w:rPr>
              <w:t>PTHH: CuO   +     H</w:t>
            </w:r>
            <w:r w:rsidRPr="00541C41">
              <w:rPr>
                <w:rFonts w:eastAsia="Times New Roman"/>
                <w:sz w:val="28"/>
                <w:szCs w:val="28"/>
                <w:vertAlign w:val="subscript"/>
              </w:rPr>
              <w:t>2</w:t>
            </w:r>
            <w:r w:rsidRPr="00541C41">
              <w:rPr>
                <w:rFonts w:eastAsia="Times New Roman"/>
                <w:sz w:val="28"/>
                <w:szCs w:val="28"/>
              </w:rPr>
              <w:t xml:space="preserve">  </w:t>
            </w:r>
            <w:r w:rsidRPr="00541C41">
              <w:rPr>
                <w:rFonts w:eastAsia="Times New Roman"/>
                <w:position w:val="-6"/>
                <w:sz w:val="28"/>
                <w:szCs w:val="28"/>
              </w:rPr>
              <w:object w:dxaOrig="679" w:dyaOrig="359" w14:anchorId="6D6EA62C">
                <v:shape id="Object 122" o:spid="_x0000_i1591" type="#_x0000_t75" style="width:33.75pt;height:18pt" o:ole="">
                  <v:imagedata r:id="rId1143" o:title=""/>
                </v:shape>
                <o:OLEObject Type="Embed" ProgID="Equation.DSMT4" ShapeID="Object 122" DrawAspect="Content" ObjectID="_1773308635" r:id="rId1144">
                  <o:FieldCodes>\* MERGEFORMAT</o:FieldCodes>
                </o:OLEObject>
              </w:object>
            </w:r>
            <w:r w:rsidRPr="00541C41">
              <w:rPr>
                <w:rFonts w:eastAsia="Times New Roman"/>
                <w:sz w:val="28"/>
                <w:szCs w:val="28"/>
              </w:rPr>
              <w:t>Cu    +    H</w:t>
            </w:r>
            <w:r w:rsidRPr="00541C41">
              <w:rPr>
                <w:rFonts w:eastAsia="Times New Roman"/>
                <w:sz w:val="28"/>
                <w:szCs w:val="28"/>
                <w:vertAlign w:val="subscript"/>
              </w:rPr>
              <w:t>2</w:t>
            </w:r>
            <w:r w:rsidRPr="00541C41">
              <w:rPr>
                <w:rFonts w:eastAsia="Times New Roman"/>
                <w:sz w:val="28"/>
                <w:szCs w:val="28"/>
              </w:rPr>
              <w:t>O             (1)</w:t>
            </w:r>
          </w:p>
          <w:p w14:paraId="5660C84E" w14:textId="77777777" w:rsidR="00541C41" w:rsidRPr="00541C41" w:rsidRDefault="00541C41" w:rsidP="00541C41">
            <w:pPr>
              <w:spacing w:after="0"/>
              <w:rPr>
                <w:rFonts w:eastAsia="Times New Roman"/>
                <w:sz w:val="28"/>
                <w:szCs w:val="28"/>
              </w:rPr>
            </w:pPr>
            <w:r w:rsidRPr="00541C41">
              <w:rPr>
                <w:rFonts w:eastAsia="Times New Roman"/>
                <w:sz w:val="28"/>
                <w:szCs w:val="28"/>
              </w:rPr>
              <w:t xml:space="preserve">             PbO   +     H</w:t>
            </w:r>
            <w:r w:rsidRPr="00541C41">
              <w:rPr>
                <w:rFonts w:eastAsia="Times New Roman"/>
                <w:sz w:val="28"/>
                <w:szCs w:val="28"/>
                <w:vertAlign w:val="subscript"/>
              </w:rPr>
              <w:t>2</w:t>
            </w:r>
            <w:r w:rsidRPr="00541C41">
              <w:rPr>
                <w:rFonts w:eastAsia="Times New Roman"/>
                <w:sz w:val="28"/>
                <w:szCs w:val="28"/>
              </w:rPr>
              <w:t xml:space="preserve">    </w:t>
            </w:r>
            <w:r w:rsidRPr="00541C41">
              <w:rPr>
                <w:rFonts w:eastAsia="Times New Roman"/>
                <w:position w:val="-6"/>
                <w:sz w:val="28"/>
                <w:szCs w:val="28"/>
              </w:rPr>
              <w:object w:dxaOrig="679" w:dyaOrig="359" w14:anchorId="48E9C777">
                <v:shape id="Object 123" o:spid="_x0000_i1592" type="#_x0000_t75" style="width:33.75pt;height:18pt" o:ole="">
                  <v:imagedata r:id="rId1143" o:title=""/>
                </v:shape>
                <o:OLEObject Type="Embed" ProgID="Equation.DSMT4" ShapeID="Object 123" DrawAspect="Content" ObjectID="_1773308636" r:id="rId1145">
                  <o:FieldCodes>\* MERGEFORMAT</o:FieldCodes>
                </o:OLEObject>
              </w:object>
            </w:r>
            <w:r w:rsidRPr="00541C41">
              <w:rPr>
                <w:rFonts w:eastAsia="Times New Roman"/>
                <w:sz w:val="28"/>
                <w:szCs w:val="28"/>
              </w:rPr>
              <w:t xml:space="preserve">  Pb    +    H</w:t>
            </w:r>
            <w:r w:rsidRPr="00541C41">
              <w:rPr>
                <w:rFonts w:eastAsia="Times New Roman"/>
                <w:sz w:val="28"/>
                <w:szCs w:val="28"/>
                <w:vertAlign w:val="subscript"/>
              </w:rPr>
              <w:t>2</w:t>
            </w:r>
            <w:r w:rsidRPr="00541C41">
              <w:rPr>
                <w:rFonts w:eastAsia="Times New Roman"/>
                <w:sz w:val="28"/>
                <w:szCs w:val="28"/>
              </w:rPr>
              <w:t>O             (2)</w:t>
            </w:r>
          </w:p>
          <w:p w14:paraId="59F1426F" w14:textId="77777777" w:rsidR="00541C41" w:rsidRPr="00541C41" w:rsidRDefault="00541C41" w:rsidP="00541C41">
            <w:pPr>
              <w:spacing w:after="0"/>
              <w:rPr>
                <w:rFonts w:eastAsia="Times New Roman"/>
                <w:sz w:val="28"/>
                <w:szCs w:val="28"/>
              </w:rPr>
            </w:pPr>
            <w:r w:rsidRPr="00541C41">
              <w:rPr>
                <w:rFonts w:eastAsia="Times New Roman"/>
                <w:sz w:val="28"/>
                <w:szCs w:val="28"/>
              </w:rPr>
              <w:t>Sau phản ứng chất khí dẫn qua bình đựng P</w:t>
            </w:r>
            <w:r w:rsidRPr="00541C41">
              <w:rPr>
                <w:rFonts w:eastAsia="Times New Roman"/>
                <w:sz w:val="28"/>
                <w:szCs w:val="28"/>
                <w:vertAlign w:val="subscript"/>
              </w:rPr>
              <w:t>2</w:t>
            </w:r>
            <w:r w:rsidRPr="00541C41">
              <w:rPr>
                <w:rFonts w:eastAsia="Times New Roman"/>
                <w:sz w:val="28"/>
                <w:szCs w:val="28"/>
              </w:rPr>
              <w:t>O</w:t>
            </w:r>
            <w:r w:rsidRPr="00541C41">
              <w:rPr>
                <w:rFonts w:eastAsia="Times New Roman"/>
                <w:sz w:val="28"/>
                <w:szCs w:val="28"/>
                <w:vertAlign w:val="subscript"/>
              </w:rPr>
              <w:t>2</w:t>
            </w:r>
            <w:r w:rsidRPr="00541C41">
              <w:rPr>
                <w:rFonts w:eastAsia="Times New Roman"/>
                <w:sz w:val="28"/>
                <w:szCs w:val="28"/>
              </w:rPr>
              <w:t xml:space="preserve"> thấy khối lượng bình giảm 0,9 gam =&gt; </w:t>
            </w:r>
            <w:r w:rsidRPr="00541C41">
              <w:rPr>
                <w:rFonts w:eastAsia="Times New Roman"/>
                <w:position w:val="-14"/>
                <w:sz w:val="28"/>
                <w:szCs w:val="28"/>
              </w:rPr>
              <w:object w:dxaOrig="1540" w:dyaOrig="379" w14:anchorId="4B960635">
                <v:shape id="Object 102" o:spid="_x0000_i1593" type="#_x0000_t75" style="width:77.25pt;height:18.75pt" o:ole="">
                  <v:imagedata r:id="rId1146" o:title=""/>
                </v:shape>
                <o:OLEObject Type="Embed" ProgID="Equation.DSMT4" ShapeID="Object 102" DrawAspect="Content" ObjectID="_1773308637" r:id="rId1147"/>
              </w:object>
            </w:r>
            <w:r w:rsidRPr="00541C41">
              <w:rPr>
                <w:rFonts w:eastAsia="Times New Roman"/>
                <w:sz w:val="28"/>
                <w:szCs w:val="28"/>
              </w:rPr>
              <w:t xml:space="preserve"> =&gt; </w:t>
            </w:r>
            <w:r w:rsidRPr="00541C41">
              <w:rPr>
                <w:rFonts w:eastAsia="Times New Roman"/>
                <w:position w:val="-24"/>
                <w:sz w:val="28"/>
                <w:szCs w:val="28"/>
              </w:rPr>
              <w:object w:dxaOrig="2180" w:dyaOrig="619" w14:anchorId="55790142">
                <v:shape id="Object 103" o:spid="_x0000_i1594" type="#_x0000_t75" style="width:108.75pt;height:30.75pt" o:ole="">
                  <v:imagedata r:id="rId1148" o:title=""/>
                </v:shape>
                <o:OLEObject Type="Embed" ProgID="Equation.DSMT4" ShapeID="Object 103" DrawAspect="Content" ObjectID="_1773308638" r:id="rId1149"/>
              </w:object>
            </w:r>
          </w:p>
          <w:p w14:paraId="178E7DF5" w14:textId="77777777" w:rsidR="00541C41" w:rsidRPr="00541C41" w:rsidRDefault="00541C41" w:rsidP="00541C41">
            <w:pPr>
              <w:spacing w:after="0"/>
              <w:rPr>
                <w:rFonts w:eastAsia="Times New Roman"/>
                <w:sz w:val="28"/>
                <w:szCs w:val="28"/>
              </w:rPr>
            </w:pPr>
            <w:r w:rsidRPr="00541C41">
              <w:rPr>
                <w:rFonts w:eastAsia="Times New Roman"/>
                <w:sz w:val="28"/>
                <w:szCs w:val="28"/>
              </w:rPr>
              <w:t>Gọi số mol CuO và PbO lần lượt là x mol và y mol (x,y &gt; 0)</w:t>
            </w:r>
          </w:p>
          <w:p w14:paraId="5082ED7B" w14:textId="77777777" w:rsidR="00541C41" w:rsidRPr="00541C41" w:rsidRDefault="00541C41" w:rsidP="00541C41">
            <w:pPr>
              <w:spacing w:after="0"/>
              <w:rPr>
                <w:rFonts w:eastAsia="Times New Roman"/>
                <w:sz w:val="28"/>
                <w:szCs w:val="28"/>
              </w:rPr>
            </w:pPr>
            <w:r w:rsidRPr="00541C41">
              <w:rPr>
                <w:rFonts w:eastAsia="Times New Roman"/>
                <w:sz w:val="28"/>
                <w:szCs w:val="28"/>
              </w:rPr>
              <w:t xml:space="preserve">Ta có PTĐS: 80x + 223y = 5,43 =&gt; </w:t>
            </w:r>
            <w:r w:rsidRPr="00541C41">
              <w:rPr>
                <w:rFonts w:eastAsia="Times New Roman"/>
                <w:position w:val="-24"/>
                <w:sz w:val="28"/>
                <w:szCs w:val="28"/>
              </w:rPr>
              <w:object w:dxaOrig="1560" w:dyaOrig="619" w14:anchorId="1E32314C">
                <v:shape id="Object 104" o:spid="_x0000_i1595" type="#_x0000_t75" style="width:78pt;height:30.75pt" o:ole="">
                  <v:imagedata r:id="rId1150" o:title=""/>
                </v:shape>
                <o:OLEObject Type="Embed" ProgID="Equation.3" ShapeID="Object 104" DrawAspect="Content" ObjectID="_1773308639" r:id="rId1151">
                  <o:FieldCodes>\* MERGEFORMAT</o:FieldCodes>
                </o:OLEObject>
              </w:object>
            </w:r>
            <w:r w:rsidRPr="00541C41">
              <w:rPr>
                <w:rFonts w:eastAsia="Times New Roman"/>
                <w:sz w:val="28"/>
                <w:szCs w:val="28"/>
              </w:rPr>
              <w:t xml:space="preserve"> (a)</w:t>
            </w:r>
          </w:p>
          <w:p w14:paraId="49DD5A7B" w14:textId="77777777" w:rsidR="00541C41" w:rsidRPr="00541C41" w:rsidRDefault="00541C41" w:rsidP="00541C41">
            <w:pPr>
              <w:spacing w:after="0"/>
              <w:rPr>
                <w:rFonts w:eastAsia="Times New Roman"/>
                <w:sz w:val="28"/>
                <w:szCs w:val="28"/>
              </w:rPr>
            </w:pPr>
            <w:r w:rsidRPr="00541C41">
              <w:rPr>
                <w:rFonts w:eastAsia="Times New Roman"/>
                <w:sz w:val="28"/>
                <w:szCs w:val="28"/>
              </w:rPr>
              <w:t xml:space="preserve">Theo PTHH (1) ta có: </w:t>
            </w:r>
            <w:r w:rsidRPr="00541C41">
              <w:rPr>
                <w:rFonts w:eastAsia="Times New Roman"/>
                <w:position w:val="-14"/>
                <w:sz w:val="28"/>
                <w:szCs w:val="28"/>
              </w:rPr>
              <w:object w:dxaOrig="1880" w:dyaOrig="379" w14:anchorId="0699EECE">
                <v:shape id="Object 105" o:spid="_x0000_i1596" type="#_x0000_t75" style="width:93.75pt;height:18.75pt" o:ole="">
                  <v:imagedata r:id="rId1152" o:title=""/>
                </v:shape>
                <o:OLEObject Type="Embed" ProgID="Equation.DSMT4" ShapeID="Object 105" DrawAspect="Content" ObjectID="_1773308640" r:id="rId1153"/>
              </w:object>
            </w:r>
          </w:p>
          <w:p w14:paraId="4BE4EF82" w14:textId="77777777" w:rsidR="00541C41" w:rsidRPr="00541C41" w:rsidRDefault="00541C41" w:rsidP="00541C41">
            <w:pPr>
              <w:spacing w:after="0"/>
              <w:rPr>
                <w:rFonts w:eastAsia="Times New Roman"/>
                <w:sz w:val="28"/>
                <w:szCs w:val="28"/>
              </w:rPr>
            </w:pPr>
            <w:r w:rsidRPr="00541C41">
              <w:rPr>
                <w:rFonts w:eastAsia="Times New Roman"/>
                <w:sz w:val="28"/>
                <w:szCs w:val="28"/>
              </w:rPr>
              <w:t xml:space="preserve">Theo PTHH (2) ta có: </w:t>
            </w:r>
            <w:r w:rsidRPr="00541C41">
              <w:rPr>
                <w:rFonts w:eastAsia="Times New Roman"/>
                <w:position w:val="-14"/>
                <w:sz w:val="28"/>
                <w:szCs w:val="28"/>
              </w:rPr>
              <w:object w:dxaOrig="1800" w:dyaOrig="379" w14:anchorId="5A6AFF2B">
                <v:shape id="Object 106" o:spid="_x0000_i1597" type="#_x0000_t75" style="width:90pt;height:18.75pt" o:ole="">
                  <v:imagedata r:id="rId1154" o:title=""/>
                </v:shape>
                <o:OLEObject Type="Embed" ProgID="Equation.DSMT4" ShapeID="Object 106" DrawAspect="Content" ObjectID="_1773308641" r:id="rId1155"/>
              </w:object>
            </w:r>
          </w:p>
          <w:p w14:paraId="28C52B5D" w14:textId="77777777" w:rsidR="00541C41" w:rsidRPr="00541C41" w:rsidRDefault="00541C41" w:rsidP="00D07AEF">
            <w:pPr>
              <w:numPr>
                <w:ilvl w:val="0"/>
                <w:numId w:val="63"/>
              </w:numPr>
              <w:spacing w:after="0"/>
              <w:contextualSpacing/>
              <w:rPr>
                <w:sz w:val="28"/>
                <w:szCs w:val="28"/>
              </w:rPr>
            </w:pPr>
            <w:r w:rsidRPr="00541C41">
              <w:rPr>
                <w:sz w:val="28"/>
                <w:szCs w:val="28"/>
              </w:rPr>
              <w:t>x  +  y   = 0,05   =&gt; y = 0,05 – x (b)</w:t>
            </w:r>
          </w:p>
          <w:p w14:paraId="2F1D6029" w14:textId="77777777" w:rsidR="00541C41" w:rsidRPr="00541C41" w:rsidRDefault="00541C41" w:rsidP="00541C41">
            <w:pPr>
              <w:spacing w:after="0"/>
              <w:rPr>
                <w:rFonts w:eastAsia="Times New Roman"/>
                <w:sz w:val="28"/>
                <w:szCs w:val="28"/>
              </w:rPr>
            </w:pPr>
            <w:r w:rsidRPr="00541C41">
              <w:rPr>
                <w:rFonts w:eastAsia="Times New Roman"/>
                <w:sz w:val="28"/>
                <w:szCs w:val="28"/>
              </w:rPr>
              <w:t xml:space="preserve"> Thay (b) vào (a) giai ra ta có x = 0,04; y = 0,01mol</w:t>
            </w:r>
          </w:p>
          <w:p w14:paraId="14FEC26A" w14:textId="77777777" w:rsidR="00541C41" w:rsidRPr="00541C41" w:rsidRDefault="00541C41" w:rsidP="00541C41">
            <w:pPr>
              <w:spacing w:after="0"/>
              <w:rPr>
                <w:rFonts w:eastAsia="Times New Roman"/>
                <w:sz w:val="28"/>
                <w:szCs w:val="28"/>
              </w:rPr>
            </w:pPr>
            <w:r w:rsidRPr="00541C41">
              <w:rPr>
                <w:rFonts w:eastAsia="Times New Roman"/>
                <w:sz w:val="28"/>
                <w:szCs w:val="28"/>
              </w:rPr>
              <w:t>m</w:t>
            </w:r>
            <w:r w:rsidRPr="00541C41">
              <w:rPr>
                <w:rFonts w:eastAsia="Times New Roman"/>
                <w:sz w:val="28"/>
                <w:szCs w:val="28"/>
                <w:vertAlign w:val="subscript"/>
              </w:rPr>
              <w:t>CuO</w:t>
            </w:r>
            <w:r w:rsidRPr="00541C41">
              <w:rPr>
                <w:rFonts w:eastAsia="Times New Roman"/>
                <w:sz w:val="28"/>
                <w:szCs w:val="28"/>
              </w:rPr>
              <w:t>= 0,04.80= 3,2 gam =&gt; %m</w:t>
            </w:r>
            <w:r w:rsidRPr="00541C41">
              <w:rPr>
                <w:rFonts w:eastAsia="Times New Roman"/>
                <w:sz w:val="28"/>
                <w:szCs w:val="28"/>
                <w:vertAlign w:val="subscript"/>
              </w:rPr>
              <w:t>CuO</w:t>
            </w:r>
            <w:r w:rsidRPr="00541C41">
              <w:rPr>
                <w:rFonts w:eastAsia="Times New Roman"/>
                <w:sz w:val="28"/>
                <w:szCs w:val="28"/>
              </w:rPr>
              <w:t xml:space="preserve">= </w:t>
            </w:r>
            <w:r w:rsidRPr="00541C41">
              <w:rPr>
                <w:rFonts w:eastAsia="Times New Roman"/>
                <w:position w:val="-28"/>
                <w:sz w:val="28"/>
                <w:szCs w:val="28"/>
              </w:rPr>
              <w:object w:dxaOrig="519" w:dyaOrig="660" w14:anchorId="55CC0683">
                <v:shape id="Object 107" o:spid="_x0000_i1598" type="#_x0000_t75" style="width:26.25pt;height:33pt" o:ole="">
                  <v:imagedata r:id="rId1156" o:title=""/>
                </v:shape>
                <o:OLEObject Type="Embed" ProgID="Equation.3" ShapeID="Object 107" DrawAspect="Content" ObjectID="_1773308642" r:id="rId1157">
                  <o:FieldCodes>\* MERGEFORMAT</o:FieldCodes>
                </o:OLEObject>
              </w:object>
            </w:r>
            <w:r w:rsidRPr="00541C41">
              <w:rPr>
                <w:rFonts w:eastAsia="Times New Roman"/>
                <w:sz w:val="28"/>
                <w:szCs w:val="28"/>
              </w:rPr>
              <w:t>.100%= 59%</w:t>
            </w:r>
          </w:p>
          <w:p w14:paraId="0C7514DB" w14:textId="77777777" w:rsidR="00541C41" w:rsidRPr="00541C41" w:rsidRDefault="00541C41" w:rsidP="00541C41">
            <w:pPr>
              <w:spacing w:after="0"/>
              <w:rPr>
                <w:rFonts w:eastAsia="Times New Roman"/>
                <w:sz w:val="28"/>
                <w:szCs w:val="28"/>
              </w:rPr>
            </w:pPr>
            <w:r w:rsidRPr="00541C41">
              <w:rPr>
                <w:rFonts w:eastAsia="Times New Roman"/>
                <w:sz w:val="28"/>
                <w:szCs w:val="28"/>
              </w:rPr>
              <w:t>m</w:t>
            </w:r>
            <w:r w:rsidRPr="00541C41">
              <w:rPr>
                <w:rFonts w:eastAsia="Times New Roman"/>
                <w:sz w:val="28"/>
                <w:szCs w:val="28"/>
                <w:vertAlign w:val="subscript"/>
              </w:rPr>
              <w:t>PbO</w:t>
            </w:r>
            <w:r w:rsidRPr="00541C41">
              <w:rPr>
                <w:rFonts w:eastAsia="Times New Roman"/>
                <w:sz w:val="28"/>
                <w:szCs w:val="28"/>
              </w:rPr>
              <w:t xml:space="preserve">= 0,01.223= 2,23 =&gt; %mPbO = </w:t>
            </w:r>
            <w:r w:rsidRPr="00541C41">
              <w:rPr>
                <w:rFonts w:eastAsia="Times New Roman"/>
                <w:position w:val="-28"/>
                <w:sz w:val="28"/>
                <w:szCs w:val="28"/>
              </w:rPr>
              <w:object w:dxaOrig="519" w:dyaOrig="660" w14:anchorId="0F22AD07">
                <v:shape id="Object 108" o:spid="_x0000_i1599" type="#_x0000_t75" style="width:26.25pt;height:33pt" o:ole="">
                  <v:imagedata r:id="rId1158" o:title=""/>
                </v:shape>
                <o:OLEObject Type="Embed" ProgID="Equation.3" ShapeID="Object 108" DrawAspect="Content" ObjectID="_1773308643" r:id="rId1159">
                  <o:FieldCodes>\* MERGEFORMAT</o:FieldCodes>
                </o:OLEObject>
              </w:object>
            </w:r>
            <w:r w:rsidRPr="00541C41">
              <w:rPr>
                <w:rFonts w:eastAsia="Times New Roman"/>
                <w:sz w:val="28"/>
                <w:szCs w:val="28"/>
              </w:rPr>
              <w:t>.100% = 40,06%</w:t>
            </w:r>
          </w:p>
          <w:p w14:paraId="02ADDFD1" w14:textId="77777777" w:rsidR="00541C41" w:rsidRPr="00541C41" w:rsidRDefault="00541C41" w:rsidP="00541C41">
            <w:pPr>
              <w:spacing w:after="0"/>
              <w:rPr>
                <w:rFonts w:eastAsia="Times New Roman"/>
                <w:sz w:val="28"/>
                <w:szCs w:val="28"/>
              </w:rPr>
            </w:pPr>
            <w:r w:rsidRPr="00541C41">
              <w:rPr>
                <w:rFonts w:eastAsia="Times New Roman"/>
                <w:sz w:val="28"/>
                <w:szCs w:val="28"/>
              </w:rPr>
              <w:t>Vậy % theo khối lượng của CuO và PbO là 59%; 40,06%</w:t>
            </w:r>
          </w:p>
          <w:p w14:paraId="637008A0" w14:textId="77777777" w:rsidR="00541C41" w:rsidRPr="00541C41" w:rsidRDefault="00541C41" w:rsidP="00541C41">
            <w:pPr>
              <w:spacing w:after="0"/>
              <w:rPr>
                <w:rFonts w:eastAsia="Times New Roman"/>
                <w:sz w:val="28"/>
                <w:szCs w:val="28"/>
              </w:rPr>
            </w:pPr>
          </w:p>
          <w:p w14:paraId="5C07C8B4" w14:textId="77777777" w:rsidR="00541C41" w:rsidRPr="00541C41" w:rsidRDefault="00541C41" w:rsidP="00541C41">
            <w:pPr>
              <w:spacing w:after="0"/>
              <w:rPr>
                <w:rFonts w:eastAsia="Times New Roman"/>
                <w:sz w:val="28"/>
                <w:szCs w:val="28"/>
              </w:rPr>
            </w:pPr>
          </w:p>
          <w:p w14:paraId="31AB856C"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b/>
                <w:bCs/>
                <w:sz w:val="28"/>
                <w:szCs w:val="28"/>
                <w:bdr w:val="none" w:sz="0" w:space="0" w:color="auto" w:frame="1"/>
              </w:rPr>
              <w:t>1)</w:t>
            </w:r>
          </w:p>
          <w:p w14:paraId="1C2A4685"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a) 75ml nước = 75g. Gọi m là khối lượng dung dịch ban đầu.</w:t>
            </w:r>
          </w:p>
          <w:p w14:paraId="1CE01E55"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 Khối lượng của dung dịch sau khi làm bay hơi nước: (m - 75)</w:t>
            </w:r>
          </w:p>
          <w:p w14:paraId="5CF85754"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 Ta có phương trình khối lượng chất tan: </w:t>
            </w:r>
            <w:r w:rsidRPr="00541C41">
              <w:rPr>
                <w:rFonts w:eastAsia="Times New Roman"/>
                <w:noProof/>
              </w:rPr>
              <mc:AlternateContent>
                <mc:Choice Requires="wps">
                  <w:drawing>
                    <wp:inline distT="0" distB="0" distL="0" distR="0" wp14:anchorId="4461E3E6" wp14:editId="7A70BA01">
                      <wp:extent cx="1781175" cy="428625"/>
                      <wp:effectExtent l="0" t="0" r="0" b="9525"/>
                      <wp:docPr id="1956208641" name="Rectangle 1956208641" descr="\frac{{m \times 20}}{{100}} = \frac{{25(m - 75)}}{{1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811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956208641" o:spid="_x0000_s1026" alt="Description: \frac{{m \times 20}}{{100}} = \frac{{25(m - 75)}}{{100}}" style="width:140.25pt;height:3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fhij5wIAAAsGAAAOAAAAZHJzL2Uyb0RvYy54bWysVN9v0zAQfkfif7D8BA9ZfpC0SbR02poG IQ2YGLztxU2cxiKxg+0uHdX+d85O27WbkBCQB8f22Xffd/f5zi82XYvuqVRM8Az7Zx5GlJeiYnyV 4W9fCyfGSGnCK9IKTjP8QBW+mL1+dT70KQ1EI9qKSgROuEqHPsON1n3quqpsaEfUmegpB2MtZEc0 LOXKrSQZwHvXuoHnTdxByKqXoqRKwW4+GvHM+q9rWurPda2oRm2GAZu2o7Tj0ozu7JykK0n6hpU7 GOQvUHSEcQh6cJUTTdBasheuOlZKoUStz0rRuaKuWUktB2Dje8/Y3Dakp5YLJEf1hzSp/+e2/HR/ IxGroHZJNAm8eBL6GHHSQa2+QPYIX7UUHdsqqkpI4F0tSbndduhOs44qFHiPj9ut78EPZWhnDaI3 HXLQNHp7MJqMD71KIfBtfyNNzlR/LcrvCnExbyAevVQ9RAZEAGS/JaUYGkoqoO4bF+6JD7NQ4A0t h4+iAuhkrYWtx6aWnYkBmUYbW/aHQ9npRqMSNv1p7PvTCKMSbGEQT4LIhiDp/nYvlX5PRYfMJMMS 4Fnv5P5aaYOGpPsjJhgXBWtbK62Wn2zAwXEHYsNVYzMorFK2iZcs4kUcOmEwWTihl+fOZTEPnUkB 6PJ3+Xye+48mrh+mDasqyk2YvWr98M9UsXs/o94OulWiZZVxZyApuVrOW4nuCbyawn67hBwdc09h 2CQAl2eU/CD0roLEKSbx1AmLMHKSqRc7np9cJRMvTMK8OKV0zTj9d0poyHASQR0tnd9y8+z3khtJ O6ahL7Wsy3B8OERSI8EFr2xpNWHtOD9KhYH/lAoo977QVrBGo6P8l6J6AL1KAXKCvgQdFCaNkD8x GqAbZVj9WBNJMWo/cNB84oehaV92EUbTABby2LI8thBegqsMa4zG6VyPLW/dS7ZqIJJvE8PFJbyT mlkJmzc0otq9Lug4lsmuO5qWdry2p556+OwXAAAA//8DAFBLAwQUAAYACAAAACEAbKMsRt0AAAAE AQAADwAAAGRycy9kb3ducmV2LnhtbEyPQWvCQBCF7wX/wzJCL6VuFLQSsxERSqUUxFg9j9lpEpqd jdk1Sf99t720l4HHe7z3TbIeTC06al1lWcF0EoEgzq2uuFDwfnx+XIJwHlljbZkUfJGDdTq6SzDW tucDdZkvRChhF6OC0vsmltLlJRl0E9sQB+/DtgZ9kG0hdYt9KDe1nEXRQhqsOCyU2NC2pPwzuxkF fb7vzse3F7l/OO8sX3fXbXZ6Vep+PGxWIDwN/i8MP/gBHdLAdLE31k7UCsIj/vcGb7aM5iAuChZP c5BpIv/Dp98AAAD//wMAUEsBAi0AFAAGAAgAAAAhALaDOJL+AAAA4QEAABMAAAAAAAAAAAAAAAAA AAAAAFtDb250ZW50X1R5cGVzXS54bWxQSwECLQAUAAYACAAAACEAOP0h/9YAAACUAQAACwAAAAAA AAAAAAAAAAAvAQAAX3JlbHMvLnJlbHNQSwECLQAUAAYACAAAACEApH4Yo+cCAAALBgAADgAAAAAA AAAAAAAAAAAuAgAAZHJzL2Uyb0RvYy54bWxQSwECLQAUAAYACAAAACEAbKMsRt0AAAAEAQAADwAA AAAAAAAAAAAAAABBBQAAZHJzL2Rvd25yZXYueG1sUEsFBgAAAAAEAAQA8wAAAEsGAAAAAA== " filled="f" stroked="f">
                      <o:lock v:ext="edit" aspectratio="t"/>
                      <w10:anchorlock/>
                    </v:rect>
                  </w:pict>
                </mc:Fallback>
              </mc:AlternateContent>
            </w:r>
          </w:p>
          <w:p w14:paraId="3E3B110D"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Giải ra được m = 375g</w:t>
            </w:r>
          </w:p>
          <w:p w14:paraId="7B09E9E6"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b) Làm lạnh 137g dung dịch bão hòa (từ 50</w:t>
            </w:r>
            <w:r w:rsidRPr="00541C41">
              <w:rPr>
                <w:rFonts w:eastAsia="Times New Roman"/>
                <w:sz w:val="28"/>
                <w:szCs w:val="28"/>
                <w:bdr w:val="none" w:sz="0" w:space="0" w:color="auto" w:frame="1"/>
                <w:vertAlign w:val="superscript"/>
              </w:rPr>
              <w:t>o</w:t>
            </w:r>
            <w:r w:rsidRPr="00541C41">
              <w:rPr>
                <w:rFonts w:eastAsia="Times New Roman"/>
                <w:sz w:val="28"/>
                <w:szCs w:val="28"/>
              </w:rPr>
              <w:t>C xuống 0</w:t>
            </w:r>
            <w:r w:rsidRPr="00541C41">
              <w:rPr>
                <w:rFonts w:eastAsia="Times New Roman"/>
                <w:sz w:val="28"/>
                <w:szCs w:val="28"/>
                <w:bdr w:val="none" w:sz="0" w:space="0" w:color="auto" w:frame="1"/>
                <w:vertAlign w:val="superscript"/>
              </w:rPr>
              <w:t>o</w:t>
            </w:r>
            <w:r w:rsidRPr="00541C41">
              <w:rPr>
                <w:rFonts w:eastAsia="Times New Roman"/>
                <w:sz w:val="28"/>
                <w:szCs w:val="28"/>
              </w:rPr>
              <w:t>C) thì khối lượng dung dịch giảm 37- 35 = 2g. Như vậy có 2g kết tinh</w:t>
            </w:r>
          </w:p>
          <w:p w14:paraId="465F1603"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137 gam dung dịch NaCl (từ 50</w:t>
            </w:r>
            <w:r w:rsidRPr="00541C41">
              <w:rPr>
                <w:rFonts w:eastAsia="Times New Roman"/>
                <w:sz w:val="28"/>
                <w:szCs w:val="28"/>
                <w:bdr w:val="none" w:sz="0" w:space="0" w:color="auto" w:frame="1"/>
                <w:vertAlign w:val="superscript"/>
              </w:rPr>
              <w:t>o</w:t>
            </w:r>
            <w:r w:rsidRPr="00541C41">
              <w:rPr>
                <w:rFonts w:eastAsia="Times New Roman"/>
                <w:sz w:val="28"/>
                <w:szCs w:val="28"/>
              </w:rPr>
              <w:t>C xuống 0</w:t>
            </w:r>
            <w:r w:rsidRPr="00541C41">
              <w:rPr>
                <w:rFonts w:eastAsia="Times New Roman"/>
                <w:sz w:val="28"/>
                <w:szCs w:val="28"/>
                <w:bdr w:val="none" w:sz="0" w:space="0" w:color="auto" w:frame="1"/>
                <w:vertAlign w:val="superscript"/>
              </w:rPr>
              <w:t>o</w:t>
            </w:r>
            <w:r w:rsidRPr="00541C41">
              <w:rPr>
                <w:rFonts w:eastAsia="Times New Roman"/>
                <w:sz w:val="28"/>
                <w:szCs w:val="28"/>
              </w:rPr>
              <w:t>C) kết tinh 2g</w:t>
            </w:r>
          </w:p>
          <w:p w14:paraId="48DC5BDD"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548 gam dung dịch NaCl (từ 50</w:t>
            </w:r>
            <w:r w:rsidRPr="00541C41">
              <w:rPr>
                <w:rFonts w:eastAsia="Times New Roman"/>
                <w:sz w:val="28"/>
                <w:szCs w:val="28"/>
                <w:bdr w:val="none" w:sz="0" w:space="0" w:color="auto" w:frame="1"/>
                <w:vertAlign w:val="superscript"/>
              </w:rPr>
              <w:t>o</w:t>
            </w:r>
            <w:r w:rsidRPr="00541C41">
              <w:rPr>
                <w:rFonts w:eastAsia="Times New Roman"/>
                <w:sz w:val="28"/>
                <w:szCs w:val="28"/>
              </w:rPr>
              <w:t>C xuống 0</w:t>
            </w:r>
            <w:r w:rsidRPr="00541C41">
              <w:rPr>
                <w:rFonts w:eastAsia="Times New Roman"/>
                <w:sz w:val="28"/>
                <w:szCs w:val="28"/>
                <w:bdr w:val="none" w:sz="0" w:space="0" w:color="auto" w:frame="1"/>
                <w:vertAlign w:val="superscript"/>
              </w:rPr>
              <w:t>o</w:t>
            </w:r>
            <w:r w:rsidRPr="00541C41">
              <w:rPr>
                <w:rFonts w:eastAsia="Times New Roman"/>
                <w:sz w:val="28"/>
                <w:szCs w:val="28"/>
              </w:rPr>
              <w:t>C) kết tinh xg</w:t>
            </w:r>
          </w:p>
          <w:p w14:paraId="48BD00E8"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x = 8g</w:t>
            </w:r>
          </w:p>
          <w:p w14:paraId="15D89309"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c) n</w:t>
            </w:r>
            <w:r w:rsidRPr="00541C41">
              <w:rPr>
                <w:rFonts w:eastAsia="Times New Roman"/>
                <w:sz w:val="28"/>
                <w:szCs w:val="28"/>
                <w:bdr w:val="none" w:sz="0" w:space="0" w:color="auto" w:frame="1"/>
                <w:vertAlign w:val="subscript"/>
              </w:rPr>
              <w:t>HCl</w:t>
            </w:r>
            <w:r w:rsidRPr="00541C41">
              <w:rPr>
                <w:rFonts w:eastAsia="Times New Roman"/>
                <w:sz w:val="28"/>
                <w:szCs w:val="28"/>
              </w:rPr>
              <w:t> = 0,2 x 1 = 0,2 mol</w:t>
            </w:r>
          </w:p>
          <w:p w14:paraId="308D7013"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lastRenderedPageBreak/>
              <w:t>mdd HCl 36% cần dùng là: </w:t>
            </w:r>
            <w:r w:rsidRPr="00541C41">
              <w:rPr>
                <w:rFonts w:eastAsia="Times New Roman"/>
                <w:noProof/>
              </w:rPr>
              <mc:AlternateContent>
                <mc:Choice Requires="wps">
                  <w:drawing>
                    <wp:inline distT="0" distB="0" distL="0" distR="0" wp14:anchorId="519CB531" wp14:editId="03E00A52">
                      <wp:extent cx="1962150" cy="409575"/>
                      <wp:effectExtent l="0" t="0" r="0" b="9525"/>
                      <wp:docPr id="1956208642" name="Rectangle 1956208642" descr="\frac{{91,25 \times 100}}{{36}} = 253,47(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621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956208642" o:spid="_x0000_s1026" alt="Description: \frac{{91,25 \times 100}}{{36}} = 253,47(g)" style="width:154.5pt;height:3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Zf/e6QIAAP4FAAAOAAAAZHJzL2Uyb0RvYy54bWysVMlu2zAQvRfoPxA8tUAULaFkS4gcJF6K AmkbNO0tF1qiLKISqZKM5dTwv3dIL7GTS9FWB4LkUG/ezLyZy6tV26AlU5pLkePwPMCIiUKWXCxy /P3bzBtipA0VJW2kYDl+Yhpfjd6+uey7jEWylk3JFAIQobO+y3FtTJf5vi5q1lJ9LjsmwFhJ1VID R7XwS0V7QG8bPwqCxO+lKjslC6Y13E62Rjxy+FXFCvOlqjQzqMkxcDNuVW6d29UfXdJsoWhX82JH g/4Fi5ZyAU4PUBNqKHpU/BVUywsltazMeSFbX1YVL5iLAaIJgxfR3Ne0Yy4WSI7uDmnS/w+2+Ly8 U4iXULs0TqJgmJAII0FbqNVXyB4Vi4ahY1vJdAEJfKgULdbrNDyLYvRgeMs0CoNgs1mvL5LNBuUo ii/OyODd4r1Nct/pDHzdd3fKpkl3t7L4oZGQ4xpcsGvdgTMgAb73V0rJvma0hGhDC+GfYNiDBjQ0 7z/JEtjSRyNdCVaVaq0PSC5auUo/HSrNVgYVcBmmSRTGIIgCbCRI40HsXNBs/3entPnAZIvsJscK 6Dl0urzVxrKh2f6JdSbkjDeNU1MjTi7g4fYGfMOv1mZZOHGs0yCdDqdD4pEomXokmEy869mYeMks HMSTi8l4PAk31m9IspqXJRPWzV6oIfkzIexaZiuxg1S1bHhp4SwlrRbzcaPQkkKjzNy3S8jRM/+U hksCxPIipDAiwU2UerNkOPDIjMReOgiGXhCmN2kSkJRMZqch3XLB/j0k1Oc4jaPYVemI9IvYAve9 jo1mLTcwihre5nh4eEQzK8GpKF1pDeXNdn+UCkv/ORVQ7n2hnWCtRrfyn8vyCfSqJMgJlAdDEza1 VL8w6mEA5Vj/fKSKYdR8FKD5NCTETix3IPEggoM6tsyPLVQUAJVjg9F2OzbbKffYKb6owVPoEiPk NfRJxZ2EbQ9tWe26C4aMi2Q3EO0UOz67V89je/QbAAD//wMAUEsDBBQABgAIAAAAIQD9re543AAA AAQBAAAPAAAAZHJzL2Rvd25yZXYueG1sTI9PS8NAEMXvgt9hGcGL2I3/isZMihTEIkIx1Z632TEJ ZmfT7DaJ397Ri14ePN7w3m+yxeRaNVAfGs8IF7MEFHHpbcMVwtvm8fwWVIiGrWk9E8IXBVjkx0eZ Sa0f+ZWGIlZKSjikBqGOsUu1DmVNzoSZ74gl+/C9M1FsX2nbm1HKXasvk2SunWlYFmrT0bKm8rM4 OISxXA/bzcuTXp9tV573q/2yeH9GPD2ZHu5BRZri3zH84As65MK08we2QbUI8kj8VcmukjuxO4T5 9Q3oPNP/4fNvAAAA//8DAFBLAQItABQABgAIAAAAIQC2gziS/gAAAOEBAAATAAAAAAAAAAAAAAAA AAAAAABbQ29udGVudF9UeXBlc10ueG1sUEsBAi0AFAAGAAgAAAAhADj9If/WAAAAlAEAAAsAAAAA AAAAAAAAAAAALwEAAF9yZWxzLy5yZWxzUEsBAi0AFAAGAAgAAAAhAF1l/97pAgAA/gUAAA4AAAAA AAAAAAAAAAAALgIAAGRycy9lMm9Eb2MueG1sUEsBAi0AFAAGAAgAAAAhAP2t7njcAAAABAEAAA8A AAAAAAAAAAAAAAAAQwUAAGRycy9kb3ducmV2LnhtbFBLBQYAAAAABAAEAPMAAABMBgAAAAA= " filled="f" stroked="f">
                      <o:lock v:ext="edit" aspectratio="t"/>
                      <w10:anchorlock/>
                    </v:rect>
                  </w:pict>
                </mc:Fallback>
              </mc:AlternateContent>
            </w:r>
          </w:p>
          <w:p w14:paraId="3D115E65"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noProof/>
              </w:rPr>
              <mc:AlternateContent>
                <mc:Choice Requires="wps">
                  <w:drawing>
                    <wp:inline distT="0" distB="0" distL="0" distR="0" wp14:anchorId="44F8A662" wp14:editId="1213D918">
                      <wp:extent cx="1428750" cy="447675"/>
                      <wp:effectExtent l="0" t="0" r="0" b="9525"/>
                      <wp:docPr id="1956208643" name="Rectangle 1956208643" descr="\frac{{253,47}}{{1,19}} = 213(ml)"/>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956208643" o:spid="_x0000_s1026" alt="Description: \frac{{253,47}}{{1,19}} = 213(ml)" style="width:112.5pt;height:3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dxrz4gIAAPQFAAAOAAAAZHJzL2Uyb0RvYy54bWysVEuP0zAQviPxHyyfQCKbR502iTZd7faB kBZYsXDj4iZOY5HYwfY2Xar+d8buY9vdCwJysGyP883MN9/M5dW6bdCKKc2lyHF4EWDERCFLLpY5 /vZ17iUYaUNFSRspWI4fmcZX49evLvsuY5GsZVMyhQBE6Kzvclwb02W+r4uatVRfyI4JMFZStdTA US39UtEe0NvGj4Jg6PdSlZ2SBdMabqc7Ix47/KpihflcVZoZ1OQYYjNuVW5d2NUfX9JsqWhX82If Bv2LKFrKBTg9Qk2poehB8RdQLS+U1LIyF4VsfVlVvGAuB8gmDJ5lc1/TjrlcgBzdHWnS/w+2+LS6 U4iXULs0HkZBMiQDjARtoVZfgD0qlg1Dp7aS6QII/F4pWmw2UTx4R0bb7WYTvgvT7RblKAoHb9rm raW273QGHu67O2XJ0d2tLH5oJOSkBmB2rTtwAa7B4+FKKdnXjJaQY2gh/DMMe9CAhhb9R1lCjPTB SEf8ulKt9QGUorWr7+OxvmxtUAGXIYmSUQwyKMBGyGg4ip0Lmh3+7pQ275lskd3kWEF4Dp2ubrWx 0dDs8MQ6E3LOm8ZpqBFnF/BwdwO+4Vdrs1E4SWzSIJ0ls4R4JBrOPBJMp971fEK84TwcxdPBdDKZ hlvrNyRZzcuSCevmIM+Q/Fn5942yE9ZRoFo2vLRwNiStlotJo9CKQnvM3bcn5OSZfx6GIwFyeZZS GJHgJkq9+TAZeWROYi8dBYkXhOlNOgxISqbz85RuuWD/nhLqc5zGUeyqdBL0s9wC973MjWYtNzCA Gt7mODk+opmV4EyUrrSG8ma3P6HChv9EBZT7UGgnWKvRnfwXsnwEvSoJcgLlwaiETS3VL4x6GDs5 1j8fqGIYNR8EaD4NCbFzyh1IPIrgoE4ti1MLFQVA5dhgtNtOzG62PXSKL2vwFDpihLyGPqm4k7Dt oV1U++6C0eIy2Y9BO7tOz+7V07Ae/wYAAP//AwBQSwMEFAAGAAgAAAAhAOaIzljcAAAABAEAAA8A AABkcnMvZG93bnJldi54bWxMj0FLw0AQhe9C/8MyghdpNwZqJWZTSkEsIpSmtudtdkyC2dk0u03i v3f0Yi8PHm9475t0OdpG9Nj52pGCh1kEAqlwpqZSwcf+ZfoEwgdNRjeOUME3elhmk5tUJ8YNtMM+ D6XgEvKJVlCF0CZS+qJCq/3MtUicfbrO6sC2K6Xp9MDltpFxFD1Kq2vihUq3uK6w+MovVsFQbPvj /v1Vbu+PG0fnzXmdH96UursdV88gAo7h/xh+8RkdMmY6uQsZLxoF/Ej4U87ieM72pGARzUFmqbyG z34AAAD//wMAUEsBAi0AFAAGAAgAAAAhALaDOJL+AAAA4QEAABMAAAAAAAAAAAAAAAAAAAAAAFtD b250ZW50X1R5cGVzXS54bWxQSwECLQAUAAYACAAAACEAOP0h/9YAAACUAQAACwAAAAAAAAAAAAAA AAAvAQAAX3JlbHMvLnJlbHNQSwECLQAUAAYACAAAACEAbnca8+ICAAD0BQAADgAAAAAAAAAAAAAA AAAuAgAAZHJzL2Uyb0RvYy54bWxQSwECLQAUAAYACAAAACEA5ojOWNwAAAAEAQAADwAAAAAAAAAA AAAAAAA8BQAAZHJzL2Rvd25yZXYueG1sUEsFBgAAAAAEAAQA8wAAAEUGAAAAAA== " filled="f" stroked="f">
                      <o:lock v:ext="edit" aspectratio="t"/>
                      <w10:anchorlock/>
                    </v:rect>
                  </w:pict>
                </mc:Fallback>
              </mc:AlternateContent>
            </w:r>
          </w:p>
          <w:p w14:paraId="5E5F2C32"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b/>
                <w:bCs/>
                <w:sz w:val="28"/>
                <w:szCs w:val="28"/>
                <w:bdr w:val="none" w:sz="0" w:space="0" w:color="auto" w:frame="1"/>
              </w:rPr>
              <w:t>2)</w:t>
            </w:r>
          </w:p>
          <w:p w14:paraId="042F5C66"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CuO + H</w:t>
            </w:r>
            <w:r w:rsidRPr="00541C41">
              <w:rPr>
                <w:rFonts w:eastAsia="Times New Roman"/>
                <w:sz w:val="28"/>
                <w:szCs w:val="28"/>
                <w:bdr w:val="none" w:sz="0" w:space="0" w:color="auto" w:frame="1"/>
                <w:vertAlign w:val="subscript"/>
              </w:rPr>
              <w:t>2</w:t>
            </w:r>
            <w:r w:rsidRPr="00541C41">
              <w:rPr>
                <w:rFonts w:eastAsia="Times New Roman"/>
                <w:sz w:val="28"/>
                <w:szCs w:val="28"/>
              </w:rPr>
              <w:t>SO</w:t>
            </w:r>
            <w:r w:rsidRPr="00541C41">
              <w:rPr>
                <w:rFonts w:eastAsia="Times New Roman"/>
                <w:sz w:val="28"/>
                <w:szCs w:val="28"/>
                <w:bdr w:val="none" w:sz="0" w:space="0" w:color="auto" w:frame="1"/>
                <w:vertAlign w:val="subscript"/>
              </w:rPr>
              <w:t>4</w:t>
            </w:r>
            <w:r w:rsidRPr="00541C41">
              <w:rPr>
                <w:rFonts w:eastAsia="Times New Roman"/>
                <w:sz w:val="28"/>
                <w:szCs w:val="28"/>
              </w:rPr>
              <w:t> → CuSO</w:t>
            </w:r>
            <w:r w:rsidRPr="00541C41">
              <w:rPr>
                <w:rFonts w:eastAsia="Times New Roman"/>
                <w:sz w:val="28"/>
                <w:szCs w:val="28"/>
                <w:bdr w:val="none" w:sz="0" w:space="0" w:color="auto" w:frame="1"/>
                <w:vertAlign w:val="subscript"/>
              </w:rPr>
              <w:t>4</w:t>
            </w:r>
            <w:r w:rsidRPr="00541C41">
              <w:rPr>
                <w:rFonts w:eastAsia="Times New Roman"/>
                <w:sz w:val="28"/>
                <w:szCs w:val="28"/>
              </w:rPr>
              <w:t> + H</w:t>
            </w:r>
            <w:r w:rsidRPr="00541C41">
              <w:rPr>
                <w:rFonts w:eastAsia="Times New Roman"/>
                <w:sz w:val="28"/>
                <w:szCs w:val="28"/>
                <w:bdr w:val="none" w:sz="0" w:space="0" w:color="auto" w:frame="1"/>
                <w:vertAlign w:val="subscript"/>
              </w:rPr>
              <w:t>2</w:t>
            </w:r>
            <w:r w:rsidRPr="00541C41">
              <w:rPr>
                <w:rFonts w:eastAsia="Times New Roman"/>
                <w:sz w:val="28"/>
                <w:szCs w:val="28"/>
              </w:rPr>
              <w:t>O</w:t>
            </w:r>
          </w:p>
          <w:p w14:paraId="27F86D8D"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0,2 → 0,2 → 0,2</w:t>
            </w:r>
          </w:p>
          <w:p w14:paraId="008F926B"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Khối lượng nước có trong dung dịch H</w:t>
            </w:r>
            <w:r w:rsidRPr="00541C41">
              <w:rPr>
                <w:rFonts w:eastAsia="Times New Roman"/>
                <w:sz w:val="28"/>
                <w:szCs w:val="28"/>
                <w:bdr w:val="none" w:sz="0" w:space="0" w:color="auto" w:frame="1"/>
                <w:vertAlign w:val="subscript"/>
              </w:rPr>
              <w:t>2</w:t>
            </w:r>
            <w:r w:rsidRPr="00541C41">
              <w:rPr>
                <w:rFonts w:eastAsia="Times New Roman"/>
                <w:sz w:val="28"/>
                <w:szCs w:val="28"/>
              </w:rPr>
              <w:t>SO</w:t>
            </w:r>
            <w:r w:rsidRPr="00541C41">
              <w:rPr>
                <w:rFonts w:eastAsia="Times New Roman"/>
                <w:sz w:val="28"/>
                <w:szCs w:val="28"/>
                <w:bdr w:val="none" w:sz="0" w:space="0" w:color="auto" w:frame="1"/>
                <w:vertAlign w:val="subscript"/>
              </w:rPr>
              <w:t>4</w:t>
            </w:r>
            <w:r w:rsidRPr="00541C41">
              <w:rPr>
                <w:rFonts w:eastAsia="Times New Roman"/>
                <w:sz w:val="28"/>
                <w:szCs w:val="28"/>
              </w:rPr>
              <w:t> là 98 - 19,6 = 78,4g</w:t>
            </w:r>
          </w:p>
          <w:p w14:paraId="1EF0BE55"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Gọi khối lượng nước sau phản ứng là: 78,4 + 3,6 = 82g</w:t>
            </w:r>
          </w:p>
          <w:p w14:paraId="14C283D9"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Gọi khối lượng CuSO</w:t>
            </w:r>
            <w:r w:rsidRPr="00541C41">
              <w:rPr>
                <w:rFonts w:eastAsia="Times New Roman"/>
                <w:sz w:val="28"/>
                <w:szCs w:val="28"/>
                <w:bdr w:val="none" w:sz="0" w:space="0" w:color="auto" w:frame="1"/>
                <w:vertAlign w:val="subscript"/>
              </w:rPr>
              <w:t>4</w:t>
            </w:r>
            <w:r w:rsidRPr="00541C41">
              <w:rPr>
                <w:rFonts w:eastAsia="Times New Roman"/>
                <w:sz w:val="28"/>
                <w:szCs w:val="28"/>
              </w:rPr>
              <w:t>.5H</w:t>
            </w:r>
            <w:r w:rsidRPr="00541C41">
              <w:rPr>
                <w:rFonts w:eastAsia="Times New Roman"/>
                <w:sz w:val="28"/>
                <w:szCs w:val="28"/>
                <w:bdr w:val="none" w:sz="0" w:space="0" w:color="auto" w:frame="1"/>
                <w:vertAlign w:val="subscript"/>
              </w:rPr>
              <w:t>2</w:t>
            </w:r>
            <w:r w:rsidRPr="00541C41">
              <w:rPr>
                <w:rFonts w:eastAsia="Times New Roman"/>
                <w:sz w:val="28"/>
                <w:szCs w:val="28"/>
              </w:rPr>
              <w:t>O thoát ra khỏi dung dịch là a</w:t>
            </w:r>
          </w:p>
          <w:p w14:paraId="0548C6F5"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Khối lượng CuSO</w:t>
            </w:r>
            <w:r w:rsidRPr="00541C41">
              <w:rPr>
                <w:rFonts w:eastAsia="Times New Roman"/>
                <w:sz w:val="28"/>
                <w:szCs w:val="28"/>
                <w:bdr w:val="none" w:sz="0" w:space="0" w:color="auto" w:frame="1"/>
                <w:vertAlign w:val="subscript"/>
              </w:rPr>
              <w:t>4</w:t>
            </w:r>
            <w:r w:rsidRPr="00541C41">
              <w:rPr>
                <w:rFonts w:eastAsia="Times New Roman"/>
                <w:sz w:val="28"/>
                <w:szCs w:val="28"/>
              </w:rPr>
              <w:t> kết tinh là: 0,64a</w:t>
            </w:r>
          </w:p>
          <w:p w14:paraId="540559CA"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Khối lượng CuSO</w:t>
            </w:r>
            <w:r w:rsidRPr="00541C41">
              <w:rPr>
                <w:rFonts w:eastAsia="Times New Roman"/>
                <w:sz w:val="28"/>
                <w:szCs w:val="28"/>
                <w:bdr w:val="none" w:sz="0" w:space="0" w:color="auto" w:frame="1"/>
                <w:vertAlign w:val="subscript"/>
              </w:rPr>
              <w:t>4</w:t>
            </w:r>
            <w:r w:rsidRPr="00541C41">
              <w:rPr>
                <w:rFonts w:eastAsia="Times New Roman"/>
                <w:sz w:val="28"/>
                <w:szCs w:val="28"/>
              </w:rPr>
              <w:t> ban đầu là: 0,2 x 160 = 32g</w:t>
            </w:r>
          </w:p>
          <w:p w14:paraId="6C528617"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Khối lượng CuSO</w:t>
            </w:r>
            <w:r w:rsidRPr="00541C41">
              <w:rPr>
                <w:rFonts w:eastAsia="Times New Roman"/>
                <w:sz w:val="28"/>
                <w:szCs w:val="28"/>
                <w:bdr w:val="none" w:sz="0" w:space="0" w:color="auto" w:frame="1"/>
                <w:vertAlign w:val="subscript"/>
              </w:rPr>
              <w:t>4</w:t>
            </w:r>
            <w:r w:rsidRPr="00541C41">
              <w:rPr>
                <w:rFonts w:eastAsia="Times New Roman"/>
                <w:sz w:val="28"/>
                <w:szCs w:val="28"/>
              </w:rPr>
              <w:t> còn lại: 32 - 0,64a</w:t>
            </w:r>
          </w:p>
          <w:p w14:paraId="34EF1180"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Khối lượng nước kết tinh là: 0,36a</w:t>
            </w:r>
          </w:p>
          <w:p w14:paraId="527F19C4"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Khối lượng nước còn lại là: 82 - 0,36a</w:t>
            </w:r>
          </w:p>
          <w:p w14:paraId="710C4BDE"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rPr>
              <w:t>Độ tan của CuSO</w:t>
            </w:r>
            <w:r w:rsidRPr="00541C41">
              <w:rPr>
                <w:rFonts w:eastAsia="Times New Roman"/>
                <w:sz w:val="28"/>
                <w:szCs w:val="28"/>
                <w:bdr w:val="none" w:sz="0" w:space="0" w:color="auto" w:frame="1"/>
                <w:vertAlign w:val="subscript"/>
              </w:rPr>
              <w:t>4</w:t>
            </w:r>
            <w:r w:rsidRPr="00541C41">
              <w:rPr>
                <w:rFonts w:eastAsia="Times New Roman"/>
                <w:sz w:val="28"/>
                <w:szCs w:val="28"/>
              </w:rPr>
              <w:t> ở 10</w:t>
            </w:r>
            <w:r w:rsidRPr="00541C41">
              <w:rPr>
                <w:rFonts w:eastAsia="Times New Roman"/>
                <w:sz w:val="28"/>
                <w:szCs w:val="28"/>
                <w:bdr w:val="none" w:sz="0" w:space="0" w:color="auto" w:frame="1"/>
                <w:vertAlign w:val="superscript"/>
              </w:rPr>
              <w:t>o</w:t>
            </w:r>
            <w:r w:rsidRPr="00541C41">
              <w:rPr>
                <w:rFonts w:eastAsia="Times New Roman"/>
                <w:sz w:val="28"/>
                <w:szCs w:val="28"/>
              </w:rPr>
              <w:t>C là 17,4g nên ta có:</w:t>
            </w:r>
          </w:p>
          <w:p w14:paraId="7FC7716A" w14:textId="77777777" w:rsidR="00541C41" w:rsidRPr="00541C41" w:rsidRDefault="00541C41" w:rsidP="00541C41">
            <w:pPr>
              <w:shd w:val="clear" w:color="auto" w:fill="FFFFFF"/>
              <w:spacing w:after="0"/>
              <w:jc w:val="both"/>
              <w:rPr>
                <w:sz w:val="28"/>
                <w:szCs w:val="28"/>
              </w:rPr>
            </w:pPr>
            <w:r w:rsidRPr="00541C41">
              <w:rPr>
                <w:sz w:val="28"/>
                <w:szCs w:val="28"/>
                <w:u w:val="single"/>
              </w:rPr>
              <w:t>Câu 7</w:t>
            </w:r>
            <w:r w:rsidRPr="00541C41">
              <w:rPr>
                <w:sz w:val="28"/>
                <w:szCs w:val="28"/>
              </w:rPr>
              <w:t>:  2đ</w:t>
            </w:r>
          </w:p>
          <w:p w14:paraId="2156F3C2" w14:textId="77777777" w:rsidR="00541C41" w:rsidRPr="00541C41" w:rsidRDefault="00541C41" w:rsidP="00541C41">
            <w:pPr>
              <w:shd w:val="clear" w:color="auto" w:fill="FFFFFF"/>
              <w:spacing w:after="0"/>
              <w:jc w:val="both"/>
              <w:rPr>
                <w:sz w:val="28"/>
                <w:szCs w:val="28"/>
              </w:rPr>
            </w:pPr>
            <w:r w:rsidRPr="00541C41">
              <w:rPr>
                <w:sz w:val="28"/>
                <w:szCs w:val="28"/>
              </w:rPr>
              <w:t xml:space="preserve">a.Ban đầu xuất hiện kết tủa màu trắng xanh, sau ngoài không khí thấy kết tủa chuyển thành màu nâu đỏ. </w:t>
            </w:r>
          </w:p>
          <w:p w14:paraId="1FD223E2" w14:textId="77777777" w:rsidR="00541C41" w:rsidRPr="00541C41" w:rsidRDefault="00541C41" w:rsidP="00541C41">
            <w:pPr>
              <w:shd w:val="clear" w:color="auto" w:fill="FFFFFF"/>
              <w:spacing w:after="0"/>
              <w:jc w:val="both"/>
              <w:rPr>
                <w:sz w:val="28"/>
                <w:szCs w:val="28"/>
              </w:rPr>
            </w:pPr>
            <w:r w:rsidRPr="00541C41">
              <w:rPr>
                <w:sz w:val="28"/>
                <w:szCs w:val="28"/>
              </w:rPr>
              <w:t>b. 2NaOH + FeCl2</w:t>
            </w:r>
            <w:r w:rsidRPr="00541C41">
              <w:rPr>
                <w:rFonts w:eastAsia="Times New Roman"/>
                <w:sz w:val="28"/>
                <w:szCs w:val="28"/>
              </w:rPr>
              <w:t xml:space="preserve"> → </w:t>
            </w:r>
            <w:r w:rsidRPr="00541C41">
              <w:rPr>
                <w:sz w:val="28"/>
                <w:szCs w:val="28"/>
              </w:rPr>
              <w:t xml:space="preserve">  Fe(OH)2 + 2 NaCl </w:t>
            </w:r>
          </w:p>
          <w:p w14:paraId="5BB756BD" w14:textId="77777777" w:rsidR="00541C41" w:rsidRPr="00541C41" w:rsidRDefault="00541C41" w:rsidP="00541C41">
            <w:pPr>
              <w:shd w:val="clear" w:color="auto" w:fill="FFFFFF"/>
              <w:spacing w:after="0"/>
              <w:jc w:val="both"/>
              <w:rPr>
                <w:sz w:val="28"/>
                <w:szCs w:val="28"/>
              </w:rPr>
            </w:pPr>
            <w:r w:rsidRPr="00541C41">
              <w:rPr>
                <w:sz w:val="28"/>
                <w:szCs w:val="28"/>
              </w:rPr>
              <w:t xml:space="preserve">     4Fe(OH)2 + O2 + 2H2O </w:t>
            </w:r>
            <w:r w:rsidRPr="00541C41">
              <w:rPr>
                <w:rFonts w:eastAsia="Times New Roman"/>
                <w:sz w:val="28"/>
                <w:szCs w:val="28"/>
              </w:rPr>
              <w:t xml:space="preserve"> → </w:t>
            </w:r>
            <w:r w:rsidRPr="00541C41">
              <w:rPr>
                <w:sz w:val="28"/>
                <w:szCs w:val="28"/>
              </w:rPr>
              <w:t xml:space="preserve"> 4Fe(OH)3 </w:t>
            </w:r>
          </w:p>
          <w:p w14:paraId="23876EFF" w14:textId="77777777" w:rsidR="00541C41" w:rsidRPr="00541C41" w:rsidRDefault="00541C41" w:rsidP="00541C41">
            <w:pPr>
              <w:shd w:val="clear" w:color="auto" w:fill="FFFFFF"/>
              <w:spacing w:after="0"/>
              <w:jc w:val="both"/>
              <w:rPr>
                <w:sz w:val="28"/>
                <w:szCs w:val="28"/>
              </w:rPr>
            </w:pPr>
            <w:r w:rsidRPr="00541C41">
              <w:rPr>
                <w:sz w:val="28"/>
                <w:szCs w:val="28"/>
              </w:rPr>
              <w:t xml:space="preserve">b) Chất rắn màu đen tan tạo thành dung dịch màu xanh dương (trong trường hợp nếu một ít bột đồng (II) oxit đó bị tan hết) CuO + H2SO4 </w:t>
            </w:r>
            <w:r w:rsidRPr="00541C41">
              <w:rPr>
                <w:rFonts w:eastAsia="Times New Roman"/>
                <w:sz w:val="28"/>
                <w:szCs w:val="28"/>
              </w:rPr>
              <w:t xml:space="preserve"> → </w:t>
            </w:r>
            <w:r w:rsidRPr="00541C41">
              <w:rPr>
                <w:sz w:val="28"/>
                <w:szCs w:val="28"/>
              </w:rPr>
              <w:t xml:space="preserve"> CuSO4 + H2O </w:t>
            </w:r>
          </w:p>
          <w:p w14:paraId="1DB9FA6A" w14:textId="77777777" w:rsidR="00541C41" w:rsidRPr="00541C41" w:rsidRDefault="00541C41" w:rsidP="00541C41">
            <w:pPr>
              <w:shd w:val="clear" w:color="auto" w:fill="FFFFFF"/>
              <w:spacing w:after="0"/>
              <w:jc w:val="both"/>
              <w:rPr>
                <w:rFonts w:eastAsia="Times New Roman"/>
                <w:sz w:val="28"/>
                <w:szCs w:val="28"/>
              </w:rPr>
            </w:pPr>
            <w:r w:rsidRPr="00541C41">
              <w:rPr>
                <w:sz w:val="28"/>
                <w:szCs w:val="28"/>
              </w:rPr>
              <w:t>c) Sợi dây đồng tan dần, dung dịch nâu đỏ của FeCl3 nhạt dần rồi chuyển dần thành màu xanh lam do phản ứng tạo thành CuCl2.      Cu +</w:t>
            </w:r>
            <w:r w:rsidRPr="00541C41">
              <w:t xml:space="preserve"> 2FeCl3 </w:t>
            </w:r>
            <w:r w:rsidRPr="00541C41">
              <w:rPr>
                <w:rFonts w:eastAsia="Times New Roman"/>
                <w:sz w:val="28"/>
                <w:szCs w:val="28"/>
              </w:rPr>
              <w:t xml:space="preserve"> → </w:t>
            </w:r>
            <w:r w:rsidRPr="00541C41">
              <w:t xml:space="preserve"> 2FeCl2 + CuCl2</w:t>
            </w:r>
          </w:p>
          <w:p w14:paraId="02C87CD1" w14:textId="77777777" w:rsidR="00541C41" w:rsidRPr="00541C41" w:rsidRDefault="00541C41" w:rsidP="00541C41">
            <w:pPr>
              <w:spacing w:after="0"/>
              <w:rPr>
                <w:rFonts w:eastAsia="Times New Roman"/>
                <w:sz w:val="28"/>
                <w:szCs w:val="28"/>
              </w:rPr>
            </w:pPr>
          </w:p>
        </w:tc>
        <w:tc>
          <w:tcPr>
            <w:tcW w:w="1428" w:type="dxa"/>
          </w:tcPr>
          <w:p w14:paraId="60691C44" w14:textId="77777777" w:rsidR="00541C41" w:rsidRPr="00541C41" w:rsidRDefault="00541C41" w:rsidP="00541C41">
            <w:pPr>
              <w:spacing w:after="0"/>
              <w:rPr>
                <w:rFonts w:eastAsia="Times New Roman"/>
                <w:b/>
                <w:sz w:val="25"/>
                <w:szCs w:val="25"/>
              </w:rPr>
            </w:pPr>
            <w:r w:rsidRPr="00541C41">
              <w:rPr>
                <w:rFonts w:eastAsia="Times New Roman"/>
                <w:b/>
                <w:sz w:val="25"/>
                <w:szCs w:val="25"/>
              </w:rPr>
              <w:lastRenderedPageBreak/>
              <w:t>0.5</w:t>
            </w:r>
          </w:p>
          <w:p w14:paraId="3B6E3B57" w14:textId="77777777" w:rsidR="00541C41" w:rsidRPr="00541C41" w:rsidRDefault="00541C41" w:rsidP="00541C41">
            <w:pPr>
              <w:spacing w:after="0"/>
              <w:jc w:val="center"/>
              <w:rPr>
                <w:rFonts w:eastAsia="Times New Roman"/>
                <w:b/>
                <w:sz w:val="25"/>
                <w:szCs w:val="25"/>
              </w:rPr>
            </w:pPr>
          </w:p>
          <w:p w14:paraId="0EE752E6" w14:textId="77777777" w:rsidR="00541C41" w:rsidRPr="00541C41" w:rsidRDefault="00541C41" w:rsidP="00541C41">
            <w:pPr>
              <w:spacing w:after="0"/>
              <w:rPr>
                <w:rFonts w:eastAsia="Times New Roman"/>
                <w:b/>
                <w:sz w:val="25"/>
                <w:szCs w:val="25"/>
              </w:rPr>
            </w:pPr>
          </w:p>
          <w:p w14:paraId="5B63F04F" w14:textId="77777777" w:rsidR="00541C41" w:rsidRPr="00541C41" w:rsidRDefault="00541C41" w:rsidP="00541C41">
            <w:pPr>
              <w:spacing w:after="0"/>
              <w:rPr>
                <w:rFonts w:eastAsia="Times New Roman"/>
                <w:b/>
                <w:sz w:val="25"/>
                <w:szCs w:val="25"/>
              </w:rPr>
            </w:pPr>
          </w:p>
          <w:p w14:paraId="2406EDBA" w14:textId="77777777" w:rsidR="00541C41" w:rsidRPr="00541C41" w:rsidRDefault="00541C41" w:rsidP="00541C41">
            <w:pPr>
              <w:spacing w:after="0"/>
              <w:rPr>
                <w:rFonts w:eastAsia="Times New Roman"/>
                <w:b/>
                <w:sz w:val="25"/>
                <w:szCs w:val="25"/>
              </w:rPr>
            </w:pPr>
            <w:r w:rsidRPr="00541C41">
              <w:rPr>
                <w:rFonts w:eastAsia="Times New Roman"/>
                <w:b/>
                <w:sz w:val="25"/>
                <w:szCs w:val="25"/>
              </w:rPr>
              <w:t>0,5</w:t>
            </w:r>
          </w:p>
          <w:p w14:paraId="38DAC90B" w14:textId="77777777" w:rsidR="00541C41" w:rsidRPr="00541C41" w:rsidRDefault="00541C41" w:rsidP="00541C41">
            <w:pPr>
              <w:spacing w:after="0"/>
              <w:jc w:val="center"/>
              <w:rPr>
                <w:rFonts w:eastAsia="Times New Roman"/>
                <w:b/>
                <w:sz w:val="25"/>
                <w:szCs w:val="25"/>
              </w:rPr>
            </w:pPr>
          </w:p>
          <w:p w14:paraId="3C5F87FC" w14:textId="77777777" w:rsidR="00541C41" w:rsidRPr="00541C41" w:rsidRDefault="00541C41" w:rsidP="00541C41">
            <w:pPr>
              <w:spacing w:after="0"/>
              <w:jc w:val="center"/>
              <w:rPr>
                <w:rFonts w:eastAsia="Times New Roman"/>
                <w:b/>
                <w:sz w:val="25"/>
                <w:szCs w:val="25"/>
              </w:rPr>
            </w:pPr>
          </w:p>
          <w:p w14:paraId="37F091FC" w14:textId="77777777" w:rsidR="00541C41" w:rsidRPr="00541C41" w:rsidRDefault="00541C41" w:rsidP="00541C41">
            <w:pPr>
              <w:spacing w:after="0"/>
              <w:jc w:val="center"/>
              <w:rPr>
                <w:rFonts w:eastAsia="Times New Roman"/>
                <w:b/>
                <w:sz w:val="25"/>
                <w:szCs w:val="25"/>
              </w:rPr>
            </w:pPr>
          </w:p>
          <w:p w14:paraId="231D364F" w14:textId="77777777" w:rsidR="00541C41" w:rsidRPr="00541C41" w:rsidRDefault="00541C41" w:rsidP="00541C41">
            <w:pPr>
              <w:spacing w:after="0"/>
              <w:jc w:val="center"/>
              <w:rPr>
                <w:rFonts w:eastAsia="Times New Roman"/>
                <w:b/>
                <w:sz w:val="25"/>
                <w:szCs w:val="25"/>
              </w:rPr>
            </w:pPr>
          </w:p>
          <w:p w14:paraId="32B92C4C" w14:textId="77777777" w:rsidR="00541C41" w:rsidRPr="00541C41" w:rsidRDefault="00541C41" w:rsidP="00541C41">
            <w:pPr>
              <w:spacing w:after="0"/>
              <w:jc w:val="center"/>
              <w:rPr>
                <w:rFonts w:eastAsia="Times New Roman"/>
                <w:b/>
                <w:sz w:val="25"/>
                <w:szCs w:val="25"/>
              </w:rPr>
            </w:pPr>
          </w:p>
          <w:p w14:paraId="04E530E9" w14:textId="77777777" w:rsidR="00541C41" w:rsidRPr="00541C41" w:rsidRDefault="00541C41" w:rsidP="00541C41">
            <w:pPr>
              <w:spacing w:after="0"/>
              <w:jc w:val="center"/>
              <w:rPr>
                <w:rFonts w:eastAsia="Times New Roman"/>
                <w:b/>
                <w:sz w:val="25"/>
                <w:szCs w:val="25"/>
              </w:rPr>
            </w:pPr>
          </w:p>
          <w:p w14:paraId="67921131" w14:textId="77777777" w:rsidR="00541C41" w:rsidRPr="00541C41" w:rsidRDefault="00541C41" w:rsidP="00541C41">
            <w:pPr>
              <w:spacing w:after="0"/>
              <w:jc w:val="center"/>
              <w:rPr>
                <w:rFonts w:eastAsia="Times New Roman"/>
                <w:b/>
                <w:sz w:val="25"/>
                <w:szCs w:val="25"/>
              </w:rPr>
            </w:pPr>
          </w:p>
          <w:p w14:paraId="69AA67A1" w14:textId="77777777" w:rsidR="00541C41" w:rsidRPr="00541C41" w:rsidRDefault="00541C41" w:rsidP="00541C41">
            <w:pPr>
              <w:spacing w:after="0"/>
              <w:jc w:val="center"/>
              <w:rPr>
                <w:rFonts w:eastAsia="Times New Roman"/>
                <w:b/>
                <w:sz w:val="25"/>
                <w:szCs w:val="25"/>
              </w:rPr>
            </w:pPr>
          </w:p>
          <w:p w14:paraId="49567BBB" w14:textId="77777777" w:rsidR="00541C41" w:rsidRPr="00541C41" w:rsidRDefault="00541C41" w:rsidP="00541C41">
            <w:pPr>
              <w:spacing w:after="0"/>
              <w:rPr>
                <w:rFonts w:eastAsia="Times New Roman"/>
                <w:b/>
                <w:sz w:val="25"/>
                <w:szCs w:val="25"/>
              </w:rPr>
            </w:pPr>
            <w:r w:rsidRPr="00541C41">
              <w:rPr>
                <w:rFonts w:eastAsia="Times New Roman"/>
                <w:b/>
                <w:sz w:val="25"/>
                <w:szCs w:val="25"/>
              </w:rPr>
              <w:t>1 điểm</w:t>
            </w:r>
          </w:p>
          <w:p w14:paraId="15D59286" w14:textId="77777777" w:rsidR="00541C41" w:rsidRPr="00541C41" w:rsidRDefault="00541C41" w:rsidP="00541C41">
            <w:pPr>
              <w:spacing w:after="0"/>
              <w:jc w:val="center"/>
              <w:rPr>
                <w:rFonts w:eastAsia="Times New Roman"/>
                <w:b/>
                <w:sz w:val="25"/>
                <w:szCs w:val="25"/>
              </w:rPr>
            </w:pPr>
          </w:p>
          <w:p w14:paraId="3D62CD23" w14:textId="77777777" w:rsidR="00541C41" w:rsidRPr="00541C41" w:rsidRDefault="00541C41" w:rsidP="00541C41">
            <w:pPr>
              <w:spacing w:after="0"/>
              <w:jc w:val="center"/>
              <w:rPr>
                <w:rFonts w:eastAsia="Times New Roman"/>
                <w:b/>
                <w:sz w:val="25"/>
                <w:szCs w:val="25"/>
              </w:rPr>
            </w:pPr>
          </w:p>
          <w:p w14:paraId="126482DF" w14:textId="77777777" w:rsidR="00541C41" w:rsidRPr="00541C41" w:rsidRDefault="00541C41" w:rsidP="00541C41">
            <w:pPr>
              <w:spacing w:after="0"/>
              <w:jc w:val="center"/>
              <w:rPr>
                <w:rFonts w:eastAsia="Times New Roman"/>
                <w:b/>
                <w:sz w:val="25"/>
                <w:szCs w:val="25"/>
              </w:rPr>
            </w:pPr>
          </w:p>
          <w:p w14:paraId="34FD5F9B" w14:textId="77777777" w:rsidR="00541C41" w:rsidRPr="00541C41" w:rsidRDefault="00541C41" w:rsidP="00541C41">
            <w:pPr>
              <w:spacing w:after="0"/>
              <w:jc w:val="center"/>
              <w:rPr>
                <w:rFonts w:eastAsia="Times New Roman"/>
                <w:b/>
                <w:sz w:val="25"/>
                <w:szCs w:val="25"/>
              </w:rPr>
            </w:pPr>
          </w:p>
          <w:p w14:paraId="774998CB" w14:textId="77777777" w:rsidR="00541C41" w:rsidRPr="00541C41" w:rsidRDefault="00541C41" w:rsidP="00541C41">
            <w:pPr>
              <w:spacing w:after="0"/>
              <w:jc w:val="center"/>
              <w:rPr>
                <w:rFonts w:eastAsia="Times New Roman"/>
                <w:b/>
                <w:sz w:val="25"/>
                <w:szCs w:val="25"/>
              </w:rPr>
            </w:pPr>
          </w:p>
          <w:p w14:paraId="5D779BA1" w14:textId="77777777" w:rsidR="00541C41" w:rsidRPr="00541C41" w:rsidRDefault="00541C41" w:rsidP="00541C41">
            <w:pPr>
              <w:spacing w:after="0"/>
              <w:jc w:val="center"/>
              <w:rPr>
                <w:rFonts w:eastAsia="Times New Roman"/>
                <w:b/>
                <w:sz w:val="25"/>
                <w:szCs w:val="25"/>
              </w:rPr>
            </w:pPr>
          </w:p>
          <w:p w14:paraId="509A614E" w14:textId="77777777" w:rsidR="00541C41" w:rsidRPr="00541C41" w:rsidRDefault="00541C41" w:rsidP="00541C41">
            <w:pPr>
              <w:spacing w:after="0"/>
              <w:jc w:val="center"/>
              <w:rPr>
                <w:rFonts w:eastAsia="Times New Roman"/>
                <w:b/>
                <w:sz w:val="25"/>
                <w:szCs w:val="25"/>
              </w:rPr>
            </w:pPr>
          </w:p>
          <w:p w14:paraId="4D93C3CD" w14:textId="77777777" w:rsidR="00541C41" w:rsidRPr="00541C41" w:rsidRDefault="00541C41" w:rsidP="00541C41">
            <w:pPr>
              <w:spacing w:after="0"/>
              <w:jc w:val="center"/>
              <w:rPr>
                <w:rFonts w:eastAsia="Times New Roman"/>
                <w:b/>
                <w:sz w:val="25"/>
                <w:szCs w:val="25"/>
              </w:rPr>
            </w:pPr>
          </w:p>
          <w:p w14:paraId="38CB80D7" w14:textId="77777777" w:rsidR="00541C41" w:rsidRPr="00541C41" w:rsidRDefault="00541C41" w:rsidP="00541C41">
            <w:pPr>
              <w:spacing w:after="0"/>
              <w:jc w:val="center"/>
              <w:rPr>
                <w:rFonts w:eastAsia="Times New Roman"/>
                <w:b/>
                <w:sz w:val="25"/>
                <w:szCs w:val="25"/>
              </w:rPr>
            </w:pPr>
          </w:p>
          <w:p w14:paraId="721A8B20" w14:textId="77777777" w:rsidR="00541C41" w:rsidRPr="00541C41" w:rsidRDefault="00541C41" w:rsidP="00541C41">
            <w:pPr>
              <w:spacing w:after="0"/>
              <w:jc w:val="center"/>
              <w:rPr>
                <w:rFonts w:eastAsia="Times New Roman"/>
                <w:b/>
                <w:sz w:val="25"/>
                <w:szCs w:val="25"/>
              </w:rPr>
            </w:pPr>
          </w:p>
          <w:p w14:paraId="7F582E5A" w14:textId="77777777" w:rsidR="00541C41" w:rsidRPr="00541C41" w:rsidRDefault="00541C41" w:rsidP="00541C41">
            <w:pPr>
              <w:spacing w:after="0"/>
              <w:rPr>
                <w:rFonts w:eastAsia="Times New Roman"/>
                <w:b/>
                <w:sz w:val="25"/>
                <w:szCs w:val="25"/>
              </w:rPr>
            </w:pPr>
            <w:r w:rsidRPr="00541C41">
              <w:rPr>
                <w:rFonts w:eastAsia="Times New Roman"/>
                <w:b/>
                <w:sz w:val="25"/>
                <w:szCs w:val="25"/>
              </w:rPr>
              <w:t>0,5 điểm</w:t>
            </w:r>
          </w:p>
          <w:p w14:paraId="74F729E7" w14:textId="77777777" w:rsidR="00541C41" w:rsidRPr="00541C41" w:rsidRDefault="00541C41" w:rsidP="00541C41">
            <w:pPr>
              <w:spacing w:after="0"/>
              <w:jc w:val="center"/>
              <w:rPr>
                <w:rFonts w:eastAsia="Times New Roman"/>
                <w:b/>
                <w:sz w:val="25"/>
                <w:szCs w:val="25"/>
              </w:rPr>
            </w:pPr>
          </w:p>
          <w:p w14:paraId="490F82D2" w14:textId="77777777" w:rsidR="00541C41" w:rsidRPr="00541C41" w:rsidRDefault="00541C41" w:rsidP="00541C41">
            <w:pPr>
              <w:spacing w:after="0"/>
              <w:jc w:val="center"/>
              <w:rPr>
                <w:rFonts w:eastAsia="Times New Roman"/>
                <w:b/>
                <w:sz w:val="25"/>
                <w:szCs w:val="25"/>
              </w:rPr>
            </w:pPr>
          </w:p>
          <w:p w14:paraId="731A8E86" w14:textId="77777777" w:rsidR="00541C41" w:rsidRPr="00541C41" w:rsidRDefault="00541C41" w:rsidP="00541C41">
            <w:pPr>
              <w:spacing w:after="0"/>
              <w:jc w:val="center"/>
              <w:rPr>
                <w:rFonts w:eastAsia="Times New Roman"/>
                <w:b/>
                <w:sz w:val="25"/>
                <w:szCs w:val="25"/>
              </w:rPr>
            </w:pPr>
          </w:p>
          <w:p w14:paraId="5CDA9B85" w14:textId="77777777" w:rsidR="00541C41" w:rsidRPr="00541C41" w:rsidRDefault="00541C41" w:rsidP="00541C41">
            <w:pPr>
              <w:spacing w:after="0"/>
              <w:jc w:val="center"/>
              <w:rPr>
                <w:rFonts w:eastAsia="Times New Roman"/>
                <w:b/>
                <w:sz w:val="25"/>
                <w:szCs w:val="25"/>
              </w:rPr>
            </w:pPr>
          </w:p>
          <w:p w14:paraId="498D2C6F" w14:textId="77777777" w:rsidR="00541C41" w:rsidRPr="00541C41" w:rsidRDefault="00541C41" w:rsidP="00541C41">
            <w:pPr>
              <w:spacing w:after="0"/>
              <w:jc w:val="center"/>
              <w:rPr>
                <w:rFonts w:eastAsia="Times New Roman"/>
                <w:b/>
                <w:sz w:val="25"/>
                <w:szCs w:val="25"/>
              </w:rPr>
            </w:pPr>
            <w:r w:rsidRPr="00541C41">
              <w:rPr>
                <w:rFonts w:eastAsia="Times New Roman"/>
                <w:b/>
                <w:sz w:val="25"/>
                <w:szCs w:val="25"/>
              </w:rPr>
              <w:t>0,25 điểm</w:t>
            </w:r>
          </w:p>
          <w:p w14:paraId="47EE8679" w14:textId="77777777" w:rsidR="00541C41" w:rsidRPr="00541C41" w:rsidRDefault="00541C41" w:rsidP="00541C41">
            <w:pPr>
              <w:spacing w:after="0"/>
              <w:jc w:val="center"/>
              <w:rPr>
                <w:rFonts w:eastAsia="Times New Roman"/>
                <w:b/>
                <w:sz w:val="25"/>
                <w:szCs w:val="25"/>
              </w:rPr>
            </w:pPr>
          </w:p>
          <w:p w14:paraId="24A9BC3B" w14:textId="77777777" w:rsidR="00541C41" w:rsidRPr="00541C41" w:rsidRDefault="00541C41" w:rsidP="00541C41">
            <w:pPr>
              <w:spacing w:after="0"/>
              <w:jc w:val="center"/>
              <w:rPr>
                <w:rFonts w:eastAsia="Times New Roman"/>
                <w:b/>
                <w:sz w:val="25"/>
                <w:szCs w:val="25"/>
              </w:rPr>
            </w:pPr>
          </w:p>
          <w:p w14:paraId="1EA6E8F8" w14:textId="77777777" w:rsidR="00541C41" w:rsidRPr="00541C41" w:rsidRDefault="00541C41" w:rsidP="00541C41">
            <w:pPr>
              <w:spacing w:after="0"/>
              <w:jc w:val="center"/>
              <w:rPr>
                <w:rFonts w:eastAsia="Times New Roman"/>
                <w:b/>
                <w:sz w:val="25"/>
                <w:szCs w:val="25"/>
              </w:rPr>
            </w:pPr>
            <w:r w:rsidRPr="00541C41">
              <w:rPr>
                <w:rFonts w:eastAsia="Times New Roman"/>
                <w:b/>
                <w:sz w:val="25"/>
                <w:szCs w:val="25"/>
              </w:rPr>
              <w:t xml:space="preserve">0,3 điểm </w:t>
            </w:r>
          </w:p>
          <w:p w14:paraId="04443B27" w14:textId="77777777" w:rsidR="00541C41" w:rsidRPr="00541C41" w:rsidRDefault="00541C41" w:rsidP="00541C41">
            <w:pPr>
              <w:spacing w:after="0"/>
              <w:jc w:val="center"/>
              <w:rPr>
                <w:rFonts w:eastAsia="Times New Roman"/>
                <w:b/>
                <w:sz w:val="25"/>
                <w:szCs w:val="25"/>
              </w:rPr>
            </w:pPr>
          </w:p>
          <w:p w14:paraId="489DFE77" w14:textId="77777777" w:rsidR="00541C41" w:rsidRPr="00541C41" w:rsidRDefault="00541C41" w:rsidP="00541C41">
            <w:pPr>
              <w:spacing w:after="0"/>
              <w:jc w:val="center"/>
              <w:rPr>
                <w:rFonts w:eastAsia="Times New Roman"/>
                <w:b/>
                <w:sz w:val="25"/>
                <w:szCs w:val="25"/>
              </w:rPr>
            </w:pPr>
          </w:p>
          <w:p w14:paraId="7037F704" w14:textId="77777777" w:rsidR="00541C41" w:rsidRPr="00541C41" w:rsidRDefault="00541C41" w:rsidP="00541C41">
            <w:pPr>
              <w:spacing w:after="0"/>
              <w:jc w:val="center"/>
              <w:rPr>
                <w:rFonts w:eastAsia="Times New Roman"/>
                <w:b/>
                <w:sz w:val="25"/>
                <w:szCs w:val="25"/>
              </w:rPr>
            </w:pPr>
          </w:p>
          <w:p w14:paraId="2E0C41DA" w14:textId="77777777" w:rsidR="00541C41" w:rsidRPr="00541C41" w:rsidRDefault="00541C41" w:rsidP="00541C41">
            <w:pPr>
              <w:spacing w:after="0"/>
              <w:rPr>
                <w:rFonts w:eastAsia="Times New Roman"/>
                <w:b/>
                <w:sz w:val="25"/>
                <w:szCs w:val="25"/>
              </w:rPr>
            </w:pPr>
            <w:r w:rsidRPr="00541C41">
              <w:rPr>
                <w:rFonts w:eastAsia="Times New Roman"/>
                <w:b/>
                <w:sz w:val="25"/>
                <w:szCs w:val="25"/>
              </w:rPr>
              <w:t>0,25 điểm</w:t>
            </w:r>
          </w:p>
          <w:p w14:paraId="2747032A" w14:textId="77777777" w:rsidR="00541C41" w:rsidRPr="00541C41" w:rsidRDefault="00541C41" w:rsidP="00541C41">
            <w:pPr>
              <w:spacing w:after="0"/>
              <w:jc w:val="center"/>
              <w:rPr>
                <w:rFonts w:eastAsia="Times New Roman"/>
                <w:b/>
                <w:sz w:val="25"/>
                <w:szCs w:val="25"/>
              </w:rPr>
            </w:pPr>
          </w:p>
          <w:p w14:paraId="6A513A39" w14:textId="77777777" w:rsidR="00541C41" w:rsidRPr="00541C41" w:rsidRDefault="00541C41" w:rsidP="00541C41">
            <w:pPr>
              <w:spacing w:after="0"/>
              <w:rPr>
                <w:rFonts w:eastAsia="Times New Roman"/>
                <w:b/>
                <w:sz w:val="25"/>
                <w:szCs w:val="25"/>
              </w:rPr>
            </w:pPr>
          </w:p>
          <w:p w14:paraId="49337FFD" w14:textId="77777777" w:rsidR="00541C41" w:rsidRPr="00541C41" w:rsidRDefault="00541C41" w:rsidP="00541C41">
            <w:pPr>
              <w:spacing w:after="0"/>
              <w:rPr>
                <w:rFonts w:eastAsia="Times New Roman"/>
                <w:b/>
                <w:sz w:val="25"/>
                <w:szCs w:val="25"/>
              </w:rPr>
            </w:pPr>
            <w:r w:rsidRPr="00541C41">
              <w:rPr>
                <w:rFonts w:eastAsia="Times New Roman"/>
                <w:b/>
                <w:sz w:val="25"/>
                <w:szCs w:val="25"/>
              </w:rPr>
              <w:t>0,25 điểm</w:t>
            </w:r>
          </w:p>
          <w:p w14:paraId="57C1DA3C" w14:textId="77777777" w:rsidR="00541C41" w:rsidRPr="00541C41" w:rsidRDefault="00541C41" w:rsidP="00541C41">
            <w:pPr>
              <w:spacing w:after="0"/>
              <w:rPr>
                <w:rFonts w:eastAsia="Times New Roman"/>
                <w:b/>
                <w:sz w:val="25"/>
                <w:szCs w:val="25"/>
              </w:rPr>
            </w:pPr>
            <w:r w:rsidRPr="00541C41">
              <w:rPr>
                <w:rFonts w:eastAsia="Times New Roman"/>
                <w:b/>
                <w:sz w:val="25"/>
                <w:szCs w:val="25"/>
              </w:rPr>
              <w:t>0,25 điểm</w:t>
            </w:r>
          </w:p>
          <w:p w14:paraId="42DE1B05" w14:textId="77777777" w:rsidR="00541C41" w:rsidRPr="00541C41" w:rsidRDefault="00541C41" w:rsidP="00541C41">
            <w:pPr>
              <w:spacing w:after="0"/>
              <w:rPr>
                <w:rFonts w:eastAsia="Times New Roman"/>
                <w:b/>
                <w:sz w:val="25"/>
                <w:szCs w:val="25"/>
              </w:rPr>
            </w:pPr>
            <w:r w:rsidRPr="00541C41">
              <w:rPr>
                <w:rFonts w:eastAsia="Times New Roman"/>
                <w:b/>
                <w:sz w:val="25"/>
                <w:szCs w:val="25"/>
              </w:rPr>
              <w:t>0,2 điểm</w:t>
            </w:r>
          </w:p>
          <w:p w14:paraId="5DBF65E2" w14:textId="77777777" w:rsidR="00541C41" w:rsidRPr="00541C41" w:rsidRDefault="00541C41" w:rsidP="00541C41">
            <w:pPr>
              <w:spacing w:after="0"/>
              <w:rPr>
                <w:rFonts w:eastAsia="Times New Roman"/>
                <w:b/>
                <w:sz w:val="25"/>
                <w:szCs w:val="25"/>
              </w:rPr>
            </w:pPr>
            <w:r w:rsidRPr="00541C41">
              <w:rPr>
                <w:rFonts w:eastAsia="Times New Roman"/>
                <w:b/>
                <w:sz w:val="25"/>
                <w:szCs w:val="25"/>
              </w:rPr>
              <w:t>0,5</w:t>
            </w:r>
          </w:p>
          <w:p w14:paraId="12B46B7E" w14:textId="77777777" w:rsidR="00541C41" w:rsidRPr="00541C41" w:rsidRDefault="00541C41" w:rsidP="00541C41">
            <w:pPr>
              <w:spacing w:after="0"/>
              <w:rPr>
                <w:rFonts w:eastAsia="Times New Roman"/>
                <w:b/>
                <w:sz w:val="25"/>
                <w:szCs w:val="25"/>
              </w:rPr>
            </w:pPr>
          </w:p>
          <w:p w14:paraId="2E8C72D4" w14:textId="77777777" w:rsidR="00541C41" w:rsidRPr="00541C41" w:rsidRDefault="00541C41" w:rsidP="00541C41">
            <w:pPr>
              <w:spacing w:after="0"/>
              <w:rPr>
                <w:rFonts w:eastAsia="Times New Roman"/>
                <w:b/>
                <w:sz w:val="25"/>
                <w:szCs w:val="25"/>
              </w:rPr>
            </w:pPr>
            <w:r w:rsidRPr="00541C41">
              <w:rPr>
                <w:rFonts w:eastAsia="Times New Roman"/>
                <w:b/>
                <w:sz w:val="25"/>
                <w:szCs w:val="25"/>
              </w:rPr>
              <w:lastRenderedPageBreak/>
              <w:t>0,5</w:t>
            </w:r>
          </w:p>
          <w:p w14:paraId="5D1DEF61" w14:textId="77777777" w:rsidR="00541C41" w:rsidRPr="00541C41" w:rsidRDefault="00541C41" w:rsidP="00541C41">
            <w:pPr>
              <w:spacing w:after="0"/>
              <w:rPr>
                <w:rFonts w:eastAsia="Times New Roman"/>
                <w:b/>
                <w:sz w:val="25"/>
                <w:szCs w:val="25"/>
              </w:rPr>
            </w:pPr>
            <w:r w:rsidRPr="00541C41">
              <w:rPr>
                <w:rFonts w:eastAsia="Times New Roman"/>
                <w:b/>
                <w:sz w:val="25"/>
                <w:szCs w:val="25"/>
              </w:rPr>
              <w:t>0,5</w:t>
            </w:r>
          </w:p>
          <w:p w14:paraId="60753733" w14:textId="77777777" w:rsidR="00541C41" w:rsidRPr="00541C41" w:rsidRDefault="00541C41" w:rsidP="00541C41">
            <w:pPr>
              <w:spacing w:after="0"/>
              <w:rPr>
                <w:rFonts w:eastAsia="Times New Roman"/>
                <w:b/>
                <w:sz w:val="25"/>
                <w:szCs w:val="25"/>
              </w:rPr>
            </w:pPr>
          </w:p>
          <w:p w14:paraId="0BD38D00" w14:textId="77777777" w:rsidR="00541C41" w:rsidRPr="00541C41" w:rsidRDefault="00541C41" w:rsidP="00541C41">
            <w:pPr>
              <w:spacing w:after="0"/>
              <w:rPr>
                <w:rFonts w:eastAsia="Times New Roman"/>
                <w:b/>
                <w:sz w:val="25"/>
                <w:szCs w:val="25"/>
              </w:rPr>
            </w:pPr>
          </w:p>
          <w:p w14:paraId="4DD4FAF0" w14:textId="77777777" w:rsidR="00541C41" w:rsidRPr="00541C41" w:rsidRDefault="00541C41" w:rsidP="00541C41">
            <w:pPr>
              <w:spacing w:after="0"/>
              <w:rPr>
                <w:rFonts w:eastAsia="Times New Roman"/>
                <w:b/>
                <w:sz w:val="25"/>
                <w:szCs w:val="25"/>
              </w:rPr>
            </w:pPr>
            <w:r w:rsidRPr="00541C41">
              <w:rPr>
                <w:rFonts w:eastAsia="Times New Roman"/>
                <w:b/>
                <w:sz w:val="25"/>
                <w:szCs w:val="25"/>
              </w:rPr>
              <w:t>0.5</w:t>
            </w:r>
          </w:p>
          <w:p w14:paraId="7EAB9D07" w14:textId="77777777" w:rsidR="00541C41" w:rsidRPr="00541C41" w:rsidRDefault="00541C41" w:rsidP="00541C41">
            <w:pPr>
              <w:spacing w:after="0"/>
              <w:rPr>
                <w:rFonts w:eastAsia="Times New Roman"/>
                <w:b/>
                <w:sz w:val="25"/>
                <w:szCs w:val="25"/>
              </w:rPr>
            </w:pPr>
            <w:r w:rsidRPr="00541C41">
              <w:rPr>
                <w:rFonts w:eastAsia="Times New Roman"/>
                <w:b/>
                <w:sz w:val="25"/>
                <w:szCs w:val="25"/>
              </w:rPr>
              <w:t>0.5</w:t>
            </w:r>
          </w:p>
          <w:p w14:paraId="18B41F90" w14:textId="77777777" w:rsidR="00541C41" w:rsidRPr="00541C41" w:rsidRDefault="00541C41" w:rsidP="00541C41">
            <w:pPr>
              <w:spacing w:after="0"/>
              <w:rPr>
                <w:rFonts w:eastAsia="Times New Roman"/>
                <w:b/>
                <w:sz w:val="25"/>
                <w:szCs w:val="25"/>
              </w:rPr>
            </w:pPr>
          </w:p>
          <w:p w14:paraId="512BA144" w14:textId="77777777" w:rsidR="00541C41" w:rsidRPr="00541C41" w:rsidRDefault="00541C41" w:rsidP="00541C41">
            <w:pPr>
              <w:spacing w:after="0"/>
              <w:rPr>
                <w:rFonts w:eastAsia="Times New Roman"/>
                <w:b/>
                <w:sz w:val="25"/>
                <w:szCs w:val="25"/>
              </w:rPr>
            </w:pPr>
          </w:p>
          <w:p w14:paraId="11D69243" w14:textId="77777777" w:rsidR="00541C41" w:rsidRPr="00541C41" w:rsidRDefault="00541C41" w:rsidP="00541C41">
            <w:pPr>
              <w:spacing w:after="0"/>
              <w:rPr>
                <w:rFonts w:eastAsia="Times New Roman"/>
                <w:b/>
                <w:sz w:val="25"/>
                <w:szCs w:val="25"/>
              </w:rPr>
            </w:pPr>
          </w:p>
          <w:p w14:paraId="6FB5BEAC" w14:textId="77777777" w:rsidR="00541C41" w:rsidRPr="00541C41" w:rsidRDefault="00541C41" w:rsidP="00541C41">
            <w:pPr>
              <w:spacing w:after="0"/>
              <w:rPr>
                <w:rFonts w:eastAsia="Times New Roman"/>
                <w:b/>
                <w:sz w:val="25"/>
                <w:szCs w:val="25"/>
              </w:rPr>
            </w:pPr>
            <w:r w:rsidRPr="00541C41">
              <w:rPr>
                <w:rFonts w:eastAsia="Times New Roman"/>
                <w:b/>
                <w:sz w:val="25"/>
                <w:szCs w:val="25"/>
              </w:rPr>
              <w:t>0,25</w:t>
            </w:r>
          </w:p>
        </w:tc>
      </w:tr>
    </w:tbl>
    <w:p w14:paraId="5C74464F" w14:textId="77777777" w:rsidR="00541C41" w:rsidRPr="00541C41" w:rsidRDefault="00541C41" w:rsidP="00541C41">
      <w:pPr>
        <w:spacing w:after="0"/>
      </w:pPr>
    </w:p>
    <w:p w14:paraId="73BA31F1" w14:textId="77777777" w:rsidR="00541C41" w:rsidRPr="00541C41" w:rsidRDefault="00541C41" w:rsidP="00541C41">
      <w:pPr>
        <w:spacing w:after="0"/>
        <w:rPr>
          <w:b/>
        </w:rPr>
      </w:pPr>
      <w:r w:rsidRPr="00541C41">
        <w:rPr>
          <w:b/>
        </w:rPr>
        <w:t>3.Môn vật lí</w:t>
      </w:r>
    </w:p>
    <w:tbl>
      <w:tblPr>
        <w:tblStyle w:val="TableGrid"/>
        <w:tblW w:w="0" w:type="auto"/>
        <w:tblInd w:w="-365" w:type="dxa"/>
        <w:tblLook w:val="04A0" w:firstRow="1" w:lastRow="0" w:firstColumn="1" w:lastColumn="0" w:noHBand="0" w:noVBand="1"/>
      </w:tblPr>
      <w:tblGrid>
        <w:gridCol w:w="1170"/>
        <w:gridCol w:w="7740"/>
        <w:gridCol w:w="1133"/>
      </w:tblGrid>
      <w:tr w:rsidR="00541C41" w:rsidRPr="00541C41" w14:paraId="26D111D3" w14:textId="77777777" w:rsidTr="006026B3">
        <w:tc>
          <w:tcPr>
            <w:tcW w:w="1170" w:type="dxa"/>
          </w:tcPr>
          <w:p w14:paraId="491AE44F" w14:textId="77777777" w:rsidR="00541C41" w:rsidRPr="00541C41" w:rsidRDefault="00541C41" w:rsidP="00541C41">
            <w:pPr>
              <w:spacing w:after="0"/>
              <w:jc w:val="center"/>
              <w:rPr>
                <w:b/>
                <w:bCs/>
              </w:rPr>
            </w:pPr>
            <w:r w:rsidRPr="00541C41">
              <w:rPr>
                <w:b/>
                <w:bCs/>
              </w:rPr>
              <w:t>Câu</w:t>
            </w:r>
          </w:p>
        </w:tc>
        <w:tc>
          <w:tcPr>
            <w:tcW w:w="7740" w:type="dxa"/>
          </w:tcPr>
          <w:p w14:paraId="27B58AFC" w14:textId="77777777" w:rsidR="00541C41" w:rsidRPr="00541C41" w:rsidRDefault="00541C41" w:rsidP="00541C41">
            <w:pPr>
              <w:spacing w:after="0"/>
              <w:jc w:val="center"/>
              <w:rPr>
                <w:b/>
                <w:bCs/>
              </w:rPr>
            </w:pPr>
            <w:r w:rsidRPr="00541C41">
              <w:rPr>
                <w:b/>
                <w:bCs/>
              </w:rPr>
              <w:t>Nội dung – yêu cầu</w:t>
            </w:r>
          </w:p>
        </w:tc>
        <w:tc>
          <w:tcPr>
            <w:tcW w:w="1133" w:type="dxa"/>
          </w:tcPr>
          <w:p w14:paraId="7AA1A8AE" w14:textId="77777777" w:rsidR="00541C41" w:rsidRPr="00541C41" w:rsidRDefault="00541C41" w:rsidP="00541C41">
            <w:pPr>
              <w:spacing w:after="0"/>
              <w:jc w:val="center"/>
              <w:rPr>
                <w:b/>
                <w:bCs/>
              </w:rPr>
            </w:pPr>
            <w:r w:rsidRPr="00541C41">
              <w:rPr>
                <w:b/>
                <w:bCs/>
              </w:rPr>
              <w:t>Điểm</w:t>
            </w:r>
          </w:p>
        </w:tc>
      </w:tr>
      <w:tr w:rsidR="00541C41" w:rsidRPr="00541C41" w14:paraId="1324B812" w14:textId="77777777" w:rsidTr="006026B3">
        <w:tc>
          <w:tcPr>
            <w:tcW w:w="1170" w:type="dxa"/>
          </w:tcPr>
          <w:p w14:paraId="3DA593CF" w14:textId="77777777" w:rsidR="00541C41" w:rsidRPr="00541C41" w:rsidRDefault="00541C41" w:rsidP="00541C41">
            <w:pPr>
              <w:spacing w:after="0"/>
            </w:pPr>
          </w:p>
        </w:tc>
        <w:tc>
          <w:tcPr>
            <w:tcW w:w="7740" w:type="dxa"/>
          </w:tcPr>
          <w:p w14:paraId="142442F8" w14:textId="77777777" w:rsidR="00541C41" w:rsidRPr="00541C41" w:rsidRDefault="00541C41" w:rsidP="00541C41">
            <w:pPr>
              <w:spacing w:after="0"/>
              <w:rPr>
                <w:b/>
                <w:i/>
                <w:sz w:val="26"/>
                <w:szCs w:val="26"/>
              </w:rPr>
            </w:pPr>
            <w:r w:rsidRPr="00541C41">
              <w:rPr>
                <w:b/>
                <w:i/>
                <w:sz w:val="26"/>
                <w:szCs w:val="26"/>
              </w:rPr>
              <w:t>a. Tính vận tốc của ô tô và xe đạp.</w:t>
            </w:r>
          </w:p>
          <w:p w14:paraId="4E29E49B" w14:textId="77777777" w:rsidR="00541C41" w:rsidRPr="00541C41" w:rsidRDefault="00541C41" w:rsidP="00541C41">
            <w:pPr>
              <w:spacing w:after="0"/>
              <w:rPr>
                <w:sz w:val="26"/>
                <w:szCs w:val="26"/>
              </w:rPr>
            </w:pPr>
            <w:r w:rsidRPr="00541C41">
              <w:rPr>
                <w:noProof/>
                <w:sz w:val="26"/>
                <w:szCs w:val="26"/>
              </w:rPr>
              <mc:AlternateContent>
                <mc:Choice Requires="wpg">
                  <w:drawing>
                    <wp:anchor distT="0" distB="0" distL="114300" distR="114300" simplePos="0" relativeHeight="252048384" behindDoc="0" locked="0" layoutInCell="1" allowOverlap="1" wp14:anchorId="1E7C18E1" wp14:editId="19D33B32">
                      <wp:simplePos x="0" y="0"/>
                      <wp:positionH relativeFrom="column">
                        <wp:posOffset>-464604</wp:posOffset>
                      </wp:positionH>
                      <wp:positionV relativeFrom="paragraph">
                        <wp:posOffset>77877</wp:posOffset>
                      </wp:positionV>
                      <wp:extent cx="5557520" cy="751840"/>
                      <wp:effectExtent l="5715" t="11430" r="8890" b="8255"/>
                      <wp:wrapNone/>
                      <wp:docPr id="72197434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57520" cy="751840"/>
                                <a:chOff x="1875" y="2448"/>
                                <a:chExt cx="8752" cy="1184"/>
                              </a:xfrm>
                            </wpg:grpSpPr>
                            <wps:wsp>
                              <wps:cNvPr id="1538283838" name="AutoShape 3"/>
                              <wps:cNvCnPr>
                                <a:cxnSpLocks noChangeShapeType="1"/>
                              </wps:cNvCnPr>
                              <wps:spPr bwMode="auto">
                                <a:xfrm>
                                  <a:off x="2453" y="3008"/>
                                  <a:ext cx="7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2091553" name="Oval 4"/>
                              <wps:cNvSpPr>
                                <a:spLocks noChangeArrowheads="1"/>
                              </wps:cNvSpPr>
                              <wps:spPr bwMode="auto">
                                <a:xfrm>
                                  <a:off x="2395" y="2982"/>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04897116" name="Oval 5"/>
                              <wps:cNvSpPr>
                                <a:spLocks noChangeArrowheads="1"/>
                              </wps:cNvSpPr>
                              <wps:spPr bwMode="auto">
                                <a:xfrm>
                                  <a:off x="6089" y="2988"/>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045922842" name="Oval 6"/>
                              <wps:cNvSpPr>
                                <a:spLocks noChangeArrowheads="1"/>
                              </wps:cNvSpPr>
                              <wps:spPr bwMode="auto">
                                <a:xfrm>
                                  <a:off x="4453" y="2982"/>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115797063" name="Oval 7"/>
                              <wps:cNvSpPr>
                                <a:spLocks noChangeArrowheads="1"/>
                              </wps:cNvSpPr>
                              <wps:spPr bwMode="auto">
                                <a:xfrm>
                                  <a:off x="7627" y="2982"/>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078342389" name="Oval 8"/>
                              <wps:cNvSpPr>
                                <a:spLocks noChangeArrowheads="1"/>
                              </wps:cNvSpPr>
                              <wps:spPr bwMode="auto">
                                <a:xfrm>
                                  <a:off x="9835" y="2982"/>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492453714" name="Rectangle 9"/>
                              <wps:cNvSpPr>
                                <a:spLocks noChangeArrowheads="1"/>
                              </wps:cNvSpPr>
                              <wps:spPr bwMode="auto">
                                <a:xfrm>
                                  <a:off x="1875" y="2768"/>
                                  <a:ext cx="432" cy="432"/>
                                </a:xfrm>
                                <a:prstGeom prst="rect">
                                  <a:avLst/>
                                </a:prstGeom>
                                <a:solidFill>
                                  <a:srgbClr val="FFFFFF"/>
                                </a:solidFill>
                                <a:ln w="9525">
                                  <a:solidFill>
                                    <a:schemeClr val="bg1">
                                      <a:lumMod val="100000"/>
                                      <a:lumOff val="0"/>
                                    </a:schemeClr>
                                  </a:solidFill>
                                  <a:miter lim="800000"/>
                                  <a:headEnd/>
                                  <a:tailEnd/>
                                </a:ln>
                              </wps:spPr>
                              <wps:txbx>
                                <w:txbxContent>
                                  <w:p w14:paraId="1977F1FB" w14:textId="77777777" w:rsidR="00541C41" w:rsidRPr="008F6DD8" w:rsidRDefault="00541C41" w:rsidP="0071554B">
                                    <w:pPr>
                                      <w:jc w:val="center"/>
                                      <w:rPr>
                                        <w:b/>
                                        <w:i/>
                                        <w:sz w:val="26"/>
                                        <w:szCs w:val="26"/>
                                      </w:rPr>
                                    </w:pPr>
                                    <w:r w:rsidRPr="008F6DD8">
                                      <w:rPr>
                                        <w:b/>
                                        <w:i/>
                                        <w:sz w:val="26"/>
                                        <w:szCs w:val="26"/>
                                      </w:rPr>
                                      <w:t>A</w:t>
                                    </w:r>
                                  </w:p>
                                </w:txbxContent>
                              </wps:txbx>
                              <wps:bodyPr rot="0" vert="horz" wrap="square" lIns="0" tIns="0" rIns="0" bIns="0" anchor="ctr" anchorCtr="0" upright="1">
                                <a:noAutofit/>
                              </wps:bodyPr>
                            </wps:wsp>
                            <wps:wsp>
                              <wps:cNvPr id="372945248" name="Rectangle 10"/>
                              <wps:cNvSpPr>
                                <a:spLocks noChangeArrowheads="1"/>
                              </wps:cNvSpPr>
                              <wps:spPr bwMode="auto">
                                <a:xfrm>
                                  <a:off x="9995" y="2768"/>
                                  <a:ext cx="432" cy="432"/>
                                </a:xfrm>
                                <a:prstGeom prst="rect">
                                  <a:avLst/>
                                </a:prstGeom>
                                <a:solidFill>
                                  <a:srgbClr val="FFFFFF"/>
                                </a:solidFill>
                                <a:ln w="9525">
                                  <a:solidFill>
                                    <a:schemeClr val="bg1">
                                      <a:lumMod val="100000"/>
                                      <a:lumOff val="0"/>
                                    </a:schemeClr>
                                  </a:solidFill>
                                  <a:miter lim="800000"/>
                                  <a:headEnd/>
                                  <a:tailEnd/>
                                </a:ln>
                              </wps:spPr>
                              <wps:txbx>
                                <w:txbxContent>
                                  <w:p w14:paraId="52ED0575" w14:textId="77777777" w:rsidR="00541C41" w:rsidRPr="008F6DD8" w:rsidRDefault="00541C41" w:rsidP="0071554B">
                                    <w:pPr>
                                      <w:jc w:val="center"/>
                                      <w:rPr>
                                        <w:b/>
                                        <w:i/>
                                        <w:sz w:val="26"/>
                                        <w:szCs w:val="26"/>
                                      </w:rPr>
                                    </w:pPr>
                                    <w:r w:rsidRPr="008F6DD8">
                                      <w:rPr>
                                        <w:b/>
                                        <w:i/>
                                        <w:sz w:val="26"/>
                                        <w:szCs w:val="26"/>
                                      </w:rPr>
                                      <w:t>B</w:t>
                                    </w:r>
                                  </w:p>
                                </w:txbxContent>
                              </wps:txbx>
                              <wps:bodyPr rot="0" vert="horz" wrap="square" lIns="0" tIns="0" rIns="0" bIns="0" anchor="ctr" anchorCtr="0" upright="1">
                                <a:noAutofit/>
                              </wps:bodyPr>
                            </wps:wsp>
                            <wps:wsp>
                              <wps:cNvPr id="1848496060" name="Rectangle 11"/>
                              <wps:cNvSpPr>
                                <a:spLocks noChangeArrowheads="1"/>
                              </wps:cNvSpPr>
                              <wps:spPr bwMode="auto">
                                <a:xfrm>
                                  <a:off x="4235" y="2448"/>
                                  <a:ext cx="432" cy="432"/>
                                </a:xfrm>
                                <a:prstGeom prst="rect">
                                  <a:avLst/>
                                </a:prstGeom>
                                <a:solidFill>
                                  <a:srgbClr val="FFFFFF"/>
                                </a:solidFill>
                                <a:ln w="9525">
                                  <a:solidFill>
                                    <a:schemeClr val="bg1">
                                      <a:lumMod val="100000"/>
                                      <a:lumOff val="0"/>
                                    </a:schemeClr>
                                  </a:solidFill>
                                  <a:miter lim="800000"/>
                                  <a:headEnd/>
                                  <a:tailEnd/>
                                </a:ln>
                              </wps:spPr>
                              <wps:txbx>
                                <w:txbxContent>
                                  <w:p w14:paraId="4CF4F792" w14:textId="77777777" w:rsidR="00541C41" w:rsidRPr="008F6DD8" w:rsidRDefault="00541C41" w:rsidP="0071554B">
                                    <w:pPr>
                                      <w:jc w:val="center"/>
                                      <w:rPr>
                                        <w:b/>
                                        <w:i/>
                                        <w:sz w:val="26"/>
                                        <w:szCs w:val="26"/>
                                      </w:rPr>
                                    </w:pPr>
                                    <w:r w:rsidRPr="008F6DD8">
                                      <w:rPr>
                                        <w:b/>
                                        <w:i/>
                                        <w:sz w:val="26"/>
                                        <w:szCs w:val="26"/>
                                      </w:rPr>
                                      <w:t>E</w:t>
                                    </w:r>
                                  </w:p>
                                </w:txbxContent>
                              </wps:txbx>
                              <wps:bodyPr rot="0" vert="horz" wrap="square" lIns="0" tIns="0" rIns="0" bIns="0" anchor="ctr" anchorCtr="0" upright="1">
                                <a:noAutofit/>
                              </wps:bodyPr>
                            </wps:wsp>
                            <wps:wsp>
                              <wps:cNvPr id="1311782524" name="Rectangle 12"/>
                              <wps:cNvSpPr>
                                <a:spLocks noChangeArrowheads="1"/>
                              </wps:cNvSpPr>
                              <wps:spPr bwMode="auto">
                                <a:xfrm>
                                  <a:off x="5915" y="2448"/>
                                  <a:ext cx="432" cy="432"/>
                                </a:xfrm>
                                <a:prstGeom prst="rect">
                                  <a:avLst/>
                                </a:prstGeom>
                                <a:solidFill>
                                  <a:srgbClr val="FFFFFF"/>
                                </a:solidFill>
                                <a:ln w="9525">
                                  <a:solidFill>
                                    <a:schemeClr val="bg1">
                                      <a:lumMod val="100000"/>
                                      <a:lumOff val="0"/>
                                    </a:schemeClr>
                                  </a:solidFill>
                                  <a:miter lim="800000"/>
                                  <a:headEnd/>
                                  <a:tailEnd/>
                                </a:ln>
                              </wps:spPr>
                              <wps:txbx>
                                <w:txbxContent>
                                  <w:p w14:paraId="2CFF5716" w14:textId="77777777" w:rsidR="00541C41" w:rsidRPr="008F6DD8" w:rsidRDefault="00541C41" w:rsidP="0071554B">
                                    <w:pPr>
                                      <w:jc w:val="center"/>
                                      <w:rPr>
                                        <w:b/>
                                        <w:i/>
                                        <w:sz w:val="26"/>
                                        <w:szCs w:val="26"/>
                                      </w:rPr>
                                    </w:pPr>
                                    <w:r w:rsidRPr="008F6DD8">
                                      <w:rPr>
                                        <w:b/>
                                        <w:i/>
                                        <w:sz w:val="26"/>
                                        <w:szCs w:val="26"/>
                                      </w:rPr>
                                      <w:t>D</w:t>
                                    </w:r>
                                  </w:p>
                                </w:txbxContent>
                              </wps:txbx>
                              <wps:bodyPr rot="0" vert="horz" wrap="square" lIns="0" tIns="0" rIns="0" bIns="0" anchor="ctr" anchorCtr="0" upright="1">
                                <a:noAutofit/>
                              </wps:bodyPr>
                            </wps:wsp>
                            <wps:wsp>
                              <wps:cNvPr id="95469413" name="Rectangle 13"/>
                              <wps:cNvSpPr>
                                <a:spLocks noChangeArrowheads="1"/>
                              </wps:cNvSpPr>
                              <wps:spPr bwMode="auto">
                                <a:xfrm>
                                  <a:off x="7435" y="2448"/>
                                  <a:ext cx="432" cy="432"/>
                                </a:xfrm>
                                <a:prstGeom prst="rect">
                                  <a:avLst/>
                                </a:prstGeom>
                                <a:solidFill>
                                  <a:srgbClr val="FFFFFF"/>
                                </a:solidFill>
                                <a:ln w="9525">
                                  <a:solidFill>
                                    <a:schemeClr val="bg1">
                                      <a:lumMod val="100000"/>
                                      <a:lumOff val="0"/>
                                    </a:schemeClr>
                                  </a:solidFill>
                                  <a:miter lim="800000"/>
                                  <a:headEnd/>
                                  <a:tailEnd/>
                                </a:ln>
                              </wps:spPr>
                              <wps:txbx>
                                <w:txbxContent>
                                  <w:p w14:paraId="13759D20" w14:textId="77777777" w:rsidR="00541C41" w:rsidRPr="008F6DD8" w:rsidRDefault="00541C41" w:rsidP="0071554B">
                                    <w:pPr>
                                      <w:jc w:val="center"/>
                                      <w:rPr>
                                        <w:b/>
                                        <w:i/>
                                        <w:sz w:val="26"/>
                                        <w:szCs w:val="26"/>
                                      </w:rPr>
                                    </w:pPr>
                                    <w:r w:rsidRPr="008F6DD8">
                                      <w:rPr>
                                        <w:b/>
                                        <w:i/>
                                        <w:sz w:val="26"/>
                                        <w:szCs w:val="26"/>
                                      </w:rPr>
                                      <w:t>C</w:t>
                                    </w:r>
                                  </w:p>
                                </w:txbxContent>
                              </wps:txbx>
                              <wps:bodyPr rot="0" vert="horz" wrap="square" lIns="0" tIns="0" rIns="0" bIns="0" anchor="ctr" anchorCtr="0" upright="1">
                                <a:noAutofit/>
                              </wps:bodyPr>
                            </wps:wsp>
                            <wps:wsp>
                              <wps:cNvPr id="1073346291" name="Rectangle 14"/>
                              <wps:cNvSpPr>
                                <a:spLocks noChangeArrowheads="1"/>
                              </wps:cNvSpPr>
                              <wps:spPr bwMode="auto">
                                <a:xfrm>
                                  <a:off x="3888" y="3200"/>
                                  <a:ext cx="1152" cy="432"/>
                                </a:xfrm>
                                <a:prstGeom prst="rect">
                                  <a:avLst/>
                                </a:prstGeom>
                                <a:solidFill>
                                  <a:srgbClr val="FFFFFF"/>
                                </a:solidFill>
                                <a:ln w="9525">
                                  <a:solidFill>
                                    <a:schemeClr val="bg1">
                                      <a:lumMod val="100000"/>
                                      <a:lumOff val="0"/>
                                    </a:schemeClr>
                                  </a:solidFill>
                                  <a:miter lim="800000"/>
                                  <a:headEnd/>
                                  <a:tailEnd/>
                                </a:ln>
                              </wps:spPr>
                              <wps:txbx>
                                <w:txbxContent>
                                  <w:p w14:paraId="4C24B579" w14:textId="77777777" w:rsidR="00541C41" w:rsidRPr="008F6DD8" w:rsidRDefault="00541C41" w:rsidP="0071554B">
                                    <w:pPr>
                                      <w:jc w:val="center"/>
                                      <w:rPr>
                                        <w:b/>
                                        <w:i/>
                                        <w:sz w:val="26"/>
                                        <w:szCs w:val="26"/>
                                      </w:rPr>
                                    </w:pPr>
                                    <w:r w:rsidRPr="008F6DD8">
                                      <w:rPr>
                                        <w:b/>
                                        <w:i/>
                                        <w:sz w:val="26"/>
                                        <w:szCs w:val="26"/>
                                      </w:rPr>
                                      <w:t>Gặp lần 3</w:t>
                                    </w:r>
                                  </w:p>
                                </w:txbxContent>
                              </wps:txbx>
                              <wps:bodyPr rot="0" vert="horz" wrap="square" lIns="0" tIns="0" rIns="0" bIns="0" anchor="ctr" anchorCtr="0" upright="1">
                                <a:noAutofit/>
                              </wps:bodyPr>
                            </wps:wsp>
                            <wps:wsp>
                              <wps:cNvPr id="166527877" name="Rectangle 15"/>
                              <wps:cNvSpPr>
                                <a:spLocks noChangeArrowheads="1"/>
                              </wps:cNvSpPr>
                              <wps:spPr bwMode="auto">
                                <a:xfrm>
                                  <a:off x="5528" y="3200"/>
                                  <a:ext cx="1152" cy="432"/>
                                </a:xfrm>
                                <a:prstGeom prst="rect">
                                  <a:avLst/>
                                </a:prstGeom>
                                <a:solidFill>
                                  <a:srgbClr val="FFFFFF"/>
                                </a:solidFill>
                                <a:ln w="9525">
                                  <a:solidFill>
                                    <a:schemeClr val="bg1">
                                      <a:lumMod val="100000"/>
                                      <a:lumOff val="0"/>
                                    </a:schemeClr>
                                  </a:solidFill>
                                  <a:miter lim="800000"/>
                                  <a:headEnd/>
                                  <a:tailEnd/>
                                </a:ln>
                              </wps:spPr>
                              <wps:txbx>
                                <w:txbxContent>
                                  <w:p w14:paraId="7E6C1565" w14:textId="77777777" w:rsidR="00541C41" w:rsidRPr="008F6DD8" w:rsidRDefault="00541C41" w:rsidP="0071554B">
                                    <w:pPr>
                                      <w:jc w:val="center"/>
                                      <w:rPr>
                                        <w:b/>
                                        <w:i/>
                                        <w:sz w:val="26"/>
                                        <w:szCs w:val="26"/>
                                      </w:rPr>
                                    </w:pPr>
                                    <w:r w:rsidRPr="008F6DD8">
                                      <w:rPr>
                                        <w:b/>
                                        <w:i/>
                                        <w:sz w:val="26"/>
                                        <w:szCs w:val="26"/>
                                      </w:rPr>
                                      <w:t>Gặp lần 2</w:t>
                                    </w:r>
                                  </w:p>
                                </w:txbxContent>
                              </wps:txbx>
                              <wps:bodyPr rot="0" vert="horz" wrap="square" lIns="0" tIns="0" rIns="0" bIns="0" anchor="ctr" anchorCtr="0" upright="1">
                                <a:noAutofit/>
                              </wps:bodyPr>
                            </wps:wsp>
                            <wps:wsp>
                              <wps:cNvPr id="515530143" name="Rectangle 16"/>
                              <wps:cNvSpPr>
                                <a:spLocks noChangeArrowheads="1"/>
                              </wps:cNvSpPr>
                              <wps:spPr bwMode="auto">
                                <a:xfrm>
                                  <a:off x="7168" y="3200"/>
                                  <a:ext cx="1152" cy="432"/>
                                </a:xfrm>
                                <a:prstGeom prst="rect">
                                  <a:avLst/>
                                </a:prstGeom>
                                <a:solidFill>
                                  <a:srgbClr val="FFFFFF"/>
                                </a:solidFill>
                                <a:ln w="9525">
                                  <a:solidFill>
                                    <a:schemeClr val="bg1">
                                      <a:lumMod val="100000"/>
                                      <a:lumOff val="0"/>
                                    </a:schemeClr>
                                  </a:solidFill>
                                  <a:miter lim="800000"/>
                                  <a:headEnd/>
                                  <a:tailEnd/>
                                </a:ln>
                              </wps:spPr>
                              <wps:txbx>
                                <w:txbxContent>
                                  <w:p w14:paraId="5B3E3506" w14:textId="77777777" w:rsidR="00541C41" w:rsidRPr="008F6DD8" w:rsidRDefault="00541C41" w:rsidP="0071554B">
                                    <w:pPr>
                                      <w:jc w:val="center"/>
                                      <w:rPr>
                                        <w:b/>
                                        <w:i/>
                                        <w:sz w:val="26"/>
                                        <w:szCs w:val="26"/>
                                      </w:rPr>
                                    </w:pPr>
                                    <w:r w:rsidRPr="008F6DD8">
                                      <w:rPr>
                                        <w:b/>
                                        <w:i/>
                                        <w:sz w:val="26"/>
                                        <w:szCs w:val="26"/>
                                      </w:rPr>
                                      <w:t>Gặp lần 1</w:t>
                                    </w:r>
                                  </w:p>
                                </w:txbxContent>
                              </wps:txbx>
                              <wps:bodyPr rot="0" vert="horz" wrap="square" lIns="0" tIns="0" rIns="0" bIns="0" anchor="ctr" anchorCtr="0" upright="1">
                                <a:noAutofit/>
                              </wps:bodyPr>
                            </wps:wsp>
                            <wps:wsp>
                              <wps:cNvPr id="297746367" name="Rectangle 17"/>
                              <wps:cNvSpPr>
                                <a:spLocks noChangeArrowheads="1"/>
                              </wps:cNvSpPr>
                              <wps:spPr bwMode="auto">
                                <a:xfrm>
                                  <a:off x="1875" y="3120"/>
                                  <a:ext cx="1152" cy="432"/>
                                </a:xfrm>
                                <a:prstGeom prst="rect">
                                  <a:avLst/>
                                </a:prstGeom>
                                <a:solidFill>
                                  <a:srgbClr val="FFFFFF"/>
                                </a:solidFill>
                                <a:ln w="9525">
                                  <a:solidFill>
                                    <a:schemeClr val="bg1">
                                      <a:lumMod val="100000"/>
                                      <a:lumOff val="0"/>
                                    </a:schemeClr>
                                  </a:solidFill>
                                  <a:miter lim="800000"/>
                                  <a:headEnd/>
                                  <a:tailEnd/>
                                </a:ln>
                              </wps:spPr>
                              <wps:txbx>
                                <w:txbxContent>
                                  <w:p w14:paraId="160648AC" w14:textId="77777777" w:rsidR="00541C41" w:rsidRPr="008F6DD8" w:rsidRDefault="00541C41" w:rsidP="0071554B">
                                    <w:pPr>
                                      <w:jc w:val="center"/>
                                      <w:rPr>
                                        <w:b/>
                                        <w:i/>
                                        <w:sz w:val="26"/>
                                        <w:szCs w:val="26"/>
                                      </w:rPr>
                                    </w:pPr>
                                    <w:r w:rsidRPr="008F6DD8">
                                      <w:rPr>
                                        <w:b/>
                                        <w:i/>
                                        <w:sz w:val="26"/>
                                        <w:szCs w:val="26"/>
                                      </w:rPr>
                                      <w:t>Ô tô</w:t>
                                    </w:r>
                                  </w:p>
                                </w:txbxContent>
                              </wps:txbx>
                              <wps:bodyPr rot="0" vert="horz" wrap="square" lIns="0" tIns="0" rIns="0" bIns="0" anchor="ctr" anchorCtr="0" upright="1">
                                <a:noAutofit/>
                              </wps:bodyPr>
                            </wps:wsp>
                            <wps:wsp>
                              <wps:cNvPr id="1256687122" name="Rectangle 18"/>
                              <wps:cNvSpPr>
                                <a:spLocks noChangeArrowheads="1"/>
                              </wps:cNvSpPr>
                              <wps:spPr bwMode="auto">
                                <a:xfrm>
                                  <a:off x="9475" y="3200"/>
                                  <a:ext cx="1152" cy="432"/>
                                </a:xfrm>
                                <a:prstGeom prst="rect">
                                  <a:avLst/>
                                </a:prstGeom>
                                <a:solidFill>
                                  <a:srgbClr val="FFFFFF"/>
                                </a:solidFill>
                                <a:ln w="9525">
                                  <a:solidFill>
                                    <a:schemeClr val="bg1">
                                      <a:lumMod val="100000"/>
                                      <a:lumOff val="0"/>
                                    </a:schemeClr>
                                  </a:solidFill>
                                  <a:miter lim="800000"/>
                                  <a:headEnd/>
                                  <a:tailEnd/>
                                </a:ln>
                              </wps:spPr>
                              <wps:txbx>
                                <w:txbxContent>
                                  <w:p w14:paraId="551E21B1" w14:textId="77777777" w:rsidR="00541C41" w:rsidRPr="008F6DD8" w:rsidRDefault="00541C41" w:rsidP="0071554B">
                                    <w:pPr>
                                      <w:rPr>
                                        <w:b/>
                                        <w:i/>
                                        <w:sz w:val="26"/>
                                        <w:szCs w:val="26"/>
                                      </w:rPr>
                                    </w:pPr>
                                    <w:r w:rsidRPr="008F6DD8">
                                      <w:rPr>
                                        <w:b/>
                                        <w:i/>
                                        <w:sz w:val="26"/>
                                        <w:szCs w:val="26"/>
                                      </w:rPr>
                                      <w:t>Xe đạp</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878" style="position:absolute;margin-left:-36.6pt;margin-top:6.15pt;width:437.6pt;height:59.2pt;z-index:252048384" coordorigin="1875,2448" coordsize="8752,11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gMf2vwUAAF0xAAAOAAAAZHJzL2Uyb0RvYy54bWzsW21vozgQ/n7S/QfE9zb4DUPUdFUlbXXS 3m11u/cDHCAJOsCcIU16q/vvN7aBJunL9rY5tFJIpdTEeLBnHj+eGZuLD9s8c+4TVaWymLjo3HOd pIhknBbLifvHl5uzwHWqWhSxyGSRTNyHpHI/XP7808WmHCdYrmQWJ8oBIUU13pQTd1XX5Xg0qqJV kovqXJZJAZULqXJRw6VajmIlNiA9z0bY8/zRRqq4VDJKqgp+ndlK99LIXyySqP60WFRJ7WQTF/pW m29lvuf6e3R5IcZLJcpVGjXdEN/Ri1ykBTy0EzUTtXDWKn0iKk8jJSu5qM8jmY/kYpFGiRkDjAZ5 B6O5VXJdmrEsx5tl2akJVHugp+8WG/12f6ecNJ64HKOQU0J91ylEDqYyT3eIVtGmXI7hzltVfi7v lB0nFD/K6M8KqkeH9fp6aW925ptfZQzixLqWRkXbhcq1CBi8szWWeOgskWxrJ4IfGWOcYTBYBHWc oYA2popWYE/dDAWcuQ7UYkoDa8Zodd00hzps2yJoqmtHYmyfa/ra9E0PDGBXPWq2ep9mP69EmRiD VVpfjWYRIwEOCPy1qr0CXZh7W/Wa26eF1W20LRrdOoWcrkSxTMzNXx5K0CMyw9EdhyfYJvqiAsN8 U9eYMmKURjyvUVqrcU5BxUbdRtOdvsS4VFV9m8jc0YWJW9VKpMtVPZVFAdNLKmSsKu4/VrVVdNtA G7mQN2mWwe9inBXOZuKGDDPToJJZGutKXVep5XyaKede6HlqPo3V9m6D+VDERtgqEfF1U65Fmtky 9DortDwYFXSnKdmJ+DX0wuvgOqBnFPvXZ9Sbzc6ubqb0zL9BnM3IbDqdoX901xAdr9I4Tgrdu5YU EH0bNBp6stO5o4VODaN96QaY0Nn2v+k0QNTa0+JzLuOHO6VV26C1L9hygr0QMQ0ZywifwDyOmU4N /Fo2qCwVdHC9UkputIlgPu3h1TZox/dtvJKwmeRhgDUgjGUtQ8Bk0uTADI5fhmuSZWlZ6Ukpxi9g dA9iZuVJOizWWwvvbJ0DjVl8og6fALd1rgnJ4raFrF68tAhj1T3p/c2BZ0HkKGlXQFixobCS6m/X 2cDqB9P6r7VQietkvxRgtBAZOqjNBWVcU7HarZnv1ogiAlETt3YdW5zWdoldl0pThQaB1n8hNfEt UsMTGgQW2r0jG3s0CDlC3VJngM20+XoCtu8FoV29wuCAiAHQA7BfIfcB2NrRfcHT8CgLMQ4oeD87 lO33iGzauhh4oOzWu3mj2zIg+2VkY4QYD7nn7zsjvEdkcx/zlrMHZ8T67QOy/0M4/zxnY48HhGKi HYIdzjZeQU/eSBiQwc2GIHQ3Ih2Q/W5k01DnGziiLbB/h3wBZDOyxAl75O3HTBH3D3xtSpo0kS7o CLvNEj3Jeijo+ttjyN1sxo35NNL3IPZqMNjGkDa0nC+PGobmaQ1Z1yzNJ26wE8y+mlQ58E7q7Xxr 8oYEd8a04dybg0ydjzVhZBdcQsEGllBog8qoVu3FDx5WEo5DyjCkIxsif8Q7Mkm1vug8bLMmA+Cb /OJRAU86Y5444CG3HtDQ93yYrtZ12UG8yfv1hHhwnw43A9q89kDxR6B40hnz1BFPEOIBBpJ/BvHG hegJ8QwS8wfbXwPij+jUWH9QG/PEER8y6ocUdWmXHYZvtobNRuT/vRMEO9MD3vcj1OP6NJ0xTxzv yOMEDkHgED3D8H3ufZIAdob0AQfYhW0OP7QMD7nQIW59d9xKOmueOuR9n2EecMhuP/Hi+9wUZQwP iD9IQx6X5DtrnjjimT7V4iH6nFfT52YpR5CRHDh+Lyt6XMR31jxxxOOQc+oT/zmO73MTtUvGEwRn ivZOdA1ezTGy8aSz5okjHmHm+wFHuDsLsxO69rq7SpuTyoMj3533PS7Jd9b8cSEPu2fmDL/ZY2ze N9AvCexem3OQj29FXP4LAAD//wMAUEsDBBQABgAIAAAAIQALwa9o4AAAAAoBAAAPAAAAZHJzL2Rv d25yZXYueG1sTI/NasMwEITvhb6D2EJvifxDm+BYDiG0PYVCk0LJbWNtbBNLMpZiO2/f7ak57szH 7Ey+nkwrBup946yCeB6BIFs63dhKwffhfbYE4QNaja2zpOBGHtbF40OOmXaj/aJhHyrBIdZnqKAO ocuk9GVNBv3cdWTZO7veYOCzr6TuceRw08okil6lwcbyhxo72tZUXvZXo+BjxHGTxm/D7nLe3o6H l8+fXUxKPT9NmxWIQFP4h+GvPleHgjud3NVqL1oFs0WaMMpGkoJgYBklPO7EQhotQBa5vJ9Q/AIA AP//AwBQSwECLQAUAAYACAAAACEAtoM4kv4AAADhAQAAEwAAAAAAAAAAAAAAAAAAAAAAW0NvbnRl bnRfVHlwZXNdLnhtbFBLAQItABQABgAIAAAAIQA4/SH/1gAAAJQBAAALAAAAAAAAAAAAAAAAAC8B AABfcmVscy8ucmVsc1BLAQItABQABgAIAAAAIQBggMf2vwUAAF0xAAAOAAAAAAAAAAAAAAAAAC4C AABkcnMvZTJvRG9jLnhtbFBLAQItABQABgAIAAAAIQALwa9o4AAAAAoBAAAPAAAAAAAAAAAAAAAA ABkIAABkcnMvZG93bnJldi54bWxQSwUGAAAAAAQABADzAAAAJgkAAAAA ">
                      <v:shape id="AutoShape 3" o:spid="_x0000_s1879" type="#_x0000_t32" style="position:absolute;left:2453;top:3008;width:7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WEvsoAAADjAAAADwAAAGRycy9kb3ducmV2LnhtbERP0WoCMRB8F/oPYQt9Ec2pWI7TKNeC oAUftPV9vWwvoZfN9RL1/PumUCjztDs7MzvLde8acaUuWM8KJuMMBHHlteVawcf7ZpSDCBFZY+OZ FNwpwHr1MFhiof2ND3Q9xlokEw4FKjAxtoWUoTLkMIx9S5y4T985jGnsaqk7vCVz18hplj1Lh5ZT gsGWXg1VX8eLU7DfTV7Ks7G7t8O33c83ZXOphyelnh77cgEiUh//j//UW53en8/yaT5LgN9OaQFy 9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GlYS+ygAAAOMAAAAPAAAA AAAAAAAAAAAAAKECAABkcnMvZG93bnJldi54bWxQSwUGAAAAAAQABAD5AAAAmAMAAAAA "/>
                      <v:oval id="Oval 4" o:spid="_x0000_s1880" style="position:absolute;left:2395;top:2982;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epC8kA AADjAAAADwAAAGRycy9kb3ducmV2LnhtbERPS0/DMAy+I/EfIiNxY+le3SjLpoKExIDLusHZNKYN NE5psq38e4I0aUd/by9WvW3EgTpvHCsYDhIQxKXThisFu+3jzRyED8gaG8ek4Jc8rJaXFwvMtDvy hg5FqEQMYZ+hgjqENpPSlzVZ9APXEkfu03UWQzy7SuoOjzHcNnKUJKm0aDg21NjSQ03ld7G3CvK1 KZ5N+vry9j750fdfHz6keanU9VWf34EI1Iez+OR+0nH+bDxKbofT6Rj+f4oAyOUfAAAA//8DAFBL AQItABQABgAIAAAAIQDw94q7/QAAAOIBAAATAAAAAAAAAAAAAAAAAAAAAABbQ29udGVudF9UeXBl c10ueG1sUEsBAi0AFAAGAAgAAAAhADHdX2HSAAAAjwEAAAsAAAAAAAAAAAAAAAAALgEAAF9yZWxz Ly5yZWxzUEsBAi0AFAAGAAgAAAAhADMvBZ5BAAAAOQAAABAAAAAAAAAAAAAAAAAAKQIAAGRycy9z aGFwZXhtbC54bWxQSwECLQAUAAYACAAAACEAXrepC8kAAADjAAAADwAAAAAAAAAAAAAAAACYAgAA ZHJzL2Rvd25yZXYueG1sUEsFBgAAAAAEAAQA9QAAAI4DAAAAAA== " fillcolor="black [3213]"/>
                      <v:oval id="Oval 5" o:spid="_x0000_s1881" style="position:absolute;left:6089;top:2988;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ZcacsA AADiAAAADwAAAGRycy9kb3ducmV2LnhtbESPT0/CQBTE7yZ+h80z8SbbElKwspBCYiLgxfrn/Ow+ 29Xu29pdoHx7lsTE42RmfpOZLwfbigP13jhWkI4SEMSV04ZrBW+vj3czED4ga2wdk4ITeVgurq/m mGt35Bc6lKEWEcI+RwVNCF0upa8asuhHriOO3pfrLYYo+1rqHo8Rbls5TpJMWjQcFxrsaN1Q9VPu rYJiY8qtyZ537x+TX736/vQhKyqlbm+G4gFEoCH8h//aT1rBOJnM7qdpmsHlUrwDcnEGAAD//wMA UEsBAi0AFAAGAAgAAAAhAPD3irv9AAAA4gEAABMAAAAAAAAAAAAAAAAAAAAAAFtDb250ZW50X1R5 cGVzXS54bWxQSwECLQAUAAYACAAAACEAMd1fYdIAAACPAQAACwAAAAAAAAAAAAAAAAAuAQAAX3Jl bHMvLnJlbHNQSwECLQAUAAYACAAAACEAMy8FnkEAAAA5AAAAEAAAAAAAAAAAAAAAAAApAgAAZHJz L3NoYXBleG1sLnhtbFBLAQItABQABgAIAAAAIQDp1lxpywAAAOIAAAAPAAAAAAAAAAAAAAAAAJgC AABkcnMvZG93bnJldi54bWxQSwUGAAAAAAQABAD1AAAAkAMAAAAA " fillcolor="black [3213]"/>
                      <v:oval id="Oval 6" o:spid="_x0000_s1882" style="position:absolute;left:4453;top:2982;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AkmskA AADjAAAADwAAAGRycy9kb3ducmV2LnhtbERPyU7DMBC9I/UfrKnEjTpEISpp3SogIbH00rCcp/GQ uI3HITZt+HuMVInjvH2W69F24kiDN44VXM8SEMS104YbBW+vD1dzED4ga+wck4If8rBeTS6WWGh3 4i0dq9CIGMK+QAVtCH0hpa9bsuhnrieO3KcbLIZ4Do3UA55iuO1kmiS5tGg4NrTY031L9aH6tgrK J1M9m3zz8v6Rfem7/c6HvKyVupyO5QJEoDH8i8/uRx3nJ9nNbZrOsxT+fooAyNUvAAAA//8DAFBL AQItABQABgAIAAAAIQDw94q7/QAAAOIBAAATAAAAAAAAAAAAAAAAAAAAAABbQ29udGVudF9UeXBl c10ueG1sUEsBAi0AFAAGAAgAAAAhADHdX2HSAAAAjwEAAAsAAAAAAAAAAAAAAAAALgEAAF9yZWxz Ly5yZWxzUEsBAi0AFAAGAAgAAAAhADMvBZ5BAAAAOQAAABAAAAAAAAAAAAAAAAAAKQIAAGRycy9z aGFwZXhtbC54bWxQSwECLQAUAAYACAAAACEASrAkmskAAADjAAAADwAAAAAAAAAAAAAAAACYAgAA ZHJzL2Rvd25yZXYueG1sUEsFBgAAAAAEAAQA9QAAAI4DAAAAAA== " fillcolor="black [3213]"/>
                      <v:oval id="Oval 7" o:spid="_x0000_s1883" style="position:absolute;left:7627;top:2982;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4PWswA AADjAAAADwAAAGRycy9kb3ducmV2LnhtbESPzU7DMBCE70i8g7VI3KiTQlMIdatQCaktXAg/5yVe EkO8DrHbpm+PK1XiOJqZbzSzxWBbsaPeG8cK0lECgrhy2nCt4O318eoWhA/IGlvHpOBAHhbz87MZ 5trt+YV2ZahFhLDPUUETQpdL6auGLPqR64ij9+V6iyHKvpa6x32E21aOkySTFg3HhQY7WjZU/ZRb q6BYm3Jjsuen94+bX/3w/elDVlRKXV4MxT2IQEP4D5/aK61gnKaT6d00ya7h+Cn+ATn/AwAA//8D AFBLAQItABQABgAIAAAAIQDw94q7/QAAAOIBAAATAAAAAAAAAAAAAAAAAAAAAABbQ29udGVudF9U eXBlc10ueG1sUEsBAi0AFAAGAAgAAAAhADHdX2HSAAAAjwEAAAsAAAAAAAAAAAAAAAAALgEAAF9y ZWxzLy5yZWxzUEsBAi0AFAAGAAgAAAAhADMvBZ5BAAAAOQAAABAAAAAAAAAAAAAAAAAAKQIAAGRy cy9zaGFwZXhtbC54bWxQSwECLQAUAAYACAAAACEA5w4PWswAAADjAAAADwAAAAAAAAAAAAAAAACY AgAAZHJzL2Rvd25yZXYueG1sUEsFBgAAAAAEAAQA9QAAAJEDAAAAAA== " fillcolor="black [3213]"/>
                      <v:oval id="Oval 8" o:spid="_x0000_s1884" style="position:absolute;left:9835;top:2982;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tqdMwA AADjAAAADwAAAGRycy9kb3ducmV2LnhtbESPwU7DMBBE70j9B2srcaMOaRVCqFsFJCSgXJrSnpd4 SQzxOsSmDX+PkZA4jmbmjWa5Hm0njjR441jB5SwBQVw7bbhR8LK7v8hB+ICssXNMCr7Jw3o1OVti od2Jt3SsQiMihH2BCtoQ+kJKX7dk0c9cTxy9NzdYDFEOjdQDniLcdjJNkkxaNBwXWuzprqX6o/qy CspHUz2Z7HmzPyw+9e37qw9ZWSt1Ph3LGxCBxvAf/ms/aAVpcpXPF+k8v4bfT/EPyNUPAAAA//8D AFBLAQItABQABgAIAAAAIQDw94q7/QAAAOIBAAATAAAAAAAAAAAAAAAAAAAAAABbQ29udGVudF9U eXBlc10ueG1sUEsBAi0AFAAGAAgAAAAhADHdX2HSAAAAjwEAAAsAAAAAAAAAAAAAAAAALgEAAF9y ZWxzLy5yZWxzUEsBAi0AFAAGAAgAAAAhADMvBZ5BAAAAOQAAABAAAAAAAAAAAAAAAAAAKQIAAGRy cy9zaGFwZXhtbC54bWxQSwECLQAUAAYACAAAACEATutqdMwAAADjAAAADwAAAAAAAAAAAAAAAACY AgAAZHJzL2Rvd25yZXYueG1sUEsFBgAAAAAEAAQA9QAAAJEDAAAAAA== " fillcolor="black [3213]"/>
                      <v:rect id="Rectangle 9" o:spid="_x0000_s1885" style="position:absolute;left:1875;top:2768;width:43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RvassA AADiAAAADwAAAGRycy9kb3ducmV2LnhtbESPQUvDQBSE74L/YXmCt3bTNNUauy1SUKSUoqsXb4/s Mwlm38bsmqT/vlsoeBxm5htmtRltI3rqfO1YwWyagCAunKm5VPD58TxZgvAB2WDjmBQcycNmfX21 wty4gd+p16EUEcI+RwVVCG0upS8qsuinriWO3rfrLIYou1KaDocIt41Mk+ROWqw5LlTY0rai4kf/ WQX68KLpa1e4Zti/LVN/1P38d6vU7c349Agi0Bj+w5f2q1GQPaTZYn4/y+B8Kd4BuT4BAAD//wMA UEsBAi0AFAAGAAgAAAAhAPD3irv9AAAA4gEAABMAAAAAAAAAAAAAAAAAAAAAAFtDb250ZW50X1R5 cGVzXS54bWxQSwECLQAUAAYACAAAACEAMd1fYdIAAACPAQAACwAAAAAAAAAAAAAAAAAuAQAAX3Jl bHMvLnJlbHNQSwECLQAUAAYACAAAACEAMy8FnkEAAAA5AAAAEAAAAAAAAAAAAAAAAAApAgAAZHJz L3NoYXBleG1sLnhtbFBLAQItABQABgAIAAAAIQDblG9qywAAAOIAAAAPAAAAAAAAAAAAAAAAAJgC AABkcnMvZG93bnJldi54bWxQSwUGAAAAAAQABAD1AAAAkAMAAAAA " strokecolor="white [3212]">
                        <v:textbox inset="0,0,0,0">
                          <w:txbxContent>
                            <w:p w14:paraId="1977F1FB" w14:textId="77777777" w:rsidR="00541C41" w:rsidRPr="008F6DD8" w:rsidRDefault="00541C41" w:rsidP="0071554B">
                              <w:pPr>
                                <w:jc w:val="center"/>
                                <w:rPr>
                                  <w:b/>
                                  <w:i/>
                                  <w:sz w:val="26"/>
                                  <w:szCs w:val="26"/>
                                </w:rPr>
                              </w:pPr>
                              <w:r w:rsidRPr="008F6DD8">
                                <w:rPr>
                                  <w:b/>
                                  <w:i/>
                                  <w:sz w:val="26"/>
                                  <w:szCs w:val="26"/>
                                </w:rPr>
                                <w:t>A</w:t>
                              </w:r>
                            </w:p>
                          </w:txbxContent>
                        </v:textbox>
                      </v:rect>
                      <v:rect id="Rectangle 10" o:spid="_x0000_s1886" style="position:absolute;left:9995;top:2768;width:43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L8HcgA AADiAAAADwAAAGRycy9kb3ducmV2LnhtbERPy0rDQBTdC/7DcAV3ZmL6sMZOSykopZRSRzfuLplr EszcSTNjkv59ZyG4PJz3cj3aRvTU+dqxgsckBUFcOFNzqeDz4/VhAcIHZIONY1JwIQ/r1e3NEnPj Bn6nXodSxBD2OSqoQmhzKX1RkUWfuJY4ct+usxgi7EppOhxiuG1klqZzabHm2FBhS9uKih/9axXo 45umr33hmuFwWmT+ovvJeavU/d24eQERaAz/4j/3ziiYPGXP01k2jZvjpXgH5OoKAAD//wMAUEsB Ai0AFAAGAAgAAAAhAPD3irv9AAAA4gEAABMAAAAAAAAAAAAAAAAAAAAAAFtDb250ZW50X1R5cGVz XS54bWxQSwECLQAUAAYACAAAACEAMd1fYdIAAACPAQAACwAAAAAAAAAAAAAAAAAuAQAAX3JlbHMv LnJlbHNQSwECLQAUAAYACAAAACEAMy8FnkEAAAA5AAAAEAAAAAAAAAAAAAAAAAApAgAAZHJzL3No YXBleG1sLnhtbFBLAQItABQABgAIAAAAIQBQUvwdyAAAAOIAAAAPAAAAAAAAAAAAAAAAAJgCAABk cnMvZG93bnJldi54bWxQSwUGAAAAAAQABAD1AAAAjQMAAAAA " strokecolor="white [3212]">
                        <v:textbox inset="0,0,0,0">
                          <w:txbxContent>
                            <w:p w14:paraId="52ED0575" w14:textId="77777777" w:rsidR="00541C41" w:rsidRPr="008F6DD8" w:rsidRDefault="00541C41" w:rsidP="0071554B">
                              <w:pPr>
                                <w:jc w:val="center"/>
                                <w:rPr>
                                  <w:b/>
                                  <w:i/>
                                  <w:sz w:val="26"/>
                                  <w:szCs w:val="26"/>
                                </w:rPr>
                              </w:pPr>
                              <w:r w:rsidRPr="008F6DD8">
                                <w:rPr>
                                  <w:b/>
                                  <w:i/>
                                  <w:sz w:val="26"/>
                                  <w:szCs w:val="26"/>
                                </w:rPr>
                                <w:t>B</w:t>
                              </w:r>
                            </w:p>
                          </w:txbxContent>
                        </v:textbox>
                      </v:rect>
                      <v:rect id="Rectangle 11" o:spid="_x0000_s1887" style="position:absolute;left:4235;top:2448;width:43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yMzcsA AADjAAAADwAAAGRycy9kb3ducmV2LnhtbESPQUvDQBCF70L/wzIFb3ZjLSHGbkspKCIiunrxNmTH JJidTbNrkv575yB4nJk3771vu599p0YaYhvYwPUqA0VcBddybeDj/f6qABUTssMuMBk4U4T9bnGx xdKFid9otKlWYsKxRANNSn2pdawa8hhXoSeW21cYPCYZh1q7AScx951eZ1muPbYsCQ32dGyo+rY/ 3oB9ebD0+VSFbnp+LdbxbMeb09GYy+V8uAOVaE7/4r/vRyf1i02xuc2zXCiESRagd78AAAD//wMA UEsBAi0AFAAGAAgAAAAhAPD3irv9AAAA4gEAABMAAAAAAAAAAAAAAAAAAAAAAFtDb250ZW50X1R5 cGVzXS54bWxQSwECLQAUAAYACAAAACEAMd1fYdIAAACPAQAACwAAAAAAAAAAAAAAAAAuAQAAX3Jl bHMvLnJlbHNQSwECLQAUAAYACAAAACEAMy8FnkEAAAA5AAAAEAAAAAAAAAAAAAAAAAApAgAAZHJz L3NoYXBleG1sLnhtbFBLAQItABQABgAIAAAAIQC7zIzNywAAAOMAAAAPAAAAAAAAAAAAAAAAAJgC AABkcnMvZG93bnJldi54bWxQSwUGAAAAAAQABAD1AAAAkAMAAAAA " strokecolor="white [3212]">
                        <v:textbox inset="0,0,0,0">
                          <w:txbxContent>
                            <w:p w14:paraId="4CF4F792" w14:textId="77777777" w:rsidR="00541C41" w:rsidRPr="008F6DD8" w:rsidRDefault="00541C41" w:rsidP="0071554B">
                              <w:pPr>
                                <w:jc w:val="center"/>
                                <w:rPr>
                                  <w:b/>
                                  <w:i/>
                                  <w:sz w:val="26"/>
                                  <w:szCs w:val="26"/>
                                </w:rPr>
                              </w:pPr>
                              <w:r w:rsidRPr="008F6DD8">
                                <w:rPr>
                                  <w:b/>
                                  <w:i/>
                                  <w:sz w:val="26"/>
                                  <w:szCs w:val="26"/>
                                </w:rPr>
                                <w:t>E</w:t>
                              </w:r>
                            </w:p>
                          </w:txbxContent>
                        </v:textbox>
                      </v:rect>
                      <v:rect id="Rectangle 12" o:spid="_x0000_s1888" style="position:absolute;left:5915;top:2448;width:43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LlCcgA AADjAAAADwAAAGRycy9kb3ducmV2LnhtbERPS0vDQBC+C/6HZYTe7CapjxC7LVKwFCmlrl68Ddkx CWZnY3abpP++Kwge53vPcj3ZVgzU+8axgnSegCAunWm4UvDx/nKbg/AB2WDrmBScycN6dX21xMK4 kd9o0KESMYR9gQrqELpCSl/WZNHPXUccuS/XWwzx7CtpehxjuG1lliQP0mLDsaHGjjY1ld/6ZBXo w1bT52vp2nF/zDN/1sPiZ6PU7GZ6fgIRaAr/4j/3zsT5izR9zLP77A5+f4oAyNUFAAD//wMAUEsB Ai0AFAAGAAgAAAAhAPD3irv9AAAA4gEAABMAAAAAAAAAAAAAAAAAAAAAAFtDb250ZW50X1R5cGVz XS54bWxQSwECLQAUAAYACAAAACEAMd1fYdIAAACPAQAACwAAAAAAAAAAAAAAAAAuAQAAX3JlbHMv LnJlbHNQSwECLQAUAAYACAAAACEAMy8FnkEAAAA5AAAAEAAAAAAAAAAAAAAAAAApAgAAZHJzL3No YXBleG1sLnhtbFBLAQItABQABgAIAAAAIQBmUuUJyAAAAOMAAAAPAAAAAAAAAAAAAAAAAJgCAABk cnMvZG93bnJldi54bWxQSwUGAAAAAAQABAD1AAAAjQMAAAAA " strokecolor="white [3212]">
                        <v:textbox inset="0,0,0,0">
                          <w:txbxContent>
                            <w:p w14:paraId="2CFF5716" w14:textId="77777777" w:rsidR="00541C41" w:rsidRPr="008F6DD8" w:rsidRDefault="00541C41" w:rsidP="0071554B">
                              <w:pPr>
                                <w:jc w:val="center"/>
                                <w:rPr>
                                  <w:b/>
                                  <w:i/>
                                  <w:sz w:val="26"/>
                                  <w:szCs w:val="26"/>
                                </w:rPr>
                              </w:pPr>
                              <w:r w:rsidRPr="008F6DD8">
                                <w:rPr>
                                  <w:b/>
                                  <w:i/>
                                  <w:sz w:val="26"/>
                                  <w:szCs w:val="26"/>
                                </w:rPr>
                                <w:t>D</w:t>
                              </w:r>
                            </w:p>
                          </w:txbxContent>
                        </v:textbox>
                      </v:rect>
                      <v:rect id="Rectangle 13" o:spid="_x0000_s1889" style="position:absolute;left:7435;top:2448;width:43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hO8oA AADhAAAADwAAAGRycy9kb3ducmV2LnhtbESPT2vCQBTE70K/w/IK3nTjn4qmrlKEliJF7NaLt0f2 NQnNvk2zaxK/vVsoeBxm5jfMetvbSrTU+NKxgsk4AUGcOVNyruD09TpagvAB2WDlmBRcycN28zBY Y2pcx5/U6pCLCGGfooIihDqV0mcFWfRjVxNH79s1FkOUTS5Ng12E20pOk2QhLZYcFwqsaVdQ9qMv VoE+vGk67zNXdR/H5dRfdTv73Sk1fOxfnkEE6sM9/N9+NwpWT/PFaj6Zwd+j+Abk5gYAAP//AwBQ SwECLQAUAAYACAAAACEA8PeKu/0AAADiAQAAEwAAAAAAAAAAAAAAAAAAAAAAW0NvbnRlbnRfVHlw ZXNdLnhtbFBLAQItABQABgAIAAAAIQAx3V9h0gAAAI8BAAALAAAAAAAAAAAAAAAAAC4BAABfcmVs cy8ucmVsc1BLAQItABQABgAIAAAAIQAzLwWeQQAAADkAAAAQAAAAAAAAAAAAAAAAACkCAABkcnMv c2hhcGV4bWwueG1sUEsBAi0AFAAGAAgAAAAhAP0RoTvKAAAA4QAAAA8AAAAAAAAAAAAAAAAAmAIA AGRycy9kb3ducmV2LnhtbFBLBQYAAAAABAAEAPUAAACPAwAAAAA= " strokecolor="white [3212]">
                        <v:textbox inset="0,0,0,0">
                          <w:txbxContent>
                            <w:p w14:paraId="13759D20" w14:textId="77777777" w:rsidR="00541C41" w:rsidRPr="008F6DD8" w:rsidRDefault="00541C41" w:rsidP="0071554B">
                              <w:pPr>
                                <w:jc w:val="center"/>
                                <w:rPr>
                                  <w:b/>
                                  <w:i/>
                                  <w:sz w:val="26"/>
                                  <w:szCs w:val="26"/>
                                </w:rPr>
                              </w:pPr>
                              <w:r w:rsidRPr="008F6DD8">
                                <w:rPr>
                                  <w:b/>
                                  <w:i/>
                                  <w:sz w:val="26"/>
                                  <w:szCs w:val="26"/>
                                </w:rPr>
                                <w:t>C</w:t>
                              </w:r>
                            </w:p>
                          </w:txbxContent>
                        </v:textbox>
                      </v:rect>
                      <v:rect id="Rectangle 14" o:spid="_x0000_s1890" style="position:absolute;left:3888;top:3200;width:115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y1esgA AADjAAAADwAAAGRycy9kb3ducmV2LnhtbERPX0vDMBB/F/wO4YS9uXStbLMuG2OwISJjRl98O5qz LTaXrsna7tsbQfDxfv9vtRltI3rqfO1YwWyagCAunKm5VPDxvr9fgvAB2WDjmBRcycNmfXuzwty4 gd+o16EUMYR9jgqqENpcSl9UZNFPXUscuS/XWQzx7EppOhxiuG1kmiRzabHm2FBhS7uKim99sQr0 8aDp86VwzfB6Wqb+qvvsvFNqcjdun0AEGsO/+M/9bOL8ZJFlD/P0cQa/P0UA5PoHAAD//wMAUEsB Ai0AFAAGAAgAAAAhAPD3irv9AAAA4gEAABMAAAAAAAAAAAAAAAAAAAAAAFtDb250ZW50X1R5cGVz XS54bWxQSwECLQAUAAYACAAAACEAMd1fYdIAAACPAQAACwAAAAAAAAAAAAAAAAAuAQAAX3JlbHMv LnJlbHNQSwECLQAUAAYACAAAACEAMy8FnkEAAAA5AAAAEAAAAAAAAAAAAAAAAAApAgAAZHJzL3No YXBleG1sLnhtbFBLAQItABQABgAIAAAAIQArjLV6yAAAAOMAAAAPAAAAAAAAAAAAAAAAAJgCAABk cnMvZG93bnJldi54bWxQSwUGAAAAAAQABAD1AAAAjQMAAAAA " strokecolor="white [3212]">
                        <v:textbox inset="0,0,0,0">
                          <w:txbxContent>
                            <w:p w14:paraId="4C24B579" w14:textId="77777777" w:rsidR="00541C41" w:rsidRPr="008F6DD8" w:rsidRDefault="00541C41" w:rsidP="0071554B">
                              <w:pPr>
                                <w:jc w:val="center"/>
                                <w:rPr>
                                  <w:b/>
                                  <w:i/>
                                  <w:sz w:val="26"/>
                                  <w:szCs w:val="26"/>
                                </w:rPr>
                              </w:pPr>
                              <w:r w:rsidRPr="008F6DD8">
                                <w:rPr>
                                  <w:b/>
                                  <w:i/>
                                  <w:sz w:val="26"/>
                                  <w:szCs w:val="26"/>
                                </w:rPr>
                                <w:t>Gặp lần 3</w:t>
                              </w:r>
                            </w:p>
                          </w:txbxContent>
                        </v:textbox>
                      </v:rect>
                      <v:rect id="Rectangle 15" o:spid="_x0000_s1891" style="position:absolute;left:5528;top:3200;width:115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oeeMYA AADiAAAADwAAAGRycy9kb3ducmV2LnhtbERPXUvDMBR9F/Yfwh345lIrtqVbNsZAERGZ0RffLs1d W2xuuia23b83guDj4XxvdrPtxEiDbx0ruF0lIIgrZ1quFXy8P9wUIHxANtg5JgUX8rDbLq42WBo3 8RuNOtQihrAvUUETQl9K6auGLPqV64kjd3KDxRDhUEsz4BTDbSfTJMmkxZZjQ4M9HRqqvvS3VaBf HzV9Pleum16OReoverw7H5S6Xs77NYhAc/gX/7mfTJyfZfdpXuQ5/F6KGOT2BwAA//8DAFBLAQIt ABQABgAIAAAAIQDw94q7/QAAAOIBAAATAAAAAAAAAAAAAAAAAAAAAABbQ29udGVudF9UeXBlc10u eG1sUEsBAi0AFAAGAAgAAAAhADHdX2HSAAAAjwEAAAsAAAAAAAAAAAAAAAAALgEAAF9yZWxzLy5y ZWxzUEsBAi0AFAAGAAgAAAAhADMvBZ5BAAAAOQAAABAAAAAAAAAAAAAAAAAAKQIAAGRycy9zaGFw ZXhtbC54bWxQSwECLQAUAAYACAAAACEAguoeeMYAAADiAAAADwAAAAAAAAAAAAAAAACYAgAAZHJz L2Rvd25yZXYueG1sUEsFBgAAAAAEAAQA9QAAAIsDAAAAAA== " strokecolor="white [3212]">
                        <v:textbox inset="0,0,0,0">
                          <w:txbxContent>
                            <w:p w14:paraId="7E6C1565" w14:textId="77777777" w:rsidR="00541C41" w:rsidRPr="008F6DD8" w:rsidRDefault="00541C41" w:rsidP="0071554B">
                              <w:pPr>
                                <w:jc w:val="center"/>
                                <w:rPr>
                                  <w:b/>
                                  <w:i/>
                                  <w:sz w:val="26"/>
                                  <w:szCs w:val="26"/>
                                </w:rPr>
                              </w:pPr>
                              <w:r w:rsidRPr="008F6DD8">
                                <w:rPr>
                                  <w:b/>
                                  <w:i/>
                                  <w:sz w:val="26"/>
                                  <w:szCs w:val="26"/>
                                </w:rPr>
                                <w:t>Gặp lần 2</w:t>
                              </w:r>
                            </w:p>
                          </w:txbxContent>
                        </v:textbox>
                      </v:rect>
                      <v:rect id="Rectangle 16" o:spid="_x0000_s1892" style="position:absolute;left:7168;top:3200;width:115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G4s8oA AADiAAAADwAAAGRycy9kb3ducmV2LnhtbESPQUvDQBSE7wX/w/IEb3aTxkiJ3RYpKEVK0dWLt0f2 mQSzb2N2m6T/vlsQehxm5htmtZlsKwbqfeNYQTpPQBCXzjRcKfj6fLlfgvAB2WDrmBScyMNmfTNb YWHcyB806FCJCGFfoII6hK6Q0pc1WfRz1xFH78f1FkOUfSVNj2OE21YukuRRWmw4LtTY0bam8lcf rQJ9eNX0/Va6dty/Lxf+pIfsb6vU3e30/AQi0BSu4f/2zijI0zzPkvQhg8uleAfk+gwAAP//AwBQ SwECLQAUAAYACAAAACEA8PeKu/0AAADiAQAAEwAAAAAAAAAAAAAAAAAAAAAAW0NvbnRlbnRfVHlw ZXNdLnhtbFBLAQItABQABgAIAAAAIQAx3V9h0gAAAI8BAAALAAAAAAAAAAAAAAAAAC4BAABfcmVs cy8ucmVsc1BLAQItABQABgAIAAAAIQAzLwWeQQAAADkAAAAQAAAAAAAAAAAAAAAAACkCAABkcnMv c2hhcGV4bWwueG1sUEsBAi0AFAAGAAgAAAAhAIhhuLPKAAAA4gAAAA8AAAAAAAAAAAAAAAAAmAIA AGRycy9kb3ducmV2LnhtbFBLBQYAAAAABAAEAPUAAACPAwAAAAA= " strokecolor="white [3212]">
                        <v:textbox inset="0,0,0,0">
                          <w:txbxContent>
                            <w:p w14:paraId="5B3E3506" w14:textId="77777777" w:rsidR="00541C41" w:rsidRPr="008F6DD8" w:rsidRDefault="00541C41" w:rsidP="0071554B">
                              <w:pPr>
                                <w:jc w:val="center"/>
                                <w:rPr>
                                  <w:b/>
                                  <w:i/>
                                  <w:sz w:val="26"/>
                                  <w:szCs w:val="26"/>
                                </w:rPr>
                              </w:pPr>
                              <w:r w:rsidRPr="008F6DD8">
                                <w:rPr>
                                  <w:b/>
                                  <w:i/>
                                  <w:sz w:val="26"/>
                                  <w:szCs w:val="26"/>
                                </w:rPr>
                                <w:t>Gặp lần 1</w:t>
                              </w:r>
                            </w:p>
                          </w:txbxContent>
                        </v:textbox>
                      </v:rect>
                      <v:rect id="Rectangle 17" o:spid="_x0000_s1893" style="position:absolute;left:1875;top:3120;width:115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eC18sA AADiAAAADwAAAGRycy9kb3ducmV2LnhtbESPQUvDQBSE74L/YXlCb3ZjKkkbuy1SsBSRomsv3h7Z ZxLMvo3ZbZL+e1cQPA4z8w2z3k62FQP1vnGs4G6egCAunWm4UnB6f7pdgvAB2WDrmBRcyMN2c321 xsK4kd9o0KESEcK+QAV1CF0hpS9rsujnriOO3qfrLYYo+0qaHscIt61MkySTFhuOCzV2tKup/NJn q0Af95o+nkvXji+vy9Rf9LD43ik1u5keH0AEmsJ/+K99MArSVZ7fZ4ssh99L8Q7IzQ8AAAD//wMA UEsBAi0AFAAGAAgAAAAhAPD3irv9AAAA4gEAABMAAAAAAAAAAAAAAAAAAAAAAFtDb250ZW50X1R5 cGVzXS54bWxQSwECLQAUAAYACAAAACEAMd1fYdIAAACPAQAACwAAAAAAAAAAAAAAAAAuAQAAX3Jl bHMvLnJlbHNQSwECLQAUAAYACAAAACEAMy8FnkEAAAA5AAAAEAAAAAAAAAAAAAAAAAApAgAAZHJz L3NoYXBleG1sLnhtbFBLAQItABQABgAIAAAAIQDER4LXywAAAOIAAAAPAAAAAAAAAAAAAAAAAJgC AABkcnMvZG93bnJldi54bWxQSwUGAAAAAAQABAD1AAAAkAMAAAAA " strokecolor="white [3212]">
                        <v:textbox inset="0,0,0,0">
                          <w:txbxContent>
                            <w:p w14:paraId="160648AC" w14:textId="77777777" w:rsidR="00541C41" w:rsidRPr="008F6DD8" w:rsidRDefault="00541C41" w:rsidP="0071554B">
                              <w:pPr>
                                <w:jc w:val="center"/>
                                <w:rPr>
                                  <w:b/>
                                  <w:i/>
                                  <w:sz w:val="26"/>
                                  <w:szCs w:val="26"/>
                                </w:rPr>
                              </w:pPr>
                              <w:r w:rsidRPr="008F6DD8">
                                <w:rPr>
                                  <w:b/>
                                  <w:i/>
                                  <w:sz w:val="26"/>
                                  <w:szCs w:val="26"/>
                                </w:rPr>
                                <w:t>Ô tô</w:t>
                              </w:r>
                            </w:p>
                          </w:txbxContent>
                        </v:textbox>
                      </v:rect>
                      <v:rect id="Rectangle 18" o:spid="_x0000_s1894" style="position:absolute;left:9475;top:3200;width:1152;height: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F0JscA AADjAAAADwAAAGRycy9kb3ducmV2LnhtbERPX0vDMBB/F/Ydwg18c+ki1lKXjTFQRERm9MW3oznb YnPpmth2394Igo/3+3+b3ew6MdIQWs8a1qsMBHHlbcu1hve3+6sCRIjIFjvPpOFMAXbbxcUGS+sn fqXRxFqkEA4lamhi7EspQ9WQw7DyPXHiPv3gMKZzqKUdcErhrpMqy3LpsOXU0GBPh4aqL/PtNJiX B0MfT5XvpudjocLZjNeng9aXy3l/ByLSHP/Ff+5Hm+armzwvbtdKwe9PCQC5/QEAAP//AwBQSwEC LQAUAAYACAAAACEA8PeKu/0AAADiAQAAEwAAAAAAAAAAAAAAAAAAAAAAW0NvbnRlbnRfVHlwZXNd LnhtbFBLAQItABQABgAIAAAAIQAx3V9h0gAAAI8BAAALAAAAAAAAAAAAAAAAAC4BAABfcmVscy8u cmVsc1BLAQItABQABgAIAAAAIQAzLwWeQQAAADkAAAAQAAAAAAAAAAAAAAAAACkCAABkcnMvc2hh cGV4bWwueG1sUEsBAi0AFAAGAAgAAAAhAJUxdCbHAAAA4wAAAA8AAAAAAAAAAAAAAAAAmAIAAGRy cy9kb3ducmV2LnhtbFBLBQYAAAAABAAEAPUAAACMAwAAAAA= " strokecolor="white [3212]">
                        <v:textbox inset="0,0,0,0">
                          <w:txbxContent>
                            <w:p w14:paraId="551E21B1" w14:textId="77777777" w:rsidR="00541C41" w:rsidRPr="008F6DD8" w:rsidRDefault="00541C41" w:rsidP="0071554B">
                              <w:pPr>
                                <w:rPr>
                                  <w:b/>
                                  <w:i/>
                                  <w:sz w:val="26"/>
                                  <w:szCs w:val="26"/>
                                </w:rPr>
                              </w:pPr>
                              <w:r w:rsidRPr="008F6DD8">
                                <w:rPr>
                                  <w:b/>
                                  <w:i/>
                                  <w:sz w:val="26"/>
                                  <w:szCs w:val="26"/>
                                </w:rPr>
                                <w:t>Xe đạp</w:t>
                              </w:r>
                            </w:p>
                          </w:txbxContent>
                        </v:textbox>
                      </v:rect>
                    </v:group>
                  </w:pict>
                </mc:Fallback>
              </mc:AlternateContent>
            </w:r>
          </w:p>
          <w:p w14:paraId="3833F736" w14:textId="77777777" w:rsidR="00541C41" w:rsidRPr="00541C41" w:rsidRDefault="00541C41" w:rsidP="00541C41">
            <w:pPr>
              <w:spacing w:after="0"/>
              <w:rPr>
                <w:sz w:val="26"/>
                <w:szCs w:val="26"/>
              </w:rPr>
            </w:pPr>
          </w:p>
          <w:p w14:paraId="3C9F917C" w14:textId="77777777" w:rsidR="00541C41" w:rsidRPr="00541C41" w:rsidRDefault="00541C41" w:rsidP="00541C41">
            <w:pPr>
              <w:spacing w:after="0"/>
              <w:rPr>
                <w:sz w:val="26"/>
                <w:szCs w:val="26"/>
              </w:rPr>
            </w:pPr>
            <w:r w:rsidRPr="00541C41">
              <w:rPr>
                <w:noProof/>
                <w:sz w:val="26"/>
                <w:szCs w:val="26"/>
              </w:rPr>
              <mc:AlternateContent>
                <mc:Choice Requires="wps">
                  <w:drawing>
                    <wp:anchor distT="0" distB="0" distL="114300" distR="114300" simplePos="0" relativeHeight="252050432" behindDoc="0" locked="0" layoutInCell="1" allowOverlap="1" wp14:anchorId="57929D44" wp14:editId="2EA82B12">
                      <wp:simplePos x="0" y="0"/>
                      <wp:positionH relativeFrom="column">
                        <wp:posOffset>4927600</wp:posOffset>
                      </wp:positionH>
                      <wp:positionV relativeFrom="paragraph">
                        <wp:posOffset>34925</wp:posOffset>
                      </wp:positionV>
                      <wp:extent cx="153670" cy="0"/>
                      <wp:effectExtent l="22225" t="73025" r="5080" b="79375"/>
                      <wp:wrapNone/>
                      <wp:docPr id="209051346"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1536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388pt;margin-top:2.75pt;width:12.1pt;height:0;rotation:180;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de0CRQIAAH8EAAAOAAAAZHJzL2Uyb0RvYy54bWysVF1v2yAUfZ+0/4B4T22nTppYdarKTvbS rZHS/QACOEbDXAQ0TjTtvw+wmy7byzQtD+TycQ/nnnvw/cOpk+jIjRWgSpzdpBhxRYEJdSjx15fN ZIGRdUQxIkHxEp+5xQ+rjx/ue13wKbQgGTfIgyhb9LrErXO6SBJLW94RewOaK7/ZgOmI81NzSJgh vUfvZDJN03nSg2HaAOXW+tV62MSriN80nLrnprHcIVliz83F0cRxH8ZkdU+KgyG6FXSkQf6BRUeE 8pdeoGriCHo14g+oTlADFhp3Q6FLoGkE5bEGX02W/lbNriWax1q8OFZfZLL/D5Z+OW4NEqzE03SZ zrLbfI6RIp1v1c4ZIg6tQ4/GQI8qUMrLCQZNg2q9toVPrtTWhLrpSe30E9BvFimoWqIOPLJ/OWsP lYWM5ColTKz2d+/7z8D8GfLqIEp4akyHDPhWZekiDb+47LVCp9i486Vx/OQQ9YvZ7HZ+59tL37YS UgSYwEwb6z5x6FAISmzHqi7lZBGdHJ+sCyTfE0Kygo2QMppEKtSXeDmbzmKCBSlY2AzHrDnsK2nQ kQSbDZwHsKtjBl4Vi2AtJ2w9xo4I6WPkolQkiI3DVR1nGEnun1WIBjipwnW+bM92jAabfV+my/Vi vcgn+XS+nuRpXU8eN1U+mW+yu1l9W1dVnf0IzLO8aAVjXAXyb5bP8r+z1Pj4BrNeTH9RKblGj3J6 sm//kXS0Qej84KE9sPPWhOqCI7zL4+HxRYZn9Os8nnr/bqx+AgAA//8DAFBLAwQUAAYACAAAACEA AJNattwAAAAHAQAADwAAAGRycy9kb3ducmV2LnhtbEyPzU7DMBCE70i8g7VI3KhNUNMqjVMVpIoi 1AOB3rfx5kfE6yh22/D2GC5wHM1o5pt8PdlenGn0nWMN9zMFgrhypuNGw8f79m4Jwgdkg71j0vBF HtbF9VWOmXEXfqNzGRoRS9hnqKENYcik9FVLFv3MDcTRq91oMUQ5NtKMeInltpeJUqm02HFcaHGg p5aqz/JkNWC5U68v5fMW682BH/fJQ53uWOvbm2mzAhFoCn9h+MGP6FBEpqM7sfGi17BYpPFL0DCf g4j+UqkExPFXyyKX//mLbwAAAP//AwBQSwECLQAUAAYACAAAACEAtoM4kv4AAADhAQAAEwAAAAAA AAAAAAAAAAAAAAAAW0NvbnRlbnRfVHlwZXNdLnhtbFBLAQItABQABgAIAAAAIQA4/SH/1gAAAJQB AAALAAAAAAAAAAAAAAAAAC8BAABfcmVscy8ucmVsc1BLAQItABQABgAIAAAAIQDtde0CRQIAAH8E AAAOAAAAAAAAAAAAAAAAAC4CAABkcnMvZTJvRG9jLnhtbFBLAQItABQABgAIAAAAIQAAk1q23AAA AAcBAAAPAAAAAAAAAAAAAAAAAJ8EAABkcnMvZG93bnJldi54bWxQSwUGAAAAAAQABADzAAAAqAUA AAAA ">
                      <v:stroke endarrow="open"/>
                    </v:shape>
                  </w:pict>
                </mc:Fallback>
              </mc:AlternateContent>
            </w:r>
            <w:r w:rsidRPr="00541C41">
              <w:rPr>
                <w:noProof/>
                <w:sz w:val="26"/>
                <w:szCs w:val="26"/>
              </w:rPr>
              <mc:AlternateContent>
                <mc:Choice Requires="wps">
                  <w:drawing>
                    <wp:anchor distT="0" distB="0" distL="114300" distR="114300" simplePos="0" relativeHeight="252049408" behindDoc="0" locked="0" layoutInCell="1" allowOverlap="1" wp14:anchorId="04892490" wp14:editId="1C4C65AE">
                      <wp:simplePos x="0" y="0"/>
                      <wp:positionH relativeFrom="column">
                        <wp:posOffset>945515</wp:posOffset>
                      </wp:positionH>
                      <wp:positionV relativeFrom="paragraph">
                        <wp:posOffset>34925</wp:posOffset>
                      </wp:positionV>
                      <wp:extent cx="153670" cy="0"/>
                      <wp:effectExtent l="12065" t="73025" r="15240" b="79375"/>
                      <wp:wrapNone/>
                      <wp:docPr id="7706935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74.45pt;margin-top:2.75pt;width:12.1pt;height:0;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0TBkPAIAAG8EAAAOAAAAZHJzL2Uyb0RvYy54bWysVNtu2zAMfR+wfxD0ntpOczXqFIWd7KXb CrT7AEWSY2GyKEhqnGDYv49SLlu3l2GYH2TKIg/JwyPf3R96TfbSeQWmosVNTok0HIQyu4p+edmM FpT4wIxgGoys6FF6er96/+5usKUcQwdaSEcQxPhysBXtQrBllnneyZ75G7DS4GELrmcBt26XCccG RO91Ns7zWTaAE9YBl97j1+Z0SFcJv20lD5/b1stAdEWxtpBWl9ZtXLPVHSt3jtlO8XMZ7B+q6Jky mPQK1bDAyKtTf0D1ijvw0IYbDn0Gbau4TD1gN0X+WzfPHbMy9YLkeHulyf8/WP5p/+SIEhWdz/PZ 8nY6pcSwHif1HBxTuy6QB+dgIDUYg2yCI0UkbbC+xNjaPLnYNj+YZ/sI/KsnBuqOmZ1Mxb8cLUKl iOxNSNx4i6m3w0cQ6MNeAyQGD63rIyRyQw5pUMfroOQhEI4fi+ntbI7j5JejjJWXOOt8+CChJ9Go qD+3ca2/SFnY/tEH7AMDLwExqYGN0jqJQhsyVHQ5HU9TgAetRDyMbt7ttrV2ZM+irNITSUGwN24O Xo1IYJ1kYn22A1MabRISNyyyS2OqXgpKtMRrFK0TnDYxHbaN1Z6tk6y+LfPlerFeTEaT8Ww9muRN M3rY1JPRbFPMp81tU9dN8T1WXkzKTgkhTSz+IvFi8ncSOl+2kzivIr+ylL1FTwxgsZd3KjrNPY76 JJotiOOTi91FCaCqk/P5BsZr8+s+ef38T6x+AAAA//8DAFBLAwQUAAYACAAAACEAWr2i+tsAAAAH AQAADwAAAGRycy9kb3ducmV2LnhtbEyOwU7CQBRF9yb+w+SRuIMplSrWTokxYdEEQ0Q/YOg824bO m9J5lPL3Dm5weXJv7j3ZarStGLD3jSMF81kEAql0pqFKwffXeroE4VmT0a0jVHBBD6v8/i7TqXFn +sRhx5UII+RTraBm7lIpfVmj1X7mOqSQ/bjeag7YV9L0+hzGbSvjKHqSVjcUHmrd4XuN5WF3sgri 4siX9abgYcvJx9HGm0XRlUo9TMa3VxCMI9/KcNUP6pAHp707kfGiDbxYvoSqgiQBcc2fH+cg9n8s 80z+989/AQAA//8DAFBLAQItABQABgAIAAAAIQC2gziS/gAAAOEBAAATAAAAAAAAAAAAAAAAAAAA AABbQ29udGVudF9UeXBlc10ueG1sUEsBAi0AFAAGAAgAAAAhADj9If/WAAAAlAEAAAsAAAAAAAAA AAAAAAAALwEAAF9yZWxzLy5yZWxzUEsBAi0AFAAGAAgAAAAhAJjRMGQ8AgAAbwQAAA4AAAAAAAAA AAAAAAAALgIAAGRycy9lMm9Eb2MueG1sUEsBAi0AFAAGAAgAAAAhAFq9ovrbAAAABwEAAA8AAAAA AAAAAAAAAAAAlgQAAGRycy9kb3ducmV2LnhtbFBLBQYAAAAABAAEAPMAAACeBQAAAAA= ">
                      <v:stroke endarrow="open"/>
                    </v:shape>
                  </w:pict>
                </mc:Fallback>
              </mc:AlternateContent>
            </w:r>
          </w:p>
          <w:p w14:paraId="509D04BB" w14:textId="77777777" w:rsidR="00541C41" w:rsidRPr="00541C41" w:rsidRDefault="00541C41" w:rsidP="00541C41">
            <w:pPr>
              <w:spacing w:after="0"/>
              <w:rPr>
                <w:sz w:val="26"/>
                <w:szCs w:val="26"/>
              </w:rPr>
            </w:pPr>
          </w:p>
          <w:p w14:paraId="32CB6D19" w14:textId="77777777" w:rsidR="00541C41" w:rsidRPr="00541C41" w:rsidRDefault="00541C41" w:rsidP="00541C41">
            <w:pPr>
              <w:spacing w:after="0"/>
              <w:rPr>
                <w:sz w:val="26"/>
                <w:szCs w:val="26"/>
              </w:rPr>
            </w:pPr>
            <w:r w:rsidRPr="00541C41">
              <w:rPr>
                <w:sz w:val="26"/>
                <w:szCs w:val="26"/>
              </w:rPr>
              <w:t>- Gọi v</w:t>
            </w:r>
            <w:r w:rsidRPr="00541C41">
              <w:rPr>
                <w:sz w:val="26"/>
                <w:szCs w:val="26"/>
                <w:vertAlign w:val="subscript"/>
              </w:rPr>
              <w:t>1</w:t>
            </w:r>
            <w:r w:rsidRPr="00541C41">
              <w:rPr>
                <w:sz w:val="26"/>
                <w:szCs w:val="26"/>
              </w:rPr>
              <w:t>, v</w:t>
            </w:r>
            <w:r w:rsidRPr="00541C41">
              <w:rPr>
                <w:sz w:val="26"/>
                <w:szCs w:val="26"/>
                <w:vertAlign w:val="subscript"/>
              </w:rPr>
              <w:t>2</w:t>
            </w:r>
            <w:r w:rsidRPr="00541C41">
              <w:rPr>
                <w:sz w:val="26"/>
                <w:szCs w:val="26"/>
              </w:rPr>
              <w:t xml:space="preserve"> là vận tốc của ô tô và xe đạp.</w:t>
            </w:r>
          </w:p>
          <w:p w14:paraId="412538E4" w14:textId="77777777" w:rsidR="00541C41" w:rsidRPr="00541C41" w:rsidRDefault="00541C41" w:rsidP="00541C41">
            <w:pPr>
              <w:spacing w:after="0"/>
              <w:rPr>
                <w:sz w:val="26"/>
                <w:szCs w:val="26"/>
              </w:rPr>
            </w:pPr>
            <w:r w:rsidRPr="00541C41">
              <w:rPr>
                <w:sz w:val="26"/>
                <w:szCs w:val="26"/>
              </w:rPr>
              <w:t>- Khi ô tô và xe đạp gặp nhau lần 1 ở C trong thời gian t</w:t>
            </w:r>
            <w:r w:rsidRPr="00541C41">
              <w:rPr>
                <w:sz w:val="26"/>
                <w:szCs w:val="26"/>
                <w:vertAlign w:val="subscript"/>
              </w:rPr>
              <w:t>1</w:t>
            </w:r>
            <w:r w:rsidRPr="00541C41">
              <w:rPr>
                <w:sz w:val="26"/>
                <w:szCs w:val="26"/>
              </w:rPr>
              <w:t xml:space="preserve"> ta có :</w:t>
            </w:r>
          </w:p>
          <w:p w14:paraId="4C045061" w14:textId="77777777" w:rsidR="00541C41" w:rsidRPr="00541C41" w:rsidRDefault="00541C41" w:rsidP="00541C41">
            <w:pPr>
              <w:spacing w:after="0"/>
            </w:pPr>
            <w:r w:rsidRPr="00541C41">
              <w:rPr>
                <w:sz w:val="26"/>
                <w:szCs w:val="26"/>
              </w:rPr>
              <w:lastRenderedPageBreak/>
              <w:t>v</w:t>
            </w:r>
            <w:r w:rsidRPr="00541C41">
              <w:rPr>
                <w:sz w:val="26"/>
                <w:szCs w:val="26"/>
                <w:vertAlign w:val="subscript"/>
              </w:rPr>
              <w:t>1</w:t>
            </w:r>
            <w:r w:rsidRPr="00541C41">
              <w:rPr>
                <w:sz w:val="26"/>
                <w:szCs w:val="26"/>
              </w:rPr>
              <w:t>t</w:t>
            </w:r>
            <w:r w:rsidRPr="00541C41">
              <w:rPr>
                <w:sz w:val="26"/>
                <w:szCs w:val="26"/>
                <w:vertAlign w:val="subscript"/>
              </w:rPr>
              <w:t>1</w:t>
            </w:r>
            <w:r w:rsidRPr="00541C41">
              <w:rPr>
                <w:sz w:val="26"/>
                <w:szCs w:val="26"/>
              </w:rPr>
              <w:t xml:space="preserve"> + v</w:t>
            </w:r>
            <w:r w:rsidRPr="00541C41">
              <w:rPr>
                <w:sz w:val="26"/>
                <w:szCs w:val="26"/>
                <w:vertAlign w:val="subscript"/>
              </w:rPr>
              <w:t>2</w:t>
            </w:r>
            <w:r w:rsidRPr="00541C41">
              <w:rPr>
                <w:sz w:val="26"/>
                <w:szCs w:val="26"/>
              </w:rPr>
              <w:t>t</w:t>
            </w:r>
            <w:r w:rsidRPr="00541C41">
              <w:rPr>
                <w:sz w:val="26"/>
                <w:szCs w:val="26"/>
                <w:vertAlign w:val="subscript"/>
              </w:rPr>
              <w:t>1</w:t>
            </w:r>
            <w:r w:rsidRPr="00541C41">
              <w:rPr>
                <w:sz w:val="26"/>
                <w:szCs w:val="26"/>
              </w:rPr>
              <w:t xml:space="preserve"> = AB </w:t>
            </w:r>
            <w:r w:rsidRPr="00541C41">
              <w:rPr>
                <w:sz w:val="26"/>
                <w:szCs w:val="26"/>
              </w:rPr>
              <w:sym w:font="Symbol" w:char="F0DB"/>
            </w:r>
            <w:r w:rsidRPr="00541C41">
              <w:rPr>
                <w:sz w:val="26"/>
                <w:szCs w:val="26"/>
              </w:rPr>
              <w:t xml:space="preserve"> v</w:t>
            </w:r>
            <w:r w:rsidRPr="00541C41">
              <w:rPr>
                <w:sz w:val="26"/>
                <w:szCs w:val="26"/>
                <w:vertAlign w:val="subscript"/>
              </w:rPr>
              <w:t>1</w:t>
            </w:r>
            <w:r w:rsidRPr="00541C41">
              <w:rPr>
                <w:sz w:val="26"/>
                <w:szCs w:val="26"/>
              </w:rPr>
              <w:t xml:space="preserve"> + v</w:t>
            </w:r>
            <w:r w:rsidRPr="00541C41">
              <w:rPr>
                <w:sz w:val="26"/>
                <w:szCs w:val="26"/>
                <w:vertAlign w:val="subscript"/>
              </w:rPr>
              <w:t>2</w:t>
            </w:r>
            <w:r w:rsidRPr="00541C41">
              <w:rPr>
                <w:sz w:val="26"/>
                <w:szCs w:val="26"/>
              </w:rPr>
              <w:t xml:space="preserve"> = </w:t>
            </w:r>
            <w:r w:rsidRPr="00541C41">
              <w:rPr>
                <w:position w:val="-34"/>
                <w:sz w:val="26"/>
                <w:szCs w:val="26"/>
              </w:rPr>
              <w:object w:dxaOrig="2060" w:dyaOrig="780" w14:anchorId="4054AC6D">
                <v:shape id="_x0000_i1600" type="#_x0000_t75" style="width:102.75pt;height:39pt" o:ole="">
                  <v:imagedata r:id="rId1160" o:title=""/>
                </v:shape>
                <o:OLEObject Type="Embed" ProgID="Equation.DSMT4" ShapeID="_x0000_i1600" DrawAspect="Content" ObjectID="_1773308644" r:id="rId1161"/>
              </w:object>
            </w:r>
          </w:p>
        </w:tc>
        <w:tc>
          <w:tcPr>
            <w:tcW w:w="1133" w:type="dxa"/>
          </w:tcPr>
          <w:p w14:paraId="5C8C7300" w14:textId="77777777" w:rsidR="00541C41" w:rsidRPr="00541C41" w:rsidRDefault="00541C41" w:rsidP="00541C41">
            <w:pPr>
              <w:spacing w:after="0"/>
            </w:pPr>
            <w:r w:rsidRPr="00541C41">
              <w:lastRenderedPageBreak/>
              <w:t>0,25</w:t>
            </w:r>
          </w:p>
        </w:tc>
      </w:tr>
      <w:tr w:rsidR="00541C41" w:rsidRPr="00541C41" w14:paraId="14CC3D58" w14:textId="77777777" w:rsidTr="006026B3">
        <w:tc>
          <w:tcPr>
            <w:tcW w:w="1170" w:type="dxa"/>
          </w:tcPr>
          <w:p w14:paraId="02B641B1" w14:textId="77777777" w:rsidR="00541C41" w:rsidRPr="00541C41" w:rsidRDefault="00541C41" w:rsidP="00541C41">
            <w:pPr>
              <w:spacing w:after="0"/>
            </w:pPr>
          </w:p>
        </w:tc>
        <w:tc>
          <w:tcPr>
            <w:tcW w:w="7740" w:type="dxa"/>
          </w:tcPr>
          <w:p w14:paraId="2502CACA" w14:textId="77777777" w:rsidR="00541C41" w:rsidRPr="00541C41" w:rsidRDefault="00541C41" w:rsidP="00541C41">
            <w:pPr>
              <w:spacing w:after="0"/>
              <w:rPr>
                <w:sz w:val="26"/>
                <w:szCs w:val="26"/>
              </w:rPr>
            </w:pPr>
            <w:r w:rsidRPr="00541C41">
              <w:rPr>
                <w:sz w:val="26"/>
                <w:szCs w:val="26"/>
              </w:rPr>
              <w:t>- Khi ô tô và xe đạp gặp nhau lần 2 ở D trong thời gian t</w:t>
            </w:r>
            <w:r w:rsidRPr="00541C41">
              <w:rPr>
                <w:sz w:val="26"/>
                <w:szCs w:val="26"/>
                <w:vertAlign w:val="subscript"/>
              </w:rPr>
              <w:t>2</w:t>
            </w:r>
            <w:r w:rsidRPr="00541C41">
              <w:rPr>
                <w:sz w:val="26"/>
                <w:szCs w:val="26"/>
              </w:rPr>
              <w:t xml:space="preserve"> = 0,8h ta có :</w:t>
            </w:r>
          </w:p>
          <w:p w14:paraId="772A76A8" w14:textId="77777777" w:rsidR="00541C41" w:rsidRPr="00541C41" w:rsidRDefault="00541C41" w:rsidP="00541C41">
            <w:pPr>
              <w:spacing w:after="0"/>
            </w:pPr>
            <w:r w:rsidRPr="00541C41">
              <w:rPr>
                <w:sz w:val="26"/>
                <w:szCs w:val="26"/>
                <w:lang w:val="fr-FR"/>
              </w:rPr>
              <w:t>t</w:t>
            </w:r>
            <w:r w:rsidRPr="00541C41">
              <w:rPr>
                <w:sz w:val="26"/>
                <w:szCs w:val="26"/>
                <w:vertAlign w:val="subscript"/>
                <w:lang w:val="fr-FR"/>
              </w:rPr>
              <w:t>2</w:t>
            </w:r>
            <w:r w:rsidRPr="00541C41">
              <w:rPr>
                <w:sz w:val="26"/>
                <w:szCs w:val="26"/>
                <w:lang w:val="fr-FR"/>
              </w:rPr>
              <w:t xml:space="preserve"> = </w:t>
            </w:r>
            <w:r w:rsidRPr="00541C41">
              <w:rPr>
                <w:position w:val="-34"/>
                <w:sz w:val="26"/>
                <w:szCs w:val="26"/>
              </w:rPr>
              <w:object w:dxaOrig="5720" w:dyaOrig="780" w14:anchorId="0B67A4FF">
                <v:shape id="_x0000_i1601" type="#_x0000_t75" style="width:285.75pt;height:39pt" o:ole="">
                  <v:imagedata r:id="rId1162" o:title=""/>
                </v:shape>
                <o:OLEObject Type="Embed" ProgID="Equation.DSMT4" ShapeID="_x0000_i1601" DrawAspect="Content" ObjectID="_1773308645" r:id="rId1163"/>
              </w:object>
            </w:r>
          </w:p>
        </w:tc>
        <w:tc>
          <w:tcPr>
            <w:tcW w:w="1133" w:type="dxa"/>
          </w:tcPr>
          <w:p w14:paraId="3317029E" w14:textId="77777777" w:rsidR="00541C41" w:rsidRPr="00541C41" w:rsidRDefault="00541C41" w:rsidP="00541C41">
            <w:pPr>
              <w:spacing w:after="0"/>
            </w:pPr>
            <w:r w:rsidRPr="00541C41">
              <w:t>0,5</w:t>
            </w:r>
          </w:p>
        </w:tc>
      </w:tr>
      <w:tr w:rsidR="00541C41" w:rsidRPr="00541C41" w14:paraId="2C56D91B" w14:textId="77777777" w:rsidTr="006026B3">
        <w:tc>
          <w:tcPr>
            <w:tcW w:w="1170" w:type="dxa"/>
          </w:tcPr>
          <w:p w14:paraId="7A5A198E" w14:textId="77777777" w:rsidR="00541C41" w:rsidRPr="00541C41" w:rsidRDefault="00541C41" w:rsidP="00541C41">
            <w:pPr>
              <w:spacing w:after="0"/>
            </w:pPr>
          </w:p>
        </w:tc>
        <w:tc>
          <w:tcPr>
            <w:tcW w:w="7740" w:type="dxa"/>
          </w:tcPr>
          <w:p w14:paraId="6D934C74" w14:textId="77777777" w:rsidR="00541C41" w:rsidRPr="00541C41" w:rsidRDefault="00541C41" w:rsidP="00541C41">
            <w:pPr>
              <w:spacing w:after="0"/>
              <w:rPr>
                <w:sz w:val="26"/>
                <w:szCs w:val="26"/>
                <w:lang w:val="fr-FR"/>
              </w:rPr>
            </w:pPr>
            <w:r w:rsidRPr="00541C41">
              <w:rPr>
                <w:sz w:val="26"/>
                <w:szCs w:val="26"/>
                <w:lang w:val="fr-FR"/>
              </w:rPr>
              <w:t>mà CB = v</w:t>
            </w:r>
            <w:r w:rsidRPr="00541C41">
              <w:rPr>
                <w:sz w:val="26"/>
                <w:szCs w:val="26"/>
                <w:vertAlign w:val="subscript"/>
                <w:lang w:val="fr-FR"/>
              </w:rPr>
              <w:t>2</w:t>
            </w:r>
            <w:r w:rsidRPr="00541C41">
              <w:rPr>
                <w:sz w:val="26"/>
                <w:szCs w:val="26"/>
                <w:lang w:val="fr-FR"/>
              </w:rPr>
              <w:t>t</w:t>
            </w:r>
            <w:r w:rsidRPr="00541C41">
              <w:rPr>
                <w:sz w:val="26"/>
                <w:szCs w:val="26"/>
                <w:vertAlign w:val="subscript"/>
                <w:lang w:val="fr-FR"/>
              </w:rPr>
              <w:t>1</w:t>
            </w:r>
            <w:r w:rsidRPr="00541C41">
              <w:rPr>
                <w:sz w:val="26"/>
                <w:szCs w:val="26"/>
                <w:lang w:val="fr-FR"/>
              </w:rPr>
              <w:t xml:space="preserve"> = 1,2v</w:t>
            </w:r>
            <w:r w:rsidRPr="00541C41">
              <w:rPr>
                <w:sz w:val="26"/>
                <w:szCs w:val="26"/>
                <w:vertAlign w:val="subscript"/>
                <w:lang w:val="fr-FR"/>
              </w:rPr>
              <w:t>2</w:t>
            </w:r>
          </w:p>
          <w:p w14:paraId="46E8DF53" w14:textId="77777777" w:rsidR="00541C41" w:rsidRPr="00541C41" w:rsidRDefault="00541C41" w:rsidP="00541C41">
            <w:pPr>
              <w:spacing w:after="0"/>
              <w:rPr>
                <w:sz w:val="26"/>
                <w:szCs w:val="26"/>
                <w:lang w:val="fr-FR"/>
              </w:rPr>
            </w:pPr>
            <w:r w:rsidRPr="00541C41">
              <w:rPr>
                <w:sz w:val="26"/>
                <w:szCs w:val="26"/>
                <w:lang w:val="fr-FR"/>
              </w:rPr>
              <w:t xml:space="preserve">nên 0,8 = </w:t>
            </w:r>
            <w:r w:rsidRPr="00541C41">
              <w:rPr>
                <w:position w:val="-34"/>
                <w:sz w:val="26"/>
                <w:szCs w:val="26"/>
              </w:rPr>
              <w:object w:dxaOrig="1980" w:dyaOrig="780" w14:anchorId="2231847C">
                <v:shape id="_x0000_i1602" type="#_x0000_t75" style="width:99.75pt;height:39pt" o:ole="">
                  <v:imagedata r:id="rId1164" o:title=""/>
                </v:shape>
                <o:OLEObject Type="Embed" ProgID="Equation.DSMT4" ShapeID="_x0000_i1602" DrawAspect="Content" ObjectID="_1773308646" r:id="rId1165"/>
              </w:object>
            </w:r>
            <w:r w:rsidRPr="00541C41">
              <w:rPr>
                <w:sz w:val="26"/>
                <w:szCs w:val="26"/>
                <w:lang w:val="fr-FR"/>
              </w:rPr>
              <w:t xml:space="preserve"> </w:t>
            </w:r>
            <w:r w:rsidRPr="00541C41">
              <w:rPr>
                <w:sz w:val="26"/>
                <w:szCs w:val="26"/>
              </w:rPr>
              <w:sym w:font="Symbol" w:char="F0DE"/>
            </w:r>
            <w:r w:rsidRPr="00541C41">
              <w:rPr>
                <w:sz w:val="26"/>
                <w:szCs w:val="26"/>
                <w:lang w:val="fr-FR"/>
              </w:rPr>
              <w:t xml:space="preserve"> v</w:t>
            </w:r>
            <w:r w:rsidRPr="00541C41">
              <w:rPr>
                <w:sz w:val="26"/>
                <w:szCs w:val="26"/>
                <w:vertAlign w:val="subscript"/>
                <w:lang w:val="fr-FR"/>
              </w:rPr>
              <w:t>1</w:t>
            </w:r>
            <w:r w:rsidRPr="00541C41">
              <w:rPr>
                <w:sz w:val="26"/>
                <w:szCs w:val="26"/>
                <w:lang w:val="fr-FR"/>
              </w:rPr>
              <w:t xml:space="preserve"> = 4v</w:t>
            </w:r>
            <w:r w:rsidRPr="00541C41">
              <w:rPr>
                <w:sz w:val="26"/>
                <w:szCs w:val="26"/>
                <w:vertAlign w:val="subscript"/>
                <w:lang w:val="fr-FR"/>
              </w:rPr>
              <w:t>2</w:t>
            </w:r>
            <w:r w:rsidRPr="00541C41">
              <w:rPr>
                <w:sz w:val="26"/>
                <w:szCs w:val="26"/>
                <w:lang w:val="fr-FR"/>
              </w:rPr>
              <w:t xml:space="preserve"> (2)</w:t>
            </w:r>
          </w:p>
        </w:tc>
        <w:tc>
          <w:tcPr>
            <w:tcW w:w="1133" w:type="dxa"/>
          </w:tcPr>
          <w:p w14:paraId="6ECC3D41" w14:textId="77777777" w:rsidR="00541C41" w:rsidRPr="00541C41" w:rsidRDefault="00541C41" w:rsidP="00541C41">
            <w:pPr>
              <w:spacing w:after="0"/>
            </w:pPr>
            <w:r w:rsidRPr="00541C41">
              <w:t>0,5</w:t>
            </w:r>
          </w:p>
        </w:tc>
      </w:tr>
      <w:tr w:rsidR="00541C41" w:rsidRPr="00541C41" w14:paraId="67CAE1CC" w14:textId="77777777" w:rsidTr="006026B3">
        <w:tc>
          <w:tcPr>
            <w:tcW w:w="1170" w:type="dxa"/>
          </w:tcPr>
          <w:p w14:paraId="1AD3A944" w14:textId="77777777" w:rsidR="00541C41" w:rsidRPr="00541C41" w:rsidRDefault="00541C41" w:rsidP="00541C41">
            <w:pPr>
              <w:spacing w:after="0"/>
            </w:pPr>
          </w:p>
        </w:tc>
        <w:tc>
          <w:tcPr>
            <w:tcW w:w="7740" w:type="dxa"/>
          </w:tcPr>
          <w:p w14:paraId="451161FB" w14:textId="77777777" w:rsidR="00541C41" w:rsidRPr="00541C41" w:rsidRDefault="00541C41" w:rsidP="00541C41">
            <w:pPr>
              <w:spacing w:after="0"/>
              <w:rPr>
                <w:sz w:val="26"/>
                <w:szCs w:val="26"/>
                <w:lang w:val="fr-FR"/>
              </w:rPr>
            </w:pPr>
            <w:r w:rsidRPr="00541C41">
              <w:rPr>
                <w:sz w:val="26"/>
                <w:szCs w:val="26"/>
                <w:lang w:val="fr-FR"/>
              </w:rPr>
              <w:t>- Từ (1) và (2) ta được : v</w:t>
            </w:r>
            <w:r w:rsidRPr="00541C41">
              <w:rPr>
                <w:sz w:val="26"/>
                <w:szCs w:val="26"/>
                <w:vertAlign w:val="subscript"/>
                <w:lang w:val="fr-FR"/>
              </w:rPr>
              <w:t>1</w:t>
            </w:r>
            <w:r w:rsidRPr="00541C41">
              <w:rPr>
                <w:sz w:val="26"/>
                <w:szCs w:val="26"/>
                <w:lang w:val="fr-FR"/>
              </w:rPr>
              <w:t xml:space="preserve"> = 48km/h; v</w:t>
            </w:r>
            <w:r w:rsidRPr="00541C41">
              <w:rPr>
                <w:sz w:val="26"/>
                <w:szCs w:val="26"/>
                <w:vertAlign w:val="subscript"/>
                <w:lang w:val="fr-FR"/>
              </w:rPr>
              <w:t>2</w:t>
            </w:r>
            <w:r w:rsidRPr="00541C41">
              <w:rPr>
                <w:sz w:val="26"/>
                <w:szCs w:val="26"/>
                <w:lang w:val="fr-FR"/>
              </w:rPr>
              <w:t xml:space="preserve"> = 12km/h. </w:t>
            </w:r>
          </w:p>
        </w:tc>
        <w:tc>
          <w:tcPr>
            <w:tcW w:w="1133" w:type="dxa"/>
          </w:tcPr>
          <w:p w14:paraId="46E8B093" w14:textId="77777777" w:rsidR="00541C41" w:rsidRPr="00541C41" w:rsidRDefault="00541C41" w:rsidP="00541C41">
            <w:pPr>
              <w:spacing w:after="0"/>
            </w:pPr>
            <w:r w:rsidRPr="00541C41">
              <w:t>0,25</w:t>
            </w:r>
          </w:p>
        </w:tc>
      </w:tr>
      <w:tr w:rsidR="00541C41" w:rsidRPr="00541C41" w14:paraId="7D5C59D6" w14:textId="77777777" w:rsidTr="006026B3">
        <w:tc>
          <w:tcPr>
            <w:tcW w:w="1170" w:type="dxa"/>
          </w:tcPr>
          <w:p w14:paraId="6D454C9D" w14:textId="77777777" w:rsidR="00541C41" w:rsidRPr="00541C41" w:rsidRDefault="00541C41" w:rsidP="00541C41">
            <w:pPr>
              <w:spacing w:after="0"/>
            </w:pPr>
          </w:p>
        </w:tc>
        <w:tc>
          <w:tcPr>
            <w:tcW w:w="7740" w:type="dxa"/>
          </w:tcPr>
          <w:p w14:paraId="16990665" w14:textId="77777777" w:rsidR="00541C41" w:rsidRPr="00541C41" w:rsidRDefault="00541C41" w:rsidP="00541C41">
            <w:pPr>
              <w:spacing w:after="0"/>
              <w:rPr>
                <w:b/>
                <w:i/>
                <w:sz w:val="26"/>
                <w:szCs w:val="26"/>
                <w:lang w:val="fr-FR"/>
              </w:rPr>
            </w:pPr>
            <w:r w:rsidRPr="00541C41">
              <w:rPr>
                <w:b/>
                <w:i/>
                <w:sz w:val="26"/>
                <w:szCs w:val="26"/>
                <w:lang w:val="fr-FR"/>
              </w:rPr>
              <w:t>b. Thời gian để ô tô gặp người đi xe đạp lần 3.</w:t>
            </w:r>
          </w:p>
          <w:p w14:paraId="0796FEC7" w14:textId="77777777" w:rsidR="00541C41" w:rsidRPr="00541C41" w:rsidRDefault="00541C41" w:rsidP="00541C41">
            <w:pPr>
              <w:spacing w:after="0"/>
              <w:rPr>
                <w:sz w:val="26"/>
                <w:szCs w:val="26"/>
                <w:lang w:val="fr-FR"/>
              </w:rPr>
            </w:pPr>
            <w:r w:rsidRPr="00541C41">
              <w:rPr>
                <w:sz w:val="26"/>
                <w:szCs w:val="26"/>
                <w:lang w:val="fr-FR"/>
              </w:rPr>
              <w:t>- Gọi t</w:t>
            </w:r>
            <w:r w:rsidRPr="00541C41">
              <w:rPr>
                <w:sz w:val="26"/>
                <w:szCs w:val="26"/>
                <w:vertAlign w:val="subscript"/>
                <w:lang w:val="fr-FR"/>
              </w:rPr>
              <w:t>3</w:t>
            </w:r>
            <w:r w:rsidRPr="00541C41">
              <w:rPr>
                <w:sz w:val="26"/>
                <w:szCs w:val="26"/>
                <w:lang w:val="fr-FR"/>
              </w:rPr>
              <w:t xml:space="preserve"> là thời gian để ô tô gặp xe đạp lần 3 sau khi gặp lần 2.</w:t>
            </w:r>
          </w:p>
          <w:p w14:paraId="46B8C09B" w14:textId="77777777" w:rsidR="00541C41" w:rsidRPr="00541C41" w:rsidRDefault="00541C41" w:rsidP="00541C41">
            <w:pPr>
              <w:spacing w:after="0"/>
              <w:rPr>
                <w:sz w:val="26"/>
                <w:szCs w:val="26"/>
                <w:lang w:val="fr-FR"/>
              </w:rPr>
            </w:pPr>
            <w:r w:rsidRPr="00541C41">
              <w:rPr>
                <w:sz w:val="26"/>
                <w:szCs w:val="26"/>
                <w:lang w:val="fr-FR"/>
              </w:rPr>
              <w:t>Ta có : t</w:t>
            </w:r>
            <w:r w:rsidRPr="00541C41">
              <w:rPr>
                <w:sz w:val="26"/>
                <w:szCs w:val="26"/>
                <w:vertAlign w:val="subscript"/>
                <w:lang w:val="fr-FR"/>
              </w:rPr>
              <w:t>3</w:t>
            </w:r>
            <w:r w:rsidRPr="00541C41">
              <w:rPr>
                <w:sz w:val="26"/>
                <w:szCs w:val="26"/>
                <w:lang w:val="fr-FR"/>
              </w:rPr>
              <w:t xml:space="preserve"> = </w:t>
            </w:r>
            <w:r w:rsidRPr="00541C41">
              <w:rPr>
                <w:position w:val="-34"/>
                <w:sz w:val="26"/>
                <w:szCs w:val="26"/>
              </w:rPr>
              <w:object w:dxaOrig="6200" w:dyaOrig="780" w14:anchorId="60B44536">
                <v:shape id="_x0000_i1603" type="#_x0000_t75" style="width:309.75pt;height:39pt" o:ole="">
                  <v:imagedata r:id="rId1166" o:title=""/>
                </v:shape>
                <o:OLEObject Type="Embed" ProgID="Equation.DSMT4" ShapeID="_x0000_i1603" DrawAspect="Content" ObjectID="_1773308647" r:id="rId1167"/>
              </w:object>
            </w:r>
            <w:r w:rsidRPr="00541C41">
              <w:rPr>
                <w:sz w:val="26"/>
                <w:szCs w:val="26"/>
                <w:lang w:val="fr-FR"/>
              </w:rPr>
              <w:t>(3)</w:t>
            </w:r>
          </w:p>
        </w:tc>
        <w:tc>
          <w:tcPr>
            <w:tcW w:w="1133" w:type="dxa"/>
          </w:tcPr>
          <w:p w14:paraId="38C1C982" w14:textId="77777777" w:rsidR="00541C41" w:rsidRPr="00541C41" w:rsidRDefault="00541C41" w:rsidP="00541C41">
            <w:pPr>
              <w:spacing w:after="0"/>
            </w:pPr>
            <w:r w:rsidRPr="00541C41">
              <w:t>0,25</w:t>
            </w:r>
          </w:p>
        </w:tc>
      </w:tr>
      <w:tr w:rsidR="00541C41" w:rsidRPr="00541C41" w14:paraId="5DFA915C" w14:textId="77777777" w:rsidTr="006026B3">
        <w:tc>
          <w:tcPr>
            <w:tcW w:w="1170" w:type="dxa"/>
          </w:tcPr>
          <w:p w14:paraId="5AEF703C" w14:textId="77777777" w:rsidR="00541C41" w:rsidRPr="00541C41" w:rsidRDefault="00541C41" w:rsidP="00541C41">
            <w:pPr>
              <w:spacing w:after="0"/>
            </w:pPr>
          </w:p>
        </w:tc>
        <w:tc>
          <w:tcPr>
            <w:tcW w:w="7740" w:type="dxa"/>
          </w:tcPr>
          <w:p w14:paraId="2EB193A0" w14:textId="77777777" w:rsidR="00541C41" w:rsidRPr="00541C41" w:rsidRDefault="00541C41" w:rsidP="00541C41">
            <w:pPr>
              <w:spacing w:after="0"/>
              <w:rPr>
                <w:sz w:val="26"/>
                <w:szCs w:val="26"/>
                <w:lang w:val="fr-FR"/>
              </w:rPr>
            </w:pPr>
            <w:r w:rsidRPr="00541C41">
              <w:rPr>
                <w:sz w:val="26"/>
                <w:szCs w:val="26"/>
                <w:lang w:val="fr-FR"/>
              </w:rPr>
              <w:t>DA = AB – BD = AB – v</w:t>
            </w:r>
            <w:r w:rsidRPr="00541C41">
              <w:rPr>
                <w:sz w:val="26"/>
                <w:szCs w:val="26"/>
                <w:vertAlign w:val="subscript"/>
                <w:lang w:val="fr-FR"/>
              </w:rPr>
              <w:t>2</w:t>
            </w:r>
            <w:r w:rsidRPr="00541C41">
              <w:rPr>
                <w:sz w:val="26"/>
                <w:szCs w:val="26"/>
                <w:lang w:val="fr-FR"/>
              </w:rPr>
              <w:t>(t</w:t>
            </w:r>
            <w:r w:rsidRPr="00541C41">
              <w:rPr>
                <w:sz w:val="26"/>
                <w:szCs w:val="26"/>
                <w:vertAlign w:val="subscript"/>
                <w:lang w:val="fr-FR"/>
              </w:rPr>
              <w:t>1</w:t>
            </w:r>
            <w:r w:rsidRPr="00541C41">
              <w:rPr>
                <w:sz w:val="26"/>
                <w:szCs w:val="26"/>
                <w:lang w:val="fr-FR"/>
              </w:rPr>
              <w:t xml:space="preserve"> + t</w:t>
            </w:r>
            <w:r w:rsidRPr="00541C41">
              <w:rPr>
                <w:sz w:val="26"/>
                <w:szCs w:val="26"/>
                <w:vertAlign w:val="subscript"/>
                <w:lang w:val="fr-FR"/>
              </w:rPr>
              <w:t>2</w:t>
            </w:r>
            <w:r w:rsidRPr="00541C41">
              <w:rPr>
                <w:sz w:val="26"/>
                <w:szCs w:val="26"/>
                <w:lang w:val="fr-FR"/>
              </w:rPr>
              <w:t>) = 72 – 12(1,2 + 0,8) = 48km.</w:t>
            </w:r>
          </w:p>
        </w:tc>
        <w:tc>
          <w:tcPr>
            <w:tcW w:w="1133" w:type="dxa"/>
          </w:tcPr>
          <w:p w14:paraId="6D793531" w14:textId="77777777" w:rsidR="00541C41" w:rsidRPr="00541C41" w:rsidRDefault="00541C41" w:rsidP="00541C41">
            <w:pPr>
              <w:spacing w:after="0"/>
            </w:pPr>
            <w:r w:rsidRPr="00541C41">
              <w:t>0,25</w:t>
            </w:r>
          </w:p>
        </w:tc>
      </w:tr>
      <w:tr w:rsidR="00541C41" w:rsidRPr="00541C41" w14:paraId="544885D7" w14:textId="77777777" w:rsidTr="006026B3">
        <w:tc>
          <w:tcPr>
            <w:tcW w:w="1170" w:type="dxa"/>
          </w:tcPr>
          <w:p w14:paraId="70A75A4C" w14:textId="77777777" w:rsidR="00541C41" w:rsidRPr="00541C41" w:rsidRDefault="00541C41" w:rsidP="00541C41">
            <w:pPr>
              <w:spacing w:after="0"/>
            </w:pPr>
          </w:p>
        </w:tc>
        <w:tc>
          <w:tcPr>
            <w:tcW w:w="7740" w:type="dxa"/>
          </w:tcPr>
          <w:p w14:paraId="5F401AAE" w14:textId="77777777" w:rsidR="00541C41" w:rsidRPr="00541C41" w:rsidRDefault="00541C41" w:rsidP="00541C41">
            <w:pPr>
              <w:spacing w:after="0"/>
              <w:rPr>
                <w:sz w:val="26"/>
                <w:szCs w:val="26"/>
                <w:lang w:val="fr-FR"/>
              </w:rPr>
            </w:pPr>
            <w:r w:rsidRPr="00541C41">
              <w:rPr>
                <w:sz w:val="26"/>
                <w:szCs w:val="26"/>
                <w:lang w:val="fr-FR"/>
              </w:rPr>
              <w:t>Thay DA vào (3) ta được: t</w:t>
            </w:r>
            <w:r w:rsidRPr="00541C41">
              <w:rPr>
                <w:sz w:val="26"/>
                <w:szCs w:val="26"/>
                <w:vertAlign w:val="subscript"/>
                <w:lang w:val="fr-FR"/>
              </w:rPr>
              <w:t>3</w:t>
            </w:r>
            <w:r w:rsidRPr="00541C41">
              <w:rPr>
                <w:sz w:val="26"/>
                <w:szCs w:val="26"/>
                <w:lang w:val="fr-FR"/>
              </w:rPr>
              <w:t xml:space="preserve"> = </w:t>
            </w:r>
            <w:r w:rsidRPr="00541C41">
              <w:rPr>
                <w:position w:val="-28"/>
                <w:sz w:val="26"/>
                <w:szCs w:val="26"/>
              </w:rPr>
              <w:object w:dxaOrig="1660" w:dyaOrig="720" w14:anchorId="7ED02359">
                <v:shape id="_x0000_i1604" type="#_x0000_t75" style="width:83.25pt;height:36pt" o:ole="">
                  <v:imagedata r:id="rId1168" o:title=""/>
                </v:shape>
                <o:OLEObject Type="Embed" ProgID="Equation.DSMT4" ShapeID="_x0000_i1604" DrawAspect="Content" ObjectID="_1773308648" r:id="rId1169"/>
              </w:object>
            </w:r>
          </w:p>
          <w:p w14:paraId="394C75D4" w14:textId="77777777" w:rsidR="00541C41" w:rsidRPr="00541C41" w:rsidRDefault="00541C41" w:rsidP="00541C41">
            <w:pPr>
              <w:spacing w:after="0"/>
            </w:pPr>
            <w:r w:rsidRPr="00541C41">
              <w:rPr>
                <w:b/>
                <w:i/>
                <w:sz w:val="26"/>
                <w:szCs w:val="26"/>
              </w:rPr>
              <w:t>KL: a. v</w:t>
            </w:r>
            <w:r w:rsidRPr="00541C41">
              <w:rPr>
                <w:b/>
                <w:i/>
                <w:sz w:val="26"/>
                <w:szCs w:val="26"/>
                <w:vertAlign w:val="subscript"/>
              </w:rPr>
              <w:t>1</w:t>
            </w:r>
            <w:r w:rsidRPr="00541C41">
              <w:rPr>
                <w:b/>
                <w:i/>
                <w:sz w:val="26"/>
                <w:szCs w:val="26"/>
              </w:rPr>
              <w:t xml:space="preserve"> = 48km/h; v</w:t>
            </w:r>
            <w:r w:rsidRPr="00541C41">
              <w:rPr>
                <w:b/>
                <w:i/>
                <w:sz w:val="26"/>
                <w:szCs w:val="26"/>
                <w:vertAlign w:val="subscript"/>
              </w:rPr>
              <w:t>2</w:t>
            </w:r>
            <w:r w:rsidRPr="00541C41">
              <w:rPr>
                <w:b/>
                <w:i/>
                <w:sz w:val="26"/>
                <w:szCs w:val="26"/>
              </w:rPr>
              <w:t xml:space="preserve"> = 12km/h;  b. 1,6h</w:t>
            </w:r>
          </w:p>
        </w:tc>
        <w:tc>
          <w:tcPr>
            <w:tcW w:w="1133" w:type="dxa"/>
          </w:tcPr>
          <w:p w14:paraId="45512014" w14:textId="77777777" w:rsidR="00541C41" w:rsidRPr="00541C41" w:rsidRDefault="00541C41" w:rsidP="00541C41">
            <w:pPr>
              <w:spacing w:after="0"/>
            </w:pPr>
            <w:r w:rsidRPr="00541C41">
              <w:t>0,5</w:t>
            </w:r>
          </w:p>
        </w:tc>
      </w:tr>
      <w:tr w:rsidR="00541C41" w:rsidRPr="00541C41" w14:paraId="4AECBEFC" w14:textId="77777777" w:rsidTr="006026B3">
        <w:tc>
          <w:tcPr>
            <w:tcW w:w="1170" w:type="dxa"/>
          </w:tcPr>
          <w:p w14:paraId="7D437C7E" w14:textId="77777777" w:rsidR="00541C41" w:rsidRPr="00541C41" w:rsidRDefault="00541C41" w:rsidP="00541C41">
            <w:pPr>
              <w:spacing w:after="0"/>
            </w:pPr>
          </w:p>
        </w:tc>
        <w:tc>
          <w:tcPr>
            <w:tcW w:w="7740" w:type="dxa"/>
          </w:tcPr>
          <w:p w14:paraId="210BE37D" w14:textId="77777777" w:rsidR="00541C41" w:rsidRPr="00541C41" w:rsidRDefault="00541C41" w:rsidP="00541C41">
            <w:pPr>
              <w:spacing w:after="0"/>
              <w:rPr>
                <w:i/>
                <w:sz w:val="26"/>
                <w:szCs w:val="26"/>
                <w:lang w:val="fr-FR"/>
              </w:rPr>
            </w:pPr>
            <w:r w:rsidRPr="00541C41">
              <w:rPr>
                <w:i/>
                <w:sz w:val="26"/>
                <w:szCs w:val="26"/>
                <w:lang w:val="fr-FR"/>
              </w:rPr>
              <w:t>a. Tính sức căng của mỗi sợi dây.</w:t>
            </w:r>
          </w:p>
          <w:p w14:paraId="6022F3AC" w14:textId="77777777" w:rsidR="00541C41" w:rsidRPr="00541C41" w:rsidRDefault="00541C41" w:rsidP="00541C41">
            <w:pPr>
              <w:spacing w:after="0"/>
              <w:rPr>
                <w:sz w:val="26"/>
                <w:szCs w:val="26"/>
                <w:lang w:val="fr-FR"/>
              </w:rPr>
            </w:pPr>
            <w:r w:rsidRPr="00541C41">
              <w:rPr>
                <w:sz w:val="26"/>
                <w:szCs w:val="26"/>
                <w:lang w:val="fr-FR"/>
              </w:rPr>
              <w:t>- Trọng lượng của thanh gỗ : P = 10DSL = 10.800.12,5.10</w:t>
            </w:r>
            <w:r w:rsidRPr="00541C41">
              <w:rPr>
                <w:sz w:val="26"/>
                <w:szCs w:val="26"/>
                <w:vertAlign w:val="superscript"/>
                <w:lang w:val="fr-FR"/>
              </w:rPr>
              <w:t>-4</w:t>
            </w:r>
            <w:r w:rsidRPr="00541C41">
              <w:rPr>
                <w:sz w:val="26"/>
                <w:szCs w:val="26"/>
                <w:lang w:val="fr-FR"/>
              </w:rPr>
              <w:t>.0,5 = 5N</w:t>
            </w:r>
          </w:p>
        </w:tc>
        <w:tc>
          <w:tcPr>
            <w:tcW w:w="1133" w:type="dxa"/>
          </w:tcPr>
          <w:p w14:paraId="37EAEF57" w14:textId="77777777" w:rsidR="00541C41" w:rsidRPr="00541C41" w:rsidRDefault="00541C41" w:rsidP="00541C41">
            <w:pPr>
              <w:spacing w:after="0"/>
            </w:pPr>
            <w:r w:rsidRPr="00541C41">
              <w:t>0,25</w:t>
            </w:r>
          </w:p>
        </w:tc>
      </w:tr>
      <w:tr w:rsidR="00541C41" w:rsidRPr="00541C41" w14:paraId="44F71AEE" w14:textId="77777777" w:rsidTr="006026B3">
        <w:tc>
          <w:tcPr>
            <w:tcW w:w="1170" w:type="dxa"/>
          </w:tcPr>
          <w:p w14:paraId="7767B657" w14:textId="77777777" w:rsidR="00541C41" w:rsidRPr="00541C41" w:rsidRDefault="00541C41" w:rsidP="00541C41">
            <w:pPr>
              <w:spacing w:after="0"/>
            </w:pPr>
          </w:p>
        </w:tc>
        <w:tc>
          <w:tcPr>
            <w:tcW w:w="7740" w:type="dxa"/>
          </w:tcPr>
          <w:p w14:paraId="60CB1DEA" w14:textId="77777777" w:rsidR="00541C41" w:rsidRPr="00541C41" w:rsidRDefault="00541C41" w:rsidP="00541C41">
            <w:pPr>
              <w:spacing w:after="0"/>
              <w:rPr>
                <w:sz w:val="26"/>
                <w:szCs w:val="26"/>
                <w:lang w:val="fr-FR"/>
              </w:rPr>
            </w:pPr>
            <w:r w:rsidRPr="00541C41">
              <w:rPr>
                <w:sz w:val="26"/>
                <w:szCs w:val="26"/>
                <w:lang w:val="fr-FR"/>
              </w:rPr>
              <w:t>+ Trọng lượng P của thanh phân tích thành hai lực : P</w:t>
            </w:r>
            <w:r w:rsidRPr="00541C41">
              <w:rPr>
                <w:sz w:val="26"/>
                <w:szCs w:val="26"/>
                <w:vertAlign w:val="subscript"/>
                <w:lang w:val="fr-FR"/>
              </w:rPr>
              <w:t>a</w:t>
            </w:r>
            <w:r w:rsidRPr="00541C41">
              <w:rPr>
                <w:sz w:val="26"/>
                <w:szCs w:val="26"/>
                <w:lang w:val="fr-FR"/>
              </w:rPr>
              <w:t xml:space="preserve"> và P</w:t>
            </w:r>
            <w:r w:rsidRPr="00541C41">
              <w:rPr>
                <w:sz w:val="26"/>
                <w:szCs w:val="26"/>
                <w:vertAlign w:val="subscript"/>
                <w:lang w:val="fr-FR"/>
              </w:rPr>
              <w:t>b</w:t>
            </w:r>
          </w:p>
          <w:p w14:paraId="6B479304" w14:textId="77777777" w:rsidR="00541C41" w:rsidRPr="00541C41" w:rsidRDefault="00541C41" w:rsidP="00541C41">
            <w:pPr>
              <w:spacing w:after="0"/>
              <w:rPr>
                <w:sz w:val="26"/>
                <w:szCs w:val="26"/>
                <w:lang w:val="fr-FR"/>
              </w:rPr>
            </w:pPr>
            <w:r w:rsidRPr="00541C41">
              <w:rPr>
                <w:sz w:val="26"/>
                <w:szCs w:val="26"/>
                <w:lang w:val="fr-FR"/>
              </w:rPr>
              <w:t>+ Ta có : P</w:t>
            </w:r>
            <w:r w:rsidRPr="00541C41">
              <w:rPr>
                <w:sz w:val="26"/>
                <w:szCs w:val="26"/>
                <w:vertAlign w:val="subscript"/>
                <w:lang w:val="fr-FR"/>
              </w:rPr>
              <w:t>a</w:t>
            </w:r>
            <w:r w:rsidRPr="00541C41">
              <w:rPr>
                <w:sz w:val="26"/>
                <w:szCs w:val="26"/>
                <w:lang w:val="fr-FR"/>
              </w:rPr>
              <w:t xml:space="preserve"> + P</w:t>
            </w:r>
            <w:r w:rsidRPr="00541C41">
              <w:rPr>
                <w:sz w:val="26"/>
                <w:szCs w:val="26"/>
                <w:vertAlign w:val="subscript"/>
                <w:lang w:val="fr-FR"/>
              </w:rPr>
              <w:t>b</w:t>
            </w:r>
            <w:r w:rsidRPr="00541C41">
              <w:rPr>
                <w:sz w:val="26"/>
                <w:szCs w:val="26"/>
                <w:lang w:val="fr-FR"/>
              </w:rPr>
              <w:t xml:space="preserve"> = 5 và P</w:t>
            </w:r>
            <w:r w:rsidRPr="00541C41">
              <w:rPr>
                <w:sz w:val="26"/>
                <w:szCs w:val="26"/>
                <w:vertAlign w:val="subscript"/>
                <w:lang w:val="fr-FR"/>
              </w:rPr>
              <w:t>a</w:t>
            </w:r>
            <w:r w:rsidRPr="00541C41">
              <w:rPr>
                <w:sz w:val="26"/>
                <w:szCs w:val="26"/>
                <w:lang w:val="fr-FR"/>
              </w:rPr>
              <w:t>GA = P</w:t>
            </w:r>
            <w:r w:rsidRPr="00541C41">
              <w:rPr>
                <w:sz w:val="26"/>
                <w:szCs w:val="26"/>
                <w:vertAlign w:val="subscript"/>
                <w:lang w:val="fr-FR"/>
              </w:rPr>
              <w:t>b</w:t>
            </w:r>
            <w:r w:rsidRPr="00541C41">
              <w:rPr>
                <w:sz w:val="26"/>
                <w:szCs w:val="26"/>
                <w:lang w:val="fr-FR"/>
              </w:rPr>
              <w:t xml:space="preserve">GB </w:t>
            </w:r>
            <w:r w:rsidRPr="00541C41">
              <w:rPr>
                <w:sz w:val="26"/>
                <w:szCs w:val="26"/>
              </w:rPr>
              <w:sym w:font="Symbol" w:char="F0DE"/>
            </w:r>
            <w:r w:rsidRPr="00541C41">
              <w:rPr>
                <w:sz w:val="26"/>
                <w:szCs w:val="26"/>
                <w:lang w:val="fr-FR"/>
              </w:rPr>
              <w:t xml:space="preserve"> 20P</w:t>
            </w:r>
            <w:r w:rsidRPr="00541C41">
              <w:rPr>
                <w:sz w:val="26"/>
                <w:szCs w:val="26"/>
                <w:vertAlign w:val="subscript"/>
                <w:lang w:val="fr-FR"/>
              </w:rPr>
              <w:t>a</w:t>
            </w:r>
            <w:r w:rsidRPr="00541C41">
              <w:rPr>
                <w:sz w:val="26"/>
                <w:szCs w:val="26"/>
                <w:lang w:val="fr-FR"/>
              </w:rPr>
              <w:t>=  30P</w:t>
            </w:r>
            <w:r w:rsidRPr="00541C41">
              <w:rPr>
                <w:sz w:val="26"/>
                <w:szCs w:val="26"/>
                <w:vertAlign w:val="subscript"/>
                <w:lang w:val="fr-FR"/>
              </w:rPr>
              <w:t>b</w:t>
            </w:r>
            <w:r w:rsidRPr="00541C41">
              <w:rPr>
                <w:sz w:val="26"/>
                <w:szCs w:val="26"/>
                <w:lang w:val="fr-FR"/>
              </w:rPr>
              <w:t xml:space="preserve"> </w:t>
            </w:r>
          </w:p>
          <w:p w14:paraId="33DFE7B5" w14:textId="77777777" w:rsidR="00541C41" w:rsidRPr="00541C41" w:rsidRDefault="00541C41" w:rsidP="00541C41">
            <w:pPr>
              <w:spacing w:after="0"/>
              <w:rPr>
                <w:sz w:val="26"/>
                <w:szCs w:val="26"/>
                <w:lang w:val="fr-FR"/>
              </w:rPr>
            </w:pPr>
            <w:r w:rsidRPr="00541C41">
              <w:rPr>
                <w:sz w:val="26"/>
                <w:szCs w:val="26"/>
              </w:rPr>
              <w:sym w:font="Symbol" w:char="F0DE"/>
            </w:r>
            <w:r w:rsidRPr="00541C41">
              <w:rPr>
                <w:sz w:val="26"/>
                <w:szCs w:val="26"/>
                <w:lang w:val="fr-FR"/>
              </w:rPr>
              <w:t xml:space="preserve"> P</w:t>
            </w:r>
            <w:r w:rsidRPr="00541C41">
              <w:rPr>
                <w:sz w:val="26"/>
                <w:szCs w:val="26"/>
                <w:vertAlign w:val="subscript"/>
                <w:lang w:val="fr-FR"/>
              </w:rPr>
              <w:t>a</w:t>
            </w:r>
            <w:r w:rsidRPr="00541C41">
              <w:rPr>
                <w:sz w:val="26"/>
                <w:szCs w:val="26"/>
                <w:lang w:val="fr-FR"/>
              </w:rPr>
              <w:t xml:space="preserve"> = 2N ;  P</w:t>
            </w:r>
            <w:r w:rsidRPr="00541C41">
              <w:rPr>
                <w:sz w:val="26"/>
                <w:szCs w:val="26"/>
                <w:vertAlign w:val="subscript"/>
                <w:lang w:val="fr-FR"/>
              </w:rPr>
              <w:t>b</w:t>
            </w:r>
            <w:r w:rsidRPr="00541C41">
              <w:rPr>
                <w:sz w:val="26"/>
                <w:szCs w:val="26"/>
                <w:lang w:val="fr-FR"/>
              </w:rPr>
              <w:t xml:space="preserve"> = 3N</w:t>
            </w:r>
          </w:p>
        </w:tc>
        <w:tc>
          <w:tcPr>
            <w:tcW w:w="1133" w:type="dxa"/>
          </w:tcPr>
          <w:p w14:paraId="2FC8C9EB" w14:textId="77777777" w:rsidR="00541C41" w:rsidRPr="00541C41" w:rsidRDefault="00541C41" w:rsidP="00541C41">
            <w:pPr>
              <w:spacing w:after="0"/>
            </w:pPr>
            <w:r w:rsidRPr="00541C41">
              <w:t>0,25</w:t>
            </w:r>
          </w:p>
        </w:tc>
      </w:tr>
      <w:tr w:rsidR="00541C41" w:rsidRPr="00541C41" w14:paraId="4A49A41A" w14:textId="77777777" w:rsidTr="006026B3">
        <w:tc>
          <w:tcPr>
            <w:tcW w:w="1170" w:type="dxa"/>
          </w:tcPr>
          <w:p w14:paraId="56D0FF24" w14:textId="77777777" w:rsidR="00541C41" w:rsidRPr="00541C41" w:rsidRDefault="00541C41" w:rsidP="00541C41">
            <w:pPr>
              <w:spacing w:after="0"/>
            </w:pPr>
          </w:p>
        </w:tc>
        <w:tc>
          <w:tcPr>
            <w:tcW w:w="7740" w:type="dxa"/>
          </w:tcPr>
          <w:p w14:paraId="2AD8EA63" w14:textId="77777777" w:rsidR="00541C41" w:rsidRPr="00541C41" w:rsidRDefault="00541C41" w:rsidP="00541C41">
            <w:pPr>
              <w:spacing w:after="0"/>
              <w:rPr>
                <w:sz w:val="26"/>
                <w:szCs w:val="26"/>
                <w:lang w:val="fr-FR"/>
              </w:rPr>
            </w:pPr>
            <w:r w:rsidRPr="00541C41">
              <w:rPr>
                <w:sz w:val="26"/>
                <w:szCs w:val="26"/>
                <w:lang w:val="fr-FR"/>
              </w:rPr>
              <w:t>+ Hai lực này luôn bị triệt tiêu bởi sức căng dây của hai sợi dây.</w:t>
            </w:r>
          </w:p>
          <w:p w14:paraId="5EA4976D" w14:textId="77777777" w:rsidR="00541C41" w:rsidRPr="00541C41" w:rsidRDefault="00541C41" w:rsidP="00541C41">
            <w:pPr>
              <w:spacing w:after="0"/>
              <w:rPr>
                <w:sz w:val="26"/>
                <w:szCs w:val="26"/>
                <w:lang w:val="fr-FR"/>
              </w:rPr>
            </w:pPr>
            <w:r w:rsidRPr="00541C41">
              <w:rPr>
                <w:sz w:val="26"/>
                <w:szCs w:val="26"/>
                <w:lang w:val="fr-FR"/>
              </w:rPr>
              <w:t>Vậy sức căng dây OA là F</w:t>
            </w:r>
            <w:r w:rsidRPr="00541C41">
              <w:rPr>
                <w:sz w:val="26"/>
                <w:szCs w:val="26"/>
                <w:vertAlign w:val="subscript"/>
                <w:lang w:val="fr-FR"/>
              </w:rPr>
              <w:t>a</w:t>
            </w:r>
            <w:r w:rsidRPr="00541C41">
              <w:rPr>
                <w:sz w:val="26"/>
                <w:szCs w:val="26"/>
                <w:lang w:val="fr-FR"/>
              </w:rPr>
              <w:t xml:space="preserve"> = P</w:t>
            </w:r>
            <w:r w:rsidRPr="00541C41">
              <w:rPr>
                <w:sz w:val="26"/>
                <w:szCs w:val="26"/>
                <w:vertAlign w:val="subscript"/>
                <w:lang w:val="fr-FR"/>
              </w:rPr>
              <w:t>a</w:t>
            </w:r>
            <w:r w:rsidRPr="00541C41">
              <w:rPr>
                <w:sz w:val="26"/>
                <w:szCs w:val="26"/>
                <w:lang w:val="fr-FR"/>
              </w:rPr>
              <w:t xml:space="preserve"> = 2N và sức căng dây IB là F</w:t>
            </w:r>
            <w:r w:rsidRPr="00541C41">
              <w:rPr>
                <w:sz w:val="26"/>
                <w:szCs w:val="26"/>
                <w:vertAlign w:val="subscript"/>
                <w:lang w:val="fr-FR"/>
              </w:rPr>
              <w:t>b</w:t>
            </w:r>
            <w:r w:rsidRPr="00541C41">
              <w:rPr>
                <w:sz w:val="26"/>
                <w:szCs w:val="26"/>
                <w:lang w:val="fr-FR"/>
              </w:rPr>
              <w:t xml:space="preserve"> = P</w:t>
            </w:r>
            <w:r w:rsidRPr="00541C41">
              <w:rPr>
                <w:sz w:val="26"/>
                <w:szCs w:val="26"/>
                <w:vertAlign w:val="subscript"/>
                <w:lang w:val="fr-FR"/>
              </w:rPr>
              <w:t>b</w:t>
            </w:r>
            <w:r w:rsidRPr="00541C41">
              <w:rPr>
                <w:sz w:val="26"/>
                <w:szCs w:val="26"/>
                <w:lang w:val="fr-FR"/>
              </w:rPr>
              <w:t xml:space="preserve"> = 3N.</w:t>
            </w:r>
          </w:p>
        </w:tc>
        <w:tc>
          <w:tcPr>
            <w:tcW w:w="1133" w:type="dxa"/>
          </w:tcPr>
          <w:p w14:paraId="6B522B07" w14:textId="77777777" w:rsidR="00541C41" w:rsidRPr="00541C41" w:rsidRDefault="00541C41" w:rsidP="00541C41">
            <w:pPr>
              <w:spacing w:after="0"/>
            </w:pPr>
            <w:r w:rsidRPr="00541C41">
              <w:t>0,5</w:t>
            </w:r>
          </w:p>
        </w:tc>
      </w:tr>
      <w:tr w:rsidR="00541C41" w:rsidRPr="00541C41" w14:paraId="6335FACF" w14:textId="77777777" w:rsidTr="006026B3">
        <w:tc>
          <w:tcPr>
            <w:tcW w:w="1170" w:type="dxa"/>
          </w:tcPr>
          <w:p w14:paraId="06295D54" w14:textId="77777777" w:rsidR="00541C41" w:rsidRPr="00541C41" w:rsidRDefault="00541C41" w:rsidP="00541C41">
            <w:pPr>
              <w:spacing w:after="0"/>
            </w:pPr>
          </w:p>
        </w:tc>
        <w:tc>
          <w:tcPr>
            <w:tcW w:w="7740" w:type="dxa"/>
          </w:tcPr>
          <w:p w14:paraId="7BEE17DC" w14:textId="77777777" w:rsidR="00541C41" w:rsidRPr="00541C41" w:rsidRDefault="00541C41" w:rsidP="00541C41">
            <w:pPr>
              <w:spacing w:after="0"/>
              <w:rPr>
                <w:i/>
                <w:sz w:val="26"/>
                <w:szCs w:val="26"/>
                <w:lang w:val="fr-FR"/>
              </w:rPr>
            </w:pPr>
            <w:r w:rsidRPr="00541C41">
              <w:rPr>
                <w:i/>
                <w:sz w:val="26"/>
                <w:szCs w:val="26"/>
                <w:lang w:val="fr-FR"/>
              </w:rPr>
              <w:t>b. Nếu đặt thanh ngập trong chất lỏng có khối lượng riêng 700 kg/m</w:t>
            </w:r>
            <w:r w:rsidRPr="00541C41">
              <w:rPr>
                <w:i/>
                <w:sz w:val="26"/>
                <w:szCs w:val="26"/>
                <w:vertAlign w:val="superscript"/>
                <w:lang w:val="fr-FR"/>
              </w:rPr>
              <w:t>3</w:t>
            </w:r>
            <w:r w:rsidRPr="00541C41">
              <w:rPr>
                <w:i/>
                <w:sz w:val="26"/>
                <w:szCs w:val="26"/>
                <w:lang w:val="fr-FR"/>
              </w:rPr>
              <w:t xml:space="preserve"> thì thanh còn nằm thăng bằng nữa không ? Tại sao ?</w:t>
            </w:r>
          </w:p>
          <w:p w14:paraId="78164389" w14:textId="77777777" w:rsidR="00541C41" w:rsidRPr="00541C41" w:rsidRDefault="00541C41" w:rsidP="00541C41">
            <w:pPr>
              <w:spacing w:after="0"/>
              <w:rPr>
                <w:sz w:val="26"/>
                <w:szCs w:val="26"/>
                <w:lang w:val="fr-FR"/>
              </w:rPr>
            </w:pPr>
            <w:r w:rsidRPr="00541C41">
              <w:rPr>
                <w:sz w:val="26"/>
                <w:szCs w:val="26"/>
                <w:lang w:val="fr-FR"/>
              </w:rPr>
              <w:t>- Khi nhúng trong chất lỏng có khối lượng riêng D</w:t>
            </w:r>
            <w:r w:rsidRPr="00541C41">
              <w:rPr>
                <w:sz w:val="26"/>
                <w:szCs w:val="26"/>
                <w:vertAlign w:val="subscript"/>
                <w:lang w:val="fr-FR"/>
              </w:rPr>
              <w:t>1</w:t>
            </w:r>
            <w:r w:rsidRPr="00541C41">
              <w:rPr>
                <w:sz w:val="26"/>
                <w:szCs w:val="26"/>
                <w:lang w:val="fr-FR"/>
              </w:rPr>
              <w:t xml:space="preserve">, thanh gỗ chịu tác dụng của lực đẩy Ac si mét đặt tại trung điểm của thanh. </w:t>
            </w:r>
          </w:p>
          <w:p w14:paraId="0929DF46" w14:textId="77777777" w:rsidR="00541C41" w:rsidRPr="00541C41" w:rsidRDefault="00541C41" w:rsidP="00541C41">
            <w:pPr>
              <w:spacing w:after="0"/>
              <w:rPr>
                <w:sz w:val="26"/>
                <w:szCs w:val="26"/>
                <w:vertAlign w:val="superscript"/>
              </w:rPr>
            </w:pPr>
            <w:r w:rsidRPr="00541C41">
              <w:rPr>
                <w:sz w:val="26"/>
                <w:szCs w:val="26"/>
              </w:rPr>
              <w:t>+ Thể tích của thanh gỗ : V = LS = 0,5.12,5.10</w:t>
            </w:r>
            <w:r w:rsidRPr="00541C41">
              <w:rPr>
                <w:sz w:val="26"/>
                <w:szCs w:val="26"/>
                <w:vertAlign w:val="superscript"/>
              </w:rPr>
              <w:t>-4</w:t>
            </w:r>
            <w:r w:rsidRPr="00541C41">
              <w:rPr>
                <w:sz w:val="26"/>
                <w:szCs w:val="26"/>
              </w:rPr>
              <w:t xml:space="preserve"> = 6,25.10</w:t>
            </w:r>
            <w:r w:rsidRPr="00541C41">
              <w:rPr>
                <w:sz w:val="26"/>
                <w:szCs w:val="26"/>
                <w:vertAlign w:val="superscript"/>
              </w:rPr>
              <w:t>-4</w:t>
            </w:r>
            <w:r w:rsidRPr="00541C41">
              <w:rPr>
                <w:sz w:val="26"/>
                <w:szCs w:val="26"/>
              </w:rPr>
              <w:t xml:space="preserve"> m</w:t>
            </w:r>
            <w:r w:rsidRPr="00541C41">
              <w:rPr>
                <w:sz w:val="26"/>
                <w:szCs w:val="26"/>
                <w:vertAlign w:val="superscript"/>
              </w:rPr>
              <w:t>3</w:t>
            </w:r>
          </w:p>
        </w:tc>
        <w:tc>
          <w:tcPr>
            <w:tcW w:w="1133" w:type="dxa"/>
          </w:tcPr>
          <w:p w14:paraId="266747B0" w14:textId="77777777" w:rsidR="00541C41" w:rsidRPr="00541C41" w:rsidRDefault="00541C41" w:rsidP="00541C41">
            <w:pPr>
              <w:spacing w:after="0"/>
            </w:pPr>
            <w:r w:rsidRPr="00541C41">
              <w:t>0,25</w:t>
            </w:r>
          </w:p>
        </w:tc>
      </w:tr>
      <w:tr w:rsidR="00541C41" w:rsidRPr="00541C41" w14:paraId="0E2A6217" w14:textId="77777777" w:rsidTr="006026B3">
        <w:tc>
          <w:tcPr>
            <w:tcW w:w="1170" w:type="dxa"/>
          </w:tcPr>
          <w:p w14:paraId="28E3C92B" w14:textId="77777777" w:rsidR="00541C41" w:rsidRPr="00541C41" w:rsidRDefault="00541C41" w:rsidP="00541C41">
            <w:pPr>
              <w:spacing w:after="0"/>
            </w:pPr>
          </w:p>
        </w:tc>
        <w:tc>
          <w:tcPr>
            <w:tcW w:w="7740" w:type="dxa"/>
          </w:tcPr>
          <w:p w14:paraId="45A934A9" w14:textId="77777777" w:rsidR="00541C41" w:rsidRPr="00541C41" w:rsidRDefault="00541C41" w:rsidP="00541C41">
            <w:pPr>
              <w:spacing w:after="0"/>
              <w:rPr>
                <w:sz w:val="26"/>
                <w:szCs w:val="26"/>
              </w:rPr>
            </w:pPr>
            <w:r w:rsidRPr="00541C41">
              <w:rPr>
                <w:sz w:val="26"/>
                <w:szCs w:val="26"/>
              </w:rPr>
              <w:t>+ Trọng lượng chất lỏng bị chiếm chỗ là: P</w:t>
            </w:r>
            <w:r w:rsidRPr="00541C41">
              <w:rPr>
                <w:sz w:val="26"/>
                <w:szCs w:val="26"/>
                <w:vertAlign w:val="subscript"/>
              </w:rPr>
              <w:t>1</w:t>
            </w:r>
            <w:r w:rsidRPr="00541C41">
              <w:rPr>
                <w:sz w:val="26"/>
                <w:szCs w:val="26"/>
              </w:rPr>
              <w:t>= VD</w:t>
            </w:r>
            <w:r w:rsidRPr="00541C41">
              <w:rPr>
                <w:sz w:val="26"/>
                <w:szCs w:val="26"/>
                <w:vertAlign w:val="subscript"/>
              </w:rPr>
              <w:t>1</w:t>
            </w:r>
            <w:r w:rsidRPr="00541C41">
              <w:rPr>
                <w:sz w:val="26"/>
                <w:szCs w:val="26"/>
              </w:rPr>
              <w:t>.10 = 6,25.10</w:t>
            </w:r>
            <w:r w:rsidRPr="00541C41">
              <w:rPr>
                <w:sz w:val="26"/>
                <w:szCs w:val="26"/>
                <w:vertAlign w:val="superscript"/>
              </w:rPr>
              <w:t>-4</w:t>
            </w:r>
            <w:r w:rsidRPr="00541C41">
              <w:rPr>
                <w:sz w:val="26"/>
                <w:szCs w:val="26"/>
              </w:rPr>
              <w:t>.700.10 = 4,375N</w:t>
            </w:r>
          </w:p>
        </w:tc>
        <w:tc>
          <w:tcPr>
            <w:tcW w:w="1133" w:type="dxa"/>
          </w:tcPr>
          <w:p w14:paraId="07562086" w14:textId="77777777" w:rsidR="00541C41" w:rsidRPr="00541C41" w:rsidRDefault="00541C41" w:rsidP="00541C41">
            <w:pPr>
              <w:spacing w:after="0"/>
            </w:pPr>
            <w:r w:rsidRPr="00541C41">
              <w:t>0,25</w:t>
            </w:r>
          </w:p>
        </w:tc>
      </w:tr>
      <w:tr w:rsidR="00541C41" w:rsidRPr="00541C41" w14:paraId="29F096C4" w14:textId="77777777" w:rsidTr="006026B3">
        <w:tc>
          <w:tcPr>
            <w:tcW w:w="1170" w:type="dxa"/>
          </w:tcPr>
          <w:p w14:paraId="0B01C2AF" w14:textId="77777777" w:rsidR="00541C41" w:rsidRPr="00541C41" w:rsidRDefault="00541C41" w:rsidP="00541C41">
            <w:pPr>
              <w:spacing w:after="0"/>
            </w:pPr>
          </w:p>
        </w:tc>
        <w:tc>
          <w:tcPr>
            <w:tcW w:w="7740" w:type="dxa"/>
          </w:tcPr>
          <w:p w14:paraId="5D965B23" w14:textId="77777777" w:rsidR="00541C41" w:rsidRPr="00541C41" w:rsidRDefault="00541C41" w:rsidP="00541C41">
            <w:pPr>
              <w:spacing w:after="0"/>
              <w:rPr>
                <w:sz w:val="26"/>
                <w:szCs w:val="26"/>
              </w:rPr>
            </w:pPr>
            <w:r w:rsidRPr="00541C41">
              <w:rPr>
                <w:sz w:val="26"/>
                <w:szCs w:val="26"/>
              </w:rPr>
              <w:t>+ P</w:t>
            </w:r>
            <w:r w:rsidRPr="00541C41">
              <w:rPr>
                <w:sz w:val="26"/>
                <w:szCs w:val="26"/>
                <w:vertAlign w:val="subscript"/>
              </w:rPr>
              <w:t>1</w:t>
            </w:r>
            <w:r w:rsidRPr="00541C41">
              <w:rPr>
                <w:sz w:val="26"/>
                <w:szCs w:val="26"/>
              </w:rPr>
              <w:t xml:space="preserve"> có thể phân tích  thành hai lực P</w:t>
            </w:r>
            <w:r w:rsidRPr="00541C41">
              <w:rPr>
                <w:sz w:val="26"/>
                <w:szCs w:val="26"/>
                <w:vertAlign w:val="subscript"/>
              </w:rPr>
              <w:t>1a</w:t>
            </w:r>
            <w:r w:rsidRPr="00541C41">
              <w:rPr>
                <w:sz w:val="26"/>
                <w:szCs w:val="26"/>
              </w:rPr>
              <w:t xml:space="preserve"> và P</w:t>
            </w:r>
            <w:r w:rsidRPr="00541C41">
              <w:rPr>
                <w:sz w:val="26"/>
                <w:szCs w:val="26"/>
                <w:vertAlign w:val="subscript"/>
              </w:rPr>
              <w:t>1b</w:t>
            </w:r>
            <w:r w:rsidRPr="00541C41">
              <w:rPr>
                <w:sz w:val="26"/>
                <w:szCs w:val="26"/>
              </w:rPr>
              <w:t xml:space="preserve"> , vì P</w:t>
            </w:r>
            <w:r w:rsidRPr="00541C41">
              <w:rPr>
                <w:sz w:val="26"/>
                <w:szCs w:val="26"/>
                <w:vertAlign w:val="subscript"/>
              </w:rPr>
              <w:t>1</w:t>
            </w:r>
            <w:r w:rsidRPr="00541C41">
              <w:rPr>
                <w:sz w:val="26"/>
                <w:szCs w:val="26"/>
              </w:rPr>
              <w:t xml:space="preserve"> đặt tại trung điểm của thanh nên :</w:t>
            </w:r>
          </w:p>
          <w:p w14:paraId="6C3323F4" w14:textId="77777777" w:rsidR="00541C41" w:rsidRPr="00541C41" w:rsidRDefault="00541C41" w:rsidP="00541C41">
            <w:pPr>
              <w:spacing w:after="0"/>
              <w:rPr>
                <w:sz w:val="26"/>
                <w:szCs w:val="26"/>
              </w:rPr>
            </w:pPr>
            <w:r w:rsidRPr="00541C41">
              <w:rPr>
                <w:sz w:val="26"/>
                <w:szCs w:val="26"/>
              </w:rPr>
              <w:tab/>
              <w:t>P</w:t>
            </w:r>
            <w:r w:rsidRPr="00541C41">
              <w:rPr>
                <w:sz w:val="26"/>
                <w:szCs w:val="26"/>
                <w:vertAlign w:val="subscript"/>
              </w:rPr>
              <w:t>1a</w:t>
            </w:r>
            <w:r w:rsidRPr="00541C41">
              <w:rPr>
                <w:sz w:val="26"/>
                <w:szCs w:val="26"/>
              </w:rPr>
              <w:t xml:space="preserve"> = P</w:t>
            </w:r>
            <w:r w:rsidRPr="00541C41">
              <w:rPr>
                <w:sz w:val="26"/>
                <w:szCs w:val="26"/>
                <w:vertAlign w:val="subscript"/>
              </w:rPr>
              <w:t>1b</w:t>
            </w:r>
            <w:r w:rsidRPr="00541C41">
              <w:rPr>
                <w:sz w:val="26"/>
                <w:szCs w:val="26"/>
              </w:rPr>
              <w:t xml:space="preserve"> </w:t>
            </w:r>
            <w:r w:rsidRPr="00541C41">
              <w:rPr>
                <w:position w:val="-26"/>
                <w:sz w:val="26"/>
                <w:szCs w:val="26"/>
              </w:rPr>
              <w:object w:dxaOrig="2700" w:dyaOrig="680" w14:anchorId="11E8FB68">
                <v:shape id="_x0000_i1605" type="#_x0000_t75" style="width:133.5pt;height:33pt" o:ole="">
                  <v:imagedata r:id="rId1170" o:title=""/>
                </v:shape>
                <o:OLEObject Type="Embed" ProgID="Equation.DSMT4" ShapeID="_x0000_i1605" DrawAspect="Content" ObjectID="_1773308649" r:id="rId1171"/>
              </w:object>
            </w:r>
          </w:p>
        </w:tc>
        <w:tc>
          <w:tcPr>
            <w:tcW w:w="1133" w:type="dxa"/>
          </w:tcPr>
          <w:p w14:paraId="00F74A78" w14:textId="77777777" w:rsidR="00541C41" w:rsidRPr="00541C41" w:rsidRDefault="00541C41" w:rsidP="00541C41">
            <w:pPr>
              <w:spacing w:after="0"/>
            </w:pPr>
            <w:r w:rsidRPr="00541C41">
              <w:t>0,25</w:t>
            </w:r>
          </w:p>
        </w:tc>
      </w:tr>
      <w:tr w:rsidR="00541C41" w:rsidRPr="00541C41" w14:paraId="1A516AA8" w14:textId="77777777" w:rsidTr="006026B3">
        <w:tc>
          <w:tcPr>
            <w:tcW w:w="1170" w:type="dxa"/>
          </w:tcPr>
          <w:p w14:paraId="0DD4A763" w14:textId="77777777" w:rsidR="00541C41" w:rsidRPr="00541C41" w:rsidRDefault="00541C41" w:rsidP="00541C41">
            <w:pPr>
              <w:spacing w:after="0"/>
            </w:pPr>
          </w:p>
        </w:tc>
        <w:tc>
          <w:tcPr>
            <w:tcW w:w="7740" w:type="dxa"/>
          </w:tcPr>
          <w:p w14:paraId="32263933" w14:textId="77777777" w:rsidR="00541C41" w:rsidRPr="00541C41" w:rsidRDefault="00541C41" w:rsidP="00541C41">
            <w:pPr>
              <w:spacing w:after="0"/>
              <w:rPr>
                <w:sz w:val="26"/>
                <w:szCs w:val="26"/>
              </w:rPr>
            </w:pPr>
            <w:r w:rsidRPr="00541C41">
              <w:rPr>
                <w:sz w:val="26"/>
                <w:szCs w:val="26"/>
              </w:rPr>
              <w:t>+ Ta thấy: P</w:t>
            </w:r>
            <w:r w:rsidRPr="00541C41">
              <w:rPr>
                <w:sz w:val="26"/>
                <w:szCs w:val="26"/>
                <w:vertAlign w:val="subscript"/>
              </w:rPr>
              <w:t>1a</w:t>
            </w:r>
            <w:r w:rsidRPr="00541C41">
              <w:rPr>
                <w:sz w:val="26"/>
                <w:szCs w:val="26"/>
              </w:rPr>
              <w:t xml:space="preserve"> &gt; F</w:t>
            </w:r>
            <w:r w:rsidRPr="00541C41">
              <w:rPr>
                <w:sz w:val="26"/>
                <w:szCs w:val="26"/>
                <w:vertAlign w:val="subscript"/>
              </w:rPr>
              <w:t>a</w:t>
            </w:r>
            <w:r w:rsidRPr="00541C41">
              <w:rPr>
                <w:sz w:val="26"/>
                <w:szCs w:val="26"/>
              </w:rPr>
              <w:t xml:space="preserve"> nên dây AO bị trùng, còn P</w:t>
            </w:r>
            <w:r w:rsidRPr="00541C41">
              <w:rPr>
                <w:sz w:val="26"/>
                <w:szCs w:val="26"/>
                <w:vertAlign w:val="subscript"/>
              </w:rPr>
              <w:t>1b</w:t>
            </w:r>
            <w:r w:rsidRPr="00541C41">
              <w:rPr>
                <w:sz w:val="26"/>
                <w:szCs w:val="26"/>
              </w:rPr>
              <w:t xml:space="preserve"> &lt; P</w:t>
            </w:r>
            <w:r w:rsidRPr="00541C41">
              <w:rPr>
                <w:sz w:val="26"/>
                <w:szCs w:val="26"/>
                <w:vertAlign w:val="subscript"/>
              </w:rPr>
              <w:t>b</w:t>
            </w:r>
            <w:r w:rsidRPr="00541C41">
              <w:rPr>
                <w:sz w:val="26"/>
                <w:szCs w:val="26"/>
              </w:rPr>
              <w:t xml:space="preserve"> nên dây BI căng và thanh mất thăng bằng, đầu A nâng lên, đầu B chúi xuống thanh gỗ bị quay cho đến lúc thẳng đứng.</w:t>
            </w:r>
          </w:p>
        </w:tc>
        <w:tc>
          <w:tcPr>
            <w:tcW w:w="1133" w:type="dxa"/>
          </w:tcPr>
          <w:p w14:paraId="7F6D2C82" w14:textId="77777777" w:rsidR="00541C41" w:rsidRPr="00541C41" w:rsidRDefault="00541C41" w:rsidP="00541C41">
            <w:pPr>
              <w:spacing w:after="0"/>
            </w:pPr>
            <w:r w:rsidRPr="00541C41">
              <w:t>0,25</w:t>
            </w:r>
          </w:p>
        </w:tc>
      </w:tr>
      <w:tr w:rsidR="00541C41" w:rsidRPr="00541C41" w14:paraId="7974B08C" w14:textId="77777777" w:rsidTr="006026B3">
        <w:tc>
          <w:tcPr>
            <w:tcW w:w="1170" w:type="dxa"/>
          </w:tcPr>
          <w:p w14:paraId="40756ECC" w14:textId="77777777" w:rsidR="00541C41" w:rsidRPr="00541C41" w:rsidRDefault="00541C41" w:rsidP="00541C41">
            <w:pPr>
              <w:spacing w:after="0"/>
            </w:pPr>
          </w:p>
        </w:tc>
        <w:tc>
          <w:tcPr>
            <w:tcW w:w="7740" w:type="dxa"/>
          </w:tcPr>
          <w:p w14:paraId="742851B0" w14:textId="77777777" w:rsidR="00541C41" w:rsidRPr="00541C41" w:rsidRDefault="00541C41" w:rsidP="00541C41">
            <w:pPr>
              <w:spacing w:after="0"/>
              <w:rPr>
                <w:sz w:val="26"/>
                <w:szCs w:val="26"/>
              </w:rPr>
            </w:pPr>
            <w:r w:rsidRPr="00541C41">
              <w:rPr>
                <w:sz w:val="26"/>
                <w:szCs w:val="26"/>
              </w:rPr>
              <w:t>c. Muốn thanh thăng bằng thì chất lỏng phải có khối lượng riêng lớn nhất là bao nhiêu ?</w:t>
            </w:r>
          </w:p>
          <w:p w14:paraId="49D2B503" w14:textId="77777777" w:rsidR="00541C41" w:rsidRPr="00541C41" w:rsidRDefault="00541C41" w:rsidP="00541C41">
            <w:pPr>
              <w:spacing w:after="0"/>
              <w:rPr>
                <w:sz w:val="26"/>
                <w:szCs w:val="26"/>
              </w:rPr>
            </w:pPr>
            <w:r w:rsidRPr="00541C41">
              <w:rPr>
                <w:sz w:val="26"/>
                <w:szCs w:val="26"/>
              </w:rPr>
              <w:t>- Để thanh thăng bằng thì hai dây OA và IB đều phải căng do đó ta cần có điều kiện:</w:t>
            </w:r>
          </w:p>
          <w:p w14:paraId="33771978" w14:textId="77777777" w:rsidR="00541C41" w:rsidRPr="00541C41" w:rsidRDefault="00541C41" w:rsidP="00541C41">
            <w:pPr>
              <w:spacing w:after="0"/>
              <w:rPr>
                <w:sz w:val="26"/>
                <w:szCs w:val="26"/>
              </w:rPr>
            </w:pPr>
            <w:r w:rsidRPr="00541C41">
              <w:rPr>
                <w:sz w:val="26"/>
                <w:szCs w:val="26"/>
              </w:rPr>
              <w:t>P</w:t>
            </w:r>
            <w:r w:rsidRPr="00541C41">
              <w:rPr>
                <w:sz w:val="26"/>
                <w:szCs w:val="26"/>
                <w:vertAlign w:val="subscript"/>
              </w:rPr>
              <w:t>a</w:t>
            </w:r>
            <w:r w:rsidRPr="00541C41">
              <w:rPr>
                <w:sz w:val="26"/>
                <w:szCs w:val="26"/>
              </w:rPr>
              <w:t xml:space="preserve"> ≥ P</w:t>
            </w:r>
            <w:r w:rsidRPr="00541C41">
              <w:rPr>
                <w:sz w:val="26"/>
                <w:szCs w:val="26"/>
                <w:vertAlign w:val="subscript"/>
              </w:rPr>
              <w:t>1a</w:t>
            </w:r>
            <w:r w:rsidRPr="00541C41">
              <w:rPr>
                <w:sz w:val="26"/>
                <w:szCs w:val="26"/>
              </w:rPr>
              <w:t xml:space="preserve"> </w:t>
            </w:r>
            <w:r w:rsidRPr="00541C41">
              <w:rPr>
                <w:sz w:val="26"/>
                <w:szCs w:val="26"/>
              </w:rPr>
              <w:sym w:font="Symbol" w:char="F0DE"/>
            </w:r>
            <w:r w:rsidRPr="00541C41">
              <w:rPr>
                <w:sz w:val="26"/>
                <w:szCs w:val="26"/>
              </w:rPr>
              <w:t xml:space="preserve"> 2 ≥ </w:t>
            </w:r>
            <w:r w:rsidRPr="00541C41">
              <w:rPr>
                <w:position w:val="-26"/>
                <w:sz w:val="26"/>
                <w:szCs w:val="26"/>
              </w:rPr>
              <w:object w:dxaOrig="440" w:dyaOrig="680" w14:anchorId="320171D0">
                <v:shape id="_x0000_i1606" type="#_x0000_t75" style="width:21.75pt;height:34.5pt" o:ole="">
                  <v:imagedata r:id="rId1172" o:title=""/>
                </v:shape>
                <o:OLEObject Type="Embed" ProgID="Equation.DSMT4" ShapeID="_x0000_i1606" DrawAspect="Content" ObjectID="_1773308650" r:id="rId1173"/>
              </w:object>
            </w:r>
            <w:r w:rsidRPr="00541C41">
              <w:rPr>
                <w:sz w:val="26"/>
                <w:szCs w:val="26"/>
              </w:rPr>
              <w:t xml:space="preserve"> </w:t>
            </w:r>
            <w:r w:rsidRPr="00541C41">
              <w:rPr>
                <w:sz w:val="26"/>
                <w:szCs w:val="26"/>
              </w:rPr>
              <w:sym w:font="Symbol" w:char="F0DE"/>
            </w:r>
            <w:r w:rsidRPr="00541C41">
              <w:rPr>
                <w:sz w:val="26"/>
                <w:szCs w:val="26"/>
              </w:rPr>
              <w:t xml:space="preserve"> F</w:t>
            </w:r>
            <w:r w:rsidRPr="00541C41">
              <w:rPr>
                <w:sz w:val="26"/>
                <w:szCs w:val="26"/>
                <w:vertAlign w:val="subscript"/>
              </w:rPr>
              <w:t>A</w:t>
            </w:r>
            <w:r w:rsidRPr="00541C41">
              <w:rPr>
                <w:sz w:val="26"/>
                <w:szCs w:val="26"/>
              </w:rPr>
              <w:t xml:space="preserve"> ≤ 4N </w:t>
            </w:r>
            <w:r w:rsidRPr="00541C41">
              <w:rPr>
                <w:sz w:val="26"/>
                <w:szCs w:val="26"/>
              </w:rPr>
              <w:sym w:font="Symbol" w:char="F0DE"/>
            </w:r>
            <w:r w:rsidRPr="00541C41">
              <w:rPr>
                <w:sz w:val="26"/>
                <w:szCs w:val="26"/>
              </w:rPr>
              <w:t xml:space="preserve"> 10DV ≤ 4 </w:t>
            </w:r>
          </w:p>
          <w:p w14:paraId="7B18E137" w14:textId="77777777" w:rsidR="00541C41" w:rsidRPr="00541C41" w:rsidRDefault="00541C41" w:rsidP="00541C41">
            <w:pPr>
              <w:spacing w:after="0"/>
              <w:rPr>
                <w:sz w:val="26"/>
                <w:szCs w:val="26"/>
              </w:rPr>
            </w:pPr>
            <w:r w:rsidRPr="00541C41">
              <w:rPr>
                <w:sz w:val="26"/>
                <w:szCs w:val="26"/>
              </w:rPr>
              <w:sym w:font="Symbol" w:char="F0DE"/>
            </w:r>
            <w:r w:rsidRPr="00541C41">
              <w:rPr>
                <w:sz w:val="26"/>
                <w:szCs w:val="26"/>
              </w:rPr>
              <w:t xml:space="preserve"> D ≤  </w:t>
            </w:r>
            <w:r w:rsidRPr="00541C41">
              <w:rPr>
                <w:position w:val="-30"/>
                <w:sz w:val="26"/>
                <w:szCs w:val="26"/>
              </w:rPr>
              <w:object w:dxaOrig="3480" w:dyaOrig="700" w14:anchorId="7C7818C4">
                <v:shape id="_x0000_i1607" type="#_x0000_t75" style="width:174pt;height:35.25pt" o:ole="">
                  <v:imagedata r:id="rId1174" o:title=""/>
                </v:shape>
                <o:OLEObject Type="Embed" ProgID="Equation.DSMT4" ShapeID="_x0000_i1607" DrawAspect="Content" ObjectID="_1773308651" r:id="rId1175"/>
              </w:object>
            </w:r>
          </w:p>
        </w:tc>
        <w:tc>
          <w:tcPr>
            <w:tcW w:w="1133" w:type="dxa"/>
          </w:tcPr>
          <w:p w14:paraId="0484E5E8" w14:textId="77777777" w:rsidR="00541C41" w:rsidRPr="00541C41" w:rsidRDefault="00541C41" w:rsidP="00541C41">
            <w:pPr>
              <w:spacing w:after="0"/>
            </w:pPr>
            <w:r w:rsidRPr="00541C41">
              <w:t>0,5</w:t>
            </w:r>
          </w:p>
        </w:tc>
      </w:tr>
      <w:tr w:rsidR="00541C41" w:rsidRPr="00541C41" w14:paraId="52C0A922" w14:textId="77777777" w:rsidTr="006026B3">
        <w:tc>
          <w:tcPr>
            <w:tcW w:w="1170" w:type="dxa"/>
          </w:tcPr>
          <w:p w14:paraId="0CA5DEB4" w14:textId="77777777" w:rsidR="00541C41" w:rsidRPr="00541C41" w:rsidRDefault="00541C41" w:rsidP="00541C41">
            <w:pPr>
              <w:spacing w:after="0"/>
            </w:pPr>
            <w:r w:rsidRPr="00541C41">
              <w:t>Câu 3</w:t>
            </w:r>
          </w:p>
        </w:tc>
        <w:tc>
          <w:tcPr>
            <w:tcW w:w="7740" w:type="dxa"/>
          </w:tcPr>
          <w:p w14:paraId="525D4BF9" w14:textId="77777777" w:rsidR="00541C41" w:rsidRPr="00541C41" w:rsidRDefault="00541C41" w:rsidP="00541C41">
            <w:pPr>
              <w:spacing w:after="0"/>
              <w:rPr>
                <w:sz w:val="26"/>
                <w:szCs w:val="26"/>
                <w:lang w:val="fr-FR"/>
              </w:rPr>
            </w:pPr>
            <w:r w:rsidRPr="00541C41">
              <w:rPr>
                <w:sz w:val="26"/>
                <w:szCs w:val="26"/>
                <w:lang w:val="fr-FR"/>
              </w:rPr>
              <w:t>a. Hãy vẽ đường đi của tia sáng từ S tới gương G</w:t>
            </w:r>
            <w:r w:rsidRPr="00541C41">
              <w:rPr>
                <w:sz w:val="26"/>
                <w:szCs w:val="26"/>
                <w:vertAlign w:val="subscript"/>
                <w:lang w:val="fr-FR"/>
              </w:rPr>
              <w:t>1</w:t>
            </w:r>
            <w:r w:rsidRPr="00541C41">
              <w:rPr>
                <w:sz w:val="26"/>
                <w:szCs w:val="26"/>
                <w:lang w:val="fr-FR"/>
              </w:rPr>
              <w:t xml:space="preserve"> phản xạ tới gương G</w:t>
            </w:r>
            <w:r w:rsidRPr="00541C41">
              <w:rPr>
                <w:sz w:val="26"/>
                <w:szCs w:val="26"/>
                <w:vertAlign w:val="subscript"/>
                <w:lang w:val="fr-FR"/>
              </w:rPr>
              <w:t>2</w:t>
            </w:r>
            <w:r w:rsidRPr="00541C41">
              <w:rPr>
                <w:sz w:val="26"/>
                <w:szCs w:val="26"/>
                <w:lang w:val="fr-FR"/>
              </w:rPr>
              <w:t xml:space="preserve"> rồi đi qua M. Giải thích cách vẽ.</w:t>
            </w:r>
          </w:p>
          <w:p w14:paraId="60386C37" w14:textId="77777777" w:rsidR="00541C41" w:rsidRPr="00541C41" w:rsidRDefault="00541C41" w:rsidP="00541C41">
            <w:pPr>
              <w:spacing w:after="0"/>
              <w:rPr>
                <w:sz w:val="26"/>
                <w:szCs w:val="26"/>
              </w:rPr>
            </w:pPr>
            <w:r w:rsidRPr="00541C41">
              <w:rPr>
                <w:sz w:val="26"/>
                <w:szCs w:val="26"/>
              </w:rPr>
              <w:t>- Vẽ ảnh S</w:t>
            </w:r>
            <w:r w:rsidRPr="00541C41">
              <w:rPr>
                <w:sz w:val="26"/>
                <w:szCs w:val="26"/>
                <w:vertAlign w:val="subscript"/>
              </w:rPr>
              <w:t>1</w:t>
            </w:r>
            <w:r w:rsidRPr="00541C41">
              <w:rPr>
                <w:sz w:val="26"/>
                <w:szCs w:val="26"/>
              </w:rPr>
              <w:t xml:space="preserve"> của S tạo bởi G</w:t>
            </w:r>
            <w:r w:rsidRPr="00541C41">
              <w:rPr>
                <w:sz w:val="26"/>
                <w:szCs w:val="26"/>
                <w:vertAlign w:val="subscript"/>
              </w:rPr>
              <w:t>1</w:t>
            </w:r>
            <w:r w:rsidRPr="00541C41">
              <w:rPr>
                <w:sz w:val="26"/>
                <w:szCs w:val="26"/>
              </w:rPr>
              <w:t>; S</w:t>
            </w:r>
            <w:r w:rsidRPr="00541C41">
              <w:rPr>
                <w:sz w:val="26"/>
                <w:szCs w:val="26"/>
                <w:vertAlign w:val="subscript"/>
              </w:rPr>
              <w:t>1</w:t>
            </w:r>
            <w:r w:rsidRPr="00541C41">
              <w:rPr>
                <w:sz w:val="26"/>
                <w:szCs w:val="26"/>
              </w:rPr>
              <w:t xml:space="preserve"> đối xứng với S qua G</w:t>
            </w:r>
            <w:r w:rsidRPr="00541C41">
              <w:rPr>
                <w:sz w:val="26"/>
                <w:szCs w:val="26"/>
                <w:vertAlign w:val="subscript"/>
              </w:rPr>
              <w:t>1</w:t>
            </w:r>
            <w:r w:rsidRPr="00541C41">
              <w:rPr>
                <w:sz w:val="26"/>
                <w:szCs w:val="26"/>
              </w:rPr>
              <w:t>.</w:t>
            </w:r>
          </w:p>
          <w:p w14:paraId="6F9C753C" w14:textId="77777777" w:rsidR="00541C41" w:rsidRPr="00541C41" w:rsidRDefault="00541C41" w:rsidP="00541C41">
            <w:pPr>
              <w:spacing w:after="0"/>
              <w:rPr>
                <w:sz w:val="26"/>
                <w:szCs w:val="26"/>
              </w:rPr>
            </w:pPr>
            <w:r w:rsidRPr="00541C41">
              <w:rPr>
                <w:sz w:val="26"/>
                <w:szCs w:val="26"/>
              </w:rPr>
              <w:t>- Vẽ ảnh S</w:t>
            </w:r>
            <w:r w:rsidRPr="00541C41">
              <w:rPr>
                <w:sz w:val="26"/>
                <w:szCs w:val="26"/>
                <w:vertAlign w:val="subscript"/>
              </w:rPr>
              <w:t>2</w:t>
            </w:r>
            <w:r w:rsidRPr="00541C41">
              <w:rPr>
                <w:sz w:val="26"/>
                <w:szCs w:val="26"/>
              </w:rPr>
              <w:t xml:space="preserve"> của S qua G</w:t>
            </w:r>
            <w:r w:rsidRPr="00541C41">
              <w:rPr>
                <w:sz w:val="26"/>
                <w:szCs w:val="26"/>
                <w:vertAlign w:val="subscript"/>
              </w:rPr>
              <w:t>2</w:t>
            </w:r>
            <w:r w:rsidRPr="00541C41">
              <w:rPr>
                <w:sz w:val="26"/>
                <w:szCs w:val="26"/>
              </w:rPr>
              <w:t>; S</w:t>
            </w:r>
            <w:r w:rsidRPr="00541C41">
              <w:rPr>
                <w:sz w:val="26"/>
                <w:szCs w:val="26"/>
                <w:vertAlign w:val="subscript"/>
              </w:rPr>
              <w:t>2</w:t>
            </w:r>
            <w:r w:rsidRPr="00541C41">
              <w:rPr>
                <w:sz w:val="26"/>
                <w:szCs w:val="26"/>
              </w:rPr>
              <w:t xml:space="preserve"> đối xứng với S</w:t>
            </w:r>
            <w:r w:rsidRPr="00541C41">
              <w:rPr>
                <w:sz w:val="26"/>
                <w:szCs w:val="26"/>
                <w:vertAlign w:val="subscript"/>
              </w:rPr>
              <w:t>1</w:t>
            </w:r>
            <w:r w:rsidRPr="00541C41">
              <w:rPr>
                <w:sz w:val="26"/>
                <w:szCs w:val="26"/>
              </w:rPr>
              <w:t xml:space="preserve"> qua G</w:t>
            </w:r>
            <w:r w:rsidRPr="00541C41">
              <w:rPr>
                <w:sz w:val="26"/>
                <w:szCs w:val="26"/>
                <w:vertAlign w:val="subscript"/>
              </w:rPr>
              <w:t>2</w:t>
            </w:r>
            <w:r w:rsidRPr="00541C41">
              <w:rPr>
                <w:sz w:val="26"/>
                <w:szCs w:val="26"/>
              </w:rPr>
              <w:t>.</w:t>
            </w:r>
          </w:p>
          <w:p w14:paraId="604A7748" w14:textId="77777777" w:rsidR="00541C41" w:rsidRPr="00541C41" w:rsidRDefault="00541C41" w:rsidP="00541C41">
            <w:pPr>
              <w:spacing w:after="0"/>
              <w:rPr>
                <w:sz w:val="26"/>
                <w:szCs w:val="26"/>
              </w:rPr>
            </w:pPr>
            <w:r w:rsidRPr="00541C41">
              <w:rPr>
                <w:sz w:val="26"/>
                <w:szCs w:val="26"/>
              </w:rPr>
              <w:t>- Vì G</w:t>
            </w:r>
            <w:r w:rsidRPr="00541C41">
              <w:rPr>
                <w:sz w:val="26"/>
                <w:szCs w:val="26"/>
                <w:vertAlign w:val="subscript"/>
              </w:rPr>
              <w:t>1</w:t>
            </w:r>
            <w:r w:rsidRPr="00541C41">
              <w:rPr>
                <w:sz w:val="26"/>
                <w:szCs w:val="26"/>
              </w:rPr>
              <w:t xml:space="preserve"> </w:t>
            </w:r>
            <w:r w:rsidRPr="00541C41">
              <w:rPr>
                <w:sz w:val="26"/>
                <w:szCs w:val="26"/>
              </w:rPr>
              <w:sym w:font="Symbol" w:char="F05E"/>
            </w:r>
            <w:r w:rsidRPr="00541C41">
              <w:rPr>
                <w:sz w:val="26"/>
                <w:szCs w:val="26"/>
              </w:rPr>
              <w:t xml:space="preserve">  G</w:t>
            </w:r>
            <w:r w:rsidRPr="00541C41">
              <w:rPr>
                <w:sz w:val="26"/>
                <w:szCs w:val="26"/>
                <w:vertAlign w:val="subscript"/>
              </w:rPr>
              <w:t>2</w:t>
            </w:r>
            <w:r w:rsidRPr="00541C41">
              <w:rPr>
                <w:sz w:val="26"/>
                <w:szCs w:val="26"/>
              </w:rPr>
              <w:t xml:space="preserve"> nên S</w:t>
            </w:r>
            <w:r w:rsidRPr="00541C41">
              <w:rPr>
                <w:sz w:val="26"/>
                <w:szCs w:val="26"/>
                <w:vertAlign w:val="subscript"/>
              </w:rPr>
              <w:t>2</w:t>
            </w:r>
            <w:r w:rsidRPr="00541C41">
              <w:rPr>
                <w:sz w:val="26"/>
                <w:szCs w:val="26"/>
              </w:rPr>
              <w:t xml:space="preserve"> xuyên tâm đối của S qua O</w:t>
            </w:r>
          </w:p>
        </w:tc>
        <w:tc>
          <w:tcPr>
            <w:tcW w:w="1133" w:type="dxa"/>
          </w:tcPr>
          <w:p w14:paraId="23CEE1FF" w14:textId="77777777" w:rsidR="00541C41" w:rsidRPr="00541C41" w:rsidRDefault="00541C41" w:rsidP="00541C41">
            <w:pPr>
              <w:spacing w:after="0"/>
            </w:pPr>
            <w:r w:rsidRPr="00541C41">
              <w:t>0,5</w:t>
            </w:r>
          </w:p>
        </w:tc>
      </w:tr>
      <w:tr w:rsidR="00541C41" w:rsidRPr="00541C41" w14:paraId="71B7EF8B" w14:textId="77777777" w:rsidTr="006026B3">
        <w:tc>
          <w:tcPr>
            <w:tcW w:w="1170" w:type="dxa"/>
          </w:tcPr>
          <w:p w14:paraId="442571B7" w14:textId="77777777" w:rsidR="00541C41" w:rsidRPr="00541C41" w:rsidRDefault="00541C41" w:rsidP="00541C41">
            <w:pPr>
              <w:spacing w:after="0"/>
            </w:pPr>
          </w:p>
        </w:tc>
        <w:tc>
          <w:tcPr>
            <w:tcW w:w="7740" w:type="dxa"/>
          </w:tcPr>
          <w:p w14:paraId="6B8856B0" w14:textId="77777777" w:rsidR="00541C41" w:rsidRPr="00541C41" w:rsidRDefault="00541C41" w:rsidP="00541C41">
            <w:pPr>
              <w:spacing w:after="0"/>
            </w:pPr>
            <w:r w:rsidRPr="00541C41">
              <w:rPr>
                <w:noProof/>
                <w:sz w:val="26"/>
                <w:szCs w:val="26"/>
              </w:rPr>
              <mc:AlternateContent>
                <mc:Choice Requires="wpg">
                  <w:drawing>
                    <wp:anchor distT="0" distB="0" distL="114300" distR="114300" simplePos="0" relativeHeight="252051456" behindDoc="0" locked="0" layoutInCell="1" allowOverlap="1" wp14:anchorId="39E594FC" wp14:editId="37915A0B">
                      <wp:simplePos x="0" y="0"/>
                      <wp:positionH relativeFrom="column">
                        <wp:posOffset>1598067</wp:posOffset>
                      </wp:positionH>
                      <wp:positionV relativeFrom="paragraph">
                        <wp:posOffset>163328</wp:posOffset>
                      </wp:positionV>
                      <wp:extent cx="2118995" cy="1738630"/>
                      <wp:effectExtent l="7620" t="5080" r="6985" b="8890"/>
                      <wp:wrapNone/>
                      <wp:docPr id="168566907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8995" cy="1738630"/>
                                <a:chOff x="8193" y="8338"/>
                                <a:chExt cx="3337" cy="2738"/>
                              </a:xfrm>
                            </wpg:grpSpPr>
                            <wps:wsp>
                              <wps:cNvPr id="1812975555" name="Rectangle 63"/>
                              <wps:cNvSpPr>
                                <a:spLocks noChangeArrowheads="1"/>
                              </wps:cNvSpPr>
                              <wps:spPr bwMode="auto">
                                <a:xfrm>
                                  <a:off x="9148" y="9711"/>
                                  <a:ext cx="1440"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245976053" name="Rectangle 64"/>
                              <wps:cNvSpPr>
                                <a:spLocks noChangeArrowheads="1"/>
                              </wps:cNvSpPr>
                              <wps:spPr bwMode="auto">
                                <a:xfrm rot="5400000">
                                  <a:off x="8392" y="9027"/>
                                  <a:ext cx="1440"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000979513" name="AutoShape 65"/>
                              <wps:cNvCnPr>
                                <a:cxnSpLocks noChangeShapeType="1"/>
                              </wps:cNvCnPr>
                              <wps:spPr bwMode="auto">
                                <a:xfrm>
                                  <a:off x="9148" y="9711"/>
                                  <a:ext cx="1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0807389" name="AutoShape 66"/>
                              <wps:cNvCnPr>
                                <a:cxnSpLocks noChangeShapeType="1"/>
                              </wps:cNvCnPr>
                              <wps:spPr bwMode="auto">
                                <a:xfrm flipV="1">
                                  <a:off x="9148" y="8343"/>
                                  <a:ext cx="0" cy="1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05662" name="Rectangle 67"/>
                              <wps:cNvSpPr>
                                <a:spLocks noChangeArrowheads="1"/>
                              </wps:cNvSpPr>
                              <wps:spPr bwMode="auto">
                                <a:xfrm>
                                  <a:off x="9793" y="8810"/>
                                  <a:ext cx="333" cy="280"/>
                                </a:xfrm>
                                <a:prstGeom prst="rect">
                                  <a:avLst/>
                                </a:prstGeom>
                                <a:solidFill>
                                  <a:srgbClr val="FFFFFF"/>
                                </a:solidFill>
                                <a:ln w="9525">
                                  <a:solidFill>
                                    <a:schemeClr val="bg1">
                                      <a:lumMod val="100000"/>
                                      <a:lumOff val="0"/>
                                    </a:schemeClr>
                                  </a:solidFill>
                                  <a:miter lim="800000"/>
                                  <a:headEnd/>
                                  <a:tailEnd/>
                                </a:ln>
                              </wps:spPr>
                              <wps:txbx>
                                <w:txbxContent>
                                  <w:p w14:paraId="04E9A5A1" w14:textId="77777777" w:rsidR="00541C41" w:rsidRPr="00286A97" w:rsidRDefault="00541C41" w:rsidP="0071554B">
                                    <w:pPr>
                                      <w:rPr>
                                        <w:b/>
                                        <w:i/>
                                        <w:sz w:val="20"/>
                                        <w:szCs w:val="20"/>
                                      </w:rPr>
                                    </w:pPr>
                                    <w:r w:rsidRPr="00286A97">
                                      <w:rPr>
                                        <w:b/>
                                        <w:i/>
                                        <w:sz w:val="20"/>
                                        <w:szCs w:val="20"/>
                                      </w:rPr>
                                      <w:t>S</w:t>
                                    </w:r>
                                  </w:p>
                                </w:txbxContent>
                              </wps:txbx>
                              <wps:bodyPr rot="0" vert="horz" wrap="square" lIns="0" tIns="0" rIns="0" bIns="0" anchor="ctr" anchorCtr="0" upright="1">
                                <a:noAutofit/>
                              </wps:bodyPr>
                            </wps:wsp>
                            <wps:wsp>
                              <wps:cNvPr id="26223048" name="Rectangle 68"/>
                              <wps:cNvSpPr>
                                <a:spLocks noChangeArrowheads="1"/>
                              </wps:cNvSpPr>
                              <wps:spPr bwMode="auto">
                                <a:xfrm>
                                  <a:off x="10624" y="8810"/>
                                  <a:ext cx="333" cy="280"/>
                                </a:xfrm>
                                <a:prstGeom prst="rect">
                                  <a:avLst/>
                                </a:prstGeom>
                                <a:solidFill>
                                  <a:srgbClr val="FFFFFF"/>
                                </a:solidFill>
                                <a:ln w="9525">
                                  <a:solidFill>
                                    <a:schemeClr val="bg1">
                                      <a:lumMod val="100000"/>
                                      <a:lumOff val="0"/>
                                    </a:schemeClr>
                                  </a:solidFill>
                                  <a:miter lim="800000"/>
                                  <a:headEnd/>
                                  <a:tailEnd/>
                                </a:ln>
                              </wps:spPr>
                              <wps:txbx>
                                <w:txbxContent>
                                  <w:p w14:paraId="65D17643" w14:textId="77777777" w:rsidR="00541C41" w:rsidRPr="00286A97" w:rsidRDefault="00541C41" w:rsidP="0071554B">
                                    <w:pPr>
                                      <w:rPr>
                                        <w:b/>
                                        <w:i/>
                                        <w:sz w:val="20"/>
                                        <w:szCs w:val="20"/>
                                      </w:rPr>
                                    </w:pPr>
                                    <w:r w:rsidRPr="00286A97">
                                      <w:rPr>
                                        <w:b/>
                                        <w:i/>
                                        <w:sz w:val="20"/>
                                        <w:szCs w:val="20"/>
                                      </w:rPr>
                                      <w:t>M</w:t>
                                    </w:r>
                                  </w:p>
                                </w:txbxContent>
                              </wps:txbx>
                              <wps:bodyPr rot="0" vert="horz" wrap="square" lIns="0" tIns="0" rIns="0" bIns="0" anchor="ctr" anchorCtr="0" upright="1">
                                <a:noAutofit/>
                              </wps:bodyPr>
                            </wps:wsp>
                            <wps:wsp>
                              <wps:cNvPr id="1739368308" name="Rectangle 69"/>
                              <wps:cNvSpPr>
                                <a:spLocks noChangeArrowheads="1"/>
                              </wps:cNvSpPr>
                              <wps:spPr bwMode="auto">
                                <a:xfrm>
                                  <a:off x="10802" y="9512"/>
                                  <a:ext cx="333" cy="280"/>
                                </a:xfrm>
                                <a:prstGeom prst="rect">
                                  <a:avLst/>
                                </a:prstGeom>
                                <a:solidFill>
                                  <a:srgbClr val="FFFFFF"/>
                                </a:solidFill>
                                <a:ln w="9525">
                                  <a:solidFill>
                                    <a:schemeClr val="bg1">
                                      <a:lumMod val="100000"/>
                                      <a:lumOff val="0"/>
                                    </a:schemeClr>
                                  </a:solidFill>
                                  <a:miter lim="800000"/>
                                  <a:headEnd/>
                                  <a:tailEnd/>
                                </a:ln>
                              </wps:spPr>
                              <wps:txbx>
                                <w:txbxContent>
                                  <w:p w14:paraId="78546A6E" w14:textId="77777777" w:rsidR="00541C41" w:rsidRPr="00286A97" w:rsidRDefault="00541C41" w:rsidP="0071554B">
                                    <w:pPr>
                                      <w:rPr>
                                        <w:b/>
                                        <w:i/>
                                        <w:sz w:val="20"/>
                                        <w:szCs w:val="20"/>
                                        <w:vertAlign w:val="subscript"/>
                                      </w:rPr>
                                    </w:pPr>
                                    <w:r w:rsidRPr="00286A97">
                                      <w:rPr>
                                        <w:b/>
                                        <w:i/>
                                        <w:sz w:val="20"/>
                                        <w:szCs w:val="20"/>
                                      </w:rPr>
                                      <w:t>G</w:t>
                                    </w:r>
                                    <w:r w:rsidRPr="00286A97">
                                      <w:rPr>
                                        <w:b/>
                                        <w:i/>
                                        <w:sz w:val="20"/>
                                        <w:szCs w:val="20"/>
                                        <w:vertAlign w:val="subscript"/>
                                      </w:rPr>
                                      <w:t>2</w:t>
                                    </w:r>
                                  </w:p>
                                </w:txbxContent>
                              </wps:txbx>
                              <wps:bodyPr rot="0" vert="horz" wrap="square" lIns="0" tIns="0" rIns="0" bIns="0" anchor="ctr" anchorCtr="0" upright="1">
                                <a:noAutofit/>
                              </wps:bodyPr>
                            </wps:wsp>
                            <wps:wsp>
                              <wps:cNvPr id="1411193686" name="Rectangle 70"/>
                              <wps:cNvSpPr>
                                <a:spLocks noChangeArrowheads="1"/>
                              </wps:cNvSpPr>
                              <wps:spPr bwMode="auto">
                                <a:xfrm>
                                  <a:off x="8743" y="8338"/>
                                  <a:ext cx="333" cy="280"/>
                                </a:xfrm>
                                <a:prstGeom prst="rect">
                                  <a:avLst/>
                                </a:prstGeom>
                                <a:solidFill>
                                  <a:srgbClr val="FFFFFF"/>
                                </a:solidFill>
                                <a:ln w="9525">
                                  <a:solidFill>
                                    <a:schemeClr val="bg1">
                                      <a:lumMod val="100000"/>
                                      <a:lumOff val="0"/>
                                    </a:schemeClr>
                                  </a:solidFill>
                                  <a:miter lim="800000"/>
                                  <a:headEnd/>
                                  <a:tailEnd/>
                                </a:ln>
                              </wps:spPr>
                              <wps:txbx>
                                <w:txbxContent>
                                  <w:p w14:paraId="37FF5FE7" w14:textId="77777777" w:rsidR="00541C41" w:rsidRPr="00286A97" w:rsidRDefault="00541C41" w:rsidP="0071554B">
                                    <w:pPr>
                                      <w:jc w:val="right"/>
                                      <w:rPr>
                                        <w:b/>
                                        <w:i/>
                                        <w:sz w:val="20"/>
                                        <w:szCs w:val="20"/>
                                        <w:vertAlign w:val="subscript"/>
                                      </w:rPr>
                                    </w:pPr>
                                    <w:r w:rsidRPr="00286A97">
                                      <w:rPr>
                                        <w:b/>
                                        <w:i/>
                                        <w:sz w:val="20"/>
                                        <w:szCs w:val="20"/>
                                      </w:rPr>
                                      <w:t>G</w:t>
                                    </w:r>
                                    <w:r w:rsidRPr="00286A97">
                                      <w:rPr>
                                        <w:b/>
                                        <w:i/>
                                        <w:sz w:val="20"/>
                                        <w:szCs w:val="20"/>
                                        <w:vertAlign w:val="subscript"/>
                                      </w:rPr>
                                      <w:t>1</w:t>
                                    </w:r>
                                  </w:p>
                                </w:txbxContent>
                              </wps:txbx>
                              <wps:bodyPr rot="0" vert="horz" wrap="square" lIns="0" tIns="0" rIns="0" bIns="0" anchor="ctr" anchorCtr="0" upright="1">
                                <a:noAutofit/>
                              </wps:bodyPr>
                            </wps:wsp>
                            <wps:wsp>
                              <wps:cNvPr id="1643928475" name="Rectangle 71"/>
                              <wps:cNvSpPr>
                                <a:spLocks noChangeArrowheads="1"/>
                              </wps:cNvSpPr>
                              <wps:spPr bwMode="auto">
                                <a:xfrm>
                                  <a:off x="8743" y="9711"/>
                                  <a:ext cx="333" cy="280"/>
                                </a:xfrm>
                                <a:prstGeom prst="rect">
                                  <a:avLst/>
                                </a:prstGeom>
                                <a:solidFill>
                                  <a:srgbClr val="FFFFFF"/>
                                </a:solidFill>
                                <a:ln w="9525">
                                  <a:solidFill>
                                    <a:schemeClr val="bg1">
                                      <a:lumMod val="100000"/>
                                      <a:lumOff val="0"/>
                                    </a:schemeClr>
                                  </a:solidFill>
                                  <a:miter lim="800000"/>
                                  <a:headEnd/>
                                  <a:tailEnd/>
                                </a:ln>
                              </wps:spPr>
                              <wps:txbx>
                                <w:txbxContent>
                                  <w:p w14:paraId="665DF12D" w14:textId="77777777" w:rsidR="00541C41" w:rsidRPr="00286A97" w:rsidRDefault="00541C41" w:rsidP="0071554B">
                                    <w:pPr>
                                      <w:jc w:val="right"/>
                                      <w:rPr>
                                        <w:b/>
                                        <w:i/>
                                        <w:sz w:val="20"/>
                                        <w:szCs w:val="20"/>
                                      </w:rPr>
                                    </w:pPr>
                                    <w:r w:rsidRPr="00286A97">
                                      <w:rPr>
                                        <w:b/>
                                        <w:i/>
                                        <w:sz w:val="20"/>
                                        <w:szCs w:val="20"/>
                                      </w:rPr>
                                      <w:t>O</w:t>
                                    </w:r>
                                  </w:p>
                                </w:txbxContent>
                              </wps:txbx>
                              <wps:bodyPr rot="0" vert="horz" wrap="square" lIns="0" tIns="0" rIns="0" bIns="0" anchor="ctr" anchorCtr="0" upright="1">
                                <a:noAutofit/>
                              </wps:bodyPr>
                            </wps:wsp>
                            <wps:wsp>
                              <wps:cNvPr id="1922990509" name="Rectangle 72"/>
                              <wps:cNvSpPr>
                                <a:spLocks noChangeArrowheads="1"/>
                              </wps:cNvSpPr>
                              <wps:spPr bwMode="auto">
                                <a:xfrm>
                                  <a:off x="8975" y="10796"/>
                                  <a:ext cx="864" cy="280"/>
                                </a:xfrm>
                                <a:prstGeom prst="rect">
                                  <a:avLst/>
                                </a:prstGeom>
                                <a:solidFill>
                                  <a:srgbClr val="FFFFFF"/>
                                </a:solidFill>
                                <a:ln w="9525">
                                  <a:solidFill>
                                    <a:schemeClr val="bg1">
                                      <a:lumMod val="100000"/>
                                      <a:lumOff val="0"/>
                                    </a:schemeClr>
                                  </a:solidFill>
                                  <a:miter lim="800000"/>
                                  <a:headEnd/>
                                  <a:tailEnd/>
                                </a:ln>
                              </wps:spPr>
                              <wps:txbx>
                                <w:txbxContent>
                                  <w:p w14:paraId="65F83702" w14:textId="77777777" w:rsidR="00541C41" w:rsidRPr="004A55C0" w:rsidRDefault="00541C41" w:rsidP="0071554B">
                                    <w:pPr>
                                      <w:rPr>
                                        <w:b/>
                                        <w:sz w:val="20"/>
                                        <w:szCs w:val="20"/>
                                      </w:rPr>
                                    </w:pPr>
                                    <w:r w:rsidRPr="004A55C0">
                                      <w:rPr>
                                        <w:b/>
                                        <w:sz w:val="20"/>
                                        <w:szCs w:val="20"/>
                                      </w:rPr>
                                      <w:t>Hình 1</w:t>
                                    </w:r>
                                  </w:p>
                                </w:txbxContent>
                              </wps:txbx>
                              <wps:bodyPr rot="0" vert="horz" wrap="square" lIns="0" tIns="0" rIns="0" bIns="0" anchor="ctr" anchorCtr="0" upright="1">
                                <a:noAutofit/>
                              </wps:bodyPr>
                            </wps:wsp>
                            <wps:wsp>
                              <wps:cNvPr id="998591118" name="Oval 73"/>
                              <wps:cNvSpPr>
                                <a:spLocks noChangeArrowheads="1"/>
                              </wps:cNvSpPr>
                              <wps:spPr bwMode="auto">
                                <a:xfrm>
                                  <a:off x="10530" y="9129"/>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914666397" name="Oval 74"/>
                              <wps:cNvSpPr>
                                <a:spLocks noChangeArrowheads="1"/>
                              </wps:cNvSpPr>
                              <wps:spPr bwMode="auto">
                                <a:xfrm>
                                  <a:off x="9748" y="9129"/>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027834870" name="Oval 75"/>
                              <wps:cNvSpPr>
                                <a:spLocks noChangeArrowheads="1"/>
                              </wps:cNvSpPr>
                              <wps:spPr bwMode="auto">
                                <a:xfrm>
                                  <a:off x="8291" y="8887"/>
                                  <a:ext cx="1728" cy="17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0706173" name="Rectangle 76"/>
                              <wps:cNvSpPr>
                                <a:spLocks noChangeArrowheads="1"/>
                              </wps:cNvSpPr>
                              <wps:spPr bwMode="auto">
                                <a:xfrm>
                                  <a:off x="8552" y="9155"/>
                                  <a:ext cx="1228" cy="122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7441355" name="AutoShape 77"/>
                              <wps:cNvCnPr>
                                <a:cxnSpLocks noChangeShapeType="1"/>
                              </wps:cNvCnPr>
                              <wps:spPr bwMode="auto">
                                <a:xfrm>
                                  <a:off x="9780" y="9155"/>
                                  <a:ext cx="808"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54975491" name="Rectangle 78"/>
                              <wps:cNvSpPr>
                                <a:spLocks noChangeArrowheads="1"/>
                              </wps:cNvSpPr>
                              <wps:spPr bwMode="auto">
                                <a:xfrm>
                                  <a:off x="8193" y="8875"/>
                                  <a:ext cx="333" cy="280"/>
                                </a:xfrm>
                                <a:prstGeom prst="rect">
                                  <a:avLst/>
                                </a:prstGeom>
                                <a:solidFill>
                                  <a:srgbClr val="FFFFFF"/>
                                </a:solidFill>
                                <a:ln w="9525">
                                  <a:solidFill>
                                    <a:schemeClr val="bg1">
                                      <a:lumMod val="100000"/>
                                      <a:lumOff val="0"/>
                                    </a:schemeClr>
                                  </a:solidFill>
                                  <a:miter lim="800000"/>
                                  <a:headEnd/>
                                  <a:tailEnd/>
                                </a:ln>
                              </wps:spPr>
                              <wps:txbx>
                                <w:txbxContent>
                                  <w:p w14:paraId="40BFF329" w14:textId="77777777" w:rsidR="00541C41" w:rsidRPr="00286A97" w:rsidRDefault="00541C41" w:rsidP="0071554B">
                                    <w:pPr>
                                      <w:jc w:val="right"/>
                                      <w:rPr>
                                        <w:b/>
                                        <w:i/>
                                        <w:sz w:val="20"/>
                                        <w:szCs w:val="20"/>
                                        <w:vertAlign w:val="subscript"/>
                                      </w:rPr>
                                    </w:pPr>
                                    <w:r w:rsidRPr="00286A97">
                                      <w:rPr>
                                        <w:b/>
                                        <w:i/>
                                        <w:sz w:val="20"/>
                                        <w:szCs w:val="20"/>
                                      </w:rPr>
                                      <w:t>S</w:t>
                                    </w:r>
                                    <w:r w:rsidRPr="00286A97">
                                      <w:rPr>
                                        <w:b/>
                                        <w:i/>
                                        <w:sz w:val="20"/>
                                        <w:szCs w:val="20"/>
                                        <w:vertAlign w:val="subscript"/>
                                      </w:rPr>
                                      <w:t>1</w:t>
                                    </w:r>
                                  </w:p>
                                </w:txbxContent>
                              </wps:txbx>
                              <wps:bodyPr rot="0" vert="horz" wrap="square" lIns="0" tIns="0" rIns="0" bIns="0" anchor="ctr" anchorCtr="0" upright="1">
                                <a:noAutofit/>
                              </wps:bodyPr>
                            </wps:wsp>
                            <wps:wsp>
                              <wps:cNvPr id="311934326" name="Rectangle 79"/>
                              <wps:cNvSpPr>
                                <a:spLocks noChangeArrowheads="1"/>
                              </wps:cNvSpPr>
                              <wps:spPr bwMode="auto">
                                <a:xfrm>
                                  <a:off x="8193" y="10379"/>
                                  <a:ext cx="333" cy="280"/>
                                </a:xfrm>
                                <a:prstGeom prst="rect">
                                  <a:avLst/>
                                </a:prstGeom>
                                <a:solidFill>
                                  <a:srgbClr val="FFFFFF"/>
                                </a:solidFill>
                                <a:ln w="9525">
                                  <a:solidFill>
                                    <a:schemeClr val="bg1">
                                      <a:lumMod val="100000"/>
                                      <a:lumOff val="0"/>
                                    </a:schemeClr>
                                  </a:solidFill>
                                  <a:miter lim="800000"/>
                                  <a:headEnd/>
                                  <a:tailEnd/>
                                </a:ln>
                              </wps:spPr>
                              <wps:txbx>
                                <w:txbxContent>
                                  <w:p w14:paraId="1CC35044" w14:textId="77777777" w:rsidR="00541C41" w:rsidRPr="00286A97" w:rsidRDefault="00541C41" w:rsidP="0071554B">
                                    <w:pPr>
                                      <w:jc w:val="right"/>
                                      <w:rPr>
                                        <w:b/>
                                        <w:i/>
                                        <w:sz w:val="20"/>
                                        <w:szCs w:val="20"/>
                                        <w:vertAlign w:val="subscript"/>
                                      </w:rPr>
                                    </w:pPr>
                                    <w:r w:rsidRPr="00286A97">
                                      <w:rPr>
                                        <w:b/>
                                        <w:i/>
                                        <w:sz w:val="20"/>
                                        <w:szCs w:val="20"/>
                                      </w:rPr>
                                      <w:t>S</w:t>
                                    </w:r>
                                    <w:r w:rsidRPr="00286A97">
                                      <w:rPr>
                                        <w:b/>
                                        <w:i/>
                                        <w:sz w:val="20"/>
                                        <w:szCs w:val="20"/>
                                        <w:vertAlign w:val="subscript"/>
                                      </w:rPr>
                                      <w:t>2</w:t>
                                    </w:r>
                                  </w:p>
                                </w:txbxContent>
                              </wps:txbx>
                              <wps:bodyPr rot="0" vert="horz" wrap="square" lIns="0" tIns="0" rIns="0" bIns="0" anchor="ctr" anchorCtr="0" upright="1">
                                <a:noAutofit/>
                              </wps:bodyPr>
                            </wps:wsp>
                            <wps:wsp>
                              <wps:cNvPr id="1928984617" name="Rectangle 80"/>
                              <wps:cNvSpPr>
                                <a:spLocks noChangeArrowheads="1"/>
                              </wps:cNvSpPr>
                              <wps:spPr bwMode="auto">
                                <a:xfrm>
                                  <a:off x="9806" y="10379"/>
                                  <a:ext cx="333" cy="280"/>
                                </a:xfrm>
                                <a:prstGeom prst="rect">
                                  <a:avLst/>
                                </a:prstGeom>
                                <a:solidFill>
                                  <a:srgbClr val="FFFFFF"/>
                                </a:solidFill>
                                <a:ln w="9525">
                                  <a:solidFill>
                                    <a:schemeClr val="bg1">
                                      <a:lumMod val="100000"/>
                                      <a:lumOff val="0"/>
                                    </a:schemeClr>
                                  </a:solidFill>
                                  <a:miter lim="800000"/>
                                  <a:headEnd/>
                                  <a:tailEnd/>
                                </a:ln>
                              </wps:spPr>
                              <wps:txbx>
                                <w:txbxContent>
                                  <w:p w14:paraId="5002563E" w14:textId="77777777" w:rsidR="00541C41" w:rsidRPr="00286A97" w:rsidRDefault="00541C41" w:rsidP="0071554B">
                                    <w:pPr>
                                      <w:rPr>
                                        <w:b/>
                                        <w:i/>
                                        <w:sz w:val="20"/>
                                        <w:szCs w:val="20"/>
                                        <w:vertAlign w:val="subscript"/>
                                      </w:rPr>
                                    </w:pPr>
                                    <w:r w:rsidRPr="00286A97">
                                      <w:rPr>
                                        <w:b/>
                                        <w:i/>
                                        <w:sz w:val="20"/>
                                        <w:szCs w:val="20"/>
                                      </w:rPr>
                                      <w:t>S</w:t>
                                    </w:r>
                                    <w:r w:rsidRPr="00286A97">
                                      <w:rPr>
                                        <w:b/>
                                        <w:i/>
                                        <w:sz w:val="20"/>
                                        <w:szCs w:val="20"/>
                                        <w:vertAlign w:val="subscript"/>
                                      </w:rPr>
                                      <w:t>3</w:t>
                                    </w:r>
                                  </w:p>
                                </w:txbxContent>
                              </wps:txbx>
                              <wps:bodyPr rot="0" vert="horz" wrap="square" lIns="0" tIns="0" rIns="0" bIns="0" anchor="ctr" anchorCtr="0" upright="1">
                                <a:noAutofit/>
                              </wps:bodyPr>
                            </wps:wsp>
                            <wps:wsp>
                              <wps:cNvPr id="1857973183" name="AutoShape 81"/>
                              <wps:cNvCnPr>
                                <a:cxnSpLocks noChangeShapeType="1"/>
                              </wps:cNvCnPr>
                              <wps:spPr bwMode="auto">
                                <a:xfrm>
                                  <a:off x="10588" y="9155"/>
                                  <a:ext cx="0" cy="12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9028412" name="AutoShape 82"/>
                              <wps:cNvCnPr>
                                <a:cxnSpLocks noChangeShapeType="1"/>
                              </wps:cNvCnPr>
                              <wps:spPr bwMode="auto">
                                <a:xfrm>
                                  <a:off x="8552" y="9155"/>
                                  <a:ext cx="596" cy="37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519022" name="AutoShape 83"/>
                              <wps:cNvCnPr>
                                <a:cxnSpLocks noChangeShapeType="1"/>
                              </wps:cNvCnPr>
                              <wps:spPr bwMode="auto">
                                <a:xfrm>
                                  <a:off x="9415" y="9711"/>
                                  <a:ext cx="1200" cy="6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5521274" name="AutoShape 84"/>
                              <wps:cNvCnPr>
                                <a:cxnSpLocks noChangeShapeType="1"/>
                              </wps:cNvCnPr>
                              <wps:spPr bwMode="auto">
                                <a:xfrm>
                                  <a:off x="9143" y="9512"/>
                                  <a:ext cx="272" cy="1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5482194" name="AutoShape 85"/>
                              <wps:cNvCnPr>
                                <a:cxnSpLocks noChangeShapeType="1"/>
                              </wps:cNvCnPr>
                              <wps:spPr bwMode="auto">
                                <a:xfrm flipH="1">
                                  <a:off x="9143" y="9129"/>
                                  <a:ext cx="637" cy="3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4444187" name="AutoShape 86"/>
                              <wps:cNvCnPr>
                                <a:cxnSpLocks noChangeShapeType="1"/>
                              </wps:cNvCnPr>
                              <wps:spPr bwMode="auto">
                                <a:xfrm flipV="1">
                                  <a:off x="9415" y="9187"/>
                                  <a:ext cx="1173" cy="5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0585740" name="AutoShape 87"/>
                              <wps:cNvCnPr>
                                <a:cxnSpLocks noChangeShapeType="1"/>
                              </wps:cNvCnPr>
                              <wps:spPr bwMode="auto">
                                <a:xfrm flipV="1">
                                  <a:off x="10087" y="9302"/>
                                  <a:ext cx="249" cy="119"/>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93121143" name="AutoShape 88"/>
                              <wps:cNvCnPr>
                                <a:cxnSpLocks noChangeShapeType="1"/>
                              </wps:cNvCnPr>
                              <wps:spPr bwMode="auto">
                                <a:xfrm>
                                  <a:off x="9681" y="9194"/>
                                  <a:ext cx="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19686771" name="AutoShape 89"/>
                              <wps:cNvCnPr>
                                <a:cxnSpLocks noChangeShapeType="1"/>
                              </wps:cNvCnPr>
                              <wps:spPr bwMode="auto">
                                <a:xfrm>
                                  <a:off x="9234" y="9570"/>
                                  <a:ext cx="114" cy="11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39494764" name="Rectangle 90"/>
                              <wps:cNvSpPr>
                                <a:spLocks noChangeArrowheads="1"/>
                              </wps:cNvSpPr>
                              <wps:spPr bwMode="auto">
                                <a:xfrm>
                                  <a:off x="8642" y="9431"/>
                                  <a:ext cx="333" cy="280"/>
                                </a:xfrm>
                                <a:prstGeom prst="rect">
                                  <a:avLst/>
                                </a:prstGeom>
                                <a:solidFill>
                                  <a:srgbClr val="FFFFFF"/>
                                </a:solidFill>
                                <a:ln w="9525">
                                  <a:solidFill>
                                    <a:schemeClr val="bg1">
                                      <a:lumMod val="100000"/>
                                      <a:lumOff val="0"/>
                                    </a:schemeClr>
                                  </a:solidFill>
                                  <a:miter lim="800000"/>
                                  <a:headEnd/>
                                  <a:tailEnd/>
                                </a:ln>
                              </wps:spPr>
                              <wps:txbx>
                                <w:txbxContent>
                                  <w:p w14:paraId="73FBF6FC" w14:textId="77777777" w:rsidR="00541C41" w:rsidRPr="00286A97" w:rsidRDefault="00541C41" w:rsidP="0071554B">
                                    <w:pPr>
                                      <w:jc w:val="right"/>
                                      <w:rPr>
                                        <w:b/>
                                        <w:i/>
                                        <w:sz w:val="20"/>
                                        <w:szCs w:val="20"/>
                                      </w:rPr>
                                    </w:pPr>
                                    <w:r w:rsidRPr="00286A97">
                                      <w:rPr>
                                        <w:b/>
                                        <w:i/>
                                        <w:sz w:val="20"/>
                                        <w:szCs w:val="20"/>
                                      </w:rPr>
                                      <w:t>I</w:t>
                                    </w:r>
                                  </w:p>
                                </w:txbxContent>
                              </wps:txbx>
                              <wps:bodyPr rot="0" vert="horz" wrap="square" lIns="0" tIns="0" rIns="0" bIns="0" anchor="ctr" anchorCtr="0" upright="1">
                                <a:noAutofit/>
                              </wps:bodyPr>
                            </wps:wsp>
                            <wps:wsp>
                              <wps:cNvPr id="1859615973" name="Rectangle 91"/>
                              <wps:cNvSpPr>
                                <a:spLocks noChangeArrowheads="1"/>
                              </wps:cNvSpPr>
                              <wps:spPr bwMode="auto">
                                <a:xfrm>
                                  <a:off x="9148" y="9783"/>
                                  <a:ext cx="333" cy="280"/>
                                </a:xfrm>
                                <a:prstGeom prst="rect">
                                  <a:avLst/>
                                </a:prstGeom>
                                <a:solidFill>
                                  <a:srgbClr val="FFFFFF"/>
                                </a:solidFill>
                                <a:ln w="9525">
                                  <a:solidFill>
                                    <a:schemeClr val="bg1">
                                      <a:lumMod val="100000"/>
                                      <a:lumOff val="0"/>
                                    </a:schemeClr>
                                  </a:solidFill>
                                  <a:miter lim="800000"/>
                                  <a:headEnd/>
                                  <a:tailEnd/>
                                </a:ln>
                              </wps:spPr>
                              <wps:txbx>
                                <w:txbxContent>
                                  <w:p w14:paraId="233E28AC" w14:textId="77777777" w:rsidR="00541C41" w:rsidRPr="00286A97" w:rsidRDefault="00541C41" w:rsidP="0071554B">
                                    <w:pPr>
                                      <w:jc w:val="right"/>
                                      <w:rPr>
                                        <w:b/>
                                        <w:i/>
                                        <w:sz w:val="20"/>
                                        <w:szCs w:val="20"/>
                                      </w:rPr>
                                    </w:pPr>
                                    <w:r w:rsidRPr="00286A97">
                                      <w:rPr>
                                        <w:b/>
                                        <w:i/>
                                        <w:sz w:val="20"/>
                                        <w:szCs w:val="20"/>
                                      </w:rPr>
                                      <w:t>K</w:t>
                                    </w:r>
                                  </w:p>
                                </w:txbxContent>
                              </wps:txbx>
                              <wps:bodyPr rot="0" vert="horz" wrap="square" lIns="0" tIns="0" rIns="0" bIns="0" anchor="ctr" anchorCtr="0" upright="1">
                                <a:noAutofit/>
                              </wps:bodyPr>
                            </wps:wsp>
                            <wps:wsp>
                              <wps:cNvPr id="896788324" name="Rectangle 92"/>
                              <wps:cNvSpPr>
                                <a:spLocks noChangeArrowheads="1"/>
                              </wps:cNvSpPr>
                              <wps:spPr bwMode="auto">
                                <a:xfrm>
                                  <a:off x="10615" y="10335"/>
                                  <a:ext cx="333" cy="280"/>
                                </a:xfrm>
                                <a:prstGeom prst="rect">
                                  <a:avLst/>
                                </a:prstGeom>
                                <a:solidFill>
                                  <a:srgbClr val="FFFFFF"/>
                                </a:solidFill>
                                <a:ln w="9525">
                                  <a:solidFill>
                                    <a:schemeClr val="bg1">
                                      <a:lumMod val="100000"/>
                                      <a:lumOff val="0"/>
                                    </a:schemeClr>
                                  </a:solidFill>
                                  <a:miter lim="800000"/>
                                  <a:headEnd/>
                                  <a:tailEnd/>
                                </a:ln>
                              </wps:spPr>
                              <wps:txbx>
                                <w:txbxContent>
                                  <w:p w14:paraId="1ACC6E9D" w14:textId="77777777" w:rsidR="00541C41" w:rsidRPr="00286A97" w:rsidRDefault="00541C41" w:rsidP="0071554B">
                                    <w:pPr>
                                      <w:rPr>
                                        <w:b/>
                                        <w:i/>
                                        <w:sz w:val="20"/>
                                        <w:szCs w:val="20"/>
                                        <w:vertAlign w:val="superscript"/>
                                      </w:rPr>
                                    </w:pPr>
                                    <w:r w:rsidRPr="00286A97">
                                      <w:rPr>
                                        <w:b/>
                                        <w:i/>
                                        <w:sz w:val="20"/>
                                        <w:szCs w:val="20"/>
                                      </w:rPr>
                                      <w:t>M</w:t>
                                    </w:r>
                                    <w:r w:rsidRPr="00286A97">
                                      <w:rPr>
                                        <w:b/>
                                        <w:i/>
                                        <w:sz w:val="20"/>
                                        <w:szCs w:val="20"/>
                                        <w:vertAlign w:val="superscript"/>
                                      </w:rPr>
                                      <w:t>’</w:t>
                                    </w:r>
                                  </w:p>
                                </w:txbxContent>
                              </wps:txbx>
                              <wps:bodyPr rot="0" vert="horz" wrap="square" lIns="0" tIns="0" rIns="0" bIns="0" anchor="ctr" anchorCtr="0" upright="1">
                                <a:noAutofit/>
                              </wps:bodyPr>
                            </wps:wsp>
                            <wps:wsp>
                              <wps:cNvPr id="2008916379" name="AutoShape 93"/>
                              <wps:cNvCnPr>
                                <a:cxnSpLocks noChangeShapeType="1"/>
                              </wps:cNvCnPr>
                              <wps:spPr bwMode="auto">
                                <a:xfrm flipH="1">
                                  <a:off x="8526" y="9711"/>
                                  <a:ext cx="889" cy="6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5420736" name="AutoShape 94"/>
                              <wps:cNvCnPr>
                                <a:cxnSpLocks noChangeShapeType="1"/>
                              </wps:cNvCnPr>
                              <wps:spPr bwMode="auto">
                                <a:xfrm flipV="1">
                                  <a:off x="8526" y="9155"/>
                                  <a:ext cx="1222" cy="1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3652109" name="AutoShape 95"/>
                              <wps:cNvCnPr>
                                <a:cxnSpLocks noChangeShapeType="1"/>
                              </wps:cNvCnPr>
                              <wps:spPr bwMode="auto">
                                <a:xfrm>
                                  <a:off x="9748" y="10379"/>
                                  <a:ext cx="84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441275" name="Rectangle 96"/>
                              <wps:cNvSpPr>
                                <a:spLocks noChangeArrowheads="1"/>
                              </wps:cNvSpPr>
                              <wps:spPr bwMode="auto">
                                <a:xfrm>
                                  <a:off x="10624" y="9783"/>
                                  <a:ext cx="333" cy="280"/>
                                </a:xfrm>
                                <a:prstGeom prst="rect">
                                  <a:avLst/>
                                </a:prstGeom>
                                <a:solidFill>
                                  <a:srgbClr val="FFFFFF"/>
                                </a:solidFill>
                                <a:ln w="9525">
                                  <a:solidFill>
                                    <a:schemeClr val="bg1">
                                      <a:lumMod val="100000"/>
                                      <a:lumOff val="0"/>
                                    </a:schemeClr>
                                  </a:solidFill>
                                  <a:miter lim="800000"/>
                                  <a:headEnd/>
                                  <a:tailEnd/>
                                </a:ln>
                              </wps:spPr>
                              <wps:txbx>
                                <w:txbxContent>
                                  <w:p w14:paraId="616745B8" w14:textId="77777777" w:rsidR="00541C41" w:rsidRPr="00286A97" w:rsidRDefault="00541C41" w:rsidP="0071554B">
                                    <w:pPr>
                                      <w:rPr>
                                        <w:b/>
                                        <w:i/>
                                        <w:sz w:val="20"/>
                                        <w:szCs w:val="20"/>
                                      </w:rPr>
                                    </w:pPr>
                                    <w:r w:rsidRPr="00286A97">
                                      <w:rPr>
                                        <w:b/>
                                        <w:i/>
                                        <w:sz w:val="20"/>
                                        <w:szCs w:val="20"/>
                                      </w:rPr>
                                      <w:t>H</w:t>
                                    </w:r>
                                  </w:p>
                                </w:txbxContent>
                              </wps:txbx>
                              <wps:bodyPr rot="0" vert="horz" wrap="square" lIns="0" tIns="0" rIns="0" bIns="0" anchor="ctr" anchorCtr="0" upright="1">
                                <a:noAutofit/>
                              </wps:bodyPr>
                            </wps:wsp>
                            <wps:wsp>
                              <wps:cNvPr id="517035611" name="Rectangle 97"/>
                              <wps:cNvSpPr>
                                <a:spLocks noChangeArrowheads="1"/>
                              </wps:cNvSpPr>
                              <wps:spPr bwMode="auto">
                                <a:xfrm>
                                  <a:off x="9234" y="8810"/>
                                  <a:ext cx="333" cy="280"/>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C0F924F" w14:textId="77777777" w:rsidR="00541C41" w:rsidRPr="00286A97" w:rsidRDefault="00541C41" w:rsidP="0071554B">
                                    <w:pPr>
                                      <w:rPr>
                                        <w:b/>
                                        <w:i/>
                                        <w:sz w:val="20"/>
                                        <w:szCs w:val="20"/>
                                      </w:rPr>
                                    </w:pPr>
                                    <w:r w:rsidRPr="00286A97">
                                      <w:rPr>
                                        <w:b/>
                                        <w:i/>
                                        <w:sz w:val="20"/>
                                        <w:szCs w:val="20"/>
                                      </w:rPr>
                                      <w:t>N</w:t>
                                    </w:r>
                                  </w:p>
                                </w:txbxContent>
                              </wps:txbx>
                              <wps:bodyPr rot="0" vert="horz" wrap="square" lIns="0" tIns="0" rIns="0" bIns="0" anchor="ctr" anchorCtr="0" upright="1">
                                <a:noAutofit/>
                              </wps:bodyPr>
                            </wps:wsp>
                            <wps:wsp>
                              <wps:cNvPr id="406267789" name="AutoShape 98"/>
                              <wps:cNvCnPr>
                                <a:cxnSpLocks noChangeShapeType="1"/>
                              </wps:cNvCnPr>
                              <wps:spPr bwMode="auto">
                                <a:xfrm>
                                  <a:off x="10624" y="9156"/>
                                  <a:ext cx="73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82210" name="Rectangle 99"/>
                              <wps:cNvSpPr>
                                <a:spLocks noChangeArrowheads="1"/>
                              </wps:cNvSpPr>
                              <wps:spPr bwMode="auto">
                                <a:xfrm>
                                  <a:off x="11197" y="8810"/>
                                  <a:ext cx="333" cy="280"/>
                                </a:xfrm>
                                <a:prstGeom prst="rect">
                                  <a:avLst/>
                                </a:prstGeom>
                                <a:solidFill>
                                  <a:srgbClr val="FFFFFF"/>
                                </a:solidFill>
                                <a:ln w="9525">
                                  <a:solidFill>
                                    <a:schemeClr val="bg1">
                                      <a:lumMod val="100000"/>
                                      <a:lumOff val="0"/>
                                    </a:schemeClr>
                                  </a:solidFill>
                                  <a:miter lim="800000"/>
                                  <a:headEnd/>
                                  <a:tailEnd/>
                                </a:ln>
                              </wps:spPr>
                              <wps:txbx>
                                <w:txbxContent>
                                  <w:p w14:paraId="1EA81B10" w14:textId="77777777" w:rsidR="00541C41" w:rsidRPr="00286A97" w:rsidRDefault="00541C41" w:rsidP="0071554B">
                                    <w:pPr>
                                      <w:rPr>
                                        <w:b/>
                                        <w:i/>
                                        <w:sz w:val="20"/>
                                        <w:szCs w:val="20"/>
                                      </w:rPr>
                                    </w:pPr>
                                    <w:r w:rsidRPr="00286A97">
                                      <w:rPr>
                                        <w:b/>
                                        <w:i/>
                                        <w:sz w:val="20"/>
                                        <w:szCs w:val="20"/>
                                      </w:rPr>
                                      <w:t>x</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895" style="position:absolute;margin-left:125.85pt;margin-top:12.85pt;width:166.85pt;height:136.9pt;z-index:252051456" coordorigin="8193,8338" coordsize="3337,27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l21gwoAANtvAAAOAAAAZHJzL2Uyb0RvYy54bWzsXV1zozgWfZ+q/Q8U72kjPiVXu6e64qR3 qmZ3pubrndj4oxaDF0g7vVPz3/dIAgEGx92JTbvHykOCYwxCOro6956r67ffP21i42OU5es0mZjk jWUaUTJL5+tkOTF//+3+hppGXoTJPIzTJJqYn6Lc/P7dP757u9uOIztdpfE8ygxcJMnHu+3EXBXF djwa5bNVtAnzN+k2SvDmIs02YYGX2XI0z8Idrr6JR7Zl+aNdms23WTqL8hz/nco3zXfi+otFNCt+ WizyqDDiiYm2FeJ3Jn4/8N+jd2/D8TILt6v1rGxG+IJWbMJ1gpuqS03DIjQes3XnUpv1LEvzdFG8 maWbUbpYrGeReAY8DbH2nuZDlj5uxbMsx7vlVnUTunavn1582dm/P/6cGes5xs6nnu8zK0A3JeEG YyVubwS8j3bb5Rinfsi2v25/zuSD4vDHdPafHG+P9t/nr5fyZONh9690jsuFj0Uq+uhpkW34JfD0 xpMYik9qKKKnwpjhnzYhlDHPNGZ4jwQO9Z1ysGYrjCj/HCXMMQ28TR2HyoGcre7KzzuOE8gP2/gw f3cUjuWNRWPLxvEnA/Dyum/z1/Xtr6twG4khy3mHVX1Lic0CDz9V3/4CZIbJMo4M35EdLM6vejeX XWsk6e0Kp0XvsyzdraJwjuYR8TS83biB/AB/kWNgjvY1Iy4mJPqMBURcJxxXPU5cFyPPuzuwW/0V jrdZXnyI0o3BDyZmhraLgQw//pgXsmurU/i4bsOiuF/HcXn6bv77droOl+Iji+VtnPGT8mz5gEPj Y8hnpvgp76pOeeg99178lOeWp2Bsq5vya8eJscMjerYn7pmn8XrOGyTuyy1LpO78sCTinPhxA5TK 1hDVGlzqccPhJltZ3lQYJ34JAarW1TfrAuYsXm+AysZV+MjdJXN0VTguwnUsj9HqOBGTR46eBOND Ov+EkcxSaatgW3GwSrP/mcYOdmpi5v99DLPINOIfEqABI8rHrRAvXC+w8SJrvvPQfCdMZrjUxCxM Qx7eFtIYPm6z9XKFO8nuSNL3mK2LtRhdji7ZqrKxmC9DTRzb9VjgWx5mujRKjYnj8vFozQPA6pQT Rw6C58qR5INXmizqMFtOI8sW9lFPIz2NOL+41GkEBLOAeURNIz69xVpl+F5jGt0mcnWfPSXl6q6W IHH2b5+2WMlbK5D8yGlXILHUqwW7swDlRRZya3WbJgnWojST4DuwHCUpt/3C9j67MBxckFoWHpSs NOTPGnVhELA6cqPBV1jBBf9kFrujd9S9cW3/7sa1ptOb9/e37o1/TwJv6kxvb6fkL74eEXe8Ws/n USLWUUmP8c/P4yYlQ5aMUjFT1Q2j9tXFIoYmVn9Fo8GRumsSX+n5/4cz/7blWdQCgWOV+W/g1j8/ bo1FvN7+US2KpfFXHIo6ruButfEvCRRx/Dbl1AgWDt41ItghjgW/CnShw19Kz6rB40/MXxqMBda/ dJYoKR2pivjDVSo9JXrE7h4j/i1D2SL4LdLeOu1Zk3zpXL14engSzrPjsMoafSF/V9xd8XYcSM6O g4qvz4qsenHhjN32bduxuJfZwbuwiefk6w28E8u3XRkd0IAvXd8TOKc14OF0lt7XlQMewSmG9d6x +iCvrIIK1ZzPxBNQpdIr9YgI4dTERNv4F8djGpAXfg83YNcOeZcQBF996netPMLHZ47KNKw8DcDA 2yFgzWpeHYFsIF6YEY14iCMuQn7UDXoC+IEyCwMYeYX4bgBf2/hT2Hilxly7jWe2zRjiLyr0Ukfe pUA0EJOnEM6EjSdWwETMp6Y11AfH55KVrV1XBBqfjUjuhfQaRl7pKFcOecaox8BsFJH/CbKfESiL MIB5J1C64PZzgRaKMWdSNdg9tItjHX95JLaSszuxxShG0DLnInQ4PhASb0VglJwpVc7i6aRSzrPx nZOG3PcA/oVg/pvrqHg83/cdhqQIGZeR2FZTfwBss6DKPdDQrrIRPlNN0tDmyV0HcmsgwUOJoXXe koR2U9Y8d1oNtRkpg410Px8gsEu7TfjRay23UvGOZLmc1LKKNeiixMz2AtZ82ENKw4tVT52JI9MD EdUPLB/RzmoFafgDTSn27HPN88ooJ0E6XYshEVvNNRvR/2fn2jEt67QTjafHTcN8JSnWHEey5S8J yevZyDNtrjwvziWB6xKnTiitEyOCpq48QEJPAN9beiz785FyTUQk8D4/F1+Zz0N4mEK4O4eXBZHC V8nbrdM+k4Jd3qxTFurFSxs3kDyKM1xCD7E9F/Ecl9OlfX04GFIfrpPHKcJLrVVEx1FPEUdV9PsL /XDYEpnLjAOZx4yDbzgfwuFKmevYfVLZkOqwAjyxnGAvsqQRfwrEKxJ85YgnEMoYdeEqdG28DNMP pBwwamHWIWKqIa+2v7zE4diLPjWUA8U0rx3y1AtY4BCqnOOajtOmPHx+Og4FgYJ1CwVhn49jJRVs /Khz/EpCfmDnVTNMc5iPH3KVNU8fkKdjg5OFdAekkZU0vYFnlRMCzeD8eKaHwz0e5GABaCc4EuzR eL7yjSTE9z2ECew+PDf13fPjmblEpjN0E3gINrRLQPuXvH9EG2ix17q5W/drBFIsGEZiw/J1LXRT 1R0A0aRMwsT+wr20YxuZQpJyMOFyHk5a+JoWWjOLAZkFQZKNS23C+oCrgkbnoxZiS98/u1v6ZB5x N+vGr+pIOCD3zypKGsJV1ZbeaiR/n12pJEDNBagvkPq7tldFgc4M4c6uVMUreLtaAW0iRFuROnZM FdUYvhYMuxDNELXgtUOkENPw8FRYZ2AMo/AKn1M8duFgK1MLxLaLRGQRvSDfKpUwClE9IS+iMC5W KOcyMTfRHIVcIpTO4kdyeeE1YbTa+KZ3EeHVvvoqZfWnhjHmEBSS4vS0g/Gm2DgAR/YRBpRBORCf FrBLl6/SpqviWFVBpbKI0sUaZg3qwSV0wrDzLsC2oy6qm4riAKi2HbB4bq49ue1PmC1Rvw2zrjLX gtR/g56fRvbQyGYOc5kb8E09+8khbNBtpb5bphi6jlBvalxrqfwUUrlafLVuyHyCCneKodRJtUiR Ak8YSiqv60LKMIdG/GmVcrUwXzniKfMDSh1em6Vj4pvC4rmzyFEfptRhkBzi6AxAURv1pJBHSm5p v64c8lD1KCOII6ud1HWoBUW5aiN/JsLeG/GmHs9I5NS9UwiY8mp7PNKiVUhdn7EqrN4fYKGu59qo z6iSWxvIHkCE7C3PWCO7b39QpUeSYwUDvmbARSvsF6Cwo+K8D4W9rn/RwPYAOmWjypHaON2Tx0qr ou0XHD/UcL4AOLvYhYB8vr4CRrKqykCeZl2YkWHbdjsUroMrJwiueCpucOW82yOB5Xg+vuei62o2 Fc5zu5qsipLTM1YiVZsBj9QFuLiKupendLZ2h35WFeMXbMCsN1FgN7v2k/kXELko2QtZq6/WO1MB 4/NlJDQIV2ONIt5eyTHh7HDvWBMu/d0F8kvH+n1j4jBqw3/oWX1UMBhoPvfqwyu1ypyacy4/X24z v7V16uAmOHw10cXbbzRefIOcKBtXftsd/4q65mtRC6D+Tr53/wcAAP//AwBQSwMEFAAGAAgAAAAh AFxT0r/gAAAACgEAAA8AAABkcnMvZG93bnJldi54bWxMj09PwkAQxe8mfofNmHiTbdEq1G4JIeqJ kAgmhNvSHdqG7mzTXdry7R1Oepp/L+/9JluMthE9dr52pCCeRCCQCmdqKhX87D6fZiB80GR04wgV XNHDIr+/y3Rq3EDf2G9DKdiEfKoVVCG0qZS+qNBqP3EtEt9OrrM68NiV0nR6YHPbyGkUvUqra+KE Sre4qrA4by9Wwdegh+Vz/NGvz6fV9bBLNvt1jEo9PozLdxABx/Anhhs+o0POTEd3IeNFo2CaxG8s vTVcWZDMkhcQR17M5wnIPJP/X8h/AQAA//8DAFBLAQItABQABgAIAAAAIQC2gziS/gAAAOEBAAAT AAAAAAAAAAAAAAAAAAAAAABbQ29udGVudF9UeXBlc10ueG1sUEsBAi0AFAAGAAgAAAAhADj9If/W AAAAlAEAAAsAAAAAAAAAAAAAAAAALwEAAF9yZWxzLy5yZWxzUEsBAi0AFAAGAAgAAAAhAA9GXbWD CgAA228AAA4AAAAAAAAAAAAAAAAALgIAAGRycy9lMm9Eb2MueG1sUEsBAi0AFAAGAAgAAAAhAFxT 0r/gAAAACgEAAA8AAAAAAAAAAAAAAAAA3QwAAGRycy9kb3ducmV2LnhtbFBLBQYAAAAABAAEAPMA AADqDQAAAAA= ">
                      <v:rect id="Rectangle 63" o:spid="_x0000_s1896" style="position:absolute;left:9148;top:9711;width:1440;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WCO8kA AADjAAAADwAAAGRycy9kb3ducmV2LnhtbERPXWvCQBB8L/gfji34Vi8GrWnqKVIRgtAHP37Aktvk QnN7IXfV6K/3hELnbXd2ZnaW68G24kK9bxwrmE4SEMSl0w3XCs6n3VsGwgdkja1jUnAjD+vV6GWJ uXZXPtDlGGoRTdjnqMCE0OVS+tKQRT9xHXHkKtdbDHHsa6l7vEZz28o0Sd6lxYZjgsGOvgyVP8df q+A7pJms9qb2RXXfdQcqbridKTV+HTafIAIN4f/4T13o+H42TT8W8wh4dooLkKsHAAAA//8DAFBL AQItABQABgAIAAAAIQDw94q7/QAAAOIBAAATAAAAAAAAAAAAAAAAAAAAAABbQ29udGVudF9UeXBl c10ueG1sUEsBAi0AFAAGAAgAAAAhADHdX2HSAAAAjwEAAAsAAAAAAAAAAAAAAAAALgEAAF9yZWxz Ly5yZWxzUEsBAi0AFAAGAAgAAAAhADMvBZ5BAAAAOQAAABAAAAAAAAAAAAAAAAAAKQIAAGRycy9z aGFwZXhtbC54bWxQSwECLQAUAAYACAAAACEABIWCO8kAAADjAAAADwAAAAAAAAAAAAAAAACYAgAA ZHJzL2Rvd25yZXYueG1sUEsFBgAAAAAEAAQA9QAAAI4DAAAAAA== " fillcolor="black" strokecolor="white [3212]">
                        <v:fill r:id="rId592" o:title="" type="pattern"/>
                      </v:rect>
                      <v:rect id="Rectangle 64" o:spid="_x0000_s1897" style="position:absolute;left:8392;top:9027;width:1440;height:7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Cf18kA AADjAAAADwAAAGRycy9kb3ducmV2LnhtbERPyW7CMBC9I/UfrKnErTiFBkiKQS1SV3Fh+YBRPHUi 4nEauyHw9XWlShzn7bNY9bYWHbW+cqzgfpSAIC6crtgoOOxf7uYgfEDWWDsmBWfysFreDBaYa3fi LXW7YEQMYZ+jgjKEJpfSFyVZ9CPXEEfuy7UWQzxbI3WLpxhuazlOkqm0WHFsKLGhdUnFcfdjFWSH TfedTc6f6XHemI/nt4sJrxelhrf90yOIQH24iv/d7zrOHz+k2WyapBP4+ykCIJe/AAAA//8DAFBL AQItABQABgAIAAAAIQDw94q7/QAAAOIBAAATAAAAAAAAAAAAAAAAAAAAAABbQ29udGVudF9UeXBl c10ueG1sUEsBAi0AFAAGAAgAAAAhADHdX2HSAAAAjwEAAAsAAAAAAAAAAAAAAAAALgEAAF9yZWxz Ly5yZWxzUEsBAi0AFAAGAAgAAAAhADMvBZ5BAAAAOQAAABAAAAAAAAAAAAAAAAAAKQIAAGRycy9z aGFwZXhtbC54bWxQSwECLQAUAAYACAAAACEAKPCf18kAAADjAAAADwAAAAAAAAAAAAAAAACYAgAA ZHJzL2Rvd25yZXYueG1sUEsFBgAAAAAEAAQA9QAAAI4DAAAAAA== " fillcolor="black" strokecolor="white [3212]">
                        <v:fill r:id="rId592" o:title="" type="pattern"/>
                      </v:rect>
                      <v:shape id="AutoShape 65" o:spid="_x0000_s1898" type="#_x0000_t32" style="position:absolute;left:9148;top:9711;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JS28kAAADjAAAADwAAAGRycy9kb3ducmV2LnhtbERPzUoDMRC+C32HMAUvYpNV2tq1aVmF ghV6aNX7uBk3wc1k3aTt+vZGEDzO9z/L9eBbcaI+usAaiokCQVwH47jR8Pqyub4DEROywTYwafim COvV6GKJpQln3tPpkBqRQziWqMGm1JVSxtqSxzgJHXHmPkLvMeWzb6Tp8ZzDfStvlJpJj45zg8WO Hi3Vn4ej17DbFg/Vu3Xb5/2X2003VXtsrt60vhwP1T2IREP6F/+5n0yer5RazBfT4hZ+f8oA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QCUtvJAAAA4wAAAA8AAAAA AAAAAAAAAAAAoQIAAGRycy9kb3ducmV2LnhtbFBLBQYAAAAABAAEAPkAAACXAwAAAAA= "/>
                      <v:shape id="AutoShape 66" o:spid="_x0000_s1899" type="#_x0000_t32" style="position:absolute;left:9148;top:8343;width:0;height:13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0teMsAAADjAAAADwAAAGRycy9kb3ducmV2LnhtbESPQUsDMRSE70L/Q3gFL2KTrajr2rSI IEgPQts99PhInrtLNy/bJG7Xf28EweMwM98wq83kejFSiJ1nDcVCgSA23nbcaKgPb7cliJiQLfae ScM3RdisZ1crrKy/8I7GfWpEhnCsUEOb0lBJGU1LDuPCD8TZ+/TBYcoyNNIGvGS46+VSqQfpsOO8 0OJAry2Z0/7Laei29Uc93pxTMOW2OIYiHo690fp6Pr08g0g0pf/wX/vdaliqe1Wqx7vyCX4/5T8g 1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70teMsAAADjAAAADwAA AAAAAAAAAAAAAAChAgAAZHJzL2Rvd25yZXYueG1sUEsFBgAAAAAEAAQA+QAAAJkDAAAAAA== "/>
                      <v:rect id="Rectangle 67" o:spid="_x0000_s1900" style="position:absolute;left:9793;top:8810;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ivDsoA AADiAAAADwAAAGRycy9kb3ducmV2LnhtbESPQUvDQBSE74L/YXlCb3bTBEOJ3RYptBQRsVsv3h7Z ZxLMvk2z2yT9964g9DjMzDfMajPZVgzU+8axgsU8AUFcOtNwpeDztHtcgvAB2WDrmBRcycNmfX+3 wsK4kY806FCJCGFfoII6hK6Q0pc1WfRz1xFH79v1FkOUfSVNj2OE21amSZJLiw3HhRo72tZU/uiL VaDf95q+XkvXjm8fy9Rf9ZCdt0rNHqaXZxCBpnAL/7cPRkGaLbLkKc9T+LsU74Bc/wIAAP//AwBQ SwECLQAUAAYACAAAACEA8PeKu/0AAADiAQAAEwAAAAAAAAAAAAAAAAAAAAAAW0NvbnRlbnRfVHlw ZXNdLnhtbFBLAQItABQABgAIAAAAIQAx3V9h0gAAAI8BAAALAAAAAAAAAAAAAAAAAC4BAABfcmVs cy8ucmVsc1BLAQItABQABgAIAAAAIQAzLwWeQQAAADkAAAAQAAAAAAAAAAAAAAAAACkCAABkcnMv c2hhcGV4bWwueG1sUEsBAi0AFAAGAAgAAAAhAHn4rw7KAAAA4gAAAA8AAAAAAAAAAAAAAAAAmAIA AGRycy9kb3ducmV2LnhtbFBLBQYAAAAABAAEAPUAAACPAwAAAAA= " strokecolor="white [3212]">
                        <v:textbox inset="0,0,0,0">
                          <w:txbxContent>
                            <w:p w14:paraId="04E9A5A1" w14:textId="77777777" w:rsidR="00541C41" w:rsidRPr="00286A97" w:rsidRDefault="00541C41" w:rsidP="0071554B">
                              <w:pPr>
                                <w:rPr>
                                  <w:b/>
                                  <w:i/>
                                  <w:sz w:val="20"/>
                                  <w:szCs w:val="20"/>
                                </w:rPr>
                              </w:pPr>
                              <w:r w:rsidRPr="00286A97">
                                <w:rPr>
                                  <w:b/>
                                  <w:i/>
                                  <w:sz w:val="20"/>
                                  <w:szCs w:val="20"/>
                                </w:rPr>
                                <w:t>S</w:t>
                              </w:r>
                            </w:p>
                          </w:txbxContent>
                        </v:textbox>
                      </v:rect>
                      <v:rect id="Rectangle 68" o:spid="_x0000_s1901" style="position:absolute;left:10624;top:8810;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nLGsYA AADhAAAADwAAAGRycy9kb3ducmV2LnhtbERPz2vCMBS+D/wfwhN2m+miiHRGGYJjjDE022W3R/Ns i81LbbK2/vfmMPD48f1eb0fXiJ66UHvW8DzLQBAX3tZcavj53j+tQISIbLHxTBquFGC7mTysMbd+ 4CP1JpYihXDIUUMVY5tLGYqKHIaZb4kTd/Kdw5hgV0rb4ZDCXSNVli2lw5pTQ4Ut7SoqzubPaTBf b4Z+PwrfDJ+HlQpX088vO60fp+PrC4hIY7yL/93vVoNaKjXPFmlyepTegNzcAAAA//8DAFBLAQIt ABQABgAIAAAAIQDw94q7/QAAAOIBAAATAAAAAAAAAAAAAAAAAAAAAABbQ29udGVudF9UeXBlc10u eG1sUEsBAi0AFAAGAAgAAAAhADHdX2HSAAAAjwEAAAsAAAAAAAAAAAAAAAAALgEAAF9yZWxzLy5y ZWxzUEsBAi0AFAAGAAgAAAAhADMvBZ5BAAAAOQAAABAAAAAAAAAAAAAAAAAAKQIAAGRycy9zaGFw ZXhtbC54bWxQSwECLQAUAAYACAAAACEALEnLGsYAAADhAAAADwAAAAAAAAAAAAAAAACYAgAAZHJz L2Rvd25yZXYueG1sUEsFBgAAAAAEAAQA9QAAAIsDAAAAAA== " strokecolor="white [3212]">
                        <v:textbox inset="0,0,0,0">
                          <w:txbxContent>
                            <w:p w14:paraId="65D17643" w14:textId="77777777" w:rsidR="00541C41" w:rsidRPr="00286A97" w:rsidRDefault="00541C41" w:rsidP="0071554B">
                              <w:pPr>
                                <w:rPr>
                                  <w:b/>
                                  <w:i/>
                                  <w:sz w:val="20"/>
                                  <w:szCs w:val="20"/>
                                </w:rPr>
                              </w:pPr>
                              <w:r w:rsidRPr="00286A97">
                                <w:rPr>
                                  <w:b/>
                                  <w:i/>
                                  <w:sz w:val="20"/>
                                  <w:szCs w:val="20"/>
                                </w:rPr>
                                <w:t>M</w:t>
                              </w:r>
                            </w:p>
                          </w:txbxContent>
                        </v:textbox>
                      </v:rect>
                      <v:rect id="Rectangle 69" o:spid="_x0000_s1902" style="position:absolute;left:10802;top:9512;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78jcsA AADjAAAADwAAAGRycy9kb3ducmV2LnhtbESPQUvDQBCF70L/wzIFb3ZjAzXGbkspKCIiunrxNmTH JJidTbNrkv575yB4nHlv3vtmu599p0YaYhvYwPUqA0VcBddybeDj/f6qABUTssMuMBk4U4T9bnGx xdKFid9otKlWEsKxRANNSn2pdawa8hhXoScW7SsMHpOMQ63dgJOE+06vs2yjPbYsDQ32dGyo+rY/ 3oB9ebD0+VSFbnp+LdbxbMf8dDTmcjkf7kAlmtO/+e/60Qn+TX6bb4o8E2j5SRagd78AAAD//wMA UEsBAi0AFAAGAAgAAAAhAPD3irv9AAAA4gEAABMAAAAAAAAAAAAAAAAAAAAAAFtDb250ZW50X1R5 cGVzXS54bWxQSwECLQAUAAYACAAAACEAMd1fYdIAAACPAQAACwAAAAAAAAAAAAAAAAAuAQAAX3Jl bHMvLnJlbHNQSwECLQAUAAYACAAAACEAMy8FnkEAAAA5AAAAEAAAAAAAAAAAAAAAAAApAgAAZHJz L3NoYXBleG1sLnhtbFBLAQItABQABgAIAAAAIQDMDvyNywAAAOMAAAAPAAAAAAAAAAAAAAAAAJgC AABkcnMvZG93bnJldi54bWxQSwUGAAAAAAQABAD1AAAAkAMAAAAA " strokecolor="white [3212]">
                        <v:textbox inset="0,0,0,0">
                          <w:txbxContent>
                            <w:p w14:paraId="78546A6E" w14:textId="77777777" w:rsidR="00541C41" w:rsidRPr="00286A97" w:rsidRDefault="00541C41" w:rsidP="0071554B">
                              <w:pPr>
                                <w:rPr>
                                  <w:b/>
                                  <w:i/>
                                  <w:sz w:val="20"/>
                                  <w:szCs w:val="20"/>
                                  <w:vertAlign w:val="subscript"/>
                                </w:rPr>
                              </w:pPr>
                              <w:r w:rsidRPr="00286A97">
                                <w:rPr>
                                  <w:b/>
                                  <w:i/>
                                  <w:sz w:val="20"/>
                                  <w:szCs w:val="20"/>
                                </w:rPr>
                                <w:t>G</w:t>
                              </w:r>
                              <w:r w:rsidRPr="00286A97">
                                <w:rPr>
                                  <w:b/>
                                  <w:i/>
                                  <w:sz w:val="20"/>
                                  <w:szCs w:val="20"/>
                                  <w:vertAlign w:val="subscript"/>
                                </w:rPr>
                                <w:t>2</w:t>
                              </w:r>
                            </w:p>
                          </w:txbxContent>
                        </v:textbox>
                      </v:rect>
                      <v:rect id="Rectangle 70" o:spid="_x0000_s1903" style="position:absolute;left:8743;top:8338;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QD8sgA AADjAAAADwAAAGRycy9kb3ducmV2LnhtbERPX0vDMBB/H/gdwgm+ubSblFqXDRkoQ8bQ6ItvR3O2 xeZSm6ztvv0yEPZ4v/+32ky2FQP1vnGsIJ0nIIhLZxquFHx9vtznIHxANtg6JgUn8rBZ38xWWBg3 8gcNOlQihrAvUEEdQldI6cuaLPq564gj9+N6iyGefSVNj2MMt61cJEkmLTYcG2rsaFtT+auPVoE+ vGr6fitdO+7f84U/6WH5t1Xq7nZ6fgIRaApX8b97Z+L8hzRNH5dZnsHlpwiAXJ8BAAD//wMAUEsB Ai0AFAAGAAgAAAAhAPD3irv9AAAA4gEAABMAAAAAAAAAAAAAAAAAAAAAAFtDb250ZW50X1R5cGVz XS54bWxQSwECLQAUAAYACAAAACEAMd1fYdIAAACPAQAACwAAAAAAAAAAAAAAAAAuAQAAX3JlbHMv LnJlbHNQSwECLQAUAAYACAAAACEAMy8FnkEAAAA5AAAAEAAAAAAAAAAAAAAAAAApAgAAZHJzL3No YXBleG1sLnhtbFBLAQItABQABgAIAAAAIQDm1APyyAAAAOMAAAAPAAAAAAAAAAAAAAAAAJgCAABk cnMvZG93bnJldi54bWxQSwUGAAAAAAQABAD1AAAAjQMAAAAA " strokecolor="white [3212]">
                        <v:textbox inset="0,0,0,0">
                          <w:txbxContent>
                            <w:p w14:paraId="37FF5FE7" w14:textId="77777777" w:rsidR="00541C41" w:rsidRPr="00286A97" w:rsidRDefault="00541C41" w:rsidP="0071554B">
                              <w:pPr>
                                <w:jc w:val="right"/>
                                <w:rPr>
                                  <w:b/>
                                  <w:i/>
                                  <w:sz w:val="20"/>
                                  <w:szCs w:val="20"/>
                                  <w:vertAlign w:val="subscript"/>
                                </w:rPr>
                              </w:pPr>
                              <w:r w:rsidRPr="00286A97">
                                <w:rPr>
                                  <w:b/>
                                  <w:i/>
                                  <w:sz w:val="20"/>
                                  <w:szCs w:val="20"/>
                                </w:rPr>
                                <w:t>G</w:t>
                              </w:r>
                              <w:r w:rsidRPr="00286A97">
                                <w:rPr>
                                  <w:b/>
                                  <w:i/>
                                  <w:sz w:val="20"/>
                                  <w:szCs w:val="20"/>
                                  <w:vertAlign w:val="subscript"/>
                                </w:rPr>
                                <w:t>1</w:t>
                              </w:r>
                            </w:p>
                          </w:txbxContent>
                        </v:textbox>
                      </v:rect>
                      <v:rect id="Rectangle 71" o:spid="_x0000_s1904" style="position:absolute;left:8743;top:9711;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Us0MkA AADjAAAADwAAAGRycy9kb3ducmV2LnhtbERPX0vDMBB/F/wO4QTfXGo3t1qXDRkoQ4a4bC++Hc3Z FptLbWLbfftFEPZ4v/+3XI+2ET11vnas4H6SgCAunKm5VHA8vNxlIHxANtg4JgUn8rBeXV8tMTdu 4D31OpQihrDPUUEVQptL6YuKLPqJa4kj9+U6iyGeXSlNh0MMt41Mk2QuLdYcGypsaVNR8a1/rQL9 /qrp861wzbD7yFJ/0v30Z6PU7c34/AQi0Bgu4n/31sT589n0Mc1miwf4+ykCIFdnAAAA//8DAFBL AQItABQABgAIAAAAIQDw94q7/QAAAOIBAAATAAAAAAAAAAAAAAAAAAAAAABbQ29udGVudF9UeXBl c10ueG1sUEsBAi0AFAAGAAgAAAAhADHdX2HSAAAAjwEAAAsAAAAAAAAAAAAAAAAALgEAAF9yZWxz Ly5yZWxzUEsBAi0AFAAGAAgAAAAhADMvBZ5BAAAAOQAAABAAAAAAAAAAAAAAAAAAKQIAAGRycy9z aGFwZXhtbC54bWxQSwECLQAUAAYACAAAACEA5kUs0MkAAADjAAAADwAAAAAAAAAAAAAAAACYAgAA ZHJzL2Rvd25yZXYueG1sUEsFBgAAAAAEAAQA9QAAAI4DAAAAAA== " strokecolor="white [3212]">
                        <v:textbox inset="0,0,0,0">
                          <w:txbxContent>
                            <w:p w14:paraId="665DF12D" w14:textId="77777777" w:rsidR="00541C41" w:rsidRPr="00286A97" w:rsidRDefault="00541C41" w:rsidP="0071554B">
                              <w:pPr>
                                <w:jc w:val="right"/>
                                <w:rPr>
                                  <w:b/>
                                  <w:i/>
                                  <w:sz w:val="20"/>
                                  <w:szCs w:val="20"/>
                                </w:rPr>
                              </w:pPr>
                              <w:r w:rsidRPr="00286A97">
                                <w:rPr>
                                  <w:b/>
                                  <w:i/>
                                  <w:sz w:val="20"/>
                                  <w:szCs w:val="20"/>
                                </w:rPr>
                                <w:t>O</w:t>
                              </w:r>
                            </w:p>
                          </w:txbxContent>
                        </v:textbox>
                      </v:rect>
                      <v:rect id="Rectangle 72" o:spid="_x0000_s1905" style="position:absolute;left:8975;top:10796;width:864;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UZrscA AADjAAAADwAAAGRycy9kb3ducmV2LnhtbERPX0vDMBB/F/wO4YS9ucQOZe2WDRk4REQ028vejuZs i82lNlnbfXsjCD7e7/+tt5NrxUB9aDxruJsrEMSltw1XGo6Hp9sliBCRLbaeScOFAmw311drLKwf +YMGEyuRQjgUqKGOsSukDGVNDsPcd8SJ+/S9w5jOvpK2xzGFu1ZmSj1Ihw2nhho72tVUfpmz02De 9oZOL6Vvx9f3ZRYuZlh877Se3UyPKxCRpvgv/nM/2zQ/z7I8V/cqh9+fEgBy8wMAAP//AwBQSwEC LQAUAAYACAAAACEA8PeKu/0AAADiAQAAEwAAAAAAAAAAAAAAAAAAAAAAW0NvbnRlbnRfVHlwZXNd LnhtbFBLAQItABQABgAIAAAAIQAx3V9h0gAAAI8BAAALAAAAAAAAAAAAAAAAAC4BAABfcmVscy8u cmVsc1BLAQItABQABgAIAAAAIQAzLwWeQQAAADkAAAAQAAAAAAAAAAAAAAAAACkCAABkcnMvc2hh cGV4bWwueG1sUEsBAi0AFAAGAAgAAAAhAKDFGa7HAAAA4wAAAA8AAAAAAAAAAAAAAAAAmAIAAGRy cy9kb3ducmV2LnhtbFBLBQYAAAAABAAEAPUAAACMAwAAAAA= " strokecolor="white [3212]">
                        <v:textbox inset="0,0,0,0">
                          <w:txbxContent>
                            <w:p w14:paraId="65F83702" w14:textId="77777777" w:rsidR="00541C41" w:rsidRPr="004A55C0" w:rsidRDefault="00541C41" w:rsidP="0071554B">
                              <w:pPr>
                                <w:rPr>
                                  <w:b/>
                                  <w:sz w:val="20"/>
                                  <w:szCs w:val="20"/>
                                </w:rPr>
                              </w:pPr>
                              <w:r w:rsidRPr="004A55C0">
                                <w:rPr>
                                  <w:b/>
                                  <w:sz w:val="20"/>
                                  <w:szCs w:val="20"/>
                                </w:rPr>
                                <w:t>Hình 1</w:t>
                              </w:r>
                            </w:p>
                          </w:txbxContent>
                        </v:textbox>
                      </v:rect>
                      <v:oval id="Oval 73" o:spid="_x0000_s1906" style="position:absolute;left:10530;top:9129;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3hQMgA AADiAAAADwAAAGRycy9kb3ducmV2LnhtbERPz0/CMBS+m/g/NM/Em3QjsrBBIcPERMGLUzk/1+dW XV/nWmH89/RA4vHL93u5Hm0nDjR441hBOklAENdOG24UvL893s1B+ICssXNMCk7kYb26vlpiod2R X+lQhUbEEPYFKmhD6Aspfd2SRT9xPXHkvtxgMUQ4NFIPeIzhtpPTJMmkRcOxocWeHlqqf6o/q6B8 NtXWZC+7j/39r958f/qQlbVStzdjuQARaAz/4ov7SSvI8/ksT9M0bo6X4h2QqzMAAAD//wMAUEsB Ai0AFAAGAAgAAAAhAPD3irv9AAAA4gEAABMAAAAAAAAAAAAAAAAAAAAAAFtDb250ZW50X1R5cGVz XS54bWxQSwECLQAUAAYACAAAACEAMd1fYdIAAACPAQAACwAAAAAAAAAAAAAAAAAuAQAAX3JlbHMv LnJlbHNQSwECLQAUAAYACAAAACEAMy8FnkEAAAA5AAAAEAAAAAAAAAAAAAAAAAApAgAAZHJzL3No YXBleG1sLnhtbFBLAQItABQABgAIAAAAIQC4DeFAyAAAAOIAAAAPAAAAAAAAAAAAAAAAAJgCAABk cnMvZG93bnJldi54bWxQSwUGAAAAAAQABAD1AAAAjQMAAAAA " fillcolor="black [3213]"/>
                      <v:oval id="Oval 74" o:spid="_x0000_s1907" style="position:absolute;left:9748;top:9129;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A4u8gA AADjAAAADwAAAGRycy9kb3ducmV2LnhtbERP3U/CMBB/N/F/aM7EN+lQUmVSyDQhAfXF+fF8rudW Xa9jLTD+e0pi4uP9vm+2GFwrdtQH61nDeJSBIK68sVxreH9bXt2BCBHZYOuZNBwowGJ+fjbD3Pg9 v9KujLVIIRxy1NDE2OVShqohh2HkO+LEffveYUxnX0vT4z6Fu1ZeZ5mSDi2nhgY7emyo+i23TkOx tuWTVS/PH5+TjXn4+QpRFZXWlxdDcQ8i0hD/xX/ulUnzp+OJUupmegunnxIAcn4EAAD//wMAUEsB Ai0AFAAGAAgAAAAhAPD3irv9AAAA4gEAABMAAAAAAAAAAAAAAAAAAAAAAFtDb250ZW50X1R5cGVz XS54bWxQSwECLQAUAAYACAAAACEAMd1fYdIAAACPAQAACwAAAAAAAAAAAAAAAAAuAQAAX3JlbHMv LnJlbHNQSwECLQAUAAYACAAAACEAMy8FnkEAAAA5AAAAEAAAAAAAAAAAAAAAAAApAgAAZHJzL3No YXBleG1sLnhtbFBLAQItABQABgAIAAAAIQBXUDi7yAAAAOMAAAAPAAAAAAAAAAAAAAAAAJgCAABk cnMvZG93bnJldi54bWxQSwUGAAAAAAQABAD1AAAAjQMAAAAA " fillcolor="black [3213]"/>
                      <v:oval id="Oval 75" o:spid="_x0000_s1908" style="position:absolute;left:8291;top:8887;width:1728;height:17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Sda8sA AADjAAAADwAAAGRycy9kb3ducmV2LnhtbESPQU/DMAyF70j7D5GRuCCWMiZWlWXThITEAWlj7Ad4 jUnLGqckYS3/fj4gcbT9/N77luvRd+pMMbWBDdxPC1DEdbAtOwOHj5e7ElTKyBa7wGTglxKsV5Or JVY2DPxO5312Skw4VWigybmvtE51Qx7TNPTEcvsM0WOWMTptIw5i7js9K4pH7bFlSWiwp+eG6tP+ xxs4Hg9h1N9xu7t1p4jzr6F3bztjbq7HzROoTGP+F/99v1qpX8wW5cO8XAiFMMkC9OoCAAD//wMA UEsBAi0AFAAGAAgAAAAhAPD3irv9AAAA4gEAABMAAAAAAAAAAAAAAAAAAAAAAFtDb250ZW50X1R5 cGVzXS54bWxQSwECLQAUAAYACAAAACEAMd1fYdIAAACPAQAACwAAAAAAAAAAAAAAAAAuAQAAX3Jl bHMvLnJlbHNQSwECLQAUAAYACAAAACEAMy8FnkEAAAA5AAAAEAAAAAAAAAAAAAAAAAApAgAAZHJz L3NoYXBleG1sLnhtbFBLAQItABQABgAIAAAAIQB/1J1rywAAAOMAAAAPAAAAAAAAAAAAAAAAAJgC AABkcnMvZG93bnJldi54bWxQSwUGAAAAAAQABAD1AAAAkAMAAAAA " filled="f"/>
                      <v:rect id="Rectangle 76" o:spid="_x0000_s1909" style="position:absolute;left:8552;top:9155;width:1228;height:1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ewkMkA AADjAAAADwAAAGRycy9kb3ducmV2LnhtbESPQWsCMRCF7wX/Qxihl1ITtayyGkVKBU+F2kKvQzLu LiaTJYm6/vumUOhx5r1535v1dvBOXCmmLrCG6USBIDbBdtxo+PrcPy9BpIxs0QUmDXdKsN2MHtZY 23DjD7oecyNKCKcaNbQ597WUybTkMU1CT1y0U4gecxljI23EWwn3Ts6UqqTHjguhxZ5eWzLn48UX iHm7KHdw73u+f1e5ejHxiZdaP46H3QpEpiH/m/+uD7bUn83VQlXTxRx+fyoLkJsfAAAA//8DAFBL AQItABQABgAIAAAAIQDw94q7/QAAAOIBAAATAAAAAAAAAAAAAAAAAAAAAABbQ29udGVudF9UeXBl c10ueG1sUEsBAi0AFAAGAAgAAAAhADHdX2HSAAAAjwEAAAsAAAAAAAAAAAAAAAAALgEAAF9yZWxz Ly5yZWxzUEsBAi0AFAAGAAgAAAAhADMvBZ5BAAAAOQAAABAAAAAAAAAAAAAAAAAAKQIAAGRycy9z aGFwZXhtbC54bWxQSwECLQAUAAYACAAAACEAAYewkMkAAADjAAAADwAAAAAAAAAAAAAAAACYAgAA ZHJzL2Rvd25yZXYueG1sUEsFBgAAAAAEAAQA9QAAAI4DAAAAAA== " filled="f">
                        <v:stroke dashstyle="dash"/>
                      </v:rect>
                      <v:shape id="AutoShape 77" o:spid="_x0000_s1910" type="#_x0000_t32" style="position:absolute;left:9780;top:9155;width:808;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SPucYAAADjAAAADwAAAGRycy9kb3ducmV2LnhtbERPvW7CMBDeK/EO1iGxFSclFBQwCJCQ WBhKWdhO8RFHxOcQuyG8fV0JqeN9/7dc97YWHbW+cqwgHScgiAunKy4VnL/373MQPiBrrB2Tgid5 WK8Gb0vMtXvwF3WnUIoYwj5HBSaEJpfSF4Ys+rFriCN3da3FEM+2lLrFRwy3tfxIkk9pseLYYLCh naHidvqxCmyj7f3ojL7cqkm9pcN1s006pUbDfrMAEagP/+KX+6Dj/CydZVk6mU7h76cI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kj7nGAAAA4wAAAA8AAAAAAAAA AAAAAAAAoQIAAGRycy9kb3ducmV2LnhtbFBLBQYAAAAABAAEAPkAAACUAwAAAAA= " strokeweight="1.5pt"/>
                      <v:rect id="Rectangle 78" o:spid="_x0000_s1911" style="position:absolute;left:8193;top:8875;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y618sA AADjAAAADwAAAGRycy9kb3ducmV2LnhtbERPTWvCQBC9F/wPywje6sb0y6auIoJSiki7eultyE6T YHY2za5J/PfdQqGHd5h5896bt1gNthYdtb5yrGA2TUAQ585UXCg4Hbe3cxA+IBusHZOCK3lYLUc3 C8yM6/mDOh0KEU3YZ6igDKHJpPR5SRb91DXEkftyrcUQx7aQpsU+mttapknyKC1WHBNKbGhTUn7W F6tAH3aaPt9yV/f793nqr7q7+94oNRkP6xcQgYbwf/ynfjXx/fTh/vkpYga/neIC5PIHAAD//wMA UEsBAi0AFAAGAAgAAAAhAPD3irv9AAAA4gEAABMAAAAAAAAAAAAAAAAAAAAAAFtDb250ZW50X1R5 cGVzXS54bWxQSwECLQAUAAYACAAAACEAMd1fYdIAAACPAQAACwAAAAAAAAAAAAAAAAAuAQAAX3Jl bHMvLnJlbHNQSwECLQAUAAYACAAAACEAMy8FnkEAAAA5AAAAEAAAAAAAAAAAAAAAAAApAgAAZHJz L3NoYXBleG1sLnhtbFBLAQItABQABgAIAAAAIQBWvLrXywAAAOMAAAAPAAAAAAAAAAAAAAAAAJgC AABkcnMvZG93bnJldi54bWxQSwUGAAAAAAQABAD1AAAAkAMAAAAA " strokecolor="white [3212]">
                        <v:textbox inset="0,0,0,0">
                          <w:txbxContent>
                            <w:p w14:paraId="40BFF329" w14:textId="77777777" w:rsidR="00541C41" w:rsidRPr="00286A97" w:rsidRDefault="00541C41" w:rsidP="0071554B">
                              <w:pPr>
                                <w:jc w:val="right"/>
                                <w:rPr>
                                  <w:b/>
                                  <w:i/>
                                  <w:sz w:val="20"/>
                                  <w:szCs w:val="20"/>
                                  <w:vertAlign w:val="subscript"/>
                                </w:rPr>
                              </w:pPr>
                              <w:r w:rsidRPr="00286A97">
                                <w:rPr>
                                  <w:b/>
                                  <w:i/>
                                  <w:sz w:val="20"/>
                                  <w:szCs w:val="20"/>
                                </w:rPr>
                                <w:t>S</w:t>
                              </w:r>
                              <w:r w:rsidRPr="00286A97">
                                <w:rPr>
                                  <w:b/>
                                  <w:i/>
                                  <w:sz w:val="20"/>
                                  <w:szCs w:val="20"/>
                                  <w:vertAlign w:val="subscript"/>
                                </w:rPr>
                                <w:t>1</w:t>
                              </w:r>
                            </w:p>
                          </w:txbxContent>
                        </v:textbox>
                      </v:rect>
                      <v:rect id="Rectangle 79" o:spid="_x0000_s1912" style="position:absolute;left:8193;top:10379;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p/+soA AADiAAAADwAAAGRycy9kb3ducmV2LnhtbESPT0vDQBTE74LfYXmCt3bzR0qN3RYpKEVK0dWLt0f2 mQSzb2N2m6TfvlsoeBxm5jfMajPZVgzU+8axgnSegCAunWm4UvD1+TJbgvAB2WDrmBScyMNmfXuz wsK4kT9o0KESEcK+QAV1CF0hpS9rsujnriOO3o/rLYYo+0qaHscIt63MkmQhLTYcF2rsaFtT+auP VoE+vGr6fitdO+7fl5k/6SH/2yp1fzc9P4EINIX/8LW9MwryNH3MH/JsAZdL8Q7I9RkAAP//AwBQ SwECLQAUAAYACAAAACEA8PeKu/0AAADiAQAAEwAAAAAAAAAAAAAAAAAAAAAAW0NvbnRlbnRfVHlw ZXNdLnhtbFBLAQItABQABgAIAAAAIQAx3V9h0gAAAI8BAAALAAAAAAAAAAAAAAAAAC4BAABfcmVs cy8ucmVsc1BLAQItABQABgAIAAAAIQAzLwWeQQAAADkAAAAQAAAAAAAAAAAAAAAAACkCAABkcnMv c2hhcGV4bWwueG1sUEsBAi0AFAAGAAgAAAAhAAlKf/rKAAAA4gAAAA8AAAAAAAAAAAAAAAAAmAIA AGRycy9kb3ducmV2LnhtbFBLBQYAAAAABAAEAPUAAACPAwAAAAA= " strokecolor="white [3212]">
                        <v:textbox inset="0,0,0,0">
                          <w:txbxContent>
                            <w:p w14:paraId="1CC35044" w14:textId="77777777" w:rsidR="00541C41" w:rsidRPr="00286A97" w:rsidRDefault="00541C41" w:rsidP="0071554B">
                              <w:pPr>
                                <w:jc w:val="right"/>
                                <w:rPr>
                                  <w:b/>
                                  <w:i/>
                                  <w:sz w:val="20"/>
                                  <w:szCs w:val="20"/>
                                  <w:vertAlign w:val="subscript"/>
                                </w:rPr>
                              </w:pPr>
                              <w:r w:rsidRPr="00286A97">
                                <w:rPr>
                                  <w:b/>
                                  <w:i/>
                                  <w:sz w:val="20"/>
                                  <w:szCs w:val="20"/>
                                </w:rPr>
                                <w:t>S</w:t>
                              </w:r>
                              <w:r w:rsidRPr="00286A97">
                                <w:rPr>
                                  <w:b/>
                                  <w:i/>
                                  <w:sz w:val="20"/>
                                  <w:szCs w:val="20"/>
                                  <w:vertAlign w:val="subscript"/>
                                </w:rPr>
                                <w:t>2</w:t>
                              </w:r>
                            </w:p>
                          </w:txbxContent>
                        </v:textbox>
                      </v:rect>
                      <v:rect id="Rectangle 80" o:spid="_x0000_s1913" style="position:absolute;left:9806;top:10379;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tO0MgA AADjAAAADwAAAGRycy9kb3ducmV2LnhtbERPX0vDMBB/H/gdwgl7c+k6mV1dNmTgkCFDoy++Hc3Z FptLbbK2+/aLIOzxfv9vvR1tI3rqfO1YwXyWgCAunKm5VPD58XyXgfAB2WDjmBScycN2czNZY27c wO/U61CKGMI+RwVVCG0upS8qsuhnriWO3LfrLIZ4dqU0HQ4x3DYyTZKltFhzbKiwpV1FxY8+WQX6 uNf0dShcM7y+Zak/637xu1Nqejs+PYIINIar+N/9YuL8VZqtsvvl/AH+fooAyM0FAAD//wMAUEsB Ai0AFAAGAAgAAAAhAPD3irv9AAAA4gEAABMAAAAAAAAAAAAAAAAAAAAAAFtDb250ZW50X1R5cGVz XS54bWxQSwECLQAUAAYACAAAACEAMd1fYdIAAACPAQAACwAAAAAAAAAAAAAAAAAuAQAAX3JlbHMv LnJlbHNQSwECLQAUAAYACAAAACEAMy8FnkEAAAA5AAAAEAAAAAAAAAAAAAAAAAApAgAAZHJzL3No YXBleG1sLnhtbFBLAQItABQABgAIAAAAIQCd207QyAAAAOMAAAAPAAAAAAAAAAAAAAAAAJgCAABk cnMvZG93bnJldi54bWxQSwUGAAAAAAQABAD1AAAAjQMAAAAA " strokecolor="white [3212]">
                        <v:textbox inset="0,0,0,0">
                          <w:txbxContent>
                            <w:p w14:paraId="5002563E" w14:textId="77777777" w:rsidR="00541C41" w:rsidRPr="00286A97" w:rsidRDefault="00541C41" w:rsidP="0071554B">
                              <w:pPr>
                                <w:rPr>
                                  <w:b/>
                                  <w:i/>
                                  <w:sz w:val="20"/>
                                  <w:szCs w:val="20"/>
                                  <w:vertAlign w:val="subscript"/>
                                </w:rPr>
                              </w:pPr>
                              <w:r w:rsidRPr="00286A97">
                                <w:rPr>
                                  <w:b/>
                                  <w:i/>
                                  <w:sz w:val="20"/>
                                  <w:szCs w:val="20"/>
                                </w:rPr>
                                <w:t>S</w:t>
                              </w:r>
                              <w:r w:rsidRPr="00286A97">
                                <w:rPr>
                                  <w:b/>
                                  <w:i/>
                                  <w:sz w:val="20"/>
                                  <w:szCs w:val="20"/>
                                  <w:vertAlign w:val="subscript"/>
                                </w:rPr>
                                <w:t>3</w:t>
                              </w:r>
                            </w:p>
                          </w:txbxContent>
                        </v:textbox>
                      </v:rect>
                      <v:shape id="AutoShape 81" o:spid="_x0000_s1914" type="#_x0000_t32" style="position:absolute;left:10588;top:9155;width:0;height:12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BlZMkAAADjAAAADwAAAGRycy9kb3ducmV2LnhtbERPX0vDMBB/F/Ydwgm+iEtn2dZ1y8YQ BEVENwVfj+ZsSptLaLKu+umNIPh4v/+32Y22EwP1oXGsYDbNQBBXTjdcK3h/u78pQISIrLFzTAq+ KMBuO7nYYKndmQ80HGMtUgiHEhWYGH0pZagMWQxT54kT9+l6izGdfS11j+cUbjt5m2ULabHh1GDQ 052hqj2erIJ2aF8Or/Pgr0/ftHjy5vkx/9BKXV2O+zWISGP8F/+5H3SaX8yXq2U+K3L4/SkBIL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qAZWTJAAAA4wAAAA8AAAAA AAAAAAAAAAAAoQIAAGRycy9kb3ducmV2LnhtbFBLBQYAAAAABAAEAPkAAACXAwAAAAA= ">
                        <v:stroke dashstyle="dash"/>
                      </v:shape>
                      <v:shape id="AutoShape 82" o:spid="_x0000_s1915" type="#_x0000_t32" style="position:absolute;left:8552;top:9155;width:596;height:3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cvS8sAAADiAAAADwAAAGRycy9kb3ducmV2LnhtbESPUUvDMBSF3wX/Q7iCL+LSdTpqXTbG QHDI0E3B10tzbUqbm9BkXd2vN4Lg4+Gc8x3OYjXaTgzUh8axgukkA0FcOd1wreDj/em2ABEissbO MSn4pgCr5eXFAkvtTryn4RBrkSAcSlRgYvSllKEyZDFMnCdO3pfrLcYk+1rqHk8JbjuZZ9lcWmw4 LRj0tDFUtYejVdAO7ev+7T74m+OZ5i/e7LazT63U9dW4fgQRaYz/4b/2s1ZQzB6yvLib5vB7Kd0B uf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ucvS8sAAADiAAAADwAA AAAAAAAAAAAAAAChAgAAZHJzL2Rvd25yZXYueG1sUEsFBgAAAAAEAAQA+QAAAJkDAAAAAA== ">
                        <v:stroke dashstyle="dash"/>
                      </v:shape>
                      <v:shape id="AutoShape 83" o:spid="_x0000_s1916" type="#_x0000_t32" style="position:absolute;left:9415;top:9711;width:1200;height:6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Odu8YAAADiAAAADwAAAGRycy9kb3ducmV2LnhtbERPW0vDMBR+F/Yfwhn4Ii5dZUXrsiGC oIjsCr4emmNT2pyEJuuqv94Iwh4/vvtyPdpODNSHxrGC+SwDQVw53XCt4Hh4ub0HESKyxs4xKfim AOvV5GqJpXZn3tGwj7VIIRxKVGBi9KWUoTJkMcycJ07cl+stxgT7WuoezyncdjLPskJabDg1GPT0 bKhq9yeroB3azW67CP7m9EPFuzcfb3efWqnr6fj0CCLSGC/if/erTvOLYjF/yPIc/i4lDH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NDnbvGAAAA4gAAAA8AAAAAAAAA AAAAAAAAoQIAAGRycy9kb3ducmV2LnhtbFBLBQYAAAAABAAEAPkAAACUAwAAAAA= ">
                        <v:stroke dashstyle="dash"/>
                      </v:shape>
                      <v:shape id="AutoShape 84" o:spid="_x0000_s1917" type="#_x0000_t32" style="position:absolute;left:9143;top:9512;width:272;height:19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AeZMkAAADjAAAADwAAAGRycy9kb3ducmV2LnhtbERPX0vDMBB/F/Ydwg18EZe2WJVu2ajC wAl72NT3W3M2weZSm2yr394IAx/v9/8Wq9F14kRDsJ4V5LMMBHHjteVWwfvb+vYRRIjIGjvPpOCH AqyWk6sFVtqfeUenfWxFCuFQoQITY19JGRpDDsPM98SJ+/SDw5jOoZV6wHMKd50ssuxeOrScGgz2 9Gyo+dofnYLtJn+qD8ZuXnffdluu6+7Y3nwodT0d6zmISGP8F1/cLzrNL7KyLPLi4Q7+fkoA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3wHmTJAAAA4wAAAA8AAAAA AAAAAAAAAAAAoQIAAGRycy9kb3ducmV2LnhtbFBLBQYAAAAABAAEAPkAAACXAwAAAAA= "/>
                      <v:shape id="AutoShape 85" o:spid="_x0000_s1918" type="#_x0000_t32" style="position:absolute;left:9143;top:9129;width:637;height:38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aFX8gAAADjAAAADwAAAGRycy9kb3ducmV2LnhtbERPT2vCMBS/C36H8Aa7yEwrOmo1yhgM hoeB2oPHR/Jsy5qXmmS1+/bLYLDj+/1/2/1oOzGQD61jBfk8A0GsnWm5VlCd354KECEiG+wck4Jv CrDfTSdbLI2785GGU6xFCuFQooImxr6UMuiGLIa564kTd3XeYkynr6XxeE/htpOLLHuWFltODQ32 9NqQ/jx9WQXtofqohtktel0c8ovPw/nSaaUeH8aXDYhIY/wX/7nfTZq/LlbLYpGvl/D7UwJA7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3aFX8gAAADjAAAADwAAAAAA AAAAAAAAAAChAgAAZHJzL2Rvd25yZXYueG1sUEsFBgAAAAAEAAQA+QAAAJYDAAAAAA== "/>
                      <v:shape id="AutoShape 86" o:spid="_x0000_s1919" type="#_x0000_t32" style="position:absolute;left:9415;top:9187;width:1173;height:5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q8WMkAAADjAAAADwAAAGRycy9kb3ducmV2LnhtbERPQWrDMBC8F/oHsYFeSiIrlMa4UUIp BEIOhSY+5LhIW9vEWrmS4ri/rwqFzm13dmZ21tvJ9WKkEDvPGtSiAEFsvO240VCfdvMSREzIFnvP pOGbImw393drrKy/8QeNx9SIbMKxQg1tSkMlZTQtOYwLPxBn7tMHhymPoZE24C2bu14ui+JZOuw4 J7Q40FtL5nK8Og3doX6vx8evFEx5UOeg4uncG60fZtPrC4hEU/o//lPvbX5/pZ4yVLmC3055AXLz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cavFjJAAAA4wAAAA8AAAAA AAAAAAAAAAAAoQIAAGRycy9kb3ducmV2LnhtbFBLBQYAAAAABAAEAPkAAACXAwAAAAA= "/>
                      <v:shape id="AutoShape 87" o:spid="_x0000_s1920" type="#_x0000_t32" style="position:absolute;left:10087;top:9302;width:249;height:1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ntocsAAADjAAAADwAAAGRycy9kb3ducmV2LnhtbESPQU/DMAyF70j8h8hIXBBLQRtsZdmE hip22YGxH2A1pu3WOCEJXeHX4wMSR9vP771vuR5drwaKqfNs4G5SgCKuve24MXB4r27noFJGtth7 JgPflGC9urxYYmn9md9o2OdGiQmnEg20OYdS61S35DBNfCCW24ePDrOMsdE24lnMXa/vi+JBO+xY EloMtGmpPu2/nIEqx8/N8bg7vfqfl2qXgr4J28GY66vx+QlUpjH/i/++t1bqTxfFbD57nAqFMMkC 9O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8ntocsAAADjAAAADwAA AAAAAAAAAAAAAAChAgAAZHJzL2Rvd25yZXYueG1sUEsFBgAAAAAEAAQA+QAAAJkDAAAAAA== ">
                        <v:stroke endarrow="classic"/>
                      </v:shape>
                      <v:shape id="AutoShape 88" o:spid="_x0000_s1921" type="#_x0000_t32" style="position:absolute;left:9681;top:9194;width: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kmsMwAAADiAAAADwAAAGRycy9kb3ducmV2LnhtbESPzU7DMBCE75V4B2uRuFTUSYsqGupW iD/1QA8NiPMSL3GUeB1skwaeHiMh9TiamW806+1oOzGQD41jBfksA0FcOd1wreD15fHyGkSIyBo7 x6TgmwJsN2eTNRbaHflAQxlrkSAcClRgYuwLKUNlyGKYuZ44eR/OW4xJ+lpqj8cEt52cZ9lSWmw4 LRjs6c5Q1ZZfVkGJ/vAzPL2Z+89n2T687/bDtN0rdXE+3t6AiDTGU/i/vdMKVqtFPs/zqwX8XUp3 QG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BJJrDMAAAA4gAAAA8A AAAAAAAAAAAAAAAAoQIAAGRycy9kb3ducmV2LnhtbFBLBQYAAAAABAAEAPkAAACaAwAAAAA= ">
                        <v:stroke endarrow="classic"/>
                      </v:shape>
                      <v:shape id="AutoShape 89" o:spid="_x0000_s1922" type="#_x0000_t32" style="position:absolute;left:9234;top:9570;width:114;height:1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MyYskAAADjAAAADwAAAGRycy9kb3ducmV2LnhtbERPO0/DMBDekfgP1iGxIOqkQ1pC3Qrx Ugc6NFSdj/iIo8TnYJs08OsxEhLjfe9bbSbbi5F8aB0ryGcZCOLa6ZYbBYfXp+sliBCRNfaOScEX Bdisz89WWGp34j2NVWxECuFQogIT41BKGWpDFsPMDcSJe3feYkynb6T2eErhtpfzLCukxZZTg8GB 7g3VXfVpFVTo99/j89E8fLzI7vFtuxuvup1SlxfT3S2ISFP8F/+5tzrNn+c3xbJYLHL4/SkB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RzMmLJAAAA4wAAAA8AAAAA AAAAAAAAAAAAoQIAAGRycy9kb3ducmV2LnhtbFBLBQYAAAAABAAEAPkAAACXAwAAAAA= ">
                        <v:stroke endarrow="classic"/>
                      </v:shape>
                      <v:rect id="Rectangle 90" o:spid="_x0000_s1923" style="position:absolute;left:8642;top:9431;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rKw8kA AADjAAAADwAAAGRycy9kb3ducmV2LnhtbERPX0vDMBB/F/wO4YS9udStzLVbNmTgGCKi2V72djRn W2wutcna7tsbQfDxfv9vvR1tI3rqfO1YwcM0AUFcOFNzqeB0fL5fgvAB2WDjmBRcycN2c3uzxty4 gT+o16EUMYR9jgqqENpcSl9UZNFPXUscuU/XWQzx7EppOhxiuG3kLEkW0mLNsaHClnYVFV/6YhXo t72m80vhmuH1fTnzV93Pv3dKTe7GpxWIQGP4F/+5DybOz+ZZmqWPixR+f4oAyM0PAAAA//8DAFBL AQItABQABgAIAAAAIQDw94q7/QAAAOIBAAATAAAAAAAAAAAAAAAAAAAAAABbQ29udGVudF9UeXBl c10ueG1sUEsBAi0AFAAGAAgAAAAhADHdX2HSAAAAjwEAAAsAAAAAAAAAAAAAAAAALgEAAF9yZWxz Ly5yZWxzUEsBAi0AFAAGAAgAAAAhADMvBZ5BAAAAOQAAABAAAAAAAAAAAAAAAAAAKQIAAGRycy9z aGFwZXhtbC54bWxQSwECLQAUAAYACAAAACEAeerKw8kAAADjAAAADwAAAAAAAAAAAAAAAACYAgAA ZHJzL2Rvd25yZXYueG1sUEsFBgAAAAAEAAQA9QAAAI4DAAAAAA== " strokecolor="white [3212]">
                        <v:textbox inset="0,0,0,0">
                          <w:txbxContent>
                            <w:p w14:paraId="73FBF6FC" w14:textId="77777777" w:rsidR="00541C41" w:rsidRPr="00286A97" w:rsidRDefault="00541C41" w:rsidP="0071554B">
                              <w:pPr>
                                <w:jc w:val="right"/>
                                <w:rPr>
                                  <w:b/>
                                  <w:i/>
                                  <w:sz w:val="20"/>
                                  <w:szCs w:val="20"/>
                                </w:rPr>
                              </w:pPr>
                              <w:r w:rsidRPr="00286A97">
                                <w:rPr>
                                  <w:b/>
                                  <w:i/>
                                  <w:sz w:val="20"/>
                                  <w:szCs w:val="20"/>
                                </w:rPr>
                                <w:t>I</w:t>
                              </w:r>
                            </w:p>
                          </w:txbxContent>
                        </v:textbox>
                      </v:rect>
                      <v:rect id="Rectangle 91" o:spid="_x0000_s1924" style="position:absolute;left:9148;top:9783;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swR8kA AADjAAAADwAAAGRycy9kb3ducmV2LnhtbERPX2vCMBB/H/gdwgl7m6mKWqtRRNgYY4jL9rK3oznb YnPpmqyt334ZDPZ4v/+33Q+2Fh21vnKsYDpJQBDnzlRcKPh4f3xIQfiAbLB2TApu5GG/G91tMTOu 5zfqdChEDGGfoYIyhCaT0uclWfQT1xBH7uJaiyGebSFNi30Mt7WcJclSWqw4NpTY0LGk/Kq/rQJ9 etL0+ZK7un89pzN/093866jU/Xg4bEAEGsK/+M/9bOL8dLFeThfr1Rx+f4oAyN0PAAAA//8DAFBL AQItABQABgAIAAAAIQDw94q7/QAAAOIBAAATAAAAAAAAAAAAAAAAAAAAAABbQ29udGVudF9UeXBl c10ueG1sUEsBAi0AFAAGAAgAAAAhADHdX2HSAAAAjwEAAAsAAAAAAAAAAAAAAAAALgEAAF9yZWxz Ly5yZWxzUEsBAi0AFAAGAAgAAAAhADMvBZ5BAAAAOQAAABAAAAAAAAAAAAAAAAAAKQIAAGRycy9z aGFwZXhtbC54bWxQSwECLQAUAAYACAAAACEAxmswR8kAAADjAAAADwAAAAAAAAAAAAAAAACYAgAA ZHJzL2Rvd25yZXYueG1sUEsFBgAAAAAEAAQA9QAAAI4DAAAAAA== " strokecolor="white [3212]">
                        <v:textbox inset="0,0,0,0">
                          <w:txbxContent>
                            <w:p w14:paraId="233E28AC" w14:textId="77777777" w:rsidR="00541C41" w:rsidRPr="00286A97" w:rsidRDefault="00541C41" w:rsidP="0071554B">
                              <w:pPr>
                                <w:jc w:val="right"/>
                                <w:rPr>
                                  <w:b/>
                                  <w:i/>
                                  <w:sz w:val="20"/>
                                  <w:szCs w:val="20"/>
                                </w:rPr>
                              </w:pPr>
                              <w:r w:rsidRPr="00286A97">
                                <w:rPr>
                                  <w:b/>
                                  <w:i/>
                                  <w:sz w:val="20"/>
                                  <w:szCs w:val="20"/>
                                </w:rPr>
                                <w:t>K</w:t>
                              </w:r>
                            </w:p>
                          </w:txbxContent>
                        </v:textbox>
                      </v:rect>
                      <v:rect id="Rectangle 92" o:spid="_x0000_s1925" style="position:absolute;left:10615;top:10335;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KzksoA AADiAAAADwAAAGRycy9kb3ducmV2LnhtbESPQUvDQBSE70L/w/IK3uzGVOo2dltKQRER0dVLb4/s Mwlm36bZNUn/vSsIHoeZ+YbZ7CbXioH60HjWcL3IQBCX3jZcafh4v79SIEJEtth6Jg1nCrDbzi42 WFg/8hsNJlYiQTgUqKGOsSukDGVNDsPCd8TJ+/S9w5hkX0nb45jgrpV5lq2kw4bTQo0dHWoqv8y3 02BeHgwdn0rfjs+vKg9nMyxPB60v59P+DkSkKf6H/9qPVoNar26VWuY38Hsp3QG5/QEAAP//AwBQ SwECLQAUAAYACAAAACEA8PeKu/0AAADiAQAAEwAAAAAAAAAAAAAAAAAAAAAAW0NvbnRlbnRfVHlw ZXNdLnhtbFBLAQItABQABgAIAAAAIQAx3V9h0gAAAI8BAAALAAAAAAAAAAAAAAAAAC4BAABfcmVs cy8ucmVsc1BLAQItABQABgAIAAAAIQAzLwWeQQAAADkAAAAQAAAAAAAAAAAAAAAAACkCAABkcnMv c2hhcGV4bWwueG1sUEsBAi0AFAAGAAgAAAAhAMAis5LKAAAA4gAAAA8AAAAAAAAAAAAAAAAAmAIA AGRycy9kb3ducmV2LnhtbFBLBQYAAAAABAAEAPUAAACPAwAAAAA= " strokecolor="white [3212]">
                        <v:textbox inset="0,0,0,0">
                          <w:txbxContent>
                            <w:p w14:paraId="1ACC6E9D" w14:textId="77777777" w:rsidR="00541C41" w:rsidRPr="00286A97" w:rsidRDefault="00541C41" w:rsidP="0071554B">
                              <w:pPr>
                                <w:rPr>
                                  <w:b/>
                                  <w:i/>
                                  <w:sz w:val="20"/>
                                  <w:szCs w:val="20"/>
                                  <w:vertAlign w:val="superscript"/>
                                </w:rPr>
                              </w:pPr>
                              <w:r w:rsidRPr="00286A97">
                                <w:rPr>
                                  <w:b/>
                                  <w:i/>
                                  <w:sz w:val="20"/>
                                  <w:szCs w:val="20"/>
                                </w:rPr>
                                <w:t>M</w:t>
                              </w:r>
                              <w:r w:rsidRPr="00286A97">
                                <w:rPr>
                                  <w:b/>
                                  <w:i/>
                                  <w:sz w:val="20"/>
                                  <w:szCs w:val="20"/>
                                  <w:vertAlign w:val="superscript"/>
                                </w:rPr>
                                <w:t>’</w:t>
                              </w:r>
                            </w:p>
                          </w:txbxContent>
                        </v:textbox>
                      </v:rect>
                      <v:shape id="AutoShape 93" o:spid="_x0000_s1926" type="#_x0000_t32" style="position:absolute;left:8526;top:9711;width:889;height:66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KFicsAAADjAAAADwAAAGRycy9kb3ducmV2LnhtbESPW2sCMRSE3wv9D+EU+lazKnhZjaJC 0SIUtKX4eNicvbSbkzWJ7vbfG6HQx2FmvmHmy87U4krOV5YV9HsJCOLM6ooLBZ8fry8TED4ga6wt k4Jf8rBcPD7MMdW25QNdj6EQEcI+RQVlCE0qpc9KMuh7tiGOXm6dwRClK6R22Ea4qeUgSUbSYMVx ocSGNiVlP8eLUbD1h/OXy9ft2/sq239vhrt2nZ+Uen7qVjMQgbrwH/5r77SCSJxM+6PheAr3T/EP yMUN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LKFicsAAADjAAAADwAA AAAAAAAAAAAAAAChAgAAZHJzL2Rvd25yZXYueG1sUEsFBgAAAAAEAAQA+QAAAJkDAAAAAA== ">
                        <v:stroke dashstyle="dash"/>
                      </v:shape>
                      <v:shape id="AutoShape 94" o:spid="_x0000_s1927" type="#_x0000_t32" style="position:absolute;left:8526;top:9155;width:1222;height:11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2tNMwAAADiAAAADwAAAGRycy9kb3ducmV2LnhtbESP3WoCMRSE7wu+QzhC72q2aq1sjaJC qUUQtKX08rA5+6Obk22SuuvbN4LQy2FmvmFmi87U4kzOV5YVPA4SEMSZ1RUXCj4/Xh+mIHxA1lhb JgUX8rCY9+5mmGrb8p7Oh1CICGGfooIyhCaV0mclGfQD2xBHL7fOYIjSFVI7bCPc1HKYJBNpsOK4 UGJD65Ky0+HXKHjz+58vl6/a990y2x7Xo027yr+Vuu93yxcQgbrwH761N1rBdPw0HibPowlcL8U7 IO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yNrTTMAAAA4gAAAA8A AAAAAAAAAAAAAAAAoQIAAGRycy9kb3ducmV2LnhtbFBLBQYAAAAABAAEAPkAAACaAwAAAAA= ">
                        <v:stroke dashstyle="dash"/>
                      </v:shape>
                      <v:shape id="AutoShape 95" o:spid="_x0000_s1928" type="#_x0000_t32" style="position:absolute;left:9748;top:10379;width:8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5FcssAAADiAAAADwAAAGRycy9kb3ducmV2LnhtbESPX0vDMBTF3wW/Q7iCL+LSbaxsddkQ QVCG7I8DXy/NtSltbkKTdXWf3gjCHg/nnN/hLNeDbUVPXagdKxiPMhDEpdM1VwqOn6+PcxAhImts HZOCHwqwXt3eLLHQ7sx76g+xEgnCoUAFJkZfSBlKQxbDyHni5H27zmJMsquk7vCc4LaVkyzLpcWa 04JBTy+GyuZwsgqavtnud7PgH04XyjfefLxPv7RS93fD8xOISEO8hv/bb1rBPJ/ms8k4W8DfpXQH 5O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o5FcssAAADiAAAADwAA AAAAAAAAAAAAAAChAgAAZHJzL2Rvd25yZXYueG1sUEsFBgAAAAAEAAQA+QAAAJkDAAAAAA== ">
                        <v:stroke dashstyle="dash"/>
                      </v:shape>
                      <v:rect id="Rectangle 96" o:spid="_x0000_s1929" style="position:absolute;left:10624;top:9783;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8wPMsA AADiAAAADwAAAGRycy9kb3ducmV2LnhtbESPQUvDQBSE74L/YXmCt3bTNNUauy1SUKSUoqsXb4/s Mwlm38bsmqT/vlsoeBxm5htmtRltI3rqfO1YwWyagCAunKm5VPD58TxZgvAB2WDjmBQcycNmfX21 wty4gd+p16EUEcI+RwVVCG0upS8qsuinriWO3rfrLIYou1KaDocIt41Mk+ROWqw5LlTY0rai4kf/ WQX68KLpa1e4Zti/LVN/1P38d6vU7c349Agi0Bj+w5f2q1GQPcyzbJbeL+B8Kd4BuT4BAAD//wMA UEsBAi0AFAAGAAgAAAAhAPD3irv9AAAA4gEAABMAAAAAAAAAAAAAAAAAAAAAAFtDb250ZW50X1R5 cGVzXS54bWxQSwECLQAUAAYACAAAACEAMd1fYdIAAACPAQAACwAAAAAAAAAAAAAAAAAuAQAAX3Jl bHMvLnJlbHNQSwECLQAUAAYACAAAACEAMy8FnkEAAAA5AAAAEAAAAAAAAAAAAAAAAAApAgAAZHJz L3NoYXBleG1sLnhtbFBLAQItABQABgAIAAAAIQDl/zA8ywAAAOIAAAAPAAAAAAAAAAAAAAAAAJgC AABkcnMvZG93bnJldi54bWxQSwUGAAAAAAQABAD1AAAAkAMAAAAA " strokecolor="white [3212]">
                        <v:textbox inset="0,0,0,0">
                          <w:txbxContent>
                            <w:p w14:paraId="616745B8" w14:textId="77777777" w:rsidR="00541C41" w:rsidRPr="00286A97" w:rsidRDefault="00541C41" w:rsidP="0071554B">
                              <w:pPr>
                                <w:rPr>
                                  <w:b/>
                                  <w:i/>
                                  <w:sz w:val="20"/>
                                  <w:szCs w:val="20"/>
                                </w:rPr>
                              </w:pPr>
                              <w:r w:rsidRPr="00286A97">
                                <w:rPr>
                                  <w:b/>
                                  <w:i/>
                                  <w:sz w:val="20"/>
                                  <w:szCs w:val="20"/>
                                </w:rPr>
                                <w:t>H</w:t>
                              </w:r>
                            </w:p>
                          </w:txbxContent>
                        </v:textbox>
                      </v:rect>
                      <v:rect id="Rectangle 97" o:spid="_x0000_s1930" style="position:absolute;left:9234;top:8810;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tdNswA AADiAAAADwAAAGRycy9kb3ducmV2LnhtbESPS2/CMBCE75X4D9Yi9VactIJCikEI1IfacuAhynGJ lzhqvI5iA+m/rytV4jiamW8042lrK3GmxpeOFaS9BARx7nTJhYLt5vluCMIHZI2VY1LwQx6mk87N GDPtLryi8zoUIkLYZ6jAhFBnUvrckEXfczVx9I6usRiibAqpG7xEuK3kfZIMpMWS44LBmuaG8u/1 ySp42SzeX7fL3QfKr+LzUI4Mn/atUrfddvYEIlAbruH/9ptW0E8fk4f+IE3h71K8A3LyCwAA//8D AFBLAQItABQABgAIAAAAIQDw94q7/QAAAOIBAAATAAAAAAAAAAAAAAAAAAAAAABbQ29udGVudF9U eXBlc10ueG1sUEsBAi0AFAAGAAgAAAAhADHdX2HSAAAAjwEAAAsAAAAAAAAAAAAAAAAALgEAAF9y ZWxzLy5yZWxzUEsBAi0AFAAGAAgAAAAhADMvBZ5BAAAAOQAAABAAAAAAAAAAAAAAAAAAKQIAAGRy cy9zaGFwZXhtbC54bWxQSwECLQAUAAYACAAAACEA3xtdNswAAADiAAAADwAAAAAAAAAAAAAAAACY AgAAZHJzL2Rvd25yZXYueG1sUEsFBgAAAAAEAAQA9QAAAJEDAAAAAA== " filled="f" strokecolor="white [3212]">
                        <v:textbox inset="0,0,0,0">
                          <w:txbxContent>
                            <w:p w14:paraId="2C0F924F" w14:textId="77777777" w:rsidR="00541C41" w:rsidRPr="00286A97" w:rsidRDefault="00541C41" w:rsidP="0071554B">
                              <w:pPr>
                                <w:rPr>
                                  <w:b/>
                                  <w:i/>
                                  <w:sz w:val="20"/>
                                  <w:szCs w:val="20"/>
                                </w:rPr>
                              </w:pPr>
                              <w:r w:rsidRPr="00286A97">
                                <w:rPr>
                                  <w:b/>
                                  <w:i/>
                                  <w:sz w:val="20"/>
                                  <w:szCs w:val="20"/>
                                </w:rPr>
                                <w:t>N</w:t>
                              </w:r>
                            </w:p>
                          </w:txbxContent>
                        </v:textbox>
                      </v:rect>
                      <v:shape id="AutoShape 98" o:spid="_x0000_s1931" type="#_x0000_t32" style="position:absolute;left:10624;top:9156;width:7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zTE8wAAADiAAAADwAAAGRycy9kb3ducmV2LnhtbESPUUvDMBSF3wf+h3AFX2RLndrNumzI YKAM0W2Cr5fm2pQ2N6HJuuqvN4Kwx8M55zucxWqwreipC7VjBTeTDARx6XTNlYKPw2Y8BxEissbW MSn4pgCr5cVogYV2J95Rv4+VSBAOBSowMfpCylAashgmzhMn78t1FmOSXSV1h6cEt62cZlkuLdac Fgx6Whsqm/3RKmj65m33fh/89fGH8q03ry+3n1qpq8vh6RFEpCGew//tZ63gLsun+Ww2f4C/S+kO yO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xs0xPMAAAA4gAAAA8A AAAAAAAAAAAAAAAAoQIAAGRycy9kb3ducmV2LnhtbFBLBQYAAAAABAAEAPkAAACaAwAAAAA= ">
                        <v:stroke dashstyle="dash"/>
                      </v:shape>
                      <v:rect id="Rectangle 99" o:spid="_x0000_s1932" style="position:absolute;left:11197;top:8810;width:333;height:2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oX8UA AADhAAAADwAAAGRycy9kb3ducmV2LnhtbERPTUvDQBC9C/6HZQRvdtMUJI3dFilURETs1ou3ITsm wexsml2T9N87B8Hj431vdrPv1EhDbAMbWC4yUMRVcC3XBj5Oh7sCVEzIDrvAZOBCEXbb66sNli5M fKTRplpJCMcSDTQp9aXWsWrIY1yEnli4rzB4TAKHWrsBJwn3nc6z7F57bFkaGuxp31D1bX+8Afv2 ZOnzpQrd9Ppe5PFix9V5b8ztzfz4ACrRnP7Ff+5nJ/NX6yLPl/JBHgkEvf0FAAD//wMAUEsBAi0A FAAGAAgAAAAhAPD3irv9AAAA4gEAABMAAAAAAAAAAAAAAAAAAAAAAFtDb250ZW50X1R5cGVzXS54 bWxQSwECLQAUAAYACAAAACEAMd1fYdIAAACPAQAACwAAAAAAAAAAAAAAAAAuAQAAX3JlbHMvLnJl bHNQSwECLQAUAAYACAAAACEAMy8FnkEAAAA5AAAAEAAAAAAAAAAAAAAAAAApAgAAZHJzL3NoYXBl eG1sLnhtbFBLAQItABQABgAIAAAAIQD82uhfxQAAAOEAAAAPAAAAAAAAAAAAAAAAAJgCAABkcnMv ZG93bnJldi54bWxQSwUGAAAAAAQABAD1AAAAigMAAAAA " strokecolor="white [3212]">
                        <v:textbox inset="0,0,0,0">
                          <w:txbxContent>
                            <w:p w14:paraId="1EA81B10" w14:textId="77777777" w:rsidR="00541C41" w:rsidRPr="00286A97" w:rsidRDefault="00541C41" w:rsidP="0071554B">
                              <w:pPr>
                                <w:rPr>
                                  <w:b/>
                                  <w:i/>
                                  <w:sz w:val="20"/>
                                  <w:szCs w:val="20"/>
                                </w:rPr>
                              </w:pPr>
                              <w:r w:rsidRPr="00286A97">
                                <w:rPr>
                                  <w:b/>
                                  <w:i/>
                                  <w:sz w:val="20"/>
                                  <w:szCs w:val="20"/>
                                </w:rPr>
                                <w:t>x</w:t>
                              </w:r>
                            </w:p>
                          </w:txbxContent>
                        </v:textbox>
                      </v:rect>
                    </v:group>
                  </w:pict>
                </mc:Fallback>
              </mc:AlternateContent>
            </w:r>
          </w:p>
          <w:p w14:paraId="68729CA4" w14:textId="77777777" w:rsidR="00541C41" w:rsidRPr="00541C41" w:rsidRDefault="00541C41" w:rsidP="00541C41">
            <w:pPr>
              <w:spacing w:after="0"/>
            </w:pPr>
          </w:p>
          <w:p w14:paraId="0FF01F6A" w14:textId="77777777" w:rsidR="00541C41" w:rsidRPr="00541C41" w:rsidRDefault="00541C41" w:rsidP="00541C41">
            <w:pPr>
              <w:spacing w:after="0"/>
            </w:pPr>
          </w:p>
          <w:p w14:paraId="09F1E533" w14:textId="77777777" w:rsidR="00541C41" w:rsidRPr="00541C41" w:rsidRDefault="00541C41" w:rsidP="00541C41">
            <w:pPr>
              <w:spacing w:after="0"/>
            </w:pPr>
          </w:p>
          <w:p w14:paraId="1FF29824" w14:textId="77777777" w:rsidR="00541C41" w:rsidRPr="00541C41" w:rsidRDefault="00541C41" w:rsidP="00541C41">
            <w:pPr>
              <w:spacing w:after="0"/>
            </w:pPr>
          </w:p>
          <w:p w14:paraId="38C362E9" w14:textId="77777777" w:rsidR="00541C41" w:rsidRPr="00541C41" w:rsidRDefault="00541C41" w:rsidP="00541C41">
            <w:pPr>
              <w:spacing w:after="0"/>
            </w:pPr>
          </w:p>
          <w:p w14:paraId="3AB66993" w14:textId="77777777" w:rsidR="00541C41" w:rsidRPr="00541C41" w:rsidRDefault="00541C41" w:rsidP="00541C41">
            <w:pPr>
              <w:spacing w:after="0"/>
            </w:pPr>
          </w:p>
          <w:p w14:paraId="02FCF995" w14:textId="77777777" w:rsidR="00541C41" w:rsidRPr="00541C41" w:rsidRDefault="00541C41" w:rsidP="00541C41">
            <w:pPr>
              <w:spacing w:after="0"/>
            </w:pPr>
          </w:p>
          <w:p w14:paraId="3DFF800D" w14:textId="77777777" w:rsidR="00541C41" w:rsidRPr="00541C41" w:rsidRDefault="00541C41" w:rsidP="00541C41">
            <w:pPr>
              <w:spacing w:after="0"/>
            </w:pPr>
          </w:p>
        </w:tc>
        <w:tc>
          <w:tcPr>
            <w:tcW w:w="1133" w:type="dxa"/>
          </w:tcPr>
          <w:p w14:paraId="0DE0520A" w14:textId="77777777" w:rsidR="00541C41" w:rsidRPr="00541C41" w:rsidRDefault="00541C41" w:rsidP="00541C41">
            <w:pPr>
              <w:spacing w:after="0"/>
            </w:pPr>
            <w:r w:rsidRPr="00541C41">
              <w:t>0,5</w:t>
            </w:r>
          </w:p>
        </w:tc>
      </w:tr>
      <w:tr w:rsidR="00541C41" w:rsidRPr="00541C41" w14:paraId="14F27B65" w14:textId="77777777" w:rsidTr="006026B3">
        <w:tc>
          <w:tcPr>
            <w:tcW w:w="1170" w:type="dxa"/>
          </w:tcPr>
          <w:p w14:paraId="386DA441" w14:textId="77777777" w:rsidR="00541C41" w:rsidRPr="00541C41" w:rsidRDefault="00541C41" w:rsidP="00541C41">
            <w:pPr>
              <w:spacing w:after="0"/>
            </w:pPr>
          </w:p>
        </w:tc>
        <w:tc>
          <w:tcPr>
            <w:tcW w:w="7740" w:type="dxa"/>
          </w:tcPr>
          <w:p w14:paraId="614315B9" w14:textId="77777777" w:rsidR="00541C41" w:rsidRPr="00541C41" w:rsidRDefault="00541C41" w:rsidP="00541C41">
            <w:pPr>
              <w:spacing w:after="0"/>
              <w:rPr>
                <w:sz w:val="26"/>
                <w:szCs w:val="26"/>
              </w:rPr>
            </w:pPr>
            <w:r w:rsidRPr="00541C41">
              <w:rPr>
                <w:sz w:val="26"/>
                <w:szCs w:val="26"/>
              </w:rPr>
              <w:t xml:space="preserve">Cách vẽ: </w:t>
            </w:r>
          </w:p>
          <w:p w14:paraId="65A53851" w14:textId="77777777" w:rsidR="00541C41" w:rsidRPr="00541C41" w:rsidRDefault="00541C41" w:rsidP="00541C41">
            <w:pPr>
              <w:spacing w:after="0"/>
              <w:rPr>
                <w:sz w:val="26"/>
                <w:szCs w:val="26"/>
              </w:rPr>
            </w:pPr>
            <w:r w:rsidRPr="00541C41">
              <w:rPr>
                <w:sz w:val="26"/>
                <w:szCs w:val="26"/>
              </w:rPr>
              <w:t>- Kẻ đường thẳng S</w:t>
            </w:r>
            <w:r w:rsidRPr="00541C41">
              <w:rPr>
                <w:sz w:val="26"/>
                <w:szCs w:val="26"/>
                <w:vertAlign w:val="subscript"/>
              </w:rPr>
              <w:t>2</w:t>
            </w:r>
            <w:r w:rsidRPr="00541C41">
              <w:rPr>
                <w:sz w:val="26"/>
                <w:szCs w:val="26"/>
              </w:rPr>
              <w:t>M nó cắt OG</w:t>
            </w:r>
            <w:r w:rsidRPr="00541C41">
              <w:rPr>
                <w:sz w:val="26"/>
                <w:szCs w:val="26"/>
                <w:vertAlign w:val="subscript"/>
              </w:rPr>
              <w:t>2</w:t>
            </w:r>
            <w:r w:rsidRPr="00541C41">
              <w:rPr>
                <w:sz w:val="26"/>
                <w:szCs w:val="26"/>
              </w:rPr>
              <w:t xml:space="preserve"> tại K, kẻ S</w:t>
            </w:r>
            <w:r w:rsidRPr="00541C41">
              <w:rPr>
                <w:sz w:val="26"/>
                <w:szCs w:val="26"/>
                <w:vertAlign w:val="subscript"/>
              </w:rPr>
              <w:t>1</w:t>
            </w:r>
            <w:r w:rsidRPr="00541C41">
              <w:rPr>
                <w:sz w:val="26"/>
                <w:szCs w:val="26"/>
              </w:rPr>
              <w:t>K cắt</w:t>
            </w:r>
          </w:p>
          <w:p w14:paraId="0E6E5AAA" w14:textId="77777777" w:rsidR="00541C41" w:rsidRPr="00541C41" w:rsidRDefault="00541C41" w:rsidP="00541C41">
            <w:pPr>
              <w:tabs>
                <w:tab w:val="left" w:pos="8912"/>
              </w:tabs>
              <w:spacing w:after="0"/>
              <w:rPr>
                <w:sz w:val="26"/>
                <w:szCs w:val="26"/>
              </w:rPr>
            </w:pPr>
            <w:r w:rsidRPr="00541C41">
              <w:rPr>
                <w:sz w:val="26"/>
                <w:szCs w:val="26"/>
              </w:rPr>
              <w:t>OG</w:t>
            </w:r>
            <w:r w:rsidRPr="00541C41">
              <w:rPr>
                <w:sz w:val="26"/>
                <w:szCs w:val="26"/>
                <w:vertAlign w:val="subscript"/>
              </w:rPr>
              <w:t>1</w:t>
            </w:r>
            <w:r w:rsidRPr="00541C41">
              <w:rPr>
                <w:sz w:val="26"/>
                <w:szCs w:val="26"/>
              </w:rPr>
              <w:t xml:space="preserve"> tại I, kẻ SI, ta được tia sáng SIKM xuất phát từ Ssau khi phản xạ trên G</w:t>
            </w:r>
            <w:r w:rsidRPr="00541C41">
              <w:rPr>
                <w:sz w:val="26"/>
                <w:szCs w:val="26"/>
                <w:vertAlign w:val="subscript"/>
              </w:rPr>
              <w:t>1</w:t>
            </w:r>
            <w:r w:rsidRPr="00541C41">
              <w:rPr>
                <w:sz w:val="26"/>
                <w:szCs w:val="26"/>
              </w:rPr>
              <w:t xml:space="preserve"> và G</w:t>
            </w:r>
            <w:r w:rsidRPr="00541C41">
              <w:rPr>
                <w:sz w:val="26"/>
                <w:szCs w:val="26"/>
                <w:vertAlign w:val="subscript"/>
              </w:rPr>
              <w:t>2</w:t>
            </w:r>
            <w:r w:rsidRPr="00541C41">
              <w:rPr>
                <w:sz w:val="26"/>
                <w:szCs w:val="26"/>
              </w:rPr>
              <w:t xml:space="preserve"> đi qua M.</w:t>
            </w:r>
          </w:p>
        </w:tc>
        <w:tc>
          <w:tcPr>
            <w:tcW w:w="1133" w:type="dxa"/>
          </w:tcPr>
          <w:p w14:paraId="3A98DA10" w14:textId="77777777" w:rsidR="00541C41" w:rsidRPr="00541C41" w:rsidRDefault="00541C41" w:rsidP="00541C41">
            <w:pPr>
              <w:spacing w:after="0"/>
            </w:pPr>
            <w:r w:rsidRPr="00541C41">
              <w:t>0,25</w:t>
            </w:r>
          </w:p>
        </w:tc>
      </w:tr>
      <w:tr w:rsidR="00541C41" w:rsidRPr="00541C41" w14:paraId="37B5CA73" w14:textId="77777777" w:rsidTr="006026B3">
        <w:tc>
          <w:tcPr>
            <w:tcW w:w="1170" w:type="dxa"/>
          </w:tcPr>
          <w:p w14:paraId="35749487" w14:textId="77777777" w:rsidR="00541C41" w:rsidRPr="00541C41" w:rsidRDefault="00541C41" w:rsidP="00541C41">
            <w:pPr>
              <w:spacing w:after="0"/>
            </w:pPr>
          </w:p>
        </w:tc>
        <w:tc>
          <w:tcPr>
            <w:tcW w:w="7740" w:type="dxa"/>
          </w:tcPr>
          <w:p w14:paraId="5472D9C8" w14:textId="77777777" w:rsidR="00541C41" w:rsidRPr="00541C41" w:rsidRDefault="00541C41" w:rsidP="00541C41">
            <w:pPr>
              <w:spacing w:after="0"/>
              <w:rPr>
                <w:sz w:val="26"/>
                <w:szCs w:val="26"/>
              </w:rPr>
            </w:pPr>
            <w:r w:rsidRPr="00541C41">
              <w:rPr>
                <w:sz w:val="26"/>
                <w:szCs w:val="26"/>
              </w:rPr>
              <w:t>b. Nếu S và hai gương có vị trí cố định thì điểm M phải có vị trí thế nào để có thể vẽ đường tia sáng như câu a.</w:t>
            </w:r>
          </w:p>
          <w:p w14:paraId="5519A638" w14:textId="77777777" w:rsidR="00541C41" w:rsidRPr="00541C41" w:rsidRDefault="00541C41" w:rsidP="00541C41">
            <w:pPr>
              <w:spacing w:after="0"/>
              <w:rPr>
                <w:sz w:val="26"/>
                <w:szCs w:val="26"/>
              </w:rPr>
            </w:pPr>
            <w:r w:rsidRPr="00541C41">
              <w:rPr>
                <w:sz w:val="26"/>
                <w:szCs w:val="26"/>
              </w:rPr>
              <w:t>- Để vẽ được tia sáng như câu a thì S</w:t>
            </w:r>
            <w:r w:rsidRPr="00541C41">
              <w:rPr>
                <w:sz w:val="26"/>
                <w:szCs w:val="26"/>
                <w:vertAlign w:val="subscript"/>
              </w:rPr>
              <w:t>2</w:t>
            </w:r>
            <w:r w:rsidRPr="00541C41">
              <w:rPr>
                <w:sz w:val="26"/>
                <w:szCs w:val="26"/>
              </w:rPr>
              <w:t>M phải cắt G</w:t>
            </w:r>
            <w:r w:rsidRPr="00541C41">
              <w:rPr>
                <w:sz w:val="26"/>
                <w:szCs w:val="26"/>
                <w:vertAlign w:val="subscript"/>
              </w:rPr>
              <w:t>2</w:t>
            </w:r>
            <w:r w:rsidRPr="00541C41">
              <w:rPr>
                <w:sz w:val="26"/>
                <w:szCs w:val="26"/>
              </w:rPr>
              <w:t xml:space="preserve"> tại một điểm K. Muốn vậy thì M phải nằm trên đoạn thẳng Sx (không được nằm trên SN)</w:t>
            </w:r>
          </w:p>
        </w:tc>
        <w:tc>
          <w:tcPr>
            <w:tcW w:w="1133" w:type="dxa"/>
          </w:tcPr>
          <w:p w14:paraId="540AA702" w14:textId="77777777" w:rsidR="00541C41" w:rsidRPr="00541C41" w:rsidRDefault="00541C41" w:rsidP="00541C41">
            <w:pPr>
              <w:spacing w:after="0"/>
            </w:pPr>
            <w:r w:rsidRPr="00541C41">
              <w:t>0,5</w:t>
            </w:r>
          </w:p>
        </w:tc>
      </w:tr>
      <w:tr w:rsidR="00541C41" w:rsidRPr="00541C41" w14:paraId="5A30A021" w14:textId="77777777" w:rsidTr="006026B3">
        <w:tc>
          <w:tcPr>
            <w:tcW w:w="1170" w:type="dxa"/>
          </w:tcPr>
          <w:p w14:paraId="542465A2" w14:textId="77777777" w:rsidR="00541C41" w:rsidRPr="00541C41" w:rsidRDefault="00541C41" w:rsidP="00541C41">
            <w:pPr>
              <w:spacing w:after="0"/>
            </w:pPr>
          </w:p>
        </w:tc>
        <w:tc>
          <w:tcPr>
            <w:tcW w:w="7740" w:type="dxa"/>
          </w:tcPr>
          <w:p w14:paraId="135BD91D" w14:textId="77777777" w:rsidR="00541C41" w:rsidRPr="00541C41" w:rsidRDefault="00541C41" w:rsidP="00541C41">
            <w:pPr>
              <w:spacing w:after="0"/>
              <w:rPr>
                <w:sz w:val="26"/>
                <w:szCs w:val="26"/>
              </w:rPr>
            </w:pPr>
            <w:r w:rsidRPr="00541C41">
              <w:rPr>
                <w:sz w:val="26"/>
                <w:szCs w:val="26"/>
              </w:rPr>
              <w:t>c. Cho SM = a, khoảng cách từ S đến G</w:t>
            </w:r>
            <w:r w:rsidRPr="00541C41">
              <w:rPr>
                <w:sz w:val="26"/>
                <w:szCs w:val="26"/>
                <w:vertAlign w:val="subscript"/>
              </w:rPr>
              <w:t>1</w:t>
            </w:r>
            <w:r w:rsidRPr="00541C41">
              <w:rPr>
                <w:sz w:val="26"/>
                <w:szCs w:val="26"/>
              </w:rPr>
              <w:t xml:space="preserve"> là b và đến G</w:t>
            </w:r>
            <w:r w:rsidRPr="00541C41">
              <w:rPr>
                <w:sz w:val="26"/>
                <w:szCs w:val="26"/>
                <w:vertAlign w:val="subscript"/>
              </w:rPr>
              <w:t>2</w:t>
            </w:r>
            <w:r w:rsidRPr="00541C41">
              <w:rPr>
                <w:sz w:val="26"/>
                <w:szCs w:val="26"/>
              </w:rPr>
              <w:t xml:space="preserve"> là c, vận tốc truyền của ánh sáng là v. Tính thời gian truyền của tia sáng từ S tới M theo con đường vẽ được ở câu a.</w:t>
            </w:r>
          </w:p>
          <w:p w14:paraId="45A4D82B" w14:textId="77777777" w:rsidR="00541C41" w:rsidRPr="00541C41" w:rsidRDefault="00541C41" w:rsidP="00541C41">
            <w:pPr>
              <w:spacing w:after="0"/>
              <w:rPr>
                <w:sz w:val="26"/>
                <w:szCs w:val="26"/>
              </w:rPr>
            </w:pPr>
            <w:r w:rsidRPr="00541C41">
              <w:rPr>
                <w:sz w:val="26"/>
                <w:szCs w:val="26"/>
              </w:rPr>
              <w:t>- Tổng đường đi của tia sáng SIKM là: s = SI + IK + KM   (1)</w:t>
            </w:r>
          </w:p>
        </w:tc>
        <w:tc>
          <w:tcPr>
            <w:tcW w:w="1133" w:type="dxa"/>
          </w:tcPr>
          <w:p w14:paraId="6005D105" w14:textId="77777777" w:rsidR="00541C41" w:rsidRPr="00541C41" w:rsidRDefault="00541C41" w:rsidP="00541C41">
            <w:pPr>
              <w:spacing w:after="0"/>
            </w:pPr>
            <w:r w:rsidRPr="00541C41">
              <w:t>0,25</w:t>
            </w:r>
          </w:p>
        </w:tc>
      </w:tr>
      <w:tr w:rsidR="00541C41" w:rsidRPr="00541C41" w14:paraId="7EBDDF4F" w14:textId="77777777" w:rsidTr="006026B3">
        <w:tc>
          <w:tcPr>
            <w:tcW w:w="1170" w:type="dxa"/>
          </w:tcPr>
          <w:p w14:paraId="167C00BC" w14:textId="77777777" w:rsidR="00541C41" w:rsidRPr="00541C41" w:rsidRDefault="00541C41" w:rsidP="00541C41">
            <w:pPr>
              <w:spacing w:after="0"/>
            </w:pPr>
          </w:p>
        </w:tc>
        <w:tc>
          <w:tcPr>
            <w:tcW w:w="7740" w:type="dxa"/>
          </w:tcPr>
          <w:p w14:paraId="2E34F19B" w14:textId="77777777" w:rsidR="00541C41" w:rsidRPr="00541C41" w:rsidRDefault="00541C41" w:rsidP="00541C41">
            <w:pPr>
              <w:spacing w:after="0"/>
              <w:rPr>
                <w:sz w:val="26"/>
                <w:szCs w:val="26"/>
              </w:rPr>
            </w:pPr>
            <w:r w:rsidRPr="00541C41">
              <w:rPr>
                <w:sz w:val="26"/>
                <w:szCs w:val="26"/>
              </w:rPr>
              <w:t>- Ta có: s = SI + IK + KM = S</w:t>
            </w:r>
            <w:r w:rsidRPr="00541C41">
              <w:rPr>
                <w:sz w:val="26"/>
                <w:szCs w:val="26"/>
                <w:vertAlign w:val="subscript"/>
              </w:rPr>
              <w:t>1</w:t>
            </w:r>
            <w:r w:rsidRPr="00541C41">
              <w:rPr>
                <w:sz w:val="26"/>
                <w:szCs w:val="26"/>
              </w:rPr>
              <w:t>I + IK + KM = S</w:t>
            </w:r>
            <w:r w:rsidRPr="00541C41">
              <w:rPr>
                <w:sz w:val="26"/>
                <w:szCs w:val="26"/>
                <w:vertAlign w:val="subscript"/>
              </w:rPr>
              <w:t>1</w:t>
            </w:r>
            <w:r w:rsidRPr="00541C41">
              <w:rPr>
                <w:sz w:val="26"/>
                <w:szCs w:val="26"/>
              </w:rPr>
              <w:t>K + KM = S</w:t>
            </w:r>
            <w:r w:rsidRPr="00541C41">
              <w:rPr>
                <w:sz w:val="26"/>
                <w:szCs w:val="26"/>
                <w:vertAlign w:val="subscript"/>
              </w:rPr>
              <w:t>2</w:t>
            </w:r>
            <w:r w:rsidRPr="00541C41">
              <w:rPr>
                <w:sz w:val="26"/>
                <w:szCs w:val="26"/>
              </w:rPr>
              <w:t>K + KM = S</w:t>
            </w:r>
            <w:r w:rsidRPr="00541C41">
              <w:rPr>
                <w:sz w:val="26"/>
                <w:szCs w:val="26"/>
                <w:vertAlign w:val="subscript"/>
              </w:rPr>
              <w:t>2</w:t>
            </w:r>
            <w:r w:rsidRPr="00541C41">
              <w:rPr>
                <w:sz w:val="26"/>
                <w:szCs w:val="26"/>
              </w:rPr>
              <w:t>M</w:t>
            </w:r>
          </w:p>
        </w:tc>
        <w:tc>
          <w:tcPr>
            <w:tcW w:w="1133" w:type="dxa"/>
          </w:tcPr>
          <w:p w14:paraId="4025A1D3" w14:textId="77777777" w:rsidR="00541C41" w:rsidRPr="00541C41" w:rsidRDefault="00541C41" w:rsidP="00541C41">
            <w:pPr>
              <w:spacing w:after="0"/>
            </w:pPr>
            <w:r w:rsidRPr="00541C41">
              <w:t>0,25</w:t>
            </w:r>
          </w:p>
        </w:tc>
      </w:tr>
      <w:tr w:rsidR="00541C41" w:rsidRPr="00541C41" w14:paraId="78833B1F" w14:textId="77777777" w:rsidTr="006026B3">
        <w:tc>
          <w:tcPr>
            <w:tcW w:w="1170" w:type="dxa"/>
          </w:tcPr>
          <w:p w14:paraId="552CDABA" w14:textId="77777777" w:rsidR="00541C41" w:rsidRPr="00541C41" w:rsidRDefault="00541C41" w:rsidP="00541C41">
            <w:pPr>
              <w:spacing w:after="0"/>
            </w:pPr>
          </w:p>
        </w:tc>
        <w:tc>
          <w:tcPr>
            <w:tcW w:w="7740" w:type="dxa"/>
          </w:tcPr>
          <w:p w14:paraId="34CFE351" w14:textId="77777777" w:rsidR="00541C41" w:rsidRPr="00541C41" w:rsidRDefault="00541C41" w:rsidP="00541C41">
            <w:pPr>
              <w:spacing w:after="0"/>
              <w:rPr>
                <w:sz w:val="26"/>
                <w:szCs w:val="26"/>
              </w:rPr>
            </w:pPr>
            <w:r w:rsidRPr="00541C41">
              <w:rPr>
                <w:sz w:val="26"/>
                <w:szCs w:val="26"/>
              </w:rPr>
              <w:t>s = S</w:t>
            </w:r>
            <w:r w:rsidRPr="00541C41">
              <w:rPr>
                <w:sz w:val="26"/>
                <w:szCs w:val="26"/>
                <w:vertAlign w:val="subscript"/>
              </w:rPr>
              <w:t>2</w:t>
            </w:r>
            <w:r w:rsidRPr="00541C41">
              <w:rPr>
                <w:sz w:val="26"/>
                <w:szCs w:val="26"/>
              </w:rPr>
              <w:t xml:space="preserve">M = </w:t>
            </w:r>
            <w:r w:rsidRPr="00541C41">
              <w:rPr>
                <w:position w:val="-16"/>
                <w:sz w:val="26"/>
                <w:szCs w:val="26"/>
              </w:rPr>
              <w:object w:dxaOrig="6500" w:dyaOrig="540" w14:anchorId="265B2019">
                <v:shape id="_x0000_i1608" type="#_x0000_t75" style="width:325.5pt;height:26.25pt" o:ole="">
                  <v:imagedata r:id="rId1176" o:title=""/>
                </v:shape>
                <o:OLEObject Type="Embed" ProgID="Equation.DSMT4" ShapeID="_x0000_i1608" DrawAspect="Content" ObjectID="_1773308652" r:id="rId1177"/>
              </w:object>
            </w:r>
          </w:p>
        </w:tc>
        <w:tc>
          <w:tcPr>
            <w:tcW w:w="1133" w:type="dxa"/>
          </w:tcPr>
          <w:p w14:paraId="26507AC9" w14:textId="77777777" w:rsidR="00541C41" w:rsidRPr="00541C41" w:rsidRDefault="00541C41" w:rsidP="00541C41">
            <w:pPr>
              <w:spacing w:after="0"/>
            </w:pPr>
            <w:r w:rsidRPr="00541C41">
              <w:t>0,25</w:t>
            </w:r>
          </w:p>
        </w:tc>
      </w:tr>
      <w:tr w:rsidR="00541C41" w:rsidRPr="00541C41" w14:paraId="503244D1" w14:textId="77777777" w:rsidTr="006026B3">
        <w:tc>
          <w:tcPr>
            <w:tcW w:w="1170" w:type="dxa"/>
          </w:tcPr>
          <w:p w14:paraId="5D8006C0" w14:textId="77777777" w:rsidR="00541C41" w:rsidRPr="00541C41" w:rsidRDefault="00541C41" w:rsidP="00541C41">
            <w:pPr>
              <w:spacing w:after="0"/>
            </w:pPr>
          </w:p>
        </w:tc>
        <w:tc>
          <w:tcPr>
            <w:tcW w:w="7740" w:type="dxa"/>
          </w:tcPr>
          <w:p w14:paraId="138FE292" w14:textId="77777777" w:rsidR="00541C41" w:rsidRPr="00541C41" w:rsidRDefault="00541C41" w:rsidP="00541C41">
            <w:pPr>
              <w:spacing w:after="0"/>
              <w:rPr>
                <w:position w:val="-26"/>
                <w:sz w:val="26"/>
                <w:szCs w:val="26"/>
              </w:rPr>
            </w:pPr>
            <w:r w:rsidRPr="00541C41">
              <w:rPr>
                <w:sz w:val="26"/>
                <w:szCs w:val="26"/>
              </w:rPr>
              <w:sym w:font="Symbol" w:char="F0DE"/>
            </w:r>
            <w:r w:rsidRPr="00541C41">
              <w:rPr>
                <w:sz w:val="26"/>
                <w:szCs w:val="26"/>
              </w:rPr>
              <w:t xml:space="preserve"> thời gian truyền ánh sáng: t = </w:t>
            </w:r>
            <w:r w:rsidRPr="00541C41">
              <w:rPr>
                <w:position w:val="-26"/>
                <w:sz w:val="26"/>
                <w:szCs w:val="26"/>
              </w:rPr>
              <w:object w:dxaOrig="2780" w:dyaOrig="760" w14:anchorId="10EB3388">
                <v:shape id="_x0000_i1609" type="#_x0000_t75" style="width:139.5pt;height:37.5pt" o:ole="">
                  <v:imagedata r:id="rId1178" o:title=""/>
                </v:shape>
                <o:OLEObject Type="Embed" ProgID="Equation.DSMT4" ShapeID="_x0000_i1609" DrawAspect="Content" ObjectID="_1773308653" r:id="rId1179"/>
              </w:object>
            </w:r>
          </w:p>
        </w:tc>
        <w:tc>
          <w:tcPr>
            <w:tcW w:w="1133" w:type="dxa"/>
          </w:tcPr>
          <w:p w14:paraId="11F3C752" w14:textId="77777777" w:rsidR="00541C41" w:rsidRPr="00541C41" w:rsidRDefault="00541C41" w:rsidP="00541C41">
            <w:pPr>
              <w:spacing w:after="0"/>
            </w:pPr>
            <w:r w:rsidRPr="00541C41">
              <w:t>0,5</w:t>
            </w:r>
          </w:p>
        </w:tc>
      </w:tr>
      <w:tr w:rsidR="00541C41" w:rsidRPr="00541C41" w14:paraId="45964CA4" w14:textId="77777777" w:rsidTr="006026B3">
        <w:tc>
          <w:tcPr>
            <w:tcW w:w="1170" w:type="dxa"/>
          </w:tcPr>
          <w:p w14:paraId="3386F053" w14:textId="77777777" w:rsidR="00541C41" w:rsidRPr="00541C41" w:rsidRDefault="00541C41" w:rsidP="00541C41">
            <w:pPr>
              <w:spacing w:after="0"/>
            </w:pPr>
            <w:r w:rsidRPr="00541C41">
              <w:t>Câu 4</w:t>
            </w:r>
          </w:p>
        </w:tc>
        <w:tc>
          <w:tcPr>
            <w:tcW w:w="7740" w:type="dxa"/>
          </w:tcPr>
          <w:p w14:paraId="5ABE774B" w14:textId="77777777" w:rsidR="00541C41" w:rsidRPr="00541C41" w:rsidRDefault="00541C41" w:rsidP="00D07AEF">
            <w:pPr>
              <w:pStyle w:val="ListParagraph"/>
              <w:numPr>
                <w:ilvl w:val="0"/>
                <w:numId w:val="68"/>
              </w:numPr>
              <w:spacing w:after="0"/>
              <w:jc w:val="both"/>
            </w:pPr>
            <w:r w:rsidRPr="00541C41">
              <w:t>Bức xạ nhiệt</w:t>
            </w:r>
          </w:p>
          <w:p w14:paraId="57F35B9A" w14:textId="77777777" w:rsidR="00541C41" w:rsidRPr="00541C41" w:rsidRDefault="00541C41" w:rsidP="00D07AEF">
            <w:pPr>
              <w:pStyle w:val="ListParagraph"/>
              <w:numPr>
                <w:ilvl w:val="0"/>
                <w:numId w:val="68"/>
              </w:numPr>
              <w:spacing w:after="0"/>
              <w:jc w:val="both"/>
            </w:pPr>
            <w:r w:rsidRPr="00541C41">
              <w:lastRenderedPageBreak/>
              <w:t>Đối lưu</w:t>
            </w:r>
          </w:p>
          <w:p w14:paraId="2E0DF73E" w14:textId="77777777" w:rsidR="00541C41" w:rsidRPr="00541C41" w:rsidRDefault="00541C41" w:rsidP="00D07AEF">
            <w:pPr>
              <w:pStyle w:val="ListParagraph"/>
              <w:numPr>
                <w:ilvl w:val="0"/>
                <w:numId w:val="68"/>
              </w:numPr>
              <w:spacing w:after="0"/>
              <w:jc w:val="both"/>
            </w:pPr>
            <w:r w:rsidRPr="00541C41">
              <w:t>Dẫn nhiệt</w:t>
            </w:r>
          </w:p>
        </w:tc>
        <w:tc>
          <w:tcPr>
            <w:tcW w:w="1133" w:type="dxa"/>
          </w:tcPr>
          <w:p w14:paraId="68D2C642" w14:textId="77777777" w:rsidR="00541C41" w:rsidRPr="00541C41" w:rsidRDefault="00541C41" w:rsidP="00541C41">
            <w:pPr>
              <w:spacing w:after="0"/>
            </w:pPr>
            <w:r w:rsidRPr="00541C41">
              <w:lastRenderedPageBreak/>
              <w:t>0,25</w:t>
            </w:r>
          </w:p>
          <w:p w14:paraId="790CCFC7" w14:textId="77777777" w:rsidR="00541C41" w:rsidRPr="00541C41" w:rsidRDefault="00541C41" w:rsidP="00541C41">
            <w:pPr>
              <w:spacing w:after="0"/>
            </w:pPr>
            <w:r w:rsidRPr="00541C41">
              <w:lastRenderedPageBreak/>
              <w:t>0,25</w:t>
            </w:r>
          </w:p>
          <w:p w14:paraId="7B8C0485" w14:textId="77777777" w:rsidR="00541C41" w:rsidRPr="00541C41" w:rsidRDefault="00541C41" w:rsidP="00541C41">
            <w:pPr>
              <w:spacing w:after="0"/>
            </w:pPr>
            <w:r w:rsidRPr="00541C41">
              <w:t>0,5</w:t>
            </w:r>
          </w:p>
        </w:tc>
      </w:tr>
      <w:tr w:rsidR="00541C41" w:rsidRPr="00541C41" w14:paraId="2CB91071" w14:textId="77777777" w:rsidTr="006026B3">
        <w:tc>
          <w:tcPr>
            <w:tcW w:w="1170" w:type="dxa"/>
          </w:tcPr>
          <w:p w14:paraId="3206FFD4" w14:textId="77777777" w:rsidR="00541C41" w:rsidRPr="00541C41" w:rsidRDefault="00541C41" w:rsidP="00541C41">
            <w:pPr>
              <w:spacing w:after="0"/>
            </w:pPr>
            <w:r w:rsidRPr="00541C41">
              <w:lastRenderedPageBreak/>
              <w:t>Câu 5</w:t>
            </w:r>
          </w:p>
        </w:tc>
        <w:tc>
          <w:tcPr>
            <w:tcW w:w="7740" w:type="dxa"/>
          </w:tcPr>
          <w:p w14:paraId="51913019" w14:textId="77777777" w:rsidR="00541C41" w:rsidRPr="00541C41" w:rsidRDefault="00541C41" w:rsidP="00541C41">
            <w:pPr>
              <w:spacing w:after="0"/>
            </w:pPr>
            <w:r w:rsidRPr="00541C41">
              <w:t>a. Khi sơ tĩnh điện, người ta tích điện trái dấu cho sơn và vật cần sơn, để sơn sẽ bám chặt vào vật cần sơn, làm như vậy để tiết kiệm sơn và lớp sơn sẽ lâu bị hỏng. Sơn tĩnh điện là sơn đã được nhiễm điện.</w:t>
            </w:r>
          </w:p>
          <w:p w14:paraId="49EEFEE1" w14:textId="77777777" w:rsidR="00541C41" w:rsidRPr="00541C41" w:rsidRDefault="00541C41" w:rsidP="00541C41">
            <w:pPr>
              <w:spacing w:after="0"/>
            </w:pPr>
            <w:r w:rsidRPr="00541C41">
              <w:t>b. Trong cơn dông, thường xuất hiện các đám mây điện tích rất lớn, chúng có thể phóng điện xuống các vật gần nó như cột điện, cây cao… Do đó đứng tránh mưa ở dưới những tan cây này nguy hiểm đến tính mạng con người.</w:t>
            </w:r>
          </w:p>
        </w:tc>
        <w:tc>
          <w:tcPr>
            <w:tcW w:w="1133" w:type="dxa"/>
          </w:tcPr>
          <w:p w14:paraId="70B4E8BC" w14:textId="77777777" w:rsidR="00541C41" w:rsidRPr="00541C41" w:rsidRDefault="00541C41" w:rsidP="00541C41">
            <w:pPr>
              <w:spacing w:after="0"/>
            </w:pPr>
            <w:r w:rsidRPr="00541C41">
              <w:t>0,5</w:t>
            </w:r>
          </w:p>
          <w:p w14:paraId="67515CD2" w14:textId="77777777" w:rsidR="00541C41" w:rsidRPr="00541C41" w:rsidRDefault="00541C41" w:rsidP="00541C41">
            <w:pPr>
              <w:spacing w:after="0"/>
            </w:pPr>
          </w:p>
          <w:p w14:paraId="3762CD1D" w14:textId="77777777" w:rsidR="00541C41" w:rsidRPr="00541C41" w:rsidRDefault="00541C41" w:rsidP="00541C41">
            <w:pPr>
              <w:spacing w:after="0"/>
            </w:pPr>
          </w:p>
          <w:p w14:paraId="6463AFCB" w14:textId="77777777" w:rsidR="00541C41" w:rsidRPr="00541C41" w:rsidRDefault="00541C41" w:rsidP="00541C41">
            <w:pPr>
              <w:spacing w:after="0"/>
            </w:pPr>
          </w:p>
          <w:p w14:paraId="5F5BEBEA" w14:textId="77777777" w:rsidR="00541C41" w:rsidRPr="00541C41" w:rsidRDefault="00541C41" w:rsidP="00541C41">
            <w:pPr>
              <w:spacing w:after="0"/>
            </w:pPr>
            <w:r w:rsidRPr="00541C41">
              <w:t>0,5</w:t>
            </w:r>
          </w:p>
          <w:p w14:paraId="647662CC" w14:textId="77777777" w:rsidR="00541C41" w:rsidRPr="00541C41" w:rsidRDefault="00541C41" w:rsidP="00541C41">
            <w:pPr>
              <w:spacing w:after="0"/>
            </w:pPr>
          </w:p>
        </w:tc>
      </w:tr>
      <w:tr w:rsidR="00541C41" w:rsidRPr="00541C41" w14:paraId="718976BE" w14:textId="77777777" w:rsidTr="006026B3">
        <w:tc>
          <w:tcPr>
            <w:tcW w:w="1170" w:type="dxa"/>
          </w:tcPr>
          <w:p w14:paraId="52B87AD8" w14:textId="77777777" w:rsidR="00541C41" w:rsidRPr="00541C41" w:rsidRDefault="00541C41" w:rsidP="00541C41">
            <w:pPr>
              <w:spacing w:after="0"/>
            </w:pPr>
            <w:r w:rsidRPr="00541C41">
              <w:t>Câu 6</w:t>
            </w:r>
          </w:p>
        </w:tc>
        <w:tc>
          <w:tcPr>
            <w:tcW w:w="7740" w:type="dxa"/>
          </w:tcPr>
          <w:p w14:paraId="0A4D885D" w14:textId="77777777" w:rsidR="00541C41" w:rsidRPr="00541C41" w:rsidRDefault="00541C41" w:rsidP="00541C41">
            <w:pPr>
              <w:spacing w:after="0"/>
            </w:pPr>
            <w:r w:rsidRPr="00541C41">
              <w:t>a. Xác định khối lượng riêng của gỗ, thực hiện thí nghiệm sau:</w:t>
            </w:r>
          </w:p>
          <w:p w14:paraId="5B750DBB" w14:textId="77777777" w:rsidR="00541C41" w:rsidRPr="00541C41" w:rsidRDefault="00541C41" w:rsidP="00541C41">
            <w:pPr>
              <w:spacing w:after="0"/>
            </w:pPr>
            <w:r w:rsidRPr="00541C41">
              <w:t>- Đổ vào bình thuỷ tinh một lượng nước thể tích V</w:t>
            </w:r>
            <w:r w:rsidRPr="00541C41">
              <w:rPr>
                <w:vertAlign w:val="subscript"/>
              </w:rPr>
              <w:t>0</w:t>
            </w:r>
            <w:r w:rsidRPr="00541C41">
              <w:t>, dùng thước đo độ cao h</w:t>
            </w:r>
            <w:r w:rsidRPr="00541C41">
              <w:rPr>
                <w:vertAlign w:val="subscript"/>
              </w:rPr>
              <w:t>0</w:t>
            </w:r>
            <w:r w:rsidRPr="00541C41">
              <w:t xml:space="preserve"> của cột nước trong bình.</w:t>
            </w:r>
          </w:p>
          <w:p w14:paraId="349CB6BF" w14:textId="77777777" w:rsidR="00541C41" w:rsidRPr="00541C41" w:rsidRDefault="00541C41" w:rsidP="00541C41">
            <w:pPr>
              <w:spacing w:after="0"/>
            </w:pPr>
            <w:r w:rsidRPr="00541C41">
              <w:t>- Thả khối gỗ vào bình, nó chìm một phần trong nước, nước dâng lên tới độ cao h</w:t>
            </w:r>
            <w:r w:rsidRPr="00541C41">
              <w:rPr>
                <w:vertAlign w:val="subscript"/>
              </w:rPr>
              <w:t>1</w:t>
            </w:r>
            <w:r w:rsidRPr="00541C41">
              <w:t>, ứng với thể tích V</w:t>
            </w:r>
            <w:r w:rsidRPr="00541C41">
              <w:rPr>
                <w:vertAlign w:val="subscript"/>
              </w:rPr>
              <w:t>1</w:t>
            </w:r>
            <w:r w:rsidRPr="00541C41">
              <w:t>.</w:t>
            </w:r>
          </w:p>
          <w:p w14:paraId="7B1B81DE" w14:textId="77777777" w:rsidR="00541C41" w:rsidRPr="00541C41" w:rsidRDefault="00541C41" w:rsidP="00541C41">
            <w:pPr>
              <w:spacing w:after="0"/>
            </w:pPr>
            <w:r w:rsidRPr="00541C41">
              <w:t>- Nhấn chìm khối gỗ hoàn toàn vào nước, nước dâng lên tới độ cao h</w:t>
            </w:r>
            <w:r w:rsidRPr="00541C41">
              <w:rPr>
                <w:vertAlign w:val="subscript"/>
              </w:rPr>
              <w:t>2</w:t>
            </w:r>
            <w:r w:rsidRPr="00541C41">
              <w:t>, ứng với thể tích V</w:t>
            </w:r>
            <w:r w:rsidRPr="00541C41">
              <w:rPr>
                <w:vertAlign w:val="subscript"/>
              </w:rPr>
              <w:t>2</w:t>
            </w:r>
            <w:r w:rsidRPr="00541C41">
              <w:t>. Ta có: V</w:t>
            </w:r>
            <w:r w:rsidRPr="00541C41">
              <w:rPr>
                <w:vertAlign w:val="subscript"/>
              </w:rPr>
              <w:t>g</w:t>
            </w:r>
            <w:r w:rsidRPr="00541C41">
              <w:t xml:space="preserve"> = V</w:t>
            </w:r>
            <w:r w:rsidRPr="00541C41">
              <w:rPr>
                <w:vertAlign w:val="subscript"/>
              </w:rPr>
              <w:t>2</w:t>
            </w:r>
            <w:r w:rsidRPr="00541C41">
              <w:t xml:space="preserve"> – V</w:t>
            </w:r>
            <w:r w:rsidRPr="00541C41">
              <w:rPr>
                <w:vertAlign w:val="subscript"/>
              </w:rPr>
              <w:t>0</w:t>
            </w:r>
          </w:p>
          <w:p w14:paraId="69522299" w14:textId="77777777" w:rsidR="00541C41" w:rsidRPr="00541C41" w:rsidRDefault="00541C41" w:rsidP="00541C41">
            <w:pPr>
              <w:spacing w:after="0"/>
            </w:pPr>
            <w:r w:rsidRPr="00541C41">
              <w:t>Khối gỗ nổi, trọng lượng của nó bằng lực đẩy Acsimet lên nó.</w:t>
            </w:r>
          </w:p>
          <w:p w14:paraId="0F0638A7" w14:textId="77777777" w:rsidR="00541C41" w:rsidRPr="00541C41" w:rsidRDefault="00541C41" w:rsidP="00541C41">
            <w:pPr>
              <w:spacing w:after="0"/>
            </w:pPr>
            <w:r w:rsidRPr="00541C41">
              <w:t>P</w:t>
            </w:r>
            <w:r w:rsidRPr="00541C41">
              <w:rPr>
                <w:vertAlign w:val="subscript"/>
              </w:rPr>
              <w:t>g</w:t>
            </w:r>
            <w:r w:rsidRPr="00541C41">
              <w:t xml:space="preserve"> = F</w:t>
            </w:r>
            <w:r w:rsidRPr="00541C41">
              <w:rPr>
                <w:vertAlign w:val="subscript"/>
              </w:rPr>
              <w:t>A</w:t>
            </w:r>
            <w:r w:rsidRPr="00541C41">
              <w:t xml:space="preserve"> </w:t>
            </w:r>
            <w:r w:rsidRPr="00541C41">
              <w:sym w:font="Symbol" w:char="F0DE"/>
            </w:r>
            <w:r w:rsidRPr="00541C41">
              <w:t xml:space="preserve"> D</w:t>
            </w:r>
            <w:r w:rsidRPr="00541C41">
              <w:rPr>
                <w:vertAlign w:val="subscript"/>
              </w:rPr>
              <w:t>g</w:t>
            </w:r>
            <w:r w:rsidRPr="00541C41">
              <w:t>V</w:t>
            </w:r>
            <w:r w:rsidRPr="00541C41">
              <w:rPr>
                <w:vertAlign w:val="subscript"/>
              </w:rPr>
              <w:t>g</w:t>
            </w:r>
            <w:r w:rsidRPr="00541C41">
              <w:t xml:space="preserve"> = D</w:t>
            </w:r>
            <w:r w:rsidRPr="00541C41">
              <w:rPr>
                <w:vertAlign w:val="subscript"/>
              </w:rPr>
              <w:t>n</w:t>
            </w:r>
            <w:r w:rsidRPr="00541C41">
              <w:t>V</w:t>
            </w:r>
            <w:r w:rsidRPr="00541C41">
              <w:rPr>
                <w:vertAlign w:val="subscript"/>
              </w:rPr>
              <w:t>1g</w:t>
            </w:r>
            <w:r w:rsidRPr="00541C41">
              <w:t xml:space="preserve"> </w:t>
            </w:r>
            <w:r w:rsidRPr="00541C41">
              <w:sym w:font="Symbol" w:char="F0DE"/>
            </w:r>
            <w:r w:rsidRPr="00541C41">
              <w:t xml:space="preserve"> D</w:t>
            </w:r>
            <w:r w:rsidRPr="00541C41">
              <w:rPr>
                <w:vertAlign w:val="subscript"/>
              </w:rPr>
              <w:t>g</w:t>
            </w:r>
            <w:r w:rsidRPr="00541C41">
              <w:t xml:space="preserve"> (V</w:t>
            </w:r>
            <w:r w:rsidRPr="00541C41">
              <w:rPr>
                <w:vertAlign w:val="subscript"/>
              </w:rPr>
              <w:t>2</w:t>
            </w:r>
            <w:r w:rsidRPr="00541C41">
              <w:t xml:space="preserve"> – V</w:t>
            </w:r>
            <w:r w:rsidRPr="00541C41">
              <w:rPr>
                <w:vertAlign w:val="subscript"/>
              </w:rPr>
              <w:t>0</w:t>
            </w:r>
            <w:r w:rsidRPr="00541C41">
              <w:t>) = Dn(V</w:t>
            </w:r>
            <w:r w:rsidRPr="00541C41">
              <w:rPr>
                <w:vertAlign w:val="subscript"/>
              </w:rPr>
              <w:t>1</w:t>
            </w:r>
            <w:r w:rsidRPr="00541C41">
              <w:t xml:space="preserve"> – V</w:t>
            </w:r>
            <w:r w:rsidRPr="00541C41">
              <w:rPr>
                <w:vertAlign w:val="subscript"/>
              </w:rPr>
              <w:t>0</w:t>
            </w:r>
            <w:r w:rsidRPr="00541C41">
              <w:t>)</w:t>
            </w:r>
          </w:p>
          <w:p w14:paraId="7CB815D0" w14:textId="77777777" w:rsidR="00541C41" w:rsidRPr="00541C41" w:rsidRDefault="00541C41" w:rsidP="00541C41">
            <w:pPr>
              <w:spacing w:after="0"/>
            </w:pPr>
            <w:r w:rsidRPr="00541C41">
              <w:sym w:font="Symbol" w:char="F0DE"/>
            </w:r>
            <w:r w:rsidRPr="00541C41">
              <w:t xml:space="preserve"> </w:t>
            </w:r>
            <w:r w:rsidRPr="00541C41">
              <w:rPr>
                <w:position w:val="-32"/>
              </w:rPr>
              <w:object w:dxaOrig="1840" w:dyaOrig="780" w14:anchorId="2A2490B8">
                <v:shape id="_x0000_i1610" type="#_x0000_t75" style="width:92.25pt;height:39pt" o:ole="">
                  <v:imagedata r:id="rId1180" o:title=""/>
                </v:shape>
                <o:OLEObject Type="Embed" ProgID="Equation.DSMT4" ShapeID="_x0000_i1610" DrawAspect="Content" ObjectID="_1773308654" r:id="rId1181"/>
              </w:object>
            </w:r>
          </w:p>
          <w:p w14:paraId="3D29C0C7" w14:textId="77777777" w:rsidR="00541C41" w:rsidRPr="00541C41" w:rsidRDefault="00541C41" w:rsidP="00541C41">
            <w:pPr>
              <w:spacing w:after="0"/>
            </w:pPr>
            <w:r w:rsidRPr="00541C41">
              <w:t xml:space="preserve">Do bình tiết diện đều nên </w:t>
            </w:r>
            <w:r w:rsidRPr="00541C41">
              <w:rPr>
                <w:position w:val="-32"/>
              </w:rPr>
              <w:object w:dxaOrig="1800" w:dyaOrig="780" w14:anchorId="57D0B20B">
                <v:shape id="_x0000_i1611" type="#_x0000_t75" style="width:90pt;height:39pt" o:ole="">
                  <v:imagedata r:id="rId1182" o:title=""/>
                </v:shape>
                <o:OLEObject Type="Embed" ProgID="Equation.DSMT4" ShapeID="_x0000_i1611" DrawAspect="Content" ObjectID="_1773308655" r:id="rId1183"/>
              </w:object>
            </w:r>
          </w:p>
        </w:tc>
        <w:tc>
          <w:tcPr>
            <w:tcW w:w="1133" w:type="dxa"/>
          </w:tcPr>
          <w:p w14:paraId="05D561A5" w14:textId="77777777" w:rsidR="00541C41" w:rsidRPr="00541C41" w:rsidRDefault="00541C41" w:rsidP="00541C41">
            <w:pPr>
              <w:spacing w:after="0"/>
            </w:pPr>
            <w:r w:rsidRPr="00541C41">
              <w:t>0,25</w:t>
            </w:r>
          </w:p>
          <w:p w14:paraId="660FB821" w14:textId="77777777" w:rsidR="00541C41" w:rsidRPr="00541C41" w:rsidRDefault="00541C41" w:rsidP="00541C41">
            <w:pPr>
              <w:spacing w:after="0"/>
            </w:pPr>
          </w:p>
          <w:p w14:paraId="0417A4E1" w14:textId="77777777" w:rsidR="00541C41" w:rsidRPr="00541C41" w:rsidRDefault="00541C41" w:rsidP="00541C41">
            <w:pPr>
              <w:spacing w:after="0"/>
            </w:pPr>
            <w:r w:rsidRPr="00541C41">
              <w:t>0,25</w:t>
            </w:r>
          </w:p>
          <w:p w14:paraId="1A1D0BE1" w14:textId="77777777" w:rsidR="00541C41" w:rsidRPr="00541C41" w:rsidRDefault="00541C41" w:rsidP="00541C41">
            <w:pPr>
              <w:spacing w:after="0"/>
            </w:pPr>
          </w:p>
          <w:p w14:paraId="675D7CCB" w14:textId="77777777" w:rsidR="00541C41" w:rsidRPr="00541C41" w:rsidRDefault="00541C41" w:rsidP="00541C41">
            <w:pPr>
              <w:spacing w:after="0"/>
            </w:pPr>
          </w:p>
          <w:p w14:paraId="08897195" w14:textId="77777777" w:rsidR="00541C41" w:rsidRPr="00541C41" w:rsidRDefault="00541C41" w:rsidP="00541C41">
            <w:pPr>
              <w:spacing w:after="0"/>
            </w:pPr>
            <w:r w:rsidRPr="00541C41">
              <w:t>0,5</w:t>
            </w:r>
          </w:p>
          <w:p w14:paraId="1BD721F2" w14:textId="77777777" w:rsidR="00541C41" w:rsidRPr="00541C41" w:rsidRDefault="00541C41" w:rsidP="00541C41">
            <w:pPr>
              <w:spacing w:after="0"/>
            </w:pPr>
          </w:p>
          <w:p w14:paraId="273DF8F6" w14:textId="77777777" w:rsidR="00541C41" w:rsidRPr="00541C41" w:rsidRDefault="00541C41" w:rsidP="00541C41">
            <w:pPr>
              <w:spacing w:after="0"/>
            </w:pPr>
          </w:p>
          <w:p w14:paraId="0F84CA1D" w14:textId="77777777" w:rsidR="00541C41" w:rsidRPr="00541C41" w:rsidRDefault="00541C41" w:rsidP="00541C41">
            <w:pPr>
              <w:spacing w:after="0"/>
            </w:pPr>
            <w:r w:rsidRPr="00541C41">
              <w:t>0,5</w:t>
            </w:r>
          </w:p>
          <w:p w14:paraId="744A7EB8" w14:textId="77777777" w:rsidR="00541C41" w:rsidRPr="00541C41" w:rsidRDefault="00541C41" w:rsidP="00541C41">
            <w:pPr>
              <w:spacing w:after="0"/>
            </w:pPr>
          </w:p>
          <w:p w14:paraId="68EC3DEB" w14:textId="77777777" w:rsidR="00541C41" w:rsidRPr="00541C41" w:rsidRDefault="00541C41" w:rsidP="00541C41">
            <w:pPr>
              <w:spacing w:after="0"/>
            </w:pPr>
          </w:p>
          <w:p w14:paraId="4A1061EC" w14:textId="77777777" w:rsidR="00541C41" w:rsidRPr="00541C41" w:rsidRDefault="00541C41" w:rsidP="00541C41">
            <w:pPr>
              <w:spacing w:after="0"/>
            </w:pPr>
            <w:r w:rsidRPr="00541C41">
              <w:t>0,5</w:t>
            </w:r>
          </w:p>
        </w:tc>
      </w:tr>
      <w:tr w:rsidR="00541C41" w:rsidRPr="00541C41" w14:paraId="32DCF424" w14:textId="77777777" w:rsidTr="006026B3">
        <w:tc>
          <w:tcPr>
            <w:tcW w:w="1170" w:type="dxa"/>
          </w:tcPr>
          <w:p w14:paraId="419D5953" w14:textId="77777777" w:rsidR="00541C41" w:rsidRPr="00541C41" w:rsidRDefault="00541C41" w:rsidP="00541C41">
            <w:pPr>
              <w:spacing w:after="0"/>
            </w:pPr>
          </w:p>
        </w:tc>
        <w:tc>
          <w:tcPr>
            <w:tcW w:w="7740" w:type="dxa"/>
          </w:tcPr>
          <w:p w14:paraId="4C789A32" w14:textId="77777777" w:rsidR="00541C41" w:rsidRPr="00541C41" w:rsidRDefault="00541C41" w:rsidP="00541C41">
            <w:pPr>
              <w:spacing w:after="0"/>
            </w:pPr>
            <w:r w:rsidRPr="00541C41">
              <w:t>b. Xác định khối lượng riêng của dầu thực vật.</w:t>
            </w:r>
          </w:p>
          <w:p w14:paraId="49C05039" w14:textId="77777777" w:rsidR="00541C41" w:rsidRPr="00541C41" w:rsidRDefault="00541C41" w:rsidP="00541C41">
            <w:pPr>
              <w:spacing w:after="0"/>
            </w:pPr>
            <w:r w:rsidRPr="00541C41">
              <w:t>Làm tương tự với dầu thực vật, với chiều cao h</w:t>
            </w:r>
            <w:r w:rsidRPr="00541C41">
              <w:rPr>
                <w:vertAlign w:val="subscript"/>
              </w:rPr>
              <w:t>0</w:t>
            </w:r>
            <w:r w:rsidRPr="00541C41">
              <w:t xml:space="preserve"> ban đầu bằng chiều cao nước; xác định </w:t>
            </w:r>
            <w:r w:rsidRPr="00541C41">
              <w:rPr>
                <w:position w:val="-12"/>
              </w:rPr>
              <w:object w:dxaOrig="240" w:dyaOrig="400" w14:anchorId="7C4B299B">
                <v:shape id="_x0000_i1612" type="#_x0000_t75" style="width:12pt;height:20.25pt" o:ole="">
                  <v:imagedata r:id="rId1184" o:title=""/>
                </v:shape>
                <o:OLEObject Type="Embed" ProgID="Equation.DSMT4" ShapeID="_x0000_i1612" DrawAspect="Content" ObjectID="_1773308656" r:id="rId1185"/>
              </w:object>
            </w:r>
            <w:r w:rsidRPr="00541C41">
              <w:t xml:space="preserve"> khi khối gỗ nổi trong dầu, suy ra:</w:t>
            </w:r>
          </w:p>
          <w:p w14:paraId="71D26F4C" w14:textId="77777777" w:rsidR="00541C41" w:rsidRPr="00541C41" w:rsidRDefault="00541C41" w:rsidP="00541C41">
            <w:pPr>
              <w:spacing w:after="0"/>
            </w:pPr>
            <w:r w:rsidRPr="00541C41">
              <w:rPr>
                <w:position w:val="-32"/>
              </w:rPr>
              <w:object w:dxaOrig="3920" w:dyaOrig="820" w14:anchorId="6A8828CD">
                <v:shape id="_x0000_i1613" type="#_x0000_t75" style="width:195.75pt;height:41.25pt" o:ole="">
                  <v:imagedata r:id="rId1186" o:title=""/>
                </v:shape>
                <o:OLEObject Type="Embed" ProgID="Equation.DSMT4" ShapeID="_x0000_i1613" DrawAspect="Content" ObjectID="_1773308657" r:id="rId1187"/>
              </w:object>
            </w:r>
          </w:p>
        </w:tc>
        <w:tc>
          <w:tcPr>
            <w:tcW w:w="1133" w:type="dxa"/>
          </w:tcPr>
          <w:p w14:paraId="3104B996" w14:textId="77777777" w:rsidR="00541C41" w:rsidRPr="00541C41" w:rsidRDefault="00541C41" w:rsidP="00541C41">
            <w:pPr>
              <w:spacing w:after="0"/>
            </w:pPr>
          </w:p>
          <w:p w14:paraId="1D507674" w14:textId="77777777" w:rsidR="00541C41" w:rsidRPr="00541C41" w:rsidRDefault="00541C41" w:rsidP="00541C41">
            <w:pPr>
              <w:spacing w:after="0"/>
            </w:pPr>
            <w:r w:rsidRPr="00541C41">
              <w:t>2,0</w:t>
            </w:r>
          </w:p>
        </w:tc>
      </w:tr>
    </w:tbl>
    <w:p w14:paraId="618EE52A" w14:textId="77777777" w:rsidR="00541C41" w:rsidRPr="00541C41" w:rsidRDefault="00541C41" w:rsidP="00541C41">
      <w:pPr>
        <w:spacing w:after="0"/>
      </w:pPr>
    </w:p>
    <w:p w14:paraId="3AD1535E" w14:textId="77777777" w:rsidR="00541C41" w:rsidRPr="00541C41" w:rsidRDefault="00541C41" w:rsidP="00541C41">
      <w:pPr>
        <w:spacing w:after="0"/>
        <w:rPr>
          <w:sz w:val="28"/>
          <w:szCs w:val="28"/>
        </w:rPr>
      </w:pPr>
    </w:p>
    <w:tbl>
      <w:tblPr>
        <w:tblW w:w="11273" w:type="dxa"/>
        <w:tblInd w:w="-815" w:type="dxa"/>
        <w:tblLook w:val="04A0" w:firstRow="1" w:lastRow="0" w:firstColumn="1" w:lastColumn="0" w:noHBand="0" w:noVBand="1"/>
      </w:tblPr>
      <w:tblGrid>
        <w:gridCol w:w="4860"/>
        <w:gridCol w:w="6413"/>
      </w:tblGrid>
      <w:tr w:rsidR="00541C41" w:rsidRPr="00541C41" w14:paraId="1EFE2C79" w14:textId="77777777" w:rsidTr="00463A77">
        <w:tc>
          <w:tcPr>
            <w:tcW w:w="4860" w:type="dxa"/>
          </w:tcPr>
          <w:p w14:paraId="0B77FDD1"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2054528" behindDoc="0" locked="0" layoutInCell="1" allowOverlap="1" wp14:anchorId="02189748" wp14:editId="04705903">
                      <wp:simplePos x="0" y="0"/>
                      <wp:positionH relativeFrom="column">
                        <wp:posOffset>978535</wp:posOffset>
                      </wp:positionH>
                      <wp:positionV relativeFrom="paragraph">
                        <wp:posOffset>421166</wp:posOffset>
                      </wp:positionV>
                      <wp:extent cx="1026160" cy="0"/>
                      <wp:effectExtent l="0" t="0" r="21590" b="19050"/>
                      <wp:wrapNone/>
                      <wp:docPr id="195620865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8RGQLAIAAFQEAAAOAAAAZHJzL2Uyb0RvYy54bWysVMuu2jAQ3VfqP1jZQx6FFCLC1VUC3dy2 SNx+gLEdYjXxWLYhoKr/3rF5iNtuqqpZOOOM58yZM+Msnk59R47CWAmqjNJxEhGhGHCp9mX07XU9 mkXEOqo47UCJMjoLGz0t379bDLoQGbTQcWEIgihbDLqMWud0EceWtaKndgxaKHQ2YHrqcGv2MTd0 QPS+i7MkyeMBDNcGmLAWv9YXZ7QM+E0jmPvaNFY40pURcnNhNWHd+TVeLmixN1S3kl1p0H9g0VOp MOkdqqaOkoORf0D1khmw0Lgxgz6GppFMhBqwmjT5rZptS7UItaA4Vt9lsv8Pln05bgyRHHs3n+ZZ MsunKJOiPfZq6wyV+9aRZ2NgIBUohXqCIVnQbdC2wPBKbYyvnJ3UVr8A+26Jgqqlai8C/9ezRqzU Kx2/CfEbqzH7bvgMHM/Qg4Mg4qkxvYdEecgp9Op875U4OcLwY5pkeZojV3bzxbS4BWpj3ScBPfFG GdlrIfcK0pCGHl+s87RocQvwWRWsZdeFwegUGcpoPs2mIcBCJ7l3+mPW7HdVZ8iR+tEKT6gRPY/H DBwUD2CtoHx1tR2V3cXG5J3yeFgY0rlal9n5MU/mq9lqNhlNsnw1miR1PXpeV5NRvk4/TusPdVXV 6U9PLZ0UreRcKM/uNsfp5O/m5HqjLhN4n+S7DPFb9KAXkr29A+nQWd9Mf/FssQN+3phbx3F0w+Hr NfN343GP9uPPYPkLAAD//wMAUEsDBBQABgAIAAAAIQAWhc/a3gAAAAkBAAAPAAAAZHJzL2Rvd25y ZXYueG1sTI/BTsMwDIbvSLxDZCQuiKXdaIGu6TQhceDINolr1pi2rHGqJl3Lnh5PO4zjb3/6/Tlf TbYVR+x940hBPItAIJXONFQp2G3fH19A+KDJ6NYRKvhFD6vi9ibXmXEjfeJxEyrBJeQzraAOocuk 9GWNVvuZ65B49+16qwPHvpKm1yOX21bOoyiVVjfEF2rd4VuN5WEzWAXohySO1q+22n2cxoev+eln 7LZK3d9N6yWIgFO4wnDWZ3Uo2GnvBjJetJyTp5hRBWm6AMHAIk6eQewvA1nk8v8HxR8AAAD//wMA UEsBAi0AFAAGAAgAAAAhALaDOJL+AAAA4QEAABMAAAAAAAAAAAAAAAAAAAAAAFtDb250ZW50X1R5 cGVzXS54bWxQSwECLQAUAAYACAAAACEAOP0h/9YAAACUAQAACwAAAAAAAAAAAAAAAAAvAQAAX3Jl bHMvLnJlbHNQSwECLQAUAAYACAAAACEA+/ERkCwCAABUBAAADgAAAAAAAAAAAAAAAAAuAgAAZHJz L2Uyb0RvYy54bWxQSwECLQAUAAYACAAAACEAFoXP2t4AAAAJAQAADwAAAAAAAAAAAAAAAACGBAAA ZHJzL2Rvd25yZXYueG1sUEsFBgAAAAAEAAQA8wAAAJEFAAAAAA== "/>
                  </w:pict>
                </mc:Fallback>
              </mc:AlternateContent>
            </w:r>
            <w:r w:rsidRPr="00541C41">
              <w:rPr>
                <w:rFonts w:eastAsia="Times New Roman"/>
                <w:b/>
                <w:sz w:val="28"/>
                <w:szCs w:val="28"/>
              </w:rPr>
              <w:t>PHÒNG GIÁO DỤC VÀ ĐÀO TẠO HUYỆN QUẢNG XƯƠNG</w:t>
            </w:r>
          </w:p>
          <w:p w14:paraId="1550E50A" w14:textId="77777777" w:rsidR="00541C41" w:rsidRPr="00541C41" w:rsidRDefault="00541C41" w:rsidP="00541C41">
            <w:pPr>
              <w:spacing w:after="0" w:line="240" w:lineRule="auto"/>
              <w:jc w:val="center"/>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2053504" behindDoc="0" locked="0" layoutInCell="1" allowOverlap="1" wp14:anchorId="65136FE1" wp14:editId="35B7E684">
                      <wp:simplePos x="0" y="0"/>
                      <wp:positionH relativeFrom="column">
                        <wp:posOffset>637459</wp:posOffset>
                      </wp:positionH>
                      <wp:positionV relativeFrom="paragraph">
                        <wp:posOffset>219710</wp:posOffset>
                      </wp:positionV>
                      <wp:extent cx="1590950" cy="275664"/>
                      <wp:effectExtent l="0" t="0" r="28575" b="10160"/>
                      <wp:wrapNone/>
                      <wp:docPr id="195620865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950" cy="275664"/>
                              </a:xfrm>
                              <a:prstGeom prst="rect">
                                <a:avLst/>
                              </a:prstGeom>
                              <a:solidFill>
                                <a:srgbClr val="FFFFFF"/>
                              </a:solidFill>
                              <a:ln w="19050">
                                <a:solidFill>
                                  <a:schemeClr val="tx1"/>
                                </a:solidFill>
                                <a:miter lim="800000"/>
                                <a:headEnd/>
                                <a:tailEnd/>
                              </a:ln>
                            </wps:spPr>
                            <wps:txbx>
                              <w:txbxContent>
                                <w:p w14:paraId="69ADB5FB" w14:textId="77777777" w:rsidR="00541C41" w:rsidRPr="00636AE9" w:rsidRDefault="00541C41" w:rsidP="00636AE9">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_x0000_s1933" style="position:absolute;left:0;text-align:left;margin-left:50.2pt;margin-top:17.3pt;width:125.25pt;height:21.7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tUMXLAIAAEwEAAAOAAAAZHJzL2Uyb0RvYy54bWysVMGO0zAQvSPxD5bvNGkhpY2arlZdipAW WLHwAY7jJBaObcZuk/L1O3aabmFviByscTx+efPeTDY3Q6fIUYCTRhd0PkspEZqbSuqmoD++79+s KHGe6Yopo0VBT8LRm+3rV5ve5mJhWqMqAQRBtMt7W9DWe5snieOt6JibGSs0HtYGOuZxC01SAesR vVPJIk2XSW+gsmC4cA7f3o2HdBvx61pw/7WunfBEFRS5+bhCXMuwJtsNyxtgtpX8TIP9A4uOSY0f vUDdMc/IAeQLqE5yMM7UfsZNl5i6llzEGrCaefpXNY8tsyLWguI4e5HJ/T9Y/uX4AERW6N06Wy7S 1TKbU6JZh159Q/WYbpQgi3kQqrcux/xH+wChVGfvDf/piDa7FtPELYDpW8EqpBfzkz8uhI3Dq6Ts P5sK4dnBm6jZUEMXAFENMkRrThdrxOAJx5fzbJ2uM3SQ49nifbZcvguUEpZPty04/1GYjoSgoIDk Izo73js/pk4pkb1RstpLpeIGmnKngBwZtsk+Pmd0d52mNOmDUCkSeYkRWlZcUPwwaoA6XUN00mO/ K9kVdJWGZ+zAINsHXcVu9EyqMcbqlMYiJ+lGC/xQDtGxt1nUIJyWpjqhtGDGBseBxKA18JuSHpu7 oO7XgYGgRH3SaE+YhCmAKSingGmOVwvKPVAybnZ+nJmDBdm0iD2PAmhziybWMur7zONMGVs2OnQe rzAT1/uY9fwT2D4BAAD//wMAUEsDBBQABgAIAAAAIQBYpAA44QAAAAkBAAAPAAAAZHJzL2Rvd25y ZXYueG1sTI9BS8NAEIXvgv9hGcFLsbvaWteYTRFBKKEHbQt63CZjEpqdDdltmv57pyc9PubjvW/S 5ehaMWAfGk8G7qcKBFLhy4YqA7vt+50GEaKl0rae0MAZAyyz66vUJqU/0ScOm1gJLqGQWAN1jF0i ZShqdDZMfYfEtx/fOxs59pUse3victfKB6UW0tmGeKG2Hb7VWBw2R2dgO5lYna/W57A76NWQ5+vv rw9tzO3N+PoCIuIY/2C46LM6ZOy090cqg2g5KzVn1MBsvgDBwOxRPYPYG3jSCmSWyv8fZL8AAAD/ /wMAUEsBAi0AFAAGAAgAAAAhALaDOJL+AAAA4QEAABMAAAAAAAAAAAAAAAAAAAAAAFtDb250ZW50 X1R5cGVzXS54bWxQSwECLQAUAAYACAAAACEAOP0h/9YAAACUAQAACwAAAAAAAAAAAAAAAAAvAQAA X3JlbHMvLnJlbHNQSwECLQAUAAYACAAAACEA5bVDFywCAABMBAAADgAAAAAAAAAAAAAAAAAuAgAA ZHJzL2Uyb0RvYy54bWxQSwECLQAUAAYACAAAACEAWKQAOOEAAAAJAQAADwAAAAAAAAAAAAAAAACG BAAAZHJzL2Rvd25yZXYueG1sUEsFBgAAAAAEAAQA8wAAAJQFAAAAAA== " strokecolor="black [3213]" strokeweight="1.5pt">
                      <v:textbox inset="0,0,0,0">
                        <w:txbxContent>
                          <w:p w14:paraId="69ADB5FB" w14:textId="77777777" w:rsidR="00541C41" w:rsidRPr="00636AE9" w:rsidRDefault="00541C41" w:rsidP="00636AE9">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v:textbox>
                    </v:rect>
                  </w:pict>
                </mc:Fallback>
              </mc:AlternateContent>
            </w:r>
          </w:p>
          <w:p w14:paraId="5B6F6741" w14:textId="77777777" w:rsidR="00541C41" w:rsidRPr="00541C41" w:rsidRDefault="00541C41" w:rsidP="00541C41">
            <w:pPr>
              <w:spacing w:after="0" w:line="240" w:lineRule="auto"/>
              <w:jc w:val="center"/>
              <w:rPr>
                <w:rFonts w:eastAsia="Times New Roman"/>
                <w:sz w:val="28"/>
                <w:szCs w:val="28"/>
              </w:rPr>
            </w:pPr>
          </w:p>
        </w:tc>
        <w:tc>
          <w:tcPr>
            <w:tcW w:w="6413" w:type="dxa"/>
          </w:tcPr>
          <w:p w14:paraId="5BD91269"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31A43244"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14:ligatures w14:val="standardContextual"/>
              </w:rPr>
              <mc:AlternateContent>
                <mc:Choice Requires="wps">
                  <w:drawing>
                    <wp:anchor distT="0" distB="0" distL="114300" distR="114300" simplePos="0" relativeHeight="252055552" behindDoc="0" locked="0" layoutInCell="1" allowOverlap="1" wp14:anchorId="6B133410" wp14:editId="5AC1290C">
                      <wp:simplePos x="0" y="0"/>
                      <wp:positionH relativeFrom="column">
                        <wp:posOffset>1282700</wp:posOffset>
                      </wp:positionH>
                      <wp:positionV relativeFrom="paragraph">
                        <wp:posOffset>215900</wp:posOffset>
                      </wp:positionV>
                      <wp:extent cx="1368425" cy="0"/>
                      <wp:effectExtent l="0" t="0" r="0" b="0"/>
                      <wp:wrapNone/>
                      <wp:docPr id="1956208652"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2055552;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TJtxwEAANEDAAAOAAAAZHJzL2Uyb0RvYy54bWysU8GO0zAQvSPxD5bvNGmgpRs13UNXcEFQ scsHeB27sbA91tg07d8zdtvsCtAKIS6O7Zn3Zt7zZH17dJYdFEYDvuPzWc2Z8hJ64/cd//bw4c2K s5iE74UFrzp+UpHfbl6/Wo+hVQ0MYHuFjEh8bMfQ8SGl0FZVlINyIs4gKE9BDehEoiPuqx7FSOzO Vk1dL6sRsA8IUsVIt3fnIN8Ufq2VTF+0jiox23HqLZUVy/qY12qzFu0eRRiMvLQh/qELJ4ynohPV nUiC/UDzG5UzEiGCTjMJrgKtjVRFA6mZ17+ouR9EUEULmRPDZFP8f7Ty82GHzPT0djeLZVOvlouG My8cvdV9QmH2Q2Jb8J6cBGTzbNgYYku4rd/h5RTDDrP6o0aXv6SLHYvJp8lkdUxM0uX87XL1rllw Jq+x6gkYMKaPChzLm45b47N+0YrDp5ioGKVeU/K19WwkxuZ9XV6yyp2deym7dLLqnPZVaRKZqxe6 Ml5qa5EdBA1G/73oInLrKTNDtLF2AtUvgy65GabKyP0tcMouFcGnCeiMB/xT1XS8tqrP+eTJM615 +wj9qbxMCdDcFNsuM54H8/m5wJ/+xM1PAAAA//8DAFBLAwQUAAYACAAAACEAZV2z8dwAAAAJAQAA DwAAAGRycy9kb3ducmV2LnhtbEyPwU7DMBBE70j8g7VIXBC1mxZSpXGqCKkfQMuBoxsvSVR7HWI3 DX/PIg5wWu3OaPZNuZu9ExOOsQ+kYblQIJCaYHtqNbwd948bEDEZssYFQg1fGGFX3d6UprDhSq84 HVIrOIRiYTR0KQ2FlLHp0Ju4CAMSax9h9CbxOrbSjubK4d7JTKln6U1P/KEzA7502JwPF6/h+J6j 7R5cPZnP2lK7Ovf7XGl9fzfXWxAJ5/Rnhh98RoeKmU7hQjYKpyFTGXdJGlZrnmxYL/MnEKffg6xK +b9B9Q0AAP//AwBQSwECLQAUAAYACAAAACEAtoM4kv4AAADhAQAAEwAAAAAAAAAAAAAAAAAAAAAA W0NvbnRlbnRfVHlwZXNdLnhtbFBLAQItABQABgAIAAAAIQA4/SH/1gAAAJQBAAALAAAAAAAAAAAA AAAAAC8BAABfcmVscy8ucmVsc1BLAQItABQABgAIAAAAIQDO/TJtxwEAANEDAAAOAAAAAAAAAAAA AAAAAC4CAABkcnMvZTJvRG9jLnhtbFBLAQItABQABgAIAAAAIQBlXbPx3AAAAAkBAAAPAAAAAAAA AAAAAAAAACEEAABkcnMvZG93bnJldi54bWxQSwUGAAAAAAQABADzAAAAKgUAAAAA " strokecolor="black [3200]" strokeweight="1pt">
                      <v:stroke joinstyle="miter"/>
                    </v:line>
                  </w:pict>
                </mc:Fallback>
              </mc:AlternateContent>
            </w:r>
            <w:r w:rsidRPr="00541C41">
              <w:rPr>
                <w:rFonts w:eastAsia="Times New Roman"/>
                <w:b/>
                <w:sz w:val="28"/>
                <w:szCs w:val="28"/>
              </w:rPr>
              <w:t>Năm học 2023  - 2024</w:t>
            </w:r>
          </w:p>
          <w:p w14:paraId="032938AB"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5F6FA30E"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58CF2D00" w14:textId="77777777" w:rsidR="00541C41" w:rsidRPr="00541C41" w:rsidRDefault="00541C41" w:rsidP="00541C41">
            <w:pPr>
              <w:spacing w:after="0" w:line="240" w:lineRule="auto"/>
              <w:jc w:val="center"/>
              <w:rPr>
                <w:rFonts w:eastAsia="Times New Roman"/>
                <w:sz w:val="28"/>
                <w:szCs w:val="28"/>
              </w:rPr>
            </w:pPr>
          </w:p>
        </w:tc>
      </w:tr>
    </w:tbl>
    <w:p w14:paraId="17FCDEC6" w14:textId="77777777" w:rsidR="00541C41" w:rsidRPr="00541C41" w:rsidRDefault="00541C41" w:rsidP="00541C41">
      <w:pPr>
        <w:spacing w:after="0" w:line="240" w:lineRule="auto"/>
        <w:rPr>
          <w:b/>
          <w:bCs/>
          <w:sz w:val="28"/>
          <w:szCs w:val="28"/>
          <w:lang w:val="vi-VN"/>
        </w:rPr>
      </w:pPr>
      <w:r w:rsidRPr="00541C41">
        <w:rPr>
          <w:b/>
          <w:bCs/>
          <w:sz w:val="28"/>
          <w:szCs w:val="28"/>
        </w:rPr>
        <w:t>PHẦN 1 (BẮT BUỘC)</w:t>
      </w:r>
      <w:r w:rsidRPr="00541C41">
        <w:rPr>
          <w:b/>
          <w:bCs/>
          <w:sz w:val="28"/>
          <w:szCs w:val="28"/>
          <w:lang w:val="vi-VN"/>
        </w:rPr>
        <w:t>: 6 điểm</w:t>
      </w:r>
    </w:p>
    <w:p w14:paraId="5AFB09FA" w14:textId="77777777" w:rsidR="00541C41" w:rsidRPr="00541C41" w:rsidRDefault="00541C41" w:rsidP="00541C41">
      <w:pPr>
        <w:shd w:val="clear" w:color="auto" w:fill="FFFFFF"/>
        <w:spacing w:after="0" w:line="240" w:lineRule="auto"/>
        <w:rPr>
          <w:rFonts w:eastAsia="Times New Roman"/>
          <w:sz w:val="28"/>
          <w:szCs w:val="28"/>
          <w:shd w:val="clear" w:color="auto" w:fill="FFFFFF"/>
          <w:lang w:val="vi-VN"/>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1</w:t>
      </w:r>
      <w:r w:rsidRPr="00541C41">
        <w:rPr>
          <w:rFonts w:eastAsia="Times New Roman"/>
          <w:b/>
          <w:bCs/>
          <w:sz w:val="28"/>
          <w:szCs w:val="28"/>
          <w:shd w:val="clear" w:color="auto" w:fill="FFFFFF"/>
          <w:lang w:val="vi-VN"/>
        </w:rPr>
        <w:t xml:space="preserve">: </w:t>
      </w:r>
      <w:r w:rsidRPr="00541C41">
        <w:rPr>
          <w:rFonts w:eastAsia="Times New Roman"/>
          <w:b/>
          <w:sz w:val="28"/>
          <w:szCs w:val="28"/>
          <w:shd w:val="clear" w:color="auto" w:fill="FFFFFF"/>
          <w:lang w:val="vi-VN"/>
        </w:rPr>
        <w:t>( 1 điểm).</w:t>
      </w:r>
      <w:r w:rsidRPr="00541C41">
        <w:rPr>
          <w:rFonts w:eastAsia="Times New Roman"/>
          <w:sz w:val="28"/>
          <w:szCs w:val="28"/>
          <w:shd w:val="clear" w:color="auto" w:fill="FFFFFF"/>
          <w:lang w:val="vi-VN"/>
        </w:rPr>
        <w:t xml:space="preserve"> Hoàn thành sơ đồ chuyển hóa sau</w:t>
      </w:r>
    </w:p>
    <w:p w14:paraId="6BBA9090" w14:textId="77777777" w:rsidR="00541C41" w:rsidRPr="00541C41" w:rsidRDefault="00541C41" w:rsidP="00541C41">
      <w:pPr>
        <w:spacing w:after="0" w:line="240" w:lineRule="auto"/>
        <w:ind w:firstLine="720"/>
        <w:rPr>
          <w:rFonts w:eastAsia="Times New Roman"/>
          <w:sz w:val="28"/>
          <w:szCs w:val="28"/>
          <w:shd w:val="clear" w:color="auto" w:fill="FFFFFF"/>
          <w:lang w:val="nl-NL"/>
        </w:rPr>
      </w:pPr>
      <w:r w:rsidRPr="00541C41">
        <w:rPr>
          <w:sz w:val="28"/>
          <w:szCs w:val="28"/>
          <w:lang w:val="vi-VN"/>
        </w:rPr>
        <w:t>Cu</w:t>
      </w:r>
      <w:r w:rsidRPr="00541C41">
        <w:rPr>
          <w:sz w:val="28"/>
          <w:szCs w:val="28"/>
          <w:lang w:val="nl-NL"/>
        </w:rPr>
        <w:object w:dxaOrig="760" w:dyaOrig="380" w14:anchorId="25BAAAFA">
          <v:shape id="_x0000_i1614" type="#_x0000_t75" style="width:38.25pt;height:18.75pt" o:ole="">
            <v:imagedata r:id="rId863" o:title=""/>
          </v:shape>
          <o:OLEObject Type="Embed" ProgID="Equation.DSMT4" ShapeID="_x0000_i1614" DrawAspect="Content" ObjectID="_1773308658" r:id="rId1188"/>
        </w:object>
      </w:r>
      <w:r w:rsidRPr="00541C41">
        <w:rPr>
          <w:sz w:val="28"/>
          <w:szCs w:val="28"/>
          <w:lang w:val="nl-NL"/>
        </w:rPr>
        <w:t xml:space="preserve"> CuO</w:t>
      </w:r>
      <w:r w:rsidRPr="00541C41">
        <w:rPr>
          <w:sz w:val="28"/>
          <w:szCs w:val="28"/>
          <w:lang w:val="nl-NL"/>
        </w:rPr>
        <w:object w:dxaOrig="780" w:dyaOrig="380" w14:anchorId="053E1283">
          <v:shape id="_x0000_i1615" type="#_x0000_t75" style="width:39pt;height:18.75pt" o:ole="">
            <v:imagedata r:id="rId865" o:title=""/>
          </v:shape>
          <o:OLEObject Type="Embed" ProgID="Equation.DSMT4" ShapeID="_x0000_i1615" DrawAspect="Content" ObjectID="_1773308659" r:id="rId1189"/>
        </w:object>
      </w:r>
      <w:r w:rsidRPr="00541C41">
        <w:rPr>
          <w:sz w:val="28"/>
          <w:szCs w:val="28"/>
          <w:lang w:val="nl-NL"/>
        </w:rPr>
        <w:t xml:space="preserve"> CuSO</w:t>
      </w:r>
      <w:r w:rsidRPr="00541C41">
        <w:rPr>
          <w:sz w:val="28"/>
          <w:szCs w:val="28"/>
          <w:vertAlign w:val="subscript"/>
          <w:lang w:val="nl-NL"/>
        </w:rPr>
        <w:t>4</w:t>
      </w:r>
      <w:r w:rsidRPr="00541C41">
        <w:rPr>
          <w:sz w:val="28"/>
          <w:szCs w:val="28"/>
          <w:lang w:val="nl-NL"/>
        </w:rPr>
        <w:t xml:space="preserve">    </w:t>
      </w:r>
      <m:oMath>
        <m:groupChr>
          <m:groupChrPr>
            <m:chr m:val="→"/>
            <m:vertJc m:val="bot"/>
            <m:ctrlPr>
              <w:rPr>
                <w:rFonts w:ascii="Cambria Math" w:hAnsi="Cambria Math"/>
                <w:i/>
                <w:sz w:val="28"/>
                <w:szCs w:val="28"/>
                <w:lang w:val="pt-BR"/>
              </w:rPr>
            </m:ctrlPr>
          </m:groupChrPr>
          <m:e>
            <m:r>
              <w:rPr>
                <w:rFonts w:ascii="Cambria Math" w:hAnsi="Cambria Math"/>
                <w:i/>
                <w:sz w:val="28"/>
                <w:szCs w:val="28"/>
                <w:lang w:val="vi-VN"/>
              </w:rPr>
              <m:t> </m:t>
            </m:r>
            <m:r>
              <w:rPr>
                <w:rFonts w:ascii="Cambria Math" w:hAnsi="Cambria Math"/>
                <w:sz w:val="28"/>
                <w:szCs w:val="28"/>
                <w:lang w:val="vi-VN"/>
              </w:rPr>
              <m:t>(3)</m:t>
            </m:r>
            <m:r>
              <w:rPr>
                <w:rFonts w:ascii="Cambria Math" w:hAnsi="Cambria Math"/>
                <w:i/>
                <w:sz w:val="28"/>
                <w:szCs w:val="28"/>
                <w:lang w:val="vi-VN"/>
              </w:rPr>
              <m:t> </m:t>
            </m:r>
          </m:e>
        </m:groupChr>
      </m:oMath>
      <w:r w:rsidRPr="00541C41">
        <w:rPr>
          <w:position w:val="-6"/>
          <w:sz w:val="28"/>
          <w:szCs w:val="28"/>
          <w:lang w:val="vi-VN"/>
        </w:rPr>
        <w:t xml:space="preserve"> </w:t>
      </w:r>
      <w:r w:rsidRPr="00541C41">
        <w:rPr>
          <w:position w:val="-6"/>
          <w:sz w:val="28"/>
          <w:szCs w:val="28"/>
          <w:lang w:val="pt-BR"/>
        </w:rPr>
        <w:t>Cu</w:t>
      </w:r>
      <w:r w:rsidRPr="00541C41">
        <w:rPr>
          <w:position w:val="-6"/>
          <w:sz w:val="28"/>
          <w:szCs w:val="28"/>
          <w:lang w:val="vi-VN"/>
        </w:rPr>
        <w:t>(OH)</w:t>
      </w:r>
      <w:r w:rsidRPr="00541C41">
        <w:rPr>
          <w:position w:val="-6"/>
          <w:sz w:val="28"/>
          <w:szCs w:val="28"/>
          <w:vertAlign w:val="subscript"/>
          <w:lang w:val="vi-VN"/>
        </w:rPr>
        <w:t>2</w:t>
      </w:r>
      <m:oMath>
        <m:groupChr>
          <m:groupChrPr>
            <m:chr m:val="→"/>
            <m:vertJc m:val="bot"/>
            <m:ctrlPr>
              <w:rPr>
                <w:rFonts w:ascii="Cambria Math" w:hAnsi="Cambria Math"/>
                <w:i/>
                <w:sz w:val="28"/>
                <w:szCs w:val="28"/>
                <w:lang w:val="nl-NL"/>
              </w:rPr>
            </m:ctrlPr>
          </m:groupChrPr>
          <m:e>
            <m:r>
              <w:rPr>
                <w:rFonts w:ascii="Cambria Math" w:hAnsi="Cambria Math"/>
                <w:i/>
                <w:sz w:val="28"/>
                <w:szCs w:val="28"/>
                <w:lang w:val="nl-NL"/>
              </w:rPr>
              <m:t> </m:t>
            </m:r>
            <m:r>
              <w:rPr>
                <w:rFonts w:ascii="Cambria Math" w:hAnsi="Cambria Math"/>
                <w:sz w:val="28"/>
                <w:szCs w:val="28"/>
                <w:lang w:val="nl-NL"/>
              </w:rPr>
              <m:t>(4)</m:t>
            </m:r>
            <m:r>
              <w:rPr>
                <w:rFonts w:ascii="Cambria Math" w:hAnsi="Cambria Math"/>
                <w:i/>
                <w:sz w:val="28"/>
                <w:szCs w:val="28"/>
                <w:lang w:val="nl-NL"/>
              </w:rPr>
              <m:t> </m:t>
            </m:r>
          </m:e>
        </m:groupChr>
      </m:oMath>
      <w:r w:rsidRPr="00541C41">
        <w:rPr>
          <w:rFonts w:eastAsiaTheme="minorEastAsia"/>
          <w:sz w:val="28"/>
          <w:szCs w:val="28"/>
          <w:lang w:val="nl-NL"/>
        </w:rPr>
        <w:t xml:space="preserve"> CuCl</w:t>
      </w:r>
      <w:r w:rsidRPr="00541C41">
        <w:rPr>
          <w:rFonts w:eastAsiaTheme="minorEastAsia"/>
          <w:sz w:val="28"/>
          <w:szCs w:val="28"/>
          <w:vertAlign w:val="subscript"/>
          <w:lang w:val="nl-NL"/>
        </w:rPr>
        <w:t>2</w:t>
      </w:r>
    </w:p>
    <w:p w14:paraId="6F48CEDC" w14:textId="77777777" w:rsidR="00541C41" w:rsidRPr="00541C41" w:rsidRDefault="00541C41" w:rsidP="00541C41">
      <w:pPr>
        <w:spacing w:after="0" w:line="240" w:lineRule="auto"/>
        <w:rPr>
          <w:sz w:val="28"/>
          <w:szCs w:val="28"/>
          <w:lang w:val="nl-NL"/>
        </w:rPr>
      </w:pPr>
      <w:r w:rsidRPr="00541C41">
        <w:rPr>
          <w:rFonts w:eastAsiaTheme="minorEastAsia"/>
          <w:b/>
          <w:bCs/>
          <w:sz w:val="28"/>
          <w:szCs w:val="28"/>
          <w:lang w:val="nl-NL"/>
        </w:rPr>
        <w:t>Câu 2:</w:t>
      </w:r>
      <w:r w:rsidRPr="00541C41">
        <w:rPr>
          <w:rFonts w:eastAsiaTheme="minorEastAsia"/>
          <w:b/>
          <w:sz w:val="28"/>
          <w:szCs w:val="28"/>
          <w:lang w:val="nl-NL"/>
        </w:rPr>
        <w:t>( 1 điểm)</w:t>
      </w:r>
      <w:r w:rsidRPr="00541C41">
        <w:rPr>
          <w:sz w:val="28"/>
          <w:szCs w:val="28"/>
          <w:lang w:val="nl-NL"/>
        </w:rPr>
        <w:t xml:space="preserve"> </w:t>
      </w:r>
    </w:p>
    <w:p w14:paraId="5734B326" w14:textId="77777777" w:rsidR="00541C41" w:rsidRPr="00541C41" w:rsidRDefault="00541C41" w:rsidP="00541C41">
      <w:pPr>
        <w:pStyle w:val="ListParagraph"/>
        <w:spacing w:after="0" w:line="240" w:lineRule="auto"/>
        <w:ind w:left="0"/>
        <w:rPr>
          <w:sz w:val="28"/>
          <w:szCs w:val="28"/>
          <w:lang w:val="nl-NL"/>
        </w:rPr>
      </w:pPr>
      <w:r w:rsidRPr="00541C41">
        <w:rPr>
          <w:sz w:val="28"/>
          <w:szCs w:val="28"/>
          <w:lang w:val="nl-NL"/>
        </w:rPr>
        <w:t>Hòa tan hết 4,8 gam Mg vào 200 ml dung dịch HCl vừa đủ.</w:t>
      </w:r>
    </w:p>
    <w:p w14:paraId="1BC9A1EE" w14:textId="77777777" w:rsidR="00541C41" w:rsidRPr="00541C41" w:rsidRDefault="00541C41" w:rsidP="00541C41">
      <w:pPr>
        <w:pStyle w:val="ListParagraph"/>
        <w:spacing w:after="0" w:line="240" w:lineRule="auto"/>
        <w:ind w:left="0" w:firstLine="720"/>
        <w:rPr>
          <w:sz w:val="28"/>
          <w:szCs w:val="28"/>
          <w:lang w:val="nl-NL"/>
        </w:rPr>
      </w:pPr>
      <w:r w:rsidRPr="00541C41">
        <w:rPr>
          <w:sz w:val="28"/>
          <w:szCs w:val="28"/>
          <w:lang w:val="nl-NL"/>
        </w:rPr>
        <w:t>a) Tính thể tích khí thu được ở đk chuẩn</w:t>
      </w:r>
    </w:p>
    <w:p w14:paraId="2155FB3C" w14:textId="77777777" w:rsidR="00541C41" w:rsidRPr="00541C41" w:rsidRDefault="00541C41" w:rsidP="00541C41">
      <w:pPr>
        <w:pStyle w:val="ListParagraph"/>
        <w:spacing w:after="0" w:line="240" w:lineRule="auto"/>
        <w:ind w:left="0" w:firstLine="720"/>
        <w:rPr>
          <w:sz w:val="28"/>
          <w:szCs w:val="28"/>
          <w:lang w:val="nl-NL"/>
        </w:rPr>
      </w:pPr>
      <w:r w:rsidRPr="00541C41">
        <w:rPr>
          <w:sz w:val="28"/>
          <w:szCs w:val="28"/>
          <w:lang w:val="nl-NL"/>
        </w:rPr>
        <w:t>b) Tính nồng độ mol của dung dịch HCl đã dùng.</w:t>
      </w:r>
    </w:p>
    <w:p w14:paraId="7A93E31E" w14:textId="77777777" w:rsidR="00541C41" w:rsidRPr="00541C41" w:rsidRDefault="00541C41" w:rsidP="00541C41">
      <w:pPr>
        <w:spacing w:after="0" w:line="240" w:lineRule="auto"/>
        <w:rPr>
          <w:color w:val="000000" w:themeColor="text1"/>
          <w:sz w:val="28"/>
          <w:szCs w:val="28"/>
        </w:rPr>
      </w:pPr>
      <w:r w:rsidRPr="00541C41">
        <w:rPr>
          <w:b/>
          <w:bCs/>
          <w:color w:val="000000" w:themeColor="text1"/>
          <w:sz w:val="28"/>
          <w:szCs w:val="28"/>
        </w:rPr>
        <w:t xml:space="preserve">Câu 3 ( 1.0 điểm) </w:t>
      </w:r>
      <w:r w:rsidRPr="00541C41">
        <w:rPr>
          <w:color w:val="000000" w:themeColor="text1"/>
          <w:sz w:val="28"/>
          <w:szCs w:val="28"/>
        </w:rPr>
        <w:t>Trình bày các kiểu phân bố cá thể trong quần thể.</w:t>
      </w:r>
    </w:p>
    <w:p w14:paraId="167CEA31"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Xác định kiểu phân bố cá thể trong quần thể sau: quần thể chim cánh cụt Hoàng đế ở Nam Cực có điều kiện sống phân bố đồng đều và các cá thể có sự cạnh tranh gay gắt.</w:t>
      </w:r>
    </w:p>
    <w:p w14:paraId="513109AE" w14:textId="77777777" w:rsidR="00541C41" w:rsidRPr="00541C41" w:rsidRDefault="00541C41" w:rsidP="00541C41">
      <w:pPr>
        <w:spacing w:after="0" w:line="240" w:lineRule="auto"/>
        <w:rPr>
          <w:color w:val="000000" w:themeColor="text1"/>
          <w:sz w:val="28"/>
          <w:szCs w:val="28"/>
        </w:rPr>
      </w:pPr>
      <w:r w:rsidRPr="00541C41">
        <w:rPr>
          <w:b/>
          <w:bCs/>
          <w:color w:val="000000" w:themeColor="text1"/>
          <w:sz w:val="28"/>
          <w:szCs w:val="28"/>
        </w:rPr>
        <w:lastRenderedPageBreak/>
        <w:t xml:space="preserve">Câu 4 ( 1.0 điểm). </w:t>
      </w:r>
      <w:r w:rsidRPr="00541C41">
        <w:rPr>
          <w:color w:val="000000" w:themeColor="text1"/>
          <w:sz w:val="28"/>
          <w:szCs w:val="28"/>
        </w:rPr>
        <w:t>Nêu 4 nguyên nhân dẫn đến những cá thể trong quần thể cạnh tranh với nhau? Trình bày ý nghĩa của sự cạnh tranh cùng loài đối với quần thể ? Lấy 2 VD hiện tượng minh hoạ ở động vật và thực vật.</w:t>
      </w:r>
    </w:p>
    <w:p w14:paraId="614D34AC" w14:textId="77777777" w:rsidR="00541C41" w:rsidRPr="00541C41" w:rsidRDefault="00541C41" w:rsidP="00541C41">
      <w:pPr>
        <w:shd w:val="clear" w:color="auto" w:fill="FFFFFF"/>
        <w:spacing w:after="0" w:line="240" w:lineRule="auto"/>
        <w:jc w:val="both"/>
        <w:rPr>
          <w:color w:val="000000"/>
          <w:sz w:val="28"/>
          <w:szCs w:val="28"/>
          <w:lang w:val="pt-BR"/>
        </w:rPr>
      </w:pPr>
      <w:r w:rsidRPr="00541C41">
        <w:rPr>
          <w:b/>
          <w:sz w:val="28"/>
          <w:szCs w:val="28"/>
          <w:lang w:val="pt-BR"/>
        </w:rPr>
        <w:t xml:space="preserve">Câu 5 (1.0 điểm) </w:t>
      </w:r>
      <w:r w:rsidRPr="00541C41">
        <w:rPr>
          <w:rStyle w:val="ff3"/>
          <w:color w:val="000000"/>
          <w:sz w:val="28"/>
          <w:szCs w:val="28"/>
          <w:lang w:val="pt-BR"/>
        </w:rPr>
        <w:t>Lúc 8h, một người đi xe máy từ địa điểm A đến địa điểm B</w:t>
      </w:r>
      <w:r w:rsidRPr="00541C41">
        <w:rPr>
          <w:color w:val="000000"/>
          <w:sz w:val="28"/>
          <w:szCs w:val="28"/>
          <w:lang w:val="pt-BR"/>
        </w:rPr>
        <w:t xml:space="preserve">  với vận tốc 30km/h. Sau khi đi được 45km thì người đó dừng lại nghỉ ngơi mất 30 phút rồi tiếp tục đi như cũ. Lúc 9h15 phút, một ô tô cũng đi từ A đến B với vận tốc 40km/h.</w:t>
      </w:r>
    </w:p>
    <w:p w14:paraId="69EA89DE" w14:textId="77777777" w:rsidR="00541C41" w:rsidRPr="00541C41" w:rsidRDefault="00541C41" w:rsidP="00541C41">
      <w:pPr>
        <w:shd w:val="clear" w:color="auto" w:fill="FFFFFF"/>
        <w:spacing w:after="0" w:line="240" w:lineRule="auto"/>
        <w:rPr>
          <w:color w:val="000000"/>
          <w:sz w:val="28"/>
          <w:szCs w:val="28"/>
          <w:lang w:val="pt-BR"/>
        </w:rPr>
      </w:pPr>
      <w:r w:rsidRPr="00541C41">
        <w:rPr>
          <w:color w:val="000000"/>
          <w:sz w:val="28"/>
          <w:szCs w:val="28"/>
          <w:lang w:val="pt-BR"/>
        </w:rPr>
        <w:t xml:space="preserve">  Xác định vị trí và thời điểm ô tô đuổi kịp xe máy.</w:t>
      </w:r>
    </w:p>
    <w:p w14:paraId="65B7EC41" w14:textId="77777777" w:rsidR="00541C41" w:rsidRPr="00541C41" w:rsidRDefault="00541C41" w:rsidP="00541C41">
      <w:pPr>
        <w:shd w:val="clear" w:color="auto" w:fill="FFFFFF"/>
        <w:spacing w:after="0" w:line="240" w:lineRule="auto"/>
        <w:rPr>
          <w:color w:val="000000"/>
          <w:sz w:val="28"/>
          <w:szCs w:val="28"/>
          <w:lang w:val="pt-BR"/>
        </w:rPr>
      </w:pPr>
      <w:r w:rsidRPr="00541C41">
        <w:rPr>
          <w:b/>
          <w:sz w:val="28"/>
          <w:szCs w:val="28"/>
          <w:lang w:val="pt-BR"/>
        </w:rPr>
        <w:t xml:space="preserve">Câu 6 (1.0 điểm) </w:t>
      </w:r>
      <w:r w:rsidRPr="00541C41">
        <w:rPr>
          <w:sz w:val="28"/>
          <w:szCs w:val="28"/>
          <w:lang w:val="pt-BR"/>
        </w:rPr>
        <w:t>Hai gương phẳng (M) và (N) đặt song song quay mặt phản xạ vào nhau và cách nhau một khoảng AB = d. Trên đoạn thẳng AB có đặt một điểm sáng S cách gương (M) một đoạn SA = a. Xét một điểm O nằm trên đường thẳng đi qua S và vuông góc với AB có khoảng cách OS = h.</w:t>
      </w:r>
    </w:p>
    <w:p w14:paraId="5BEF54F3" w14:textId="77777777" w:rsidR="00541C41" w:rsidRPr="00541C41" w:rsidRDefault="00541C41" w:rsidP="00541C41">
      <w:pPr>
        <w:shd w:val="clear" w:color="auto" w:fill="FFFFFF"/>
        <w:spacing w:after="0" w:line="240" w:lineRule="auto"/>
        <w:rPr>
          <w:sz w:val="28"/>
          <w:szCs w:val="28"/>
          <w:lang w:val="pt-BR"/>
        </w:rPr>
      </w:pPr>
      <w:r w:rsidRPr="00541C41">
        <w:rPr>
          <w:sz w:val="28"/>
          <w:szCs w:val="28"/>
          <w:lang w:val="pt-BR"/>
        </w:rPr>
        <w:t>Vẽ đường đi của một tia sáng xuất phát từ S phản xạ trên gương (N) tại I và truyền qua O.</w:t>
      </w:r>
    </w:p>
    <w:p w14:paraId="079AD83B" w14:textId="77777777" w:rsidR="00541C41" w:rsidRPr="00541C41" w:rsidRDefault="00541C41" w:rsidP="00541C41">
      <w:pPr>
        <w:spacing w:after="0" w:line="240" w:lineRule="auto"/>
        <w:rPr>
          <w:b/>
          <w:bCs/>
          <w:sz w:val="28"/>
          <w:szCs w:val="28"/>
        </w:rPr>
      </w:pPr>
      <w:r w:rsidRPr="00541C41">
        <w:rPr>
          <w:b/>
          <w:bCs/>
          <w:sz w:val="28"/>
          <w:szCs w:val="28"/>
        </w:rPr>
        <w:t>PHẦN 2 (TỰ CHỌN): học sinh lựa chọn một trong 3 nội dung sau:</w:t>
      </w:r>
    </w:p>
    <w:p w14:paraId="5A65FCC4" w14:textId="77777777" w:rsidR="00541C41" w:rsidRPr="00541C41" w:rsidRDefault="00541C41" w:rsidP="00541C41">
      <w:pPr>
        <w:spacing w:after="0" w:line="240" w:lineRule="auto"/>
        <w:rPr>
          <w:b/>
          <w:bCs/>
          <w:sz w:val="28"/>
          <w:szCs w:val="28"/>
        </w:rPr>
      </w:pPr>
      <w:r w:rsidRPr="00541C41">
        <w:rPr>
          <w:b/>
          <w:bCs/>
          <w:sz w:val="28"/>
          <w:szCs w:val="28"/>
        </w:rPr>
        <w:tab/>
        <w:t>1. Nội dung 1: (14 điểm)</w:t>
      </w:r>
    </w:p>
    <w:p w14:paraId="159EC0ED" w14:textId="77777777" w:rsidR="00541C41" w:rsidRPr="00541C41" w:rsidRDefault="00541C41" w:rsidP="00541C41">
      <w:pPr>
        <w:spacing w:after="0" w:line="240" w:lineRule="auto"/>
        <w:jc w:val="both"/>
        <w:rPr>
          <w:sz w:val="28"/>
          <w:szCs w:val="28"/>
          <w:lang w:val="pt-BR"/>
        </w:rPr>
      </w:pPr>
      <w:r w:rsidRPr="00541C41">
        <w:rPr>
          <w:rStyle w:val="ff3"/>
          <w:b/>
          <w:color w:val="000000"/>
          <w:sz w:val="28"/>
          <w:szCs w:val="28"/>
          <w:lang w:val="pt-BR"/>
        </w:rPr>
        <w:t xml:space="preserve">Câu 1 </w:t>
      </w:r>
      <w:r w:rsidRPr="00541C41">
        <w:rPr>
          <w:rStyle w:val="ff3"/>
          <w:i/>
          <w:color w:val="000000"/>
          <w:sz w:val="28"/>
          <w:szCs w:val="28"/>
          <w:lang w:val="pt-BR"/>
        </w:rPr>
        <w:t>(3,0 điểm)</w:t>
      </w:r>
      <w:r w:rsidRPr="00541C41">
        <w:rPr>
          <w:sz w:val="28"/>
          <w:szCs w:val="28"/>
          <w:lang w:val="pt-BR"/>
        </w:rPr>
        <w:t>Thả một vật bằng kim loại vào bình đo thể tích có vạch chia độ thì nước trong bình từ mức 130cm</w:t>
      </w:r>
      <w:r w:rsidRPr="00541C41">
        <w:rPr>
          <w:sz w:val="28"/>
          <w:szCs w:val="28"/>
          <w:vertAlign w:val="superscript"/>
          <w:lang w:val="pt-BR"/>
        </w:rPr>
        <w:t>3</w:t>
      </w:r>
      <w:r w:rsidRPr="00541C41">
        <w:rPr>
          <w:sz w:val="28"/>
          <w:szCs w:val="28"/>
          <w:lang w:val="pt-BR"/>
        </w:rPr>
        <w:t xml:space="preserve"> dâng lên đến 175cm</w:t>
      </w:r>
      <w:r w:rsidRPr="00541C41">
        <w:rPr>
          <w:sz w:val="28"/>
          <w:szCs w:val="28"/>
          <w:vertAlign w:val="superscript"/>
          <w:lang w:val="pt-BR"/>
        </w:rPr>
        <w:t>3</w:t>
      </w:r>
      <w:r w:rsidRPr="00541C41">
        <w:rPr>
          <w:sz w:val="28"/>
          <w:szCs w:val="28"/>
          <w:lang w:val="pt-BR"/>
        </w:rPr>
        <w:t>. Nếu treo vật vào một lực kế trong điều kiện vật vẫn nhúng hoàn toàn trong nước thì lực kế chỉ 4,2N. Cho trọng lượng riêng của nước d=10000N/m</w:t>
      </w:r>
      <w:r w:rsidRPr="00541C41">
        <w:rPr>
          <w:sz w:val="28"/>
          <w:szCs w:val="28"/>
          <w:vertAlign w:val="superscript"/>
          <w:lang w:val="pt-BR"/>
        </w:rPr>
        <w:t>3</w:t>
      </w:r>
      <w:r w:rsidRPr="00541C41">
        <w:rPr>
          <w:sz w:val="28"/>
          <w:szCs w:val="28"/>
          <w:lang w:val="pt-BR"/>
        </w:rPr>
        <w:t>.</w:t>
      </w:r>
    </w:p>
    <w:p w14:paraId="065BEFC9" w14:textId="77777777" w:rsidR="00541C41" w:rsidRPr="00541C41" w:rsidRDefault="00541C41" w:rsidP="00541C41">
      <w:pPr>
        <w:spacing w:after="0" w:line="240" w:lineRule="auto"/>
        <w:jc w:val="both"/>
        <w:rPr>
          <w:sz w:val="28"/>
          <w:szCs w:val="28"/>
          <w:lang w:val="pt-BR"/>
        </w:rPr>
      </w:pPr>
      <w:r w:rsidRPr="00541C41">
        <w:rPr>
          <w:sz w:val="28"/>
          <w:szCs w:val="28"/>
          <w:lang w:val="pt-BR"/>
        </w:rPr>
        <w:tab/>
        <w:t>a, Tính lực đẩy Acsimet tác dụng lên vật?</w:t>
      </w:r>
    </w:p>
    <w:p w14:paraId="100AA187" w14:textId="77777777" w:rsidR="00541C41" w:rsidRPr="00541C41" w:rsidRDefault="00541C41" w:rsidP="00541C41">
      <w:pPr>
        <w:spacing w:after="0" w:line="240" w:lineRule="auto"/>
        <w:jc w:val="both"/>
        <w:rPr>
          <w:sz w:val="28"/>
          <w:szCs w:val="28"/>
          <w:lang w:val="pt-BR"/>
        </w:rPr>
      </w:pPr>
      <w:r w:rsidRPr="00541C41">
        <w:rPr>
          <w:sz w:val="28"/>
          <w:szCs w:val="28"/>
          <w:lang w:val="pt-BR"/>
        </w:rPr>
        <w:tab/>
        <w:t>b, Xác định khối lượng riêng của chất làm nên vật?</w:t>
      </w:r>
    </w:p>
    <w:p w14:paraId="02E371AB" w14:textId="77777777" w:rsidR="00541C41" w:rsidRPr="00541C41" w:rsidRDefault="00541C41" w:rsidP="00541C41">
      <w:pPr>
        <w:spacing w:after="0" w:line="240" w:lineRule="auto"/>
        <w:rPr>
          <w:sz w:val="28"/>
          <w:szCs w:val="28"/>
          <w:lang w:val="pt-BR"/>
        </w:rPr>
      </w:pPr>
      <w:r w:rsidRPr="00541C41">
        <w:rPr>
          <w:b/>
          <w:sz w:val="28"/>
          <w:szCs w:val="28"/>
          <w:lang w:val="it-IT"/>
        </w:rPr>
        <w:t xml:space="preserve">Câu 2 </w:t>
      </w:r>
      <w:r w:rsidRPr="00541C41">
        <w:rPr>
          <w:b/>
          <w:i/>
          <w:sz w:val="28"/>
          <w:szCs w:val="28"/>
          <w:lang w:val="it-IT"/>
        </w:rPr>
        <w:t>(2,0 điểm)</w:t>
      </w:r>
      <w:r w:rsidRPr="00541C41">
        <w:rPr>
          <w:sz w:val="28"/>
          <w:szCs w:val="28"/>
          <w:lang w:val="pt-BR"/>
        </w:rPr>
        <w:t>Một khối gỗ hình trụ nặng 3kg có diện tích đáy là 200cm</w:t>
      </w:r>
      <w:r w:rsidRPr="00541C41">
        <w:rPr>
          <w:sz w:val="28"/>
          <w:szCs w:val="28"/>
          <w:vertAlign w:val="superscript"/>
          <w:lang w:val="pt-BR"/>
        </w:rPr>
        <w:t>2</w:t>
      </w:r>
      <w:r w:rsidRPr="00541C41">
        <w:rPr>
          <w:sz w:val="28"/>
          <w:szCs w:val="28"/>
          <w:lang w:val="pt-BR"/>
        </w:rPr>
        <w:t xml:space="preserve"> được thả nổi thẳng đứng trong nước. Biết khối lượng riêng của nước và gỗ lần lượt là 1000 kg/m</w:t>
      </w:r>
      <w:r w:rsidRPr="00541C41">
        <w:rPr>
          <w:sz w:val="28"/>
          <w:szCs w:val="28"/>
          <w:vertAlign w:val="superscript"/>
          <w:lang w:val="pt-BR"/>
        </w:rPr>
        <w:t>3</w:t>
      </w:r>
      <w:r w:rsidRPr="00541C41">
        <w:rPr>
          <w:sz w:val="28"/>
          <w:szCs w:val="28"/>
          <w:lang w:val="pt-BR"/>
        </w:rPr>
        <w:t xml:space="preserve"> và 600 kg/m</w:t>
      </w:r>
      <w:r w:rsidRPr="00541C41">
        <w:rPr>
          <w:sz w:val="28"/>
          <w:szCs w:val="28"/>
          <w:vertAlign w:val="superscript"/>
          <w:lang w:val="pt-BR"/>
        </w:rPr>
        <w:t>3</w:t>
      </w:r>
      <w:r w:rsidRPr="00541C41">
        <w:rPr>
          <w:sz w:val="28"/>
          <w:szCs w:val="28"/>
          <w:lang w:val="pt-BR"/>
        </w:rPr>
        <w:t>.</w:t>
      </w:r>
    </w:p>
    <w:p w14:paraId="6A8C5462" w14:textId="77777777" w:rsidR="00541C41" w:rsidRPr="00541C41" w:rsidRDefault="00541C41" w:rsidP="00541C41">
      <w:pPr>
        <w:spacing w:after="0" w:line="240" w:lineRule="auto"/>
        <w:ind w:left="420"/>
        <w:rPr>
          <w:sz w:val="28"/>
          <w:szCs w:val="28"/>
          <w:lang w:val="pt-BR"/>
        </w:rPr>
      </w:pPr>
      <w:r w:rsidRPr="00541C41">
        <w:rPr>
          <w:sz w:val="28"/>
          <w:szCs w:val="28"/>
          <w:lang w:val="pt-BR"/>
        </w:rPr>
        <w:t xml:space="preserve"> a.Tính chiều cao phần gỗ chìm trong nướcb</w:t>
      </w:r>
    </w:p>
    <w:p w14:paraId="248E1457" w14:textId="77777777" w:rsidR="00541C41" w:rsidRPr="00541C41" w:rsidRDefault="00541C41" w:rsidP="00541C41">
      <w:pPr>
        <w:spacing w:after="0" w:line="240" w:lineRule="auto"/>
        <w:ind w:left="420"/>
        <w:rPr>
          <w:sz w:val="28"/>
          <w:szCs w:val="28"/>
          <w:lang w:val="pt-BR"/>
        </w:rPr>
      </w:pPr>
      <w:r w:rsidRPr="00541C41">
        <w:rPr>
          <w:sz w:val="28"/>
          <w:szCs w:val="28"/>
          <w:lang w:val="pt-BR"/>
        </w:rPr>
        <w:t>b,.Tính chiều cao phần gỗ nổi trong nước</w:t>
      </w:r>
    </w:p>
    <w:p w14:paraId="79AF04D3" w14:textId="77777777" w:rsidR="00541C41" w:rsidRPr="00541C41" w:rsidRDefault="00541C41" w:rsidP="00541C41">
      <w:pPr>
        <w:shd w:val="clear" w:color="auto" w:fill="FFFFFF"/>
        <w:spacing w:after="0" w:line="240" w:lineRule="auto"/>
        <w:jc w:val="both"/>
        <w:rPr>
          <w:i/>
          <w:color w:val="444444"/>
          <w:sz w:val="28"/>
          <w:szCs w:val="28"/>
          <w:lang w:val="pt-BR"/>
        </w:rPr>
      </w:pPr>
      <w:r w:rsidRPr="00541C41">
        <w:rPr>
          <w:b/>
          <w:color w:val="444444"/>
          <w:sz w:val="28"/>
          <w:szCs w:val="28"/>
          <w:lang w:val="pt-BR"/>
        </w:rPr>
        <w:t>Câu 3</w:t>
      </w:r>
      <w:r w:rsidRPr="00541C41">
        <w:rPr>
          <w:i/>
          <w:sz w:val="28"/>
          <w:szCs w:val="28"/>
          <w:lang w:val="es-ES"/>
        </w:rPr>
        <w:t>(3,0 điểm):</w:t>
      </w:r>
      <w:r w:rsidRPr="00541C41">
        <w:rPr>
          <w:sz w:val="28"/>
          <w:szCs w:val="28"/>
          <w:lang w:val="es-ES"/>
        </w:rPr>
        <w:t xml:space="preserve"> Hai tia tới SI và SK vuông góc với nhau chiếu tới một gương phẳng tại hai điểm I và K như hình vẽ (H1)</w:t>
      </w:r>
    </w:p>
    <w:p w14:paraId="4A590DD6" w14:textId="77777777" w:rsidR="00541C41" w:rsidRPr="00541C41" w:rsidRDefault="00541C41" w:rsidP="00541C41">
      <w:pPr>
        <w:spacing w:after="0" w:line="240" w:lineRule="auto"/>
        <w:rPr>
          <w:color w:val="FF0000"/>
          <w:sz w:val="28"/>
          <w:szCs w:val="28"/>
          <w:lang w:val="it-IT"/>
        </w:rPr>
      </w:pPr>
      <w:r w:rsidRPr="00541C41">
        <w:rPr>
          <w:sz w:val="28"/>
          <w:szCs w:val="28"/>
          <w:lang w:val="it-IT"/>
        </w:rPr>
        <w:t xml:space="preserve">        </w:t>
      </w:r>
      <w:r w:rsidRPr="00541C41">
        <w:rPr>
          <w:noProof/>
          <w:sz w:val="28"/>
          <w:szCs w:val="28"/>
          <w14:ligatures w14:val="standardContextual"/>
        </w:rPr>
        <w:drawing>
          <wp:inline distT="0" distB="0" distL="0" distR="0" wp14:anchorId="3F50861B" wp14:editId="0F357DFF">
            <wp:extent cx="2390775" cy="1104900"/>
            <wp:effectExtent l="0" t="0" r="9525" b="0"/>
            <wp:docPr id="60206891" name="Picture 60206891" descr="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2(539)"/>
                    <pic:cNvPicPr>
                      <a:picLocks noChangeAspect="1" noChangeArrowheads="1"/>
                    </pic:cNvPicPr>
                  </pic:nvPicPr>
                  <pic:blipFill>
                    <a:blip r:embed="rId1190">
                      <a:extLst>
                        <a:ext uri="{28A0092B-C50C-407E-A947-70E740481C1C}">
                          <a14:useLocalDpi xmlns:a14="http://schemas.microsoft.com/office/drawing/2010/main"/>
                        </a:ext>
                      </a:extLst>
                    </a:blip>
                    <a:srcRect/>
                    <a:stretch>
                      <a:fillRect/>
                    </a:stretch>
                  </pic:blipFill>
                  <pic:spPr bwMode="auto">
                    <a:xfrm>
                      <a:off x="0" y="0"/>
                      <a:ext cx="2390775" cy="1104900"/>
                    </a:xfrm>
                    <a:prstGeom prst="rect">
                      <a:avLst/>
                    </a:prstGeom>
                    <a:noFill/>
                    <a:ln>
                      <a:noFill/>
                    </a:ln>
                  </pic:spPr>
                </pic:pic>
              </a:graphicData>
            </a:graphic>
          </wp:inline>
        </w:drawing>
      </w:r>
      <w:r w:rsidRPr="00541C41">
        <w:rPr>
          <w:sz w:val="28"/>
          <w:szCs w:val="28"/>
          <w:lang w:val="it-IT"/>
        </w:rPr>
        <w:t xml:space="preserve">                                                            </w:t>
      </w:r>
    </w:p>
    <w:p w14:paraId="557495E5" w14:textId="77777777" w:rsidR="00541C41" w:rsidRPr="00541C41" w:rsidRDefault="00541C41" w:rsidP="00541C41">
      <w:pPr>
        <w:spacing w:after="0" w:line="240" w:lineRule="auto"/>
        <w:rPr>
          <w:sz w:val="28"/>
          <w:szCs w:val="28"/>
          <w:lang w:val="it-IT"/>
        </w:rPr>
      </w:pPr>
      <w:r w:rsidRPr="00541C41">
        <w:rPr>
          <w:sz w:val="28"/>
          <w:szCs w:val="28"/>
          <w:lang w:val="it-IT"/>
        </w:rPr>
        <w:tab/>
        <w:t xml:space="preserve">a) Vẽ tia phản xạ của 2 tia tới SI và SK.                   </w:t>
      </w:r>
    </w:p>
    <w:p w14:paraId="74A75325" w14:textId="77777777" w:rsidR="00541C41" w:rsidRPr="00541C41" w:rsidRDefault="00541C41" w:rsidP="00541C41">
      <w:pPr>
        <w:spacing w:after="0" w:line="240" w:lineRule="auto"/>
        <w:rPr>
          <w:sz w:val="28"/>
          <w:szCs w:val="28"/>
          <w:lang w:val="it-IT"/>
        </w:rPr>
      </w:pPr>
      <w:r w:rsidRPr="00541C41">
        <w:rPr>
          <w:sz w:val="28"/>
          <w:szCs w:val="28"/>
          <w:lang w:val="it-IT"/>
        </w:rPr>
        <w:t xml:space="preserve">          b) Chứng minh rằng 2 tia phản xạ ấy cũng hợp với nhau 1 góc vuông.</w:t>
      </w:r>
    </w:p>
    <w:p w14:paraId="522DB44B" w14:textId="77777777" w:rsidR="00541C41" w:rsidRPr="00541C41" w:rsidRDefault="00541C41" w:rsidP="00541C41">
      <w:pPr>
        <w:spacing w:after="0" w:line="240" w:lineRule="auto"/>
        <w:jc w:val="both"/>
        <w:rPr>
          <w:sz w:val="28"/>
          <w:szCs w:val="28"/>
          <w:lang w:val="it-IT"/>
        </w:rPr>
      </w:pPr>
      <w:r w:rsidRPr="00541C41">
        <w:rPr>
          <w:sz w:val="28"/>
          <w:szCs w:val="28"/>
          <w:lang w:val="it-IT"/>
        </w:rPr>
        <w:tab/>
        <w:t>c) Giả sử góc tạo bởi tia tới SK với gương phẳng bằng 30</w:t>
      </w:r>
      <w:r w:rsidRPr="00541C41">
        <w:rPr>
          <w:sz w:val="28"/>
          <w:szCs w:val="28"/>
          <w:vertAlign w:val="superscript"/>
          <w:lang w:val="it-IT"/>
        </w:rPr>
        <w:t>0</w:t>
      </w:r>
      <w:r w:rsidRPr="00541C41">
        <w:rPr>
          <w:sz w:val="28"/>
          <w:szCs w:val="28"/>
          <w:lang w:val="it-IT"/>
        </w:rPr>
        <w:t xml:space="preserve">. Chiếu một tia sáng từ S tới gương đi qua trung điểm M của đoạn thẳng nối hai điểm I và K. Xác định góc tạo bởi tia phản xạ của hai tia SK và SM. </w:t>
      </w:r>
    </w:p>
    <w:p w14:paraId="3E6A72D8" w14:textId="77777777" w:rsidR="00541C41" w:rsidRPr="00541C41" w:rsidRDefault="00541C41" w:rsidP="00541C41">
      <w:pPr>
        <w:pStyle w:val="Heading1"/>
        <w:shd w:val="clear" w:color="auto" w:fill="FFFFFF"/>
        <w:spacing w:before="0" w:after="0"/>
        <w:rPr>
          <w:rFonts w:ascii="Times New Roman" w:hAnsi="Times New Roman" w:cs="Times New Roman"/>
          <w:b/>
          <w:sz w:val="28"/>
          <w:szCs w:val="28"/>
          <w:lang w:val="pt-BR"/>
        </w:rPr>
      </w:pPr>
      <w:r w:rsidRPr="00541C41">
        <w:rPr>
          <w:rFonts w:ascii="Times New Roman" w:hAnsi="Times New Roman" w:cs="Times New Roman"/>
          <w:color w:val="262626"/>
          <w:sz w:val="28"/>
          <w:szCs w:val="28"/>
          <w:lang w:val="pt-BR"/>
        </w:rPr>
        <w:lastRenderedPageBreak/>
        <w:t>Câu 4</w:t>
      </w:r>
      <w:r w:rsidRPr="00541C41">
        <w:rPr>
          <w:rFonts w:ascii="Times New Roman" w:hAnsi="Times New Roman" w:cs="Times New Roman"/>
          <w:sz w:val="28"/>
          <w:szCs w:val="28"/>
          <w:lang w:val="pt-BR"/>
        </w:rPr>
        <w:t>.</w:t>
      </w:r>
      <w:r w:rsidRPr="00541C41">
        <w:rPr>
          <w:rFonts w:ascii="Times New Roman" w:hAnsi="Times New Roman" w:cs="Times New Roman"/>
          <w:i/>
          <w:sz w:val="28"/>
          <w:szCs w:val="28"/>
          <w:lang w:val="es-ES"/>
        </w:rPr>
        <w:t>(1,0 điểm):</w:t>
      </w:r>
      <w:r w:rsidRPr="00541C41">
        <w:rPr>
          <w:rFonts w:ascii="Times New Roman" w:hAnsi="Times New Roman" w:cs="Times New Roman"/>
          <w:sz w:val="28"/>
          <w:szCs w:val="28"/>
          <w:lang w:val="es-ES"/>
        </w:rPr>
        <w:t xml:space="preserve"> </w:t>
      </w:r>
      <w:r w:rsidRPr="00541C41">
        <w:rPr>
          <w:rFonts w:ascii="Times New Roman" w:hAnsi="Times New Roman" w:cs="Times New Roman"/>
          <w:sz w:val="28"/>
          <w:szCs w:val="28"/>
          <w:lang w:val="pt-BR"/>
        </w:rPr>
        <w:t xml:space="preserve">Nhiệt độ bình thường của cơ thể người là 37 </w:t>
      </w:r>
      <w:r w:rsidRPr="00541C41">
        <w:rPr>
          <w:rFonts w:ascii="Times New Roman" w:hAnsi="Times New Roman" w:cs="Times New Roman"/>
          <w:sz w:val="28"/>
          <w:szCs w:val="28"/>
          <w:vertAlign w:val="superscript"/>
          <w:lang w:val="pt-BR"/>
        </w:rPr>
        <w:t>0</w:t>
      </w:r>
      <w:r w:rsidRPr="00541C41">
        <w:rPr>
          <w:rFonts w:ascii="Times New Roman" w:hAnsi="Times New Roman" w:cs="Times New Roman"/>
          <w:sz w:val="28"/>
          <w:szCs w:val="28"/>
          <w:lang w:val="pt-BR"/>
        </w:rPr>
        <w:t xml:space="preserve">C, tuy nhiên người ta cảm thấy lạnh khi nhiệt độ của không khí là 25 </w:t>
      </w:r>
      <w:r w:rsidRPr="00541C41">
        <w:rPr>
          <w:rFonts w:ascii="Times New Roman" w:hAnsi="Times New Roman" w:cs="Times New Roman"/>
          <w:sz w:val="28"/>
          <w:szCs w:val="28"/>
          <w:vertAlign w:val="superscript"/>
          <w:lang w:val="pt-BR"/>
        </w:rPr>
        <w:t>0</w:t>
      </w:r>
      <w:r w:rsidRPr="00541C41">
        <w:rPr>
          <w:rFonts w:ascii="Times New Roman" w:hAnsi="Times New Roman" w:cs="Times New Roman"/>
          <w:sz w:val="28"/>
          <w:szCs w:val="28"/>
          <w:lang w:val="pt-BR"/>
        </w:rPr>
        <w:t xml:space="preserve">C và cảm thất rất nóng khi nhiệt độ không khí là 37 </w:t>
      </w:r>
      <w:r w:rsidRPr="00541C41">
        <w:rPr>
          <w:rFonts w:ascii="Times New Roman" w:hAnsi="Times New Roman" w:cs="Times New Roman"/>
          <w:sz w:val="28"/>
          <w:szCs w:val="28"/>
          <w:vertAlign w:val="superscript"/>
          <w:lang w:val="pt-BR"/>
        </w:rPr>
        <w:t xml:space="preserve">0 </w:t>
      </w:r>
      <w:r w:rsidRPr="00541C41">
        <w:rPr>
          <w:rFonts w:ascii="Times New Roman" w:hAnsi="Times New Roman" w:cs="Times New Roman"/>
          <w:sz w:val="28"/>
          <w:szCs w:val="28"/>
          <w:lang w:val="pt-BR"/>
        </w:rPr>
        <w:t xml:space="preserve">C. Còn trong nước thì ngược lại, ở nhiệi độ 37 </w:t>
      </w:r>
      <w:r w:rsidRPr="00541C41">
        <w:rPr>
          <w:rFonts w:ascii="Times New Roman" w:hAnsi="Times New Roman" w:cs="Times New Roman"/>
          <w:sz w:val="28"/>
          <w:szCs w:val="28"/>
          <w:vertAlign w:val="superscript"/>
          <w:lang w:val="pt-BR"/>
        </w:rPr>
        <w:t xml:space="preserve">0 </w:t>
      </w:r>
      <w:r w:rsidRPr="00541C41">
        <w:rPr>
          <w:rFonts w:ascii="Times New Roman" w:hAnsi="Times New Roman" w:cs="Times New Roman"/>
          <w:sz w:val="28"/>
          <w:szCs w:val="28"/>
          <w:lang w:val="pt-BR"/>
        </w:rPr>
        <w:t xml:space="preserve">C con người cảm thấy bình thường, còn khi ở 25 </w:t>
      </w:r>
      <w:r w:rsidRPr="00541C41">
        <w:rPr>
          <w:rFonts w:ascii="Times New Roman" w:hAnsi="Times New Roman" w:cs="Times New Roman"/>
          <w:sz w:val="28"/>
          <w:szCs w:val="28"/>
          <w:vertAlign w:val="superscript"/>
          <w:lang w:val="pt-BR"/>
        </w:rPr>
        <w:t xml:space="preserve">0  </w:t>
      </w:r>
      <w:r w:rsidRPr="00541C41">
        <w:rPr>
          <w:rFonts w:ascii="Times New Roman" w:hAnsi="Times New Roman" w:cs="Times New Roman"/>
          <w:sz w:val="28"/>
          <w:szCs w:val="28"/>
          <w:lang w:val="pt-BR"/>
        </w:rPr>
        <w:t>C người ta cảm thấy lạnh. Giải thích nghịch lý này như thế nào?</w:t>
      </w:r>
    </w:p>
    <w:p w14:paraId="14C49AE5" w14:textId="77777777" w:rsidR="00541C41" w:rsidRPr="00541C41" w:rsidRDefault="00541C41" w:rsidP="00541C41">
      <w:pPr>
        <w:pStyle w:val="Heading1"/>
        <w:shd w:val="clear" w:color="auto" w:fill="FFFFFF"/>
        <w:spacing w:before="0" w:after="0"/>
        <w:rPr>
          <w:rFonts w:ascii="Times New Roman" w:hAnsi="Times New Roman" w:cs="Times New Roman"/>
          <w:b/>
          <w:bCs/>
          <w:color w:val="262626"/>
          <w:sz w:val="28"/>
          <w:szCs w:val="28"/>
          <w:lang w:val="it-IT"/>
        </w:rPr>
      </w:pPr>
      <w:r w:rsidRPr="00541C41">
        <w:rPr>
          <w:rFonts w:ascii="Times New Roman" w:hAnsi="Times New Roman" w:cs="Times New Roman"/>
          <w:sz w:val="28"/>
          <w:szCs w:val="28"/>
          <w:lang w:val="it-IT"/>
        </w:rPr>
        <w:t>Câu 5.</w:t>
      </w:r>
      <w:r w:rsidRPr="00541C41">
        <w:rPr>
          <w:rFonts w:ascii="Times New Roman" w:hAnsi="Times New Roman" w:cs="Times New Roman"/>
          <w:i/>
          <w:sz w:val="28"/>
          <w:szCs w:val="28"/>
          <w:lang w:val="es-ES"/>
        </w:rPr>
        <w:t>(1,0 điểm):</w:t>
      </w:r>
      <w:r w:rsidRPr="00541C41">
        <w:rPr>
          <w:rFonts w:ascii="Times New Roman" w:hAnsi="Times New Roman" w:cs="Times New Roman"/>
          <w:sz w:val="28"/>
          <w:szCs w:val="28"/>
          <w:lang w:val="es-ES"/>
        </w:rPr>
        <w:t xml:space="preserve"> </w:t>
      </w:r>
      <w:r w:rsidRPr="00541C41">
        <w:rPr>
          <w:rFonts w:ascii="Times New Roman" w:hAnsi="Times New Roman" w:cs="Times New Roman"/>
          <w:sz w:val="28"/>
          <w:szCs w:val="28"/>
          <w:lang w:val="pt-BR"/>
        </w:rPr>
        <w:t>Trong các phân xưởng dệt, người ta thường treo những tấm kim loại đã nhiễm điện ở trên cao. Hãy giải thích tại sao làm như vậy?</w:t>
      </w:r>
    </w:p>
    <w:p w14:paraId="5576EF2C" w14:textId="77777777" w:rsidR="00541C41" w:rsidRPr="00541C41" w:rsidRDefault="00541C41" w:rsidP="00541C41">
      <w:pPr>
        <w:pStyle w:val="Heading1"/>
        <w:shd w:val="clear" w:color="auto" w:fill="FFFFFF"/>
        <w:spacing w:before="0" w:after="0"/>
        <w:jc w:val="both"/>
        <w:rPr>
          <w:rFonts w:ascii="Times New Roman" w:hAnsi="Times New Roman" w:cs="Times New Roman"/>
          <w:b/>
          <w:bCs/>
          <w:color w:val="262626"/>
          <w:sz w:val="28"/>
          <w:szCs w:val="28"/>
          <w:lang w:val="it-IT"/>
        </w:rPr>
      </w:pPr>
      <w:r w:rsidRPr="00541C41">
        <w:rPr>
          <w:rFonts w:ascii="Times New Roman" w:hAnsi="Times New Roman" w:cs="Times New Roman"/>
          <w:sz w:val="28"/>
          <w:szCs w:val="28"/>
          <w:lang w:val="it-IT"/>
        </w:rPr>
        <w:t xml:space="preserve">Câu 6. </w:t>
      </w:r>
      <w:r w:rsidRPr="00541C41">
        <w:rPr>
          <w:rFonts w:ascii="Times New Roman" w:hAnsi="Times New Roman" w:cs="Times New Roman"/>
          <w:i/>
          <w:sz w:val="28"/>
          <w:szCs w:val="28"/>
          <w:lang w:val="es-ES"/>
        </w:rPr>
        <w:t>(4,0 điểm).</w:t>
      </w:r>
      <w:r w:rsidRPr="00541C41">
        <w:rPr>
          <w:rFonts w:ascii="Times New Roman" w:hAnsi="Times New Roman" w:cs="Times New Roman"/>
          <w:color w:val="262626"/>
          <w:sz w:val="28"/>
          <w:szCs w:val="28"/>
          <w:lang w:val="it-IT"/>
        </w:rPr>
        <w:t xml:space="preserve">Có một thỏi vàng đặc. Làm thế nào để biết được thỏi vàng đó là nguyên chất hay bị pha tạp chất. Cho sử dụng lực kế (dùng để đo được thỏi vàng), sợi chỉ mảnh và chậu nước. Biết trọng lượng riêng của nước và vàng lần lượt là </w:t>
      </w:r>
    </w:p>
    <w:p w14:paraId="4EC25CBA" w14:textId="77777777" w:rsidR="00541C41" w:rsidRPr="00541C41" w:rsidRDefault="00541C41" w:rsidP="00541C41">
      <w:pPr>
        <w:pStyle w:val="Heading1"/>
        <w:shd w:val="clear" w:color="auto" w:fill="FFFFFF"/>
        <w:spacing w:before="0" w:after="0"/>
        <w:rPr>
          <w:rFonts w:ascii="Times New Roman" w:hAnsi="Times New Roman" w:cs="Times New Roman"/>
          <w:b/>
          <w:bCs/>
          <w:color w:val="262626"/>
          <w:sz w:val="28"/>
          <w:szCs w:val="28"/>
          <w:lang w:val="it-IT"/>
        </w:rPr>
      </w:pPr>
      <w:r w:rsidRPr="00541C41">
        <w:rPr>
          <w:rFonts w:ascii="Times New Roman" w:hAnsi="Times New Roman" w:cs="Times New Roman"/>
          <w:color w:val="262626"/>
          <w:sz w:val="28"/>
          <w:szCs w:val="28"/>
          <w:lang w:val="it-IT"/>
        </w:rPr>
        <w:t>10000 N/m</w:t>
      </w:r>
      <w:r w:rsidRPr="00541C41">
        <w:rPr>
          <w:rFonts w:ascii="Times New Roman" w:hAnsi="Times New Roman" w:cs="Times New Roman"/>
          <w:color w:val="262626"/>
          <w:sz w:val="28"/>
          <w:szCs w:val="28"/>
          <w:vertAlign w:val="superscript"/>
          <w:lang w:val="it-IT"/>
        </w:rPr>
        <w:t>3</w:t>
      </w:r>
      <w:r w:rsidRPr="00541C41">
        <w:rPr>
          <w:rFonts w:ascii="Times New Roman" w:hAnsi="Times New Roman" w:cs="Times New Roman"/>
          <w:color w:val="262626"/>
          <w:sz w:val="28"/>
          <w:szCs w:val="28"/>
          <w:lang w:val="it-IT"/>
        </w:rPr>
        <w:t xml:space="preserve"> và 193000 N/m</w:t>
      </w:r>
      <w:r w:rsidRPr="00541C41">
        <w:rPr>
          <w:rFonts w:ascii="Times New Roman" w:hAnsi="Times New Roman" w:cs="Times New Roman"/>
          <w:color w:val="262626"/>
          <w:sz w:val="28"/>
          <w:szCs w:val="28"/>
          <w:vertAlign w:val="superscript"/>
          <w:lang w:val="it-IT"/>
        </w:rPr>
        <w:t>3</w:t>
      </w:r>
      <w:r w:rsidRPr="00541C41">
        <w:rPr>
          <w:rFonts w:ascii="Times New Roman" w:hAnsi="Times New Roman" w:cs="Times New Roman"/>
          <w:color w:val="262626"/>
          <w:sz w:val="28"/>
          <w:szCs w:val="28"/>
          <w:lang w:val="it-IT"/>
        </w:rPr>
        <w:t>.</w:t>
      </w:r>
    </w:p>
    <w:p w14:paraId="116C1B13" w14:textId="77777777" w:rsidR="00541C41" w:rsidRPr="00541C41" w:rsidRDefault="00541C41" w:rsidP="00541C41">
      <w:pPr>
        <w:pStyle w:val="Heading1"/>
        <w:shd w:val="clear" w:color="auto" w:fill="FFFFFF"/>
        <w:spacing w:before="0" w:after="0"/>
        <w:rPr>
          <w:rFonts w:ascii="Times New Roman" w:hAnsi="Times New Roman" w:cs="Times New Roman"/>
          <w:b/>
          <w:bCs/>
          <w:color w:val="262626"/>
          <w:sz w:val="28"/>
          <w:szCs w:val="28"/>
          <w:lang w:val="it-IT"/>
        </w:rPr>
      </w:pPr>
    </w:p>
    <w:p w14:paraId="7B5750A9" w14:textId="77777777" w:rsidR="00541C41" w:rsidRPr="00541C41" w:rsidRDefault="00541C41" w:rsidP="00541C41">
      <w:pPr>
        <w:spacing w:after="0" w:line="240" w:lineRule="auto"/>
        <w:ind w:firstLine="360"/>
        <w:jc w:val="both"/>
        <w:rPr>
          <w:b/>
          <w:iCs/>
          <w:sz w:val="28"/>
          <w:szCs w:val="28"/>
        </w:rPr>
      </w:pPr>
      <w:r w:rsidRPr="00541C41">
        <w:rPr>
          <w:b/>
          <w:bCs/>
          <w:sz w:val="28"/>
          <w:szCs w:val="28"/>
        </w:rPr>
        <w:t xml:space="preserve"> </w:t>
      </w:r>
      <w:r w:rsidRPr="00541C41">
        <w:rPr>
          <w:b/>
          <w:iCs/>
          <w:sz w:val="28"/>
          <w:szCs w:val="28"/>
        </w:rPr>
        <w:t>2. Nội dung 2: (14 điểm)</w:t>
      </w:r>
    </w:p>
    <w:p w14:paraId="5FBE5C67" w14:textId="77777777" w:rsidR="00541C41" w:rsidRPr="00541C41" w:rsidRDefault="00541C41" w:rsidP="00541C41">
      <w:pPr>
        <w:shd w:val="clear" w:color="auto" w:fill="FFFFFF"/>
        <w:spacing w:after="0" w:line="240" w:lineRule="auto"/>
        <w:rPr>
          <w:sz w:val="28"/>
          <w:szCs w:val="28"/>
          <w:lang w:val="vi-VN"/>
        </w:rPr>
      </w:pPr>
      <w:r w:rsidRPr="00541C41">
        <w:rPr>
          <w:b/>
          <w:bCs/>
          <w:sz w:val="28"/>
          <w:szCs w:val="28"/>
        </w:rPr>
        <w:t>Câu 1</w:t>
      </w:r>
      <w:r w:rsidRPr="00541C41">
        <w:rPr>
          <w:sz w:val="28"/>
          <w:szCs w:val="28"/>
        </w:rPr>
        <w:t>. (2,0 điểm)</w:t>
      </w:r>
      <w:r w:rsidRPr="00541C41">
        <w:rPr>
          <w:sz w:val="28"/>
          <w:szCs w:val="28"/>
          <w:lang w:val="vi-VN"/>
        </w:rPr>
        <w:t xml:space="preserve"> </w:t>
      </w:r>
    </w:p>
    <w:p w14:paraId="24EBC2BF" w14:textId="77777777" w:rsidR="00541C41" w:rsidRPr="00541C41" w:rsidRDefault="00541C41" w:rsidP="00541C41">
      <w:pPr>
        <w:spacing w:after="0" w:line="240" w:lineRule="auto"/>
        <w:jc w:val="both"/>
        <w:rPr>
          <w:sz w:val="28"/>
          <w:szCs w:val="28"/>
        </w:rPr>
      </w:pPr>
      <w:r w:rsidRPr="00541C41">
        <w:rPr>
          <w:sz w:val="28"/>
          <w:szCs w:val="28"/>
        </w:rPr>
        <w:t>1) Hoàn thành các PTHH sau (ghi rõ điều kiện phản ứng nếu có):</w:t>
      </w:r>
    </w:p>
    <w:p w14:paraId="039ADF60" w14:textId="77777777" w:rsidR="00541C41" w:rsidRPr="00541C41" w:rsidRDefault="00541C41" w:rsidP="00D07AEF">
      <w:pPr>
        <w:pStyle w:val="ListParagraph"/>
        <w:numPr>
          <w:ilvl w:val="0"/>
          <w:numId w:val="2"/>
        </w:numPr>
        <w:spacing w:after="0" w:line="240" w:lineRule="auto"/>
        <w:ind w:left="0"/>
        <w:jc w:val="both"/>
        <w:rPr>
          <w:sz w:val="28"/>
          <w:szCs w:val="28"/>
        </w:rPr>
      </w:pP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CO </w:t>
      </w:r>
      <w:r w:rsidRPr="00541C41">
        <w:rPr>
          <w:noProof/>
          <w:position w:val="-6"/>
          <w:sz w:val="28"/>
          <w:szCs w:val="28"/>
        </w:rPr>
        <w:drawing>
          <wp:inline distT="0" distB="0" distL="0" distR="0" wp14:anchorId="122F5E5B" wp14:editId="3E437DCF">
            <wp:extent cx="222250" cy="152400"/>
            <wp:effectExtent l="0" t="0" r="0" b="0"/>
            <wp:docPr id="602068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FeO + CO</w:t>
      </w:r>
      <w:r w:rsidRPr="00541C41">
        <w:rPr>
          <w:sz w:val="28"/>
          <w:szCs w:val="28"/>
          <w:vertAlign w:val="subscript"/>
        </w:rPr>
        <w:t>2</w:t>
      </w:r>
      <w:r w:rsidRPr="00541C41">
        <w:rPr>
          <w:sz w:val="28"/>
          <w:szCs w:val="28"/>
        </w:rPr>
        <w:t xml:space="preserve"> </w:t>
      </w:r>
    </w:p>
    <w:p w14:paraId="67780C03" w14:textId="77777777" w:rsidR="00541C41" w:rsidRPr="00541C41" w:rsidRDefault="00541C41" w:rsidP="00D07AEF">
      <w:pPr>
        <w:pStyle w:val="ListParagraph"/>
        <w:numPr>
          <w:ilvl w:val="0"/>
          <w:numId w:val="2"/>
        </w:numPr>
        <w:spacing w:after="0" w:line="240" w:lineRule="auto"/>
        <w:ind w:left="0"/>
        <w:jc w:val="both"/>
        <w:rPr>
          <w:sz w:val="28"/>
          <w:szCs w:val="28"/>
        </w:rPr>
      </w:pPr>
      <w:r w:rsidRPr="00541C41">
        <w:rPr>
          <w:sz w:val="28"/>
          <w:szCs w:val="28"/>
        </w:rPr>
        <w:t>C</w:t>
      </w:r>
      <w:r w:rsidRPr="00541C41">
        <w:rPr>
          <w:sz w:val="28"/>
          <w:szCs w:val="28"/>
          <w:vertAlign w:val="subscript"/>
        </w:rPr>
        <w:t>x</w:t>
      </w:r>
      <w:r w:rsidRPr="00541C41">
        <w:rPr>
          <w:sz w:val="28"/>
          <w:szCs w:val="28"/>
        </w:rPr>
        <w:t>H</w:t>
      </w:r>
      <w:r w:rsidRPr="00541C41">
        <w:rPr>
          <w:sz w:val="28"/>
          <w:szCs w:val="28"/>
          <w:vertAlign w:val="subscript"/>
        </w:rPr>
        <w:t>y</w:t>
      </w:r>
      <w:r w:rsidRPr="00541C41">
        <w:rPr>
          <w:sz w:val="28"/>
          <w:szCs w:val="28"/>
        </w:rPr>
        <w:t xml:space="preserve">      +   O</w:t>
      </w:r>
      <w:r w:rsidRPr="00541C41">
        <w:rPr>
          <w:sz w:val="28"/>
          <w:szCs w:val="28"/>
          <w:vertAlign w:val="subscript"/>
        </w:rPr>
        <w:t>2</w:t>
      </w:r>
      <w:r w:rsidRPr="00541C41">
        <w:rPr>
          <w:sz w:val="28"/>
          <w:szCs w:val="28"/>
        </w:rPr>
        <w:t xml:space="preserve">       </w:t>
      </w:r>
      <w:r w:rsidRPr="00541C41">
        <w:rPr>
          <w:color w:val="008000"/>
          <w:position w:val="-6"/>
          <w:sz w:val="28"/>
          <w:szCs w:val="28"/>
        </w:rPr>
        <w:object w:dxaOrig="680" w:dyaOrig="320" w14:anchorId="3958EF53">
          <v:shape id="_x0000_i1616" type="#_x0000_t75" style="width:33.75pt;height:15.75pt" o:ole="">
            <v:imagedata r:id="rId752" o:title=""/>
          </v:shape>
          <o:OLEObject Type="Embed" ProgID="Equation.3" ShapeID="_x0000_i1616" DrawAspect="Content" ObjectID="_1773308660" r:id="rId1191"/>
        </w:object>
      </w:r>
      <w:r w:rsidRPr="00541C41">
        <w:rPr>
          <w:sz w:val="28"/>
          <w:szCs w:val="28"/>
        </w:rPr>
        <w:t xml:space="preserve">    CO</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 xml:space="preserve">O   </w:t>
      </w:r>
    </w:p>
    <w:p w14:paraId="0371BA64" w14:textId="77777777" w:rsidR="00541C41" w:rsidRPr="00541C41" w:rsidRDefault="00541C41" w:rsidP="00D07AEF">
      <w:pPr>
        <w:pStyle w:val="ListParagraph"/>
        <w:numPr>
          <w:ilvl w:val="0"/>
          <w:numId w:val="2"/>
        </w:numPr>
        <w:spacing w:after="0" w:line="240" w:lineRule="auto"/>
        <w:ind w:left="0"/>
        <w:jc w:val="both"/>
        <w:rPr>
          <w:sz w:val="28"/>
          <w:szCs w:val="28"/>
        </w:rPr>
      </w:pPr>
      <w:r w:rsidRPr="00541C41">
        <w:rPr>
          <w:sz w:val="28"/>
          <w:szCs w:val="28"/>
        </w:rPr>
        <w:t xml:space="preserve">Al </w:t>
      </w:r>
      <w:r w:rsidRPr="00541C41">
        <w:rPr>
          <w:sz w:val="28"/>
          <w:szCs w:val="28"/>
          <w:lang w:val="vi-VN"/>
        </w:rPr>
        <w:t xml:space="preserve">   </w:t>
      </w:r>
      <w:r w:rsidRPr="00541C41">
        <w:rPr>
          <w:sz w:val="28"/>
          <w:szCs w:val="28"/>
        </w:rPr>
        <w:t xml:space="preserve">+ </w:t>
      </w:r>
      <w:r w:rsidRPr="00541C41">
        <w:rPr>
          <w:sz w:val="28"/>
          <w:szCs w:val="28"/>
          <w:lang w:val="vi-VN"/>
        </w:rPr>
        <w:t xml:space="preserve">  </w:t>
      </w:r>
      <w:r w:rsidRPr="00541C41">
        <w:rPr>
          <w:sz w:val="28"/>
          <w:szCs w:val="28"/>
        </w:rPr>
        <w:t>HNO</w:t>
      </w:r>
      <w:r w:rsidRPr="00541C41">
        <w:rPr>
          <w:sz w:val="28"/>
          <w:szCs w:val="28"/>
          <w:vertAlign w:val="subscript"/>
        </w:rPr>
        <w:t>3</w:t>
      </w:r>
      <w:r w:rsidRPr="00541C41">
        <w:rPr>
          <w:sz w:val="28"/>
          <w:szCs w:val="28"/>
        </w:rPr>
        <w:t xml:space="preserve"> </w:t>
      </w:r>
      <w:r w:rsidRPr="00541C41">
        <w:rPr>
          <w:noProof/>
          <w:position w:val="-6"/>
          <w:sz w:val="28"/>
          <w:szCs w:val="28"/>
        </w:rPr>
        <w:drawing>
          <wp:inline distT="0" distB="0" distL="0" distR="0" wp14:anchorId="3E3E433E" wp14:editId="75A68194">
            <wp:extent cx="222250" cy="152400"/>
            <wp:effectExtent l="0" t="0" r="0" b="0"/>
            <wp:docPr id="602068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Al(NO</w:t>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vertAlign w:val="subscript"/>
          <w:lang w:val="vi-VN"/>
        </w:rPr>
        <w:t xml:space="preserve">    </w:t>
      </w:r>
      <w:r w:rsidRPr="00541C41">
        <w:rPr>
          <w:sz w:val="28"/>
          <w:szCs w:val="28"/>
        </w:rPr>
        <w:t xml:space="preserve"> + </w:t>
      </w:r>
      <w:r w:rsidRPr="00541C41">
        <w:rPr>
          <w:sz w:val="28"/>
          <w:szCs w:val="28"/>
          <w:lang w:val="vi-VN"/>
        </w:rPr>
        <w:t xml:space="preserve">   </w:t>
      </w:r>
      <w:r w:rsidRPr="00541C41">
        <w:rPr>
          <w:sz w:val="28"/>
          <w:szCs w:val="28"/>
        </w:rPr>
        <w:t>N</w:t>
      </w:r>
      <w:r w:rsidRPr="00541C41">
        <w:rPr>
          <w:sz w:val="28"/>
          <w:szCs w:val="28"/>
          <w:vertAlign w:val="subscript"/>
        </w:rPr>
        <w:t>2</w:t>
      </w:r>
      <w:r w:rsidRPr="00541C41">
        <w:rPr>
          <w:sz w:val="28"/>
          <w:szCs w:val="28"/>
        </w:rPr>
        <w:t xml:space="preserve">O </w:t>
      </w:r>
      <w:r w:rsidRPr="00541C41">
        <w:rPr>
          <w:sz w:val="28"/>
          <w:szCs w:val="28"/>
          <w:lang w:val="vi-VN"/>
        </w:rPr>
        <w:t xml:space="preserve">  </w:t>
      </w:r>
      <w:r w:rsidRPr="00541C41">
        <w:rPr>
          <w:sz w:val="28"/>
          <w:szCs w:val="28"/>
        </w:rPr>
        <w:t xml:space="preserve">+ </w:t>
      </w:r>
      <w:r w:rsidRPr="00541C41">
        <w:rPr>
          <w:sz w:val="28"/>
          <w:szCs w:val="28"/>
          <w:lang w:val="vi-VN"/>
        </w:rPr>
        <w:t xml:space="preserve">    </w:t>
      </w:r>
      <w:r w:rsidRPr="00541C41">
        <w:rPr>
          <w:sz w:val="28"/>
          <w:szCs w:val="28"/>
        </w:rPr>
        <w:t>H</w:t>
      </w:r>
      <w:r w:rsidRPr="00541C41">
        <w:rPr>
          <w:sz w:val="28"/>
          <w:szCs w:val="28"/>
          <w:vertAlign w:val="subscript"/>
        </w:rPr>
        <w:t>2</w:t>
      </w:r>
      <w:r w:rsidRPr="00541C41">
        <w:rPr>
          <w:sz w:val="28"/>
          <w:szCs w:val="28"/>
        </w:rPr>
        <w:t>O.</w:t>
      </w:r>
    </w:p>
    <w:p w14:paraId="3D084600" w14:textId="77777777" w:rsidR="00541C41" w:rsidRPr="00541C41" w:rsidRDefault="00541C41" w:rsidP="00D07AEF">
      <w:pPr>
        <w:pStyle w:val="ListParagraph"/>
        <w:numPr>
          <w:ilvl w:val="0"/>
          <w:numId w:val="2"/>
        </w:numPr>
        <w:tabs>
          <w:tab w:val="left" w:pos="227"/>
        </w:tabs>
        <w:spacing w:after="0" w:line="240" w:lineRule="auto"/>
        <w:ind w:left="0"/>
        <w:jc w:val="both"/>
        <w:rPr>
          <w:sz w:val="28"/>
          <w:szCs w:val="28"/>
          <w:lang w:val="pt-BR"/>
        </w:rPr>
      </w:pPr>
      <w:r w:rsidRPr="00541C41">
        <w:rPr>
          <w:sz w:val="28"/>
          <w:szCs w:val="28"/>
          <w:lang w:val="pt-BR"/>
        </w:rPr>
        <w:t>Fe</w:t>
      </w:r>
      <w:r w:rsidRPr="00541C41">
        <w:rPr>
          <w:sz w:val="28"/>
          <w:szCs w:val="28"/>
          <w:vertAlign w:val="subscript"/>
          <w:lang w:val="pt-BR"/>
        </w:rPr>
        <w:t>3</w:t>
      </w:r>
      <w:r w:rsidRPr="00541C41">
        <w:rPr>
          <w:sz w:val="28"/>
          <w:szCs w:val="28"/>
          <w:lang w:val="pt-BR"/>
        </w:rPr>
        <w:t>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đặc)</w:t>
      </w:r>
      <w:r w:rsidRPr="00541C41">
        <w:rPr>
          <w:sz w:val="28"/>
          <w:szCs w:val="28"/>
          <w:lang w:val="pt-BR"/>
        </w:rPr>
        <w:t xml:space="preserve">    ------&gt;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SO</w:t>
      </w:r>
      <w:r w:rsidRPr="00541C41">
        <w:rPr>
          <w:sz w:val="28"/>
          <w:szCs w:val="28"/>
          <w:vertAlign w:val="subscript"/>
          <w:lang w:val="pt-BR"/>
        </w:rPr>
        <w:t xml:space="preserve">2 </w:t>
      </w:r>
      <w:r w:rsidRPr="00541C41">
        <w:rPr>
          <w:sz w:val="28"/>
          <w:szCs w:val="28"/>
          <w:lang w:val="pt-BR"/>
        </w:rPr>
        <w:t>+ H</w:t>
      </w:r>
      <w:r w:rsidRPr="00541C41">
        <w:rPr>
          <w:sz w:val="28"/>
          <w:szCs w:val="28"/>
          <w:vertAlign w:val="subscript"/>
          <w:lang w:val="pt-BR"/>
        </w:rPr>
        <w:t>2</w:t>
      </w:r>
      <w:r w:rsidRPr="00541C41">
        <w:rPr>
          <w:sz w:val="28"/>
          <w:szCs w:val="28"/>
          <w:lang w:val="pt-BR"/>
        </w:rPr>
        <w:t>O</w:t>
      </w:r>
    </w:p>
    <w:p w14:paraId="01724645" w14:textId="77777777" w:rsidR="00541C41" w:rsidRPr="00541C41" w:rsidRDefault="00541C41" w:rsidP="00541C41">
      <w:pPr>
        <w:spacing w:after="0" w:line="240" w:lineRule="auto"/>
        <w:jc w:val="both"/>
        <w:rPr>
          <w:sz w:val="28"/>
          <w:szCs w:val="28"/>
          <w:lang w:val="vi-VN"/>
        </w:rPr>
      </w:pPr>
      <w:r w:rsidRPr="00541C41">
        <w:rPr>
          <w:sz w:val="28"/>
          <w:szCs w:val="28"/>
        </w:rPr>
        <w:t>2) Bằng phương pháp hóa học hãy nhận biết các lọ hóa chất bị mất nhãn gồm</w:t>
      </w:r>
      <w:r w:rsidRPr="00541C41">
        <w:rPr>
          <w:sz w:val="28"/>
          <w:szCs w:val="28"/>
          <w:lang w:val="vi-VN"/>
        </w:rPr>
        <w:t xml:space="preserve">: </w:t>
      </w:r>
    </w:p>
    <w:p w14:paraId="17FE777F"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 xml:space="preserve"> CaO, 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MgO, Na</w:t>
      </w:r>
      <w:r w:rsidRPr="00541C41">
        <w:rPr>
          <w:sz w:val="28"/>
          <w:szCs w:val="28"/>
          <w:vertAlign w:val="subscript"/>
        </w:rPr>
        <w:t>2</w:t>
      </w:r>
      <w:r w:rsidRPr="00541C41">
        <w:rPr>
          <w:sz w:val="28"/>
          <w:szCs w:val="28"/>
        </w:rPr>
        <w:t>O</w:t>
      </w:r>
    </w:p>
    <w:p w14:paraId="183AFFFB" w14:textId="77777777" w:rsidR="00541C41" w:rsidRPr="00541C41" w:rsidRDefault="00541C41" w:rsidP="00541C41">
      <w:pPr>
        <w:spacing w:after="0" w:line="240" w:lineRule="auto"/>
        <w:rPr>
          <w:sz w:val="28"/>
          <w:szCs w:val="28"/>
        </w:rPr>
      </w:pPr>
      <w:r w:rsidRPr="00541C41">
        <w:rPr>
          <w:b/>
          <w:bCs/>
          <w:sz w:val="28"/>
          <w:szCs w:val="28"/>
        </w:rPr>
        <w:t>Câu 2</w:t>
      </w:r>
      <w:r w:rsidRPr="00541C41">
        <w:rPr>
          <w:sz w:val="28"/>
          <w:szCs w:val="28"/>
        </w:rPr>
        <w:t>. (2,0 điểm)</w:t>
      </w:r>
    </w:p>
    <w:p w14:paraId="2A7B120B" w14:textId="77777777" w:rsidR="00541C41" w:rsidRPr="00541C41" w:rsidRDefault="00541C41" w:rsidP="00541C41">
      <w:pPr>
        <w:spacing w:after="0" w:line="240" w:lineRule="auto"/>
        <w:rPr>
          <w:sz w:val="28"/>
          <w:szCs w:val="28"/>
          <w:lang w:val="pt-BR"/>
        </w:rPr>
      </w:pPr>
      <w:r w:rsidRPr="00541C41">
        <w:rPr>
          <w:sz w:val="28"/>
          <w:szCs w:val="28"/>
        </w:rPr>
        <w:t>1</w:t>
      </w:r>
      <w:r w:rsidRPr="00541C41">
        <w:rPr>
          <w:sz w:val="28"/>
          <w:szCs w:val="28"/>
          <w:lang w:val="vi-VN"/>
        </w:rPr>
        <w:t xml:space="preserve">. </w:t>
      </w:r>
      <w:r w:rsidRPr="00541C41">
        <w:rPr>
          <w:sz w:val="28"/>
          <w:szCs w:val="28"/>
          <w:lang w:val="pt-BR"/>
        </w:rPr>
        <w:t>Hỗn hợp khí X gồm: NO, N</w:t>
      </w:r>
      <w:r w:rsidRPr="00541C41">
        <w:rPr>
          <w:sz w:val="28"/>
          <w:szCs w:val="28"/>
          <w:vertAlign w:val="subscript"/>
          <w:lang w:val="pt-BR"/>
        </w:rPr>
        <w:t>x</w:t>
      </w:r>
      <w:r w:rsidRPr="00541C41">
        <w:rPr>
          <w:sz w:val="28"/>
          <w:szCs w:val="28"/>
          <w:lang w:val="pt-BR"/>
        </w:rPr>
        <w:t>O, CH</w:t>
      </w:r>
      <w:r w:rsidRPr="00541C41">
        <w:rPr>
          <w:sz w:val="28"/>
          <w:szCs w:val="28"/>
          <w:vertAlign w:val="subscript"/>
          <w:lang w:val="pt-BR"/>
        </w:rPr>
        <w:t>4</w:t>
      </w:r>
      <w:r w:rsidRPr="00541C41">
        <w:rPr>
          <w:sz w:val="28"/>
          <w:szCs w:val="28"/>
          <w:lang w:val="pt-BR"/>
        </w:rPr>
        <w:t>. Trong đó NO chiếm 30% về thể tích, N</w:t>
      </w:r>
      <w:r w:rsidRPr="00541C41">
        <w:rPr>
          <w:sz w:val="28"/>
          <w:szCs w:val="28"/>
          <w:vertAlign w:val="subscript"/>
          <w:lang w:val="pt-BR"/>
        </w:rPr>
        <w:t>x</w:t>
      </w:r>
      <w:r w:rsidRPr="00541C41">
        <w:rPr>
          <w:sz w:val="28"/>
          <w:szCs w:val="28"/>
          <w:lang w:val="pt-BR"/>
        </w:rPr>
        <w:t>O chiếm 30% còn lại là CH</w:t>
      </w:r>
      <w:r w:rsidRPr="00541C41">
        <w:rPr>
          <w:sz w:val="28"/>
          <w:szCs w:val="28"/>
          <w:vertAlign w:val="subscript"/>
          <w:lang w:val="pt-BR"/>
        </w:rPr>
        <w:t>4</w:t>
      </w:r>
      <w:r w:rsidRPr="00541C41">
        <w:rPr>
          <w:sz w:val="28"/>
          <w:szCs w:val="28"/>
          <w:lang w:val="pt-BR"/>
        </w:rPr>
        <w:t>. Trong hỗn hợp CH</w:t>
      </w:r>
      <w:r w:rsidRPr="00541C41">
        <w:rPr>
          <w:sz w:val="28"/>
          <w:szCs w:val="28"/>
          <w:vertAlign w:val="subscript"/>
          <w:lang w:val="pt-BR"/>
        </w:rPr>
        <w:t>4</w:t>
      </w:r>
      <w:r w:rsidRPr="00541C41">
        <w:rPr>
          <w:sz w:val="28"/>
          <w:szCs w:val="28"/>
          <w:lang w:val="pt-BR"/>
        </w:rPr>
        <w:t xml:space="preserve"> chiếm 22,377% về khối lượng.</w:t>
      </w:r>
    </w:p>
    <w:p w14:paraId="4E7007A0" w14:textId="77777777" w:rsidR="00541C41" w:rsidRPr="00541C41" w:rsidRDefault="00541C41" w:rsidP="00541C41">
      <w:pPr>
        <w:spacing w:after="0" w:line="240" w:lineRule="auto"/>
        <w:rPr>
          <w:sz w:val="28"/>
          <w:szCs w:val="28"/>
          <w:lang w:val="pt-BR"/>
        </w:rPr>
      </w:pPr>
      <w:r w:rsidRPr="00541C41">
        <w:rPr>
          <w:sz w:val="28"/>
          <w:szCs w:val="28"/>
          <w:lang w:val="pt-BR"/>
        </w:rPr>
        <w:t xml:space="preserve">           a.   Xác định công thức hoá học của N</w:t>
      </w:r>
      <w:r w:rsidRPr="00541C41">
        <w:rPr>
          <w:sz w:val="28"/>
          <w:szCs w:val="28"/>
          <w:vertAlign w:val="subscript"/>
          <w:lang w:val="pt-BR"/>
        </w:rPr>
        <w:t>x</w:t>
      </w:r>
      <w:r w:rsidRPr="00541C41">
        <w:rPr>
          <w:sz w:val="28"/>
          <w:szCs w:val="28"/>
          <w:lang w:val="pt-BR"/>
        </w:rPr>
        <w:t>O</w:t>
      </w:r>
    </w:p>
    <w:p w14:paraId="3AE15C3B" w14:textId="77777777" w:rsidR="00541C41" w:rsidRPr="00541C41" w:rsidRDefault="00541C41" w:rsidP="00541C41">
      <w:pPr>
        <w:spacing w:after="0" w:line="240" w:lineRule="auto"/>
        <w:rPr>
          <w:sz w:val="28"/>
          <w:szCs w:val="28"/>
          <w:lang w:val="pt-BR"/>
        </w:rPr>
      </w:pPr>
      <w:r w:rsidRPr="00541C41">
        <w:rPr>
          <w:sz w:val="28"/>
          <w:szCs w:val="28"/>
          <w:lang w:val="pt-BR"/>
        </w:rPr>
        <w:t xml:space="preserve">           b.   Tính tỷ khối của X so với không khí</w:t>
      </w:r>
    </w:p>
    <w:p w14:paraId="729C1028" w14:textId="77777777" w:rsidR="00541C41" w:rsidRPr="00541C41" w:rsidRDefault="00541C41" w:rsidP="00541C41">
      <w:pPr>
        <w:spacing w:after="0" w:line="240" w:lineRule="auto"/>
        <w:jc w:val="both"/>
        <w:rPr>
          <w:sz w:val="28"/>
          <w:szCs w:val="28"/>
        </w:rPr>
      </w:pPr>
      <w:r w:rsidRPr="00541C41">
        <w:rPr>
          <w:sz w:val="28"/>
          <w:szCs w:val="28"/>
          <w:lang w:val="pt-BR"/>
        </w:rPr>
        <w:t>2</w:t>
      </w:r>
      <w:r w:rsidRPr="00541C41">
        <w:rPr>
          <w:sz w:val="28"/>
          <w:szCs w:val="28"/>
          <w:lang w:val="vi-VN"/>
        </w:rPr>
        <w:t xml:space="preserve">. </w:t>
      </w:r>
      <w:r w:rsidRPr="00541C41">
        <w:rPr>
          <w:sz w:val="28"/>
          <w:szCs w:val="28"/>
        </w:rPr>
        <w:t xml:space="preserve"> Nhiệt phân hoàn toàn 11,8 gam kali pemanganat được chất rắn X có khối lượng 11 gam. Tính hiệu suất của phản ứng.</w:t>
      </w:r>
    </w:p>
    <w:p w14:paraId="6824CEBB" w14:textId="77777777" w:rsidR="00541C41" w:rsidRPr="00541C41" w:rsidRDefault="00541C41" w:rsidP="00541C41">
      <w:pPr>
        <w:spacing w:after="0" w:line="240" w:lineRule="auto"/>
        <w:rPr>
          <w:sz w:val="28"/>
          <w:szCs w:val="28"/>
          <w:lang w:val="vi-VN"/>
        </w:rPr>
      </w:pPr>
      <w:r w:rsidRPr="00541C41">
        <w:rPr>
          <w:b/>
          <w:bCs/>
          <w:sz w:val="28"/>
          <w:szCs w:val="28"/>
        </w:rPr>
        <w:t>Câu 3</w:t>
      </w:r>
      <w:r w:rsidRPr="00541C41">
        <w:rPr>
          <w:sz w:val="28"/>
          <w:szCs w:val="28"/>
        </w:rPr>
        <w:t>. (2,0 điểm)</w:t>
      </w:r>
      <w:r w:rsidRPr="00541C41">
        <w:rPr>
          <w:sz w:val="28"/>
          <w:szCs w:val="28"/>
          <w:lang w:val="vi-VN"/>
        </w:rPr>
        <w:t xml:space="preserve"> Nêu hiện tượng, viết các phương trình phản ứng cho những trường hợp sau:</w:t>
      </w:r>
    </w:p>
    <w:p w14:paraId="671BD40B" w14:textId="77777777" w:rsidR="00541C41" w:rsidRPr="00541C41" w:rsidRDefault="00541C41" w:rsidP="00D07AEF">
      <w:pPr>
        <w:pStyle w:val="ListParagraph"/>
        <w:numPr>
          <w:ilvl w:val="0"/>
          <w:numId w:val="1"/>
        </w:numPr>
        <w:spacing w:after="0" w:line="240" w:lineRule="auto"/>
        <w:ind w:left="0"/>
        <w:rPr>
          <w:sz w:val="28"/>
          <w:szCs w:val="28"/>
          <w:lang w:val="pt-BR"/>
        </w:rPr>
      </w:pPr>
      <w:r w:rsidRPr="00541C41">
        <w:rPr>
          <w:sz w:val="28"/>
          <w:szCs w:val="28"/>
          <w:lang w:val="vi-VN"/>
        </w:rPr>
        <w:t>Cho bột sắt vào dung dịch CuSO4</w:t>
      </w:r>
    </w:p>
    <w:p w14:paraId="31A28A5B" w14:textId="77777777" w:rsidR="00541C41" w:rsidRPr="00541C41" w:rsidRDefault="00541C41" w:rsidP="00D07AEF">
      <w:pPr>
        <w:pStyle w:val="ListParagraph"/>
        <w:numPr>
          <w:ilvl w:val="0"/>
          <w:numId w:val="1"/>
        </w:numPr>
        <w:spacing w:after="0" w:line="240" w:lineRule="auto"/>
        <w:ind w:left="0"/>
        <w:rPr>
          <w:rFonts w:eastAsia="Times New Roman"/>
          <w:iCs/>
          <w:sz w:val="28"/>
          <w:szCs w:val="28"/>
        </w:rPr>
      </w:pPr>
      <w:r w:rsidRPr="00541C41">
        <w:rPr>
          <w:rFonts w:eastAsia="Times New Roman"/>
          <w:iCs/>
          <w:sz w:val="28"/>
          <w:szCs w:val="28"/>
        </w:rPr>
        <w:t>Cho mẩu Na vào cốc nước có sẵn mẩu giấy quì tím</w:t>
      </w:r>
    </w:p>
    <w:p w14:paraId="43A28F2A" w14:textId="77777777" w:rsidR="00541C41" w:rsidRPr="00541C41" w:rsidRDefault="00541C41" w:rsidP="00D07AEF">
      <w:pPr>
        <w:pStyle w:val="ListParagraph"/>
        <w:numPr>
          <w:ilvl w:val="0"/>
          <w:numId w:val="1"/>
        </w:numPr>
        <w:spacing w:after="0" w:line="240" w:lineRule="auto"/>
        <w:ind w:left="0"/>
        <w:rPr>
          <w:sz w:val="28"/>
          <w:szCs w:val="28"/>
          <w:lang w:val="pt-BR"/>
        </w:rPr>
      </w:pPr>
      <w:r w:rsidRPr="00541C41">
        <w:rPr>
          <w:sz w:val="28"/>
          <w:szCs w:val="28"/>
          <w:lang w:val="vi-VN"/>
        </w:rPr>
        <w:t>Sục từ từ CO</w:t>
      </w:r>
      <w:r w:rsidRPr="00541C41">
        <w:rPr>
          <w:sz w:val="28"/>
          <w:szCs w:val="28"/>
          <w:vertAlign w:val="subscript"/>
          <w:lang w:val="vi-VN"/>
        </w:rPr>
        <w:t>2</w:t>
      </w:r>
      <w:r w:rsidRPr="00541C41">
        <w:rPr>
          <w:sz w:val="28"/>
          <w:szCs w:val="28"/>
          <w:lang w:val="vi-VN"/>
        </w:rPr>
        <w:t xml:space="preserve"> đễn dư vào dung dịch  Ca(OH)</w:t>
      </w:r>
      <w:r w:rsidRPr="00541C41">
        <w:rPr>
          <w:sz w:val="28"/>
          <w:szCs w:val="28"/>
          <w:vertAlign w:val="subscript"/>
          <w:lang w:val="vi-VN"/>
        </w:rPr>
        <w:t>2</w:t>
      </w:r>
      <w:r w:rsidRPr="00541C41">
        <w:rPr>
          <w:sz w:val="28"/>
          <w:szCs w:val="28"/>
          <w:lang w:val="vi-VN"/>
        </w:rPr>
        <w:t xml:space="preserve"> .</w:t>
      </w:r>
    </w:p>
    <w:p w14:paraId="4E5B0A62" w14:textId="77777777" w:rsidR="00541C41" w:rsidRPr="00541C41" w:rsidRDefault="00541C41" w:rsidP="00D07AEF">
      <w:pPr>
        <w:pStyle w:val="ListParagraph"/>
        <w:numPr>
          <w:ilvl w:val="0"/>
          <w:numId w:val="1"/>
        </w:numPr>
        <w:spacing w:after="0" w:line="240" w:lineRule="auto"/>
        <w:ind w:left="0"/>
        <w:rPr>
          <w:sz w:val="28"/>
          <w:szCs w:val="28"/>
          <w:lang w:val="pt-BR"/>
        </w:rPr>
      </w:pPr>
      <w:r w:rsidRPr="00541C41">
        <w:rPr>
          <w:sz w:val="28"/>
          <w:szCs w:val="28"/>
          <w:lang w:val="vi-VN"/>
        </w:rPr>
        <w:t>Cho kẽm viên  vào dung dịch HCl.</w:t>
      </w:r>
    </w:p>
    <w:p w14:paraId="15AA406C" w14:textId="77777777" w:rsidR="00541C41" w:rsidRPr="00541C41" w:rsidRDefault="00541C41" w:rsidP="00541C41">
      <w:pPr>
        <w:spacing w:after="0" w:line="240" w:lineRule="auto"/>
        <w:rPr>
          <w:sz w:val="28"/>
          <w:szCs w:val="28"/>
          <w:lang w:val="vi-VN"/>
        </w:rPr>
      </w:pPr>
      <w:r w:rsidRPr="00541C41">
        <w:rPr>
          <w:b/>
          <w:bCs/>
          <w:sz w:val="28"/>
          <w:szCs w:val="28"/>
        </w:rPr>
        <w:t>Câu 4</w:t>
      </w:r>
      <w:r w:rsidRPr="00541C41">
        <w:rPr>
          <w:sz w:val="28"/>
          <w:szCs w:val="28"/>
        </w:rPr>
        <w:t>. (2,0 điểm)</w:t>
      </w:r>
      <w:r w:rsidRPr="00541C41">
        <w:rPr>
          <w:sz w:val="28"/>
          <w:szCs w:val="28"/>
          <w:lang w:val="vi-VN"/>
        </w:rPr>
        <w:t xml:space="preserve"> </w:t>
      </w:r>
    </w:p>
    <w:p w14:paraId="3F763B83" w14:textId="77777777" w:rsidR="00541C41" w:rsidRPr="00541C41" w:rsidRDefault="00541C41" w:rsidP="00541C41">
      <w:pPr>
        <w:spacing w:after="0" w:line="240" w:lineRule="auto"/>
        <w:jc w:val="both"/>
        <w:rPr>
          <w:i/>
          <w:sz w:val="28"/>
          <w:szCs w:val="28"/>
          <w:lang w:val="pt-BR"/>
        </w:rPr>
      </w:pPr>
      <w:r w:rsidRPr="00541C41">
        <w:rPr>
          <w:sz w:val="28"/>
          <w:szCs w:val="28"/>
        </w:rPr>
        <w:t>1</w:t>
      </w:r>
      <w:r w:rsidRPr="00541C41">
        <w:rPr>
          <w:sz w:val="28"/>
          <w:szCs w:val="28"/>
          <w:lang w:val="vi-VN"/>
        </w:rPr>
        <w:t>.</w:t>
      </w:r>
      <w:r w:rsidRPr="00541C41">
        <w:rPr>
          <w:sz w:val="28"/>
          <w:szCs w:val="28"/>
        </w:rPr>
        <w:t xml:space="preserve"> </w:t>
      </w:r>
      <w:r w:rsidRPr="00541C41">
        <w:rPr>
          <w:sz w:val="28"/>
          <w:szCs w:val="28"/>
          <w:lang w:val="pt-BR"/>
        </w:rPr>
        <w:t>Chọn các chất A,B,C thích hợp và viết các phương trình hóa học (ghi rõ điều kiện phản ứng nếu có) theo sơ đồ biến hoá sau:</w:t>
      </w:r>
    </w:p>
    <w:p w14:paraId="35D5E6FC" w14:textId="77777777" w:rsidR="00541C41" w:rsidRPr="00541C41" w:rsidRDefault="00541C41" w:rsidP="00541C41">
      <w:pPr>
        <w:tabs>
          <w:tab w:val="left" w:pos="1182"/>
        </w:tabs>
        <w:spacing w:after="0" w:line="240" w:lineRule="auto"/>
        <w:ind w:firstLine="600"/>
        <w:jc w:val="both"/>
        <w:rPr>
          <w:sz w:val="28"/>
          <w:szCs w:val="28"/>
          <w:lang w:val="pt-BR"/>
        </w:rPr>
      </w:pPr>
      <w:r w:rsidRPr="00541C41">
        <w:rPr>
          <w:noProof/>
          <w:sz w:val="28"/>
          <w:szCs w:val="28"/>
          <w:u w:val="single"/>
        </w:rPr>
        <mc:AlternateContent>
          <mc:Choice Requires="wpg">
            <w:drawing>
              <wp:anchor distT="0" distB="0" distL="114300" distR="114300" simplePos="0" relativeHeight="252056576" behindDoc="0" locked="0" layoutInCell="1" allowOverlap="1" wp14:anchorId="0FC605BA" wp14:editId="3AD666E5">
                <wp:simplePos x="0" y="0"/>
                <wp:positionH relativeFrom="column">
                  <wp:posOffset>502920</wp:posOffset>
                </wp:positionH>
                <wp:positionV relativeFrom="paragraph">
                  <wp:posOffset>15875</wp:posOffset>
                </wp:positionV>
                <wp:extent cx="640080" cy="596900"/>
                <wp:effectExtent l="3175" t="3810" r="4445" b="0"/>
                <wp:wrapNone/>
                <wp:docPr id="195620865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596900"/>
                          <a:chOff x="2210" y="4440"/>
                          <a:chExt cx="1008" cy="940"/>
                        </a:xfrm>
                      </wpg:grpSpPr>
                      <wpg:grpSp>
                        <wpg:cNvPr id="1956208654" name="Group 41"/>
                        <wpg:cNvGrpSpPr>
                          <a:grpSpLocks/>
                        </wpg:cNvGrpSpPr>
                        <wpg:grpSpPr bwMode="auto">
                          <a:xfrm>
                            <a:off x="2288" y="4440"/>
                            <a:ext cx="930" cy="520"/>
                            <a:chOff x="1434" y="1806"/>
                            <a:chExt cx="930" cy="520"/>
                          </a:xfrm>
                        </wpg:grpSpPr>
                        <wps:wsp>
                          <wps:cNvPr id="1956208655" name="Line 42"/>
                          <wps:cNvCnPr>
                            <a:cxnSpLocks noChangeShapeType="1"/>
                          </wps:cNvCnPr>
                          <wps:spPr bwMode="auto">
                            <a:xfrm>
                              <a:off x="1434" y="1941"/>
                              <a:ext cx="720" cy="36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208656" name="Text Box 43"/>
                          <wps:cNvSpPr txBox="1">
                            <a:spLocks noChangeArrowheads="1"/>
                          </wps:cNvSpPr>
                          <wps:spPr bwMode="auto">
                            <a:xfrm>
                              <a:off x="1641" y="1806"/>
                              <a:ext cx="72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808B27" w14:textId="77777777" w:rsidR="00541C41" w:rsidRPr="008E1986" w:rsidRDefault="00541C41" w:rsidP="00753581">
                                <w:pPr>
                                  <w:rPr>
                                    <w:sz w:val="18"/>
                                    <w:szCs w:val="18"/>
                                    <w:lang w:val="nl-NL"/>
                                  </w:rPr>
                                </w:pPr>
                                <w:r w:rsidRPr="008E1986">
                                  <w:rPr>
                                    <w:sz w:val="18"/>
                                    <w:szCs w:val="18"/>
                                    <w:lang w:val="nl-NL"/>
                                  </w:rPr>
                                  <w:t>(2)</w:t>
                                </w:r>
                              </w:p>
                            </w:txbxContent>
                          </wps:txbx>
                          <wps:bodyPr rot="0" vert="horz" wrap="square" lIns="91440" tIns="45720" rIns="91440" bIns="45720" anchor="t" anchorCtr="0" upright="1">
                            <a:noAutofit/>
                          </wps:bodyPr>
                        </wps:wsp>
                      </wpg:grpSp>
                      <wpg:grpSp>
                        <wpg:cNvPr id="1956208657" name="Group 44"/>
                        <wpg:cNvGrpSpPr>
                          <a:grpSpLocks/>
                        </wpg:cNvGrpSpPr>
                        <wpg:grpSpPr bwMode="auto">
                          <a:xfrm>
                            <a:off x="2210" y="4867"/>
                            <a:ext cx="795" cy="513"/>
                            <a:chOff x="1374" y="2314"/>
                            <a:chExt cx="795" cy="513"/>
                          </a:xfrm>
                        </wpg:grpSpPr>
                        <wps:wsp>
                          <wps:cNvPr id="1956208658" name="Line 45"/>
                          <wps:cNvCnPr>
                            <a:cxnSpLocks noChangeShapeType="1"/>
                          </wps:cNvCnPr>
                          <wps:spPr bwMode="auto">
                            <a:xfrm flipV="1">
                              <a:off x="1449" y="2494"/>
                              <a:ext cx="72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208659" name="Text Box 46"/>
                          <wps:cNvSpPr txBox="1">
                            <a:spLocks noChangeArrowheads="1"/>
                          </wps:cNvSpPr>
                          <wps:spPr bwMode="auto">
                            <a:xfrm>
                              <a:off x="1374" y="2314"/>
                              <a:ext cx="72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B2ED1" w14:textId="77777777" w:rsidR="00541C41" w:rsidRPr="008E1986" w:rsidRDefault="00541C41" w:rsidP="00753581">
                                <w:pPr>
                                  <w:rPr>
                                    <w:sz w:val="20"/>
                                    <w:szCs w:val="20"/>
                                    <w:lang w:val="nl-NL"/>
                                  </w:rPr>
                                </w:pPr>
                                <w:r w:rsidRPr="008E1986">
                                  <w:rPr>
                                    <w:sz w:val="18"/>
                                    <w:szCs w:val="18"/>
                                    <w:lang w:val="nl-NL"/>
                                  </w:rPr>
                                  <w:t>(3</w:t>
                                </w:r>
                                <w:r w:rsidRPr="008E1986">
                                  <w:rPr>
                                    <w:sz w:val="20"/>
                                    <w:szCs w:val="20"/>
                                    <w:lang w:val="nl-NL"/>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934" style="position:absolute;left:0;text-align:left;margin-left:39.6pt;margin-top:1.25pt;width:50.4pt;height:47pt;z-index:252056576" coordorigin="2210,4440" coordsize="1008,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14+tmgQAADUTAAAOAAAAZHJzL2Uyb0RvYy54bWzsWNtu4zYQfS/QfyD07liSaVkS4iwSX4IC aRtg077TEmUJlUiVYmKni/57h0NdbGeDBgkSbIv1g02K4mguZw6Pdf5pX5XkgaumkGLueGeuQ7hI ZFqI7dz57W49Ch3SaCZSVkrB584jb5xPFz/+cL6rY+7LXJYpVwSMiCbe1XMn17qOx+MmyXnFmjNZ cwGLmVQV0zBV23Gq2A6sV+XYd91gvJMqrZVMeNPA1aVddC7QfpbxRP+aZQ3XpJw74JvGb4XfG/M9 vjhn8VaxOi+S1g32Ci8qVgh4aG9qyTQj96p4YqoqEiUbmemzRFZjmWVFwjEGiMZzT6K5VvK+xli2 8W5b92mC1J7k6dVmk18ebhUpUqhdNA18NwymE4cIVkGt8PHEMzna1dsYbr1W9ef6VtlAYXgjkz8a WB6frpv51t5MNrufZQrm2L2WmKN9pipjAqIneyzFY18KvtckgYsBdd0QCpbA0jQKIrctVZJDPc0u 3/dgGVYppf3aqt3twWa7N7KLYxbbp6KnrWc2LJz0EZ4mgx4ng757Nnw/BNeP4upyEk26hPh9xG02 PDoBT2GXF7qBBXWSd9k43fdsMqAFmwFlzdtQ9jlnNUfwNgY6p4mddom9KQQn1Lcow1sXwkIs2YsW YkTIRc7ElqPRu8ca4ISVgHIebDGTBvD5r5Ab0hXZirK4S/IMcouomwSY5D5ZLK5Vo6+5rIgZzJ0S HEc8s4ebRpsuGG4x8BZyXZQlEkwpyG7uTLzZFDc0sixSs2hua9R2sygVeWCGovBjcgHGjm4DKhAp Gss5S1ftWLOihDHRmBKtCkhSyR3ztIqnDik5sLIZWYulME+EUMHhdmRZ6kvkRqtwFdIR9YPViLrL 5ehyvaCjYA1OLyfLxWLp/W2c92icF2nKhfG/Y0yPvgwrLXdbrus5s0/U+Ng6JgGc7X7Raay4KbJp 2SbeyPTxVpnozAzgay9/HI6DDsd3BkFXck/o5ADLhi6J3sN1g1ist2XNHtKXSsmdqSn02xGmLdO+ HNMBQPmYAgZMA6cjk1rieB7TCg5M9PIlmDbRHNQu/jbRddRFR822xs/TZnsWhpYl8Fj/Enk+da/8 aLQOwtmIrul0FM3ccOR60VUUuDSiy/VxwyDRWaUDOH9tw7yZSKpCg+Iqi2ruhD3bsPgrrIKc0fe7 cb/rxO73ax2p95s9CorJdNo1gu1SoiTQJtAr6EUY5FL9BUwF2mvuNH/eMwW8Vf4koA0iz5zpROOE TpGS1eHK5nCFiQRMzR3tEDtcaCvw7mtVbHN4km08IS9BgWQFUvXAHYfUMaiDl2iDWdf6VihRasN9 P6U0aJ4wmJmHHRxbERyo2OIe0g+Le6XkTWZWG/gTD100a6tWKc1O9vXUMKSio9qP41QQQFaBWm3Q wwhkxDtpA5KVRf17h5RWmAIKI2RUH7r5JN2dSgC9ZVb6tA0S4LUqIZr631WC+Yf3f1IJgCOL6EEl oEw3NASo/kCV8JQMBpXQ/b2wFPI8pr+rBFDu37xKeBORfKBK6Bvhv6gS8JiEdzN4BLTvkczLn8M5 jA/fdl38AwAA//8DAFBLAwQUAAYACAAAACEAR7FWLd4AAAAHAQAADwAAAGRycy9kb3ducmV2Lnht bEyPQUvDQBSE74L/YXmCN7tJJLWN2ZRS1FMR2gri7TX7moRm34bsNkn/vduTHocZZr7JV5NpxUC9 aywriGcRCOLS6oYrBV+H96cFCOeRNbaWScGVHKyK+7scM21H3tGw95UIJewyVFB732VSurImg25m O+LgnWxv0AfZV1L3OIZy08okiubSYMNhocaONjWV5/3FKPgYcVw/x2/D9nzaXH8O6ef3NialHh+m 9SsIT5P/C8MNP6BDEZiO9sLaiVbByzIJSQVJCuJmL6Jw7ahgOU9BFrn8z1/8AgAA//8DAFBLAQIt ABQABgAIAAAAIQC2gziS/gAAAOEBAAATAAAAAAAAAAAAAAAAAAAAAABbQ29udGVudF9UeXBlc10u eG1sUEsBAi0AFAAGAAgAAAAhADj9If/WAAAAlAEAAAsAAAAAAAAAAAAAAAAALwEAAF9yZWxzLy5y ZWxzUEsBAi0AFAAGAAgAAAAhANXXj62aBAAANRMAAA4AAAAAAAAAAAAAAAAALgIAAGRycy9lMm9E b2MueG1sUEsBAi0AFAAGAAgAAAAhAEexVi3eAAAABwEAAA8AAAAAAAAAAAAAAAAA9AYAAGRycy9k b3ducmV2LnhtbFBLBQYAAAAABAAEAPMAAAD/BwAAAAA= ">
                <v:group id="Group 41" o:spid="_x0000_s1935" style="position:absolute;left:2288;top:4440;width:930;height:520" coordorigin="1434,1806" coordsize="930,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s4CuMkAAADjAAAADwAAAGRycy9kb3ducmV2LnhtbERPzWrCQBC+F/oOyxS8 1U20CZq6ikhbepBCVRBvQ3ZMgtnZkN0m8e27guBxvv9ZrAZTi45aV1lWEI8jEMS51RUXCg77z9cZ COeRNdaWScGVHKyWz08LzLTt+Ze6nS9ECGGXoYLS+yaT0uUlGXRj2xAH7mxbgz6cbSF1i30IN7Wc RFEqDVYcGkpsaFNSftn9GQVfPfbrafzRbS/nzfW0T36O25iUGr0M63cQngb/EN/d3zrMnyfpJJql yRvcfgoAyO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2zgK4yQAA AOMAAAAPAAAAAAAAAAAAAAAAAKoCAABkcnMvZG93bnJldi54bWxQSwUGAAAAAAQABAD6AAAAoAMA AAAA ">
                  <v:line id="Line 42" o:spid="_x0000_s1936" style="position:absolute;visibility:visible;mso-wrap-style:square" from="1434,1941" to="2154,23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AcGsUAAADjAAAADwAAAGRycy9kb3ducmV2LnhtbERPX2vCMBB/H+w7hBN8m4m6Fu2MMoSh T8KcH+DWXJuy5lKSTOu3XwaDPd7v/212o+vFlULsPGuYzxQI4tqbjlsNl4+3pxWImJAN9p5Jw50i 7LaPDxusjL/xO13PqRU5hGOFGmxKQyVlrC05jDM/EGeu8cFhymdopQl4y+GulwulSumw49xgcaC9 pfrr/O00rD/R2OeT6dOpWR6OzV65YC9aTyfj6wuIRGP6F/+5jybPXxflQq3KooDfnzIAcv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IAcGsUAAADjAAAADwAAAAAAAAAA AAAAAAChAgAAZHJzL2Rvd25yZXYueG1sUEsFBgAAAAAEAAQA+QAAAJMDAAAAAA== " strokeweight=".25pt">
                    <v:stroke endarrow="block"/>
                  </v:line>
                  <v:shape id="Text Box 43" o:spid="_x0000_s1937" type="#_x0000_t202" style="position:absolute;left:1641;top:1806;width:723;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XdfssA AADjAAAADwAAAGRycy9kb3ducmV2LnhtbESPQWvCQBCF7wX/wzJCb81GwUWjq4giFHqq8aC3ITsm wexszK4m7a/vFgo9zrw373uz2gy2EU/qfO1YwyRJQRAXztRcajjlh7c5CB+QDTaOScMXedisRy8r zIzr+ZOex1CKGMI+Qw1VCG0mpS8qsugT1xJH7eo6iyGOXSlNh30Mt42cpqmSFmuOhApb2lVU3I4P G7n7cDm0i0d9H4rrx7npc5VfvrV+HQ/bJYhAQ/g3/12/m1h/MVPTdK5mCn5/iguQ6x8AAAD//wMA UEsBAi0AFAAGAAgAAAAhAPD3irv9AAAA4gEAABMAAAAAAAAAAAAAAAAAAAAAAFtDb250ZW50X1R5 cGVzXS54bWxQSwECLQAUAAYACAAAACEAMd1fYdIAAACPAQAACwAAAAAAAAAAAAAAAAAuAQAAX3Jl bHMvLnJlbHNQSwECLQAUAAYACAAAACEAMy8FnkEAAAA5AAAAEAAAAAAAAAAAAAAAAAApAgAAZHJz L3NoYXBleG1sLnhtbFBLAQItABQABgAIAAAAIQCxZd1+ywAAAOMAAAAPAAAAAAAAAAAAAAAAAJgC AABkcnMvZG93bnJldi54bWxQSwUGAAAAAAQABAD1AAAAkAMAAAAA " filled="f" stroked="f" strokeweight=".25pt">
                    <v:textbox>
                      <w:txbxContent>
                        <w:p w14:paraId="41808B27" w14:textId="77777777" w:rsidR="00541C41" w:rsidRPr="008E1986" w:rsidRDefault="00541C41" w:rsidP="00753581">
                          <w:pPr>
                            <w:rPr>
                              <w:sz w:val="18"/>
                              <w:szCs w:val="18"/>
                              <w:lang w:val="nl-NL"/>
                            </w:rPr>
                          </w:pPr>
                          <w:r w:rsidRPr="008E1986">
                            <w:rPr>
                              <w:sz w:val="18"/>
                              <w:szCs w:val="18"/>
                              <w:lang w:val="nl-NL"/>
                            </w:rPr>
                            <w:t>(2)</w:t>
                          </w:r>
                        </w:p>
                      </w:txbxContent>
                    </v:textbox>
                  </v:shape>
                </v:group>
                <v:group id="Group 44" o:spid="_x0000_s1938" style="position:absolute;left:2210;top:4867;width:795;height:513" coordorigin="1374,2314" coordsize="7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hycz8kAAADjAAAADwAAAGRycy9kb3ducmV2LnhtbERPzWrCQBC+C32HZQq9 6SaWpDZ1FZFWPIhQLZTehuyYBLOzIbtN4tu7guBxvv+ZLwdTi45aV1lWEE8iEMS51RUXCn6OX+MZ COeRNdaWScGFHCwXT6M5Ztr2/E3dwRcihLDLUEHpfZNJ6fKSDLqJbYgDd7KtQR/OtpC6xT6Em1pO oyiVBisODSU2tC4pPx/+jYJNj/3qNf7sdufT+vJ3TPa/u5iUenkeVh8gPA3+Ib67tzrMf0/SaTRL kze4/RQAkIsr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GHJzPyQAA AOMAAAAPAAAAAAAAAAAAAAAAAKoCAABkcnMvZG93bnJldi54bWxQSwUGAAAAAAQABAD6AAAAoAMA AAAA ">
                  <v:line id="Line 45" o:spid="_x0000_s1939" style="position:absolute;flip:y;visibility:visible;mso-wrap-style:square" from="1449,2494" to="2169,2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qo9coAAADjAAAADwAAAGRycy9kb3ducmV2LnhtbESPT0vDQBDF74LfYRnBS7C7tjS0sdvi v4IgHqwePA7ZMQlmZ0N2bOO3dw6Cx3nzfm/ebHZT7M2Rxtwl9nA9c2CI6xQ6bjy8v+2vVmCyIAfs E5OHH8qw256fbbAK6cSvdDxIYzSEc4UeWpGhsjbXLUXMszQQ6+4zjRFFx7GxYcSThsfezp0rbcSO 9UKLA923VH8dvqPW2L/ww2JR3EVbFGt6/JBnZ8X7y4vp9gaM0CT/5j/6KSi3XpZztyqXWlp/UgHs 9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Sqj1ygAAAOMAAAAPAAAA AAAAAAAAAAAAAKECAABkcnMvZG93bnJldi54bWxQSwUGAAAAAAQABAD5AAAAmAMAAAAA ">
                    <v:stroke endarrow="block"/>
                  </v:line>
                  <v:shape id="Text Box 46" o:spid="_x0000_s1940" type="#_x0000_t202" style="position:absolute;left:1374;top:2314;width:720;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j0DMYA AADjAAAADwAAAGRycy9kb3ducmV2LnhtbERPX2vCMBB/F/Ydwg1802Rii+2MMhTBp8ncJvh2NGdb 1lxKE2399osw2OP9/t9yPdhG3KjztWMNL1MFgrhwpuZSw9fnbrIA4QOywcYxabiTh/XqabTE3Lie P+h2DKWIIexz1FCF0OZS+qIii37qWuLIXVxnMcSzK6XpsI/htpEzpVJpsebYUGFLm4qKn+PVavh+ v5xPc3UotzZpezcoyTaTWo+fh7dXEIGG8C/+c+9NnJ8l6Uwt0iSDx08RALn6BQAA//8DAFBLAQIt ABQABgAIAAAAIQDw94q7/QAAAOIBAAATAAAAAAAAAAAAAAAAAAAAAABbQ29udGVudF9UeXBlc10u eG1sUEsBAi0AFAAGAAgAAAAhADHdX2HSAAAAjwEAAAsAAAAAAAAAAAAAAAAALgEAAF9yZWxzLy5y ZWxzUEsBAi0AFAAGAAgAAAAhADMvBZ5BAAAAOQAAABAAAAAAAAAAAAAAAAAAKQIAAGRycy9zaGFw ZXhtbC54bWxQSwECLQAUAAYACAAAACEA7bj0DMYAAADjAAAADwAAAAAAAAAAAAAAAACYAgAAZHJz L2Rvd25yZXYueG1sUEsFBgAAAAAEAAQA9QAAAIsDAAAAAA== " filled="f" stroked="f">
                    <v:textbox>
                      <w:txbxContent>
                        <w:p w14:paraId="434B2ED1" w14:textId="77777777" w:rsidR="00541C41" w:rsidRPr="008E1986" w:rsidRDefault="00541C41" w:rsidP="00753581">
                          <w:pPr>
                            <w:rPr>
                              <w:sz w:val="20"/>
                              <w:szCs w:val="20"/>
                              <w:lang w:val="nl-NL"/>
                            </w:rPr>
                          </w:pPr>
                          <w:r w:rsidRPr="008E1986">
                            <w:rPr>
                              <w:sz w:val="18"/>
                              <w:szCs w:val="18"/>
                              <w:lang w:val="nl-NL"/>
                            </w:rPr>
                            <w:t>(3</w:t>
                          </w:r>
                          <w:r w:rsidRPr="008E1986">
                            <w:rPr>
                              <w:sz w:val="20"/>
                              <w:szCs w:val="20"/>
                              <w:lang w:val="nl-NL"/>
                            </w:rPr>
                            <w:t>)</w:t>
                          </w:r>
                        </w:p>
                      </w:txbxContent>
                    </v:textbox>
                  </v:shape>
                </v:group>
              </v:group>
            </w:pict>
          </mc:Fallback>
        </mc:AlternateContent>
      </w:r>
      <w:r w:rsidRPr="00541C41">
        <w:rPr>
          <w:sz w:val="28"/>
          <w:szCs w:val="28"/>
          <w:lang w:val="pt-BR"/>
        </w:rPr>
        <w:t>A</w:t>
      </w:r>
      <w:r w:rsidRPr="00541C41">
        <w:rPr>
          <w:sz w:val="28"/>
          <w:szCs w:val="28"/>
          <w:lang w:val="pt-BR"/>
        </w:rPr>
        <w:tab/>
      </w:r>
    </w:p>
    <w:p w14:paraId="6A0B1594" w14:textId="77777777" w:rsidR="00541C41" w:rsidRPr="00541C41" w:rsidRDefault="00541C41" w:rsidP="00541C41">
      <w:pPr>
        <w:spacing w:after="0" w:line="240" w:lineRule="auto"/>
        <w:ind w:firstLine="600"/>
        <w:jc w:val="both"/>
        <w:rPr>
          <w:sz w:val="28"/>
          <w:szCs w:val="28"/>
          <w:lang w:val="pt-BR"/>
        </w:rPr>
      </w:pPr>
      <w:r w:rsidRPr="00541C41">
        <w:rPr>
          <w:sz w:val="28"/>
          <w:szCs w:val="28"/>
          <w:lang w:val="pt-BR"/>
        </w:rPr>
        <w:t xml:space="preserve">B </w:t>
      </w:r>
      <w:r w:rsidRPr="00541C41">
        <w:rPr>
          <w:position w:val="-6"/>
          <w:sz w:val="28"/>
          <w:szCs w:val="28"/>
          <w:lang w:val="nl-NL"/>
        </w:rPr>
        <w:object w:dxaOrig="720" w:dyaOrig="320" w14:anchorId="23E224C9">
          <v:shape id="_x0000_i1617" type="#_x0000_t75" style="width:36.75pt;height:15.75pt" o:ole="">
            <v:imagedata r:id="rId754" o:title=""/>
          </v:shape>
          <o:OLEObject Type="Embed" ProgID="Equation.3" ShapeID="_x0000_i1617" DrawAspect="Content" ObjectID="_1773308661" r:id="rId1192"/>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 xml:space="preserve">4 </w:t>
      </w:r>
      <w:r w:rsidRPr="00541C41">
        <w:rPr>
          <w:sz w:val="28"/>
          <w:szCs w:val="28"/>
          <w:lang w:val="pt-BR"/>
        </w:rPr>
        <w:t>)</w:t>
      </w:r>
      <w:r w:rsidRPr="00541C41">
        <w:rPr>
          <w:sz w:val="28"/>
          <w:szCs w:val="28"/>
          <w:vertAlign w:val="subscript"/>
          <w:lang w:val="pt-BR"/>
        </w:rPr>
        <w:t>3</w:t>
      </w:r>
      <w:r w:rsidRPr="00541C41">
        <w:rPr>
          <w:position w:val="-6"/>
          <w:sz w:val="28"/>
          <w:szCs w:val="28"/>
          <w:vertAlign w:val="subscript"/>
          <w:lang w:val="nl-NL"/>
        </w:rPr>
        <w:object w:dxaOrig="740" w:dyaOrig="320" w14:anchorId="35AA007F">
          <v:shape id="_x0000_i1618" type="#_x0000_t75" style="width:36.75pt;height:15.75pt" o:ole="">
            <v:imagedata r:id="rId756" o:title=""/>
          </v:shape>
          <o:OLEObject Type="Embed" ProgID="Equation.3" ShapeID="_x0000_i1618" DrawAspect="Content" ObjectID="_1773308662" r:id="rId1193"/>
        </w:object>
      </w:r>
      <w:r w:rsidRPr="00541C41">
        <w:rPr>
          <w:sz w:val="28"/>
          <w:szCs w:val="28"/>
          <w:lang w:val="pt-BR"/>
        </w:rPr>
        <w:t>FeCl</w:t>
      </w:r>
      <w:r w:rsidRPr="00541C41">
        <w:rPr>
          <w:sz w:val="28"/>
          <w:szCs w:val="28"/>
          <w:vertAlign w:val="subscript"/>
          <w:lang w:val="pt-BR"/>
        </w:rPr>
        <w:t>3</w:t>
      </w:r>
      <w:r w:rsidRPr="00541C41">
        <w:rPr>
          <w:sz w:val="28"/>
          <w:szCs w:val="28"/>
          <w:lang w:val="pt-BR"/>
        </w:rPr>
        <w:t xml:space="preserve"> </w:t>
      </w:r>
      <w:r w:rsidRPr="00541C41">
        <w:rPr>
          <w:position w:val="-6"/>
          <w:sz w:val="28"/>
          <w:szCs w:val="28"/>
          <w:vertAlign w:val="subscript"/>
          <w:lang w:val="nl-NL"/>
        </w:rPr>
        <w:object w:dxaOrig="740" w:dyaOrig="320" w14:anchorId="55E1DAEE">
          <v:shape id="_x0000_i1619" type="#_x0000_t75" style="width:36.75pt;height:15.75pt" o:ole="">
            <v:imagedata r:id="rId758" o:title=""/>
          </v:shape>
          <o:OLEObject Type="Embed" ProgID="Equation.3" ShapeID="_x0000_i1619" DrawAspect="Content" ObjectID="_1773308663" r:id="rId1194"/>
        </w:object>
      </w:r>
      <w:r w:rsidRPr="00541C41">
        <w:rPr>
          <w:sz w:val="28"/>
          <w:szCs w:val="28"/>
          <w:lang w:val="pt-BR"/>
        </w:rPr>
        <w:t>Fe(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 xml:space="preserve">3 </w:t>
      </w:r>
      <w:r w:rsidRPr="00541C41">
        <w:rPr>
          <w:position w:val="-6"/>
          <w:sz w:val="28"/>
          <w:szCs w:val="28"/>
          <w:vertAlign w:val="subscript"/>
          <w:lang w:val="nl-NL"/>
        </w:rPr>
        <w:object w:dxaOrig="740" w:dyaOrig="320" w14:anchorId="5498D1A6">
          <v:shape id="_x0000_i1620" type="#_x0000_t75" style="width:36.75pt;height:15.75pt" o:ole="">
            <v:imagedata r:id="rId760" o:title=""/>
          </v:shape>
          <o:OLEObject Type="Embed" ProgID="Equation.3" ShapeID="_x0000_i1620" DrawAspect="Content" ObjectID="_1773308664" r:id="rId1195"/>
        </w:object>
      </w:r>
      <w:r w:rsidRPr="00541C41">
        <w:rPr>
          <w:sz w:val="28"/>
          <w:szCs w:val="28"/>
          <w:lang w:val="pt-BR"/>
        </w:rPr>
        <w:t>A</w:t>
      </w:r>
      <w:r w:rsidRPr="00541C41">
        <w:rPr>
          <w:position w:val="-6"/>
          <w:sz w:val="28"/>
          <w:szCs w:val="28"/>
          <w:lang w:val="nl-NL"/>
        </w:rPr>
        <w:object w:dxaOrig="740" w:dyaOrig="320" w14:anchorId="05AFAA72">
          <v:shape id="_x0000_i1621" type="#_x0000_t75" style="width:36.75pt;height:15.75pt" o:ole="">
            <v:imagedata r:id="rId762" o:title=""/>
          </v:shape>
          <o:OLEObject Type="Embed" ProgID="Equation.3" ShapeID="_x0000_i1621" DrawAspect="Content" ObjectID="_1773308665" r:id="rId1196"/>
        </w:object>
      </w:r>
      <w:r w:rsidRPr="00541C41">
        <w:rPr>
          <w:sz w:val="28"/>
          <w:szCs w:val="28"/>
          <w:lang w:val="pt-BR"/>
        </w:rPr>
        <w:t>B</w:t>
      </w:r>
      <w:r w:rsidRPr="00541C41">
        <w:rPr>
          <w:position w:val="-6"/>
          <w:sz w:val="28"/>
          <w:szCs w:val="28"/>
          <w:lang w:val="nl-NL"/>
        </w:rPr>
        <w:object w:dxaOrig="740" w:dyaOrig="320" w14:anchorId="3F2A826C">
          <v:shape id="_x0000_i1622" type="#_x0000_t75" style="width:36.75pt;height:15.75pt" o:ole="">
            <v:imagedata r:id="rId764" o:title=""/>
          </v:shape>
          <o:OLEObject Type="Embed" ProgID="Equation.3" ShapeID="_x0000_i1622" DrawAspect="Content" ObjectID="_1773308666" r:id="rId1197"/>
        </w:object>
      </w:r>
      <w:r w:rsidRPr="00541C41">
        <w:rPr>
          <w:sz w:val="28"/>
          <w:szCs w:val="28"/>
          <w:lang w:val="pt-BR"/>
        </w:rPr>
        <w:t xml:space="preserve">   C</w:t>
      </w:r>
    </w:p>
    <w:p w14:paraId="4647CC45" w14:textId="77777777" w:rsidR="00541C41" w:rsidRPr="00541C41" w:rsidRDefault="00541C41" w:rsidP="00541C41">
      <w:pPr>
        <w:tabs>
          <w:tab w:val="left" w:pos="1650"/>
          <w:tab w:val="left" w:pos="2867"/>
        </w:tabs>
        <w:spacing w:after="0" w:line="240" w:lineRule="auto"/>
        <w:ind w:firstLine="600"/>
        <w:jc w:val="both"/>
        <w:rPr>
          <w:sz w:val="28"/>
          <w:szCs w:val="28"/>
          <w:lang w:val="pt-BR"/>
        </w:rPr>
      </w:pPr>
      <w:r w:rsidRPr="00541C41">
        <w:rPr>
          <w:sz w:val="28"/>
          <w:szCs w:val="28"/>
          <w:lang w:val="pt-BR"/>
        </w:rPr>
        <w:t>C</w:t>
      </w:r>
      <w:r w:rsidRPr="00541C41">
        <w:rPr>
          <w:sz w:val="28"/>
          <w:szCs w:val="28"/>
          <w:lang w:val="pt-BR"/>
        </w:rPr>
        <w:tab/>
      </w:r>
    </w:p>
    <w:p w14:paraId="4B74566C" w14:textId="77777777" w:rsidR="00541C41" w:rsidRPr="00541C41" w:rsidRDefault="00541C41" w:rsidP="00541C41">
      <w:pPr>
        <w:tabs>
          <w:tab w:val="left" w:pos="1320"/>
        </w:tabs>
        <w:spacing w:after="0" w:line="240" w:lineRule="auto"/>
        <w:jc w:val="both"/>
        <w:rPr>
          <w:sz w:val="28"/>
          <w:szCs w:val="28"/>
          <w:lang w:val="pt-BR"/>
        </w:rPr>
      </w:pPr>
      <w:r w:rsidRPr="00541C41">
        <w:rPr>
          <w:b/>
          <w:bCs/>
          <w:sz w:val="28"/>
          <w:szCs w:val="28"/>
        </w:rPr>
        <w:t>2</w:t>
      </w:r>
      <w:r w:rsidRPr="00541C41">
        <w:rPr>
          <w:b/>
          <w:bCs/>
          <w:sz w:val="28"/>
          <w:szCs w:val="28"/>
          <w:lang w:val="vi-VN"/>
        </w:rPr>
        <w:t>.</w:t>
      </w:r>
      <w:r w:rsidRPr="00541C41">
        <w:rPr>
          <w:sz w:val="28"/>
          <w:szCs w:val="28"/>
          <w:lang w:val="pt-BR"/>
        </w:rPr>
        <w:t xml:space="preserve"> Cho 100 ml dd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20% (d=1,14g/ml) vào 400g dd BaCl</w:t>
      </w:r>
      <w:r w:rsidRPr="00541C41">
        <w:rPr>
          <w:sz w:val="28"/>
          <w:szCs w:val="28"/>
          <w:vertAlign w:val="subscript"/>
          <w:lang w:val="pt-BR"/>
        </w:rPr>
        <w:t>2</w:t>
      </w:r>
      <w:r w:rsidRPr="00541C41">
        <w:rPr>
          <w:sz w:val="28"/>
          <w:szCs w:val="28"/>
          <w:lang w:val="pt-BR"/>
        </w:rPr>
        <w:t xml:space="preserve"> 5,2%. Khi kết thúc phản ứng thu được kết tủa A và dd B. Tính lượng kết tủa A và nồng độ % các chất trong dd B.</w:t>
      </w:r>
    </w:p>
    <w:p w14:paraId="49244187" w14:textId="77777777" w:rsidR="00541C41" w:rsidRPr="00541C41" w:rsidRDefault="00541C41" w:rsidP="00541C41">
      <w:pPr>
        <w:spacing w:after="0" w:line="240" w:lineRule="auto"/>
        <w:jc w:val="both"/>
        <w:rPr>
          <w:sz w:val="28"/>
          <w:szCs w:val="28"/>
        </w:rPr>
      </w:pPr>
      <w:r w:rsidRPr="00541C41">
        <w:rPr>
          <w:b/>
          <w:bCs/>
          <w:sz w:val="28"/>
          <w:szCs w:val="28"/>
        </w:rPr>
        <w:t>Câu 5</w:t>
      </w:r>
      <w:r w:rsidRPr="00541C41">
        <w:rPr>
          <w:sz w:val="28"/>
          <w:szCs w:val="28"/>
        </w:rPr>
        <w:t>. (2,0 điểm)</w:t>
      </w:r>
    </w:p>
    <w:p w14:paraId="0EF2BF26" w14:textId="77777777" w:rsidR="00541C41" w:rsidRPr="00541C41" w:rsidRDefault="00541C41" w:rsidP="00D07AEF">
      <w:pPr>
        <w:pStyle w:val="ListParagraph"/>
        <w:numPr>
          <w:ilvl w:val="0"/>
          <w:numId w:val="3"/>
        </w:numPr>
        <w:tabs>
          <w:tab w:val="left" w:pos="2484"/>
        </w:tabs>
        <w:spacing w:after="0" w:line="240" w:lineRule="auto"/>
        <w:ind w:left="0"/>
        <w:rPr>
          <w:sz w:val="28"/>
          <w:szCs w:val="28"/>
          <w:lang w:val="vi-VN"/>
        </w:rPr>
      </w:pPr>
      <w:r w:rsidRPr="00541C41">
        <w:rPr>
          <w:sz w:val="28"/>
          <w:szCs w:val="28"/>
          <w:lang w:val="pt-BR"/>
        </w:rPr>
        <w:t>Độ tan của CuSO</w:t>
      </w:r>
      <w:r w:rsidRPr="00541C41">
        <w:rPr>
          <w:sz w:val="28"/>
          <w:szCs w:val="28"/>
          <w:vertAlign w:val="subscript"/>
          <w:lang w:val="pt-BR"/>
        </w:rPr>
        <w:t>4</w:t>
      </w:r>
      <w:r w:rsidRPr="00541C41">
        <w:rPr>
          <w:sz w:val="28"/>
          <w:szCs w:val="28"/>
          <w:lang w:val="pt-BR"/>
        </w:rPr>
        <w:t xml:space="preserve"> ở nhiệt độ t</w:t>
      </w:r>
      <w:r w:rsidRPr="00541C41">
        <w:rPr>
          <w:sz w:val="28"/>
          <w:szCs w:val="28"/>
          <w:vertAlign w:val="subscript"/>
          <w:lang w:val="pt-BR"/>
        </w:rPr>
        <w:t>1</w:t>
      </w:r>
      <w:r w:rsidRPr="00541C41">
        <w:rPr>
          <w:sz w:val="28"/>
          <w:szCs w:val="28"/>
          <w:lang w:val="pt-BR"/>
        </w:rPr>
        <w:t xml:space="preserve"> là 20g, ở nhiệt độ t</w:t>
      </w:r>
      <w:r w:rsidRPr="00541C41">
        <w:rPr>
          <w:sz w:val="28"/>
          <w:szCs w:val="28"/>
          <w:vertAlign w:val="subscript"/>
          <w:lang w:val="pt-BR"/>
        </w:rPr>
        <w:t>2</w:t>
      </w:r>
      <w:r w:rsidRPr="00541C41">
        <w:rPr>
          <w:sz w:val="28"/>
          <w:szCs w:val="28"/>
          <w:lang w:val="pt-BR"/>
        </w:rPr>
        <w:t xml:space="preserve"> là 34,2g. Người ta lấy 134,2g dung dịch CuSO</w:t>
      </w:r>
      <w:r w:rsidRPr="00541C41">
        <w:rPr>
          <w:sz w:val="28"/>
          <w:szCs w:val="28"/>
          <w:vertAlign w:val="subscript"/>
          <w:lang w:val="pt-BR"/>
        </w:rPr>
        <w:t>4</w:t>
      </w:r>
      <w:r w:rsidRPr="00541C41">
        <w:rPr>
          <w:sz w:val="28"/>
          <w:szCs w:val="28"/>
          <w:lang w:val="pt-BR"/>
        </w:rPr>
        <w:t xml:space="preserve"> bão hòa ở nhiệt độ t</w:t>
      </w:r>
      <w:r w:rsidRPr="00541C41">
        <w:rPr>
          <w:sz w:val="28"/>
          <w:szCs w:val="28"/>
          <w:vertAlign w:val="subscript"/>
          <w:lang w:val="pt-BR"/>
        </w:rPr>
        <w:t>2</w:t>
      </w:r>
      <w:r w:rsidRPr="00541C41">
        <w:rPr>
          <w:sz w:val="28"/>
          <w:szCs w:val="28"/>
          <w:lang w:val="pt-BR"/>
        </w:rPr>
        <w:t xml:space="preserve"> hạ xuống nhiệt độ t</w:t>
      </w:r>
      <w:r w:rsidRPr="00541C41">
        <w:rPr>
          <w:sz w:val="28"/>
          <w:szCs w:val="28"/>
          <w:vertAlign w:val="subscript"/>
          <w:lang w:val="pt-BR"/>
        </w:rPr>
        <w:t>1</w:t>
      </w:r>
      <w:r w:rsidRPr="00541C41">
        <w:rPr>
          <w:sz w:val="28"/>
          <w:szCs w:val="28"/>
          <w:lang w:val="pt-BR"/>
        </w:rPr>
        <w:t xml:space="preserve"> thấy tách ra 25g tinh thể CuSO</w:t>
      </w:r>
      <w:r w:rsidRPr="00541C41">
        <w:rPr>
          <w:sz w:val="28"/>
          <w:szCs w:val="28"/>
          <w:vertAlign w:val="subscript"/>
          <w:lang w:val="pt-BR"/>
        </w:rPr>
        <w:t>4</w:t>
      </w:r>
      <w:r w:rsidRPr="00541C41">
        <w:rPr>
          <w:sz w:val="28"/>
          <w:szCs w:val="28"/>
          <w:lang w:val="pt-BR"/>
        </w:rPr>
        <w:t>.nH</w:t>
      </w:r>
      <w:r w:rsidRPr="00541C41">
        <w:rPr>
          <w:sz w:val="28"/>
          <w:szCs w:val="28"/>
          <w:vertAlign w:val="subscript"/>
          <w:lang w:val="pt-BR"/>
        </w:rPr>
        <w:t>2</w:t>
      </w:r>
      <w:r w:rsidRPr="00541C41">
        <w:rPr>
          <w:sz w:val="28"/>
          <w:szCs w:val="28"/>
          <w:lang w:val="pt-BR"/>
        </w:rPr>
        <w:t>O. Tìm công thức tinh thể CuSO</w:t>
      </w:r>
      <w:r w:rsidRPr="00541C41">
        <w:rPr>
          <w:sz w:val="28"/>
          <w:szCs w:val="28"/>
          <w:vertAlign w:val="subscript"/>
          <w:lang w:val="pt-BR"/>
        </w:rPr>
        <w:t>4</w:t>
      </w:r>
      <w:r w:rsidRPr="00541C41">
        <w:rPr>
          <w:sz w:val="28"/>
          <w:szCs w:val="28"/>
          <w:lang w:val="pt-BR"/>
        </w:rPr>
        <w:t>.nH2O</w:t>
      </w:r>
      <w:r w:rsidRPr="00541C41">
        <w:rPr>
          <w:sz w:val="28"/>
          <w:szCs w:val="28"/>
          <w:lang w:val="vi-VN"/>
        </w:rPr>
        <w:t>.</w:t>
      </w:r>
    </w:p>
    <w:p w14:paraId="119BC5E3" w14:textId="77777777" w:rsidR="00541C41" w:rsidRPr="00541C41" w:rsidRDefault="00541C41" w:rsidP="00D07AEF">
      <w:pPr>
        <w:pStyle w:val="NormalWeb"/>
        <w:numPr>
          <w:ilvl w:val="0"/>
          <w:numId w:val="3"/>
        </w:numPr>
        <w:spacing w:before="0" w:beforeAutospacing="0" w:after="0" w:afterAutospacing="0"/>
        <w:ind w:left="0"/>
        <w:jc w:val="both"/>
        <w:rPr>
          <w:rFonts w:eastAsiaTheme="majorEastAsia"/>
          <w:sz w:val="28"/>
          <w:szCs w:val="28"/>
        </w:rPr>
      </w:pPr>
      <w:r w:rsidRPr="00541C41">
        <w:rPr>
          <w:color w:val="121416"/>
          <w:sz w:val="28"/>
          <w:szCs w:val="28"/>
          <w:shd w:val="clear" w:color="auto" w:fill="FFFFFF"/>
        </w:rPr>
        <w:lastRenderedPageBreak/>
        <w:t>Hãy tính toán và trình bày cách pha chế 0,5</w:t>
      </w:r>
      <w:r w:rsidRPr="00541C41">
        <w:rPr>
          <w:color w:val="121416"/>
          <w:sz w:val="28"/>
          <w:szCs w:val="28"/>
          <w:shd w:val="clear" w:color="auto" w:fill="FFFFFF"/>
          <w:lang w:val="vi-VN"/>
        </w:rPr>
        <w:t xml:space="preserve"> </w:t>
      </w:r>
      <w:r w:rsidRPr="00541C41">
        <w:rPr>
          <w:color w:val="121416"/>
          <w:sz w:val="28"/>
          <w:szCs w:val="28"/>
          <w:shd w:val="clear" w:color="auto" w:fill="FFFFFF"/>
        </w:rPr>
        <w:t>lit dung dịch H</w:t>
      </w:r>
      <w:r w:rsidRPr="00541C41">
        <w:rPr>
          <w:color w:val="121416"/>
          <w:sz w:val="28"/>
          <w:szCs w:val="28"/>
          <w:shd w:val="clear" w:color="auto" w:fill="FFFFFF"/>
          <w:vertAlign w:val="subscript"/>
        </w:rPr>
        <w:t>2</w:t>
      </w:r>
      <w:r w:rsidRPr="00541C41">
        <w:rPr>
          <w:color w:val="121416"/>
          <w:sz w:val="28"/>
          <w:szCs w:val="28"/>
          <w:shd w:val="clear" w:color="auto" w:fill="FFFFFF"/>
        </w:rPr>
        <w:t>SO</w:t>
      </w:r>
      <w:r w:rsidRPr="00541C41">
        <w:rPr>
          <w:color w:val="121416"/>
          <w:sz w:val="28"/>
          <w:szCs w:val="28"/>
          <w:shd w:val="clear" w:color="auto" w:fill="FFFFFF"/>
          <w:vertAlign w:val="subscript"/>
          <w:lang w:val="vi-VN"/>
        </w:rPr>
        <w:t>4</w:t>
      </w:r>
      <w:r w:rsidRPr="00541C41">
        <w:rPr>
          <w:color w:val="121416"/>
          <w:sz w:val="28"/>
          <w:szCs w:val="28"/>
          <w:shd w:val="clear" w:color="auto" w:fill="FFFFFF"/>
        </w:rPr>
        <w:t>  có nồng độ 1M từ  H</w:t>
      </w:r>
      <w:r w:rsidRPr="00541C41">
        <w:rPr>
          <w:color w:val="121416"/>
          <w:sz w:val="28"/>
          <w:szCs w:val="28"/>
          <w:shd w:val="clear" w:color="auto" w:fill="FFFFFF"/>
          <w:vertAlign w:val="subscript"/>
        </w:rPr>
        <w:t>2</w:t>
      </w:r>
      <w:r w:rsidRPr="00541C41">
        <w:rPr>
          <w:color w:val="121416"/>
          <w:sz w:val="28"/>
          <w:szCs w:val="28"/>
          <w:shd w:val="clear" w:color="auto" w:fill="FFFFFF"/>
        </w:rPr>
        <w:t>SO</w:t>
      </w:r>
      <w:r w:rsidRPr="00541C41">
        <w:rPr>
          <w:color w:val="121416"/>
          <w:sz w:val="28"/>
          <w:szCs w:val="28"/>
          <w:shd w:val="clear" w:color="auto" w:fill="FFFFFF"/>
          <w:vertAlign w:val="subscript"/>
        </w:rPr>
        <w:t>4</w:t>
      </w:r>
      <w:r w:rsidRPr="00541C41">
        <w:rPr>
          <w:color w:val="121416"/>
          <w:sz w:val="28"/>
          <w:szCs w:val="28"/>
          <w:shd w:val="clear" w:color="auto" w:fill="FFFFFF"/>
        </w:rPr>
        <w:t xml:space="preserve">  có nồng độ 98%, khối lượng riêng là 1,84g/ml.</w:t>
      </w:r>
    </w:p>
    <w:p w14:paraId="200347F8" w14:textId="77777777" w:rsidR="00541C41" w:rsidRPr="00541C41" w:rsidRDefault="00541C41" w:rsidP="00541C41">
      <w:pPr>
        <w:spacing w:after="0" w:line="240" w:lineRule="auto"/>
        <w:rPr>
          <w:sz w:val="28"/>
          <w:szCs w:val="28"/>
        </w:rPr>
      </w:pPr>
      <w:r w:rsidRPr="00541C41">
        <w:rPr>
          <w:b/>
          <w:bCs/>
          <w:sz w:val="28"/>
          <w:szCs w:val="28"/>
        </w:rPr>
        <w:t>Câu 6</w:t>
      </w:r>
      <w:r w:rsidRPr="00541C41">
        <w:rPr>
          <w:sz w:val="28"/>
          <w:szCs w:val="28"/>
        </w:rPr>
        <w:t>. (2,0 điểm)</w:t>
      </w:r>
    </w:p>
    <w:p w14:paraId="38ECB8E8" w14:textId="77777777" w:rsidR="00541C41" w:rsidRPr="00541C41" w:rsidRDefault="00541C41" w:rsidP="00541C41">
      <w:pPr>
        <w:spacing w:after="0" w:line="240" w:lineRule="auto"/>
        <w:jc w:val="both"/>
        <w:rPr>
          <w:sz w:val="28"/>
          <w:szCs w:val="28"/>
          <w:lang w:val="it-IT"/>
        </w:rPr>
      </w:pPr>
      <w:r w:rsidRPr="00541C41">
        <w:rPr>
          <w:sz w:val="28"/>
          <w:szCs w:val="28"/>
          <w:lang w:val="it-IT"/>
        </w:rPr>
        <w:t>Thí nghiệm 1: cho 8,85 gam hỗn hợp A gồm Mg và Al vào cốc đựng 600 ml dung dịch H</w:t>
      </w:r>
      <w:r w:rsidRPr="00541C41">
        <w:rPr>
          <w:sz w:val="28"/>
          <w:szCs w:val="28"/>
          <w:vertAlign w:val="subscript"/>
          <w:lang w:val="it-IT"/>
        </w:rPr>
        <w:t>2</w:t>
      </w:r>
      <w:r w:rsidRPr="00541C41">
        <w:rPr>
          <w:sz w:val="28"/>
          <w:szCs w:val="28"/>
          <w:lang w:val="it-IT"/>
        </w:rPr>
        <w:t>SO</w:t>
      </w:r>
      <w:r w:rsidRPr="00541C41">
        <w:rPr>
          <w:sz w:val="28"/>
          <w:szCs w:val="28"/>
          <w:vertAlign w:val="subscript"/>
          <w:lang w:val="it-IT"/>
        </w:rPr>
        <w:t>4</w:t>
      </w:r>
      <w:r w:rsidRPr="00541C41">
        <w:rPr>
          <w:sz w:val="28"/>
          <w:szCs w:val="28"/>
          <w:lang w:val="it-IT"/>
        </w:rPr>
        <w:t xml:space="preserve"> thu được 7</w:t>
      </w:r>
      <w:r w:rsidRPr="00541C41">
        <w:rPr>
          <w:sz w:val="28"/>
          <w:szCs w:val="28"/>
          <w:lang w:val="vi-VN"/>
        </w:rPr>
        <w:t>,437</w:t>
      </w:r>
      <w:r w:rsidRPr="00541C41">
        <w:rPr>
          <w:sz w:val="28"/>
          <w:szCs w:val="28"/>
          <w:lang w:val="it-IT"/>
        </w:rPr>
        <w:t xml:space="preserve"> lít khí H</w:t>
      </w:r>
      <w:r w:rsidRPr="00541C41">
        <w:rPr>
          <w:sz w:val="28"/>
          <w:szCs w:val="28"/>
          <w:vertAlign w:val="subscript"/>
          <w:lang w:val="it-IT"/>
        </w:rPr>
        <w:t>2</w:t>
      </w:r>
      <w:r w:rsidRPr="00541C41">
        <w:rPr>
          <w:sz w:val="28"/>
          <w:szCs w:val="28"/>
          <w:lang w:val="vi-VN"/>
        </w:rPr>
        <w:t xml:space="preserve"> </w:t>
      </w:r>
      <w:r w:rsidRPr="00541C41">
        <w:rPr>
          <w:sz w:val="28"/>
          <w:szCs w:val="28"/>
          <w:lang w:val="it-IT"/>
        </w:rPr>
        <w:t xml:space="preserve">. </w:t>
      </w:r>
    </w:p>
    <w:p w14:paraId="6C7E5E84" w14:textId="77777777" w:rsidR="00541C41" w:rsidRPr="00541C41" w:rsidRDefault="00541C41" w:rsidP="00541C41">
      <w:pPr>
        <w:spacing w:after="0" w:line="240" w:lineRule="auto"/>
        <w:jc w:val="both"/>
        <w:rPr>
          <w:sz w:val="28"/>
          <w:szCs w:val="28"/>
          <w:lang w:val="it-IT"/>
        </w:rPr>
      </w:pPr>
      <w:r w:rsidRPr="00541C41">
        <w:rPr>
          <w:sz w:val="28"/>
          <w:szCs w:val="28"/>
          <w:lang w:val="it-IT"/>
        </w:rPr>
        <w:t>Thí nghiệm 2: nếu cũng cho 8,85 gam hỗn hợp A vào cốc đựng 950 ml dung dịch H</w:t>
      </w:r>
      <w:r w:rsidRPr="00541C41">
        <w:rPr>
          <w:sz w:val="28"/>
          <w:szCs w:val="28"/>
          <w:vertAlign w:val="subscript"/>
          <w:lang w:val="it-IT"/>
        </w:rPr>
        <w:t>2</w:t>
      </w:r>
      <w:r w:rsidRPr="00541C41">
        <w:rPr>
          <w:sz w:val="28"/>
          <w:szCs w:val="28"/>
          <w:lang w:val="it-IT"/>
        </w:rPr>
        <w:t>SO</w:t>
      </w:r>
      <w:r w:rsidRPr="00541C41">
        <w:rPr>
          <w:sz w:val="28"/>
          <w:szCs w:val="28"/>
          <w:vertAlign w:val="subscript"/>
          <w:lang w:val="it-IT"/>
        </w:rPr>
        <w:t>4</w:t>
      </w:r>
      <w:r w:rsidRPr="00541C41">
        <w:rPr>
          <w:sz w:val="28"/>
          <w:szCs w:val="28"/>
          <w:lang w:val="it-IT"/>
        </w:rPr>
        <w:t xml:space="preserve"> ở trên thì thu được 10</w:t>
      </w:r>
      <w:r w:rsidRPr="00541C41">
        <w:rPr>
          <w:sz w:val="28"/>
          <w:szCs w:val="28"/>
          <w:lang w:val="vi-VN"/>
        </w:rPr>
        <w:t>,53575</w:t>
      </w:r>
      <w:r w:rsidRPr="00541C41">
        <w:rPr>
          <w:sz w:val="28"/>
          <w:szCs w:val="28"/>
          <w:lang w:val="it-IT"/>
        </w:rPr>
        <w:t xml:space="preserve"> lít khí H</w:t>
      </w:r>
      <w:r w:rsidRPr="00541C41">
        <w:rPr>
          <w:sz w:val="28"/>
          <w:szCs w:val="28"/>
          <w:vertAlign w:val="subscript"/>
          <w:lang w:val="it-IT"/>
        </w:rPr>
        <w:t>2</w:t>
      </w:r>
      <w:r w:rsidRPr="00541C41">
        <w:rPr>
          <w:sz w:val="28"/>
          <w:szCs w:val="28"/>
          <w:lang w:val="vi-VN"/>
        </w:rPr>
        <w:t xml:space="preserve"> </w:t>
      </w:r>
      <w:r w:rsidRPr="00541C41">
        <w:rPr>
          <w:sz w:val="28"/>
          <w:szCs w:val="28"/>
          <w:lang w:val="it-IT"/>
        </w:rPr>
        <w:t>. Biết phản ứng xảy ra hoàn toàn và thể tích các khí đo ở đk</w:t>
      </w:r>
      <w:r w:rsidRPr="00541C41">
        <w:rPr>
          <w:sz w:val="28"/>
          <w:szCs w:val="28"/>
          <w:lang w:val="vi-VN"/>
        </w:rPr>
        <w:t xml:space="preserve"> </w:t>
      </w:r>
      <w:r w:rsidRPr="00541C41">
        <w:rPr>
          <w:sz w:val="28"/>
          <w:szCs w:val="28"/>
          <w:lang w:val="it-IT"/>
        </w:rPr>
        <w:t>chuẩn.</w:t>
      </w:r>
    </w:p>
    <w:p w14:paraId="46FCDDAC" w14:textId="77777777" w:rsidR="00541C41" w:rsidRPr="00541C41" w:rsidRDefault="00541C41" w:rsidP="00541C41">
      <w:pPr>
        <w:spacing w:after="0" w:line="240" w:lineRule="auto"/>
        <w:jc w:val="both"/>
        <w:rPr>
          <w:sz w:val="28"/>
          <w:szCs w:val="28"/>
          <w:lang w:val="it-IT"/>
        </w:rPr>
      </w:pPr>
      <w:r w:rsidRPr="00541C41">
        <w:rPr>
          <w:b/>
          <w:bCs/>
          <w:sz w:val="28"/>
          <w:szCs w:val="28"/>
          <w:lang w:val="it-IT"/>
        </w:rPr>
        <w:t>a)</w:t>
      </w:r>
      <w:r w:rsidRPr="00541C41">
        <w:rPr>
          <w:sz w:val="28"/>
          <w:szCs w:val="28"/>
          <w:lang w:val="it-IT"/>
        </w:rPr>
        <w:t xml:space="preserve"> Tính nồng độ mol của dung dịch H</w:t>
      </w:r>
      <w:r w:rsidRPr="00541C41">
        <w:rPr>
          <w:sz w:val="28"/>
          <w:szCs w:val="28"/>
          <w:vertAlign w:val="subscript"/>
          <w:lang w:val="it-IT"/>
        </w:rPr>
        <w:t>2</w:t>
      </w:r>
      <w:r w:rsidRPr="00541C41">
        <w:rPr>
          <w:sz w:val="28"/>
          <w:szCs w:val="28"/>
          <w:lang w:val="it-IT"/>
        </w:rPr>
        <w:t>SO</w:t>
      </w:r>
      <w:r w:rsidRPr="00541C41">
        <w:rPr>
          <w:sz w:val="28"/>
          <w:szCs w:val="28"/>
          <w:vertAlign w:val="subscript"/>
          <w:lang w:val="it-IT"/>
        </w:rPr>
        <w:t>4</w:t>
      </w:r>
      <w:r w:rsidRPr="00541C41">
        <w:rPr>
          <w:sz w:val="28"/>
          <w:szCs w:val="28"/>
          <w:lang w:val="it-IT"/>
        </w:rPr>
        <w:t xml:space="preserve"> đã dùng.</w:t>
      </w:r>
    </w:p>
    <w:p w14:paraId="6DD0E2BA" w14:textId="77777777" w:rsidR="00541C41" w:rsidRPr="00541C41" w:rsidRDefault="00541C41" w:rsidP="00541C41">
      <w:pPr>
        <w:spacing w:after="0" w:line="240" w:lineRule="auto"/>
        <w:jc w:val="both"/>
        <w:rPr>
          <w:sz w:val="28"/>
          <w:szCs w:val="28"/>
          <w:lang w:val="it-IT"/>
        </w:rPr>
      </w:pPr>
      <w:r w:rsidRPr="00541C41">
        <w:rPr>
          <w:b/>
          <w:bCs/>
          <w:sz w:val="28"/>
          <w:szCs w:val="28"/>
          <w:lang w:val="it-IT"/>
        </w:rPr>
        <w:t>b)</w:t>
      </w:r>
      <w:r w:rsidRPr="00541C41">
        <w:rPr>
          <w:sz w:val="28"/>
          <w:szCs w:val="28"/>
          <w:lang w:val="it-IT"/>
        </w:rPr>
        <w:t xml:space="preserve"> Tính thành phần phần trăm theo khối lượng mỗi kim loại trong hỗn hợp A ?</w:t>
      </w:r>
    </w:p>
    <w:p w14:paraId="0196F236" w14:textId="77777777" w:rsidR="00541C41" w:rsidRPr="00541C41" w:rsidRDefault="00541C41" w:rsidP="00541C41">
      <w:pPr>
        <w:pStyle w:val="NoSpacing"/>
        <w:jc w:val="both"/>
        <w:rPr>
          <w:szCs w:val="28"/>
        </w:rPr>
      </w:pPr>
      <w:r w:rsidRPr="00541C41">
        <w:rPr>
          <w:b/>
          <w:bCs/>
          <w:szCs w:val="28"/>
        </w:rPr>
        <w:t>Câu 7</w:t>
      </w:r>
      <w:r w:rsidRPr="00541C41">
        <w:rPr>
          <w:szCs w:val="28"/>
        </w:rPr>
        <w:t>. (2,0 điểm)</w:t>
      </w:r>
      <w:r w:rsidRPr="00541C41">
        <w:rPr>
          <w:spacing w:val="-2"/>
          <w:szCs w:val="28"/>
          <w:lang w:val="es-ES_tradnl"/>
        </w:rPr>
        <w:t xml:space="preserve"> Cho dung dịch A chứa CuSO</w:t>
      </w:r>
      <w:r w:rsidRPr="00541C41">
        <w:rPr>
          <w:spacing w:val="-2"/>
          <w:szCs w:val="28"/>
          <w:vertAlign w:val="subscript"/>
          <w:lang w:val="es-ES_tradnl"/>
        </w:rPr>
        <w:t>4</w:t>
      </w:r>
      <w:r w:rsidRPr="00541C41">
        <w:rPr>
          <w:spacing w:val="-2"/>
          <w:szCs w:val="28"/>
          <w:lang w:val="es-ES_tradnl"/>
        </w:rPr>
        <w:t xml:space="preserve"> nồng độ x%, sau khi cho bay hơi 20% lượng nước thì dung dịch trở nên bão hoà. Thêm 2,75 gam CuSO</w:t>
      </w:r>
      <w:r w:rsidRPr="00541C41">
        <w:rPr>
          <w:spacing w:val="-2"/>
          <w:szCs w:val="28"/>
          <w:vertAlign w:val="subscript"/>
          <w:lang w:val="es-ES_tradnl"/>
        </w:rPr>
        <w:t xml:space="preserve">4 </w:t>
      </w:r>
      <w:r w:rsidRPr="00541C41">
        <w:rPr>
          <w:spacing w:val="-2"/>
          <w:szCs w:val="28"/>
          <w:lang w:val="es-ES_tradnl"/>
        </w:rPr>
        <w:t>vào dung dịch bão hoà thì có 5 gam CuSO</w:t>
      </w:r>
      <w:r w:rsidRPr="00541C41">
        <w:rPr>
          <w:spacing w:val="-2"/>
          <w:szCs w:val="28"/>
          <w:vertAlign w:val="subscript"/>
          <w:lang w:val="es-ES_tradnl"/>
        </w:rPr>
        <w:t>4</w:t>
      </w:r>
      <w:r w:rsidRPr="00541C41">
        <w:rPr>
          <w:spacing w:val="-2"/>
          <w:szCs w:val="28"/>
          <w:lang w:val="es-ES_tradnl"/>
        </w:rPr>
        <w:t>.5H</w:t>
      </w:r>
      <w:r w:rsidRPr="00541C41">
        <w:rPr>
          <w:spacing w:val="-2"/>
          <w:szCs w:val="28"/>
          <w:vertAlign w:val="subscript"/>
          <w:lang w:val="es-ES_tradnl"/>
        </w:rPr>
        <w:t>2</w:t>
      </w:r>
      <w:r w:rsidRPr="00541C41">
        <w:rPr>
          <w:spacing w:val="-2"/>
          <w:szCs w:val="28"/>
          <w:lang w:val="es-ES_tradnl"/>
        </w:rPr>
        <w:t>O</w:t>
      </w:r>
      <w:r w:rsidRPr="00541C41">
        <w:rPr>
          <w:spacing w:val="-2"/>
          <w:szCs w:val="28"/>
          <w:vertAlign w:val="subscript"/>
          <w:lang w:val="es-ES_tradnl"/>
        </w:rPr>
        <w:t xml:space="preserve"> </w:t>
      </w:r>
      <w:r w:rsidRPr="00541C41">
        <w:rPr>
          <w:spacing w:val="-2"/>
          <w:szCs w:val="28"/>
          <w:lang w:val="es-ES_tradnl"/>
        </w:rPr>
        <w:t>kết tinh tách ra.</w:t>
      </w:r>
    </w:p>
    <w:p w14:paraId="16D69FD1" w14:textId="77777777" w:rsidR="00541C41" w:rsidRPr="00541C41" w:rsidRDefault="00541C41" w:rsidP="00541C41">
      <w:pPr>
        <w:pStyle w:val="NoSpacing"/>
        <w:ind w:firstLine="720"/>
        <w:jc w:val="both"/>
        <w:rPr>
          <w:szCs w:val="28"/>
          <w:lang w:val="es-ES_tradnl"/>
        </w:rPr>
      </w:pPr>
      <w:r w:rsidRPr="00541C41">
        <w:rPr>
          <w:szCs w:val="28"/>
          <w:lang w:val="es-ES_tradnl"/>
        </w:rPr>
        <w:t>a) Tính nồng độ % của dung dịch bão hoà.</w:t>
      </w:r>
    </w:p>
    <w:p w14:paraId="42BDD01F" w14:textId="77777777" w:rsidR="00541C41" w:rsidRPr="00541C41" w:rsidRDefault="00541C41" w:rsidP="00541C41">
      <w:pPr>
        <w:pStyle w:val="NoSpacing"/>
        <w:ind w:firstLine="720"/>
        <w:jc w:val="both"/>
        <w:rPr>
          <w:szCs w:val="28"/>
          <w:lang w:val="es-ES_tradnl"/>
        </w:rPr>
      </w:pPr>
      <w:r w:rsidRPr="00541C41">
        <w:rPr>
          <w:szCs w:val="28"/>
          <w:lang w:val="es-ES_tradnl"/>
        </w:rPr>
        <w:t>b) Tính nồng độ % của dung dịch A.</w:t>
      </w:r>
    </w:p>
    <w:p w14:paraId="06E60746" w14:textId="77777777" w:rsidR="00541C41" w:rsidRPr="00541C41" w:rsidRDefault="00541C41" w:rsidP="00541C41">
      <w:pPr>
        <w:spacing w:after="0" w:line="240" w:lineRule="auto"/>
        <w:ind w:firstLine="720"/>
        <w:jc w:val="both"/>
        <w:rPr>
          <w:b/>
          <w:iCs/>
          <w:sz w:val="28"/>
          <w:szCs w:val="28"/>
        </w:rPr>
      </w:pPr>
    </w:p>
    <w:p w14:paraId="41B1C7AB" w14:textId="77777777" w:rsidR="00541C41" w:rsidRPr="00541C41" w:rsidRDefault="00541C41" w:rsidP="00541C41">
      <w:pPr>
        <w:spacing w:after="0" w:line="240" w:lineRule="auto"/>
        <w:ind w:firstLine="720"/>
        <w:jc w:val="both"/>
        <w:rPr>
          <w:b/>
          <w:iCs/>
          <w:sz w:val="28"/>
          <w:szCs w:val="28"/>
        </w:rPr>
      </w:pPr>
      <w:r w:rsidRPr="00541C41">
        <w:rPr>
          <w:b/>
          <w:iCs/>
          <w:sz w:val="28"/>
          <w:szCs w:val="28"/>
        </w:rPr>
        <w:t>3. Nội dung 3: (14 điểm)</w:t>
      </w:r>
    </w:p>
    <w:p w14:paraId="5C45D0A6" w14:textId="77777777" w:rsidR="00541C41" w:rsidRPr="00541C41" w:rsidRDefault="00541C41" w:rsidP="00541C41">
      <w:pPr>
        <w:spacing w:after="0" w:line="240" w:lineRule="auto"/>
        <w:rPr>
          <w:b/>
          <w:bCs/>
          <w:color w:val="000000" w:themeColor="text1"/>
          <w:sz w:val="28"/>
          <w:szCs w:val="28"/>
        </w:rPr>
      </w:pPr>
      <w:r w:rsidRPr="00541C41">
        <w:rPr>
          <w:b/>
          <w:bCs/>
          <w:color w:val="000000" w:themeColor="text1"/>
          <w:sz w:val="28"/>
          <w:szCs w:val="28"/>
        </w:rPr>
        <w:t>Câu 1 ( 2.0 điểm ) .</w:t>
      </w:r>
    </w:p>
    <w:p w14:paraId="7D624EDC"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 xml:space="preserve">Dinh dưỡng là gì? Chất dinh dưỡng là gì? Kể tên 6 loại chất dinh dưỡng cơ bản có trong thức ăn hàng ngày, lấy VD về các loại thức ăn chứa mỗi loại chất dinh dưỡng đó. </w:t>
      </w:r>
    </w:p>
    <w:p w14:paraId="3F7856F7"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b/. </w:t>
      </w:r>
      <w:r w:rsidRPr="00541C41">
        <w:rPr>
          <w:color w:val="000000" w:themeColor="text1"/>
          <w:sz w:val="28"/>
          <w:szCs w:val="28"/>
        </w:rPr>
        <w:t>Xét về mặt biến đổi chất , 6 chất trên có thể được chia thành những nhóm chất nào? Sự khác nhau cơ bản giữa các nhóm chất trên.</w:t>
      </w:r>
    </w:p>
    <w:p w14:paraId="06AD241D"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2 ( 2.0 điểm).</w:t>
      </w:r>
    </w:p>
    <w:p w14:paraId="3B4F32F8"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 xml:space="preserve">Vì sao trẻ em thường có thói quen ngậm cơm, cháo lâu trong miệng ? </w:t>
      </w:r>
    </w:p>
    <w:p w14:paraId="6863240A"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b/. </w:t>
      </w:r>
      <w:r w:rsidRPr="00541C41">
        <w:rPr>
          <w:color w:val="000000" w:themeColor="text1"/>
          <w:sz w:val="28"/>
          <w:szCs w:val="28"/>
        </w:rPr>
        <w:t>Khi nuốt ta có thở không? Vì sao? Giải thích tại sao vừa ăn vừa cười nói lại bị sặc ?</w:t>
      </w:r>
    </w:p>
    <w:p w14:paraId="3E6A8C91"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c/. </w:t>
      </w:r>
      <w:r w:rsidRPr="00541C41">
        <w:rPr>
          <w:color w:val="000000" w:themeColor="text1"/>
          <w:sz w:val="28"/>
          <w:szCs w:val="28"/>
        </w:rPr>
        <w:t>Quan niệm “ người bị béo phì cần tuyệt đối kiêng các thực phẩm giàu chất đạm” là sai hay đúng? Giải thích.</w:t>
      </w:r>
    </w:p>
    <w:p w14:paraId="189F76F6"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d/. </w:t>
      </w:r>
      <w:r w:rsidRPr="00541C41">
        <w:rPr>
          <w:color w:val="000000" w:themeColor="text1"/>
          <w:sz w:val="28"/>
          <w:szCs w:val="28"/>
        </w:rPr>
        <w:t>Sâu răng là gì? Nêu 1 cách đơn giản và dễ thực hiện nhất để phòng bệnh sâu răng?</w:t>
      </w:r>
    </w:p>
    <w:p w14:paraId="38A37E81"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3 ( 2.0 điểm).</w:t>
      </w:r>
    </w:p>
    <w:p w14:paraId="7338EB1C"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Nêu thành phần cấu tạo của các nhóm máu trong hệ ABO</w:t>
      </w:r>
    </w:p>
    <w:p w14:paraId="69A07F9D"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b/. </w:t>
      </w:r>
      <w:r w:rsidRPr="00541C41">
        <w:rPr>
          <w:bCs/>
          <w:color w:val="000000" w:themeColor="text1"/>
          <w:sz w:val="28"/>
          <w:szCs w:val="28"/>
        </w:rPr>
        <w:t>Giải thích vì sao máu O lại có thể truyền được cho tất cả các nhóm máu khác, máu AB lại có thể nhận được tất cả các nhóm máu?</w:t>
      </w:r>
    </w:p>
    <w:p w14:paraId="4D4CA059" w14:textId="77777777" w:rsidR="00541C41" w:rsidRPr="00541C41" w:rsidRDefault="00541C41" w:rsidP="00541C41">
      <w:pPr>
        <w:tabs>
          <w:tab w:val="left" w:pos="284"/>
        </w:tabs>
        <w:spacing w:after="0" w:line="240" w:lineRule="auto"/>
        <w:jc w:val="both"/>
        <w:rPr>
          <w:b/>
          <w:bCs/>
          <w:color w:val="000000" w:themeColor="text1"/>
          <w:sz w:val="28"/>
          <w:szCs w:val="28"/>
        </w:rPr>
      </w:pPr>
      <w:r w:rsidRPr="00541C41">
        <w:rPr>
          <w:b/>
          <w:bCs/>
          <w:color w:val="000000" w:themeColor="text1"/>
          <w:sz w:val="28"/>
          <w:szCs w:val="28"/>
        </w:rPr>
        <w:t>Câu 4 ( 2.0 điểm).</w:t>
      </w:r>
    </w:p>
    <w:p w14:paraId="0FB048E8" w14:textId="77777777" w:rsidR="00541C41" w:rsidRPr="00541C41" w:rsidRDefault="00541C41" w:rsidP="00541C41">
      <w:pPr>
        <w:tabs>
          <w:tab w:val="left" w:pos="284"/>
        </w:tabs>
        <w:spacing w:after="0" w:line="240" w:lineRule="auto"/>
        <w:ind w:firstLine="284"/>
        <w:jc w:val="both"/>
        <w:rPr>
          <w:bCs/>
          <w:color w:val="000000" w:themeColor="text1"/>
          <w:sz w:val="28"/>
          <w:szCs w:val="28"/>
        </w:rPr>
      </w:pPr>
      <w:r w:rsidRPr="00541C41">
        <w:rPr>
          <w:b/>
          <w:bCs/>
          <w:color w:val="000000" w:themeColor="text1"/>
          <w:sz w:val="28"/>
          <w:szCs w:val="28"/>
        </w:rPr>
        <w:t xml:space="preserve">a/. </w:t>
      </w:r>
      <w:r w:rsidRPr="00541C41">
        <w:rPr>
          <w:bCs/>
          <w:color w:val="000000" w:themeColor="text1"/>
          <w:sz w:val="28"/>
          <w:szCs w:val="28"/>
        </w:rPr>
        <w:t>Trình bày cấu tạo của tim. Vì sao tim hoạt động suốt đời mà không mệt mỏi?</w:t>
      </w:r>
    </w:p>
    <w:p w14:paraId="78E9A633" w14:textId="77777777" w:rsidR="00541C41" w:rsidRPr="00541C41" w:rsidRDefault="00541C41" w:rsidP="00541C41">
      <w:pPr>
        <w:tabs>
          <w:tab w:val="left" w:pos="720"/>
        </w:tabs>
        <w:spacing w:after="0" w:line="240" w:lineRule="auto"/>
        <w:ind w:firstLine="284"/>
        <w:jc w:val="both"/>
        <w:rPr>
          <w:color w:val="000000" w:themeColor="text1"/>
          <w:sz w:val="28"/>
          <w:szCs w:val="28"/>
        </w:rPr>
      </w:pPr>
      <w:r w:rsidRPr="00541C41">
        <w:rPr>
          <w:b/>
          <w:bCs/>
          <w:color w:val="000000" w:themeColor="text1"/>
          <w:sz w:val="28"/>
          <w:szCs w:val="28"/>
          <w:lang w:val="vi-VN"/>
        </w:rPr>
        <w:t>b</w:t>
      </w:r>
      <w:r w:rsidRPr="00541C41">
        <w:rPr>
          <w:b/>
          <w:bCs/>
          <w:color w:val="000000" w:themeColor="text1"/>
          <w:sz w:val="28"/>
          <w:szCs w:val="28"/>
        </w:rPr>
        <w:t>/.</w:t>
      </w:r>
      <w:r w:rsidRPr="00541C41">
        <w:rPr>
          <w:color w:val="000000" w:themeColor="text1"/>
          <w:sz w:val="28"/>
          <w:szCs w:val="28"/>
        </w:rPr>
        <w:t xml:space="preserve"> Cho biết tâm thất trái mỗi lân co bóp đẩy máu đi 70ml máu và trong một ngày đêm đẩy đi được 7560 lít máu. Hãy xác định:</w:t>
      </w:r>
    </w:p>
    <w:p w14:paraId="3699DC07" w14:textId="77777777" w:rsidR="00541C41" w:rsidRPr="00541C41" w:rsidRDefault="00541C41" w:rsidP="00541C41">
      <w:pPr>
        <w:tabs>
          <w:tab w:val="left" w:pos="720"/>
        </w:tabs>
        <w:spacing w:after="0" w:line="240" w:lineRule="auto"/>
        <w:ind w:firstLine="284"/>
        <w:jc w:val="both"/>
        <w:rPr>
          <w:color w:val="000000" w:themeColor="text1"/>
          <w:sz w:val="28"/>
          <w:szCs w:val="28"/>
        </w:rPr>
      </w:pPr>
      <w:r w:rsidRPr="00541C41">
        <w:rPr>
          <w:color w:val="000000" w:themeColor="text1"/>
          <w:sz w:val="28"/>
          <w:szCs w:val="28"/>
        </w:rPr>
        <w:t>- Số nhịp mạch đập trong 1 phút?</w:t>
      </w:r>
    </w:p>
    <w:p w14:paraId="479AC8CB" w14:textId="77777777" w:rsidR="00541C41" w:rsidRPr="00541C41" w:rsidRDefault="00541C41" w:rsidP="00541C41">
      <w:pPr>
        <w:tabs>
          <w:tab w:val="left" w:pos="720"/>
        </w:tabs>
        <w:spacing w:after="0" w:line="240" w:lineRule="auto"/>
        <w:ind w:firstLine="284"/>
        <w:jc w:val="both"/>
        <w:rPr>
          <w:color w:val="000000" w:themeColor="text1"/>
          <w:sz w:val="28"/>
          <w:szCs w:val="28"/>
        </w:rPr>
      </w:pPr>
      <w:r w:rsidRPr="00541C41">
        <w:rPr>
          <w:color w:val="000000" w:themeColor="text1"/>
          <w:sz w:val="28"/>
          <w:szCs w:val="28"/>
        </w:rPr>
        <w:t>- Thời gian hoạt động của 1 chu kì tim?</w:t>
      </w:r>
    </w:p>
    <w:p w14:paraId="1815DBD4" w14:textId="77777777" w:rsidR="00541C41" w:rsidRPr="00541C41" w:rsidRDefault="00541C41" w:rsidP="00541C41">
      <w:pPr>
        <w:shd w:val="clear" w:color="auto" w:fill="FFFFFF"/>
        <w:spacing w:after="0" w:line="240" w:lineRule="auto"/>
        <w:jc w:val="both"/>
        <w:rPr>
          <w:b/>
          <w:bCs/>
          <w:color w:val="000000" w:themeColor="text1"/>
          <w:sz w:val="28"/>
          <w:szCs w:val="28"/>
        </w:rPr>
      </w:pPr>
      <w:r w:rsidRPr="00541C41">
        <w:rPr>
          <w:b/>
          <w:bCs/>
          <w:color w:val="000000" w:themeColor="text1"/>
          <w:sz w:val="28"/>
          <w:szCs w:val="28"/>
        </w:rPr>
        <w:t xml:space="preserve">Câu 5 ( 2.0 điểm). </w:t>
      </w:r>
    </w:p>
    <w:p w14:paraId="199F23D1" w14:textId="77777777" w:rsidR="00541C41" w:rsidRPr="00541C41" w:rsidRDefault="00541C41" w:rsidP="00541C41">
      <w:pPr>
        <w:shd w:val="clear" w:color="auto" w:fill="FFFFFF"/>
        <w:spacing w:after="0" w:line="240" w:lineRule="auto"/>
        <w:ind w:firstLine="284"/>
        <w:jc w:val="both"/>
        <w:rPr>
          <w:rFonts w:eastAsia="Times New Roman"/>
          <w:b/>
          <w:color w:val="000000" w:themeColor="text1"/>
          <w:sz w:val="28"/>
          <w:szCs w:val="28"/>
        </w:rPr>
      </w:pPr>
      <w:r w:rsidRPr="00541C41">
        <w:rPr>
          <w:b/>
          <w:bCs/>
          <w:color w:val="000000" w:themeColor="text1"/>
          <w:sz w:val="28"/>
          <w:szCs w:val="28"/>
        </w:rPr>
        <w:t>a/.</w:t>
      </w:r>
      <w:r w:rsidRPr="00541C41">
        <w:rPr>
          <w:color w:val="000000" w:themeColor="text1"/>
          <w:sz w:val="28"/>
          <w:szCs w:val="28"/>
        </w:rPr>
        <w:t xml:space="preserve"> Thế nào là cử động hô hấp, nhịp hô hấp? Tính số cử động hô hấp của một cầu thủ đá bóng. Biết rằng tổng lượng khí thở ra bình thường trong 19 nhịp hô hấp của cầu thủ này là 152 lit, lượng khí một lần thở ra bình thường là 500 ml.</w:t>
      </w:r>
    </w:p>
    <w:p w14:paraId="092DCD90" w14:textId="77777777" w:rsidR="00541C41" w:rsidRPr="00541C41" w:rsidRDefault="00541C41" w:rsidP="00541C41">
      <w:pPr>
        <w:shd w:val="clear" w:color="auto" w:fill="FFFFFF"/>
        <w:spacing w:after="0" w:line="240" w:lineRule="auto"/>
        <w:ind w:firstLine="284"/>
        <w:jc w:val="both"/>
        <w:rPr>
          <w:rFonts w:eastAsia="Times New Roman"/>
          <w:b/>
          <w:color w:val="000000" w:themeColor="text1"/>
          <w:sz w:val="28"/>
          <w:szCs w:val="28"/>
        </w:rPr>
      </w:pPr>
      <w:r w:rsidRPr="00541C41">
        <w:rPr>
          <w:b/>
          <w:bCs/>
          <w:color w:val="000000" w:themeColor="text1"/>
          <w:sz w:val="28"/>
          <w:szCs w:val="28"/>
        </w:rPr>
        <w:t>b/.</w:t>
      </w:r>
      <w:r w:rsidRPr="00541C41">
        <w:rPr>
          <w:color w:val="000000" w:themeColor="text1"/>
          <w:sz w:val="28"/>
          <w:szCs w:val="28"/>
        </w:rPr>
        <w:t xml:space="preserve"> Bản chất của sự hô hấp ngoài và hô hấp trong là gì?</w:t>
      </w:r>
    </w:p>
    <w:p w14:paraId="3D33CF7A"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6 ( 2.0 điểm).</w:t>
      </w:r>
    </w:p>
    <w:p w14:paraId="07AB3DB6"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Môi trường sống của sinh vật là gì? Có những loại môi trường sống nào?</w:t>
      </w:r>
    </w:p>
    <w:p w14:paraId="4F6B200B"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lastRenderedPageBreak/>
        <w:t xml:space="preserve">b/. </w:t>
      </w:r>
      <w:r w:rsidRPr="00541C41">
        <w:rPr>
          <w:color w:val="000000" w:themeColor="text1"/>
          <w:sz w:val="28"/>
          <w:szCs w:val="28"/>
        </w:rPr>
        <w:t>Chuột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w:t>
      </w:r>
    </w:p>
    <w:p w14:paraId="5BB93749"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Hãy sắp xếp các nhân tố đó vào từng nhóm nhân tố sinh thái.</w:t>
      </w:r>
    </w:p>
    <w:p w14:paraId="6B8ADDEF"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7 ( 2.0 điểm).</w:t>
      </w:r>
    </w:p>
    <w:p w14:paraId="497101AD"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Quần thể sinh vật là gì? Dựa vào những dấu hiệu nào để nhận biết 1 quần thể?</w:t>
      </w:r>
    </w:p>
    <w:p w14:paraId="0F5A1A66"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b/. </w:t>
      </w:r>
      <w:r w:rsidRPr="00541C41">
        <w:rPr>
          <w:color w:val="000000" w:themeColor="text1"/>
          <w:sz w:val="28"/>
          <w:szCs w:val="28"/>
        </w:rPr>
        <w:t xml:space="preserve">Một quần thể chuột đồng trong khu vực nghiên cứu có số lượng cá thể trong mỗi nhóm tuổi như sau: nhóm tuổi trước sinh sản có 50 con, nhóm tuổi sinh sản có 48 con, nhóm tuổi sau sinh sản có 10 con. </w:t>
      </w:r>
    </w:p>
    <w:p w14:paraId="0EB378A6"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xml:space="preserve"> Hãy vẽ tháp tuổi quần thể chuột đồng trên và xác định quần thể trên có tháp tuổi thuộc dạng nào?</w:t>
      </w:r>
    </w:p>
    <w:p w14:paraId="1628379F" w14:textId="77777777" w:rsidR="00541C41" w:rsidRPr="00541C41" w:rsidRDefault="00541C41" w:rsidP="00541C41">
      <w:pPr>
        <w:spacing w:after="0" w:line="240" w:lineRule="auto"/>
        <w:ind w:firstLine="284"/>
        <w:jc w:val="both"/>
        <w:rPr>
          <w:color w:val="000000" w:themeColor="text1"/>
          <w:sz w:val="28"/>
          <w:szCs w:val="28"/>
        </w:rPr>
      </w:pPr>
    </w:p>
    <w:p w14:paraId="1FEA94E6" w14:textId="77777777" w:rsidR="00541C41" w:rsidRPr="00541C41" w:rsidRDefault="00541C41" w:rsidP="00541C41">
      <w:pPr>
        <w:spacing w:after="0" w:line="240" w:lineRule="auto"/>
        <w:jc w:val="both"/>
        <w:rPr>
          <w:iCs/>
          <w:sz w:val="28"/>
          <w:szCs w:val="28"/>
        </w:rPr>
      </w:pPr>
    </w:p>
    <w:p w14:paraId="055EEFA2" w14:textId="77777777" w:rsidR="00541C41" w:rsidRPr="00541C41" w:rsidRDefault="00541C41" w:rsidP="00541C41">
      <w:pPr>
        <w:spacing w:after="0" w:line="240" w:lineRule="auto"/>
        <w:jc w:val="both"/>
        <w:rPr>
          <w:i/>
          <w:iCs/>
          <w:sz w:val="28"/>
          <w:szCs w:val="28"/>
        </w:rPr>
      </w:pPr>
    </w:p>
    <w:p w14:paraId="261BD68C" w14:textId="77777777" w:rsidR="00541C41" w:rsidRPr="00541C41" w:rsidRDefault="00541C41" w:rsidP="00541C41">
      <w:pPr>
        <w:spacing w:after="0" w:line="240" w:lineRule="auto"/>
        <w:jc w:val="both"/>
        <w:rPr>
          <w:i/>
          <w:iCs/>
          <w:sz w:val="28"/>
          <w:szCs w:val="28"/>
        </w:rPr>
      </w:pPr>
    </w:p>
    <w:p w14:paraId="15027149" w14:textId="77777777" w:rsidR="00541C41" w:rsidRPr="00541C41" w:rsidRDefault="00541C41" w:rsidP="00541C41">
      <w:pPr>
        <w:spacing w:after="0" w:line="240" w:lineRule="auto"/>
        <w:jc w:val="both"/>
        <w:rPr>
          <w:i/>
          <w:iCs/>
          <w:sz w:val="28"/>
          <w:szCs w:val="28"/>
        </w:rPr>
      </w:pPr>
    </w:p>
    <w:p w14:paraId="19C0A862" w14:textId="77777777" w:rsidR="00541C41" w:rsidRPr="00541C41" w:rsidRDefault="00541C41" w:rsidP="00541C41">
      <w:pPr>
        <w:spacing w:after="0" w:line="240" w:lineRule="auto"/>
        <w:jc w:val="both"/>
        <w:rPr>
          <w:i/>
          <w:iCs/>
          <w:sz w:val="28"/>
          <w:szCs w:val="28"/>
        </w:rPr>
      </w:pPr>
    </w:p>
    <w:p w14:paraId="0F08672F" w14:textId="77777777" w:rsidR="00541C41" w:rsidRPr="00541C41" w:rsidRDefault="00541C41" w:rsidP="00541C41">
      <w:pPr>
        <w:spacing w:after="0" w:line="240" w:lineRule="auto"/>
        <w:jc w:val="both"/>
        <w:rPr>
          <w:i/>
          <w:iCs/>
          <w:sz w:val="28"/>
          <w:szCs w:val="28"/>
        </w:rPr>
      </w:pPr>
    </w:p>
    <w:p w14:paraId="506B36A9" w14:textId="77777777" w:rsidR="00541C41" w:rsidRPr="00541C41" w:rsidRDefault="00541C41" w:rsidP="00541C41">
      <w:pPr>
        <w:spacing w:after="0" w:line="240" w:lineRule="auto"/>
        <w:jc w:val="both"/>
        <w:rPr>
          <w:i/>
          <w:iCs/>
          <w:sz w:val="28"/>
          <w:szCs w:val="28"/>
        </w:rPr>
      </w:pPr>
    </w:p>
    <w:p w14:paraId="3C1CE143" w14:textId="77777777" w:rsidR="00541C41" w:rsidRPr="00541C41" w:rsidRDefault="00541C41" w:rsidP="00541C41">
      <w:pPr>
        <w:spacing w:after="0" w:line="240" w:lineRule="auto"/>
        <w:jc w:val="both"/>
        <w:rPr>
          <w:i/>
          <w:iCs/>
          <w:sz w:val="28"/>
          <w:szCs w:val="28"/>
        </w:rPr>
      </w:pPr>
    </w:p>
    <w:p w14:paraId="3AFAA873" w14:textId="77777777" w:rsidR="00541C41" w:rsidRPr="00541C41" w:rsidRDefault="00541C41" w:rsidP="00541C41">
      <w:pPr>
        <w:spacing w:after="0" w:line="240" w:lineRule="auto"/>
        <w:jc w:val="both"/>
        <w:rPr>
          <w:i/>
          <w:iCs/>
          <w:sz w:val="28"/>
          <w:szCs w:val="28"/>
        </w:rPr>
      </w:pPr>
    </w:p>
    <w:p w14:paraId="3D1D06D7" w14:textId="77777777" w:rsidR="00541C41" w:rsidRPr="00541C41" w:rsidRDefault="00541C41" w:rsidP="00541C41">
      <w:pPr>
        <w:spacing w:after="0" w:line="240" w:lineRule="auto"/>
        <w:jc w:val="both"/>
        <w:rPr>
          <w:i/>
          <w:iCs/>
          <w:sz w:val="28"/>
          <w:szCs w:val="28"/>
        </w:rPr>
      </w:pPr>
    </w:p>
    <w:p w14:paraId="1D9C2F63" w14:textId="77777777" w:rsidR="00541C41" w:rsidRPr="00541C41" w:rsidRDefault="00541C41" w:rsidP="00541C41">
      <w:pPr>
        <w:spacing w:after="0" w:line="240" w:lineRule="auto"/>
        <w:jc w:val="both"/>
        <w:rPr>
          <w:i/>
          <w:iCs/>
          <w:sz w:val="28"/>
          <w:szCs w:val="28"/>
        </w:rPr>
      </w:pPr>
    </w:p>
    <w:p w14:paraId="0BD2B52C" w14:textId="77777777" w:rsidR="00541C41" w:rsidRPr="00541C41" w:rsidRDefault="00541C41" w:rsidP="00541C41">
      <w:pPr>
        <w:spacing w:after="0" w:line="240" w:lineRule="auto"/>
        <w:jc w:val="both"/>
        <w:rPr>
          <w:i/>
          <w:iCs/>
          <w:sz w:val="28"/>
          <w:szCs w:val="28"/>
        </w:rPr>
      </w:pPr>
    </w:p>
    <w:p w14:paraId="2D7D020C" w14:textId="77777777" w:rsidR="00541C41" w:rsidRPr="00541C41" w:rsidRDefault="00541C41" w:rsidP="00541C41">
      <w:pPr>
        <w:spacing w:after="0" w:line="240" w:lineRule="auto"/>
        <w:jc w:val="both"/>
        <w:rPr>
          <w:i/>
          <w:iCs/>
          <w:sz w:val="28"/>
          <w:szCs w:val="28"/>
        </w:rPr>
      </w:pPr>
    </w:p>
    <w:p w14:paraId="2FC44E84" w14:textId="77777777" w:rsidR="00541C41" w:rsidRPr="00541C41" w:rsidRDefault="00541C41" w:rsidP="00541C41">
      <w:pPr>
        <w:spacing w:after="0" w:line="240" w:lineRule="auto"/>
        <w:jc w:val="both"/>
        <w:rPr>
          <w:i/>
          <w:iCs/>
          <w:sz w:val="28"/>
          <w:szCs w:val="28"/>
        </w:rPr>
      </w:pPr>
    </w:p>
    <w:p w14:paraId="1904F4B9" w14:textId="77777777" w:rsidR="00541C41" w:rsidRPr="00541C41" w:rsidRDefault="00541C41" w:rsidP="00541C41">
      <w:pPr>
        <w:spacing w:after="0" w:line="240" w:lineRule="auto"/>
        <w:jc w:val="both"/>
        <w:rPr>
          <w:i/>
          <w:iCs/>
          <w:sz w:val="28"/>
          <w:szCs w:val="28"/>
        </w:rPr>
      </w:pPr>
    </w:p>
    <w:p w14:paraId="6E2D1DB8" w14:textId="77777777" w:rsidR="00541C41" w:rsidRPr="00541C41" w:rsidRDefault="00541C41" w:rsidP="00541C41">
      <w:pPr>
        <w:spacing w:after="0" w:line="240" w:lineRule="auto"/>
        <w:jc w:val="both"/>
        <w:rPr>
          <w:i/>
          <w:iCs/>
          <w:sz w:val="28"/>
          <w:szCs w:val="28"/>
        </w:rPr>
      </w:pPr>
    </w:p>
    <w:p w14:paraId="53DA04BE" w14:textId="77777777" w:rsidR="00541C41" w:rsidRPr="00541C41" w:rsidRDefault="00541C41" w:rsidP="00541C41">
      <w:pPr>
        <w:spacing w:after="0" w:line="240" w:lineRule="auto"/>
        <w:jc w:val="both"/>
        <w:rPr>
          <w:i/>
          <w:iCs/>
          <w:sz w:val="28"/>
          <w:szCs w:val="28"/>
        </w:rPr>
      </w:pPr>
    </w:p>
    <w:p w14:paraId="6DF4D240" w14:textId="77777777" w:rsidR="00541C41" w:rsidRPr="00541C41" w:rsidRDefault="00541C41" w:rsidP="00541C41">
      <w:pPr>
        <w:spacing w:after="0" w:line="240" w:lineRule="auto"/>
        <w:jc w:val="both"/>
        <w:rPr>
          <w:i/>
          <w:iCs/>
          <w:sz w:val="28"/>
          <w:szCs w:val="28"/>
        </w:rPr>
      </w:pPr>
    </w:p>
    <w:p w14:paraId="6432CA4C" w14:textId="77777777" w:rsidR="00541C41" w:rsidRPr="00541C41" w:rsidRDefault="00541C41" w:rsidP="00541C41">
      <w:pPr>
        <w:spacing w:after="0" w:line="240" w:lineRule="auto"/>
        <w:jc w:val="both"/>
        <w:rPr>
          <w:i/>
          <w:iCs/>
          <w:sz w:val="28"/>
          <w:szCs w:val="28"/>
        </w:rPr>
      </w:pPr>
    </w:p>
    <w:p w14:paraId="0B87B8ED" w14:textId="77777777" w:rsidR="00541C41" w:rsidRPr="00541C41" w:rsidRDefault="00541C41" w:rsidP="00541C41">
      <w:pPr>
        <w:spacing w:after="0" w:line="240" w:lineRule="auto"/>
        <w:jc w:val="both"/>
        <w:rPr>
          <w:i/>
          <w:iCs/>
          <w:sz w:val="28"/>
          <w:szCs w:val="28"/>
        </w:rPr>
      </w:pPr>
    </w:p>
    <w:p w14:paraId="70CE247A" w14:textId="77777777" w:rsidR="00541C41" w:rsidRPr="00541C41" w:rsidRDefault="00541C41" w:rsidP="00541C41">
      <w:pPr>
        <w:spacing w:after="0" w:line="240" w:lineRule="auto"/>
        <w:jc w:val="both"/>
        <w:rPr>
          <w:i/>
          <w:iCs/>
          <w:sz w:val="28"/>
          <w:szCs w:val="28"/>
        </w:rPr>
      </w:pPr>
    </w:p>
    <w:p w14:paraId="2F5A47FE" w14:textId="77777777" w:rsidR="00541C41" w:rsidRPr="00541C41" w:rsidRDefault="00541C41" w:rsidP="00541C41">
      <w:pPr>
        <w:spacing w:after="0" w:line="240" w:lineRule="auto"/>
        <w:jc w:val="both"/>
        <w:rPr>
          <w:i/>
          <w:iCs/>
          <w:sz w:val="28"/>
          <w:szCs w:val="28"/>
        </w:rPr>
      </w:pPr>
    </w:p>
    <w:p w14:paraId="3588B5DD" w14:textId="77777777" w:rsidR="00541C41" w:rsidRPr="00541C41" w:rsidRDefault="00541C41" w:rsidP="00541C41">
      <w:pPr>
        <w:spacing w:after="0" w:line="240" w:lineRule="auto"/>
        <w:jc w:val="both"/>
        <w:rPr>
          <w:i/>
          <w:iCs/>
          <w:sz w:val="28"/>
          <w:szCs w:val="28"/>
        </w:rPr>
      </w:pPr>
    </w:p>
    <w:p w14:paraId="58B5A9EA" w14:textId="77777777" w:rsidR="00541C41" w:rsidRPr="00541C41" w:rsidRDefault="00541C41" w:rsidP="00541C41">
      <w:pPr>
        <w:spacing w:after="0" w:line="240" w:lineRule="auto"/>
        <w:jc w:val="center"/>
        <w:rPr>
          <w:b/>
          <w:sz w:val="28"/>
          <w:szCs w:val="28"/>
        </w:rPr>
      </w:pPr>
      <w:r w:rsidRPr="00541C41">
        <w:rPr>
          <w:b/>
          <w:sz w:val="28"/>
          <w:szCs w:val="28"/>
        </w:rPr>
        <w:t>HƯỚNG DẪN CHẤM ĐỀ MINH HỌA MÔN KHTN</w:t>
      </w:r>
    </w:p>
    <w:p w14:paraId="4C444C8D" w14:textId="77777777" w:rsidR="00541C41" w:rsidRPr="00541C41" w:rsidRDefault="00541C41" w:rsidP="00541C41">
      <w:pPr>
        <w:spacing w:after="0" w:line="240" w:lineRule="auto"/>
        <w:jc w:val="center"/>
        <w:rPr>
          <w:b/>
          <w:sz w:val="28"/>
          <w:szCs w:val="28"/>
        </w:rPr>
      </w:pPr>
      <w:r w:rsidRPr="00541C41">
        <w:rPr>
          <w:b/>
          <w:sz w:val="28"/>
          <w:szCs w:val="28"/>
        </w:rPr>
        <w:t>ĐỀ GIAO LƯU HỌC SINH GIỎI LỚP 8 NĂM HỌC 2023 - 2024</w:t>
      </w:r>
    </w:p>
    <w:p w14:paraId="73398F31" w14:textId="77777777" w:rsidR="00541C41" w:rsidRPr="00541C41" w:rsidRDefault="00541C41" w:rsidP="00541C41">
      <w:pPr>
        <w:spacing w:after="0" w:line="240" w:lineRule="auto"/>
        <w:jc w:val="both"/>
        <w:rPr>
          <w:b/>
          <w:sz w:val="28"/>
          <w:szCs w:val="28"/>
        </w:rPr>
      </w:pPr>
      <w:r w:rsidRPr="00541C41">
        <w:rPr>
          <w:b/>
          <w:sz w:val="28"/>
          <w:szCs w:val="28"/>
        </w:rPr>
        <w:t>I. PHẦN 1 (BẮT BUỘC): 6 điểm</w:t>
      </w:r>
    </w:p>
    <w:tbl>
      <w:tblPr>
        <w:tblStyle w:val="TableGrid"/>
        <w:tblW w:w="0" w:type="auto"/>
        <w:tblLook w:val="04A0" w:firstRow="1" w:lastRow="0" w:firstColumn="1" w:lastColumn="0" w:noHBand="0" w:noVBand="1"/>
      </w:tblPr>
      <w:tblGrid>
        <w:gridCol w:w="959"/>
        <w:gridCol w:w="7796"/>
        <w:gridCol w:w="930"/>
      </w:tblGrid>
      <w:tr w:rsidR="00541C41" w:rsidRPr="00541C41" w14:paraId="7E6E3DE8" w14:textId="77777777" w:rsidTr="00316CF7">
        <w:tc>
          <w:tcPr>
            <w:tcW w:w="959" w:type="dxa"/>
            <w:vAlign w:val="center"/>
          </w:tcPr>
          <w:p w14:paraId="02374011"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796" w:type="dxa"/>
            <w:vAlign w:val="center"/>
          </w:tcPr>
          <w:p w14:paraId="1CA189FE" w14:textId="77777777" w:rsidR="00541C41" w:rsidRPr="00541C41" w:rsidRDefault="00541C41" w:rsidP="00541C41">
            <w:pPr>
              <w:spacing w:after="0" w:line="240" w:lineRule="auto"/>
              <w:jc w:val="center"/>
              <w:rPr>
                <w:b/>
                <w:sz w:val="28"/>
                <w:szCs w:val="28"/>
              </w:rPr>
            </w:pPr>
            <w:r w:rsidRPr="00541C41">
              <w:rPr>
                <w:b/>
                <w:sz w:val="28"/>
                <w:szCs w:val="28"/>
              </w:rPr>
              <w:t>Nội dung</w:t>
            </w:r>
          </w:p>
        </w:tc>
        <w:tc>
          <w:tcPr>
            <w:tcW w:w="930" w:type="dxa"/>
            <w:vAlign w:val="center"/>
          </w:tcPr>
          <w:p w14:paraId="7C37A97E"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6B3E71FB" w14:textId="77777777" w:rsidTr="00316CF7">
        <w:tc>
          <w:tcPr>
            <w:tcW w:w="959" w:type="dxa"/>
            <w:vAlign w:val="center"/>
          </w:tcPr>
          <w:p w14:paraId="6649E64A" w14:textId="77777777" w:rsidR="00541C41" w:rsidRPr="00541C41" w:rsidRDefault="00541C41" w:rsidP="00541C41">
            <w:pPr>
              <w:spacing w:after="0" w:line="240" w:lineRule="auto"/>
              <w:jc w:val="center"/>
              <w:rPr>
                <w:b/>
                <w:sz w:val="28"/>
                <w:szCs w:val="28"/>
              </w:rPr>
            </w:pPr>
            <w:r w:rsidRPr="00541C41">
              <w:rPr>
                <w:b/>
                <w:sz w:val="28"/>
                <w:szCs w:val="28"/>
              </w:rPr>
              <w:t>1</w:t>
            </w:r>
          </w:p>
          <w:p w14:paraId="3C148C36"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796" w:type="dxa"/>
          </w:tcPr>
          <w:p w14:paraId="7B53B999" w14:textId="77777777" w:rsidR="00541C41" w:rsidRPr="00541C41" w:rsidRDefault="00541C41" w:rsidP="00541C41">
            <w:pPr>
              <w:spacing w:after="0" w:line="240" w:lineRule="auto"/>
              <w:rPr>
                <w:sz w:val="28"/>
                <w:szCs w:val="28"/>
                <w:lang w:val="pt-BR"/>
              </w:rPr>
            </w:pPr>
            <w:r w:rsidRPr="00541C41">
              <w:rPr>
                <w:sz w:val="28"/>
                <w:szCs w:val="28"/>
                <w:lang w:val="pt-BR"/>
              </w:rPr>
              <w:t>1) 2Cu  +   O</w:t>
            </w:r>
            <w:r w:rsidRPr="00541C41">
              <w:rPr>
                <w:sz w:val="28"/>
                <w:szCs w:val="28"/>
                <w:vertAlign w:val="subscript"/>
                <w:lang w:val="pt-BR"/>
              </w:rPr>
              <w:t>2</w:t>
            </w:r>
            <w:r w:rsidRPr="00541C41">
              <w:rPr>
                <w:sz w:val="28"/>
                <w:szCs w:val="28"/>
                <w:lang w:val="pt-BR"/>
              </w:rPr>
              <w:t xml:space="preserve">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o</m:t>
                          </m:r>
                        </m:sup>
                      </m:sSup>
                      <m:r>
                        <w:rPr>
                          <w:rFonts w:ascii="Cambria Math" w:hAnsi="Cambria Math"/>
                          <w:sz w:val="28"/>
                          <w:szCs w:val="28"/>
                        </w:rPr>
                        <m:t>c</m:t>
                      </m:r>
                    </m:e>
                  </m:groupChr>
                </m:e>
              </m:box>
            </m:oMath>
            <w:r w:rsidRPr="00541C41">
              <w:rPr>
                <w:sz w:val="28"/>
                <w:szCs w:val="28"/>
                <w:lang w:val="pt-BR"/>
              </w:rPr>
              <w:t xml:space="preserve"> 2CuO</w:t>
            </w:r>
          </w:p>
          <w:p w14:paraId="56041572" w14:textId="77777777" w:rsidR="00541C41" w:rsidRPr="00541C41" w:rsidRDefault="00541C41" w:rsidP="00541C41">
            <w:pPr>
              <w:spacing w:after="0" w:line="240" w:lineRule="auto"/>
              <w:rPr>
                <w:sz w:val="28"/>
                <w:szCs w:val="28"/>
                <w:lang w:val="pt-BR"/>
              </w:rPr>
            </w:pPr>
            <w:r w:rsidRPr="00541C41">
              <w:rPr>
                <w:sz w:val="28"/>
                <w:szCs w:val="28"/>
                <w:lang w:val="pt-BR"/>
              </w:rPr>
              <w:t>2)  CuO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m:oMath>
              <m:r>
                <w:rPr>
                  <w:rFonts w:ascii="Cambria Math" w:hAnsi="Cambria Math"/>
                  <w:sz w:val="28"/>
                  <w:szCs w:val="28"/>
                  <w:lang w:val="pt-BR"/>
                </w:rPr>
                <m:t>→</m:t>
              </m:r>
            </m:oMath>
            <w:r w:rsidRPr="00541C41">
              <w:rPr>
                <w:sz w:val="28"/>
                <w:szCs w:val="28"/>
                <w:lang w:val="pt-BR"/>
              </w:rPr>
              <w:t xml:space="preserve">  CuS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75B7A1C9" w14:textId="77777777" w:rsidR="00541C41" w:rsidRPr="00541C41" w:rsidRDefault="00541C41" w:rsidP="00541C41">
            <w:pPr>
              <w:spacing w:after="0" w:line="240" w:lineRule="auto"/>
              <w:rPr>
                <w:sz w:val="28"/>
                <w:szCs w:val="28"/>
                <w:lang w:val="pt-BR"/>
              </w:rPr>
            </w:pPr>
            <w:r w:rsidRPr="00541C41">
              <w:rPr>
                <w:sz w:val="28"/>
                <w:szCs w:val="28"/>
                <w:lang w:val="pt-BR"/>
              </w:rPr>
              <w:t>3) CuSO</w:t>
            </w:r>
            <w:r w:rsidRPr="00541C41">
              <w:rPr>
                <w:sz w:val="28"/>
                <w:szCs w:val="28"/>
                <w:vertAlign w:val="subscript"/>
                <w:lang w:val="pt-BR"/>
              </w:rPr>
              <w:t>4</w:t>
            </w:r>
            <w:r w:rsidRPr="00541C41">
              <w:rPr>
                <w:sz w:val="28"/>
                <w:szCs w:val="28"/>
                <w:lang w:val="pt-BR"/>
              </w:rPr>
              <w:t xml:space="preserve">  +  2NaOH  </w:t>
            </w:r>
            <m:oMath>
              <m:r>
                <w:rPr>
                  <w:rFonts w:ascii="Cambria Math" w:hAnsi="Cambria Math"/>
                  <w:sz w:val="28"/>
                  <w:szCs w:val="28"/>
                  <w:lang w:val="pt-BR"/>
                </w:rPr>
                <m:t>→</m:t>
              </m:r>
            </m:oMath>
            <w:r w:rsidRPr="00541C41">
              <w:rPr>
                <w:sz w:val="28"/>
                <w:szCs w:val="28"/>
                <w:lang w:val="pt-BR"/>
              </w:rPr>
              <w:t xml:space="preserve">  Cu(OH)</w:t>
            </w:r>
            <w:r w:rsidRPr="00541C41">
              <w:rPr>
                <w:sz w:val="28"/>
                <w:szCs w:val="28"/>
                <w:vertAlign w:val="subscript"/>
                <w:lang w:val="pt-BR"/>
              </w:rPr>
              <w:t>2</w:t>
            </w:r>
            <w:r w:rsidRPr="00541C41">
              <w:rPr>
                <w:sz w:val="28"/>
                <w:szCs w:val="28"/>
                <w:lang w:val="pt-BR"/>
              </w:rPr>
              <w:t xml:space="preserve">  + 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p>
          <w:p w14:paraId="20C68106" w14:textId="77777777" w:rsidR="00541C41" w:rsidRPr="00541C41" w:rsidRDefault="00541C41" w:rsidP="00541C41">
            <w:pPr>
              <w:spacing w:after="0" w:line="240" w:lineRule="auto"/>
              <w:jc w:val="both"/>
              <w:rPr>
                <w:b/>
                <w:sz w:val="28"/>
                <w:szCs w:val="28"/>
              </w:rPr>
            </w:pPr>
            <w:r w:rsidRPr="00541C41">
              <w:rPr>
                <w:sz w:val="28"/>
                <w:szCs w:val="28"/>
                <w:lang w:val="pt-BR"/>
              </w:rPr>
              <w:t>3)  Cu(OH)</w:t>
            </w:r>
            <w:r w:rsidRPr="00541C41">
              <w:rPr>
                <w:sz w:val="28"/>
                <w:szCs w:val="28"/>
                <w:vertAlign w:val="subscript"/>
                <w:lang w:val="pt-BR"/>
              </w:rPr>
              <w:t>2</w:t>
            </w:r>
            <w:r w:rsidRPr="00541C41">
              <w:rPr>
                <w:sz w:val="28"/>
                <w:szCs w:val="28"/>
                <w:lang w:val="pt-BR"/>
              </w:rPr>
              <w:t xml:space="preserve"> + 2HCl  </w:t>
            </w:r>
            <m:oMath>
              <m:r>
                <w:rPr>
                  <w:rFonts w:ascii="Cambria Math" w:hAnsi="Cambria Math"/>
                  <w:sz w:val="28"/>
                  <w:szCs w:val="28"/>
                  <w:lang w:val="pt-BR"/>
                </w:rPr>
                <m:t>→</m:t>
              </m:r>
            </m:oMath>
            <w:r w:rsidRPr="00541C41">
              <w:rPr>
                <w:sz w:val="28"/>
                <w:szCs w:val="28"/>
                <w:lang w:val="pt-BR"/>
              </w:rPr>
              <w:t xml:space="preserve">   CuCl</w:t>
            </w:r>
            <w:r w:rsidRPr="00541C41">
              <w:rPr>
                <w:sz w:val="28"/>
                <w:szCs w:val="28"/>
                <w:vertAlign w:val="subscript"/>
                <w:lang w:val="pt-BR"/>
              </w:rPr>
              <w:t>2</w:t>
            </w:r>
            <w:r w:rsidRPr="00541C41">
              <w:rPr>
                <w:sz w:val="28"/>
                <w:szCs w:val="28"/>
                <w:lang w:val="pt-BR"/>
              </w:rPr>
              <w:t xml:space="preserve">   +  2H</w:t>
            </w:r>
            <w:r w:rsidRPr="00541C41">
              <w:rPr>
                <w:sz w:val="28"/>
                <w:szCs w:val="28"/>
                <w:vertAlign w:val="subscript"/>
                <w:lang w:val="pt-BR"/>
              </w:rPr>
              <w:t>2</w:t>
            </w:r>
            <w:r w:rsidRPr="00541C41">
              <w:rPr>
                <w:sz w:val="28"/>
                <w:szCs w:val="28"/>
                <w:lang w:val="pt-BR"/>
              </w:rPr>
              <w:t>O</w:t>
            </w:r>
          </w:p>
        </w:tc>
        <w:tc>
          <w:tcPr>
            <w:tcW w:w="930" w:type="dxa"/>
          </w:tcPr>
          <w:p w14:paraId="7A509752"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00CA2452"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65E01742"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60E92507"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72F21ACC" w14:textId="77777777" w:rsidTr="00316CF7">
        <w:tc>
          <w:tcPr>
            <w:tcW w:w="959" w:type="dxa"/>
            <w:vAlign w:val="center"/>
          </w:tcPr>
          <w:p w14:paraId="55A78E5D" w14:textId="77777777" w:rsidR="00541C41" w:rsidRPr="00541C41" w:rsidRDefault="00541C41" w:rsidP="00541C41">
            <w:pPr>
              <w:spacing w:after="0" w:line="240" w:lineRule="auto"/>
              <w:jc w:val="center"/>
              <w:rPr>
                <w:b/>
                <w:sz w:val="28"/>
                <w:szCs w:val="28"/>
              </w:rPr>
            </w:pPr>
            <w:r w:rsidRPr="00541C41">
              <w:rPr>
                <w:b/>
                <w:sz w:val="28"/>
                <w:szCs w:val="28"/>
              </w:rPr>
              <w:t>2</w:t>
            </w:r>
          </w:p>
          <w:p w14:paraId="180D5A15" w14:textId="77777777" w:rsidR="00541C41" w:rsidRPr="00541C41" w:rsidRDefault="00541C41" w:rsidP="00541C41">
            <w:pPr>
              <w:spacing w:after="0" w:line="240" w:lineRule="auto"/>
              <w:jc w:val="center"/>
              <w:rPr>
                <w:sz w:val="28"/>
                <w:szCs w:val="28"/>
              </w:rPr>
            </w:pPr>
            <w:r w:rsidRPr="00541C41">
              <w:rPr>
                <w:sz w:val="28"/>
                <w:szCs w:val="28"/>
              </w:rPr>
              <w:lastRenderedPageBreak/>
              <w:t>1 điểm</w:t>
            </w:r>
          </w:p>
        </w:tc>
        <w:tc>
          <w:tcPr>
            <w:tcW w:w="7796" w:type="dxa"/>
          </w:tcPr>
          <w:p w14:paraId="5345985E" w14:textId="77777777" w:rsidR="00541C41" w:rsidRPr="00541C41" w:rsidRDefault="00541C41" w:rsidP="00541C41">
            <w:pPr>
              <w:spacing w:after="0" w:line="240" w:lineRule="auto"/>
              <w:rPr>
                <w:sz w:val="28"/>
                <w:szCs w:val="28"/>
                <w:vertAlign w:val="subscript"/>
                <w:lang w:val="pt-BR"/>
              </w:rPr>
            </w:pPr>
            <w:r w:rsidRPr="00541C41">
              <w:rPr>
                <w:sz w:val="28"/>
                <w:szCs w:val="28"/>
                <w:lang w:val="pt-BR"/>
              </w:rPr>
              <w:lastRenderedPageBreak/>
              <w:t xml:space="preserve">a) PTHH     Zn  +  2HCl  </w:t>
            </w:r>
            <m:oMath>
              <m:r>
                <w:rPr>
                  <w:rFonts w:ascii="Cambria Math" w:hAnsi="Cambria Math"/>
                  <w:sz w:val="28"/>
                  <w:szCs w:val="28"/>
                  <w:lang w:val="pt-BR"/>
                </w:rPr>
                <m:t>→</m:t>
              </m:r>
            </m:oMath>
            <w:r w:rsidRPr="00541C41">
              <w:rPr>
                <w:sz w:val="28"/>
                <w:szCs w:val="28"/>
                <w:lang w:val="pt-BR"/>
              </w:rPr>
              <w:t xml:space="preserve">  ZnCl</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p>
          <w:p w14:paraId="2FF32597" w14:textId="77777777" w:rsidR="00541C41" w:rsidRPr="00541C41" w:rsidRDefault="00541C41" w:rsidP="00541C41">
            <w:pPr>
              <w:spacing w:after="0" w:line="240" w:lineRule="auto"/>
              <w:rPr>
                <w:sz w:val="28"/>
                <w:szCs w:val="28"/>
              </w:rPr>
            </w:pPr>
            <w:r w:rsidRPr="00541C41">
              <w:rPr>
                <w:sz w:val="28"/>
                <w:szCs w:val="28"/>
                <w:vertAlign w:val="subscript"/>
                <w:lang w:val="pt-BR"/>
              </w:rPr>
              <w:lastRenderedPageBreak/>
              <w:t xml:space="preserve"> </w:t>
            </w:r>
            <m:oMath>
              <m:sSub>
                <m:sSubPr>
                  <m:ctrlPr>
                    <w:rPr>
                      <w:rFonts w:ascii="Cambria Math" w:hAnsi="Cambria Math"/>
                      <w:i/>
                      <w:sz w:val="28"/>
                      <w:szCs w:val="28"/>
                      <w:vertAlign w:val="subscript"/>
                      <w:lang w:val="pt-BR"/>
                    </w:rPr>
                  </m:ctrlPr>
                </m:sSubPr>
                <m:e>
                  <m:r>
                    <w:rPr>
                      <w:rFonts w:ascii="Cambria Math" w:hAnsi="Cambria Math"/>
                      <w:sz w:val="28"/>
                      <w:szCs w:val="28"/>
                      <w:vertAlign w:val="subscript"/>
                      <w:lang w:val="pt-BR"/>
                    </w:rPr>
                    <m:t>n</m:t>
                  </m:r>
                </m:e>
                <m:sub>
                  <m:r>
                    <w:rPr>
                      <w:rFonts w:ascii="Cambria Math" w:hAnsi="Cambria Math"/>
                      <w:sz w:val="28"/>
                      <w:szCs w:val="28"/>
                      <w:vertAlign w:val="subscript"/>
                      <w:lang w:val="pt-BR"/>
                    </w:rPr>
                    <m:t>Zn</m:t>
                  </m:r>
                </m:sub>
              </m:sSub>
            </m:oMath>
            <w:r w:rsidRPr="00541C41">
              <w:rPr>
                <w:sz w:val="28"/>
                <w:szCs w:val="28"/>
              </w:rPr>
              <w:t>= 13 : 65 = 0,2 mol</w:t>
            </w:r>
          </w:p>
          <w:p w14:paraId="1DF5EAB9" w14:textId="77777777" w:rsidR="00541C41" w:rsidRPr="00541C41" w:rsidRDefault="00541C41" w:rsidP="00541C41">
            <w:pPr>
              <w:spacing w:after="0" w:line="240" w:lineRule="auto"/>
              <w:rPr>
                <w:sz w:val="28"/>
                <w:szCs w:val="28"/>
              </w:rPr>
            </w:pPr>
            <w:r w:rsidRPr="00541C41">
              <w:rPr>
                <w:sz w:val="28"/>
                <w:szCs w:val="28"/>
              </w:rPr>
              <w:t xml:space="preserve">Theo PTHH   </w:t>
            </w:r>
            <m:oMath>
              <m:sSub>
                <m:sSubPr>
                  <m:ctrlPr>
                    <w:rPr>
                      <w:rFonts w:ascii="Cambria Math" w:hAnsi="Cambria Math"/>
                      <w:i/>
                      <w:sz w:val="28"/>
                      <w:szCs w:val="28"/>
                      <w:vertAlign w:val="subscript"/>
                      <w:lang w:val="pt-BR"/>
                    </w:rPr>
                  </m:ctrlPr>
                </m:sSubPr>
                <m:e>
                  <m:r>
                    <w:rPr>
                      <w:rFonts w:ascii="Cambria Math" w:hAnsi="Cambria Math"/>
                      <w:sz w:val="28"/>
                      <w:szCs w:val="28"/>
                      <w:vertAlign w:val="subscript"/>
                      <w:lang w:val="pt-BR"/>
                    </w:rPr>
                    <m:t>n</m:t>
                  </m:r>
                </m:e>
                <m:sub>
                  <m:r>
                    <w:rPr>
                      <w:rFonts w:ascii="Cambria Math" w:hAnsi="Cambria Math"/>
                      <w:sz w:val="28"/>
                      <w:szCs w:val="28"/>
                      <w:vertAlign w:val="subscript"/>
                      <w:lang w:val="pt-BR"/>
                    </w:rPr>
                    <m:t>Zn</m:t>
                  </m:r>
                </m:sub>
              </m:sSub>
            </m:oMath>
            <w:r w:rsidRPr="00541C41">
              <w:rPr>
                <w:sz w:val="28"/>
                <w:szCs w:val="28"/>
              </w:rPr>
              <w:t>=  n</w:t>
            </w:r>
            <w:r w:rsidRPr="00541C41">
              <w:rPr>
                <w:sz w:val="28"/>
                <w:szCs w:val="28"/>
                <w:vertAlign w:val="subscript"/>
              </w:rPr>
              <w:t>H2</w:t>
            </w:r>
            <w:r w:rsidRPr="00541C41">
              <w:rPr>
                <w:sz w:val="28"/>
                <w:szCs w:val="28"/>
              </w:rPr>
              <w:t>=0,2 mol</w:t>
            </w:r>
          </w:p>
          <w:p w14:paraId="7E3A7F03" w14:textId="77777777" w:rsidR="00541C41" w:rsidRPr="00541C41" w:rsidRDefault="00541C41" w:rsidP="00541C41">
            <w:pPr>
              <w:spacing w:after="0" w:line="240" w:lineRule="auto"/>
              <w:rPr>
                <w:sz w:val="28"/>
                <w:szCs w:val="28"/>
              </w:rPr>
            </w:pPr>
            <w:r w:rsidRPr="00541C41">
              <w:rPr>
                <w:sz w:val="28"/>
                <w:szCs w:val="28"/>
              </w:rPr>
              <w:t>=&gt; V</w:t>
            </w:r>
            <w:r w:rsidRPr="00541C41">
              <w:rPr>
                <w:sz w:val="28"/>
                <w:szCs w:val="28"/>
                <w:vertAlign w:val="subscript"/>
              </w:rPr>
              <w:t xml:space="preserve">H2= </w:t>
            </w:r>
            <w:r w:rsidRPr="00541C41">
              <w:rPr>
                <w:sz w:val="28"/>
                <w:szCs w:val="28"/>
              </w:rPr>
              <w:t xml:space="preserve"> 0,2 . 24,79 = 4,958 lít.</w:t>
            </w:r>
          </w:p>
          <w:p w14:paraId="2527A50E" w14:textId="77777777" w:rsidR="00541C41" w:rsidRPr="00541C41" w:rsidRDefault="00541C41" w:rsidP="00541C41">
            <w:pPr>
              <w:spacing w:after="0" w:line="240" w:lineRule="auto"/>
              <w:rPr>
                <w:sz w:val="28"/>
                <w:szCs w:val="28"/>
              </w:rPr>
            </w:pPr>
            <w:r w:rsidRPr="00541C41">
              <w:rPr>
                <w:sz w:val="28"/>
                <w:szCs w:val="28"/>
              </w:rPr>
              <w:t xml:space="preserve">b) Theo PTHH </w:t>
            </w:r>
            <m:oMath>
              <m:sSub>
                <m:sSubPr>
                  <m:ctrlPr>
                    <w:rPr>
                      <w:rFonts w:ascii="Cambria Math" w:hAnsi="Cambria Math"/>
                      <w:i/>
                      <w:sz w:val="28"/>
                      <w:szCs w:val="28"/>
                      <w:lang w:val="pt-BR"/>
                    </w:rPr>
                  </m:ctrlPr>
                </m:sSubPr>
                <m:e>
                  <m:r>
                    <w:rPr>
                      <w:rFonts w:ascii="Cambria Math" w:hAnsi="Cambria Math"/>
                      <w:sz w:val="28"/>
                      <w:szCs w:val="28"/>
                      <w:lang w:val="pt-BR"/>
                    </w:rPr>
                    <m:t>n</m:t>
                  </m:r>
                </m:e>
                <m:sub>
                  <m:r>
                    <w:rPr>
                      <w:rFonts w:ascii="Cambria Math" w:hAnsi="Cambria Math"/>
                      <w:sz w:val="28"/>
                      <w:szCs w:val="28"/>
                      <w:lang w:val="pt-BR"/>
                    </w:rPr>
                    <m:t>HCl</m:t>
                  </m:r>
                </m:sub>
              </m:sSub>
            </m:oMath>
            <w:r w:rsidRPr="00541C41">
              <w:rPr>
                <w:sz w:val="28"/>
                <w:szCs w:val="28"/>
              </w:rPr>
              <w:t xml:space="preserve">=2  </w:t>
            </w:r>
            <m:oMath>
              <m:sSub>
                <m:sSubPr>
                  <m:ctrlPr>
                    <w:rPr>
                      <w:rFonts w:ascii="Cambria Math" w:hAnsi="Cambria Math"/>
                      <w:i/>
                      <w:sz w:val="28"/>
                      <w:szCs w:val="28"/>
                      <w:vertAlign w:val="subscript"/>
                      <w:lang w:val="pt-BR"/>
                    </w:rPr>
                  </m:ctrlPr>
                </m:sSubPr>
                <m:e>
                  <m:r>
                    <w:rPr>
                      <w:rFonts w:ascii="Cambria Math" w:hAnsi="Cambria Math"/>
                      <w:sz w:val="28"/>
                      <w:szCs w:val="28"/>
                      <w:vertAlign w:val="subscript"/>
                      <w:lang w:val="pt-BR"/>
                    </w:rPr>
                    <m:t>n</m:t>
                  </m:r>
                </m:e>
                <m:sub>
                  <m:r>
                    <w:rPr>
                      <w:rFonts w:ascii="Cambria Math" w:hAnsi="Cambria Math"/>
                      <w:sz w:val="28"/>
                      <w:szCs w:val="28"/>
                      <w:vertAlign w:val="subscript"/>
                      <w:lang w:val="pt-BR"/>
                    </w:rPr>
                    <m:t>Zn</m:t>
                  </m:r>
                </m:sub>
              </m:sSub>
            </m:oMath>
            <w:r w:rsidRPr="00541C41">
              <w:rPr>
                <w:sz w:val="28"/>
                <w:szCs w:val="28"/>
              </w:rPr>
              <w:t>=2 .0,2 = 0,4 mol</w:t>
            </w:r>
          </w:p>
          <w:p w14:paraId="7CF3D370" w14:textId="77777777" w:rsidR="00541C41" w:rsidRPr="00541C41" w:rsidRDefault="00541C41" w:rsidP="00541C41">
            <w:pPr>
              <w:spacing w:after="0" w:line="240" w:lineRule="auto"/>
              <w:jc w:val="both"/>
              <w:rPr>
                <w:b/>
                <w:sz w:val="28"/>
                <w:szCs w:val="28"/>
              </w:rPr>
            </w:pPr>
            <w:r w:rsidRPr="00541C41">
              <w:rPr>
                <w:sz w:val="28"/>
                <w:szCs w:val="28"/>
              </w:rPr>
              <w:t xml:space="preserve"> </w:t>
            </w:r>
            <w:r w:rsidRPr="00541C41">
              <w:rPr>
                <w:sz w:val="28"/>
                <w:szCs w:val="28"/>
                <w:lang w:val="pt-BR"/>
              </w:rPr>
              <w:t>Đổi 200ml =0,2 lít =&gt; C</w:t>
            </w:r>
            <w:r w:rsidRPr="00541C41">
              <w:rPr>
                <w:sz w:val="28"/>
                <w:szCs w:val="28"/>
                <w:vertAlign w:val="subscript"/>
                <w:lang w:val="pt-BR"/>
              </w:rPr>
              <w:t>M</w:t>
            </w:r>
            <w:r w:rsidRPr="00541C41">
              <w:rPr>
                <w:sz w:val="28"/>
                <w:szCs w:val="28"/>
                <w:lang w:val="pt-BR"/>
              </w:rPr>
              <w:t xml:space="preserve"> HCl  = 0,4 : 0,2 =  2(M)</w:t>
            </w:r>
          </w:p>
        </w:tc>
        <w:tc>
          <w:tcPr>
            <w:tcW w:w="930" w:type="dxa"/>
          </w:tcPr>
          <w:p w14:paraId="31036939" w14:textId="77777777" w:rsidR="00541C41" w:rsidRPr="00541C41" w:rsidRDefault="00541C41" w:rsidP="00541C41">
            <w:pPr>
              <w:spacing w:after="0" w:line="240" w:lineRule="auto"/>
              <w:rPr>
                <w:sz w:val="28"/>
                <w:szCs w:val="28"/>
                <w:lang w:val="nl-NL"/>
              </w:rPr>
            </w:pPr>
          </w:p>
          <w:p w14:paraId="6AE87B28" w14:textId="77777777" w:rsidR="00541C41" w:rsidRPr="00541C41" w:rsidRDefault="00541C41" w:rsidP="00541C41">
            <w:pPr>
              <w:spacing w:after="0" w:line="240" w:lineRule="auto"/>
              <w:rPr>
                <w:sz w:val="28"/>
                <w:szCs w:val="28"/>
                <w:lang w:val="nl-NL"/>
              </w:rPr>
            </w:pPr>
            <w:r w:rsidRPr="00541C41">
              <w:rPr>
                <w:sz w:val="28"/>
                <w:szCs w:val="28"/>
                <w:lang w:val="nl-NL"/>
              </w:rPr>
              <w:lastRenderedPageBreak/>
              <w:t>0.25</w:t>
            </w:r>
          </w:p>
          <w:p w14:paraId="73C9AA5C"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1A997CF1"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0D5AE439"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76B50356" w14:textId="77777777" w:rsidTr="00316CF7">
        <w:tc>
          <w:tcPr>
            <w:tcW w:w="959" w:type="dxa"/>
            <w:vAlign w:val="center"/>
          </w:tcPr>
          <w:p w14:paraId="4CFAF7E0" w14:textId="77777777" w:rsidR="00541C41" w:rsidRPr="00541C41" w:rsidRDefault="00541C41" w:rsidP="00541C41">
            <w:pPr>
              <w:spacing w:after="0" w:line="240" w:lineRule="auto"/>
              <w:jc w:val="center"/>
              <w:rPr>
                <w:b/>
                <w:sz w:val="28"/>
                <w:szCs w:val="28"/>
              </w:rPr>
            </w:pPr>
            <w:r w:rsidRPr="00541C41">
              <w:rPr>
                <w:b/>
                <w:sz w:val="28"/>
                <w:szCs w:val="28"/>
              </w:rPr>
              <w:lastRenderedPageBreak/>
              <w:t>3</w:t>
            </w:r>
          </w:p>
          <w:p w14:paraId="53041847"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96" w:type="dxa"/>
          </w:tcPr>
          <w:p w14:paraId="5F2435B5"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lang w:val="fr-FR"/>
              </w:rPr>
              <w:t>- Các kiểu phân bố cá thể trong quần thể :</w:t>
            </w:r>
          </w:p>
          <w:p w14:paraId="0B2D3966"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lang w:val="fr-FR"/>
              </w:rPr>
              <w:t>+ Kiểu phân bố theo nhóm : thường xuất hiện khi điều kiện sống phân bố không đồng đều trong môi trường.</w:t>
            </w:r>
          </w:p>
          <w:p w14:paraId="60FFACF5" w14:textId="77777777" w:rsidR="00541C41" w:rsidRPr="00541C41" w:rsidRDefault="00541C41" w:rsidP="00541C41">
            <w:pPr>
              <w:shd w:val="clear" w:color="auto" w:fill="FFFFFF"/>
              <w:spacing w:after="0" w:line="240" w:lineRule="auto"/>
              <w:jc w:val="both"/>
              <w:rPr>
                <w:rFonts w:eastAsia="Times New Roman"/>
                <w:color w:val="000000"/>
                <w:sz w:val="28"/>
                <w:szCs w:val="28"/>
                <w:lang w:val="fr-FR"/>
              </w:rPr>
            </w:pPr>
            <w:r w:rsidRPr="00541C41">
              <w:rPr>
                <w:rFonts w:eastAsia="Times New Roman"/>
                <w:color w:val="000000"/>
                <w:sz w:val="28"/>
                <w:szCs w:val="28"/>
                <w:lang w:val="fr-FR"/>
              </w:rPr>
              <w:t>+ Kiểu phân bố đồng đều : thường xuất hiện khi điều kiện sống phân bố  đồng đều trong môi trường và có sự cạnh tranh gay gắt giữa các cá thể trong quần thể.</w:t>
            </w:r>
          </w:p>
          <w:p w14:paraId="4B9B27F7"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lang w:val="fr-FR"/>
              </w:rPr>
              <w:t>+ Kiểu phân bố ngẫu nhiên : thường xuất hiện khi điều kiện sống phân bố đồng đều trong môi trường nhưng không có sự cạnh tranh gay gắt giữa các cá thể trong quần thể.</w:t>
            </w:r>
          </w:p>
          <w:p w14:paraId="1A591D54" w14:textId="77777777" w:rsidR="00541C41" w:rsidRPr="00541C41" w:rsidRDefault="00541C41" w:rsidP="00541C41">
            <w:pPr>
              <w:spacing w:after="0" w:line="240" w:lineRule="auto"/>
              <w:rPr>
                <w:color w:val="000000" w:themeColor="text1"/>
                <w:sz w:val="28"/>
                <w:szCs w:val="28"/>
              </w:rPr>
            </w:pPr>
            <w:r w:rsidRPr="00541C41">
              <w:rPr>
                <w:rFonts w:eastAsia="Times New Roman"/>
                <w:color w:val="000000"/>
                <w:sz w:val="28"/>
                <w:szCs w:val="28"/>
                <w:lang w:val="fr-FR"/>
              </w:rPr>
              <w:t xml:space="preserve">- </w:t>
            </w:r>
            <w:r w:rsidRPr="00541C41">
              <w:rPr>
                <w:color w:val="000000" w:themeColor="text1"/>
                <w:sz w:val="28"/>
                <w:szCs w:val="28"/>
              </w:rPr>
              <w:t>Quần thể chim cánh cụt Hoàng đế ở Nam Cực có điều kiện sống phân bố đồng đều và các cá thể có sự cạnh tranh gay gắt nên có kiểu phân bố đồng đều.</w:t>
            </w:r>
          </w:p>
        </w:tc>
        <w:tc>
          <w:tcPr>
            <w:tcW w:w="930" w:type="dxa"/>
          </w:tcPr>
          <w:p w14:paraId="67C6D6E3" w14:textId="77777777" w:rsidR="00541C41" w:rsidRPr="00541C41" w:rsidRDefault="00541C41" w:rsidP="00541C41">
            <w:pPr>
              <w:spacing w:after="0" w:line="240" w:lineRule="auto"/>
              <w:jc w:val="center"/>
              <w:rPr>
                <w:color w:val="000000" w:themeColor="text1"/>
                <w:sz w:val="28"/>
                <w:szCs w:val="28"/>
              </w:rPr>
            </w:pPr>
          </w:p>
          <w:p w14:paraId="522EA538"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62853E9E" w14:textId="77777777" w:rsidR="00541C41" w:rsidRPr="00541C41" w:rsidRDefault="00541C41" w:rsidP="00541C41">
            <w:pPr>
              <w:spacing w:after="0" w:line="240" w:lineRule="auto"/>
              <w:jc w:val="center"/>
              <w:rPr>
                <w:color w:val="000000" w:themeColor="text1"/>
                <w:sz w:val="28"/>
                <w:szCs w:val="28"/>
              </w:rPr>
            </w:pPr>
          </w:p>
          <w:p w14:paraId="2CC0151B"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5FF68140" w14:textId="77777777" w:rsidR="00541C41" w:rsidRPr="00541C41" w:rsidRDefault="00541C41" w:rsidP="00541C41">
            <w:pPr>
              <w:spacing w:after="0" w:line="240" w:lineRule="auto"/>
              <w:jc w:val="center"/>
              <w:rPr>
                <w:color w:val="000000" w:themeColor="text1"/>
                <w:sz w:val="28"/>
                <w:szCs w:val="28"/>
              </w:rPr>
            </w:pPr>
          </w:p>
          <w:p w14:paraId="0EC9694B" w14:textId="77777777" w:rsidR="00541C41" w:rsidRPr="00541C41" w:rsidRDefault="00541C41" w:rsidP="00541C41">
            <w:pPr>
              <w:spacing w:after="0" w:line="240" w:lineRule="auto"/>
              <w:jc w:val="center"/>
              <w:rPr>
                <w:color w:val="000000" w:themeColor="text1"/>
                <w:sz w:val="28"/>
                <w:szCs w:val="28"/>
              </w:rPr>
            </w:pPr>
          </w:p>
          <w:p w14:paraId="5FD90B15"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248AFE3F" w14:textId="77777777" w:rsidR="00541C41" w:rsidRPr="00541C41" w:rsidRDefault="00541C41" w:rsidP="00541C41">
            <w:pPr>
              <w:spacing w:after="0" w:line="240" w:lineRule="auto"/>
              <w:jc w:val="center"/>
              <w:rPr>
                <w:color w:val="000000" w:themeColor="text1"/>
                <w:sz w:val="28"/>
                <w:szCs w:val="28"/>
              </w:rPr>
            </w:pPr>
          </w:p>
          <w:p w14:paraId="034873A8" w14:textId="77777777" w:rsidR="00541C41" w:rsidRPr="00541C41" w:rsidRDefault="00541C41" w:rsidP="00541C41">
            <w:pPr>
              <w:spacing w:after="0" w:line="240" w:lineRule="auto"/>
              <w:jc w:val="both"/>
              <w:rPr>
                <w:color w:val="000000" w:themeColor="text1"/>
                <w:sz w:val="28"/>
                <w:szCs w:val="28"/>
              </w:rPr>
            </w:pPr>
          </w:p>
          <w:p w14:paraId="0D89B36D" w14:textId="77777777" w:rsidR="00541C41" w:rsidRPr="00541C41" w:rsidRDefault="00541C41" w:rsidP="00541C41">
            <w:pPr>
              <w:spacing w:after="0" w:line="240" w:lineRule="auto"/>
              <w:jc w:val="both"/>
              <w:rPr>
                <w:b/>
                <w:sz w:val="28"/>
                <w:szCs w:val="28"/>
              </w:rPr>
            </w:pPr>
            <w:r w:rsidRPr="00541C41">
              <w:rPr>
                <w:color w:val="000000" w:themeColor="text1"/>
                <w:sz w:val="28"/>
                <w:szCs w:val="28"/>
              </w:rPr>
              <w:t>0.25</w:t>
            </w:r>
          </w:p>
        </w:tc>
      </w:tr>
      <w:tr w:rsidR="00541C41" w:rsidRPr="00541C41" w14:paraId="333F3FEA" w14:textId="77777777" w:rsidTr="00316CF7">
        <w:tc>
          <w:tcPr>
            <w:tcW w:w="959" w:type="dxa"/>
            <w:vAlign w:val="center"/>
          </w:tcPr>
          <w:p w14:paraId="194DE791" w14:textId="77777777" w:rsidR="00541C41" w:rsidRPr="00541C41" w:rsidRDefault="00541C41" w:rsidP="00541C41">
            <w:pPr>
              <w:spacing w:after="0" w:line="240" w:lineRule="auto"/>
              <w:jc w:val="center"/>
              <w:rPr>
                <w:b/>
                <w:sz w:val="28"/>
                <w:szCs w:val="28"/>
              </w:rPr>
            </w:pPr>
            <w:r w:rsidRPr="00541C41">
              <w:rPr>
                <w:b/>
                <w:sz w:val="28"/>
                <w:szCs w:val="28"/>
              </w:rPr>
              <w:t>4</w:t>
            </w:r>
          </w:p>
          <w:p w14:paraId="5CB959C0"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96" w:type="dxa"/>
          </w:tcPr>
          <w:p w14:paraId="4DB4FDCE"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rPr>
              <w:t>- Nêu 4 nguyên nhân ……….:</w:t>
            </w:r>
          </w:p>
          <w:p w14:paraId="3379A69F" w14:textId="77777777" w:rsidR="00541C41" w:rsidRPr="00541C41" w:rsidRDefault="00541C41" w:rsidP="00541C41">
            <w:pPr>
              <w:shd w:val="clear" w:color="auto" w:fill="FFFFFF"/>
              <w:spacing w:after="0" w:line="240" w:lineRule="auto"/>
              <w:ind w:firstLine="284"/>
              <w:jc w:val="both"/>
              <w:rPr>
                <w:rFonts w:eastAsia="Times New Roman"/>
                <w:color w:val="000000"/>
                <w:sz w:val="28"/>
                <w:szCs w:val="28"/>
              </w:rPr>
            </w:pPr>
            <w:r w:rsidRPr="00541C41">
              <w:rPr>
                <w:rFonts w:eastAsia="Times New Roman"/>
                <w:color w:val="000000"/>
                <w:sz w:val="28"/>
                <w:szCs w:val="28"/>
              </w:rPr>
              <w:t>+ Khi mật độ quá cao.</w:t>
            </w:r>
          </w:p>
          <w:p w14:paraId="5CF9F2FC" w14:textId="77777777" w:rsidR="00541C41" w:rsidRPr="00541C41" w:rsidRDefault="00541C41" w:rsidP="00541C41">
            <w:pPr>
              <w:shd w:val="clear" w:color="auto" w:fill="FFFFFF"/>
              <w:spacing w:after="0" w:line="240" w:lineRule="auto"/>
              <w:ind w:firstLine="284"/>
              <w:jc w:val="both"/>
              <w:rPr>
                <w:rFonts w:eastAsia="Times New Roman"/>
                <w:color w:val="000000"/>
                <w:sz w:val="28"/>
                <w:szCs w:val="28"/>
              </w:rPr>
            </w:pPr>
            <w:r w:rsidRPr="00541C41">
              <w:rPr>
                <w:rFonts w:eastAsia="Times New Roman"/>
                <w:color w:val="000000"/>
                <w:sz w:val="28"/>
                <w:szCs w:val="28"/>
              </w:rPr>
              <w:t>+ Nguồn thức ăn suy kiệt.</w:t>
            </w:r>
          </w:p>
          <w:p w14:paraId="7BEB837C" w14:textId="77777777" w:rsidR="00541C41" w:rsidRPr="00541C41" w:rsidRDefault="00541C41" w:rsidP="00541C41">
            <w:pPr>
              <w:shd w:val="clear" w:color="auto" w:fill="FFFFFF"/>
              <w:spacing w:after="0" w:line="240" w:lineRule="auto"/>
              <w:ind w:firstLine="284"/>
              <w:jc w:val="both"/>
              <w:rPr>
                <w:rFonts w:eastAsia="Times New Roman"/>
                <w:color w:val="000000"/>
                <w:sz w:val="28"/>
                <w:szCs w:val="28"/>
              </w:rPr>
            </w:pPr>
            <w:r w:rsidRPr="00541C41">
              <w:rPr>
                <w:rFonts w:eastAsia="Times New Roman"/>
                <w:color w:val="000000"/>
                <w:sz w:val="28"/>
                <w:szCs w:val="28"/>
              </w:rPr>
              <w:t>+ Các cá thể đực cái giành giật con cái hay những con cái giành nhau nơi làm tổ trong mùa sinh sản.</w:t>
            </w:r>
          </w:p>
          <w:p w14:paraId="1520395D" w14:textId="77777777" w:rsidR="00541C41" w:rsidRPr="00541C41" w:rsidRDefault="00541C41" w:rsidP="00541C41">
            <w:pPr>
              <w:shd w:val="clear" w:color="auto" w:fill="FFFFFF"/>
              <w:spacing w:after="0" w:line="240" w:lineRule="auto"/>
              <w:ind w:firstLine="284"/>
              <w:jc w:val="both"/>
              <w:rPr>
                <w:rFonts w:eastAsia="Times New Roman"/>
                <w:color w:val="000000"/>
                <w:sz w:val="28"/>
                <w:szCs w:val="28"/>
              </w:rPr>
            </w:pPr>
            <w:r w:rsidRPr="00541C41">
              <w:rPr>
                <w:rFonts w:eastAsia="Times New Roman"/>
                <w:color w:val="000000"/>
                <w:sz w:val="28"/>
                <w:szCs w:val="28"/>
              </w:rPr>
              <w:t>+ Cạnh tranh giữa các con đực để giành vị trí đầu đàn trong cuộc sống bầy đàn.</w:t>
            </w:r>
          </w:p>
          <w:p w14:paraId="10456E71"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b/>
                <w:bCs/>
                <w:color w:val="000000" w:themeColor="text1"/>
                <w:sz w:val="28"/>
                <w:szCs w:val="28"/>
              </w:rPr>
              <w:t>- Ý nghĩa của sự cạnh tranh giứa các cá thể cùng loài:  S</w:t>
            </w:r>
            <w:r w:rsidRPr="00541C41">
              <w:rPr>
                <w:rFonts w:eastAsia="Times New Roman"/>
                <w:color w:val="000000"/>
                <w:sz w:val="28"/>
                <w:szCs w:val="28"/>
              </w:rPr>
              <w:t xml:space="preserve">ố lượng cá thể của quần thể giảm, duy trì mật độ vừa phải, phù hợp với điều kiện môi trường. </w:t>
            </w:r>
          </w:p>
          <w:p w14:paraId="52AAADBB"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rPr>
              <w:t xml:space="preserve">VD : + Thực vật : là hiện tượng “ Tỉa thưa” </w:t>
            </w:r>
          </w:p>
          <w:p w14:paraId="78D7C01D" w14:textId="77777777" w:rsidR="00541C41" w:rsidRPr="00541C41" w:rsidRDefault="00541C41" w:rsidP="00541C41">
            <w:pPr>
              <w:spacing w:after="0" w:line="240" w:lineRule="auto"/>
              <w:jc w:val="both"/>
              <w:rPr>
                <w:b/>
                <w:sz w:val="28"/>
                <w:szCs w:val="28"/>
              </w:rPr>
            </w:pPr>
            <w:r w:rsidRPr="00541C41">
              <w:rPr>
                <w:color w:val="000000"/>
                <w:sz w:val="28"/>
                <w:szCs w:val="28"/>
              </w:rPr>
              <w:t xml:space="preserve">         + Động vật : là hiện tượng “ Tách đàn” ở động vật.</w:t>
            </w:r>
          </w:p>
        </w:tc>
        <w:tc>
          <w:tcPr>
            <w:tcW w:w="930" w:type="dxa"/>
          </w:tcPr>
          <w:p w14:paraId="07F208E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6B4D579E" w14:textId="77777777" w:rsidR="00541C41" w:rsidRPr="00541C41" w:rsidRDefault="00541C41" w:rsidP="00541C41">
            <w:pPr>
              <w:spacing w:after="0" w:line="240" w:lineRule="auto"/>
              <w:jc w:val="center"/>
              <w:rPr>
                <w:color w:val="000000" w:themeColor="text1"/>
                <w:sz w:val="28"/>
                <w:szCs w:val="28"/>
              </w:rPr>
            </w:pPr>
          </w:p>
          <w:p w14:paraId="11273B57" w14:textId="77777777" w:rsidR="00541C41" w:rsidRPr="00541C41" w:rsidRDefault="00541C41" w:rsidP="00541C41">
            <w:pPr>
              <w:spacing w:after="0" w:line="240" w:lineRule="auto"/>
              <w:jc w:val="center"/>
              <w:rPr>
                <w:color w:val="000000" w:themeColor="text1"/>
                <w:sz w:val="28"/>
                <w:szCs w:val="28"/>
              </w:rPr>
            </w:pPr>
          </w:p>
          <w:p w14:paraId="291C44A9" w14:textId="77777777" w:rsidR="00541C41" w:rsidRPr="00541C41" w:rsidRDefault="00541C41" w:rsidP="00541C41">
            <w:pPr>
              <w:spacing w:after="0" w:line="240" w:lineRule="auto"/>
              <w:jc w:val="center"/>
              <w:rPr>
                <w:color w:val="000000" w:themeColor="text1"/>
                <w:sz w:val="28"/>
                <w:szCs w:val="28"/>
              </w:rPr>
            </w:pPr>
          </w:p>
          <w:p w14:paraId="3C82C8E2" w14:textId="77777777" w:rsidR="00541C41" w:rsidRPr="00541C41" w:rsidRDefault="00541C41" w:rsidP="00541C41">
            <w:pPr>
              <w:spacing w:after="0" w:line="240" w:lineRule="auto"/>
              <w:jc w:val="center"/>
              <w:rPr>
                <w:color w:val="000000" w:themeColor="text1"/>
                <w:sz w:val="28"/>
                <w:szCs w:val="28"/>
              </w:rPr>
            </w:pPr>
          </w:p>
          <w:p w14:paraId="00615681" w14:textId="77777777" w:rsidR="00541C41" w:rsidRPr="00541C41" w:rsidRDefault="00541C41" w:rsidP="00541C41">
            <w:pPr>
              <w:spacing w:after="0" w:line="240" w:lineRule="auto"/>
              <w:jc w:val="center"/>
              <w:rPr>
                <w:color w:val="000000" w:themeColor="text1"/>
                <w:sz w:val="28"/>
                <w:szCs w:val="28"/>
              </w:rPr>
            </w:pPr>
          </w:p>
          <w:p w14:paraId="31404285" w14:textId="77777777" w:rsidR="00541C41" w:rsidRPr="00541C41" w:rsidRDefault="00541C41" w:rsidP="00541C41">
            <w:pPr>
              <w:spacing w:after="0" w:line="240" w:lineRule="auto"/>
              <w:jc w:val="center"/>
              <w:rPr>
                <w:color w:val="000000" w:themeColor="text1"/>
                <w:sz w:val="28"/>
                <w:szCs w:val="28"/>
              </w:rPr>
            </w:pPr>
          </w:p>
          <w:p w14:paraId="0944AFE1"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2B1BF825" w14:textId="77777777" w:rsidR="00541C41" w:rsidRPr="00541C41" w:rsidRDefault="00541C41" w:rsidP="00541C41">
            <w:pPr>
              <w:spacing w:after="0" w:line="240" w:lineRule="auto"/>
              <w:jc w:val="center"/>
              <w:rPr>
                <w:color w:val="000000" w:themeColor="text1"/>
                <w:sz w:val="28"/>
                <w:szCs w:val="28"/>
              </w:rPr>
            </w:pPr>
          </w:p>
          <w:p w14:paraId="6B0B8020" w14:textId="77777777" w:rsidR="00541C41" w:rsidRPr="00541C41" w:rsidRDefault="00541C41" w:rsidP="00541C41">
            <w:pPr>
              <w:spacing w:after="0" w:line="240" w:lineRule="auto"/>
              <w:jc w:val="both"/>
              <w:rPr>
                <w:b/>
                <w:sz w:val="28"/>
                <w:szCs w:val="28"/>
              </w:rPr>
            </w:pPr>
            <w:r w:rsidRPr="00541C41">
              <w:rPr>
                <w:color w:val="000000" w:themeColor="text1"/>
                <w:sz w:val="28"/>
                <w:szCs w:val="28"/>
              </w:rPr>
              <w:t>0.25</w:t>
            </w:r>
          </w:p>
        </w:tc>
      </w:tr>
      <w:tr w:rsidR="00541C41" w:rsidRPr="00541C41" w14:paraId="60DD5231" w14:textId="77777777" w:rsidTr="00316CF7">
        <w:tc>
          <w:tcPr>
            <w:tcW w:w="959" w:type="dxa"/>
            <w:vAlign w:val="center"/>
          </w:tcPr>
          <w:p w14:paraId="1C83CA41" w14:textId="77777777" w:rsidR="00541C41" w:rsidRPr="00541C41" w:rsidRDefault="00541C41" w:rsidP="00541C41">
            <w:pPr>
              <w:spacing w:after="0" w:line="240" w:lineRule="auto"/>
              <w:jc w:val="center"/>
              <w:rPr>
                <w:b/>
                <w:sz w:val="28"/>
                <w:szCs w:val="28"/>
              </w:rPr>
            </w:pPr>
            <w:r w:rsidRPr="00541C41">
              <w:rPr>
                <w:b/>
                <w:sz w:val="28"/>
                <w:szCs w:val="28"/>
              </w:rPr>
              <w:t>5</w:t>
            </w:r>
          </w:p>
          <w:p w14:paraId="06F2D5B7"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96" w:type="dxa"/>
          </w:tcPr>
          <w:p w14:paraId="2CFD8681"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 xml:space="preserve">Thời gian người đi xe máy đi 45km đầu là: </w:t>
            </w:r>
            <w:r w:rsidRPr="00541C41">
              <w:rPr>
                <w:noProof/>
                <w:color w:val="000000"/>
                <w:position w:val="-4"/>
                <w:sz w:val="28"/>
                <w:szCs w:val="28"/>
              </w:rPr>
              <w:object w:dxaOrig="180" w:dyaOrig="279" w14:anchorId="5CDA4D1D">
                <v:shape id="_x0000_i1623" type="#_x0000_t75" style="width:9pt;height:14.25pt" o:ole="">
                  <v:imagedata r:id="rId1198" o:title=""/>
                </v:shape>
                <o:OLEObject Type="Embed" ProgID="Equation.DSMT4" ShapeID="_x0000_i1623" DrawAspect="Content" ObjectID="_1773308667" r:id="rId1199"/>
              </w:object>
            </w:r>
            <w:r w:rsidRPr="00541C41">
              <w:rPr>
                <w:noProof/>
                <w:color w:val="000000"/>
                <w:position w:val="-30"/>
                <w:sz w:val="28"/>
                <w:szCs w:val="28"/>
              </w:rPr>
              <w:object w:dxaOrig="1980" w:dyaOrig="680" w14:anchorId="3DCD303F">
                <v:shape id="_x0000_i1624" type="#_x0000_t75" style="width:99pt;height:33.75pt" o:ole="">
                  <v:imagedata r:id="rId1200" o:title=""/>
                </v:shape>
                <o:OLEObject Type="Embed" ProgID="Equation.DSMT4" ShapeID="_x0000_i1624" DrawAspect="Content" ObjectID="_1773308668" r:id="rId1201"/>
              </w:object>
            </w:r>
          </w:p>
          <w:p w14:paraId="151DBF1C"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Thời điểm xe máy xuất phát trở lại sau khi nghỉ là:</w:t>
            </w:r>
          </w:p>
          <w:p w14:paraId="31394A26"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T = 8 + 1,5 + 0,5 = 10h</w:t>
            </w:r>
          </w:p>
          <w:p w14:paraId="7DDE5763"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Quãng đường ô tô đã đi được cho đến lúc 10h là:</w:t>
            </w:r>
          </w:p>
          <w:p w14:paraId="55CB6B06" w14:textId="77777777" w:rsidR="00541C41" w:rsidRPr="00541C41" w:rsidRDefault="00541C41" w:rsidP="00541C41">
            <w:pPr>
              <w:shd w:val="clear" w:color="auto" w:fill="FFFFFF"/>
              <w:spacing w:after="0" w:line="240" w:lineRule="auto"/>
              <w:rPr>
                <w:color w:val="000000"/>
                <w:spacing w:val="1"/>
                <w:sz w:val="28"/>
                <w:szCs w:val="28"/>
                <w:lang w:val="it-IT"/>
              </w:rPr>
            </w:pPr>
            <w:r w:rsidRPr="00541C41">
              <w:rPr>
                <w:color w:val="000000"/>
                <w:spacing w:val="1"/>
                <w:sz w:val="28"/>
                <w:szCs w:val="28"/>
                <w:lang w:val="it-IT"/>
              </w:rPr>
              <w:t>S</w:t>
            </w:r>
            <w:r w:rsidRPr="00541C41">
              <w:rPr>
                <w:rStyle w:val="fs10"/>
                <w:color w:val="000000"/>
                <w:position w:val="-7"/>
                <w:sz w:val="28"/>
                <w:szCs w:val="28"/>
                <w:lang w:val="it-IT"/>
              </w:rPr>
              <w:t>1</w:t>
            </w:r>
            <w:r w:rsidRPr="00541C41">
              <w:rPr>
                <w:rStyle w:val="ls3"/>
                <w:color w:val="000000"/>
                <w:sz w:val="28"/>
                <w:szCs w:val="28"/>
                <w:lang w:val="it-IT"/>
              </w:rPr>
              <w:t xml:space="preserve"> = v</w:t>
            </w:r>
            <w:r w:rsidRPr="00541C41">
              <w:rPr>
                <w:rStyle w:val="fs10"/>
                <w:color w:val="000000"/>
                <w:spacing w:val="3"/>
                <w:position w:val="-7"/>
                <w:sz w:val="28"/>
                <w:szCs w:val="28"/>
                <w:lang w:val="it-IT"/>
              </w:rPr>
              <w:t>2</w:t>
            </w:r>
            <w:r w:rsidRPr="00541C41">
              <w:rPr>
                <w:rStyle w:val="ws39"/>
                <w:color w:val="000000"/>
                <w:sz w:val="28"/>
                <w:szCs w:val="28"/>
                <w:lang w:val="it-IT"/>
              </w:rPr>
              <w:t>.t</w:t>
            </w:r>
            <w:r w:rsidRPr="00541C41">
              <w:rPr>
                <w:rStyle w:val="fs10"/>
                <w:color w:val="000000"/>
                <w:position w:val="-7"/>
                <w:sz w:val="28"/>
                <w:szCs w:val="28"/>
                <w:lang w:val="it-IT"/>
              </w:rPr>
              <w:t>2</w:t>
            </w:r>
            <w:r w:rsidRPr="00541C41">
              <w:rPr>
                <w:rStyle w:val="ls3"/>
                <w:color w:val="000000"/>
                <w:sz w:val="28"/>
                <w:szCs w:val="28"/>
                <w:lang w:val="it-IT"/>
              </w:rPr>
              <w:t xml:space="preserve"> = 40.(10 – 9,25) = 30(km)</w:t>
            </w:r>
          </w:p>
          <w:p w14:paraId="77D59AF8"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Khoảng cách giữa 2 người lúc 10h là: 45-30 = 15 (km)</w:t>
            </w:r>
          </w:p>
          <w:p w14:paraId="58A71B78"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 xml:space="preserve">Gọi t là thời gian kể  từ lúc xe máy xuất phát trở lại cho đến </w:t>
            </w:r>
          </w:p>
          <w:p w14:paraId="1DD5C2B5"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khi 2 xe gặp nhau.</w:t>
            </w:r>
          </w:p>
          <w:p w14:paraId="2C9B53C0"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 xml:space="preserve">Ta có:   </w:t>
            </w:r>
            <w:r w:rsidRPr="00541C41">
              <w:rPr>
                <w:noProof/>
                <w:color w:val="000000"/>
                <w:position w:val="-12"/>
                <w:sz w:val="28"/>
                <w:szCs w:val="28"/>
              </w:rPr>
              <w:object w:dxaOrig="2439" w:dyaOrig="360" w14:anchorId="03C0AB25">
                <v:shape id="_x0000_i1625" type="#_x0000_t75" style="width:122.25pt;height:18.75pt" o:ole="">
                  <v:imagedata r:id="rId1202" o:title=""/>
                </v:shape>
                <o:OLEObject Type="Embed" ProgID="Equation.DSMT4" ShapeID="_x0000_i1625" DrawAspect="Content" ObjectID="_1773308669" r:id="rId1203"/>
              </w:object>
            </w:r>
          </w:p>
          <w:p w14:paraId="5DE8B6DA"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Vị trí 2 xe gặp nhau cách A là</w:t>
            </w:r>
          </w:p>
          <w:p w14:paraId="43BBBBB0" w14:textId="77777777" w:rsidR="00541C41" w:rsidRPr="00541C41" w:rsidRDefault="00541C41" w:rsidP="00541C41">
            <w:pPr>
              <w:shd w:val="clear" w:color="auto" w:fill="FFFFFF"/>
              <w:spacing w:after="0" w:line="240" w:lineRule="auto"/>
              <w:rPr>
                <w:color w:val="000000"/>
                <w:spacing w:val="1"/>
                <w:sz w:val="28"/>
                <w:szCs w:val="28"/>
                <w:lang w:val="it-IT"/>
              </w:rPr>
            </w:pPr>
            <w:r w:rsidRPr="00541C41">
              <w:rPr>
                <w:color w:val="000000"/>
                <w:spacing w:val="1"/>
                <w:sz w:val="28"/>
                <w:szCs w:val="28"/>
                <w:lang w:val="it-IT"/>
              </w:rPr>
              <w:t>S</w:t>
            </w:r>
            <w:r w:rsidRPr="00541C41">
              <w:rPr>
                <w:rStyle w:val="fs10"/>
                <w:color w:val="000000"/>
                <w:position w:val="-7"/>
                <w:sz w:val="28"/>
                <w:szCs w:val="28"/>
                <w:lang w:val="it-IT"/>
              </w:rPr>
              <w:t>A</w:t>
            </w:r>
            <w:r w:rsidRPr="00541C41">
              <w:rPr>
                <w:rStyle w:val="ls3"/>
                <w:color w:val="000000"/>
                <w:sz w:val="28"/>
                <w:szCs w:val="28"/>
                <w:lang w:val="it-IT"/>
              </w:rPr>
              <w:t xml:space="preserve"> = S + v</w:t>
            </w:r>
            <w:r w:rsidRPr="00541C41">
              <w:rPr>
                <w:rStyle w:val="fs10"/>
                <w:color w:val="000000"/>
                <w:position w:val="-7"/>
                <w:sz w:val="28"/>
                <w:szCs w:val="28"/>
                <w:lang w:val="it-IT"/>
              </w:rPr>
              <w:t>1</w:t>
            </w:r>
            <w:r w:rsidRPr="00541C41">
              <w:rPr>
                <w:rStyle w:val="ls3"/>
                <w:color w:val="000000"/>
                <w:sz w:val="28"/>
                <w:szCs w:val="28"/>
                <w:lang w:val="it-IT"/>
              </w:rPr>
              <w:t>.t = 45 + 30.1,5 = 90(km)</w:t>
            </w:r>
          </w:p>
          <w:p w14:paraId="141C1765" w14:textId="77777777" w:rsidR="00541C41" w:rsidRPr="00541C41" w:rsidRDefault="00541C41" w:rsidP="00541C41">
            <w:pPr>
              <w:shd w:val="clear" w:color="auto" w:fill="FFFFFF"/>
              <w:spacing w:after="0" w:line="240" w:lineRule="auto"/>
              <w:rPr>
                <w:color w:val="000000"/>
                <w:sz w:val="28"/>
                <w:szCs w:val="28"/>
                <w:lang w:val="it-IT"/>
              </w:rPr>
            </w:pPr>
            <w:r w:rsidRPr="00541C41">
              <w:rPr>
                <w:color w:val="000000"/>
                <w:sz w:val="28"/>
                <w:szCs w:val="28"/>
                <w:lang w:val="it-IT"/>
              </w:rPr>
              <w:t>Thời điểm 2 xe gặp nhau.</w:t>
            </w:r>
          </w:p>
          <w:p w14:paraId="14BA49F9" w14:textId="77777777" w:rsidR="00541C41" w:rsidRPr="00541C41" w:rsidRDefault="00541C41" w:rsidP="00541C41">
            <w:pPr>
              <w:spacing w:after="0" w:line="240" w:lineRule="auto"/>
              <w:rPr>
                <w:rFonts w:eastAsia="Times New Roman"/>
                <w:sz w:val="28"/>
                <w:szCs w:val="28"/>
              </w:rPr>
            </w:pPr>
            <w:r w:rsidRPr="00541C41">
              <w:rPr>
                <w:color w:val="000000"/>
                <w:sz w:val="28"/>
                <w:szCs w:val="28"/>
              </w:rPr>
              <w:t>T’ = T + t = 10 + 1,5 = 11,5(h)</w:t>
            </w:r>
            <w:r w:rsidRPr="00541C41">
              <w:rPr>
                <w:rFonts w:eastAsia="Times New Roman"/>
                <w:sz w:val="28"/>
                <w:szCs w:val="28"/>
              </w:rPr>
              <w:tab/>
            </w:r>
          </w:p>
          <w:p w14:paraId="49B4857C" w14:textId="77777777" w:rsidR="00541C41" w:rsidRPr="00541C41" w:rsidRDefault="00541C41" w:rsidP="00541C41">
            <w:pPr>
              <w:spacing w:after="0" w:line="240" w:lineRule="auto"/>
              <w:jc w:val="both"/>
              <w:rPr>
                <w:b/>
                <w:sz w:val="28"/>
                <w:szCs w:val="28"/>
              </w:rPr>
            </w:pPr>
          </w:p>
        </w:tc>
        <w:tc>
          <w:tcPr>
            <w:tcW w:w="930" w:type="dxa"/>
          </w:tcPr>
          <w:p w14:paraId="2D71D072" w14:textId="77777777" w:rsidR="00541C41" w:rsidRPr="00541C41" w:rsidRDefault="00541C41" w:rsidP="00541C41">
            <w:pPr>
              <w:spacing w:after="0" w:line="240" w:lineRule="auto"/>
              <w:jc w:val="center"/>
              <w:rPr>
                <w:rFonts w:eastAsia="Times New Roman"/>
                <w:bCs/>
                <w:sz w:val="28"/>
                <w:szCs w:val="28"/>
              </w:rPr>
            </w:pPr>
          </w:p>
          <w:p w14:paraId="02567C8F"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0.25</w:t>
            </w:r>
          </w:p>
          <w:p w14:paraId="4AF536F1" w14:textId="77777777" w:rsidR="00541C41" w:rsidRPr="00541C41" w:rsidRDefault="00541C41" w:rsidP="00541C41">
            <w:pPr>
              <w:spacing w:after="0" w:line="240" w:lineRule="auto"/>
              <w:jc w:val="center"/>
              <w:rPr>
                <w:rFonts w:eastAsia="Times New Roman"/>
                <w:bCs/>
                <w:sz w:val="28"/>
                <w:szCs w:val="28"/>
              </w:rPr>
            </w:pPr>
          </w:p>
          <w:p w14:paraId="3C498FD9" w14:textId="77777777" w:rsidR="00541C41" w:rsidRPr="00541C41" w:rsidRDefault="00541C41" w:rsidP="00541C41">
            <w:pPr>
              <w:spacing w:after="0" w:line="240" w:lineRule="auto"/>
              <w:rPr>
                <w:rFonts w:eastAsia="Times New Roman"/>
                <w:bCs/>
                <w:sz w:val="28"/>
                <w:szCs w:val="28"/>
              </w:rPr>
            </w:pPr>
          </w:p>
          <w:p w14:paraId="6D204F92"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0.25</w:t>
            </w:r>
          </w:p>
          <w:p w14:paraId="0B9988C8" w14:textId="77777777" w:rsidR="00541C41" w:rsidRPr="00541C41" w:rsidRDefault="00541C41" w:rsidP="00541C41">
            <w:pPr>
              <w:spacing w:after="0" w:line="240" w:lineRule="auto"/>
              <w:jc w:val="center"/>
              <w:rPr>
                <w:rFonts w:eastAsia="Times New Roman"/>
                <w:bCs/>
                <w:sz w:val="28"/>
                <w:szCs w:val="28"/>
              </w:rPr>
            </w:pPr>
          </w:p>
          <w:p w14:paraId="1C211422" w14:textId="77777777" w:rsidR="00541C41" w:rsidRPr="00541C41" w:rsidRDefault="00541C41" w:rsidP="00541C41">
            <w:pPr>
              <w:spacing w:after="0" w:line="240" w:lineRule="auto"/>
              <w:jc w:val="both"/>
              <w:rPr>
                <w:rFonts w:eastAsia="Times New Roman"/>
                <w:bCs/>
                <w:sz w:val="28"/>
                <w:szCs w:val="28"/>
              </w:rPr>
            </w:pPr>
          </w:p>
          <w:p w14:paraId="3C0E2E06" w14:textId="77777777" w:rsidR="00541C41" w:rsidRPr="00541C41" w:rsidRDefault="00541C41" w:rsidP="00541C41">
            <w:pPr>
              <w:spacing w:after="0" w:line="240" w:lineRule="auto"/>
              <w:jc w:val="both"/>
              <w:rPr>
                <w:rFonts w:eastAsia="Times New Roman"/>
                <w:bCs/>
                <w:sz w:val="28"/>
                <w:szCs w:val="28"/>
              </w:rPr>
            </w:pPr>
          </w:p>
          <w:p w14:paraId="07087593" w14:textId="77777777" w:rsidR="00541C41" w:rsidRPr="00541C41" w:rsidRDefault="00541C41" w:rsidP="00541C41">
            <w:pPr>
              <w:spacing w:after="0" w:line="240" w:lineRule="auto"/>
              <w:jc w:val="both"/>
              <w:rPr>
                <w:rFonts w:eastAsia="Times New Roman"/>
                <w:bCs/>
                <w:sz w:val="28"/>
                <w:szCs w:val="28"/>
              </w:rPr>
            </w:pPr>
            <w:r w:rsidRPr="00541C41">
              <w:rPr>
                <w:rFonts w:eastAsia="Times New Roman"/>
                <w:bCs/>
                <w:sz w:val="28"/>
                <w:szCs w:val="28"/>
              </w:rPr>
              <w:t>0.25</w:t>
            </w:r>
          </w:p>
          <w:p w14:paraId="6A933043" w14:textId="77777777" w:rsidR="00541C41" w:rsidRPr="00541C41" w:rsidRDefault="00541C41" w:rsidP="00541C41">
            <w:pPr>
              <w:spacing w:after="0" w:line="240" w:lineRule="auto"/>
              <w:jc w:val="both"/>
              <w:rPr>
                <w:rFonts w:eastAsia="Times New Roman"/>
                <w:bCs/>
                <w:sz w:val="28"/>
                <w:szCs w:val="28"/>
              </w:rPr>
            </w:pPr>
          </w:p>
          <w:p w14:paraId="2BAF6C75" w14:textId="77777777" w:rsidR="00541C41" w:rsidRPr="00541C41" w:rsidRDefault="00541C41" w:rsidP="00541C41">
            <w:pPr>
              <w:spacing w:after="0" w:line="240" w:lineRule="auto"/>
              <w:jc w:val="both"/>
              <w:rPr>
                <w:rFonts w:eastAsia="Times New Roman"/>
                <w:bCs/>
                <w:sz w:val="28"/>
                <w:szCs w:val="28"/>
              </w:rPr>
            </w:pPr>
          </w:p>
          <w:p w14:paraId="03E0907C" w14:textId="77777777" w:rsidR="00541C41" w:rsidRPr="00541C41" w:rsidRDefault="00541C41" w:rsidP="00541C41">
            <w:pPr>
              <w:spacing w:after="0" w:line="240" w:lineRule="auto"/>
              <w:jc w:val="both"/>
              <w:rPr>
                <w:rFonts w:eastAsia="Times New Roman"/>
                <w:bCs/>
                <w:sz w:val="28"/>
                <w:szCs w:val="28"/>
              </w:rPr>
            </w:pPr>
          </w:p>
          <w:p w14:paraId="59139F91" w14:textId="77777777" w:rsidR="00541C41" w:rsidRPr="00541C41" w:rsidRDefault="00541C41" w:rsidP="00541C41">
            <w:pPr>
              <w:spacing w:after="0" w:line="240" w:lineRule="auto"/>
              <w:jc w:val="both"/>
              <w:rPr>
                <w:b/>
                <w:sz w:val="28"/>
                <w:szCs w:val="28"/>
              </w:rPr>
            </w:pPr>
            <w:r w:rsidRPr="00541C41">
              <w:rPr>
                <w:rFonts w:eastAsia="Times New Roman"/>
                <w:bCs/>
                <w:sz w:val="28"/>
                <w:szCs w:val="28"/>
              </w:rPr>
              <w:t>0.25</w:t>
            </w:r>
          </w:p>
        </w:tc>
      </w:tr>
      <w:tr w:rsidR="00541C41" w:rsidRPr="00541C41" w14:paraId="070E70F2" w14:textId="77777777" w:rsidTr="00316CF7">
        <w:tc>
          <w:tcPr>
            <w:tcW w:w="959" w:type="dxa"/>
            <w:vAlign w:val="center"/>
          </w:tcPr>
          <w:p w14:paraId="25A71DCF" w14:textId="77777777" w:rsidR="00541C41" w:rsidRPr="00541C41" w:rsidRDefault="00541C41" w:rsidP="00541C41">
            <w:pPr>
              <w:spacing w:after="0" w:line="240" w:lineRule="auto"/>
              <w:jc w:val="center"/>
              <w:rPr>
                <w:b/>
                <w:sz w:val="28"/>
                <w:szCs w:val="28"/>
              </w:rPr>
            </w:pPr>
            <w:r w:rsidRPr="00541C41">
              <w:rPr>
                <w:b/>
                <w:sz w:val="28"/>
                <w:szCs w:val="28"/>
              </w:rPr>
              <w:lastRenderedPageBreak/>
              <w:t>6</w:t>
            </w:r>
          </w:p>
          <w:p w14:paraId="172F5948"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96" w:type="dxa"/>
          </w:tcPr>
          <w:p w14:paraId="0E80D2C9" w14:textId="77777777" w:rsidR="00541C41" w:rsidRPr="00541C41" w:rsidRDefault="00541C41" w:rsidP="00541C41">
            <w:pPr>
              <w:spacing w:after="0" w:line="240" w:lineRule="auto"/>
              <w:jc w:val="both"/>
              <w:rPr>
                <w:sz w:val="28"/>
                <w:szCs w:val="28"/>
                <w:lang w:val="pt-BR"/>
              </w:rPr>
            </w:pPr>
            <w:r w:rsidRPr="00541C41">
              <w:rPr>
                <w:sz w:val="28"/>
                <w:szCs w:val="28"/>
                <w:lang w:val="pt-BR"/>
              </w:rPr>
              <w:t xml:space="preserve">        Vẽ đường đi của tia SIO</w:t>
            </w:r>
          </w:p>
          <w:p w14:paraId="7F232243" w14:textId="77777777" w:rsidR="00541C41" w:rsidRPr="00541C41" w:rsidRDefault="00541C41" w:rsidP="00541C41">
            <w:pPr>
              <w:spacing w:after="0" w:line="240" w:lineRule="auto"/>
              <w:ind w:firstLine="670"/>
              <w:jc w:val="both"/>
              <w:rPr>
                <w:sz w:val="28"/>
                <w:szCs w:val="28"/>
                <w:lang w:val="pt-BR"/>
              </w:rPr>
            </w:pPr>
            <w:r w:rsidRPr="00541C41">
              <w:rPr>
                <w:sz w:val="28"/>
                <w:szCs w:val="28"/>
                <w:lang w:val="pt-BR"/>
              </w:rPr>
              <w:t>- Vì tia phản xạ từ IO phải có đường kéo dài đi qua S’ (là ảnh của S qua (N).</w:t>
            </w:r>
          </w:p>
          <w:p w14:paraId="01E65BDB" w14:textId="77777777" w:rsidR="00541C41" w:rsidRPr="00541C41" w:rsidRDefault="00541C41" w:rsidP="00541C41">
            <w:pPr>
              <w:spacing w:after="0" w:line="240" w:lineRule="auto"/>
              <w:ind w:firstLine="670"/>
              <w:jc w:val="both"/>
              <w:rPr>
                <w:sz w:val="28"/>
                <w:szCs w:val="28"/>
                <w:lang w:val="pt-BR"/>
              </w:rPr>
            </w:pPr>
            <w:r w:rsidRPr="00541C41">
              <w:rPr>
                <w:sz w:val="28"/>
                <w:szCs w:val="28"/>
                <w:lang w:val="pt-BR"/>
              </w:rPr>
              <w:t xml:space="preserve">- </w:t>
            </w:r>
            <w:r w:rsidRPr="00541C41">
              <w:rPr>
                <w:i/>
                <w:iCs/>
                <w:sz w:val="28"/>
                <w:szCs w:val="28"/>
                <w:lang w:val="pt-BR"/>
              </w:rPr>
              <w:t>Cách vẽ</w:t>
            </w:r>
            <w:r w:rsidRPr="00541C41">
              <w:rPr>
                <w:sz w:val="28"/>
                <w:szCs w:val="28"/>
                <w:lang w:val="pt-BR"/>
              </w:rPr>
              <w:t>: Lấy S’ đối xứng với S qua (N). Nối S’O’ cắt (N) tại I. Tia SIO là tia sáng cần vẽ.</w:t>
            </w:r>
          </w:p>
          <w:p w14:paraId="7D5E893E" w14:textId="77777777" w:rsidR="00541C41" w:rsidRPr="00541C41" w:rsidRDefault="00541C41" w:rsidP="00541C41">
            <w:pPr>
              <w:spacing w:after="0" w:line="240" w:lineRule="auto"/>
              <w:ind w:firstLine="670"/>
              <w:jc w:val="both"/>
              <w:rPr>
                <w:sz w:val="28"/>
                <w:szCs w:val="28"/>
                <w:lang w:val="pt-BR"/>
              </w:rPr>
            </w:pPr>
            <w:r w:rsidRPr="00541C41">
              <w:rPr>
                <w:noProof/>
                <w:sz w:val="28"/>
                <w:szCs w:val="28"/>
                <w14:ligatures w14:val="standardContextual"/>
              </w:rPr>
              <mc:AlternateContent>
                <mc:Choice Requires="wpg">
                  <w:drawing>
                    <wp:anchor distT="0" distB="0" distL="114300" distR="114300" simplePos="0" relativeHeight="252058624" behindDoc="0" locked="0" layoutInCell="1" allowOverlap="1" wp14:anchorId="4E362D1E" wp14:editId="0F6DAE25">
                      <wp:simplePos x="0" y="0"/>
                      <wp:positionH relativeFrom="column">
                        <wp:posOffset>604520</wp:posOffset>
                      </wp:positionH>
                      <wp:positionV relativeFrom="paragraph">
                        <wp:posOffset>198120</wp:posOffset>
                      </wp:positionV>
                      <wp:extent cx="3767455" cy="2971800"/>
                      <wp:effectExtent l="0" t="0" r="0" b="0"/>
                      <wp:wrapNone/>
                      <wp:docPr id="1956208660" name="Group 1956208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7455" cy="2971800"/>
                                <a:chOff x="3770" y="1229"/>
                                <a:chExt cx="5933" cy="4680"/>
                              </a:xfrm>
                            </wpg:grpSpPr>
                            <wps:wsp>
                              <wps:cNvPr id="1956208661" name="Line 180"/>
                              <wps:cNvCnPr/>
                              <wps:spPr bwMode="auto">
                                <a:xfrm>
                                  <a:off x="5996"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62" name="Line 181"/>
                              <wps:cNvCnPr/>
                              <wps:spPr bwMode="auto">
                                <a:xfrm>
                                  <a:off x="8588"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63" name="Line 182"/>
                              <wps:cNvCnPr/>
                              <wps:spPr bwMode="auto">
                                <a:xfrm>
                                  <a:off x="5996" y="5369"/>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64" name="Line 183"/>
                              <wps:cNvCnPr/>
                              <wps:spPr bwMode="auto">
                                <a:xfrm>
                                  <a:off x="8609" y="5369"/>
                                  <a:ext cx="6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6208665" name="Line 184"/>
                              <wps:cNvCnPr/>
                              <wps:spPr bwMode="auto">
                                <a:xfrm flipH="1">
                                  <a:off x="4120" y="5369"/>
                                  <a:ext cx="187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6208666" name="Line 185"/>
                              <wps:cNvCnPr/>
                              <wps:spPr bwMode="auto">
                                <a:xfrm flipV="1">
                                  <a:off x="7872" y="2129"/>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67" name="Line 186"/>
                              <wps:cNvCnPr/>
                              <wps:spPr bwMode="auto">
                                <a:xfrm>
                                  <a:off x="7872" y="2129"/>
                                  <a:ext cx="1407"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6208668" name="Line 187"/>
                              <wps:cNvCnPr/>
                              <wps:spPr bwMode="auto">
                                <a:xfrm flipH="1" flipV="1">
                                  <a:off x="7797" y="1957"/>
                                  <a:ext cx="812" cy="1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208669" name="Line 188"/>
                              <wps:cNvCnPr/>
                              <wps:spPr bwMode="auto">
                                <a:xfrm flipV="1">
                                  <a:off x="7872" y="3757"/>
                                  <a:ext cx="737"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208670" name="Line 189"/>
                              <wps:cNvCnPr/>
                              <wps:spPr bwMode="auto">
                                <a:xfrm flipV="1">
                                  <a:off x="4120" y="212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6208671" name="Line 190"/>
                              <wps:cNvCnPr/>
                              <wps:spPr bwMode="auto">
                                <a:xfrm>
                                  <a:off x="4120" y="2129"/>
                                  <a:ext cx="37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6208672" name="Line 191"/>
                              <wps:cNvCnPr/>
                              <wps:spPr bwMode="auto">
                                <a:xfrm>
                                  <a:off x="4120" y="2129"/>
                                  <a:ext cx="5158" cy="320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6208673" name="Line 192"/>
                              <wps:cNvCnPr/>
                              <wps:spPr bwMode="auto">
                                <a:xfrm flipH="1" flipV="1">
                                  <a:off x="5996" y="3299"/>
                                  <a:ext cx="2613"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208675" name="Line 193"/>
                              <wps:cNvCnPr/>
                              <wps:spPr bwMode="auto">
                                <a:xfrm flipV="1">
                                  <a:off x="5998" y="1949"/>
                                  <a:ext cx="2142"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208676" name="Line 194"/>
                              <wps:cNvCnPr/>
                              <wps:spPr bwMode="auto">
                                <a:xfrm rot="521465" flipV="1">
                                  <a:off x="7927" y="4863"/>
                                  <a:ext cx="60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208677" name="Text Box 195"/>
                              <wps:cNvSpPr txBox="1">
                                <a:spLocks noChangeArrowheads="1"/>
                              </wps:cNvSpPr>
                              <wps:spPr bwMode="auto">
                                <a:xfrm>
                                  <a:off x="7808" y="19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4DD53" w14:textId="77777777" w:rsidR="00541C41" w:rsidRDefault="00541C41" w:rsidP="00BA7D29">
                                    <w:r>
                                      <w:t>O</w:t>
                                    </w:r>
                                  </w:p>
                                </w:txbxContent>
                              </wps:txbx>
                              <wps:bodyPr rot="0" vert="horz" wrap="square" lIns="91440" tIns="45720" rIns="91440" bIns="45720" anchor="t" anchorCtr="0" upright="1">
                                <a:noAutofit/>
                              </wps:bodyPr>
                            </wps:wsp>
                            <wps:wsp>
                              <wps:cNvPr id="1956208678" name="Text Box 196"/>
                              <wps:cNvSpPr txBox="1">
                                <a:spLocks noChangeArrowheads="1"/>
                              </wps:cNvSpPr>
                              <wps:spPr bwMode="auto">
                                <a:xfrm>
                                  <a:off x="8573" y="350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1DE62" w14:textId="77777777" w:rsidR="00541C41" w:rsidRDefault="00541C41" w:rsidP="00BA7D29">
                                    <w:r>
                                      <w:t>I</w:t>
                                    </w:r>
                                  </w:p>
                                </w:txbxContent>
                              </wps:txbx>
                              <wps:bodyPr rot="0" vert="horz" wrap="square" lIns="91440" tIns="45720" rIns="91440" bIns="45720" anchor="t" anchorCtr="0" upright="1">
                                <a:noAutofit/>
                              </wps:bodyPr>
                            </wps:wsp>
                            <wps:wsp>
                              <wps:cNvPr id="1956208679" name="Text Box 197"/>
                              <wps:cNvSpPr txBox="1">
                                <a:spLocks noChangeArrowheads="1"/>
                              </wps:cNvSpPr>
                              <wps:spPr bwMode="auto">
                                <a:xfrm>
                                  <a:off x="8518" y="4635"/>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55B7C" w14:textId="77777777" w:rsidR="00541C41" w:rsidRDefault="00541C41" w:rsidP="00BA7D29">
                                    <w:r>
                                      <w:t>H</w:t>
                                    </w:r>
                                  </w:p>
                                </w:txbxContent>
                              </wps:txbx>
                              <wps:bodyPr rot="0" vert="horz" wrap="square" lIns="91440" tIns="45720" rIns="91440" bIns="45720" anchor="t" anchorCtr="0" upright="1">
                                <a:noAutofit/>
                              </wps:bodyPr>
                            </wps:wsp>
                            <wps:wsp>
                              <wps:cNvPr id="1956208680" name="Text Box 198"/>
                              <wps:cNvSpPr txBox="1">
                                <a:spLocks noChangeArrowheads="1"/>
                              </wps:cNvSpPr>
                              <wps:spPr bwMode="auto">
                                <a:xfrm>
                                  <a:off x="9167" y="527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FA4A4" w14:textId="77777777" w:rsidR="00541C41" w:rsidRDefault="00541C41" w:rsidP="00BA7D29">
                                    <w:r>
                                      <w:t>S’</w:t>
                                    </w:r>
                                  </w:p>
                                </w:txbxContent>
                              </wps:txbx>
                              <wps:bodyPr rot="0" vert="horz" wrap="square" lIns="91440" tIns="45720" rIns="91440" bIns="45720" anchor="t" anchorCtr="0" upright="1">
                                <a:noAutofit/>
                              </wps:bodyPr>
                            </wps:wsp>
                            <wps:wsp>
                              <wps:cNvPr id="1956208681" name="Text Box 199"/>
                              <wps:cNvSpPr txBox="1">
                                <a:spLocks noChangeArrowheads="1"/>
                              </wps:cNvSpPr>
                              <wps:spPr bwMode="auto">
                                <a:xfrm>
                                  <a:off x="7693" y="5334"/>
                                  <a:ext cx="51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E2E3B" w14:textId="77777777" w:rsidR="00541C41" w:rsidRDefault="00541C41" w:rsidP="00BA7D29">
                                    <w:r>
                                      <w:t>S</w:t>
                                    </w:r>
                                  </w:p>
                                </w:txbxContent>
                              </wps:txbx>
                              <wps:bodyPr rot="0" vert="horz" wrap="square" lIns="91440" tIns="45720" rIns="91440" bIns="45720" anchor="t" anchorCtr="0" upright="1">
                                <a:noAutofit/>
                              </wps:bodyPr>
                            </wps:wsp>
                            <wps:wsp>
                              <wps:cNvPr id="1956208682" name="Text Box 200"/>
                              <wps:cNvSpPr txBox="1">
                                <a:spLocks noChangeArrowheads="1"/>
                              </wps:cNvSpPr>
                              <wps:spPr bwMode="auto">
                                <a:xfrm>
                                  <a:off x="5761" y="536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C694A" w14:textId="77777777" w:rsidR="00541C41" w:rsidRDefault="00541C41" w:rsidP="00BA7D29">
                                    <w:r>
                                      <w:t>A</w:t>
                                    </w:r>
                                  </w:p>
                                </w:txbxContent>
                              </wps:txbx>
                              <wps:bodyPr rot="0" vert="horz" wrap="square" lIns="91440" tIns="45720" rIns="91440" bIns="45720" anchor="t" anchorCtr="0" upright="1">
                                <a:noAutofit/>
                              </wps:bodyPr>
                            </wps:wsp>
                            <wps:wsp>
                              <wps:cNvPr id="1956208683" name="Text Box 201"/>
                              <wps:cNvSpPr txBox="1">
                                <a:spLocks noChangeArrowheads="1"/>
                              </wps:cNvSpPr>
                              <wps:spPr bwMode="auto">
                                <a:xfrm>
                                  <a:off x="8405" y="5313"/>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0AA53" w14:textId="77777777" w:rsidR="00541C41" w:rsidRDefault="00541C41" w:rsidP="00BA7D29">
                                    <w:r>
                                      <w:t>B</w:t>
                                    </w:r>
                                  </w:p>
                                </w:txbxContent>
                              </wps:txbx>
                              <wps:bodyPr rot="0" vert="horz" wrap="square" lIns="91440" tIns="45720" rIns="91440" bIns="45720" anchor="t" anchorCtr="0" upright="1">
                                <a:noAutofit/>
                              </wps:bodyPr>
                            </wps:wsp>
                            <wps:wsp>
                              <wps:cNvPr id="1956208684" name="Text Box 202"/>
                              <wps:cNvSpPr txBox="1">
                                <a:spLocks noChangeArrowheads="1"/>
                              </wps:cNvSpPr>
                              <wps:spPr bwMode="auto">
                                <a:xfrm>
                                  <a:off x="3776" y="534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4F2A5" w14:textId="77777777" w:rsidR="00541C41" w:rsidRDefault="00541C41" w:rsidP="00BA7D29">
                                    <w:r>
                                      <w:t>C</w:t>
                                    </w:r>
                                  </w:p>
                                </w:txbxContent>
                              </wps:txbx>
                              <wps:bodyPr rot="0" vert="horz" wrap="square" lIns="91440" tIns="45720" rIns="91440" bIns="45720" anchor="t" anchorCtr="0" upright="1">
                                <a:noAutofit/>
                              </wps:bodyPr>
                            </wps:wsp>
                            <wps:wsp>
                              <wps:cNvPr id="1956208685" name="Text Box 203"/>
                              <wps:cNvSpPr txBox="1">
                                <a:spLocks noChangeArrowheads="1"/>
                              </wps:cNvSpPr>
                              <wps:spPr bwMode="auto">
                                <a:xfrm>
                                  <a:off x="5483" y="317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D103A" w14:textId="77777777" w:rsidR="00541C41" w:rsidRDefault="00541C41" w:rsidP="00BA7D29">
                                    <w:r>
                                      <w:t>K</w:t>
                                    </w:r>
                                  </w:p>
                                </w:txbxContent>
                              </wps:txbx>
                              <wps:bodyPr rot="0" vert="horz" wrap="square" lIns="91440" tIns="45720" rIns="91440" bIns="45720" anchor="t" anchorCtr="0" upright="1">
                                <a:noAutofit/>
                              </wps:bodyPr>
                            </wps:wsp>
                            <wps:wsp>
                              <wps:cNvPr id="1956208686" name="Text Box 204"/>
                              <wps:cNvSpPr txBox="1">
                                <a:spLocks noChangeArrowheads="1"/>
                              </wps:cNvSpPr>
                              <wps:spPr bwMode="auto">
                                <a:xfrm>
                                  <a:off x="3770" y="178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CB716C" w14:textId="77777777" w:rsidR="00541C41" w:rsidRDefault="00541C41" w:rsidP="00BA7D29">
                                    <w:r>
                                      <w:t>O’</w:t>
                                    </w:r>
                                  </w:p>
                                </w:txbxContent>
                              </wps:txbx>
                              <wps:bodyPr rot="0" vert="horz" wrap="square" lIns="91440" tIns="45720" rIns="91440" bIns="45720" anchor="t" anchorCtr="0" upright="1">
                                <a:noAutofit/>
                              </wps:bodyPr>
                            </wps:wsp>
                            <wps:wsp>
                              <wps:cNvPr id="1956208687" name="Line 205"/>
                              <wps:cNvCnPr/>
                              <wps:spPr bwMode="auto">
                                <a:xfrm>
                                  <a:off x="8637"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6208688" name="Line 206"/>
                              <wps:cNvCnPr/>
                              <wps:spPr bwMode="auto">
                                <a:xfrm>
                                  <a:off x="5950"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6208689" name="Text Box 207"/>
                              <wps:cNvSpPr txBox="1">
                                <a:spLocks noChangeArrowheads="1"/>
                              </wps:cNvSpPr>
                              <wps:spPr bwMode="auto">
                                <a:xfrm>
                                  <a:off x="8523" y="13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C8549" w14:textId="77777777" w:rsidR="00541C41" w:rsidRDefault="00541C41" w:rsidP="00BA7D29">
                                    <w:r>
                                      <w:t>(N)</w:t>
                                    </w:r>
                                  </w:p>
                                </w:txbxContent>
                              </wps:txbx>
                              <wps:bodyPr rot="0" vert="horz" wrap="square" lIns="91440" tIns="45720" rIns="91440" bIns="45720" anchor="t" anchorCtr="0" upright="1">
                                <a:noAutofit/>
                              </wps:bodyPr>
                            </wps:wsp>
                            <wps:wsp>
                              <wps:cNvPr id="1956208690" name="Text Box 208"/>
                              <wps:cNvSpPr txBox="1">
                                <a:spLocks noChangeArrowheads="1"/>
                              </wps:cNvSpPr>
                              <wps:spPr bwMode="auto">
                                <a:xfrm>
                                  <a:off x="5863" y="122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DEF4F6" w14:textId="77777777" w:rsidR="00541C41" w:rsidRDefault="00541C41" w:rsidP="00BA7D29">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56208660" o:spid="_x0000_s1941" style="position:absolute;left:0;text-align:left;margin-left:47.6pt;margin-top:15.6pt;width:296.65pt;height:234pt;z-index:252058624" coordorigin="3770,1229" coordsize="5933,46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YEFgCAgAAIBhAAAOAAAAZHJzL2Uyb0RvYy54bWzsXVtv2zYYfR+w/yDo3bFu1MWoU7Rx3A3o tgLt9q7Isi1MljRJiZ0W++87JCVakpWLY1RxB+YhkS2Z5uXw8LscMm/e7jaxchfmRZQmU1W/0FQl TIJ0ESWrqfrnl/nIVZWi9JOFH6dJOFXvw0J9e/nzT2+22SQ00nUaL8JcQSFJMdlmU3VdltlkPC6C dbjxi4s0CxPcXKb5xi/xMl+NF7m/RembeGxomj3epvkiy9MgLAq8O+M31UtW/nIZBuUfy2URlko8 VVG3kv3O2e8b+nt8+cafrHI/W0dBVQ3/BbXY+FGCLxVFzfzSV27z6KCoTRTkaZEuy4sg3YzT5TIK QtYGtEbXOq35kKe3GWvLarJdZaKb0LWdfnpxscHvd59yJVpg7DxiG5pr2+imxN9grNjXK4330Vnb bDXBZz7k2efsU85bjMuPafB3gdvj7n36esUfVm62v6ULlOvflinrrN0y39Ai0A3Kjo3JvRiTcFcq Ad40HduxCFGVAPcMz9FdrRq1YI2hpZ8zHQd1xm3dMDw+osH6uvo88UyTf9iyXfbJsT/hX8wqW1WO tgwILPadXJzWyZ/XfhaysStoh3U7Wa87+WOUhAoaRetNq4Bnr5JPefWqQCc/2W/E82zefuJW7a97 D/1C+810Ok33J1lelB/CdKPQi6kaoxpsTPy7j0VJR3L/CB2iJJ1HcYz3/UmcKNup6hGDsA8UaRwt 6E16r8hXN1dxrtz5dL6xH9owFNZ6DLhOFqywdegvrqvr0o9ifo3n44SWh3agOtUVn1DfPM27dq9d a2QZ9vXI0maz0bv5lTWy57pDZubs6mqm/0urpluTdbRYhAmtXT25det541rRDJ+WYnqLbhi3S2dN RGXrv6zSwFcxoSPIR/YmXdyzgWXvA2pDY87oYE4/AXMuccHsdM5JzEnMYbZV3NXlOXAvX0wqnjNO wJzgOWLaHZ4zbL1i+TbF70lM8txFr5HwP+Q5q4M58wTMubbmMZ47xJxNrQ66up4V5OhyPvOLNV+C i/tilpa0/f5ELrrUvht60YXl2iJA61gwKss4yn7BQsusrcpUtnSDm7yHsNRdB9agxKU0Bh91QICR Fi7Ji3D5VweXjuvAygQnGnrtinVdEcM6K76UrPgarOh00Gcfiz66oFVc+AjmdEvDNzEP+MxgJ5fp 8/KN4cy26NA5FpD7ZZpdHRCj4wGJ1F/2CCubxTZYhMvVQZkUo7prM+tABKjO2XtRyvsMsbwyj/xk FYcqjQltwoWqxCECwfSKx31kHIcFsnt9Lxq77ov7PhE7hEPSwqr7IqweILReuk2ni1DHrFhUR4S4 Gtc6dnu+cUSJUBqOZ0HtgZ0e6hi3EMqiNcdEt3s5VDg9P4xxKVf5s1rlnU7WxWNkdgwuG2bnI2gE g1ZL+lmxpUTjeaGxk4/xTsnHPIJGghRN7QRpzFY4FwNTAvK8ANlJ1nhHJ2uecIJEAsc0vAcTONLG lNlspuV53AtyOoF17+gsT6+NCYhWeW3P6kJUt2pH3fyBYpjSDXo1N6gTY/eOz/3kKbQ5xNAtG3Cn iaADr90zeFzJcm02A/ZxJVurUuJEolXKgyCOfIJQgSPutH+hKZv36Y5K/xqhJSr4U8odbtRJn4Lr /pQkvVojChi+y/N0SxVd0M4xY5bFH6Bo41pB6mg9S9AGtVpNwi6rQRPUVdL9SVDn0H6ylOlzFG3U r2tou85UfdbS0LWkdnP2U4XmGo89KFPjPcoUqt88HcmR94Y3mtuuM7LmFhl5juaONN1779ma5Vmz eVtQx8Q8XLQLHdxLBXUnywg3UQnxcBxtpipUofihHeBPHtIUCj0grX6t1Kv/9in2yt3NjmljTR4R pQDmKj6FETOgCOkzGHqd5l8RAYeMeKoW/9z6OeLh8a8JpoGnW2BfpWQvLOLQtH3evHPTvOMnAYpC VF1V+OVVybXKt1kerdb4Jq4CSNJ30NAuIybU3NcKbaEvhlc5OCJ90uCOZk5vOO5wiYNlD9kUk3Bn d88dllbZb5I7mjJdyR3fmTtEfkZyR48U3hHprAZ3NNOvQ3KHzu0Oyza7dgeMd5akldwhuWNAu0Nk ziR39HAHdrUc+iyCbivHYxifxdNt7ogTA6EpZofWyjdoNCV3HG4PknbH97U7sJEPMNx7B9Jnae1z dEUyuGF3CLodlDscG9Fr6rMQ02Qxwr3PQnRpd/RsLZTc8Z25Q+Sipd3RZ3eI1L3gDmxGr+l2UO4g jg0iY9zR3RRH6g1K0meRPstwPostZAOSO/q4Q6gsGtwh6HZQ7nAtDWlFxh3YPtvxWRCWoaJ0yR2S OwbkDqHikNzRxx1wBjo5WgNJjcrNG5Q7cOgKohqMOyzGXg2fxQKrSO5AJlLmaCcDcoeQ10ju6OMO TMoD7hB0Oyh3EMutcrQ6sj8tu+P5oiWp70BIVeo7GmdGnaDvgLxOxkofPq7MFUrGhs8i6HZQ7tgf 9uaARCR31AcPNkRf0u6A6TWg3SGETtLu6LM7hK6UqQYNhBz2/sqxRx1C5MyzrEMeO0ccnWhMSvrw JGPh+Hq3X+sxucnprDY50WMLG3uTDU3MXixjx8KReAAGdYIlHOWhnC86zAEHth56Za+lfjO4V6ab OPOuZVm5msxCyyx0dcbvgJaVmAjSsuqxrHB8wSF3vI76jdDdZ2whFEdw1+o3cXiMzCTJTNKA3CEm wo/CHdi7w475ZzuSqn9JQP+PQPM12+Gz/8cJl/8BAAD//wMAUEsDBBQABgAIAAAAIQBrflmQ4QAA AAkBAAAPAAAAZHJzL2Rvd25yZXYueG1sTI9Ba4NAEIXvhf6HZQq9NaumBrWuIYS2p1BoUii9TXSi EndW3I2af9/tqTk9hvd475t8PetOjDTY1rCCcBGAIC5N1XKt4Ovw9pSAsA65ws4wKbiShXVxf5dj VpmJP2ncu1r4ErYZKmic6zMpbdmQRrswPbH3TmbQ6Pw51LIacPLlupNREKykxpb9QoM9bRsqz/uL VvA+4bRZhq/j7nzaXn8O8cf3LiSlHh/mzQsIR7P7D8MfvkeHwjMdzYUrKzoFaRz5pIJl6NX7qySJ QRwVPKdpBLLI5e0HxS8AAAD//wMAUEsBAi0AFAAGAAgAAAAhALaDOJL+AAAA4QEAABMAAAAAAAAA AAAAAAAAAAAAAFtDb250ZW50X1R5cGVzXS54bWxQSwECLQAUAAYACAAAACEAOP0h/9YAAACUAQAA CwAAAAAAAAAAAAAAAAAvAQAAX3JlbHMvLnJlbHNQSwECLQAUAAYACAAAACEAVGBBYAgIAACAYQAA DgAAAAAAAAAAAAAAAAAuAgAAZHJzL2Uyb0RvYy54bWxQSwECLQAUAAYACAAAACEAa35ZkOEAAAAJ AQAADwAAAAAAAAAAAAAAAABiCgAAZHJzL2Rvd25yZXYueG1sUEsFBgAAAAAEAAQA8wAAAHALAAAA AA== ">
                      <v:line id="Line 180" o:spid="_x0000_s1942" style="position:absolute;visibility:visible;mso-wrap-style:square" from="5996,1589" to="5996,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9M8kAAADjAAAADwAAAGRycy9kb3ducmV2LnhtbERPX0vDMBB/F/wO4QTfXLqJYXbLxlCE zQdxU9geb82t7dZcShLb+u2NIPh4v/83Xw62ER35UDvWMB5lIIgLZ2ouNXx+vNxNQYSIbLBxTBq+ KcBycX01x9y4nrfU7WIpUgiHHDVUMba5lKGoyGIYuZY4cSfnLcZ0+lIaj30Kt42cZJmSFmtODRW2 9FRRcdl9WQ1v9++qW21e18N+o47F8/Z4OPde69ubYTUDEWmI/+I/99qk+Y8PapJNlRrD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ifTPJAAAA4wAAAA8AAAAA AAAAAAAAAAAAoQIAAGRycy9kb3ducmV2LnhtbFBLBQYAAAAABAAEAPkAAACXAwAAAAA= "/>
                      <v:line id="Line 181" o:spid="_x0000_s1943" style="position:absolute;visibility:visible;mso-wrap-style:square" from="8588,1589" to="8588,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DjRMkAAADjAAAADwAAAGRycy9kb3ducmV2LnhtbERPX0vDMBB/F/wO4QTfXLqKYdZlYyjC 5oNsU9DHW3NruzWXksS2fnsjCD7e7//Nl6NtRU8+NI41TCcZCOLSmYYrDe9vzzczECEiG2wdk4Zv CrBcXF7MsTBu4B31+1iJFMKhQA11jF0hZShrshgmriNO3NF5izGdvpLG45DCbSvzLFPSYsOpocaO Hmsqz/svq+H1dqv61eZlPX5s1KF82h0+T4PX+vpqXD2AiDTGf/Gfe23S/Ps7lWczpXL4/SkB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8w40TJAAAA4wAAAA8AAAAA AAAAAAAAAAAAoQIAAGRycy9kb3ducmV2LnhtbFBLBQYAAAAABAAEAPkAAACXAwAAAAA= "/>
                      <v:line id="Line 182" o:spid="_x0000_s1944" style="position:absolute;visibility:visible;mso-wrap-style:square" from="5996,5369" to="860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xG38kAAADjAAAADwAAAGRycy9kb3ducmV2LnhtbERPX0vDMBB/F/Ydwgm+udQNw+yWjaEI mw/iprA93ppb29lcShLb+u2NIPh4v/+3WA22ER35UDvWcDfOQBAXztRcavh4f76dgQgR2WDjmDR8 U4DVcnS1wNy4nnfU7WMpUgiHHDVUMba5lKGoyGIYu5Y4cWfnLcZ0+lIaj30Kt42cZJmSFmtODRW2 9FhR8bn/shpep2+qW29fNsNhq07F0+50vPRe65vrYT0HEWmI/+I/98ak+Q/3apLNlJrC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B8Rt/JAAAA4wAAAA8AAAAA AAAAAAAAAAAAoQIAAGRycy9kb3ducmV2LnhtbFBLBQYAAAAABAAEAPkAAACXAwAAAAA= "/>
                      <v:line id="Line 183" o:spid="_x0000_s1945" style="position:absolute;visibility:visible;mso-wrap-style:square" from="8609,5369" to="927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Km0sgAAADjAAAADwAAAGRycy9kb3ducmV2LnhtbERPS2sCMRC+F/ofwhS8abZit7o1ShUK 9nVwVfA4bMZk6WaybFLd/vumIPQ433vmy9414kxdqD0ruB9lIIgrr2s2Cva7l+EURIjIGhvPpOCH AiwXtzdzLLS/8JbOZTQihXAoUIGNsS2kDJUlh2HkW+LEnXznMKazM1J3eEnhrpHjLMulw5pTg8WW 1paqr/LbKXh/3DQHw8fy4/UUVn72tpWfxio1uOufn0BE6uO/+Ore6DR/9pCPs2meT+DvpwSAX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WKm0sgAAADjAAAADwAAAAAA AAAAAAAAAAChAgAAZHJzL2Rvd25yZXYueG1sUEsFBgAAAAAEAAQA+QAAAJYDAAAAAA== ">
                        <v:stroke dashstyle="1 1"/>
                      </v:line>
                      <v:line id="Line 184" o:spid="_x0000_s1946" style="position:absolute;flip:x;visibility:visible;mso-wrap-style:square" from="4120,5369" to="5996,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PIAcYAAADjAAAADwAAAGRycy9kb3ducmV2LnhtbERP3WrCMBS+H/gO4Qi7m6mCQTujDEUc CgN/HuDQnLVhzUlpYq0+/TIQdnm+/7NY9a4WHbXBetYwHmUgiAtvLJcaLuft2wxEiMgGa8+k4U4B VsvBywJz4298pO4US5FCOOSooYqxyaUMRUUOw8g3xIn79q3DmM62lKbFWwp3tZxkmZIOLaeGChta V1T8nK5OQzw8dtZ2X2Z/5+4R6Ljf4EVp/TrsP95BROrjv/jp/jRp/nyqJtlMqSn8/ZQA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zDyAHGAAAA4wAAAA8AAAAAAAAA AAAAAAAAoQIAAGRycy9kb3ducmV2LnhtbFBLBQYAAAAABAAEAPkAAACUAwAAAAA= ">
                        <v:stroke dashstyle="1 1"/>
                      </v:line>
                      <v:line id="Line 185" o:spid="_x0000_s1947" style="position:absolute;flip:y;visibility:visible;mso-wrap-style:square" from="7872,2129" to="7872,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NZWskAAADjAAAADwAAAGRycy9kb3ducmV2LnhtbERPT0vDMBS/C36H8AQv4lKHhq5bNoYg eNjFKR3e3ppnU9q81CRu9dsbQfD4fv/fajO5QZwoxM6zhrtZAYK48abjVsPb69NtCSImZIODZ9Lw TRE268uLFVbGn/mFTvvUihzCsUINNqWxkjI2lhzGmR+JM/fhg8OUz9BKE/Ccw90g50WhpMOOc4PF kR4tNf3+y2mQ5e7mM2yP933dHw4LWzf1+L7T+vpq2i5BJJrSv/jP/Wzy/MWDmhelUgp+f8oAyP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4jWVrJAAAA4wAAAA8AAAAA AAAAAAAAAAAAoQIAAGRycy9kb3ducmV2LnhtbFBLBQYAAAAABAAEAPkAAACXAwAAAAA= "/>
                      <v:line id="Line 186" o:spid="_x0000_s1948" style="position:absolute;visibility:visible;mso-wrap-style:square" from="7872,2129" to="927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A4pcgAAADjAAAADwAAAGRycy9kb3ducmV2LnhtbERPX2vCMBB/H+w7hBP2NlOFVe2MsgmC bvPBqrDHozmTsuZSmqjdt18Ggz3e7//Nl71rxJW6UHtWMBpmIIgrr2s2Co6H9eMURIjIGhvPpOCb AiwX93dzLLS/8Z6uZTQihXAoUIGNsS2kDJUlh2HoW+LEnX3nMKazM1J3eEvhrpHjLMulw5pTg8WW Vpaqr/LiFLxPNs3J8Gf5sT2HVz9728udsUo9DPqXZxCR+vgv/nNvdJo/e8rH2TTPJ/D7UwJAL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bA4pcgAAADjAAAADwAAAAAA AAAAAAAAAAChAgAAZHJzL2Rvd25yZXYueG1sUEsFBgAAAAAEAAQA+QAAAJYDAAAAAA== ">
                        <v:stroke dashstyle="1 1"/>
                      </v:line>
                      <v:line id="Line 187" o:spid="_x0000_s1949" style="position:absolute;flip:x y;visibility:visible;mso-wrap-style:square" from="7797,1957" to="8609,3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gGncsAAADjAAAADwAAAGRycy9kb3ducmV2LnhtbESPQW/CMAyF75P2HyJP4jZSkIhKR0AT EhIHLrBpu7qN13Q0TtuE0v375TBpR/s9v/d5s5tcK0YaQuNZw2KegSCuvGm41vD+dnjOQYSIbLD1 TBp+KMBu+/iwwcL4O59pvMRapBAOBWqwMXaFlKGy5DDMfUectC8/OIxpHGppBryncNfKZZYp6bDh 1GCxo72l6nq5OQ1jeVt8f5zO11B+9usyt/3+1CutZ0/T6wuISFP8N/9dH03CX6/UMsuVStDpp7QA uf0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ogGncsAAADjAAAADwAA AAAAAAAAAAAAAAChAgAAZHJzL2Rvd25yZXYueG1sUEsFBgAAAAAEAAQA+QAAAJkDAAAAAA== ">
                        <v:stroke endarrow="block"/>
                      </v:line>
                      <v:line id="Line 188" o:spid="_x0000_s1950" style="position:absolute;flip:y;visibility:visible;mso-wrap-style:square" from="7872,3757" to="8609,5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rH08sAAADjAAAADwAAAGRycy9kb3ducmV2LnhtbESPS2vDMBCE74X8B7GBXkwiNaEmdqOE vgKF0kMehx4Xa2ubWitjbRP331eFQo+7M9/s7Ho7+k6daYhtYAs3cwOKuAqu5drC6bibrUBFQXbY BSYL3xRhu5lcrbF04cJ7Oh+kVimEY4kWGpG+1DpWDXmM89ATJ+0jDB4ljUOt3YCXFO47vTAm1x5b Thca7Omxoerz8OVTjd0bPy2X2YPXWVbQ87u8Gi3WXk/H+ztQQqP8m//oF5e44jZfmFWeF/D7U1qA 3vw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3mrH08sAAADjAAAADwAA AAAAAAAAAAAAAAChAgAAZHJzL2Rvd25yZXYueG1sUEsFBgAAAAAEAAQA+QAAAJkDAAAAAA== ">
                        <v:stroke endarrow="block"/>
                      </v:line>
                      <v:line id="Line 189" o:spid="_x0000_s1951" style="position:absolute;flip:y;visibility:visible;mso-wrap-style:square" from="4120,2129" to="4120,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39RMoAAADjAAAADwAAAGRycy9kb3ducmV2LnhtbESP0WrCQBBF3wv9h2UKfasbhaY2ukpp KRULgtYPGLJjspidDdltjH698yD4ODN37r1nvhx8o3rqogtsYDzKQBGXwTquDOz/vl+moGJCttgE JgNnirBcPD7MsbDhxFvqd6lSYsKxQAN1Sm2hdSxr8hhHoSWW2yF0HpOMXaVthycx942eZFmuPTqW hBpb+qypPO7+vYH0e/lxrt/Y9Zn7S6Tt+gv3uTHPT8PHDFSiId3Ft++Vlfrvr/kkm+ZvQiFMsgC9 u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bf1EygAAAOMAAAAPAAAA AAAAAAAAAAAAAKECAABkcnMvZG93bnJldi54bWxQSwUGAAAAAAQABAD5AAAAmAMAAAAA ">
                        <v:stroke dashstyle="1 1"/>
                      </v:line>
                      <v:line id="Line 190" o:spid="_x0000_s1952" style="position:absolute;visibility:visible;mso-wrap-style:square" from="4120,2129" to="7872,21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yTl8gAAADjAAAADwAAAGRycy9kb3ducmV2LnhtbERPX2vCMBB/H+w7hBP2NlOFVa1G2QYD p+7BboM9Hs2ZlDWX0mRav70RhD3e7/8tVr1rxJG6UHtWMBpmIIgrr2s2Cr4+3x6nIEJE1th4JgVn CrBa3t8tsND+xHs6ltGIFMKhQAU2xraQMlSWHIahb4kTd/Cdw5jOzkjd4SmFu0aOsyyXDmtODRZb erVU/ZZ/TsF2sm6+Df+Uu/dDePGzzV5+GKvUw6B/noOI1Md/8c291mn+7CkfZ9N8MoLrTwkAub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MyTl8gAAADjAAAADwAAAAAA AAAAAAAAAAChAgAAZHJzL2Rvd25yZXYueG1sUEsFBgAAAAAEAAQA+QAAAJYDAAAAAA== ">
                        <v:stroke dashstyle="1 1"/>
                      </v:line>
                      <v:line id="Line 191" o:spid="_x0000_s1953" style="position:absolute;visibility:visible;mso-wrap-style:square" from="4120,2129" to="9278,5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4N4MgAAADjAAAADwAAAGRycy9kb3ducmV2LnhtbERPX2vCMBB/H+w7hBP2NlMLq9oZZRsM nHMPdhvs8WjOpKy5lCbT+u2NMPDxfv9vsRpcKw7Uh8azgsk4A0Fce92wUfD1+Xo/AxEissbWMyk4 UYDV8vZmgaX2R97RoYpGpBAOJSqwMXallKG25DCMfUecuL3vHcZ09kbqHo8p3LUyz7JCOmw4NVjs 6MVS/Vv9OQXv03X7bfin2r7tw7Ofb3byw1il7kbD0yOISEO8iv/da53mzx+KPJsV0xwuPyUA5PIM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B4N4MgAAADjAAAADwAAAAAA AAAAAAAAAAChAgAAZHJzL2Rvd25yZXYueG1sUEsFBgAAAAAEAAQA+QAAAJYDAAAAAA== ">
                        <v:stroke dashstyle="1 1"/>
                      </v:line>
                      <v:line id="Line 192" o:spid="_x0000_s1954" style="position:absolute;flip:x y;visibility:visible;mso-wrap-style:square" from="5996,3299" to="8609,4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UCMckAAADjAAAADwAAAGRycy9kb3ducmV2LnhtbERPzU7CQBC+m/AOmzHxJlsw1lJZCCEx 8cAFMHqddsdupTvbdpdS354lMfE43/8s16NtxEC9rx0rmE0TEMSl0zVXCj6Ob48ZCB+QNTaOScEv eVivJndLzLW78J6GQ6hEDGGfowITQptL6UtDFv3UtcSR+3a9xRDPvpK6x0sMt42cJ0kqLdYcGwy2 tDVUng5nq2AozrOfz93+5IuvblFkptvuulSph/tx8woi0Bj+xX/udx3nL57TeZKlL09w+ykCIFd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n1AjHJAAAA4wAAAA8AAAAA AAAAAAAAAAAAoQIAAGRycy9kb3ducmV2LnhtbFBLBQYAAAAABAAEAPkAAACXAwAAAAA= ">
                        <v:stroke endarrow="block"/>
                      </v:line>
                      <v:line id="Line 193" o:spid="_x0000_s1955" style="position:absolute;flip:y;visibility:visible;mso-wrap-style:square" from="5998,1949" to="8140,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5bC8sAAADjAAAADwAAAGRycy9kb3ducmV2LnhtbESPQUvDQBCF74L/YRmhl9Du2tLYxm6L thYE8WDrweOQHZNgdjZkp238964geJx573vzZrUZfKvO1McmsIXbiQFFXAbXcGXh/bgfL0BFQXbY BiYL3xRhs76+WmHhwoXf6HyQSqUQjgVaqEW6QutY1uQxTkJHnLTP0HuUNPaVdj1eUrhv9dSYXHts OF2osaNtTeXX4eRTjf0r72az7NHrLFvS04e8GC3Wjm6Gh3tQQoP8m//oZ5e45TyfmkV+N4ffn9IC 9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v5bC8sAAADjAAAADwAA AAAAAAAAAAAAAAChAgAAZHJzL2Rvd25yZXYueG1sUEsFBgAAAAAEAAQA+QAAAJkDAAAAAA== ">
                        <v:stroke endarrow="block"/>
                      </v:line>
                      <v:line id="Line 194" o:spid="_x0000_s1956" style="position:absolute;rotation:-569579fd;flip:y;visibility:visible;mso-wrap-style:square" from="7927,4863" to="8530,54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ZIrcgAAADjAAAADwAAAGRycy9kb3ducmV2LnhtbERPS27CMBDdV+IO1lTqrjhJVQMpBtGv YMGilANM42liEY+j2IXA6etKlbqc95/5cnCtOFIfrGcN+TgDQVx5Y7nWsP94vZ2CCBHZYOuZNJwp wHIxuppjafyJ3+m4i7VIIRxK1NDE2JVShqohh2HsO+LEffneYUxnX0vT4ymFu1YWWaakQ8upocGO nhqqDrtvp2G7Otv80769XO6e880jqeIybJ3WN9fD6gFEpCH+i//ca5Pmz+5VkU3VRMHvTwkAufg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VZIrcgAAADjAAAADwAAAAAA AAAAAAAAAAChAgAAZHJzL2Rvd25yZXYueG1sUEsFBgAAAAAEAAQA+QAAAJYDAAAAAA== ">
                        <v:stroke endarrow="block"/>
                      </v:line>
                      <v:shape id="Text Box 195" o:spid="_x0000_s1957" type="#_x0000_t202" style="position:absolute;left:7808;top:1985;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6ZhccA AADjAAAADwAAAGRycy9kb3ducmV2LnhtbERPS2sCMRC+F/wPYQRvNanUVbcbRSyFnizaB/Q2bGYf dDNZNtFd/70RCh7ne0+2GWwjztT52rGGp6kCQZw7U3Op4evz7XEJwgdkg41j0nAhD5v16CHD1Lie D3Q+hlLEEPYpaqhCaFMpfV6RRT91LXHkCtdZDPHsSmk67GO4beRMqURarDk2VNjSrqL873iyGr73 xe/Ps/ooX+287d2gJNuV1HoyHrYvIAIN4S7+d7+bOH81T2ZqmSwWcPspAi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LjemYXHAAAA4wAAAA8AAAAAAAAAAAAAAAAAmAIAAGRy cy9kb3ducmV2LnhtbFBLBQYAAAAABAAEAPUAAACMAwAAAAA= " filled="f" stroked="f">
                        <v:textbox>
                          <w:txbxContent>
                            <w:p w14:paraId="3304DD53" w14:textId="77777777" w:rsidR="00541C41" w:rsidRDefault="00541C41" w:rsidP="00BA7D29">
                              <w:r>
                                <w:t>O</w:t>
                              </w:r>
                            </w:p>
                          </w:txbxContent>
                        </v:textbox>
                      </v:shape>
                      <v:shape id="Text Box 196" o:spid="_x0000_s1958" type="#_x0000_t202" style="position:absolute;left:8573;top:3508;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EN98sA AADjAAAADwAAAGRycy9kb3ducmV2LnhtbESPQUvDQBCF74L/YRmhN7trsWkbuy2iFHpSGm3B25Cd JsHsbMhum/jvnYPgcea9ee+b9Xb0rbpSH5vAFh6mBhRxGVzDlYXPj939ElRMyA7bwGThhyJsN7c3 a8xdGPhA1yJVSkI45mihTqnLtY5lTR7jNHTEop1D7zHJ2Ffa9ThIuG/1zJhMe2xYGmrs6KWm8ru4 eAvHt/PX6dG8V69+3g1hNJr9Sls7uRufn0AlGtO/+e967wR/Nc9mZpktBFp+kgXozS8AAAD//wMA UEsBAi0AFAAGAAgAAAAhAPD3irv9AAAA4gEAABMAAAAAAAAAAAAAAAAAAAAAAFtDb250ZW50X1R5 cGVzXS54bWxQSwECLQAUAAYACAAAACEAMd1fYdIAAACPAQAACwAAAAAAAAAAAAAAAAAuAQAAX3Jl bHMvLnJlbHNQSwECLQAUAAYACAAAACEAMy8FnkEAAAA5AAAAEAAAAAAAAAAAAAAAAAApAgAAZHJz L3NoYXBleG1sLnhtbFBLAQItABQABgAIAAAAIQDJQQ33ywAAAOMAAAAPAAAAAAAAAAAAAAAAAJgC AABkcnMvZG93bnJldi54bWxQSwUGAAAAAAQABAD1AAAAkAMAAAAA " filled="f" stroked="f">
                        <v:textbox>
                          <w:txbxContent>
                            <w:p w14:paraId="38D1DE62" w14:textId="77777777" w:rsidR="00541C41" w:rsidRDefault="00541C41" w:rsidP="00BA7D29">
                              <w:r>
                                <w:t>I</w:t>
                              </w:r>
                            </w:p>
                          </w:txbxContent>
                        </v:textbox>
                      </v:shape>
                      <v:shape id="Text Box 197" o:spid="_x0000_s1959" type="#_x0000_t202" style="position:absolute;left:8518;top:4635;width:69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2obMcA AADjAAAADwAAAGRycy9kb3ducmV2LnhtbERPX2vCMBB/F/Ydwg32NpPJrLYzylAGe1Ksm+Db0Zxt WXMpTWa7b2+EgY/3+3+L1WAbcaHO1441vIwVCOLCmZpLDV+Hj+c5CB+QDTaOScMfeVgtH0YLzIzr eU+XPJQihrDPUEMVQptJ6YuKLPqxa4kjd3adxRDPrpSmwz6G20ZOlEqkxZpjQ4UtrSsqfvJfq+F7 ez4dX9Wu3Nhp27tBSbap1PrpcXh/AxFoCHfxv/vTxPnpNJmoeTJL4fZTBEAurwAAAP//AwBQSwEC LQAUAAYACAAAACEA8PeKu/0AAADiAQAAEwAAAAAAAAAAAAAAAAAAAAAAW0NvbnRlbnRfVHlwZXNd LnhtbFBLAQItABQABgAIAAAAIQAx3V9h0gAAAI8BAAALAAAAAAAAAAAAAAAAAC4BAABfcmVscy8u cmVsc1BLAQItABQABgAIAAAAIQAzLwWeQQAAADkAAAAQAAAAAAAAAAAAAAAAACkCAABkcnMvc2hh cGV4bWwueG1sUEsBAi0AFAAGAAgAAAAhAKYNqGzHAAAA4wAAAA8AAAAAAAAAAAAAAAAAmAIAAGRy cy9kb3ducmV2LnhtbFBLBQYAAAAABAAEAPUAAACMAwAAAAA= " filled="f" stroked="f">
                        <v:textbox>
                          <w:txbxContent>
                            <w:p w14:paraId="39755B7C" w14:textId="77777777" w:rsidR="00541C41" w:rsidRDefault="00541C41" w:rsidP="00BA7D29">
                              <w:r>
                                <w:t>H</w:t>
                              </w:r>
                            </w:p>
                          </w:txbxContent>
                        </v:textbox>
                      </v:shape>
                      <v:shape id="Text Box 198" o:spid="_x0000_s1960" type="#_x0000_t202" style="position:absolute;left:9167;top:5275;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Jx1soA AADjAAAADwAAAGRycy9kb3ducmV2LnhtbESPQWvCQBCF74X+h2UK3upuRUOMrlJaCj1Zqq3gbciO STA7G7Jbk/5751DocWbevPe+9Xb0rbpSH5vAFp6mBhRxGVzDlYWvw9tjDiomZIdtYLLwSxG2m/u7 NRYuDPxJ132qlJhwLNBCnVJXaB3LmjzGaeiI5XYOvcckY19p1+Mg5r7VM2My7bFhSaixo5eaysv+ x1v43p1Px7n5qF79ohvCaDT7pbZ28jA+r0AlGtO/+O/73Un95SKbmTzLhUKYZAF6cwMAAP//AwBQ SwECLQAUAAYACAAAACEA8PeKu/0AAADiAQAAEwAAAAAAAAAAAAAAAAAAAAAAW0NvbnRlbnRfVHlw ZXNdLnhtbFBLAQItABQABgAIAAAAIQAx3V9h0gAAAI8BAAALAAAAAAAAAAAAAAAAAC4BAABfcmVs cy8ucmVsc1BLAQItABQABgAIAAAAIQAzLwWeQQAAADkAAAAQAAAAAAAAAAAAAAAAACkCAABkcnMv c2hhcGV4bWwueG1sUEsBAi0AFAAGAAgAAAAhAALicdbKAAAA4wAAAA8AAAAAAAAAAAAAAAAAmAIA AGRycy9kb3ducmV2LnhtbFBLBQYAAAAABAAEAPUAAACPAwAAAAA= " filled="f" stroked="f">
                        <v:textbox>
                          <w:txbxContent>
                            <w:p w14:paraId="42FFA4A4" w14:textId="77777777" w:rsidR="00541C41" w:rsidRDefault="00541C41" w:rsidP="00BA7D29">
                              <w:r>
                                <w:t>S’</w:t>
                              </w:r>
                            </w:p>
                          </w:txbxContent>
                        </v:textbox>
                      </v:shape>
                      <v:shape id="Text Box 199" o:spid="_x0000_s1961" type="#_x0000_t202" style="position:absolute;left:7693;top:5334;width:51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7UTcYA AADjAAAADwAAAGRycy9kb3ducmV2LnhtbERPS2vCQBC+F/wPywi91V2lhhhdRVqEnir1Bd6G7JgE s7Mhu5r033eFgsf53rNY9bYWd2p95VjDeKRAEOfOVFxoOOw3bykIH5AN1o5Jwy95WC0HLwvMjOv4 h+67UIgYwj5DDWUITSalz0uy6EeuIY7cxbUWQzzbQpoWuxhuazlRKpEWK44NJTb0UVJ+3d2shuP3 5Xx6V9vi006bzvVKsp1JrV+H/XoOIlAfnuJ/95eJ82fTZKLSJB3D46cI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ba7UTcYAAADjAAAADwAAAAAAAAAAAAAAAACYAgAAZHJz L2Rvd25yZXYueG1sUEsFBgAAAAAEAAQA9QAAAIsDAAAAAA== " filled="f" stroked="f">
                        <v:textbox>
                          <w:txbxContent>
                            <w:p w14:paraId="397E2E3B" w14:textId="77777777" w:rsidR="00541C41" w:rsidRDefault="00541C41" w:rsidP="00BA7D29">
                              <w:r>
                                <w:t>S</w:t>
                              </w:r>
                            </w:p>
                          </w:txbxContent>
                        </v:textbox>
                      </v:shape>
                      <v:shape id="Text Box 200" o:spid="_x0000_s1962" type="#_x0000_t202" style="position:absolute;left:5761;top:5369;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xKOscA AADjAAAADwAAAGRycy9kb3ducmV2LnhtbERPX2vCMBB/H+w7hBP2tiaWWWpnlKEM9qRMN8G3oznb suZSmsx2394IAx/v9/8Wq9G24kK9bxxrmCYKBHHpTMOVhq/D+3MOwgdkg61j0vBHHlbLx4cFFsYN /EmXfahEDGFfoIY6hK6Q0pc1WfSJ64gjd3a9xRDPvpKmxyGG21amSmXSYsOxocaO1jWVP/tfq+F7 ez4dX9Su2thZN7hRSbZzqfXTZHx7BRFoDHfxv/vDxPnzWZaqPMtTuP0UAZDLKwAAAP//AwBQSwEC LQAUAAYACAAAACEA8PeKu/0AAADiAQAAEwAAAAAAAAAAAAAAAAAAAAAAW0NvbnRlbnRfVHlwZXNd LnhtbFBLAQItABQABgAIAAAAIQAx3V9h0gAAAI8BAAALAAAAAAAAAAAAAAAAAC4BAABfcmVscy8u cmVsc1BLAQItABQABgAIAAAAIQAzLwWeQQAAADkAAAAQAAAAAAAAAAAAAAAAACkCAABkcnMvc2hh cGV4bWwueG1sUEsBAi0AFAAGAAgAAAAhAJ18SjrHAAAA4wAAAA8AAAAAAAAAAAAAAAAAmAIAAGRy cy9kb3ducmV2LnhtbFBLBQYAAAAABAAEAPUAAACMAwAAAAA= " filled="f" stroked="f">
                        <v:textbox>
                          <w:txbxContent>
                            <w:p w14:paraId="49BC694A" w14:textId="77777777" w:rsidR="00541C41" w:rsidRDefault="00541C41" w:rsidP="00BA7D29">
                              <w:r>
                                <w:t>A</w:t>
                              </w:r>
                            </w:p>
                          </w:txbxContent>
                        </v:textbox>
                      </v:shape>
                      <v:shape id="Text Box 201" o:spid="_x0000_s1963" type="#_x0000_t202" style="position:absolute;left:8405;top:5313;width:53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DvoccA AADjAAAADwAAAGRycy9kb3ducmV2LnhtbERPX2vCMBB/H+w7hBvsbSZzWmo1ylAGPk3WqeDb0Zxt sbmUJrPdt18Ggo/3+3+L1WAbcaXO1441vI4UCOLCmZpLDfvvj5cUhA/IBhvHpOGXPKyWjw8LzIzr +YuueShFDGGfoYYqhDaT0hcVWfQj1xJH7uw6iyGeXSlNh30Mt40cK5VIizXHhgpbWldUXPIfq+Hw eT4dJ2pXbuy07d2gJNuZ1Pr5aXifgwg0hLv45t6aOH82TcYqTdI3+P8pAiCXfwAAAP//AwBQSwEC LQAUAAYACAAAACEA8PeKu/0AAADiAQAAEwAAAAAAAAAAAAAAAAAAAAAAW0NvbnRlbnRfVHlwZXNd LnhtbFBLAQItABQABgAIAAAAIQAx3V9h0gAAAI8BAAALAAAAAAAAAAAAAAAAAC4BAABfcmVscy8u cmVsc1BLAQItABQABgAIAAAAIQAzLwWeQQAAADkAAAAQAAAAAAAAAAAAAAAAACkCAABkcnMvc2hh cGV4bWwueG1sUEsBAi0AFAAGAAgAAAAhAPIw76HHAAAA4wAAAA8AAAAAAAAAAAAAAAAAmAIAAGRy cy9kb3ducmV2LnhtbFBLBQYAAAAABAAEAPUAAACMAwAAAAA= " filled="f" stroked="f">
                        <v:textbox>
                          <w:txbxContent>
                            <w:p w14:paraId="5610AA53" w14:textId="77777777" w:rsidR="00541C41" w:rsidRDefault="00541C41" w:rsidP="00BA7D29">
                              <w:r>
                                <w:t>B</w:t>
                              </w:r>
                            </w:p>
                          </w:txbxContent>
                        </v:textbox>
                      </v:shape>
                      <v:shape id="Text Box 202" o:spid="_x0000_s1964" type="#_x0000_t202" style="position:absolute;left:3776;top:5341;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l31cYA AADjAAAADwAAAGRycy9kb3ducmV2LnhtbERPS2vCQBC+F/wPywje6q6iIUZXEYvQU0t9gbchOybB 7GzIbk3677uFgsf53rPa9LYWD2p95VjDZKxAEOfOVFxoOB33rykIH5AN1o5Jww952KwHLyvMjOv4 ix6HUIgYwj5DDWUITSalz0uy6MeuIY7czbUWQzzbQpoWuxhuazlVKpEWK44NJTa0Kym/H76thvPH 7XqZqc/izc6bzvVKsl1IrUfDfrsEEagPT/G/+93E+Yt5MlVpks7g76cI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fdl31cYAAADjAAAADwAAAAAAAAAAAAAAAACYAgAAZHJz L2Rvd25yZXYueG1sUEsFBgAAAAAEAAQA9QAAAIsDAAAAAA== " filled="f" stroked="f">
                        <v:textbox>
                          <w:txbxContent>
                            <w:p w14:paraId="6ED4F2A5" w14:textId="77777777" w:rsidR="00541C41" w:rsidRDefault="00541C41" w:rsidP="00BA7D29">
                              <w:r>
                                <w:t>C</w:t>
                              </w:r>
                            </w:p>
                          </w:txbxContent>
                        </v:textbox>
                      </v:shape>
                      <v:shape id="Text Box 203" o:spid="_x0000_s1965" type="#_x0000_t202" style="position:absolute;left:5483;top:317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XSTsYA AADjAAAADwAAAGRycy9kb3ducmV2LnhtbERPX2vCMBB/F/wO4QTfNFFsqZ1RRBnsaTK3Cb4dzdmW NZfSZLb79osw2OP9/t9mN9hG3KnztWMNi7kCQVw4U3Op4eP9eZaB8AHZYOOYNPyQh912PNpgblzP b3Q/h1LEEPY5aqhCaHMpfVGRRT93LXHkbq6zGOLZldJ02Mdw28ilUqm0WHNsqLClQ0XF1/nbavh8 vV0vK3UqjzZpezcoyXYttZ5Ohv0TiEBD+Bf/uV9MnL9O0qXK0iyBx08RALn9BQAA//8DAFBLAQIt ABQABgAIAAAAIQDw94q7/QAAAOIBAAATAAAAAAAAAAAAAAAAAAAAAABbQ29udGVudF9UeXBlc10u eG1sUEsBAi0AFAAGAAgAAAAhADHdX2HSAAAAjwEAAAsAAAAAAAAAAAAAAAAALgEAAF9yZWxzLy5y ZWxzUEsBAi0AFAAGAAgAAAAhADMvBZ5BAAAAOQAAABAAAAAAAAAAAAAAAAAAKQIAAGRycy9zaGFw ZXhtbC54bWxQSwECLQAUAAYACAAAACEAEpXSTsYAAADjAAAADwAAAAAAAAAAAAAAAACYAgAAZHJz L2Rvd25yZXYueG1sUEsFBgAAAAAEAAQA9QAAAIsDAAAAAA== " filled="f" stroked="f">
                        <v:textbox>
                          <w:txbxContent>
                            <w:p w14:paraId="588D103A" w14:textId="77777777" w:rsidR="00541C41" w:rsidRDefault="00541C41" w:rsidP="00BA7D29">
                              <w:r>
                                <w:t>K</w:t>
                              </w:r>
                            </w:p>
                          </w:txbxContent>
                        </v:textbox>
                      </v:shape>
                      <v:shape id="Text Box 204" o:spid="_x0000_s1966" type="#_x0000_t202" style="position:absolute;left:3770;top:178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dMOccA AADjAAAADwAAAGRycy9kb3ducmV2LnhtbERPX2vCMBB/H/gdwgl7m4kyS+1Mi2wM9qTodLC3oznb suZSmsx2394Iwh7v9//WxWhbcaHeN441zGcKBHHpTMOVhuPn+1MKwgdkg61j0vBHHop88rDGzLiB 93Q5hErEEPYZaqhD6DIpfVmTRT9zHXHkzq63GOLZV9L0OMRw28qFUom02HBsqLGj15rKn8Ov1XDa nr+/ntWuerPLbnCjkmxXUuvH6bh5ARFoDP/iu/vDxPmrZbJQaZImcPspAiDzKwAAAP//AwBQSwEC LQAUAAYACAAAACEA8PeKu/0AAADiAQAAEwAAAAAAAAAAAAAAAAAAAAAAW0NvbnRlbnRfVHlwZXNd LnhtbFBLAQItABQABgAIAAAAIQAx3V9h0gAAAI8BAAALAAAAAAAAAAAAAAAAAC4BAABfcmVscy8u cmVsc1BLAQItABQABgAIAAAAIQAzLwWeQQAAADkAAAAQAAAAAAAAAAAAAAAAACkCAABkcnMvc2hh cGV4bWwueG1sUEsBAi0AFAAGAAgAAAAhAOJHTDnHAAAA4wAAAA8AAAAAAAAAAAAAAAAAmAIAAGRy cy9kb3ducmV2LnhtbFBLBQYAAAAABAAEAPUAAACMAwAAAAA= " filled="f" stroked="f">
                        <v:textbox>
                          <w:txbxContent>
                            <w:p w14:paraId="3FCB716C" w14:textId="77777777" w:rsidR="00541C41" w:rsidRDefault="00541C41" w:rsidP="00BA7D29">
                              <w:r>
                                <w:t>O’</w:t>
                              </w:r>
                            </w:p>
                          </w:txbxContent>
                        </v:textbox>
                      </v:shape>
                      <v:line id="Line 205" o:spid="_x0000_s1967" style="position:absolute;visibility:visible;mso-wrap-style:square" from="8637,1589" to="8637,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rQJcgAAADjAAAADwAAAGRycy9kb3ducmV2LnhtbERPX0vDMBB/F/Ydwg18GS51YtfVZUOG ig8Dsdvez+TWljWX0sS2+/ZGEHy83/9bb0fbiJ46XztWcD9PQBBrZ2ouFRwPr3cZCB+QDTaOScGV PGw3k5s15sYN/El9EUoRQ9jnqKAKoc2l9Loii37uWuLInV1nMcSzK6XpcIjhtpGLJEmlxZpjQ4Ut 7SrSl+LbKsAjfZy+Zv3upbie3pZy2D/omVbqdjo+P4EINIZ/8Z/73cT5q8d0kWRptoTfnyIAcvM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HrQJcgAAADjAAAADwAAAAAA AAAAAAAAAAChAgAAZHJzL2Rvd25yZXYueG1sUEsFBgAAAAAEAAQA+QAAAJYDAAAAAA== " strokeweight="4.5pt">
                        <v:stroke dashstyle="1 1"/>
                      </v:line>
                      <v:line id="Line 206" o:spid="_x0000_s1968" style="position:absolute;visibility:visible;mso-wrap-style:square" from="5950,1589" to="5950,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VEV8sAAADjAAAADwAAAGRycy9kb3ducmV2LnhtbESPQU/DMAyF70j8h8hIXCaWMkQpZdmE JkAcJiHKdjeJaSsap2pC2/17fEDiaL/n9z6vt7Pv1EhDbAMbuF5moIhtcC3XBg4fz1cFqJiQHXaB ycCJImw352drLF2Y+J3GKtVKQjiWaKBJqS+1jrYhj3EZemLRvsLgMck41NoNOEm47/Qqy3LtsWVp aLCnXUP2u/rxBvBAb8fPxbh7qk7Hlzs97W/swhpzeTE/PoBKNKd/89/1qxP8+9t8lRV5IdDykyxA b3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eVEV8sAAADjAAAADwAA AAAAAAAAAAAAAAChAgAAZHJzL2Rvd25yZXYueG1sUEsFBgAAAAAEAAQA+QAAAJkDAAAAAA== " strokeweight="4.5pt">
                        <v:stroke dashstyle="1 1"/>
                      </v:line>
                      <v:shape id="Text Box 207" o:spid="_x0000_s1969" type="#_x0000_t202" style="position:absolute;left:8523;top:130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jYS8cA AADjAAAADwAAAGRycy9kb3ducmV2LnhtbERPX2vCMBB/H/gdwg32tiaTWdrOKKIIe3JMN8G3oznb suZSmmi7b28GAx/v9//my9G24kq9bxxreEkUCOLSmYYrDV+H7XMGwgdkg61j0vBLHpaLycMcC+MG /qTrPlQihrAvUEMdQldI6cuaLPrEdcSRO7veYohnX0nT4xDDbSunSqXSYsOxocaO1jWVP/uL1fC9 O5+Or+qj2thZN7hRSba51PrpcVy9gQg0hrv43/1u4vx8lk5VlmY5/P0UAZCLGwAAAP//AwBQSwEC LQAUAAYACAAAACEA8PeKu/0AAADiAQAAEwAAAAAAAAAAAAAAAAAAAAAAW0NvbnRlbnRfVHlwZXNd LnhtbFBLAQItABQABgAIAAAAIQAx3V9h0gAAAI8BAAALAAAAAAAAAAAAAAAAAC4BAABfcmVscy8u cmVsc1BLAQItABQABgAIAAAAIQAzLwWeQQAAADkAAAAQAAAAAAAAAAAAAAAAACkCAABkcnMvc2hh cGV4bWwueG1sUEsBAi0AFAAGAAgAAAAhAJPY2EvHAAAA4wAAAA8AAAAAAAAAAAAAAAAAmAIAAGRy cy9kb3ducmV2LnhtbFBLBQYAAAAABAAEAPUAAACMAwAAAAA= " filled="f" stroked="f">
                        <v:textbox>
                          <w:txbxContent>
                            <w:p w14:paraId="599C8549" w14:textId="77777777" w:rsidR="00541C41" w:rsidRDefault="00541C41" w:rsidP="00BA7D29">
                              <w:r>
                                <w:t>(N)</w:t>
                              </w:r>
                            </w:p>
                          </w:txbxContent>
                        </v:textbox>
                      </v:shape>
                      <v:shape id="Text Box 208" o:spid="_x0000_s1970" type="#_x0000_t202" style="position:absolute;left:5863;top:122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vnC8oA AADjAAAADwAAAGRycy9kb3ducmV2LnhtbESPQWvCQBCF74X+h2UK3upuRYOJrlJaCj1Zqq3gbciO STA7G7Jbk/5751DocWbevPe+9Xb0rbpSH5vAFp6mBhRxGVzDlYWvw9vjElRMyA7bwGThlyJsN/d3 ayxcGPiTrvtUKTHhWKCFOqWu0DqWNXmM09ARy+0ceo9Jxr7SrsdBzH2rZ8Zk2mPDklBjRy81lZf9 j7fwvTufjnPzUb36RTeE0Wj2ubZ28jA+r0AlGtO/+O/73Un9fJHNzDLLhUKYZAF6cwMAAP//AwBQ SwECLQAUAAYACAAAACEA8PeKu/0AAADiAQAAEwAAAAAAAAAAAAAAAAAAAAAAW0NvbnRlbnRfVHlw ZXNdLnhtbFBLAQItABQABgAIAAAAIQAx3V9h0gAAAI8BAAALAAAAAAAAAAAAAAAAAC4BAABfcmVs cy8ucmVsc1BLAQItABQABgAIAAAAIQAzLwWeQQAAADkAAAAQAAAAAAAAAAAAAAAAACkCAABkcnMv c2hhcGV4bWwueG1sUEsBAi0AFAAGAAgAAAAhAIc75wvKAAAA4wAAAA8AAAAAAAAAAAAAAAAAmAIA AGRycy9kb3ducmV2LnhtbFBLBQYAAAAABAAEAPUAAACPAwAAAAA= " filled="f" stroked="f">
                        <v:textbox>
                          <w:txbxContent>
                            <w:p w14:paraId="1EDEF4F6" w14:textId="77777777" w:rsidR="00541C41" w:rsidRDefault="00541C41" w:rsidP="00BA7D29">
                              <w:r>
                                <w:t>(M)</w:t>
                              </w:r>
                            </w:p>
                          </w:txbxContent>
                        </v:textbox>
                      </v:shape>
                    </v:group>
                  </w:pict>
                </mc:Fallback>
              </mc:AlternateContent>
            </w:r>
          </w:p>
          <w:p w14:paraId="2EC40191" w14:textId="77777777" w:rsidR="00541C41" w:rsidRPr="00541C41" w:rsidRDefault="00541C41" w:rsidP="00541C41">
            <w:pPr>
              <w:spacing w:after="0" w:line="240" w:lineRule="auto"/>
              <w:ind w:firstLine="670"/>
              <w:jc w:val="both"/>
              <w:rPr>
                <w:sz w:val="28"/>
                <w:szCs w:val="28"/>
                <w:lang w:val="pt-BR"/>
              </w:rPr>
            </w:pPr>
          </w:p>
          <w:p w14:paraId="307CF3C4" w14:textId="77777777" w:rsidR="00541C41" w:rsidRPr="00541C41" w:rsidRDefault="00541C41" w:rsidP="00541C41">
            <w:pPr>
              <w:spacing w:after="0" w:line="240" w:lineRule="auto"/>
              <w:ind w:firstLine="670"/>
              <w:jc w:val="both"/>
              <w:rPr>
                <w:sz w:val="28"/>
                <w:szCs w:val="28"/>
                <w:lang w:val="pt-BR"/>
              </w:rPr>
            </w:pPr>
          </w:p>
          <w:p w14:paraId="44A062BF" w14:textId="77777777" w:rsidR="00541C41" w:rsidRPr="00541C41" w:rsidRDefault="00541C41" w:rsidP="00541C41">
            <w:pPr>
              <w:spacing w:after="0" w:line="240" w:lineRule="auto"/>
              <w:ind w:firstLine="670"/>
              <w:jc w:val="both"/>
              <w:rPr>
                <w:sz w:val="28"/>
                <w:szCs w:val="28"/>
                <w:lang w:val="pt-BR"/>
              </w:rPr>
            </w:pPr>
          </w:p>
          <w:p w14:paraId="57F90A3C" w14:textId="77777777" w:rsidR="00541C41" w:rsidRPr="00541C41" w:rsidRDefault="00541C41" w:rsidP="00541C41">
            <w:pPr>
              <w:spacing w:after="0" w:line="240" w:lineRule="auto"/>
              <w:ind w:firstLine="670"/>
              <w:jc w:val="both"/>
              <w:rPr>
                <w:sz w:val="28"/>
                <w:szCs w:val="28"/>
                <w:lang w:val="pt-BR"/>
              </w:rPr>
            </w:pPr>
          </w:p>
          <w:p w14:paraId="080A7944" w14:textId="77777777" w:rsidR="00541C41" w:rsidRPr="00541C41" w:rsidRDefault="00541C41" w:rsidP="00541C41">
            <w:pPr>
              <w:spacing w:after="0" w:line="240" w:lineRule="auto"/>
              <w:ind w:firstLine="670"/>
              <w:jc w:val="both"/>
              <w:rPr>
                <w:sz w:val="28"/>
                <w:szCs w:val="28"/>
                <w:lang w:val="pt-BR"/>
              </w:rPr>
            </w:pPr>
          </w:p>
          <w:p w14:paraId="14DAD489" w14:textId="77777777" w:rsidR="00541C41" w:rsidRPr="00541C41" w:rsidRDefault="00541C41" w:rsidP="00541C41">
            <w:pPr>
              <w:spacing w:after="0" w:line="240" w:lineRule="auto"/>
              <w:ind w:firstLine="670"/>
              <w:jc w:val="both"/>
              <w:rPr>
                <w:sz w:val="28"/>
                <w:szCs w:val="28"/>
                <w:lang w:val="pt-BR"/>
              </w:rPr>
            </w:pPr>
          </w:p>
          <w:p w14:paraId="2A185367" w14:textId="77777777" w:rsidR="00541C41" w:rsidRPr="00541C41" w:rsidRDefault="00541C41" w:rsidP="00541C41">
            <w:pPr>
              <w:spacing w:after="0" w:line="240" w:lineRule="auto"/>
              <w:ind w:firstLine="670"/>
              <w:jc w:val="both"/>
              <w:rPr>
                <w:sz w:val="28"/>
                <w:szCs w:val="28"/>
                <w:lang w:val="pt-BR"/>
              </w:rPr>
            </w:pPr>
          </w:p>
          <w:p w14:paraId="024462C6" w14:textId="77777777" w:rsidR="00541C41" w:rsidRPr="00541C41" w:rsidRDefault="00541C41" w:rsidP="00541C41">
            <w:pPr>
              <w:spacing w:after="0" w:line="240" w:lineRule="auto"/>
              <w:ind w:firstLine="670"/>
              <w:jc w:val="both"/>
              <w:rPr>
                <w:sz w:val="28"/>
                <w:szCs w:val="28"/>
                <w:lang w:val="pt-BR"/>
              </w:rPr>
            </w:pPr>
          </w:p>
          <w:p w14:paraId="148DFCEE" w14:textId="77777777" w:rsidR="00541C41" w:rsidRPr="00541C41" w:rsidRDefault="00541C41" w:rsidP="00541C41">
            <w:pPr>
              <w:spacing w:after="0" w:line="240" w:lineRule="auto"/>
              <w:ind w:firstLine="670"/>
              <w:jc w:val="both"/>
              <w:rPr>
                <w:sz w:val="28"/>
                <w:szCs w:val="28"/>
                <w:lang w:val="pt-BR"/>
              </w:rPr>
            </w:pPr>
          </w:p>
          <w:p w14:paraId="262CF661" w14:textId="77777777" w:rsidR="00541C41" w:rsidRPr="00541C41" w:rsidRDefault="00541C41" w:rsidP="00541C41">
            <w:pPr>
              <w:spacing w:after="0" w:line="240" w:lineRule="auto"/>
              <w:ind w:firstLine="670"/>
              <w:jc w:val="both"/>
              <w:rPr>
                <w:sz w:val="28"/>
                <w:szCs w:val="28"/>
                <w:lang w:val="pt-BR"/>
              </w:rPr>
            </w:pPr>
          </w:p>
          <w:p w14:paraId="25F4AF65" w14:textId="77777777" w:rsidR="00541C41" w:rsidRPr="00541C41" w:rsidRDefault="00541C41" w:rsidP="00541C41">
            <w:pPr>
              <w:spacing w:after="0" w:line="240" w:lineRule="auto"/>
              <w:ind w:firstLine="670"/>
              <w:jc w:val="both"/>
              <w:rPr>
                <w:sz w:val="28"/>
                <w:szCs w:val="28"/>
                <w:lang w:val="pt-BR"/>
              </w:rPr>
            </w:pPr>
          </w:p>
          <w:p w14:paraId="36F98C76" w14:textId="77777777" w:rsidR="00541C41" w:rsidRPr="00541C41" w:rsidRDefault="00541C41" w:rsidP="00541C41">
            <w:pPr>
              <w:spacing w:after="0" w:line="240" w:lineRule="auto"/>
              <w:ind w:firstLine="670"/>
              <w:jc w:val="both"/>
              <w:rPr>
                <w:sz w:val="28"/>
                <w:szCs w:val="28"/>
                <w:lang w:val="pt-BR"/>
              </w:rPr>
            </w:pPr>
          </w:p>
        </w:tc>
        <w:tc>
          <w:tcPr>
            <w:tcW w:w="930" w:type="dxa"/>
          </w:tcPr>
          <w:p w14:paraId="1E8E4B62" w14:textId="77777777" w:rsidR="00541C41" w:rsidRPr="00541C41" w:rsidRDefault="00541C41" w:rsidP="00541C41">
            <w:pPr>
              <w:spacing w:after="0" w:line="240" w:lineRule="auto"/>
              <w:jc w:val="center"/>
              <w:rPr>
                <w:rFonts w:eastAsia="Times New Roman"/>
                <w:bCs/>
                <w:sz w:val="28"/>
                <w:szCs w:val="28"/>
              </w:rPr>
            </w:pPr>
          </w:p>
          <w:p w14:paraId="53EEB123"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1.0</w:t>
            </w:r>
          </w:p>
        </w:tc>
      </w:tr>
    </w:tbl>
    <w:p w14:paraId="500FB699" w14:textId="77777777" w:rsidR="00541C41" w:rsidRPr="00541C41" w:rsidRDefault="00541C41" w:rsidP="00541C41">
      <w:pPr>
        <w:spacing w:after="0" w:line="240" w:lineRule="auto"/>
        <w:jc w:val="both"/>
        <w:rPr>
          <w:b/>
          <w:sz w:val="28"/>
          <w:szCs w:val="28"/>
        </w:rPr>
      </w:pPr>
      <w:r w:rsidRPr="00541C41">
        <w:rPr>
          <w:b/>
          <w:sz w:val="28"/>
          <w:szCs w:val="28"/>
        </w:rPr>
        <w:t>II. PHẦN TỰ CHỌN</w:t>
      </w:r>
    </w:p>
    <w:p w14:paraId="05DCFEC0" w14:textId="77777777" w:rsidR="00541C41" w:rsidRPr="00541C41" w:rsidRDefault="00541C41" w:rsidP="00541C41">
      <w:pPr>
        <w:spacing w:after="0" w:line="240" w:lineRule="auto"/>
        <w:jc w:val="both"/>
        <w:rPr>
          <w:b/>
          <w:sz w:val="28"/>
          <w:szCs w:val="28"/>
        </w:rPr>
      </w:pPr>
      <w:r w:rsidRPr="00541C41">
        <w:rPr>
          <w:b/>
          <w:sz w:val="28"/>
          <w:szCs w:val="28"/>
        </w:rPr>
        <w:t>1. Nội dung 1:14 điểm</w:t>
      </w:r>
    </w:p>
    <w:tbl>
      <w:tblPr>
        <w:tblW w:w="0" w:type="auto"/>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7827"/>
        <w:gridCol w:w="980"/>
      </w:tblGrid>
      <w:tr w:rsidR="00541C41" w:rsidRPr="00541C41" w14:paraId="0DD66A98" w14:textId="77777777" w:rsidTr="00D02092">
        <w:tc>
          <w:tcPr>
            <w:tcW w:w="1117" w:type="dxa"/>
          </w:tcPr>
          <w:p w14:paraId="0A25C633"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Câu</w:t>
            </w:r>
          </w:p>
        </w:tc>
        <w:tc>
          <w:tcPr>
            <w:tcW w:w="7827" w:type="dxa"/>
          </w:tcPr>
          <w:p w14:paraId="663139B6"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Nội dung – Yêu cầu</w:t>
            </w:r>
          </w:p>
        </w:tc>
        <w:tc>
          <w:tcPr>
            <w:tcW w:w="980" w:type="dxa"/>
          </w:tcPr>
          <w:p w14:paraId="097FFB40"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iểm</w:t>
            </w:r>
          </w:p>
        </w:tc>
      </w:tr>
      <w:tr w:rsidR="00541C41" w:rsidRPr="00541C41" w14:paraId="27AC3F19" w14:textId="77777777" w:rsidTr="005340B1">
        <w:trPr>
          <w:trHeight w:val="3966"/>
        </w:trPr>
        <w:tc>
          <w:tcPr>
            <w:tcW w:w="1117" w:type="dxa"/>
            <w:vAlign w:val="center"/>
          </w:tcPr>
          <w:p w14:paraId="75C4005D"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Câu 1</w:t>
            </w:r>
          </w:p>
          <w:p w14:paraId="7B4EE3FF"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3,0 điểm</w:t>
            </w:r>
          </w:p>
        </w:tc>
        <w:tc>
          <w:tcPr>
            <w:tcW w:w="7827" w:type="dxa"/>
          </w:tcPr>
          <w:p w14:paraId="1C8DA35A" w14:textId="77777777" w:rsidR="00541C41" w:rsidRPr="00541C41" w:rsidRDefault="00541C41" w:rsidP="00541C41">
            <w:pPr>
              <w:spacing w:after="0" w:line="240" w:lineRule="auto"/>
              <w:jc w:val="center"/>
              <w:rPr>
                <w:rFonts w:eastAsia="Times New Roman"/>
                <w:b/>
                <w:i/>
                <w:iCs/>
                <w:sz w:val="28"/>
                <w:szCs w:val="28"/>
              </w:rPr>
            </w:pPr>
          </w:p>
          <w:p w14:paraId="00C074F6" w14:textId="77777777" w:rsidR="00541C41" w:rsidRPr="00541C41" w:rsidRDefault="00541C41" w:rsidP="00541C41">
            <w:pPr>
              <w:spacing w:after="0" w:line="240" w:lineRule="auto"/>
              <w:jc w:val="both"/>
              <w:rPr>
                <w:sz w:val="28"/>
                <w:szCs w:val="28"/>
              </w:rPr>
            </w:pPr>
            <w:r w:rsidRPr="00541C41">
              <w:rPr>
                <w:sz w:val="28"/>
                <w:szCs w:val="28"/>
              </w:rPr>
              <w:t>a, - Thể tích nước trong bình dâng lên bằng đúng thể tích của vật chiếm chỗ trong nước</w:t>
            </w:r>
          </w:p>
          <w:p w14:paraId="7253BCDC" w14:textId="77777777" w:rsidR="00541C41" w:rsidRPr="00541C41" w:rsidRDefault="00541C41" w:rsidP="00541C41">
            <w:pPr>
              <w:spacing w:after="0" w:line="240" w:lineRule="auto"/>
              <w:ind w:left="75"/>
              <w:jc w:val="both"/>
              <w:rPr>
                <w:sz w:val="28"/>
                <w:szCs w:val="28"/>
              </w:rPr>
            </w:pPr>
            <w:r w:rsidRPr="00541C41">
              <w:rPr>
                <w:sz w:val="28"/>
                <w:szCs w:val="28"/>
              </w:rPr>
              <w:t xml:space="preserve">          V = 175 – 130 = 45cm</w:t>
            </w:r>
            <w:r w:rsidRPr="00541C41">
              <w:rPr>
                <w:sz w:val="28"/>
                <w:szCs w:val="28"/>
                <w:vertAlign w:val="superscript"/>
              </w:rPr>
              <w:t>3</w:t>
            </w:r>
            <w:r w:rsidRPr="00541C41">
              <w:rPr>
                <w:sz w:val="28"/>
                <w:szCs w:val="28"/>
              </w:rPr>
              <w:t xml:space="preserve"> = 0,000045m</w:t>
            </w:r>
            <w:r w:rsidRPr="00541C41">
              <w:rPr>
                <w:sz w:val="28"/>
                <w:szCs w:val="28"/>
                <w:vertAlign w:val="superscript"/>
              </w:rPr>
              <w:t>3</w:t>
            </w:r>
          </w:p>
          <w:p w14:paraId="1181264F" w14:textId="77777777" w:rsidR="00541C41" w:rsidRPr="00541C41" w:rsidRDefault="00541C41" w:rsidP="00541C41">
            <w:pPr>
              <w:spacing w:after="0" w:line="240" w:lineRule="auto"/>
              <w:ind w:left="75"/>
              <w:jc w:val="both"/>
              <w:rPr>
                <w:sz w:val="28"/>
                <w:szCs w:val="28"/>
              </w:rPr>
            </w:pPr>
            <w:r w:rsidRPr="00541C41">
              <w:rPr>
                <w:sz w:val="28"/>
                <w:szCs w:val="28"/>
              </w:rPr>
              <w:t>- Lực đẩy Acsimet tác dụng lên vật</w:t>
            </w:r>
          </w:p>
          <w:p w14:paraId="22A75062" w14:textId="77777777" w:rsidR="00541C41" w:rsidRPr="00541C41" w:rsidRDefault="00541C41" w:rsidP="00541C41">
            <w:pPr>
              <w:spacing w:after="0" w:line="240" w:lineRule="auto"/>
              <w:ind w:left="75"/>
              <w:jc w:val="both"/>
              <w:rPr>
                <w:sz w:val="28"/>
                <w:szCs w:val="28"/>
              </w:rPr>
            </w:pPr>
            <w:r w:rsidRPr="00541C41">
              <w:rPr>
                <w:sz w:val="28"/>
                <w:szCs w:val="28"/>
              </w:rPr>
              <w:t xml:space="preserve">          F</w:t>
            </w:r>
            <w:r w:rsidRPr="00541C41">
              <w:rPr>
                <w:sz w:val="28"/>
                <w:szCs w:val="28"/>
                <w:vertAlign w:val="subscript"/>
              </w:rPr>
              <w:t>A</w:t>
            </w:r>
            <w:r w:rsidRPr="00541C41">
              <w:rPr>
                <w:sz w:val="28"/>
                <w:szCs w:val="28"/>
              </w:rPr>
              <w:t xml:space="preserve"> = d.V = 10000 x 0,000045 = 0,45N</w:t>
            </w:r>
          </w:p>
          <w:p w14:paraId="07C39579" w14:textId="77777777" w:rsidR="00541C41" w:rsidRPr="00541C41" w:rsidRDefault="00541C41" w:rsidP="00541C41">
            <w:pPr>
              <w:spacing w:after="0" w:line="240" w:lineRule="auto"/>
              <w:ind w:left="75"/>
              <w:jc w:val="both"/>
              <w:rPr>
                <w:sz w:val="28"/>
                <w:szCs w:val="28"/>
              </w:rPr>
            </w:pPr>
            <w:r w:rsidRPr="00541C41">
              <w:rPr>
                <w:sz w:val="28"/>
                <w:szCs w:val="28"/>
              </w:rPr>
              <w:t>b, - Trọng lượng của vật</w:t>
            </w:r>
          </w:p>
          <w:p w14:paraId="7549FC93" w14:textId="77777777" w:rsidR="00541C41" w:rsidRPr="00541C41" w:rsidRDefault="00541C41" w:rsidP="00541C41">
            <w:pPr>
              <w:spacing w:after="0" w:line="240" w:lineRule="auto"/>
              <w:ind w:left="75"/>
              <w:jc w:val="both"/>
              <w:rPr>
                <w:sz w:val="28"/>
                <w:szCs w:val="28"/>
              </w:rPr>
            </w:pPr>
            <w:r w:rsidRPr="00541C41">
              <w:rPr>
                <w:sz w:val="28"/>
                <w:szCs w:val="28"/>
              </w:rPr>
              <w:t xml:space="preserve">         P = 4,2 +  F</w:t>
            </w:r>
            <w:r w:rsidRPr="00541C41">
              <w:rPr>
                <w:sz w:val="28"/>
                <w:szCs w:val="28"/>
                <w:vertAlign w:val="subscript"/>
              </w:rPr>
              <w:t>A</w:t>
            </w:r>
            <w:r w:rsidRPr="00541C41">
              <w:rPr>
                <w:sz w:val="28"/>
                <w:szCs w:val="28"/>
              </w:rPr>
              <w:t xml:space="preserve"> = 4,2 + 0,45 = 4,65 N</w:t>
            </w:r>
          </w:p>
          <w:p w14:paraId="326B8764" w14:textId="77777777" w:rsidR="00541C41" w:rsidRPr="00541C41" w:rsidRDefault="00541C41" w:rsidP="00541C41">
            <w:pPr>
              <w:spacing w:after="0" w:line="240" w:lineRule="auto"/>
              <w:ind w:left="75"/>
              <w:jc w:val="both"/>
              <w:rPr>
                <w:sz w:val="28"/>
                <w:szCs w:val="28"/>
              </w:rPr>
            </w:pPr>
            <w:r w:rsidRPr="00541C41">
              <w:rPr>
                <w:sz w:val="28"/>
                <w:szCs w:val="28"/>
              </w:rPr>
              <w:t>- Khối lượng cuả vật</w:t>
            </w:r>
          </w:p>
          <w:p w14:paraId="6235E80F" w14:textId="77777777" w:rsidR="00541C41" w:rsidRPr="00541C41" w:rsidRDefault="00541C41" w:rsidP="00541C41">
            <w:pPr>
              <w:spacing w:after="0" w:line="240" w:lineRule="auto"/>
              <w:ind w:left="75"/>
              <w:jc w:val="both"/>
              <w:rPr>
                <w:sz w:val="28"/>
                <w:szCs w:val="28"/>
              </w:rPr>
            </w:pPr>
            <w:r w:rsidRPr="00541C41">
              <w:rPr>
                <w:sz w:val="28"/>
                <w:szCs w:val="28"/>
              </w:rPr>
              <w:t xml:space="preserve">         m = P/10 = 4,65/10 = 0,465 kg</w:t>
            </w:r>
          </w:p>
          <w:p w14:paraId="49147465" w14:textId="77777777" w:rsidR="00541C41" w:rsidRPr="00541C41" w:rsidRDefault="00541C41" w:rsidP="00541C41">
            <w:pPr>
              <w:spacing w:after="0" w:line="240" w:lineRule="auto"/>
              <w:ind w:left="75"/>
              <w:jc w:val="both"/>
              <w:rPr>
                <w:sz w:val="28"/>
                <w:szCs w:val="28"/>
              </w:rPr>
            </w:pPr>
            <w:r w:rsidRPr="00541C41">
              <w:rPr>
                <w:sz w:val="28"/>
                <w:szCs w:val="28"/>
              </w:rPr>
              <w:t>- Khối lượng riêng của vật</w:t>
            </w:r>
          </w:p>
          <w:p w14:paraId="30C22494" w14:textId="77777777" w:rsidR="00541C41" w:rsidRPr="00541C41" w:rsidRDefault="00541C41" w:rsidP="00541C41">
            <w:pPr>
              <w:spacing w:after="0" w:line="240" w:lineRule="auto"/>
              <w:jc w:val="both"/>
              <w:rPr>
                <w:rFonts w:eastAsia="Times New Roman"/>
                <w:bCs/>
                <w:sz w:val="28"/>
                <w:szCs w:val="28"/>
              </w:rPr>
            </w:pPr>
            <w:r w:rsidRPr="00541C41">
              <w:rPr>
                <w:sz w:val="28"/>
                <w:szCs w:val="28"/>
              </w:rPr>
              <w:t xml:space="preserve">         D = m/V = 0,465/0,000045 = 10333,33 kg/m</w:t>
            </w:r>
            <w:r w:rsidRPr="00541C41">
              <w:rPr>
                <w:sz w:val="28"/>
                <w:szCs w:val="28"/>
                <w:vertAlign w:val="superscript"/>
              </w:rPr>
              <w:t>3</w:t>
            </w:r>
          </w:p>
          <w:p w14:paraId="23020C19" w14:textId="77777777" w:rsidR="00541C41" w:rsidRPr="00541C41" w:rsidRDefault="00541C41" w:rsidP="00541C41">
            <w:pPr>
              <w:spacing w:after="0" w:line="240" w:lineRule="auto"/>
              <w:jc w:val="center"/>
              <w:rPr>
                <w:rFonts w:eastAsia="Times New Roman"/>
                <w:b/>
                <w:i/>
                <w:iCs/>
                <w:sz w:val="28"/>
                <w:szCs w:val="28"/>
              </w:rPr>
            </w:pPr>
          </w:p>
          <w:p w14:paraId="2096D5C1" w14:textId="77777777" w:rsidR="00541C41" w:rsidRPr="00541C41" w:rsidRDefault="00541C41" w:rsidP="00541C41">
            <w:pPr>
              <w:spacing w:after="0" w:line="240" w:lineRule="auto"/>
              <w:rPr>
                <w:rFonts w:eastAsia="Times New Roman"/>
                <w:b/>
                <w:i/>
                <w:iCs/>
                <w:sz w:val="28"/>
                <w:szCs w:val="28"/>
              </w:rPr>
            </w:pPr>
          </w:p>
        </w:tc>
        <w:tc>
          <w:tcPr>
            <w:tcW w:w="980" w:type="dxa"/>
          </w:tcPr>
          <w:p w14:paraId="55930934" w14:textId="77777777" w:rsidR="00541C41" w:rsidRPr="00541C41" w:rsidRDefault="00541C41" w:rsidP="00541C41">
            <w:pPr>
              <w:spacing w:after="0" w:line="240" w:lineRule="auto"/>
              <w:jc w:val="center"/>
              <w:rPr>
                <w:rFonts w:eastAsia="Times New Roman"/>
                <w:bCs/>
                <w:sz w:val="28"/>
                <w:szCs w:val="28"/>
              </w:rPr>
            </w:pPr>
          </w:p>
          <w:p w14:paraId="04D503A9"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6</w:t>
            </w:r>
          </w:p>
          <w:p w14:paraId="7AFA0FDB" w14:textId="77777777" w:rsidR="00541C41" w:rsidRPr="00541C41" w:rsidRDefault="00541C41" w:rsidP="00541C41">
            <w:pPr>
              <w:spacing w:after="0" w:line="240" w:lineRule="auto"/>
              <w:jc w:val="center"/>
              <w:rPr>
                <w:rFonts w:eastAsia="Times New Roman"/>
                <w:bCs/>
                <w:sz w:val="28"/>
                <w:szCs w:val="28"/>
              </w:rPr>
            </w:pPr>
          </w:p>
          <w:p w14:paraId="663F3DDE" w14:textId="77777777" w:rsidR="00541C41" w:rsidRPr="00541C41" w:rsidRDefault="00541C41" w:rsidP="00541C41">
            <w:pPr>
              <w:spacing w:after="0" w:line="240" w:lineRule="auto"/>
              <w:jc w:val="center"/>
              <w:rPr>
                <w:rFonts w:eastAsia="Times New Roman"/>
                <w:bCs/>
                <w:sz w:val="28"/>
                <w:szCs w:val="28"/>
              </w:rPr>
            </w:pPr>
          </w:p>
          <w:p w14:paraId="23354A7D"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6</w:t>
            </w:r>
          </w:p>
          <w:p w14:paraId="4E7752E9" w14:textId="77777777" w:rsidR="00541C41" w:rsidRPr="00541C41" w:rsidRDefault="00541C41" w:rsidP="00541C41">
            <w:pPr>
              <w:spacing w:after="0" w:line="240" w:lineRule="auto"/>
              <w:jc w:val="center"/>
              <w:rPr>
                <w:rFonts w:eastAsia="Times New Roman"/>
                <w:bCs/>
                <w:sz w:val="28"/>
                <w:szCs w:val="28"/>
              </w:rPr>
            </w:pPr>
          </w:p>
          <w:p w14:paraId="52B482A5"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 xml:space="preserve">   0,6</w:t>
            </w:r>
          </w:p>
          <w:p w14:paraId="7204D126" w14:textId="77777777" w:rsidR="00541C41" w:rsidRPr="00541C41" w:rsidRDefault="00541C41" w:rsidP="00541C41">
            <w:pPr>
              <w:spacing w:after="0" w:line="240" w:lineRule="auto"/>
              <w:jc w:val="center"/>
              <w:rPr>
                <w:rFonts w:eastAsia="Times New Roman"/>
                <w:bCs/>
                <w:sz w:val="28"/>
                <w:szCs w:val="28"/>
              </w:rPr>
            </w:pPr>
          </w:p>
          <w:p w14:paraId="3DD89D82"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6</w:t>
            </w:r>
          </w:p>
          <w:p w14:paraId="3A1F640F" w14:textId="77777777" w:rsidR="00541C41" w:rsidRPr="00541C41" w:rsidRDefault="00541C41" w:rsidP="00541C41">
            <w:pPr>
              <w:spacing w:after="0" w:line="240" w:lineRule="auto"/>
              <w:rPr>
                <w:rFonts w:eastAsia="Times New Roman"/>
                <w:bCs/>
                <w:sz w:val="28"/>
                <w:szCs w:val="28"/>
              </w:rPr>
            </w:pPr>
          </w:p>
          <w:p w14:paraId="614E7980"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 xml:space="preserve">   0,6</w:t>
            </w:r>
          </w:p>
          <w:p w14:paraId="1A980C7A" w14:textId="77777777" w:rsidR="00541C41" w:rsidRPr="00541C41" w:rsidRDefault="00541C41" w:rsidP="00541C41">
            <w:pPr>
              <w:spacing w:after="0" w:line="240" w:lineRule="auto"/>
              <w:jc w:val="center"/>
              <w:rPr>
                <w:rFonts w:eastAsia="Times New Roman"/>
                <w:bCs/>
                <w:sz w:val="28"/>
                <w:szCs w:val="28"/>
              </w:rPr>
            </w:pPr>
          </w:p>
          <w:p w14:paraId="56236A27" w14:textId="77777777" w:rsidR="00541C41" w:rsidRPr="00541C41" w:rsidRDefault="00541C41" w:rsidP="00541C41">
            <w:pPr>
              <w:spacing w:after="0" w:line="240" w:lineRule="auto"/>
              <w:rPr>
                <w:rFonts w:eastAsia="Times New Roman"/>
                <w:b/>
                <w:sz w:val="28"/>
                <w:szCs w:val="28"/>
              </w:rPr>
            </w:pPr>
          </w:p>
        </w:tc>
      </w:tr>
      <w:tr w:rsidR="00541C41" w:rsidRPr="00541C41" w14:paraId="0C04BA61" w14:textId="77777777" w:rsidTr="006801CE">
        <w:trPr>
          <w:trHeight w:val="5100"/>
        </w:trPr>
        <w:tc>
          <w:tcPr>
            <w:tcW w:w="1117" w:type="dxa"/>
            <w:vAlign w:val="center"/>
          </w:tcPr>
          <w:p w14:paraId="15FD6F43"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lastRenderedPageBreak/>
              <w:t>Câu 2</w:t>
            </w:r>
          </w:p>
          <w:p w14:paraId="36A21443"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2,0</w:t>
            </w:r>
          </w:p>
          <w:p w14:paraId="02F02DA7"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iểm</w:t>
            </w:r>
          </w:p>
        </w:tc>
        <w:tc>
          <w:tcPr>
            <w:tcW w:w="7827" w:type="dxa"/>
          </w:tcPr>
          <w:p w14:paraId="531414F1" w14:textId="77777777" w:rsidR="00541C41" w:rsidRPr="00541C41" w:rsidRDefault="00541C41" w:rsidP="00541C41">
            <w:pPr>
              <w:spacing w:after="0" w:line="240" w:lineRule="auto"/>
              <w:rPr>
                <w:sz w:val="28"/>
                <w:szCs w:val="28"/>
              </w:rPr>
            </w:pPr>
            <w:r w:rsidRPr="00541C41">
              <w:rPr>
                <w:sz w:val="28"/>
                <w:szCs w:val="28"/>
              </w:rPr>
              <w:t>a) Vì vật nổi và đứng cân bằng trên bề mặt chất lỏng nên :</w:t>
            </w:r>
          </w:p>
          <w:p w14:paraId="44744103" w14:textId="77777777" w:rsidR="00541C41" w:rsidRPr="00541C41" w:rsidRDefault="00541C41" w:rsidP="00541C41">
            <w:pPr>
              <w:spacing w:after="0" w:line="240" w:lineRule="auto"/>
              <w:ind w:left="720"/>
              <w:rPr>
                <w:sz w:val="28"/>
                <w:szCs w:val="28"/>
              </w:rPr>
            </w:pPr>
            <w:r w:rsidRPr="00541C41">
              <w:rPr>
                <w:sz w:val="28"/>
                <w:szCs w:val="28"/>
              </w:rPr>
              <w:t xml:space="preserve">                         F</w:t>
            </w:r>
            <w:r w:rsidRPr="00541C41">
              <w:rPr>
                <w:sz w:val="28"/>
                <w:szCs w:val="28"/>
                <w:vertAlign w:val="subscript"/>
              </w:rPr>
              <w:t>A</w:t>
            </w:r>
            <w:r w:rsidRPr="00541C41">
              <w:rPr>
                <w:sz w:val="28"/>
                <w:szCs w:val="28"/>
              </w:rPr>
              <w:t xml:space="preserve"> = P                                                                                 </w:t>
            </w:r>
          </w:p>
          <w:p w14:paraId="3AEEEA4E" w14:textId="77777777" w:rsidR="00541C41" w:rsidRPr="00541C41" w:rsidRDefault="00541C41" w:rsidP="00541C41">
            <w:pPr>
              <w:spacing w:after="0" w:line="240" w:lineRule="auto"/>
              <w:ind w:left="720"/>
              <w:rPr>
                <w:sz w:val="28"/>
                <w:szCs w:val="28"/>
              </w:rPr>
            </w:pPr>
            <w:r w:rsidRPr="00541C41">
              <w:rPr>
                <w:sz w:val="28"/>
                <w:szCs w:val="28"/>
              </w:rPr>
              <w:t xml:space="preserve">                  d </w:t>
            </w:r>
            <w:r w:rsidRPr="00541C41">
              <w:rPr>
                <w:sz w:val="28"/>
                <w:szCs w:val="28"/>
                <w:vertAlign w:val="subscript"/>
              </w:rPr>
              <w:t>n</w:t>
            </w:r>
            <w:r w:rsidRPr="00541C41">
              <w:rPr>
                <w:sz w:val="28"/>
                <w:szCs w:val="28"/>
              </w:rPr>
              <w:t xml:space="preserve"> . V</w:t>
            </w:r>
            <w:r w:rsidRPr="00541C41">
              <w:rPr>
                <w:sz w:val="28"/>
                <w:szCs w:val="28"/>
                <w:vertAlign w:val="subscript"/>
              </w:rPr>
              <w:t xml:space="preserve">c </w:t>
            </w:r>
            <w:r w:rsidRPr="00541C41">
              <w:rPr>
                <w:sz w:val="28"/>
                <w:szCs w:val="28"/>
              </w:rPr>
              <w:t xml:space="preserve"> = 10. m                                                                        </w:t>
            </w:r>
          </w:p>
          <w:p w14:paraId="7A9F807C" w14:textId="77777777" w:rsidR="00541C41" w:rsidRPr="00541C41" w:rsidRDefault="00541C41" w:rsidP="00541C41">
            <w:pPr>
              <w:spacing w:after="0" w:line="240" w:lineRule="auto"/>
              <w:ind w:left="720"/>
              <w:rPr>
                <w:sz w:val="28"/>
                <w:szCs w:val="28"/>
              </w:rPr>
            </w:pPr>
            <w:r w:rsidRPr="00541C41">
              <w:rPr>
                <w:sz w:val="28"/>
                <w:szCs w:val="28"/>
              </w:rPr>
              <w:t xml:space="preserve">        10. D</w:t>
            </w:r>
            <w:r w:rsidRPr="00541C41">
              <w:rPr>
                <w:sz w:val="28"/>
                <w:szCs w:val="28"/>
                <w:vertAlign w:val="subscript"/>
              </w:rPr>
              <w:t>n</w:t>
            </w:r>
            <w:r w:rsidRPr="00541C41">
              <w:rPr>
                <w:sz w:val="28"/>
                <w:szCs w:val="28"/>
              </w:rPr>
              <w:t xml:space="preserve"> . S . h </w:t>
            </w:r>
            <w:r w:rsidRPr="00541C41">
              <w:rPr>
                <w:sz w:val="28"/>
                <w:szCs w:val="28"/>
                <w:vertAlign w:val="subscript"/>
              </w:rPr>
              <w:t>c</w:t>
            </w:r>
            <w:r w:rsidRPr="00541C41">
              <w:rPr>
                <w:sz w:val="28"/>
                <w:szCs w:val="28"/>
              </w:rPr>
              <w:t xml:space="preserve"> = 10.m                                                                         </w:t>
            </w:r>
          </w:p>
          <w:p w14:paraId="54110032" w14:textId="77777777" w:rsidR="00541C41" w:rsidRPr="00541C41" w:rsidRDefault="00541C41" w:rsidP="00541C41">
            <w:pPr>
              <w:spacing w:after="0" w:line="240" w:lineRule="auto"/>
              <w:ind w:left="720"/>
              <w:rPr>
                <w:sz w:val="28"/>
                <w:szCs w:val="28"/>
              </w:rPr>
            </w:pPr>
            <w:r w:rsidRPr="00541C41">
              <w:rPr>
                <w:sz w:val="28"/>
                <w:szCs w:val="28"/>
              </w:rPr>
              <w:t xml:space="preserve">       h </w:t>
            </w:r>
            <w:r w:rsidRPr="00541C41">
              <w:rPr>
                <w:sz w:val="28"/>
                <w:szCs w:val="28"/>
                <w:vertAlign w:val="subscript"/>
              </w:rPr>
              <w:t>c</w:t>
            </w:r>
            <w:r w:rsidRPr="00541C41">
              <w:rPr>
                <w:sz w:val="28"/>
                <w:szCs w:val="28"/>
              </w:rPr>
              <w:t xml:space="preserve"> = </w:t>
            </w:r>
            <w:r w:rsidRPr="00541C41">
              <w:rPr>
                <w:sz w:val="28"/>
                <w:szCs w:val="28"/>
              </w:rPr>
              <w:fldChar w:fldCharType="begin"/>
            </w:r>
            <w:r w:rsidRPr="00541C41">
              <w:rPr>
                <w:sz w:val="28"/>
                <w:szCs w:val="28"/>
              </w:rPr>
              <w:instrText>eq \s\don1(\f(m,D</w:instrText>
            </w:r>
            <w:r w:rsidRPr="00541C41">
              <w:rPr>
                <w:sz w:val="28"/>
                <w:szCs w:val="28"/>
                <w:vertAlign w:val="subscript"/>
              </w:rPr>
              <w:instrText>n</w:instrText>
            </w:r>
            <w:r w:rsidRPr="00541C41">
              <w:rPr>
                <w:sz w:val="28"/>
                <w:szCs w:val="28"/>
              </w:rPr>
              <w:instrText>.S))</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3,</w:instrText>
            </w:r>
            <w:r w:rsidRPr="00541C41">
              <w:rPr>
                <w:sz w:val="28"/>
                <w:szCs w:val="28"/>
              </w:rPr>
              <w:fldChar w:fldCharType="begin"/>
            </w:r>
            <w:r w:rsidRPr="00541C41">
              <w:rPr>
                <w:sz w:val="28"/>
                <w:szCs w:val="28"/>
              </w:rPr>
              <w:instrText>eq \l(\l(1000.0,02))</w:instrText>
            </w:r>
            <w:r w:rsidRPr="00541C41">
              <w:rPr>
                <w:sz w:val="28"/>
                <w:szCs w:val="28"/>
              </w:rPr>
              <w:fldChar w:fldCharType="end"/>
            </w:r>
            <w:r w:rsidRPr="00541C41">
              <w:rPr>
                <w:sz w:val="28"/>
                <w:szCs w:val="28"/>
              </w:rPr>
              <w:instrText>))</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3,20))</w:instrText>
            </w:r>
            <w:r w:rsidRPr="00541C41">
              <w:rPr>
                <w:sz w:val="28"/>
                <w:szCs w:val="28"/>
              </w:rPr>
              <w:fldChar w:fldCharType="end"/>
            </w:r>
            <w:r w:rsidRPr="00541C41">
              <w:rPr>
                <w:sz w:val="28"/>
                <w:szCs w:val="28"/>
              </w:rPr>
              <w:t xml:space="preserve"> (m)</w:t>
            </w:r>
          </w:p>
          <w:p w14:paraId="2B414E6A" w14:textId="77777777" w:rsidR="00541C41" w:rsidRPr="00541C41" w:rsidRDefault="00541C41" w:rsidP="00541C41">
            <w:pPr>
              <w:spacing w:after="0" w:line="240" w:lineRule="auto"/>
              <w:ind w:left="720"/>
              <w:rPr>
                <w:sz w:val="28"/>
                <w:szCs w:val="28"/>
              </w:rPr>
            </w:pPr>
            <w:r w:rsidRPr="00541C41">
              <w:rPr>
                <w:sz w:val="28"/>
                <w:szCs w:val="28"/>
              </w:rPr>
              <w:t xml:space="preserve"> Vậy chiều cao của phần gỗ chìm trong nước là </w:t>
            </w:r>
            <w:r w:rsidRPr="00541C41">
              <w:rPr>
                <w:sz w:val="28"/>
                <w:szCs w:val="28"/>
              </w:rPr>
              <w:fldChar w:fldCharType="begin"/>
            </w:r>
            <w:r w:rsidRPr="00541C41">
              <w:rPr>
                <w:sz w:val="28"/>
                <w:szCs w:val="28"/>
              </w:rPr>
              <w:instrText>eq \s\don1(\f(3,20))</w:instrText>
            </w:r>
            <w:r w:rsidRPr="00541C41">
              <w:rPr>
                <w:sz w:val="28"/>
                <w:szCs w:val="28"/>
              </w:rPr>
              <w:fldChar w:fldCharType="end"/>
            </w:r>
            <w:r w:rsidRPr="00541C41">
              <w:rPr>
                <w:sz w:val="28"/>
                <w:szCs w:val="28"/>
              </w:rPr>
              <w:t xml:space="preserve"> (m)   </w:t>
            </w:r>
          </w:p>
          <w:p w14:paraId="036A0098" w14:textId="77777777" w:rsidR="00541C41" w:rsidRPr="00541C41" w:rsidRDefault="00541C41" w:rsidP="00541C41">
            <w:pPr>
              <w:spacing w:after="0" w:line="240" w:lineRule="auto"/>
              <w:rPr>
                <w:sz w:val="28"/>
                <w:szCs w:val="28"/>
              </w:rPr>
            </w:pPr>
            <w:r w:rsidRPr="00541C41">
              <w:rPr>
                <w:sz w:val="28"/>
                <w:szCs w:val="28"/>
              </w:rPr>
              <w:t xml:space="preserve">b)  Thể tích của vật là:        V = </w:t>
            </w:r>
            <w:r w:rsidRPr="00541C41">
              <w:rPr>
                <w:sz w:val="28"/>
                <w:szCs w:val="28"/>
              </w:rPr>
              <w:fldChar w:fldCharType="begin"/>
            </w:r>
            <w:r w:rsidRPr="00541C41">
              <w:rPr>
                <w:sz w:val="28"/>
                <w:szCs w:val="28"/>
              </w:rPr>
              <w:instrText>eq \s\don1(\f(m,D))</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3,600))</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1,200))</w:instrText>
            </w:r>
            <w:r w:rsidRPr="00541C41">
              <w:rPr>
                <w:sz w:val="28"/>
                <w:szCs w:val="28"/>
              </w:rPr>
              <w:fldChar w:fldCharType="end"/>
            </w:r>
            <w:r w:rsidRPr="00541C41">
              <w:rPr>
                <w:sz w:val="28"/>
                <w:szCs w:val="28"/>
              </w:rPr>
              <w:t xml:space="preserve"> ( m</w:t>
            </w:r>
            <w:r w:rsidRPr="00541C41">
              <w:rPr>
                <w:sz w:val="28"/>
                <w:szCs w:val="28"/>
                <w:vertAlign w:val="superscript"/>
              </w:rPr>
              <w:t>3</w:t>
            </w:r>
            <w:r w:rsidRPr="00541C41">
              <w:rPr>
                <w:sz w:val="28"/>
                <w:szCs w:val="28"/>
              </w:rPr>
              <w:t xml:space="preserve">)                                    </w:t>
            </w:r>
          </w:p>
          <w:p w14:paraId="14A570A8" w14:textId="77777777" w:rsidR="00541C41" w:rsidRPr="00541C41" w:rsidRDefault="00541C41" w:rsidP="00541C41">
            <w:pPr>
              <w:spacing w:after="0" w:line="240" w:lineRule="auto"/>
              <w:rPr>
                <w:sz w:val="28"/>
                <w:szCs w:val="28"/>
              </w:rPr>
            </w:pPr>
            <w:r w:rsidRPr="00541C41">
              <w:rPr>
                <w:sz w:val="28"/>
                <w:szCs w:val="28"/>
              </w:rPr>
              <w:t xml:space="preserve"> Chiều cao toàn bộ vật là:        </w:t>
            </w:r>
          </w:p>
          <w:p w14:paraId="29DFA1AB" w14:textId="77777777" w:rsidR="00541C41" w:rsidRPr="00541C41" w:rsidRDefault="00541C41" w:rsidP="00541C41">
            <w:pPr>
              <w:spacing w:after="0" w:line="240" w:lineRule="auto"/>
              <w:rPr>
                <w:sz w:val="28"/>
                <w:szCs w:val="28"/>
              </w:rPr>
            </w:pPr>
            <w:r w:rsidRPr="00541C41">
              <w:rPr>
                <w:sz w:val="28"/>
                <w:szCs w:val="28"/>
              </w:rPr>
              <w:t xml:space="preserve">                              V = S.h =&gt; h = </w:t>
            </w:r>
            <w:r w:rsidRPr="00541C41">
              <w:rPr>
                <w:sz w:val="28"/>
                <w:szCs w:val="28"/>
              </w:rPr>
              <w:fldChar w:fldCharType="begin"/>
            </w:r>
            <w:r w:rsidRPr="00541C41">
              <w:rPr>
                <w:sz w:val="28"/>
                <w:szCs w:val="28"/>
              </w:rPr>
              <w:instrText>eq \s\don1(\f(V,S))</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w:instrText>
            </w:r>
            <w:r w:rsidRPr="00541C41">
              <w:rPr>
                <w:sz w:val="28"/>
                <w:szCs w:val="28"/>
              </w:rPr>
              <w:fldChar w:fldCharType="begin"/>
            </w:r>
            <w:r w:rsidRPr="00541C41">
              <w:rPr>
                <w:sz w:val="28"/>
                <w:szCs w:val="28"/>
              </w:rPr>
              <w:instrText>eq \s\don1(\f(1,200))</w:instrText>
            </w:r>
            <w:r w:rsidRPr="00541C41">
              <w:rPr>
                <w:sz w:val="28"/>
                <w:szCs w:val="28"/>
              </w:rPr>
              <w:fldChar w:fldCharType="end"/>
            </w:r>
            <w:r w:rsidRPr="00541C41">
              <w:rPr>
                <w:sz w:val="28"/>
                <w:szCs w:val="28"/>
              </w:rPr>
              <w:instrText>,</w:instrText>
            </w:r>
            <w:r w:rsidRPr="00541C41">
              <w:rPr>
                <w:sz w:val="28"/>
                <w:szCs w:val="28"/>
              </w:rPr>
              <w:fldChar w:fldCharType="begin"/>
            </w:r>
            <w:r w:rsidRPr="00541C41">
              <w:rPr>
                <w:sz w:val="28"/>
                <w:szCs w:val="28"/>
              </w:rPr>
              <w:instrText>eq \l(\l(0,02))</w:instrText>
            </w:r>
            <w:r w:rsidRPr="00541C41">
              <w:rPr>
                <w:sz w:val="28"/>
                <w:szCs w:val="28"/>
              </w:rPr>
              <w:fldChar w:fldCharType="end"/>
            </w:r>
            <w:r w:rsidRPr="00541C41">
              <w:rPr>
                <w:sz w:val="28"/>
                <w:szCs w:val="28"/>
              </w:rPr>
              <w:instrText>))</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1,4))</w:instrText>
            </w:r>
            <w:r w:rsidRPr="00541C41">
              <w:rPr>
                <w:sz w:val="28"/>
                <w:szCs w:val="28"/>
              </w:rPr>
              <w:fldChar w:fldCharType="end"/>
            </w:r>
            <w:r w:rsidRPr="00541C41">
              <w:rPr>
                <w:sz w:val="28"/>
                <w:szCs w:val="28"/>
              </w:rPr>
              <w:t xml:space="preserve"> (m)                        </w:t>
            </w:r>
          </w:p>
          <w:p w14:paraId="0349DF49" w14:textId="77777777" w:rsidR="00541C41" w:rsidRPr="00541C41" w:rsidRDefault="00541C41" w:rsidP="00541C41">
            <w:pPr>
              <w:spacing w:after="0" w:line="240" w:lineRule="auto"/>
              <w:ind w:left="720"/>
              <w:rPr>
                <w:sz w:val="28"/>
                <w:szCs w:val="28"/>
              </w:rPr>
            </w:pPr>
            <w:r w:rsidRPr="00541C41">
              <w:rPr>
                <w:sz w:val="28"/>
                <w:szCs w:val="28"/>
              </w:rPr>
              <w:t xml:space="preserve">Chiều cao phần nổi là  :       </w:t>
            </w:r>
          </w:p>
          <w:p w14:paraId="4407B5E8" w14:textId="77777777" w:rsidR="00541C41" w:rsidRPr="00541C41" w:rsidRDefault="00541C41" w:rsidP="00541C41">
            <w:pPr>
              <w:spacing w:after="0" w:line="240" w:lineRule="auto"/>
              <w:ind w:left="720"/>
              <w:rPr>
                <w:sz w:val="28"/>
                <w:szCs w:val="28"/>
              </w:rPr>
            </w:pPr>
            <w:r w:rsidRPr="00541C41">
              <w:rPr>
                <w:sz w:val="28"/>
                <w:szCs w:val="28"/>
              </w:rPr>
              <w:t xml:space="preserve">                      h </w:t>
            </w:r>
            <w:r w:rsidRPr="00541C41">
              <w:rPr>
                <w:sz w:val="28"/>
                <w:szCs w:val="28"/>
                <w:vertAlign w:val="subscript"/>
              </w:rPr>
              <w:t>n</w:t>
            </w:r>
            <w:r w:rsidRPr="00541C41">
              <w:rPr>
                <w:sz w:val="28"/>
                <w:szCs w:val="28"/>
              </w:rPr>
              <w:t xml:space="preserve"> = h – h </w:t>
            </w:r>
            <w:r w:rsidRPr="00541C41">
              <w:rPr>
                <w:sz w:val="28"/>
                <w:szCs w:val="28"/>
                <w:vertAlign w:val="subscript"/>
              </w:rPr>
              <w:t>c</w:t>
            </w:r>
            <w:r w:rsidRPr="00541C41">
              <w:rPr>
                <w:sz w:val="28"/>
                <w:szCs w:val="28"/>
              </w:rPr>
              <w:t xml:space="preserve"> = </w:t>
            </w:r>
            <w:r w:rsidRPr="00541C41">
              <w:rPr>
                <w:sz w:val="28"/>
                <w:szCs w:val="28"/>
              </w:rPr>
              <w:fldChar w:fldCharType="begin"/>
            </w:r>
            <w:r w:rsidRPr="00541C41">
              <w:rPr>
                <w:sz w:val="28"/>
                <w:szCs w:val="28"/>
              </w:rPr>
              <w:instrText>eq \s\don1(\f(1,4))</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3,20))</w:instrText>
            </w:r>
            <w:r w:rsidRPr="00541C41">
              <w:rPr>
                <w:sz w:val="28"/>
                <w:szCs w:val="28"/>
              </w:rPr>
              <w:fldChar w:fldCharType="end"/>
            </w:r>
            <w:r w:rsidRPr="00541C41">
              <w:rPr>
                <w:sz w:val="28"/>
                <w:szCs w:val="28"/>
              </w:rPr>
              <w:t xml:space="preserve"> = </w:t>
            </w:r>
            <w:r w:rsidRPr="00541C41">
              <w:rPr>
                <w:sz w:val="28"/>
                <w:szCs w:val="28"/>
              </w:rPr>
              <w:fldChar w:fldCharType="begin"/>
            </w:r>
            <w:r w:rsidRPr="00541C41">
              <w:rPr>
                <w:sz w:val="28"/>
                <w:szCs w:val="28"/>
              </w:rPr>
              <w:instrText>eq \s\don1(\f(1,10))</w:instrText>
            </w:r>
            <w:r w:rsidRPr="00541C41">
              <w:rPr>
                <w:sz w:val="28"/>
                <w:szCs w:val="28"/>
              </w:rPr>
              <w:fldChar w:fldCharType="end"/>
            </w:r>
            <w:r w:rsidRPr="00541C41">
              <w:rPr>
                <w:sz w:val="28"/>
                <w:szCs w:val="28"/>
              </w:rPr>
              <w:t xml:space="preserve"> (m)    </w:t>
            </w:r>
          </w:p>
          <w:p w14:paraId="76DA5C92" w14:textId="77777777" w:rsidR="00541C41" w:rsidRPr="00541C41" w:rsidRDefault="00541C41" w:rsidP="00541C41">
            <w:pPr>
              <w:spacing w:after="0" w:line="240" w:lineRule="auto"/>
              <w:rPr>
                <w:rFonts w:eastAsia="Times New Roman"/>
                <w:b/>
                <w:i/>
                <w:iCs/>
                <w:sz w:val="28"/>
                <w:szCs w:val="28"/>
              </w:rPr>
            </w:pPr>
          </w:p>
          <w:p w14:paraId="321E5556" w14:textId="77777777" w:rsidR="00541C41" w:rsidRPr="00541C41" w:rsidRDefault="00541C41" w:rsidP="00541C41">
            <w:pPr>
              <w:spacing w:after="0" w:line="240" w:lineRule="auto"/>
              <w:jc w:val="both"/>
              <w:rPr>
                <w:rFonts w:eastAsia="Times New Roman"/>
                <w:bCs/>
                <w:sz w:val="28"/>
                <w:szCs w:val="28"/>
              </w:rPr>
            </w:pPr>
          </w:p>
        </w:tc>
        <w:tc>
          <w:tcPr>
            <w:tcW w:w="980" w:type="dxa"/>
          </w:tcPr>
          <w:p w14:paraId="50BC874D"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4</w:t>
            </w:r>
          </w:p>
          <w:p w14:paraId="6B9F849D" w14:textId="77777777" w:rsidR="00541C41" w:rsidRPr="00541C41" w:rsidRDefault="00541C41" w:rsidP="00541C41">
            <w:pPr>
              <w:spacing w:after="0" w:line="240" w:lineRule="auto"/>
              <w:jc w:val="center"/>
              <w:rPr>
                <w:rFonts w:eastAsia="Times New Roman"/>
                <w:bCs/>
                <w:sz w:val="28"/>
                <w:szCs w:val="28"/>
              </w:rPr>
            </w:pPr>
          </w:p>
          <w:p w14:paraId="61AF6D99" w14:textId="77777777" w:rsidR="00541C41" w:rsidRPr="00541C41" w:rsidRDefault="00541C41" w:rsidP="00541C41">
            <w:pPr>
              <w:spacing w:after="0" w:line="240" w:lineRule="auto"/>
              <w:jc w:val="center"/>
              <w:rPr>
                <w:rFonts w:eastAsia="Times New Roman"/>
                <w:bCs/>
                <w:sz w:val="28"/>
                <w:szCs w:val="28"/>
              </w:rPr>
            </w:pPr>
          </w:p>
          <w:p w14:paraId="220C7C72" w14:textId="77777777" w:rsidR="00541C41" w:rsidRPr="00541C41" w:rsidRDefault="00541C41" w:rsidP="00541C41">
            <w:pPr>
              <w:spacing w:after="0" w:line="240" w:lineRule="auto"/>
              <w:jc w:val="center"/>
              <w:rPr>
                <w:rFonts w:eastAsia="Times New Roman"/>
                <w:bCs/>
                <w:sz w:val="28"/>
                <w:szCs w:val="28"/>
              </w:rPr>
            </w:pPr>
          </w:p>
          <w:p w14:paraId="540EF08A"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4</w:t>
            </w:r>
          </w:p>
          <w:p w14:paraId="5C2EB0C7" w14:textId="77777777" w:rsidR="00541C41" w:rsidRPr="00541C41" w:rsidRDefault="00541C41" w:rsidP="00541C41">
            <w:pPr>
              <w:spacing w:after="0" w:line="240" w:lineRule="auto"/>
              <w:jc w:val="center"/>
              <w:rPr>
                <w:rFonts w:eastAsia="Times New Roman"/>
                <w:bCs/>
                <w:sz w:val="28"/>
                <w:szCs w:val="28"/>
              </w:rPr>
            </w:pPr>
          </w:p>
          <w:p w14:paraId="0640A98C" w14:textId="77777777" w:rsidR="00541C41" w:rsidRPr="00541C41" w:rsidRDefault="00541C41" w:rsidP="00541C41">
            <w:pPr>
              <w:spacing w:after="0" w:line="240" w:lineRule="auto"/>
              <w:jc w:val="center"/>
              <w:rPr>
                <w:rFonts w:eastAsia="Times New Roman"/>
                <w:bCs/>
                <w:sz w:val="28"/>
                <w:szCs w:val="28"/>
              </w:rPr>
            </w:pPr>
          </w:p>
          <w:p w14:paraId="79B51EDF" w14:textId="77777777" w:rsidR="00541C41" w:rsidRPr="00541C41" w:rsidRDefault="00541C41" w:rsidP="00541C41">
            <w:pPr>
              <w:spacing w:after="0" w:line="240" w:lineRule="auto"/>
              <w:jc w:val="center"/>
              <w:rPr>
                <w:rFonts w:eastAsia="Times New Roman"/>
                <w:bCs/>
                <w:sz w:val="28"/>
                <w:szCs w:val="28"/>
              </w:rPr>
            </w:pPr>
          </w:p>
          <w:p w14:paraId="346E4800" w14:textId="77777777" w:rsidR="00541C41" w:rsidRPr="00541C41" w:rsidRDefault="00541C41" w:rsidP="00541C41">
            <w:pPr>
              <w:spacing w:after="0" w:line="240" w:lineRule="auto"/>
              <w:jc w:val="center"/>
              <w:rPr>
                <w:rFonts w:eastAsia="Times New Roman"/>
                <w:bCs/>
                <w:sz w:val="28"/>
                <w:szCs w:val="28"/>
              </w:rPr>
            </w:pPr>
          </w:p>
          <w:p w14:paraId="05CCEC90"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4</w:t>
            </w:r>
          </w:p>
          <w:p w14:paraId="219C0B82" w14:textId="77777777" w:rsidR="00541C41" w:rsidRPr="00541C41" w:rsidRDefault="00541C41" w:rsidP="00541C41">
            <w:pPr>
              <w:spacing w:after="0" w:line="240" w:lineRule="auto"/>
              <w:jc w:val="center"/>
              <w:rPr>
                <w:rFonts w:eastAsia="Times New Roman"/>
                <w:bCs/>
                <w:sz w:val="28"/>
                <w:szCs w:val="28"/>
              </w:rPr>
            </w:pPr>
          </w:p>
          <w:p w14:paraId="7A7240BB" w14:textId="77777777" w:rsidR="00541C41" w:rsidRPr="00541C41" w:rsidRDefault="00541C41" w:rsidP="00541C41">
            <w:pPr>
              <w:spacing w:after="0" w:line="240" w:lineRule="auto"/>
              <w:jc w:val="center"/>
              <w:rPr>
                <w:rFonts w:eastAsia="Times New Roman"/>
                <w:bCs/>
                <w:sz w:val="28"/>
                <w:szCs w:val="28"/>
              </w:rPr>
            </w:pPr>
          </w:p>
          <w:p w14:paraId="0C2A4338" w14:textId="77777777" w:rsidR="00541C41" w:rsidRPr="00541C41" w:rsidRDefault="00541C41" w:rsidP="00541C41">
            <w:pPr>
              <w:spacing w:after="0" w:line="240" w:lineRule="auto"/>
              <w:jc w:val="center"/>
              <w:rPr>
                <w:rFonts w:eastAsia="Times New Roman"/>
                <w:bCs/>
                <w:sz w:val="28"/>
                <w:szCs w:val="28"/>
              </w:rPr>
            </w:pPr>
          </w:p>
          <w:p w14:paraId="4C61636E" w14:textId="77777777" w:rsidR="00541C41" w:rsidRPr="00541C41" w:rsidRDefault="00541C41" w:rsidP="00541C41">
            <w:pPr>
              <w:spacing w:after="0" w:line="240" w:lineRule="auto"/>
              <w:jc w:val="center"/>
              <w:rPr>
                <w:rFonts w:eastAsia="Times New Roman"/>
                <w:bCs/>
                <w:sz w:val="28"/>
                <w:szCs w:val="28"/>
              </w:rPr>
            </w:pPr>
          </w:p>
          <w:p w14:paraId="4F30539E"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4</w:t>
            </w:r>
          </w:p>
        </w:tc>
      </w:tr>
      <w:tr w:rsidR="00541C41" w:rsidRPr="00541C41" w14:paraId="145BB8F2" w14:textId="77777777" w:rsidTr="005D5F5F">
        <w:trPr>
          <w:trHeight w:val="3917"/>
        </w:trPr>
        <w:tc>
          <w:tcPr>
            <w:tcW w:w="1117" w:type="dxa"/>
            <w:vAlign w:val="center"/>
          </w:tcPr>
          <w:p w14:paraId="2C6ED6E2"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Câu 3</w:t>
            </w:r>
          </w:p>
          <w:p w14:paraId="3336660F"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3.0</w:t>
            </w:r>
          </w:p>
          <w:p w14:paraId="48F60BA4"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
                <w:sz w:val="28"/>
                <w:szCs w:val="28"/>
              </w:rPr>
              <w:t>điểm</w:t>
            </w:r>
          </w:p>
        </w:tc>
        <w:tc>
          <w:tcPr>
            <w:tcW w:w="7827" w:type="dxa"/>
          </w:tcPr>
          <w:p w14:paraId="22296347" w14:textId="77777777" w:rsidR="00541C41" w:rsidRPr="00541C41" w:rsidRDefault="00541C41" w:rsidP="00541C41">
            <w:pPr>
              <w:spacing w:after="0" w:line="240" w:lineRule="auto"/>
              <w:rPr>
                <w:sz w:val="28"/>
                <w:szCs w:val="28"/>
              </w:rPr>
            </w:pPr>
            <w:r w:rsidRPr="00541C41">
              <w:rPr>
                <w:noProof/>
                <w:sz w:val="28"/>
                <w:szCs w:val="28"/>
                <w14:ligatures w14:val="standardContextual"/>
              </w:rPr>
              <mc:AlternateContent>
                <mc:Choice Requires="wpg">
                  <w:drawing>
                    <wp:anchor distT="0" distB="0" distL="114300" distR="114300" simplePos="0" relativeHeight="252057600" behindDoc="0" locked="0" layoutInCell="1" allowOverlap="1" wp14:anchorId="7DBE7789" wp14:editId="0EFCC885">
                      <wp:simplePos x="0" y="0"/>
                      <wp:positionH relativeFrom="column">
                        <wp:posOffset>2914015</wp:posOffset>
                      </wp:positionH>
                      <wp:positionV relativeFrom="paragraph">
                        <wp:posOffset>15875</wp:posOffset>
                      </wp:positionV>
                      <wp:extent cx="2543175" cy="1647190"/>
                      <wp:effectExtent l="10795" t="8890" r="8255" b="1270"/>
                      <wp:wrapNone/>
                      <wp:docPr id="1956208691" name="Group 19562086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3175" cy="1647190"/>
                                <a:chOff x="6600" y="6914"/>
                                <a:chExt cx="4005" cy="2594"/>
                              </a:xfrm>
                            </wpg:grpSpPr>
                            <wps:wsp>
                              <wps:cNvPr id="1956208692" name=" 128"/>
                              <wps:cNvCnPr/>
                              <wps:spPr bwMode="auto">
                                <a:xfrm>
                                  <a:off x="6898" y="8165"/>
                                  <a:ext cx="30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56208693" name=" 129"/>
                              <wps:cNvCnPr/>
                              <wps:spPr bwMode="auto">
                                <a:xfrm flipH="1">
                                  <a:off x="6759"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94" name=" 130"/>
                              <wps:cNvCnPr/>
                              <wps:spPr bwMode="auto">
                                <a:xfrm flipH="1">
                                  <a:off x="6872"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95" name=" 131"/>
                              <wps:cNvCnPr/>
                              <wps:spPr bwMode="auto">
                                <a:xfrm flipH="1">
                                  <a:off x="6985"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96" name=" 132"/>
                              <wps:cNvCnPr/>
                              <wps:spPr bwMode="auto">
                                <a:xfrm flipH="1">
                                  <a:off x="7121"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97" name=" 133"/>
                              <wps:cNvCnPr/>
                              <wps:spPr bwMode="auto">
                                <a:xfrm flipH="1">
                                  <a:off x="7257"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98" name=" 134"/>
                              <wps:cNvCnPr/>
                              <wps:spPr bwMode="auto">
                                <a:xfrm flipH="1">
                                  <a:off x="7393"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699" name=" 135"/>
                              <wps:cNvCnPr/>
                              <wps:spPr bwMode="auto">
                                <a:xfrm flipH="1">
                                  <a:off x="7528"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700" name=" 136"/>
                              <wps:cNvCnPr/>
                              <wps:spPr bwMode="auto">
                                <a:xfrm flipH="1">
                                  <a:off x="7641" y="8178"/>
                                  <a:ext cx="114"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701" name=" 137"/>
                              <wps:cNvCnPr/>
                              <wps:spPr bwMode="auto">
                                <a:xfrm flipH="1">
                                  <a:off x="7755"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702" name=" 138"/>
                              <wps:cNvCnPr/>
                              <wps:spPr bwMode="auto">
                                <a:xfrm flipH="1">
                                  <a:off x="7868"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208703" name=" 139"/>
                              <wps:cNvCnPr/>
                              <wps:spPr bwMode="auto">
                                <a:xfrm flipH="1">
                                  <a:off x="7981"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48" name=" 140"/>
                              <wps:cNvCnPr/>
                              <wps:spPr bwMode="auto">
                                <a:xfrm flipH="1">
                                  <a:off x="8117"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49" name=" 141"/>
                              <wps:cNvCnPr/>
                              <wps:spPr bwMode="auto">
                                <a:xfrm flipH="1">
                                  <a:off x="8252" y="8178"/>
                                  <a:ext cx="114"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0" name=" 142"/>
                              <wps:cNvCnPr/>
                              <wps:spPr bwMode="auto">
                                <a:xfrm flipH="1">
                                  <a:off x="8388"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1" name=" 143"/>
                              <wps:cNvCnPr/>
                              <wps:spPr bwMode="auto">
                                <a:xfrm flipH="1">
                                  <a:off x="8501"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2" name=" 144"/>
                              <wps:cNvCnPr/>
                              <wps:spPr bwMode="auto">
                                <a:xfrm flipH="1">
                                  <a:off x="8614" y="8178"/>
                                  <a:ext cx="114"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3" name=" 145"/>
                              <wps:cNvCnPr/>
                              <wps:spPr bwMode="auto">
                                <a:xfrm flipH="1">
                                  <a:off x="8728"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4" name=" 146"/>
                              <wps:cNvCnPr/>
                              <wps:spPr bwMode="auto">
                                <a:xfrm flipH="1">
                                  <a:off x="8863"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5" name=" 147"/>
                              <wps:cNvCnPr/>
                              <wps:spPr bwMode="auto">
                                <a:xfrm flipH="1">
                                  <a:off x="8999"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6" name=" 148"/>
                              <wps:cNvCnPr/>
                              <wps:spPr bwMode="auto">
                                <a:xfrm flipH="1">
                                  <a:off x="9135"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7" name=" 149"/>
                              <wps:cNvCnPr/>
                              <wps:spPr bwMode="auto">
                                <a:xfrm flipH="1">
                                  <a:off x="9271"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8" name=" 150"/>
                              <wps:cNvCnPr/>
                              <wps:spPr bwMode="auto">
                                <a:xfrm flipH="1">
                                  <a:off x="9384"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59" name=" 151"/>
                              <wps:cNvCnPr/>
                              <wps:spPr bwMode="auto">
                                <a:xfrm flipH="1">
                                  <a:off x="9497"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60" name=" 152"/>
                              <wps:cNvCnPr/>
                              <wps:spPr bwMode="auto">
                                <a:xfrm flipH="1">
                                  <a:off x="9610" y="8165"/>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61" name=" 153"/>
                              <wps:cNvCnPr/>
                              <wps:spPr bwMode="auto">
                                <a:xfrm flipH="1">
                                  <a:off x="9723"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62" name=" 154"/>
                              <wps:cNvCnPr/>
                              <wps:spPr bwMode="auto">
                                <a:xfrm flipH="1">
                                  <a:off x="9859" y="8178"/>
                                  <a:ext cx="113"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0206863" name=" 155"/>
                                <pic:cNvPicPr>
                                  <a:picLocks noChangeArrowheads="1"/>
                                </pic:cNvPicPr>
                              </pic:nvPicPr>
                              <pic:blipFill>
                                <a:blip r:embed="rId1204" cstate="email">
                                  <a:extLst>
                                    <a:ext uri="{28A0092B-C50C-407E-A947-70E740481C1C}">
                                      <a14:useLocalDpi xmlns:a14="http://schemas.microsoft.com/office/drawing/2010/main"/>
                                    </a:ext>
                                  </a:extLst>
                                </a:blip>
                                <a:srcRect/>
                                <a:stretch>
                                  <a:fillRect/>
                                </a:stretch>
                              </pic:blipFill>
                              <pic:spPr bwMode="auto">
                                <a:xfrm>
                                  <a:off x="7532" y="6925"/>
                                  <a:ext cx="206" cy="2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206864" name=" 156"/>
                                <pic:cNvPicPr>
                                  <a:picLocks noChangeArrowheads="1"/>
                                </pic:cNvPicPr>
                              </pic:nvPicPr>
                              <pic:blipFill>
                                <a:blip r:embed="rId1205" cstate="email">
                                  <a:extLst>
                                    <a:ext uri="{28A0092B-C50C-407E-A947-70E740481C1C}">
                                      <a14:useLocalDpi xmlns:a14="http://schemas.microsoft.com/office/drawing/2010/main"/>
                                    </a:ext>
                                  </a:extLst>
                                </a:blip>
                                <a:srcRect/>
                                <a:stretch>
                                  <a:fillRect/>
                                </a:stretch>
                              </pic:blipFill>
                              <pic:spPr bwMode="auto">
                                <a:xfrm>
                                  <a:off x="7772" y="7051"/>
                                  <a:ext cx="124" cy="120"/>
                                </a:xfrm>
                                <a:prstGeom prst="rect">
                                  <a:avLst/>
                                </a:prstGeom>
                                <a:noFill/>
                                <a:extLst>
                                  <a:ext uri="{909E8E84-426E-40DD-AFC4-6F175D3DCCD1}">
                                    <a14:hiddenFill xmlns:a14="http://schemas.microsoft.com/office/drawing/2010/main">
                                      <a:solidFill>
                                        <a:srgbClr val="FFFFFF"/>
                                      </a:solidFill>
                                    </a14:hiddenFill>
                                  </a:ext>
                                </a:extLst>
                              </pic:spPr>
                            </pic:pic>
                            <wps:wsp>
                              <wps:cNvPr id="60206865" name=" 157"/>
                              <wps:cNvCnPr/>
                              <wps:spPr bwMode="auto">
                                <a:xfrm flipH="1">
                                  <a:off x="7176" y="7079"/>
                                  <a:ext cx="654" cy="1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66" name=" 158"/>
                              <wps:cNvCnPr/>
                              <wps:spPr bwMode="auto">
                                <a:xfrm>
                                  <a:off x="7830" y="7094"/>
                                  <a:ext cx="1905" cy="1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67" name=" 159"/>
                              <wps:cNvCnPr/>
                              <wps:spPr bwMode="auto">
                                <a:xfrm flipH="1">
                                  <a:off x="7503" y="7365"/>
                                  <a:ext cx="165" cy="285"/>
                                </a:xfrm>
                                <a:prstGeom prst="line">
                                  <a:avLst/>
                                </a:prstGeom>
                                <a:noFill/>
                                <a:ln w="3175">
                                  <a:solidFill>
                                    <a:srgbClr val="000000"/>
                                  </a:solidFill>
                                  <a:round/>
                                  <a:headEnd/>
                                  <a:tailEnd type="arrow" w="lg" len="sm"/>
                                </a:ln>
                                <a:extLst>
                                  <a:ext uri="{909E8E84-426E-40DD-AFC4-6F175D3DCCD1}">
                                    <a14:hiddenFill xmlns:a14="http://schemas.microsoft.com/office/drawing/2010/main">
                                      <a:noFill/>
                                    </a14:hiddenFill>
                                  </a:ext>
                                </a:extLst>
                              </wps:spPr>
                              <wps:bodyPr/>
                            </wps:wsp>
                            <wps:wsp>
                              <wps:cNvPr id="60206869" name=" 160"/>
                              <wps:cNvCnPr/>
                              <wps:spPr bwMode="auto">
                                <a:xfrm>
                                  <a:off x="8271" y="7350"/>
                                  <a:ext cx="435" cy="255"/>
                                </a:xfrm>
                                <a:prstGeom prst="line">
                                  <a:avLst/>
                                </a:prstGeom>
                                <a:noFill/>
                                <a:ln w="3175">
                                  <a:solidFill>
                                    <a:srgbClr val="000000"/>
                                  </a:solidFill>
                                  <a:round/>
                                  <a:headEnd/>
                                  <a:tailEnd type="arrow" w="lg" len="sm"/>
                                </a:ln>
                                <a:extLst>
                                  <a:ext uri="{909E8E84-426E-40DD-AFC4-6F175D3DCCD1}">
                                    <a14:hiddenFill xmlns:a14="http://schemas.microsoft.com/office/drawing/2010/main">
                                      <a:noFill/>
                                    </a14:hiddenFill>
                                  </a:ext>
                                </a:extLst>
                              </wps:spPr>
                              <wps:bodyPr/>
                            </wps:wsp>
                            <pic:pic xmlns:pic="http://schemas.openxmlformats.org/drawingml/2006/picture">
                              <pic:nvPicPr>
                                <pic:cNvPr id="60206870" name=" 161"/>
                                <pic:cNvPicPr>
                                  <a:picLocks noChangeArrowheads="1"/>
                                </pic:cNvPicPr>
                              </pic:nvPicPr>
                              <pic:blipFill>
                                <a:blip r:embed="rId1206" cstate="email">
                                  <a:extLst>
                                    <a:ext uri="{28A0092B-C50C-407E-A947-70E740481C1C}">
                                      <a14:useLocalDpi xmlns:a14="http://schemas.microsoft.com/office/drawing/2010/main"/>
                                    </a:ext>
                                  </a:extLst>
                                </a:blip>
                                <a:srcRect/>
                                <a:stretch>
                                  <a:fillRect/>
                                </a:stretch>
                              </pic:blipFill>
                              <pic:spPr bwMode="auto">
                                <a:xfrm>
                                  <a:off x="7082" y="8290"/>
                                  <a:ext cx="165"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206871" name=" 162"/>
                                <pic:cNvPicPr>
                                  <a:picLocks noChangeArrowheads="1"/>
                                </pic:cNvPicPr>
                              </pic:nvPicPr>
                              <pic:blipFill>
                                <a:blip r:embed="rId1207" cstate="email">
                                  <a:extLst>
                                    <a:ext uri="{28A0092B-C50C-407E-A947-70E740481C1C}">
                                      <a14:useLocalDpi xmlns:a14="http://schemas.microsoft.com/office/drawing/2010/main"/>
                                    </a:ext>
                                  </a:extLst>
                                </a:blip>
                                <a:srcRect/>
                                <a:stretch>
                                  <a:fillRect/>
                                </a:stretch>
                              </pic:blipFill>
                              <pic:spPr bwMode="auto">
                                <a:xfrm>
                                  <a:off x="9587" y="8290"/>
                                  <a:ext cx="288" cy="258"/>
                                </a:xfrm>
                                <a:prstGeom prst="rect">
                                  <a:avLst/>
                                </a:prstGeom>
                                <a:noFill/>
                                <a:extLst>
                                  <a:ext uri="{909E8E84-426E-40DD-AFC4-6F175D3DCCD1}">
                                    <a14:hiddenFill xmlns:a14="http://schemas.microsoft.com/office/drawing/2010/main">
                                      <a:solidFill>
                                        <a:srgbClr val="FFFFFF"/>
                                      </a:solidFill>
                                    </a14:hiddenFill>
                                  </a:ext>
                                </a:extLst>
                              </pic:spPr>
                            </pic:pic>
                            <wps:wsp>
                              <wps:cNvPr id="60206872" name=" 163"/>
                              <wps:cNvSpPr>
                                <a:spLocks/>
                              </wps:cNvSpPr>
                              <wps:spPr bwMode="auto">
                                <a:xfrm rot="-3466724">
                                  <a:off x="7788" y="7122"/>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206873" name=" 164"/>
                              <wps:cNvCnPr/>
                              <wps:spPr bwMode="auto">
                                <a:xfrm>
                                  <a:off x="7818" y="7077"/>
                                  <a:ext cx="67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74" name=" 165"/>
                              <wps:cNvCnPr/>
                              <wps:spPr bwMode="auto">
                                <a:xfrm>
                                  <a:off x="8178" y="7662"/>
                                  <a:ext cx="135" cy="210"/>
                                </a:xfrm>
                                <a:prstGeom prst="line">
                                  <a:avLst/>
                                </a:prstGeom>
                                <a:noFill/>
                                <a:ln w="3175">
                                  <a:solidFill>
                                    <a:srgbClr val="000000"/>
                                  </a:solidFill>
                                  <a:round/>
                                  <a:headEnd/>
                                  <a:tailEnd type="arrow" w="lg" len="sm"/>
                                </a:ln>
                                <a:extLst>
                                  <a:ext uri="{909E8E84-426E-40DD-AFC4-6F175D3DCCD1}">
                                    <a14:hiddenFill xmlns:a14="http://schemas.microsoft.com/office/drawing/2010/main">
                                      <a:noFill/>
                                    </a14:hiddenFill>
                                  </a:ext>
                                </a:extLst>
                              </wps:spPr>
                              <wps:bodyPr/>
                            </wps:wsp>
                            <pic:pic xmlns:pic="http://schemas.openxmlformats.org/drawingml/2006/picture">
                              <pic:nvPicPr>
                                <pic:cNvPr id="60206875" name=" 166"/>
                                <pic:cNvPicPr>
                                  <a:picLocks noChangeArrowheads="1"/>
                                </pic:cNvPicPr>
                              </pic:nvPicPr>
                              <pic:blipFill>
                                <a:blip r:embed="rId1208" cstate="email">
                                  <a:extLst>
                                    <a:ext uri="{28A0092B-C50C-407E-A947-70E740481C1C}">
                                      <a14:useLocalDpi xmlns:a14="http://schemas.microsoft.com/office/drawing/2010/main"/>
                                    </a:ext>
                                  </a:extLst>
                                </a:blip>
                                <a:srcRect/>
                                <a:stretch>
                                  <a:fillRect/>
                                </a:stretch>
                              </pic:blipFill>
                              <pic:spPr bwMode="auto">
                                <a:xfrm>
                                  <a:off x="8663" y="7871"/>
                                  <a:ext cx="315" cy="255"/>
                                </a:xfrm>
                                <a:prstGeom prst="rect">
                                  <a:avLst/>
                                </a:prstGeom>
                                <a:noFill/>
                                <a:extLst>
                                  <a:ext uri="{909E8E84-426E-40DD-AFC4-6F175D3DCCD1}">
                                    <a14:hiddenFill xmlns:a14="http://schemas.microsoft.com/office/drawing/2010/main">
                                      <a:solidFill>
                                        <a:srgbClr val="FFFFFF"/>
                                      </a:solidFill>
                                    </a14:hiddenFill>
                                  </a:ext>
                                </a:extLst>
                              </pic:spPr>
                            </pic:pic>
                            <wps:wsp>
                              <wps:cNvPr id="60206876" name=" 167"/>
                              <wps:cNvCnPr/>
                              <wps:spPr bwMode="auto">
                                <a:xfrm>
                                  <a:off x="7830" y="7080"/>
                                  <a:ext cx="0" cy="20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206877" name=" 168"/>
                              <wps:cNvCnPr/>
                              <wps:spPr bwMode="auto">
                                <a:xfrm flipV="1">
                                  <a:off x="7830" y="8145"/>
                                  <a:ext cx="1845" cy="10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206878" name=" 169"/>
                              <wps:cNvCnPr/>
                              <wps:spPr bwMode="auto">
                                <a:xfrm>
                                  <a:off x="7185" y="8160"/>
                                  <a:ext cx="645" cy="9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206879" name=" 170"/>
                              <wps:cNvCnPr/>
                              <wps:spPr bwMode="auto">
                                <a:xfrm flipH="1">
                                  <a:off x="7845" y="8145"/>
                                  <a:ext cx="660" cy="9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206880" name=" 171"/>
                              <wps:cNvCnPr/>
                              <wps:spPr bwMode="auto">
                                <a:xfrm flipH="1" flipV="1">
                                  <a:off x="6600" y="7230"/>
                                  <a:ext cx="585" cy="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81" name=" 172"/>
                              <wps:cNvCnPr/>
                              <wps:spPr bwMode="auto">
                                <a:xfrm flipV="1">
                                  <a:off x="9585" y="7635"/>
                                  <a:ext cx="102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6882" name=" 173"/>
                              <wps:cNvCnPr/>
                              <wps:spPr bwMode="auto">
                                <a:xfrm flipV="1">
                                  <a:off x="8480" y="6914"/>
                                  <a:ext cx="885" cy="1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0206883" name=" 174"/>
                                <pic:cNvPicPr>
                                  <a:picLocks noChangeArrowheads="1"/>
                                </pic:cNvPicPr>
                              </pic:nvPicPr>
                              <pic:blipFill>
                                <a:blip r:embed="rId1209" cstate="email">
                                  <a:extLst>
                                    <a:ext uri="{28A0092B-C50C-407E-A947-70E740481C1C}">
                                      <a14:useLocalDpi xmlns:a14="http://schemas.microsoft.com/office/drawing/2010/main"/>
                                    </a:ext>
                                  </a:extLst>
                                </a:blip>
                                <a:srcRect/>
                                <a:stretch>
                                  <a:fillRect/>
                                </a:stretch>
                              </pic:blipFill>
                              <pic:spPr bwMode="auto">
                                <a:xfrm>
                                  <a:off x="7753" y="9234"/>
                                  <a:ext cx="256" cy="2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206884" name=" 175"/>
                                <pic:cNvPicPr>
                                  <a:picLocks noChangeArrowheads="1"/>
                                </pic:cNvPicPr>
                              </pic:nvPicPr>
                              <pic:blipFill>
                                <a:blip r:embed="rId1210" cstate="email">
                                  <a:extLst>
                                    <a:ext uri="{28A0092B-C50C-407E-A947-70E740481C1C}">
                                      <a14:useLocalDpi xmlns:a14="http://schemas.microsoft.com/office/drawing/2010/main"/>
                                    </a:ext>
                                  </a:extLst>
                                </a:blip>
                                <a:srcRect/>
                                <a:stretch>
                                  <a:fillRect/>
                                </a:stretch>
                              </pic:blipFill>
                              <pic:spPr bwMode="auto">
                                <a:xfrm>
                                  <a:off x="7893" y="7897"/>
                                  <a:ext cx="275"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206885" name=" 176"/>
                                <pic:cNvPicPr>
                                  <a:picLocks noChangeArrowheads="1"/>
                                </pic:cNvPicPr>
                              </pic:nvPicPr>
                              <pic:blipFill>
                                <a:blip r:embed="rId1211" cstate="email">
                                  <a:extLst>
                                    <a:ext uri="{28A0092B-C50C-407E-A947-70E740481C1C}">
                                      <a14:useLocalDpi xmlns:a14="http://schemas.microsoft.com/office/drawing/2010/main"/>
                                    </a:ext>
                                  </a:extLst>
                                </a:blip>
                                <a:srcRect/>
                                <a:stretch>
                                  <a:fillRect/>
                                </a:stretch>
                              </pic:blipFill>
                              <pic:spPr bwMode="auto">
                                <a:xfrm>
                                  <a:off x="6788" y="7190"/>
                                  <a:ext cx="237"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206886" name=" 177"/>
                                <pic:cNvPicPr>
                                  <a:picLocks noChangeArrowheads="1"/>
                                </pic:cNvPicPr>
                              </pic:nvPicPr>
                              <pic:blipFill>
                                <a:blip r:embed="rId1212" cstate="email">
                                  <a:extLst>
                                    <a:ext uri="{28A0092B-C50C-407E-A947-70E740481C1C}">
                                      <a14:useLocalDpi xmlns:a14="http://schemas.microsoft.com/office/drawing/2010/main"/>
                                    </a:ext>
                                  </a:extLst>
                                </a:blip>
                                <a:srcRect/>
                                <a:stretch>
                                  <a:fillRect/>
                                </a:stretch>
                              </pic:blipFill>
                              <pic:spPr bwMode="auto">
                                <a:xfrm>
                                  <a:off x="10018" y="7533"/>
                                  <a:ext cx="276"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206887" name=" 178"/>
                                <pic:cNvPicPr>
                                  <a:picLocks noChangeArrowheads="1"/>
                                </pic:cNvPicPr>
                              </pic:nvPicPr>
                              <pic:blipFill>
                                <a:blip r:embed="rId1213" cstate="email">
                                  <a:extLst>
                                    <a:ext uri="{28A0092B-C50C-407E-A947-70E740481C1C}">
                                      <a14:useLocalDpi xmlns:a14="http://schemas.microsoft.com/office/drawing/2010/main"/>
                                    </a:ext>
                                  </a:extLst>
                                </a:blip>
                                <a:srcRect/>
                                <a:stretch>
                                  <a:fillRect/>
                                </a:stretch>
                              </pic:blipFill>
                              <pic:spPr bwMode="auto">
                                <a:xfrm>
                                  <a:off x="9228" y="7216"/>
                                  <a:ext cx="356" cy="255"/>
                                </a:xfrm>
                                <a:prstGeom prst="rect">
                                  <a:avLst/>
                                </a:prstGeom>
                                <a:noFill/>
                                <a:extLst>
                                  <a:ext uri="{909E8E84-426E-40DD-AFC4-6F175D3DCCD1}">
                                    <a14:hiddenFill xmlns:a14="http://schemas.microsoft.com/office/drawing/2010/main">
                                      <a:solidFill>
                                        <a:srgbClr val="FFFFFF"/>
                                      </a:solidFill>
                                    </a14:hiddenFill>
                                  </a:ext>
                                </a:extLst>
                              </pic:spPr>
                            </pic:pic>
                            <wps:wsp>
                              <wps:cNvPr id="60206888" name=" 179"/>
                              <wps:cNvCnPr/>
                              <wps:spPr bwMode="auto">
                                <a:xfrm flipH="1" flipV="1">
                                  <a:off x="6860" y="7648"/>
                                  <a:ext cx="255" cy="39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60206889" name=" 180"/>
                              <wps:cNvCnPr/>
                              <wps:spPr bwMode="auto">
                                <a:xfrm flipV="1">
                                  <a:off x="8755" y="7286"/>
                                  <a:ext cx="360" cy="495"/>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60206890" name=" 181"/>
                              <wps:cNvCnPr/>
                              <wps:spPr bwMode="auto">
                                <a:xfrm flipV="1">
                                  <a:off x="9705" y="7809"/>
                                  <a:ext cx="570" cy="315"/>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56208691" o:spid="_x0000_s1026" style="position:absolute;margin-left:229.45pt;margin-top:1.25pt;width:200.25pt;height:129.7pt;z-index:252057600" coordorigin="6600,6914" coordsize="4005,2594"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8pAl2lCwAA+ZkAAA4AAABkcnMvZTJvRG9jLnhtbOxdW2/juBl9L9D/ IPg9Y91JGZNZTO3MdIFtO+i0fVdk2RZWllxJmUy26H/v+UhKYhw7thNNGmcZIIls2bqQR4ffjYfv f/q+zq1vaVVnZXE5ct7ZIystknKeFcvL0T//8emCj6y6iYt5nJdFejm6S+vRTx/++If3t5tJ6par Mp+nlYWDFPXkdnM5WjXNZjIe18kqXcf1u3KTFti5KKt13OBltRzPq/gWR1/nY9e2w/FtWc03VZmk dY13Z3Ln6IM4/mKRJs3fFos6baz8coRra8TfSvy9pr/jD+/jybKKN6ssUZcRP+Eq1nFW4KTdoWZx E1s3VfbgUOssqcq6XDTvknI9LheLLEnFPeBuHHvrbj5X5c1G3MtycrvcdM2Ept1qpycfNvnrty+V lc3Rd1EQujYPI2dkFfEafSVOb2nvo7FuN8sJvvO52nzdfKnkHWPzlzL5tcbu8fZ+er2UH7aub/9S znHc+KYpRWN9X1RrOgSawfou+uSu65P0e2MleNMNfM9hwchKsM8JfeZEqteSFbqWvheGNroWu3Ht vuzRZHWlvu/btvqyG0Ri7zieyBOLi1UXR3cGBNZ9I9fPa+Svq3iTir6rqcG2G9ltG9lyXE7XTKfH 56bFl0q9qtHAB9ss5BGeMNw7d8JA3nvbcp4d4izUbKLButuOJ5uqbj6n5dqijctRnhV0pfEk/vZL 3VAv9h+ht4vyU5bneD+e5IV1S1CxA1t8oy7zbE57aWddLa+neWV9i+lhEz90RTjavY8B1MVcHG2V xvMrtd3EWS638fm8oOPhRnA9aks+Tf+J7OiKX3H/wnfDqwvfns0uPn6a+hfhJ4Bk5s2m05nzX7o0 x5+ssvk8Lejq2ifb8Y/rVMUx8pnsnu2uHcb3jy5uERfb/hcXDXDVE+pC2bXX5fxO9Kx4Hzh7acB5 GuCiUwFnLfJs82d0vOh09biGLIj2QM9xcDrxwNoC3ANiLwrcwECvBXYLufb/q4Se30PPE1R0Ctft hh5noLadrGegZ1ivt2Uw9EtbxnI8ZxjWizgOaqBnBtwDFl6oQc8dBHrMcWGbC+gxMawKE0lYyYb1 DOv1rMc06HnDQM8NcFADPcN6B1gPzmg34Apv+9m2HvMiOBMGegZ6B6AHZ7SDngiFPB96AWIzBnom uLJ8FHqMwo8d9MJhBtzQ32/rwaE2wRUT10O0ntldtB4eLhsGeixoPVzjZpiQMoKtaiC9n8NgtpbD 8E7OYeyM6zEemgHXZDOQyD0w4GrZDG+YbAaL+P4B12QzfveJtNB27ZD7mn/rD5PL4I5jQiuG8/Zy ngKe5t3CM0D6/NneLXeDNon20M4zLoZhPMF4KPTofFt/mDwG97ix8gzjHWC8QPNs/WGyGDwgd9mE kk0oebd7IYdaGhXbaJ4/TA6DhyhM3Ac8M9SaoVYOtZpX6w+TwUCdlBlqzVB7aKgFBXWMN0z+gvOw zdpu1yWbWhVTqzJSQ61Wn+cPk73gUWSqkg3jHWI8rToPMb0hwimR47VpM8N4Jm32IG2mGE+rzfOH yVxELmu9WgM8A7x9wNMyF4jpDcJ4Hm+9WgM8A7x9wNMyF4jpDQI8P2pTZgZ4Bnh7gBdqmQvE9AYB XujImcYPZ9sar9Z4tcqrDbXMRTBM5iJibhtOeZirNdUpJoAsAsg037+N4wXDZC4w27ENpxjgnddQ u8mSCX6V9gG2HmgfHFZXwbeamyodqYOsjzrGOq5+vdlcQOBkEzfZdZZnzZ0Qa8FATRdVfPuSJSSM QC96bQzpIFPYuMOwSIK0n5LfgTRFlgi5Easop6u4WKYfq6q8JS0JSHYIA3N8/yvi5b2TXkPOoFWt oG11e9CF2dJV2dFCUrNlViY367RopAhNlea407KoV9mmHlnVJF1fp9BUqX6eYyxIIIDTQPcEijZZ jjbYrWzh8o+2Hbl/upgG9hTKFuzq4mPkswtmXzHf9rkzdaatssVNnaIJ4ny2yZ4vbQHDCPoMD/Qr 4gm1DF1tXSV/h5AOPoftpkqbZEWbCwhrqPdJ4qPdIVq7b2DqiqOUTFjgyXKkMILCgzhZq2SCyjs5 48GF2Im83FY6ZkvKpMJ1ihY+LGXy2tRF7mmk3JNS+SR+1I1rHztKhqRtf3QybeJXPnfYODdm0LJU gchS0Q0Rf5wnMwDthhmO0ThiTKl9MFsGELR5725bPeEeEDkyzLAtUERPjxQo6pmBikp/uAiWGui1 3B8ml4PWn13RyhyGgQL1XcxmIrbeAyWEPSwnzSkhECNJBBGrB/bOTh25t6OGpZCnJf+Ck5N/ZPoo BSzGoWck8Sal5Xq8kURaCzgUHT5qtJysv2Y0sHRxt93mK5HJ/19+TQFOS/rBnR6E6gJbBoSY9yAE jjcE1blQKhoWeEKJUbgBQ+v+Wc3dhqQhyZUbkcZgvhxZeQpN0XqtbsKIAgpJ1J0UTSqouxREH6tz DbXEDGLlJ6JSo0HeJqCZJzOLPQ36VBNBc9VdzCk2WDQBpB8fQGJa2geReIDuvN1Eiu6bANIRUrjM 5jKAxN1WIrgNIJE2rqIhE0Dqh+7fWQCJyqTa0DJSJWfPDOTRGmY4ghmigKt6kQfM4NJURGmgGGYY gBleMIBEQcHucdbT7F+VMn2ty9ILdXW5p3UNd4urW1UJTfQLzw9DhuiiZucypuatQohT0Edv5zqY oShgRBuP2rmH4pBafJ8yL5qi+r40QKvK/qyowDprsA5Dnq2hJN8pt8eTRxXad0qcy+aDDYZFIdCO q7L6Df4cFliAJ/fvm5hyifnPBTJ10OqHgoLViBd+wBDAtSp9z7W+Jy4SHOpy1IwsuTlt5CoON5sq W65wJqlNXpQfsbrAIhMy9tTRUngdMQKFzBfSXZeOPwMqOoienJDXoccdOY8LkU0RK+2hBxl2BT2b H4iBm0DT1sIbby2yyWASdHgTDjeh/gnLSnAH1R4ishlKS6nHm5jmIEZM1MI9SnUnw82El4rlj11z glxh/J5Z5pcYroP1G8j8EmEbw/0Iw52HahYp43DeQDY9DXmOGvYORhYPWVzdsi7i4K9qxZnTjcEn u/TKPFLMgFfH5QafEnimJG33OJ+c+b1nFXX5N2n69PCAMSnGKBvhwGEHqWeZ2VSuNIvrlVwjaY4t iWqzJhKVHbysba4l5aA6CZCcYisJ+cp/tV7Hdj6YO1K/ocejw/GO9BBRqmsgaZbpkoa50lRV7qI2 Rw/ZuRMhqROj0y9SI8DWAzFscRjJIPlrqYMxzPhqyhVQO9WNz3L4PJkZt9eKY4L+hPLWNjNi9UZJ jAaQnlm+sB2E7/EijLsekMIPeBogdw7a3eqhmGK1xZUBsSiZkZHc81q40liLL24tkjh067Mg8XDi 0LwTeMhKAV5UrRqiSgZH7Adph2xEgbxg8LqZZ/kvBnkvjzwtzYV8whDIg4w14AXk9Qsmt5USvKU8 x0XUDScznPe66qTPM4LLtUQYkhTA1XkXZdF8NBPBPSKCyzCtT1BN5Hqi3/tBzsUkLhmkk4jYzzQm gnvM3J0zZQYtZSlHnPNmBkQVDTMcNauPq3UdGYeazz3zl0wPyQyHrF/DDG+YGQCCzuV6A1lfKjQ0 NsMRNkPY19ltF3K7WOPOMIN0y7Tk8JOzvmdqM2gJZFkOd942A+LthhmOsRkc227rIANPxEI0d4LK CmQl94HAhTEa3rDRoGX1pWDVeVMD6Q0abjiGGyJXLXXBXEdYiz01eF2kwfgTQ1gNlH17IZUQmnHR OQEnl0T0i8zuzMCEnHLPIgMjReB7yFBVoRhNvNdVJvFoAmb/JPp1OlfBfDOLfthZ9FwrlpBFiCfn prfLyHi7ADcW79lmsrZYwo8OGDknF9//uLyggaWgyxetbgRrdbyJ3DU8xmfDMoL8lmRLbm+pKwU0 6Z5sb6rKlt7pHoE+A8u8qCfxq5JewtS45eR2ifJbpGCWmKq3ypJZ3MT6azGBbpK65arM52n14X8A AAD//wMAUEsDBBQABgAIAAAAIQB5IWsQ9AAAAFABAAAUAAAAZHJzL21lZGlhL2ltYWdlOC53bWa6 fvbYLAYwaGBcwJgAZgWGMzJwMjAwzwXymBhkwGKsQJKTCcQEsZgYGaEsRqb///+DxfQYJaBi3HB1 PEwLGBsYhYDiamz8DFIMQLX/GRgEgPwDQNYxIHYAGpQGxNxQNTwMvoklGSGVBakMDApgu38zNfwD SgLBBLCtLEwMAiGZuanFCn6p5QpB+bmJeQwRGz+XJwKxgsPX8j3saadZgKp1gaZyAGkjrgRGNwYg hyGokgtIglzCBXYJSIwBaocAAzuYtwfsdkYmJqXgyuKS1FwGBpB5DEAdigxdYA0gP8R8FmKA2MEI pj8AZZjB+gEAAAD//wMAUEsDBBQABgAIAAAAIQAeAOntCgEAAKgBAAAUAAAAZHJzL21lZGlhL2lt YWdlOS53bWa6fvbYLAYwOMC4gDEBzBIMZ2TgZGBgPgnkMTHIgMVYgSQnE4gJYjExMkJZjEz///8H i+kxSkDFuOHqeJgWMB5gFAKKq7HxM0gxANX+Z2AQAPIPAFnHgLgBaFAaEHND1fAw+CaWZIRUFqQy MCiA7f7N1PAPKAkEE0CWMrAwMQiEZOamFiv4pZYrBOXnJuYxRGz8XJ4IxAoOX8un8aSdZQGq0wWq 5gDSRlwJjDZg96pXgvyCbB7IQOLNY2QAmfsByVw3BpAJQZVcQBLkQy6wD0FiDFC3CzCwg3l7wGHC yMSkFFxZXJKay3AW5E4GoA5Fhi6IBqC6mM9CYDtAbofYxcjADNYPAAAA//8DAFBLAwQUAAYACAAA ACEA05jXM+AAAAAJAQAADwAAAGRycy9kb3ducmV2LnhtbEyPQWuDQBSE74X+h+UFemtW0xjUuIYQ 2p5CoUmh9PaiLypxd8XdqPn3fT01x2GGmW+yzaRbMVDvGmsUhPMABJnClo2pFHwd355jEM6jKbG1 hhTcyMEmf3zIMC3taD5pOPhKcIlxKSqove9SKV1Rk0Y3tx0Z9s621+hZ9pUsexy5XLdyEQQrqbEx vFBjR7uaisvhqhW8jzhuX8LXYX85724/x+jjex+SUk+zabsG4Wny/2H4w2d0yJnpZK+mdKJVsIzi hKMKFhEI9uMoWYI4sV6FCcg8k/cP8l8AAAD//wMAUEsDBBQABgAIAAAAIQCvHkuV+gAAAMcFAAAZ AAAAZHJzL19yZWxzL2Uyb0RvYy54bWwucmVsc7zUy2oDIRQG4H2h7yBn33GcJJOkxMmmFLIt6QOI npmRjhfUXvL2FUqhgWB3LlX8/29zzuH4ZRbygSFqZzmwpgWCVjql7cTh9fz8sAMSk7BKLM4ihwtG OA73d4cXXETKn+KsfSQ5xUYOc0r+kdIoZzQiNs6jzS+jC0akfAwT9UK+iQlp17Y9DX8zYLjKJCfF IZxU7j9ffG7+P9uNo5b45OS7QZtuVFBtcncOFGHCxMGg0uLnctd8mhHobcOqjmFVMmzrGLYlQ1fH 0JUMrI6BlQx9HUNfMmzqGDYlA8vbosZwsrakWNdBrEuGfR3D/tdAr9bv8A0AAP//AwBQSwMEFAAG AAgAAAAhAGQGwlsJAQAAqAEAABUAAABkcnMvbWVkaWEvaW1hZ2UxMC53bWa6fvbYLAYwcGBawJgA Zk0MYWTgZGBgPgnkMTHIgMVYgSQnE4gJYjExMkJZjEz///8Hi+kxSkDFuOHqeIBmOjAJAcXV2PgZ pBiAav8zMAgA+QeArGMgHlBtGtAwbqgaHgbfxJKMkMqCVAYGBbDdv5ka/gElgWACyFIGFiYGgZDM 3NRiBb/UcoWg/NzEPIaIjZ/LE4FYweFr+QSRtGMsQHW6QNUcQNqIK4HxANi96pUgvyCbBzKQePMY GUDmfkAy14EBZIJvJReQBPmQC+xDkBgD1O0CDOxg3h5wmDAyMSkFVxaXpOYyHAO5kwGoQ5GhC6IB qC7jsRDYDpDbIXYxMjCD9QMAAAD//wMAUEsDBBQABgAIAAAAIQCniwqJ9AAAAFABAAAUAAAAZHJz L21lZGlhL2ltYWdlNy53bWa6fvbYLAYwOMC4gDEBzBIMZ2TgZGBgngvkMTHIgMVYgSQnE4gJYjEx MkJZjEz///8Hi+kxSkDFuOHqeJgWMB5gFAKKq7HxM0gxANX+Z2AQAPIPAFnHgLgBaFAaEHND1fAw +CaWZIRUFqQyMCiA7f7N1PAPKAkEE8C2sjAxCIRk5qYWK/illisE5ecm5jFEbPxcngjECg5fyz14 0vaxAFXrAk3lANJGXAmMbgxADoNHJReQBLmEC+wSkBgD1A4BBnYwbw/Y7YxMTErBlcUlqblAXUDz GIA6FBm6wBpAfoj5LMQAsYMRTH8AyjCD9QMAAAD//wMAUEsDBBQABgAIAAAAIQB/qv/e8gAAAFAB AAAUAAAAZHJzL21lZGlhL2ltYWdlNS53bWa6fvbYLAYIYFrAmABmXQxhZOBkYGCeC+QxMciAxViB JCcTiAliMTEyQlmMTP///weL6TFKQMW44ep4gGYyMAkBxdXY+BmkGIBq/zMwCAD5B4CsY0B8AGhQ GhBzQ9XwMPgmlmSEVBakMjAogO3+zdTwDygJBBPAtrIwMQiEZOamFiv4pZYrBOXnJuYxRGz8XJ4I xAoOX8vNOdMyWICqdYGmcgBpI64ERgcGIIfBt5ILSIJcwgV2CUiMAWqHAAM7mLcH7HZGJial4Mri ktRcBgaQeQxAHYoMXWANID+0fBFigNjBCKY/AGWYwfoBAAAA//8DAFBLAwQUAAYACAAAACEAlwO6 LK4BAABCAgAAFAAAAGRycy9tZWRpYS9pbWFnZTEud21mXFG/b9NQEP7uuSltGslJS6lAFbUR0KmA kNjjphFd0kY4VUdjwIVISUOToJCpnVnCzMLE38DC0AkGxMAUxrJ0rlIzIRG+e0QgcfLz3fve3Xe/ hl8+voGVopzIQ2t93RXMAs4lAQwOLJbh3wgBqCVmPB5b65ZcnmBzhobFcuZEirLA281pF8ug7xjY Qp7IMe2h3kn1nmdu4pVDJe4+q/WfJ8AdyzKrfEazXTRHcp08wE9T/EVFea2laHn5Wr2ZdLytpOc9 aDXjfXx7e977zuN5P3qfpvdOp+i2Rm92hLtZDdLQsH/kHFBrhcO/uXd2PiMjyJiNsFK7B1nYre8H jcZ63Kk/LrWeJNX4adJBIfN/zoIT9puPWg0+lVov2vWkrQWhMFWpeeWX3XaMecz426ujyB/4t+9H QXW0cjWopotugLSc3kgH6xGtvFuiGq1470ZZYj4Bou5mupQOiF+JNqJyql/g5oRtiKFwBsLFOLyz 1axgRggdhtrpv+nqDv6MDJNJ5nFBXfDB7o1U18J+p5s0AZ0ameDjlQ3R2M3TeaXnJG0anPHFsfG/ AQAA//8DAFBLAwQUAAYACAAAACEAeGsX3sUBAABaAgAAFAAAAGRycy9tZWRpYS9pbWFnZTIud21m XFG/b9NAGH13bgJNIzkpIERB1K4ELG2IGJAYXSf8GAIRjlQxuSY9iqXECXFQyARiZAkzOwN/AQtD JiaYWVnYUWrEgER4n9uJk8/fu3f3/Xrft6+f3yFfc8yxn6NnewqrgLWlAI2XOVfgXysSEKT0crnM UU1dOOHWNEHOlbXEWuPpatFGGa1o/LQzHRqgjvUTdgOMsAQqPM+JftO+4v7IFJJhVaJpQWf1Pi7i EtEf7fyl4XorhUhxlU7cN6lz30ych4N+lKD+4Whyi9up/5oE1pNHK3y2w9fsBzdK4iSutenckr6k viN4w2Hauu37Cl/IyW6YND5MnKAbm6Rrtp17SbeGgkKx2AhanZtQZ/bixOv1dqM07vqDA9OODk2K auH/cqpWMO0/HvR45Q+ej2IzklpRXWl1nOaL8SiiIKfdB9cWoTtzr98JvfZi87LXzs7ZHrJmdiWb 7YZEFdunWWw67xclci4Jsvbd7Hw2I78RNsJmJp9nlxU7VJqL8ihOzOKZKpQ4U/NdabyusUGIFNJ9 KZ/DsZzHGldwSh7gUz5PRtoKpunY9AHRUzxdvMkdZIIHP9YlOjXOs+Anb6zc/x8AAAD//wMAUEsD BBQABgAIAAAAIQDyes0ZswEAAEYCAAAUAAAAZHJzL21lZGlhL2ltYWdlMy53bWZcUU1LG1EUPe+N aWMMTGIr1SI6U6iuWkFw090Yg7qIDSbicpy2owbyUTIpMau67ibuCl1UN/4LF67cibhScFVo9yWO uCg0PfcpLfQyb955592Pd8+9OD35gjtTB2rDoPN1hUHAGlWARmS4BP9akYAgpfv9vkEv1dg9N6QJ DJfWBwrqEU9TD2yMg759YAUZMsfEt1zHxJ+Zboi7eKVRCFrb5c77EHBMlkHJp6XaY72hXjEP8Evv /uZG25OnyPMy5UotjJyVsO2sNmpBHZf71+1vXI5z0/6a3KwP0O0FvdkRZlMSJKHLHVjSmdS++lt7 be0MCYWEXigVynPsYb1S96rV+SCqvM013oXFYCuMkE38XzNrlTq1N40qr3KND81K2JQHITtQKDv5 nVYzwDCS7uvpnu923ZlF3yv2Jie8Yjxie4jz8fO4O+8TZewct96kc9hLkXNJkLWX4idxl/xTf8HP x/J5dpoKcww0aqA4GItntppSSHJ64a7S+Lgs3f5TWOZwJxvu1czgobjgyMyO6Z6VOlErrAGiHLPB xScTIrHffwxLCappSuEnbywT/wcAAP//AwBQSwMEFAAGAAgAAAAhAMJF5niyAQAARgIAABQAAABk cnMvbWVkaWEvaW1hZ2U0LndtZlxRTWsTURQ9901T2zQwSav4gdgZQbvSQsGNK6dJaKGkBpPS5WTU qQ0kjWQiMStdu4k7wY3Z+C9cZNPuiksFV25cSxxxIRjPfQYFL3PnnXfe/b4fTk9ew8pYRtKwqLAv WAScCwIYJJbL8G+EBBSJmU6nFt2UizNuyRBYLmdGMpYV3q7Pu7gM2k6BXeTJjIl/UJ8z1Cvq0swq h0rUO6wPHseAZ6Msajyj2c6ahtxmHOCnafziQXmppWh5+XqzHSfebtz37nXa0RE+vvnW/0z1vO/9 4/mD0hzNbtCaHWEjq07qujO442hnWuGnv7n39t4jI8iYUq1SvwVZ2W8eBa3WZpQ0HxQ7D+Nq9ChO UMj8n7Pg1Abt+50Wn4qdJ91m3NWCUJir1L3y0143wjIW/Ltrk9Af+utbYVCdrF4Jquk5N0BaTq+l w82QKO8WeUxWvbeTLDmfBFl3Oz2fDslfCkthOdUvcHPCNsRQOAPhYhze2WpWsMDtxSMxeLaj3f6b sO7hz9gwm2YeZ9QE7+zuGO5qbZD04jagk2M0+HhhXdR3+8uypuA0bSp85Ytj/X8DAAD//wMAUEsD BBQABgAIAAAAIQA0Fsd6CgEAAKgBAAAUAAAAZHJzL21lZGlhL2ltYWdlNi53bWa6fvbYLAYwWMB4 gDEBzBIMZ2TgZGBgPgnkMTHIgMVYgSQnE4gJYjExMkJZjEz///8Hi+kxSkDFuOHqeJgOMC5gFAKK q7HxM0gxANX+Z2AQAPIPAFnHgDgBaFAbEHND1fAw+CaWZIRUFqQyMBiA7f7N1PAPKAkEE0CWMrAw MQiEZOamFiv4pZYrBOXnJuYxRGz8XJ4IxAoOX8uNBdJYWYDqdIGqOYC0EVcCowrYveqVIL8gmwcy kHjzGBlA5n5AMteBAWRCcCUXkAT5kAvsQ5AYA9TtAgzsYN4ecJgwMjEpBVcWl6TmMrCC3MkA1KHI 0AXRAFQX81kIbAfI7RC7GBmYwfoBAAAA//8DAFBLAQItABQABgAIAAAAIQC/V5zlDAEAABUCAAAT AAAAAAAAAAAAAAAAAAAAAABbQ29udGVudF9UeXBlc10ueG1sUEsBAi0AFAAGAAgAAAAhADj9If/W AAAAlAEAAAsAAAAAAAAAAAAAAAAAPQEAAF9yZWxzLy5yZWxzUEsBAi0AFAAGAAgAAAAhAK8pAl2l CwAA+ZkAAA4AAAAAAAAAAAAAAAAAPAIAAGRycy9lMm9Eb2MueG1sUEsBAi0AFAAGAAgAAAAhAHkh axD0AAAAUAEAABQAAAAAAAAAAAAAAAAADQ4AAGRycy9tZWRpYS9pbWFnZTgud21mUEsBAi0AFAAG AAgAAAAhAB4A6e0KAQAAqAEAABQAAAAAAAAAAAAAAAAAMw8AAGRycy9tZWRpYS9pbWFnZTkud21m UEsBAi0AFAAGAAgAAAAhANOY1zPgAAAACQEAAA8AAAAAAAAAAAAAAAAAbxAAAGRycy9kb3ducmV2 LnhtbFBLAQItABQABgAIAAAAIQCvHkuV+gAAAMcFAAAZAAAAAAAAAAAAAAAAAHwRAABkcnMvX3Jl bHMvZTJvRG9jLnhtbC5yZWxzUEsBAi0AFAAGAAgAAAAhAGQGwlsJAQAAqAEAABUAAAAAAAAAAAAA AAAArRIAAGRycy9tZWRpYS9pbWFnZTEwLndtZlBLAQItABQABgAIAAAAIQCniwqJ9AAAAFABAAAU AAAAAAAAAAAAAAAAAOkTAABkcnMvbWVkaWEvaW1hZ2U3LndtZlBLAQItABQABgAIAAAAIQB/qv/e 8gAAAFABAAAUAAAAAAAAAAAAAAAAAA8VAABkcnMvbWVkaWEvaW1hZ2U1LndtZlBLAQItABQABgAI AAAAIQCXA7osrgEAAEICAAAUAAAAAAAAAAAAAAAAADMWAABkcnMvbWVkaWEvaW1hZ2UxLndtZlBL AQItABQABgAIAAAAIQB4axfexQEAAFoCAAAUAAAAAAAAAAAAAAAAABMYAABkcnMvbWVkaWEvaW1h Z2UyLndtZlBLAQItABQABgAIAAAAIQDyes0ZswEAAEYCAAAUAAAAAAAAAAAAAAAAAAoaAABkcnMv bWVkaWEvaW1hZ2UzLndtZlBLAQItABQABgAIAAAAIQDCReZ4sgEAAEYCAAAUAAAAAAAAAAAAAAAA AO8bAABkcnMvbWVkaWEvaW1hZ2U0LndtZlBLAQItABQABgAIAAAAIQA0Fsd6CgEAAKgBAAAUAAAA AAAAAAAAAAAAANMdAABkcnMvbWVkaWEvaW1hZ2U2LndtZlBLBQYAAAAADwAPAM8DAAAPHwAAAAA= ">
                      <v:line id=" 128" o:spid="_x0000_s1027" style="position:absolute;visibility:visible;mso-wrap-style:square" from="6898,8165" to="9960,8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veXMgAAADjAAAADwAAAGRycy9kb3ducmV2LnhtbERPX2vCMBB/H/gdwgl7m6kdK9oZZQyc Y2+rIuztaM62trl0Sardt18GAx/v9/9Wm9F04kLON5YVzGcJCOLS6oYrBYf99mEBwgdkjZ1lUvBD Hjbryd0Kc22v/EmXIlQihrDPUUEdQp9L6cuaDPqZ7Ykjd7LOYIinq6R2eI3hppNpkmTSYMOxocae Xmsq22IwCo5DwV/ndus6HN52u9Pxu/WPH0rdT8eXZxCBxnAT/7vfdZy/fMrSZJEtU/j7KQI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5veXMgAAADjAAAADwAAAAAA AAAAAAAAAAChAgAAZHJzL2Rvd25yZXYueG1sUEsFBgAAAAAEAAQA+QAAAJYDAAAAAA== " strokeweight="1.5pt"/>
                      <v:line id=" 129" o:spid="_x0000_s1028" style="position:absolute;flip:x;visibility:visible;mso-wrap-style:square" from="6759,8165" to="6872,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GK5ckAAADjAAAADwAAAGRycy9kb3ducmV2LnhtbERPT0vDMBS/C36H8AQv4lKnlrYuG0MQ POzilI7d3ppnU9q81CRu9dsbYeDx/f6/xWqygziSD51jBXezDARx43THrYKP95fbAkSIyBoHx6Tg hwKslpcXC6y0O/EbHbexFSmEQ4UKTIxjJWVoDFkMMzcSJ+7TeYsxnb6V2uMphdtBzrMslxY7Tg0G R3o21PTbb6tAFpubL78+PPR1v9uVpm7qcb9R6vpqWj+BiDTFf/HZ/arT/PIxn2dFXt7D308JAL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uBiuXJAAAA4wAAAA8AAAAA AAAAAAAAAAAAoQIAAGRycy9kb3ducmV2LnhtbFBLBQYAAAAABAAEAPkAAACXAwAAAAA= "/>
                      <v:line id=" 130" o:spid="_x0000_s1029" style="position:absolute;flip:x;visibility:visible;mso-wrap-style:square" from="6872,8165" to="6985,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gSkckAAADjAAAADwAAAGRycy9kb3ducmV2LnhtbERPT0vDMBS/C36H8AQv4lLHLG23bAxB 8LCLm3R4ezZvTWnzUpO41W9vBMHj+/1/q81kB3EmHzrHCh5mGQjixumOWwVvh+f7AkSIyBoHx6Tg mwJs1tdXK6y0u/ArnfexFSmEQ4UKTIxjJWVoDFkMMzcSJ+7kvMWYTt9K7fGSwu0g51mWS4sdpwaD Iz0Zavr9l1Ugi93dp99+LPq6Px5LUzf1+L5T6vZm2i5BRJriv/jP/aLT/PIxn2dFXi7g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RoEpHJAAAA4wAAAA8AAAAA AAAAAAAAAAAAoQIAAGRycy9kb3ducmV2LnhtbFBLBQYAAAAABAAEAPkAAACXAwAAAAA= "/>
                      <v:line id=" 131" o:spid="_x0000_s1030" style="position:absolute;flip:x;visibility:visible;mso-wrap-style:square" from="6985,8165" to="7098,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S3CskAAADjAAAADwAAAGRycy9kb3ducmV2LnhtbERPT0vDMBS/C36H8AQv4lKHK223bAxB 8LCLm3R4ezZvTWnzUpO41W9vBMHj+/1/q81kB3EmHzrHCh5mGQjixumOWwVvh+f7AkSIyBoHx6Tg mwJs1tdXK6y0u/ArnfexFSmEQ4UKTIxjJWVoDFkMMzcSJ+7kvMWYTt9K7fGSwu0g51mWS4sdpwaD Iz0Zavr9l1Ugi93dp99+PPZ1fzyWpm7q8X2n1O3NtF2CiDTFf/Gf+0Wn+eUin2dFXi7g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sktwrJAAAA4wAAAA8AAAAA AAAAAAAAAAAAoQIAAGRycy9kb3ducmV2LnhtbFBLBQYAAAAABAAEAPkAAACXAwAAAAA= "/>
                      <v:line id=" 132" o:spid="_x0000_s1031" style="position:absolute;flip:x;visibility:visible;mso-wrap-style:square" from="7121,8178" to="7234,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pfckAAADjAAAADwAAAGRycy9kb3ducmV2LnhtbERPT0vDMBS/C36H8AQvsqUOLW1dNoYg eNhlUzp2ezbPprR5qUnc6rdfBMHj+/1/y/VkB3EiHzrHCu7nGQjixumOWwXvby+zAkSIyBoHx6Tg hwKsV9dXS6y0O/OOTvvYihTCoUIFJsaxkjI0hiyGuRuJE/fpvMWYTt9K7fGcwu0gF1mWS4sdpwaD Iz0bavr9t1Ugi+3dl998PPR1fziUpm7q8bhV6vZm2jyBiDTFf/Gf+1Wn+eVjvsiKvMzh96cEgFx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v2KX3JAAAA4wAAAA8AAAAA AAAAAAAAAAAAoQIAAGRycy9kb3ducmV2LnhtbFBLBQYAAAAABAAEAPkAAACXAwAAAAA= "/>
                      <v:line id=" 133" o:spid="_x0000_s1032" style="position:absolute;flip:x;visibility:visible;mso-wrap-style:square" from="7257,8178" to="7370,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qM5skAAADjAAAADwAAAGRycy9kb3ducmV2LnhtbERPT0vDMBS/C36H8AQvsqUOrW1dNoYg eNjFKR27PZtnU9q81CRu9dsbYeDx/f6/5XqygziSD51jBbfzDARx43THrYL3t+dZASJEZI2DY1Lw QwHWq8uLJVbanfiVjrvYihTCoUIFJsaxkjI0hiyGuRuJE/fpvMWYTt9K7fGUwu0gF1mWS4sdpwaD Iz0Zavrdt1Ugi+3Nl9983PV1v9+Xpm7q8bBV6vpq2jyCiDTFf/HZ/aLT/PI+X2RFXj7A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S6jObJAAAA4wAAAA8AAAAA AAAAAAAAAAAAoQIAAGRycy9kb3ducmV2LnhtbFBLBQYAAAAABAAEAPkAAACXAwAAAAA= "/>
                      <v:line id=" 134" o:spid="_x0000_s1033" style="position:absolute;flip:x;visibility:visible;mso-wrap-style:square" from="7393,8178" to="7506,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UYlM0AAADjAAAADwAAAGRycy9kb3ducmV2LnhtbESPQU/DMAyF70j8h8hIXBBLN0HVlmXT hITEYZdtqBM305imauN0SdjKvyeHSRzt9/ze5+V6soM4kw+dYwXzWQaCuHG641bBx+HtsQARIrLG wTEp+KUA69XtzRIr7S68o/M+tiKFcKhQgYlxrKQMjSGLYeZG4qR9O28xptG3Unu8pHA7yEWW5dJi x6nB4Eivhpp+/2MVyGL7cPKbr6e+7o/H0tRNPX5ulbq/mzYvICJN8d98vX7XCb98zhdZkZcJOv2U FiBXf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lJRiUzQAAAOMAAAAP AAAAAAAAAAAAAAAAAKECAABkcnMvZG93bnJldi54bWxQSwUGAAAAAAQABAD5AAAAmwMAAAAA "/>
                      <v:line id=" 135" o:spid="_x0000_s1034" style="position:absolute;flip:x;visibility:visible;mso-wrap-style:square" from="7528,8178" to="7641,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m9D8kAAADjAAAADwAAAGRycy9kb3ducmV2LnhtbERPT0vDMBS/C36H8AQvsqUOLW1dNoYg eNhlUzp2ezbPprR5qUnc6rdfBMHj+/1/y/VkB3EiHzrHCu7nGQjixumOWwXvby+zAkSIyBoHx6Tg hwKsV9dXS6y0O/OOTvvYihTCoUIFJsaxkjI0hiyGuRuJE/fpvMWYTt9K7fGcwu0gF1mWS4sdpwaD Iz0bavr9t1Ugi+3dl998PPR1fziUpm7q8bhV6vZm2jyBiDTFf/Gf+1Wn+eVjvsiKvCzh96cEgFx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ppvQ/JAAAA4wAAAA8AAAAA AAAAAAAAAAAAoQIAAGRycy9kb3ducmV2LnhtbFBLBQYAAAAABAAEAPkAAACXAwAAAAA= "/>
                      <v:line id=" 136" o:spid="_x0000_s1035" style="position:absolute;flip:x;visibility:visible;mso-wrap-style:square" from="7641,8178" to="7755,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iOiM0AAADjAAAADwAAAGRycy9kb3ducmV2LnhtbESPQU/DMAyF70j7D5GRuCCWbBqjK8um CQmJwy4M1ImbaUxTtUlKErbu3+MDEkfbz++9b70dXS9OFFMbvIbZVIEgXwfT+kbD+9vzXQEiZfQG ++BJw4USbDeTqzWWJpz9K50OuRFs4lOJGmzOQyllqi05TNMwkOfbV4gOM4+xkSbimc1dL+dKLaXD 1nOCxYGeLNXd4cdpkMX+9jvuPhdd1R2PK1vV1fCx1/rmetw9gsg05n/x3/eL4fqr++VcFQ+KKZiJ FyA3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FuI6IzQAAAOMAAAAP AAAAAAAAAAAAAAAAAKECAABkcnMvZG93bnJldi54bWxQSwUGAAAAAAQABAD5AAAAmwMAAAAA "/>
                      <v:line id=" 137" o:spid="_x0000_s1036" style="position:absolute;flip:x;visibility:visible;mso-wrap-style:square" from="7755,8178" to="7868,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QrE8kAAADjAAAADwAAAGRycy9kb3ducmV2LnhtbERPzUoDMRC+C75DGMGL2KRF63ZtWoog eOjFKlt6m27GzbKbyZrEdn17Iwge5/uf5Xp0vThRiK1nDdOJAkFce9Nyo+H97fm2ABETssHeM2n4 pgjr1eXFEkvjz/xKp11qRA7hWKIGm9JQShlrSw7jxA/EmfvwwWHKZ2ikCXjO4a6XM6Xm0mHLucHi QE+W6m735TTIYnvzGTbHu67q9vuFrepqOGy1vr4aN48gEo3pX/znfjF5/uJ+PlPFg5rC708Z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r0KxPJAAAA4wAAAA8AAAAA AAAAAAAAAAAAoQIAAGRycy9kb3ducmV2LnhtbFBLBQYAAAAABAAEAPkAAACXAwAAAAA= "/>
                      <v:line id=" 138" o:spid="_x0000_s1037" style="position:absolute;flip:x;visibility:visible;mso-wrap-style:square" from="7868,8178" to="7981,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a1ZMkAAADjAAAADwAAAGRycy9kb3ducmV2LnhtbERPT0vDMBS/C36H8AQv4hKLzq4uG0MQ POzilA5vz+bZlDYvNYlb/fZGGHh8v/9vuZ7cIA4UYudZw81MgSBuvOm41fD2+nRdgogJ2eDgmTT8 UIT16vxsiZXxR36hwy61IodwrFCDTWmspIyNJYdx5kfizH364DDlM7TSBDzmcDfIQqm5dNhxbrA4 0qOlpt99Ow2y3F59hc3HbV/3+/3C1k09vm+1vryYNg8gEk3pX3xyP5s8f3E3L1R5rwr4+ykD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omtWTJAAAA4wAAAA8AAAAA AAAAAAAAAAAAoQIAAGRycy9kb3ducmV2LnhtbFBLBQYAAAAABAAEAPkAAACXAwAAAAA= "/>
                      <v:line id=" 139" o:spid="_x0000_s1038" style="position:absolute;flip:x;visibility:visible;mso-wrap-style:square" from="7981,8178" to="8094,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oQ/8kAAADjAAAADwAAAGRycy9kb3ducmV2LnhtbERPzUoDMRC+C75DGMGL2MSq7XZtWoog eOjFKlt6GzfjZtnNZE1iu769EQSP8/3Pcj26XhwpxNazhpuJAkFce9Nyo+Ht9em6ABETssHeM2n4 pgjr1fnZEkvjT/xCx11qRA7hWKIGm9JQShlrSw7jxA/EmfvwwWHKZ2ikCXjK4a6XU6Vm0mHLucHi QI+W6m735TTIYnv1GTbvd13V7fcLW9XVcNhqfXkxbh5AJBrTv/jP/Wzy/MX9bKqKubqF358yAHL1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VqEP/JAAAA4wAAAA8AAAAA AAAAAAAAAAAAoQIAAGRycy9kb3ducmV2LnhtbFBLBQYAAAAABAAEAPkAAACXAwAAAAA= "/>
                      <v:line id=" 140" o:spid="_x0000_s1039" style="position:absolute;flip:x;visibility:visible;mso-wrap-style:square" from="8117,8178" to="8230,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bH/ccAAADhAAAADwAAAGRycy9kb3ducmV2LnhtbERPz0vDMBS+C/sfwhO8iEsco9S6bAxh 4GEXp3R4ezbPprR56ZJsq/+9OQgeP77fq83kBnGhEDvPGh7nCgRx403HrYaP991DCSImZIODZ9Lw QxE269nNCivjr/xGl0NqRQ7hWKEGm9JYSRkbSw7j3I/Emfv2wWHKMLTSBLzmcDfIhVKFdNhxbrA4 0oulpj+cnQZZ7u9PYfu17Ov+eHyydVOPn3ut726n7TOIRFP6F/+5X42GQi1UUS7z5Pwovw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Fsf9xwAAAOEAAAAPAAAAAAAA AAAAAAAAAKECAABkcnMvZG93bnJldi54bWxQSwUGAAAAAAQABAD5AAAAlQMAAAAA "/>
                      <v:line id=" 141" o:spid="_x0000_s1040" style="position:absolute;flip:x;visibility:visible;mso-wrap-style:square" from="8252,8178" to="8366,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piZsoAAADhAAAADwAAAGRycy9kb3ducmV2LnhtbESPQUsDMRSE74L/ITzBi9jEUpbttmkp guChF6ts8fa6eW6W3bysSWzXf28EweMwM98w6+3kBnGmEDvPGh5mCgRx403HrYa316f7EkRMyAYH z6ThmyJsN9dXa6yMv/ALnQ+pFRnCsUINNqWxkjI2lhzGmR+Js/fhg8OUZWilCXjJcDfIuVKFdNhx XrA40qOlpj98OQ2y3N99ht1p0df98bi0dVOP73utb2+m3QpEoin9h//az0ZDoeaqKBdL+H2U34Dc /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SWmJmygAAAOEAAAAPAAAA AAAAAAAAAAAAAKECAABkcnMvZG93bnJldi54bWxQSwUGAAAAAAQABAD5AAAAmAMAAAAA "/>
                      <v:line id=" 142" o:spid="_x0000_s1041" style="position:absolute;flip:x;visibility:visible;mso-wrap-style:square" from="8388,8178" to="8501,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ldJskAAADhAAAADwAAAGRycy9kb3ducmV2LnhtbESPT0vDMBjG74LfIbyCF9mSDS21LhtD EDzs4pSO3V6b16a0edMlcavf3hwEjw/PP36rzeQGcaYQO88aFnMFgrjxpuNWw8f7y6wEEROywcEz afihCJv19dUKK+Mv/EbnfWpFHuFYoQab0lhJGRtLDuPcj8TZ+/LBYcoytNIEvORxN8ilUoV02HF+ sDjSs6Wm3387DbLc3Z3C9vO+r/vD4dHWTT0ed1rf3kzbJxCJpvQf/mu/Gg2FWqqifMgMmSjT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a5XSbJAAAA4QAAAA8AAAAA AAAAAAAAAAAAoQIAAGRycy9kb3ducmV2LnhtbFBLBQYAAAAABAAEAPkAAACXAwAAAAA= "/>
                      <v:line id=" 143" o:spid="_x0000_s1042" style="position:absolute;flip:x;visibility:visible;mso-wrap-style:square" from="8501,8178" to="8614,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X4vcoAAADhAAAADwAAAGRycy9kb3ducmV2LnhtbESPQUsDMRSE74L/ITzBi9ikRZft2rQU QfDQi1W2eHvdPDfLbl7WJLbrvzeC4HGYmW+Y1WZygzhRiJ1nDfOZAkHceNNxq+Ht9em2BBETssHB M2n4pgib9eXFCivjz/xCp31qRYZwrFCDTWmspIyNJYdx5kfi7H344DBlGVppAp4z3A1yoVQhHXac FyyO9Gip6fdfToMsdzefYXu86+v+cFjauqnH953W11fT9gFEoin9h//az0ZDoRaqKO/n8Psovw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p9fi9ygAAAOEAAAAPAAAA AAAAAAAAAAAAAKECAABkcnMvZG93bnJldi54bWxQSwUGAAAAAAQABAD5AAAAmAMAAAAA "/>
                      <v:line id=" 144" o:spid="_x0000_s1043" style="position:absolute;flip:x;visibility:visible;mso-wrap-style:square" from="8614,8178" to="8728,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dmysoAAADhAAAADwAAAGRycy9kb3ducmV2LnhtbESPQUvEMBSE74L/ITzBi7iJRUutm10W QfCwF3eli7dn82xKm5eaxN36740geBxm5htmuZ7dKI4UYu9Zw81CgSBuvem50/C6f7quQMSEbHD0 TBq+KcJ6dX62xNr4E7/QcZc6kSEca9RgU5pqKWNryWFc+Ik4ex8+OExZhk6agKcMd6MslCqlw57z gsWJHi21w+7LaZDV9uozbN5vh2Y4HO5t0zbT21bry4t58wAi0Zz+w3/tZ6OhVIUqq7sCfh/lNy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ZJ2bKygAAAOEAAAAPAAAA AAAAAAAAAAAAAKECAABkcnMvZG93bnJldi54bWxQSwUGAAAAAAQABAD5AAAAmAMAAAAA "/>
                      <v:line id=" 145" o:spid="_x0000_s1044" style="position:absolute;flip:x;visibility:visible;mso-wrap-style:square" from="8728,8178" to="8841,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vDUcoAAADhAAAADwAAAGRycy9kb3ducmV2LnhtbESPQUsDMRSE74L/ITzBi9jEqst2bVqK IHjoxSpbvL1unptlNy9rEtv13xtB8DjMzDfMcj25QRwpxM6zhpuZAkHceNNxq+Ht9em6BBETssHB M2n4pgjr1fnZEivjT/xCx11qRYZwrFCDTWmspIyNJYdx5kfi7H344DBlGVppAp4y3A1yrlQhHXac FyyO9Gip6XdfToMst1efYXO46+t+v1/YuqnH963WlxfT5gFEoin9h//az0ZDoeaqKO9v4fdRfgNy 9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2a8NRygAAAOEAAAAPAAAA AAAAAAAAAAAAAKECAABkcnMvZG93bnJldi54bWxQSwUGAAAAAAQABAD5AAAAmAMAAAAA "/>
                      <v:line id=" 146" o:spid="_x0000_s1045" style="position:absolute;flip:x;visibility:visible;mso-wrap-style:square" from="8863,8165" to="8976,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JbJcoAAADhAAAADwAAAGRycy9kb3ducmV2LnhtbESPQUsDMRSE74L/ITzBi9jEUpft2rQU QfDQi1W2eHvdPDfLbl7WJLbrvzeC4HGYmW+Y1WZygzhRiJ1nDXczBYK48abjVsPb69NtCSImZIOD Z9LwTRE268uLFVbGn/mFTvvUigzhWKEGm9JYSRkbSw7jzI/E2fvwwWHKMrTSBDxnuBvkXKlCOuw4 L1gc6dFS0++/nAZZ7m4+w/a46Ov+cFjauqnH953W11fT9gFEoin9h//az0ZDoeaqKO8X8Psovw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5glslygAAAOEAAAAPAAAA AAAAAAAAAAAAAKECAABkcnMvZG93bnJldi54bWxQSwUGAAAAAAQABAD5AAAAmAMAAAAA "/>
                      <v:line id=" 147" o:spid="_x0000_s1046" style="position:absolute;flip:x;visibility:visible;mso-wrap-style:square" from="8999,8165" to="9112,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7+vsoAAADhAAAADwAAAGRycy9kb3ducmV2LnhtbESPQUsDMRSE74L/ITzBi9jEYpft2rQU QfDQi1W2eHvdPDfLbl7WJLbrvzeC4HGYmW+Y1WZygzhRiJ1nDXczBYK48abjVsPb69NtCSImZIOD Z9LwTRE268uLFVbGn/mFTvvUigzhWKEGm9JYSRkbSw7jzI/E2fvwwWHKMrTSBDxnuBvkXKlCOuw4 L1gc6dFS0++/nAZZ7m4+w/Z439f94bC0dVOP7zutr6+m7QOIRFP6D/+1n42GQs1VUS4W8Psovw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Wzv6+ygAAAOEAAAAPAAAA AAAAAAAAAAAAAKECAABkcnMvZG93bnJldi54bWxQSwUGAAAAAAQABAD5AAAAmAMAAAAA "/>
                      <v:line id=" 148" o:spid="_x0000_s1047" style="position:absolute;flip:x;visibility:visible;mso-wrap-style:square" from="9135,8165" to="9248,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xgycoAAADhAAAADwAAAGRycy9kb3ducmV2LnhtbESPQUsDMRSE74L/ITzBi9jEosu6bVqK IHjoxVa2eHvdPDfLbl7WJLbrvzeC4HGYmW+Y5XpygzhRiJ1nDXczBYK48abjVsPb/vm2BBETssHB M2n4pgjr1eXFEivjz/xKp11qRYZwrFCDTWmspIyNJYdx5kfi7H344DBlGVppAp4z3A1yrlQhHXac FyyO9GSp6XdfToMstzefYXO87+v+cHi0dVOP71utr6+mzQJEoin9h//aL0ZDoeaqKB8K+H2U34B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mHGDJygAAAOEAAAAPAAAA AAAAAAAAAAAAAKECAABkcnMvZG93bnJldi54bWxQSwUGAAAAAAQABAD5AAAAmAMAAAAA "/>
                      <v:line id=" 149" o:spid="_x0000_s1048" style="position:absolute;flip:x;visibility:visible;mso-wrap-style:square" from="9271,8165" to="9384,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DFUsoAAADhAAAADwAAAGRycy9kb3ducmV2LnhtbESPQUsDMRSE74L/ITzBi9jEouu6Ni1F EDz0YpUtvb1unptlNy9rEtv13xtB8DjMzDfMYjW5QRwpxM6zhpuZAkHceNNxq+H97fm6BBETssHB M2n4pgir5fnZAivjT/xKx21qRYZwrFCDTWmspIyNJYdx5kfi7H344DBlGVppAp4y3A1yrlQhHXac FyyO9GSp6bdfToMsN1efYX247et+t3uwdVOP+43WlxfT+hFEoin9h//aL0ZDoeaqKO/u4fdRfgNy +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JUMVSygAAAOEAAAAPAAAA AAAAAAAAAAAAAKECAABkcnMvZG93bnJldi54bWxQSwUGAAAAAAQABAD5AAAAmAMAAAAA "/>
                      <v:line id=" 150" o:spid="_x0000_s1049" style="position:absolute;flip:x;visibility:visible;mso-wrap-style:square" from="9384,8165" to="9497,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9RIMcAAADhAAAADwAAAGRycy9kb3ducmV2LnhtbERPz0vDMBS+C/4P4QleZEs2tNS6bAxB 8LCLUzp2ezbPprR56ZK41f/eHASPH9/v1WZygzhTiJ1nDYu5AkHceNNxq+Hj/WVWgogJ2eDgmTT8 UITN+vpqhZXxF36j8z61IodwrFCDTWmspIyNJYdx7kfizH354DBlGFppAl5yuBvkUqlCOuw4N1gc 6dlS0++/nQZZ7u5OYft539f94fBo66Yejzutb2+m7ROIRFP6F/+5X42GQi1VUT7kyflRfgN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z1EgxwAAAOEAAAAPAAAAAAAA AAAAAAAAAKECAABkcnMvZG93bnJldi54bWxQSwUGAAAAAAQABAD5AAAAlQMAAAAA "/>
                      <v:line id=" 151" o:spid="_x0000_s1050" style="position:absolute;flip:x;visibility:visible;mso-wrap-style:square" from="9497,8165" to="9610,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4P0u8oAAADhAAAADwAAAGRycy9kb3ducmV2LnhtbESPQUsDMRSE74L/ITzBi9jEost227QU QfDQi1W2eHvdPDfLbl7WJLbrvzeC4HGYmW+Y1WZygzhRiJ1nDXczBYK48abjVsPb69NtCSImZIOD Z9LwTRE268uLFVbGn/mFTvvUigzhWKEGm9JYSRkbSw7jzI/E2fvwwWHKMrTSBDxnuBvkXKlCOuw4 L1gc6dFS0++/nAZZ7m4+w/Z439f94bCwdVOP7zutr6+m7RJEoin9h//az0ZDoeaqKB8W8Psovw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Xg/S7ygAAAOEAAAAPAAAA AAAAAAAAAAAAAKECAABkcnMvZG93bnJldi54bWxQSwUGAAAAAAQABAD5AAAAmAMAAAAA "/>
                      <v:line id=" 152" o:spid="_x0000_s1051" style="position:absolute;flip:x;visibility:visible;mso-wrap-style:square" from="9610,8165" to="9723,8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WXm8kAAADhAAAADwAAAGRycy9kb3ducmV2LnhtbESPT0vDMBjG74LfIbyCF3GJY5SuLhtD EDzssjk6dnttXpvS5k1N4la/vTkIHh+ef/xWm8kN4kIhdp41PM0UCOLGm45bDcf318cSREzIBgfP pOGHImzWtzcrrIy/8p4uh9SKPMKxQg02pbGSMjaWHMaZH4mz9+mDw5RlaKUJeM3jbpBzpQrpsOP8 YHGkF0tNf/h2GmS5e/gK249FX/en09LWTT2ed1rf303bZxCJpvQf/mu/GQ2FmquiLDJDJso0IN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jVl5vJAAAA4QAAAA8AAAAA AAAAAAAAAAAAoQIAAGRycy9kb3ducmV2LnhtbFBLBQYAAAAABAAEAPkAAACXAwAAAAA= "/>
                      <v:line id=" 153" o:spid="_x0000_s1052" style="position:absolute;flip:x;visibility:visible;mso-wrap-style:square" from="9723,8178" to="9836,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5kyAMoAAADhAAAADwAAAGRycy9kb3ducmV2LnhtbESPQUsDMRSE74L/ITzBi9ikRZZ127QU QfDQi1W2eHvdPDfLbl7WJLbrvzeC0OMwM98wq83kBnGiEDvPGuYzBYK48abjVsP72/N9CSImZIOD Z9LwQxE26+urFVbGn/mVTvvUigzhWKEGm9JYSRkbSw7jzI/E2fv0wWHKMrTSBDxnuBvkQqlCOuw4 L1gc6clS0++/nQZZ7u6+wvb40Nf94fBo66YeP3Za395M2yWIRFO6hP/bL0ZDoRaqKIs5/D3Kb0C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nmTIAygAAAOEAAAAPAAAA AAAAAAAAAAAAAKECAABkcnMvZG93bnJldi54bWxQSwUGAAAAAAQABAD5AAAAmAMAAAAA "/>
                      <v:line id=" 154" o:spid="_x0000_s1053" style="position:absolute;flip:x;visibility:visible;mso-wrap-style:square" from="9859,8178" to="9972,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usd8oAAADhAAAADwAAAGRycy9kb3ducmV2LnhtbESPQUvEMBSE74L/ITzBi+wmFim1bnZZ BMHDXlyli7e3zbMpbV5qEnfrvzeC4HGYmW+Y1WZ2ozhRiL1nDbdLBYK49abnTsPb69OiAhETssHR M2n4pgib9eXFCmvjz/xCp33qRIZwrFGDTWmqpYytJYdx6Sfi7H344DBlGTppAp4z3I2yUKqUDnvO CxYnerTUDvsvp0FWu5vPsD3eDc1wONzbpm2m953W11fz9gFEojn9h//az0ZDqQpVVmUBv4/yG5D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XS6x3ygAAAOEAAAAPAAAA AAAAAAAAAAAAAKECAABkcnMvZG93bnJldi54bWxQSwUGAAAAAAQABAD5AAAAmAMAAAAA "/>
                      <v:shape id=" 155" o:spid="_x0000_s1054" type="#_x0000_t75" style="position:absolute;left:7532;top:6925;width:206;height:2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bxRgbJAAAA4QAAAA8AAABkcnMvZG93bnJldi54bWxEj0FrAjEUhO9C/0N4hd400dplWY3SFloE T1oFvT02z93FzcuSpLr775tCocdhZr5hluvetuJGPjSONUwnCgRx6UzDlYbD18c4BxEissHWMWkY KMB69TBaYmHcnXd028dKJAiHAjXUMXaFlKGsyWKYuI44eRfnLcYkfSWNx3uC21bOlMqkxYbTQo0d vddUXvffVsPxZeeH8/aNpvJze5oPvr3ml6PWT4/96wJEpD7+h//aG6MhUzOV5dkz/D5Kb0Cufg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hvFGBskAAADhAAAADwAAAAAAAAAA AAAAAACfAgAAZHJzL2Rvd25yZXYueG1sUEsFBgAAAAAEAAQA9wAAAJUDAAAAAA== ">
                        <v:imagedata r:id="rId1214" o:title=""/>
                        <o:lock v:ext="edit" aspectratio="f"/>
                      </v:shape>
                      <v:shape id=" 156" o:spid="_x0000_s1055" type="#_x0000_t75" style="position:absolute;left:7772;top:7051;width:124;height:1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zHCeXJAAAA4QAAAA8AAABkcnMvZG93bnJldi54bWxEj0FrwkAUhO8F/8PyBG9119AGSV2lSEq1 HkRben5kX5Ng9m2aXTX217sFweMwM98ws0VvG3GizteONUzGCgRx4UzNpYavz7fHKQgfkA02jknD hTws5oOHGWbGnXlHp30oRYSwz1BDFUKbSemLiiz6sWuJo/fjOoshyq6UpsNzhNtGJkql0mLNcaHC lpYVFYf90WpI1uqPPi558v6c14fv7Ub9bstc69Gwf30BEagP9/CtvTIaUpWodJo+wf+j+Abk/AoA AP//AwBQSwECLQAUAAYACAAAACEABKs5XgABAADmAQAAEwAAAAAAAAAAAAAAAAAAAAAAW0NvbnRl bnRfVHlwZXNdLnhtbFBLAQItABQABgAIAAAAIQAIwxik1AAAAJMBAAALAAAAAAAAAAAAAAAAADEB AABfcmVscy8ucmVsc1BLAQItABQABgAIAAAAIQAzLwWeQQAAADkAAAASAAAAAAAAAAAAAAAAAC4C AABkcnMvcGljdHVyZXhtbC54bWxQSwECLQAUAAYACAAAACEALMcJ5ckAAADhAAAADwAAAAAAAAAA AAAAAACfAgAAZHJzL2Rvd25yZXYueG1sUEsFBgAAAAAEAAQA9wAAAJUDAAAAAA== ">
                        <v:imagedata r:id="rId1215" o:title=""/>
                        <o:lock v:ext="edit" aspectratio="f"/>
                      </v:shape>
                      <v:line id=" 157" o:spid="_x0000_s1056" style="position:absolute;flip:x;visibility:visible;mso-wrap-style:square" from="7176,7079" to="7830,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I0A8oAAADhAAAADwAAAGRycy9kb3ducmV2LnhtbESPQUsDMRSE74L/ITzBi9jEosu6bVqK IHjoxVa2eHvdPDfLbl7WJLbrvzeC4HGYmW+Y5XpygzhRiJ1nDXczBYK48abjVsPb/vm2BBETssHB M2n4pgjr1eXFEivjz/xKp11qRYZwrFCDTWmspIyNJYdx5kfi7H344DBlGVppAp4z3A1yrlQhHXac FyyO9GSp6XdfToMstzefYXO87+v+cHi0dVOP71utr6+mzQJEoin9h//aL0ZDoeaqKIsH+H2U34B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YojQDygAAAOEAAAAPAAAA AAAAAAAAAAAAAKECAABkcnMvZG93bnJldi54bWxQSwUGAAAAAAQABAD5AAAAmAMAAAAA "/>
                      <v:line id=" 158" o:spid="_x0000_s1057" style="position:absolute;visibility:visible;mso-wrap-style:square" from="7830,7094" to="9735,8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FPl8kAAADhAAAADwAAAGRycy9kb3ducmV2LnhtbESPQUsDMRSE74L/ITzBm01aIZS1aSkt hdaD2Cro8XXz3F3dvCxJ3F3/vRGEHoeZ+YZZrEbXip5CbDwbmE4UCOLS24YrA68vu7s5iJiQLbae ycAPRVgtr68WWFg/8JH6U6pEhnAs0ECdUldIGcuaHMaJ74iz9+GDw5RlqKQNOGS4a+VMKS0dNpwX auxoU1P5dfp2Bp7un3W/Pjzux7eDPpfb4/n9cwjG3N6M6wcQicZ0Cf+399aAVjOl51rD36P8BuTy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dBT5fJAAAA4QAAAA8AAAAA AAAAAAAAAAAAoQIAAGRycy9kb3ducmV2LnhtbFBLBQYAAAAABAAEAPkAAACXAwAAAAA= "/>
                      <v:line id=" 159" o:spid="_x0000_s1058" style="position:absolute;flip:x;visibility:visible;mso-wrap-style:square" from="7503,7365" to="7668,7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DmjskAAADhAAAADwAAAGRycy9kb3ducmV2LnhtbESPT2vCQBTE74V+h+UVvNXdBklD6ir2 j5CrWiy9PbLPJJh9G7LbGP30rlDwOMzMb5j5crStGKj3jWMNL1MFgrh0puFKw/du/ZyB8AHZYOuY NJzJw3Lx+DDH3LgTb2jYhkpECPscNdQhdLmUvqzJop+6jjh6B9dbDFH2lTQ9niLctjJRKpUWG44L NXb0UVN53P5ZDT/7LztLhsS8f/4Wl836YHeq2Gs9eRpXbyACjeEe/m8XRkOqEpVm6SvcHsU3IBd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Yw5o7JAAAA4QAAAA8AAAAA AAAAAAAAAAAAoQIAAGRycy9kb3ducmV2LnhtbFBLBQYAAAAABAAEAPkAAACXAwAAAAA= " strokeweight=".25pt">
                        <v:stroke endarrow="open" endarrowwidth="wide" endarrowlength="short"/>
                      </v:line>
                      <v:line id=" 160" o:spid="_x0000_s1059" style="position:absolute;visibility:visible;mso-wrap-style:square" from="8271,7350" to="8706,7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9tCcoAAADhAAAADwAAAGRycy9kb3ducmV2LnhtbESPzWrDMBCE74W8g9hAb43UUETsRgmh f5TSS5wU2ttibSxTa2UsJXHevioUehxm5htmuR59J040xDawgduZAkFcB9tyY2C/e75ZgIgJ2WIX mAxcKMJ6NblaYmnDmbd0qlIjMoRjiQZcSn0pZawdeYyz0BNn7xAGjynLoZF2wHOG+07OldLSY8t5 wWFPD47q7+roDXw+fhXHw93m6U1LF4v3yn9cti/GXE/HzT2IRGP6D/+1X60BreZKL3QBv4/yG5C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Sr20JygAAAOEAAAAPAAAA AAAAAAAAAAAAAKECAABkcnMvZG93bnJldi54bWxQSwUGAAAAAAQABAD5AAAAmAMAAAAA " strokeweight=".25pt">
                        <v:stroke endarrow="open" endarrowwidth="wide" endarrowlength="short"/>
                      </v:line>
                      <v:shape id=" 161" o:spid="_x0000_s1060" type="#_x0000_t75" style="position:absolute;left:7082;top:8290;width:165;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orJjIAAAA4QAAAA8AAABkcnMvZG93bnJldi54bWxEj81qAjEUhfcF3yHcgptSE7WNMjWKirbu SqeFbi+T68zg5GaYRB3f3iwKXR7OH99i1btGXKgLtWcD45ECQVx4W3Np4Od7/zwHESKyxcYzGbhR gNVy8LDAzPorf9Elj6VIIxwyNFDF2GZShqIih2HkW+LkHX3nMCbZldJ2eE3jrpETpbR0WHN6qLCl bUXFKT87A0+74+F1Y/NWl+/5eParpy+f/sOY4WO/fgMRqY//4b/2wRrQaqL0fJYYElGiAbm8AwAA //8DAFBLAQItABQABgAIAAAAIQAEqzleAAEAAOYBAAATAAAAAAAAAAAAAAAAAAAAAABbQ29udGVu dF9UeXBlc10ueG1sUEsBAi0AFAAGAAgAAAAhAAjDGKTUAAAAkwEAAAsAAAAAAAAAAAAAAAAAMQEA AF9yZWxzLy5yZWxzUEsBAi0AFAAGAAgAAAAhADMvBZ5BAAAAOQAAABIAAAAAAAAAAAAAAAAALgIA AGRycy9waWN0dXJleG1sLnhtbFBLAQItABQABgAIAAAAIQAkqKyYyAAAAOEAAAAPAAAAAAAAAAAA AAAAAJ8CAABkcnMvZG93bnJldi54bWxQSwUGAAAAAAQABAD3AAAAlAMAAAAA ">
                        <v:imagedata r:id="rId1216" o:title=""/>
                        <o:lock v:ext="edit" aspectratio="f"/>
                      </v:shape>
                      <v:shape id=" 162" o:spid="_x0000_s1061" type="#_x0000_t75" style="position:absolute;left:9587;top:8290;width:288;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O6ogHJAAAA4QAAAA8AAABkcnMvZG93bnJldi54bWxEj9FqwkAURN+F/sNyC77prgaiRlcphUL1 Qa32Ay7Za5I2ezdk1xj/vlsQfBxm5gyz2vS2Fh21vnKsYTJWIIhzZyouNHyfP0ZzED4gG6wdk4Y7 edisXwYrzIy78Rd1p1CICGGfoYYyhCaT0uclWfRj1xBH7+JaiyHKtpCmxVuE21pOlUqlxYrjQokN vZeU/56uVsNuv7vzYt903Xl7VbOfY7JIDonWw9f+bQkiUB+e4Uf702hI1VSl89kE/h/FNyDXf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k7qiAckAAADhAAAADwAAAAAAAAAA AAAAAACfAgAAZHJzL2Rvd25yZXYueG1sUEsFBgAAAAAEAAQA9wAAAJUDAAAAAA== ">
                        <v:imagedata r:id="rId1217" o:title=""/>
                        <o:lock v:ext="edit" aspectratio="f"/>
                      </v:shape>
                      <v:rect id=" 163" o:spid="_x0000_s1062" style="position:absolute;left:7788;top:7122;width:143;height:143;rotation:-3786587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ZIP8oA AADhAAAADwAAAGRycy9kb3ducmV2LnhtbESPwW7CMBBE75X6D9YicQObHAJNMahCbcWFQ4FW7W0V b5NAvI5sE9K/rysh9TiamTea5XqwrejJh8axhtlUgSAunWm40nA8vEwWIEJENtg6Jg0/FGC9ur9b YmHcld+o38dKJAiHAjXUMXaFlKGsyWKYuo44ed/OW4xJ+koaj9cEt63MlMqlxYbTQo0dbWoqz/uL 1bDrNw9fHZ92n+8f2xOif36dx7PW49Hw9Agi0hD/w7f21mjIVabyxTyDv0fpDcjVLwAAAP//AwBQ SwECLQAUAAYACAAAACEA8PeKu/0AAADiAQAAEwAAAAAAAAAAAAAAAAAAAAAAW0NvbnRlbnRfVHlw ZXNdLnhtbFBLAQItABQABgAIAAAAIQAx3V9h0gAAAI8BAAALAAAAAAAAAAAAAAAAAC4BAABfcmVs cy8ucmVsc1BLAQItABQABgAIAAAAIQAzLwWeQQAAADkAAAAQAAAAAAAAAAAAAAAAACkCAABkcnMv c2hhcGV4bWwueG1sUEsBAi0AFAAGAAgAAAAhAAdmSD/KAAAA4QAAAA8AAAAAAAAAAAAAAAAAmAIA AGRycy9kb3ducmV2LnhtbFBLBQYAAAAABAAEAPUAAACPAwAAAAA= ">
                        <v:path arrowok="t"/>
                      </v:rect>
                      <v:line id=" 164" o:spid="_x0000_s1063" style="position:absolute;visibility:visible;mso-wrap-style:square" from="7818,7077" to="8493,8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960soAAADhAAAADwAAAGRycy9kb3ducmV2LnhtbESPQUsDMRSE74L/ITzBm01sIZZt01IU ofUgtgr2+Lp57q5uXpYk7q7/3ggFj8PMfMMs16NrRU8hNp4N3E4UCOLS24YrA2+vjzdzEDEhW2w9 k4EfirBeXV4ssbB+4D31h1SJDOFYoIE6pa6QMpY1OYwT3xFn78MHhynLUEkbcMhw18qpUlo6bDgv 1NjRfU3l1+HbGXieveh+s3vaju87fSof9qfj5xCMub4aNwsQicb0Hz63t9aAVlOl53cz+HuU34Bc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y73rSygAAAOEAAAAPAAAA AAAAAAAAAAAAAKECAABkcnMvZG93bnJldi54bWxQSwUGAAAAAAQABAD5AAAAmAMAAAAA "/>
                      <v:line id=" 165" o:spid="_x0000_s1064" style="position:absolute;visibility:visible;mso-wrap-style:square" from="8178,7662" to="8313,78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USsoAAADhAAAADwAAAGRycy9kb3ducmV2LnhtbESPQWsCMRSE74X+h/AKvdWkIlvdGkXa KqV4cVWwt8fmuVm6eVk2Udd/3xQKHoeZ+YaZznvXiDN1ofas4XmgQBCX3tRcadhtl09jECEiG2w8 k4YrBZjP7u+mmBt/4Q2di1iJBOGQowYbY5tLGUpLDsPAt8TJO/rOYUyyq6Tp8JLgrpFDpTLpsOa0 YLGlN0vlT3FyGg7v35PTcbT4+MqkDZN14fbXzUrrx4d+8QoiUh9v4f/2p9GQqaHKxi8j+HuU3oCc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5d1RKygAAAOEAAAAPAAAA AAAAAAAAAAAAAKECAABkcnMvZG93bnJldi54bWxQSwUGAAAAAAQABAD5AAAAmAMAAAAA " strokeweight=".25pt">
                        <v:stroke endarrow="open" endarrowwidth="wide" endarrowlength="short"/>
                      </v:line>
                      <v:shape id=" 166" o:spid="_x0000_s1065" type="#_x0000_t75" style="position:absolute;left:8663;top:7871;width:315;height:2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9+sOPJAAAA4QAAAA8AAABkcnMvZG93bnJldi54bWxEj09rwkAUxO8Fv8PyhF6K7ipt1Ogq/aMg vUVFPD6yzySYfRuyq8Zv3y0Uehxm5jfMYtXZWtyo9ZVjDaOhAkGcO1NxoeGw3wymIHxANlg7Jg0P 8rBa9p4WmBp354xuu1CICGGfooYyhCaV0uclWfRD1xBH7+xaiyHKtpCmxXuE21qOlUqkxYrjQokN fZaUX3ZXq+F0PL1+cHGcfa033xInSNcse9H6ud+9z0EE6sJ/+K+9NRoSNVbJdPIGv4/iG5DLH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36w48kAAADhAAAADwAAAAAAAAAA AAAAAACfAgAAZHJzL2Rvd25yZXYueG1sUEsFBgAAAAAEAAQA9wAAAJUDAAAAAA== ">
                        <v:imagedata r:id="rId1218" o:title=""/>
                        <o:lock v:ext="edit" aspectratio="f"/>
                      </v:shape>
                      <v:line id=" 167" o:spid="_x0000_s1066" style="position:absolute;visibility:visible;mso-wrap-style:square" from="7830,7080" to="7830,9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5+ScgAAADhAAAADwAAAGRycy9kb3ducmV2LnhtbESPzWoCMRSF94W+Q7iF7mqii9GORpGC 4MJWquL6MrnOjE5uxiQdp29vhEKXh/PzcWaL3jaiIx9qxxqGAwWCuHCm5lLDYb96m4AIEdlg45g0 /FKAxfz5aYa5cTf+pm4XS5FGOOSooYqxzaUMRUUWw8C1xMk7OW8xJulLaTze0rht5EipTFqsOREq bOmjouKy+7GJW5Qbfz2eL/369LlZXbl7/9pvtX596ZdTEJH6+B/+a6+NhkyNVDYZZ/B4lN6AnN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Q5+ScgAAADhAAAADwAAAAAA AAAAAAAAAAChAgAAZHJzL2Rvd25yZXYueG1sUEsFBgAAAAAEAAQA+QAAAJYDAAAAAA== ">
                        <v:stroke dashstyle="dash"/>
                      </v:line>
                      <v:line id=" 168" o:spid="_x0000_s1067" style="position:absolute;flip:y;visibility:visible;mso-wrap-style:square" from="7830,8145" to="9675,9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QQz8cAAADhAAAADwAAAGRycy9kb3ducmV2LnhtbESPQWvCQBSE74X+h+UJvdVdA42SuooU W4r00ljvL9nnJph9G7Jbjf/eFQo9DjPzDbNcj64TZxpC61nDbKpAENfetGw1/OzfnxcgQkQ22Hkm DVcKsF49PiyxMP7C33QuoxUJwqFADU2MfSFlqBtyGKa+J07e0Q8OY5KDlWbAS4K7TmZK5dJhy2mh wZ7eGqpP5a/TUG03B7urDluX8Zf5sC9lxbLU+mkybl5BRBrjf/iv/Wk05CpT+WI+h/uj9Abk6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FBDPxwAAAOEAAAAPAAAAAAAA AAAAAAAAAKECAABkcnMvZG93bnJldi54bWxQSwUGAAAAAAQABAD5AAAAlQMAAAAA ">
                        <v:stroke dashstyle="dash"/>
                      </v:line>
                      <v:line id=" 169" o:spid="_x0000_s1068" style="position:absolute;visibility:visible;mso-wrap-style:square" from="7185,8160" to="7830,9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1PoMYAAADhAAAADwAAAGRycy9kb3ducmV2LnhtbERPTU8CMRC9m/gfmjHxJi0cVlgphJiQ cECNYDxPtsPuyna6tHVZ/71zMPH48r6X69F3aqCY2sAWphMDirgKruXawsdx+zAHlTKywy4wWfih BOvV7c0SSxeu/E7DIddKQjiVaKHJuS+1TlVDHtMk9MTCnUL0mAXGWruIVwn3nZ4ZU2iPLUtDgz09 N1SdD99eeqt6Hy+fX+dxd3rZby88LF6Pb9be342bJ1CZxvwv/nPvnIXCzEwxf5TJ8kjegF7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dT6DGAAAA4QAAAA8AAAAAAAAA AAAAAAAAoQIAAGRycy9kb3ducmV2LnhtbFBLBQYAAAAABAAEAPkAAACUAwAAAAA= ">
                        <v:stroke dashstyle="dash"/>
                      </v:line>
                      <v:line id=" 170" o:spid="_x0000_s1069" style="position:absolute;flip:x;visibility:visible;mso-wrap-style:square" from="7845,8145" to="8505,9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chJsgAAADhAAAADwAAAGRycy9kb3ducmV2LnhtbESPQWvCQBSE74X+h+UVequ7DRht6ipS tBTx0rTeX7Kvm9Ds25DdavrvXUHwOMzMN8xiNbpOHGkIrWcNzxMFgrj2pmWr4ftr+zQHESKywc4z afinAKvl/d0CC+NP/EnHMlqRIBwK1NDE2BdShrohh2Hie+Lk/fjBYUxysNIMeEpw18lMqVw6bDkt NNjTW0P1b/nnNFSb9cHuqsPGZbw373ZaVixLrR8fxvUriEhjvIWv7Q+jIVeZyuezF7g8Sm9AL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MchJsgAAADhAAAADwAAAAAA AAAAAAAAAAChAgAAZHJzL2Rvd25yZXYueG1sUEsFBgAAAAAEAAQA+QAAAJYDAAAAAA== ">
                        <v:stroke dashstyle="dash"/>
                      </v:line>
                      <v:line id=" 171" o:spid="_x0000_s1070" style="position:absolute;flip:x y;visibility:visible;mso-wrap-style:square" from="6600,7230" to="7185,8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WqjscAAADhAAAADwAAAGRycy9kb3ducmV2LnhtbESPy2rCQBSG9wXfYThCN0VnTEsI0VFE aOlKqRfcHjLHJJg5EzJTk/bpnYXg8ue/8S1Wg23EjTpfO9YwmyoQxIUzNZcajofPSQbCB2SDjWPS 8EceVsvRywJz43r+ods+lCKOsM9RQxVCm0vpi4os+qlriaN3cZ3FEGVXStNhH8dtIxOlUmmx5vhQ YUubiorr/tdqQN7+v2f9jD7kF519st29rU8XrV/Hw3oOItAQnuFH+9toSFWi0iyLDJEo0oBc3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laqOxwAAAOEAAAAPAAAAAAAA AAAAAAAAAKECAABkcnMvZG93bnJldi54bWxQSwUGAAAAAAQABAD5AAAAlQMAAAAA "/>
                      <v:line id=" 172" o:spid="_x0000_s1071" style="position:absolute;flip:y;visibility:visible;mso-wrap-style:square" from="9585,7635" to="10605,8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XU+soAAADhAAAADwAAAGRycy9kb3ducmV2LnhtbESPQUsDMRSE74L/ITzBi9ikRZZ127QU QfDQi1W2eHvdPDfLbl7WJLbrvzeC0OMwM98wq83kBnGiEDvPGuYzBYK48abjVsP72/N9CSImZIOD Z9LwQxE26+urFVbGn/mVTvvUigzhWKEGm9JYSRkbSw7jzI/E2fv0wWHKMrTSBDxnuBvkQqlCOuw4 L1gc6clS0++/nQZZ7u6+wvb40Nf94fBo66YeP3Za395M2yWIRFO6hP/bL0ZDoRaqKMs5/D3Kb0C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XldT6ygAAAOEAAAAPAAAA AAAAAAAAAAAAAKECAABkcnMvZG93bnJldi54bWxQSwUGAAAAAAQABAD5AAAAmAMAAAAA "/>
                      <v:line id=" 173" o:spid="_x0000_s1072" style="position:absolute;flip:y;visibility:visible;mso-wrap-style:square" from="8480,6914" to="9365,8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dKjcoAAADhAAAADwAAAGRycy9kb3ducmV2LnhtbESPQUvEMBSE74L/ITzBi+wmFim1bnZZ BMHDXlyli7e3zbMpbV5qEnfrvzeC4HGYmW+Y1WZ2ozhRiL1nDbdLBYK49abnTsPb69OiAhETssHR M2n4pgib9eXFCmvjz/xCp33qRIZwrFGDTWmqpYytJYdx6Sfi7H344DBlGTppAp4z3I2yUKqUDnvO CxYnerTUDvsvp0FWu5vPsD3eDc1wONzbpm2m953W11fz9gFEojn9h//az0ZDqQpVVlUBv4/yG5D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nR0qNygAAAOEAAAAPAAAA AAAAAAAAAAAAAKECAABkcnMvZG93bnJldi54bWxQSwUGAAAAAAQABAD5AAAAmAMAAAAA "/>
                      <v:shape id=" 174" o:spid="_x0000_s1073" type="#_x0000_t75" style="position:absolute;left:7753;top:9234;width:256;height:2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NlnDJAAAA4QAAAA8AAABkcnMvZG93bnJldi54bWxEj9FqwkAURN+F/sNyC77pbmMNIbpKKRV8 idTYD7jNXpPQ7N2Q3Wrar+8KBR+HmTnDrLej7cSFBt861vA0VyCIK2darjV8nHazDIQPyAY7x6Th hzxsNw+TNebGXflIlzLUIkLY56ihCaHPpfRVQxb93PXE0Tu7wWKIcqilGfAa4baTiVKptNhyXGiw p9eGqq/y22r4fVssC5UU7Xuy/PRlWuzLw/is9fRxfFmBCDSGe/i/vTcaUpWoNMsWcHsU34Dc/A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lw2WcMkAAADhAAAADwAAAAAAAAAA AAAAAACfAgAAZHJzL2Rvd25yZXYueG1sUEsFBgAAAAAEAAQA9wAAAJUDAAAAAA== ">
                        <v:imagedata r:id="rId1219" o:title=""/>
                        <o:lock v:ext="edit" aspectratio="f"/>
                      </v:shape>
                      <v:shape id=" 175" o:spid="_x0000_s1074" type="#_x0000_t75" style="position:absolute;left:7893;top:7897;width:275;height:2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8tezHAAAA4QAAAA8AAABkcnMvZG93bnJldi54bWxEj09rwkAUxO+FfoflFXqru1oJIXUV+0cQ PFXF8zP7mg1m34bsNkm/vSsIPQ4z8xtmsRpdI3rqQu1Zw3SiQBCX3tRcaTgeNi85iBCRDTaeScMf BVgtHx8WWBg/8Df1+1iJBOFQoAYbY1tIGUpLDsPEt8TJ+/Gdw5hkV0nT4ZDgrpEzpTLpsOa0YLGl D0vlZf/rNHzW6Efrz6f3c747vPZ82QzNl9bPT+P6DUSkMf6H7+2t0ZCpmcryfA63R+kNyOUV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g8tezHAAAA4QAAAA8AAAAAAAAAAAAA AAAAnwIAAGRycy9kb3ducmV2LnhtbFBLBQYAAAAABAAEAPcAAACTAwAAAAA= ">
                        <v:imagedata r:id="rId1220" o:title=""/>
                        <o:lock v:ext="edit" aspectratio="f"/>
                      </v:shape>
                      <v:shape id=" 176" o:spid="_x0000_s1075" type="#_x0000_t75" style="position:absolute;left:6788;top:7190;width:237;height:2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j4eKPJAAAA4QAAAA8AAABkcnMvZG93bnJldi54bWxEj81qwzAQhO+FvIPYQm+N1ECNcaKEEDC0 PYTaMTkv1vqHWCvHUhP37atCocdhZr5hNrvZDuJGk+8da3hZKhDEtTM9txqqU/6cgvAB2eDgmDR8 k4fddvGwwcy4Oxd0K0MrIoR9hhq6EMZMSl93ZNEv3UgcvcZNFkOUUyvNhPcIt4NcKZVIiz3HhQ5H OnRUX8ovq6HIP8qqOjfzZ37dH5viPT+matD66XHer0EEmsN/+K/9ZjQkaqWSNH2F30fxDcjtD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SPh4o8kAAADhAAAADwAAAAAAAAAA AAAAAACfAgAAZHJzL2Rvd25yZXYueG1sUEsFBgAAAAAEAAQA9wAAAJUDAAAAAA== ">
                        <v:imagedata r:id="rId1221" o:title=""/>
                        <o:lock v:ext="edit" aspectratio="f"/>
                      </v:shape>
                      <v:shape id=" 177" o:spid="_x0000_s1076" type="#_x0000_t75" style="position:absolute;left:10018;top:7533;width:276;height:2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cOZ8PJAAAA4QAAAA8AAABkcnMvZG93bnJldi54bWxEj8FqwzAQRO+F/oPYQi6lkZqDEW6U0BZa cgtxcmhvi7W13VgrY8mOk6+PCoUch5l5wyzXk2vFSH1oPBt4nisQxKW3DVcGDvuPJw0iRGSLrWcy cKYA69X93RJz60+8o7GIlUgQDjkaqGPscilDWZPDMPcdcfJ+fO8wJtlX0vZ4SnDXyoVSmXTYcFqo saP3mspjMTgDx0feqq59+x198T0M/qwvn1/amNnD9PoCItIUb+H/9sYayNRCZVpn8PcovQG5ugIA AP//AwBQSwECLQAUAAYACAAAACEABKs5XgABAADmAQAAEwAAAAAAAAAAAAAAAAAAAAAAW0NvbnRl bnRfVHlwZXNdLnhtbFBLAQItABQABgAIAAAAIQAIwxik1AAAAJMBAAALAAAAAAAAAAAAAAAAADEB AABfcmVscy8ucmVsc1BLAQItABQABgAIAAAAIQAzLwWeQQAAADkAAAASAAAAAAAAAAAAAAAAAC4C AABkcnMvcGljdHVyZXhtbC54bWxQSwECLQAUAAYACAAAACEANw5nw8kAAADhAAAADwAAAAAAAAAA AAAAAACfAgAAZHJzL2Rvd25yZXYueG1sUEsFBgAAAAAEAAQA9wAAAJUDAAAAAA== ">
                        <v:imagedata r:id="rId1222" o:title=""/>
                        <o:lock v:ext="edit" aspectratio="f"/>
                      </v:shape>
                      <v:shape id=" 178" o:spid="_x0000_s1077" type="#_x0000_t75" style="position:absolute;left:9228;top:7216;width:356;height:2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AiemzIAAAA4QAAAA8AAABkcnMvZG93bnJldi54bWxEj8FqwzAQRO+B/oPYQm+JlBxcx4kSSiGQ HlJo4g9YrI1lIq2MpTrO31eFQo/DzLxhtvvJOzHSELvAGpYLBYK4CabjVkN9OcxLEDEhG3SBScOD Iux3T7MtVibc+YvGc2pFhnCsUINNqa+kjI0lj3EReuLsXcPgMWU5tNIMeM9w7+RKqUJ67DgvWOzp 3VJzO397Dc7dHvYUbb1ejp/14eN4KtO01vrleXrbgEg0pf/wX/toNBRqpYqyfIXfR/kNyN0P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wInpsyAAAAOEAAAAPAAAAAAAAAAAA AAAAAJ8CAABkcnMvZG93bnJldi54bWxQSwUGAAAAAAQABAD3AAAAlAMAAAAA ">
                        <v:imagedata r:id="rId1223" o:title=""/>
                        <o:lock v:ext="edit" aspectratio="f"/>
                      </v:shape>
                      <v:line id=" 179" o:spid="_x0000_s1078" style="position:absolute;flip:x y;visibility:visible;mso-wrap-style:square" from="6860,7648" to="7115,8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DEzscAAADhAAAADwAAAGRycy9kb3ducmV2LnhtbERPu07DMBTdkfoP1kViozYdIpPWraAC CQYQfQyMV/FtEhFfR7GbOv16PCAxHp33apNcJ0YaQuvZwMNcgSCuvG25NnA8vN5rECEiW+w8k4GJ AmzWs5sVltZfeEfjPtYih3Ao0UATY19KGaqGHIa574kzd/KDw5jhUEs74CWHu04ulCqkw5ZzQ4M9 bRuqfvZnZyC9fHw9d+dHfb1+jsWk39P3dNoZc3ebnpYgIqX4L/5zv1kDhVqoQus8OT/Kb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wMTOxwAAAOEAAAAPAAAAAAAA AAAAAAAAAKECAABkcnMvZG93bnJldi54bWxQSwUGAAAAAAQABAD5AAAAlQMAAAAA ">
                        <v:stroke endarrow="open" endarrowwidth="wide"/>
                      </v:line>
                      <v:line id=" 180" o:spid="_x0000_s1079" style="position:absolute;flip:y;visibility:visible;mso-wrap-style:square" from="8755,7286" to="9115,7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D3W8kAAADhAAAADwAAAGRycy9kb3ducmV2LnhtbESPT08CMRTE7yZ8h+aReJMWjOuyUgj4 L+hN4MDxZfvcbti+btoK67e3JiYeJzPzm8xiNbhOnCnE1rOG6USBIK69abnRcNi/3JQgYkI22Hkm Dd8UYbUcXS2wMv7CH3TepUZkCMcKNdiU+krKWFtyGCe+J87epw8OU5ahkSbgJcNdJ2dKFdJhy3nB Yk+PlurT7stpeL1N+L5/mjbPw/HuiPEtnOzmXuvr8bB+AJFoSP/hv/bWaCjUTBVlOYffR/kNyO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rQ91vJAAAA4QAAAA8AAAAA AAAAAAAAAAAAoQIAAGRycy9kb3ducmV2LnhtbFBLBQYAAAAABAAEAPkAAACXAwAAAAA= ">
                        <v:stroke endarrow="open" endarrowwidth="wide"/>
                      </v:line>
                      <v:line id=" 181" o:spid="_x0000_s1080" style="position:absolute;flip:y;visibility:visible;mso-wrap-style:square" from="9705,7809" to="10275,8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PIG8cAAADhAAAADwAAAGRycy9kb3ducmV2LnhtbESPy27CMBBF95X6D9ZU6q7YUDVAwKC+ QC07HguWo3gaR8TjyHYh/D1eVOry6r505sveteJMITaeNQwHCgRx5U3DtYbDfvU0ARETssHWM2m4 UoTl4v5ujqXxF97SeZdqkUc4lqjBptSVUsbKksM48B1x9n58cJiyDLU0AS953LVypFQhHTacHyx2 9G6pOu1+nYb1c8LN/mNYf/bHlyPG73Cyb2OtHx/61xmIRH36D/+1v4yGQo1UMZlmhkyUaUAub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8gbxwAAAOEAAAAPAAAAAAAA AAAAAAAAAKECAABkcnMvZG93bnJldi54bWxQSwUGAAAAAAQABAD5AAAAlQMAAAAA ">
                        <v:stroke endarrow="open" endarrowwidth="wide"/>
                      </v:line>
                    </v:group>
                  </w:pict>
                </mc:Fallback>
              </mc:AlternateContent>
            </w:r>
            <w:r w:rsidRPr="00541C41">
              <w:rPr>
                <w:sz w:val="28"/>
                <w:szCs w:val="28"/>
              </w:rPr>
              <w:t>a)</w:t>
            </w:r>
          </w:p>
          <w:p w14:paraId="28D26653" w14:textId="77777777" w:rsidR="00541C41" w:rsidRPr="00541C41" w:rsidRDefault="00541C41" w:rsidP="00541C41">
            <w:pPr>
              <w:spacing w:after="0" w:line="240" w:lineRule="auto"/>
              <w:rPr>
                <w:sz w:val="28"/>
                <w:szCs w:val="28"/>
                <w:lang w:val="es-ES"/>
              </w:rPr>
            </w:pPr>
            <w:r w:rsidRPr="00541C41">
              <w:rPr>
                <w:sz w:val="28"/>
                <w:szCs w:val="28"/>
              </w:rPr>
              <w:t>- Lấy S’ đối xứng với S qua gương</w:t>
            </w:r>
          </w:p>
          <w:p w14:paraId="2AAC353A" w14:textId="77777777" w:rsidR="00541C41" w:rsidRPr="00541C41" w:rsidRDefault="00541C41" w:rsidP="00541C41">
            <w:pPr>
              <w:spacing w:after="0" w:line="240" w:lineRule="auto"/>
              <w:rPr>
                <w:sz w:val="28"/>
                <w:szCs w:val="28"/>
              </w:rPr>
            </w:pPr>
            <w:r w:rsidRPr="00541C41">
              <w:rPr>
                <w:sz w:val="28"/>
                <w:szCs w:val="28"/>
              </w:rPr>
              <w:t>- S’ là ảnh của S qua gương</w:t>
            </w:r>
          </w:p>
          <w:p w14:paraId="2B82B8F4" w14:textId="77777777" w:rsidR="00541C41" w:rsidRPr="00541C41" w:rsidRDefault="00541C41" w:rsidP="00541C41">
            <w:pPr>
              <w:spacing w:after="0" w:line="240" w:lineRule="auto"/>
              <w:rPr>
                <w:sz w:val="28"/>
                <w:szCs w:val="28"/>
              </w:rPr>
            </w:pPr>
            <w:r w:rsidRPr="00541C41">
              <w:rPr>
                <w:sz w:val="28"/>
                <w:szCs w:val="28"/>
              </w:rPr>
              <w:t xml:space="preserve">- Vì tia phản xạ có đường kéo dài đi qua  </w:t>
            </w:r>
          </w:p>
          <w:p w14:paraId="50FE3C09" w14:textId="77777777" w:rsidR="00541C41" w:rsidRPr="00541C41" w:rsidRDefault="00541C41" w:rsidP="00541C41">
            <w:pPr>
              <w:spacing w:after="0" w:line="240" w:lineRule="auto"/>
              <w:rPr>
                <w:sz w:val="28"/>
                <w:szCs w:val="28"/>
              </w:rPr>
            </w:pPr>
            <w:r w:rsidRPr="00541C41">
              <w:rPr>
                <w:sz w:val="28"/>
                <w:szCs w:val="28"/>
              </w:rPr>
              <w:t>ảnh nên nối S’I, S’K kéo dài lên mặt  gương</w:t>
            </w:r>
          </w:p>
          <w:p w14:paraId="4452057A" w14:textId="77777777" w:rsidR="00541C41" w:rsidRPr="00541C41" w:rsidRDefault="00541C41" w:rsidP="00541C41">
            <w:pPr>
              <w:spacing w:after="0" w:line="240" w:lineRule="auto"/>
              <w:rPr>
                <w:sz w:val="28"/>
                <w:szCs w:val="28"/>
              </w:rPr>
            </w:pPr>
            <w:r w:rsidRPr="00541C41">
              <w:rPr>
                <w:sz w:val="28"/>
                <w:szCs w:val="28"/>
              </w:rPr>
              <w:t xml:space="preserve"> ta được tia IR và KR’ cần vẽ</w:t>
            </w:r>
          </w:p>
          <w:p w14:paraId="19A8FBDB" w14:textId="77777777" w:rsidR="00541C41" w:rsidRPr="00541C41" w:rsidRDefault="00541C41" w:rsidP="00541C41">
            <w:pPr>
              <w:spacing w:after="0" w:line="240" w:lineRule="auto"/>
              <w:rPr>
                <w:sz w:val="28"/>
                <w:szCs w:val="28"/>
              </w:rPr>
            </w:pPr>
            <w:r w:rsidRPr="00541C41">
              <w:rPr>
                <w:sz w:val="28"/>
                <w:szCs w:val="28"/>
              </w:rPr>
              <w:t xml:space="preserve">b, Chứng minh được </w:t>
            </w:r>
            <w:r w:rsidRPr="00541C41">
              <w:rPr>
                <w:noProof/>
                <w:position w:val="-6"/>
                <w:sz w:val="28"/>
                <w:szCs w:val="28"/>
              </w:rPr>
              <w:object w:dxaOrig="599" w:dyaOrig="280" w14:anchorId="11725E25">
                <v:shape id="_x0000_i1626" type="#_x0000_t75" style="width:30pt;height:14.25pt" o:ole="">
                  <v:imagedata r:id="rId1224" o:title=""/>
                </v:shape>
                <o:OLEObject Type="Embed" ProgID="Equation.3" ShapeID="_x0000_i1626" DrawAspect="Content" ObjectID="_1773308670" r:id="rId1225"/>
              </w:object>
            </w:r>
            <w:r w:rsidRPr="00541C41">
              <w:rPr>
                <w:sz w:val="28"/>
                <w:szCs w:val="28"/>
              </w:rPr>
              <w:t xml:space="preserve"> = </w:t>
            </w:r>
            <w:r w:rsidRPr="00541C41">
              <w:rPr>
                <w:noProof/>
                <w:position w:val="-4"/>
                <w:sz w:val="28"/>
                <w:szCs w:val="28"/>
              </w:rPr>
              <w:object w:dxaOrig="220" w:dyaOrig="260" w14:anchorId="6B9271A7">
                <v:shape id="_x0000_i1627" type="#_x0000_t75" style="width:12pt;height:12.75pt" o:ole="">
                  <v:imagedata r:id="rId1226" o:title=""/>
                </v:shape>
                <o:OLEObject Type="Embed" ProgID="Equation.3" ShapeID="_x0000_i1627" DrawAspect="Content" ObjectID="_1773308671" r:id="rId1227"/>
              </w:object>
            </w:r>
            <w:r w:rsidRPr="00541C41">
              <w:rPr>
                <w:noProof/>
                <w:position w:val="-6"/>
                <w:sz w:val="28"/>
                <w:szCs w:val="28"/>
              </w:rPr>
              <w:object w:dxaOrig="559" w:dyaOrig="280" w14:anchorId="6C1F070E">
                <v:shape id="_x0000_i1628" type="#_x0000_t75" style="width:27.75pt;height:14.25pt" o:ole="">
                  <v:imagedata r:id="rId1228" o:title=""/>
                </v:shape>
                <o:OLEObject Type="Embed" ProgID="Equation.3" ShapeID="_x0000_i1628" DrawAspect="Content" ObjectID="_1773308672" r:id="rId1229"/>
              </w:object>
            </w:r>
            <w:r w:rsidRPr="00541C41">
              <w:rPr>
                <w:sz w:val="28"/>
                <w:szCs w:val="28"/>
              </w:rPr>
              <w:t xml:space="preserve"> </w:t>
            </w:r>
          </w:p>
          <w:p w14:paraId="02D2AE92" w14:textId="77777777" w:rsidR="00541C41" w:rsidRPr="00541C41" w:rsidRDefault="00541C41" w:rsidP="00541C41">
            <w:pPr>
              <w:spacing w:after="0" w:line="240" w:lineRule="auto"/>
              <w:rPr>
                <w:sz w:val="28"/>
                <w:szCs w:val="28"/>
                <w:vertAlign w:val="superscript"/>
              </w:rPr>
            </w:pPr>
            <w:r w:rsidRPr="00541C41">
              <w:rPr>
                <w:sz w:val="28"/>
                <w:szCs w:val="28"/>
              </w:rPr>
              <w:t>Suy ra góc</w:t>
            </w:r>
            <w:r w:rsidRPr="00541C41">
              <w:rPr>
                <w:noProof/>
                <w:position w:val="-6"/>
                <w:sz w:val="28"/>
                <w:szCs w:val="28"/>
              </w:rPr>
              <w:object w:dxaOrig="460" w:dyaOrig="280" w14:anchorId="7D5E99CB">
                <v:shape id="_x0000_i1629" type="#_x0000_t75" style="width:23.25pt;height:14.25pt" o:ole="">
                  <v:imagedata r:id="rId1230" o:title=""/>
                </v:shape>
                <o:OLEObject Type="Embed" ProgID="Equation.DSMT4" ShapeID="_x0000_i1629" DrawAspect="Content" ObjectID="_1773308673" r:id="rId1231"/>
              </w:object>
            </w:r>
            <w:r w:rsidRPr="00541C41">
              <w:rPr>
                <w:sz w:val="28"/>
                <w:szCs w:val="28"/>
              </w:rPr>
              <w:t>= góc</w:t>
            </w:r>
            <w:r w:rsidRPr="00541C41">
              <w:rPr>
                <w:noProof/>
                <w:position w:val="-6"/>
                <w:sz w:val="28"/>
                <w:szCs w:val="28"/>
              </w:rPr>
              <w:object w:dxaOrig="559" w:dyaOrig="280" w14:anchorId="313F0EBD">
                <v:shape id="_x0000_i1630" type="#_x0000_t75" style="width:27.75pt;height:14.25pt" o:ole="">
                  <v:imagedata r:id="rId1232" o:title=""/>
                </v:shape>
                <o:OLEObject Type="Embed" ProgID="Equation.3" ShapeID="_x0000_i1630" DrawAspect="Content" ObjectID="_1773308674" r:id="rId1233"/>
              </w:object>
            </w:r>
            <w:r w:rsidRPr="00541C41">
              <w:rPr>
                <w:sz w:val="28"/>
                <w:szCs w:val="28"/>
              </w:rPr>
              <w:t>=90</w:t>
            </w:r>
            <w:r w:rsidRPr="00541C41">
              <w:rPr>
                <w:sz w:val="28"/>
                <w:szCs w:val="28"/>
                <w:vertAlign w:val="superscript"/>
              </w:rPr>
              <w:t>0</w:t>
            </w:r>
          </w:p>
          <w:p w14:paraId="677FB861" w14:textId="77777777" w:rsidR="00541C41" w:rsidRPr="00541C41" w:rsidRDefault="00541C41" w:rsidP="00541C41">
            <w:pPr>
              <w:spacing w:after="0" w:line="240" w:lineRule="auto"/>
              <w:rPr>
                <w:b/>
                <w:i/>
                <w:sz w:val="28"/>
                <w:szCs w:val="28"/>
              </w:rPr>
            </w:pPr>
            <w:r w:rsidRPr="00541C41">
              <w:rPr>
                <w:b/>
                <w:i/>
                <w:noProof/>
                <w:position w:val="-4"/>
                <w:sz w:val="28"/>
                <w:szCs w:val="28"/>
              </w:rPr>
              <w:object w:dxaOrig="180" w:dyaOrig="280" w14:anchorId="5B25243A">
                <v:shape id="_x0000_i1631" type="#_x0000_t75" style="width:9pt;height:14.25pt" o:ole="">
                  <v:imagedata r:id="rId1234" o:title=""/>
                </v:shape>
                <o:OLEObject Type="Embed" ProgID="Equation.DSMT4" ShapeID="_x0000_i1631" DrawAspect="Content" ObjectID="_1773308675" r:id="rId1235"/>
              </w:object>
            </w:r>
            <w:r w:rsidRPr="00541C41">
              <w:rPr>
                <w:b/>
                <w:i/>
                <w:sz w:val="28"/>
                <w:szCs w:val="28"/>
              </w:rPr>
              <w:t xml:space="preserve">Vậy S’R </w:t>
            </w:r>
            <w:r w:rsidRPr="00541C41">
              <w:rPr>
                <w:b/>
                <w:i/>
                <w:noProof/>
                <w:position w:val="-4"/>
                <w:sz w:val="28"/>
                <w:szCs w:val="28"/>
              </w:rPr>
              <w:object w:dxaOrig="240" w:dyaOrig="260" w14:anchorId="3AEBAE6C">
                <v:shape id="_x0000_i1632" type="#_x0000_t75" style="width:12pt;height:12.75pt" o:ole="">
                  <v:imagedata r:id="rId1236" o:title=""/>
                </v:shape>
                <o:OLEObject Type="Embed" ProgID="Equation.3" ShapeID="_x0000_i1632" DrawAspect="Content" ObjectID="_1773308676" r:id="rId1237"/>
              </w:object>
            </w:r>
            <w:r w:rsidRPr="00541C41">
              <w:rPr>
                <w:b/>
                <w:i/>
                <w:sz w:val="28"/>
                <w:szCs w:val="28"/>
              </w:rPr>
              <w:t>S’R’</w:t>
            </w:r>
          </w:p>
          <w:p w14:paraId="29D15AED" w14:textId="77777777" w:rsidR="00541C41" w:rsidRPr="00541C41" w:rsidRDefault="00541C41" w:rsidP="00541C41">
            <w:pPr>
              <w:spacing w:after="0" w:line="240" w:lineRule="auto"/>
              <w:rPr>
                <w:b/>
                <w:i/>
                <w:sz w:val="28"/>
                <w:szCs w:val="28"/>
              </w:rPr>
            </w:pPr>
            <w:r w:rsidRPr="00541C41">
              <w:rPr>
                <w:b/>
                <w:i/>
                <w:sz w:val="28"/>
                <w:szCs w:val="28"/>
              </w:rPr>
              <w:t xml:space="preserve">c) </w:t>
            </w:r>
            <w:r w:rsidRPr="00541C41">
              <w:rPr>
                <w:sz w:val="28"/>
                <w:szCs w:val="28"/>
              </w:rPr>
              <w:t>- Dựng được tia phản xạ MM’ của tia SM qua gương</w:t>
            </w:r>
          </w:p>
          <w:p w14:paraId="5F99FFFA" w14:textId="77777777" w:rsidR="00541C41" w:rsidRPr="00541C41" w:rsidRDefault="00541C41" w:rsidP="00541C41">
            <w:pPr>
              <w:spacing w:after="0" w:line="240" w:lineRule="auto"/>
              <w:rPr>
                <w:sz w:val="28"/>
                <w:szCs w:val="28"/>
              </w:rPr>
            </w:pPr>
            <w:r w:rsidRPr="00541C41">
              <w:rPr>
                <w:sz w:val="28"/>
                <w:szCs w:val="28"/>
              </w:rPr>
              <w:t>- Tính được góc SIM = 60</w:t>
            </w:r>
            <w:r w:rsidRPr="00541C41">
              <w:rPr>
                <w:sz w:val="28"/>
                <w:szCs w:val="28"/>
                <w:vertAlign w:val="superscript"/>
              </w:rPr>
              <w:t>0</w:t>
            </w:r>
          </w:p>
          <w:p w14:paraId="31FDF768" w14:textId="77777777" w:rsidR="00541C41" w:rsidRPr="00541C41" w:rsidRDefault="00541C41" w:rsidP="00541C41">
            <w:pPr>
              <w:spacing w:after="0" w:line="240" w:lineRule="auto"/>
              <w:rPr>
                <w:sz w:val="28"/>
                <w:szCs w:val="28"/>
              </w:rPr>
            </w:pPr>
            <w:r w:rsidRPr="00541C41">
              <w:rPr>
                <w:sz w:val="28"/>
                <w:szCs w:val="28"/>
              </w:rPr>
              <w:t xml:space="preserve">Xét </w:t>
            </w:r>
            <w:r w:rsidRPr="00541C41">
              <w:rPr>
                <w:noProof/>
                <w:position w:val="-6"/>
                <w:sz w:val="28"/>
                <w:szCs w:val="28"/>
              </w:rPr>
              <w:object w:dxaOrig="599" w:dyaOrig="280" w14:anchorId="7E8F278B">
                <v:shape id="_x0000_i1633" type="#_x0000_t75" style="width:30pt;height:14.25pt" o:ole="">
                  <v:imagedata r:id="rId1224" o:title=""/>
                </v:shape>
                <o:OLEObject Type="Embed" ProgID="Equation.3" ShapeID="_x0000_i1633" DrawAspect="Content" ObjectID="_1773308677" r:id="rId1238"/>
              </w:object>
            </w:r>
            <w:r w:rsidRPr="00541C41">
              <w:rPr>
                <w:sz w:val="28"/>
                <w:szCs w:val="28"/>
              </w:rPr>
              <w:t>vuông tại S, SM là trung tuyến =&gt; SM = 1/2IK = MK</w:t>
            </w:r>
          </w:p>
          <w:p w14:paraId="77092599" w14:textId="77777777" w:rsidR="00541C41" w:rsidRPr="00541C41" w:rsidRDefault="00541C41" w:rsidP="00541C41">
            <w:pPr>
              <w:spacing w:after="0" w:line="240" w:lineRule="auto"/>
              <w:rPr>
                <w:sz w:val="28"/>
                <w:szCs w:val="28"/>
              </w:rPr>
            </w:pPr>
            <w:r w:rsidRPr="00541C41">
              <w:rPr>
                <w:sz w:val="28"/>
                <w:szCs w:val="28"/>
              </w:rPr>
              <w:t xml:space="preserve">=&gt; </w:t>
            </w:r>
            <w:r w:rsidRPr="00541C41">
              <w:rPr>
                <w:noProof/>
                <w:position w:val="-6"/>
                <w:sz w:val="28"/>
                <w:szCs w:val="28"/>
              </w:rPr>
              <w:object w:dxaOrig="660" w:dyaOrig="280" w14:anchorId="54ECF62E">
                <v:shape id="_x0000_i1634" type="#_x0000_t75" style="width:33pt;height:14.25pt" o:ole="">
                  <v:imagedata r:id="rId1239" o:title=""/>
                </v:shape>
                <o:OLEObject Type="Embed" ProgID="Equation.3" ShapeID="_x0000_i1634" DrawAspect="Content" ObjectID="_1773308678" r:id="rId1240"/>
              </w:object>
            </w:r>
            <w:r w:rsidRPr="00541C41">
              <w:rPr>
                <w:sz w:val="28"/>
                <w:szCs w:val="28"/>
              </w:rPr>
              <w:t xml:space="preserve"> cân tại M, mà góc SIM = 60</w:t>
            </w:r>
            <w:r w:rsidRPr="00541C41">
              <w:rPr>
                <w:sz w:val="28"/>
                <w:szCs w:val="28"/>
                <w:vertAlign w:val="superscript"/>
              </w:rPr>
              <w:t>0</w:t>
            </w:r>
            <w:r w:rsidRPr="00541C41">
              <w:rPr>
                <w:sz w:val="28"/>
                <w:szCs w:val="28"/>
              </w:rPr>
              <w:t>=&gt;</w:t>
            </w:r>
            <w:r w:rsidRPr="00541C41">
              <w:rPr>
                <w:noProof/>
                <w:position w:val="-6"/>
                <w:sz w:val="28"/>
                <w:szCs w:val="28"/>
              </w:rPr>
              <w:object w:dxaOrig="660" w:dyaOrig="280" w14:anchorId="21AD3820">
                <v:shape id="_x0000_i1635" type="#_x0000_t75" style="width:33pt;height:14.25pt" o:ole="">
                  <v:imagedata r:id="rId1239" o:title=""/>
                </v:shape>
                <o:OLEObject Type="Embed" ProgID="Equation.3" ShapeID="_x0000_i1635" DrawAspect="Content" ObjectID="_1773308679" r:id="rId1241"/>
              </w:object>
            </w:r>
            <w:r w:rsidRPr="00541C41">
              <w:rPr>
                <w:sz w:val="28"/>
                <w:szCs w:val="28"/>
              </w:rPr>
              <w:t>đều =&gt; góc SMI = 60</w:t>
            </w:r>
            <w:r w:rsidRPr="00541C41">
              <w:rPr>
                <w:sz w:val="28"/>
                <w:szCs w:val="28"/>
                <w:vertAlign w:val="superscript"/>
              </w:rPr>
              <w:t>0</w:t>
            </w:r>
            <w:r w:rsidRPr="00541C41">
              <w:rPr>
                <w:sz w:val="28"/>
                <w:szCs w:val="28"/>
              </w:rPr>
              <w:t xml:space="preserve"> </w:t>
            </w:r>
          </w:p>
          <w:p w14:paraId="34F45019" w14:textId="77777777" w:rsidR="00541C41" w:rsidRPr="00541C41" w:rsidRDefault="00541C41" w:rsidP="00541C41">
            <w:pPr>
              <w:spacing w:after="0" w:line="240" w:lineRule="auto"/>
              <w:rPr>
                <w:sz w:val="28"/>
                <w:szCs w:val="28"/>
                <w:vertAlign w:val="superscript"/>
              </w:rPr>
            </w:pPr>
            <w:r w:rsidRPr="00541C41">
              <w:rPr>
                <w:sz w:val="28"/>
                <w:szCs w:val="28"/>
              </w:rPr>
              <w:t>=&gt; góc KMM’ = 60</w:t>
            </w:r>
            <w:r w:rsidRPr="00541C41">
              <w:rPr>
                <w:sz w:val="28"/>
                <w:szCs w:val="28"/>
                <w:vertAlign w:val="superscript"/>
              </w:rPr>
              <w:t xml:space="preserve">0 </w:t>
            </w:r>
            <w:r w:rsidRPr="00541C41">
              <w:rPr>
                <w:sz w:val="28"/>
                <w:szCs w:val="28"/>
              </w:rPr>
              <w:t>suy ra góc S’MK = 120</w:t>
            </w:r>
            <w:r w:rsidRPr="00541C41">
              <w:rPr>
                <w:sz w:val="28"/>
                <w:szCs w:val="28"/>
                <w:vertAlign w:val="superscript"/>
              </w:rPr>
              <w:t>0</w:t>
            </w:r>
          </w:p>
          <w:p w14:paraId="1BB1B01E" w14:textId="77777777" w:rsidR="00541C41" w:rsidRPr="00541C41" w:rsidRDefault="00541C41" w:rsidP="00541C41">
            <w:pPr>
              <w:spacing w:after="0" w:line="240" w:lineRule="auto"/>
              <w:rPr>
                <w:sz w:val="28"/>
                <w:szCs w:val="28"/>
              </w:rPr>
            </w:pPr>
            <w:r w:rsidRPr="00541C41">
              <w:rPr>
                <w:sz w:val="28"/>
                <w:szCs w:val="28"/>
              </w:rPr>
              <w:t>Chỉ ra được góc MKS’ = 30</w:t>
            </w:r>
            <w:r w:rsidRPr="00541C41">
              <w:rPr>
                <w:sz w:val="28"/>
                <w:szCs w:val="28"/>
                <w:vertAlign w:val="superscript"/>
              </w:rPr>
              <w:t>0</w:t>
            </w:r>
            <w:r w:rsidRPr="00541C41">
              <w:rPr>
                <w:sz w:val="28"/>
                <w:szCs w:val="28"/>
              </w:rPr>
              <w:t xml:space="preserve">. </w:t>
            </w:r>
          </w:p>
          <w:p w14:paraId="0ABE2AFF" w14:textId="77777777" w:rsidR="00541C41" w:rsidRPr="00541C41" w:rsidRDefault="00541C41" w:rsidP="00541C41">
            <w:pPr>
              <w:spacing w:after="0" w:line="240" w:lineRule="auto"/>
              <w:rPr>
                <w:sz w:val="28"/>
                <w:szCs w:val="28"/>
              </w:rPr>
            </w:pPr>
            <w:r w:rsidRPr="00541C41">
              <w:rPr>
                <w:sz w:val="28"/>
                <w:szCs w:val="28"/>
              </w:rPr>
              <w:t xml:space="preserve">Xét </w:t>
            </w:r>
            <w:r w:rsidRPr="00541C41">
              <w:rPr>
                <w:noProof/>
                <w:position w:val="-6"/>
                <w:sz w:val="28"/>
                <w:szCs w:val="28"/>
              </w:rPr>
              <w:object w:dxaOrig="759" w:dyaOrig="280" w14:anchorId="0D4EEF4E">
                <v:shape id="_x0000_i1636" type="#_x0000_t75" style="width:38.25pt;height:14.25pt" o:ole="">
                  <v:imagedata r:id="rId1242" o:title=""/>
                </v:shape>
                <o:OLEObject Type="Embed" ProgID="Equation.3" ShapeID="_x0000_i1636" DrawAspect="Content" ObjectID="_1773308680" r:id="rId1243"/>
              </w:object>
            </w:r>
            <w:r w:rsidRPr="00541C41">
              <w:rPr>
                <w:sz w:val="28"/>
                <w:szCs w:val="28"/>
              </w:rPr>
              <w:t xml:space="preserve"> có góc S’MK = 120</w:t>
            </w:r>
            <w:r w:rsidRPr="00541C41">
              <w:rPr>
                <w:sz w:val="28"/>
                <w:szCs w:val="28"/>
                <w:vertAlign w:val="superscript"/>
              </w:rPr>
              <w:t>0</w:t>
            </w:r>
            <w:r w:rsidRPr="00541C41">
              <w:rPr>
                <w:sz w:val="28"/>
                <w:szCs w:val="28"/>
              </w:rPr>
              <w:t>, góc MKS’ = 30</w:t>
            </w:r>
            <w:r w:rsidRPr="00541C41">
              <w:rPr>
                <w:sz w:val="28"/>
                <w:szCs w:val="28"/>
                <w:vertAlign w:val="superscript"/>
              </w:rPr>
              <w:t>0</w:t>
            </w:r>
            <w:r w:rsidRPr="00541C41">
              <w:rPr>
                <w:sz w:val="28"/>
                <w:szCs w:val="28"/>
              </w:rPr>
              <w:t xml:space="preserve"> </w:t>
            </w:r>
          </w:p>
          <w:p w14:paraId="3C841FAD" w14:textId="77777777" w:rsidR="00541C41" w:rsidRPr="00541C41" w:rsidRDefault="00541C41" w:rsidP="00541C41">
            <w:pPr>
              <w:spacing w:after="0" w:line="240" w:lineRule="auto"/>
              <w:rPr>
                <w:rFonts w:eastAsia="Times New Roman"/>
                <w:iCs/>
                <w:sz w:val="28"/>
                <w:szCs w:val="28"/>
              </w:rPr>
            </w:pPr>
            <w:r w:rsidRPr="00541C41">
              <w:rPr>
                <w:sz w:val="28"/>
                <w:szCs w:val="28"/>
              </w:rPr>
              <w:t>Suy ra góc MS’K = 180</w:t>
            </w:r>
            <w:r w:rsidRPr="00541C41">
              <w:rPr>
                <w:sz w:val="28"/>
                <w:szCs w:val="28"/>
                <w:vertAlign w:val="superscript"/>
              </w:rPr>
              <w:t>0</w:t>
            </w:r>
            <w:r w:rsidRPr="00541C41">
              <w:rPr>
                <w:sz w:val="28"/>
                <w:szCs w:val="28"/>
              </w:rPr>
              <w:t>- 120</w:t>
            </w:r>
            <w:r w:rsidRPr="00541C41">
              <w:rPr>
                <w:sz w:val="28"/>
                <w:szCs w:val="28"/>
                <w:vertAlign w:val="superscript"/>
              </w:rPr>
              <w:t xml:space="preserve">0 </w:t>
            </w:r>
            <w:r w:rsidRPr="00541C41">
              <w:rPr>
                <w:sz w:val="28"/>
                <w:szCs w:val="28"/>
              </w:rPr>
              <w:t>- 30</w:t>
            </w:r>
            <w:r w:rsidRPr="00541C41">
              <w:rPr>
                <w:sz w:val="28"/>
                <w:szCs w:val="28"/>
                <w:vertAlign w:val="superscript"/>
              </w:rPr>
              <w:t>0</w:t>
            </w:r>
            <w:r w:rsidRPr="00541C41">
              <w:rPr>
                <w:sz w:val="28"/>
                <w:szCs w:val="28"/>
              </w:rPr>
              <w:t xml:space="preserve"> = 30</w:t>
            </w:r>
            <w:r w:rsidRPr="00541C41">
              <w:rPr>
                <w:sz w:val="28"/>
                <w:szCs w:val="28"/>
                <w:vertAlign w:val="superscript"/>
              </w:rPr>
              <w:t>0</w:t>
            </w:r>
            <w:r w:rsidRPr="00541C41">
              <w:rPr>
                <w:sz w:val="28"/>
                <w:szCs w:val="28"/>
              </w:rPr>
              <w:t xml:space="preserve">                               </w:t>
            </w:r>
          </w:p>
        </w:tc>
        <w:tc>
          <w:tcPr>
            <w:tcW w:w="980" w:type="dxa"/>
          </w:tcPr>
          <w:p w14:paraId="33BFFBAD"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5</w:t>
            </w:r>
          </w:p>
          <w:p w14:paraId="6726EECB" w14:textId="77777777" w:rsidR="00541C41" w:rsidRPr="00541C41" w:rsidRDefault="00541C41" w:rsidP="00541C41">
            <w:pPr>
              <w:spacing w:after="0" w:line="240" w:lineRule="auto"/>
              <w:jc w:val="center"/>
              <w:rPr>
                <w:rFonts w:eastAsia="Times New Roman"/>
                <w:bCs/>
                <w:sz w:val="28"/>
                <w:szCs w:val="28"/>
              </w:rPr>
            </w:pPr>
          </w:p>
          <w:p w14:paraId="5BA3BE82" w14:textId="77777777" w:rsidR="00541C41" w:rsidRPr="00541C41" w:rsidRDefault="00541C41" w:rsidP="00541C41">
            <w:pPr>
              <w:spacing w:after="0" w:line="240" w:lineRule="auto"/>
              <w:jc w:val="center"/>
              <w:rPr>
                <w:rFonts w:eastAsia="Times New Roman"/>
                <w:bCs/>
                <w:sz w:val="28"/>
                <w:szCs w:val="28"/>
              </w:rPr>
            </w:pPr>
          </w:p>
          <w:p w14:paraId="33D0561F" w14:textId="77777777" w:rsidR="00541C41" w:rsidRPr="00541C41" w:rsidRDefault="00541C41" w:rsidP="00541C41">
            <w:pPr>
              <w:spacing w:after="0" w:line="240" w:lineRule="auto"/>
              <w:jc w:val="center"/>
              <w:rPr>
                <w:rFonts w:eastAsia="Times New Roman"/>
                <w:bCs/>
                <w:sz w:val="28"/>
                <w:szCs w:val="28"/>
              </w:rPr>
            </w:pPr>
          </w:p>
          <w:p w14:paraId="5A84B562" w14:textId="77777777" w:rsidR="00541C41" w:rsidRPr="00541C41" w:rsidRDefault="00541C41" w:rsidP="00541C41">
            <w:pPr>
              <w:spacing w:after="0" w:line="240" w:lineRule="auto"/>
              <w:jc w:val="center"/>
              <w:rPr>
                <w:rFonts w:eastAsia="Times New Roman"/>
                <w:bCs/>
                <w:sz w:val="28"/>
                <w:szCs w:val="28"/>
              </w:rPr>
            </w:pPr>
          </w:p>
          <w:p w14:paraId="302F4D70" w14:textId="77777777" w:rsidR="00541C41" w:rsidRPr="00541C41" w:rsidRDefault="00541C41" w:rsidP="00541C41">
            <w:pPr>
              <w:spacing w:after="0" w:line="240" w:lineRule="auto"/>
              <w:jc w:val="center"/>
              <w:rPr>
                <w:rFonts w:eastAsia="Times New Roman"/>
                <w:bCs/>
                <w:sz w:val="28"/>
                <w:szCs w:val="28"/>
              </w:rPr>
            </w:pPr>
          </w:p>
          <w:p w14:paraId="21BA9D8D"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 xml:space="preserve">   0.5</w:t>
            </w:r>
          </w:p>
          <w:p w14:paraId="0F3AF83A" w14:textId="77777777" w:rsidR="00541C41" w:rsidRPr="00541C41" w:rsidRDefault="00541C41" w:rsidP="00541C41">
            <w:pPr>
              <w:spacing w:after="0" w:line="240" w:lineRule="auto"/>
              <w:jc w:val="center"/>
              <w:rPr>
                <w:rFonts w:eastAsia="Times New Roman"/>
                <w:bCs/>
                <w:sz w:val="28"/>
                <w:szCs w:val="28"/>
              </w:rPr>
            </w:pPr>
          </w:p>
          <w:p w14:paraId="64517FEA"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 xml:space="preserve">   0.5</w:t>
            </w:r>
          </w:p>
          <w:p w14:paraId="25A532B7" w14:textId="77777777" w:rsidR="00541C41" w:rsidRPr="00541C41" w:rsidRDefault="00541C41" w:rsidP="00541C41">
            <w:pPr>
              <w:spacing w:after="0" w:line="240" w:lineRule="auto"/>
              <w:jc w:val="center"/>
              <w:rPr>
                <w:rFonts w:eastAsia="Times New Roman"/>
                <w:bCs/>
                <w:sz w:val="28"/>
                <w:szCs w:val="28"/>
              </w:rPr>
            </w:pPr>
          </w:p>
          <w:p w14:paraId="4D974FE0"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75</w:t>
            </w:r>
          </w:p>
          <w:p w14:paraId="40E02376" w14:textId="77777777" w:rsidR="00541C41" w:rsidRPr="00541C41" w:rsidRDefault="00541C41" w:rsidP="00541C41">
            <w:pPr>
              <w:spacing w:after="0" w:line="240" w:lineRule="auto"/>
              <w:jc w:val="center"/>
              <w:rPr>
                <w:rFonts w:eastAsia="Times New Roman"/>
                <w:bCs/>
                <w:sz w:val="28"/>
                <w:szCs w:val="28"/>
              </w:rPr>
            </w:pPr>
          </w:p>
          <w:p w14:paraId="71BD2C99" w14:textId="77777777" w:rsidR="00541C41" w:rsidRPr="00541C41" w:rsidRDefault="00541C41" w:rsidP="00541C41">
            <w:pPr>
              <w:spacing w:after="0" w:line="240" w:lineRule="auto"/>
              <w:jc w:val="center"/>
              <w:rPr>
                <w:rFonts w:eastAsia="Times New Roman"/>
                <w:bCs/>
                <w:sz w:val="28"/>
                <w:szCs w:val="28"/>
              </w:rPr>
            </w:pPr>
          </w:p>
          <w:p w14:paraId="0164D568"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 xml:space="preserve">  0.75</w:t>
            </w:r>
          </w:p>
        </w:tc>
      </w:tr>
      <w:tr w:rsidR="00541C41" w:rsidRPr="00541C41" w14:paraId="6E69FE7E" w14:textId="77777777" w:rsidTr="00D65AE7">
        <w:trPr>
          <w:trHeight w:val="2407"/>
        </w:trPr>
        <w:tc>
          <w:tcPr>
            <w:tcW w:w="1117" w:type="dxa"/>
            <w:vAlign w:val="center"/>
          </w:tcPr>
          <w:p w14:paraId="1DD2DE4E" w14:textId="77777777" w:rsidR="00541C41" w:rsidRPr="00541C41" w:rsidRDefault="00541C41" w:rsidP="00541C41">
            <w:pPr>
              <w:spacing w:after="0" w:line="240" w:lineRule="auto"/>
              <w:rPr>
                <w:rFonts w:eastAsia="Times New Roman"/>
                <w:b/>
                <w:sz w:val="28"/>
                <w:szCs w:val="28"/>
              </w:rPr>
            </w:pPr>
            <w:r w:rsidRPr="00541C41">
              <w:rPr>
                <w:rFonts w:eastAsia="Times New Roman"/>
                <w:b/>
                <w:sz w:val="28"/>
                <w:szCs w:val="28"/>
              </w:rPr>
              <w:t xml:space="preserve">   Câu 4</w:t>
            </w:r>
          </w:p>
          <w:p w14:paraId="3DA712C4"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1,0</w:t>
            </w:r>
          </w:p>
          <w:p w14:paraId="4D87C2C8"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
                <w:sz w:val="28"/>
                <w:szCs w:val="28"/>
              </w:rPr>
              <w:t>điểm</w:t>
            </w:r>
          </w:p>
          <w:p w14:paraId="6C483F15" w14:textId="77777777" w:rsidR="00541C41" w:rsidRPr="00541C41" w:rsidRDefault="00541C41" w:rsidP="00541C41">
            <w:pPr>
              <w:spacing w:after="0"/>
              <w:rPr>
                <w:rFonts w:eastAsia="Times New Roman"/>
                <w:sz w:val="28"/>
                <w:szCs w:val="28"/>
              </w:rPr>
            </w:pPr>
          </w:p>
          <w:p w14:paraId="2AA8ECF6" w14:textId="77777777" w:rsidR="00541C41" w:rsidRPr="00541C41" w:rsidRDefault="00541C41" w:rsidP="00541C41">
            <w:pPr>
              <w:spacing w:after="0"/>
              <w:rPr>
                <w:rFonts w:eastAsia="Times New Roman"/>
                <w:sz w:val="28"/>
                <w:szCs w:val="28"/>
              </w:rPr>
            </w:pPr>
          </w:p>
          <w:p w14:paraId="2D97553D" w14:textId="77777777" w:rsidR="00541C41" w:rsidRPr="00541C41" w:rsidRDefault="00541C41" w:rsidP="00541C41">
            <w:pPr>
              <w:spacing w:after="0"/>
              <w:rPr>
                <w:rFonts w:eastAsia="Times New Roman"/>
                <w:sz w:val="28"/>
                <w:szCs w:val="28"/>
              </w:rPr>
            </w:pPr>
          </w:p>
        </w:tc>
        <w:tc>
          <w:tcPr>
            <w:tcW w:w="7827" w:type="dxa"/>
          </w:tcPr>
          <w:p w14:paraId="21ADBDA9" w14:textId="77777777" w:rsidR="00541C41" w:rsidRPr="00541C41" w:rsidRDefault="00541C41" w:rsidP="00541C41">
            <w:pPr>
              <w:pStyle w:val="NormalWeb"/>
              <w:spacing w:before="0" w:beforeAutospacing="0" w:after="0" w:afterAutospacing="0"/>
              <w:rPr>
                <w:sz w:val="28"/>
                <w:szCs w:val="28"/>
              </w:rPr>
            </w:pPr>
            <w:r w:rsidRPr="00541C41">
              <w:rPr>
                <w:color w:val="444444"/>
                <w:sz w:val="28"/>
                <w:szCs w:val="28"/>
              </w:rPr>
              <w:t xml:space="preserve">     </w:t>
            </w:r>
            <w:r w:rsidRPr="00541C41">
              <w:rPr>
                <w:sz w:val="28"/>
                <w:szCs w:val="28"/>
              </w:rPr>
              <w:t>Con người là một hệ nhiệt tự điều chỉnh có quan hệ chặt chẽ với môi trường xung quanh. Cảm giác nóng và lạnh xuất hiện phụ thuộc vào tốc độ bức xạ của cơ thể. Trong không khí tính dẫn nhiệt kém, cơ thể con người trong quá trình tiến hóa đã thích ứng với nhiệt độ trung bình của không khí khoảng 29</w:t>
            </w:r>
            <w:r w:rsidRPr="00541C41">
              <w:rPr>
                <w:sz w:val="28"/>
                <w:szCs w:val="28"/>
                <w:vertAlign w:val="superscript"/>
              </w:rPr>
              <w:t>o</w:t>
            </w:r>
            <w:r w:rsidRPr="00541C41">
              <w:rPr>
                <w:sz w:val="28"/>
                <w:szCs w:val="28"/>
              </w:rPr>
              <w:t>C, nếu nhiệt độ không khí hạ xuống thấp hoặc nâng cao thì sự cân bằng tương đối của hệ người và không khí bị phá vỡ, xuất hiện cảm giác lạnh hay nóng.</w:t>
            </w:r>
          </w:p>
          <w:p w14:paraId="2151AE39" w14:textId="77777777" w:rsidR="00541C41" w:rsidRPr="00541C41" w:rsidRDefault="00541C41" w:rsidP="00541C41">
            <w:pPr>
              <w:spacing w:after="0" w:line="240" w:lineRule="auto"/>
              <w:rPr>
                <w:rFonts w:eastAsia="Times New Roman"/>
                <w:b/>
                <w:i/>
                <w:iCs/>
                <w:sz w:val="28"/>
                <w:szCs w:val="28"/>
              </w:rPr>
            </w:pPr>
            <w:r w:rsidRPr="00541C41">
              <w:rPr>
                <w:sz w:val="28"/>
                <w:szCs w:val="28"/>
              </w:rPr>
              <w:t xml:space="preserve">-Đối với nước khả năng dẫn nhiệt của nước lớn rất nhiều so với </w:t>
            </w:r>
            <w:r w:rsidRPr="00541C41">
              <w:rPr>
                <w:sz w:val="28"/>
                <w:szCs w:val="28"/>
              </w:rPr>
              <w:lastRenderedPageBreak/>
              <w:t>không khí, nên khi nhiệt độ của nước là 25</w:t>
            </w:r>
            <w:r w:rsidRPr="00541C41">
              <w:rPr>
                <w:sz w:val="28"/>
                <w:szCs w:val="28"/>
                <w:vertAlign w:val="superscript"/>
              </w:rPr>
              <w:t>o</w:t>
            </w:r>
            <w:r w:rsidRPr="00541C41">
              <w:rPr>
                <w:sz w:val="28"/>
                <w:szCs w:val="28"/>
              </w:rPr>
              <w:t>C, người ta đã cảm thấy lạnh, khi nhiệt độ của nước từ 35</w:t>
            </w:r>
            <w:r w:rsidRPr="00541C41">
              <w:rPr>
                <w:sz w:val="28"/>
                <w:szCs w:val="28"/>
                <w:vertAlign w:val="superscript"/>
              </w:rPr>
              <w:t>o</w:t>
            </w:r>
            <w:r w:rsidRPr="00541C41">
              <w:rPr>
                <w:sz w:val="28"/>
                <w:szCs w:val="28"/>
              </w:rPr>
              <w:t>C --&gt; 37</w:t>
            </w:r>
            <w:r w:rsidRPr="00541C41">
              <w:rPr>
                <w:sz w:val="28"/>
                <w:szCs w:val="28"/>
                <w:vertAlign w:val="superscript"/>
              </w:rPr>
              <w:t>o</w:t>
            </w:r>
            <w:r w:rsidRPr="00541C41">
              <w:rPr>
                <w:sz w:val="28"/>
                <w:szCs w:val="28"/>
              </w:rPr>
              <w:t>C, sự cân bằng nhiệt giữa cơ thể và môi trường được tạo ra và con người không cảm thấy lạnh cũng như nóng</w:t>
            </w:r>
          </w:p>
        </w:tc>
        <w:tc>
          <w:tcPr>
            <w:tcW w:w="980" w:type="dxa"/>
          </w:tcPr>
          <w:p w14:paraId="55959287" w14:textId="77777777" w:rsidR="00541C41" w:rsidRPr="00541C41" w:rsidRDefault="00541C41" w:rsidP="00541C41">
            <w:pPr>
              <w:spacing w:after="0" w:line="240" w:lineRule="auto"/>
              <w:rPr>
                <w:rFonts w:eastAsia="Times New Roman"/>
                <w:bCs/>
                <w:sz w:val="28"/>
                <w:szCs w:val="28"/>
              </w:rPr>
            </w:pPr>
          </w:p>
          <w:p w14:paraId="66232C5E"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1.0</w:t>
            </w:r>
          </w:p>
        </w:tc>
      </w:tr>
      <w:tr w:rsidR="00541C41" w:rsidRPr="00541C41" w14:paraId="054C31C1" w14:textId="77777777" w:rsidTr="002B4DAE">
        <w:trPr>
          <w:trHeight w:val="1943"/>
        </w:trPr>
        <w:tc>
          <w:tcPr>
            <w:tcW w:w="1117" w:type="dxa"/>
            <w:vAlign w:val="center"/>
          </w:tcPr>
          <w:p w14:paraId="73551AA3"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lastRenderedPageBreak/>
              <w:t>Câu 5</w:t>
            </w:r>
          </w:p>
          <w:p w14:paraId="22EBCA97"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1.0</w:t>
            </w:r>
          </w:p>
          <w:p w14:paraId="4AC7C192"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iểm</w:t>
            </w:r>
          </w:p>
        </w:tc>
        <w:tc>
          <w:tcPr>
            <w:tcW w:w="7827" w:type="dxa"/>
          </w:tcPr>
          <w:p w14:paraId="6C59D926" w14:textId="77777777" w:rsidR="00541C41" w:rsidRPr="00541C41" w:rsidRDefault="00541C41" w:rsidP="00541C41">
            <w:pPr>
              <w:spacing w:after="0" w:line="240" w:lineRule="auto"/>
              <w:rPr>
                <w:rFonts w:eastAsia="Times New Roman"/>
                <w:b/>
                <w:i/>
                <w:iCs/>
                <w:sz w:val="28"/>
                <w:szCs w:val="28"/>
              </w:rPr>
            </w:pPr>
            <w:r w:rsidRPr="00541C41">
              <w:rPr>
                <w:color w:val="000000"/>
                <w:sz w:val="28"/>
                <w:szCs w:val="28"/>
              </w:rPr>
              <w:t xml:space="preserve">       </w:t>
            </w:r>
            <w:r w:rsidRPr="00541C41">
              <w:rPr>
                <w:rStyle w:val="hgkelc"/>
                <w:color w:val="000000"/>
                <w:sz w:val="28"/>
                <w:szCs w:val="28"/>
                <w:lang w:val="vi-VN"/>
              </w:rPr>
              <w:t>Trong các xưởng dệt vài thường có các bụi vải bay lơ lửng trong không khí. Các hạt bụi đó gây khó chịu và ảnh hưởng xấu đến sức khỏe của các công nhân làm việc. Vì vậy, người ta treo các tấm kim loại đã nhiễm điện lên cao </w:t>
            </w:r>
            <w:r w:rsidRPr="00541C41">
              <w:rPr>
                <w:rStyle w:val="hgkelc"/>
                <w:sz w:val="28"/>
                <w:szCs w:val="28"/>
                <w:shd w:val="clear" w:color="auto" w:fill="D3E3FD"/>
                <w:lang w:val="vi-VN"/>
              </w:rPr>
              <w:t>để hút bụi, do vật nhiễm điện có khả năng hút các vật nhỏ, nhẹ khác</w:t>
            </w:r>
            <w:r w:rsidRPr="00541C41">
              <w:rPr>
                <w:rStyle w:val="hgkelc"/>
                <w:sz w:val="28"/>
                <w:szCs w:val="28"/>
                <w:lang w:val="vi-VN"/>
              </w:rPr>
              <w:t>.</w:t>
            </w:r>
          </w:p>
        </w:tc>
        <w:tc>
          <w:tcPr>
            <w:tcW w:w="980" w:type="dxa"/>
          </w:tcPr>
          <w:p w14:paraId="4DEC8236"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 xml:space="preserve"> 1.0</w:t>
            </w:r>
          </w:p>
        </w:tc>
      </w:tr>
      <w:tr w:rsidR="00541C41" w:rsidRPr="00541C41" w14:paraId="61EC5452" w14:textId="77777777" w:rsidTr="002B4DAE">
        <w:trPr>
          <w:trHeight w:val="1943"/>
        </w:trPr>
        <w:tc>
          <w:tcPr>
            <w:tcW w:w="1117" w:type="dxa"/>
            <w:vAlign w:val="center"/>
          </w:tcPr>
          <w:p w14:paraId="571D6E50"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Câu 6</w:t>
            </w:r>
          </w:p>
          <w:p w14:paraId="1F1DCB8E"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4.0</w:t>
            </w:r>
          </w:p>
          <w:p w14:paraId="5516CDEB"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iểm</w:t>
            </w:r>
          </w:p>
        </w:tc>
        <w:tc>
          <w:tcPr>
            <w:tcW w:w="7827" w:type="dxa"/>
          </w:tcPr>
          <w:p w14:paraId="66E68736"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sz w:val="28"/>
                <w:szCs w:val="28"/>
              </w:rPr>
              <w:t xml:space="preserve">   </w:t>
            </w:r>
            <w:r w:rsidRPr="00541C41">
              <w:rPr>
                <w:color w:val="262626"/>
                <w:sz w:val="28"/>
                <w:szCs w:val="28"/>
              </w:rPr>
              <w:t>Buộc sợi chỉ vào thỏi vàng. Đo trọng lượng thỏi vàng trong không khí </w:t>
            </w:r>
            <w:r w:rsidRPr="00541C41">
              <w:rPr>
                <w:noProof/>
                <w:color w:val="262626"/>
                <w:position w:val="-12"/>
                <w:sz w:val="28"/>
                <w:szCs w:val="28"/>
              </w:rPr>
              <w:object w:dxaOrig="240" w:dyaOrig="360" w14:anchorId="283F4859">
                <v:shape id="_x0000_i1637" type="#_x0000_t75" style="width:12pt;height:18.75pt" o:ole="">
                  <v:imagedata r:id="rId1244" o:title=""/>
                </v:shape>
                <o:OLEObject Type="Embed" ProgID="Equation.DSMT4" ShapeID="_x0000_i1637" DrawAspect="Content" ObjectID="_1773308681" r:id="rId1245"/>
              </w:object>
            </w:r>
            <w:r w:rsidRPr="00541C41">
              <w:rPr>
                <w:color w:val="262626"/>
                <w:sz w:val="28"/>
                <w:szCs w:val="28"/>
              </w:rPr>
              <w:t> bằng lực kế</w:t>
            </w:r>
          </w:p>
          <w:p w14:paraId="34DE1077" w14:textId="77777777" w:rsidR="00541C41" w:rsidRPr="00541C41" w:rsidRDefault="00541C41" w:rsidP="00541C41">
            <w:pPr>
              <w:pStyle w:val="NormalWeb"/>
              <w:shd w:val="clear" w:color="auto" w:fill="FFFFFF"/>
              <w:spacing w:before="0" w:beforeAutospacing="0" w:after="0" w:afterAutospacing="0"/>
              <w:jc w:val="both"/>
              <w:rPr>
                <w:rStyle w:val="mjx-char"/>
                <w:color w:val="262626"/>
                <w:sz w:val="28"/>
                <w:szCs w:val="28"/>
                <w:bdr w:val="none" w:sz="0" w:space="0" w:color="auto" w:frame="1"/>
              </w:rPr>
            </w:pPr>
            <w:r w:rsidRPr="00541C41">
              <w:rPr>
                <w:color w:val="262626"/>
                <w:sz w:val="28"/>
                <w:szCs w:val="28"/>
              </w:rPr>
              <w:t xml:space="preserve">- Dùng lực kế để đo trọng lượng của thỏi vàng khi nhúng nó chìm hoàn toàn trong chậu nước </w:t>
            </w:r>
            <w:r w:rsidRPr="00541C41">
              <w:rPr>
                <w:rStyle w:val="mjx-char"/>
                <w:noProof/>
                <w:color w:val="262626"/>
                <w:position w:val="-12"/>
                <w:sz w:val="28"/>
                <w:szCs w:val="28"/>
                <w:bdr w:val="none" w:sz="0" w:space="0" w:color="auto" w:frame="1"/>
              </w:rPr>
              <w:object w:dxaOrig="260" w:dyaOrig="360" w14:anchorId="1EC73CF9">
                <v:shape id="_x0000_i1638" type="#_x0000_t75" style="width:12.75pt;height:18.75pt" o:ole="">
                  <v:imagedata r:id="rId1246" o:title=""/>
                </v:shape>
                <o:OLEObject Type="Embed" ProgID="Equation.DSMT4" ShapeID="_x0000_i1638" DrawAspect="Content" ObjectID="_1773308682" r:id="rId1247"/>
              </w:object>
            </w:r>
            <w:r w:rsidRPr="00541C41">
              <w:rPr>
                <w:rStyle w:val="mjx-char"/>
                <w:color w:val="262626"/>
                <w:sz w:val="28"/>
                <w:szCs w:val="28"/>
                <w:bdr w:val="none" w:sz="0" w:space="0" w:color="auto" w:frame="1"/>
              </w:rPr>
              <w:t>( chú ý thỏi vàng không được chạm đáy chậu).</w:t>
            </w:r>
          </w:p>
          <w:p w14:paraId="462A63A5"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rStyle w:val="mjx-char"/>
                <w:color w:val="262626"/>
                <w:sz w:val="28"/>
                <w:szCs w:val="28"/>
                <w:bdr w:val="none" w:sz="0" w:space="0" w:color="auto" w:frame="1"/>
              </w:rPr>
              <w:t xml:space="preserve">- </w:t>
            </w:r>
            <w:r w:rsidRPr="00541C41">
              <w:rPr>
                <w:color w:val="262626"/>
                <w:sz w:val="28"/>
                <w:szCs w:val="28"/>
              </w:rPr>
              <w:t xml:space="preserve"> Lực đẩy Ác si mét do nước tác dụng lên thỏi vàng: </w:t>
            </w:r>
          </w:p>
          <w:p w14:paraId="633D968B" w14:textId="77777777" w:rsidR="00541C41" w:rsidRPr="00541C41" w:rsidRDefault="00541C41" w:rsidP="00541C41">
            <w:pPr>
              <w:pStyle w:val="NormalWeb"/>
              <w:shd w:val="clear" w:color="auto" w:fill="FFFFFF"/>
              <w:spacing w:before="0" w:beforeAutospacing="0" w:after="0" w:afterAutospacing="0"/>
              <w:jc w:val="both"/>
              <w:rPr>
                <w:rStyle w:val="mjx-char"/>
                <w:noProof/>
                <w:color w:val="262626"/>
                <w:position w:val="-4"/>
                <w:sz w:val="28"/>
                <w:szCs w:val="28"/>
                <w:bdr w:val="none" w:sz="0" w:space="0" w:color="auto" w:frame="1"/>
              </w:rPr>
            </w:pPr>
            <w:r w:rsidRPr="00541C41">
              <w:rPr>
                <w:color w:val="262626"/>
                <w:sz w:val="28"/>
                <w:szCs w:val="28"/>
              </w:rPr>
              <w:t xml:space="preserve">                </w:t>
            </w:r>
            <w:r w:rsidRPr="00541C41">
              <w:rPr>
                <w:rStyle w:val="mjx-char"/>
                <w:noProof/>
                <w:color w:val="262626"/>
                <w:position w:val="-12"/>
                <w:sz w:val="28"/>
                <w:szCs w:val="28"/>
                <w:bdr w:val="none" w:sz="0" w:space="0" w:color="auto" w:frame="1"/>
              </w:rPr>
              <w:object w:dxaOrig="1160" w:dyaOrig="360" w14:anchorId="5C7AF09A">
                <v:shape id="_x0000_i1639" type="#_x0000_t75" style="width:57.75pt;height:18.75pt" o:ole="">
                  <v:imagedata r:id="rId1248" o:title=""/>
                </v:shape>
                <o:OLEObject Type="Embed" ProgID="Equation.DSMT4" ShapeID="_x0000_i1639" DrawAspect="Content" ObjectID="_1773308683" r:id="rId1249"/>
              </w:object>
            </w:r>
            <w:r w:rsidRPr="00541C41">
              <w:rPr>
                <w:rStyle w:val="mjx-char"/>
                <w:color w:val="262626"/>
                <w:sz w:val="28"/>
                <w:szCs w:val="28"/>
                <w:bdr w:val="none" w:sz="0" w:space="0" w:color="auto" w:frame="1"/>
              </w:rPr>
              <w:t xml:space="preserve"> </w:t>
            </w:r>
            <w:r w:rsidRPr="00541C41">
              <w:rPr>
                <w:rStyle w:val="mjx-char"/>
                <w:noProof/>
                <w:color w:val="262626"/>
                <w:position w:val="-4"/>
                <w:sz w:val="28"/>
                <w:szCs w:val="28"/>
                <w:bdr w:val="none" w:sz="0" w:space="0" w:color="auto" w:frame="1"/>
              </w:rPr>
              <w:object w:dxaOrig="180" w:dyaOrig="279" w14:anchorId="736D1D1B">
                <v:shape id="_x0000_i1640" type="#_x0000_t75" style="width:9pt;height:14.25pt" o:ole="">
                  <v:imagedata r:id="rId1198" o:title=""/>
                </v:shape>
                <o:OLEObject Type="Embed" ProgID="Equation.DSMT4" ShapeID="_x0000_i1640" DrawAspect="Content" ObjectID="_1773308684" r:id="rId1250"/>
              </w:object>
            </w:r>
          </w:p>
          <w:p w14:paraId="4CC53806" w14:textId="77777777" w:rsidR="00541C41" w:rsidRPr="00541C41" w:rsidRDefault="00541C41" w:rsidP="00541C41">
            <w:pPr>
              <w:pStyle w:val="NormalWeb"/>
              <w:shd w:val="clear" w:color="auto" w:fill="FFFFFF"/>
              <w:spacing w:before="0" w:beforeAutospacing="0" w:after="0" w:afterAutospacing="0"/>
              <w:jc w:val="both"/>
              <w:rPr>
                <w:rStyle w:val="mjx-char"/>
                <w:noProof/>
                <w:color w:val="262626"/>
                <w:position w:val="-12"/>
                <w:sz w:val="28"/>
                <w:szCs w:val="28"/>
                <w:bdr w:val="none" w:sz="0" w:space="0" w:color="auto" w:frame="1"/>
              </w:rPr>
            </w:pPr>
            <w:r w:rsidRPr="00541C41">
              <w:rPr>
                <w:rStyle w:val="mjx-char"/>
                <w:noProof/>
                <w:color w:val="262626"/>
                <w:position w:val="-6"/>
                <w:sz w:val="28"/>
                <w:szCs w:val="28"/>
                <w:bdr w:val="none" w:sz="0" w:space="0" w:color="auto" w:frame="1"/>
              </w:rPr>
              <w:t xml:space="preserve">          </w:t>
            </w:r>
            <w:r w:rsidRPr="00541C41">
              <w:rPr>
                <w:rStyle w:val="mjx-char"/>
                <w:noProof/>
                <w:color w:val="262626"/>
                <w:position w:val="-6"/>
                <w:sz w:val="28"/>
                <w:szCs w:val="28"/>
                <w:bdr w:val="none" w:sz="0" w:space="0" w:color="auto" w:frame="1"/>
              </w:rPr>
              <w:object w:dxaOrig="320" w:dyaOrig="220" w14:anchorId="3C029ADB">
                <v:shape id="_x0000_i1641" type="#_x0000_t75" style="width:15.75pt;height:11.25pt" o:ole="">
                  <v:imagedata r:id="rId1251" o:title=""/>
                </v:shape>
                <o:OLEObject Type="Embed" ProgID="Equation.DSMT4" ShapeID="_x0000_i1641" DrawAspect="Content" ObjectID="_1773308685" r:id="rId1252"/>
              </w:object>
            </w:r>
            <w:r w:rsidRPr="00541C41">
              <w:rPr>
                <w:rStyle w:val="mjx-char"/>
                <w:noProof/>
                <w:color w:val="262626"/>
                <w:position w:val="-4"/>
                <w:sz w:val="28"/>
                <w:szCs w:val="28"/>
                <w:bdr w:val="none" w:sz="0" w:space="0" w:color="auto" w:frame="1"/>
              </w:rPr>
              <w:object w:dxaOrig="180" w:dyaOrig="279" w14:anchorId="4AFB9BC0">
                <v:shape id="_x0000_i1642" type="#_x0000_t75" style="width:9pt;height:14.25pt" o:ole="">
                  <v:imagedata r:id="rId1253" o:title=""/>
                </v:shape>
                <o:OLEObject Type="Embed" ProgID="Equation.DSMT4" ShapeID="_x0000_i1642" DrawAspect="Content" ObjectID="_1773308686" r:id="rId1254"/>
              </w:object>
            </w:r>
            <w:r w:rsidRPr="00541C41">
              <w:rPr>
                <w:rStyle w:val="mjx-char"/>
                <w:noProof/>
                <w:color w:val="262626"/>
                <w:position w:val="-12"/>
                <w:sz w:val="28"/>
                <w:szCs w:val="28"/>
                <w:bdr w:val="none" w:sz="0" w:space="0" w:color="auto" w:frame="1"/>
              </w:rPr>
              <w:object w:dxaOrig="1359" w:dyaOrig="360" w14:anchorId="3192E693">
                <v:shape id="_x0000_i1643" type="#_x0000_t75" style="width:67.5pt;height:18.75pt" o:ole="">
                  <v:imagedata r:id="rId1255" o:title=""/>
                </v:shape>
                <o:OLEObject Type="Embed" ProgID="Equation.DSMT4" ShapeID="_x0000_i1643" DrawAspect="Content" ObjectID="_1773308687" r:id="rId1256"/>
              </w:object>
            </w:r>
          </w:p>
          <w:p w14:paraId="45031CBD" w14:textId="77777777" w:rsidR="00541C41" w:rsidRPr="00541C41" w:rsidRDefault="00541C41" w:rsidP="00541C41">
            <w:pPr>
              <w:pStyle w:val="NormalWeb"/>
              <w:shd w:val="clear" w:color="auto" w:fill="FFFFFF"/>
              <w:spacing w:before="0" w:beforeAutospacing="0" w:after="0" w:afterAutospacing="0"/>
              <w:jc w:val="both"/>
              <w:rPr>
                <w:rStyle w:val="mjx-char"/>
                <w:color w:val="262626"/>
                <w:sz w:val="28"/>
                <w:szCs w:val="28"/>
                <w:bdr w:val="none" w:sz="0" w:space="0" w:color="auto" w:frame="1"/>
              </w:rPr>
            </w:pPr>
            <w:r w:rsidRPr="00541C41">
              <w:rPr>
                <w:rStyle w:val="mjx-char"/>
                <w:noProof/>
                <w:color w:val="262626"/>
                <w:position w:val="-30"/>
                <w:sz w:val="28"/>
                <w:szCs w:val="28"/>
                <w:bdr w:val="none" w:sz="0" w:space="0" w:color="auto" w:frame="1"/>
              </w:rPr>
              <w:t xml:space="preserve">            </w:t>
            </w:r>
            <w:r w:rsidRPr="00541C41">
              <w:rPr>
                <w:rStyle w:val="mjx-char"/>
                <w:noProof/>
                <w:color w:val="262626"/>
                <w:position w:val="-30"/>
                <w:sz w:val="28"/>
                <w:szCs w:val="28"/>
                <w:bdr w:val="none" w:sz="0" w:space="0" w:color="auto" w:frame="1"/>
              </w:rPr>
              <w:object w:dxaOrig="1440" w:dyaOrig="680" w14:anchorId="6BA4565D">
                <v:shape id="_x0000_i1644" type="#_x0000_t75" style="width:1in;height:33.75pt" o:ole="">
                  <v:imagedata r:id="rId1257" o:title=""/>
                </v:shape>
                <o:OLEObject Type="Embed" ProgID="Equation.DSMT4" ShapeID="_x0000_i1644" DrawAspect="Content" ObjectID="_1773308688" r:id="rId1258"/>
              </w:object>
            </w:r>
          </w:p>
          <w:p w14:paraId="23726158" w14:textId="77777777" w:rsidR="00541C41" w:rsidRPr="00541C41" w:rsidRDefault="00541C41" w:rsidP="00541C41">
            <w:pPr>
              <w:pStyle w:val="NormalWeb"/>
              <w:shd w:val="clear" w:color="auto" w:fill="FFFFFF"/>
              <w:spacing w:before="0" w:beforeAutospacing="0" w:after="0" w:afterAutospacing="0"/>
              <w:jc w:val="both"/>
              <w:rPr>
                <w:rStyle w:val="mjx-char"/>
                <w:sz w:val="28"/>
                <w:szCs w:val="28"/>
                <w:bdr w:val="none" w:sz="0" w:space="0" w:color="auto" w:frame="1"/>
              </w:rPr>
            </w:pPr>
            <w:r w:rsidRPr="00541C41">
              <w:rPr>
                <w:rStyle w:val="mjx-char"/>
                <w:sz w:val="28"/>
                <w:szCs w:val="28"/>
                <w:bdr w:val="none" w:sz="0" w:space="0" w:color="auto" w:frame="1"/>
              </w:rPr>
              <w:t>-Mặt khác ta  có thể tính thể tích của thỏi vàng dựa vào công thức :</w:t>
            </w:r>
          </w:p>
          <w:p w14:paraId="760D28E9" w14:textId="77777777" w:rsidR="00541C41" w:rsidRPr="00541C41" w:rsidRDefault="00541C41" w:rsidP="00541C41">
            <w:pPr>
              <w:pStyle w:val="NormalWeb"/>
              <w:shd w:val="clear" w:color="auto" w:fill="FFFFFF"/>
              <w:spacing w:before="0" w:beforeAutospacing="0" w:after="0" w:afterAutospacing="0"/>
              <w:jc w:val="both"/>
              <w:rPr>
                <w:rStyle w:val="mjx-char"/>
                <w:sz w:val="28"/>
                <w:szCs w:val="28"/>
                <w:bdr w:val="none" w:sz="0" w:space="0" w:color="auto" w:frame="1"/>
              </w:rPr>
            </w:pPr>
            <w:r w:rsidRPr="00541C41">
              <w:rPr>
                <w:rStyle w:val="mjx-char"/>
                <w:sz w:val="28"/>
                <w:szCs w:val="28"/>
                <w:bdr w:val="none" w:sz="0" w:space="0" w:color="auto" w:frame="1"/>
              </w:rPr>
              <w:t xml:space="preserve">   </w:t>
            </w:r>
            <w:r w:rsidRPr="00541C41">
              <w:rPr>
                <w:rStyle w:val="mjx-char"/>
                <w:noProof/>
                <w:position w:val="-30"/>
                <w:sz w:val="28"/>
                <w:szCs w:val="28"/>
                <w:bdr w:val="none" w:sz="0" w:space="0" w:color="auto" w:frame="1"/>
              </w:rPr>
              <w:object w:dxaOrig="820" w:dyaOrig="680" w14:anchorId="1A921A22">
                <v:shape id="_x0000_i1645" type="#_x0000_t75" style="width:41.25pt;height:33.75pt" o:ole="">
                  <v:imagedata r:id="rId1259" o:title=""/>
                </v:shape>
                <o:OLEObject Type="Embed" ProgID="Equation.DSMT4" ShapeID="_x0000_i1645" DrawAspect="Content" ObjectID="_1773308689" r:id="rId1260"/>
              </w:object>
            </w:r>
          </w:p>
          <w:p w14:paraId="71E75878"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rStyle w:val="mjx-char"/>
                <w:sz w:val="28"/>
                <w:szCs w:val="28"/>
                <w:bdr w:val="none" w:sz="0" w:space="0" w:color="auto" w:frame="1"/>
              </w:rPr>
              <w:t xml:space="preserve">-So sánh </w:t>
            </w:r>
            <w:r w:rsidRPr="00541C41">
              <w:rPr>
                <w:rStyle w:val="mjx-char"/>
                <w:noProof/>
                <w:position w:val="-12"/>
                <w:sz w:val="28"/>
                <w:szCs w:val="28"/>
                <w:bdr w:val="none" w:sz="0" w:space="0" w:color="auto" w:frame="1"/>
              </w:rPr>
              <w:object w:dxaOrig="240" w:dyaOrig="360" w14:anchorId="72015700">
                <v:shape id="_x0000_i1646" type="#_x0000_t75" style="width:12pt;height:18.75pt" o:ole="">
                  <v:imagedata r:id="rId1261" o:title=""/>
                </v:shape>
                <o:OLEObject Type="Embed" ProgID="Equation.DSMT4" ShapeID="_x0000_i1646" DrawAspect="Content" ObjectID="_1773308690" r:id="rId1262"/>
              </w:object>
            </w:r>
            <w:r w:rsidRPr="00541C41">
              <w:rPr>
                <w:rStyle w:val="mjx-char"/>
                <w:sz w:val="28"/>
                <w:szCs w:val="28"/>
                <w:bdr w:val="none" w:sz="0" w:space="0" w:color="auto" w:frame="1"/>
              </w:rPr>
              <w:t xml:space="preserve">với </w:t>
            </w:r>
            <w:r w:rsidRPr="00541C41">
              <w:rPr>
                <w:rStyle w:val="mjx-char"/>
                <w:noProof/>
                <w:position w:val="-12"/>
                <w:sz w:val="28"/>
                <w:szCs w:val="28"/>
                <w:bdr w:val="none" w:sz="0" w:space="0" w:color="auto" w:frame="1"/>
              </w:rPr>
              <w:object w:dxaOrig="260" w:dyaOrig="360" w14:anchorId="3873943C">
                <v:shape id="_x0000_i1647" type="#_x0000_t75" style="width:12.75pt;height:18.75pt" o:ole="">
                  <v:imagedata r:id="rId1263" o:title=""/>
                </v:shape>
                <o:OLEObject Type="Embed" ProgID="Equation.DSMT4" ShapeID="_x0000_i1647" DrawAspect="Content" ObjectID="_1773308691" r:id="rId1264"/>
              </w:object>
            </w:r>
            <w:r w:rsidRPr="00541C41">
              <w:rPr>
                <w:rStyle w:val="mjx-char"/>
                <w:sz w:val="28"/>
                <w:szCs w:val="28"/>
                <w:bdr w:val="none" w:sz="0" w:space="0" w:color="auto" w:frame="1"/>
              </w:rPr>
              <w:t xml:space="preserve"> nếu  : + </w:t>
            </w:r>
            <w:r w:rsidRPr="00541C41">
              <w:rPr>
                <w:rStyle w:val="mjx-char"/>
                <w:noProof/>
                <w:position w:val="-12"/>
                <w:sz w:val="28"/>
                <w:szCs w:val="28"/>
                <w:bdr w:val="none" w:sz="0" w:space="0" w:color="auto" w:frame="1"/>
              </w:rPr>
              <w:object w:dxaOrig="240" w:dyaOrig="360" w14:anchorId="450A97BD">
                <v:shape id="_x0000_i1648" type="#_x0000_t75" style="width:12pt;height:18.75pt" o:ole="">
                  <v:imagedata r:id="rId1261" o:title=""/>
                </v:shape>
                <o:OLEObject Type="Embed" ProgID="Equation.DSMT4" ShapeID="_x0000_i1648" DrawAspect="Content" ObjectID="_1773308692" r:id="rId1265"/>
              </w:object>
            </w:r>
            <w:r w:rsidRPr="00541C41">
              <w:rPr>
                <w:rStyle w:val="mjx-char"/>
                <w:sz w:val="28"/>
                <w:szCs w:val="28"/>
                <w:bdr w:val="none" w:sz="0" w:space="0" w:color="auto" w:frame="1"/>
              </w:rPr>
              <w:t xml:space="preserve">= </w:t>
            </w:r>
            <w:r w:rsidRPr="00541C41">
              <w:rPr>
                <w:rStyle w:val="mjx-char"/>
                <w:noProof/>
                <w:position w:val="-12"/>
                <w:sz w:val="28"/>
                <w:szCs w:val="28"/>
                <w:bdr w:val="none" w:sz="0" w:space="0" w:color="auto" w:frame="1"/>
              </w:rPr>
              <w:object w:dxaOrig="260" w:dyaOrig="360" w14:anchorId="426C149D">
                <v:shape id="_x0000_i1649" type="#_x0000_t75" style="width:12.75pt;height:18.75pt" o:ole="">
                  <v:imagedata r:id="rId1263" o:title=""/>
                </v:shape>
                <o:OLEObject Type="Embed" ProgID="Equation.DSMT4" ShapeID="_x0000_i1649" DrawAspect="Content" ObjectID="_1773308693" r:id="rId1266"/>
              </w:object>
            </w:r>
            <w:r w:rsidRPr="00541C41">
              <w:rPr>
                <w:rStyle w:val="mjx-char"/>
                <w:sz w:val="28"/>
                <w:szCs w:val="28"/>
                <w:bdr w:val="none" w:sz="0" w:space="0" w:color="auto" w:frame="1"/>
              </w:rPr>
              <w:t xml:space="preserve">thì thỏi vàng là nguyên chất </w:t>
            </w:r>
          </w:p>
          <w:p w14:paraId="5339EE1A" w14:textId="77777777" w:rsidR="00541C41" w:rsidRPr="00541C41" w:rsidRDefault="00541C41" w:rsidP="00541C41">
            <w:pPr>
              <w:spacing w:after="0" w:line="240" w:lineRule="auto"/>
              <w:rPr>
                <w:rFonts w:eastAsia="Times New Roman"/>
                <w:iCs/>
                <w:sz w:val="28"/>
                <w:szCs w:val="28"/>
              </w:rPr>
            </w:pPr>
            <w:r w:rsidRPr="00541C41">
              <w:rPr>
                <w:color w:val="262626"/>
                <w:sz w:val="28"/>
                <w:szCs w:val="28"/>
              </w:rPr>
              <w:t xml:space="preserve">                                   +</w:t>
            </w:r>
            <w:r w:rsidRPr="00541C41">
              <w:rPr>
                <w:rStyle w:val="mjx-char"/>
                <w:noProof/>
                <w:position w:val="-12"/>
                <w:sz w:val="28"/>
                <w:szCs w:val="28"/>
                <w:bdr w:val="none" w:sz="0" w:space="0" w:color="auto" w:frame="1"/>
              </w:rPr>
              <w:object w:dxaOrig="240" w:dyaOrig="360" w14:anchorId="475F948A">
                <v:shape id="_x0000_i1650" type="#_x0000_t75" style="width:12pt;height:18.75pt" o:ole="">
                  <v:imagedata r:id="rId1261" o:title=""/>
                </v:shape>
                <o:OLEObject Type="Embed" ProgID="Equation.DSMT4" ShapeID="_x0000_i1650" DrawAspect="Content" ObjectID="_1773308694" r:id="rId1267"/>
              </w:object>
            </w:r>
            <w:r w:rsidRPr="00541C41">
              <w:rPr>
                <w:rStyle w:val="mjx-char"/>
                <w:color w:val="262626"/>
                <w:sz w:val="28"/>
                <w:szCs w:val="28"/>
                <w:bdr w:val="none" w:sz="0" w:space="0" w:color="auto" w:frame="1"/>
              </w:rPr>
              <w:t>≠</w:t>
            </w:r>
            <w:r w:rsidRPr="00541C41">
              <w:rPr>
                <w:color w:val="262626"/>
                <w:sz w:val="28"/>
                <w:szCs w:val="28"/>
              </w:rPr>
              <w:t xml:space="preserve"> </w:t>
            </w:r>
            <w:r w:rsidRPr="00541C41">
              <w:rPr>
                <w:rStyle w:val="mjx-char"/>
                <w:noProof/>
                <w:position w:val="-12"/>
                <w:sz w:val="28"/>
                <w:szCs w:val="28"/>
                <w:bdr w:val="none" w:sz="0" w:space="0" w:color="auto" w:frame="1"/>
              </w:rPr>
              <w:object w:dxaOrig="260" w:dyaOrig="360" w14:anchorId="38D2533E">
                <v:shape id="_x0000_i1651" type="#_x0000_t75" style="width:12.75pt;height:18.75pt" o:ole="">
                  <v:imagedata r:id="rId1263" o:title=""/>
                </v:shape>
                <o:OLEObject Type="Embed" ProgID="Equation.DSMT4" ShapeID="_x0000_i1651" DrawAspect="Content" ObjectID="_1773308695" r:id="rId1268"/>
              </w:object>
            </w:r>
            <w:r w:rsidRPr="00541C41">
              <w:rPr>
                <w:rStyle w:val="mjx-char"/>
                <w:sz w:val="28"/>
                <w:szCs w:val="28"/>
                <w:bdr w:val="none" w:sz="0" w:space="0" w:color="auto" w:frame="1"/>
              </w:rPr>
              <w:t>thì thỏi vàng bị pha tạp chất</w:t>
            </w:r>
          </w:p>
        </w:tc>
        <w:tc>
          <w:tcPr>
            <w:tcW w:w="980" w:type="dxa"/>
          </w:tcPr>
          <w:p w14:paraId="707034AF"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0.5</w:t>
            </w:r>
          </w:p>
          <w:p w14:paraId="1BA2043B" w14:textId="77777777" w:rsidR="00541C41" w:rsidRPr="00541C41" w:rsidRDefault="00541C41" w:rsidP="00541C41">
            <w:pPr>
              <w:spacing w:after="0" w:line="240" w:lineRule="auto"/>
              <w:rPr>
                <w:rFonts w:eastAsia="Times New Roman"/>
                <w:bCs/>
                <w:sz w:val="28"/>
                <w:szCs w:val="28"/>
              </w:rPr>
            </w:pPr>
          </w:p>
          <w:p w14:paraId="3188F937"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0.5</w:t>
            </w:r>
          </w:p>
          <w:p w14:paraId="6ECD8C25" w14:textId="77777777" w:rsidR="00541C41" w:rsidRPr="00541C41" w:rsidRDefault="00541C41" w:rsidP="00541C41">
            <w:pPr>
              <w:spacing w:after="0" w:line="240" w:lineRule="auto"/>
              <w:rPr>
                <w:rFonts w:eastAsia="Times New Roman"/>
                <w:bCs/>
                <w:sz w:val="28"/>
                <w:szCs w:val="28"/>
              </w:rPr>
            </w:pPr>
          </w:p>
          <w:p w14:paraId="5E864720"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1.0</w:t>
            </w:r>
          </w:p>
          <w:p w14:paraId="60636ED0" w14:textId="77777777" w:rsidR="00541C41" w:rsidRPr="00541C41" w:rsidRDefault="00541C41" w:rsidP="00541C41">
            <w:pPr>
              <w:spacing w:after="0" w:line="240" w:lineRule="auto"/>
              <w:rPr>
                <w:rFonts w:eastAsia="Times New Roman"/>
                <w:bCs/>
                <w:sz w:val="28"/>
                <w:szCs w:val="28"/>
              </w:rPr>
            </w:pPr>
          </w:p>
          <w:p w14:paraId="619F19BF" w14:textId="77777777" w:rsidR="00541C41" w:rsidRPr="00541C41" w:rsidRDefault="00541C41" w:rsidP="00541C41">
            <w:pPr>
              <w:spacing w:after="0" w:line="240" w:lineRule="auto"/>
              <w:rPr>
                <w:rFonts w:eastAsia="Times New Roman"/>
                <w:bCs/>
                <w:sz w:val="28"/>
                <w:szCs w:val="28"/>
              </w:rPr>
            </w:pPr>
          </w:p>
          <w:p w14:paraId="2FAB9BB7" w14:textId="77777777" w:rsidR="00541C41" w:rsidRPr="00541C41" w:rsidRDefault="00541C41" w:rsidP="00541C41">
            <w:pPr>
              <w:spacing w:after="0" w:line="240" w:lineRule="auto"/>
              <w:rPr>
                <w:rFonts w:eastAsia="Times New Roman"/>
                <w:bCs/>
                <w:sz w:val="28"/>
                <w:szCs w:val="28"/>
              </w:rPr>
            </w:pPr>
          </w:p>
          <w:p w14:paraId="65818176" w14:textId="77777777" w:rsidR="00541C41" w:rsidRPr="00541C41" w:rsidRDefault="00541C41" w:rsidP="00541C41">
            <w:pPr>
              <w:spacing w:after="0" w:line="240" w:lineRule="auto"/>
              <w:rPr>
                <w:rFonts w:eastAsia="Times New Roman"/>
                <w:bCs/>
                <w:sz w:val="28"/>
                <w:szCs w:val="28"/>
              </w:rPr>
            </w:pPr>
          </w:p>
          <w:p w14:paraId="34507EBC" w14:textId="77777777" w:rsidR="00541C41" w:rsidRPr="00541C41" w:rsidRDefault="00541C41" w:rsidP="00541C41">
            <w:pPr>
              <w:spacing w:after="0" w:line="240" w:lineRule="auto"/>
              <w:rPr>
                <w:rFonts w:eastAsia="Times New Roman"/>
                <w:bCs/>
                <w:sz w:val="28"/>
                <w:szCs w:val="28"/>
              </w:rPr>
            </w:pPr>
          </w:p>
          <w:p w14:paraId="0F1AB73C"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1.0</w:t>
            </w:r>
          </w:p>
          <w:p w14:paraId="0EF43079" w14:textId="77777777" w:rsidR="00541C41" w:rsidRPr="00541C41" w:rsidRDefault="00541C41" w:rsidP="00541C41">
            <w:pPr>
              <w:spacing w:after="0" w:line="240" w:lineRule="auto"/>
              <w:rPr>
                <w:rFonts w:eastAsia="Times New Roman"/>
                <w:bCs/>
                <w:sz w:val="28"/>
                <w:szCs w:val="28"/>
              </w:rPr>
            </w:pPr>
          </w:p>
          <w:p w14:paraId="48F443DC" w14:textId="77777777" w:rsidR="00541C41" w:rsidRPr="00541C41" w:rsidRDefault="00541C41" w:rsidP="00541C41">
            <w:pPr>
              <w:spacing w:after="0" w:line="240" w:lineRule="auto"/>
              <w:rPr>
                <w:rFonts w:eastAsia="Times New Roman"/>
                <w:bCs/>
                <w:sz w:val="28"/>
                <w:szCs w:val="28"/>
              </w:rPr>
            </w:pPr>
          </w:p>
          <w:p w14:paraId="5DDC27B6"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1.0</w:t>
            </w:r>
          </w:p>
        </w:tc>
      </w:tr>
    </w:tbl>
    <w:p w14:paraId="426BBA83" w14:textId="77777777" w:rsidR="00541C41" w:rsidRPr="00541C41" w:rsidRDefault="00541C41" w:rsidP="00541C41">
      <w:pPr>
        <w:spacing w:after="0" w:line="240" w:lineRule="auto"/>
        <w:jc w:val="both"/>
        <w:rPr>
          <w:b/>
          <w:sz w:val="28"/>
          <w:szCs w:val="28"/>
        </w:rPr>
      </w:pPr>
    </w:p>
    <w:p w14:paraId="39DEFC92" w14:textId="77777777" w:rsidR="00541C41" w:rsidRPr="00541C41" w:rsidRDefault="00541C41" w:rsidP="00541C41">
      <w:pPr>
        <w:spacing w:after="0" w:line="240" w:lineRule="auto"/>
        <w:jc w:val="both"/>
        <w:rPr>
          <w:b/>
          <w:sz w:val="28"/>
          <w:szCs w:val="28"/>
        </w:rPr>
      </w:pPr>
      <w:r w:rsidRPr="00541C41">
        <w:rPr>
          <w:b/>
          <w:sz w:val="28"/>
          <w:szCs w:val="28"/>
        </w:rPr>
        <w:t>2. Nội dung 2:14 điểm</w:t>
      </w:r>
    </w:p>
    <w:tbl>
      <w:tblPr>
        <w:tblStyle w:val="TableGrid"/>
        <w:tblW w:w="0" w:type="auto"/>
        <w:tblInd w:w="48" w:type="dxa"/>
        <w:tblLook w:val="04A0" w:firstRow="1" w:lastRow="0" w:firstColumn="1" w:lastColumn="0" w:noHBand="0" w:noVBand="1"/>
      </w:tblPr>
      <w:tblGrid>
        <w:gridCol w:w="1223"/>
        <w:gridCol w:w="8080"/>
        <w:gridCol w:w="1178"/>
      </w:tblGrid>
      <w:tr w:rsidR="00541C41" w:rsidRPr="00541C41" w14:paraId="7F383D7A" w14:textId="77777777" w:rsidTr="00D02092">
        <w:tc>
          <w:tcPr>
            <w:tcW w:w="1223" w:type="dxa"/>
          </w:tcPr>
          <w:p w14:paraId="3A8C43BB"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Câu</w:t>
            </w:r>
          </w:p>
        </w:tc>
        <w:tc>
          <w:tcPr>
            <w:tcW w:w="8080" w:type="dxa"/>
          </w:tcPr>
          <w:p w14:paraId="320F3CD8" w14:textId="77777777" w:rsidR="00541C41" w:rsidRPr="00541C41" w:rsidRDefault="00541C41" w:rsidP="00541C41">
            <w:pPr>
              <w:spacing w:after="0" w:line="240" w:lineRule="auto"/>
              <w:jc w:val="center"/>
              <w:rPr>
                <w:rFonts w:eastAsia="Times New Roman"/>
                <w:b/>
                <w:bCs/>
                <w:color w:val="000000"/>
                <w:sz w:val="28"/>
                <w:szCs w:val="28"/>
                <w:lang w:val="vi-VN"/>
              </w:rPr>
            </w:pPr>
            <w:r w:rsidRPr="00541C41">
              <w:rPr>
                <w:rFonts w:eastAsia="Times New Roman"/>
                <w:b/>
                <w:bCs/>
                <w:color w:val="000000"/>
                <w:sz w:val="28"/>
                <w:szCs w:val="28"/>
              </w:rPr>
              <w:t>Hướng</w:t>
            </w:r>
            <w:r w:rsidRPr="00541C41">
              <w:rPr>
                <w:rFonts w:eastAsia="Times New Roman"/>
                <w:b/>
                <w:bCs/>
                <w:color w:val="000000"/>
                <w:sz w:val="28"/>
                <w:szCs w:val="28"/>
                <w:lang w:val="vi-VN"/>
              </w:rPr>
              <w:t xml:space="preserve"> dẫn chấm</w:t>
            </w:r>
          </w:p>
        </w:tc>
        <w:tc>
          <w:tcPr>
            <w:tcW w:w="1178" w:type="dxa"/>
          </w:tcPr>
          <w:p w14:paraId="0D9DF121"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Điểm</w:t>
            </w:r>
          </w:p>
        </w:tc>
      </w:tr>
      <w:tr w:rsidR="00541C41" w:rsidRPr="00541C41" w14:paraId="3C46CBF3" w14:textId="77777777" w:rsidTr="007C3346">
        <w:tc>
          <w:tcPr>
            <w:tcW w:w="1223" w:type="dxa"/>
            <w:vMerge w:val="restart"/>
            <w:vAlign w:val="center"/>
          </w:tcPr>
          <w:p w14:paraId="2B9B5DE5"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1</w:t>
            </w:r>
            <w:r w:rsidRPr="00541C41">
              <w:rPr>
                <w:sz w:val="28"/>
                <w:szCs w:val="28"/>
              </w:rPr>
              <w:t>. (2,0 điểm)</w:t>
            </w:r>
          </w:p>
        </w:tc>
        <w:tc>
          <w:tcPr>
            <w:tcW w:w="8080" w:type="dxa"/>
            <w:shd w:val="clear" w:color="auto" w:fill="auto"/>
          </w:tcPr>
          <w:p w14:paraId="026DD550"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y-x)CO </w:t>
            </w:r>
            <w:r w:rsidRPr="00541C41">
              <w:rPr>
                <w:noProof/>
                <w:position w:val="-6"/>
                <w:sz w:val="28"/>
                <w:szCs w:val="28"/>
              </w:rPr>
              <w:drawing>
                <wp:inline distT="0" distB="0" distL="0" distR="0" wp14:anchorId="12A552A3" wp14:editId="6B5FF328">
                  <wp:extent cx="495300" cy="254000"/>
                  <wp:effectExtent l="0" t="0" r="0" b="0"/>
                  <wp:docPr id="602068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rPr>
              <w:t>xFeO + (y-x)CO</w:t>
            </w:r>
            <w:r w:rsidRPr="00541C41">
              <w:rPr>
                <w:sz w:val="28"/>
                <w:szCs w:val="28"/>
                <w:vertAlign w:val="subscript"/>
              </w:rPr>
              <w:t>2</w:t>
            </w:r>
            <w:r w:rsidRPr="00541C41">
              <w:rPr>
                <w:sz w:val="28"/>
                <w:szCs w:val="28"/>
              </w:rPr>
              <w:t xml:space="preserve"> </w:t>
            </w:r>
          </w:p>
          <w:p w14:paraId="4A9D1D9A"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rPr>
              <w:t>C</w:t>
            </w:r>
            <w:r w:rsidRPr="00541C41">
              <w:rPr>
                <w:sz w:val="28"/>
                <w:szCs w:val="28"/>
                <w:vertAlign w:val="subscript"/>
              </w:rPr>
              <w:t>x</w:t>
            </w:r>
            <w:r w:rsidRPr="00541C41">
              <w:rPr>
                <w:sz w:val="28"/>
                <w:szCs w:val="28"/>
              </w:rPr>
              <w:t>H</w:t>
            </w:r>
            <w:r w:rsidRPr="00541C41">
              <w:rPr>
                <w:sz w:val="28"/>
                <w:szCs w:val="28"/>
                <w:vertAlign w:val="subscript"/>
              </w:rPr>
              <w:t>y</w:t>
            </w:r>
            <w:r w:rsidRPr="00541C41">
              <w:rPr>
                <w:sz w:val="28"/>
                <w:szCs w:val="28"/>
              </w:rPr>
              <w:t xml:space="preserve">      +   O</w:t>
            </w:r>
            <w:r w:rsidRPr="00541C41">
              <w:rPr>
                <w:sz w:val="28"/>
                <w:szCs w:val="28"/>
                <w:vertAlign w:val="subscript"/>
              </w:rPr>
              <w:t>2</w:t>
            </w:r>
            <w:r w:rsidRPr="00541C41">
              <w:rPr>
                <w:sz w:val="28"/>
                <w:szCs w:val="28"/>
              </w:rPr>
              <w:t xml:space="preserve">       </w:t>
            </w:r>
            <w:r w:rsidRPr="00541C41">
              <w:rPr>
                <w:color w:val="008000"/>
                <w:position w:val="-6"/>
                <w:sz w:val="28"/>
                <w:szCs w:val="28"/>
              </w:rPr>
              <w:object w:dxaOrig="680" w:dyaOrig="320" w14:anchorId="77D03495">
                <v:shape id="_x0000_i1652" type="#_x0000_t75" style="width:33.75pt;height:15.75pt" o:ole="">
                  <v:imagedata r:id="rId752" o:title=""/>
                </v:shape>
                <o:OLEObject Type="Embed" ProgID="Equation.3" ShapeID="_x0000_i1652" DrawAspect="Content" ObjectID="_1773308696" r:id="rId1269"/>
              </w:object>
            </w:r>
            <w:r w:rsidRPr="00541C41">
              <w:rPr>
                <w:sz w:val="28"/>
                <w:szCs w:val="28"/>
              </w:rPr>
              <w:t xml:space="preserve">    CO</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 xml:space="preserve">O   </w:t>
            </w:r>
          </w:p>
          <w:p w14:paraId="088577FD"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rPr>
              <w:t xml:space="preserve">8Al </w:t>
            </w:r>
            <w:r w:rsidRPr="00541C41">
              <w:rPr>
                <w:sz w:val="28"/>
                <w:szCs w:val="28"/>
                <w:lang w:val="vi-VN"/>
              </w:rPr>
              <w:t xml:space="preserve">   </w:t>
            </w:r>
            <w:r w:rsidRPr="00541C41">
              <w:rPr>
                <w:sz w:val="28"/>
                <w:szCs w:val="28"/>
              </w:rPr>
              <w:t xml:space="preserve">+ </w:t>
            </w:r>
            <w:r w:rsidRPr="00541C41">
              <w:rPr>
                <w:sz w:val="28"/>
                <w:szCs w:val="28"/>
                <w:lang w:val="vi-VN"/>
              </w:rPr>
              <w:t xml:space="preserve"> 30 </w:t>
            </w:r>
            <w:r w:rsidRPr="00541C41">
              <w:rPr>
                <w:sz w:val="28"/>
                <w:szCs w:val="28"/>
              </w:rPr>
              <w:t>HNO</w:t>
            </w:r>
            <w:r w:rsidRPr="00541C41">
              <w:rPr>
                <w:sz w:val="28"/>
                <w:szCs w:val="28"/>
                <w:vertAlign w:val="subscript"/>
              </w:rPr>
              <w:t>3</w:t>
            </w:r>
            <w:r w:rsidRPr="00541C41">
              <w:rPr>
                <w:sz w:val="28"/>
                <w:szCs w:val="28"/>
              </w:rPr>
              <w:t xml:space="preserve"> </w:t>
            </w:r>
            <w:r w:rsidRPr="00541C41">
              <w:rPr>
                <w:noProof/>
                <w:position w:val="-6"/>
                <w:sz w:val="28"/>
                <w:szCs w:val="28"/>
              </w:rPr>
              <w:drawing>
                <wp:inline distT="0" distB="0" distL="0" distR="0" wp14:anchorId="5B002B5C" wp14:editId="308C3C91">
                  <wp:extent cx="222250" cy="152400"/>
                  <wp:effectExtent l="0" t="0" r="0" b="0"/>
                  <wp:docPr id="60206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8Al(NO</w:t>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vertAlign w:val="subscript"/>
                <w:lang w:val="vi-VN"/>
              </w:rPr>
              <w:t xml:space="preserve">    </w:t>
            </w:r>
            <w:r w:rsidRPr="00541C41">
              <w:rPr>
                <w:sz w:val="28"/>
                <w:szCs w:val="28"/>
              </w:rPr>
              <w:t xml:space="preserve"> + </w:t>
            </w:r>
            <w:r w:rsidRPr="00541C41">
              <w:rPr>
                <w:sz w:val="28"/>
                <w:szCs w:val="28"/>
                <w:lang w:val="vi-VN"/>
              </w:rPr>
              <w:t xml:space="preserve"> 3  </w:t>
            </w:r>
            <w:r w:rsidRPr="00541C41">
              <w:rPr>
                <w:sz w:val="28"/>
                <w:szCs w:val="28"/>
              </w:rPr>
              <w:t>N</w:t>
            </w:r>
            <w:r w:rsidRPr="00541C41">
              <w:rPr>
                <w:sz w:val="28"/>
                <w:szCs w:val="28"/>
                <w:vertAlign w:val="subscript"/>
              </w:rPr>
              <w:t>2</w:t>
            </w:r>
            <w:r w:rsidRPr="00541C41">
              <w:rPr>
                <w:sz w:val="28"/>
                <w:szCs w:val="28"/>
              </w:rPr>
              <w:t xml:space="preserve">O </w:t>
            </w:r>
            <w:r w:rsidRPr="00541C41">
              <w:rPr>
                <w:sz w:val="28"/>
                <w:szCs w:val="28"/>
                <w:lang w:val="vi-VN"/>
              </w:rPr>
              <w:t xml:space="preserve">  </w:t>
            </w:r>
            <w:r w:rsidRPr="00541C41">
              <w:rPr>
                <w:sz w:val="28"/>
                <w:szCs w:val="28"/>
              </w:rPr>
              <w:t xml:space="preserve">+ </w:t>
            </w:r>
            <w:r w:rsidRPr="00541C41">
              <w:rPr>
                <w:sz w:val="28"/>
                <w:szCs w:val="28"/>
                <w:lang w:val="vi-VN"/>
              </w:rPr>
              <w:t xml:space="preserve"> 15  </w:t>
            </w:r>
            <w:r w:rsidRPr="00541C41">
              <w:rPr>
                <w:sz w:val="28"/>
                <w:szCs w:val="28"/>
              </w:rPr>
              <w:t>H</w:t>
            </w:r>
            <w:r w:rsidRPr="00541C41">
              <w:rPr>
                <w:sz w:val="28"/>
                <w:szCs w:val="28"/>
                <w:vertAlign w:val="subscript"/>
              </w:rPr>
              <w:t>2</w:t>
            </w:r>
            <w:r w:rsidRPr="00541C41">
              <w:rPr>
                <w:sz w:val="28"/>
                <w:szCs w:val="28"/>
              </w:rPr>
              <w:t>O.</w:t>
            </w:r>
          </w:p>
          <w:p w14:paraId="0358E3A1" w14:textId="77777777" w:rsidR="00541C41" w:rsidRPr="00541C41" w:rsidRDefault="00541C41" w:rsidP="00D07AEF">
            <w:pPr>
              <w:pStyle w:val="ListParagraph"/>
              <w:numPr>
                <w:ilvl w:val="0"/>
                <w:numId w:val="4"/>
              </w:numPr>
              <w:tabs>
                <w:tab w:val="left" w:pos="227"/>
              </w:tabs>
              <w:spacing w:after="0" w:line="240" w:lineRule="auto"/>
              <w:ind w:left="0"/>
              <w:jc w:val="both"/>
              <w:rPr>
                <w:sz w:val="28"/>
                <w:szCs w:val="28"/>
                <w:lang w:val="pt-BR"/>
              </w:rPr>
            </w:pPr>
            <w:r w:rsidRPr="00541C41">
              <w:rPr>
                <w:sz w:val="28"/>
                <w:szCs w:val="28"/>
                <w:lang w:val="pt-BR"/>
              </w:rPr>
              <w:t>Fe</w:t>
            </w:r>
            <w:r w:rsidRPr="00541C41">
              <w:rPr>
                <w:sz w:val="28"/>
                <w:szCs w:val="28"/>
                <w:vertAlign w:val="subscript"/>
                <w:lang w:val="pt-BR"/>
              </w:rPr>
              <w:t>3</w:t>
            </w:r>
            <w:r w:rsidRPr="00541C41">
              <w:rPr>
                <w:sz w:val="28"/>
                <w:szCs w:val="28"/>
                <w:lang w:val="pt-BR"/>
              </w:rPr>
              <w:t>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đặc)</w:t>
            </w:r>
            <w:r w:rsidRPr="00541C41">
              <w:rPr>
                <w:sz w:val="28"/>
                <w:szCs w:val="28"/>
                <w:lang w:val="pt-BR"/>
              </w:rPr>
              <w:t xml:space="preserve">    ------&gt;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SO</w:t>
            </w:r>
            <w:r w:rsidRPr="00541C41">
              <w:rPr>
                <w:sz w:val="28"/>
                <w:szCs w:val="28"/>
                <w:vertAlign w:val="subscript"/>
                <w:lang w:val="pt-BR"/>
              </w:rPr>
              <w:t xml:space="preserve">2 </w:t>
            </w:r>
            <w:r w:rsidRPr="00541C41">
              <w:rPr>
                <w:sz w:val="28"/>
                <w:szCs w:val="28"/>
                <w:lang w:val="pt-BR"/>
              </w:rPr>
              <w:t>+ H</w:t>
            </w:r>
            <w:r w:rsidRPr="00541C41">
              <w:rPr>
                <w:sz w:val="28"/>
                <w:szCs w:val="28"/>
                <w:vertAlign w:val="subscript"/>
                <w:lang w:val="pt-BR"/>
              </w:rPr>
              <w:t>2</w:t>
            </w:r>
            <w:r w:rsidRPr="00541C41">
              <w:rPr>
                <w:sz w:val="28"/>
                <w:szCs w:val="28"/>
                <w:lang w:val="pt-BR"/>
              </w:rPr>
              <w:t>O</w:t>
            </w:r>
          </w:p>
        </w:tc>
        <w:tc>
          <w:tcPr>
            <w:tcW w:w="1178" w:type="dxa"/>
          </w:tcPr>
          <w:p w14:paraId="04214C3E"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Mỗi</w:t>
            </w:r>
            <w:r w:rsidRPr="00541C41">
              <w:rPr>
                <w:rFonts w:eastAsia="Times New Roman"/>
                <w:color w:val="000000"/>
                <w:sz w:val="28"/>
                <w:szCs w:val="28"/>
                <w:lang w:val="vi-VN"/>
              </w:rPr>
              <w:t xml:space="preserve"> pt đúng</w:t>
            </w:r>
          </w:p>
          <w:p w14:paraId="0C76953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0,25 đ</w:t>
            </w:r>
          </w:p>
        </w:tc>
      </w:tr>
      <w:tr w:rsidR="00541C41" w:rsidRPr="00541C41" w14:paraId="002D9E83" w14:textId="77777777" w:rsidTr="007C3346">
        <w:tc>
          <w:tcPr>
            <w:tcW w:w="1223" w:type="dxa"/>
            <w:vMerge/>
            <w:vAlign w:val="center"/>
          </w:tcPr>
          <w:p w14:paraId="030AFDE0" w14:textId="77777777" w:rsidR="00541C41" w:rsidRPr="00541C41" w:rsidRDefault="00541C41" w:rsidP="00541C41">
            <w:pPr>
              <w:spacing w:after="0" w:line="240" w:lineRule="auto"/>
              <w:jc w:val="center"/>
              <w:rPr>
                <w:rFonts w:eastAsia="Times New Roman"/>
                <w:color w:val="000000"/>
                <w:sz w:val="28"/>
                <w:szCs w:val="28"/>
              </w:rPr>
            </w:pPr>
          </w:p>
        </w:tc>
        <w:tc>
          <w:tcPr>
            <w:tcW w:w="8080" w:type="dxa"/>
            <w:shd w:val="clear" w:color="auto" w:fill="auto"/>
          </w:tcPr>
          <w:p w14:paraId="57BA309F" w14:textId="77777777" w:rsidR="00541C41" w:rsidRPr="00541C41" w:rsidRDefault="00541C41" w:rsidP="00541C41">
            <w:pPr>
              <w:spacing w:after="0" w:line="240" w:lineRule="auto"/>
              <w:jc w:val="both"/>
              <w:rPr>
                <w:sz w:val="28"/>
                <w:szCs w:val="28"/>
              </w:rPr>
            </w:pPr>
            <w:r w:rsidRPr="00541C41">
              <w:rPr>
                <w:sz w:val="28"/>
                <w:szCs w:val="28"/>
              </w:rPr>
              <w:t>-Trích mẩu thử và đánh số thứ tự</w:t>
            </w:r>
          </w:p>
          <w:p w14:paraId="1CE83116" w14:textId="77777777" w:rsidR="00541C41" w:rsidRPr="00541C41" w:rsidRDefault="00541C41" w:rsidP="00541C41">
            <w:pPr>
              <w:spacing w:after="0" w:line="240" w:lineRule="auto"/>
              <w:jc w:val="both"/>
              <w:rPr>
                <w:sz w:val="28"/>
                <w:szCs w:val="28"/>
              </w:rPr>
            </w:pPr>
            <w:r w:rsidRPr="00541C41">
              <w:rPr>
                <w:sz w:val="28"/>
                <w:szCs w:val="28"/>
                <w:lang w:val="vi-VN"/>
              </w:rPr>
              <w:t>-</w:t>
            </w:r>
            <w:r w:rsidRPr="00541C41">
              <w:rPr>
                <w:sz w:val="28"/>
                <w:szCs w:val="28"/>
              </w:rPr>
              <w:t>Cho nước vào 5 mẩu thử. Mẩu thử nào không tan được trong nước là MgO.</w:t>
            </w:r>
          </w:p>
          <w:p w14:paraId="12AFE400" w14:textId="77777777" w:rsidR="00541C41" w:rsidRPr="00541C41" w:rsidRDefault="00541C41" w:rsidP="00541C41">
            <w:pPr>
              <w:spacing w:after="0" w:line="240" w:lineRule="auto"/>
              <w:jc w:val="both"/>
              <w:rPr>
                <w:sz w:val="28"/>
                <w:szCs w:val="28"/>
              </w:rPr>
            </w:pPr>
            <w:r w:rsidRPr="00541C41">
              <w:rPr>
                <w:sz w:val="28"/>
                <w:szCs w:val="28"/>
              </w:rPr>
              <w:t>Mẩu thử nào tạo ra dd xuất hiện vẫn đục là CaO.</w:t>
            </w:r>
          </w:p>
          <w:p w14:paraId="00CA80A9"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PTHH: CaO + 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0EFC5FD8" wp14:editId="02F59ACB">
                  <wp:extent cx="219710" cy="153670"/>
                  <wp:effectExtent l="0" t="0" r="0" b="0"/>
                  <wp:docPr id="60206896" name="Picture 6020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Ca(OH)</w:t>
            </w:r>
            <w:r w:rsidRPr="00541C41">
              <w:rPr>
                <w:sz w:val="28"/>
                <w:szCs w:val="28"/>
                <w:vertAlign w:val="subscript"/>
              </w:rPr>
              <w:t>2</w:t>
            </w:r>
          </w:p>
          <w:p w14:paraId="73B690C2" w14:textId="77777777" w:rsidR="00541C41" w:rsidRPr="00541C41" w:rsidRDefault="00541C41" w:rsidP="00541C41">
            <w:pPr>
              <w:spacing w:after="0" w:line="240" w:lineRule="auto"/>
              <w:jc w:val="both"/>
              <w:rPr>
                <w:sz w:val="28"/>
                <w:szCs w:val="28"/>
              </w:rPr>
            </w:pPr>
            <w:r w:rsidRPr="00541C41">
              <w:rPr>
                <w:sz w:val="28"/>
                <w:szCs w:val="28"/>
              </w:rPr>
              <w:t>2 mẩu thử còn lại tạo ra dd trong suốt là 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Na</w:t>
            </w:r>
            <w:r w:rsidRPr="00541C41">
              <w:rPr>
                <w:sz w:val="28"/>
                <w:szCs w:val="28"/>
                <w:vertAlign w:val="subscript"/>
              </w:rPr>
              <w:t>2</w:t>
            </w:r>
            <w:r w:rsidRPr="00541C41">
              <w:rPr>
                <w:sz w:val="28"/>
                <w:szCs w:val="28"/>
              </w:rPr>
              <w:t>O</w:t>
            </w:r>
          </w:p>
          <w:p w14:paraId="3DDC599D"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PTHH: 3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xml:space="preserve"> + 2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23400F80" wp14:editId="6B9F6C5A">
                  <wp:extent cx="219710" cy="153670"/>
                  <wp:effectExtent l="0" t="0" r="0" b="0"/>
                  <wp:docPr id="60206897" name="Picture 60206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2H</w:t>
            </w:r>
            <w:r w:rsidRPr="00541C41">
              <w:rPr>
                <w:sz w:val="28"/>
                <w:szCs w:val="28"/>
                <w:vertAlign w:val="subscript"/>
              </w:rPr>
              <w:t>3</w:t>
            </w:r>
            <w:r w:rsidRPr="00541C41">
              <w:rPr>
                <w:sz w:val="28"/>
                <w:szCs w:val="28"/>
              </w:rPr>
              <w:t>PO</w:t>
            </w:r>
            <w:r w:rsidRPr="00541C41">
              <w:rPr>
                <w:sz w:val="28"/>
                <w:szCs w:val="28"/>
                <w:vertAlign w:val="subscript"/>
              </w:rPr>
              <w:t>4</w:t>
            </w:r>
          </w:p>
          <w:p w14:paraId="4966BA12"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Na</w:t>
            </w:r>
            <w:r w:rsidRPr="00541C41">
              <w:rPr>
                <w:sz w:val="28"/>
                <w:szCs w:val="28"/>
                <w:vertAlign w:val="subscript"/>
              </w:rPr>
              <w:t>2</w:t>
            </w:r>
            <w:r w:rsidRPr="00541C41">
              <w:rPr>
                <w:sz w:val="28"/>
                <w:szCs w:val="28"/>
              </w:rPr>
              <w:t>O + 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5E0CBB25" wp14:editId="29745D6C">
                  <wp:extent cx="219710" cy="153670"/>
                  <wp:effectExtent l="0" t="0" r="0" b="0"/>
                  <wp:docPr id="60206898" name="Picture 60206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2NaOH</w:t>
            </w:r>
          </w:p>
          <w:p w14:paraId="04FD1CCF" w14:textId="77777777" w:rsidR="00541C41" w:rsidRPr="00541C41" w:rsidRDefault="00541C41" w:rsidP="00541C41">
            <w:pPr>
              <w:spacing w:after="0" w:line="240" w:lineRule="auto"/>
              <w:rPr>
                <w:sz w:val="28"/>
                <w:szCs w:val="28"/>
              </w:rPr>
            </w:pPr>
            <w:r w:rsidRPr="00541C41">
              <w:rPr>
                <w:sz w:val="28"/>
                <w:szCs w:val="28"/>
                <w:lang w:val="vi-VN"/>
              </w:rPr>
              <w:lastRenderedPageBreak/>
              <w:t>-</w:t>
            </w:r>
            <w:r w:rsidRPr="00541C41">
              <w:rPr>
                <w:sz w:val="28"/>
                <w:szCs w:val="28"/>
              </w:rPr>
              <w:t>Dùng quỳ tím nhúng vào 2 dung dịch thu được.</w:t>
            </w:r>
          </w:p>
          <w:p w14:paraId="7D46E39F" w14:textId="77777777" w:rsidR="00541C41" w:rsidRPr="00541C41" w:rsidRDefault="00541C41" w:rsidP="00541C41">
            <w:pPr>
              <w:spacing w:after="0" w:line="240" w:lineRule="auto"/>
              <w:rPr>
                <w:rFonts w:eastAsia="Times New Roman"/>
                <w:color w:val="000000"/>
                <w:sz w:val="28"/>
                <w:szCs w:val="28"/>
              </w:rPr>
            </w:pPr>
            <w:r w:rsidRPr="00541C41">
              <w:rPr>
                <w:sz w:val="28"/>
                <w:szCs w:val="28"/>
              </w:rPr>
              <w:t>Dung dịch nào làm quỳ tím hóa đỏ là dd H</w:t>
            </w:r>
            <w:r w:rsidRPr="00541C41">
              <w:rPr>
                <w:sz w:val="28"/>
                <w:szCs w:val="28"/>
                <w:vertAlign w:val="subscript"/>
              </w:rPr>
              <w:t>3</w:t>
            </w:r>
            <w:r w:rsidRPr="00541C41">
              <w:rPr>
                <w:sz w:val="28"/>
                <w:szCs w:val="28"/>
              </w:rPr>
              <w:t>PO</w:t>
            </w:r>
            <w:r w:rsidRPr="00541C41">
              <w:rPr>
                <w:sz w:val="28"/>
                <w:szCs w:val="28"/>
                <w:vertAlign w:val="subscript"/>
              </w:rPr>
              <w:t>4</w:t>
            </w:r>
            <w:r w:rsidRPr="00541C41">
              <w:rPr>
                <w:sz w:val="28"/>
                <w:szCs w:val="28"/>
              </w:rPr>
              <w:t xml:space="preserve"> </w:t>
            </w:r>
            <w:r w:rsidRPr="00541C41">
              <w:rPr>
                <w:noProof/>
                <w:position w:val="-6"/>
                <w:sz w:val="28"/>
                <w:szCs w:val="28"/>
                <w14:ligatures w14:val="standardContextual"/>
              </w:rPr>
              <w:drawing>
                <wp:inline distT="0" distB="0" distL="0" distR="0" wp14:anchorId="7030D00C" wp14:editId="1BAA5812">
                  <wp:extent cx="219710" cy="153670"/>
                  <wp:effectExtent l="0" t="0" r="0" b="0"/>
                  <wp:docPr id="60206899" name="Picture 60206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Nhận biết được 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Dung dịch nào làm quỳ tím hóa xanh là dd NaOH</w:t>
            </w:r>
            <w:r w:rsidRPr="00541C41">
              <w:rPr>
                <w:noProof/>
                <w:position w:val="-6"/>
                <w:sz w:val="28"/>
                <w:szCs w:val="28"/>
                <w14:ligatures w14:val="standardContextual"/>
              </w:rPr>
              <w:drawing>
                <wp:inline distT="0" distB="0" distL="0" distR="0" wp14:anchorId="710159D1" wp14:editId="5BDF985E">
                  <wp:extent cx="219710" cy="153670"/>
                  <wp:effectExtent l="0" t="0" r="0" b="0"/>
                  <wp:docPr id="60206900" name="Picture 6020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Nhận biết được</w:t>
            </w:r>
            <w:r w:rsidRPr="00541C41">
              <w:rPr>
                <w:sz w:val="28"/>
                <w:szCs w:val="28"/>
                <w:lang w:val="vi-VN"/>
              </w:rPr>
              <w:t xml:space="preserve"> </w:t>
            </w:r>
            <w:r w:rsidRPr="00541C41">
              <w:rPr>
                <w:sz w:val="28"/>
                <w:szCs w:val="28"/>
              </w:rPr>
              <w:t>Na</w:t>
            </w:r>
            <w:r w:rsidRPr="00541C41">
              <w:rPr>
                <w:sz w:val="28"/>
                <w:szCs w:val="28"/>
                <w:vertAlign w:val="subscript"/>
              </w:rPr>
              <w:t>2</w:t>
            </w:r>
            <w:r w:rsidRPr="00541C41">
              <w:rPr>
                <w:sz w:val="28"/>
                <w:szCs w:val="28"/>
              </w:rPr>
              <w:t>O</w:t>
            </w:r>
            <w:r w:rsidRPr="00541C41">
              <w:rPr>
                <w:sz w:val="28"/>
                <w:szCs w:val="28"/>
                <w:lang w:val="vi-VN"/>
              </w:rPr>
              <w:t xml:space="preserve"> </w:t>
            </w:r>
          </w:p>
        </w:tc>
        <w:tc>
          <w:tcPr>
            <w:tcW w:w="1178" w:type="dxa"/>
          </w:tcPr>
          <w:p w14:paraId="2397545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lastRenderedPageBreak/>
              <w:t xml:space="preserve"> </w:t>
            </w:r>
          </w:p>
          <w:p w14:paraId="7F8B073C" w14:textId="77777777" w:rsidR="00541C41" w:rsidRPr="00541C41" w:rsidRDefault="00541C41" w:rsidP="00541C41">
            <w:pPr>
              <w:spacing w:after="0" w:line="240" w:lineRule="auto"/>
              <w:rPr>
                <w:rFonts w:eastAsia="Times New Roman"/>
                <w:color w:val="000000"/>
                <w:sz w:val="28"/>
                <w:szCs w:val="28"/>
                <w:lang w:val="vi-VN"/>
              </w:rPr>
            </w:pPr>
          </w:p>
          <w:p w14:paraId="13A17825" w14:textId="77777777" w:rsidR="00541C41" w:rsidRPr="00541C41" w:rsidRDefault="00541C41" w:rsidP="00541C41">
            <w:pPr>
              <w:spacing w:after="0" w:line="240" w:lineRule="auto"/>
              <w:rPr>
                <w:rFonts w:eastAsia="Times New Roman"/>
                <w:color w:val="000000"/>
                <w:sz w:val="28"/>
                <w:szCs w:val="28"/>
                <w:lang w:val="vi-VN"/>
              </w:rPr>
            </w:pPr>
          </w:p>
          <w:p w14:paraId="348AD3EC"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4CF0CC37" w14:textId="77777777" w:rsidR="00541C41" w:rsidRPr="00541C41" w:rsidRDefault="00541C41" w:rsidP="00541C41">
            <w:pPr>
              <w:spacing w:after="0" w:line="240" w:lineRule="auto"/>
              <w:rPr>
                <w:rFonts w:eastAsia="Times New Roman"/>
                <w:color w:val="000000"/>
                <w:sz w:val="28"/>
                <w:szCs w:val="28"/>
                <w:lang w:val="vi-VN"/>
              </w:rPr>
            </w:pPr>
          </w:p>
          <w:p w14:paraId="4CD73EC2" w14:textId="77777777" w:rsidR="00541C41" w:rsidRPr="00541C41" w:rsidRDefault="00541C41" w:rsidP="00541C41">
            <w:pPr>
              <w:spacing w:after="0" w:line="240" w:lineRule="auto"/>
              <w:rPr>
                <w:rFonts w:eastAsia="Times New Roman"/>
                <w:color w:val="000000"/>
                <w:sz w:val="28"/>
                <w:szCs w:val="28"/>
                <w:lang w:val="vi-VN"/>
              </w:rPr>
            </w:pPr>
          </w:p>
          <w:p w14:paraId="788F7E14" w14:textId="77777777" w:rsidR="00541C41" w:rsidRPr="00541C41" w:rsidRDefault="00541C41" w:rsidP="00541C41">
            <w:pPr>
              <w:spacing w:after="0" w:line="240" w:lineRule="auto"/>
              <w:rPr>
                <w:rFonts w:eastAsia="Times New Roman"/>
                <w:color w:val="000000"/>
                <w:sz w:val="28"/>
                <w:szCs w:val="28"/>
                <w:lang w:val="vi-VN"/>
              </w:rPr>
            </w:pPr>
          </w:p>
          <w:p w14:paraId="33E4AACB" w14:textId="77777777" w:rsidR="00541C41" w:rsidRPr="00541C41" w:rsidRDefault="00541C41" w:rsidP="00541C41">
            <w:pPr>
              <w:spacing w:after="0" w:line="240" w:lineRule="auto"/>
              <w:rPr>
                <w:rFonts w:eastAsia="Times New Roman"/>
                <w:color w:val="000000"/>
                <w:sz w:val="28"/>
                <w:szCs w:val="28"/>
                <w:lang w:val="vi-VN"/>
              </w:rPr>
            </w:pPr>
          </w:p>
          <w:p w14:paraId="66790C61" w14:textId="77777777" w:rsidR="00541C41" w:rsidRPr="00541C41" w:rsidRDefault="00541C41" w:rsidP="00541C41">
            <w:pPr>
              <w:spacing w:after="0" w:line="240" w:lineRule="auto"/>
              <w:rPr>
                <w:rFonts w:eastAsia="Times New Roman"/>
                <w:color w:val="000000"/>
                <w:sz w:val="28"/>
                <w:szCs w:val="28"/>
                <w:lang w:val="vi-VN"/>
              </w:rPr>
            </w:pPr>
          </w:p>
          <w:p w14:paraId="4CDCCEE3" w14:textId="77777777" w:rsidR="00541C41" w:rsidRPr="00541C41" w:rsidRDefault="00541C41" w:rsidP="00541C41">
            <w:pPr>
              <w:spacing w:after="0" w:line="240" w:lineRule="auto"/>
              <w:rPr>
                <w:rFonts w:eastAsia="Times New Roman"/>
                <w:color w:val="000000"/>
                <w:sz w:val="28"/>
                <w:szCs w:val="28"/>
                <w:lang w:val="vi-VN"/>
              </w:rPr>
            </w:pPr>
          </w:p>
          <w:p w14:paraId="4DF9B8A6"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tc>
      </w:tr>
      <w:tr w:rsidR="00541C41" w:rsidRPr="00541C41" w14:paraId="55A9C7F6" w14:textId="77777777" w:rsidTr="007C3346">
        <w:tc>
          <w:tcPr>
            <w:tcW w:w="1223" w:type="dxa"/>
            <w:vMerge w:val="restart"/>
            <w:vAlign w:val="center"/>
          </w:tcPr>
          <w:p w14:paraId="7126B1C6"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lastRenderedPageBreak/>
              <w:t>Câu 2</w:t>
            </w:r>
            <w:r w:rsidRPr="00541C41">
              <w:rPr>
                <w:sz w:val="28"/>
                <w:szCs w:val="28"/>
              </w:rPr>
              <w:t>. (2,0 điểm)</w:t>
            </w:r>
          </w:p>
        </w:tc>
        <w:tc>
          <w:tcPr>
            <w:tcW w:w="8080" w:type="dxa"/>
          </w:tcPr>
          <w:p w14:paraId="747EDCE2"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lang w:val="vi-VN"/>
              </w:rPr>
              <w:t xml:space="preserve">a.        </w:t>
            </w:r>
            <w:r w:rsidRPr="00541C41">
              <w:rPr>
                <w:rFonts w:eastAsia="Times New Roman"/>
                <w:color w:val="262626"/>
                <w:sz w:val="28"/>
                <w:szCs w:val="28"/>
                <w:bdr w:val="none" w:sz="0" w:space="0" w:color="auto" w:frame="1"/>
              </w:rPr>
              <w:t>%CH4</w:t>
            </w:r>
            <w:r w:rsidRPr="00541C41">
              <w:rPr>
                <w:rFonts w:eastAsia="Times New Roman"/>
                <w:color w:val="262626"/>
                <w:sz w:val="28"/>
                <w:szCs w:val="28"/>
              </w:rPr>
              <w:t> </w:t>
            </w:r>
            <w:r w:rsidRPr="00541C41">
              <w:rPr>
                <w:rFonts w:eastAsia="Times New Roman"/>
                <w:color w:val="262626"/>
                <w:sz w:val="28"/>
                <w:szCs w:val="28"/>
                <w:bdr w:val="none" w:sz="0" w:space="0" w:color="auto" w:frame="1"/>
              </w:rPr>
              <w:t>=100%</w:t>
            </w:r>
            <w:r w:rsidRPr="00541C41">
              <w:rPr>
                <w:rFonts w:eastAsia="Times New Roman"/>
                <w:color w:val="262626"/>
                <w:sz w:val="28"/>
                <w:szCs w:val="28"/>
              </w:rPr>
              <w:t> </w:t>
            </w:r>
            <w:r w:rsidRPr="00541C41">
              <w:rPr>
                <w:rFonts w:eastAsia="Times New Roman"/>
                <w:color w:val="262626"/>
                <w:sz w:val="28"/>
                <w:szCs w:val="28"/>
                <w:bdr w:val="none" w:sz="0" w:space="0" w:color="auto" w:frame="1"/>
              </w:rPr>
              <w:t>−30%</w:t>
            </w:r>
            <w:r w:rsidRPr="00541C41">
              <w:rPr>
                <w:rFonts w:eastAsia="Times New Roman"/>
                <w:color w:val="262626"/>
                <w:sz w:val="28"/>
                <w:szCs w:val="28"/>
              </w:rPr>
              <w:t> </w:t>
            </w:r>
            <w:r w:rsidRPr="00541C41">
              <w:rPr>
                <w:rFonts w:eastAsia="Times New Roman"/>
                <w:color w:val="262626"/>
                <w:sz w:val="28"/>
                <w:szCs w:val="28"/>
                <w:bdr w:val="none" w:sz="0" w:space="0" w:color="auto" w:frame="1"/>
              </w:rPr>
              <w:t>−30%</w:t>
            </w:r>
            <w:r w:rsidRPr="00541C41">
              <w:rPr>
                <w:rFonts w:eastAsia="Times New Roman"/>
                <w:color w:val="262626"/>
                <w:sz w:val="28"/>
                <w:szCs w:val="28"/>
              </w:rPr>
              <w:t> </w:t>
            </w:r>
            <w:r w:rsidRPr="00541C41">
              <w:rPr>
                <w:rFonts w:eastAsia="Times New Roman"/>
                <w:color w:val="262626"/>
                <w:sz w:val="28"/>
                <w:szCs w:val="28"/>
                <w:bdr w:val="none" w:sz="0" w:space="0" w:color="auto" w:frame="1"/>
              </w:rPr>
              <w:t>=40%</w:t>
            </w:r>
            <w:r w:rsidRPr="00541C41">
              <w:rPr>
                <w:rFonts w:eastAsia="Times New Roman"/>
                <w:color w:val="262626"/>
                <w:sz w:val="28"/>
                <w:szCs w:val="28"/>
              </w:rPr>
              <w:t> </w:t>
            </w:r>
          </w:p>
          <w:p w14:paraId="41ECBE2A"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rPr>
              <w:t>Để</w:t>
            </w:r>
            <w:r w:rsidRPr="00541C41">
              <w:rPr>
                <w:rFonts w:eastAsia="Times New Roman"/>
                <w:color w:val="262626"/>
                <w:sz w:val="28"/>
                <w:szCs w:val="28"/>
              </w:rPr>
              <w:t> </w:t>
            </w:r>
            <w:r w:rsidRPr="00541C41">
              <w:rPr>
                <w:rFonts w:eastAsia="Times New Roman"/>
                <w:color w:val="262626"/>
                <w:sz w:val="28"/>
                <w:szCs w:val="28"/>
                <w:bdr w:val="none" w:sz="0" w:space="0" w:color="auto" w:frame="1"/>
              </w:rPr>
              <w:t>không</w:t>
            </w:r>
            <w:r w:rsidRPr="00541C41">
              <w:rPr>
                <w:rFonts w:eastAsia="Times New Roman"/>
                <w:color w:val="262626"/>
                <w:sz w:val="28"/>
                <w:szCs w:val="28"/>
              </w:rPr>
              <w:t> </w:t>
            </w:r>
            <w:r w:rsidRPr="00541C41">
              <w:rPr>
                <w:rFonts w:eastAsia="Times New Roman"/>
                <w:color w:val="262626"/>
                <w:sz w:val="28"/>
                <w:szCs w:val="28"/>
                <w:bdr w:val="none" w:sz="0" w:space="0" w:color="auto" w:frame="1"/>
              </w:rPr>
              <w:t>mất</w:t>
            </w:r>
            <w:r w:rsidRPr="00541C41">
              <w:rPr>
                <w:rFonts w:eastAsia="Times New Roman"/>
                <w:color w:val="262626"/>
                <w:sz w:val="28"/>
                <w:szCs w:val="28"/>
              </w:rPr>
              <w:t> </w:t>
            </w:r>
            <w:r w:rsidRPr="00541C41">
              <w:rPr>
                <w:rFonts w:eastAsia="Times New Roman"/>
                <w:color w:val="262626"/>
                <w:sz w:val="28"/>
                <w:szCs w:val="28"/>
                <w:bdr w:val="none" w:sz="0" w:space="0" w:color="auto" w:frame="1"/>
              </w:rPr>
              <w:t>tính</w:t>
            </w:r>
            <w:r w:rsidRPr="00541C41">
              <w:rPr>
                <w:rFonts w:eastAsia="Times New Roman"/>
                <w:color w:val="262626"/>
                <w:sz w:val="28"/>
                <w:szCs w:val="28"/>
              </w:rPr>
              <w:t> </w:t>
            </w:r>
            <w:r w:rsidRPr="00541C41">
              <w:rPr>
                <w:rFonts w:eastAsia="Times New Roman"/>
                <w:color w:val="262626"/>
                <w:sz w:val="28"/>
                <w:szCs w:val="28"/>
                <w:bdr w:val="none" w:sz="0" w:space="0" w:color="auto" w:frame="1"/>
              </w:rPr>
              <w:t>tổng</w:t>
            </w:r>
            <w:r w:rsidRPr="00541C41">
              <w:rPr>
                <w:rFonts w:eastAsia="Times New Roman"/>
                <w:color w:val="262626"/>
                <w:sz w:val="28"/>
                <w:szCs w:val="28"/>
              </w:rPr>
              <w:t> </w:t>
            </w:r>
            <w:r w:rsidRPr="00541C41">
              <w:rPr>
                <w:rFonts w:eastAsia="Times New Roman"/>
                <w:color w:val="262626"/>
                <w:sz w:val="28"/>
                <w:szCs w:val="28"/>
                <w:bdr w:val="none" w:sz="0" w:space="0" w:color="auto" w:frame="1"/>
              </w:rPr>
              <w:t>quát</w:t>
            </w:r>
            <w:r w:rsidRPr="00541C41">
              <w:rPr>
                <w:rFonts w:eastAsia="Times New Roman"/>
                <w:color w:val="262626"/>
                <w:sz w:val="28"/>
                <w:szCs w:val="28"/>
              </w:rPr>
              <w:t> </w:t>
            </w:r>
            <w:r w:rsidRPr="00541C41">
              <w:rPr>
                <w:rFonts w:eastAsia="Times New Roman"/>
                <w:color w:val="262626"/>
                <w:sz w:val="28"/>
                <w:szCs w:val="28"/>
                <w:bdr w:val="none" w:sz="0" w:space="0" w:color="auto" w:frame="1"/>
              </w:rPr>
              <w:t>đặt</w:t>
            </w:r>
            <w:r w:rsidRPr="00541C41">
              <w:rPr>
                <w:rFonts w:eastAsia="Times New Roman"/>
                <w:color w:val="262626"/>
                <w:sz w:val="28"/>
                <w:szCs w:val="28"/>
              </w:rPr>
              <w:t> </w:t>
            </w:r>
            <w:r w:rsidRPr="00541C41">
              <w:rPr>
                <w:rFonts w:eastAsia="Times New Roman"/>
                <w:color w:val="262626"/>
                <w:sz w:val="28"/>
                <w:szCs w:val="28"/>
                <w:bdr w:val="none" w:sz="0" w:space="0" w:color="auto" w:frame="1"/>
              </w:rPr>
              <w:t>nX=</w:t>
            </w:r>
            <w:r w:rsidRPr="00541C41">
              <w:rPr>
                <w:rFonts w:eastAsia="Times New Roman"/>
                <w:color w:val="262626"/>
                <w:sz w:val="28"/>
                <w:szCs w:val="28"/>
              </w:rPr>
              <w:t> </w:t>
            </w:r>
            <w:r w:rsidRPr="00541C41">
              <w:rPr>
                <w:rFonts w:eastAsia="Times New Roman"/>
                <w:color w:val="262626"/>
                <w:sz w:val="28"/>
                <w:szCs w:val="28"/>
                <w:bdr w:val="none" w:sz="0" w:space="0" w:color="auto" w:frame="1"/>
              </w:rPr>
              <w:t>1</w:t>
            </w:r>
            <w:r w:rsidRPr="00541C41">
              <w:rPr>
                <w:rFonts w:eastAsia="Times New Roman"/>
                <w:color w:val="262626"/>
                <w:sz w:val="28"/>
                <w:szCs w:val="28"/>
              </w:rPr>
              <w:t> </w:t>
            </w:r>
            <w:r w:rsidRPr="00541C41">
              <w:rPr>
                <w:rFonts w:eastAsia="Times New Roman"/>
                <w:color w:val="262626"/>
                <w:sz w:val="28"/>
                <w:szCs w:val="28"/>
                <w:bdr w:val="none" w:sz="0" w:space="0" w:color="auto" w:frame="1"/>
              </w:rPr>
              <w:t>(mol)</w:t>
            </w:r>
          </w:p>
          <w:p w14:paraId="32483909"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rPr>
              <w:t>Có</w:t>
            </w:r>
            <w:r w:rsidRPr="00541C41">
              <w:rPr>
                <w:rFonts w:eastAsia="Times New Roman"/>
                <w:color w:val="262626"/>
                <w:sz w:val="28"/>
                <w:szCs w:val="28"/>
              </w:rPr>
              <w:t> </w:t>
            </w:r>
            <w:r w:rsidRPr="00541C41">
              <w:rPr>
                <w:rFonts w:eastAsia="Times New Roman"/>
                <w:color w:val="262626"/>
                <w:sz w:val="28"/>
                <w:szCs w:val="28"/>
                <w:bdr w:val="none" w:sz="0" w:space="0" w:color="auto" w:frame="1"/>
              </w:rPr>
              <w:t>tỉ</w:t>
            </w:r>
            <w:r w:rsidRPr="00541C41">
              <w:rPr>
                <w:rFonts w:eastAsia="Times New Roman"/>
                <w:color w:val="262626"/>
                <w:sz w:val="28"/>
                <w:szCs w:val="28"/>
              </w:rPr>
              <w:t> </w:t>
            </w:r>
            <w:r w:rsidRPr="00541C41">
              <w:rPr>
                <w:rFonts w:eastAsia="Times New Roman"/>
                <w:color w:val="262626"/>
                <w:sz w:val="28"/>
                <w:szCs w:val="28"/>
                <w:bdr w:val="none" w:sz="0" w:space="0" w:color="auto" w:frame="1"/>
              </w:rPr>
              <w:t>lệ</w:t>
            </w:r>
            <w:r w:rsidRPr="00541C41">
              <w:rPr>
                <w:rFonts w:eastAsia="Times New Roman"/>
                <w:color w:val="262626"/>
                <w:sz w:val="28"/>
                <w:szCs w:val="28"/>
              </w:rPr>
              <w:t> </w:t>
            </w:r>
            <w:r w:rsidRPr="00541C41">
              <w:rPr>
                <w:rFonts w:eastAsia="Times New Roman"/>
                <w:color w:val="262626"/>
                <w:sz w:val="28"/>
                <w:szCs w:val="28"/>
                <w:bdr w:val="none" w:sz="0" w:space="0" w:color="auto" w:frame="1"/>
              </w:rPr>
              <w:t>thể</w:t>
            </w:r>
            <w:r w:rsidRPr="00541C41">
              <w:rPr>
                <w:rFonts w:eastAsia="Times New Roman"/>
                <w:color w:val="262626"/>
                <w:sz w:val="28"/>
                <w:szCs w:val="28"/>
              </w:rPr>
              <w:t> </w:t>
            </w:r>
            <w:r w:rsidRPr="00541C41">
              <w:rPr>
                <w:rFonts w:eastAsia="Times New Roman"/>
                <w:color w:val="262626"/>
                <w:sz w:val="28"/>
                <w:szCs w:val="28"/>
                <w:bdr w:val="none" w:sz="0" w:space="0" w:color="auto" w:frame="1"/>
              </w:rPr>
              <w:t>tích</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tỉ</w:t>
            </w:r>
            <w:r w:rsidRPr="00541C41">
              <w:rPr>
                <w:rFonts w:eastAsia="Times New Roman"/>
                <w:color w:val="262626"/>
                <w:sz w:val="28"/>
                <w:szCs w:val="28"/>
              </w:rPr>
              <w:t> </w:t>
            </w:r>
            <w:r w:rsidRPr="00541C41">
              <w:rPr>
                <w:rFonts w:eastAsia="Times New Roman"/>
                <w:color w:val="262626"/>
                <w:sz w:val="28"/>
                <w:szCs w:val="28"/>
                <w:bdr w:val="none" w:sz="0" w:space="0" w:color="auto" w:frame="1"/>
              </w:rPr>
              <w:t>lệ</w:t>
            </w:r>
            <w:r w:rsidRPr="00541C41">
              <w:rPr>
                <w:rFonts w:eastAsia="Times New Roman"/>
                <w:color w:val="262626"/>
                <w:sz w:val="28"/>
                <w:szCs w:val="28"/>
              </w:rPr>
              <w:t> </w:t>
            </w:r>
            <w:r w:rsidRPr="00541C41">
              <w:rPr>
                <w:rFonts w:eastAsia="Times New Roman"/>
                <w:color w:val="262626"/>
                <w:sz w:val="28"/>
                <w:szCs w:val="28"/>
                <w:bdr w:val="none" w:sz="0" w:space="0" w:color="auto" w:frame="1"/>
              </w:rPr>
              <w:t>số</w:t>
            </w:r>
            <w:r w:rsidRPr="00541C41">
              <w:rPr>
                <w:rFonts w:eastAsia="Times New Roman"/>
                <w:color w:val="262626"/>
                <w:sz w:val="28"/>
                <w:szCs w:val="28"/>
              </w:rPr>
              <w:t> </w:t>
            </w:r>
            <w:r w:rsidRPr="00541C41">
              <w:rPr>
                <w:rFonts w:eastAsia="Times New Roman"/>
                <w:color w:val="262626"/>
                <w:sz w:val="28"/>
                <w:szCs w:val="28"/>
                <w:bdr w:val="none" w:sz="0" w:space="0" w:color="auto" w:frame="1"/>
              </w:rPr>
              <w:t>mol</w:t>
            </w:r>
            <w:r w:rsidRPr="00541C41">
              <w:rPr>
                <w:rFonts w:eastAsia="Times New Roman"/>
                <w:color w:val="262626"/>
                <w:sz w:val="28"/>
                <w:szCs w:val="28"/>
              </w:rPr>
              <w:t> </w:t>
            </w:r>
          </w:p>
          <w:p w14:paraId="17C0D7B4"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nNO</w:t>
            </w:r>
            <w:r w:rsidRPr="00541C41">
              <w:rPr>
                <w:rFonts w:eastAsia="Times New Roman"/>
                <w:color w:val="262626"/>
                <w:sz w:val="28"/>
                <w:szCs w:val="28"/>
              </w:rPr>
              <w:t> </w:t>
            </w:r>
            <w:r w:rsidRPr="00541C41">
              <w:rPr>
                <w:rFonts w:eastAsia="Times New Roman"/>
                <w:color w:val="262626"/>
                <w:sz w:val="28"/>
                <w:szCs w:val="28"/>
                <w:bdr w:val="none" w:sz="0" w:space="0" w:color="auto" w:frame="1"/>
              </w:rPr>
              <w:t>=0,3</w:t>
            </w:r>
            <w:r w:rsidRPr="00541C41">
              <w:rPr>
                <w:rFonts w:eastAsia="Times New Roman"/>
                <w:color w:val="262626"/>
                <w:sz w:val="28"/>
                <w:szCs w:val="28"/>
              </w:rPr>
              <w:t> </w:t>
            </w:r>
            <w:r w:rsidRPr="00541C41">
              <w:rPr>
                <w:rFonts w:eastAsia="Times New Roman"/>
                <w:color w:val="262626"/>
                <w:sz w:val="28"/>
                <w:szCs w:val="28"/>
                <w:bdr w:val="none" w:sz="0" w:space="0" w:color="auto" w:frame="1"/>
              </w:rPr>
              <w:t>(mol)</w:t>
            </w:r>
          </w:p>
          <w:p w14:paraId="5C1FC82A"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w:t>
            </w:r>
            <w:r w:rsidRPr="00541C41">
              <w:rPr>
                <w:rFonts w:eastAsia="Times New Roman"/>
                <w:color w:val="262626"/>
                <w:sz w:val="28"/>
                <w:szCs w:val="28"/>
                <w:bdr w:val="none" w:sz="0" w:space="0" w:color="auto" w:frame="1"/>
              </w:rPr>
              <w:t>nNxO</w:t>
            </w:r>
            <w:r w:rsidRPr="00541C41">
              <w:rPr>
                <w:rFonts w:eastAsia="Times New Roman"/>
                <w:color w:val="262626"/>
                <w:sz w:val="28"/>
                <w:szCs w:val="28"/>
              </w:rPr>
              <w:t> </w:t>
            </w:r>
            <w:r w:rsidRPr="00541C41">
              <w:rPr>
                <w:rFonts w:eastAsia="Times New Roman"/>
                <w:color w:val="262626"/>
                <w:sz w:val="28"/>
                <w:szCs w:val="28"/>
                <w:bdr w:val="none" w:sz="0" w:space="0" w:color="auto" w:frame="1"/>
              </w:rPr>
              <w:t>=0,3</w:t>
            </w:r>
            <w:r w:rsidRPr="00541C41">
              <w:rPr>
                <w:rFonts w:eastAsia="Times New Roman"/>
                <w:color w:val="262626"/>
                <w:sz w:val="28"/>
                <w:szCs w:val="28"/>
              </w:rPr>
              <w:t> </w:t>
            </w:r>
            <w:r w:rsidRPr="00541C41">
              <w:rPr>
                <w:rFonts w:eastAsia="Times New Roman"/>
                <w:color w:val="262626"/>
                <w:sz w:val="28"/>
                <w:szCs w:val="28"/>
                <w:bdr w:val="none" w:sz="0" w:space="0" w:color="auto" w:frame="1"/>
              </w:rPr>
              <w:t>(mol)</w:t>
            </w:r>
          </w:p>
          <w:p w14:paraId="4A4EE0CD"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w:t>
            </w:r>
            <w:r w:rsidRPr="00541C41">
              <w:rPr>
                <w:rFonts w:eastAsia="Times New Roman"/>
                <w:color w:val="262626"/>
                <w:sz w:val="28"/>
                <w:szCs w:val="28"/>
                <w:bdr w:val="none" w:sz="0" w:space="0" w:color="auto" w:frame="1"/>
              </w:rPr>
              <w:t>nCH4</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0,4(mol)</w:t>
            </w:r>
          </w:p>
          <w:p w14:paraId="4F1307BE"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mCH4=</w:t>
            </w:r>
            <w:r w:rsidRPr="00541C41">
              <w:rPr>
                <w:rFonts w:eastAsia="Times New Roman"/>
                <w:color w:val="262626"/>
                <w:sz w:val="28"/>
                <w:szCs w:val="28"/>
              </w:rPr>
              <w:t> </w:t>
            </w:r>
            <w:r w:rsidRPr="00541C41">
              <w:rPr>
                <w:rFonts w:eastAsia="Times New Roman"/>
                <w:color w:val="262626"/>
                <w:sz w:val="28"/>
                <w:szCs w:val="28"/>
                <w:bdr w:val="none" w:sz="0" w:space="0" w:color="auto" w:frame="1"/>
              </w:rPr>
              <w:t>0,4</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16</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6,4</w:t>
            </w:r>
            <w:r w:rsidRPr="00541C41">
              <w:rPr>
                <w:rFonts w:eastAsia="Times New Roman"/>
                <w:color w:val="262626"/>
                <w:sz w:val="28"/>
                <w:szCs w:val="28"/>
              </w:rPr>
              <w:t> </w:t>
            </w:r>
            <w:r w:rsidRPr="00541C41">
              <w:rPr>
                <w:rFonts w:eastAsia="Times New Roman"/>
                <w:color w:val="262626"/>
                <w:sz w:val="28"/>
                <w:szCs w:val="28"/>
                <w:bdr w:val="none" w:sz="0" w:space="0" w:color="auto" w:frame="1"/>
              </w:rPr>
              <w:t>(g)</w:t>
            </w:r>
          </w:p>
          <w:p w14:paraId="281CD3C0"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mX=</w:t>
            </w:r>
            <w:r w:rsidRPr="00541C41">
              <w:rPr>
                <w:rFonts w:eastAsia="Times New Roman"/>
                <w:color w:val="262626"/>
                <w:sz w:val="28"/>
                <w:szCs w:val="28"/>
              </w:rPr>
              <w:t> </w:t>
            </w:r>
            <w:r w:rsidRPr="00541C41">
              <w:rPr>
                <w:rFonts w:eastAsia="Times New Roman"/>
                <w:color w:val="262626"/>
                <w:sz w:val="28"/>
                <w:szCs w:val="28"/>
                <w:bdr w:val="none" w:sz="0" w:space="0" w:color="auto" w:frame="1"/>
              </w:rPr>
              <w:t>6,4×100</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22,377≈</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rPr>
              <w:t> </w:t>
            </w:r>
            <w:r w:rsidRPr="00541C41">
              <w:rPr>
                <w:rFonts w:eastAsia="Times New Roman"/>
                <w:color w:val="262626"/>
                <w:sz w:val="28"/>
                <w:szCs w:val="28"/>
                <w:bdr w:val="none" w:sz="0" w:space="0" w:color="auto" w:frame="1"/>
              </w:rPr>
              <w:t>(g)</w:t>
            </w:r>
          </w:p>
          <w:p w14:paraId="74F42A6A"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bdr w:val="none" w:sz="0" w:space="0" w:color="auto" w:frame="1"/>
                <w:lang w:val="vi-VN"/>
              </w:rPr>
              <w:t xml:space="preserve"> </w:t>
            </w:r>
            <w:r w:rsidRPr="00541C41">
              <w:rPr>
                <w:rFonts w:eastAsia="Times New Roman"/>
                <w:color w:val="262626"/>
                <w:spacing w:val="-68"/>
                <w:sz w:val="28"/>
                <w:szCs w:val="28"/>
                <w:bdr w:val="none" w:sz="0" w:space="0" w:color="auto" w:frame="1"/>
              </w:rPr>
              <w:t>¯¯</w:t>
            </w:r>
            <w:r w:rsidRPr="00541C41">
              <w:rPr>
                <w:rFonts w:eastAsia="Times New Roman"/>
                <w:color w:val="262626"/>
                <w:sz w:val="28"/>
                <w:szCs w:val="28"/>
                <w:bdr w:val="none" w:sz="0" w:space="0" w:color="auto" w:frame="1"/>
              </w:rPr>
              <w:t>MX</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bdr w:val="none" w:sz="0" w:space="0" w:color="auto" w:frame="1"/>
                <w:lang w:val="vi-VN"/>
              </w:rPr>
              <w:t>:</w:t>
            </w:r>
            <w:r w:rsidRPr="00541C41">
              <w:rPr>
                <w:rFonts w:eastAsia="Times New Roman"/>
                <w:color w:val="262626"/>
                <w:sz w:val="28"/>
                <w:szCs w:val="28"/>
                <w:bdr w:val="none" w:sz="0" w:space="0" w:color="auto" w:frame="1"/>
              </w:rPr>
              <w:t>1=</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rPr>
              <w:t> </w:t>
            </w:r>
            <w:r w:rsidRPr="00541C41">
              <w:rPr>
                <w:rFonts w:eastAsia="Times New Roman"/>
                <w:color w:val="262626"/>
                <w:sz w:val="28"/>
                <w:szCs w:val="28"/>
                <w:bdr w:val="none" w:sz="0" w:space="0" w:color="auto" w:frame="1"/>
              </w:rPr>
              <w:t>(g/mol)</w:t>
            </w:r>
          </w:p>
          <w:p w14:paraId="560C1127"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rPr>
            </w:pPr>
            <w:r w:rsidRPr="00541C41">
              <w:rPr>
                <w:rFonts w:eastAsia="Times New Roman"/>
                <w:color w:val="262626"/>
                <w:sz w:val="28"/>
                <w:szCs w:val="28"/>
                <w:bdr w:val="none" w:sz="0" w:space="0" w:color="auto" w:frame="1"/>
              </w:rPr>
              <w:t>Có</w:t>
            </w:r>
            <w:r w:rsidRPr="00541C41">
              <w:rPr>
                <w:rFonts w:eastAsia="Times New Roman"/>
                <w:color w:val="262626"/>
                <w:sz w:val="28"/>
                <w:szCs w:val="28"/>
                <w:bdr w:val="none" w:sz="0" w:space="0" w:color="auto" w:frame="1"/>
                <w:lang w:val="vi-VN"/>
              </w:rPr>
              <w:t xml:space="preserve">     </w:t>
            </w:r>
            <m:oMath>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x</m:t>
                  </m:r>
                </m:sub>
              </m:sSub>
              <m:r>
                <w:rPr>
                  <w:rFonts w:ascii="Cambria Math" w:eastAsia="Times New Roman" w:hAnsi="Cambria Math"/>
                  <w:color w:val="262626"/>
                  <w:sz w:val="28"/>
                  <w:szCs w:val="28"/>
                  <w:bdr w:val="none" w:sz="0" w:space="0" w:color="auto" w:frame="1"/>
                  <w:lang w:val="vi-VN"/>
                </w:rPr>
                <m:t>=</m:t>
              </m:r>
              <m:f>
                <m:fPr>
                  <m:ctrlPr>
                    <w:rPr>
                      <w:rFonts w:ascii="Cambria Math" w:eastAsia="Times New Roman" w:hAnsi="Cambria Math"/>
                      <w:i/>
                      <w:color w:val="262626"/>
                      <w:sz w:val="28"/>
                      <w:szCs w:val="28"/>
                      <w:bdr w:val="none" w:sz="0" w:space="0" w:color="auto" w:frame="1"/>
                      <w:lang w:val="vi-VN"/>
                    </w:rPr>
                  </m:ctrlPr>
                </m:fPr>
                <m:num>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N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m:rPr>
                          <m:sty m:val="p"/>
                        </m:rPr>
                        <w:rPr>
                          <w:rFonts w:ascii="Cambria Math" w:eastAsia="Times New Roman" w:hAnsi="Cambria Math"/>
                          <w:color w:val="262626"/>
                          <w:sz w:val="28"/>
                          <w:szCs w:val="28"/>
                          <w:bdr w:val="none" w:sz="0" w:space="0" w:color="auto" w:frame="1"/>
                        </w:rPr>
                        <m:t>NxO</m:t>
                      </m:r>
                    </m:sub>
                  </m:sSub>
                  <m:r>
                    <w:rPr>
                      <w:rFonts w:ascii="Cambria Math" w:eastAsia="Times New Roman" w:hAnsi="Cambria Math"/>
                      <w:color w:val="262626"/>
                      <w:sz w:val="28"/>
                      <w:szCs w:val="28"/>
                      <w:bdr w:val="none" w:sz="0" w:space="0" w:color="auto" w:frame="1"/>
                      <w:lang w:val="vi-VN"/>
                    </w:rPr>
                    <m:t xml:space="preserve">+ </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CH4</m:t>
                      </m:r>
                    </m:sub>
                  </m:sSub>
                </m:num>
                <m:den>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w:rPr>
                          <w:rFonts w:ascii="Cambria Math" w:eastAsia="Times New Roman" w:hAnsi="Cambria Math"/>
                          <w:color w:val="262626"/>
                          <w:sz w:val="28"/>
                          <w:szCs w:val="28"/>
                          <w:bdr w:val="none" w:sz="0" w:space="0" w:color="auto" w:frame="1"/>
                          <w:lang w:val="vi-VN"/>
                        </w:rPr>
                        <m:t>N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m:rPr>
                          <m:sty m:val="p"/>
                        </m:rPr>
                        <w:rPr>
                          <w:rFonts w:ascii="Cambria Math" w:eastAsia="Times New Roman" w:hAnsi="Cambria Math"/>
                          <w:color w:val="262626"/>
                          <w:sz w:val="28"/>
                          <w:szCs w:val="28"/>
                          <w:bdr w:val="none" w:sz="0" w:space="0" w:color="auto" w:frame="1"/>
                        </w:rPr>
                        <m:t>Nx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w:rPr>
                          <w:rFonts w:ascii="Cambria Math" w:eastAsia="Times New Roman" w:hAnsi="Cambria Math"/>
                          <w:color w:val="262626"/>
                          <w:sz w:val="28"/>
                          <w:szCs w:val="28"/>
                          <w:bdr w:val="none" w:sz="0" w:space="0" w:color="auto" w:frame="1"/>
                          <w:lang w:val="vi-VN"/>
                        </w:rPr>
                        <m:t>CH4</m:t>
                      </m:r>
                    </m:sub>
                  </m:sSub>
                </m:den>
              </m:f>
              <m:r>
                <w:rPr>
                  <w:rFonts w:ascii="Cambria Math" w:eastAsia="Times New Roman" w:hAnsi="Cambria Math"/>
                  <w:color w:val="262626"/>
                  <w:sz w:val="28"/>
                  <w:szCs w:val="28"/>
                  <w:bdr w:val="none" w:sz="0" w:space="0" w:color="auto" w:frame="1"/>
                  <w:lang w:val="vi-VN"/>
                </w:rPr>
                <m:t xml:space="preserve">= </m:t>
              </m:r>
              <m:f>
                <m:fPr>
                  <m:ctrlPr>
                    <w:rPr>
                      <w:rFonts w:ascii="Cambria Math" w:eastAsia="Times New Roman" w:hAnsi="Cambria Math"/>
                      <w:i/>
                      <w:color w:val="262626"/>
                      <w:sz w:val="28"/>
                      <w:szCs w:val="28"/>
                      <w:bdr w:val="none" w:sz="0" w:space="0" w:color="auto" w:frame="1"/>
                      <w:lang w:val="vi-VN"/>
                    </w:rPr>
                  </m:ctrlPr>
                </m:fPr>
                <m:num>
                  <m:r>
                    <m:rPr>
                      <m:sty m:val="p"/>
                    </m:rPr>
                    <w:rPr>
                      <w:rFonts w:ascii="Cambria Math" w:eastAsia="Times New Roman" w:hAnsi="Cambria Math"/>
                      <w:color w:val="262626"/>
                      <w:sz w:val="28"/>
                      <w:szCs w:val="28"/>
                      <w:bdr w:val="none" w:sz="0" w:space="0" w:color="auto" w:frame="1"/>
                    </w:rPr>
                    <m:t>0,3×30+0,3×(14x+16)+6,4</m:t>
                  </m:r>
                  <m:r>
                    <m:rPr>
                      <m:sty m:val="p"/>
                    </m:rPr>
                    <w:rPr>
                      <w:rFonts w:ascii="Cambria Math" w:eastAsia="Times New Roman" w:hAnsi="Cambria Math"/>
                      <w:color w:val="262626"/>
                      <w:sz w:val="28"/>
                      <w:szCs w:val="28"/>
                      <w:bdr w:val="none" w:sz="0" w:space="0" w:color="auto" w:frame="1"/>
                      <w:lang w:val="vi-VN"/>
                    </w:rPr>
                    <m:t xml:space="preserve"> </m:t>
                  </m:r>
                </m:num>
                <m:den>
                  <m:r>
                    <w:rPr>
                      <w:rFonts w:ascii="Cambria Math" w:eastAsia="Times New Roman" w:hAnsi="Cambria Math"/>
                      <w:color w:val="262626"/>
                      <w:sz w:val="28"/>
                      <w:szCs w:val="28"/>
                      <w:bdr w:val="none" w:sz="0" w:space="0" w:color="auto" w:frame="1"/>
                      <w:lang w:val="vi-VN"/>
                    </w:rPr>
                    <m:t>1</m:t>
                  </m:r>
                </m:den>
              </m:f>
            </m:oMath>
          </w:p>
          <w:p w14:paraId="27FAEDB2"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lang w:val="vi-VN"/>
              </w:rPr>
              <w:t xml:space="preserve"> = 20,2 + 4,2x (g/mol)</w:t>
            </w:r>
          </w:p>
          <w:p w14:paraId="607D880D"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0,2</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4,2</w:t>
            </w:r>
            <w:r w:rsidRPr="00541C41">
              <w:rPr>
                <w:rFonts w:eastAsia="Times New Roman"/>
                <w:color w:val="262626"/>
                <w:sz w:val="28"/>
                <w:szCs w:val="28"/>
              </w:rPr>
              <w:t> x</w:t>
            </w:r>
            <w:r w:rsidRPr="00541C41">
              <w:rPr>
                <w:rFonts w:eastAsia="Times New Roman"/>
                <w:color w:val="262626"/>
                <w:sz w:val="28"/>
                <w:szCs w:val="28"/>
                <w:lang w:val="vi-VN"/>
              </w:rPr>
              <w:t xml:space="preserve">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rPr>
              <w:t> </w:t>
            </w:r>
            <w:r w:rsidRPr="00541C41">
              <w:rPr>
                <w:rFonts w:eastAsia="Times New Roman"/>
                <w:color w:val="262626"/>
                <w:sz w:val="28"/>
                <w:szCs w:val="28"/>
                <w:lang w:val="vi-VN"/>
              </w:rPr>
              <w:t xml:space="preserve">   </w:t>
            </w: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x</w:t>
            </w:r>
            <w:r w:rsidRPr="00541C41">
              <w:rPr>
                <w:rFonts w:eastAsia="Times New Roman"/>
                <w:color w:val="262626"/>
                <w:sz w:val="28"/>
                <w:szCs w:val="28"/>
              </w:rPr>
              <w:t>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w:t>
            </w:r>
            <w:r w:rsidRPr="00541C41">
              <w:rPr>
                <w:rFonts w:eastAsia="Times New Roman"/>
                <w:color w:val="262626"/>
                <w:sz w:val="28"/>
                <w:szCs w:val="28"/>
              </w:rPr>
              <w:t> </w:t>
            </w:r>
          </w:p>
          <w:p w14:paraId="4AD93204"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ascii="Cambria Math" w:eastAsia="Times New Roman" w:hAnsi="Cambria Math" w:cs="Cambria Math"/>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CTHH</w:t>
            </w:r>
            <w:r w:rsidRPr="00541C41">
              <w:rPr>
                <w:rFonts w:eastAsia="Times New Roman"/>
                <w:color w:val="262626"/>
                <w:sz w:val="28"/>
                <w:szCs w:val="28"/>
              </w:rPr>
              <w:t> </w:t>
            </w:r>
            <w:r w:rsidRPr="00541C41">
              <w:rPr>
                <w:rFonts w:eastAsia="Times New Roman"/>
                <w:color w:val="262626"/>
                <w:sz w:val="28"/>
                <w:szCs w:val="28"/>
                <w:bdr w:val="none" w:sz="0" w:space="0" w:color="auto" w:frame="1"/>
              </w:rPr>
              <w:t>là</w:t>
            </w:r>
            <w:r w:rsidRPr="00541C41">
              <w:rPr>
                <w:rFonts w:eastAsia="Times New Roman"/>
                <w:color w:val="262626"/>
                <w:sz w:val="28"/>
                <w:szCs w:val="28"/>
              </w:rPr>
              <w:t> </w:t>
            </w:r>
            <w:r w:rsidRPr="00541C41">
              <w:rPr>
                <w:rFonts w:eastAsia="Times New Roman"/>
                <w:color w:val="262626"/>
                <w:sz w:val="28"/>
                <w:szCs w:val="28"/>
                <w:bdr w:val="none" w:sz="0" w:space="0" w:color="auto" w:frame="1"/>
              </w:rPr>
              <w:t>N2O</w:t>
            </w:r>
          </w:p>
          <w:p w14:paraId="09608E63"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bdr w:val="none" w:sz="0" w:space="0" w:color="auto" w:frame="1"/>
              </w:rPr>
              <w:t>b,</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dX</w:t>
            </w:r>
            <w:r w:rsidRPr="00541C41">
              <w:rPr>
                <w:rFonts w:eastAsia="Times New Roman"/>
                <w:color w:val="262626"/>
                <w:sz w:val="28"/>
                <w:szCs w:val="28"/>
                <w:bdr w:val="none" w:sz="0" w:space="0" w:color="auto" w:frame="1"/>
                <w:lang w:val="vi-VN"/>
              </w:rPr>
              <w:t>/</w:t>
            </w:r>
            <w:r w:rsidRPr="00541C41">
              <w:rPr>
                <w:rFonts w:eastAsia="Times New Roman"/>
                <w:color w:val="262626"/>
                <w:sz w:val="28"/>
                <w:szCs w:val="28"/>
                <w:bdr w:val="none" w:sz="0" w:space="0" w:color="auto" w:frame="1"/>
              </w:rPr>
              <w:t>kk</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rPr>
              <w:t>=</w:t>
            </w:r>
            <w:r w:rsidRPr="00541C41">
              <w:rPr>
                <w:rFonts w:eastAsia="Times New Roman"/>
                <w:color w:val="262626"/>
                <w:sz w:val="28"/>
                <w:szCs w:val="28"/>
              </w:rPr>
              <w:t> </w:t>
            </w:r>
            <w:r w:rsidRPr="00541C41">
              <w:rPr>
                <w:rFonts w:eastAsia="Times New Roman"/>
                <w:color w:val="262626"/>
                <w:sz w:val="28"/>
                <w:szCs w:val="28"/>
                <w:bdr w:val="none" w:sz="0" w:space="0" w:color="auto" w:frame="1"/>
              </w:rPr>
              <w:t>28,6</w:t>
            </w:r>
            <w:r w:rsidRPr="00541C41">
              <w:rPr>
                <w:rFonts w:eastAsia="Times New Roman"/>
                <w:color w:val="262626"/>
                <w:sz w:val="28"/>
                <w:szCs w:val="28"/>
                <w:bdr w:val="none" w:sz="0" w:space="0" w:color="auto" w:frame="1"/>
                <w:lang w:val="vi-VN"/>
              </w:rPr>
              <w:t>:</w:t>
            </w:r>
            <w:r w:rsidRPr="00541C41">
              <w:rPr>
                <w:rFonts w:eastAsia="Times New Roman"/>
                <w:color w:val="262626"/>
                <w:sz w:val="28"/>
                <w:szCs w:val="28"/>
                <w:bdr w:val="none" w:sz="0" w:space="0" w:color="auto" w:frame="1"/>
              </w:rPr>
              <w:t>29≈</w:t>
            </w:r>
            <w:r w:rsidRPr="00541C41">
              <w:rPr>
                <w:rFonts w:eastAsia="Times New Roman"/>
                <w:color w:val="262626"/>
                <w:sz w:val="28"/>
                <w:szCs w:val="28"/>
              </w:rPr>
              <w:t> </w:t>
            </w:r>
            <w:r w:rsidRPr="00541C41">
              <w:rPr>
                <w:rFonts w:eastAsia="Times New Roman"/>
                <w:color w:val="262626"/>
                <w:sz w:val="28"/>
                <w:szCs w:val="28"/>
                <w:bdr w:val="none" w:sz="0" w:space="0" w:color="auto" w:frame="1"/>
              </w:rPr>
              <w:t>0,986</w:t>
            </w:r>
          </w:p>
          <w:p w14:paraId="584311A7" w14:textId="77777777" w:rsidR="00541C41" w:rsidRPr="00541C41" w:rsidRDefault="00541C41" w:rsidP="00541C41">
            <w:pPr>
              <w:shd w:val="clear" w:color="auto" w:fill="FFFFFF"/>
              <w:spacing w:after="0" w:line="240" w:lineRule="auto"/>
              <w:jc w:val="both"/>
              <w:rPr>
                <w:rFonts w:eastAsia="Times New Roman"/>
                <w:color w:val="000000"/>
                <w:sz w:val="28"/>
                <w:szCs w:val="28"/>
              </w:rPr>
            </w:pPr>
          </w:p>
        </w:tc>
        <w:tc>
          <w:tcPr>
            <w:tcW w:w="1178" w:type="dxa"/>
          </w:tcPr>
          <w:p w14:paraId="20091B8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1</w:t>
            </w:r>
            <w:r w:rsidRPr="00541C41">
              <w:rPr>
                <w:rFonts w:eastAsia="Times New Roman"/>
                <w:color w:val="000000"/>
                <w:sz w:val="28"/>
                <w:szCs w:val="28"/>
                <w:lang w:val="vi-VN"/>
              </w:rPr>
              <w:t xml:space="preserve"> đ</w:t>
            </w:r>
          </w:p>
          <w:p w14:paraId="18718DB8" w14:textId="77777777" w:rsidR="00541C41" w:rsidRPr="00541C41" w:rsidRDefault="00541C41" w:rsidP="00541C41">
            <w:pPr>
              <w:spacing w:after="0" w:line="240" w:lineRule="auto"/>
              <w:rPr>
                <w:rFonts w:eastAsia="Times New Roman"/>
                <w:color w:val="000000"/>
                <w:sz w:val="28"/>
                <w:szCs w:val="28"/>
                <w:lang w:val="vi-VN"/>
              </w:rPr>
            </w:pPr>
          </w:p>
          <w:p w14:paraId="57567B7F" w14:textId="77777777" w:rsidR="00541C41" w:rsidRPr="00541C41" w:rsidRDefault="00541C41" w:rsidP="00541C41">
            <w:pPr>
              <w:spacing w:after="0" w:line="240" w:lineRule="auto"/>
              <w:rPr>
                <w:rFonts w:eastAsia="Times New Roman"/>
                <w:color w:val="000000"/>
                <w:sz w:val="28"/>
                <w:szCs w:val="28"/>
                <w:lang w:val="vi-VN"/>
              </w:rPr>
            </w:pPr>
          </w:p>
          <w:p w14:paraId="2BCCA50F" w14:textId="77777777" w:rsidR="00541C41" w:rsidRPr="00541C41" w:rsidRDefault="00541C41" w:rsidP="00541C41">
            <w:pPr>
              <w:spacing w:after="0" w:line="240" w:lineRule="auto"/>
              <w:rPr>
                <w:rFonts w:eastAsia="Times New Roman"/>
                <w:color w:val="000000"/>
                <w:sz w:val="28"/>
                <w:szCs w:val="28"/>
                <w:lang w:val="vi-VN"/>
              </w:rPr>
            </w:pPr>
          </w:p>
          <w:p w14:paraId="64E4F5D5" w14:textId="77777777" w:rsidR="00541C41" w:rsidRPr="00541C41" w:rsidRDefault="00541C41" w:rsidP="00541C41">
            <w:pPr>
              <w:spacing w:after="0" w:line="240" w:lineRule="auto"/>
              <w:rPr>
                <w:rFonts w:eastAsia="Times New Roman"/>
                <w:color w:val="000000"/>
                <w:sz w:val="28"/>
                <w:szCs w:val="28"/>
                <w:lang w:val="vi-VN"/>
              </w:rPr>
            </w:pPr>
          </w:p>
          <w:p w14:paraId="3EB7CDDC" w14:textId="77777777" w:rsidR="00541C41" w:rsidRPr="00541C41" w:rsidRDefault="00541C41" w:rsidP="00541C41">
            <w:pPr>
              <w:spacing w:after="0" w:line="240" w:lineRule="auto"/>
              <w:rPr>
                <w:rFonts w:eastAsia="Times New Roman"/>
                <w:color w:val="000000"/>
                <w:sz w:val="28"/>
                <w:szCs w:val="28"/>
                <w:lang w:val="vi-VN"/>
              </w:rPr>
            </w:pPr>
          </w:p>
          <w:p w14:paraId="2C6156D3" w14:textId="77777777" w:rsidR="00541C41" w:rsidRPr="00541C41" w:rsidRDefault="00541C41" w:rsidP="00541C41">
            <w:pPr>
              <w:spacing w:after="0" w:line="240" w:lineRule="auto"/>
              <w:rPr>
                <w:rFonts w:eastAsia="Times New Roman"/>
                <w:color w:val="000000"/>
                <w:sz w:val="28"/>
                <w:szCs w:val="28"/>
                <w:lang w:val="vi-VN"/>
              </w:rPr>
            </w:pPr>
          </w:p>
          <w:p w14:paraId="2D4CB7B1" w14:textId="77777777" w:rsidR="00541C41" w:rsidRPr="00541C41" w:rsidRDefault="00541C41" w:rsidP="00541C41">
            <w:pPr>
              <w:spacing w:after="0" w:line="240" w:lineRule="auto"/>
              <w:rPr>
                <w:rFonts w:eastAsia="Times New Roman"/>
                <w:color w:val="000000"/>
                <w:sz w:val="28"/>
                <w:szCs w:val="28"/>
                <w:lang w:val="vi-VN"/>
              </w:rPr>
            </w:pPr>
          </w:p>
          <w:p w14:paraId="732FCF60" w14:textId="77777777" w:rsidR="00541C41" w:rsidRPr="00541C41" w:rsidRDefault="00541C41" w:rsidP="00541C41">
            <w:pPr>
              <w:spacing w:after="0" w:line="240" w:lineRule="auto"/>
              <w:rPr>
                <w:rFonts w:eastAsia="Times New Roman"/>
                <w:color w:val="000000"/>
                <w:sz w:val="28"/>
                <w:szCs w:val="28"/>
                <w:lang w:val="vi-VN"/>
              </w:rPr>
            </w:pPr>
          </w:p>
          <w:p w14:paraId="0C337A0F" w14:textId="77777777" w:rsidR="00541C41" w:rsidRPr="00541C41" w:rsidRDefault="00541C41" w:rsidP="00541C41">
            <w:pPr>
              <w:spacing w:after="0" w:line="240" w:lineRule="auto"/>
              <w:rPr>
                <w:rFonts w:eastAsia="Times New Roman"/>
                <w:color w:val="000000"/>
                <w:sz w:val="28"/>
                <w:szCs w:val="28"/>
                <w:lang w:val="vi-VN"/>
              </w:rPr>
            </w:pPr>
          </w:p>
          <w:p w14:paraId="2DDE3F62" w14:textId="77777777" w:rsidR="00541C41" w:rsidRPr="00541C41" w:rsidRDefault="00541C41" w:rsidP="00541C41">
            <w:pPr>
              <w:spacing w:after="0" w:line="240" w:lineRule="auto"/>
              <w:rPr>
                <w:rFonts w:eastAsia="Times New Roman"/>
                <w:color w:val="000000"/>
                <w:sz w:val="28"/>
                <w:szCs w:val="28"/>
                <w:lang w:val="vi-VN"/>
              </w:rPr>
            </w:pPr>
          </w:p>
          <w:p w14:paraId="42325357" w14:textId="77777777" w:rsidR="00541C41" w:rsidRPr="00541C41" w:rsidRDefault="00541C41" w:rsidP="00541C41">
            <w:pPr>
              <w:spacing w:after="0" w:line="240" w:lineRule="auto"/>
              <w:rPr>
                <w:rFonts w:eastAsia="Times New Roman"/>
                <w:color w:val="000000"/>
                <w:sz w:val="28"/>
                <w:szCs w:val="28"/>
                <w:lang w:val="vi-VN"/>
              </w:rPr>
            </w:pPr>
          </w:p>
          <w:p w14:paraId="1FB4080D" w14:textId="77777777" w:rsidR="00541C41" w:rsidRPr="00541C41" w:rsidRDefault="00541C41" w:rsidP="00541C41">
            <w:pPr>
              <w:spacing w:after="0" w:line="240" w:lineRule="auto"/>
              <w:rPr>
                <w:rFonts w:eastAsia="Times New Roman"/>
                <w:color w:val="000000"/>
                <w:sz w:val="28"/>
                <w:szCs w:val="28"/>
                <w:lang w:val="vi-VN"/>
              </w:rPr>
            </w:pPr>
          </w:p>
          <w:p w14:paraId="58A58D39" w14:textId="77777777" w:rsidR="00541C41" w:rsidRPr="00541C41" w:rsidRDefault="00541C41" w:rsidP="00541C41">
            <w:pPr>
              <w:spacing w:after="0" w:line="240" w:lineRule="auto"/>
              <w:rPr>
                <w:rFonts w:eastAsia="Times New Roman"/>
                <w:color w:val="000000"/>
                <w:sz w:val="28"/>
                <w:szCs w:val="28"/>
                <w:lang w:val="vi-VN"/>
              </w:rPr>
            </w:pPr>
          </w:p>
          <w:p w14:paraId="6227ADE1" w14:textId="77777777" w:rsidR="00541C41" w:rsidRPr="00541C41" w:rsidRDefault="00541C41" w:rsidP="00541C41">
            <w:pPr>
              <w:spacing w:after="0" w:line="240" w:lineRule="auto"/>
              <w:rPr>
                <w:rFonts w:eastAsia="Times New Roman"/>
                <w:color w:val="000000"/>
                <w:sz w:val="28"/>
                <w:szCs w:val="28"/>
                <w:lang w:val="vi-VN"/>
              </w:rPr>
            </w:pPr>
          </w:p>
          <w:p w14:paraId="27467957"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518E0D32" w14:textId="77777777" w:rsidTr="007C3346">
        <w:tc>
          <w:tcPr>
            <w:tcW w:w="1223" w:type="dxa"/>
            <w:vMerge/>
            <w:vAlign w:val="center"/>
          </w:tcPr>
          <w:p w14:paraId="6D68FB89" w14:textId="77777777" w:rsidR="00541C41" w:rsidRPr="00541C41" w:rsidRDefault="00541C41" w:rsidP="00541C41">
            <w:pPr>
              <w:spacing w:after="0" w:line="240" w:lineRule="auto"/>
              <w:jc w:val="center"/>
              <w:rPr>
                <w:rFonts w:eastAsia="Times New Roman"/>
                <w:color w:val="000000"/>
                <w:sz w:val="28"/>
                <w:szCs w:val="28"/>
              </w:rPr>
            </w:pPr>
          </w:p>
        </w:tc>
        <w:tc>
          <w:tcPr>
            <w:tcW w:w="8080" w:type="dxa"/>
          </w:tcPr>
          <w:p w14:paraId="6F86A86F" w14:textId="77777777" w:rsidR="00541C41" w:rsidRPr="00541C41" w:rsidRDefault="00541C41" w:rsidP="00D07AEF">
            <w:pPr>
              <w:pStyle w:val="ListParagraph"/>
              <w:numPr>
                <w:ilvl w:val="0"/>
                <w:numId w:val="5"/>
              </w:numPr>
              <w:spacing w:after="0" w:line="240" w:lineRule="auto"/>
              <w:ind w:left="0"/>
              <w:jc w:val="both"/>
              <w:rPr>
                <w:sz w:val="28"/>
                <w:szCs w:val="28"/>
              </w:rPr>
            </w:pPr>
            <w:r w:rsidRPr="00541C41">
              <w:rPr>
                <w:sz w:val="28"/>
                <w:szCs w:val="28"/>
              </w:rPr>
              <w:t>PTHH: 2KMnO</w:t>
            </w:r>
            <w:r w:rsidRPr="00541C41">
              <w:rPr>
                <w:sz w:val="28"/>
                <w:szCs w:val="28"/>
                <w:vertAlign w:val="subscript"/>
              </w:rPr>
              <w:t>4</w:t>
            </w:r>
            <w:r w:rsidRPr="00541C41">
              <w:rPr>
                <w:sz w:val="28"/>
                <w:szCs w:val="28"/>
              </w:rPr>
              <w:t xml:space="preserve"> </w:t>
            </w:r>
            <w:r w:rsidRPr="00541C41">
              <w:rPr>
                <w:noProof/>
                <w:position w:val="-6"/>
                <w:sz w:val="28"/>
                <w:szCs w:val="28"/>
              </w:rPr>
              <w:drawing>
                <wp:inline distT="0" distB="0" distL="0" distR="0" wp14:anchorId="2BE5284A" wp14:editId="11476611">
                  <wp:extent cx="495300" cy="254000"/>
                  <wp:effectExtent l="0" t="0" r="0" b="0"/>
                  <wp:docPr id="602069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rPr>
              <w:t>K</w:t>
            </w:r>
            <w:r w:rsidRPr="00541C41">
              <w:rPr>
                <w:sz w:val="28"/>
                <w:szCs w:val="28"/>
                <w:vertAlign w:val="subscript"/>
              </w:rPr>
              <w:t>2</w:t>
            </w:r>
            <w:r w:rsidRPr="00541C41">
              <w:rPr>
                <w:sz w:val="28"/>
                <w:szCs w:val="28"/>
              </w:rPr>
              <w:t>MnO</w:t>
            </w:r>
            <w:r w:rsidRPr="00541C41">
              <w:rPr>
                <w:sz w:val="28"/>
                <w:szCs w:val="28"/>
                <w:vertAlign w:val="subscript"/>
              </w:rPr>
              <w:t>4</w:t>
            </w:r>
            <w:r w:rsidRPr="00541C41">
              <w:rPr>
                <w:sz w:val="28"/>
                <w:szCs w:val="28"/>
              </w:rPr>
              <w:t xml:space="preserve"> + MnO</w:t>
            </w:r>
            <w:r w:rsidRPr="00541C41">
              <w:rPr>
                <w:sz w:val="28"/>
                <w:szCs w:val="28"/>
                <w:vertAlign w:val="subscript"/>
              </w:rPr>
              <w:t>2</w:t>
            </w:r>
            <w:r w:rsidRPr="00541C41">
              <w:rPr>
                <w:sz w:val="28"/>
                <w:szCs w:val="28"/>
              </w:rPr>
              <w:t xml:space="preserve"> + O</w:t>
            </w:r>
            <w:r w:rsidRPr="00541C41">
              <w:rPr>
                <w:sz w:val="28"/>
                <w:szCs w:val="28"/>
                <w:vertAlign w:val="subscript"/>
              </w:rPr>
              <w:t>2</w:t>
            </w:r>
            <w:r w:rsidRPr="00541C41">
              <w:rPr>
                <w:sz w:val="28"/>
                <w:szCs w:val="28"/>
              </w:rPr>
              <w:t xml:space="preserve">     </w:t>
            </w:r>
          </w:p>
          <w:p w14:paraId="1BF8994C" w14:textId="77777777" w:rsidR="00541C41" w:rsidRPr="00541C41" w:rsidRDefault="00541C41" w:rsidP="00541C41">
            <w:pPr>
              <w:spacing w:after="0" w:line="240" w:lineRule="auto"/>
              <w:jc w:val="both"/>
              <w:rPr>
                <w:sz w:val="28"/>
                <w:szCs w:val="28"/>
              </w:rPr>
            </w:pPr>
            <w:r w:rsidRPr="00541C41">
              <w:rPr>
                <w:sz w:val="28"/>
                <w:szCs w:val="28"/>
              </w:rPr>
              <w:t xml:space="preserve">Áp dụng ĐLBTKL ta có: </w:t>
            </w:r>
            <w:r w:rsidRPr="00541C41">
              <w:rPr>
                <w:noProof/>
                <w:position w:val="-18"/>
                <w:sz w:val="28"/>
                <w:szCs w:val="28"/>
              </w:rPr>
              <w:drawing>
                <wp:inline distT="0" distB="0" distL="0" distR="0" wp14:anchorId="7B236314" wp14:editId="179CEC5B">
                  <wp:extent cx="1454150" cy="285750"/>
                  <wp:effectExtent l="0" t="0" r="0" b="0"/>
                  <wp:docPr id="602069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817" cstate="email">
                            <a:extLst>
                              <a:ext uri="{28A0092B-C50C-407E-A947-70E740481C1C}">
                                <a14:useLocalDpi xmlns:a14="http://schemas.microsoft.com/office/drawing/2010/main"/>
                              </a:ext>
                            </a:extLst>
                          </a:blip>
                          <a:srcRect/>
                          <a:stretch>
                            <a:fillRect/>
                          </a:stretch>
                        </pic:blipFill>
                        <pic:spPr bwMode="auto">
                          <a:xfrm>
                            <a:off x="0" y="0"/>
                            <a:ext cx="1454150" cy="285750"/>
                          </a:xfrm>
                          <a:prstGeom prst="rect">
                            <a:avLst/>
                          </a:prstGeom>
                          <a:noFill/>
                          <a:ln>
                            <a:noFill/>
                          </a:ln>
                        </pic:spPr>
                      </pic:pic>
                    </a:graphicData>
                  </a:graphic>
                </wp:inline>
              </w:drawing>
            </w:r>
            <w:r w:rsidRPr="00541C41">
              <w:rPr>
                <w:sz w:val="28"/>
                <w:szCs w:val="28"/>
              </w:rPr>
              <w:t>= 11,8 – 11 = 0,8(g)</w:t>
            </w:r>
          </w:p>
          <w:p w14:paraId="2B1DAC89" w14:textId="77777777" w:rsidR="00541C41" w:rsidRPr="00541C41" w:rsidRDefault="00541C41" w:rsidP="00541C41">
            <w:pPr>
              <w:spacing w:after="0" w:line="240" w:lineRule="auto"/>
              <w:jc w:val="both"/>
              <w:rPr>
                <w:sz w:val="28"/>
                <w:szCs w:val="28"/>
              </w:rPr>
            </w:pPr>
            <w:r w:rsidRPr="00541C41">
              <w:rPr>
                <w:sz w:val="28"/>
                <w:szCs w:val="28"/>
              </w:rPr>
              <w:t xml:space="preserve">Nên: </w:t>
            </w:r>
            <w:r w:rsidRPr="00541C41">
              <w:rPr>
                <w:noProof/>
                <w:position w:val="-28"/>
                <w:sz w:val="28"/>
                <w:szCs w:val="28"/>
              </w:rPr>
              <w:drawing>
                <wp:inline distT="0" distB="0" distL="0" distR="0" wp14:anchorId="7A241CB9" wp14:editId="566ED1DA">
                  <wp:extent cx="679450" cy="393700"/>
                  <wp:effectExtent l="0" t="0" r="6350" b="6350"/>
                  <wp:docPr id="6020690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18" cstate="email">
                            <a:extLst>
                              <a:ext uri="{28A0092B-C50C-407E-A947-70E740481C1C}">
                                <a14:useLocalDpi xmlns:a14="http://schemas.microsoft.com/office/drawing/2010/main"/>
                              </a:ext>
                            </a:extLst>
                          </a:blip>
                          <a:srcRect/>
                          <a:stretch>
                            <a:fillRect/>
                          </a:stretch>
                        </pic:blipFill>
                        <pic:spPr bwMode="auto">
                          <a:xfrm>
                            <a:off x="0" y="0"/>
                            <a:ext cx="679450" cy="393700"/>
                          </a:xfrm>
                          <a:prstGeom prst="rect">
                            <a:avLst/>
                          </a:prstGeom>
                          <a:noFill/>
                          <a:ln>
                            <a:noFill/>
                          </a:ln>
                        </pic:spPr>
                      </pic:pic>
                    </a:graphicData>
                  </a:graphic>
                </wp:inline>
              </w:drawing>
            </w:r>
            <w:r w:rsidRPr="00541C41">
              <w:rPr>
                <w:sz w:val="28"/>
                <w:szCs w:val="28"/>
              </w:rPr>
              <w:t>= 0,025 (mol).</w:t>
            </w:r>
          </w:p>
          <w:p w14:paraId="2C70D8E4" w14:textId="77777777" w:rsidR="00541C41" w:rsidRPr="00541C41" w:rsidRDefault="00541C41" w:rsidP="00541C41">
            <w:pPr>
              <w:spacing w:after="0" w:line="240" w:lineRule="auto"/>
              <w:jc w:val="both"/>
              <w:rPr>
                <w:sz w:val="28"/>
                <w:szCs w:val="28"/>
              </w:rPr>
            </w:pPr>
            <w:r w:rsidRPr="00541C41">
              <w:rPr>
                <w:sz w:val="28"/>
                <w:szCs w:val="28"/>
              </w:rPr>
              <w:t xml:space="preserve">Theo PTHH: </w:t>
            </w:r>
            <w:r w:rsidRPr="00541C41">
              <w:rPr>
                <w:noProof/>
                <w:position w:val="-16"/>
                <w:sz w:val="28"/>
                <w:szCs w:val="28"/>
              </w:rPr>
              <w:drawing>
                <wp:inline distT="0" distB="0" distL="0" distR="0" wp14:anchorId="747580B8" wp14:editId="5AD7FB98">
                  <wp:extent cx="2978150" cy="260350"/>
                  <wp:effectExtent l="0" t="0" r="0" b="6350"/>
                  <wp:docPr id="602069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19" cstate="email">
                            <a:extLst>
                              <a:ext uri="{28A0092B-C50C-407E-A947-70E740481C1C}">
                                <a14:useLocalDpi xmlns:a14="http://schemas.microsoft.com/office/drawing/2010/main"/>
                              </a:ext>
                            </a:extLst>
                          </a:blip>
                          <a:srcRect/>
                          <a:stretch>
                            <a:fillRect/>
                          </a:stretch>
                        </pic:blipFill>
                        <pic:spPr bwMode="auto">
                          <a:xfrm>
                            <a:off x="0" y="0"/>
                            <a:ext cx="2978150" cy="260350"/>
                          </a:xfrm>
                          <a:prstGeom prst="rect">
                            <a:avLst/>
                          </a:prstGeom>
                          <a:noFill/>
                          <a:ln>
                            <a:noFill/>
                          </a:ln>
                        </pic:spPr>
                      </pic:pic>
                    </a:graphicData>
                  </a:graphic>
                </wp:inline>
              </w:drawing>
            </w:r>
            <w:r w:rsidRPr="00541C41">
              <w:rPr>
                <w:sz w:val="28"/>
                <w:szCs w:val="28"/>
              </w:rPr>
              <w:t>.</w:t>
            </w:r>
          </w:p>
          <w:p w14:paraId="003D637F" w14:textId="77777777" w:rsidR="00541C41" w:rsidRPr="00541C41" w:rsidRDefault="00541C41" w:rsidP="00541C41">
            <w:pPr>
              <w:spacing w:after="0" w:line="240" w:lineRule="auto"/>
              <w:jc w:val="both"/>
              <w:rPr>
                <w:sz w:val="28"/>
                <w:szCs w:val="28"/>
              </w:rPr>
            </w:pPr>
            <w:r w:rsidRPr="00541C41">
              <w:rPr>
                <w:sz w:val="28"/>
                <w:szCs w:val="28"/>
              </w:rPr>
              <w:t>Hiệu suất phản ứng:</w:t>
            </w:r>
          </w:p>
          <w:p w14:paraId="4E1EA93F"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lang w:val="vi-VN"/>
              </w:rPr>
            </w:pPr>
            <w:r w:rsidRPr="00541C41">
              <w:rPr>
                <w:sz w:val="28"/>
                <w:szCs w:val="28"/>
              </w:rPr>
              <w:t xml:space="preserve"> </w:t>
            </w:r>
            <w:r w:rsidRPr="00541C41">
              <w:rPr>
                <w:noProof/>
                <w:position w:val="-38"/>
                <w:sz w:val="28"/>
                <w:szCs w:val="28"/>
              </w:rPr>
              <w:drawing>
                <wp:inline distT="0" distB="0" distL="0" distR="0" wp14:anchorId="2ADBCDA9" wp14:editId="4D6DA542">
                  <wp:extent cx="4102100" cy="488950"/>
                  <wp:effectExtent l="0" t="0" r="0" b="6350"/>
                  <wp:docPr id="602069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20" cstate="email">
                            <a:extLst>
                              <a:ext uri="{28A0092B-C50C-407E-A947-70E740481C1C}">
                                <a14:useLocalDpi xmlns:a14="http://schemas.microsoft.com/office/drawing/2010/main"/>
                              </a:ext>
                            </a:extLst>
                          </a:blip>
                          <a:srcRect/>
                          <a:stretch>
                            <a:fillRect/>
                          </a:stretch>
                        </pic:blipFill>
                        <pic:spPr bwMode="auto">
                          <a:xfrm>
                            <a:off x="0" y="0"/>
                            <a:ext cx="4102100" cy="488950"/>
                          </a:xfrm>
                          <a:prstGeom prst="rect">
                            <a:avLst/>
                          </a:prstGeom>
                          <a:noFill/>
                          <a:ln>
                            <a:noFill/>
                          </a:ln>
                        </pic:spPr>
                      </pic:pic>
                    </a:graphicData>
                  </a:graphic>
                </wp:inline>
              </w:drawing>
            </w:r>
          </w:p>
        </w:tc>
        <w:tc>
          <w:tcPr>
            <w:tcW w:w="1178" w:type="dxa"/>
          </w:tcPr>
          <w:p w14:paraId="094FB2E1"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1</w:t>
            </w:r>
            <w:r w:rsidRPr="00541C41">
              <w:rPr>
                <w:rFonts w:eastAsia="Times New Roman"/>
                <w:color w:val="000000"/>
                <w:sz w:val="28"/>
                <w:szCs w:val="28"/>
                <w:lang w:val="vi-VN"/>
              </w:rPr>
              <w:t xml:space="preserve"> đ</w:t>
            </w:r>
          </w:p>
        </w:tc>
      </w:tr>
      <w:tr w:rsidR="00541C41" w:rsidRPr="00541C41" w14:paraId="3219429F" w14:textId="77777777" w:rsidTr="007C3346">
        <w:tc>
          <w:tcPr>
            <w:tcW w:w="1223" w:type="dxa"/>
            <w:vAlign w:val="center"/>
          </w:tcPr>
          <w:p w14:paraId="519D1E7D"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3</w:t>
            </w:r>
            <w:r w:rsidRPr="00541C41">
              <w:rPr>
                <w:sz w:val="28"/>
                <w:szCs w:val="28"/>
              </w:rPr>
              <w:t>. (2,0 điểm)</w:t>
            </w:r>
          </w:p>
        </w:tc>
        <w:tc>
          <w:tcPr>
            <w:tcW w:w="8080" w:type="dxa"/>
          </w:tcPr>
          <w:p w14:paraId="13A78DC2" w14:textId="77777777" w:rsidR="00541C41" w:rsidRPr="00541C41" w:rsidRDefault="00541C41" w:rsidP="00541C41">
            <w:pPr>
              <w:pStyle w:val="NormalWeb"/>
              <w:spacing w:before="0" w:beforeAutospacing="0" w:after="0" w:afterAutospacing="0"/>
              <w:rPr>
                <w:color w:val="444444"/>
                <w:sz w:val="28"/>
                <w:szCs w:val="28"/>
                <w:lang w:val="vi-VN"/>
              </w:rPr>
            </w:pPr>
            <w:r w:rsidRPr="00541C41">
              <w:rPr>
                <w:color w:val="444444"/>
                <w:sz w:val="28"/>
                <w:szCs w:val="28"/>
              </w:rPr>
              <w:t xml:space="preserve"> a) Hiện tượng: Đinh sắt màu trắng xám (Fe) bị 1 lớp đỏ đồng Cu phủ lên bề mặt</w:t>
            </w:r>
            <w:r w:rsidRPr="00541C41">
              <w:rPr>
                <w:color w:val="444444"/>
                <w:sz w:val="28"/>
                <w:szCs w:val="28"/>
                <w:lang w:val="vi-VN"/>
              </w:rPr>
              <w:t>, dung dịch màu xanh bị nhật dần.</w:t>
            </w:r>
          </w:p>
          <w:p w14:paraId="1DF617FB" w14:textId="77777777" w:rsidR="00541C41" w:rsidRPr="00541C41" w:rsidRDefault="00541C41" w:rsidP="00541C41">
            <w:pPr>
              <w:spacing w:after="0" w:line="240" w:lineRule="auto"/>
              <w:rPr>
                <w:sz w:val="28"/>
                <w:szCs w:val="28"/>
                <w:lang w:val="vi-VN"/>
              </w:rPr>
            </w:pPr>
            <w:r w:rsidRPr="00541C41">
              <w:rPr>
                <w:color w:val="444444"/>
                <w:sz w:val="28"/>
                <w:szCs w:val="28"/>
                <w:lang w:val="vi-VN"/>
              </w:rPr>
              <w:t xml:space="preserve">                   </w:t>
            </w:r>
            <w:r w:rsidRPr="00541C41">
              <w:rPr>
                <w:color w:val="444444"/>
                <w:sz w:val="28"/>
                <w:szCs w:val="28"/>
              </w:rPr>
              <w:t xml:space="preserve">Fe + CuSO4 </w:t>
            </w:r>
            <w:r w:rsidRPr="00541C41">
              <w:rPr>
                <w:rFonts w:ascii="Cambria Math" w:hAnsi="Cambria Math" w:cs="Cambria Math"/>
                <w:color w:val="444444"/>
                <w:sz w:val="28"/>
                <w:szCs w:val="28"/>
              </w:rPr>
              <w:t>⟶</w:t>
            </w:r>
            <w:r w:rsidRPr="00541C41">
              <w:rPr>
                <w:color w:val="444444"/>
                <w:sz w:val="28"/>
                <w:szCs w:val="28"/>
              </w:rPr>
              <w:t xml:space="preserve"> Cu + FeSO4</w:t>
            </w:r>
          </w:p>
          <w:p w14:paraId="0502BD1F"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sz w:val="28"/>
                <w:szCs w:val="28"/>
                <w:lang w:val="vi-VN"/>
              </w:rPr>
              <w:t>b.</w:t>
            </w:r>
            <w:r w:rsidRPr="00541C41">
              <w:rPr>
                <w:color w:val="262626"/>
                <w:sz w:val="28"/>
                <w:szCs w:val="28"/>
              </w:rPr>
              <w:t xml:space="preserve"> Hiện tượng: kim loại Na tan trong nước, phản ứng mãnh liệt, tỏa nhiều nhiệt và sủi bọt khí không màu là H2. Mẫu giấy quỳ tím chuyển dần sang màu xanh.Do Na tác dụng với H2O</w:t>
            </w:r>
          </w:p>
          <w:p w14:paraId="551E05EF"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color w:val="262626"/>
                <w:sz w:val="28"/>
                <w:szCs w:val="28"/>
                <w:lang w:val="vi-VN"/>
              </w:rPr>
              <w:t xml:space="preserve">                           </w:t>
            </w:r>
            <w:r w:rsidRPr="00541C41">
              <w:rPr>
                <w:color w:val="262626"/>
                <w:sz w:val="28"/>
                <w:szCs w:val="28"/>
              </w:rPr>
              <w:t>2Na +2H2O -&gt; 2NaOH + H2</w:t>
            </w:r>
          </w:p>
          <w:p w14:paraId="7BD67A16" w14:textId="77777777" w:rsidR="00541C41" w:rsidRPr="00541C41" w:rsidRDefault="00541C41" w:rsidP="00541C41">
            <w:pPr>
              <w:pStyle w:val="NormalWeb"/>
              <w:shd w:val="clear" w:color="auto" w:fill="FFFFFF"/>
              <w:spacing w:before="0" w:beforeAutospacing="0" w:after="0" w:afterAutospacing="0"/>
              <w:jc w:val="both"/>
              <w:rPr>
                <w:color w:val="262626"/>
                <w:sz w:val="28"/>
                <w:szCs w:val="28"/>
              </w:rPr>
            </w:pPr>
            <w:r w:rsidRPr="00541C41">
              <w:rPr>
                <w:color w:val="262626"/>
                <w:sz w:val="28"/>
                <w:szCs w:val="28"/>
              </w:rPr>
              <w:t>NaOH là bazo nên làm qùy tím hóa xanh.</w:t>
            </w:r>
          </w:p>
          <w:p w14:paraId="6E169D25" w14:textId="77777777" w:rsidR="00541C41" w:rsidRPr="00541C41" w:rsidRDefault="00541C41" w:rsidP="00541C41">
            <w:pPr>
              <w:spacing w:after="0" w:line="240" w:lineRule="auto"/>
              <w:rPr>
                <w:sz w:val="28"/>
                <w:szCs w:val="28"/>
                <w:lang w:val="es-ES"/>
              </w:rPr>
            </w:pPr>
            <w:r w:rsidRPr="00541C41">
              <w:rPr>
                <w:sz w:val="28"/>
                <w:szCs w:val="28"/>
                <w:lang w:val="es-ES"/>
              </w:rPr>
              <w:t>c,Hiện tượng:  - Có kết tủa trắng xuất hiện sau đó kết tủa lại tan dần tạo thành dung dịch trong suốt.</w:t>
            </w:r>
          </w:p>
          <w:p w14:paraId="749777B8" w14:textId="77777777" w:rsidR="00541C41" w:rsidRPr="00541C41" w:rsidRDefault="00541C41" w:rsidP="00541C41">
            <w:pPr>
              <w:spacing w:after="0" w:line="240" w:lineRule="auto"/>
              <w:rPr>
                <w:sz w:val="28"/>
                <w:szCs w:val="28"/>
                <w:lang w:val="es-ES"/>
              </w:rPr>
            </w:pPr>
            <w:r w:rsidRPr="00541C41">
              <w:rPr>
                <w:sz w:val="28"/>
                <w:szCs w:val="28"/>
                <w:lang w:val="es-ES"/>
              </w:rPr>
              <w:t>PTHH:    CO</w:t>
            </w:r>
            <w:r w:rsidRPr="00541C41">
              <w:rPr>
                <w:sz w:val="28"/>
                <w:szCs w:val="28"/>
                <w:vertAlign w:val="subscript"/>
                <w:lang w:val="es-ES"/>
              </w:rPr>
              <w:t>2</w:t>
            </w:r>
            <w:r w:rsidRPr="00541C41">
              <w:rPr>
                <w:sz w:val="28"/>
                <w:szCs w:val="28"/>
                <w:lang w:val="es-ES"/>
              </w:rPr>
              <w:t xml:space="preserve">  </w:t>
            </w:r>
            <w:r w:rsidRPr="00541C41">
              <w:rPr>
                <w:sz w:val="28"/>
                <w:szCs w:val="28"/>
                <w:vertAlign w:val="subscript"/>
                <w:lang w:val="es-ES"/>
              </w:rPr>
              <w:t xml:space="preserve"> </w:t>
            </w:r>
            <w:r w:rsidRPr="00541C41">
              <w:rPr>
                <w:sz w:val="28"/>
                <w:szCs w:val="28"/>
                <w:lang w:val="es-ES"/>
              </w:rPr>
              <w:t>+ Ca(OH)</w:t>
            </w:r>
            <w:r w:rsidRPr="00541C41">
              <w:rPr>
                <w:sz w:val="28"/>
                <w:szCs w:val="28"/>
                <w:vertAlign w:val="subscript"/>
                <w:lang w:val="es-ES"/>
              </w:rPr>
              <w:t>2</w:t>
            </w:r>
            <w:r w:rsidRPr="00541C41">
              <w:rPr>
                <w:sz w:val="28"/>
                <w:szCs w:val="28"/>
                <w:lang w:val="es-ES"/>
              </w:rPr>
              <w:t xml:space="preserve">   </w:t>
            </w:r>
            <w:r w:rsidRPr="00541C41">
              <w:rPr>
                <w:sz w:val="28"/>
                <w:szCs w:val="28"/>
                <w:lang w:val="pt-BR"/>
              </w:rPr>
              <w:t xml:space="preserve">→ </w:t>
            </w:r>
            <w:r w:rsidRPr="00541C41">
              <w:rPr>
                <w:sz w:val="28"/>
                <w:szCs w:val="28"/>
                <w:lang w:val="es-ES"/>
              </w:rPr>
              <w:t xml:space="preserve">  CaCO</w:t>
            </w:r>
            <w:r w:rsidRPr="00541C41">
              <w:rPr>
                <w:sz w:val="28"/>
                <w:szCs w:val="28"/>
                <w:vertAlign w:val="subscript"/>
                <w:lang w:val="es-ES"/>
              </w:rPr>
              <w:t>3</w:t>
            </w:r>
            <w:r w:rsidRPr="00541C41">
              <w:rPr>
                <w:sz w:val="28"/>
                <w:szCs w:val="28"/>
                <w:lang w:val="es-ES"/>
              </w:rPr>
              <w:t xml:space="preserve">   + H</w:t>
            </w:r>
            <w:r w:rsidRPr="00541C41">
              <w:rPr>
                <w:sz w:val="28"/>
                <w:szCs w:val="28"/>
                <w:vertAlign w:val="subscript"/>
                <w:lang w:val="es-ES"/>
              </w:rPr>
              <w:t>2</w:t>
            </w:r>
            <w:r w:rsidRPr="00541C41">
              <w:rPr>
                <w:sz w:val="28"/>
                <w:szCs w:val="28"/>
                <w:lang w:val="es-ES"/>
              </w:rPr>
              <w:t>O</w:t>
            </w:r>
          </w:p>
          <w:p w14:paraId="71D8C19B" w14:textId="77777777" w:rsidR="00541C41" w:rsidRPr="00541C41" w:rsidRDefault="00541C41" w:rsidP="00541C41">
            <w:pPr>
              <w:spacing w:after="0" w:line="240" w:lineRule="auto"/>
              <w:rPr>
                <w:sz w:val="28"/>
                <w:szCs w:val="28"/>
                <w:lang w:val="es-ES"/>
              </w:rPr>
            </w:pPr>
            <w:r w:rsidRPr="00541C41">
              <w:rPr>
                <w:sz w:val="28"/>
                <w:szCs w:val="28"/>
                <w:lang w:val="es-ES"/>
              </w:rPr>
              <w:t xml:space="preserve">                                                     (trắng)</w:t>
            </w:r>
          </w:p>
          <w:p w14:paraId="23884994" w14:textId="77777777" w:rsidR="00541C41" w:rsidRPr="00541C41" w:rsidRDefault="00541C41" w:rsidP="00541C41">
            <w:pPr>
              <w:spacing w:after="0" w:line="240" w:lineRule="auto"/>
              <w:rPr>
                <w:sz w:val="28"/>
                <w:szCs w:val="28"/>
                <w:lang w:val="es-ES"/>
              </w:rPr>
            </w:pPr>
            <w:r w:rsidRPr="00541C41">
              <w:rPr>
                <w:sz w:val="28"/>
                <w:szCs w:val="28"/>
                <w:lang w:val="es-ES"/>
              </w:rPr>
              <w:t xml:space="preserve">      </w:t>
            </w:r>
            <w:r w:rsidRPr="00541C41">
              <w:rPr>
                <w:sz w:val="28"/>
                <w:szCs w:val="28"/>
                <w:lang w:val="vi-VN"/>
              </w:rPr>
              <w:t xml:space="preserve">     </w:t>
            </w:r>
            <w:r w:rsidRPr="00541C41">
              <w:rPr>
                <w:sz w:val="28"/>
                <w:szCs w:val="28"/>
                <w:lang w:val="es-ES"/>
              </w:rPr>
              <w:t xml:space="preserve">   CO</w:t>
            </w:r>
            <w:r w:rsidRPr="00541C41">
              <w:rPr>
                <w:sz w:val="28"/>
                <w:szCs w:val="28"/>
                <w:vertAlign w:val="subscript"/>
                <w:lang w:val="es-ES"/>
              </w:rPr>
              <w:t>2</w:t>
            </w:r>
            <w:r w:rsidRPr="00541C41">
              <w:rPr>
                <w:sz w:val="28"/>
                <w:szCs w:val="28"/>
                <w:lang w:val="es-ES"/>
              </w:rPr>
              <w:t xml:space="preserve">  </w:t>
            </w:r>
            <w:r w:rsidRPr="00541C41">
              <w:rPr>
                <w:sz w:val="28"/>
                <w:szCs w:val="28"/>
                <w:vertAlign w:val="subscript"/>
                <w:lang w:val="es-ES"/>
              </w:rPr>
              <w:t xml:space="preserve"> </w:t>
            </w:r>
            <w:r w:rsidRPr="00541C41">
              <w:rPr>
                <w:sz w:val="28"/>
                <w:szCs w:val="28"/>
                <w:lang w:val="es-ES"/>
              </w:rPr>
              <w:t>+  CaCO</w:t>
            </w:r>
            <w:r w:rsidRPr="00541C41">
              <w:rPr>
                <w:sz w:val="28"/>
                <w:szCs w:val="28"/>
                <w:vertAlign w:val="subscript"/>
                <w:lang w:val="es-ES"/>
              </w:rPr>
              <w:t>3</w:t>
            </w:r>
            <w:r w:rsidRPr="00541C41">
              <w:rPr>
                <w:sz w:val="28"/>
                <w:szCs w:val="28"/>
                <w:lang w:val="es-ES"/>
              </w:rPr>
              <w:t xml:space="preserve">   + H</w:t>
            </w:r>
            <w:r w:rsidRPr="00541C41">
              <w:rPr>
                <w:sz w:val="28"/>
                <w:szCs w:val="28"/>
                <w:vertAlign w:val="subscript"/>
                <w:lang w:val="es-ES"/>
              </w:rPr>
              <w:t>2</w:t>
            </w:r>
            <w:r w:rsidRPr="00541C41">
              <w:rPr>
                <w:sz w:val="28"/>
                <w:szCs w:val="28"/>
                <w:lang w:val="es-ES"/>
              </w:rPr>
              <w:t xml:space="preserve">O  </w:t>
            </w:r>
            <w:r w:rsidRPr="00541C41">
              <w:rPr>
                <w:sz w:val="28"/>
                <w:szCs w:val="28"/>
                <w:lang w:val="pt-BR"/>
              </w:rPr>
              <w:t xml:space="preserve">→ </w:t>
            </w:r>
            <w:r w:rsidRPr="00541C41">
              <w:rPr>
                <w:sz w:val="28"/>
                <w:szCs w:val="28"/>
                <w:lang w:val="es-ES"/>
              </w:rPr>
              <w:t xml:space="preserve">     Ca(HCO</w:t>
            </w:r>
            <w:r w:rsidRPr="00541C41">
              <w:rPr>
                <w:sz w:val="28"/>
                <w:szCs w:val="28"/>
                <w:vertAlign w:val="subscript"/>
                <w:lang w:val="es-ES"/>
              </w:rPr>
              <w:t>3</w:t>
            </w:r>
            <w:r w:rsidRPr="00541C41">
              <w:rPr>
                <w:sz w:val="28"/>
                <w:szCs w:val="28"/>
                <w:lang w:val="es-ES"/>
              </w:rPr>
              <w:t>)</w:t>
            </w:r>
            <w:r w:rsidRPr="00541C41">
              <w:rPr>
                <w:sz w:val="28"/>
                <w:szCs w:val="28"/>
                <w:vertAlign w:val="subscript"/>
                <w:lang w:val="es-ES"/>
              </w:rPr>
              <w:t>2</w:t>
            </w:r>
            <w:r w:rsidRPr="00541C41">
              <w:rPr>
                <w:sz w:val="28"/>
                <w:szCs w:val="28"/>
                <w:lang w:val="es-ES"/>
              </w:rPr>
              <w:t>.</w:t>
            </w:r>
          </w:p>
          <w:p w14:paraId="3E7B6664" w14:textId="77777777" w:rsidR="00541C41" w:rsidRPr="00541C41" w:rsidRDefault="00541C41" w:rsidP="00541C41">
            <w:pPr>
              <w:spacing w:after="0" w:line="240" w:lineRule="auto"/>
              <w:rPr>
                <w:sz w:val="28"/>
                <w:szCs w:val="28"/>
                <w:lang w:val="es-ES"/>
              </w:rPr>
            </w:pPr>
          </w:p>
          <w:p w14:paraId="1F13E9F0" w14:textId="77777777" w:rsidR="00541C41" w:rsidRPr="00541C41" w:rsidRDefault="00541C41" w:rsidP="00541C41">
            <w:pPr>
              <w:spacing w:after="0" w:line="240" w:lineRule="auto"/>
              <w:rPr>
                <w:sz w:val="28"/>
                <w:szCs w:val="28"/>
                <w:lang w:val="es-ES"/>
              </w:rPr>
            </w:pPr>
            <w:r w:rsidRPr="00541C41">
              <w:rPr>
                <w:sz w:val="28"/>
                <w:szCs w:val="28"/>
                <w:lang w:val="es-ES"/>
              </w:rPr>
              <w:t>d, Hiện tượng: -Mẫu kim loại Zn tan dần đồng thời có khí không màu thoát ra.</w:t>
            </w:r>
          </w:p>
          <w:p w14:paraId="5A026D55" w14:textId="77777777" w:rsidR="00541C41" w:rsidRPr="00541C41" w:rsidRDefault="00541C41" w:rsidP="00541C41">
            <w:pPr>
              <w:spacing w:after="0" w:line="240" w:lineRule="auto"/>
              <w:rPr>
                <w:sz w:val="28"/>
                <w:szCs w:val="28"/>
                <w:lang w:val="es-ES"/>
              </w:rPr>
            </w:pPr>
            <w:r w:rsidRPr="00541C41">
              <w:rPr>
                <w:sz w:val="28"/>
                <w:szCs w:val="28"/>
                <w:lang w:val="es-ES"/>
              </w:rPr>
              <w:lastRenderedPageBreak/>
              <w:t xml:space="preserve">PTHH:   Zn  + 2HCl   </w:t>
            </w:r>
            <w:r w:rsidRPr="00541C41">
              <w:rPr>
                <w:sz w:val="28"/>
                <w:szCs w:val="28"/>
                <w:lang w:val="pt-BR"/>
              </w:rPr>
              <w:t xml:space="preserve">→ </w:t>
            </w:r>
            <w:r w:rsidRPr="00541C41">
              <w:rPr>
                <w:sz w:val="28"/>
                <w:szCs w:val="28"/>
                <w:lang w:val="es-ES"/>
              </w:rPr>
              <w:t xml:space="preserve">   ZnCl</w:t>
            </w:r>
            <w:r w:rsidRPr="00541C41">
              <w:rPr>
                <w:sz w:val="28"/>
                <w:szCs w:val="28"/>
                <w:vertAlign w:val="subscript"/>
                <w:lang w:val="es-ES"/>
              </w:rPr>
              <w:t>2</w:t>
            </w:r>
            <w:r w:rsidRPr="00541C41">
              <w:rPr>
                <w:sz w:val="28"/>
                <w:szCs w:val="28"/>
                <w:lang w:val="es-ES"/>
              </w:rPr>
              <w:t xml:space="preserve">  + H</w:t>
            </w:r>
            <w:r w:rsidRPr="00541C41">
              <w:rPr>
                <w:sz w:val="28"/>
                <w:szCs w:val="28"/>
                <w:vertAlign w:val="subscript"/>
                <w:lang w:val="es-ES"/>
              </w:rPr>
              <w:t>2</w:t>
            </w:r>
          </w:p>
          <w:p w14:paraId="2A294B38" w14:textId="77777777" w:rsidR="00541C41" w:rsidRPr="00541C41" w:rsidRDefault="00541C41" w:rsidP="00541C41">
            <w:pPr>
              <w:spacing w:after="0" w:line="240" w:lineRule="auto"/>
              <w:rPr>
                <w:rFonts w:eastAsia="Times New Roman"/>
                <w:color w:val="000000"/>
                <w:sz w:val="28"/>
                <w:szCs w:val="28"/>
              </w:rPr>
            </w:pPr>
          </w:p>
        </w:tc>
        <w:tc>
          <w:tcPr>
            <w:tcW w:w="1178" w:type="dxa"/>
          </w:tcPr>
          <w:p w14:paraId="0D37680E" w14:textId="77777777" w:rsidR="00541C41" w:rsidRPr="00541C41" w:rsidRDefault="00541C41" w:rsidP="00541C41">
            <w:pPr>
              <w:spacing w:after="0" w:line="240" w:lineRule="auto"/>
              <w:jc w:val="center"/>
              <w:rPr>
                <w:sz w:val="28"/>
                <w:szCs w:val="28"/>
                <w:lang w:val="es-ES"/>
              </w:rPr>
            </w:pPr>
          </w:p>
          <w:p w14:paraId="219FAA38" w14:textId="77777777" w:rsidR="00541C41" w:rsidRPr="00541C41" w:rsidRDefault="00541C41" w:rsidP="00541C41">
            <w:pPr>
              <w:spacing w:after="0" w:line="240" w:lineRule="auto"/>
              <w:jc w:val="center"/>
              <w:rPr>
                <w:sz w:val="28"/>
                <w:szCs w:val="28"/>
                <w:lang w:val="nl-NL"/>
              </w:rPr>
            </w:pPr>
            <w:r w:rsidRPr="00541C41">
              <w:rPr>
                <w:sz w:val="28"/>
                <w:szCs w:val="28"/>
                <w:lang w:val="nl-NL"/>
              </w:rPr>
              <w:t>0,5đ</w:t>
            </w:r>
          </w:p>
          <w:p w14:paraId="0551E49D" w14:textId="77777777" w:rsidR="00541C41" w:rsidRPr="00541C41" w:rsidRDefault="00541C41" w:rsidP="00541C41">
            <w:pPr>
              <w:spacing w:after="0" w:line="240" w:lineRule="auto"/>
              <w:jc w:val="center"/>
              <w:rPr>
                <w:sz w:val="28"/>
                <w:szCs w:val="28"/>
                <w:lang w:val="nl-NL"/>
              </w:rPr>
            </w:pPr>
          </w:p>
          <w:p w14:paraId="31BC0C57" w14:textId="77777777" w:rsidR="00541C41" w:rsidRPr="00541C41" w:rsidRDefault="00541C41" w:rsidP="00541C41">
            <w:pPr>
              <w:spacing w:after="0" w:line="240" w:lineRule="auto"/>
              <w:jc w:val="center"/>
              <w:rPr>
                <w:sz w:val="28"/>
                <w:szCs w:val="28"/>
                <w:lang w:val="nl-NL"/>
              </w:rPr>
            </w:pPr>
          </w:p>
          <w:p w14:paraId="16322D04" w14:textId="77777777" w:rsidR="00541C41" w:rsidRPr="00541C41" w:rsidRDefault="00541C41" w:rsidP="00541C41">
            <w:pPr>
              <w:spacing w:after="0" w:line="240" w:lineRule="auto"/>
              <w:jc w:val="center"/>
              <w:rPr>
                <w:sz w:val="28"/>
                <w:szCs w:val="28"/>
                <w:lang w:val="nl-NL"/>
              </w:rPr>
            </w:pPr>
          </w:p>
          <w:p w14:paraId="1DF5A9E7" w14:textId="77777777" w:rsidR="00541C41" w:rsidRPr="00541C41" w:rsidRDefault="00541C41" w:rsidP="00541C41">
            <w:pPr>
              <w:spacing w:after="0" w:line="240" w:lineRule="auto"/>
              <w:jc w:val="center"/>
              <w:rPr>
                <w:sz w:val="28"/>
                <w:szCs w:val="28"/>
                <w:lang w:val="nl-NL"/>
              </w:rPr>
            </w:pPr>
          </w:p>
          <w:p w14:paraId="7483C647" w14:textId="77777777" w:rsidR="00541C41" w:rsidRPr="00541C41" w:rsidRDefault="00541C41" w:rsidP="00541C41">
            <w:pPr>
              <w:spacing w:after="0" w:line="240" w:lineRule="auto"/>
              <w:rPr>
                <w:sz w:val="28"/>
                <w:szCs w:val="28"/>
                <w:lang w:val="nl-NL"/>
              </w:rPr>
            </w:pPr>
            <w:r w:rsidRPr="00541C41">
              <w:rPr>
                <w:sz w:val="28"/>
                <w:szCs w:val="28"/>
                <w:lang w:val="vi-VN"/>
              </w:rPr>
              <w:t xml:space="preserve">  </w:t>
            </w:r>
            <w:r w:rsidRPr="00541C41">
              <w:rPr>
                <w:sz w:val="28"/>
                <w:szCs w:val="28"/>
                <w:lang w:val="nl-NL"/>
              </w:rPr>
              <w:t>0,5đ</w:t>
            </w:r>
          </w:p>
          <w:p w14:paraId="7E5A76F1" w14:textId="77777777" w:rsidR="00541C41" w:rsidRPr="00541C41" w:rsidRDefault="00541C41" w:rsidP="00541C41">
            <w:pPr>
              <w:spacing w:after="0" w:line="240" w:lineRule="auto"/>
              <w:jc w:val="center"/>
              <w:rPr>
                <w:sz w:val="28"/>
                <w:szCs w:val="28"/>
                <w:lang w:val="nl-NL"/>
              </w:rPr>
            </w:pPr>
          </w:p>
          <w:p w14:paraId="6F920424" w14:textId="77777777" w:rsidR="00541C41" w:rsidRPr="00541C41" w:rsidRDefault="00541C41" w:rsidP="00541C41">
            <w:pPr>
              <w:spacing w:after="0" w:line="240" w:lineRule="auto"/>
              <w:jc w:val="center"/>
              <w:rPr>
                <w:sz w:val="28"/>
                <w:szCs w:val="28"/>
                <w:lang w:val="nl-NL"/>
              </w:rPr>
            </w:pPr>
          </w:p>
          <w:p w14:paraId="4FB5DE60" w14:textId="77777777" w:rsidR="00541C41" w:rsidRPr="00541C41" w:rsidRDefault="00541C41" w:rsidP="00541C41">
            <w:pPr>
              <w:spacing w:after="0" w:line="240" w:lineRule="auto"/>
              <w:rPr>
                <w:sz w:val="28"/>
                <w:szCs w:val="28"/>
                <w:lang w:val="nl-NL"/>
              </w:rPr>
            </w:pPr>
          </w:p>
          <w:p w14:paraId="0F20E81D" w14:textId="77777777" w:rsidR="00541C41" w:rsidRPr="00541C41" w:rsidRDefault="00541C41" w:rsidP="00541C41">
            <w:pPr>
              <w:spacing w:after="0" w:line="240" w:lineRule="auto"/>
              <w:rPr>
                <w:sz w:val="28"/>
                <w:szCs w:val="28"/>
                <w:lang w:val="nl-NL"/>
              </w:rPr>
            </w:pPr>
          </w:p>
          <w:p w14:paraId="7C754ED6" w14:textId="77777777" w:rsidR="00541C41" w:rsidRPr="00541C41" w:rsidRDefault="00541C41" w:rsidP="00541C41">
            <w:pPr>
              <w:spacing w:after="0" w:line="240" w:lineRule="auto"/>
              <w:rPr>
                <w:sz w:val="28"/>
                <w:szCs w:val="28"/>
                <w:lang w:val="nl-NL"/>
              </w:rPr>
            </w:pPr>
          </w:p>
          <w:p w14:paraId="3B5E71B0" w14:textId="77777777" w:rsidR="00541C41" w:rsidRPr="00541C41" w:rsidRDefault="00541C41" w:rsidP="00541C41">
            <w:pPr>
              <w:spacing w:after="0" w:line="240" w:lineRule="auto"/>
              <w:rPr>
                <w:sz w:val="28"/>
                <w:szCs w:val="28"/>
                <w:lang w:val="nl-NL"/>
              </w:rPr>
            </w:pPr>
          </w:p>
          <w:p w14:paraId="313C2FDA" w14:textId="77777777" w:rsidR="00541C41" w:rsidRPr="00541C41" w:rsidRDefault="00541C41" w:rsidP="00541C41">
            <w:pPr>
              <w:spacing w:after="0" w:line="240" w:lineRule="auto"/>
              <w:rPr>
                <w:sz w:val="28"/>
                <w:szCs w:val="28"/>
                <w:lang w:val="nl-NL"/>
              </w:rPr>
            </w:pPr>
            <w:r w:rsidRPr="00541C41">
              <w:rPr>
                <w:sz w:val="28"/>
                <w:szCs w:val="28"/>
                <w:lang w:val="nl-NL"/>
              </w:rPr>
              <w:t>0,5đ</w:t>
            </w:r>
          </w:p>
          <w:p w14:paraId="6D047989" w14:textId="77777777" w:rsidR="00541C41" w:rsidRPr="00541C41" w:rsidRDefault="00541C41" w:rsidP="00541C41">
            <w:pPr>
              <w:spacing w:after="0" w:line="240" w:lineRule="auto"/>
              <w:jc w:val="center"/>
              <w:rPr>
                <w:sz w:val="28"/>
                <w:szCs w:val="28"/>
                <w:lang w:val="nl-NL"/>
              </w:rPr>
            </w:pPr>
          </w:p>
          <w:p w14:paraId="5FB77793" w14:textId="77777777" w:rsidR="00541C41" w:rsidRPr="00541C41" w:rsidRDefault="00541C41" w:rsidP="00541C41">
            <w:pPr>
              <w:spacing w:after="0" w:line="240" w:lineRule="auto"/>
              <w:jc w:val="center"/>
              <w:rPr>
                <w:sz w:val="28"/>
                <w:szCs w:val="28"/>
                <w:lang w:val="nl-NL"/>
              </w:rPr>
            </w:pPr>
          </w:p>
          <w:p w14:paraId="1C733785" w14:textId="77777777" w:rsidR="00541C41" w:rsidRPr="00541C41" w:rsidRDefault="00541C41" w:rsidP="00541C41">
            <w:pPr>
              <w:spacing w:after="0" w:line="240" w:lineRule="auto"/>
              <w:jc w:val="center"/>
              <w:rPr>
                <w:sz w:val="28"/>
                <w:szCs w:val="28"/>
                <w:lang w:val="nl-NL"/>
              </w:rPr>
            </w:pPr>
          </w:p>
          <w:p w14:paraId="0B259920" w14:textId="77777777" w:rsidR="00541C41" w:rsidRPr="00541C41" w:rsidRDefault="00541C41" w:rsidP="00541C41">
            <w:pPr>
              <w:spacing w:after="0" w:line="240" w:lineRule="auto"/>
              <w:rPr>
                <w:sz w:val="28"/>
                <w:szCs w:val="28"/>
                <w:lang w:val="nl-NL"/>
              </w:rPr>
            </w:pPr>
          </w:p>
          <w:p w14:paraId="3C700FC1" w14:textId="77777777" w:rsidR="00541C41" w:rsidRPr="00541C41" w:rsidRDefault="00541C41" w:rsidP="00541C41">
            <w:pPr>
              <w:spacing w:after="0" w:line="240" w:lineRule="auto"/>
              <w:rPr>
                <w:rFonts w:eastAsia="Times New Roman"/>
                <w:color w:val="000000"/>
                <w:sz w:val="28"/>
                <w:szCs w:val="28"/>
                <w:lang w:val="vi-VN"/>
              </w:rPr>
            </w:pPr>
            <w:r w:rsidRPr="00541C41">
              <w:rPr>
                <w:sz w:val="28"/>
                <w:szCs w:val="28"/>
                <w:lang w:val="nl-NL"/>
              </w:rPr>
              <w:t>0</w:t>
            </w:r>
            <w:r w:rsidRPr="00541C41">
              <w:rPr>
                <w:sz w:val="28"/>
                <w:szCs w:val="28"/>
                <w:lang w:val="vi-VN"/>
              </w:rPr>
              <w:t>,</w:t>
            </w:r>
            <w:r w:rsidRPr="00541C41">
              <w:rPr>
                <w:sz w:val="28"/>
                <w:szCs w:val="28"/>
                <w:lang w:val="nl-NL"/>
              </w:rPr>
              <w:t>5đ</w:t>
            </w:r>
          </w:p>
        </w:tc>
      </w:tr>
      <w:tr w:rsidR="00541C41" w:rsidRPr="00541C41" w14:paraId="69E895D3" w14:textId="77777777" w:rsidTr="007C3346">
        <w:tc>
          <w:tcPr>
            <w:tcW w:w="1223" w:type="dxa"/>
            <w:vMerge w:val="restart"/>
            <w:vAlign w:val="center"/>
          </w:tcPr>
          <w:p w14:paraId="0E1D89A2" w14:textId="77777777" w:rsidR="00541C41" w:rsidRPr="00541C41" w:rsidRDefault="00541C41" w:rsidP="00541C41">
            <w:pPr>
              <w:spacing w:after="0" w:line="240" w:lineRule="auto"/>
              <w:jc w:val="center"/>
              <w:rPr>
                <w:b/>
                <w:sz w:val="28"/>
                <w:szCs w:val="28"/>
                <w:lang w:val="pt-BR"/>
              </w:rPr>
            </w:pPr>
            <w:r w:rsidRPr="00541C41">
              <w:rPr>
                <w:b/>
                <w:sz w:val="28"/>
                <w:szCs w:val="28"/>
                <w:lang w:val="pt-BR"/>
              </w:rPr>
              <w:lastRenderedPageBreak/>
              <w:t>Câu 4</w:t>
            </w:r>
          </w:p>
          <w:p w14:paraId="1E35C45A" w14:textId="77777777" w:rsidR="00541C41" w:rsidRPr="00541C41" w:rsidRDefault="00541C41" w:rsidP="00541C41">
            <w:pPr>
              <w:spacing w:after="0" w:line="240" w:lineRule="auto"/>
              <w:jc w:val="center"/>
              <w:rPr>
                <w:rFonts w:eastAsia="Times New Roman"/>
                <w:color w:val="000000"/>
                <w:sz w:val="28"/>
                <w:szCs w:val="28"/>
              </w:rPr>
            </w:pPr>
            <w:r w:rsidRPr="00541C41">
              <w:rPr>
                <w:i/>
                <w:sz w:val="28"/>
                <w:szCs w:val="28"/>
                <w:lang w:val="pt-BR"/>
              </w:rPr>
              <w:t>(2điểm)</w:t>
            </w:r>
          </w:p>
        </w:tc>
        <w:tc>
          <w:tcPr>
            <w:tcW w:w="8080" w:type="dxa"/>
            <w:tcBorders>
              <w:bottom w:val="nil"/>
            </w:tcBorders>
          </w:tcPr>
          <w:p w14:paraId="0FBA6287"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A: Fe(OH)</w:t>
            </w:r>
            <w:r w:rsidRPr="00541C41">
              <w:rPr>
                <w:sz w:val="28"/>
                <w:szCs w:val="28"/>
                <w:vertAlign w:val="subscript"/>
                <w:lang w:val="pt-BR"/>
              </w:rPr>
              <w:t xml:space="preserve">3;     </w:t>
            </w:r>
            <w:r w:rsidRPr="00541C41">
              <w:rPr>
                <w:sz w:val="28"/>
                <w:szCs w:val="28"/>
                <w:lang w:val="pt-BR"/>
              </w:rPr>
              <w:t xml:space="preserve"> B: Fe</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C:  Fe</w:t>
            </w:r>
          </w:p>
        </w:tc>
        <w:tc>
          <w:tcPr>
            <w:tcW w:w="1178" w:type="dxa"/>
            <w:tcBorders>
              <w:bottom w:val="nil"/>
            </w:tcBorders>
          </w:tcPr>
          <w:p w14:paraId="7C62807F" w14:textId="77777777" w:rsidR="00541C41" w:rsidRPr="00541C41" w:rsidRDefault="00541C41" w:rsidP="00541C41">
            <w:pPr>
              <w:spacing w:after="0" w:line="240" w:lineRule="auto"/>
              <w:rPr>
                <w:rFonts w:eastAsia="Times New Roman"/>
                <w:color w:val="000000"/>
                <w:sz w:val="28"/>
                <w:szCs w:val="28"/>
              </w:rPr>
            </w:pPr>
          </w:p>
        </w:tc>
      </w:tr>
      <w:tr w:rsidR="00541C41" w:rsidRPr="00541C41" w14:paraId="30CA5D59" w14:textId="77777777" w:rsidTr="00D02092">
        <w:tc>
          <w:tcPr>
            <w:tcW w:w="1223" w:type="dxa"/>
            <w:vMerge/>
          </w:tcPr>
          <w:p w14:paraId="1AC8AC14"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1F7E2860"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1) Fe</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3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w:r w:rsidRPr="00541C41">
              <w:rPr>
                <w:position w:val="-6"/>
                <w:sz w:val="28"/>
                <w:szCs w:val="28"/>
                <w:lang w:val="nl-NL"/>
              </w:rPr>
              <w:object w:dxaOrig="300" w:dyaOrig="220" w14:anchorId="097E27C7">
                <v:shape id="_x0000_i1653" type="#_x0000_t75" style="width:15.75pt;height:10.5pt" o:ole="">
                  <v:imagedata r:id="rId469" o:title=""/>
                </v:shape>
                <o:OLEObject Type="Embed" ProgID="Equation.3" ShapeID="_x0000_i1653" DrawAspect="Content" ObjectID="_1773308697" r:id="rId1270"/>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3 H</w:t>
            </w:r>
            <w:r w:rsidRPr="00541C41">
              <w:rPr>
                <w:sz w:val="28"/>
                <w:szCs w:val="28"/>
                <w:vertAlign w:val="subscript"/>
                <w:lang w:val="pt-BR"/>
              </w:rPr>
              <w:t>2</w:t>
            </w:r>
            <w:r w:rsidRPr="00541C41">
              <w:rPr>
                <w:sz w:val="28"/>
                <w:szCs w:val="28"/>
                <w:lang w:val="pt-BR"/>
              </w:rPr>
              <w:t>O</w:t>
            </w:r>
          </w:p>
        </w:tc>
        <w:tc>
          <w:tcPr>
            <w:tcW w:w="1178" w:type="dxa"/>
            <w:tcBorders>
              <w:top w:val="nil"/>
              <w:bottom w:val="nil"/>
            </w:tcBorders>
          </w:tcPr>
          <w:p w14:paraId="45DFABB0"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17F22BC0" w14:textId="77777777" w:rsidTr="00D02092">
        <w:tc>
          <w:tcPr>
            <w:tcW w:w="1223" w:type="dxa"/>
            <w:vMerge/>
          </w:tcPr>
          <w:p w14:paraId="5E6BF413"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6E7F6773"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2) 2 Fe(OH)</w:t>
            </w:r>
            <w:r w:rsidRPr="00541C41">
              <w:rPr>
                <w:sz w:val="28"/>
                <w:szCs w:val="28"/>
                <w:vertAlign w:val="subscript"/>
                <w:lang w:val="nl-NL"/>
              </w:rPr>
              <w:t>3</w:t>
            </w:r>
            <w:r w:rsidRPr="00541C41">
              <w:rPr>
                <w:sz w:val="28"/>
                <w:szCs w:val="28"/>
                <w:lang w:val="nl-NL"/>
              </w:rPr>
              <w:t xml:space="preserve"> + 3H</w:t>
            </w:r>
            <w:r w:rsidRPr="00541C41">
              <w:rPr>
                <w:sz w:val="28"/>
                <w:szCs w:val="28"/>
                <w:lang w:val="nl-NL"/>
              </w:rPr>
              <w:softHyphen/>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 Fe</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6 H</w:t>
            </w:r>
            <w:r w:rsidRPr="00541C41">
              <w:rPr>
                <w:sz w:val="28"/>
                <w:szCs w:val="28"/>
                <w:vertAlign w:val="subscript"/>
                <w:lang w:val="nl-NL"/>
              </w:rPr>
              <w:t>2</w:t>
            </w:r>
            <w:r w:rsidRPr="00541C41">
              <w:rPr>
                <w:sz w:val="28"/>
                <w:szCs w:val="28"/>
                <w:lang w:val="nl-NL"/>
              </w:rPr>
              <w:t xml:space="preserve">O </w:t>
            </w:r>
          </w:p>
        </w:tc>
        <w:tc>
          <w:tcPr>
            <w:tcW w:w="1178" w:type="dxa"/>
            <w:tcBorders>
              <w:top w:val="nil"/>
              <w:bottom w:val="nil"/>
            </w:tcBorders>
          </w:tcPr>
          <w:p w14:paraId="28B08BDB"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23271A9E" w14:textId="77777777" w:rsidTr="00D02092">
        <w:tc>
          <w:tcPr>
            <w:tcW w:w="1223" w:type="dxa"/>
            <w:vMerge/>
          </w:tcPr>
          <w:p w14:paraId="40851A66"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4D5296FE"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3)  2Fe  + 6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 đặc  </w:t>
            </w:r>
            <w:r w:rsidRPr="00541C41">
              <w:rPr>
                <w:sz w:val="28"/>
                <w:szCs w:val="28"/>
                <w:lang w:val="nl-NL"/>
              </w:rPr>
              <w:t xml:space="preserve"> </w:t>
            </w:r>
            <w:r w:rsidRPr="00541C41">
              <w:rPr>
                <w:position w:val="-6"/>
                <w:sz w:val="28"/>
                <w:szCs w:val="28"/>
                <w:lang w:val="nl-NL"/>
              </w:rPr>
              <w:object w:dxaOrig="660" w:dyaOrig="320" w14:anchorId="47C8A348">
                <v:shape id="_x0000_i1654" type="#_x0000_t75" style="width:30.75pt;height:15.75pt" o:ole="">
                  <v:imagedata r:id="rId822" o:title=""/>
                </v:shape>
                <o:OLEObject Type="Embed" ProgID="Equation.3" ShapeID="_x0000_i1654" DrawAspect="Content" ObjectID="_1773308698" r:id="rId1271"/>
              </w:object>
            </w:r>
            <w:r w:rsidRPr="00541C41">
              <w:rPr>
                <w:sz w:val="28"/>
                <w:szCs w:val="28"/>
                <w:lang w:val="nl-NL"/>
              </w:rPr>
              <w:t xml:space="preserve"> Fe</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3SO</w:t>
            </w:r>
            <w:r w:rsidRPr="00541C41">
              <w:rPr>
                <w:sz w:val="28"/>
                <w:szCs w:val="28"/>
                <w:vertAlign w:val="subscript"/>
                <w:lang w:val="nl-NL"/>
              </w:rPr>
              <w:t>2</w:t>
            </w:r>
            <w:r w:rsidRPr="00541C41">
              <w:rPr>
                <w:sz w:val="28"/>
                <w:szCs w:val="28"/>
                <w:lang w:val="nl-NL"/>
              </w:rPr>
              <w:t xml:space="preserve"> +  6 H</w:t>
            </w:r>
            <w:r w:rsidRPr="00541C41">
              <w:rPr>
                <w:sz w:val="28"/>
                <w:szCs w:val="28"/>
                <w:vertAlign w:val="subscript"/>
                <w:lang w:val="nl-NL"/>
              </w:rPr>
              <w:t>2</w:t>
            </w:r>
            <w:r w:rsidRPr="00541C41">
              <w:rPr>
                <w:sz w:val="28"/>
                <w:szCs w:val="28"/>
                <w:lang w:val="nl-NL"/>
              </w:rPr>
              <w:t>O</w:t>
            </w:r>
          </w:p>
        </w:tc>
        <w:tc>
          <w:tcPr>
            <w:tcW w:w="1178" w:type="dxa"/>
            <w:tcBorders>
              <w:top w:val="nil"/>
              <w:bottom w:val="nil"/>
            </w:tcBorders>
          </w:tcPr>
          <w:p w14:paraId="7477633D"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2267F723" w14:textId="77777777" w:rsidTr="00D02092">
        <w:tc>
          <w:tcPr>
            <w:tcW w:w="1223" w:type="dxa"/>
            <w:vMerge/>
          </w:tcPr>
          <w:p w14:paraId="2E34D1D4"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3B626EDC"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4)  Fe</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3BaCl</w:t>
            </w:r>
            <w:r w:rsidRPr="00541C41">
              <w:rPr>
                <w:sz w:val="28"/>
                <w:szCs w:val="28"/>
                <w:vertAlign w:val="subscript"/>
                <w:lang w:val="nl-NL"/>
              </w:rPr>
              <w:t>2</w:t>
            </w:r>
            <w:r w:rsidRPr="00541C41">
              <w:rPr>
                <w:sz w:val="28"/>
                <w:szCs w:val="28"/>
                <w:lang w:val="nl-NL"/>
              </w:rPr>
              <w:t xml:space="preserve"> →   2FeCl</w:t>
            </w:r>
            <w:r w:rsidRPr="00541C41">
              <w:rPr>
                <w:sz w:val="28"/>
                <w:szCs w:val="28"/>
                <w:vertAlign w:val="subscript"/>
                <w:lang w:val="nl-NL"/>
              </w:rPr>
              <w:t>3</w:t>
            </w:r>
            <w:r w:rsidRPr="00541C41">
              <w:rPr>
                <w:sz w:val="28"/>
                <w:szCs w:val="28"/>
                <w:lang w:val="nl-NL"/>
              </w:rPr>
              <w:t xml:space="preserve">  +  3BaSO</w:t>
            </w:r>
            <w:r w:rsidRPr="00541C41">
              <w:rPr>
                <w:sz w:val="28"/>
                <w:szCs w:val="28"/>
                <w:vertAlign w:val="subscript"/>
                <w:lang w:val="nl-NL"/>
              </w:rPr>
              <w:t>4</w:t>
            </w:r>
          </w:p>
        </w:tc>
        <w:tc>
          <w:tcPr>
            <w:tcW w:w="1178" w:type="dxa"/>
            <w:tcBorders>
              <w:top w:val="nil"/>
              <w:bottom w:val="nil"/>
            </w:tcBorders>
          </w:tcPr>
          <w:p w14:paraId="4A43B447"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267D24DC" w14:textId="77777777" w:rsidTr="00D02092">
        <w:tc>
          <w:tcPr>
            <w:tcW w:w="1223" w:type="dxa"/>
            <w:vMerge/>
          </w:tcPr>
          <w:p w14:paraId="0980D069"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2DC805B1"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5)  FeCl</w:t>
            </w:r>
            <w:r w:rsidRPr="00541C41">
              <w:rPr>
                <w:sz w:val="28"/>
                <w:szCs w:val="28"/>
                <w:vertAlign w:val="subscript"/>
                <w:lang w:val="pt-BR"/>
              </w:rPr>
              <w:t>3</w:t>
            </w:r>
            <w:r w:rsidRPr="00541C41">
              <w:rPr>
                <w:sz w:val="28"/>
                <w:szCs w:val="28"/>
                <w:lang w:val="pt-BR"/>
              </w:rPr>
              <w:t>+  3AgNO</w:t>
            </w:r>
            <w:r w:rsidRPr="00541C41">
              <w:rPr>
                <w:sz w:val="28"/>
                <w:szCs w:val="28"/>
                <w:vertAlign w:val="subscript"/>
                <w:lang w:val="pt-BR"/>
              </w:rPr>
              <w:t>3</w:t>
            </w:r>
            <w:r w:rsidRPr="00541C41">
              <w:rPr>
                <w:sz w:val="28"/>
                <w:szCs w:val="28"/>
                <w:lang w:val="pt-BR"/>
              </w:rPr>
              <w:t xml:space="preserve"> →  Fe(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3</w:t>
            </w:r>
            <w:r w:rsidRPr="00541C41">
              <w:rPr>
                <w:sz w:val="28"/>
                <w:szCs w:val="28"/>
                <w:lang w:val="pt-BR"/>
              </w:rPr>
              <w:t xml:space="preserve">  + 3AgCl </w:t>
            </w:r>
          </w:p>
        </w:tc>
        <w:tc>
          <w:tcPr>
            <w:tcW w:w="1178" w:type="dxa"/>
            <w:tcBorders>
              <w:top w:val="nil"/>
              <w:bottom w:val="nil"/>
            </w:tcBorders>
          </w:tcPr>
          <w:p w14:paraId="6D8F1DF5"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1DD09BB1" w14:textId="77777777" w:rsidTr="00D02092">
        <w:tc>
          <w:tcPr>
            <w:tcW w:w="1223" w:type="dxa"/>
            <w:vMerge/>
          </w:tcPr>
          <w:p w14:paraId="29FBD248"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3CBEDD23" w14:textId="77777777" w:rsidR="00541C41" w:rsidRPr="00541C41" w:rsidRDefault="00541C41" w:rsidP="00541C41">
            <w:pPr>
              <w:spacing w:after="0" w:line="240" w:lineRule="auto"/>
              <w:rPr>
                <w:rFonts w:eastAsia="Times New Roman"/>
                <w:color w:val="000000"/>
                <w:sz w:val="28"/>
                <w:szCs w:val="28"/>
              </w:rPr>
            </w:pPr>
            <w:r w:rsidRPr="00541C41">
              <w:rPr>
                <w:noProof/>
                <w:sz w:val="28"/>
                <w:szCs w:val="28"/>
                <w:lang w:val="pt-BR"/>
              </w:rPr>
              <w:t xml:space="preserve">(6)  </w:t>
            </w:r>
            <w:r w:rsidRPr="00541C41">
              <w:rPr>
                <w:sz w:val="28"/>
                <w:szCs w:val="28"/>
                <w:lang w:val="pt-BR"/>
              </w:rPr>
              <w:t>Fe(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3</w:t>
            </w:r>
            <w:r w:rsidRPr="00541C41">
              <w:rPr>
                <w:sz w:val="28"/>
                <w:szCs w:val="28"/>
                <w:lang w:val="pt-BR"/>
              </w:rPr>
              <w:t xml:space="preserve">  + 3NaOH </w:t>
            </w:r>
            <w:r w:rsidRPr="00541C41">
              <w:rPr>
                <w:noProof/>
                <w:sz w:val="28"/>
                <w:szCs w:val="28"/>
                <w:lang w:val="pt-BR"/>
              </w:rPr>
              <w:t xml:space="preserve"> </w:t>
            </w:r>
            <w:r w:rsidRPr="00541C41">
              <w:rPr>
                <w:sz w:val="28"/>
                <w:szCs w:val="28"/>
                <w:lang w:val="pt-BR"/>
              </w:rPr>
              <w:t>→ Fe(OH)</w:t>
            </w:r>
            <w:r w:rsidRPr="00541C41">
              <w:rPr>
                <w:sz w:val="28"/>
                <w:szCs w:val="28"/>
                <w:vertAlign w:val="subscript"/>
                <w:lang w:val="pt-BR"/>
              </w:rPr>
              <w:t>3</w:t>
            </w:r>
            <w:r w:rsidRPr="00541C41">
              <w:rPr>
                <w:sz w:val="28"/>
                <w:szCs w:val="28"/>
                <w:lang w:val="pt-BR"/>
              </w:rPr>
              <w:t xml:space="preserve">  + 3 NaNO</w:t>
            </w:r>
            <w:r w:rsidRPr="00541C41">
              <w:rPr>
                <w:sz w:val="28"/>
                <w:szCs w:val="28"/>
                <w:vertAlign w:val="subscript"/>
                <w:lang w:val="pt-BR"/>
              </w:rPr>
              <w:t>3</w:t>
            </w:r>
          </w:p>
        </w:tc>
        <w:tc>
          <w:tcPr>
            <w:tcW w:w="1178" w:type="dxa"/>
            <w:tcBorders>
              <w:top w:val="nil"/>
              <w:bottom w:val="nil"/>
            </w:tcBorders>
          </w:tcPr>
          <w:p w14:paraId="01365E69"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074CA1AE" w14:textId="77777777" w:rsidTr="00D02092">
        <w:tc>
          <w:tcPr>
            <w:tcW w:w="1223" w:type="dxa"/>
            <w:vMerge/>
          </w:tcPr>
          <w:p w14:paraId="66F19BF5"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bottom w:val="nil"/>
            </w:tcBorders>
          </w:tcPr>
          <w:p w14:paraId="5DF8F65B"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7)  2Fe(OH)</w:t>
            </w:r>
            <w:r w:rsidRPr="00541C41">
              <w:rPr>
                <w:sz w:val="28"/>
                <w:szCs w:val="28"/>
                <w:vertAlign w:val="subscript"/>
                <w:lang w:val="nl-NL"/>
              </w:rPr>
              <w:t>3</w:t>
            </w:r>
            <w:r w:rsidRPr="00541C41">
              <w:rPr>
                <w:sz w:val="28"/>
                <w:szCs w:val="28"/>
                <w:lang w:val="nl-NL"/>
              </w:rPr>
              <w:t xml:space="preserve">  </w:t>
            </w:r>
            <w:r w:rsidRPr="00541C41">
              <w:rPr>
                <w:position w:val="-6"/>
                <w:sz w:val="28"/>
                <w:szCs w:val="28"/>
                <w:lang w:val="nl-NL"/>
              </w:rPr>
              <w:object w:dxaOrig="660" w:dyaOrig="320" w14:anchorId="772CDE84">
                <v:shape id="_x0000_i1655" type="#_x0000_t75" style="width:30.75pt;height:15.75pt" o:ole="">
                  <v:imagedata r:id="rId822" o:title=""/>
                </v:shape>
                <o:OLEObject Type="Embed" ProgID="Equation.3" ShapeID="_x0000_i1655" DrawAspect="Content" ObjectID="_1773308699" r:id="rId1272"/>
              </w:object>
            </w:r>
            <w:r w:rsidRPr="00541C41">
              <w:rPr>
                <w:sz w:val="28"/>
                <w:szCs w:val="28"/>
                <w:lang w:val="nl-NL"/>
              </w:rPr>
              <w:t xml:space="preserve"> ) Fe</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3</w:t>
            </w:r>
            <w:r w:rsidRPr="00541C41">
              <w:rPr>
                <w:sz w:val="28"/>
                <w:szCs w:val="28"/>
                <w:lang w:val="nl-NL"/>
              </w:rPr>
              <w:t xml:space="preserve">  +  3H</w:t>
            </w:r>
            <w:r w:rsidRPr="00541C41">
              <w:rPr>
                <w:sz w:val="28"/>
                <w:szCs w:val="28"/>
                <w:vertAlign w:val="subscript"/>
                <w:lang w:val="nl-NL"/>
              </w:rPr>
              <w:t>2</w:t>
            </w:r>
            <w:r w:rsidRPr="00541C41">
              <w:rPr>
                <w:sz w:val="28"/>
                <w:szCs w:val="28"/>
                <w:lang w:val="nl-NL"/>
              </w:rPr>
              <w:t>O</w:t>
            </w:r>
          </w:p>
        </w:tc>
        <w:tc>
          <w:tcPr>
            <w:tcW w:w="1178" w:type="dxa"/>
            <w:tcBorders>
              <w:top w:val="nil"/>
              <w:bottom w:val="nil"/>
            </w:tcBorders>
          </w:tcPr>
          <w:p w14:paraId="330FFC3E"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4FE0D14D" w14:textId="77777777" w:rsidTr="00D02092">
        <w:tc>
          <w:tcPr>
            <w:tcW w:w="1223" w:type="dxa"/>
            <w:vMerge/>
          </w:tcPr>
          <w:p w14:paraId="21E34ACF" w14:textId="77777777" w:rsidR="00541C41" w:rsidRPr="00541C41" w:rsidRDefault="00541C41" w:rsidP="00541C41">
            <w:pPr>
              <w:spacing w:after="0" w:line="240" w:lineRule="auto"/>
              <w:rPr>
                <w:rFonts w:eastAsia="Times New Roman"/>
                <w:color w:val="000000"/>
                <w:sz w:val="28"/>
                <w:szCs w:val="28"/>
              </w:rPr>
            </w:pPr>
          </w:p>
        </w:tc>
        <w:tc>
          <w:tcPr>
            <w:tcW w:w="8080" w:type="dxa"/>
            <w:tcBorders>
              <w:top w:val="nil"/>
            </w:tcBorders>
          </w:tcPr>
          <w:p w14:paraId="27B99C53"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8)  Fe</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3</w:t>
            </w:r>
            <w:r w:rsidRPr="00541C41">
              <w:rPr>
                <w:sz w:val="28"/>
                <w:szCs w:val="28"/>
                <w:lang w:val="nl-NL"/>
              </w:rPr>
              <w:t xml:space="preserve">  +  3H</w:t>
            </w:r>
            <w:r w:rsidRPr="00541C41">
              <w:rPr>
                <w:sz w:val="28"/>
                <w:szCs w:val="28"/>
                <w:vertAlign w:val="subscript"/>
                <w:lang w:val="nl-NL"/>
              </w:rPr>
              <w:t>2</w:t>
            </w:r>
            <w:r w:rsidRPr="00541C41">
              <w:rPr>
                <w:sz w:val="28"/>
                <w:szCs w:val="28"/>
                <w:lang w:val="nl-NL"/>
              </w:rPr>
              <w:t xml:space="preserve"> </w:t>
            </w:r>
            <w:r w:rsidRPr="00541C41">
              <w:rPr>
                <w:position w:val="-6"/>
                <w:sz w:val="28"/>
                <w:szCs w:val="28"/>
                <w:lang w:val="nl-NL"/>
              </w:rPr>
              <w:object w:dxaOrig="660" w:dyaOrig="320" w14:anchorId="0F61543C">
                <v:shape id="_x0000_i1656" type="#_x0000_t75" style="width:30.75pt;height:15.75pt" o:ole="">
                  <v:imagedata r:id="rId822" o:title=""/>
                </v:shape>
                <o:OLEObject Type="Embed" ProgID="Equation.3" ShapeID="_x0000_i1656" DrawAspect="Content" ObjectID="_1773308700" r:id="rId1273"/>
              </w:object>
            </w:r>
            <w:r w:rsidRPr="00541C41">
              <w:rPr>
                <w:sz w:val="28"/>
                <w:szCs w:val="28"/>
                <w:lang w:val="nl-NL"/>
              </w:rPr>
              <w:t xml:space="preserve"> 2Fe  + 3H</w:t>
            </w:r>
            <w:r w:rsidRPr="00541C41">
              <w:rPr>
                <w:sz w:val="28"/>
                <w:szCs w:val="28"/>
                <w:vertAlign w:val="subscript"/>
                <w:lang w:val="nl-NL"/>
              </w:rPr>
              <w:t>2</w:t>
            </w:r>
            <w:r w:rsidRPr="00541C41">
              <w:rPr>
                <w:sz w:val="28"/>
                <w:szCs w:val="28"/>
                <w:lang w:val="nl-NL"/>
              </w:rPr>
              <w:t>O</w:t>
            </w:r>
          </w:p>
        </w:tc>
        <w:tc>
          <w:tcPr>
            <w:tcW w:w="1178" w:type="dxa"/>
            <w:tcBorders>
              <w:top w:val="nil"/>
            </w:tcBorders>
          </w:tcPr>
          <w:p w14:paraId="16AEEDAD"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57D2C9B1" w14:textId="77777777" w:rsidTr="00D02092">
        <w:tc>
          <w:tcPr>
            <w:tcW w:w="1223" w:type="dxa"/>
            <w:vMerge/>
          </w:tcPr>
          <w:p w14:paraId="7ECA4D70" w14:textId="77777777" w:rsidR="00541C41" w:rsidRPr="00541C41" w:rsidRDefault="00541C41" w:rsidP="00541C41">
            <w:pPr>
              <w:spacing w:after="0" w:line="240" w:lineRule="auto"/>
              <w:rPr>
                <w:rFonts w:eastAsia="Times New Roman"/>
                <w:color w:val="000000"/>
                <w:sz w:val="28"/>
                <w:szCs w:val="28"/>
              </w:rPr>
            </w:pPr>
          </w:p>
        </w:tc>
        <w:tc>
          <w:tcPr>
            <w:tcW w:w="8080" w:type="dxa"/>
          </w:tcPr>
          <w:p w14:paraId="3209B30E" w14:textId="77777777" w:rsidR="00541C41" w:rsidRPr="00541C41" w:rsidRDefault="00541C41" w:rsidP="00541C41">
            <w:pPr>
              <w:tabs>
                <w:tab w:val="left" w:pos="1320"/>
              </w:tabs>
              <w:spacing w:after="0" w:line="240" w:lineRule="auto"/>
              <w:jc w:val="both"/>
              <w:rPr>
                <w:bCs/>
                <w:sz w:val="28"/>
                <w:szCs w:val="28"/>
                <w:lang w:val="vi-VN"/>
              </w:rPr>
            </w:pPr>
            <w:r w:rsidRPr="00541C41">
              <w:rPr>
                <w:sz w:val="28"/>
                <w:szCs w:val="28"/>
                <w:lang w:val="pt-BR"/>
              </w:rPr>
              <w:t xml:space="preserve">2. </w:t>
            </w:r>
            <w:r w:rsidRPr="00541C41">
              <w:rPr>
                <w:bCs/>
                <w:sz w:val="28"/>
                <w:szCs w:val="28"/>
                <w:lang w:val="es-ES"/>
              </w:rPr>
              <w:t>m</w:t>
            </w:r>
            <w:r w:rsidRPr="00541C41">
              <w:rPr>
                <w:bCs/>
                <w:sz w:val="28"/>
                <w:szCs w:val="28"/>
                <w:vertAlign w:val="subscript"/>
                <w:lang w:val="es-ES"/>
              </w:rPr>
              <w:t>dd</w:t>
            </w:r>
            <w:r w:rsidRPr="00541C41">
              <w:rPr>
                <w:bCs/>
                <w:sz w:val="28"/>
                <w:szCs w:val="28"/>
                <w:vertAlign w:val="subscript"/>
                <w:lang w:val="vi-VN"/>
              </w:rPr>
              <w:t xml:space="preserve"> H2SO4</w:t>
            </w:r>
            <w:r w:rsidRPr="00541C41">
              <w:rPr>
                <w:bCs/>
                <w:sz w:val="28"/>
                <w:szCs w:val="28"/>
                <w:lang w:val="vi-VN"/>
              </w:rPr>
              <w:t xml:space="preserve"> = 114 g → m</w:t>
            </w:r>
            <w:r w:rsidRPr="00541C41">
              <w:rPr>
                <w:bCs/>
                <w:sz w:val="28"/>
                <w:szCs w:val="28"/>
                <w:vertAlign w:val="subscript"/>
                <w:lang w:val="vi-VN"/>
              </w:rPr>
              <w:t>H2SO4</w:t>
            </w:r>
            <w:r w:rsidRPr="00541C41">
              <w:rPr>
                <w:bCs/>
                <w:sz w:val="28"/>
                <w:szCs w:val="28"/>
                <w:lang w:val="vi-VN"/>
              </w:rPr>
              <w:t xml:space="preserve"> = 22,8 → n</w:t>
            </w:r>
            <w:r w:rsidRPr="00541C41">
              <w:rPr>
                <w:bCs/>
                <w:sz w:val="28"/>
                <w:szCs w:val="28"/>
                <w:vertAlign w:val="subscript"/>
                <w:lang w:val="vi-VN"/>
              </w:rPr>
              <w:t>H2SO4</w:t>
            </w:r>
            <w:r w:rsidRPr="00541C41">
              <w:rPr>
                <w:bCs/>
                <w:sz w:val="28"/>
                <w:szCs w:val="28"/>
                <w:lang w:val="vi-VN"/>
              </w:rPr>
              <w:t xml:space="preserve">  = 0,23 g</w:t>
            </w:r>
          </w:p>
          <w:p w14:paraId="3926F32F" w14:textId="77777777" w:rsidR="00541C41" w:rsidRPr="00541C41" w:rsidRDefault="00541C41" w:rsidP="00541C41">
            <w:pPr>
              <w:tabs>
                <w:tab w:val="left" w:pos="1320"/>
              </w:tabs>
              <w:spacing w:after="0" w:line="240" w:lineRule="auto"/>
              <w:jc w:val="both"/>
              <w:rPr>
                <w:bCs/>
                <w:sz w:val="28"/>
                <w:szCs w:val="28"/>
                <w:lang w:val="vi-VN"/>
              </w:rPr>
            </w:pPr>
            <w:r w:rsidRPr="00541C41">
              <w:rPr>
                <w:bCs/>
                <w:sz w:val="28"/>
                <w:szCs w:val="28"/>
                <w:lang w:val="vi-VN"/>
              </w:rPr>
              <w:t>m</w:t>
            </w:r>
            <w:r w:rsidRPr="00541C41">
              <w:rPr>
                <w:bCs/>
                <w:sz w:val="28"/>
                <w:szCs w:val="28"/>
                <w:vertAlign w:val="subscript"/>
                <w:lang w:val="vi-VN"/>
              </w:rPr>
              <w:t>BaCl2</w:t>
            </w:r>
            <w:r w:rsidRPr="00541C41">
              <w:rPr>
                <w:bCs/>
                <w:sz w:val="28"/>
                <w:szCs w:val="28"/>
                <w:lang w:val="vi-VN"/>
              </w:rPr>
              <w:t xml:space="preserve"> = 20,8 g  →  n</w:t>
            </w:r>
            <w:r w:rsidRPr="00541C41">
              <w:rPr>
                <w:bCs/>
                <w:sz w:val="28"/>
                <w:szCs w:val="28"/>
                <w:vertAlign w:val="subscript"/>
                <w:lang w:val="vi-VN"/>
              </w:rPr>
              <w:t>BaCl2</w:t>
            </w:r>
            <w:r w:rsidRPr="00541C41">
              <w:rPr>
                <w:bCs/>
                <w:sz w:val="28"/>
                <w:szCs w:val="28"/>
                <w:lang w:val="vi-VN"/>
              </w:rPr>
              <w:t xml:space="preserve">  = 0,1 mol </w:t>
            </w:r>
          </w:p>
          <w:p w14:paraId="264C1669" w14:textId="77777777" w:rsidR="00541C41" w:rsidRPr="00541C41" w:rsidRDefault="00541C41" w:rsidP="00541C41">
            <w:pPr>
              <w:spacing w:after="0" w:line="240" w:lineRule="auto"/>
              <w:jc w:val="both"/>
              <w:rPr>
                <w:sz w:val="28"/>
                <w:szCs w:val="28"/>
                <w:lang w:val="pt-BR"/>
              </w:rPr>
            </w:pPr>
            <w:r w:rsidRPr="00541C41">
              <w:rPr>
                <w:sz w:val="28"/>
                <w:szCs w:val="28"/>
                <w:lang w:val="pt-BR"/>
              </w:rPr>
              <w:t xml:space="preserve"> Vì n</w:t>
            </w:r>
            <w:r w:rsidRPr="00541C41">
              <w:rPr>
                <w:sz w:val="28"/>
                <w:szCs w:val="28"/>
                <w:vertAlign w:val="subscript"/>
                <w:lang w:val="pt-BR"/>
              </w:rPr>
              <w:t>BaCl2</w:t>
            </w:r>
            <w:r w:rsidRPr="00541C41">
              <w:rPr>
                <w:sz w:val="28"/>
                <w:szCs w:val="28"/>
                <w:vertAlign w:val="subscript"/>
                <w:lang w:val="vi-VN"/>
              </w:rPr>
              <w:t xml:space="preserve"> </w:t>
            </w:r>
            <w:r w:rsidRPr="00541C41">
              <w:rPr>
                <w:sz w:val="28"/>
                <w:szCs w:val="28"/>
                <w:lang w:val="pt-BR"/>
              </w:rPr>
              <w:t>=</w:t>
            </w:r>
            <w:r w:rsidRPr="00541C41">
              <w:rPr>
                <w:sz w:val="28"/>
                <w:szCs w:val="28"/>
                <w:lang w:val="vi-VN"/>
              </w:rPr>
              <w:t xml:space="preserve"> </w:t>
            </w:r>
            <w:r w:rsidRPr="00541C41">
              <w:rPr>
                <w:sz w:val="28"/>
                <w:szCs w:val="28"/>
                <w:lang w:val="pt-BR"/>
              </w:rPr>
              <w:t>0,1</w:t>
            </w:r>
            <w:r w:rsidRPr="00541C41">
              <w:rPr>
                <w:sz w:val="28"/>
                <w:szCs w:val="28"/>
                <w:lang w:val="vi-VN"/>
              </w:rPr>
              <w:t xml:space="preserve"> </w:t>
            </w:r>
            <w:r w:rsidRPr="00541C41">
              <w:rPr>
                <w:sz w:val="28"/>
                <w:szCs w:val="28"/>
                <w:lang w:val="pt-BR"/>
              </w:rPr>
              <w:t>&lt;</w:t>
            </w:r>
            <w:r w:rsidRPr="00541C41">
              <w:rPr>
                <w:sz w:val="28"/>
                <w:szCs w:val="28"/>
                <w:lang w:val="vi-VN"/>
              </w:rPr>
              <w:t xml:space="preserve">  </w:t>
            </w:r>
            <w:r w:rsidRPr="00541C41">
              <w:rPr>
                <w:sz w:val="28"/>
                <w:szCs w:val="28"/>
                <w:lang w:val="pt-BR"/>
              </w:rPr>
              <w:t>m</w:t>
            </w:r>
            <w:r w:rsidRPr="00541C41">
              <w:rPr>
                <w:sz w:val="28"/>
                <w:szCs w:val="28"/>
                <w:vertAlign w:val="subscript"/>
                <w:lang w:val="pt-BR"/>
              </w:rPr>
              <w:t>H2SO4</w:t>
            </w:r>
            <w:r w:rsidRPr="00541C41">
              <w:rPr>
                <w:sz w:val="28"/>
                <w:szCs w:val="28"/>
                <w:vertAlign w:val="subscript"/>
                <w:lang w:val="vi-VN"/>
              </w:rPr>
              <w:t xml:space="preserve">  </w:t>
            </w:r>
            <w:r w:rsidRPr="00541C41">
              <w:rPr>
                <w:sz w:val="28"/>
                <w:szCs w:val="28"/>
                <w:lang w:val="pt-BR"/>
              </w:rPr>
              <w:t>=</w:t>
            </w:r>
            <w:r w:rsidRPr="00541C41">
              <w:rPr>
                <w:sz w:val="28"/>
                <w:szCs w:val="28"/>
                <w:lang w:val="vi-VN"/>
              </w:rPr>
              <w:t xml:space="preserve">  </w:t>
            </w:r>
            <w:r w:rsidRPr="00541C41">
              <w:rPr>
                <w:sz w:val="28"/>
                <w:szCs w:val="28"/>
                <w:lang w:val="pt-BR"/>
              </w:rPr>
              <w:t xml:space="preserve">0,23 </w:t>
            </w:r>
          </w:p>
          <w:p w14:paraId="500486CC" w14:textId="77777777" w:rsidR="00541C41" w:rsidRPr="00541C41" w:rsidRDefault="00541C41" w:rsidP="00541C41">
            <w:pPr>
              <w:spacing w:after="0" w:line="240" w:lineRule="auto"/>
              <w:jc w:val="both"/>
              <w:rPr>
                <w:sz w:val="28"/>
                <w:szCs w:val="28"/>
                <w:lang w:val="pt-BR"/>
              </w:rPr>
            </w:pPr>
            <w:r w:rsidRPr="00541C41">
              <w:rPr>
                <w:position w:val="-6"/>
                <w:sz w:val="28"/>
                <w:szCs w:val="28"/>
                <w:lang w:val="pt-BR"/>
              </w:rPr>
              <w:object w:dxaOrig="300" w:dyaOrig="240" w14:anchorId="23E93307">
                <v:shape id="_x0000_i1657" type="#_x0000_t75" style="width:15.75pt;height:10.5pt" o:ole="">
                  <v:imagedata r:id="rId826" o:title=""/>
                </v:shape>
                <o:OLEObject Type="Embed" ProgID="Equation.DSMT4" ShapeID="_x0000_i1657" DrawAspect="Content" ObjectID="_1773308701" r:id="rId1274"/>
              </w:object>
            </w:r>
            <w:r w:rsidRPr="00541C41">
              <w:rPr>
                <w:sz w:val="28"/>
                <w:szCs w:val="28"/>
                <w:lang w:val="pt-BR"/>
              </w:rPr>
              <w:t xml:space="preserve">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dư: A là BaSO</w:t>
            </w:r>
            <w:r w:rsidRPr="00541C41">
              <w:rPr>
                <w:sz w:val="28"/>
                <w:szCs w:val="28"/>
                <w:vertAlign w:val="subscript"/>
                <w:lang w:val="pt-BR"/>
              </w:rPr>
              <w:t>4</w:t>
            </w:r>
            <w:r w:rsidRPr="00541C41">
              <w:rPr>
                <w:sz w:val="28"/>
                <w:szCs w:val="28"/>
                <w:lang w:val="pt-BR"/>
              </w:rPr>
              <w:t>; dung dịch B gồm HCl và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p>
          <w:p w14:paraId="58B412FB" w14:textId="77777777" w:rsidR="00541C41" w:rsidRPr="00541C41" w:rsidRDefault="00541C41" w:rsidP="00541C41">
            <w:pPr>
              <w:spacing w:after="0" w:line="240" w:lineRule="auto"/>
              <w:jc w:val="both"/>
              <w:rPr>
                <w:sz w:val="28"/>
                <w:szCs w:val="28"/>
                <w:lang w:val="pt-BR"/>
              </w:rPr>
            </w:pPr>
            <w:r w:rsidRPr="00541C41">
              <w:rPr>
                <w:sz w:val="28"/>
                <w:szCs w:val="28"/>
                <w:lang w:val="pt-BR"/>
              </w:rPr>
              <w:t>- PTHH: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 BaCl</w:t>
            </w:r>
            <w:r w:rsidRPr="00541C41">
              <w:rPr>
                <w:sz w:val="28"/>
                <w:szCs w:val="28"/>
                <w:vertAlign w:val="subscript"/>
                <w:lang w:val="pt-BR"/>
              </w:rPr>
              <w:t>2</w:t>
            </w:r>
            <w:r w:rsidRPr="00541C41">
              <w:rPr>
                <w:sz w:val="28"/>
                <w:szCs w:val="28"/>
                <w:lang w:val="pt-BR"/>
              </w:rPr>
              <w:t xml:space="preserve"> → BaSO</w:t>
            </w:r>
            <w:r w:rsidRPr="00541C41">
              <w:rPr>
                <w:sz w:val="28"/>
                <w:szCs w:val="28"/>
                <w:vertAlign w:val="subscript"/>
                <w:lang w:val="pt-BR"/>
              </w:rPr>
              <w:t>4</w:t>
            </w:r>
            <w:r w:rsidRPr="00541C41">
              <w:rPr>
                <w:sz w:val="28"/>
                <w:szCs w:val="28"/>
                <w:lang w:val="pt-BR"/>
              </w:rPr>
              <w:t xml:space="preserve"> + 2HCl </w:t>
            </w:r>
          </w:p>
          <w:p w14:paraId="0F48FCFB" w14:textId="77777777" w:rsidR="00541C41" w:rsidRPr="00541C41" w:rsidRDefault="00541C41" w:rsidP="00541C41">
            <w:pPr>
              <w:spacing w:after="0" w:line="240" w:lineRule="auto"/>
              <w:jc w:val="both"/>
              <w:rPr>
                <w:sz w:val="28"/>
                <w:szCs w:val="28"/>
                <w:lang w:val="vi-VN"/>
              </w:rPr>
            </w:pPr>
            <w:r w:rsidRPr="00541C41">
              <w:rPr>
                <w:sz w:val="28"/>
                <w:szCs w:val="28"/>
                <w:lang w:val="pt-BR"/>
              </w:rPr>
              <w:t xml:space="preserve">                 </w:t>
            </w:r>
            <w:r w:rsidRPr="00541C41">
              <w:rPr>
                <w:sz w:val="28"/>
                <w:szCs w:val="28"/>
              </w:rPr>
              <w:t>0,1            0,1           0,1          0,2</w:t>
            </w:r>
            <w:r w:rsidRPr="00541C41">
              <w:rPr>
                <w:sz w:val="28"/>
                <w:szCs w:val="28"/>
                <w:lang w:val="vi-VN"/>
              </w:rPr>
              <w:t xml:space="preserve">           mol</w:t>
            </w:r>
          </w:p>
          <w:p w14:paraId="7E1DDBD5" w14:textId="77777777" w:rsidR="00541C41" w:rsidRPr="00541C41" w:rsidRDefault="00541C41" w:rsidP="00541C41">
            <w:pPr>
              <w:spacing w:after="0" w:line="240" w:lineRule="auto"/>
              <w:jc w:val="both"/>
              <w:rPr>
                <w:sz w:val="28"/>
                <w:szCs w:val="28"/>
              </w:rPr>
            </w:pPr>
            <w:r w:rsidRPr="00541C41">
              <w:rPr>
                <w:sz w:val="28"/>
                <w:szCs w:val="28"/>
              </w:rPr>
              <w:t>=&gt; m</w:t>
            </w:r>
            <w:r w:rsidRPr="00541C41">
              <w:rPr>
                <w:sz w:val="28"/>
                <w:szCs w:val="28"/>
                <w:vertAlign w:val="subscript"/>
              </w:rPr>
              <w:t>A</w:t>
            </w:r>
            <w:r w:rsidRPr="00541C41">
              <w:rPr>
                <w:sz w:val="28"/>
                <w:szCs w:val="28"/>
              </w:rPr>
              <w:t xml:space="preserve"> = 0,1.233 = 23,3g </w:t>
            </w:r>
          </w:p>
          <w:p w14:paraId="5A87727D" w14:textId="77777777" w:rsidR="00541C41" w:rsidRPr="00541C41" w:rsidRDefault="00541C41" w:rsidP="00541C41">
            <w:pPr>
              <w:spacing w:after="0" w:line="240" w:lineRule="auto"/>
              <w:jc w:val="both"/>
              <w:rPr>
                <w:b/>
                <w:sz w:val="28"/>
                <w:szCs w:val="28"/>
                <w:lang w:val="vi-VN"/>
              </w:rPr>
            </w:pPr>
            <w:r w:rsidRPr="00541C41">
              <w:rPr>
                <w:b/>
                <w:sz w:val="28"/>
                <w:szCs w:val="28"/>
              </w:rPr>
              <w:t>m</w:t>
            </w:r>
            <w:r w:rsidRPr="00541C41">
              <w:rPr>
                <w:b/>
                <w:sz w:val="28"/>
                <w:szCs w:val="28"/>
                <w:vertAlign w:val="subscript"/>
              </w:rPr>
              <w:t>dd</w:t>
            </w:r>
            <w:r w:rsidRPr="00541C41">
              <w:rPr>
                <w:b/>
                <w:sz w:val="28"/>
                <w:szCs w:val="28"/>
                <w:lang w:val="vi-VN"/>
              </w:rPr>
              <w:t xml:space="preserve"> =  114  + 400 – 23,3 = 490,7 g</w:t>
            </w:r>
          </w:p>
          <w:p w14:paraId="194005D8" w14:textId="77777777" w:rsidR="00541C41" w:rsidRPr="00541C41" w:rsidRDefault="00541C41" w:rsidP="00541C41">
            <w:pPr>
              <w:tabs>
                <w:tab w:val="left" w:pos="1320"/>
              </w:tabs>
              <w:spacing w:after="0" w:line="240" w:lineRule="auto"/>
              <w:jc w:val="both"/>
              <w:rPr>
                <w:sz w:val="28"/>
                <w:szCs w:val="28"/>
              </w:rPr>
            </w:pPr>
            <w:r w:rsidRPr="00541C41">
              <w:rPr>
                <w:sz w:val="28"/>
                <w:szCs w:val="28"/>
              </w:rPr>
              <w:t>C%</w:t>
            </w:r>
            <w:r w:rsidRPr="00541C41">
              <w:rPr>
                <w:sz w:val="28"/>
                <w:szCs w:val="28"/>
                <w:vertAlign w:val="subscript"/>
              </w:rPr>
              <w:t>HCl</w:t>
            </w:r>
            <w:r w:rsidRPr="00541C41">
              <w:rPr>
                <w:sz w:val="28"/>
                <w:szCs w:val="28"/>
                <w:lang w:val="vi-VN"/>
              </w:rPr>
              <w:t xml:space="preserve"> =  </w:t>
            </w:r>
            <m:oMath>
              <m:f>
                <m:fPr>
                  <m:ctrlPr>
                    <w:rPr>
                      <w:rFonts w:ascii="Cambria Math" w:hAnsi="Cambria Math"/>
                      <w:i/>
                      <w:sz w:val="28"/>
                      <w:szCs w:val="28"/>
                      <w:lang w:val="vi-VN"/>
                    </w:rPr>
                  </m:ctrlPr>
                </m:fPr>
                <m:num>
                  <m:r>
                    <w:rPr>
                      <w:rFonts w:ascii="Cambria Math" w:hAnsi="Cambria Math"/>
                      <w:sz w:val="28"/>
                      <w:szCs w:val="28"/>
                      <w:lang w:val="vi-VN"/>
                    </w:rPr>
                    <m:t>0,2.36,5.100</m:t>
                  </m:r>
                </m:num>
                <m:den>
                  <m:r>
                    <w:rPr>
                      <w:rFonts w:ascii="Cambria Math" w:hAnsi="Cambria Math"/>
                      <w:sz w:val="28"/>
                      <w:szCs w:val="28"/>
                      <w:lang w:val="vi-VN"/>
                    </w:rPr>
                    <m:t>490,7</m:t>
                  </m:r>
                </m:den>
              </m:f>
              <m:r>
                <w:rPr>
                  <w:rFonts w:ascii="Cambria Math" w:hAnsi="Cambria Math"/>
                  <w:sz w:val="28"/>
                  <w:szCs w:val="28"/>
                  <w:lang w:val="vi-VN"/>
                </w:rPr>
                <m:t>=1,49%</m:t>
              </m:r>
            </m:oMath>
            <w:r w:rsidRPr="00541C41">
              <w:rPr>
                <w:sz w:val="28"/>
                <w:szCs w:val="28"/>
              </w:rPr>
              <w:t xml:space="preserve"> </w:t>
            </w:r>
          </w:p>
          <w:p w14:paraId="482D008A" w14:textId="77777777" w:rsidR="00541C41" w:rsidRPr="00541C41" w:rsidRDefault="00541C41" w:rsidP="00541C41">
            <w:pPr>
              <w:spacing w:after="0" w:line="240" w:lineRule="auto"/>
              <w:jc w:val="both"/>
              <w:rPr>
                <w:sz w:val="28"/>
                <w:szCs w:val="28"/>
              </w:rPr>
            </w:pPr>
            <w:r w:rsidRPr="00541C41">
              <w:rPr>
                <w:sz w:val="28"/>
                <w:szCs w:val="28"/>
              </w:rPr>
              <w:t>C%</w:t>
            </w:r>
            <w:r w:rsidRPr="00541C41">
              <w:rPr>
                <w:sz w:val="28"/>
                <w:szCs w:val="28"/>
                <w:vertAlign w:val="subscript"/>
              </w:rPr>
              <w:t>H2SO4 dư</w:t>
            </w:r>
            <w:r w:rsidRPr="00541C41">
              <w:rPr>
                <w:sz w:val="28"/>
                <w:szCs w:val="28"/>
              </w:rPr>
              <w:t>=</w:t>
            </w:r>
            <w:r w:rsidRPr="00541C41">
              <w:rPr>
                <w:sz w:val="28"/>
                <w:szCs w:val="28"/>
                <w:lang w:val="vi-VN"/>
              </w:rPr>
              <w:t xml:space="preserve">  </w:t>
            </w:r>
            <m:oMath>
              <m:f>
                <m:fPr>
                  <m:ctrlPr>
                    <w:rPr>
                      <w:rFonts w:ascii="Cambria Math" w:hAnsi="Cambria Math"/>
                      <w:i/>
                      <w:sz w:val="28"/>
                      <w:szCs w:val="28"/>
                      <w:lang w:val="vi-VN"/>
                    </w:rPr>
                  </m:ctrlPr>
                </m:fPr>
                <m:num>
                  <m:r>
                    <m:rPr>
                      <m:sty m:val="p"/>
                    </m:rPr>
                    <w:rPr>
                      <w:rFonts w:ascii="Cambria Math" w:hAnsi="Cambria Math"/>
                      <w:sz w:val="28"/>
                      <w:szCs w:val="28"/>
                    </w:rPr>
                    <m:t>(22,8-0,1.98).100</m:t>
                  </m:r>
                </m:num>
                <m:den>
                  <m:r>
                    <w:rPr>
                      <w:rFonts w:ascii="Cambria Math" w:hAnsi="Cambria Math"/>
                      <w:sz w:val="28"/>
                      <w:szCs w:val="28"/>
                      <w:lang w:val="vi-VN"/>
                    </w:rPr>
                    <m:t>490,7</m:t>
                  </m:r>
                </m:den>
              </m:f>
              <m:r>
                <w:rPr>
                  <w:rFonts w:ascii="Cambria Math" w:hAnsi="Cambria Math"/>
                  <w:sz w:val="28"/>
                  <w:szCs w:val="28"/>
                  <w:lang w:val="vi-VN"/>
                </w:rPr>
                <m:t xml:space="preserve"> 2,65%</m:t>
              </m:r>
            </m:oMath>
            <w:r w:rsidRPr="00541C41">
              <w:rPr>
                <w:sz w:val="28"/>
                <w:szCs w:val="28"/>
                <w:lang w:val="vi-VN"/>
              </w:rPr>
              <w:t xml:space="preserve">              </w:t>
            </w:r>
          </w:p>
        </w:tc>
        <w:tc>
          <w:tcPr>
            <w:tcW w:w="1178" w:type="dxa"/>
          </w:tcPr>
          <w:p w14:paraId="017A9C82"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1 đ</w:t>
            </w:r>
          </w:p>
        </w:tc>
      </w:tr>
      <w:tr w:rsidR="00541C41" w:rsidRPr="00541C41" w14:paraId="176F60B7" w14:textId="77777777" w:rsidTr="007C3346">
        <w:tc>
          <w:tcPr>
            <w:tcW w:w="1223" w:type="dxa"/>
            <w:vMerge w:val="restart"/>
            <w:vAlign w:val="center"/>
          </w:tcPr>
          <w:p w14:paraId="4C907A6C"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5</w:t>
            </w:r>
            <w:r w:rsidRPr="00541C41">
              <w:rPr>
                <w:sz w:val="28"/>
                <w:szCs w:val="28"/>
              </w:rPr>
              <w:t>. (2,0 điểm)</w:t>
            </w:r>
          </w:p>
        </w:tc>
        <w:tc>
          <w:tcPr>
            <w:tcW w:w="8080" w:type="dxa"/>
          </w:tcPr>
          <w:p w14:paraId="5DB54E7C" w14:textId="77777777" w:rsidR="00541C41" w:rsidRPr="00541C41" w:rsidRDefault="00541C41" w:rsidP="00541C41">
            <w:pPr>
              <w:spacing w:after="0" w:line="240" w:lineRule="auto"/>
              <w:rPr>
                <w:sz w:val="28"/>
                <w:szCs w:val="28"/>
              </w:rPr>
            </w:pPr>
            <w:r w:rsidRPr="00541C41">
              <w:rPr>
                <w:sz w:val="28"/>
                <w:szCs w:val="28"/>
              </w:rPr>
              <w:t>Ở nhiệt độ </w:t>
            </w:r>
            <w:r w:rsidRPr="00541C41">
              <w:rPr>
                <w:sz w:val="28"/>
                <w:szCs w:val="28"/>
                <w:bdr w:val="none" w:sz="0" w:space="0" w:color="auto" w:frame="1"/>
              </w:rPr>
              <w:t>t2</w:t>
            </w:r>
            <w:r w:rsidRPr="00541C41">
              <w:rPr>
                <w:sz w:val="28"/>
                <w:szCs w:val="28"/>
              </w:rPr>
              <w:t> có </w:t>
            </w:r>
            <w:r w:rsidRPr="00541C41">
              <w:rPr>
                <w:sz w:val="28"/>
                <w:szCs w:val="28"/>
                <w:bdr w:val="none" w:sz="0" w:space="0" w:color="auto" w:frame="1"/>
              </w:rPr>
              <w:t>S=34,2g</w:t>
            </w:r>
          </w:p>
          <w:p w14:paraId="0F90CF4E" w14:textId="77777777" w:rsidR="00541C41" w:rsidRPr="00541C41" w:rsidRDefault="00541C41" w:rsidP="00541C41">
            <w:pPr>
              <w:spacing w:after="0" w:line="240" w:lineRule="auto"/>
              <w:rPr>
                <w:sz w:val="28"/>
                <w:szCs w:val="28"/>
              </w:rPr>
            </w:pPr>
            <w:r w:rsidRPr="00541C41">
              <w:rPr>
                <w:sz w:val="28"/>
                <w:szCs w:val="28"/>
                <w:bdr w:val="none" w:sz="0" w:space="0" w:color="auto" w:frame="1"/>
              </w:rPr>
              <w:t>→</w:t>
            </w:r>
            <w:r w:rsidRPr="00541C41">
              <w:rPr>
                <w:sz w:val="28"/>
                <w:szCs w:val="28"/>
              </w:rPr>
              <w:t> Trong </w:t>
            </w:r>
            <w:r w:rsidRPr="00541C41">
              <w:rPr>
                <w:sz w:val="28"/>
                <w:szCs w:val="28"/>
                <w:bdr w:val="none" w:sz="0" w:space="0" w:color="auto" w:frame="1"/>
              </w:rPr>
              <w:t>134,2g</w:t>
            </w:r>
            <w:r w:rsidRPr="00541C41">
              <w:rPr>
                <w:sz w:val="28"/>
                <w:szCs w:val="28"/>
              </w:rPr>
              <w:t> dung dịch bão hòacó </w:t>
            </w:r>
            <w:r w:rsidRPr="00541C41">
              <w:rPr>
                <w:sz w:val="28"/>
                <w:szCs w:val="28"/>
                <w:bdr w:val="none" w:sz="0" w:space="0" w:color="auto" w:frame="1"/>
              </w:rPr>
              <w:t>34,2g</w:t>
            </w:r>
            <w:r w:rsidRPr="00541C41">
              <w:rPr>
                <w:sz w:val="28"/>
                <w:szCs w:val="28"/>
              </w:rPr>
              <w:t> </w:t>
            </w:r>
            <w:r w:rsidRPr="00541C41">
              <w:rPr>
                <w:sz w:val="28"/>
                <w:szCs w:val="28"/>
                <w:bdr w:val="none" w:sz="0" w:space="0" w:color="auto" w:frame="1"/>
              </w:rPr>
              <w:t>CuSO4+100g</w:t>
            </w:r>
            <w:r w:rsidRPr="00541C41">
              <w:rPr>
                <w:sz w:val="28"/>
                <w:szCs w:val="28"/>
              </w:rPr>
              <w:t> </w:t>
            </w:r>
            <w:r w:rsidRPr="00541C41">
              <w:rPr>
                <w:sz w:val="28"/>
                <w:szCs w:val="28"/>
                <w:bdr w:val="none" w:sz="0" w:space="0" w:color="auto" w:frame="1"/>
              </w:rPr>
              <w:t>H2O</w:t>
            </w:r>
          </w:p>
          <w:p w14:paraId="416D9829" w14:textId="77777777" w:rsidR="00541C41" w:rsidRPr="00541C41" w:rsidRDefault="00541C41" w:rsidP="00541C41">
            <w:pPr>
              <w:spacing w:after="0" w:line="240" w:lineRule="auto"/>
              <w:rPr>
                <w:sz w:val="28"/>
                <w:szCs w:val="28"/>
              </w:rPr>
            </w:pPr>
            <w:r w:rsidRPr="00541C41">
              <w:rPr>
                <w:sz w:val="28"/>
                <w:szCs w:val="28"/>
              </w:rPr>
              <w:t>Mà đề cho </w:t>
            </w:r>
            <w:r w:rsidRPr="00541C41">
              <w:rPr>
                <w:sz w:val="28"/>
                <w:szCs w:val="28"/>
                <w:bdr w:val="none" w:sz="0" w:space="0" w:color="auto" w:frame="1"/>
              </w:rPr>
              <w:t>134,2g</w:t>
            </w:r>
            <w:r w:rsidRPr="00541C41">
              <w:rPr>
                <w:sz w:val="28"/>
                <w:szCs w:val="28"/>
              </w:rPr>
              <w:t> dung dịch bão hòa nên cũng xem có </w:t>
            </w:r>
            <w:r w:rsidRPr="00541C41">
              <w:rPr>
                <w:sz w:val="28"/>
                <w:szCs w:val="28"/>
                <w:bdr w:val="none" w:sz="0" w:space="0" w:color="auto" w:frame="1"/>
              </w:rPr>
              <w:t>34,2g</w:t>
            </w:r>
            <w:r w:rsidRPr="00541C41">
              <w:rPr>
                <w:sz w:val="28"/>
                <w:szCs w:val="28"/>
              </w:rPr>
              <w:t> </w:t>
            </w:r>
            <w:r w:rsidRPr="00541C41">
              <w:rPr>
                <w:sz w:val="28"/>
                <w:szCs w:val="28"/>
                <w:bdr w:val="none" w:sz="0" w:space="0" w:color="auto" w:frame="1"/>
              </w:rPr>
              <w:t>CuSO4+100g</w:t>
            </w:r>
            <w:r w:rsidRPr="00541C41">
              <w:rPr>
                <w:sz w:val="28"/>
                <w:szCs w:val="28"/>
              </w:rPr>
              <w:t> </w:t>
            </w:r>
            <w:r w:rsidRPr="00541C41">
              <w:rPr>
                <w:sz w:val="28"/>
                <w:szCs w:val="28"/>
                <w:bdr w:val="none" w:sz="0" w:space="0" w:color="auto" w:frame="1"/>
              </w:rPr>
              <w:t>H2O</w:t>
            </w:r>
          </w:p>
          <w:p w14:paraId="247338E9" w14:textId="77777777" w:rsidR="00541C41" w:rsidRPr="00541C41" w:rsidRDefault="00541C41" w:rsidP="00541C41">
            <w:pPr>
              <w:spacing w:after="0" w:line="240" w:lineRule="auto"/>
              <w:rPr>
                <w:sz w:val="28"/>
                <w:szCs w:val="28"/>
              </w:rPr>
            </w:pPr>
            <w:r w:rsidRPr="00541C41">
              <w:rPr>
                <w:sz w:val="28"/>
                <w:szCs w:val="28"/>
              </w:rPr>
              <w:t>Gọi </w:t>
            </w:r>
            <w:r w:rsidRPr="00541C41">
              <w:rPr>
                <w:sz w:val="28"/>
                <w:szCs w:val="28"/>
                <w:bdr w:val="none" w:sz="0" w:space="0" w:color="auto" w:frame="1"/>
              </w:rPr>
              <w:t>x</w:t>
            </w:r>
            <w:r w:rsidRPr="00541C41">
              <w:rPr>
                <w:sz w:val="28"/>
                <w:szCs w:val="28"/>
              </w:rPr>
              <w:t> là số mol </w:t>
            </w:r>
            <w:r w:rsidRPr="00541C41">
              <w:rPr>
                <w:sz w:val="28"/>
                <w:szCs w:val="28"/>
                <w:bdr w:val="none" w:sz="0" w:space="0" w:color="auto" w:frame="1"/>
              </w:rPr>
              <w:t>CuSO4.5H2O</w:t>
            </w:r>
            <w:r w:rsidRPr="00541C41">
              <w:rPr>
                <w:sz w:val="28"/>
                <w:szCs w:val="28"/>
              </w:rPr>
              <w:t> tách ra (</w:t>
            </w:r>
            <w:r w:rsidRPr="00541C41">
              <w:rPr>
                <w:sz w:val="28"/>
                <w:szCs w:val="28"/>
                <w:bdr w:val="none" w:sz="0" w:space="0" w:color="auto" w:frame="1"/>
              </w:rPr>
              <w:t>x&gt;0</w:t>
            </w:r>
            <w:r w:rsidRPr="00541C41">
              <w:rPr>
                <w:sz w:val="28"/>
                <w:szCs w:val="28"/>
              </w:rPr>
              <w:t>)</w:t>
            </w:r>
          </w:p>
          <w:p w14:paraId="735AF837" w14:textId="77777777" w:rsidR="00541C41" w:rsidRPr="00541C41" w:rsidRDefault="00541C41" w:rsidP="00541C41">
            <w:pPr>
              <w:spacing w:after="0" w:line="240" w:lineRule="auto"/>
              <w:rPr>
                <w:sz w:val="28"/>
                <w:szCs w:val="28"/>
              </w:rPr>
            </w:pPr>
            <w:r w:rsidRPr="00541C41">
              <w:rPr>
                <w:sz w:val="28"/>
                <w:szCs w:val="28"/>
                <w:bdr w:val="none" w:sz="0" w:space="0" w:color="auto" w:frame="1"/>
              </w:rPr>
              <w:t>→</w:t>
            </w:r>
            <w:r w:rsidRPr="00541C41">
              <w:rPr>
                <w:sz w:val="28"/>
                <w:szCs w:val="28"/>
              </w:rPr>
              <w:t> </w:t>
            </w:r>
            <w:r w:rsidRPr="00541C41">
              <w:rPr>
                <w:sz w:val="28"/>
                <w:szCs w:val="28"/>
                <w:bdr w:val="none" w:sz="0" w:space="0" w:color="auto" w:frame="1"/>
              </w:rPr>
              <w:t>mH2O</w:t>
            </w:r>
            <w:r w:rsidRPr="00541C41">
              <w:rPr>
                <w:sz w:val="28"/>
                <w:szCs w:val="28"/>
              </w:rPr>
              <w:t> tách ra </w:t>
            </w:r>
            <w:r w:rsidRPr="00541C41">
              <w:rPr>
                <w:sz w:val="28"/>
                <w:szCs w:val="28"/>
                <w:bdr w:val="none" w:sz="0" w:space="0" w:color="auto" w:frame="1"/>
              </w:rPr>
              <w:t>=90x</w:t>
            </w:r>
          </w:p>
          <w:p w14:paraId="03F15151" w14:textId="77777777" w:rsidR="00541C41" w:rsidRPr="00541C41" w:rsidRDefault="00541C41" w:rsidP="00541C41">
            <w:pPr>
              <w:spacing w:after="0" w:line="240" w:lineRule="auto"/>
              <w:rPr>
                <w:sz w:val="28"/>
                <w:szCs w:val="28"/>
              </w:rPr>
            </w:pPr>
            <w:r w:rsidRPr="00541C41">
              <w:rPr>
                <w:sz w:val="28"/>
                <w:szCs w:val="28"/>
                <w:bdr w:val="none" w:sz="0" w:space="0" w:color="auto" w:frame="1"/>
              </w:rPr>
              <w:t>→→</w:t>
            </w:r>
            <w:r w:rsidRPr="00541C41">
              <w:rPr>
                <w:sz w:val="28"/>
                <w:szCs w:val="28"/>
              </w:rPr>
              <w:t> </w:t>
            </w:r>
            <w:r w:rsidRPr="00541C41">
              <w:rPr>
                <w:sz w:val="28"/>
                <w:szCs w:val="28"/>
                <w:bdr w:val="none" w:sz="0" w:space="0" w:color="auto" w:frame="1"/>
              </w:rPr>
              <w:t>mCuSO4</w:t>
            </w:r>
            <w:r w:rsidRPr="00541C41">
              <w:rPr>
                <w:sz w:val="28"/>
                <w:szCs w:val="28"/>
              </w:rPr>
              <w:t> tách ra </w:t>
            </w:r>
            <w:r w:rsidRPr="00541C41">
              <w:rPr>
                <w:sz w:val="28"/>
                <w:szCs w:val="28"/>
                <w:bdr w:val="none" w:sz="0" w:space="0" w:color="auto" w:frame="1"/>
              </w:rPr>
              <w:t>=160x</w:t>
            </w:r>
          </w:p>
          <w:p w14:paraId="5BC9434D" w14:textId="77777777" w:rsidR="00541C41" w:rsidRPr="00541C41" w:rsidRDefault="00541C41" w:rsidP="00541C41">
            <w:pPr>
              <w:spacing w:after="0" w:line="240" w:lineRule="auto"/>
              <w:rPr>
                <w:sz w:val="28"/>
                <w:szCs w:val="28"/>
              </w:rPr>
            </w:pPr>
            <w:r w:rsidRPr="00541C41">
              <w:rPr>
                <w:sz w:val="28"/>
                <w:szCs w:val="28"/>
              </w:rPr>
              <w:t>Ở nhiệt độ </w:t>
            </w:r>
            <w:r w:rsidRPr="00541C41">
              <w:rPr>
                <w:sz w:val="28"/>
                <w:szCs w:val="28"/>
                <w:bdr w:val="none" w:sz="0" w:space="0" w:color="auto" w:frame="1"/>
              </w:rPr>
              <w:t>t1</w:t>
            </w:r>
            <w:r w:rsidRPr="00541C41">
              <w:rPr>
                <w:sz w:val="28"/>
                <w:szCs w:val="28"/>
              </w:rPr>
              <w:t> có </w:t>
            </w:r>
            <w:r w:rsidRPr="00541C41">
              <w:rPr>
                <w:sz w:val="28"/>
                <w:szCs w:val="28"/>
                <w:bdr w:val="none" w:sz="0" w:space="0" w:color="auto" w:frame="1"/>
              </w:rPr>
              <w:t>S=20g</w:t>
            </w:r>
            <w:r w:rsidRPr="00541C41">
              <w:rPr>
                <w:sz w:val="28"/>
                <w:szCs w:val="28"/>
              </w:rPr>
              <w:t> nên ta có phương trình sau:</w:t>
            </w:r>
          </w:p>
          <w:p w14:paraId="5327C7A0" w14:textId="77777777" w:rsidR="00541C41" w:rsidRPr="00541C41" w:rsidRDefault="00541C41" w:rsidP="00541C41">
            <w:pPr>
              <w:spacing w:after="0" w:line="240" w:lineRule="auto"/>
              <w:rPr>
                <w:sz w:val="28"/>
                <w:szCs w:val="28"/>
              </w:rPr>
            </w:pPr>
          </w:p>
          <w:p w14:paraId="3822191F" w14:textId="77777777" w:rsidR="00541C41" w:rsidRPr="00541C41" w:rsidRDefault="00541C41" w:rsidP="00541C41">
            <w:pPr>
              <w:spacing w:after="0" w:line="240" w:lineRule="auto"/>
              <w:rPr>
                <w:sz w:val="28"/>
                <w:szCs w:val="28"/>
              </w:rPr>
            </w:pPr>
            <w:r w:rsidRPr="00541C41">
              <w:rPr>
                <w:sz w:val="28"/>
                <w:szCs w:val="28"/>
                <w:bdr w:val="none" w:sz="0" w:space="0" w:color="auto" w:frame="1"/>
                <w:lang w:val="vi-VN"/>
              </w:rPr>
              <w:t xml:space="preserve">      </w:t>
            </w:r>
            <m:oMath>
              <m:f>
                <m:fPr>
                  <m:ctrlPr>
                    <w:rPr>
                      <w:rFonts w:ascii="Cambria Math" w:hAnsi="Cambria Math"/>
                      <w:i/>
                      <w:sz w:val="28"/>
                      <w:szCs w:val="28"/>
                      <w:bdr w:val="none" w:sz="0" w:space="0" w:color="auto" w:frame="1"/>
                      <w:lang w:val="vi-VN"/>
                    </w:rPr>
                  </m:ctrlPr>
                </m:fPr>
                <m:num>
                  <m:r>
                    <m:rPr>
                      <m:sty m:val="p"/>
                    </m:rPr>
                    <w:rPr>
                      <w:rFonts w:ascii="Cambria Math" w:hAnsi="Cambria Math"/>
                      <w:sz w:val="28"/>
                      <w:szCs w:val="28"/>
                      <w:bdr w:val="none" w:sz="0" w:space="0" w:color="auto" w:frame="1"/>
                    </w:rPr>
                    <m:t>34,2-160x</m:t>
                  </m:r>
                </m:num>
                <m:den>
                  <m:r>
                    <m:rPr>
                      <m:sty m:val="p"/>
                    </m:rPr>
                    <w:rPr>
                      <w:rFonts w:ascii="Cambria Math" w:hAnsi="Cambria Math"/>
                      <w:sz w:val="28"/>
                      <w:szCs w:val="28"/>
                      <w:bdr w:val="none" w:sz="0" w:space="0" w:color="auto" w:frame="1"/>
                    </w:rPr>
                    <m:t>100-90x</m:t>
                  </m:r>
                </m:den>
              </m:f>
              <m:r>
                <w:rPr>
                  <w:rFonts w:ascii="Cambria Math" w:hAnsi="Cambria Math"/>
                  <w:sz w:val="28"/>
                  <w:szCs w:val="28"/>
                  <w:bdr w:val="none" w:sz="0" w:space="0" w:color="auto" w:frame="1"/>
                  <w:lang w:val="vi-VN"/>
                </w:rPr>
                <m:t>=</m:t>
              </m:r>
              <m:f>
                <m:fPr>
                  <m:ctrlPr>
                    <w:rPr>
                      <w:rFonts w:ascii="Cambria Math" w:hAnsi="Cambria Math"/>
                      <w:i/>
                      <w:sz w:val="28"/>
                      <w:szCs w:val="28"/>
                      <w:bdr w:val="none" w:sz="0" w:space="0" w:color="auto" w:frame="1"/>
                      <w:lang w:val="vi-VN"/>
                    </w:rPr>
                  </m:ctrlPr>
                </m:fPr>
                <m:num>
                  <m:r>
                    <w:rPr>
                      <w:rFonts w:ascii="Cambria Math" w:hAnsi="Cambria Math"/>
                      <w:sz w:val="28"/>
                      <w:szCs w:val="28"/>
                      <w:bdr w:val="none" w:sz="0" w:space="0" w:color="auto" w:frame="1"/>
                      <w:lang w:val="vi-VN"/>
                    </w:rPr>
                    <m:t>20</m:t>
                  </m:r>
                </m:num>
                <m:den>
                  <m:r>
                    <w:rPr>
                      <w:rFonts w:ascii="Cambria Math" w:hAnsi="Cambria Math"/>
                      <w:sz w:val="28"/>
                      <w:szCs w:val="28"/>
                      <w:bdr w:val="none" w:sz="0" w:space="0" w:color="auto" w:frame="1"/>
                      <w:lang w:val="vi-VN"/>
                    </w:rPr>
                    <m:t>100</m:t>
                  </m:r>
                </m:den>
              </m:f>
            </m:oMath>
            <w:r w:rsidRPr="00541C41">
              <w:rPr>
                <w:sz w:val="28"/>
                <w:szCs w:val="28"/>
                <w:bdr w:val="none" w:sz="0" w:space="0" w:color="auto" w:frame="1"/>
                <w:lang w:val="vi-VN"/>
              </w:rPr>
              <w:t xml:space="preserve">     </w:t>
            </w:r>
            <w:r w:rsidRPr="00541C41">
              <w:rPr>
                <w:sz w:val="28"/>
                <w:szCs w:val="28"/>
              </w:rPr>
              <w:t> </w:t>
            </w:r>
          </w:p>
          <w:p w14:paraId="0F2A857E" w14:textId="77777777" w:rsidR="00541C41" w:rsidRPr="00541C41" w:rsidRDefault="00541C41" w:rsidP="00541C41">
            <w:pPr>
              <w:spacing w:after="0" w:line="240" w:lineRule="auto"/>
              <w:rPr>
                <w:sz w:val="28"/>
                <w:szCs w:val="28"/>
              </w:rPr>
            </w:pPr>
          </w:p>
          <w:p w14:paraId="6D4FF455" w14:textId="77777777" w:rsidR="00541C41" w:rsidRPr="00541C41" w:rsidRDefault="00541C41" w:rsidP="00541C41">
            <w:pPr>
              <w:spacing w:after="0" w:line="240" w:lineRule="auto"/>
              <w:rPr>
                <w:sz w:val="28"/>
                <w:szCs w:val="28"/>
              </w:rPr>
            </w:pPr>
            <w:r w:rsidRPr="00541C41">
              <w:rPr>
                <w:sz w:val="28"/>
                <w:szCs w:val="28"/>
              </w:rPr>
              <w:t>Giải ra được </w:t>
            </w:r>
            <w:r w:rsidRPr="00541C41">
              <w:rPr>
                <w:sz w:val="28"/>
                <w:szCs w:val="28"/>
                <w:bdr w:val="none" w:sz="0" w:space="0" w:color="auto" w:frame="1"/>
              </w:rPr>
              <w:t>x=0,1</w:t>
            </w:r>
            <w:r w:rsidRPr="00541C41">
              <w:rPr>
                <w:sz w:val="28"/>
                <w:szCs w:val="28"/>
              </w:rPr>
              <w:t> (thỏa mãn đk)</w:t>
            </w:r>
          </w:p>
          <w:p w14:paraId="2F5D5E9C" w14:textId="77777777" w:rsidR="00541C41" w:rsidRPr="00541C41" w:rsidRDefault="00541C41" w:rsidP="00541C41">
            <w:pPr>
              <w:spacing w:after="0" w:line="240" w:lineRule="auto"/>
              <w:rPr>
                <w:rFonts w:eastAsia="Times New Roman"/>
                <w:color w:val="000000"/>
                <w:sz w:val="28"/>
                <w:szCs w:val="28"/>
              </w:rPr>
            </w:pPr>
            <w:r w:rsidRPr="00541C41">
              <w:rPr>
                <w:sz w:val="28"/>
                <w:szCs w:val="28"/>
              </w:rPr>
              <w:t>Vậy </w:t>
            </w:r>
            <w:r w:rsidRPr="00541C41">
              <w:rPr>
                <w:sz w:val="28"/>
                <w:szCs w:val="28"/>
                <w:bdr w:val="none" w:sz="0" w:space="0" w:color="auto" w:frame="1"/>
              </w:rPr>
              <w:t>mCuSO</w:t>
            </w:r>
            <w:r w:rsidRPr="00541C41">
              <w:rPr>
                <w:sz w:val="28"/>
                <w:szCs w:val="28"/>
                <w:bdr w:val="none" w:sz="0" w:space="0" w:color="auto" w:frame="1"/>
                <w:vertAlign w:val="subscript"/>
              </w:rPr>
              <w:t>4</w:t>
            </w:r>
            <w:r w:rsidRPr="00541C41">
              <w:rPr>
                <w:sz w:val="28"/>
                <w:szCs w:val="28"/>
                <w:bdr w:val="none" w:sz="0" w:space="0" w:color="auto" w:frame="1"/>
              </w:rPr>
              <w:t>.5H</w:t>
            </w:r>
            <w:r w:rsidRPr="00541C41">
              <w:rPr>
                <w:sz w:val="28"/>
                <w:szCs w:val="28"/>
                <w:bdr w:val="none" w:sz="0" w:space="0" w:color="auto" w:frame="1"/>
                <w:vertAlign w:val="subscript"/>
              </w:rPr>
              <w:t>2</w:t>
            </w:r>
            <w:r w:rsidRPr="00541C41">
              <w:rPr>
                <w:sz w:val="28"/>
                <w:szCs w:val="28"/>
                <w:bdr w:val="none" w:sz="0" w:space="0" w:color="auto" w:frame="1"/>
              </w:rPr>
              <w:t>O</w:t>
            </w:r>
            <w:r w:rsidRPr="00541C41">
              <w:rPr>
                <w:sz w:val="28"/>
                <w:szCs w:val="28"/>
              </w:rPr>
              <w:t> tách ra </w:t>
            </w:r>
            <w:r w:rsidRPr="00541C41">
              <w:rPr>
                <w:sz w:val="28"/>
                <w:szCs w:val="28"/>
                <w:lang w:val="vi-VN"/>
              </w:rPr>
              <w:t xml:space="preserve"> </w:t>
            </w:r>
            <w:r w:rsidRPr="00541C41">
              <w:rPr>
                <w:color w:val="262626"/>
                <w:sz w:val="28"/>
                <w:szCs w:val="28"/>
                <w:bdr w:val="none" w:sz="0" w:space="0" w:color="auto" w:frame="1"/>
                <w:shd w:val="clear" w:color="auto" w:fill="FFFFFF"/>
              </w:rPr>
              <w:t>=</w:t>
            </w:r>
            <w:r w:rsidRPr="00541C41">
              <w:rPr>
                <w:color w:val="262626"/>
                <w:sz w:val="28"/>
                <w:szCs w:val="28"/>
                <w:bdr w:val="none" w:sz="0" w:space="0" w:color="auto" w:frame="1"/>
                <w:shd w:val="clear" w:color="auto" w:fill="FFFFFF"/>
                <w:lang w:val="vi-VN"/>
              </w:rPr>
              <w:t xml:space="preserve"> </w:t>
            </w:r>
            <w:r w:rsidRPr="00541C41">
              <w:rPr>
                <w:color w:val="262626"/>
                <w:sz w:val="28"/>
                <w:szCs w:val="28"/>
                <w:bdr w:val="none" w:sz="0" w:space="0" w:color="auto" w:frame="1"/>
                <w:shd w:val="clear" w:color="auto" w:fill="FFFFFF"/>
              </w:rPr>
              <w:t>0,1.250</w:t>
            </w:r>
            <w:r w:rsidRPr="00541C41">
              <w:rPr>
                <w:color w:val="262626"/>
                <w:sz w:val="28"/>
                <w:szCs w:val="28"/>
                <w:bdr w:val="none" w:sz="0" w:space="0" w:color="auto" w:frame="1"/>
                <w:shd w:val="clear" w:color="auto" w:fill="FFFFFF"/>
                <w:lang w:val="vi-VN"/>
              </w:rPr>
              <w:t xml:space="preserve"> </w:t>
            </w:r>
            <w:r w:rsidRPr="00541C41">
              <w:rPr>
                <w:color w:val="262626"/>
                <w:sz w:val="28"/>
                <w:szCs w:val="28"/>
                <w:bdr w:val="none" w:sz="0" w:space="0" w:color="auto" w:frame="1"/>
                <w:shd w:val="clear" w:color="auto" w:fill="FFFFFF"/>
              </w:rPr>
              <w:t>=</w:t>
            </w:r>
            <w:r w:rsidRPr="00541C41">
              <w:rPr>
                <w:color w:val="262626"/>
                <w:sz w:val="28"/>
                <w:szCs w:val="28"/>
                <w:bdr w:val="none" w:sz="0" w:space="0" w:color="auto" w:frame="1"/>
                <w:shd w:val="clear" w:color="auto" w:fill="FFFFFF"/>
                <w:lang w:val="vi-VN"/>
              </w:rPr>
              <w:t xml:space="preserve"> </w:t>
            </w:r>
            <w:r w:rsidRPr="00541C41">
              <w:rPr>
                <w:color w:val="262626"/>
                <w:sz w:val="28"/>
                <w:szCs w:val="28"/>
                <w:bdr w:val="none" w:sz="0" w:space="0" w:color="auto" w:frame="1"/>
                <w:shd w:val="clear" w:color="auto" w:fill="FFFFFF"/>
              </w:rPr>
              <w:t>25</w:t>
            </w:r>
            <w:r w:rsidRPr="00541C41">
              <w:rPr>
                <w:color w:val="262626"/>
                <w:sz w:val="28"/>
                <w:szCs w:val="28"/>
                <w:bdr w:val="none" w:sz="0" w:space="0" w:color="auto" w:frame="1"/>
                <w:shd w:val="clear" w:color="auto" w:fill="FFFFFF"/>
                <w:lang w:val="vi-VN"/>
              </w:rPr>
              <w:t xml:space="preserve"> g</w:t>
            </w:r>
            <w:r w:rsidRPr="00541C41">
              <w:rPr>
                <w:color w:val="262626"/>
                <w:sz w:val="28"/>
                <w:szCs w:val="28"/>
                <w:bdr w:val="none" w:sz="0" w:space="0" w:color="auto" w:frame="1"/>
                <w:shd w:val="clear" w:color="auto" w:fill="FFFFFF"/>
              </w:rPr>
              <w:br/>
            </w:r>
          </w:p>
        </w:tc>
        <w:tc>
          <w:tcPr>
            <w:tcW w:w="1178" w:type="dxa"/>
          </w:tcPr>
          <w:p w14:paraId="2C0358B8"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1</w:t>
            </w:r>
            <w:r w:rsidRPr="00541C41">
              <w:rPr>
                <w:rFonts w:eastAsia="Times New Roman"/>
                <w:color w:val="000000"/>
                <w:sz w:val="28"/>
                <w:szCs w:val="28"/>
                <w:lang w:val="vi-VN"/>
              </w:rPr>
              <w:t xml:space="preserve"> đ</w:t>
            </w:r>
          </w:p>
        </w:tc>
      </w:tr>
      <w:tr w:rsidR="00541C41" w:rsidRPr="00541C41" w14:paraId="7258C739" w14:textId="77777777" w:rsidTr="007C3346">
        <w:tc>
          <w:tcPr>
            <w:tcW w:w="1223" w:type="dxa"/>
            <w:vMerge/>
            <w:vAlign w:val="center"/>
          </w:tcPr>
          <w:p w14:paraId="26DE061A" w14:textId="77777777" w:rsidR="00541C41" w:rsidRPr="00541C41" w:rsidRDefault="00541C41" w:rsidP="00541C41">
            <w:pPr>
              <w:spacing w:after="0" w:line="240" w:lineRule="auto"/>
              <w:jc w:val="center"/>
              <w:rPr>
                <w:rFonts w:eastAsia="Times New Roman"/>
                <w:color w:val="000000"/>
                <w:sz w:val="28"/>
                <w:szCs w:val="28"/>
              </w:rPr>
            </w:pPr>
          </w:p>
        </w:tc>
        <w:tc>
          <w:tcPr>
            <w:tcW w:w="8080" w:type="dxa"/>
          </w:tcPr>
          <w:p w14:paraId="2E9CE113"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color w:val="343A40"/>
                <w:sz w:val="28"/>
                <w:szCs w:val="28"/>
              </w:rPr>
              <w:t> * Số mol của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4</w:t>
            </w:r>
            <w:r w:rsidRPr="00541C41">
              <w:rPr>
                <w:color w:val="343A40"/>
                <w:sz w:val="28"/>
                <w:szCs w:val="28"/>
              </w:rPr>
              <w:t xml:space="preserve">  cần để pha chế 500ml dung dịch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4</w:t>
            </w:r>
            <w:r w:rsidRPr="00541C41">
              <w:rPr>
                <w:color w:val="343A40"/>
                <w:sz w:val="28"/>
                <w:szCs w:val="28"/>
              </w:rPr>
              <w:t xml:space="preserve">  1M:</w:t>
            </w:r>
          </w:p>
          <w:p w14:paraId="53735045"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noProof/>
                <w:color w:val="343A40"/>
                <w:sz w:val="28"/>
                <w:szCs w:val="28"/>
              </w:rPr>
              <w:drawing>
                <wp:inline distT="0" distB="0" distL="0" distR="0" wp14:anchorId="0269BF27" wp14:editId="2DD6FD68">
                  <wp:extent cx="2139950" cy="444500"/>
                  <wp:effectExtent l="0" t="0" r="0" b="0"/>
                  <wp:docPr id="60206906" name="Picture 2"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iải sách bài tập Hóa 8 | Giải bài tập Sách bài tập Hóa 8"/>
                          <pic:cNvPicPr>
                            <a:picLocks noChangeAspect="1" noChangeArrowheads="1"/>
                          </pic:cNvPicPr>
                        </pic:nvPicPr>
                        <pic:blipFill>
                          <a:blip r:embed="rId495">
                            <a:extLst>
                              <a:ext uri="{28A0092B-C50C-407E-A947-70E740481C1C}">
                                <a14:useLocalDpi xmlns:a14="http://schemas.microsoft.com/office/drawing/2010/main"/>
                              </a:ext>
                            </a:extLst>
                          </a:blip>
                          <a:srcRect/>
                          <a:stretch>
                            <a:fillRect/>
                          </a:stretch>
                        </pic:blipFill>
                        <pic:spPr bwMode="auto">
                          <a:xfrm>
                            <a:off x="0" y="0"/>
                            <a:ext cx="2139950" cy="444500"/>
                          </a:xfrm>
                          <a:prstGeom prst="rect">
                            <a:avLst/>
                          </a:prstGeom>
                          <a:noFill/>
                          <a:ln>
                            <a:noFill/>
                          </a:ln>
                        </pic:spPr>
                      </pic:pic>
                    </a:graphicData>
                  </a:graphic>
                </wp:inline>
              </w:drawing>
            </w:r>
          </w:p>
          <w:p w14:paraId="09DB5404"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color w:val="343A40"/>
                <w:sz w:val="28"/>
                <w:szCs w:val="28"/>
              </w:rPr>
              <w:t>   * Khối lượng  H 2 S O 4  98% có chứa 49g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 xml:space="preserve">4 </w:t>
            </w:r>
            <w:r w:rsidRPr="00541C41">
              <w:rPr>
                <w:color w:val="343A40"/>
                <w:sz w:val="28"/>
                <w:szCs w:val="28"/>
              </w:rPr>
              <w:t>:</w:t>
            </w:r>
          </w:p>
          <w:p w14:paraId="3E32D4FA"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noProof/>
                <w:color w:val="343A40"/>
                <w:sz w:val="28"/>
                <w:szCs w:val="28"/>
              </w:rPr>
              <w:lastRenderedPageBreak/>
              <w:drawing>
                <wp:inline distT="0" distB="0" distL="0" distR="0" wp14:anchorId="2BC44824" wp14:editId="241050E4">
                  <wp:extent cx="2260600" cy="768350"/>
                  <wp:effectExtent l="0" t="0" r="6350" b="0"/>
                  <wp:docPr id="60206907" name="Picture 1"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iải sách bài tập Hóa 8 | Giải bài tập Sách bài tập Hóa 8"/>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2260600" cy="768350"/>
                          </a:xfrm>
                          <a:prstGeom prst="rect">
                            <a:avLst/>
                          </a:prstGeom>
                          <a:noFill/>
                          <a:ln>
                            <a:noFill/>
                          </a:ln>
                        </pic:spPr>
                      </pic:pic>
                    </a:graphicData>
                  </a:graphic>
                </wp:inline>
              </w:drawing>
            </w:r>
          </w:p>
          <w:p w14:paraId="3F214526" w14:textId="77777777" w:rsidR="00541C41" w:rsidRPr="00541C41" w:rsidRDefault="00541C41" w:rsidP="00541C41">
            <w:pPr>
              <w:pStyle w:val="NormalWeb"/>
              <w:shd w:val="clear" w:color="auto" w:fill="F7F7F8"/>
              <w:spacing w:before="0" w:beforeAutospacing="0" w:after="0" w:afterAutospacing="0"/>
              <w:rPr>
                <w:color w:val="343A40"/>
                <w:sz w:val="28"/>
                <w:szCs w:val="28"/>
              </w:rPr>
            </w:pPr>
            <w:r w:rsidRPr="00541C41">
              <w:rPr>
                <w:color w:val="343A40"/>
                <w:sz w:val="28"/>
                <w:szCs w:val="28"/>
              </w:rPr>
              <w:t>   * Cách pha chế: Đổ khoảng 400ml nước cất vào cốc có chia độ có dung tích khoảng 1lit. Rót từ từ 27,2ml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4</w:t>
            </w:r>
            <w:r w:rsidRPr="00541C41">
              <w:rPr>
                <w:color w:val="343A40"/>
                <w:sz w:val="28"/>
                <w:szCs w:val="28"/>
              </w:rPr>
              <w:t xml:space="preserve">  98% vào cốc khuấy đều. Sau đó thêm dần dần nước cất vào cốc cho đủ 500ml. ta pha chế được 500ml dung dịch  H</w:t>
            </w:r>
            <w:r w:rsidRPr="00541C41">
              <w:rPr>
                <w:color w:val="343A40"/>
                <w:sz w:val="28"/>
                <w:szCs w:val="28"/>
                <w:vertAlign w:val="subscript"/>
              </w:rPr>
              <w:t>2</w:t>
            </w:r>
            <w:r w:rsidRPr="00541C41">
              <w:rPr>
                <w:color w:val="343A40"/>
                <w:sz w:val="28"/>
                <w:szCs w:val="28"/>
              </w:rPr>
              <w:t>SO</w:t>
            </w:r>
            <w:r w:rsidRPr="00541C41">
              <w:rPr>
                <w:color w:val="343A40"/>
                <w:sz w:val="28"/>
                <w:szCs w:val="28"/>
                <w:vertAlign w:val="subscript"/>
              </w:rPr>
              <w:t>4</w:t>
            </w:r>
            <w:r w:rsidRPr="00541C41">
              <w:rPr>
                <w:color w:val="343A40"/>
                <w:sz w:val="28"/>
                <w:szCs w:val="28"/>
              </w:rPr>
              <w:t xml:space="preserve">  1M.</w:t>
            </w:r>
          </w:p>
        </w:tc>
        <w:tc>
          <w:tcPr>
            <w:tcW w:w="1178" w:type="dxa"/>
          </w:tcPr>
          <w:p w14:paraId="7A66A3D5" w14:textId="77777777" w:rsidR="00541C41" w:rsidRPr="00541C41" w:rsidRDefault="00541C41" w:rsidP="00541C41">
            <w:pPr>
              <w:spacing w:after="0" w:line="240" w:lineRule="auto"/>
              <w:rPr>
                <w:rFonts w:eastAsia="Times New Roman"/>
                <w:color w:val="000000"/>
                <w:sz w:val="28"/>
                <w:szCs w:val="28"/>
                <w:lang w:val="vi-VN"/>
              </w:rPr>
            </w:pPr>
          </w:p>
          <w:p w14:paraId="4EA82B33" w14:textId="77777777" w:rsidR="00541C41" w:rsidRPr="00541C41" w:rsidRDefault="00541C41" w:rsidP="00541C41">
            <w:pPr>
              <w:spacing w:after="0" w:line="240" w:lineRule="auto"/>
              <w:rPr>
                <w:rFonts w:eastAsia="Times New Roman"/>
                <w:color w:val="000000"/>
                <w:sz w:val="28"/>
                <w:szCs w:val="28"/>
                <w:lang w:val="vi-VN"/>
              </w:rPr>
            </w:pPr>
          </w:p>
          <w:p w14:paraId="248E1115" w14:textId="77777777" w:rsidR="00541C41" w:rsidRPr="00541C41" w:rsidRDefault="00541C41" w:rsidP="00541C41">
            <w:pPr>
              <w:spacing w:after="0" w:line="240" w:lineRule="auto"/>
              <w:rPr>
                <w:rFonts w:eastAsia="Times New Roman"/>
                <w:color w:val="000000"/>
                <w:sz w:val="28"/>
                <w:szCs w:val="28"/>
                <w:lang w:val="vi-VN"/>
              </w:rPr>
            </w:pPr>
          </w:p>
          <w:p w14:paraId="79320607" w14:textId="77777777" w:rsidR="00541C41" w:rsidRPr="00541C41" w:rsidRDefault="00541C41" w:rsidP="00541C41">
            <w:pPr>
              <w:spacing w:after="0" w:line="240" w:lineRule="auto"/>
              <w:rPr>
                <w:rFonts w:eastAsia="Times New Roman"/>
                <w:color w:val="000000"/>
                <w:sz w:val="28"/>
                <w:szCs w:val="28"/>
                <w:lang w:val="vi-VN"/>
              </w:rPr>
            </w:pPr>
          </w:p>
          <w:p w14:paraId="0F1E2B9D" w14:textId="77777777" w:rsidR="00541C41" w:rsidRPr="00541C41" w:rsidRDefault="00541C41" w:rsidP="00541C41">
            <w:pPr>
              <w:spacing w:after="0" w:line="240" w:lineRule="auto"/>
              <w:rPr>
                <w:rFonts w:eastAsia="Times New Roman"/>
                <w:color w:val="000000"/>
                <w:sz w:val="28"/>
                <w:szCs w:val="28"/>
                <w:lang w:val="vi-VN"/>
              </w:rPr>
            </w:pPr>
          </w:p>
          <w:p w14:paraId="137BDD43"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11E401CC" w14:textId="77777777" w:rsidR="00541C41" w:rsidRPr="00541C41" w:rsidRDefault="00541C41" w:rsidP="00541C41">
            <w:pPr>
              <w:spacing w:after="0" w:line="240" w:lineRule="auto"/>
              <w:rPr>
                <w:rFonts w:eastAsia="Times New Roman"/>
                <w:color w:val="000000"/>
                <w:sz w:val="28"/>
                <w:szCs w:val="28"/>
                <w:lang w:val="vi-VN"/>
              </w:rPr>
            </w:pPr>
          </w:p>
          <w:p w14:paraId="7325BA42" w14:textId="77777777" w:rsidR="00541C41" w:rsidRPr="00541C41" w:rsidRDefault="00541C41" w:rsidP="00541C41">
            <w:pPr>
              <w:spacing w:after="0" w:line="240" w:lineRule="auto"/>
              <w:rPr>
                <w:rFonts w:eastAsia="Times New Roman"/>
                <w:color w:val="000000"/>
                <w:sz w:val="28"/>
                <w:szCs w:val="28"/>
                <w:lang w:val="vi-VN"/>
              </w:rPr>
            </w:pPr>
          </w:p>
          <w:p w14:paraId="09677D4D" w14:textId="77777777" w:rsidR="00541C41" w:rsidRPr="00541C41" w:rsidRDefault="00541C41" w:rsidP="00541C41">
            <w:pPr>
              <w:spacing w:after="0" w:line="240" w:lineRule="auto"/>
              <w:rPr>
                <w:rFonts w:eastAsia="Times New Roman"/>
                <w:color w:val="000000"/>
                <w:sz w:val="28"/>
                <w:szCs w:val="28"/>
                <w:lang w:val="vi-VN"/>
              </w:rPr>
            </w:pPr>
          </w:p>
          <w:p w14:paraId="623EA83F" w14:textId="77777777" w:rsidR="00541C41" w:rsidRPr="00541C41" w:rsidRDefault="00541C41" w:rsidP="00541C41">
            <w:pPr>
              <w:spacing w:after="0" w:line="240" w:lineRule="auto"/>
              <w:rPr>
                <w:rFonts w:eastAsia="Times New Roman"/>
                <w:color w:val="000000"/>
                <w:sz w:val="28"/>
                <w:szCs w:val="28"/>
                <w:lang w:val="vi-VN"/>
              </w:rPr>
            </w:pPr>
          </w:p>
          <w:p w14:paraId="18C95859" w14:textId="77777777" w:rsidR="00541C41" w:rsidRPr="00541C41" w:rsidRDefault="00541C41" w:rsidP="00541C41">
            <w:pPr>
              <w:spacing w:after="0" w:line="240" w:lineRule="auto"/>
              <w:rPr>
                <w:rFonts w:eastAsia="Times New Roman"/>
                <w:color w:val="000000"/>
                <w:sz w:val="28"/>
                <w:szCs w:val="28"/>
                <w:lang w:val="vi-VN"/>
              </w:rPr>
            </w:pPr>
          </w:p>
          <w:p w14:paraId="7F4F118A" w14:textId="77777777" w:rsidR="00541C41" w:rsidRPr="00541C41" w:rsidRDefault="00541C41" w:rsidP="00541C41">
            <w:pPr>
              <w:spacing w:after="0" w:line="240" w:lineRule="auto"/>
              <w:rPr>
                <w:rFonts w:eastAsia="Times New Roman"/>
                <w:color w:val="000000"/>
                <w:sz w:val="28"/>
                <w:szCs w:val="28"/>
                <w:lang w:val="vi-VN"/>
              </w:rPr>
            </w:pPr>
          </w:p>
          <w:p w14:paraId="1760D8B7" w14:textId="77777777" w:rsidR="00541C41" w:rsidRPr="00541C41" w:rsidRDefault="00541C41" w:rsidP="00541C41">
            <w:pPr>
              <w:spacing w:after="0" w:line="240" w:lineRule="auto"/>
              <w:rPr>
                <w:rFonts w:eastAsia="Times New Roman"/>
                <w:color w:val="000000"/>
                <w:sz w:val="28"/>
                <w:szCs w:val="28"/>
                <w:lang w:val="vi-VN"/>
              </w:rPr>
            </w:pPr>
          </w:p>
          <w:p w14:paraId="7966A870"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tc>
      </w:tr>
      <w:tr w:rsidR="00541C41" w:rsidRPr="00541C41" w14:paraId="07636D91" w14:textId="77777777" w:rsidTr="007C3346">
        <w:tc>
          <w:tcPr>
            <w:tcW w:w="1223" w:type="dxa"/>
            <w:vMerge w:val="restart"/>
            <w:vAlign w:val="center"/>
          </w:tcPr>
          <w:p w14:paraId="52DFBD55"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lastRenderedPageBreak/>
              <w:t>Câu 6</w:t>
            </w:r>
            <w:r w:rsidRPr="00541C41">
              <w:rPr>
                <w:sz w:val="28"/>
                <w:szCs w:val="28"/>
              </w:rPr>
              <w:t>. (2,0 điểm)</w:t>
            </w:r>
          </w:p>
        </w:tc>
        <w:tc>
          <w:tcPr>
            <w:tcW w:w="8080" w:type="dxa"/>
          </w:tcPr>
          <w:p w14:paraId="6C6F47CF" w14:textId="77777777" w:rsidR="00541C41" w:rsidRPr="00541C41" w:rsidRDefault="00541C41" w:rsidP="00541C41">
            <w:pPr>
              <w:spacing w:after="0" w:line="240" w:lineRule="auto"/>
              <w:rPr>
                <w:sz w:val="28"/>
                <w:szCs w:val="28"/>
                <w:lang w:val="nl-NL"/>
              </w:rPr>
            </w:pPr>
            <w:r w:rsidRPr="00541C41">
              <w:rPr>
                <w:sz w:val="28"/>
                <w:szCs w:val="28"/>
              </w:rPr>
              <w:t xml:space="preserve">- Ta có: </w:t>
            </w:r>
            <m:oMath>
              <m:sSub>
                <m:sSubPr>
                  <m:ctrlPr>
                    <w:rPr>
                      <w:rFonts w:ascii="Cambria Math" w:hAnsi="Cambria Math"/>
                      <w:i/>
                      <w:sz w:val="28"/>
                      <w:szCs w:val="28"/>
                      <w:lang w:val="nl-NL"/>
                    </w:rPr>
                  </m:ctrlPr>
                </m:sSubPr>
                <m:e>
                  <m:r>
                    <w:rPr>
                      <w:rFonts w:ascii="Cambria Math" w:hAnsi="Cambria Math"/>
                      <w:sz w:val="28"/>
                      <w:szCs w:val="28"/>
                      <w:lang w:val="nl-NL"/>
                    </w:rPr>
                    <m:t>n</m:t>
                  </m:r>
                </m:e>
                <m:sub>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2</m:t>
                      </m:r>
                    </m:sub>
                  </m:sSub>
                  <m:r>
                    <w:rPr>
                      <w:rFonts w:ascii="Cambria Math" w:hAnsi="Cambria Math"/>
                      <w:sz w:val="28"/>
                      <w:szCs w:val="28"/>
                      <w:lang w:val="nl-NL"/>
                    </w:rPr>
                    <m:t>(TN1)</m:t>
                  </m:r>
                </m:sub>
              </m:sSub>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7,437</m:t>
                  </m:r>
                </m:num>
                <m:den>
                  <m:r>
                    <w:rPr>
                      <w:rFonts w:ascii="Cambria Math" w:hAnsi="Cambria Math"/>
                      <w:sz w:val="28"/>
                      <w:szCs w:val="28"/>
                      <w:lang w:val="nl-NL"/>
                    </w:rPr>
                    <m:t>24,79</m:t>
                  </m:r>
                </m:den>
              </m:f>
              <m:r>
                <w:rPr>
                  <w:rFonts w:ascii="Cambria Math" w:hAnsi="Cambria Math"/>
                  <w:sz w:val="28"/>
                  <w:szCs w:val="28"/>
                  <w:lang w:val="nl-NL"/>
                </w:rPr>
                <m:t>=0,3</m:t>
              </m:r>
            </m:oMath>
            <w:r w:rsidRPr="00541C41">
              <w:rPr>
                <w:sz w:val="28"/>
                <w:szCs w:val="28"/>
                <w:lang w:val="nl-NL"/>
              </w:rPr>
              <w:t xml:space="preserve"> (mol)  </w:t>
            </w:r>
            <m:oMath>
              <m:sSub>
                <m:sSubPr>
                  <m:ctrlPr>
                    <w:rPr>
                      <w:rFonts w:ascii="Cambria Math" w:hAnsi="Cambria Math"/>
                      <w:i/>
                      <w:sz w:val="28"/>
                      <w:szCs w:val="28"/>
                      <w:lang w:val="nl-NL"/>
                    </w:rPr>
                  </m:ctrlPr>
                </m:sSubPr>
                <m:e>
                  <m:r>
                    <w:rPr>
                      <w:rFonts w:ascii="Cambria Math" w:hAnsi="Cambria Math"/>
                      <w:sz w:val="28"/>
                      <w:szCs w:val="28"/>
                      <w:lang w:val="nl-NL"/>
                    </w:rPr>
                    <m:t>n</m:t>
                  </m:r>
                </m:e>
                <m:sub>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2</m:t>
                      </m:r>
                    </m:sub>
                  </m:sSub>
                  <m:r>
                    <w:rPr>
                      <w:rFonts w:ascii="Cambria Math" w:hAnsi="Cambria Math"/>
                      <w:sz w:val="28"/>
                      <w:szCs w:val="28"/>
                      <w:lang w:val="nl-NL"/>
                    </w:rPr>
                    <m:t>(TN2)</m:t>
                  </m:r>
                </m:sub>
              </m:sSub>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0,53575</m:t>
                  </m:r>
                </m:num>
                <m:den>
                  <m:r>
                    <w:rPr>
                      <w:rFonts w:ascii="Cambria Math" w:hAnsi="Cambria Math"/>
                      <w:sz w:val="28"/>
                      <w:szCs w:val="28"/>
                      <w:lang w:val="nl-NL"/>
                    </w:rPr>
                    <m:t>24,79</m:t>
                  </m:r>
                </m:den>
              </m:f>
              <m:r>
                <w:rPr>
                  <w:rFonts w:ascii="Cambria Math" w:hAnsi="Cambria Math"/>
                  <w:sz w:val="28"/>
                  <w:szCs w:val="28"/>
                  <w:lang w:val="nl-NL"/>
                </w:rPr>
                <m:t>=0,425</m:t>
              </m:r>
            </m:oMath>
            <w:r w:rsidRPr="00541C41">
              <w:rPr>
                <w:sz w:val="28"/>
                <w:szCs w:val="28"/>
                <w:lang w:val="nl-NL"/>
              </w:rPr>
              <w:t xml:space="preserve"> (mol)</w:t>
            </w:r>
          </w:p>
          <w:p w14:paraId="0422B98D" w14:textId="77777777" w:rsidR="00541C41" w:rsidRPr="00541C41" w:rsidRDefault="00541C41" w:rsidP="00541C41">
            <w:pPr>
              <w:spacing w:after="0" w:line="240" w:lineRule="auto"/>
              <w:rPr>
                <w:sz w:val="28"/>
                <w:szCs w:val="28"/>
                <w:lang w:val="nl-NL"/>
              </w:rPr>
            </w:pPr>
            <w:r w:rsidRPr="00541C41">
              <w:rPr>
                <w:sz w:val="28"/>
                <w:szCs w:val="28"/>
                <w:lang w:val="nl-NL"/>
              </w:rPr>
              <w:t xml:space="preserve">Gọi số mol của Mg, Al trong 8,85 gam hỗn hợp A lần lượt là a, b mol </w:t>
            </w:r>
            <w:r w:rsidRPr="00541C41">
              <w:rPr>
                <w:sz w:val="28"/>
                <w:szCs w:val="28"/>
                <w:lang w:val="nl-NL"/>
              </w:rPr>
              <w:sym w:font="Symbol" w:char="F0DE"/>
            </w:r>
            <w:r w:rsidRPr="00541C41">
              <w:rPr>
                <w:sz w:val="28"/>
                <w:szCs w:val="28"/>
              </w:rPr>
              <w:t>m</w:t>
            </w:r>
            <w:r w:rsidRPr="00541C41">
              <w:rPr>
                <w:sz w:val="28"/>
                <w:szCs w:val="28"/>
                <w:vertAlign w:val="subscript"/>
              </w:rPr>
              <w:t xml:space="preserve">hh </w:t>
            </w:r>
            <w:r w:rsidRPr="00541C41">
              <w:rPr>
                <w:sz w:val="28"/>
                <w:szCs w:val="28"/>
                <w:vertAlign w:val="subscript"/>
                <w:lang w:val="nl-NL"/>
              </w:rPr>
              <w:t>A</w:t>
            </w:r>
            <w:r w:rsidRPr="00541C41">
              <w:rPr>
                <w:sz w:val="28"/>
                <w:szCs w:val="28"/>
                <w:lang w:val="nl-NL"/>
              </w:rPr>
              <w:t xml:space="preserve"> = 24a   +   27b = 8,85 (gam)    (*)</w:t>
            </w:r>
          </w:p>
          <w:p w14:paraId="433518AF" w14:textId="77777777" w:rsidR="00541C41" w:rsidRPr="00541C41" w:rsidRDefault="00541C41" w:rsidP="00541C41">
            <w:pPr>
              <w:spacing w:after="0" w:line="240" w:lineRule="auto"/>
              <w:rPr>
                <w:sz w:val="28"/>
                <w:szCs w:val="28"/>
              </w:rPr>
            </w:pPr>
            <w:r w:rsidRPr="00541C41">
              <w:rPr>
                <w:sz w:val="28"/>
                <w:szCs w:val="28"/>
                <w:lang w:val="nl-NL"/>
              </w:rPr>
              <w:t xml:space="preserve">            Mg      +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w:t>
            </w:r>
            <w:r w:rsidRPr="00541C41">
              <w:rPr>
                <w:position w:val="-6"/>
                <w:sz w:val="28"/>
                <w:szCs w:val="28"/>
              </w:rPr>
              <w:object w:dxaOrig="300" w:dyaOrig="220" w14:anchorId="445753FB">
                <v:shape id="_x0000_i1658" type="#_x0000_t75" style="width:15.75pt;height:10.5pt" o:ole="">
                  <v:imagedata r:id="rId828" o:title=""/>
                </v:shape>
                <o:OLEObject Type="Embed" ProgID="Equation.DSMT4" ShapeID="_x0000_i1658" DrawAspect="Content" ObjectID="_1773308702" r:id="rId1275"/>
              </w:object>
            </w:r>
            <w:r w:rsidRPr="00541C41">
              <w:rPr>
                <w:sz w:val="28"/>
                <w:szCs w:val="28"/>
              </w:rPr>
              <w:t xml:space="preserve">    Mg</w:t>
            </w:r>
            <w:r w:rsidRPr="00541C41">
              <w:rPr>
                <w:sz w:val="28"/>
                <w:szCs w:val="28"/>
                <w:lang w:val="nl-NL"/>
              </w:rPr>
              <w:t>SO</w:t>
            </w:r>
            <w:r w:rsidRPr="00541C41">
              <w:rPr>
                <w:sz w:val="28"/>
                <w:szCs w:val="28"/>
                <w:vertAlign w:val="subscript"/>
                <w:lang w:val="nl-NL"/>
              </w:rPr>
              <w:t xml:space="preserve">4 </w:t>
            </w:r>
            <w:r w:rsidRPr="00541C41">
              <w:rPr>
                <w:sz w:val="28"/>
                <w:szCs w:val="28"/>
              </w:rPr>
              <w:t>+    H</w:t>
            </w:r>
            <w:r w:rsidRPr="00541C41">
              <w:rPr>
                <w:sz w:val="28"/>
                <w:szCs w:val="28"/>
                <w:vertAlign w:val="subscript"/>
              </w:rPr>
              <w:t>2</w:t>
            </w:r>
            <w:r w:rsidRPr="00541C41">
              <w:rPr>
                <w:sz w:val="28"/>
                <w:szCs w:val="28"/>
              </w:rPr>
              <w:t xml:space="preserve">           (1)</w:t>
            </w:r>
          </w:p>
          <w:p w14:paraId="6700CFD5" w14:textId="77777777" w:rsidR="00541C41" w:rsidRPr="00541C41" w:rsidRDefault="00541C41" w:rsidP="00541C41">
            <w:pPr>
              <w:spacing w:after="0" w:line="240" w:lineRule="auto"/>
              <w:rPr>
                <w:sz w:val="28"/>
                <w:szCs w:val="28"/>
              </w:rPr>
            </w:pPr>
            <w:r w:rsidRPr="00541C41">
              <w:rPr>
                <w:sz w:val="28"/>
                <w:szCs w:val="28"/>
                <w:lang w:val="nl-NL"/>
              </w:rPr>
              <w:t xml:space="preserve">           2Al      +       3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w:t>
            </w:r>
            <w:r w:rsidRPr="00541C41">
              <w:rPr>
                <w:position w:val="-6"/>
                <w:sz w:val="28"/>
                <w:szCs w:val="28"/>
              </w:rPr>
              <w:object w:dxaOrig="300" w:dyaOrig="220" w14:anchorId="653DA61D">
                <v:shape id="_x0000_i1659" type="#_x0000_t75" style="width:15.75pt;height:10.5pt" o:ole="">
                  <v:imagedata r:id="rId828" o:title=""/>
                </v:shape>
                <o:OLEObject Type="Embed" ProgID="Equation.DSMT4" ShapeID="_x0000_i1659" DrawAspect="Content" ObjectID="_1773308703" r:id="rId1276"/>
              </w:object>
            </w:r>
            <w:r w:rsidRPr="00541C41">
              <w:rPr>
                <w:sz w:val="28"/>
                <w:szCs w:val="28"/>
              </w:rPr>
              <w:t xml:space="preserve">   Al</w:t>
            </w:r>
            <w:r w:rsidRPr="00541C41">
              <w:rPr>
                <w:sz w:val="28"/>
                <w:szCs w:val="28"/>
                <w:vertAlign w:val="subscript"/>
              </w:rPr>
              <w:t>2</w:t>
            </w:r>
            <w:r w:rsidRPr="00541C41">
              <w:rPr>
                <w:sz w:val="28"/>
                <w:szCs w:val="28"/>
              </w:rPr>
              <w:t>(</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rPr>
              <w:t xml:space="preserve"> +    3H</w:t>
            </w:r>
            <w:r w:rsidRPr="00541C41">
              <w:rPr>
                <w:sz w:val="28"/>
                <w:szCs w:val="28"/>
                <w:vertAlign w:val="subscript"/>
              </w:rPr>
              <w:t>2</w:t>
            </w:r>
            <w:r w:rsidRPr="00541C41">
              <w:rPr>
                <w:sz w:val="28"/>
                <w:szCs w:val="28"/>
              </w:rPr>
              <w:t xml:space="preserve">    (2)</w:t>
            </w:r>
          </w:p>
          <w:p w14:paraId="25320B8D" w14:textId="77777777" w:rsidR="00541C41" w:rsidRPr="00541C41" w:rsidRDefault="00541C41" w:rsidP="00541C41">
            <w:pPr>
              <w:spacing w:after="0" w:line="240" w:lineRule="auto"/>
              <w:rPr>
                <w:sz w:val="28"/>
                <w:szCs w:val="28"/>
                <w:lang w:val="nl-NL"/>
              </w:rPr>
            </w:pPr>
            <w:r w:rsidRPr="00541C41">
              <w:rPr>
                <w:sz w:val="28"/>
                <w:szCs w:val="28"/>
                <w:lang w:val="nl-NL"/>
              </w:rPr>
              <w:t>Ta thấy cùng một lượng hỗn hợp A tham gia thí nghiệm 1 với 600  ml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và thí nghiệm 2 với 950 ml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 </w:t>
            </w:r>
            <w:r w:rsidRPr="00541C41">
              <w:rPr>
                <w:sz w:val="28"/>
                <w:szCs w:val="28"/>
                <w:lang w:val="nl-NL"/>
              </w:rPr>
              <w:t xml:space="preserve">cùng nồng độ nhưng thu được </w:t>
            </w:r>
            <w:r w:rsidRPr="00541C41">
              <w:rPr>
                <w:position w:val="-14"/>
                <w:sz w:val="28"/>
                <w:szCs w:val="28"/>
                <w:lang w:val="nl-NL"/>
              </w:rPr>
              <w:object w:dxaOrig="720" w:dyaOrig="390" w14:anchorId="091A8FE3">
                <v:shape id="_x0000_i1660" type="#_x0000_t75" style="width:36.75pt;height:20.25pt" o:ole="">
                  <v:imagedata r:id="rId831" o:title=""/>
                </v:shape>
                <o:OLEObject Type="Embed" ProgID="Equation.DSMT4" ShapeID="_x0000_i1660" DrawAspect="Content" ObjectID="_1773308704" r:id="rId1277"/>
              </w:object>
            </w:r>
            <w:r w:rsidRPr="00541C41">
              <w:rPr>
                <w:sz w:val="28"/>
                <w:szCs w:val="28"/>
                <w:lang w:val="nl-NL"/>
              </w:rPr>
              <w:t xml:space="preserve">&lt; </w:t>
            </w:r>
            <w:r w:rsidRPr="00541C41">
              <w:rPr>
                <w:position w:val="-14"/>
                <w:sz w:val="28"/>
                <w:szCs w:val="28"/>
                <w:lang w:val="nl-NL"/>
              </w:rPr>
              <w:object w:dxaOrig="770" w:dyaOrig="390" w14:anchorId="5B0EB9C6">
                <v:shape id="_x0000_i1661" type="#_x0000_t75" style="width:35.25pt;height:20.25pt" o:ole="">
                  <v:imagedata r:id="rId833" o:title=""/>
                </v:shape>
                <o:OLEObject Type="Embed" ProgID="Equation.DSMT4" ShapeID="_x0000_i1661" DrawAspect="Content" ObjectID="_1773308705" r:id="rId1278"/>
              </w:object>
            </w:r>
            <w:r w:rsidRPr="00541C41">
              <w:rPr>
                <w:sz w:val="28"/>
                <w:szCs w:val="28"/>
                <w:lang w:val="nl-NL"/>
              </w:rPr>
              <w:sym w:font="Symbol" w:char="F0DE"/>
            </w:r>
            <w:r w:rsidRPr="00541C41">
              <w:rPr>
                <w:sz w:val="28"/>
                <w:szCs w:val="28"/>
              </w:rPr>
              <w:t xml:space="preserve"> Ở thí nghiệm 1: kim loại còn dư, </w:t>
            </w:r>
            <w:r w:rsidRPr="00541C41">
              <w:rPr>
                <w:sz w:val="28"/>
                <w:szCs w:val="28"/>
                <w:lang w:val="nl-NL"/>
              </w:rPr>
              <w:t>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phản ứng hết.</w:t>
            </w:r>
          </w:p>
          <w:p w14:paraId="0BF1ECA7" w14:textId="77777777" w:rsidR="00541C41" w:rsidRPr="00541C41" w:rsidRDefault="00541C41" w:rsidP="00541C41">
            <w:pPr>
              <w:spacing w:after="0" w:line="240" w:lineRule="auto"/>
              <w:rPr>
                <w:sz w:val="28"/>
                <w:szCs w:val="28"/>
                <w:lang w:val="nl-NL"/>
              </w:rPr>
            </w:pPr>
            <w:r w:rsidRPr="00541C41">
              <w:rPr>
                <w:sz w:val="28"/>
                <w:szCs w:val="28"/>
                <w:lang w:val="nl-NL"/>
              </w:rPr>
              <w:t xml:space="preserve">Từ (1) và (2): </w:t>
            </w:r>
            <w:r w:rsidRPr="00541C41">
              <w:rPr>
                <w:position w:val="-14"/>
                <w:sz w:val="28"/>
                <w:szCs w:val="28"/>
                <w:lang w:val="nl-NL"/>
              </w:rPr>
              <w:object w:dxaOrig="970" w:dyaOrig="390" w14:anchorId="5EF9D79D">
                <v:shape id="_x0000_i1662" type="#_x0000_t75" style="width:46.5pt;height:20.25pt" o:ole="">
                  <v:imagedata r:id="rId835" o:title=""/>
                </v:shape>
                <o:OLEObject Type="Embed" ProgID="Equation.DSMT4" ShapeID="_x0000_i1662" DrawAspect="Content" ObjectID="_1773308706" r:id="rId1279"/>
              </w:object>
            </w:r>
            <w:r w:rsidRPr="00541C41">
              <w:rPr>
                <w:sz w:val="28"/>
                <w:szCs w:val="28"/>
                <w:lang w:val="nl-NL"/>
              </w:rPr>
              <w:t xml:space="preserve">= </w:t>
            </w:r>
            <w:r w:rsidRPr="00541C41">
              <w:rPr>
                <w:position w:val="-14"/>
                <w:sz w:val="28"/>
                <w:szCs w:val="28"/>
                <w:lang w:val="nl-NL"/>
              </w:rPr>
              <w:object w:dxaOrig="720" w:dyaOrig="390" w14:anchorId="31D19773">
                <v:shape id="_x0000_i1663" type="#_x0000_t75" style="width:36.75pt;height:20.25pt" o:ole="">
                  <v:imagedata r:id="rId831" o:title=""/>
                </v:shape>
                <o:OLEObject Type="Embed" ProgID="Equation.DSMT4" ShapeID="_x0000_i1663" DrawAspect="Content" ObjectID="_1773308707" r:id="rId1280"/>
              </w:object>
            </w:r>
            <w:r w:rsidRPr="00541C41">
              <w:rPr>
                <w:sz w:val="28"/>
                <w:szCs w:val="28"/>
                <w:lang w:val="nl-NL"/>
              </w:rPr>
              <w:t xml:space="preserve"> = 0,3 (mol)</w:t>
            </w:r>
          </w:p>
          <w:p w14:paraId="5B1080A2" w14:textId="77777777" w:rsidR="00541C41" w:rsidRPr="00541C41" w:rsidRDefault="00541C41" w:rsidP="00541C41">
            <w:pPr>
              <w:spacing w:after="0" w:line="240" w:lineRule="auto"/>
              <w:rPr>
                <w:sz w:val="28"/>
                <w:szCs w:val="28"/>
                <w:lang w:val="nl-NL"/>
              </w:rPr>
            </w:pPr>
            <w:r w:rsidRPr="00541C41">
              <w:rPr>
                <w:sz w:val="28"/>
                <w:szCs w:val="28"/>
                <w:lang w:val="nl-NL"/>
              </w:rPr>
              <w:t xml:space="preserve">   </w:t>
            </w:r>
            <w:r w:rsidRPr="00541C41">
              <w:rPr>
                <w:position w:val="-6"/>
                <w:sz w:val="28"/>
                <w:szCs w:val="28"/>
                <w:lang w:val="nl-NL"/>
              </w:rPr>
              <w:object w:dxaOrig="300" w:dyaOrig="250" w14:anchorId="50ABE274">
                <v:shape id="_x0000_i1664" type="#_x0000_t75" style="width:15.75pt;height:10.5pt" o:ole="">
                  <v:imagedata r:id="rId838" o:title=""/>
                </v:shape>
                <o:OLEObject Type="Embed" ProgID="Equation.DSMT4" ShapeID="_x0000_i1664" DrawAspect="Content" ObjectID="_1773308708" r:id="rId1281"/>
              </w:object>
            </w:r>
            <w:r w:rsidRPr="00541C41">
              <w:rPr>
                <w:sz w:val="28"/>
                <w:szCs w:val="28"/>
                <w:lang w:val="nl-NL"/>
              </w:rPr>
              <w:t xml:space="preserve">   Nồng độ mol của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đã dùng:</w:t>
            </w:r>
          </w:p>
          <w:p w14:paraId="2323A902"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 xml:space="preserve">                C</w:t>
            </w:r>
            <w:r w:rsidRPr="00541C41">
              <w:rPr>
                <w:sz w:val="28"/>
                <w:szCs w:val="28"/>
                <w:vertAlign w:val="subscript"/>
                <w:lang w:val="nl-NL"/>
              </w:rPr>
              <w:t>M</w:t>
            </w:r>
            <w:r w:rsidRPr="00541C41">
              <w:rPr>
                <w:sz w:val="28"/>
                <w:szCs w:val="28"/>
                <w:lang w:val="nl-NL"/>
              </w:rPr>
              <w:t xml:space="preserve"> = </w:t>
            </w:r>
            <w:r w:rsidRPr="00541C41">
              <w:rPr>
                <w:position w:val="-24"/>
                <w:sz w:val="28"/>
                <w:szCs w:val="28"/>
                <w:lang w:val="nl-NL"/>
              </w:rPr>
              <w:object w:dxaOrig="1710" w:dyaOrig="630" w14:anchorId="6D1B6783">
                <v:shape id="_x0000_i1665" type="#_x0000_t75" style="width:87.75pt;height:30.75pt" o:ole="">
                  <v:imagedata r:id="rId840" o:title=""/>
                </v:shape>
                <o:OLEObject Type="Embed" ProgID="Equation.DSMT4" ShapeID="_x0000_i1665" DrawAspect="Content" ObjectID="_1773308709" r:id="rId1282"/>
              </w:object>
            </w:r>
            <w:r w:rsidRPr="00541C41">
              <w:rPr>
                <w:sz w:val="28"/>
                <w:szCs w:val="28"/>
                <w:lang w:val="nl-NL"/>
              </w:rPr>
              <w:t>M</w:t>
            </w:r>
          </w:p>
        </w:tc>
        <w:tc>
          <w:tcPr>
            <w:tcW w:w="1178" w:type="dxa"/>
          </w:tcPr>
          <w:p w14:paraId="2A17899E" w14:textId="77777777" w:rsidR="00541C41" w:rsidRPr="00541C41" w:rsidRDefault="00541C41" w:rsidP="00541C41">
            <w:pPr>
              <w:spacing w:after="0" w:line="240" w:lineRule="auto"/>
              <w:rPr>
                <w:rFonts w:eastAsia="Times New Roman"/>
                <w:color w:val="000000"/>
                <w:sz w:val="28"/>
                <w:szCs w:val="28"/>
              </w:rPr>
            </w:pPr>
          </w:p>
          <w:p w14:paraId="64074EB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1 đ</w:t>
            </w:r>
          </w:p>
        </w:tc>
      </w:tr>
      <w:tr w:rsidR="00541C41" w:rsidRPr="00541C41" w14:paraId="360981AC" w14:textId="77777777" w:rsidTr="00D02092">
        <w:tc>
          <w:tcPr>
            <w:tcW w:w="1223" w:type="dxa"/>
            <w:vMerge/>
          </w:tcPr>
          <w:p w14:paraId="0C6F182A" w14:textId="77777777" w:rsidR="00541C41" w:rsidRPr="00541C41" w:rsidRDefault="00541C41" w:rsidP="00541C41">
            <w:pPr>
              <w:spacing w:after="0" w:line="240" w:lineRule="auto"/>
              <w:rPr>
                <w:rFonts w:eastAsia="Times New Roman"/>
                <w:color w:val="000000"/>
                <w:sz w:val="28"/>
                <w:szCs w:val="28"/>
              </w:rPr>
            </w:pPr>
          </w:p>
        </w:tc>
        <w:tc>
          <w:tcPr>
            <w:tcW w:w="8080" w:type="dxa"/>
          </w:tcPr>
          <w:p w14:paraId="1CFEB77C" w14:textId="77777777" w:rsidR="00541C41" w:rsidRPr="00541C41" w:rsidRDefault="00541C41" w:rsidP="00541C41">
            <w:pPr>
              <w:spacing w:after="0" w:line="240" w:lineRule="auto"/>
              <w:rPr>
                <w:sz w:val="28"/>
                <w:szCs w:val="28"/>
                <w:lang w:val="nl-NL"/>
              </w:rPr>
            </w:pPr>
            <w:r w:rsidRPr="00541C41">
              <w:rPr>
                <w:sz w:val="28"/>
                <w:szCs w:val="28"/>
                <w:lang w:val="nl-NL"/>
              </w:rPr>
              <w:t xml:space="preserve">Ta có:   </w:t>
            </w:r>
            <w:r w:rsidRPr="00541C41">
              <w:rPr>
                <w:position w:val="-24"/>
                <w:sz w:val="28"/>
                <w:szCs w:val="28"/>
                <w:lang w:val="nl-NL"/>
              </w:rPr>
              <w:object w:dxaOrig="2020" w:dyaOrig="630" w14:anchorId="4F5EF198">
                <v:shape id="_x0000_i1666" type="#_x0000_t75" style="width:102.75pt;height:30.75pt" o:ole="">
                  <v:imagedata r:id="rId842" o:title=""/>
                </v:shape>
                <o:OLEObject Type="Embed" ProgID="Equation.DSMT4" ShapeID="_x0000_i1666" DrawAspect="Content" ObjectID="_1773308710" r:id="rId1283"/>
              </w:object>
            </w:r>
            <w:r w:rsidRPr="00541C41">
              <w:rPr>
                <w:sz w:val="28"/>
                <w:szCs w:val="28"/>
                <w:lang w:val="nl-NL"/>
              </w:rPr>
              <w:t>= 0,475 (mol)</w:t>
            </w:r>
          </w:p>
          <w:p w14:paraId="72D1DAAC" w14:textId="77777777" w:rsidR="00541C41" w:rsidRPr="00541C41" w:rsidRDefault="00541C41" w:rsidP="00541C41">
            <w:pPr>
              <w:spacing w:after="0" w:line="240" w:lineRule="auto"/>
              <w:rPr>
                <w:sz w:val="28"/>
                <w:szCs w:val="28"/>
                <w:lang w:val="nl-NL"/>
              </w:rPr>
            </w:pPr>
            <w:r w:rsidRPr="00541C41">
              <w:rPr>
                <w:sz w:val="28"/>
                <w:szCs w:val="28"/>
                <w:lang w:val="nl-NL"/>
              </w:rPr>
              <w:t xml:space="preserve">Ta thấy: </w:t>
            </w:r>
            <w:r w:rsidRPr="00541C41">
              <w:rPr>
                <w:position w:val="-14"/>
                <w:sz w:val="28"/>
                <w:szCs w:val="28"/>
                <w:lang w:val="nl-NL"/>
              </w:rPr>
              <w:object w:dxaOrig="990" w:dyaOrig="390" w14:anchorId="0867285E">
                <v:shape id="_x0000_i1667" type="#_x0000_t75" style="width:51pt;height:20.25pt" o:ole="">
                  <v:imagedata r:id="rId844" o:title=""/>
                </v:shape>
                <o:OLEObject Type="Embed" ProgID="Equation.DSMT4" ShapeID="_x0000_i1667" DrawAspect="Content" ObjectID="_1773308711" r:id="rId1284"/>
              </w:object>
            </w:r>
            <w:r w:rsidRPr="00541C41">
              <w:rPr>
                <w:sz w:val="28"/>
                <w:szCs w:val="28"/>
                <w:lang w:val="nl-NL"/>
              </w:rPr>
              <w:t xml:space="preserve">= 0,475 (mol)  &gt; </w:t>
            </w:r>
            <w:r w:rsidRPr="00541C41">
              <w:rPr>
                <w:position w:val="-14"/>
                <w:sz w:val="28"/>
                <w:szCs w:val="28"/>
                <w:lang w:val="nl-NL"/>
              </w:rPr>
              <w:object w:dxaOrig="770" w:dyaOrig="390" w14:anchorId="788450F2">
                <v:shape id="_x0000_i1668" type="#_x0000_t75" style="width:35.25pt;height:20.25pt" o:ole="">
                  <v:imagedata r:id="rId833" o:title=""/>
                </v:shape>
                <o:OLEObject Type="Embed" ProgID="Equation.DSMT4" ShapeID="_x0000_i1668" DrawAspect="Content" ObjectID="_1773308712" r:id="rId1285"/>
              </w:object>
            </w:r>
            <w:r w:rsidRPr="00541C41">
              <w:rPr>
                <w:sz w:val="28"/>
                <w:szCs w:val="28"/>
                <w:lang w:val="nl-NL"/>
              </w:rPr>
              <w:t xml:space="preserve">= 0,425 (mol) </w:t>
            </w:r>
          </w:p>
          <w:p w14:paraId="77BEF563" w14:textId="77777777" w:rsidR="00541C41" w:rsidRPr="00541C41" w:rsidRDefault="00541C41" w:rsidP="00541C41">
            <w:pPr>
              <w:spacing w:after="0" w:line="240" w:lineRule="auto"/>
              <w:rPr>
                <w:sz w:val="28"/>
                <w:szCs w:val="28"/>
                <w:lang w:val="nl-NL"/>
              </w:rPr>
            </w:pPr>
            <w:r w:rsidRPr="00541C41">
              <w:rPr>
                <w:sz w:val="28"/>
                <w:szCs w:val="28"/>
                <w:lang w:val="nl-NL"/>
              </w:rPr>
              <w:t xml:space="preserve">     </w:t>
            </w:r>
            <w:r w:rsidRPr="00541C41">
              <w:rPr>
                <w:position w:val="-6"/>
                <w:sz w:val="28"/>
                <w:szCs w:val="28"/>
                <w:lang w:val="nl-NL"/>
              </w:rPr>
              <w:object w:dxaOrig="300" w:dyaOrig="250" w14:anchorId="072259F7">
                <v:shape id="_x0000_i1669" type="#_x0000_t75" style="width:15.75pt;height:10.5pt" o:ole="">
                  <v:imagedata r:id="rId838" o:title=""/>
                </v:shape>
                <o:OLEObject Type="Embed" ProgID="Equation.DSMT4" ShapeID="_x0000_i1669" DrawAspect="Content" ObjectID="_1773308713" r:id="rId1286"/>
              </w:object>
            </w:r>
            <w:r w:rsidRPr="00541C41">
              <w:rPr>
                <w:sz w:val="28"/>
                <w:szCs w:val="28"/>
                <w:lang w:val="nl-NL"/>
              </w:rPr>
              <w:t xml:space="preserve">  Ở thí nghiệm 2: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còn dư, kim loại phản ứng hết.</w:t>
            </w:r>
          </w:p>
          <w:p w14:paraId="73D8CF5F" w14:textId="77777777" w:rsidR="00541C41" w:rsidRPr="00541C41" w:rsidRDefault="00541C41" w:rsidP="00541C41">
            <w:pPr>
              <w:spacing w:after="0" w:line="240" w:lineRule="auto"/>
              <w:rPr>
                <w:sz w:val="28"/>
                <w:szCs w:val="28"/>
                <w:lang w:val="nl-NL"/>
              </w:rPr>
            </w:pPr>
            <w:r w:rsidRPr="00541C41">
              <w:rPr>
                <w:sz w:val="28"/>
                <w:szCs w:val="28"/>
                <w:lang w:val="nl-NL"/>
              </w:rPr>
              <w:t xml:space="preserve">Từ (1) và (2): </w:t>
            </w:r>
            <w:r w:rsidRPr="00541C41">
              <w:rPr>
                <w:position w:val="-14"/>
                <w:sz w:val="28"/>
                <w:szCs w:val="28"/>
                <w:lang w:val="nl-NL"/>
              </w:rPr>
              <w:object w:dxaOrig="770" w:dyaOrig="390" w14:anchorId="4BE20A8F">
                <v:shape id="_x0000_i1670" type="#_x0000_t75" style="width:35.25pt;height:20.25pt" o:ole="">
                  <v:imagedata r:id="rId833" o:title=""/>
                </v:shape>
                <o:OLEObject Type="Embed" ProgID="Equation.DSMT4" ShapeID="_x0000_i1670" DrawAspect="Content" ObjectID="_1773308714" r:id="rId1287"/>
              </w:object>
            </w:r>
            <w:r w:rsidRPr="00541C41">
              <w:rPr>
                <w:sz w:val="28"/>
                <w:szCs w:val="28"/>
                <w:lang w:val="nl-NL"/>
              </w:rPr>
              <w:t>= n</w:t>
            </w:r>
            <w:r w:rsidRPr="00541C41">
              <w:rPr>
                <w:sz w:val="28"/>
                <w:szCs w:val="28"/>
                <w:vertAlign w:val="subscript"/>
                <w:lang w:val="nl-NL"/>
              </w:rPr>
              <w:t>Mg</w:t>
            </w:r>
            <w:r w:rsidRPr="00541C41">
              <w:rPr>
                <w:sz w:val="28"/>
                <w:szCs w:val="28"/>
                <w:lang w:val="nl-NL"/>
              </w:rPr>
              <w:t xml:space="preserve"> + </w:t>
            </w:r>
            <w:r w:rsidRPr="00541C41">
              <w:rPr>
                <w:position w:val="-24"/>
                <w:sz w:val="28"/>
                <w:szCs w:val="28"/>
                <w:lang w:val="nl-NL"/>
              </w:rPr>
              <w:object w:dxaOrig="250" w:dyaOrig="630" w14:anchorId="39BBE1C6">
                <v:shape id="_x0000_i1671" type="#_x0000_t75" style="width:10.5pt;height:30.75pt" o:ole="">
                  <v:imagedata r:id="rId849" o:title=""/>
                </v:shape>
                <o:OLEObject Type="Embed" ProgID="Equation.DSMT4" ShapeID="_x0000_i1671" DrawAspect="Content" ObjectID="_1773308715" r:id="rId1288"/>
              </w:object>
            </w:r>
            <w:r w:rsidRPr="00541C41">
              <w:rPr>
                <w:sz w:val="28"/>
                <w:szCs w:val="28"/>
                <w:lang w:val="nl-NL"/>
              </w:rPr>
              <w:t xml:space="preserve"> n</w:t>
            </w:r>
            <w:r w:rsidRPr="00541C41">
              <w:rPr>
                <w:sz w:val="28"/>
                <w:szCs w:val="28"/>
                <w:vertAlign w:val="subscript"/>
                <w:lang w:val="nl-NL"/>
              </w:rPr>
              <w:t>Al</w:t>
            </w:r>
            <w:r w:rsidRPr="00541C41">
              <w:rPr>
                <w:sz w:val="28"/>
                <w:szCs w:val="28"/>
                <w:lang w:val="nl-NL"/>
              </w:rPr>
              <w:t xml:space="preserve"> = a  + 1,5b = 0,425 (mol)  (**)</w:t>
            </w:r>
          </w:p>
          <w:p w14:paraId="5F986BD1" w14:textId="77777777" w:rsidR="00541C41" w:rsidRPr="00541C41" w:rsidRDefault="00541C41" w:rsidP="00541C41">
            <w:pPr>
              <w:spacing w:after="0" w:line="240" w:lineRule="auto"/>
              <w:rPr>
                <w:sz w:val="28"/>
                <w:szCs w:val="28"/>
              </w:rPr>
            </w:pPr>
            <w:r w:rsidRPr="00541C41">
              <w:rPr>
                <w:sz w:val="28"/>
                <w:szCs w:val="28"/>
                <w:lang w:val="nl-NL"/>
              </w:rPr>
              <w:t xml:space="preserve">Từ (*) và (**) </w:t>
            </w:r>
            <w:r w:rsidRPr="00541C41">
              <w:rPr>
                <w:sz w:val="28"/>
                <w:szCs w:val="28"/>
                <w:lang w:val="nl-NL"/>
              </w:rPr>
              <w:sym w:font="Symbol" w:char="F0DE"/>
            </w:r>
            <w:r w:rsidRPr="00541C41">
              <w:rPr>
                <w:sz w:val="28"/>
                <w:szCs w:val="28"/>
                <w:lang w:val="nl-NL"/>
              </w:rPr>
              <w:t xml:space="preserve"> a = 0,2 (mol) và b = 0,15 (mol)</w:t>
            </w:r>
          </w:p>
          <w:p w14:paraId="756D17F3"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 xml:space="preserve"> %Mg = </w:t>
            </w:r>
            <w:r w:rsidRPr="00541C41">
              <w:rPr>
                <w:position w:val="-28"/>
                <w:sz w:val="28"/>
                <w:szCs w:val="28"/>
                <w:lang w:val="nl-NL"/>
              </w:rPr>
              <w:object w:dxaOrig="2380" w:dyaOrig="660" w14:anchorId="77D129E4">
                <v:shape id="_x0000_i1672" type="#_x0000_t75" style="width:118.5pt;height:30.75pt" o:ole="">
                  <v:imagedata r:id="rId851" o:title=""/>
                </v:shape>
                <o:OLEObject Type="Embed" ProgID="Equation.DSMT4" ShapeID="_x0000_i1672" DrawAspect="Content" ObjectID="_1773308716" r:id="rId1289"/>
              </w:object>
            </w:r>
            <w:r w:rsidRPr="00541C41">
              <w:rPr>
                <w:sz w:val="28"/>
                <w:szCs w:val="28"/>
              </w:rPr>
              <w:t>;</w:t>
            </w:r>
            <w:r w:rsidRPr="00541C41">
              <w:rPr>
                <w:sz w:val="28"/>
                <w:szCs w:val="28"/>
                <w:lang w:val="nl-NL"/>
              </w:rPr>
              <w:t xml:space="preserve"> %Al = </w:t>
            </w:r>
            <w:r w:rsidRPr="00541C41">
              <w:rPr>
                <w:position w:val="-28"/>
                <w:sz w:val="28"/>
                <w:szCs w:val="28"/>
                <w:lang w:val="nl-NL"/>
              </w:rPr>
              <w:object w:dxaOrig="2470" w:dyaOrig="660" w14:anchorId="2E40FC2D">
                <v:shape id="_x0000_i1673" type="#_x0000_t75" style="width:123.75pt;height:30.75pt" o:ole="">
                  <v:imagedata r:id="rId853" o:title=""/>
                </v:shape>
                <o:OLEObject Type="Embed" ProgID="Equation.DSMT4" ShapeID="_x0000_i1673" DrawAspect="Content" ObjectID="_1773308717" r:id="rId1290"/>
              </w:object>
            </w:r>
          </w:p>
        </w:tc>
        <w:tc>
          <w:tcPr>
            <w:tcW w:w="1178" w:type="dxa"/>
          </w:tcPr>
          <w:p w14:paraId="753CBC1C"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1</w:t>
            </w:r>
            <w:r w:rsidRPr="00541C41">
              <w:rPr>
                <w:rFonts w:eastAsia="Times New Roman"/>
                <w:color w:val="000000"/>
                <w:sz w:val="28"/>
                <w:szCs w:val="28"/>
                <w:lang w:val="vi-VN"/>
              </w:rPr>
              <w:t xml:space="preserve"> đ</w:t>
            </w:r>
          </w:p>
        </w:tc>
      </w:tr>
      <w:tr w:rsidR="00541C41" w:rsidRPr="00541C41" w14:paraId="30E3836D" w14:textId="77777777" w:rsidTr="007C3346">
        <w:tc>
          <w:tcPr>
            <w:tcW w:w="1223" w:type="dxa"/>
            <w:vAlign w:val="center"/>
          </w:tcPr>
          <w:p w14:paraId="25C074EF"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7</w:t>
            </w:r>
            <w:r w:rsidRPr="00541C41">
              <w:rPr>
                <w:sz w:val="28"/>
                <w:szCs w:val="28"/>
              </w:rPr>
              <w:t>. (2,0 điểm)</w:t>
            </w:r>
          </w:p>
        </w:tc>
        <w:tc>
          <w:tcPr>
            <w:tcW w:w="8080" w:type="dxa"/>
            <w:shd w:val="clear" w:color="auto" w:fill="auto"/>
          </w:tcPr>
          <w:p w14:paraId="6352B94F" w14:textId="77777777" w:rsidR="00541C41" w:rsidRPr="00541C41" w:rsidRDefault="00541C41" w:rsidP="00541C41">
            <w:pPr>
              <w:spacing w:after="0" w:line="240" w:lineRule="auto"/>
              <w:rPr>
                <w:sz w:val="28"/>
                <w:szCs w:val="28"/>
                <w:lang w:val="pt-BR"/>
              </w:rPr>
            </w:pPr>
            <w:r w:rsidRPr="00541C41">
              <w:rPr>
                <w:sz w:val="28"/>
                <w:szCs w:val="28"/>
                <w:lang w:val="pt-BR"/>
              </w:rPr>
              <w:t>Trong 5 gam CuSO</w:t>
            </w:r>
            <w:r w:rsidRPr="00541C41">
              <w:rPr>
                <w:sz w:val="28"/>
                <w:szCs w:val="28"/>
                <w:vertAlign w:val="subscript"/>
                <w:lang w:val="pt-BR"/>
              </w:rPr>
              <w:t>4</w:t>
            </w:r>
            <w:r w:rsidRPr="00541C41">
              <w:rPr>
                <w:sz w:val="28"/>
                <w:szCs w:val="28"/>
                <w:lang w:val="pt-BR"/>
              </w:rPr>
              <w:t>.5H</w:t>
            </w:r>
            <w:r w:rsidRPr="00541C41">
              <w:rPr>
                <w:sz w:val="28"/>
                <w:szCs w:val="28"/>
                <w:vertAlign w:val="subscript"/>
                <w:lang w:val="pt-BR"/>
              </w:rPr>
              <w:t>2</w:t>
            </w:r>
            <w:r w:rsidRPr="00541C41">
              <w:rPr>
                <w:sz w:val="28"/>
                <w:szCs w:val="28"/>
                <w:lang w:val="pt-BR"/>
              </w:rPr>
              <w:t>O kết tinh có:</w:t>
            </w:r>
          </w:p>
          <w:p w14:paraId="779BE649" w14:textId="77777777" w:rsidR="00541C41" w:rsidRPr="00541C41" w:rsidRDefault="00541C41" w:rsidP="00541C41">
            <w:pPr>
              <w:tabs>
                <w:tab w:val="center" w:pos="4130"/>
                <w:tab w:val="right" w:pos="8260"/>
              </w:tabs>
              <w:spacing w:after="0" w:line="240" w:lineRule="auto"/>
              <w:rPr>
                <w:sz w:val="28"/>
                <w:szCs w:val="28"/>
                <w:lang w:val="pt-BR"/>
              </w:rPr>
            </w:pPr>
            <w:r w:rsidRPr="00541C41">
              <w:rPr>
                <w:position w:val="-14"/>
                <w:sz w:val="28"/>
                <w:szCs w:val="28"/>
              </w:rPr>
              <w:object w:dxaOrig="680" w:dyaOrig="380" w14:anchorId="0E171701">
                <v:shape id="_x0000_i1674" type="#_x0000_t75" style="width:36.75pt;height:20.25pt" o:ole="">
                  <v:imagedata r:id="rId334" o:title=""/>
                </v:shape>
                <o:OLEObject Type="Embed" ProgID="Equation.DSMT4" ShapeID="_x0000_i1674" DrawAspect="Content" ObjectID="_1773308718" r:id="rId1291"/>
              </w:object>
            </w:r>
            <w:r w:rsidRPr="00541C41">
              <w:rPr>
                <w:sz w:val="28"/>
                <w:szCs w:val="28"/>
                <w:lang w:val="pt-BR"/>
              </w:rPr>
              <w:t xml:space="preserve"> = 5.160/250 = 3,2 gam</w:t>
            </w:r>
            <w:r w:rsidRPr="00541C41">
              <w:rPr>
                <w:sz w:val="28"/>
                <w:szCs w:val="28"/>
                <w:lang w:val="vi-VN"/>
              </w:rPr>
              <w:t xml:space="preserve">  </w:t>
            </w:r>
            <w:r w:rsidRPr="00541C41">
              <w:rPr>
                <w:position w:val="-14"/>
                <w:sz w:val="28"/>
                <w:szCs w:val="28"/>
              </w:rPr>
              <w:object w:dxaOrig="540" w:dyaOrig="380" w14:anchorId="26DA2DDF">
                <v:shape id="_x0000_i1675" type="#_x0000_t75" style="width:25.5pt;height:20.25pt" o:ole="">
                  <v:imagedata r:id="rId336" o:title=""/>
                </v:shape>
                <o:OLEObject Type="Embed" ProgID="Equation.DSMT4" ShapeID="_x0000_i1675" DrawAspect="Content" ObjectID="_1773308719" r:id="rId1292"/>
              </w:object>
            </w:r>
            <w:r w:rsidRPr="00541C41">
              <w:rPr>
                <w:sz w:val="28"/>
                <w:szCs w:val="28"/>
                <w:lang w:val="pt-BR"/>
              </w:rPr>
              <w:t>= 5 – 3,2 = 1,8 gam.</w:t>
            </w:r>
          </w:p>
          <w:p w14:paraId="32DE6F83" w14:textId="77777777" w:rsidR="00541C41" w:rsidRPr="00541C41" w:rsidRDefault="00541C41" w:rsidP="00541C41">
            <w:pPr>
              <w:tabs>
                <w:tab w:val="center" w:pos="4130"/>
                <w:tab w:val="right" w:pos="8260"/>
              </w:tabs>
              <w:spacing w:after="0" w:line="240" w:lineRule="auto"/>
              <w:rPr>
                <w:sz w:val="28"/>
                <w:szCs w:val="28"/>
                <w:lang w:val="pt-BR"/>
              </w:rPr>
            </w:pPr>
            <w:r w:rsidRPr="00541C41">
              <w:rPr>
                <w:b/>
                <w:sz w:val="28"/>
                <w:szCs w:val="28"/>
                <w:lang w:val="pt-BR"/>
              </w:rPr>
              <w:t xml:space="preserve"> </w:t>
            </w:r>
            <w:r w:rsidRPr="00541C41">
              <w:rPr>
                <w:sz w:val="28"/>
                <w:szCs w:val="28"/>
                <w:lang w:val="pt-BR"/>
              </w:rPr>
              <w:sym w:font="Symbol" w:char="F0DE"/>
            </w:r>
            <w:r w:rsidRPr="00541C41">
              <w:rPr>
                <w:sz w:val="28"/>
                <w:szCs w:val="28"/>
                <w:lang w:val="pt-BR"/>
              </w:rPr>
              <w:t xml:space="preserve"> Lượng CuSO</w:t>
            </w:r>
            <w:r w:rsidRPr="00541C41">
              <w:rPr>
                <w:sz w:val="28"/>
                <w:szCs w:val="28"/>
                <w:vertAlign w:val="subscript"/>
                <w:lang w:val="pt-BR"/>
              </w:rPr>
              <w:t>4</w:t>
            </w:r>
            <w:r w:rsidRPr="00541C41">
              <w:rPr>
                <w:sz w:val="28"/>
                <w:szCs w:val="28"/>
                <w:lang w:val="pt-BR"/>
              </w:rPr>
              <w:t xml:space="preserve"> tách ra từ dung dịch bão hoà là  3,2 - 2,75  =  0,45 gam</w:t>
            </w:r>
          </w:p>
          <w:p w14:paraId="1A68CB22" w14:textId="77777777" w:rsidR="00541C41" w:rsidRPr="00541C41" w:rsidRDefault="00541C41" w:rsidP="00541C41">
            <w:pPr>
              <w:pStyle w:val="ListParagraph"/>
              <w:spacing w:after="0" w:line="240" w:lineRule="auto"/>
              <w:ind w:left="0"/>
              <w:rPr>
                <w:sz w:val="28"/>
                <w:szCs w:val="28"/>
                <w:lang w:val="es-ES_tradnl"/>
              </w:rPr>
            </w:pPr>
            <w:r w:rsidRPr="00541C41">
              <w:rPr>
                <w:sz w:val="28"/>
                <w:szCs w:val="28"/>
                <w:lang w:val="pt-BR"/>
              </w:rPr>
              <w:t xml:space="preserve">     Lượng H</w:t>
            </w:r>
            <w:r w:rsidRPr="00541C41">
              <w:rPr>
                <w:sz w:val="28"/>
                <w:szCs w:val="28"/>
                <w:vertAlign w:val="subscript"/>
                <w:lang w:val="pt-BR"/>
              </w:rPr>
              <w:t>2</w:t>
            </w:r>
            <w:r w:rsidRPr="00541C41">
              <w:rPr>
                <w:sz w:val="28"/>
                <w:szCs w:val="28"/>
                <w:lang w:val="pt-BR"/>
              </w:rPr>
              <w:t>O tách ra từ dung dịch bão hoà là 1,8 gam</w:t>
            </w:r>
            <w:r w:rsidRPr="00541C41">
              <w:rPr>
                <w:sz w:val="28"/>
                <w:szCs w:val="28"/>
                <w:lang w:val="pt-BR"/>
              </w:rPr>
              <w:tab/>
            </w:r>
          </w:p>
          <w:p w14:paraId="4145A953" w14:textId="77777777" w:rsidR="00541C41" w:rsidRPr="00541C41" w:rsidRDefault="00541C41" w:rsidP="00541C41">
            <w:pPr>
              <w:spacing w:after="0" w:line="240" w:lineRule="auto"/>
              <w:rPr>
                <w:spacing w:val="-4"/>
                <w:sz w:val="28"/>
                <w:szCs w:val="28"/>
                <w:lang w:val="es-ES_tradnl"/>
              </w:rPr>
            </w:pPr>
            <w:r w:rsidRPr="00541C41">
              <w:rPr>
                <w:spacing w:val="-4"/>
                <w:sz w:val="28"/>
                <w:szCs w:val="28"/>
                <w:lang w:val="es-ES_tradnl"/>
              </w:rPr>
              <w:t>Ta có: Tỉ lệ của CuSO</w:t>
            </w:r>
            <w:r w:rsidRPr="00541C41">
              <w:rPr>
                <w:spacing w:val="-4"/>
                <w:sz w:val="28"/>
                <w:szCs w:val="28"/>
                <w:vertAlign w:val="subscript"/>
                <w:lang w:val="es-ES_tradnl"/>
              </w:rPr>
              <w:t>4</w:t>
            </w:r>
            <w:r w:rsidRPr="00541C41">
              <w:rPr>
                <w:spacing w:val="-4"/>
                <w:sz w:val="28"/>
                <w:szCs w:val="28"/>
                <w:lang w:val="es-ES_tradnl"/>
              </w:rPr>
              <w:t xml:space="preserve"> và H</w:t>
            </w:r>
            <w:r w:rsidRPr="00541C41">
              <w:rPr>
                <w:spacing w:val="-4"/>
                <w:sz w:val="28"/>
                <w:szCs w:val="28"/>
                <w:vertAlign w:val="subscript"/>
                <w:lang w:val="es-ES_tradnl"/>
              </w:rPr>
              <w:t>2</w:t>
            </w:r>
            <w:r w:rsidRPr="00541C41">
              <w:rPr>
                <w:spacing w:val="-4"/>
                <w:sz w:val="28"/>
                <w:szCs w:val="28"/>
                <w:lang w:val="es-ES_tradnl"/>
              </w:rPr>
              <w:t>O tách ra từ dung dịch bão hoà đúng bằng tỉ lệ của CuSO</w:t>
            </w:r>
            <w:r w:rsidRPr="00541C41">
              <w:rPr>
                <w:spacing w:val="-4"/>
                <w:sz w:val="28"/>
                <w:szCs w:val="28"/>
                <w:vertAlign w:val="subscript"/>
                <w:lang w:val="es-ES_tradnl"/>
              </w:rPr>
              <w:t>4</w:t>
            </w:r>
            <w:r w:rsidRPr="00541C41">
              <w:rPr>
                <w:spacing w:val="-4"/>
                <w:sz w:val="28"/>
                <w:szCs w:val="28"/>
                <w:lang w:val="es-ES_tradnl"/>
              </w:rPr>
              <w:t xml:space="preserve"> và H</w:t>
            </w:r>
            <w:r w:rsidRPr="00541C41">
              <w:rPr>
                <w:spacing w:val="-4"/>
                <w:sz w:val="28"/>
                <w:szCs w:val="28"/>
                <w:vertAlign w:val="subscript"/>
                <w:lang w:val="es-ES_tradnl"/>
              </w:rPr>
              <w:t>2</w:t>
            </w:r>
            <w:r w:rsidRPr="00541C41">
              <w:rPr>
                <w:spacing w:val="-4"/>
                <w:sz w:val="28"/>
                <w:szCs w:val="28"/>
                <w:lang w:val="es-ES_tradnl"/>
              </w:rPr>
              <w:t xml:space="preserve">O trong dung dịch bão hoà </w:t>
            </w:r>
          </w:p>
          <w:p w14:paraId="287DA40E" w14:textId="77777777" w:rsidR="00541C41" w:rsidRPr="00541C41" w:rsidRDefault="00541C41" w:rsidP="00541C41">
            <w:pPr>
              <w:spacing w:after="0" w:line="240" w:lineRule="auto"/>
              <w:rPr>
                <w:spacing w:val="-4"/>
                <w:sz w:val="28"/>
                <w:szCs w:val="28"/>
                <w:lang w:val="es-ES_tradnl"/>
              </w:rPr>
            </w:pPr>
            <w:r w:rsidRPr="00541C41">
              <w:rPr>
                <w:spacing w:val="-4"/>
                <w:sz w:val="28"/>
                <w:szCs w:val="28"/>
                <w:lang w:val="vi-VN"/>
              </w:rPr>
              <w:t xml:space="preserve">     </w:t>
            </w:r>
            <w:r w:rsidRPr="00541C41">
              <w:rPr>
                <w:spacing w:val="-4"/>
                <w:sz w:val="28"/>
                <w:szCs w:val="28"/>
              </w:rPr>
              <w:sym w:font="Symbol" w:char="F0DE"/>
            </w:r>
            <w:r w:rsidRPr="00541C41">
              <w:rPr>
                <w:spacing w:val="-4"/>
                <w:sz w:val="28"/>
                <w:szCs w:val="28"/>
                <w:lang w:val="es-ES_tradnl"/>
              </w:rPr>
              <w:t xml:space="preserve"> C% </w:t>
            </w:r>
            <w:r w:rsidRPr="00541C41">
              <w:rPr>
                <w:spacing w:val="-4"/>
                <w:sz w:val="28"/>
                <w:szCs w:val="28"/>
                <w:vertAlign w:val="subscript"/>
                <w:lang w:val="es-ES_tradnl"/>
              </w:rPr>
              <w:t>dd</w:t>
            </w:r>
            <w:r w:rsidRPr="00541C41">
              <w:rPr>
                <w:spacing w:val="-4"/>
                <w:sz w:val="28"/>
                <w:szCs w:val="28"/>
                <w:lang w:val="es-ES_tradnl"/>
              </w:rPr>
              <w:t xml:space="preserve"> </w:t>
            </w:r>
            <w:r w:rsidRPr="00541C41">
              <w:rPr>
                <w:spacing w:val="-4"/>
                <w:sz w:val="28"/>
                <w:szCs w:val="28"/>
                <w:vertAlign w:val="subscript"/>
                <w:lang w:val="es-ES_tradnl"/>
              </w:rPr>
              <w:t>bão hoà</w:t>
            </w:r>
            <w:r w:rsidRPr="00541C41">
              <w:rPr>
                <w:spacing w:val="-4"/>
                <w:sz w:val="28"/>
                <w:szCs w:val="28"/>
                <w:lang w:val="es-ES_tradnl"/>
              </w:rPr>
              <w:t xml:space="preserve">  =  0,45/(0,45  +  1,8) =  20%</w:t>
            </w:r>
          </w:p>
          <w:p w14:paraId="770B6AD3"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b. Khối lượng nước trong dung dịch A = </w:t>
            </w:r>
            <w:r w:rsidRPr="00541C41">
              <w:rPr>
                <w:position w:val="-24"/>
                <w:sz w:val="28"/>
                <w:szCs w:val="28"/>
              </w:rPr>
              <w:object w:dxaOrig="240" w:dyaOrig="620" w14:anchorId="1B1E99CF">
                <v:shape id="_x0000_i1676" type="#_x0000_t75" style="width:10.5pt;height:30.75pt" o:ole="">
                  <v:imagedata r:id="rId338" o:title=""/>
                </v:shape>
                <o:OLEObject Type="Embed" ProgID="Equation.DSMT4" ShapeID="_x0000_i1676" DrawAspect="Content" ObjectID="_1773308720" r:id="rId1293"/>
              </w:object>
            </w:r>
            <w:r w:rsidRPr="00541C41">
              <w:rPr>
                <w:position w:val="-14"/>
                <w:sz w:val="28"/>
                <w:szCs w:val="28"/>
              </w:rPr>
              <w:object w:dxaOrig="540" w:dyaOrig="380" w14:anchorId="7FFF4CD9">
                <v:shape id="_x0000_i1677" type="#_x0000_t75" style="width:25.5pt;height:20.25pt" o:ole="">
                  <v:imagedata r:id="rId336" o:title=""/>
                </v:shape>
                <o:OLEObject Type="Embed" ProgID="Equation.DSMT4" ShapeID="_x0000_i1677" DrawAspect="Content" ObjectID="_1773308721" r:id="rId1294"/>
              </w:object>
            </w:r>
            <w:r w:rsidRPr="00541C41">
              <w:rPr>
                <w:sz w:val="28"/>
                <w:szCs w:val="28"/>
                <w:lang w:val="es-ES_tradnl"/>
              </w:rPr>
              <w:t xml:space="preserve">trong dung dịch bão hòa </w:t>
            </w:r>
          </w:p>
          <w:p w14:paraId="0C0E1445" w14:textId="77777777" w:rsidR="00541C41" w:rsidRPr="00541C41" w:rsidRDefault="00541C41" w:rsidP="00541C41">
            <w:pPr>
              <w:spacing w:after="0" w:line="240" w:lineRule="auto"/>
              <w:rPr>
                <w:sz w:val="28"/>
                <w:szCs w:val="28"/>
                <w:lang w:val="es-ES_tradnl"/>
              </w:rPr>
            </w:pPr>
            <w:r w:rsidRPr="00541C41">
              <w:rPr>
                <w:sz w:val="28"/>
                <w:szCs w:val="28"/>
                <w:lang w:val="es-ES_tradnl"/>
              </w:rPr>
              <w:t xml:space="preserve">= </w:t>
            </w:r>
            <w:r w:rsidRPr="00541C41">
              <w:rPr>
                <w:position w:val="-24"/>
                <w:sz w:val="28"/>
                <w:szCs w:val="28"/>
              </w:rPr>
              <w:object w:dxaOrig="240" w:dyaOrig="620" w14:anchorId="003418F2">
                <v:shape id="_x0000_i1678" type="#_x0000_t75" style="width:10.5pt;height:30.75pt" o:ole="">
                  <v:imagedata r:id="rId338" o:title=""/>
                </v:shape>
                <o:OLEObject Type="Embed" ProgID="Equation.DSMT4" ShapeID="_x0000_i1678" DrawAspect="Content" ObjectID="_1773308722" r:id="rId1295"/>
              </w:object>
            </w:r>
            <w:r w:rsidRPr="00541C41">
              <w:rPr>
                <w:sz w:val="28"/>
                <w:szCs w:val="28"/>
                <w:lang w:val="es-ES_tradnl"/>
              </w:rPr>
              <w:t>.0,8m</w:t>
            </w:r>
            <w:r w:rsidRPr="00541C41">
              <w:rPr>
                <w:sz w:val="28"/>
                <w:szCs w:val="28"/>
                <w:vertAlign w:val="subscript"/>
                <w:lang w:val="es-ES_tradnl"/>
              </w:rPr>
              <w:t>dd bão hòa</w:t>
            </w:r>
            <w:r w:rsidRPr="00541C41">
              <w:rPr>
                <w:sz w:val="28"/>
                <w:szCs w:val="28"/>
                <w:lang w:val="es-ES_tradnl"/>
              </w:rPr>
              <w:t xml:space="preserve"> = m</w:t>
            </w:r>
            <w:r w:rsidRPr="00541C41">
              <w:rPr>
                <w:sz w:val="28"/>
                <w:szCs w:val="28"/>
                <w:vertAlign w:val="subscript"/>
                <w:lang w:val="es-ES_tradnl"/>
              </w:rPr>
              <w:t xml:space="preserve">dd bão hòa </w:t>
            </w:r>
            <w:r w:rsidRPr="00541C41">
              <w:rPr>
                <w:sz w:val="28"/>
                <w:szCs w:val="28"/>
                <w:lang w:val="es-ES_tradnl"/>
              </w:rPr>
              <w:t xml:space="preserve">. </w:t>
            </w:r>
          </w:p>
          <w:p w14:paraId="132C5909" w14:textId="77777777" w:rsidR="00541C41" w:rsidRPr="00541C41" w:rsidRDefault="00541C41" w:rsidP="00541C41">
            <w:pPr>
              <w:spacing w:after="0" w:line="240" w:lineRule="auto"/>
              <w:rPr>
                <w:sz w:val="28"/>
                <w:szCs w:val="28"/>
                <w:vertAlign w:val="subscript"/>
                <w:lang w:val="es-ES_tradnl"/>
              </w:rPr>
            </w:pPr>
            <w:r w:rsidRPr="00541C41">
              <w:rPr>
                <w:sz w:val="28"/>
                <w:szCs w:val="28"/>
                <w:lang w:val="es-ES_tradnl"/>
              </w:rPr>
              <w:lastRenderedPageBreak/>
              <w:t>Khối lượng CuSO</w:t>
            </w:r>
            <w:r w:rsidRPr="00541C41">
              <w:rPr>
                <w:sz w:val="28"/>
                <w:szCs w:val="28"/>
                <w:vertAlign w:val="subscript"/>
                <w:lang w:val="es-ES_tradnl"/>
              </w:rPr>
              <w:t>4</w:t>
            </w:r>
            <w:r w:rsidRPr="00541C41">
              <w:rPr>
                <w:sz w:val="28"/>
                <w:szCs w:val="28"/>
                <w:lang w:val="es-ES_tradnl"/>
              </w:rPr>
              <w:t xml:space="preserve"> trong dung dịch A = khối lượng CuSO</w:t>
            </w:r>
            <w:r w:rsidRPr="00541C41">
              <w:rPr>
                <w:sz w:val="28"/>
                <w:szCs w:val="28"/>
                <w:vertAlign w:val="subscript"/>
                <w:lang w:val="es-ES_tradnl"/>
              </w:rPr>
              <w:t>4</w:t>
            </w:r>
            <w:r w:rsidRPr="00541C41">
              <w:rPr>
                <w:sz w:val="28"/>
                <w:szCs w:val="28"/>
                <w:lang w:val="es-ES_tradnl"/>
              </w:rPr>
              <w:t xml:space="preserve"> trong dung dịch bão hòa = 0,2.m</w:t>
            </w:r>
            <w:r w:rsidRPr="00541C41">
              <w:rPr>
                <w:sz w:val="28"/>
                <w:szCs w:val="28"/>
                <w:vertAlign w:val="subscript"/>
                <w:lang w:val="es-ES_tradnl"/>
              </w:rPr>
              <w:t xml:space="preserve">dd bão hòa </w:t>
            </w:r>
          </w:p>
          <w:p w14:paraId="27606A10" w14:textId="77777777" w:rsidR="00541C41" w:rsidRPr="00541C41" w:rsidRDefault="00541C41" w:rsidP="00541C41">
            <w:pPr>
              <w:spacing w:after="0" w:line="240" w:lineRule="auto"/>
              <w:rPr>
                <w:sz w:val="28"/>
                <w:szCs w:val="28"/>
                <w:lang w:val="nl-NL"/>
              </w:rPr>
            </w:pPr>
            <w:r w:rsidRPr="00541C41">
              <w:rPr>
                <w:sz w:val="28"/>
                <w:szCs w:val="28"/>
                <w:lang w:val="es-ES_tradnl"/>
              </w:rPr>
              <w:t>x = 0,2.m</w:t>
            </w:r>
            <w:r w:rsidRPr="00541C41">
              <w:rPr>
                <w:sz w:val="28"/>
                <w:szCs w:val="28"/>
                <w:vertAlign w:val="subscript"/>
                <w:lang w:val="es-ES_tradnl"/>
              </w:rPr>
              <w:t>dd bão hòa</w:t>
            </w:r>
            <w:r w:rsidRPr="00541C41">
              <w:rPr>
                <w:sz w:val="28"/>
                <w:szCs w:val="28"/>
                <w:lang w:val="es-ES_tradnl"/>
              </w:rPr>
              <w:t>/(0,2.m</w:t>
            </w:r>
            <w:r w:rsidRPr="00541C41">
              <w:rPr>
                <w:sz w:val="28"/>
                <w:szCs w:val="28"/>
                <w:vertAlign w:val="subscript"/>
                <w:lang w:val="es-ES_tradnl"/>
              </w:rPr>
              <w:t>dd bão hòa</w:t>
            </w:r>
            <w:r w:rsidRPr="00541C41">
              <w:rPr>
                <w:sz w:val="28"/>
                <w:szCs w:val="28"/>
                <w:lang w:val="es-ES_tradnl"/>
              </w:rPr>
              <w:t>+ m</w:t>
            </w:r>
            <w:r w:rsidRPr="00541C41">
              <w:rPr>
                <w:sz w:val="28"/>
                <w:szCs w:val="28"/>
                <w:vertAlign w:val="subscript"/>
                <w:lang w:val="es-ES_tradnl"/>
              </w:rPr>
              <w:t>dd bão hòa</w:t>
            </w:r>
            <w:r w:rsidRPr="00541C41">
              <w:rPr>
                <w:sz w:val="28"/>
                <w:szCs w:val="28"/>
                <w:lang w:val="es-ES_tradnl"/>
              </w:rPr>
              <w:t xml:space="preserve">) = 16,67% </w:t>
            </w:r>
          </w:p>
        </w:tc>
        <w:tc>
          <w:tcPr>
            <w:tcW w:w="1178" w:type="dxa"/>
          </w:tcPr>
          <w:p w14:paraId="38D1BFB4" w14:textId="77777777" w:rsidR="00541C41" w:rsidRPr="00541C41" w:rsidRDefault="00541C41" w:rsidP="00541C41">
            <w:pPr>
              <w:pStyle w:val="NoSpacing"/>
              <w:rPr>
                <w:b/>
                <w:bCs/>
                <w:szCs w:val="28"/>
                <w:lang w:val="vi-VN"/>
              </w:rPr>
            </w:pPr>
          </w:p>
          <w:p w14:paraId="61B438B3" w14:textId="77777777" w:rsidR="00541C41" w:rsidRPr="00541C41" w:rsidRDefault="00541C41" w:rsidP="00541C41">
            <w:pPr>
              <w:pStyle w:val="NoSpacing"/>
              <w:jc w:val="center"/>
              <w:rPr>
                <w:b/>
                <w:bCs/>
                <w:szCs w:val="28"/>
                <w:lang w:val="vi-VN"/>
              </w:rPr>
            </w:pPr>
          </w:p>
          <w:p w14:paraId="59F022D6" w14:textId="77777777" w:rsidR="00541C41" w:rsidRPr="00541C41" w:rsidRDefault="00541C41" w:rsidP="00541C41">
            <w:pPr>
              <w:pStyle w:val="NoSpacing"/>
              <w:jc w:val="center"/>
              <w:rPr>
                <w:b/>
                <w:bCs/>
                <w:szCs w:val="28"/>
                <w:lang w:val="vi-VN"/>
              </w:rPr>
            </w:pPr>
          </w:p>
          <w:p w14:paraId="6C755696" w14:textId="77777777" w:rsidR="00541C41" w:rsidRPr="00541C41" w:rsidRDefault="00541C41" w:rsidP="00541C41">
            <w:pPr>
              <w:pStyle w:val="NoSpacing"/>
              <w:jc w:val="center"/>
              <w:rPr>
                <w:b/>
                <w:bCs/>
                <w:szCs w:val="28"/>
                <w:lang w:val="vi-VN"/>
              </w:rPr>
            </w:pPr>
          </w:p>
          <w:p w14:paraId="6C87B971" w14:textId="77777777" w:rsidR="00541C41" w:rsidRPr="00541C41" w:rsidRDefault="00541C41" w:rsidP="00541C41">
            <w:pPr>
              <w:pStyle w:val="NoSpacing"/>
              <w:rPr>
                <w:b/>
                <w:bCs/>
                <w:szCs w:val="28"/>
                <w:lang w:val="vi-VN"/>
              </w:rPr>
            </w:pPr>
            <w:r w:rsidRPr="00541C41">
              <w:rPr>
                <w:b/>
                <w:bCs/>
                <w:szCs w:val="28"/>
                <w:lang w:val="vi-VN"/>
              </w:rPr>
              <w:t>1 đ</w:t>
            </w:r>
          </w:p>
          <w:p w14:paraId="2DE2151E" w14:textId="77777777" w:rsidR="00541C41" w:rsidRPr="00541C41" w:rsidRDefault="00541C41" w:rsidP="00541C41">
            <w:pPr>
              <w:pStyle w:val="NoSpacing"/>
              <w:rPr>
                <w:b/>
                <w:bCs/>
                <w:szCs w:val="28"/>
                <w:lang w:val="vi-VN"/>
              </w:rPr>
            </w:pPr>
          </w:p>
          <w:p w14:paraId="5550FD7C" w14:textId="77777777" w:rsidR="00541C41" w:rsidRPr="00541C41" w:rsidRDefault="00541C41" w:rsidP="00541C41">
            <w:pPr>
              <w:pStyle w:val="NoSpacing"/>
              <w:rPr>
                <w:b/>
                <w:bCs/>
                <w:szCs w:val="28"/>
                <w:lang w:val="vi-VN"/>
              </w:rPr>
            </w:pPr>
          </w:p>
          <w:p w14:paraId="1F1952DE" w14:textId="77777777" w:rsidR="00541C41" w:rsidRPr="00541C41" w:rsidRDefault="00541C41" w:rsidP="00541C41">
            <w:pPr>
              <w:pStyle w:val="NoSpacing"/>
              <w:rPr>
                <w:b/>
                <w:bCs/>
                <w:szCs w:val="28"/>
                <w:lang w:val="vi-VN"/>
              </w:rPr>
            </w:pPr>
          </w:p>
          <w:p w14:paraId="298CD9CE" w14:textId="77777777" w:rsidR="00541C41" w:rsidRPr="00541C41" w:rsidRDefault="00541C41" w:rsidP="00541C41">
            <w:pPr>
              <w:pStyle w:val="NoSpacing"/>
              <w:rPr>
                <w:b/>
                <w:bCs/>
                <w:szCs w:val="28"/>
                <w:lang w:val="vi-VN"/>
              </w:rPr>
            </w:pPr>
          </w:p>
          <w:p w14:paraId="1B8C6E6F" w14:textId="77777777" w:rsidR="00541C41" w:rsidRPr="00541C41" w:rsidRDefault="00541C41" w:rsidP="00541C41">
            <w:pPr>
              <w:pStyle w:val="NoSpacing"/>
              <w:rPr>
                <w:b/>
                <w:bCs/>
                <w:szCs w:val="28"/>
                <w:lang w:val="vi-VN"/>
              </w:rPr>
            </w:pPr>
          </w:p>
          <w:p w14:paraId="75754D72" w14:textId="77777777" w:rsidR="00541C41" w:rsidRPr="00541C41" w:rsidRDefault="00541C41" w:rsidP="00541C41">
            <w:pPr>
              <w:spacing w:after="0" w:line="240" w:lineRule="auto"/>
              <w:rPr>
                <w:rFonts w:eastAsia="Times New Roman"/>
                <w:color w:val="000000"/>
                <w:sz w:val="28"/>
                <w:szCs w:val="28"/>
                <w:lang w:val="vi-VN"/>
              </w:rPr>
            </w:pPr>
          </w:p>
          <w:p w14:paraId="3029064D"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1 đ</w:t>
            </w:r>
          </w:p>
        </w:tc>
      </w:tr>
    </w:tbl>
    <w:p w14:paraId="2335C311" w14:textId="77777777" w:rsidR="00541C41" w:rsidRPr="00541C41" w:rsidRDefault="00541C41" w:rsidP="00541C41">
      <w:pPr>
        <w:spacing w:after="0" w:line="240" w:lineRule="auto"/>
        <w:jc w:val="both"/>
        <w:rPr>
          <w:b/>
          <w:sz w:val="28"/>
          <w:szCs w:val="28"/>
        </w:rPr>
      </w:pPr>
      <w:r w:rsidRPr="00541C41">
        <w:rPr>
          <w:b/>
          <w:sz w:val="28"/>
          <w:szCs w:val="28"/>
        </w:rPr>
        <w:lastRenderedPageBreak/>
        <w:t>3. Nội dung 3: 14 điểm</w:t>
      </w:r>
    </w:p>
    <w:tbl>
      <w:tblPr>
        <w:tblStyle w:val="TableGrid"/>
        <w:tblW w:w="0" w:type="auto"/>
        <w:tblLook w:val="04A0" w:firstRow="1" w:lastRow="0" w:firstColumn="1" w:lastColumn="0" w:noHBand="0" w:noVBand="1"/>
      </w:tblPr>
      <w:tblGrid>
        <w:gridCol w:w="909"/>
        <w:gridCol w:w="8298"/>
        <w:gridCol w:w="854"/>
      </w:tblGrid>
      <w:tr w:rsidR="00541C41" w:rsidRPr="00541C41" w14:paraId="5DCC8487" w14:textId="77777777" w:rsidTr="00797CBE">
        <w:tc>
          <w:tcPr>
            <w:tcW w:w="859" w:type="dxa"/>
          </w:tcPr>
          <w:p w14:paraId="60892E2D"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Câu</w:t>
            </w:r>
          </w:p>
        </w:tc>
        <w:tc>
          <w:tcPr>
            <w:tcW w:w="8298" w:type="dxa"/>
          </w:tcPr>
          <w:p w14:paraId="09BD6DBC"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Nội dung</w:t>
            </w:r>
          </w:p>
        </w:tc>
        <w:tc>
          <w:tcPr>
            <w:tcW w:w="808" w:type="dxa"/>
          </w:tcPr>
          <w:p w14:paraId="432782AA"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Điểm</w:t>
            </w:r>
          </w:p>
        </w:tc>
      </w:tr>
      <w:tr w:rsidR="00541C41" w:rsidRPr="00541C41" w14:paraId="7001C406" w14:textId="77777777" w:rsidTr="00797CBE">
        <w:tc>
          <w:tcPr>
            <w:tcW w:w="859" w:type="dxa"/>
            <w:vMerge w:val="restart"/>
            <w:vAlign w:val="center"/>
          </w:tcPr>
          <w:p w14:paraId="0A0527E8"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1/.</w:t>
            </w:r>
          </w:p>
          <w:p w14:paraId="02D8A23D"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dotted" w:sz="4" w:space="0" w:color="auto"/>
            </w:tcBorders>
          </w:tcPr>
          <w:p w14:paraId="4BD49F0E"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36E6ABF6"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Dinh dưỡng</w:t>
            </w:r>
            <w:r w:rsidRPr="00541C41">
              <w:rPr>
                <w:color w:val="000000" w:themeColor="text1"/>
                <w:sz w:val="28"/>
                <w:szCs w:val="28"/>
              </w:rPr>
              <w:t xml:space="preserve"> : là quá trình thu nhận , biến đổi và sử dụng chất dinh dưỡng.</w:t>
            </w:r>
          </w:p>
          <w:p w14:paraId="4A5FDEF9"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Chất dinh dưỡng</w:t>
            </w:r>
            <w:r w:rsidRPr="00541C41">
              <w:rPr>
                <w:color w:val="000000" w:themeColor="text1"/>
                <w:sz w:val="28"/>
                <w:szCs w:val="28"/>
              </w:rPr>
              <w:t xml:space="preserve"> : Là những chất có trong thức ăn, có vai trò cung cấp nguyên liệu, năng lượng cho tế bào để duy trì hoạt động sống của cơ thể.</w:t>
            </w:r>
          </w:p>
          <w:p w14:paraId="5AF9D1CB"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6 chất dinh dưỡng cơ bản có trong thức ăn :</w:t>
            </w:r>
          </w:p>
          <w:p w14:paraId="3CF242B2"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Chất đường bột ( carbohydrate) . VD: Gạo, ngô, khoai…..</w:t>
            </w:r>
          </w:p>
          <w:p w14:paraId="34F57A5C"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Chất béo ( Lipid) VD: Mỡ động vật, dầu thực vật……..</w:t>
            </w:r>
          </w:p>
          <w:p w14:paraId="4863F124"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Chất đạm ( Protein ) . VD: Thịt nạc, trứng…..</w:t>
            </w:r>
          </w:p>
          <w:p w14:paraId="3D26C420"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Vitamin ( A, nhóm B, C…..) VD: Gan động vật, trứng, rau xanh…..</w:t>
            </w:r>
          </w:p>
          <w:p w14:paraId="133ED57F"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Chất khoáng ( Ca, Fe, Na, K, I</w:t>
            </w:r>
            <w:r w:rsidRPr="00541C41">
              <w:rPr>
                <w:color w:val="000000" w:themeColor="text1"/>
                <w:sz w:val="28"/>
                <w:szCs w:val="28"/>
                <w:vertAlign w:val="subscript"/>
              </w:rPr>
              <w:t>2</w:t>
            </w:r>
            <w:r w:rsidRPr="00541C41">
              <w:rPr>
                <w:color w:val="000000" w:themeColor="text1"/>
                <w:sz w:val="28"/>
                <w:szCs w:val="28"/>
              </w:rPr>
              <w:t>….) VD: Sữa, trứng, muối ăn, thịt, cá…</w:t>
            </w:r>
          </w:p>
          <w:p w14:paraId="6C9122C1"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Nước.</w:t>
            </w:r>
          </w:p>
        </w:tc>
        <w:tc>
          <w:tcPr>
            <w:tcW w:w="808" w:type="dxa"/>
            <w:tcBorders>
              <w:bottom w:val="dotted" w:sz="4" w:space="0" w:color="auto"/>
            </w:tcBorders>
          </w:tcPr>
          <w:p w14:paraId="16EF3A1B" w14:textId="77777777" w:rsidR="00541C41" w:rsidRPr="00541C41" w:rsidRDefault="00541C41" w:rsidP="00541C41">
            <w:pPr>
              <w:spacing w:after="0" w:line="240" w:lineRule="auto"/>
              <w:jc w:val="center"/>
              <w:rPr>
                <w:color w:val="000000" w:themeColor="text1"/>
                <w:sz w:val="28"/>
                <w:szCs w:val="28"/>
              </w:rPr>
            </w:pPr>
          </w:p>
          <w:p w14:paraId="7294D82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336234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EF4D248" w14:textId="77777777" w:rsidR="00541C41" w:rsidRPr="00541C41" w:rsidRDefault="00541C41" w:rsidP="00541C41">
            <w:pPr>
              <w:spacing w:after="0" w:line="240" w:lineRule="auto"/>
              <w:jc w:val="center"/>
              <w:rPr>
                <w:color w:val="000000" w:themeColor="text1"/>
                <w:sz w:val="28"/>
                <w:szCs w:val="28"/>
              </w:rPr>
            </w:pPr>
          </w:p>
          <w:p w14:paraId="7133EC6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35F730A3" w14:textId="77777777" w:rsidTr="00797CBE">
        <w:tc>
          <w:tcPr>
            <w:tcW w:w="859" w:type="dxa"/>
            <w:vMerge/>
          </w:tcPr>
          <w:p w14:paraId="0EC9FD77"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single" w:sz="4" w:space="0" w:color="auto"/>
            </w:tcBorders>
          </w:tcPr>
          <w:p w14:paraId="760D6544"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 xml:space="preserve">b/. </w:t>
            </w:r>
          </w:p>
          <w:p w14:paraId="7AF2D3E4" w14:textId="77777777" w:rsidR="00541C41" w:rsidRPr="00541C41" w:rsidRDefault="00541C41" w:rsidP="00541C41">
            <w:pPr>
              <w:spacing w:after="0" w:line="240" w:lineRule="auto"/>
              <w:jc w:val="both"/>
              <w:rPr>
                <w:b/>
                <w:bCs/>
                <w:color w:val="000000" w:themeColor="text1"/>
                <w:sz w:val="28"/>
                <w:szCs w:val="28"/>
              </w:rPr>
            </w:pPr>
            <w:r w:rsidRPr="00541C41">
              <w:rPr>
                <w:color w:val="000000" w:themeColor="text1"/>
                <w:sz w:val="28"/>
                <w:szCs w:val="28"/>
              </w:rPr>
              <w:t>- Xét về mặt biến đổi chất , 6 chất trên được chia thành 2 nhóm :</w:t>
            </w:r>
          </w:p>
          <w:p w14:paraId="50B7CB23"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Nhóm chất bị biến đổi về mặt hoá học :</w:t>
            </w:r>
            <w:r w:rsidRPr="00541C41">
              <w:rPr>
                <w:color w:val="000000" w:themeColor="text1"/>
                <w:sz w:val="28"/>
                <w:szCs w:val="28"/>
              </w:rPr>
              <w:t xml:space="preserve"> Chất đường bột, Chất béo, Chất đạm.</w:t>
            </w:r>
          </w:p>
          <w:p w14:paraId="35F8DA8D"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Nhóm chất không bị biến đổi về mặt hoá học :</w:t>
            </w:r>
            <w:r w:rsidRPr="00541C41">
              <w:rPr>
                <w:color w:val="000000" w:themeColor="text1"/>
                <w:sz w:val="28"/>
                <w:szCs w:val="28"/>
              </w:rPr>
              <w:t xml:space="preserve"> Vitamin, chất khoáng, nước</w:t>
            </w:r>
          </w:p>
          <w:p w14:paraId="26E52F16"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 Phân biệt 2 nhóm chất:</w:t>
            </w:r>
          </w:p>
          <w:p w14:paraId="414C2CFE"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 xml:space="preserve">* Nhóm chất bị biến đổi về mặt hoá học : </w:t>
            </w:r>
          </w:p>
          <w:p w14:paraId="2266E97D"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xml:space="preserve">+ Là những chất phức tạp, kích thước lớn =&gt; cần phải biến đổi thành các chất có kích thước nhỏ, đơn giản mà cơ thể có thể hấp thụ được. </w:t>
            </w:r>
          </w:p>
          <w:p w14:paraId="61181263"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Đây là nhóm chất chứa năng lượng =&gt; Chức năng chủ yếu : Cung cấp nguyên liệu và năng lượng cho hoạt động sống của tế bào và cơ thể.</w:t>
            </w:r>
          </w:p>
          <w:p w14:paraId="73863FB8"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Nhóm chất không bị biến đổi về mặt hoá học :</w:t>
            </w:r>
            <w:r w:rsidRPr="00541C41">
              <w:rPr>
                <w:color w:val="000000" w:themeColor="text1"/>
                <w:sz w:val="28"/>
                <w:szCs w:val="28"/>
              </w:rPr>
              <w:t xml:space="preserve"> </w:t>
            </w:r>
          </w:p>
          <w:p w14:paraId="00477B4C"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xml:space="preserve">+ Là những chất cơ thể hấp thụ được mà không cần qua quá trình biến đổi chất. </w:t>
            </w:r>
          </w:p>
          <w:p w14:paraId="5151B30D"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 Đây là nhóm chất không chứa năng lượng =&gt; Chức năng chủ yếu : Là môi trường hoặc có chức năng xúc tác các quá trình trao đổi chất….</w:t>
            </w:r>
          </w:p>
        </w:tc>
        <w:tc>
          <w:tcPr>
            <w:tcW w:w="808" w:type="dxa"/>
            <w:tcBorders>
              <w:top w:val="dotted" w:sz="4" w:space="0" w:color="auto"/>
              <w:bottom w:val="single" w:sz="4" w:space="0" w:color="auto"/>
            </w:tcBorders>
          </w:tcPr>
          <w:p w14:paraId="464EEC84" w14:textId="77777777" w:rsidR="00541C41" w:rsidRPr="00541C41" w:rsidRDefault="00541C41" w:rsidP="00541C41">
            <w:pPr>
              <w:spacing w:after="0" w:line="240" w:lineRule="auto"/>
              <w:jc w:val="center"/>
              <w:rPr>
                <w:color w:val="000000" w:themeColor="text1"/>
                <w:sz w:val="28"/>
                <w:szCs w:val="28"/>
              </w:rPr>
            </w:pPr>
          </w:p>
          <w:p w14:paraId="5CD4504E" w14:textId="77777777" w:rsidR="00541C41" w:rsidRPr="00541C41" w:rsidRDefault="00541C41" w:rsidP="00541C41">
            <w:pPr>
              <w:spacing w:after="0" w:line="240" w:lineRule="auto"/>
              <w:jc w:val="center"/>
              <w:rPr>
                <w:color w:val="000000" w:themeColor="text1"/>
                <w:sz w:val="28"/>
                <w:szCs w:val="28"/>
              </w:rPr>
            </w:pPr>
          </w:p>
          <w:p w14:paraId="58199DB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9C39BF0" w14:textId="77777777" w:rsidR="00541C41" w:rsidRPr="00541C41" w:rsidRDefault="00541C41" w:rsidP="00541C41">
            <w:pPr>
              <w:spacing w:after="0" w:line="240" w:lineRule="auto"/>
              <w:jc w:val="center"/>
              <w:rPr>
                <w:color w:val="000000" w:themeColor="text1"/>
                <w:sz w:val="28"/>
                <w:szCs w:val="28"/>
              </w:rPr>
            </w:pPr>
          </w:p>
          <w:p w14:paraId="1042441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93A2002" w14:textId="77777777" w:rsidR="00541C41" w:rsidRPr="00541C41" w:rsidRDefault="00541C41" w:rsidP="00541C41">
            <w:pPr>
              <w:spacing w:after="0" w:line="240" w:lineRule="auto"/>
              <w:jc w:val="center"/>
              <w:rPr>
                <w:color w:val="000000" w:themeColor="text1"/>
                <w:sz w:val="28"/>
                <w:szCs w:val="28"/>
              </w:rPr>
            </w:pPr>
          </w:p>
          <w:p w14:paraId="25EAD2C8" w14:textId="77777777" w:rsidR="00541C41" w:rsidRPr="00541C41" w:rsidRDefault="00541C41" w:rsidP="00541C41">
            <w:pPr>
              <w:spacing w:after="0" w:line="240" w:lineRule="auto"/>
              <w:jc w:val="center"/>
              <w:rPr>
                <w:color w:val="000000" w:themeColor="text1"/>
                <w:sz w:val="28"/>
                <w:szCs w:val="28"/>
              </w:rPr>
            </w:pPr>
          </w:p>
          <w:p w14:paraId="3CA50545"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25</w:t>
            </w:r>
          </w:p>
          <w:p w14:paraId="21C7EDE7" w14:textId="77777777" w:rsidR="00541C41" w:rsidRPr="00541C41" w:rsidRDefault="00541C41" w:rsidP="00541C41">
            <w:pPr>
              <w:spacing w:after="0" w:line="240" w:lineRule="auto"/>
              <w:jc w:val="center"/>
              <w:rPr>
                <w:color w:val="000000" w:themeColor="text1"/>
                <w:sz w:val="28"/>
                <w:szCs w:val="28"/>
              </w:rPr>
            </w:pPr>
          </w:p>
          <w:p w14:paraId="0DFE757D" w14:textId="77777777" w:rsidR="00541C41" w:rsidRPr="00541C41" w:rsidRDefault="00541C41" w:rsidP="00541C41">
            <w:pPr>
              <w:spacing w:after="0" w:line="240" w:lineRule="auto"/>
              <w:jc w:val="center"/>
              <w:rPr>
                <w:color w:val="000000" w:themeColor="text1"/>
                <w:sz w:val="28"/>
                <w:szCs w:val="28"/>
              </w:rPr>
            </w:pPr>
          </w:p>
          <w:p w14:paraId="75EDE338" w14:textId="77777777" w:rsidR="00541C41" w:rsidRPr="00541C41" w:rsidRDefault="00541C41" w:rsidP="00541C41">
            <w:pPr>
              <w:spacing w:after="0" w:line="240" w:lineRule="auto"/>
              <w:jc w:val="center"/>
              <w:rPr>
                <w:color w:val="000000" w:themeColor="text1"/>
                <w:sz w:val="28"/>
                <w:szCs w:val="28"/>
              </w:rPr>
            </w:pPr>
          </w:p>
          <w:p w14:paraId="4232DEFE" w14:textId="77777777" w:rsidR="00541C41" w:rsidRPr="00541C41" w:rsidRDefault="00541C41" w:rsidP="00541C41">
            <w:pPr>
              <w:spacing w:after="0" w:line="240" w:lineRule="auto"/>
              <w:jc w:val="center"/>
              <w:rPr>
                <w:color w:val="000000" w:themeColor="text1"/>
                <w:sz w:val="28"/>
                <w:szCs w:val="28"/>
              </w:rPr>
            </w:pPr>
          </w:p>
          <w:p w14:paraId="34A195A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06B34D61" w14:textId="77777777" w:rsidTr="00797CBE">
        <w:tc>
          <w:tcPr>
            <w:tcW w:w="859" w:type="dxa"/>
            <w:vMerge w:val="restart"/>
            <w:vAlign w:val="center"/>
          </w:tcPr>
          <w:p w14:paraId="6711B88D"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w:t>
            </w:r>
          </w:p>
          <w:p w14:paraId="2DE1E32C"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dotted" w:sz="4" w:space="0" w:color="auto"/>
            </w:tcBorders>
          </w:tcPr>
          <w:p w14:paraId="4DD4E2AE"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7B0902ED"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xml:space="preserve">- Vì </w:t>
            </w:r>
            <w:r w:rsidRPr="00541C41">
              <w:rPr>
                <w:color w:val="000000" w:themeColor="text1"/>
                <w:sz w:val="28"/>
                <w:szCs w:val="28"/>
              </w:rPr>
              <w:t>:</w:t>
            </w:r>
          </w:p>
          <w:p w14:paraId="23C23682"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Khi ngậm cơm, cháo lâu trong miệng, tinh bột trong cơm cháo sẽ được enzime amilase( trong nước bọt ) biến đổi thành đường đôi ( maltose), đường này tác động lên gai vị giác ở lưỡi, sẽ cảm thấy ngọt nên trẻ em thường thích ngậm cơm, cháo lâu trong miệng. Nếu ngậm cơm, cháo nhiều lần sẽ trở thành thói quen.</w:t>
            </w:r>
          </w:p>
        </w:tc>
        <w:tc>
          <w:tcPr>
            <w:tcW w:w="808" w:type="dxa"/>
            <w:tcBorders>
              <w:bottom w:val="dotted" w:sz="4" w:space="0" w:color="auto"/>
            </w:tcBorders>
          </w:tcPr>
          <w:p w14:paraId="6CB1EF2B" w14:textId="77777777" w:rsidR="00541C41" w:rsidRPr="00541C41" w:rsidRDefault="00541C41" w:rsidP="00541C41">
            <w:pPr>
              <w:spacing w:after="0" w:line="240" w:lineRule="auto"/>
              <w:jc w:val="center"/>
              <w:rPr>
                <w:color w:val="000000" w:themeColor="text1"/>
                <w:sz w:val="28"/>
                <w:szCs w:val="28"/>
              </w:rPr>
            </w:pPr>
          </w:p>
          <w:p w14:paraId="01312B94" w14:textId="77777777" w:rsidR="00541C41" w:rsidRPr="00541C41" w:rsidRDefault="00541C41" w:rsidP="00541C41">
            <w:pPr>
              <w:spacing w:after="0" w:line="240" w:lineRule="auto"/>
              <w:jc w:val="center"/>
              <w:rPr>
                <w:color w:val="000000" w:themeColor="text1"/>
                <w:sz w:val="28"/>
                <w:szCs w:val="28"/>
              </w:rPr>
            </w:pPr>
          </w:p>
          <w:p w14:paraId="5661700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7314B821" w14:textId="77777777" w:rsidR="00541C41" w:rsidRPr="00541C41" w:rsidRDefault="00541C41" w:rsidP="00541C41">
            <w:pPr>
              <w:spacing w:after="0" w:line="240" w:lineRule="auto"/>
              <w:jc w:val="center"/>
              <w:rPr>
                <w:color w:val="000000" w:themeColor="text1"/>
                <w:sz w:val="28"/>
                <w:szCs w:val="28"/>
              </w:rPr>
            </w:pPr>
          </w:p>
          <w:p w14:paraId="7CE8B6A2" w14:textId="77777777" w:rsidR="00541C41" w:rsidRPr="00541C41" w:rsidRDefault="00541C41" w:rsidP="00541C41">
            <w:pPr>
              <w:spacing w:after="0" w:line="240" w:lineRule="auto"/>
              <w:jc w:val="center"/>
              <w:rPr>
                <w:color w:val="000000" w:themeColor="text1"/>
                <w:sz w:val="28"/>
                <w:szCs w:val="28"/>
              </w:rPr>
            </w:pPr>
          </w:p>
        </w:tc>
      </w:tr>
      <w:tr w:rsidR="00541C41" w:rsidRPr="00541C41" w14:paraId="0E63270B" w14:textId="77777777" w:rsidTr="00797CBE">
        <w:tc>
          <w:tcPr>
            <w:tcW w:w="859" w:type="dxa"/>
            <w:vMerge/>
          </w:tcPr>
          <w:p w14:paraId="27AC44B4"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16D4654A"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b/.</w:t>
            </w:r>
          </w:p>
          <w:p w14:paraId="6D3E8EB0"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lastRenderedPageBreak/>
              <w:t>- Khi nuốt thì ta không thở.</w:t>
            </w:r>
          </w:p>
          <w:p w14:paraId="13F4E8BB"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Vì: lúc đó khẩu cái mềm ( lưỡi gà) cong lên đậy hốc mũi, nắp thanh quản (tiểu thiệt) hạ xuống đậy kín khí quản nên không khí không ra vào được.</w:t>
            </w:r>
          </w:p>
        </w:tc>
        <w:tc>
          <w:tcPr>
            <w:tcW w:w="808" w:type="dxa"/>
            <w:tcBorders>
              <w:top w:val="dotted" w:sz="4" w:space="0" w:color="auto"/>
              <w:bottom w:val="dotted" w:sz="4" w:space="0" w:color="auto"/>
            </w:tcBorders>
          </w:tcPr>
          <w:p w14:paraId="35910BE6" w14:textId="77777777" w:rsidR="00541C41" w:rsidRPr="00541C41" w:rsidRDefault="00541C41" w:rsidP="00541C41">
            <w:pPr>
              <w:spacing w:after="0" w:line="240" w:lineRule="auto"/>
              <w:jc w:val="center"/>
              <w:rPr>
                <w:color w:val="000000" w:themeColor="text1"/>
                <w:sz w:val="28"/>
                <w:szCs w:val="28"/>
              </w:rPr>
            </w:pPr>
          </w:p>
          <w:p w14:paraId="188258B7"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lastRenderedPageBreak/>
              <w:t>0.25</w:t>
            </w:r>
          </w:p>
          <w:p w14:paraId="5B92160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0AA77AB0" w14:textId="77777777" w:rsidTr="00797CBE">
        <w:tc>
          <w:tcPr>
            <w:tcW w:w="859" w:type="dxa"/>
            <w:vMerge/>
          </w:tcPr>
          <w:p w14:paraId="0CDD7C15"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27EDF61D"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w:t>
            </w:r>
          </w:p>
          <w:p w14:paraId="6F07911F" w14:textId="77777777" w:rsidR="00541C41" w:rsidRPr="00541C41" w:rsidRDefault="00541C41" w:rsidP="00541C41">
            <w:pPr>
              <w:spacing w:after="0" w:line="240" w:lineRule="auto"/>
              <w:jc w:val="both"/>
              <w:rPr>
                <w:color w:val="000000" w:themeColor="text1"/>
                <w:sz w:val="28"/>
                <w:szCs w:val="28"/>
              </w:rPr>
            </w:pPr>
            <w:r w:rsidRPr="00541C41">
              <w:rPr>
                <w:b/>
                <w:bCs/>
                <w:color w:val="000000" w:themeColor="text1"/>
                <w:sz w:val="28"/>
                <w:szCs w:val="28"/>
              </w:rPr>
              <w:t xml:space="preserve">- </w:t>
            </w:r>
            <w:r w:rsidRPr="00541C41">
              <w:rPr>
                <w:color w:val="000000" w:themeColor="text1"/>
                <w:sz w:val="28"/>
                <w:szCs w:val="28"/>
              </w:rPr>
              <w:t>Quan điểm trên là</w:t>
            </w:r>
            <w:r w:rsidRPr="00541C41">
              <w:rPr>
                <w:b/>
                <w:bCs/>
                <w:color w:val="000000" w:themeColor="text1"/>
                <w:sz w:val="28"/>
                <w:szCs w:val="28"/>
              </w:rPr>
              <w:t xml:space="preserve"> sai.</w:t>
            </w:r>
          </w:p>
          <w:p w14:paraId="10574342"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bCs/>
                <w:color w:val="000000" w:themeColor="text1"/>
                <w:sz w:val="28"/>
                <w:szCs w:val="28"/>
              </w:rPr>
              <w:t>Vì:</w:t>
            </w:r>
            <w:r w:rsidRPr="00541C41">
              <w:rPr>
                <w:color w:val="000000" w:themeColor="text1"/>
                <w:sz w:val="28"/>
                <w:szCs w:val="28"/>
              </w:rPr>
              <w:t xml:space="preserve"> Người béo phì vẫn cần cung cấp protein trong khẩu phần ăn, nhằm đáp ứng nhu cầu trao đổi chất, sinh trưởng và phát triển của cơ thể.</w:t>
            </w:r>
          </w:p>
        </w:tc>
        <w:tc>
          <w:tcPr>
            <w:tcW w:w="808" w:type="dxa"/>
            <w:tcBorders>
              <w:top w:val="dotted" w:sz="4" w:space="0" w:color="auto"/>
              <w:bottom w:val="dotted" w:sz="4" w:space="0" w:color="auto"/>
            </w:tcBorders>
          </w:tcPr>
          <w:p w14:paraId="7EBBEB27" w14:textId="77777777" w:rsidR="00541C41" w:rsidRPr="00541C41" w:rsidRDefault="00541C41" w:rsidP="00541C41">
            <w:pPr>
              <w:spacing w:after="0" w:line="240" w:lineRule="auto"/>
              <w:jc w:val="center"/>
              <w:rPr>
                <w:color w:val="000000" w:themeColor="text1"/>
                <w:sz w:val="28"/>
                <w:szCs w:val="28"/>
              </w:rPr>
            </w:pPr>
          </w:p>
          <w:p w14:paraId="0A392F8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EE036E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20CB6B2C" w14:textId="77777777" w:rsidTr="00797CBE">
        <w:tc>
          <w:tcPr>
            <w:tcW w:w="859" w:type="dxa"/>
            <w:vMerge/>
          </w:tcPr>
          <w:p w14:paraId="561A76F2"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single" w:sz="4" w:space="0" w:color="auto"/>
            </w:tcBorders>
          </w:tcPr>
          <w:p w14:paraId="505206EB"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d/.</w:t>
            </w:r>
          </w:p>
          <w:p w14:paraId="75E03983" w14:textId="77777777" w:rsidR="00541C41" w:rsidRPr="00541C41" w:rsidRDefault="00541C41" w:rsidP="00541C41">
            <w:pPr>
              <w:spacing w:after="0" w:line="240" w:lineRule="auto"/>
              <w:jc w:val="both"/>
              <w:rPr>
                <w:color w:val="000000" w:themeColor="text1"/>
                <w:sz w:val="28"/>
                <w:szCs w:val="28"/>
                <w:shd w:val="clear" w:color="auto" w:fill="FFFFFF"/>
              </w:rPr>
            </w:pPr>
            <w:r w:rsidRPr="00541C41">
              <w:rPr>
                <w:color w:val="000000" w:themeColor="text1"/>
                <w:sz w:val="28"/>
                <w:szCs w:val="28"/>
              </w:rPr>
              <w:t xml:space="preserve">- </w:t>
            </w:r>
            <w:r w:rsidRPr="00541C41">
              <w:rPr>
                <w:rStyle w:val="Strong"/>
                <w:color w:val="000000" w:themeColor="text1"/>
                <w:sz w:val="28"/>
                <w:szCs w:val="28"/>
                <w:shd w:val="clear" w:color="auto" w:fill="FFFFFF"/>
              </w:rPr>
              <w:t>Sâu răng</w:t>
            </w:r>
            <w:r w:rsidRPr="00541C41">
              <w:rPr>
                <w:color w:val="000000" w:themeColor="text1"/>
                <w:sz w:val="28"/>
                <w:szCs w:val="28"/>
                <w:shd w:val="clear" w:color="auto" w:fill="FFFFFF"/>
              </w:rPr>
              <w:t> : là những vùng bị tổn thương vĩnh viễn trên bề mặt răng, phát triển thành những lỗ nhỏ li ti trên răng.</w:t>
            </w:r>
          </w:p>
          <w:p w14:paraId="360B561E" w14:textId="77777777" w:rsidR="00541C41" w:rsidRPr="00541C41" w:rsidRDefault="00541C41" w:rsidP="00541C41">
            <w:pPr>
              <w:spacing w:after="0" w:line="240" w:lineRule="auto"/>
              <w:jc w:val="both"/>
              <w:rPr>
                <w:color w:val="000000" w:themeColor="text1"/>
                <w:sz w:val="28"/>
                <w:szCs w:val="28"/>
                <w:shd w:val="clear" w:color="auto" w:fill="FFFFFF"/>
              </w:rPr>
            </w:pPr>
            <w:r w:rsidRPr="00541C41">
              <w:rPr>
                <w:color w:val="000000" w:themeColor="text1"/>
                <w:sz w:val="28"/>
                <w:szCs w:val="28"/>
              </w:rPr>
              <w:t xml:space="preserve">- </w:t>
            </w:r>
            <w:r w:rsidRPr="00541C41">
              <w:rPr>
                <w:b/>
                <w:bCs/>
                <w:color w:val="000000" w:themeColor="text1"/>
                <w:sz w:val="28"/>
                <w:szCs w:val="28"/>
              </w:rPr>
              <w:t>1 Cách phòng sâu răng đơn giản và dễ thực hiện nhất :</w:t>
            </w:r>
            <w:r w:rsidRPr="00541C41">
              <w:rPr>
                <w:color w:val="000000" w:themeColor="text1"/>
                <w:sz w:val="28"/>
                <w:szCs w:val="28"/>
              </w:rPr>
              <w:t xml:space="preserve"> </w:t>
            </w:r>
            <w:r w:rsidRPr="00541C41">
              <w:rPr>
                <w:rFonts w:eastAsia="Times New Roman"/>
                <w:color w:val="000000" w:themeColor="text1"/>
                <w:sz w:val="28"/>
                <w:szCs w:val="28"/>
              </w:rPr>
              <w:t>Đánh răng thường xuyên bằng kem đánh răng có chứa florua, đánh răng ít nhất 2 lần 1 ngày, lý tưởng nhất là sau mỗi bữa ăn. Kết hợp với dùng chỉ nha khoa, tăm nước =&gt; để làm sạch kẽ răng sau khi ăn.</w:t>
            </w:r>
          </w:p>
        </w:tc>
        <w:tc>
          <w:tcPr>
            <w:tcW w:w="808" w:type="dxa"/>
            <w:tcBorders>
              <w:top w:val="dotted" w:sz="4" w:space="0" w:color="auto"/>
              <w:bottom w:val="single" w:sz="4" w:space="0" w:color="auto"/>
            </w:tcBorders>
          </w:tcPr>
          <w:p w14:paraId="6BF39CBB" w14:textId="77777777" w:rsidR="00541C41" w:rsidRPr="00541C41" w:rsidRDefault="00541C41" w:rsidP="00541C41">
            <w:pPr>
              <w:spacing w:after="0" w:line="240" w:lineRule="auto"/>
              <w:jc w:val="center"/>
              <w:rPr>
                <w:color w:val="000000" w:themeColor="text1"/>
                <w:sz w:val="28"/>
                <w:szCs w:val="28"/>
              </w:rPr>
            </w:pPr>
          </w:p>
          <w:p w14:paraId="7BD097F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C6387AD" w14:textId="77777777" w:rsidR="00541C41" w:rsidRPr="00541C41" w:rsidRDefault="00541C41" w:rsidP="00541C41">
            <w:pPr>
              <w:spacing w:after="0" w:line="240" w:lineRule="auto"/>
              <w:jc w:val="center"/>
              <w:rPr>
                <w:color w:val="000000" w:themeColor="text1"/>
                <w:sz w:val="28"/>
                <w:szCs w:val="28"/>
              </w:rPr>
            </w:pPr>
          </w:p>
          <w:p w14:paraId="6158A554"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4731BFEF" w14:textId="77777777" w:rsidTr="00797CBE">
        <w:tc>
          <w:tcPr>
            <w:tcW w:w="859" w:type="dxa"/>
            <w:vMerge w:val="restart"/>
            <w:vAlign w:val="center"/>
          </w:tcPr>
          <w:p w14:paraId="36DB40CA"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3/.</w:t>
            </w:r>
          </w:p>
          <w:p w14:paraId="14515C01"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dotted" w:sz="4" w:space="0" w:color="auto"/>
            </w:tcBorders>
          </w:tcPr>
          <w:p w14:paraId="104344F1"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7FB89C53" w14:textId="77777777" w:rsidR="00541C41" w:rsidRPr="00541C41" w:rsidRDefault="00541C41" w:rsidP="00541C41">
            <w:pPr>
              <w:spacing w:after="0" w:line="240" w:lineRule="auto"/>
              <w:jc w:val="both"/>
              <w:rPr>
                <w:bCs/>
                <w:color w:val="000000" w:themeColor="text1"/>
                <w:sz w:val="28"/>
                <w:szCs w:val="28"/>
              </w:rPr>
            </w:pPr>
            <w:r w:rsidRPr="00541C41">
              <w:rPr>
                <w:color w:val="000000" w:themeColor="text1"/>
                <w:sz w:val="28"/>
                <w:szCs w:val="28"/>
              </w:rPr>
              <w:t xml:space="preserve">- </w:t>
            </w:r>
            <w:r w:rsidRPr="00541C41">
              <w:rPr>
                <w:bCs/>
                <w:color w:val="000000" w:themeColor="text1"/>
                <w:sz w:val="28"/>
                <w:szCs w:val="28"/>
              </w:rPr>
              <w:t>Thành phần cấu tạo của các nhóm máu trong hệ ABO:</w:t>
            </w:r>
          </w:p>
          <w:p w14:paraId="685226FE"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Nhóm máu A: Hồng cầu có kháng nguyên A, huyết tương có kháng thể anti-B</w:t>
            </w:r>
          </w:p>
          <w:p w14:paraId="32AECE71"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Nhóm máu B: Hồng cầu có kháng nguyên B, huyết tương có kháng thể anti-A</w:t>
            </w:r>
          </w:p>
          <w:p w14:paraId="77329BAA"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Nhóm máu AB: Hồng cầu có cả kháng nguyên A và B, huyết tương không có kháng thể anti-A và anti-B</w:t>
            </w:r>
          </w:p>
          <w:p w14:paraId="6B8AC80F" w14:textId="77777777" w:rsidR="00541C41" w:rsidRPr="00541C41" w:rsidRDefault="00541C41" w:rsidP="00541C41">
            <w:pPr>
              <w:spacing w:after="0" w:line="240" w:lineRule="auto"/>
              <w:jc w:val="both"/>
              <w:rPr>
                <w:color w:val="000000" w:themeColor="text1"/>
                <w:sz w:val="28"/>
                <w:szCs w:val="28"/>
              </w:rPr>
            </w:pPr>
            <w:r w:rsidRPr="00541C41">
              <w:rPr>
                <w:bCs/>
                <w:color w:val="000000" w:themeColor="text1"/>
                <w:sz w:val="28"/>
                <w:szCs w:val="28"/>
              </w:rPr>
              <w:t>Nhóm máu O: Hồng cầu không có kháng nguyên A và B, huyết tương có cả kháng thể anti-A và anti-B</w:t>
            </w:r>
          </w:p>
        </w:tc>
        <w:tc>
          <w:tcPr>
            <w:tcW w:w="808" w:type="dxa"/>
            <w:tcBorders>
              <w:bottom w:val="dotted" w:sz="4" w:space="0" w:color="auto"/>
            </w:tcBorders>
          </w:tcPr>
          <w:p w14:paraId="4629D8AA" w14:textId="77777777" w:rsidR="00541C41" w:rsidRPr="00541C41" w:rsidRDefault="00541C41" w:rsidP="00541C41">
            <w:pPr>
              <w:spacing w:after="0" w:line="240" w:lineRule="auto"/>
              <w:jc w:val="center"/>
              <w:rPr>
                <w:color w:val="000000" w:themeColor="text1"/>
                <w:sz w:val="28"/>
                <w:szCs w:val="28"/>
              </w:rPr>
            </w:pPr>
          </w:p>
          <w:p w14:paraId="4E69DD48" w14:textId="77777777" w:rsidR="00541C41" w:rsidRPr="00541C41" w:rsidRDefault="00541C41" w:rsidP="00541C41">
            <w:pPr>
              <w:spacing w:after="0" w:line="240" w:lineRule="auto"/>
              <w:jc w:val="center"/>
              <w:rPr>
                <w:color w:val="000000" w:themeColor="text1"/>
                <w:sz w:val="28"/>
                <w:szCs w:val="28"/>
              </w:rPr>
            </w:pPr>
          </w:p>
          <w:p w14:paraId="4E5ADFB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F45FB34" w14:textId="77777777" w:rsidR="00541C41" w:rsidRPr="00541C41" w:rsidRDefault="00541C41" w:rsidP="00541C41">
            <w:pPr>
              <w:spacing w:after="0" w:line="240" w:lineRule="auto"/>
              <w:jc w:val="center"/>
              <w:rPr>
                <w:color w:val="000000" w:themeColor="text1"/>
                <w:sz w:val="28"/>
                <w:szCs w:val="28"/>
              </w:rPr>
            </w:pPr>
          </w:p>
          <w:p w14:paraId="0AC2AD72"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25</w:t>
            </w:r>
          </w:p>
          <w:p w14:paraId="6984A0B0" w14:textId="77777777" w:rsidR="00541C41" w:rsidRPr="00541C41" w:rsidRDefault="00541C41" w:rsidP="00541C41">
            <w:pPr>
              <w:spacing w:after="0" w:line="240" w:lineRule="auto"/>
              <w:jc w:val="center"/>
              <w:rPr>
                <w:color w:val="000000" w:themeColor="text1"/>
                <w:sz w:val="28"/>
                <w:szCs w:val="28"/>
              </w:rPr>
            </w:pPr>
          </w:p>
          <w:p w14:paraId="20157B9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3325EA3" w14:textId="77777777" w:rsidR="00541C41" w:rsidRPr="00541C41" w:rsidRDefault="00541C41" w:rsidP="00541C41">
            <w:pPr>
              <w:spacing w:after="0"/>
              <w:rPr>
                <w:color w:val="000000" w:themeColor="text1"/>
                <w:sz w:val="28"/>
                <w:szCs w:val="28"/>
              </w:rPr>
            </w:pPr>
          </w:p>
          <w:p w14:paraId="6E6581CE" w14:textId="77777777" w:rsidR="00541C41" w:rsidRPr="00541C41" w:rsidRDefault="00541C41" w:rsidP="00541C41">
            <w:pPr>
              <w:spacing w:after="0"/>
              <w:rPr>
                <w:sz w:val="28"/>
                <w:szCs w:val="28"/>
              </w:rPr>
            </w:pPr>
            <w:r w:rsidRPr="00541C41">
              <w:rPr>
                <w:color w:val="000000" w:themeColor="text1"/>
                <w:sz w:val="28"/>
                <w:szCs w:val="28"/>
              </w:rPr>
              <w:t xml:space="preserve"> 0.25</w:t>
            </w:r>
          </w:p>
        </w:tc>
      </w:tr>
      <w:tr w:rsidR="00541C41" w:rsidRPr="00541C41" w14:paraId="6E29524A" w14:textId="77777777" w:rsidTr="00797CBE">
        <w:tc>
          <w:tcPr>
            <w:tcW w:w="859" w:type="dxa"/>
            <w:vMerge/>
            <w:vAlign w:val="center"/>
          </w:tcPr>
          <w:p w14:paraId="5A9D16A7"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577AF4E9"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b/.</w:t>
            </w:r>
          </w:p>
          <w:p w14:paraId="23126C3B"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Trong máu người có 2 yếu tố:</w:t>
            </w:r>
          </w:p>
          <w:p w14:paraId="14CEE841"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Kháng nguyên có trong hồng cầu gồm 2 loại: A và B</w:t>
            </w:r>
          </w:p>
          <w:p w14:paraId="60B0D0C4"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Kháng thể có trong huyết tương gồm 2 loại : anti-A (gây kết dính A) và anti-B (gây kết dính B)</w:t>
            </w:r>
          </w:p>
          <w:p w14:paraId="7A45D028" w14:textId="77777777" w:rsidR="00541C41" w:rsidRPr="00541C41" w:rsidRDefault="00541C41" w:rsidP="00541C41">
            <w:pPr>
              <w:spacing w:after="0" w:line="240" w:lineRule="auto"/>
              <w:jc w:val="both"/>
              <w:rPr>
                <w:bCs/>
                <w:i/>
                <w:color w:val="000000" w:themeColor="text1"/>
                <w:sz w:val="28"/>
                <w:szCs w:val="28"/>
              </w:rPr>
            </w:pPr>
            <w:r w:rsidRPr="00541C41">
              <w:rPr>
                <w:bCs/>
                <w:color w:val="000000" w:themeColor="text1"/>
                <w:sz w:val="28"/>
                <w:szCs w:val="28"/>
              </w:rPr>
              <w:t xml:space="preserve">- Hiện tượng kết dính hồng cầu của máu người cho xảy ra do khi vào cơ thể người nhận gặp kháng thể trong huyết tương của máu người nhận. Vì vây khi truyền máu phải theo nguyên tắc: </w:t>
            </w:r>
            <w:r w:rsidRPr="00541C41">
              <w:rPr>
                <w:bCs/>
                <w:i/>
                <w:color w:val="000000" w:themeColor="text1"/>
                <w:sz w:val="28"/>
                <w:szCs w:val="28"/>
              </w:rPr>
              <w:t>Hồng cầu của máu người cho không bị huyết tương của máu người nhận gây kết dính.</w:t>
            </w:r>
          </w:p>
          <w:p w14:paraId="634F9061"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Máu O là máu có thể cho được tất cả các nhóm máu khác: Máu O không chứa kháng nguyên trong hồng cầu. Vì vậy khi truyền cho máu khác, không bị kháng thể trong huyết tương của máu người nhận gây kết dính hồng cầu nên máu O là máu chuyên cho.</w:t>
            </w:r>
          </w:p>
          <w:p w14:paraId="7E62D132"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Máu AB lại có thể nhận được tất cả các nhóm máu: Máu AB chứa cả kháng nguyên A và B trong hồng cầu, nhưng trong huyết tương không có kháng thể, do vậy máu AB không có khả năng gây kết dính hồng cầu lạ. Vì vậy máu AB có thể nhận bất kì nhóm máu nào truyền cho nó.</w:t>
            </w:r>
          </w:p>
        </w:tc>
        <w:tc>
          <w:tcPr>
            <w:tcW w:w="808" w:type="dxa"/>
            <w:tcBorders>
              <w:top w:val="dotted" w:sz="4" w:space="0" w:color="auto"/>
              <w:bottom w:val="dotted" w:sz="4" w:space="0" w:color="auto"/>
            </w:tcBorders>
          </w:tcPr>
          <w:p w14:paraId="300063F3" w14:textId="77777777" w:rsidR="00541C41" w:rsidRPr="00541C41" w:rsidRDefault="00541C41" w:rsidP="00541C41">
            <w:pPr>
              <w:spacing w:after="0" w:line="240" w:lineRule="auto"/>
              <w:jc w:val="center"/>
              <w:rPr>
                <w:color w:val="000000" w:themeColor="text1"/>
                <w:sz w:val="28"/>
                <w:szCs w:val="28"/>
              </w:rPr>
            </w:pPr>
          </w:p>
          <w:p w14:paraId="1A0733A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1544C81" w14:textId="77777777" w:rsidR="00541C41" w:rsidRPr="00541C41" w:rsidRDefault="00541C41" w:rsidP="00541C41">
            <w:pPr>
              <w:spacing w:after="0"/>
              <w:rPr>
                <w:color w:val="000000" w:themeColor="text1"/>
                <w:sz w:val="28"/>
                <w:szCs w:val="28"/>
              </w:rPr>
            </w:pPr>
          </w:p>
          <w:p w14:paraId="3A07C05D" w14:textId="77777777" w:rsidR="00541C41" w:rsidRPr="00541C41" w:rsidRDefault="00541C41" w:rsidP="00541C41">
            <w:pPr>
              <w:spacing w:after="0"/>
              <w:rPr>
                <w:color w:val="000000" w:themeColor="text1"/>
                <w:sz w:val="28"/>
                <w:szCs w:val="28"/>
              </w:rPr>
            </w:pPr>
          </w:p>
          <w:p w14:paraId="566B7EE9"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74F0834A" w14:textId="77777777" w:rsidR="00541C41" w:rsidRPr="00541C41" w:rsidRDefault="00541C41" w:rsidP="00541C41">
            <w:pPr>
              <w:spacing w:after="0"/>
              <w:rPr>
                <w:color w:val="000000" w:themeColor="text1"/>
                <w:sz w:val="28"/>
                <w:szCs w:val="28"/>
              </w:rPr>
            </w:pPr>
          </w:p>
          <w:p w14:paraId="49E99522" w14:textId="77777777" w:rsidR="00541C41" w:rsidRPr="00541C41" w:rsidRDefault="00541C41" w:rsidP="00541C41">
            <w:pPr>
              <w:spacing w:after="0"/>
              <w:rPr>
                <w:color w:val="000000" w:themeColor="text1"/>
                <w:sz w:val="28"/>
                <w:szCs w:val="28"/>
              </w:rPr>
            </w:pPr>
            <w:r w:rsidRPr="00541C41">
              <w:rPr>
                <w:color w:val="000000" w:themeColor="text1"/>
                <w:sz w:val="28"/>
                <w:szCs w:val="28"/>
              </w:rPr>
              <w:t>0.25</w:t>
            </w:r>
          </w:p>
          <w:p w14:paraId="210B1EE2" w14:textId="77777777" w:rsidR="00541C41" w:rsidRPr="00541C41" w:rsidRDefault="00541C41" w:rsidP="00541C41">
            <w:pPr>
              <w:spacing w:after="0"/>
              <w:rPr>
                <w:color w:val="000000" w:themeColor="text1"/>
                <w:sz w:val="28"/>
                <w:szCs w:val="28"/>
              </w:rPr>
            </w:pPr>
          </w:p>
          <w:p w14:paraId="42AC7C4C" w14:textId="77777777" w:rsidR="00541C41" w:rsidRPr="00541C41" w:rsidRDefault="00541C41" w:rsidP="00541C41">
            <w:pPr>
              <w:spacing w:after="0"/>
              <w:rPr>
                <w:sz w:val="28"/>
                <w:szCs w:val="28"/>
              </w:rPr>
            </w:pPr>
            <w:r w:rsidRPr="00541C41">
              <w:rPr>
                <w:color w:val="000000" w:themeColor="text1"/>
                <w:sz w:val="28"/>
                <w:szCs w:val="28"/>
              </w:rPr>
              <w:t>0.25</w:t>
            </w:r>
          </w:p>
        </w:tc>
      </w:tr>
      <w:tr w:rsidR="00541C41" w:rsidRPr="00541C41" w14:paraId="2FBAEE44" w14:textId="77777777" w:rsidTr="00797CBE">
        <w:trPr>
          <w:gridAfter w:val="2"/>
          <w:wAfter w:w="9106" w:type="dxa"/>
          <w:trHeight w:val="322"/>
        </w:trPr>
        <w:tc>
          <w:tcPr>
            <w:tcW w:w="859" w:type="dxa"/>
            <w:vMerge/>
            <w:vAlign w:val="center"/>
          </w:tcPr>
          <w:p w14:paraId="4246C330" w14:textId="77777777" w:rsidR="00541C41" w:rsidRPr="00541C41" w:rsidRDefault="00541C41" w:rsidP="00541C41">
            <w:pPr>
              <w:spacing w:after="0" w:line="240" w:lineRule="auto"/>
              <w:jc w:val="center"/>
              <w:rPr>
                <w:b/>
                <w:bCs/>
                <w:color w:val="000000" w:themeColor="text1"/>
                <w:sz w:val="28"/>
                <w:szCs w:val="28"/>
              </w:rPr>
            </w:pPr>
          </w:p>
        </w:tc>
      </w:tr>
      <w:tr w:rsidR="00541C41" w:rsidRPr="00541C41" w14:paraId="6A99D020" w14:textId="77777777" w:rsidTr="00797CBE">
        <w:trPr>
          <w:gridAfter w:val="2"/>
          <w:wAfter w:w="9106" w:type="dxa"/>
          <w:trHeight w:val="322"/>
        </w:trPr>
        <w:tc>
          <w:tcPr>
            <w:tcW w:w="859" w:type="dxa"/>
            <w:vMerge/>
            <w:vAlign w:val="center"/>
          </w:tcPr>
          <w:p w14:paraId="31537AC6" w14:textId="77777777" w:rsidR="00541C41" w:rsidRPr="00541C41" w:rsidRDefault="00541C41" w:rsidP="00541C41">
            <w:pPr>
              <w:spacing w:after="0" w:line="240" w:lineRule="auto"/>
              <w:jc w:val="center"/>
              <w:rPr>
                <w:b/>
                <w:bCs/>
                <w:color w:val="000000" w:themeColor="text1"/>
                <w:sz w:val="28"/>
                <w:szCs w:val="28"/>
              </w:rPr>
            </w:pPr>
          </w:p>
        </w:tc>
      </w:tr>
      <w:tr w:rsidR="00541C41" w:rsidRPr="00541C41" w14:paraId="3C1A4AAC" w14:textId="77777777" w:rsidTr="00797CBE">
        <w:tc>
          <w:tcPr>
            <w:tcW w:w="859" w:type="dxa"/>
            <w:vAlign w:val="center"/>
          </w:tcPr>
          <w:p w14:paraId="29D23F6E"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4/.</w:t>
            </w:r>
          </w:p>
          <w:p w14:paraId="01D836B5"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single" w:sz="4" w:space="0" w:color="auto"/>
            </w:tcBorders>
          </w:tcPr>
          <w:p w14:paraId="5EB765C4" w14:textId="77777777" w:rsidR="00541C41" w:rsidRPr="00541C41" w:rsidRDefault="00541C41" w:rsidP="00541C41">
            <w:pPr>
              <w:spacing w:after="0" w:line="240" w:lineRule="auto"/>
              <w:jc w:val="both"/>
              <w:rPr>
                <w:b/>
                <w:bCs/>
                <w:color w:val="000000" w:themeColor="text1"/>
                <w:sz w:val="28"/>
                <w:szCs w:val="28"/>
                <w:lang w:val="fr-FR" w:eastAsia="vi-VN"/>
              </w:rPr>
            </w:pPr>
            <w:r w:rsidRPr="00541C41">
              <w:rPr>
                <w:b/>
                <w:bCs/>
                <w:color w:val="000000" w:themeColor="text1"/>
                <w:sz w:val="28"/>
                <w:szCs w:val="28"/>
                <w:lang w:val="fr-FR" w:eastAsia="vi-VN"/>
              </w:rPr>
              <w:t>a) *</w:t>
            </w:r>
            <w:r w:rsidRPr="00541C41">
              <w:rPr>
                <w:b/>
                <w:bCs/>
                <w:color w:val="000000" w:themeColor="text1"/>
                <w:sz w:val="28"/>
                <w:szCs w:val="28"/>
                <w:lang w:val="vi-VN" w:eastAsia="vi-VN"/>
              </w:rPr>
              <w:t xml:space="preserve"> </w:t>
            </w:r>
            <w:r w:rsidRPr="00541C41">
              <w:rPr>
                <w:bCs/>
                <w:color w:val="000000" w:themeColor="text1"/>
                <w:sz w:val="28"/>
                <w:szCs w:val="28"/>
                <w:lang w:eastAsia="vi-VN"/>
              </w:rPr>
              <w:t>Cấu tạo của tim:</w:t>
            </w:r>
          </w:p>
          <w:p w14:paraId="3CC7E9E5"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 Cấu tạo ngoài: Hình chóp, đỉnh quay xuống dưới hơi chếch về bên trái, bên ngoài có màng tim tiết ra dịch giúp tim co bóp dễ dàng, có hệ thống mạch máu làm nhiệm vụ dinh dưỡng tim.</w:t>
            </w:r>
          </w:p>
          <w:p w14:paraId="5C64D0EE"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 Cấu tạo trong: tim có 4 ngăn ( 2 tâm nhĩ phía trên, 2 tâm thất phía dưới), thành tâm nhĩ mỏng hơn thành tâm thất, thành tâm thất trái dày hơn thành tâm thất phải, có 2 loại van tim: van nhĩ-thất (giữa tâm nhĩ và tâm thất, van nhĩ – thất bên phải là van 3 lá, van nhĩ- thất bên trái là van 2 lá) luôn mở chỉ đóng khi tâm thất co, van thất- động (giữa tâm thất và động mạch) luôn đóng chỉ mở khi tâm thất co. Các van tim có tác dụng cho máu đi theo 1 chiều nhất định.</w:t>
            </w:r>
          </w:p>
          <w:p w14:paraId="22B01307"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 Tim hoạt động suốt đời mà không mệt mỏi. Vì:</w:t>
            </w:r>
          </w:p>
          <w:p w14:paraId="57D6C1D8"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Tim hoạt động theo chu kì, mỗi chu kì kéo dài 0,8 giây gồm 3 pha:</w:t>
            </w:r>
          </w:p>
          <w:p w14:paraId="64D74E30"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Pha nhĩ co: 0,1 giây</w:t>
            </w:r>
          </w:p>
          <w:p w14:paraId="32DF75A8"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Pha thất co: 0,3 giây</w:t>
            </w:r>
          </w:p>
          <w:p w14:paraId="41B18F4A"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Pha dãn chung: 0,4 giây</w:t>
            </w:r>
          </w:p>
          <w:p w14:paraId="53D2DAE1"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Trong 1 chu kì, sau khi co tâm nhĩ sẽ nghỉ 0,7 giây, tâm thất nghỉ 0,5 giây, tim nghỉ ngơi hoàn toàn là 0,4 giây. Nhờ thời gian nghỉ đó mà các cơ tim phục hồi khả năng làm việc....Nên tim là việc suốt đời mà không mệt mỏi.</w:t>
            </w:r>
          </w:p>
          <w:p w14:paraId="5B23D123"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val="vi-VN" w:eastAsia="vi-VN"/>
              </w:rPr>
              <w:t>b</w:t>
            </w:r>
            <w:r w:rsidRPr="00541C41">
              <w:rPr>
                <w:color w:val="000000" w:themeColor="text1"/>
                <w:sz w:val="28"/>
                <w:szCs w:val="28"/>
                <w:lang w:eastAsia="vi-VN"/>
              </w:rPr>
              <w:t>) Một ngày đêm có 24 giờ, mỗi giờ có 60 phút.</w:t>
            </w:r>
          </w:p>
          <w:p w14:paraId="081B1F09"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 Trong 1 phút tâm thất trái co và đẩy được:</w:t>
            </w:r>
          </w:p>
          <w:p w14:paraId="13823E4A"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7560: (24 x 60) = 5,25 (lít máu)</w:t>
            </w:r>
          </w:p>
          <w:p w14:paraId="069C6232"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 Số nhịp mạch đập trong 1 phút:</w:t>
            </w:r>
          </w:p>
          <w:p w14:paraId="386FCC51"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5,25 x 1000) : 70 = 75 (nhịp/phút)</w:t>
            </w:r>
          </w:p>
          <w:p w14:paraId="33FE0316"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 Thời gian hoạt động của 1 chu kì tim là: 1 phút = 60 giây</w:t>
            </w:r>
          </w:p>
          <w:p w14:paraId="32C93DA8" w14:textId="77777777" w:rsidR="00541C41" w:rsidRPr="00541C41" w:rsidRDefault="00541C41" w:rsidP="00541C41">
            <w:pPr>
              <w:spacing w:after="0" w:line="240" w:lineRule="auto"/>
              <w:jc w:val="both"/>
              <w:rPr>
                <w:color w:val="000000" w:themeColor="text1"/>
                <w:sz w:val="28"/>
                <w:szCs w:val="28"/>
                <w:lang w:eastAsia="vi-VN"/>
              </w:rPr>
            </w:pPr>
            <w:r w:rsidRPr="00541C41">
              <w:rPr>
                <w:color w:val="000000" w:themeColor="text1"/>
                <w:sz w:val="28"/>
                <w:szCs w:val="28"/>
                <w:lang w:eastAsia="vi-VN"/>
              </w:rPr>
              <w:t>60 : 75 = 0,8 (giây).</w:t>
            </w:r>
          </w:p>
        </w:tc>
        <w:tc>
          <w:tcPr>
            <w:tcW w:w="808" w:type="dxa"/>
            <w:tcBorders>
              <w:bottom w:val="single" w:sz="4" w:space="0" w:color="auto"/>
            </w:tcBorders>
          </w:tcPr>
          <w:p w14:paraId="6D4F27A0" w14:textId="77777777" w:rsidR="00541C41" w:rsidRPr="00541C41" w:rsidRDefault="00541C41" w:rsidP="00541C41">
            <w:pPr>
              <w:spacing w:after="0" w:line="240" w:lineRule="auto"/>
              <w:jc w:val="center"/>
              <w:rPr>
                <w:color w:val="000000" w:themeColor="text1"/>
                <w:sz w:val="28"/>
                <w:szCs w:val="28"/>
              </w:rPr>
            </w:pPr>
          </w:p>
          <w:p w14:paraId="10B01DE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F7845FD" w14:textId="77777777" w:rsidR="00541C41" w:rsidRPr="00541C41" w:rsidRDefault="00541C41" w:rsidP="00541C41">
            <w:pPr>
              <w:spacing w:after="0" w:line="240" w:lineRule="auto"/>
              <w:jc w:val="center"/>
              <w:rPr>
                <w:color w:val="000000" w:themeColor="text1"/>
                <w:sz w:val="28"/>
                <w:szCs w:val="28"/>
              </w:rPr>
            </w:pPr>
          </w:p>
          <w:p w14:paraId="5421ECA7" w14:textId="77777777" w:rsidR="00541C41" w:rsidRPr="00541C41" w:rsidRDefault="00541C41" w:rsidP="00541C41">
            <w:pPr>
              <w:spacing w:after="0" w:line="240" w:lineRule="auto"/>
              <w:jc w:val="center"/>
              <w:rPr>
                <w:color w:val="000000" w:themeColor="text1"/>
                <w:sz w:val="28"/>
                <w:szCs w:val="28"/>
              </w:rPr>
            </w:pPr>
          </w:p>
          <w:p w14:paraId="3480922B" w14:textId="77777777" w:rsidR="00541C41" w:rsidRPr="00541C41" w:rsidRDefault="00541C41" w:rsidP="00541C41">
            <w:pPr>
              <w:spacing w:after="0" w:line="240" w:lineRule="auto"/>
              <w:jc w:val="center"/>
              <w:rPr>
                <w:color w:val="000000" w:themeColor="text1"/>
                <w:sz w:val="28"/>
                <w:szCs w:val="28"/>
              </w:rPr>
            </w:pPr>
          </w:p>
          <w:p w14:paraId="43744AB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F645408" w14:textId="77777777" w:rsidR="00541C41" w:rsidRPr="00541C41" w:rsidRDefault="00541C41" w:rsidP="00541C41">
            <w:pPr>
              <w:spacing w:after="0" w:line="240" w:lineRule="auto"/>
              <w:jc w:val="center"/>
              <w:rPr>
                <w:color w:val="000000" w:themeColor="text1"/>
                <w:sz w:val="28"/>
                <w:szCs w:val="28"/>
              </w:rPr>
            </w:pPr>
          </w:p>
          <w:p w14:paraId="26F89E29" w14:textId="77777777" w:rsidR="00541C41" w:rsidRPr="00541C41" w:rsidRDefault="00541C41" w:rsidP="00541C41">
            <w:pPr>
              <w:spacing w:after="0" w:line="240" w:lineRule="auto"/>
              <w:jc w:val="center"/>
              <w:rPr>
                <w:color w:val="000000" w:themeColor="text1"/>
                <w:sz w:val="28"/>
                <w:szCs w:val="28"/>
              </w:rPr>
            </w:pPr>
          </w:p>
          <w:p w14:paraId="2AD849E9" w14:textId="77777777" w:rsidR="00541C41" w:rsidRPr="00541C41" w:rsidRDefault="00541C41" w:rsidP="00541C41">
            <w:pPr>
              <w:spacing w:after="0" w:line="240" w:lineRule="auto"/>
              <w:jc w:val="center"/>
              <w:rPr>
                <w:color w:val="000000" w:themeColor="text1"/>
                <w:sz w:val="28"/>
                <w:szCs w:val="28"/>
              </w:rPr>
            </w:pPr>
          </w:p>
          <w:p w14:paraId="46984044" w14:textId="77777777" w:rsidR="00541C41" w:rsidRPr="00541C41" w:rsidRDefault="00541C41" w:rsidP="00541C41">
            <w:pPr>
              <w:spacing w:after="0" w:line="240" w:lineRule="auto"/>
              <w:jc w:val="center"/>
              <w:rPr>
                <w:color w:val="000000" w:themeColor="text1"/>
                <w:sz w:val="28"/>
                <w:szCs w:val="28"/>
              </w:rPr>
            </w:pPr>
          </w:p>
          <w:p w14:paraId="59E65BA0" w14:textId="77777777" w:rsidR="00541C41" w:rsidRPr="00541C41" w:rsidRDefault="00541C41" w:rsidP="00541C41">
            <w:pPr>
              <w:spacing w:after="0" w:line="240" w:lineRule="auto"/>
              <w:jc w:val="center"/>
              <w:rPr>
                <w:color w:val="000000" w:themeColor="text1"/>
                <w:sz w:val="28"/>
                <w:szCs w:val="28"/>
              </w:rPr>
            </w:pPr>
          </w:p>
          <w:p w14:paraId="7555EAAE" w14:textId="77777777" w:rsidR="00541C41" w:rsidRPr="00541C41" w:rsidRDefault="00541C41" w:rsidP="00541C41">
            <w:pPr>
              <w:spacing w:after="0" w:line="240" w:lineRule="auto"/>
              <w:jc w:val="center"/>
              <w:rPr>
                <w:color w:val="000000" w:themeColor="text1"/>
                <w:sz w:val="28"/>
                <w:szCs w:val="28"/>
              </w:rPr>
            </w:pPr>
          </w:p>
          <w:p w14:paraId="7C190214"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671B69E" w14:textId="77777777" w:rsidR="00541C41" w:rsidRPr="00541C41" w:rsidRDefault="00541C41" w:rsidP="00541C41">
            <w:pPr>
              <w:spacing w:after="0" w:line="240" w:lineRule="auto"/>
              <w:jc w:val="center"/>
              <w:rPr>
                <w:color w:val="000000" w:themeColor="text1"/>
                <w:sz w:val="28"/>
                <w:szCs w:val="28"/>
              </w:rPr>
            </w:pPr>
          </w:p>
          <w:p w14:paraId="3377C742" w14:textId="77777777" w:rsidR="00541C41" w:rsidRPr="00541C41" w:rsidRDefault="00541C41" w:rsidP="00541C41">
            <w:pPr>
              <w:spacing w:after="0" w:line="240" w:lineRule="auto"/>
              <w:jc w:val="center"/>
              <w:rPr>
                <w:color w:val="000000" w:themeColor="text1"/>
                <w:sz w:val="28"/>
                <w:szCs w:val="28"/>
              </w:rPr>
            </w:pPr>
          </w:p>
          <w:p w14:paraId="1523EC1F" w14:textId="77777777" w:rsidR="00541C41" w:rsidRPr="00541C41" w:rsidRDefault="00541C41" w:rsidP="00541C41">
            <w:pPr>
              <w:spacing w:after="0" w:line="240" w:lineRule="auto"/>
              <w:jc w:val="center"/>
              <w:rPr>
                <w:color w:val="000000" w:themeColor="text1"/>
                <w:sz w:val="28"/>
                <w:szCs w:val="28"/>
              </w:rPr>
            </w:pPr>
          </w:p>
          <w:p w14:paraId="1E261D2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73859D9" w14:textId="77777777" w:rsidR="00541C41" w:rsidRPr="00541C41" w:rsidRDefault="00541C41" w:rsidP="00541C41">
            <w:pPr>
              <w:spacing w:after="0" w:line="240" w:lineRule="auto"/>
              <w:jc w:val="center"/>
              <w:rPr>
                <w:color w:val="000000" w:themeColor="text1"/>
                <w:sz w:val="28"/>
                <w:szCs w:val="28"/>
              </w:rPr>
            </w:pPr>
          </w:p>
          <w:p w14:paraId="07DBB207" w14:textId="77777777" w:rsidR="00541C41" w:rsidRPr="00541C41" w:rsidRDefault="00541C41" w:rsidP="00541C41">
            <w:pPr>
              <w:spacing w:after="0" w:line="240" w:lineRule="auto"/>
              <w:jc w:val="center"/>
              <w:rPr>
                <w:color w:val="000000" w:themeColor="text1"/>
                <w:sz w:val="28"/>
                <w:szCs w:val="28"/>
              </w:rPr>
            </w:pPr>
          </w:p>
          <w:p w14:paraId="12496201" w14:textId="77777777" w:rsidR="00541C41" w:rsidRPr="00541C41" w:rsidRDefault="00541C41" w:rsidP="00541C41">
            <w:pPr>
              <w:spacing w:after="0" w:line="240" w:lineRule="auto"/>
              <w:jc w:val="center"/>
              <w:rPr>
                <w:color w:val="000000" w:themeColor="text1"/>
                <w:sz w:val="28"/>
                <w:szCs w:val="28"/>
              </w:rPr>
            </w:pPr>
          </w:p>
          <w:p w14:paraId="24418154" w14:textId="77777777" w:rsidR="00541C41" w:rsidRPr="00541C41" w:rsidRDefault="00541C41" w:rsidP="00541C41">
            <w:pPr>
              <w:spacing w:after="0" w:line="240" w:lineRule="auto"/>
              <w:jc w:val="center"/>
              <w:rPr>
                <w:color w:val="000000" w:themeColor="text1"/>
                <w:sz w:val="28"/>
                <w:szCs w:val="28"/>
              </w:rPr>
            </w:pPr>
          </w:p>
          <w:p w14:paraId="000B398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49A9B000" w14:textId="77777777" w:rsidR="00541C41" w:rsidRPr="00541C41" w:rsidRDefault="00541C41" w:rsidP="00541C41">
            <w:pPr>
              <w:spacing w:after="0" w:line="240" w:lineRule="auto"/>
              <w:jc w:val="center"/>
              <w:rPr>
                <w:color w:val="000000" w:themeColor="text1"/>
                <w:sz w:val="28"/>
                <w:szCs w:val="28"/>
              </w:rPr>
            </w:pPr>
          </w:p>
          <w:p w14:paraId="0DD1DB4D" w14:textId="77777777" w:rsidR="00541C41" w:rsidRPr="00541C41" w:rsidRDefault="00541C41" w:rsidP="00541C41">
            <w:pPr>
              <w:spacing w:after="0" w:line="240" w:lineRule="auto"/>
              <w:jc w:val="center"/>
              <w:rPr>
                <w:color w:val="000000" w:themeColor="text1"/>
                <w:sz w:val="28"/>
                <w:szCs w:val="28"/>
              </w:rPr>
            </w:pPr>
          </w:p>
          <w:p w14:paraId="46D6DE4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4222CE54" w14:textId="77777777" w:rsidTr="00797CBE">
        <w:tc>
          <w:tcPr>
            <w:tcW w:w="859" w:type="dxa"/>
            <w:vAlign w:val="center"/>
          </w:tcPr>
          <w:p w14:paraId="57AF6C25"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5/.</w:t>
            </w:r>
          </w:p>
          <w:p w14:paraId="7FD4A21A"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Pr>
          <w:p w14:paraId="1B5BB768"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2897E347"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Cử động hô hấp, nhịp hô hấp: Cứ 1 lần hít vào và 1 lần thở ra được coi là một cử động hô hấp. Số cử động hô hấp trong một phút là nhịp hô hấp.</w:t>
            </w:r>
          </w:p>
          <w:p w14:paraId="65F6F41B"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Tính số lần cử động hô hấp:</w:t>
            </w:r>
          </w:p>
          <w:p w14:paraId="4DFF9D6E"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Lượng khí thở ra bình thường của người đó trong một nhịp hô hấp là: </w:t>
            </w:r>
          </w:p>
          <w:p w14:paraId="624754D5" w14:textId="77777777" w:rsidR="00541C41" w:rsidRPr="00541C41" w:rsidRDefault="00541C41" w:rsidP="00541C41">
            <w:pPr>
              <w:spacing w:after="0" w:line="240" w:lineRule="auto"/>
              <w:ind w:firstLine="567"/>
              <w:jc w:val="both"/>
              <w:rPr>
                <w:color w:val="000000" w:themeColor="text1"/>
                <w:sz w:val="28"/>
                <w:szCs w:val="28"/>
              </w:rPr>
            </w:pPr>
            <w:r w:rsidRPr="00541C41">
              <w:rPr>
                <w:color w:val="000000" w:themeColor="text1"/>
                <w:sz w:val="28"/>
                <w:szCs w:val="28"/>
              </w:rPr>
              <w:t>152 : 19 = 8 lít = 8000 ml</w:t>
            </w:r>
          </w:p>
          <w:p w14:paraId="658E6158"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Số cử động hô hấp của nam vận động viên là: 8000 : 500 = 16 cử động hô hấp</w:t>
            </w:r>
          </w:p>
          <w:p w14:paraId="22395160"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b/. Bản chất của hô hấp ngoài và hô hấp trong</w:t>
            </w:r>
          </w:p>
          <w:p w14:paraId="0BF392A4"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Hô hấp ngoài:  </w:t>
            </w:r>
          </w:p>
          <w:p w14:paraId="1A4D4AFD"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Sự thở ra và hít vào (thông khí ở phổi)</w:t>
            </w:r>
          </w:p>
          <w:p w14:paraId="2242823C"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TĐK ở phổi: O</w:t>
            </w:r>
            <w:r w:rsidRPr="00541C41">
              <w:rPr>
                <w:color w:val="000000" w:themeColor="text1"/>
                <w:sz w:val="28"/>
                <w:szCs w:val="28"/>
                <w:vertAlign w:val="subscript"/>
              </w:rPr>
              <w:t>2</w:t>
            </w:r>
            <w:r w:rsidRPr="00541C41">
              <w:rPr>
                <w:color w:val="000000" w:themeColor="text1"/>
                <w:sz w:val="28"/>
                <w:szCs w:val="28"/>
              </w:rPr>
              <w:t xml:space="preserve"> khuếch tán từ phế nang vào máu, CO</w:t>
            </w:r>
            <w:r w:rsidRPr="00541C41">
              <w:rPr>
                <w:color w:val="000000" w:themeColor="text1"/>
                <w:sz w:val="28"/>
                <w:szCs w:val="28"/>
                <w:vertAlign w:val="subscript"/>
              </w:rPr>
              <w:t>2</w:t>
            </w:r>
            <w:r w:rsidRPr="00541C41">
              <w:rPr>
                <w:color w:val="000000" w:themeColor="text1"/>
                <w:sz w:val="28"/>
                <w:szCs w:val="28"/>
              </w:rPr>
              <w:t xml:space="preserve"> khuếch tán từ máu vào phế nang.</w:t>
            </w:r>
          </w:p>
          <w:p w14:paraId="6C8B05B8"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Hô hấp trong: </w:t>
            </w:r>
            <w:r w:rsidRPr="00541C41">
              <w:rPr>
                <w:color w:val="000000" w:themeColor="text1"/>
                <w:sz w:val="28"/>
                <w:szCs w:val="28"/>
              </w:rPr>
              <w:tab/>
            </w:r>
          </w:p>
          <w:p w14:paraId="2C676073"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Trao đổi khí ở tế  bào: O</w:t>
            </w:r>
            <w:r w:rsidRPr="00541C41">
              <w:rPr>
                <w:color w:val="000000" w:themeColor="text1"/>
                <w:sz w:val="28"/>
                <w:szCs w:val="28"/>
                <w:vertAlign w:val="subscript"/>
              </w:rPr>
              <w:t>2</w:t>
            </w:r>
            <w:r w:rsidRPr="00541C41">
              <w:rPr>
                <w:color w:val="000000" w:themeColor="text1"/>
                <w:sz w:val="28"/>
                <w:szCs w:val="28"/>
              </w:rPr>
              <w:t xml:space="preserve"> khuếch tán từ máu vào tế bào;CO</w:t>
            </w:r>
            <w:r w:rsidRPr="00541C41">
              <w:rPr>
                <w:color w:val="000000" w:themeColor="text1"/>
                <w:sz w:val="28"/>
                <w:szCs w:val="28"/>
                <w:vertAlign w:val="subscript"/>
              </w:rPr>
              <w:t>2</w:t>
            </w:r>
            <w:r w:rsidRPr="00541C41">
              <w:rPr>
                <w:color w:val="000000" w:themeColor="text1"/>
                <w:sz w:val="28"/>
                <w:szCs w:val="28"/>
              </w:rPr>
              <w:t xml:space="preserve"> khuếch tán từ tế bào vào máu</w:t>
            </w:r>
          </w:p>
        </w:tc>
        <w:tc>
          <w:tcPr>
            <w:tcW w:w="808" w:type="dxa"/>
          </w:tcPr>
          <w:p w14:paraId="14EBF851" w14:textId="77777777" w:rsidR="00541C41" w:rsidRPr="00541C41" w:rsidRDefault="00541C41" w:rsidP="00541C41">
            <w:pPr>
              <w:spacing w:after="0" w:line="240" w:lineRule="auto"/>
              <w:jc w:val="center"/>
              <w:rPr>
                <w:color w:val="000000" w:themeColor="text1"/>
                <w:sz w:val="28"/>
                <w:szCs w:val="28"/>
              </w:rPr>
            </w:pPr>
          </w:p>
          <w:p w14:paraId="3BA1FB6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5036EFFE" w14:textId="77777777" w:rsidR="00541C41" w:rsidRPr="00541C41" w:rsidRDefault="00541C41" w:rsidP="00541C41">
            <w:pPr>
              <w:spacing w:after="0" w:line="240" w:lineRule="auto"/>
              <w:jc w:val="center"/>
              <w:rPr>
                <w:color w:val="000000" w:themeColor="text1"/>
                <w:sz w:val="28"/>
                <w:szCs w:val="28"/>
              </w:rPr>
            </w:pPr>
          </w:p>
          <w:p w14:paraId="66A1BEF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628AFF9" w14:textId="77777777" w:rsidR="00541C41" w:rsidRPr="00541C41" w:rsidRDefault="00541C41" w:rsidP="00541C41">
            <w:pPr>
              <w:spacing w:after="0" w:line="240" w:lineRule="auto"/>
              <w:jc w:val="center"/>
              <w:rPr>
                <w:color w:val="000000" w:themeColor="text1"/>
                <w:sz w:val="28"/>
                <w:szCs w:val="28"/>
              </w:rPr>
            </w:pPr>
          </w:p>
          <w:p w14:paraId="41F3C8E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06F6A3C" w14:textId="77777777" w:rsidR="00541C41" w:rsidRPr="00541C41" w:rsidRDefault="00541C41" w:rsidP="00541C41">
            <w:pPr>
              <w:spacing w:after="0" w:line="240" w:lineRule="auto"/>
              <w:jc w:val="center"/>
              <w:rPr>
                <w:color w:val="000000" w:themeColor="text1"/>
                <w:sz w:val="28"/>
                <w:szCs w:val="28"/>
              </w:rPr>
            </w:pPr>
          </w:p>
          <w:p w14:paraId="0D4B669A" w14:textId="77777777" w:rsidR="00541C41" w:rsidRPr="00541C41" w:rsidRDefault="00541C41" w:rsidP="00541C41">
            <w:pPr>
              <w:spacing w:after="0" w:line="240" w:lineRule="auto"/>
              <w:jc w:val="center"/>
              <w:rPr>
                <w:color w:val="000000" w:themeColor="text1"/>
                <w:sz w:val="28"/>
                <w:szCs w:val="28"/>
              </w:rPr>
            </w:pPr>
          </w:p>
          <w:p w14:paraId="20ABDD84" w14:textId="77777777" w:rsidR="00541C41" w:rsidRPr="00541C41" w:rsidRDefault="00541C41" w:rsidP="00541C41">
            <w:pPr>
              <w:spacing w:after="0" w:line="240" w:lineRule="auto"/>
              <w:jc w:val="center"/>
              <w:rPr>
                <w:color w:val="000000" w:themeColor="text1"/>
                <w:sz w:val="28"/>
                <w:szCs w:val="28"/>
              </w:rPr>
            </w:pPr>
          </w:p>
          <w:p w14:paraId="7C5DD3F0" w14:textId="77777777" w:rsidR="00541C41" w:rsidRPr="00541C41" w:rsidRDefault="00541C41" w:rsidP="00541C41">
            <w:pPr>
              <w:spacing w:after="0" w:line="240" w:lineRule="auto"/>
              <w:jc w:val="center"/>
              <w:rPr>
                <w:color w:val="000000" w:themeColor="text1"/>
                <w:sz w:val="28"/>
                <w:szCs w:val="28"/>
              </w:rPr>
            </w:pPr>
          </w:p>
          <w:p w14:paraId="369886D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47A9CB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3ED9BB98" w14:textId="77777777" w:rsidR="00541C41" w:rsidRPr="00541C41" w:rsidRDefault="00541C41" w:rsidP="00541C41">
            <w:pPr>
              <w:spacing w:after="0" w:line="240" w:lineRule="auto"/>
              <w:jc w:val="center"/>
              <w:rPr>
                <w:color w:val="000000" w:themeColor="text1"/>
                <w:sz w:val="28"/>
                <w:szCs w:val="28"/>
              </w:rPr>
            </w:pPr>
          </w:p>
          <w:p w14:paraId="41FE7DC7" w14:textId="77777777" w:rsidR="00541C41" w:rsidRPr="00541C41" w:rsidRDefault="00541C41" w:rsidP="00541C41">
            <w:pPr>
              <w:spacing w:after="0" w:line="240" w:lineRule="auto"/>
              <w:jc w:val="center"/>
              <w:rPr>
                <w:color w:val="000000" w:themeColor="text1"/>
                <w:sz w:val="28"/>
                <w:szCs w:val="28"/>
              </w:rPr>
            </w:pPr>
          </w:p>
          <w:p w14:paraId="5B2C00A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302BBB6C" w14:textId="77777777" w:rsidTr="00DA21B6">
        <w:trPr>
          <w:trHeight w:val="4385"/>
        </w:trPr>
        <w:tc>
          <w:tcPr>
            <w:tcW w:w="859" w:type="dxa"/>
            <w:vAlign w:val="center"/>
          </w:tcPr>
          <w:p w14:paraId="4C52526B"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6/.</w:t>
            </w:r>
          </w:p>
          <w:p w14:paraId="0D30ADEA"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single" w:sz="4" w:space="0" w:color="auto"/>
            </w:tcBorders>
          </w:tcPr>
          <w:p w14:paraId="1F8C91B9" w14:textId="77777777" w:rsidR="00541C41" w:rsidRPr="00541C41" w:rsidRDefault="00541C41" w:rsidP="00541C41">
            <w:pPr>
              <w:spacing w:after="0" w:line="240" w:lineRule="auto"/>
              <w:jc w:val="both"/>
              <w:rPr>
                <w:bCs/>
                <w:color w:val="000000" w:themeColor="text1"/>
                <w:sz w:val="28"/>
                <w:szCs w:val="28"/>
              </w:rPr>
            </w:pPr>
            <w:r w:rsidRPr="00541C41">
              <w:rPr>
                <w:b/>
                <w:bCs/>
                <w:color w:val="000000" w:themeColor="text1"/>
                <w:sz w:val="28"/>
                <w:szCs w:val="28"/>
              </w:rPr>
              <w:t>a/.</w:t>
            </w:r>
            <w:r w:rsidRPr="00541C41">
              <w:rPr>
                <w:bCs/>
                <w:color w:val="000000" w:themeColor="text1"/>
                <w:sz w:val="28"/>
                <w:szCs w:val="28"/>
              </w:rPr>
              <w:t xml:space="preserve"> Môi trường sống của sinh vật bao gồm tất cả những gì bao quanh sinh vật, có tác động trực tiếp hoặc gián tiếp tới quá trình sinh trưởng và phát triển của sinh vật.</w:t>
            </w:r>
          </w:p>
          <w:p w14:paraId="6EBF2405"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Có 4 loại môi trường sống chủ yếu của sinh vật:</w:t>
            </w:r>
          </w:p>
          <w:p w14:paraId="35D5CE66"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Môi trường trên cạn</w:t>
            </w:r>
          </w:p>
          <w:p w14:paraId="665BFF30"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Môi trường dưới nước</w:t>
            </w:r>
          </w:p>
          <w:p w14:paraId="7259AFFF"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Môi trường trong đất</w:t>
            </w:r>
          </w:p>
          <w:p w14:paraId="75C1C87D"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 Môi trường sinh vật</w:t>
            </w:r>
          </w:p>
          <w:p w14:paraId="2635512F"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b/.</w:t>
            </w:r>
          </w:p>
          <w:p w14:paraId="66782F98"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 </w:t>
            </w:r>
            <w:r w:rsidRPr="00541C41">
              <w:rPr>
                <w:color w:val="000000" w:themeColor="text1"/>
                <w:sz w:val="28"/>
                <w:szCs w:val="28"/>
              </w:rPr>
              <w:t>Nhân tố sinh thái vô sinh: mức độ ngập nước, độ dốc của đất, nhiệt độ không khí, ánh sáng, độ ẩm không khí, áp suất không khí, gỗ mục, gió thổi, thảm lá khô, độ tơi xốp của đất, lượng mưa.</w:t>
            </w:r>
          </w:p>
          <w:p w14:paraId="2BC6CAEA"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 </w:t>
            </w:r>
            <w:r w:rsidRPr="00541C41">
              <w:rPr>
                <w:color w:val="000000" w:themeColor="text1"/>
                <w:sz w:val="28"/>
                <w:szCs w:val="28"/>
              </w:rPr>
              <w:t>Nhân tố sinh thái hữu sinh: kiến, rắn hổ mang, cây gỗ, cây cỏ, sâu ăn lá cây.</w:t>
            </w:r>
          </w:p>
        </w:tc>
        <w:tc>
          <w:tcPr>
            <w:tcW w:w="808" w:type="dxa"/>
            <w:tcBorders>
              <w:bottom w:val="single" w:sz="4" w:space="0" w:color="auto"/>
            </w:tcBorders>
          </w:tcPr>
          <w:p w14:paraId="04632DAE"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5</w:t>
            </w:r>
          </w:p>
          <w:p w14:paraId="6BDC284D" w14:textId="77777777" w:rsidR="00541C41" w:rsidRPr="00541C41" w:rsidRDefault="00541C41" w:rsidP="00541C41">
            <w:pPr>
              <w:spacing w:after="0" w:line="240" w:lineRule="auto"/>
              <w:jc w:val="center"/>
              <w:rPr>
                <w:color w:val="000000" w:themeColor="text1"/>
                <w:sz w:val="28"/>
                <w:szCs w:val="28"/>
              </w:rPr>
            </w:pPr>
          </w:p>
          <w:p w14:paraId="780305BC" w14:textId="77777777" w:rsidR="00541C41" w:rsidRPr="00541C41" w:rsidRDefault="00541C41" w:rsidP="00541C41">
            <w:pPr>
              <w:spacing w:after="0" w:line="240" w:lineRule="auto"/>
              <w:jc w:val="center"/>
              <w:rPr>
                <w:color w:val="000000" w:themeColor="text1"/>
                <w:sz w:val="28"/>
                <w:szCs w:val="28"/>
              </w:rPr>
            </w:pPr>
          </w:p>
          <w:p w14:paraId="26FFEF90" w14:textId="77777777" w:rsidR="00541C41" w:rsidRPr="00541C41" w:rsidRDefault="00541C41" w:rsidP="00541C41">
            <w:pPr>
              <w:spacing w:after="0" w:line="240" w:lineRule="auto"/>
              <w:jc w:val="center"/>
              <w:rPr>
                <w:color w:val="000000" w:themeColor="text1"/>
                <w:sz w:val="28"/>
                <w:szCs w:val="28"/>
              </w:rPr>
            </w:pPr>
          </w:p>
          <w:p w14:paraId="4396414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76540694" w14:textId="77777777" w:rsidR="00541C41" w:rsidRPr="00541C41" w:rsidRDefault="00541C41" w:rsidP="00541C41">
            <w:pPr>
              <w:spacing w:after="0" w:line="240" w:lineRule="auto"/>
              <w:jc w:val="center"/>
              <w:rPr>
                <w:color w:val="000000" w:themeColor="text1"/>
                <w:sz w:val="28"/>
                <w:szCs w:val="28"/>
              </w:rPr>
            </w:pPr>
          </w:p>
          <w:p w14:paraId="108D5348" w14:textId="77777777" w:rsidR="00541C41" w:rsidRPr="00541C41" w:rsidRDefault="00541C41" w:rsidP="00541C41">
            <w:pPr>
              <w:spacing w:after="0" w:line="240" w:lineRule="auto"/>
              <w:jc w:val="center"/>
              <w:rPr>
                <w:color w:val="000000" w:themeColor="text1"/>
                <w:sz w:val="28"/>
                <w:szCs w:val="28"/>
              </w:rPr>
            </w:pPr>
          </w:p>
          <w:p w14:paraId="18C099D8" w14:textId="77777777" w:rsidR="00541C41" w:rsidRPr="00541C41" w:rsidRDefault="00541C41" w:rsidP="00541C41">
            <w:pPr>
              <w:spacing w:after="0" w:line="240" w:lineRule="auto"/>
              <w:rPr>
                <w:color w:val="000000" w:themeColor="text1"/>
                <w:sz w:val="28"/>
                <w:szCs w:val="28"/>
              </w:rPr>
            </w:pPr>
          </w:p>
          <w:p w14:paraId="2FDABF26" w14:textId="77777777" w:rsidR="00541C41" w:rsidRPr="00541C41" w:rsidRDefault="00541C41" w:rsidP="00541C41">
            <w:pPr>
              <w:spacing w:after="0" w:line="240" w:lineRule="auto"/>
              <w:rPr>
                <w:color w:val="000000" w:themeColor="text1"/>
                <w:sz w:val="28"/>
                <w:szCs w:val="28"/>
              </w:rPr>
            </w:pPr>
          </w:p>
          <w:p w14:paraId="75E3D9D0"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5</w:t>
            </w:r>
          </w:p>
          <w:p w14:paraId="4127E591" w14:textId="77777777" w:rsidR="00541C41" w:rsidRPr="00541C41" w:rsidRDefault="00541C41" w:rsidP="00541C41">
            <w:pPr>
              <w:spacing w:after="0" w:line="240" w:lineRule="auto"/>
              <w:jc w:val="center"/>
              <w:rPr>
                <w:color w:val="000000" w:themeColor="text1"/>
                <w:sz w:val="28"/>
                <w:szCs w:val="28"/>
              </w:rPr>
            </w:pPr>
          </w:p>
          <w:p w14:paraId="329EBFD2" w14:textId="77777777" w:rsidR="00541C41" w:rsidRPr="00541C41" w:rsidRDefault="00541C41" w:rsidP="00541C41">
            <w:pPr>
              <w:spacing w:after="0" w:line="240" w:lineRule="auto"/>
              <w:jc w:val="center"/>
              <w:rPr>
                <w:color w:val="000000" w:themeColor="text1"/>
                <w:sz w:val="28"/>
                <w:szCs w:val="28"/>
              </w:rPr>
            </w:pPr>
          </w:p>
          <w:p w14:paraId="0F31B475"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5</w:t>
            </w:r>
          </w:p>
          <w:p w14:paraId="00E4A5D4" w14:textId="77777777" w:rsidR="00541C41" w:rsidRPr="00541C41" w:rsidRDefault="00541C41" w:rsidP="00541C41">
            <w:pPr>
              <w:spacing w:after="0" w:line="240" w:lineRule="auto"/>
              <w:jc w:val="center"/>
              <w:rPr>
                <w:color w:val="000000" w:themeColor="text1"/>
                <w:sz w:val="28"/>
                <w:szCs w:val="28"/>
              </w:rPr>
            </w:pPr>
          </w:p>
          <w:p w14:paraId="5EBA67C4" w14:textId="77777777" w:rsidR="00541C41" w:rsidRPr="00541C41" w:rsidRDefault="00541C41" w:rsidP="00541C41">
            <w:pPr>
              <w:spacing w:after="0" w:line="240" w:lineRule="auto"/>
              <w:rPr>
                <w:color w:val="000000" w:themeColor="text1"/>
                <w:sz w:val="28"/>
                <w:szCs w:val="28"/>
              </w:rPr>
            </w:pPr>
          </w:p>
        </w:tc>
      </w:tr>
      <w:tr w:rsidR="00541C41" w:rsidRPr="00541C41" w14:paraId="44805539" w14:textId="77777777" w:rsidTr="00A4157F">
        <w:tc>
          <w:tcPr>
            <w:tcW w:w="859" w:type="dxa"/>
            <w:vMerge w:val="restart"/>
            <w:vAlign w:val="center"/>
          </w:tcPr>
          <w:p w14:paraId="18C1EEC9"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7/.</w:t>
            </w:r>
          </w:p>
          <w:p w14:paraId="62F2529C"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98" w:type="dxa"/>
            <w:tcBorders>
              <w:bottom w:val="dotted" w:sz="4" w:space="0" w:color="auto"/>
            </w:tcBorders>
          </w:tcPr>
          <w:p w14:paraId="0558105A" w14:textId="77777777" w:rsidR="00541C41" w:rsidRPr="00541C41" w:rsidRDefault="00541C41" w:rsidP="00541C41">
            <w:pPr>
              <w:spacing w:after="0" w:line="240" w:lineRule="auto"/>
              <w:jc w:val="both"/>
              <w:rPr>
                <w:color w:val="000000" w:themeColor="text1"/>
                <w:sz w:val="28"/>
                <w:szCs w:val="28"/>
                <w:lang w:val="es-ES"/>
              </w:rPr>
            </w:pPr>
            <w:r w:rsidRPr="00541C41">
              <w:rPr>
                <w:b/>
                <w:bCs/>
                <w:color w:val="000000" w:themeColor="text1"/>
                <w:sz w:val="28"/>
                <w:szCs w:val="28"/>
              </w:rPr>
              <w:t xml:space="preserve">a/. </w:t>
            </w:r>
            <w:r w:rsidRPr="00541C41">
              <w:rPr>
                <w:b/>
                <w:color w:val="000000" w:themeColor="text1"/>
                <w:sz w:val="28"/>
                <w:szCs w:val="28"/>
                <w:lang w:val="es-ES"/>
              </w:rPr>
              <w:t>Quần thể sinh vật</w:t>
            </w:r>
            <w:r w:rsidRPr="00541C41">
              <w:rPr>
                <w:color w:val="000000" w:themeColor="text1"/>
                <w:sz w:val="28"/>
                <w:szCs w:val="28"/>
                <w:lang w:val="es-ES"/>
              </w:rPr>
              <w:t xml:space="preserve"> là tập hợp những cá thể cùng loài, sinh sống trong một khoảng không gian nhất định, ở một thời điểm nhất định, nh</w:t>
            </w:r>
            <w:r w:rsidRPr="00541C41">
              <w:rPr>
                <w:color w:val="000000" w:themeColor="text1"/>
                <w:sz w:val="28"/>
                <w:szCs w:val="28"/>
                <w:lang w:val="vi-VN"/>
              </w:rPr>
              <w:t>ững c</w:t>
            </w:r>
            <w:r w:rsidRPr="00541C41">
              <w:rPr>
                <w:color w:val="000000" w:themeColor="text1"/>
                <w:sz w:val="28"/>
                <w:szCs w:val="28"/>
              </w:rPr>
              <w:t>á</w:t>
            </w:r>
            <w:r w:rsidRPr="00541C41">
              <w:rPr>
                <w:color w:val="000000" w:themeColor="text1"/>
                <w:sz w:val="28"/>
                <w:szCs w:val="28"/>
                <w:lang w:val="vi-VN"/>
              </w:rPr>
              <w:t xml:space="preserve"> thể trong quần thể </w:t>
            </w:r>
            <w:r w:rsidRPr="00541C41">
              <w:rPr>
                <w:color w:val="000000" w:themeColor="text1"/>
                <w:sz w:val="28"/>
                <w:szCs w:val="28"/>
                <w:lang w:val="es-ES"/>
              </w:rPr>
              <w:t>có khả năng sinh sản tạo thành những thế hệ mới.</w:t>
            </w:r>
          </w:p>
          <w:p w14:paraId="1E7812D5"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 Để nhận biết 1 quần thể cần có dấu hiệu bên ngoài và dấu hiệu bên trong</w:t>
            </w:r>
          </w:p>
        </w:tc>
        <w:tc>
          <w:tcPr>
            <w:tcW w:w="808" w:type="dxa"/>
            <w:tcBorders>
              <w:bottom w:val="dotted" w:sz="4" w:space="0" w:color="auto"/>
            </w:tcBorders>
          </w:tcPr>
          <w:p w14:paraId="7F77297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97E2A33" w14:textId="77777777" w:rsidR="00541C41" w:rsidRPr="00541C41" w:rsidRDefault="00541C41" w:rsidP="00541C41">
            <w:pPr>
              <w:spacing w:after="0" w:line="240" w:lineRule="auto"/>
              <w:jc w:val="center"/>
              <w:rPr>
                <w:color w:val="000000" w:themeColor="text1"/>
                <w:sz w:val="28"/>
                <w:szCs w:val="28"/>
              </w:rPr>
            </w:pPr>
          </w:p>
          <w:p w14:paraId="18259F1A" w14:textId="77777777" w:rsidR="00541C41" w:rsidRPr="00541C41" w:rsidRDefault="00541C41" w:rsidP="00541C41">
            <w:pPr>
              <w:spacing w:after="0" w:line="240" w:lineRule="auto"/>
              <w:jc w:val="center"/>
              <w:rPr>
                <w:color w:val="000000" w:themeColor="text1"/>
                <w:sz w:val="28"/>
                <w:szCs w:val="28"/>
              </w:rPr>
            </w:pPr>
          </w:p>
          <w:p w14:paraId="7655613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421383F4" w14:textId="77777777" w:rsidTr="00A4157F">
        <w:tc>
          <w:tcPr>
            <w:tcW w:w="859" w:type="dxa"/>
            <w:vMerge/>
          </w:tcPr>
          <w:p w14:paraId="0A52537C" w14:textId="77777777" w:rsidR="00541C41" w:rsidRPr="00541C41" w:rsidRDefault="00541C41" w:rsidP="00541C41">
            <w:pPr>
              <w:spacing w:after="0" w:line="240" w:lineRule="auto"/>
              <w:jc w:val="center"/>
              <w:rPr>
                <w:b/>
                <w:bCs/>
                <w:color w:val="000000" w:themeColor="text1"/>
                <w:sz w:val="28"/>
                <w:szCs w:val="28"/>
              </w:rPr>
            </w:pPr>
          </w:p>
        </w:tc>
        <w:tc>
          <w:tcPr>
            <w:tcW w:w="8298" w:type="dxa"/>
            <w:tcBorders>
              <w:top w:val="dotted" w:sz="4" w:space="0" w:color="auto"/>
              <w:bottom w:val="single" w:sz="4" w:space="0" w:color="auto"/>
            </w:tcBorders>
          </w:tcPr>
          <w:p w14:paraId="1359857B" w14:textId="77777777" w:rsidR="00541C41" w:rsidRPr="00541C41" w:rsidRDefault="00541C41" w:rsidP="00541C41">
            <w:pPr>
              <w:spacing w:after="0" w:line="240" w:lineRule="auto"/>
              <w:jc w:val="both"/>
              <w:rPr>
                <w:bCs/>
                <w:color w:val="000000" w:themeColor="text1"/>
                <w:sz w:val="28"/>
                <w:szCs w:val="28"/>
              </w:rPr>
            </w:pPr>
            <w:r w:rsidRPr="00541C41">
              <w:rPr>
                <w:b/>
                <w:bCs/>
                <w:color w:val="000000" w:themeColor="text1"/>
                <w:sz w:val="28"/>
                <w:szCs w:val="28"/>
              </w:rPr>
              <w:t xml:space="preserve">b/. </w:t>
            </w:r>
            <w:r w:rsidRPr="00541C41">
              <w:rPr>
                <w:bCs/>
                <w:color w:val="000000" w:themeColor="text1"/>
                <w:sz w:val="28"/>
                <w:szCs w:val="28"/>
              </w:rPr>
              <w:t>– Vẽ và chú thích tháp tuổi đúng.</w:t>
            </w:r>
          </w:p>
          <w:p w14:paraId="6C627375" w14:textId="77777777" w:rsidR="00541C41" w:rsidRPr="00541C41" w:rsidRDefault="00541C41" w:rsidP="00541C41">
            <w:pPr>
              <w:spacing w:after="0" w:line="240" w:lineRule="auto"/>
              <w:jc w:val="both"/>
              <w:rPr>
                <w:b/>
                <w:bCs/>
                <w:color w:val="000000" w:themeColor="text1"/>
                <w:sz w:val="28"/>
                <w:szCs w:val="28"/>
              </w:rPr>
            </w:pPr>
            <w:r w:rsidRPr="00541C41">
              <w:rPr>
                <w:bCs/>
                <w:color w:val="000000" w:themeColor="text1"/>
                <w:sz w:val="28"/>
                <w:szCs w:val="28"/>
              </w:rPr>
              <w:t>- Quần thể trên có tháp tuổi dạng ổn định.</w:t>
            </w:r>
          </w:p>
        </w:tc>
        <w:tc>
          <w:tcPr>
            <w:tcW w:w="808" w:type="dxa"/>
            <w:tcBorders>
              <w:top w:val="dotted" w:sz="4" w:space="0" w:color="auto"/>
              <w:bottom w:val="single" w:sz="4" w:space="0" w:color="auto"/>
            </w:tcBorders>
          </w:tcPr>
          <w:p w14:paraId="17F43D0D"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75</w:t>
            </w:r>
          </w:p>
          <w:p w14:paraId="0FD6E4C8"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25</w:t>
            </w:r>
          </w:p>
        </w:tc>
      </w:tr>
      <w:tr w:rsidR="00541C41" w:rsidRPr="00541C41" w14:paraId="582259FE" w14:textId="77777777" w:rsidTr="00A4157F">
        <w:trPr>
          <w:gridAfter w:val="2"/>
          <w:wAfter w:w="9106" w:type="dxa"/>
          <w:trHeight w:val="322"/>
        </w:trPr>
        <w:tc>
          <w:tcPr>
            <w:tcW w:w="859" w:type="dxa"/>
            <w:vMerge/>
          </w:tcPr>
          <w:p w14:paraId="01BA036F" w14:textId="77777777" w:rsidR="00541C41" w:rsidRPr="00541C41" w:rsidRDefault="00541C41" w:rsidP="00541C41">
            <w:pPr>
              <w:spacing w:after="0" w:line="240" w:lineRule="auto"/>
              <w:jc w:val="center"/>
              <w:rPr>
                <w:b/>
                <w:bCs/>
                <w:color w:val="000000" w:themeColor="text1"/>
                <w:sz w:val="28"/>
                <w:szCs w:val="28"/>
              </w:rPr>
            </w:pPr>
          </w:p>
        </w:tc>
      </w:tr>
    </w:tbl>
    <w:p w14:paraId="38E3469C" w14:textId="77777777" w:rsidR="00541C41" w:rsidRPr="00541C41" w:rsidRDefault="00541C41" w:rsidP="00541C41">
      <w:pPr>
        <w:spacing w:after="0" w:line="240" w:lineRule="auto"/>
        <w:jc w:val="center"/>
        <w:rPr>
          <w:b/>
          <w:sz w:val="28"/>
          <w:szCs w:val="28"/>
          <w:lang w:val="en-GB"/>
        </w:rPr>
      </w:pPr>
      <w:r w:rsidRPr="00541C41">
        <w:rPr>
          <w:b/>
          <w:sz w:val="28"/>
          <w:szCs w:val="28"/>
          <w:lang w:val="en-GB"/>
        </w:rPr>
        <w:t>……………………..Hết……………………..</w:t>
      </w:r>
    </w:p>
    <w:tbl>
      <w:tblPr>
        <w:tblW w:w="11483" w:type="dxa"/>
        <w:tblInd w:w="108" w:type="dxa"/>
        <w:tblLook w:val="01E0" w:firstRow="1" w:lastRow="1" w:firstColumn="1" w:lastColumn="1" w:noHBand="0" w:noVBand="0"/>
      </w:tblPr>
      <w:tblGrid>
        <w:gridCol w:w="4649"/>
        <w:gridCol w:w="6834"/>
      </w:tblGrid>
      <w:tr w:rsidR="00541C41" w:rsidRPr="00541C41" w14:paraId="608D6249" w14:textId="77777777" w:rsidTr="0063224D">
        <w:tc>
          <w:tcPr>
            <w:tcW w:w="4649" w:type="dxa"/>
            <w:shd w:val="clear" w:color="auto" w:fill="auto"/>
          </w:tcPr>
          <w:p w14:paraId="7B0F445F" w14:textId="77777777" w:rsidR="00541C41" w:rsidRPr="00541C41" w:rsidRDefault="00541C41" w:rsidP="00541C41">
            <w:pPr>
              <w:spacing w:after="0"/>
              <w:ind w:left="180" w:firstLine="150"/>
              <w:jc w:val="center"/>
              <w:rPr>
                <w:b/>
                <w:sz w:val="24"/>
              </w:rPr>
            </w:pPr>
            <w:r w:rsidRPr="00541C41">
              <w:rPr>
                <w:b/>
                <w:sz w:val="24"/>
              </w:rPr>
              <w:t>PHÒNG GD&amp; ĐT QUẢNG XƯƠNG</w:t>
            </w:r>
          </w:p>
          <w:p w14:paraId="13BEE88D" w14:textId="77777777" w:rsidR="00541C41" w:rsidRPr="00541C41" w:rsidRDefault="00541C41" w:rsidP="00541C41">
            <w:pPr>
              <w:spacing w:after="0"/>
              <w:ind w:left="180" w:firstLine="150"/>
              <w:jc w:val="center"/>
              <w:rPr>
                <w:b/>
                <w:sz w:val="24"/>
              </w:rPr>
            </w:pPr>
            <w:r w:rsidRPr="00541C41">
              <w:rPr>
                <w:b/>
                <w:sz w:val="24"/>
              </w:rPr>
              <w:t>TRƯỜNG THCS QUẢNG LƯU</w:t>
            </w:r>
          </w:p>
        </w:tc>
        <w:tc>
          <w:tcPr>
            <w:tcW w:w="6834" w:type="dxa"/>
            <w:shd w:val="clear" w:color="auto" w:fill="auto"/>
          </w:tcPr>
          <w:p w14:paraId="1DEC1C67" w14:textId="77777777" w:rsidR="00541C41" w:rsidRPr="00541C41" w:rsidRDefault="00541C41" w:rsidP="00541C41">
            <w:pPr>
              <w:spacing w:after="0"/>
              <w:ind w:left="180" w:firstLine="150"/>
              <w:jc w:val="center"/>
              <w:rPr>
                <w:b/>
                <w:sz w:val="24"/>
              </w:rPr>
            </w:pPr>
            <w:r w:rsidRPr="00541C41">
              <w:rPr>
                <w:b/>
                <w:sz w:val="24"/>
              </w:rPr>
              <w:t>KHẢO SÁT CHẤT LƯỢNG</w:t>
            </w:r>
          </w:p>
          <w:p w14:paraId="060A5138" w14:textId="77777777" w:rsidR="00541C41" w:rsidRPr="00541C41" w:rsidRDefault="00541C41" w:rsidP="00541C41">
            <w:pPr>
              <w:spacing w:after="0"/>
              <w:ind w:left="180" w:firstLine="150"/>
              <w:jc w:val="center"/>
              <w:rPr>
                <w:b/>
                <w:sz w:val="24"/>
              </w:rPr>
            </w:pPr>
            <w:r w:rsidRPr="00541C41">
              <w:rPr>
                <w:b/>
                <w:sz w:val="24"/>
              </w:rPr>
              <w:t>Môn: KHTN - Lớp 8</w:t>
            </w:r>
          </w:p>
          <w:p w14:paraId="54DA94DA" w14:textId="77777777" w:rsidR="00541C41" w:rsidRPr="00541C41" w:rsidRDefault="00541C41" w:rsidP="00541C41">
            <w:pPr>
              <w:spacing w:after="0"/>
              <w:ind w:left="180" w:firstLine="150"/>
              <w:jc w:val="center"/>
              <w:rPr>
                <w:sz w:val="24"/>
              </w:rPr>
            </w:pPr>
            <w:r w:rsidRPr="00541C41">
              <w:rPr>
                <w:b/>
                <w:sz w:val="24"/>
              </w:rPr>
              <w:t xml:space="preserve">Thời gian làm bài: 150 phút </w:t>
            </w:r>
            <w:r w:rsidRPr="00541C41">
              <w:rPr>
                <w:b/>
                <w:i/>
                <w:sz w:val="24"/>
              </w:rPr>
              <w:t>(Không kể thời gian giao đề)</w:t>
            </w:r>
          </w:p>
        </w:tc>
      </w:tr>
    </w:tbl>
    <w:p w14:paraId="2B00645C" w14:textId="77777777" w:rsidR="00541C41" w:rsidRPr="00541C41" w:rsidRDefault="00541C41" w:rsidP="00541C41">
      <w:pPr>
        <w:spacing w:after="0"/>
        <w:jc w:val="both"/>
        <w:rPr>
          <w:b/>
          <w:bCs/>
          <w:szCs w:val="28"/>
          <w:lang w:val="nl-NL"/>
        </w:rPr>
      </w:pPr>
    </w:p>
    <w:p w14:paraId="4916EF18" w14:textId="77777777" w:rsidR="00541C41" w:rsidRPr="00541C41" w:rsidRDefault="00541C41" w:rsidP="00541C41">
      <w:pPr>
        <w:pStyle w:val="ListParagraph"/>
        <w:spacing w:after="0"/>
        <w:ind w:left="0"/>
        <w:rPr>
          <w:b/>
          <w:sz w:val="28"/>
          <w:szCs w:val="28"/>
        </w:rPr>
      </w:pPr>
      <w:r w:rsidRPr="00541C41">
        <w:rPr>
          <w:b/>
          <w:sz w:val="28"/>
          <w:szCs w:val="28"/>
        </w:rPr>
        <w:t>I - Phần bắt buộc (6 điểm)</w:t>
      </w:r>
    </w:p>
    <w:p w14:paraId="0FDF451D" w14:textId="77777777" w:rsidR="00541C41" w:rsidRPr="00541C41" w:rsidRDefault="00541C41" w:rsidP="00541C41">
      <w:pPr>
        <w:spacing w:after="0"/>
        <w:jc w:val="both"/>
        <w:rPr>
          <w:b/>
          <w:bCs/>
          <w:szCs w:val="28"/>
          <w:lang w:val="nl-NL"/>
        </w:rPr>
      </w:pPr>
      <w:r w:rsidRPr="00541C41">
        <w:rPr>
          <w:b/>
          <w:szCs w:val="28"/>
          <w:lang w:val="fr-FR"/>
        </w:rPr>
        <w:t>Câu 1: </w:t>
      </w:r>
      <w:r w:rsidRPr="00541C41">
        <w:rPr>
          <w:b/>
          <w:bCs/>
          <w:i/>
          <w:szCs w:val="28"/>
          <w:lang w:val="nl-NL"/>
        </w:rPr>
        <w:t>( 2,0 đ)</w:t>
      </w:r>
      <w:r w:rsidRPr="00541C41">
        <w:rPr>
          <w:b/>
          <w:bCs/>
          <w:szCs w:val="28"/>
          <w:lang w:val="nl-NL"/>
        </w:rPr>
        <w:t xml:space="preserve"> </w:t>
      </w:r>
    </w:p>
    <w:p w14:paraId="036B1167" w14:textId="77777777" w:rsidR="00541C41" w:rsidRPr="00541C41" w:rsidRDefault="00541C41" w:rsidP="00541C41">
      <w:pPr>
        <w:spacing w:after="0"/>
        <w:jc w:val="both"/>
        <w:rPr>
          <w:szCs w:val="28"/>
          <w:lang w:val="pt-BR"/>
        </w:rPr>
      </w:pPr>
      <w:r w:rsidRPr="00541C41">
        <w:rPr>
          <w:szCs w:val="28"/>
          <w:lang w:val="fr-FR"/>
        </w:rPr>
        <w:t>Nêu các hiện tượng và viết các phương trình hóa học xảy ra khi cho:</w:t>
      </w:r>
    </w:p>
    <w:p w14:paraId="3D8741CF" w14:textId="77777777" w:rsidR="00541C41" w:rsidRPr="00541C41" w:rsidRDefault="00541C41" w:rsidP="00541C41">
      <w:pPr>
        <w:tabs>
          <w:tab w:val="left" w:pos="6930"/>
        </w:tabs>
        <w:spacing w:after="0"/>
        <w:jc w:val="both"/>
        <w:rPr>
          <w:szCs w:val="28"/>
          <w:lang w:val="fr-FR"/>
        </w:rPr>
      </w:pPr>
      <w:r w:rsidRPr="00541C41">
        <w:rPr>
          <w:szCs w:val="28"/>
          <w:lang w:val="fr-FR"/>
        </w:rPr>
        <w:t>a. Viên kẽm vào dung dịch Hydrochloric acid.</w:t>
      </w:r>
      <w:r w:rsidRPr="00541C41">
        <w:rPr>
          <w:szCs w:val="28"/>
          <w:lang w:val="fr-FR"/>
        </w:rPr>
        <w:tab/>
      </w:r>
    </w:p>
    <w:p w14:paraId="08F46E2E" w14:textId="77777777" w:rsidR="00541C41" w:rsidRPr="00541C41" w:rsidRDefault="00541C41" w:rsidP="00541C41">
      <w:pPr>
        <w:spacing w:after="0"/>
        <w:jc w:val="both"/>
        <w:rPr>
          <w:szCs w:val="28"/>
          <w:lang w:val="fr-FR"/>
        </w:rPr>
      </w:pPr>
      <w:r w:rsidRPr="00541C41">
        <w:rPr>
          <w:szCs w:val="28"/>
          <w:lang w:val="fr-FR"/>
        </w:rPr>
        <w:t>b. Cho mẫu CaCO</w:t>
      </w:r>
      <w:r w:rsidRPr="00541C41">
        <w:rPr>
          <w:szCs w:val="28"/>
          <w:vertAlign w:val="subscript"/>
          <w:lang w:val="fr-FR"/>
        </w:rPr>
        <w:t xml:space="preserve">3 </w:t>
      </w:r>
      <w:r w:rsidRPr="00541C41">
        <w:rPr>
          <w:szCs w:val="28"/>
          <w:lang w:val="fr-FR"/>
        </w:rPr>
        <w:t>vào dung dịch SulfuricAcid</w:t>
      </w:r>
    </w:p>
    <w:p w14:paraId="2433953B" w14:textId="77777777" w:rsidR="00541C41" w:rsidRPr="00541C41" w:rsidRDefault="00541C41" w:rsidP="00541C41">
      <w:pPr>
        <w:spacing w:after="0"/>
        <w:jc w:val="both"/>
        <w:rPr>
          <w:szCs w:val="28"/>
          <w:lang w:val="fr-FR"/>
        </w:rPr>
      </w:pPr>
      <w:r w:rsidRPr="00541C41">
        <w:rPr>
          <w:szCs w:val="28"/>
          <w:lang w:val="fr-FR"/>
        </w:rPr>
        <w:t>c. Một mẩu nhỏ Na vào cốc nước có để sẵn 1 mẩu quỳ tím.</w:t>
      </w:r>
    </w:p>
    <w:p w14:paraId="69F0CCF3" w14:textId="77777777" w:rsidR="00541C41" w:rsidRPr="00541C41" w:rsidRDefault="00541C41" w:rsidP="00541C41">
      <w:pPr>
        <w:spacing w:after="0"/>
        <w:rPr>
          <w:szCs w:val="28"/>
          <w:lang w:val="fr-FR"/>
        </w:rPr>
      </w:pPr>
      <w:r w:rsidRPr="00541C41">
        <w:rPr>
          <w:szCs w:val="28"/>
          <w:lang w:val="fr-FR"/>
        </w:rPr>
        <w:t>d. Cho khí CO đi qua ống thủy tinh chứa CuO đang nung nóng ở nhiệt độ cao và chạy thẳng bình chứa nước vôi trong</w:t>
      </w:r>
    </w:p>
    <w:p w14:paraId="55F38248" w14:textId="77777777" w:rsidR="00541C41" w:rsidRPr="00541C41" w:rsidRDefault="00541C41" w:rsidP="00541C41">
      <w:pPr>
        <w:spacing w:after="0"/>
        <w:rPr>
          <w:szCs w:val="28"/>
          <w:lang w:val="pt-BR"/>
        </w:rPr>
      </w:pPr>
    </w:p>
    <w:p w14:paraId="79D9F598" w14:textId="77777777" w:rsidR="00541C41" w:rsidRPr="00541C41" w:rsidRDefault="00541C41" w:rsidP="00541C41">
      <w:pPr>
        <w:spacing w:after="0"/>
        <w:rPr>
          <w:b/>
          <w:i/>
          <w:iCs/>
          <w:szCs w:val="28"/>
          <w:lang w:val="pt-BR"/>
        </w:rPr>
      </w:pPr>
      <w:r w:rsidRPr="00541C41">
        <w:rPr>
          <w:b/>
          <w:bCs/>
          <w:szCs w:val="28"/>
          <w:u w:val="single"/>
          <w:lang w:val="pt-BR"/>
        </w:rPr>
        <w:t>Câu  2</w:t>
      </w:r>
      <w:r w:rsidRPr="00541C41">
        <w:rPr>
          <w:szCs w:val="28"/>
          <w:lang w:val="pt-BR"/>
        </w:rPr>
        <w:t xml:space="preserve"> </w:t>
      </w:r>
      <w:r w:rsidRPr="00541C41">
        <w:rPr>
          <w:b/>
          <w:i/>
          <w:iCs/>
          <w:szCs w:val="28"/>
          <w:lang w:val="pt-BR"/>
        </w:rPr>
        <w:t>(2.0điểm)</w:t>
      </w:r>
    </w:p>
    <w:p w14:paraId="39AFC892" w14:textId="77777777" w:rsidR="00541C41" w:rsidRPr="00541C41" w:rsidRDefault="00541C41" w:rsidP="00D07AEF">
      <w:pPr>
        <w:pStyle w:val="NormalWeb"/>
        <w:numPr>
          <w:ilvl w:val="0"/>
          <w:numId w:val="73"/>
        </w:numPr>
        <w:spacing w:before="0" w:beforeAutospacing="0" w:after="0" w:afterAutospacing="0" w:line="360" w:lineRule="atLeast"/>
        <w:ind w:left="402" w:right="45" w:hanging="357"/>
        <w:jc w:val="both"/>
        <w:rPr>
          <w:b/>
          <w:i/>
          <w:iCs/>
          <w:sz w:val="28"/>
          <w:szCs w:val="28"/>
          <w:lang w:val="pt-BR"/>
        </w:rPr>
      </w:pPr>
      <w:r w:rsidRPr="00541C41">
        <w:rPr>
          <w:color w:val="000000"/>
          <w:sz w:val="28"/>
          <w:szCs w:val="28"/>
        </w:rPr>
        <w:t>Phân biệt nhóm nhân tố vô sinh và nhóm nhân tố hữu sinh. Cho ví dụ</w:t>
      </w:r>
    </w:p>
    <w:p w14:paraId="27AE68B9" w14:textId="77777777" w:rsidR="00541C41" w:rsidRPr="00541C41" w:rsidRDefault="00541C41" w:rsidP="00D07AEF">
      <w:pPr>
        <w:pStyle w:val="NormalWeb"/>
        <w:numPr>
          <w:ilvl w:val="0"/>
          <w:numId w:val="73"/>
        </w:numPr>
        <w:spacing w:before="0" w:beforeAutospacing="0" w:after="0" w:afterAutospacing="0" w:line="360" w:lineRule="atLeast"/>
        <w:ind w:left="402" w:right="45" w:hanging="357"/>
        <w:jc w:val="both"/>
        <w:rPr>
          <w:b/>
          <w:i/>
          <w:iCs/>
          <w:sz w:val="28"/>
          <w:szCs w:val="28"/>
          <w:lang w:val="pt-BR"/>
        </w:rPr>
      </w:pPr>
      <w:r w:rsidRPr="00541C41">
        <w:rPr>
          <w:color w:val="000000"/>
          <w:sz w:val="28"/>
          <w:szCs w:val="28"/>
          <w:shd w:val="clear" w:color="auto" w:fill="FFFFFF"/>
        </w:rPr>
        <w:t>Mật độ cá thể của quần thể được ứng dụng trong chăn nuôi, trồng trọt như thế nào?</w:t>
      </w:r>
    </w:p>
    <w:p w14:paraId="68F45952" w14:textId="77777777" w:rsidR="00541C41" w:rsidRPr="00541C41" w:rsidRDefault="00541C41" w:rsidP="00541C41">
      <w:pPr>
        <w:spacing w:after="0"/>
        <w:rPr>
          <w:szCs w:val="28"/>
          <w:lang w:val="pt-BR"/>
        </w:rPr>
      </w:pPr>
      <w:r w:rsidRPr="00541C41">
        <w:rPr>
          <w:b/>
          <w:bCs/>
          <w:szCs w:val="28"/>
          <w:u w:val="single"/>
          <w:lang w:val="pt-BR"/>
        </w:rPr>
        <w:t>Câu  3</w:t>
      </w:r>
      <w:r w:rsidRPr="00541C41">
        <w:rPr>
          <w:szCs w:val="28"/>
          <w:lang w:val="pt-BR"/>
        </w:rPr>
        <w:t xml:space="preserve"> </w:t>
      </w:r>
      <w:r w:rsidRPr="00541C41">
        <w:rPr>
          <w:b/>
          <w:i/>
          <w:iCs/>
          <w:szCs w:val="28"/>
          <w:lang w:val="pt-BR"/>
        </w:rPr>
        <w:t>(2.0điểm)</w:t>
      </w:r>
    </w:p>
    <w:p w14:paraId="01139003" w14:textId="77777777" w:rsidR="00541C41" w:rsidRPr="00541C41" w:rsidRDefault="00541C41" w:rsidP="00D07AEF">
      <w:pPr>
        <w:pStyle w:val="ListParagraph"/>
        <w:numPr>
          <w:ilvl w:val="0"/>
          <w:numId w:val="74"/>
        </w:numPr>
        <w:spacing w:after="0" w:line="240" w:lineRule="auto"/>
        <w:jc w:val="both"/>
        <w:rPr>
          <w:bCs/>
          <w:sz w:val="28"/>
          <w:szCs w:val="28"/>
          <w:lang w:val="nl-NL"/>
        </w:rPr>
      </w:pPr>
      <w:r w:rsidRPr="00541C41">
        <w:rPr>
          <w:bCs/>
          <w:sz w:val="28"/>
          <w:szCs w:val="28"/>
          <w:lang w:val="nl-NL"/>
        </w:rPr>
        <w:t>Từ điểm A đến điểm B một ô tô chuyển động đều với vận tốc v</w:t>
      </w:r>
      <w:r w:rsidRPr="00541C41">
        <w:rPr>
          <w:bCs/>
          <w:sz w:val="28"/>
          <w:szCs w:val="28"/>
          <w:vertAlign w:val="subscript"/>
          <w:lang w:val="nl-NL"/>
        </w:rPr>
        <w:t>1</w:t>
      </w:r>
      <w:r w:rsidRPr="00541C41">
        <w:rPr>
          <w:bCs/>
          <w:sz w:val="28"/>
          <w:szCs w:val="28"/>
          <w:lang w:val="nl-NL"/>
        </w:rPr>
        <w:t xml:space="preserve"> = 30km/h. Đến B ô tô quay ngay về A, ô tô cũng chuyển động đều nhưng với vận tốc  v</w:t>
      </w:r>
      <w:r w:rsidRPr="00541C41">
        <w:rPr>
          <w:bCs/>
          <w:sz w:val="28"/>
          <w:szCs w:val="28"/>
          <w:vertAlign w:val="subscript"/>
          <w:lang w:val="nl-NL"/>
        </w:rPr>
        <w:t>2</w:t>
      </w:r>
      <w:r w:rsidRPr="00541C41">
        <w:rPr>
          <w:bCs/>
          <w:sz w:val="28"/>
          <w:szCs w:val="28"/>
          <w:lang w:val="nl-NL"/>
        </w:rPr>
        <w:t xml:space="preserve"> = 40km/h. Tính vận tốc của ô tô trên  quảng đường cả đi lẫn về.</w:t>
      </w:r>
    </w:p>
    <w:p w14:paraId="668861CF" w14:textId="77777777" w:rsidR="00541C41" w:rsidRPr="00541C41" w:rsidRDefault="00541C41" w:rsidP="00D07AEF">
      <w:pPr>
        <w:pStyle w:val="ListParagraph"/>
        <w:numPr>
          <w:ilvl w:val="0"/>
          <w:numId w:val="74"/>
        </w:numPr>
        <w:spacing w:after="0" w:line="240" w:lineRule="auto"/>
        <w:jc w:val="both"/>
        <w:rPr>
          <w:sz w:val="28"/>
          <w:szCs w:val="28"/>
        </w:rPr>
      </w:pPr>
      <w:r w:rsidRPr="00541C41">
        <w:rPr>
          <w:sz w:val="28"/>
          <w:szCs w:val="28"/>
          <w:lang w:val="fr-FR"/>
        </w:rPr>
        <w:lastRenderedPageBreak/>
        <w:t xml:space="preserve">Hai gương phẳng đặt song song với nhau sao cho các mặt phản xạ hướng vào nhau. </w:t>
      </w:r>
      <w:r w:rsidRPr="00541C41">
        <w:rPr>
          <w:sz w:val="28"/>
          <w:szCs w:val="28"/>
        </w:rPr>
        <w:t>Giữa hai gương đặt một vật (vật là một đoạn thẳng đặt song song với hai gương). Vẽ ảnh của vật  được  tạo thành bởi hệ gương.</w:t>
      </w:r>
    </w:p>
    <w:p w14:paraId="191D2E2D" w14:textId="77777777" w:rsidR="00541C41" w:rsidRPr="00541C41" w:rsidRDefault="00541C41" w:rsidP="00541C41">
      <w:pPr>
        <w:pStyle w:val="ListParagraph"/>
        <w:spacing w:after="0"/>
        <w:ind w:left="0"/>
        <w:rPr>
          <w:b/>
          <w:sz w:val="28"/>
          <w:szCs w:val="28"/>
        </w:rPr>
      </w:pPr>
    </w:p>
    <w:p w14:paraId="0F81297A" w14:textId="77777777" w:rsidR="00541C41" w:rsidRPr="00541C41" w:rsidRDefault="00541C41" w:rsidP="00541C41">
      <w:pPr>
        <w:tabs>
          <w:tab w:val="left" w:pos="360"/>
        </w:tabs>
        <w:spacing w:after="0" w:line="288" w:lineRule="auto"/>
        <w:rPr>
          <w:b/>
          <w:szCs w:val="28"/>
        </w:rPr>
      </w:pPr>
      <w:r w:rsidRPr="00541C41">
        <w:rPr>
          <w:b/>
          <w:szCs w:val="28"/>
        </w:rPr>
        <w:t>II. Phần tự chọn (14 điểm) – HOÁ HỌC</w:t>
      </w:r>
    </w:p>
    <w:p w14:paraId="6920D87A" w14:textId="77777777" w:rsidR="00541C41" w:rsidRPr="00541C41" w:rsidRDefault="00541C41" w:rsidP="00541C41">
      <w:pPr>
        <w:spacing w:after="0"/>
        <w:jc w:val="both"/>
        <w:rPr>
          <w:b/>
          <w:bCs/>
          <w:szCs w:val="28"/>
          <w:lang w:val="nl-NL"/>
        </w:rPr>
      </w:pPr>
    </w:p>
    <w:p w14:paraId="2C1DB223" w14:textId="77777777" w:rsidR="00541C41" w:rsidRPr="00541C41" w:rsidRDefault="00541C41" w:rsidP="00541C41">
      <w:pPr>
        <w:spacing w:after="0"/>
        <w:jc w:val="both"/>
        <w:rPr>
          <w:b/>
          <w:bCs/>
          <w:szCs w:val="28"/>
          <w:lang w:val="nl-NL"/>
        </w:rPr>
      </w:pPr>
      <w:r w:rsidRPr="00541C41">
        <w:rPr>
          <w:b/>
          <w:bCs/>
          <w:szCs w:val="28"/>
          <w:lang w:val="nl-NL"/>
        </w:rPr>
        <w:t>Câu 1</w:t>
      </w:r>
      <w:r w:rsidRPr="00541C41">
        <w:rPr>
          <w:bCs/>
          <w:szCs w:val="28"/>
          <w:lang w:val="nl-NL"/>
        </w:rPr>
        <w:t>:</w:t>
      </w:r>
      <w:r w:rsidRPr="00541C41">
        <w:rPr>
          <w:b/>
          <w:bCs/>
          <w:szCs w:val="28"/>
          <w:lang w:val="nl-NL"/>
        </w:rPr>
        <w:t xml:space="preserve"> </w:t>
      </w:r>
      <w:r w:rsidRPr="00541C41">
        <w:rPr>
          <w:b/>
          <w:bCs/>
          <w:i/>
          <w:szCs w:val="28"/>
          <w:lang w:val="nl-NL"/>
        </w:rPr>
        <w:t>( 2,0 đ)</w:t>
      </w:r>
    </w:p>
    <w:p w14:paraId="0A47BF30" w14:textId="77777777" w:rsidR="00541C41" w:rsidRPr="00541C41" w:rsidRDefault="00541C41" w:rsidP="00541C41">
      <w:pPr>
        <w:spacing w:after="0" w:line="252" w:lineRule="auto"/>
        <w:ind w:firstLine="654"/>
        <w:jc w:val="both"/>
        <w:rPr>
          <w:bCs/>
          <w:szCs w:val="28"/>
        </w:rPr>
      </w:pPr>
      <w:bookmarkStart w:id="5" w:name="_Hlk160912056"/>
      <w:r w:rsidRPr="00541C41">
        <w:rPr>
          <w:szCs w:val="28"/>
        </w:rPr>
        <w:t>Có 3 mẫu phân bón hóa học không ghi nhãn là: phân kali KCl, phân đạm NH</w:t>
      </w:r>
      <w:r w:rsidRPr="00541C41">
        <w:rPr>
          <w:szCs w:val="28"/>
          <w:vertAlign w:val="subscript"/>
        </w:rPr>
        <w:t>4</w:t>
      </w:r>
      <w:r w:rsidRPr="00541C41">
        <w:rPr>
          <w:szCs w:val="28"/>
        </w:rPr>
        <w:t>NO</w:t>
      </w:r>
      <w:r w:rsidRPr="00541C41">
        <w:rPr>
          <w:szCs w:val="28"/>
          <w:vertAlign w:val="subscript"/>
        </w:rPr>
        <w:t>3</w:t>
      </w:r>
      <w:r w:rsidRPr="00541C41">
        <w:rPr>
          <w:szCs w:val="28"/>
        </w:rPr>
        <w:t xml:space="preserve"> và phân supephotphat (phân lân) Ca(H</w:t>
      </w:r>
      <w:r w:rsidRPr="00541C41">
        <w:rPr>
          <w:szCs w:val="28"/>
          <w:vertAlign w:val="subscript"/>
        </w:rPr>
        <w:t>2</w:t>
      </w:r>
      <w:r w:rsidRPr="00541C41">
        <w:rPr>
          <w:szCs w:val="28"/>
        </w:rPr>
        <w:t>PO</w:t>
      </w:r>
      <w:r w:rsidRPr="00541C41">
        <w:rPr>
          <w:szCs w:val="28"/>
          <w:vertAlign w:val="subscript"/>
        </w:rPr>
        <w:t>4</w:t>
      </w:r>
      <w:r w:rsidRPr="00541C41">
        <w:rPr>
          <w:szCs w:val="28"/>
        </w:rPr>
        <w:t>)</w:t>
      </w:r>
      <w:r w:rsidRPr="00541C41">
        <w:rPr>
          <w:szCs w:val="28"/>
          <w:vertAlign w:val="subscript"/>
        </w:rPr>
        <w:t xml:space="preserve">2 </w:t>
      </w:r>
      <w:r w:rsidRPr="00541C41">
        <w:rPr>
          <w:szCs w:val="28"/>
        </w:rPr>
        <w:t xml:space="preserve">. Em hãy giúp bác nông dân nhận biết các mẫu phân bón trên bằng hóa chất có sẵn, dễ tìm trong đời sống.  </w:t>
      </w:r>
    </w:p>
    <w:bookmarkEnd w:id="5"/>
    <w:p w14:paraId="7D7E3913" w14:textId="77777777" w:rsidR="00541C41" w:rsidRPr="00541C41" w:rsidRDefault="00541C41" w:rsidP="00541C41">
      <w:pPr>
        <w:spacing w:after="0"/>
        <w:rPr>
          <w:szCs w:val="28"/>
        </w:rPr>
      </w:pPr>
      <w:r w:rsidRPr="00541C41">
        <w:rPr>
          <w:b/>
          <w:szCs w:val="28"/>
          <w:lang w:val="fr-FR"/>
        </w:rPr>
        <w:t>Câu 2:</w:t>
      </w:r>
      <w:r w:rsidRPr="00541C41">
        <w:rPr>
          <w:szCs w:val="28"/>
          <w:lang w:val="fr-FR"/>
        </w:rPr>
        <w:t xml:space="preserve"> </w:t>
      </w:r>
      <w:r w:rsidRPr="00541C41">
        <w:rPr>
          <w:b/>
          <w:bCs/>
          <w:i/>
          <w:szCs w:val="28"/>
          <w:lang w:val="nl-NL"/>
        </w:rPr>
        <w:t>( 2, 0 đ )</w:t>
      </w:r>
      <w:r w:rsidRPr="00541C41">
        <w:rPr>
          <w:bCs/>
          <w:szCs w:val="28"/>
          <w:lang w:val="nl-NL"/>
        </w:rPr>
        <w:t xml:space="preserve"> </w:t>
      </w:r>
      <w:r w:rsidRPr="00541C41">
        <w:rPr>
          <w:szCs w:val="28"/>
        </w:rPr>
        <w:t xml:space="preserve"> Có 5 chất rắn bột màu trắng là SiO</w:t>
      </w:r>
      <w:r w:rsidRPr="00541C41">
        <w:rPr>
          <w:szCs w:val="28"/>
          <w:vertAlign w:val="subscript"/>
        </w:rPr>
        <w:t>2</w:t>
      </w:r>
      <w:r w:rsidRPr="00541C41">
        <w:rPr>
          <w:szCs w:val="28"/>
        </w:rPr>
        <w:t>, CaO, P</w:t>
      </w:r>
      <w:r w:rsidRPr="00541C41">
        <w:rPr>
          <w:szCs w:val="28"/>
          <w:vertAlign w:val="subscript"/>
        </w:rPr>
        <w:t>2</w:t>
      </w:r>
      <w:r w:rsidRPr="00541C41">
        <w:rPr>
          <w:szCs w:val="28"/>
        </w:rPr>
        <w:t>O</w:t>
      </w:r>
      <w:r w:rsidRPr="00541C41">
        <w:rPr>
          <w:szCs w:val="28"/>
          <w:vertAlign w:val="subscript"/>
        </w:rPr>
        <w:t>5</w:t>
      </w:r>
      <w:r w:rsidRPr="00541C41">
        <w:rPr>
          <w:szCs w:val="28"/>
        </w:rPr>
        <w:t>, NaCl và Na</w:t>
      </w:r>
      <w:r w:rsidRPr="00541C41">
        <w:rPr>
          <w:szCs w:val="28"/>
          <w:vertAlign w:val="subscript"/>
        </w:rPr>
        <w:t>2</w:t>
      </w:r>
      <w:r w:rsidRPr="00541C41">
        <w:rPr>
          <w:szCs w:val="28"/>
        </w:rPr>
        <w:t xml:space="preserve">O. Hãy  trình bày phương pháp hóa học để phân biệt các chất rắn bột màu trắng trên? Viết phương trình phản ứng.  </w:t>
      </w:r>
    </w:p>
    <w:p w14:paraId="6E608749" w14:textId="77777777" w:rsidR="00541C41" w:rsidRPr="00541C41" w:rsidRDefault="00541C41" w:rsidP="00541C41">
      <w:pPr>
        <w:spacing w:after="0"/>
        <w:rPr>
          <w:szCs w:val="28"/>
        </w:rPr>
      </w:pPr>
      <w:r w:rsidRPr="00541C41">
        <w:rPr>
          <w:szCs w:val="28"/>
        </w:rPr>
        <w:t>( nếu có )?</w:t>
      </w:r>
    </w:p>
    <w:p w14:paraId="0832DF41" w14:textId="77777777" w:rsidR="00541C41" w:rsidRPr="00541C41" w:rsidRDefault="00541C41" w:rsidP="00541C41">
      <w:pPr>
        <w:spacing w:after="0"/>
        <w:jc w:val="both"/>
        <w:rPr>
          <w:b/>
          <w:bCs/>
          <w:i/>
          <w:iCs/>
          <w:szCs w:val="28"/>
        </w:rPr>
      </w:pPr>
      <w:r w:rsidRPr="00541C41">
        <w:rPr>
          <w:b/>
          <w:bCs/>
          <w:szCs w:val="28"/>
          <w:lang w:val="nl-NL"/>
        </w:rPr>
        <w:t>Câu 3</w:t>
      </w:r>
      <w:r w:rsidRPr="00541C41">
        <w:rPr>
          <w:bCs/>
          <w:szCs w:val="28"/>
          <w:lang w:val="nl-NL"/>
        </w:rPr>
        <w:t>:</w:t>
      </w:r>
      <w:r w:rsidRPr="00541C41">
        <w:rPr>
          <w:b/>
          <w:bCs/>
          <w:i/>
          <w:iCs/>
          <w:szCs w:val="28"/>
        </w:rPr>
        <w:t xml:space="preserve"> (2,0 điểm)</w:t>
      </w:r>
    </w:p>
    <w:p w14:paraId="22AB6B1A" w14:textId="77777777" w:rsidR="00541C41" w:rsidRPr="00541C41" w:rsidRDefault="00541C41" w:rsidP="00541C41">
      <w:pPr>
        <w:spacing w:after="0"/>
        <w:rPr>
          <w:szCs w:val="28"/>
        </w:rPr>
      </w:pPr>
      <w:r w:rsidRPr="00541C41">
        <w:rPr>
          <w:szCs w:val="28"/>
        </w:rPr>
        <w:tab/>
        <w:t>Hoàn thành các phương trình phản ứng sau:</w:t>
      </w:r>
    </w:p>
    <w:p w14:paraId="2538778C" w14:textId="77777777" w:rsidR="00541C41" w:rsidRPr="00541C41" w:rsidRDefault="00541C41" w:rsidP="00D07AEF">
      <w:pPr>
        <w:numPr>
          <w:ilvl w:val="0"/>
          <w:numId w:val="69"/>
        </w:numPr>
        <w:tabs>
          <w:tab w:val="left" w:pos="1200"/>
          <w:tab w:val="center" w:pos="2767"/>
        </w:tabs>
        <w:spacing w:after="0" w:line="240" w:lineRule="auto"/>
        <w:rPr>
          <w:szCs w:val="28"/>
        </w:rPr>
      </w:pPr>
      <w:r w:rsidRPr="00541C41">
        <w:rPr>
          <w:szCs w:val="28"/>
        </w:rPr>
        <w:t>Fe</w:t>
      </w:r>
      <w:r w:rsidRPr="00541C41">
        <w:rPr>
          <w:szCs w:val="28"/>
          <w:vertAlign w:val="subscript"/>
        </w:rPr>
        <w:t>2</w:t>
      </w:r>
      <w:r w:rsidRPr="00541C41">
        <w:rPr>
          <w:szCs w:val="28"/>
        </w:rPr>
        <w:t>O</w:t>
      </w:r>
      <w:r w:rsidRPr="00541C41">
        <w:rPr>
          <w:szCs w:val="28"/>
          <w:vertAlign w:val="subscript"/>
        </w:rPr>
        <w:t>3</w:t>
      </w:r>
      <w:r w:rsidRPr="00541C41">
        <w:rPr>
          <w:szCs w:val="28"/>
        </w:rPr>
        <w:t xml:space="preserve"> +   CO </w:t>
      </w:r>
      <w:r w:rsidRPr="00541C41">
        <w:rPr>
          <w:szCs w:val="28"/>
        </w:rPr>
        <w:sym w:font="Symbol" w:char="F0AE"/>
      </w:r>
      <w:r w:rsidRPr="00541C41">
        <w:rPr>
          <w:szCs w:val="28"/>
        </w:rPr>
        <w:t xml:space="preserve"> </w:t>
      </w:r>
    </w:p>
    <w:p w14:paraId="024F0B0F" w14:textId="77777777" w:rsidR="00541C41" w:rsidRPr="00541C41" w:rsidRDefault="00541C41" w:rsidP="00D07AEF">
      <w:pPr>
        <w:numPr>
          <w:ilvl w:val="0"/>
          <w:numId w:val="69"/>
        </w:numPr>
        <w:tabs>
          <w:tab w:val="left" w:pos="1200"/>
          <w:tab w:val="center" w:pos="2767"/>
        </w:tabs>
        <w:spacing w:after="0" w:line="240" w:lineRule="auto"/>
        <w:rPr>
          <w:szCs w:val="28"/>
        </w:rPr>
      </w:pPr>
      <w:r w:rsidRPr="00541C41">
        <w:rPr>
          <w:szCs w:val="28"/>
        </w:rPr>
        <w:t>HCl   + CaCO</w:t>
      </w:r>
      <w:r w:rsidRPr="00541C41">
        <w:rPr>
          <w:szCs w:val="28"/>
          <w:vertAlign w:val="subscript"/>
        </w:rPr>
        <w:t>3</w:t>
      </w:r>
      <w:r w:rsidRPr="00541C41">
        <w:rPr>
          <w:szCs w:val="28"/>
        </w:rPr>
        <w:t xml:space="preserve"> </w:t>
      </w:r>
      <w:r w:rsidRPr="00541C41">
        <w:rPr>
          <w:szCs w:val="28"/>
        </w:rPr>
        <w:sym w:font="Symbol" w:char="F0AE"/>
      </w:r>
      <w:r w:rsidRPr="00541C41">
        <w:rPr>
          <w:szCs w:val="28"/>
        </w:rPr>
        <w:t xml:space="preserve"> CaCl</w:t>
      </w:r>
      <w:r w:rsidRPr="00541C41">
        <w:rPr>
          <w:szCs w:val="28"/>
          <w:vertAlign w:val="subscript"/>
        </w:rPr>
        <w:t>2</w:t>
      </w:r>
      <w:r w:rsidRPr="00541C41">
        <w:rPr>
          <w:szCs w:val="28"/>
        </w:rPr>
        <w:t xml:space="preserve"> + H</w:t>
      </w:r>
      <w:r w:rsidRPr="00541C41">
        <w:rPr>
          <w:szCs w:val="28"/>
          <w:vertAlign w:val="subscript"/>
        </w:rPr>
        <w:t>2</w:t>
      </w:r>
      <w:r w:rsidRPr="00541C41">
        <w:rPr>
          <w:szCs w:val="28"/>
        </w:rPr>
        <w:t>O + …</w:t>
      </w:r>
    </w:p>
    <w:p w14:paraId="2D67DFB8" w14:textId="77777777" w:rsidR="00541C41" w:rsidRPr="00541C41" w:rsidRDefault="00541C41" w:rsidP="00D07AEF">
      <w:pPr>
        <w:numPr>
          <w:ilvl w:val="0"/>
          <w:numId w:val="69"/>
        </w:numPr>
        <w:tabs>
          <w:tab w:val="left" w:pos="1200"/>
          <w:tab w:val="center" w:pos="2767"/>
        </w:tabs>
        <w:spacing w:after="0" w:line="240" w:lineRule="auto"/>
        <w:rPr>
          <w:szCs w:val="28"/>
        </w:rPr>
      </w:pPr>
      <w:r w:rsidRPr="00541C41">
        <w:rPr>
          <w:szCs w:val="28"/>
        </w:rPr>
        <w:t>C</w:t>
      </w:r>
      <w:r w:rsidRPr="00541C41">
        <w:rPr>
          <w:szCs w:val="28"/>
          <w:vertAlign w:val="subscript"/>
        </w:rPr>
        <w:t>4</w:t>
      </w:r>
      <w:r w:rsidRPr="00541C41">
        <w:rPr>
          <w:szCs w:val="28"/>
        </w:rPr>
        <w:t>H</w:t>
      </w:r>
      <w:r w:rsidRPr="00541C41">
        <w:rPr>
          <w:szCs w:val="28"/>
          <w:vertAlign w:val="subscript"/>
        </w:rPr>
        <w:t>10</w:t>
      </w:r>
      <w:r w:rsidRPr="00541C41">
        <w:rPr>
          <w:szCs w:val="28"/>
        </w:rPr>
        <w:t xml:space="preserve"> + O</w:t>
      </w:r>
      <w:r w:rsidRPr="00541C41">
        <w:rPr>
          <w:szCs w:val="28"/>
          <w:vertAlign w:val="subscript"/>
        </w:rPr>
        <w:t>2</w:t>
      </w:r>
      <w:r w:rsidRPr="00541C41">
        <w:rPr>
          <w:szCs w:val="28"/>
        </w:rPr>
        <w:t xml:space="preserve"> </w:t>
      </w:r>
      <w:r w:rsidRPr="00541C41">
        <w:rPr>
          <w:szCs w:val="28"/>
        </w:rPr>
        <w:sym w:font="Symbol" w:char="F0AE"/>
      </w:r>
      <w:r w:rsidRPr="00541C41">
        <w:rPr>
          <w:szCs w:val="28"/>
        </w:rPr>
        <w:t xml:space="preserve"> CO</w:t>
      </w:r>
      <w:r w:rsidRPr="00541C41">
        <w:rPr>
          <w:szCs w:val="28"/>
          <w:vertAlign w:val="subscript"/>
        </w:rPr>
        <w:t>2</w:t>
      </w:r>
      <w:r w:rsidRPr="00541C41">
        <w:rPr>
          <w:szCs w:val="28"/>
        </w:rPr>
        <w:t xml:space="preserve"> + H</w:t>
      </w:r>
      <w:r w:rsidRPr="00541C41">
        <w:rPr>
          <w:szCs w:val="28"/>
          <w:vertAlign w:val="subscript"/>
        </w:rPr>
        <w:t>2</w:t>
      </w:r>
      <w:r w:rsidRPr="00541C41">
        <w:rPr>
          <w:szCs w:val="28"/>
        </w:rPr>
        <w:t>O</w:t>
      </w:r>
    </w:p>
    <w:p w14:paraId="04FE6234" w14:textId="77777777" w:rsidR="00541C41" w:rsidRPr="00541C41" w:rsidRDefault="00541C41" w:rsidP="00D07AEF">
      <w:pPr>
        <w:numPr>
          <w:ilvl w:val="0"/>
          <w:numId w:val="69"/>
        </w:numPr>
        <w:tabs>
          <w:tab w:val="left" w:pos="1200"/>
          <w:tab w:val="center" w:pos="2767"/>
        </w:tabs>
        <w:spacing w:after="0" w:line="240" w:lineRule="auto"/>
        <w:rPr>
          <w:szCs w:val="28"/>
          <w:lang w:val="de-DE"/>
        </w:rPr>
      </w:pPr>
      <w:r w:rsidRPr="00541C41">
        <w:rPr>
          <w:szCs w:val="28"/>
          <w:lang w:val="de-DE"/>
        </w:rPr>
        <w:t>NaOH + Fe</w:t>
      </w:r>
      <w:r w:rsidRPr="00541C41">
        <w:rPr>
          <w:szCs w:val="28"/>
          <w:vertAlign w:val="subscript"/>
          <w:lang w:val="de-DE"/>
        </w:rPr>
        <w:t>2</w:t>
      </w:r>
      <w:r w:rsidRPr="00541C41">
        <w:rPr>
          <w:szCs w:val="28"/>
          <w:lang w:val="de-DE"/>
        </w:rPr>
        <w:t>(SO</w:t>
      </w:r>
      <w:r w:rsidRPr="00541C41">
        <w:rPr>
          <w:szCs w:val="28"/>
          <w:vertAlign w:val="subscript"/>
          <w:lang w:val="de-DE"/>
        </w:rPr>
        <w:t>4</w:t>
      </w:r>
      <w:r w:rsidRPr="00541C41">
        <w:rPr>
          <w:szCs w:val="28"/>
          <w:lang w:val="de-DE"/>
        </w:rPr>
        <w:t>)</w:t>
      </w:r>
      <w:r w:rsidRPr="00541C41">
        <w:rPr>
          <w:szCs w:val="28"/>
          <w:vertAlign w:val="subscript"/>
          <w:lang w:val="de-DE"/>
        </w:rPr>
        <w:t>3</w:t>
      </w:r>
      <w:r w:rsidRPr="00541C41">
        <w:rPr>
          <w:szCs w:val="28"/>
          <w:lang w:val="de-DE"/>
        </w:rPr>
        <w:t xml:space="preserve"> </w:t>
      </w:r>
      <w:r w:rsidRPr="00541C41">
        <w:rPr>
          <w:szCs w:val="28"/>
        </w:rPr>
        <w:sym w:font="Symbol" w:char="F0AE"/>
      </w:r>
      <w:r w:rsidRPr="00541C41">
        <w:rPr>
          <w:szCs w:val="28"/>
          <w:lang w:val="de-DE"/>
        </w:rPr>
        <w:t xml:space="preserve"> Fe(OH)</w:t>
      </w:r>
      <w:r w:rsidRPr="00541C41">
        <w:rPr>
          <w:szCs w:val="28"/>
          <w:vertAlign w:val="subscript"/>
          <w:lang w:val="de-DE"/>
        </w:rPr>
        <w:t>3</w:t>
      </w:r>
      <w:r w:rsidRPr="00541C41">
        <w:rPr>
          <w:szCs w:val="28"/>
          <w:lang w:val="de-DE"/>
        </w:rPr>
        <w:t xml:space="preserve"> + Na</w:t>
      </w:r>
      <w:r w:rsidRPr="00541C41">
        <w:rPr>
          <w:szCs w:val="28"/>
          <w:vertAlign w:val="subscript"/>
          <w:lang w:val="de-DE"/>
        </w:rPr>
        <w:t>2</w:t>
      </w:r>
      <w:r w:rsidRPr="00541C41">
        <w:rPr>
          <w:szCs w:val="28"/>
          <w:lang w:val="de-DE"/>
        </w:rPr>
        <w:t>SO</w:t>
      </w:r>
      <w:r w:rsidRPr="00541C41">
        <w:rPr>
          <w:szCs w:val="28"/>
          <w:vertAlign w:val="subscript"/>
          <w:lang w:val="de-DE"/>
        </w:rPr>
        <w:t>4</w:t>
      </w:r>
      <w:r w:rsidRPr="00541C41">
        <w:rPr>
          <w:szCs w:val="28"/>
          <w:lang w:val="de-DE"/>
        </w:rPr>
        <w:t>.</w:t>
      </w:r>
    </w:p>
    <w:p w14:paraId="2E0A0C87" w14:textId="77777777" w:rsidR="00541C41" w:rsidRPr="00541C41" w:rsidRDefault="00541C41" w:rsidP="00D07AEF">
      <w:pPr>
        <w:numPr>
          <w:ilvl w:val="0"/>
          <w:numId w:val="69"/>
        </w:numPr>
        <w:tabs>
          <w:tab w:val="left" w:pos="1200"/>
          <w:tab w:val="center" w:pos="2767"/>
        </w:tabs>
        <w:spacing w:after="0" w:line="240" w:lineRule="auto"/>
        <w:rPr>
          <w:szCs w:val="28"/>
        </w:rPr>
      </w:pPr>
      <w:r w:rsidRPr="00541C41">
        <w:rPr>
          <w:szCs w:val="28"/>
        </w:rPr>
        <w:t>FeS</w:t>
      </w:r>
      <w:r w:rsidRPr="00541C41">
        <w:rPr>
          <w:szCs w:val="28"/>
          <w:vertAlign w:val="subscript"/>
        </w:rPr>
        <w:t>2</w:t>
      </w:r>
      <w:r w:rsidRPr="00541C41">
        <w:rPr>
          <w:szCs w:val="28"/>
        </w:rPr>
        <w:t xml:space="preserve"> + O</w:t>
      </w:r>
      <w:r w:rsidRPr="00541C41">
        <w:rPr>
          <w:szCs w:val="28"/>
          <w:vertAlign w:val="subscript"/>
        </w:rPr>
        <w:t>2</w:t>
      </w:r>
      <w:r w:rsidRPr="00541C41">
        <w:rPr>
          <w:szCs w:val="28"/>
        </w:rPr>
        <w:t xml:space="preserve"> </w:t>
      </w:r>
      <w:r w:rsidRPr="00541C41">
        <w:rPr>
          <w:szCs w:val="28"/>
        </w:rPr>
        <w:tab/>
        <w:t xml:space="preserve"> </w:t>
      </w:r>
      <w:r w:rsidRPr="00541C41">
        <w:rPr>
          <w:szCs w:val="28"/>
        </w:rPr>
        <w:sym w:font="Symbol" w:char="F0AE"/>
      </w:r>
      <w:r w:rsidRPr="00541C41">
        <w:rPr>
          <w:szCs w:val="28"/>
        </w:rPr>
        <w:t xml:space="preserve">  Fe</w:t>
      </w:r>
      <w:r w:rsidRPr="00541C41">
        <w:rPr>
          <w:szCs w:val="28"/>
          <w:vertAlign w:val="subscript"/>
        </w:rPr>
        <w:t>2</w:t>
      </w:r>
      <w:r w:rsidRPr="00541C41">
        <w:rPr>
          <w:szCs w:val="28"/>
        </w:rPr>
        <w:t>O</w:t>
      </w:r>
      <w:r w:rsidRPr="00541C41">
        <w:rPr>
          <w:szCs w:val="28"/>
          <w:vertAlign w:val="subscript"/>
        </w:rPr>
        <w:t>3</w:t>
      </w:r>
      <w:r w:rsidRPr="00541C41">
        <w:rPr>
          <w:szCs w:val="28"/>
        </w:rPr>
        <w:t xml:space="preserve"> + SO</w:t>
      </w:r>
      <w:r w:rsidRPr="00541C41">
        <w:rPr>
          <w:szCs w:val="28"/>
          <w:vertAlign w:val="subscript"/>
        </w:rPr>
        <w:t>2</w:t>
      </w:r>
      <w:r w:rsidRPr="00541C41">
        <w:rPr>
          <w:szCs w:val="28"/>
        </w:rPr>
        <w:t xml:space="preserve">                           </w:t>
      </w:r>
    </w:p>
    <w:p w14:paraId="528F7441" w14:textId="77777777" w:rsidR="00541C41" w:rsidRPr="00541C41" w:rsidRDefault="00541C41" w:rsidP="00D07AEF">
      <w:pPr>
        <w:numPr>
          <w:ilvl w:val="0"/>
          <w:numId w:val="69"/>
        </w:numPr>
        <w:tabs>
          <w:tab w:val="center" w:pos="2766"/>
        </w:tabs>
        <w:spacing w:after="0" w:line="240" w:lineRule="auto"/>
        <w:rPr>
          <w:szCs w:val="28"/>
        </w:rPr>
      </w:pPr>
      <w:r w:rsidRPr="00541C41">
        <w:rPr>
          <w:szCs w:val="28"/>
        </w:rPr>
        <w:t>KOH + Al</w:t>
      </w:r>
      <w:r w:rsidRPr="00541C41">
        <w:rPr>
          <w:szCs w:val="28"/>
          <w:vertAlign w:val="subscript"/>
        </w:rPr>
        <w:t>2</w:t>
      </w:r>
      <w:r w:rsidRPr="00541C41">
        <w:rPr>
          <w:szCs w:val="28"/>
        </w:rPr>
        <w:t>(SO</w:t>
      </w:r>
      <w:r w:rsidRPr="00541C41">
        <w:rPr>
          <w:szCs w:val="28"/>
          <w:vertAlign w:val="subscript"/>
        </w:rPr>
        <w:t>4</w:t>
      </w:r>
      <w:r w:rsidRPr="00541C41">
        <w:rPr>
          <w:szCs w:val="28"/>
        </w:rPr>
        <w:t>)</w:t>
      </w:r>
      <w:r w:rsidRPr="00541C41">
        <w:rPr>
          <w:szCs w:val="28"/>
          <w:vertAlign w:val="subscript"/>
        </w:rPr>
        <w:t>3</w:t>
      </w:r>
      <w:r w:rsidRPr="00541C41">
        <w:rPr>
          <w:szCs w:val="28"/>
        </w:rPr>
        <w:t xml:space="preserve"> </w:t>
      </w:r>
      <w:r w:rsidRPr="00541C41">
        <w:rPr>
          <w:szCs w:val="28"/>
        </w:rPr>
        <w:sym w:font="Symbol" w:char="F0AE"/>
      </w:r>
      <w:r w:rsidRPr="00541C41">
        <w:rPr>
          <w:szCs w:val="28"/>
        </w:rPr>
        <w:t xml:space="preserve">  K</w:t>
      </w:r>
      <w:r w:rsidRPr="00541C41">
        <w:rPr>
          <w:szCs w:val="28"/>
          <w:vertAlign w:val="subscript"/>
        </w:rPr>
        <w:t>2</w:t>
      </w:r>
      <w:r w:rsidRPr="00541C41">
        <w:rPr>
          <w:szCs w:val="28"/>
        </w:rPr>
        <w:t>SO</w:t>
      </w:r>
      <w:r w:rsidRPr="00541C41">
        <w:rPr>
          <w:szCs w:val="28"/>
          <w:vertAlign w:val="subscript"/>
        </w:rPr>
        <w:t>4</w:t>
      </w:r>
      <w:r w:rsidRPr="00541C41">
        <w:rPr>
          <w:szCs w:val="28"/>
        </w:rPr>
        <w:t xml:space="preserve"> + Al(OH)</w:t>
      </w:r>
      <w:r w:rsidRPr="00541C41">
        <w:rPr>
          <w:szCs w:val="28"/>
          <w:vertAlign w:val="subscript"/>
        </w:rPr>
        <w:t>3</w:t>
      </w:r>
      <w:r w:rsidRPr="00541C41">
        <w:rPr>
          <w:szCs w:val="28"/>
        </w:rPr>
        <w:t xml:space="preserve">    </w:t>
      </w:r>
    </w:p>
    <w:p w14:paraId="646BB9F4" w14:textId="77777777" w:rsidR="00541C41" w:rsidRPr="00541C41" w:rsidRDefault="00541C41" w:rsidP="00D07AEF">
      <w:pPr>
        <w:numPr>
          <w:ilvl w:val="0"/>
          <w:numId w:val="69"/>
        </w:numPr>
        <w:tabs>
          <w:tab w:val="left" w:pos="1200"/>
          <w:tab w:val="center" w:pos="2766"/>
        </w:tabs>
        <w:spacing w:after="0" w:line="240" w:lineRule="auto"/>
        <w:rPr>
          <w:szCs w:val="28"/>
        </w:rPr>
      </w:pPr>
      <w:r w:rsidRPr="00541C41">
        <w:rPr>
          <w:szCs w:val="28"/>
        </w:rPr>
        <w:t>CH</w:t>
      </w:r>
      <w:r w:rsidRPr="00541C41">
        <w:rPr>
          <w:szCs w:val="28"/>
          <w:vertAlign w:val="subscript"/>
        </w:rPr>
        <w:t>4</w:t>
      </w:r>
      <w:r w:rsidRPr="00541C41">
        <w:rPr>
          <w:szCs w:val="28"/>
        </w:rPr>
        <w:t xml:space="preserve"> + O</w:t>
      </w:r>
      <w:r w:rsidRPr="00541C41">
        <w:rPr>
          <w:szCs w:val="28"/>
          <w:vertAlign w:val="subscript"/>
        </w:rPr>
        <w:t>2</w:t>
      </w:r>
      <w:r w:rsidRPr="00541C41">
        <w:rPr>
          <w:szCs w:val="28"/>
        </w:rPr>
        <w:t xml:space="preserve"> + H</w:t>
      </w:r>
      <w:r w:rsidRPr="00541C41">
        <w:rPr>
          <w:szCs w:val="28"/>
          <w:vertAlign w:val="subscript"/>
        </w:rPr>
        <w:t>2</w:t>
      </w:r>
      <w:r w:rsidRPr="00541C41">
        <w:rPr>
          <w:szCs w:val="28"/>
        </w:rPr>
        <w:t xml:space="preserve">O </w:t>
      </w:r>
      <w:r w:rsidRPr="00541C41">
        <w:rPr>
          <w:szCs w:val="28"/>
        </w:rPr>
        <w:sym w:font="Symbol" w:char="F0AE"/>
      </w:r>
      <w:r w:rsidRPr="00541C41">
        <w:rPr>
          <w:szCs w:val="28"/>
        </w:rPr>
        <w:t xml:space="preserve"> CO</w:t>
      </w:r>
      <w:r w:rsidRPr="00541C41">
        <w:rPr>
          <w:szCs w:val="28"/>
          <w:vertAlign w:val="subscript"/>
        </w:rPr>
        <w:t>2</w:t>
      </w:r>
      <w:r w:rsidRPr="00541C41">
        <w:rPr>
          <w:szCs w:val="28"/>
        </w:rPr>
        <w:t xml:space="preserve"> + H</w:t>
      </w:r>
      <w:r w:rsidRPr="00541C41">
        <w:rPr>
          <w:szCs w:val="28"/>
          <w:vertAlign w:val="subscript"/>
        </w:rPr>
        <w:t>2</w:t>
      </w:r>
      <w:r w:rsidRPr="00541C41">
        <w:rPr>
          <w:szCs w:val="28"/>
        </w:rPr>
        <w:t xml:space="preserve">       </w:t>
      </w:r>
    </w:p>
    <w:p w14:paraId="13C9A567" w14:textId="77777777" w:rsidR="00541C41" w:rsidRPr="00541C41" w:rsidRDefault="00541C41" w:rsidP="00D07AEF">
      <w:pPr>
        <w:numPr>
          <w:ilvl w:val="0"/>
          <w:numId w:val="69"/>
        </w:numPr>
        <w:spacing w:after="0" w:line="240" w:lineRule="auto"/>
        <w:rPr>
          <w:szCs w:val="28"/>
        </w:rPr>
      </w:pPr>
      <w:r w:rsidRPr="00541C41">
        <w:rPr>
          <w:szCs w:val="28"/>
        </w:rPr>
        <w:t>Fe</w:t>
      </w:r>
      <w:r w:rsidRPr="00541C41">
        <w:rPr>
          <w:szCs w:val="28"/>
          <w:vertAlign w:val="subscript"/>
        </w:rPr>
        <w:t>x</w:t>
      </w:r>
      <w:r w:rsidRPr="00541C41">
        <w:rPr>
          <w:szCs w:val="28"/>
        </w:rPr>
        <w:t>O</w:t>
      </w:r>
      <w:r w:rsidRPr="00541C41">
        <w:rPr>
          <w:szCs w:val="28"/>
          <w:vertAlign w:val="subscript"/>
        </w:rPr>
        <w:t>y</w:t>
      </w:r>
      <w:r w:rsidRPr="00541C41">
        <w:rPr>
          <w:szCs w:val="28"/>
        </w:rPr>
        <w:t xml:space="preserve"> + CO      </w:t>
      </w:r>
      <w:r w:rsidRPr="00541C41">
        <w:rPr>
          <w:szCs w:val="28"/>
        </w:rPr>
        <w:sym w:font="Symbol" w:char="F0AE"/>
      </w:r>
      <w:r w:rsidRPr="00541C41">
        <w:rPr>
          <w:szCs w:val="28"/>
        </w:rPr>
        <w:t xml:space="preserve">     FeO +   CO</w:t>
      </w:r>
      <w:r w:rsidRPr="00541C41">
        <w:rPr>
          <w:szCs w:val="28"/>
          <w:vertAlign w:val="subscript"/>
        </w:rPr>
        <w:t>2</w:t>
      </w:r>
      <w:r w:rsidRPr="00541C41">
        <w:rPr>
          <w:szCs w:val="28"/>
        </w:rPr>
        <w:t xml:space="preserve">              </w:t>
      </w:r>
    </w:p>
    <w:p w14:paraId="39DB1924" w14:textId="77777777" w:rsidR="00541C41" w:rsidRPr="00541C41" w:rsidRDefault="00541C41" w:rsidP="00541C41">
      <w:pPr>
        <w:spacing w:after="0"/>
        <w:rPr>
          <w:b/>
          <w:bCs/>
          <w:szCs w:val="28"/>
          <w:lang w:val="nl-NL"/>
        </w:rPr>
      </w:pPr>
    </w:p>
    <w:p w14:paraId="256040D0" w14:textId="77777777" w:rsidR="00541C41" w:rsidRPr="00541C41" w:rsidRDefault="00541C41" w:rsidP="00541C41">
      <w:pPr>
        <w:spacing w:after="0"/>
        <w:rPr>
          <w:b/>
          <w:bCs/>
          <w:szCs w:val="28"/>
          <w:lang w:val="nl-NL"/>
        </w:rPr>
      </w:pPr>
    </w:p>
    <w:p w14:paraId="78A33105" w14:textId="77777777" w:rsidR="00541C41" w:rsidRPr="00541C41" w:rsidRDefault="00541C41" w:rsidP="00541C41">
      <w:pPr>
        <w:spacing w:after="0"/>
        <w:rPr>
          <w:b/>
          <w:bCs/>
          <w:i/>
          <w:iCs/>
          <w:szCs w:val="28"/>
        </w:rPr>
      </w:pPr>
      <w:r w:rsidRPr="00541C41">
        <w:rPr>
          <w:b/>
          <w:bCs/>
          <w:szCs w:val="28"/>
          <w:lang w:val="nl-NL"/>
        </w:rPr>
        <w:t>Câu 4</w:t>
      </w:r>
      <w:r w:rsidRPr="00541C41">
        <w:rPr>
          <w:bCs/>
          <w:szCs w:val="28"/>
          <w:lang w:val="nl-NL"/>
        </w:rPr>
        <w:t>:</w:t>
      </w:r>
      <w:r w:rsidRPr="00541C41">
        <w:rPr>
          <w:b/>
          <w:bCs/>
          <w:i/>
          <w:iCs/>
          <w:szCs w:val="28"/>
        </w:rPr>
        <w:t xml:space="preserve"> (20 điểm)</w:t>
      </w:r>
    </w:p>
    <w:p w14:paraId="279C7545" w14:textId="77777777" w:rsidR="00541C41" w:rsidRPr="00541C41" w:rsidRDefault="00541C41" w:rsidP="00541C41">
      <w:pPr>
        <w:spacing w:after="0"/>
        <w:ind w:firstLine="720"/>
        <w:jc w:val="both"/>
        <w:rPr>
          <w:szCs w:val="28"/>
        </w:rPr>
      </w:pPr>
      <w:r w:rsidRPr="00541C41">
        <w:rPr>
          <w:szCs w:val="28"/>
        </w:rPr>
        <w:t>Đặt cốc A đựng dung dịch HCl và cốc B đựng dung dịch H</w:t>
      </w:r>
      <w:r w:rsidRPr="00541C41">
        <w:rPr>
          <w:szCs w:val="28"/>
          <w:vertAlign w:val="subscript"/>
        </w:rPr>
        <w:t>2</w:t>
      </w:r>
      <w:r w:rsidRPr="00541C41">
        <w:rPr>
          <w:szCs w:val="28"/>
        </w:rPr>
        <w:t>SO</w:t>
      </w:r>
      <w:r w:rsidRPr="00541C41">
        <w:rPr>
          <w:szCs w:val="28"/>
          <w:vertAlign w:val="subscript"/>
        </w:rPr>
        <w:t>4</w:t>
      </w:r>
      <w:r w:rsidRPr="00541C41">
        <w:rPr>
          <w:szCs w:val="28"/>
        </w:rPr>
        <w:t xml:space="preserve"> loãng vào 2 đĩa cân sao cho cân ở vị trí cân bằng. Sau đó làm thí nghiệm như sau:</w:t>
      </w:r>
    </w:p>
    <w:p w14:paraId="384B93A3" w14:textId="77777777" w:rsidR="00541C41" w:rsidRPr="00541C41" w:rsidRDefault="00541C41" w:rsidP="00541C41">
      <w:pPr>
        <w:spacing w:after="0"/>
        <w:ind w:firstLine="720"/>
        <w:jc w:val="both"/>
        <w:rPr>
          <w:szCs w:val="28"/>
        </w:rPr>
      </w:pPr>
      <w:r w:rsidRPr="00541C41">
        <w:rPr>
          <w:szCs w:val="28"/>
        </w:rPr>
        <w:t>- Cho 11,2g Fe vào cốc đựng dung dịch HCl.</w:t>
      </w:r>
    </w:p>
    <w:p w14:paraId="466B9733" w14:textId="77777777" w:rsidR="00541C41" w:rsidRPr="00541C41" w:rsidRDefault="00541C41" w:rsidP="00541C41">
      <w:pPr>
        <w:spacing w:after="0"/>
        <w:ind w:firstLine="720"/>
        <w:jc w:val="both"/>
        <w:rPr>
          <w:szCs w:val="28"/>
        </w:rPr>
      </w:pPr>
      <w:r w:rsidRPr="00541C41">
        <w:rPr>
          <w:szCs w:val="28"/>
        </w:rPr>
        <w:t xml:space="preserve">- Cho </w:t>
      </w:r>
      <w:r w:rsidRPr="00541C41">
        <w:rPr>
          <w:b/>
          <w:szCs w:val="28"/>
        </w:rPr>
        <w:t xml:space="preserve">m </w:t>
      </w:r>
      <w:r w:rsidRPr="00541C41">
        <w:rPr>
          <w:szCs w:val="28"/>
        </w:rPr>
        <w:t>gam Al vào cốc đựng dung dịch H</w:t>
      </w:r>
      <w:r w:rsidRPr="00541C41">
        <w:rPr>
          <w:szCs w:val="28"/>
          <w:vertAlign w:val="subscript"/>
        </w:rPr>
        <w:t>2</w:t>
      </w:r>
      <w:r w:rsidRPr="00541C41">
        <w:rPr>
          <w:szCs w:val="28"/>
        </w:rPr>
        <w:t>SO</w:t>
      </w:r>
      <w:r w:rsidRPr="00541C41">
        <w:rPr>
          <w:szCs w:val="28"/>
          <w:vertAlign w:val="subscript"/>
        </w:rPr>
        <w:t>4</w:t>
      </w:r>
      <w:r w:rsidRPr="00541C41">
        <w:rPr>
          <w:szCs w:val="28"/>
        </w:rPr>
        <w:t>.</w:t>
      </w:r>
    </w:p>
    <w:p w14:paraId="28946834" w14:textId="77777777" w:rsidR="00541C41" w:rsidRPr="00541C41" w:rsidRDefault="00541C41" w:rsidP="00541C41">
      <w:pPr>
        <w:spacing w:after="0"/>
        <w:jc w:val="both"/>
        <w:rPr>
          <w:szCs w:val="28"/>
          <w:lang w:val="pt-BR"/>
        </w:rPr>
      </w:pPr>
      <w:r w:rsidRPr="00541C41">
        <w:rPr>
          <w:szCs w:val="28"/>
        </w:rPr>
        <w:t xml:space="preserve">Khi cả Fe và Al đều tan hoàn toàn thấy cân ở vị trí thăng bằng. </w:t>
      </w:r>
      <w:r w:rsidRPr="00541C41">
        <w:rPr>
          <w:szCs w:val="28"/>
          <w:lang w:val="pt-BR"/>
        </w:rPr>
        <w:t xml:space="preserve">Tính </w:t>
      </w:r>
      <w:r w:rsidRPr="00541C41">
        <w:rPr>
          <w:b/>
          <w:szCs w:val="28"/>
          <w:lang w:val="pt-BR"/>
        </w:rPr>
        <w:t>m</w:t>
      </w:r>
      <w:r w:rsidRPr="00541C41">
        <w:rPr>
          <w:szCs w:val="28"/>
          <w:lang w:val="pt-BR"/>
        </w:rPr>
        <w:t>?</w:t>
      </w:r>
    </w:p>
    <w:p w14:paraId="606E6336" w14:textId="77777777" w:rsidR="00541C41" w:rsidRPr="00541C41" w:rsidRDefault="00541C41" w:rsidP="00541C41">
      <w:pPr>
        <w:spacing w:after="0"/>
        <w:jc w:val="both"/>
        <w:rPr>
          <w:b/>
          <w:i/>
          <w:szCs w:val="28"/>
        </w:rPr>
      </w:pPr>
      <w:r w:rsidRPr="00541C41">
        <w:rPr>
          <w:b/>
          <w:bCs/>
          <w:szCs w:val="28"/>
          <w:lang w:val="nl-NL"/>
        </w:rPr>
        <w:t>Câu 5</w:t>
      </w:r>
      <w:r w:rsidRPr="00541C41">
        <w:rPr>
          <w:bCs/>
          <w:szCs w:val="28"/>
          <w:lang w:val="nl-NL"/>
        </w:rPr>
        <w:t>:</w:t>
      </w:r>
      <w:r w:rsidRPr="00541C41">
        <w:rPr>
          <w:b/>
          <w:i/>
          <w:szCs w:val="28"/>
        </w:rPr>
        <w:t xml:space="preserve"> (2,0 điểm)</w:t>
      </w:r>
    </w:p>
    <w:p w14:paraId="05E10409" w14:textId="77777777" w:rsidR="00541C41" w:rsidRPr="00541C41" w:rsidRDefault="00541C41" w:rsidP="00541C41">
      <w:pPr>
        <w:spacing w:after="0" w:line="400" w:lineRule="exact"/>
        <w:jc w:val="both"/>
        <w:rPr>
          <w:b/>
          <w:bCs/>
          <w:szCs w:val="28"/>
          <w:lang w:val="pt-BR"/>
        </w:rPr>
      </w:pPr>
      <w:r w:rsidRPr="00541C41">
        <w:rPr>
          <w:bCs/>
          <w:szCs w:val="28"/>
          <w:lang w:val="pt-BR"/>
        </w:rPr>
        <w:t>A và B là hai dung dịch H</w:t>
      </w:r>
      <w:r w:rsidRPr="00541C41">
        <w:rPr>
          <w:bCs/>
          <w:szCs w:val="28"/>
          <w:vertAlign w:val="subscript"/>
          <w:lang w:val="pt-BR"/>
        </w:rPr>
        <w:t>2</w:t>
      </w:r>
      <w:r w:rsidRPr="00541C41">
        <w:rPr>
          <w:bCs/>
          <w:szCs w:val="28"/>
          <w:lang w:val="pt-BR"/>
        </w:rPr>
        <w:t>SO</w:t>
      </w:r>
      <w:r w:rsidRPr="00541C41">
        <w:rPr>
          <w:bCs/>
          <w:szCs w:val="28"/>
          <w:vertAlign w:val="subscript"/>
          <w:lang w:val="pt-BR"/>
        </w:rPr>
        <w:t>4</w:t>
      </w:r>
      <w:r w:rsidRPr="00541C41">
        <w:rPr>
          <w:bCs/>
          <w:szCs w:val="28"/>
          <w:lang w:val="pt-BR"/>
        </w:rPr>
        <w:t xml:space="preserve"> khác nhau về nồng độ % .</w:t>
      </w:r>
    </w:p>
    <w:p w14:paraId="24647296" w14:textId="77777777" w:rsidR="00541C41" w:rsidRPr="00541C41" w:rsidRDefault="00541C41" w:rsidP="00541C41">
      <w:pPr>
        <w:spacing w:after="0" w:line="400" w:lineRule="exact"/>
        <w:jc w:val="both"/>
        <w:rPr>
          <w:b/>
          <w:bCs/>
          <w:szCs w:val="28"/>
          <w:lang w:val="pt-BR"/>
        </w:rPr>
      </w:pPr>
      <w:r w:rsidRPr="00541C41">
        <w:rPr>
          <w:bCs/>
          <w:szCs w:val="28"/>
          <w:lang w:val="pt-BR"/>
        </w:rPr>
        <w:t>a. Khi trộn A và B theo tỷ lệ khối lượng là 7: 3 thì thu được dung dịch C có nồng độ là 29%. Tính nồng độ % của A và B biết rằng nồng độ % của B lớn gấp 2,5 lần nồng độ % của A.</w:t>
      </w:r>
    </w:p>
    <w:p w14:paraId="3C8CA980" w14:textId="77777777" w:rsidR="00541C41" w:rsidRPr="00541C41" w:rsidRDefault="00541C41" w:rsidP="00541C41">
      <w:pPr>
        <w:spacing w:after="0" w:line="400" w:lineRule="exact"/>
        <w:jc w:val="both"/>
        <w:rPr>
          <w:b/>
          <w:bCs/>
          <w:szCs w:val="28"/>
          <w:lang w:val="pt-BR"/>
        </w:rPr>
      </w:pPr>
      <w:r w:rsidRPr="00541C41">
        <w:rPr>
          <w:bCs/>
          <w:szCs w:val="28"/>
          <w:lang w:val="pt-BR"/>
        </w:rPr>
        <w:t>b. Lấy 50ml dung dịch C có khối lượng riêng 1,27g/cm</w:t>
      </w:r>
      <w:r w:rsidRPr="00541C41">
        <w:rPr>
          <w:bCs/>
          <w:szCs w:val="28"/>
          <w:vertAlign w:val="superscript"/>
          <w:lang w:val="pt-BR"/>
        </w:rPr>
        <w:t>3</w:t>
      </w:r>
      <w:r w:rsidRPr="00541C41">
        <w:rPr>
          <w:bCs/>
          <w:szCs w:val="28"/>
          <w:lang w:val="pt-BR"/>
        </w:rPr>
        <w:t xml:space="preserve"> cho tác dụng với 200ml dung dịch BaCl</w:t>
      </w:r>
      <w:r w:rsidRPr="00541C41">
        <w:rPr>
          <w:bCs/>
          <w:szCs w:val="28"/>
          <w:vertAlign w:val="subscript"/>
          <w:lang w:val="pt-BR"/>
        </w:rPr>
        <w:t>2</w:t>
      </w:r>
      <w:r w:rsidRPr="00541C41">
        <w:rPr>
          <w:bCs/>
          <w:szCs w:val="28"/>
          <w:lang w:val="pt-BR"/>
        </w:rPr>
        <w:t xml:space="preserve"> 1M. Lọc và tách kết tủa rồi tính nồng độ mol của HCl có trong dung dịch nước lọc (Biết rằng thể tích dung dịch thay đổi không đáng kể)</w:t>
      </w:r>
    </w:p>
    <w:p w14:paraId="7B4F7880" w14:textId="77777777" w:rsidR="00541C41" w:rsidRPr="00541C41" w:rsidRDefault="00541C41" w:rsidP="00541C41">
      <w:pPr>
        <w:spacing w:after="0"/>
        <w:jc w:val="both"/>
        <w:rPr>
          <w:b/>
          <w:i/>
          <w:szCs w:val="28"/>
        </w:rPr>
      </w:pPr>
      <w:r w:rsidRPr="00541C41">
        <w:rPr>
          <w:b/>
          <w:bCs/>
          <w:szCs w:val="28"/>
          <w:lang w:val="nl-NL"/>
        </w:rPr>
        <w:t>Câu 6</w:t>
      </w:r>
      <w:r w:rsidRPr="00541C41">
        <w:rPr>
          <w:bCs/>
          <w:szCs w:val="28"/>
          <w:lang w:val="nl-NL"/>
        </w:rPr>
        <w:t>:</w:t>
      </w:r>
      <w:r w:rsidRPr="00541C41">
        <w:rPr>
          <w:b/>
          <w:i/>
          <w:szCs w:val="28"/>
        </w:rPr>
        <w:t xml:space="preserve"> (2,0 điểm)</w:t>
      </w:r>
    </w:p>
    <w:p w14:paraId="32CEC102" w14:textId="77777777" w:rsidR="00541C41" w:rsidRPr="00541C41" w:rsidRDefault="00541C41" w:rsidP="00541C41">
      <w:pPr>
        <w:spacing w:after="0"/>
        <w:jc w:val="both"/>
        <w:rPr>
          <w:b/>
          <w:bCs/>
          <w:szCs w:val="28"/>
          <w:lang w:val="pt-BR"/>
        </w:rPr>
      </w:pPr>
      <w:r w:rsidRPr="00541C41">
        <w:rPr>
          <w:bCs/>
          <w:szCs w:val="28"/>
          <w:lang w:val="pt-BR"/>
        </w:rPr>
        <w:t>Hòa tan hoàn toàn hỗn hợp A gồm (Fe, Fe</w:t>
      </w:r>
      <w:r w:rsidRPr="00541C41">
        <w:rPr>
          <w:bCs/>
          <w:szCs w:val="28"/>
          <w:vertAlign w:val="subscript"/>
          <w:lang w:val="pt-BR"/>
        </w:rPr>
        <w:t>2</w:t>
      </w:r>
      <w:r w:rsidRPr="00541C41">
        <w:rPr>
          <w:bCs/>
          <w:szCs w:val="28"/>
          <w:lang w:val="pt-BR"/>
        </w:rPr>
        <w:t>O</w:t>
      </w:r>
      <w:r w:rsidRPr="00541C41">
        <w:rPr>
          <w:bCs/>
          <w:szCs w:val="28"/>
          <w:vertAlign w:val="subscript"/>
          <w:lang w:val="pt-BR"/>
        </w:rPr>
        <w:t>3</w:t>
      </w:r>
      <w:r w:rsidRPr="00541C41">
        <w:rPr>
          <w:bCs/>
          <w:szCs w:val="28"/>
          <w:lang w:val="pt-BR"/>
        </w:rPr>
        <w:t xml:space="preserve">) vào dung dịch HCl được dung dịch A và thấy thoát ra </w:t>
      </w:r>
      <w:r w:rsidRPr="00541C41">
        <w:rPr>
          <w:b/>
          <w:bCs/>
          <w:szCs w:val="28"/>
          <w:lang w:val="pt-BR"/>
        </w:rPr>
        <w:t>9</w:t>
      </w:r>
      <w:r w:rsidRPr="00541C41">
        <w:rPr>
          <w:bCs/>
          <w:szCs w:val="28"/>
          <w:lang w:val="pt-BR"/>
        </w:rPr>
        <w:t>,9</w:t>
      </w:r>
      <w:r w:rsidRPr="00541C41">
        <w:rPr>
          <w:b/>
          <w:bCs/>
          <w:szCs w:val="28"/>
          <w:lang w:val="pt-BR"/>
        </w:rPr>
        <w:t>1</w:t>
      </w:r>
      <w:r w:rsidRPr="00541C41">
        <w:rPr>
          <w:bCs/>
          <w:szCs w:val="28"/>
          <w:lang w:val="pt-BR"/>
        </w:rPr>
        <w:t>6 lít khí (ĐKTC). Cho dung dịch NaOH vào dung dịch A đến khi dư, sau phản ứng lọc tách kết tủa thu được hỗn hợp kết tủa B, đem kết tủa B nung trong không khí đến khối lượng không đổi thu được chất rắn C. Khối lượng chất rắn C giảm 31gam so với khối lượng kết tủa B. Tính khối lượng các chất có trong hỗn hợp A?</w:t>
      </w:r>
    </w:p>
    <w:p w14:paraId="40CF42F7" w14:textId="77777777" w:rsidR="00541C41" w:rsidRPr="00541C41" w:rsidRDefault="00541C41" w:rsidP="00541C41">
      <w:pPr>
        <w:spacing w:after="0"/>
        <w:rPr>
          <w:szCs w:val="28"/>
          <w:lang w:val="pt-BR"/>
        </w:rPr>
      </w:pPr>
      <w:r w:rsidRPr="00541C41">
        <w:rPr>
          <w:b/>
          <w:bCs/>
          <w:szCs w:val="28"/>
          <w:u w:val="single"/>
          <w:lang w:val="pt-BR"/>
        </w:rPr>
        <w:t>Câu  7</w:t>
      </w:r>
      <w:r w:rsidRPr="00541C41">
        <w:rPr>
          <w:szCs w:val="28"/>
          <w:lang w:val="pt-BR"/>
        </w:rPr>
        <w:t xml:space="preserve"> </w:t>
      </w:r>
      <w:r w:rsidRPr="00541C41">
        <w:rPr>
          <w:b/>
          <w:i/>
          <w:iCs/>
          <w:szCs w:val="28"/>
          <w:lang w:val="pt-BR"/>
        </w:rPr>
        <w:t>(2.0điểm)</w:t>
      </w:r>
    </w:p>
    <w:p w14:paraId="6A48E461" w14:textId="77777777" w:rsidR="00541C41" w:rsidRPr="00541C41" w:rsidRDefault="00541C41" w:rsidP="00541C41">
      <w:pPr>
        <w:spacing w:after="0"/>
        <w:rPr>
          <w:szCs w:val="28"/>
          <w:lang w:val="pt-BR"/>
        </w:rPr>
      </w:pPr>
      <w:r w:rsidRPr="00541C41">
        <w:rPr>
          <w:szCs w:val="28"/>
          <w:lang w:val="pt-BR"/>
        </w:rPr>
        <w:tab/>
        <w:t>1/ Trộn tỷ lệ về thể tích (đo ở cùng điều kiện) như thế nào, giữa O</w:t>
      </w:r>
      <w:r w:rsidRPr="00541C41">
        <w:rPr>
          <w:szCs w:val="28"/>
          <w:vertAlign w:val="subscript"/>
          <w:lang w:val="pt-BR"/>
        </w:rPr>
        <w:t>2</w:t>
      </w:r>
      <w:r w:rsidRPr="00541C41">
        <w:rPr>
          <w:szCs w:val="28"/>
          <w:lang w:val="pt-BR"/>
        </w:rPr>
        <w:t xml:space="preserve"> và N</w:t>
      </w:r>
      <w:r w:rsidRPr="00541C41">
        <w:rPr>
          <w:szCs w:val="28"/>
          <w:vertAlign w:val="subscript"/>
          <w:lang w:val="pt-BR"/>
        </w:rPr>
        <w:t>2</w:t>
      </w:r>
      <w:r w:rsidRPr="00541C41">
        <w:rPr>
          <w:szCs w:val="28"/>
          <w:lang w:val="pt-BR"/>
        </w:rPr>
        <w:t xml:space="preserve"> để người ta thu được một hỗn hợp khí có tỷ khối so với H</w:t>
      </w:r>
      <w:r w:rsidRPr="00541C41">
        <w:rPr>
          <w:szCs w:val="28"/>
          <w:vertAlign w:val="subscript"/>
          <w:lang w:val="pt-BR"/>
        </w:rPr>
        <w:t>2</w:t>
      </w:r>
      <w:r w:rsidRPr="00541C41">
        <w:rPr>
          <w:szCs w:val="28"/>
          <w:lang w:val="pt-BR"/>
        </w:rPr>
        <w:t xml:space="preserve"> bằng 14,75 ?</w:t>
      </w:r>
    </w:p>
    <w:p w14:paraId="096E579A" w14:textId="77777777" w:rsidR="00541C41" w:rsidRPr="00541C41" w:rsidRDefault="00541C41" w:rsidP="00541C41">
      <w:pPr>
        <w:spacing w:after="0"/>
        <w:rPr>
          <w:szCs w:val="28"/>
          <w:lang w:val="pt-BR"/>
        </w:rPr>
      </w:pPr>
      <w:r w:rsidRPr="00541C41">
        <w:rPr>
          <w:szCs w:val="28"/>
          <w:lang w:val="pt-BR"/>
        </w:rPr>
        <w:tab/>
        <w:t>2/ Đốt cháy hoàn toàn một hợp chất X, cần dùng hết 10,08 lít O</w:t>
      </w:r>
      <w:r w:rsidRPr="00541C41">
        <w:rPr>
          <w:szCs w:val="28"/>
          <w:vertAlign w:val="subscript"/>
          <w:lang w:val="pt-BR"/>
        </w:rPr>
        <w:t xml:space="preserve">2 </w:t>
      </w:r>
      <w:r w:rsidRPr="00541C41">
        <w:rPr>
          <w:szCs w:val="28"/>
          <w:vertAlign w:val="subscript"/>
          <w:lang w:val="pt-BR"/>
        </w:rPr>
        <w:softHyphen/>
      </w:r>
      <w:r w:rsidRPr="00541C41">
        <w:rPr>
          <w:szCs w:val="28"/>
          <w:lang w:val="pt-BR"/>
        </w:rPr>
        <w:t>(ĐKTC). Sau khi kết thúc phản phản ứng, chỉ thu được 13,2 gam khí CO</w:t>
      </w:r>
      <w:r w:rsidRPr="00541C41">
        <w:rPr>
          <w:szCs w:val="28"/>
          <w:vertAlign w:val="subscript"/>
          <w:lang w:val="pt-BR"/>
        </w:rPr>
        <w:t>2</w:t>
      </w:r>
      <w:r w:rsidRPr="00541C41">
        <w:rPr>
          <w:szCs w:val="28"/>
          <w:lang w:val="pt-BR"/>
        </w:rPr>
        <w:t xml:space="preserve"> và 7,2 gam nước.</w:t>
      </w:r>
    </w:p>
    <w:p w14:paraId="692353CF" w14:textId="77777777" w:rsidR="00541C41" w:rsidRPr="00541C41" w:rsidRDefault="00541C41" w:rsidP="00541C41">
      <w:pPr>
        <w:spacing w:after="0"/>
        <w:rPr>
          <w:szCs w:val="28"/>
          <w:lang w:val="pt-BR"/>
        </w:rPr>
      </w:pPr>
      <w:r w:rsidRPr="00541C41">
        <w:rPr>
          <w:szCs w:val="28"/>
          <w:lang w:val="pt-BR"/>
        </w:rPr>
        <w:tab/>
        <w:t>a- Tìm công thức hoá học của X (Biết công thức dạng đơn giản chính là công thức hoá học của X)</w:t>
      </w:r>
    </w:p>
    <w:p w14:paraId="0B531421" w14:textId="77777777" w:rsidR="00541C41" w:rsidRPr="00541C41" w:rsidRDefault="00541C41" w:rsidP="00541C41">
      <w:pPr>
        <w:spacing w:after="0"/>
        <w:rPr>
          <w:szCs w:val="28"/>
          <w:lang w:val="pt-BR"/>
        </w:rPr>
      </w:pPr>
      <w:r w:rsidRPr="00541C41">
        <w:rPr>
          <w:szCs w:val="28"/>
          <w:lang w:val="pt-BR"/>
        </w:rPr>
        <w:tab/>
        <w:t>b- Viết phương trình hoá học đốt cháy X ở trên</w:t>
      </w:r>
    </w:p>
    <w:p w14:paraId="0D37E6FF" w14:textId="77777777" w:rsidR="00541C41" w:rsidRPr="00541C41" w:rsidRDefault="00541C41" w:rsidP="00541C41">
      <w:pPr>
        <w:spacing w:after="0"/>
        <w:jc w:val="both"/>
        <w:rPr>
          <w:szCs w:val="28"/>
          <w:lang w:val="pl-PL"/>
        </w:rPr>
      </w:pPr>
      <w:r w:rsidRPr="00541C41">
        <w:rPr>
          <w:i/>
          <w:szCs w:val="28"/>
          <w:lang w:val="pl-PL"/>
        </w:rPr>
        <w:t>Cho NTK : H = 1; O = 16; C = 12;  Cu = 64; Fe =56; Mn = 55; K = 39 ; Cl = 35,5......)</w:t>
      </w:r>
    </w:p>
    <w:p w14:paraId="34A5702C" w14:textId="77777777" w:rsidR="00541C41" w:rsidRPr="00541C41" w:rsidRDefault="00541C41" w:rsidP="00541C41">
      <w:pPr>
        <w:spacing w:after="0"/>
        <w:jc w:val="center"/>
        <w:rPr>
          <w:szCs w:val="28"/>
          <w:lang w:val="pl-PL"/>
        </w:rPr>
      </w:pPr>
    </w:p>
    <w:p w14:paraId="49CD0FEA" w14:textId="77777777" w:rsidR="00541C41" w:rsidRPr="00541C41" w:rsidRDefault="00541C41" w:rsidP="00541C41">
      <w:pPr>
        <w:spacing w:after="0"/>
        <w:rPr>
          <w:szCs w:val="28"/>
          <w:lang w:val="pt-BR"/>
        </w:rPr>
      </w:pPr>
    </w:p>
    <w:p w14:paraId="5AE86C3B" w14:textId="77777777" w:rsidR="00541C41" w:rsidRPr="00541C41" w:rsidRDefault="00541C41" w:rsidP="00541C41">
      <w:pPr>
        <w:spacing w:after="0"/>
        <w:rPr>
          <w:szCs w:val="28"/>
          <w:lang w:val="pt-BR"/>
        </w:rPr>
      </w:pPr>
    </w:p>
    <w:p w14:paraId="218D06AD" w14:textId="77777777" w:rsidR="00541C41" w:rsidRPr="00541C41" w:rsidRDefault="00541C41" w:rsidP="00541C41">
      <w:pPr>
        <w:spacing w:after="0"/>
        <w:rPr>
          <w:szCs w:val="28"/>
          <w:lang w:val="pt-BR"/>
        </w:rPr>
      </w:pPr>
    </w:p>
    <w:p w14:paraId="3A45DC43" w14:textId="77777777" w:rsidR="00541C41" w:rsidRPr="00541C41" w:rsidRDefault="00541C41" w:rsidP="00541C41">
      <w:pPr>
        <w:spacing w:after="0"/>
        <w:rPr>
          <w:szCs w:val="28"/>
          <w:lang w:val="pt-BR"/>
        </w:rPr>
      </w:pPr>
    </w:p>
    <w:p w14:paraId="251FBFC6" w14:textId="77777777" w:rsidR="00541C41" w:rsidRPr="00541C41" w:rsidRDefault="00541C41" w:rsidP="00541C41">
      <w:pPr>
        <w:spacing w:after="0"/>
        <w:rPr>
          <w:szCs w:val="28"/>
          <w:lang w:val="pt-BR"/>
        </w:rPr>
      </w:pPr>
    </w:p>
    <w:p w14:paraId="4E0CC2B4" w14:textId="77777777" w:rsidR="00541C41" w:rsidRPr="00541C41" w:rsidRDefault="00541C41" w:rsidP="00541C41">
      <w:pPr>
        <w:spacing w:after="0"/>
        <w:rPr>
          <w:szCs w:val="28"/>
          <w:lang w:val="pt-BR"/>
        </w:rPr>
      </w:pPr>
    </w:p>
    <w:p w14:paraId="5A9660EF" w14:textId="77777777" w:rsidR="00541C41" w:rsidRPr="00541C41" w:rsidRDefault="00541C41" w:rsidP="00541C41">
      <w:pPr>
        <w:spacing w:after="0"/>
        <w:rPr>
          <w:szCs w:val="28"/>
          <w:lang w:val="pt-BR"/>
        </w:rPr>
      </w:pPr>
    </w:p>
    <w:p w14:paraId="5611A017" w14:textId="77777777" w:rsidR="00541C41" w:rsidRPr="00541C41" w:rsidRDefault="00541C41" w:rsidP="00541C41">
      <w:pPr>
        <w:spacing w:after="0"/>
        <w:rPr>
          <w:szCs w:val="28"/>
          <w:lang w:val="pt-BR"/>
        </w:rPr>
      </w:pPr>
    </w:p>
    <w:p w14:paraId="7D378870" w14:textId="77777777" w:rsidR="00541C41" w:rsidRPr="00541C41" w:rsidRDefault="00541C41" w:rsidP="00541C41">
      <w:pPr>
        <w:spacing w:after="0"/>
        <w:rPr>
          <w:szCs w:val="28"/>
          <w:lang w:val="pt-BR"/>
        </w:rPr>
      </w:pPr>
    </w:p>
    <w:p w14:paraId="567A3B14" w14:textId="77777777" w:rsidR="00541C41" w:rsidRPr="00541C41" w:rsidRDefault="00541C41" w:rsidP="00541C41">
      <w:pPr>
        <w:spacing w:after="0"/>
        <w:rPr>
          <w:szCs w:val="28"/>
          <w:lang w:val="pt-BR"/>
        </w:rPr>
      </w:pPr>
    </w:p>
    <w:p w14:paraId="2A395AFD" w14:textId="77777777" w:rsidR="00541C41" w:rsidRPr="00541C41" w:rsidRDefault="00541C41" w:rsidP="00541C41">
      <w:pPr>
        <w:spacing w:after="0"/>
        <w:rPr>
          <w:szCs w:val="28"/>
          <w:lang w:val="pt-BR"/>
        </w:rPr>
      </w:pPr>
    </w:p>
    <w:p w14:paraId="756464E3" w14:textId="77777777" w:rsidR="00541C41" w:rsidRPr="00541C41" w:rsidRDefault="00541C41" w:rsidP="00541C41">
      <w:pPr>
        <w:spacing w:after="0"/>
        <w:rPr>
          <w:szCs w:val="28"/>
          <w:lang w:val="pt-BR"/>
        </w:rPr>
      </w:pPr>
    </w:p>
    <w:p w14:paraId="277F5586" w14:textId="77777777" w:rsidR="00541C41" w:rsidRPr="00541C41" w:rsidRDefault="00541C41" w:rsidP="00541C41">
      <w:pPr>
        <w:spacing w:after="0"/>
        <w:rPr>
          <w:szCs w:val="28"/>
          <w:lang w:val="pt-BR"/>
        </w:rPr>
      </w:pPr>
    </w:p>
    <w:p w14:paraId="5B00AF4C" w14:textId="77777777" w:rsidR="00541C41" w:rsidRPr="00541C41" w:rsidRDefault="00541C41" w:rsidP="00541C41">
      <w:pPr>
        <w:spacing w:after="0"/>
        <w:rPr>
          <w:szCs w:val="28"/>
          <w:lang w:val="pt-BR"/>
        </w:rPr>
      </w:pPr>
    </w:p>
    <w:p w14:paraId="4451EA99" w14:textId="77777777" w:rsidR="00541C41" w:rsidRPr="00541C41" w:rsidRDefault="00541C41" w:rsidP="00541C41">
      <w:pPr>
        <w:spacing w:after="0"/>
        <w:rPr>
          <w:szCs w:val="28"/>
          <w:lang w:val="pt-BR"/>
        </w:rPr>
      </w:pPr>
    </w:p>
    <w:p w14:paraId="15A1D051" w14:textId="77777777" w:rsidR="00541C41" w:rsidRPr="00541C41" w:rsidRDefault="00541C41" w:rsidP="00541C41">
      <w:pPr>
        <w:spacing w:after="0"/>
        <w:jc w:val="center"/>
        <w:rPr>
          <w:b/>
          <w:bCs/>
          <w:szCs w:val="28"/>
        </w:rPr>
      </w:pPr>
      <w:r w:rsidRPr="00541C41">
        <w:rPr>
          <w:b/>
          <w:bCs/>
          <w:szCs w:val="28"/>
        </w:rPr>
        <w:t>HƯỚNG DẪN CHẤM</w:t>
      </w:r>
    </w:p>
    <w:p w14:paraId="7BC17A01" w14:textId="77777777" w:rsidR="00541C41" w:rsidRPr="00541C41" w:rsidRDefault="00541C41" w:rsidP="00541C41">
      <w:pPr>
        <w:pStyle w:val="ListParagraph"/>
        <w:spacing w:after="0"/>
        <w:ind w:left="0"/>
        <w:rPr>
          <w:b/>
          <w:sz w:val="28"/>
          <w:szCs w:val="28"/>
        </w:rPr>
      </w:pPr>
      <w:r w:rsidRPr="00541C41">
        <w:rPr>
          <w:b/>
          <w:sz w:val="28"/>
          <w:szCs w:val="28"/>
        </w:rPr>
        <w:t>I - Phần bắt buộc (6 điểm)</w:t>
      </w:r>
    </w:p>
    <w:p w14:paraId="48727C9D" w14:textId="77777777" w:rsidR="00541C41" w:rsidRPr="00541C41" w:rsidRDefault="00541C41" w:rsidP="00541C41">
      <w:pPr>
        <w:spacing w:after="0"/>
        <w:jc w:val="center"/>
        <w:rPr>
          <w:b/>
          <w:bCs/>
          <w:szCs w:val="28"/>
        </w:rPr>
      </w:pPr>
    </w:p>
    <w:p w14:paraId="6B235D70" w14:textId="77777777" w:rsidR="00541C41" w:rsidRPr="00541C41" w:rsidRDefault="00541C41" w:rsidP="00541C41">
      <w:pPr>
        <w:spacing w:after="0"/>
        <w:jc w:val="center"/>
        <w:rPr>
          <w:b/>
          <w:bCs/>
          <w:szCs w:val="28"/>
        </w:rPr>
      </w:pPr>
    </w:p>
    <w:tbl>
      <w:tblPr>
        <w:tblStyle w:val="TableGrid"/>
        <w:tblW w:w="0" w:type="auto"/>
        <w:tblLook w:val="04A0" w:firstRow="1" w:lastRow="0" w:firstColumn="1" w:lastColumn="0" w:noHBand="0" w:noVBand="1"/>
      </w:tblPr>
      <w:tblGrid>
        <w:gridCol w:w="1296"/>
        <w:gridCol w:w="8832"/>
        <w:gridCol w:w="977"/>
      </w:tblGrid>
      <w:tr w:rsidR="00541C41" w:rsidRPr="00541C41" w14:paraId="2DD61FE8" w14:textId="77777777" w:rsidTr="002B1950">
        <w:tc>
          <w:tcPr>
            <w:tcW w:w="1296" w:type="dxa"/>
          </w:tcPr>
          <w:p w14:paraId="46C479B0" w14:textId="77777777" w:rsidR="00541C41" w:rsidRPr="00541C41" w:rsidRDefault="00541C41" w:rsidP="00541C41">
            <w:pPr>
              <w:spacing w:after="0"/>
              <w:jc w:val="center"/>
              <w:rPr>
                <w:b/>
                <w:sz w:val="28"/>
                <w:szCs w:val="28"/>
                <w:lang w:val="sv-SE"/>
              </w:rPr>
            </w:pPr>
            <w:r w:rsidRPr="00541C41">
              <w:rPr>
                <w:b/>
                <w:sz w:val="28"/>
                <w:szCs w:val="28"/>
                <w:lang w:val="sv-SE"/>
              </w:rPr>
              <w:t>Câu 1</w:t>
            </w:r>
          </w:p>
          <w:p w14:paraId="7A7D3345" w14:textId="77777777" w:rsidR="00541C41" w:rsidRPr="00541C41" w:rsidRDefault="00541C41" w:rsidP="00541C41">
            <w:pPr>
              <w:spacing w:after="0"/>
              <w:jc w:val="center"/>
              <w:rPr>
                <w:b/>
                <w:bCs/>
                <w:sz w:val="28"/>
                <w:szCs w:val="28"/>
              </w:rPr>
            </w:pPr>
            <w:r w:rsidRPr="00541C41">
              <w:rPr>
                <w:b/>
                <w:sz w:val="28"/>
                <w:szCs w:val="28"/>
                <w:lang w:val="sv-SE"/>
              </w:rPr>
              <w:t>2,0 đ</w:t>
            </w:r>
          </w:p>
        </w:tc>
        <w:tc>
          <w:tcPr>
            <w:tcW w:w="9037" w:type="dxa"/>
          </w:tcPr>
          <w:p w14:paraId="3024D235" w14:textId="77777777" w:rsidR="00541C41" w:rsidRPr="00541C41" w:rsidRDefault="00541C41" w:rsidP="00541C41">
            <w:pPr>
              <w:tabs>
                <w:tab w:val="left" w:pos="327"/>
                <w:tab w:val="left" w:pos="763"/>
                <w:tab w:val="left" w:pos="1308"/>
              </w:tabs>
              <w:spacing w:after="0"/>
              <w:jc w:val="both"/>
              <w:rPr>
                <w:sz w:val="28"/>
                <w:szCs w:val="28"/>
                <w:lang w:val="sv-SE"/>
              </w:rPr>
            </w:pPr>
            <w:r w:rsidRPr="00541C41">
              <w:rPr>
                <w:sz w:val="28"/>
                <w:szCs w:val="28"/>
                <w:lang w:val="sv-SE"/>
              </w:rPr>
              <w:t xml:space="preserve"> a. Viên kẽm tan dần, có bọt khí không màu thoát ra.</w:t>
            </w:r>
          </w:p>
          <w:p w14:paraId="0FA103B6" w14:textId="77777777" w:rsidR="00541C41" w:rsidRPr="00541C41" w:rsidRDefault="00541C41" w:rsidP="00541C41">
            <w:pPr>
              <w:tabs>
                <w:tab w:val="left" w:pos="327"/>
                <w:tab w:val="left" w:pos="763"/>
                <w:tab w:val="left" w:pos="1308"/>
              </w:tabs>
              <w:spacing w:after="0"/>
              <w:jc w:val="both"/>
              <w:rPr>
                <w:sz w:val="28"/>
                <w:szCs w:val="28"/>
                <w:lang w:val="sv-SE"/>
              </w:rPr>
            </w:pPr>
            <w:r w:rsidRPr="00541C41">
              <w:rPr>
                <w:sz w:val="28"/>
                <w:szCs w:val="28"/>
                <w:lang w:val="sv-SE"/>
              </w:rPr>
              <w:t xml:space="preserve">    PTHH:  Zn   +  2HCl     </w:t>
            </w:r>
            <w:r w:rsidRPr="00541C41">
              <w:rPr>
                <w:position w:val="-6"/>
                <w:sz w:val="28"/>
                <w:szCs w:val="28"/>
              </w:rPr>
              <w:object w:dxaOrig="620" w:dyaOrig="320" w14:anchorId="5651427D">
                <v:shape id="_x0000_i1679" type="#_x0000_t75" style="width:30.75pt;height:16.5pt" o:ole="">
                  <v:imagedata r:id="rId1296" o:title=""/>
                </v:shape>
                <o:OLEObject Type="Embed" ProgID="Equation.DSMT4" ShapeID="_x0000_i1679" DrawAspect="Content" ObjectID="_1773308723" r:id="rId1297"/>
              </w:object>
            </w:r>
            <w:r w:rsidRPr="00541C41">
              <w:rPr>
                <w:sz w:val="28"/>
                <w:szCs w:val="28"/>
                <w:lang w:val="sv-SE"/>
              </w:rPr>
              <w:t xml:space="preserve">    ZnCl</w:t>
            </w:r>
            <w:r w:rsidRPr="00541C41">
              <w:rPr>
                <w:sz w:val="28"/>
                <w:szCs w:val="28"/>
                <w:vertAlign w:val="subscript"/>
                <w:lang w:val="sv-SE"/>
              </w:rPr>
              <w:t>2</w:t>
            </w:r>
            <w:r w:rsidRPr="00541C41">
              <w:rPr>
                <w:sz w:val="28"/>
                <w:szCs w:val="28"/>
                <w:lang w:val="sv-SE"/>
              </w:rPr>
              <w:t xml:space="preserve">  +  H</w:t>
            </w:r>
            <w:r w:rsidRPr="00541C41">
              <w:rPr>
                <w:sz w:val="28"/>
                <w:szCs w:val="28"/>
                <w:vertAlign w:val="subscript"/>
                <w:lang w:val="sv-SE"/>
              </w:rPr>
              <w:t>2</w:t>
            </w:r>
            <w:r w:rsidRPr="00541C41">
              <w:rPr>
                <w:sz w:val="28"/>
                <w:szCs w:val="28"/>
                <w:lang w:val="sv-SE"/>
              </w:rPr>
              <w:t xml:space="preserve"> </w:t>
            </w:r>
          </w:p>
          <w:p w14:paraId="2F182965" w14:textId="77777777" w:rsidR="00541C41" w:rsidRPr="00541C41" w:rsidRDefault="00541C41" w:rsidP="00D07AEF">
            <w:pPr>
              <w:pStyle w:val="ListParagraph"/>
              <w:numPr>
                <w:ilvl w:val="0"/>
                <w:numId w:val="72"/>
              </w:numPr>
              <w:spacing w:after="0"/>
              <w:rPr>
                <w:sz w:val="28"/>
                <w:szCs w:val="28"/>
                <w:lang w:val="sv-SE"/>
              </w:rPr>
            </w:pPr>
            <w:r w:rsidRPr="00541C41">
              <w:rPr>
                <w:sz w:val="28"/>
                <w:szCs w:val="28"/>
                <w:lang w:val="sv-SE"/>
              </w:rPr>
              <w:t xml:space="preserve">Mẫu đá vôi tan dần, có bọt khí không màu thoát ra.    </w:t>
            </w:r>
          </w:p>
          <w:p w14:paraId="4CF8DE15" w14:textId="77777777" w:rsidR="00541C41" w:rsidRPr="00541C41" w:rsidRDefault="00541C41" w:rsidP="00541C41">
            <w:pPr>
              <w:pStyle w:val="ListParagraph"/>
              <w:spacing w:after="0"/>
              <w:rPr>
                <w:sz w:val="28"/>
                <w:szCs w:val="28"/>
                <w:lang w:val="pt-BR"/>
              </w:rPr>
            </w:pPr>
            <w:r w:rsidRPr="00541C41">
              <w:rPr>
                <w:sz w:val="28"/>
                <w:szCs w:val="28"/>
                <w:lang w:val="pt-BR"/>
              </w:rPr>
              <w:t>CaCO</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w:r w:rsidRPr="00541C41">
              <w:rPr>
                <w:position w:val="-6"/>
                <w:sz w:val="28"/>
                <w:szCs w:val="28"/>
                <w:lang w:val="pt-BR"/>
              </w:rPr>
              <w:object w:dxaOrig="680" w:dyaOrig="360" w14:anchorId="0670A1DF">
                <v:shape id="_x0000_i1680" type="#_x0000_t75" style="width:33.75pt;height:18pt" o:ole="">
                  <v:imagedata r:id="rId1298" o:title=""/>
                </v:shape>
                <o:OLEObject Type="Embed" ProgID="Equation.DSMT4" ShapeID="_x0000_i1680" DrawAspect="Content" ObjectID="_1773308724" r:id="rId1299"/>
              </w:object>
            </w:r>
            <w:r w:rsidRPr="00541C41">
              <w:rPr>
                <w:sz w:val="28"/>
                <w:szCs w:val="28"/>
                <w:lang w:val="pt-BR"/>
              </w:rPr>
              <w:t xml:space="preserve">   CaS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O     +       CO</w:t>
            </w:r>
            <w:r w:rsidRPr="00541C41">
              <w:rPr>
                <w:sz w:val="28"/>
                <w:szCs w:val="28"/>
                <w:vertAlign w:val="subscript"/>
                <w:lang w:val="pt-BR"/>
              </w:rPr>
              <w:t>2</w:t>
            </w:r>
          </w:p>
          <w:p w14:paraId="026CB608" w14:textId="77777777" w:rsidR="00541C41" w:rsidRPr="00541C41" w:rsidRDefault="00541C41" w:rsidP="00541C41">
            <w:pPr>
              <w:spacing w:after="0"/>
              <w:rPr>
                <w:sz w:val="28"/>
                <w:szCs w:val="28"/>
                <w:lang w:val="sv-SE"/>
              </w:rPr>
            </w:pPr>
            <w:r w:rsidRPr="00541C41">
              <w:rPr>
                <w:sz w:val="28"/>
                <w:szCs w:val="28"/>
                <w:lang w:val="sv-SE"/>
              </w:rPr>
              <w:t>c. Na phản ứng với nước, nóng chảy thành giọt tròn có màu trắng chuyển động nhanh trên mặt nước.</w:t>
            </w:r>
          </w:p>
          <w:p w14:paraId="1F9001B0" w14:textId="77777777" w:rsidR="00541C41" w:rsidRPr="00541C41" w:rsidRDefault="00541C41" w:rsidP="00D07AEF">
            <w:pPr>
              <w:numPr>
                <w:ilvl w:val="0"/>
                <w:numId w:val="71"/>
              </w:numPr>
              <w:spacing w:after="0"/>
              <w:rPr>
                <w:sz w:val="28"/>
                <w:szCs w:val="28"/>
                <w:lang w:val="sv-SE"/>
              </w:rPr>
            </w:pPr>
            <w:r w:rsidRPr="00541C41">
              <w:rPr>
                <w:sz w:val="28"/>
                <w:szCs w:val="28"/>
                <w:lang w:val="sv-SE"/>
              </w:rPr>
              <w:t>Mẩu Na tan dần cho đến hết, có khí H</w:t>
            </w:r>
            <w:r w:rsidRPr="00541C41">
              <w:rPr>
                <w:sz w:val="28"/>
                <w:szCs w:val="28"/>
                <w:vertAlign w:val="subscript"/>
                <w:lang w:val="sv-SE"/>
              </w:rPr>
              <w:t>2</w:t>
            </w:r>
            <w:r w:rsidRPr="00541C41">
              <w:rPr>
                <w:sz w:val="28"/>
                <w:szCs w:val="28"/>
                <w:lang w:val="sv-SE"/>
              </w:rPr>
              <w:t xml:space="preserve"> bay ra</w:t>
            </w:r>
          </w:p>
          <w:p w14:paraId="729D79EE" w14:textId="77777777" w:rsidR="00541C41" w:rsidRPr="00541C41" w:rsidRDefault="00541C41" w:rsidP="00D07AEF">
            <w:pPr>
              <w:numPr>
                <w:ilvl w:val="0"/>
                <w:numId w:val="71"/>
              </w:numPr>
              <w:spacing w:after="0"/>
              <w:rPr>
                <w:sz w:val="28"/>
                <w:szCs w:val="28"/>
                <w:lang w:val="sv-SE"/>
              </w:rPr>
            </w:pPr>
            <w:r w:rsidRPr="00541C41">
              <w:rPr>
                <w:sz w:val="28"/>
                <w:szCs w:val="28"/>
                <w:lang w:val="sv-SE"/>
              </w:rPr>
              <w:t>Mẩu quỳ tím chuyển sang màu xanh</w:t>
            </w:r>
          </w:p>
          <w:p w14:paraId="1E5B8AC3" w14:textId="77777777" w:rsidR="00541C41" w:rsidRPr="00541C41" w:rsidRDefault="00541C41" w:rsidP="00541C41">
            <w:pPr>
              <w:spacing w:after="0"/>
              <w:rPr>
                <w:sz w:val="28"/>
                <w:szCs w:val="28"/>
              </w:rPr>
            </w:pPr>
            <w:r w:rsidRPr="00541C41">
              <w:rPr>
                <w:sz w:val="28"/>
                <w:szCs w:val="28"/>
                <w:lang w:val="sv-SE"/>
              </w:rPr>
              <w:t xml:space="preserve">     2Na    +   2H</w:t>
            </w:r>
            <w:r w:rsidRPr="00541C41">
              <w:rPr>
                <w:sz w:val="28"/>
                <w:szCs w:val="28"/>
                <w:vertAlign w:val="subscript"/>
                <w:lang w:val="sv-SE"/>
              </w:rPr>
              <w:t>2</w:t>
            </w:r>
            <w:r w:rsidRPr="00541C41">
              <w:rPr>
                <w:sz w:val="28"/>
                <w:szCs w:val="28"/>
                <w:lang w:val="sv-SE"/>
              </w:rPr>
              <w:t xml:space="preserve">O   </w:t>
            </w:r>
            <w:r w:rsidRPr="00541C41">
              <w:rPr>
                <w:position w:val="-6"/>
                <w:sz w:val="28"/>
                <w:szCs w:val="28"/>
              </w:rPr>
              <w:object w:dxaOrig="300" w:dyaOrig="220" w14:anchorId="29FEABC0">
                <v:shape id="_x0000_i1681" type="#_x0000_t75" style="width:15pt;height:10.5pt" o:ole="">
                  <v:imagedata r:id="rId1300" o:title=""/>
                </v:shape>
                <o:OLEObject Type="Embed" ProgID="Equation.3" ShapeID="_x0000_i1681" DrawAspect="Content" ObjectID="_1773308725" r:id="rId1301"/>
              </w:object>
            </w:r>
            <w:r w:rsidRPr="00541C41">
              <w:rPr>
                <w:sz w:val="28"/>
                <w:szCs w:val="28"/>
                <w:lang w:val="sv-SE"/>
              </w:rPr>
              <w:t xml:space="preserve">  2N</w:t>
            </w:r>
            <w:r w:rsidRPr="00541C41">
              <w:rPr>
                <w:sz w:val="28"/>
                <w:szCs w:val="28"/>
              </w:rPr>
              <w:t>aOH  +  H</w:t>
            </w:r>
            <w:r w:rsidRPr="00541C41">
              <w:rPr>
                <w:sz w:val="28"/>
                <w:szCs w:val="28"/>
                <w:vertAlign w:val="subscript"/>
              </w:rPr>
              <w:t>2</w:t>
            </w:r>
          </w:p>
          <w:p w14:paraId="38E71283" w14:textId="77777777" w:rsidR="00541C41" w:rsidRPr="00541C41" w:rsidRDefault="00541C41" w:rsidP="00541C41">
            <w:pPr>
              <w:spacing w:after="0"/>
              <w:rPr>
                <w:sz w:val="28"/>
                <w:szCs w:val="28"/>
              </w:rPr>
            </w:pPr>
            <w:r w:rsidRPr="00541C41">
              <w:rPr>
                <w:sz w:val="28"/>
                <w:szCs w:val="28"/>
              </w:rPr>
              <w:t>d.Cho khí CO đi qua ống thủy tinh chứa CuO đang nung nóng ở nhiệt độ cao, chất rắn CuO chuyển từ màu đen sang màu đỏ là Cu</w:t>
            </w:r>
          </w:p>
          <w:p w14:paraId="13BE03DC" w14:textId="77777777" w:rsidR="00541C41" w:rsidRPr="00541C41" w:rsidRDefault="00541C41" w:rsidP="00541C41">
            <w:pPr>
              <w:spacing w:after="0"/>
              <w:rPr>
                <w:position w:val="-6"/>
                <w:sz w:val="28"/>
                <w:szCs w:val="28"/>
                <w:lang w:val="pt-BR"/>
              </w:rPr>
            </w:pPr>
            <w:r w:rsidRPr="00541C41">
              <w:rPr>
                <w:sz w:val="28"/>
                <w:szCs w:val="28"/>
              </w:rPr>
              <w:t xml:space="preserve">CO   +  CuO   </w:t>
            </w:r>
            <w:r w:rsidRPr="00541C41">
              <w:rPr>
                <w:position w:val="-6"/>
                <w:sz w:val="28"/>
                <w:szCs w:val="28"/>
                <w:lang w:val="pt-BR"/>
              </w:rPr>
              <w:object w:dxaOrig="680" w:dyaOrig="360" w14:anchorId="2A0FA005">
                <v:shape id="_x0000_i1682" type="#_x0000_t75" style="width:33.75pt;height:18pt" o:ole="">
                  <v:imagedata r:id="rId1298" o:title=""/>
                </v:shape>
                <o:OLEObject Type="Embed" ProgID="Equation.DSMT4" ShapeID="_x0000_i1682" DrawAspect="Content" ObjectID="_1773308726" r:id="rId1302"/>
              </w:object>
            </w:r>
            <w:r w:rsidRPr="00541C41">
              <w:rPr>
                <w:position w:val="-6"/>
                <w:sz w:val="28"/>
                <w:szCs w:val="28"/>
                <w:lang w:val="pt-BR"/>
              </w:rPr>
              <w:t xml:space="preserve"> Cu        +  CO</w:t>
            </w:r>
            <w:r w:rsidRPr="00541C41">
              <w:rPr>
                <w:position w:val="-6"/>
                <w:sz w:val="28"/>
                <w:szCs w:val="28"/>
                <w:vertAlign w:val="subscript"/>
                <w:lang w:val="pt-BR"/>
              </w:rPr>
              <w:t>2</w:t>
            </w:r>
          </w:p>
          <w:p w14:paraId="7BA6C158" w14:textId="77777777" w:rsidR="00541C41" w:rsidRPr="00541C41" w:rsidRDefault="00541C41" w:rsidP="00541C41">
            <w:pPr>
              <w:spacing w:after="0"/>
              <w:rPr>
                <w:position w:val="-6"/>
                <w:sz w:val="28"/>
                <w:szCs w:val="28"/>
                <w:lang w:val="pt-BR"/>
              </w:rPr>
            </w:pPr>
            <w:r w:rsidRPr="00541C41">
              <w:rPr>
                <w:position w:val="-6"/>
                <w:sz w:val="28"/>
                <w:szCs w:val="28"/>
                <w:lang w:val="pt-BR"/>
              </w:rPr>
              <w:t>Tạo khí CO</w:t>
            </w:r>
            <w:r w:rsidRPr="00541C41">
              <w:rPr>
                <w:position w:val="-6"/>
                <w:sz w:val="28"/>
                <w:szCs w:val="28"/>
                <w:vertAlign w:val="subscript"/>
                <w:lang w:val="pt-BR"/>
              </w:rPr>
              <w:t>2</w:t>
            </w:r>
            <w:r w:rsidRPr="00541C41">
              <w:rPr>
                <w:position w:val="-6"/>
                <w:sz w:val="28"/>
                <w:szCs w:val="28"/>
                <w:lang w:val="pt-BR"/>
              </w:rPr>
              <w:t xml:space="preserve"> làm nước vôi trong vẫn đục </w:t>
            </w:r>
          </w:p>
          <w:p w14:paraId="47545689" w14:textId="77777777" w:rsidR="00541C41" w:rsidRPr="00541C41" w:rsidRDefault="00541C41" w:rsidP="00541C41">
            <w:pPr>
              <w:spacing w:after="0"/>
              <w:jc w:val="center"/>
              <w:rPr>
                <w:b/>
                <w:bCs/>
                <w:sz w:val="28"/>
                <w:szCs w:val="28"/>
              </w:rPr>
            </w:pPr>
            <w:r w:rsidRPr="00541C41">
              <w:rPr>
                <w:position w:val="-6"/>
                <w:sz w:val="28"/>
                <w:szCs w:val="28"/>
                <w:lang w:val="pt-BR"/>
              </w:rPr>
              <w:t>CO</w:t>
            </w:r>
            <w:r w:rsidRPr="00541C41">
              <w:rPr>
                <w:position w:val="-6"/>
                <w:sz w:val="28"/>
                <w:szCs w:val="28"/>
                <w:vertAlign w:val="subscript"/>
                <w:lang w:val="pt-BR"/>
              </w:rPr>
              <w:t>2</w:t>
            </w:r>
            <w:r w:rsidRPr="00541C41">
              <w:rPr>
                <w:position w:val="-6"/>
                <w:sz w:val="28"/>
                <w:szCs w:val="28"/>
                <w:lang w:val="pt-BR"/>
              </w:rPr>
              <w:t xml:space="preserve">  + Ca(OH)</w:t>
            </w:r>
            <w:r w:rsidRPr="00541C41">
              <w:rPr>
                <w:position w:val="-6"/>
                <w:sz w:val="28"/>
                <w:szCs w:val="28"/>
                <w:vertAlign w:val="subscript"/>
                <w:lang w:val="pt-BR"/>
              </w:rPr>
              <w:t>2</w:t>
            </w:r>
            <w:r w:rsidRPr="00541C41">
              <w:rPr>
                <w:position w:val="-6"/>
                <w:sz w:val="28"/>
                <w:szCs w:val="28"/>
                <w:lang w:val="pt-BR"/>
              </w:rPr>
              <w:t xml:space="preserve">  </w:t>
            </w:r>
            <w:r w:rsidRPr="00541C41">
              <w:rPr>
                <w:position w:val="-6"/>
                <w:sz w:val="28"/>
                <w:szCs w:val="28"/>
              </w:rPr>
              <w:object w:dxaOrig="620" w:dyaOrig="320" w14:anchorId="347AAD4B">
                <v:shape id="_x0000_i1683" type="#_x0000_t75" style="width:30.75pt;height:16.5pt" o:ole="">
                  <v:imagedata r:id="rId1296" o:title=""/>
                </v:shape>
                <o:OLEObject Type="Embed" ProgID="Equation.DSMT4" ShapeID="_x0000_i1683" DrawAspect="Content" ObjectID="_1773308727" r:id="rId1303"/>
              </w:object>
            </w:r>
            <w:r w:rsidRPr="00541C41">
              <w:rPr>
                <w:position w:val="-6"/>
                <w:sz w:val="28"/>
                <w:szCs w:val="28"/>
              </w:rPr>
              <w:t>CaCO</w:t>
            </w:r>
            <w:r w:rsidRPr="00541C41">
              <w:rPr>
                <w:position w:val="-6"/>
                <w:sz w:val="28"/>
                <w:szCs w:val="28"/>
                <w:vertAlign w:val="subscript"/>
              </w:rPr>
              <w:t>3</w:t>
            </w:r>
            <w:r w:rsidRPr="00541C41">
              <w:rPr>
                <w:position w:val="-6"/>
                <w:sz w:val="28"/>
                <w:szCs w:val="28"/>
              </w:rPr>
              <w:t xml:space="preserve">  + H</w:t>
            </w:r>
            <w:r w:rsidRPr="00541C41">
              <w:rPr>
                <w:position w:val="-6"/>
                <w:sz w:val="28"/>
                <w:szCs w:val="28"/>
                <w:vertAlign w:val="subscript"/>
              </w:rPr>
              <w:t>2</w:t>
            </w:r>
            <w:r w:rsidRPr="00541C41">
              <w:rPr>
                <w:position w:val="-6"/>
                <w:sz w:val="28"/>
                <w:szCs w:val="28"/>
              </w:rPr>
              <w:t>O</w:t>
            </w:r>
          </w:p>
        </w:tc>
        <w:tc>
          <w:tcPr>
            <w:tcW w:w="989" w:type="dxa"/>
          </w:tcPr>
          <w:p w14:paraId="0988B27E" w14:textId="77777777" w:rsidR="00541C41" w:rsidRPr="00541C41" w:rsidRDefault="00541C41" w:rsidP="00541C41">
            <w:pPr>
              <w:spacing w:after="0"/>
              <w:jc w:val="center"/>
              <w:rPr>
                <w:sz w:val="28"/>
                <w:szCs w:val="28"/>
                <w:lang w:val="sv-SE"/>
              </w:rPr>
            </w:pPr>
            <w:r w:rsidRPr="00541C41">
              <w:rPr>
                <w:sz w:val="28"/>
                <w:szCs w:val="28"/>
                <w:lang w:val="sv-SE"/>
              </w:rPr>
              <w:t>0,25</w:t>
            </w:r>
          </w:p>
          <w:p w14:paraId="5C3454C1" w14:textId="77777777" w:rsidR="00541C41" w:rsidRPr="00541C41" w:rsidRDefault="00541C41" w:rsidP="00541C41">
            <w:pPr>
              <w:spacing w:after="0"/>
              <w:jc w:val="center"/>
              <w:rPr>
                <w:sz w:val="28"/>
                <w:szCs w:val="28"/>
                <w:lang w:val="sv-SE"/>
              </w:rPr>
            </w:pPr>
            <w:r w:rsidRPr="00541C41">
              <w:rPr>
                <w:sz w:val="28"/>
                <w:szCs w:val="28"/>
                <w:lang w:val="sv-SE"/>
              </w:rPr>
              <w:t>0,25</w:t>
            </w:r>
          </w:p>
          <w:p w14:paraId="5EA446CE" w14:textId="77777777" w:rsidR="00541C41" w:rsidRPr="00541C41" w:rsidRDefault="00541C41" w:rsidP="00541C41">
            <w:pPr>
              <w:spacing w:after="0"/>
              <w:jc w:val="center"/>
              <w:rPr>
                <w:sz w:val="28"/>
                <w:szCs w:val="28"/>
                <w:lang w:val="sv-SE"/>
              </w:rPr>
            </w:pPr>
            <w:r w:rsidRPr="00541C41">
              <w:rPr>
                <w:sz w:val="28"/>
                <w:szCs w:val="28"/>
                <w:lang w:val="sv-SE"/>
              </w:rPr>
              <w:t>0,25</w:t>
            </w:r>
          </w:p>
          <w:p w14:paraId="5F3D2CBE" w14:textId="77777777" w:rsidR="00541C41" w:rsidRPr="00541C41" w:rsidRDefault="00541C41" w:rsidP="00541C41">
            <w:pPr>
              <w:spacing w:after="0"/>
              <w:jc w:val="center"/>
              <w:rPr>
                <w:sz w:val="28"/>
                <w:szCs w:val="28"/>
                <w:lang w:val="sv-SE"/>
              </w:rPr>
            </w:pPr>
          </w:p>
          <w:p w14:paraId="48EA620B" w14:textId="77777777" w:rsidR="00541C41" w:rsidRPr="00541C41" w:rsidRDefault="00541C41" w:rsidP="00541C41">
            <w:pPr>
              <w:spacing w:after="0"/>
              <w:jc w:val="center"/>
              <w:rPr>
                <w:sz w:val="28"/>
                <w:szCs w:val="28"/>
                <w:lang w:val="sv-SE"/>
              </w:rPr>
            </w:pPr>
            <w:r w:rsidRPr="00541C41">
              <w:rPr>
                <w:sz w:val="28"/>
                <w:szCs w:val="28"/>
                <w:lang w:val="sv-SE"/>
              </w:rPr>
              <w:t>0,25</w:t>
            </w:r>
          </w:p>
          <w:p w14:paraId="62C024D9" w14:textId="77777777" w:rsidR="00541C41" w:rsidRPr="00541C41" w:rsidRDefault="00541C41" w:rsidP="00541C41">
            <w:pPr>
              <w:spacing w:after="0"/>
              <w:jc w:val="center"/>
              <w:rPr>
                <w:sz w:val="28"/>
                <w:szCs w:val="28"/>
                <w:lang w:val="sv-SE"/>
              </w:rPr>
            </w:pPr>
          </w:p>
          <w:p w14:paraId="00528568" w14:textId="77777777" w:rsidR="00541C41" w:rsidRPr="00541C41" w:rsidRDefault="00541C41" w:rsidP="00541C41">
            <w:pPr>
              <w:spacing w:after="0"/>
              <w:jc w:val="center"/>
              <w:rPr>
                <w:sz w:val="28"/>
                <w:szCs w:val="28"/>
                <w:lang w:val="sv-SE"/>
              </w:rPr>
            </w:pPr>
          </w:p>
          <w:p w14:paraId="78D4A1D2" w14:textId="77777777" w:rsidR="00541C41" w:rsidRPr="00541C41" w:rsidRDefault="00541C41" w:rsidP="00541C41">
            <w:pPr>
              <w:spacing w:after="0"/>
              <w:jc w:val="center"/>
              <w:rPr>
                <w:sz w:val="28"/>
                <w:szCs w:val="28"/>
                <w:lang w:val="sv-SE"/>
              </w:rPr>
            </w:pPr>
            <w:r w:rsidRPr="00541C41">
              <w:rPr>
                <w:sz w:val="28"/>
                <w:szCs w:val="28"/>
                <w:lang w:val="sv-SE"/>
              </w:rPr>
              <w:t>0,25</w:t>
            </w:r>
          </w:p>
          <w:p w14:paraId="1050FA97" w14:textId="77777777" w:rsidR="00541C41" w:rsidRPr="00541C41" w:rsidRDefault="00541C41" w:rsidP="00541C41">
            <w:pPr>
              <w:spacing w:after="0"/>
              <w:jc w:val="center"/>
              <w:rPr>
                <w:sz w:val="28"/>
                <w:szCs w:val="28"/>
                <w:lang w:val="sv-SE"/>
              </w:rPr>
            </w:pPr>
          </w:p>
          <w:p w14:paraId="0DAA3A1E" w14:textId="77777777" w:rsidR="00541C41" w:rsidRPr="00541C41" w:rsidRDefault="00541C41" w:rsidP="00541C41">
            <w:pPr>
              <w:spacing w:after="0"/>
              <w:jc w:val="center"/>
              <w:rPr>
                <w:sz w:val="28"/>
                <w:szCs w:val="28"/>
                <w:lang w:val="sv-SE"/>
              </w:rPr>
            </w:pPr>
            <w:r w:rsidRPr="00541C41">
              <w:rPr>
                <w:sz w:val="28"/>
                <w:szCs w:val="28"/>
                <w:lang w:val="sv-SE"/>
              </w:rPr>
              <w:t>0,25</w:t>
            </w:r>
          </w:p>
          <w:p w14:paraId="56843A68" w14:textId="77777777" w:rsidR="00541C41" w:rsidRPr="00541C41" w:rsidRDefault="00541C41" w:rsidP="00541C41">
            <w:pPr>
              <w:tabs>
                <w:tab w:val="left" w:pos="6420"/>
              </w:tabs>
              <w:spacing w:after="0"/>
              <w:jc w:val="center"/>
              <w:rPr>
                <w:sz w:val="28"/>
                <w:szCs w:val="28"/>
                <w:lang w:val="sv-SE"/>
              </w:rPr>
            </w:pPr>
          </w:p>
          <w:p w14:paraId="29C199C0" w14:textId="77777777" w:rsidR="00541C41" w:rsidRPr="00541C41" w:rsidRDefault="00541C41" w:rsidP="00541C41">
            <w:pPr>
              <w:spacing w:after="0"/>
              <w:jc w:val="center"/>
              <w:rPr>
                <w:sz w:val="28"/>
                <w:szCs w:val="28"/>
                <w:lang w:val="sv-SE"/>
              </w:rPr>
            </w:pPr>
            <w:r w:rsidRPr="00541C41">
              <w:rPr>
                <w:sz w:val="28"/>
                <w:szCs w:val="28"/>
                <w:lang w:val="sv-SE"/>
              </w:rPr>
              <w:t>0,25</w:t>
            </w:r>
          </w:p>
          <w:p w14:paraId="033418CB" w14:textId="77777777" w:rsidR="00541C41" w:rsidRPr="00541C41" w:rsidRDefault="00541C41" w:rsidP="00541C41">
            <w:pPr>
              <w:tabs>
                <w:tab w:val="left" w:pos="6420"/>
              </w:tabs>
              <w:spacing w:after="0"/>
              <w:jc w:val="center"/>
              <w:rPr>
                <w:sz w:val="28"/>
                <w:szCs w:val="28"/>
                <w:lang w:val="sv-SE"/>
              </w:rPr>
            </w:pPr>
          </w:p>
          <w:p w14:paraId="00A7E683" w14:textId="77777777" w:rsidR="00541C41" w:rsidRPr="00541C41" w:rsidRDefault="00541C41" w:rsidP="00541C41">
            <w:pPr>
              <w:spacing w:after="0"/>
              <w:jc w:val="center"/>
              <w:rPr>
                <w:sz w:val="28"/>
                <w:szCs w:val="28"/>
                <w:lang w:val="sv-SE"/>
              </w:rPr>
            </w:pPr>
            <w:r w:rsidRPr="00541C41">
              <w:rPr>
                <w:sz w:val="28"/>
                <w:szCs w:val="28"/>
                <w:lang w:val="sv-SE"/>
              </w:rPr>
              <w:t>0,25</w:t>
            </w:r>
          </w:p>
          <w:p w14:paraId="4442DD00" w14:textId="77777777" w:rsidR="00541C41" w:rsidRPr="00541C41" w:rsidRDefault="00541C41" w:rsidP="00541C41">
            <w:pPr>
              <w:tabs>
                <w:tab w:val="left" w:pos="6420"/>
              </w:tabs>
              <w:spacing w:after="0"/>
              <w:jc w:val="center"/>
              <w:rPr>
                <w:sz w:val="28"/>
                <w:szCs w:val="28"/>
                <w:lang w:val="sv-SE"/>
              </w:rPr>
            </w:pPr>
          </w:p>
          <w:p w14:paraId="54251652" w14:textId="77777777" w:rsidR="00541C41" w:rsidRPr="00541C41" w:rsidRDefault="00541C41" w:rsidP="00541C41">
            <w:pPr>
              <w:spacing w:after="0"/>
              <w:jc w:val="center"/>
              <w:rPr>
                <w:b/>
                <w:bCs/>
                <w:sz w:val="28"/>
                <w:szCs w:val="28"/>
              </w:rPr>
            </w:pPr>
          </w:p>
        </w:tc>
      </w:tr>
      <w:tr w:rsidR="00541C41" w:rsidRPr="00541C41" w14:paraId="2D896AE2" w14:textId="77777777" w:rsidTr="002B1950">
        <w:tc>
          <w:tcPr>
            <w:tcW w:w="1296" w:type="dxa"/>
          </w:tcPr>
          <w:p w14:paraId="0A92D223" w14:textId="77777777" w:rsidR="00541C41" w:rsidRPr="00541C41" w:rsidRDefault="00541C41" w:rsidP="00541C41">
            <w:pPr>
              <w:spacing w:after="0"/>
              <w:rPr>
                <w:b/>
                <w:bCs/>
                <w:sz w:val="28"/>
                <w:szCs w:val="28"/>
              </w:rPr>
            </w:pPr>
            <w:r w:rsidRPr="00541C41">
              <w:rPr>
                <w:b/>
                <w:bCs/>
                <w:sz w:val="28"/>
                <w:szCs w:val="28"/>
              </w:rPr>
              <w:t>Câu 2</w:t>
            </w:r>
          </w:p>
          <w:p w14:paraId="3D944DCD" w14:textId="77777777" w:rsidR="00541C41" w:rsidRPr="00541C41" w:rsidRDefault="00541C41" w:rsidP="00541C41">
            <w:pPr>
              <w:spacing w:after="0"/>
              <w:rPr>
                <w:b/>
                <w:bCs/>
                <w:sz w:val="28"/>
                <w:szCs w:val="28"/>
              </w:rPr>
            </w:pPr>
          </w:p>
          <w:p w14:paraId="7D797714" w14:textId="77777777" w:rsidR="00541C41" w:rsidRPr="00541C41" w:rsidRDefault="00541C41" w:rsidP="00541C41">
            <w:pPr>
              <w:spacing w:after="0"/>
              <w:rPr>
                <w:b/>
                <w:bCs/>
                <w:sz w:val="28"/>
                <w:szCs w:val="28"/>
              </w:rPr>
            </w:pPr>
            <w:r w:rsidRPr="00541C41">
              <w:rPr>
                <w:b/>
                <w:bCs/>
                <w:sz w:val="28"/>
                <w:szCs w:val="28"/>
              </w:rPr>
              <w:t>1.</w:t>
            </w:r>
          </w:p>
          <w:p w14:paraId="37DA30A7" w14:textId="77777777" w:rsidR="00541C41" w:rsidRPr="00541C41" w:rsidRDefault="00541C41" w:rsidP="00541C41">
            <w:pPr>
              <w:spacing w:after="0"/>
              <w:rPr>
                <w:b/>
                <w:bCs/>
                <w:sz w:val="28"/>
                <w:szCs w:val="28"/>
              </w:rPr>
            </w:pPr>
          </w:p>
          <w:p w14:paraId="48895035" w14:textId="77777777" w:rsidR="00541C41" w:rsidRPr="00541C41" w:rsidRDefault="00541C41" w:rsidP="00541C41">
            <w:pPr>
              <w:spacing w:after="0"/>
              <w:rPr>
                <w:b/>
                <w:bCs/>
                <w:sz w:val="28"/>
                <w:szCs w:val="28"/>
              </w:rPr>
            </w:pPr>
          </w:p>
          <w:p w14:paraId="56D6DD6A" w14:textId="77777777" w:rsidR="00541C41" w:rsidRPr="00541C41" w:rsidRDefault="00541C41" w:rsidP="00541C41">
            <w:pPr>
              <w:spacing w:after="0"/>
              <w:rPr>
                <w:b/>
                <w:bCs/>
                <w:sz w:val="28"/>
                <w:szCs w:val="28"/>
              </w:rPr>
            </w:pPr>
          </w:p>
          <w:p w14:paraId="0BF91563" w14:textId="77777777" w:rsidR="00541C41" w:rsidRPr="00541C41" w:rsidRDefault="00541C41" w:rsidP="00541C41">
            <w:pPr>
              <w:spacing w:after="0"/>
              <w:rPr>
                <w:b/>
                <w:bCs/>
                <w:sz w:val="28"/>
                <w:szCs w:val="28"/>
              </w:rPr>
            </w:pPr>
          </w:p>
          <w:p w14:paraId="6DB61D53" w14:textId="77777777" w:rsidR="00541C41" w:rsidRPr="00541C41" w:rsidRDefault="00541C41" w:rsidP="00541C41">
            <w:pPr>
              <w:spacing w:after="0"/>
              <w:rPr>
                <w:b/>
                <w:bCs/>
                <w:sz w:val="28"/>
                <w:szCs w:val="28"/>
              </w:rPr>
            </w:pPr>
          </w:p>
          <w:p w14:paraId="7E8FF95A" w14:textId="77777777" w:rsidR="00541C41" w:rsidRPr="00541C41" w:rsidRDefault="00541C41" w:rsidP="00541C41">
            <w:pPr>
              <w:spacing w:after="0"/>
              <w:rPr>
                <w:b/>
                <w:bCs/>
                <w:sz w:val="28"/>
                <w:szCs w:val="28"/>
              </w:rPr>
            </w:pPr>
          </w:p>
          <w:p w14:paraId="745DE9CD" w14:textId="77777777" w:rsidR="00541C41" w:rsidRPr="00541C41" w:rsidRDefault="00541C41" w:rsidP="00541C41">
            <w:pPr>
              <w:spacing w:after="0"/>
              <w:rPr>
                <w:b/>
                <w:bCs/>
                <w:sz w:val="28"/>
                <w:szCs w:val="28"/>
              </w:rPr>
            </w:pPr>
          </w:p>
          <w:p w14:paraId="51DF6445" w14:textId="77777777" w:rsidR="00541C41" w:rsidRPr="00541C41" w:rsidRDefault="00541C41" w:rsidP="00541C41">
            <w:pPr>
              <w:spacing w:after="0"/>
              <w:rPr>
                <w:b/>
                <w:bCs/>
                <w:sz w:val="28"/>
                <w:szCs w:val="28"/>
              </w:rPr>
            </w:pPr>
          </w:p>
          <w:p w14:paraId="02167C38" w14:textId="77777777" w:rsidR="00541C41" w:rsidRPr="00541C41" w:rsidRDefault="00541C41" w:rsidP="00541C41">
            <w:pPr>
              <w:spacing w:after="0"/>
              <w:rPr>
                <w:b/>
                <w:bCs/>
                <w:sz w:val="28"/>
                <w:szCs w:val="28"/>
              </w:rPr>
            </w:pPr>
          </w:p>
          <w:p w14:paraId="33A818F5" w14:textId="77777777" w:rsidR="00541C41" w:rsidRPr="00541C41" w:rsidRDefault="00541C41" w:rsidP="00541C41">
            <w:pPr>
              <w:spacing w:after="0"/>
              <w:rPr>
                <w:b/>
                <w:bCs/>
                <w:sz w:val="28"/>
                <w:szCs w:val="28"/>
              </w:rPr>
            </w:pPr>
          </w:p>
          <w:p w14:paraId="52D233B7" w14:textId="77777777" w:rsidR="00541C41" w:rsidRPr="00541C41" w:rsidRDefault="00541C41" w:rsidP="00541C41">
            <w:pPr>
              <w:spacing w:after="0"/>
              <w:rPr>
                <w:b/>
                <w:bCs/>
                <w:sz w:val="28"/>
                <w:szCs w:val="28"/>
              </w:rPr>
            </w:pPr>
          </w:p>
          <w:p w14:paraId="6516D39D" w14:textId="77777777" w:rsidR="00541C41" w:rsidRPr="00541C41" w:rsidRDefault="00541C41" w:rsidP="00541C41">
            <w:pPr>
              <w:spacing w:after="0"/>
              <w:rPr>
                <w:b/>
                <w:bCs/>
                <w:sz w:val="28"/>
                <w:szCs w:val="28"/>
              </w:rPr>
            </w:pPr>
          </w:p>
          <w:p w14:paraId="37C10999" w14:textId="77777777" w:rsidR="00541C41" w:rsidRPr="00541C41" w:rsidRDefault="00541C41" w:rsidP="00541C41">
            <w:pPr>
              <w:spacing w:after="0"/>
              <w:rPr>
                <w:b/>
                <w:bCs/>
                <w:sz w:val="28"/>
                <w:szCs w:val="28"/>
              </w:rPr>
            </w:pPr>
          </w:p>
          <w:p w14:paraId="039A0B14" w14:textId="77777777" w:rsidR="00541C41" w:rsidRPr="00541C41" w:rsidRDefault="00541C41" w:rsidP="00541C41">
            <w:pPr>
              <w:spacing w:after="0"/>
              <w:rPr>
                <w:b/>
                <w:bCs/>
                <w:sz w:val="28"/>
                <w:szCs w:val="28"/>
              </w:rPr>
            </w:pPr>
          </w:p>
          <w:p w14:paraId="47A79F3C" w14:textId="77777777" w:rsidR="00541C41" w:rsidRPr="00541C41" w:rsidRDefault="00541C41" w:rsidP="00541C41">
            <w:pPr>
              <w:spacing w:after="0"/>
              <w:rPr>
                <w:b/>
                <w:bCs/>
                <w:sz w:val="28"/>
                <w:szCs w:val="28"/>
              </w:rPr>
            </w:pPr>
          </w:p>
          <w:p w14:paraId="049497A5" w14:textId="77777777" w:rsidR="00541C41" w:rsidRPr="00541C41" w:rsidRDefault="00541C41" w:rsidP="00541C41">
            <w:pPr>
              <w:spacing w:after="0"/>
              <w:rPr>
                <w:b/>
                <w:bCs/>
                <w:sz w:val="28"/>
                <w:szCs w:val="28"/>
              </w:rPr>
            </w:pPr>
          </w:p>
          <w:p w14:paraId="538A360F" w14:textId="77777777" w:rsidR="00541C41" w:rsidRPr="00541C41" w:rsidRDefault="00541C41" w:rsidP="00541C41">
            <w:pPr>
              <w:spacing w:after="0"/>
              <w:rPr>
                <w:b/>
                <w:bCs/>
                <w:sz w:val="28"/>
                <w:szCs w:val="28"/>
              </w:rPr>
            </w:pPr>
          </w:p>
          <w:p w14:paraId="7848C23A" w14:textId="77777777" w:rsidR="00541C41" w:rsidRPr="00541C41" w:rsidRDefault="00541C41" w:rsidP="00541C41">
            <w:pPr>
              <w:spacing w:after="0"/>
              <w:rPr>
                <w:b/>
                <w:bCs/>
                <w:sz w:val="28"/>
                <w:szCs w:val="28"/>
              </w:rPr>
            </w:pPr>
          </w:p>
          <w:p w14:paraId="1A5010AD" w14:textId="77777777" w:rsidR="00541C41" w:rsidRPr="00541C41" w:rsidRDefault="00541C41" w:rsidP="00541C41">
            <w:pPr>
              <w:spacing w:after="0"/>
              <w:rPr>
                <w:b/>
                <w:bCs/>
                <w:sz w:val="28"/>
                <w:szCs w:val="28"/>
              </w:rPr>
            </w:pPr>
          </w:p>
          <w:p w14:paraId="0C9C7C04" w14:textId="77777777" w:rsidR="00541C41" w:rsidRPr="00541C41" w:rsidRDefault="00541C41" w:rsidP="00541C41">
            <w:pPr>
              <w:spacing w:after="0"/>
              <w:rPr>
                <w:b/>
                <w:bCs/>
                <w:sz w:val="28"/>
                <w:szCs w:val="28"/>
              </w:rPr>
            </w:pPr>
          </w:p>
          <w:p w14:paraId="6A4E5DA6" w14:textId="77777777" w:rsidR="00541C41" w:rsidRPr="00541C41" w:rsidRDefault="00541C41" w:rsidP="00541C41">
            <w:pPr>
              <w:spacing w:after="0"/>
              <w:jc w:val="center"/>
              <w:rPr>
                <w:b/>
                <w:bCs/>
                <w:sz w:val="28"/>
                <w:szCs w:val="28"/>
              </w:rPr>
            </w:pPr>
            <w:r w:rsidRPr="00541C41">
              <w:rPr>
                <w:b/>
                <w:bCs/>
                <w:sz w:val="28"/>
                <w:szCs w:val="28"/>
              </w:rPr>
              <w:t>2.</w:t>
            </w:r>
          </w:p>
        </w:tc>
        <w:tc>
          <w:tcPr>
            <w:tcW w:w="9037" w:type="dxa"/>
          </w:tcPr>
          <w:p w14:paraId="5B6B8BFC"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lastRenderedPageBreak/>
              <w:t>- Phân biệt nhóm nhân tố vô sinh và nhóm nhân tố hữu sinh:</w:t>
            </w:r>
          </w:p>
          <w:p w14:paraId="47E624DA"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Nhóm nhân tố sinh thái vô sinh là những nhân tố vật lí, hóa học của môi trường; các nhân tố này tác động đến đặc điểm hình thái, chức năng sinh lí và tập tính của sinh vật.</w:t>
            </w:r>
          </w:p>
          <w:p w14:paraId="6320A505"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Nhóm nhân tố sinh thái hữu sinh là các nhân tố sống tác động đến sinh vật; các nhân tố này tạo nên mối quan hệ giữa các sinh vật trong môi trường (quan hệ hỗ trợ, cạnh tranh hoặc đối địch).</w:t>
            </w:r>
          </w:p>
          <w:p w14:paraId="7667AB3F"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xml:space="preserve">- Ví dụ: ánh sáng, nhiệt độ, độ ẩm, không khí,… là các nhân tố vô sinh tác </w:t>
            </w:r>
            <w:r w:rsidRPr="00541C41">
              <w:rPr>
                <w:color w:val="000000"/>
                <w:sz w:val="28"/>
                <w:szCs w:val="28"/>
              </w:rPr>
              <w:lastRenderedPageBreak/>
              <w:t>động đến cây xanh; cùng sống trên một cánh đồng lúa, cỏ dại cạnh tranh chất dinh dưỡng với lúa nên khi cỏ dại phát triển thì năng suất lúa giảm;…</w:t>
            </w:r>
          </w:p>
          <w:p w14:paraId="02218873"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Ứng dụng mật độ cá thể của quần thể trong chăn nuôi, trồng trọt:</w:t>
            </w:r>
          </w:p>
          <w:p w14:paraId="5B7C614B"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color w:val="000000"/>
                <w:sz w:val="28"/>
                <w:szCs w:val="28"/>
              </w:rPr>
              <w:t>- Nuôi trồng các loài với mật độ vừa phải để giúp các cá thể có thể khai thác tối đa nguồn sống (thức ăn, nơi ở,…) mà không dẫn đến tình trạng cạnh tranh cùng loài, nhờ đó, thu được giá trị kinh tế cao nhất.</w:t>
            </w:r>
          </w:p>
          <w:p w14:paraId="4DAD58F5" w14:textId="77777777" w:rsidR="00541C41" w:rsidRPr="00541C41" w:rsidRDefault="00541C41" w:rsidP="00541C41">
            <w:pPr>
              <w:pStyle w:val="NormalWeb"/>
              <w:spacing w:before="0" w:beforeAutospacing="0" w:after="0" w:afterAutospacing="0" w:line="360" w:lineRule="atLeast"/>
              <w:ind w:left="48" w:right="48"/>
              <w:jc w:val="both"/>
              <w:rPr>
                <w:b/>
                <w:bCs/>
                <w:sz w:val="28"/>
                <w:szCs w:val="28"/>
              </w:rPr>
            </w:pPr>
            <w:r w:rsidRPr="00541C41">
              <w:rPr>
                <w:color w:val="000000"/>
                <w:sz w:val="28"/>
                <w:szCs w:val="28"/>
              </w:rPr>
              <w:t>- Sử dụng mật độ cá thể của quần thể để điều khiển sự sinh trưởng và phát triển ở từng giai đoạn của cây trồng, vật nuôi. Ví dụ: Trong việc điều tiết sinh trưởng của cây gỗ trong rừng, khi cây còn non thì để mật độ dày để thúc đẩy cây mọc vống lên nhanh nhờ ánh sáng yếu dưới tán rừng; khi cây đã đạt đến chiều cao cần thiết thì chặt tỉa bớt nhằm tăng lượng ánh sáng, làm chậm sinh trưởng theo chiều cao, tăng sinh trưởng đường kính, tạo được cây gỗ to, khỏe đáp ứng đòi hỏi của thị trường.</w:t>
            </w:r>
          </w:p>
        </w:tc>
        <w:tc>
          <w:tcPr>
            <w:tcW w:w="989" w:type="dxa"/>
          </w:tcPr>
          <w:p w14:paraId="0E3A9044" w14:textId="77777777" w:rsidR="00541C41" w:rsidRPr="00541C41" w:rsidRDefault="00541C41" w:rsidP="00541C41">
            <w:pPr>
              <w:spacing w:after="0"/>
              <w:rPr>
                <w:sz w:val="28"/>
                <w:szCs w:val="28"/>
                <w:lang w:val="pt-BR"/>
              </w:rPr>
            </w:pPr>
          </w:p>
          <w:p w14:paraId="77BD2B56" w14:textId="77777777" w:rsidR="00541C41" w:rsidRPr="00541C41" w:rsidRDefault="00541C41" w:rsidP="00541C41">
            <w:pPr>
              <w:spacing w:after="0"/>
              <w:rPr>
                <w:sz w:val="28"/>
                <w:szCs w:val="28"/>
                <w:lang w:val="pt-BR"/>
              </w:rPr>
            </w:pPr>
          </w:p>
          <w:p w14:paraId="2F3469A5" w14:textId="77777777" w:rsidR="00541C41" w:rsidRPr="00541C41" w:rsidRDefault="00541C41" w:rsidP="00541C41">
            <w:pPr>
              <w:spacing w:after="0"/>
              <w:rPr>
                <w:sz w:val="28"/>
                <w:szCs w:val="28"/>
                <w:lang w:val="pt-BR"/>
              </w:rPr>
            </w:pPr>
          </w:p>
          <w:p w14:paraId="08C5ABE5" w14:textId="77777777" w:rsidR="00541C41" w:rsidRPr="00541C41" w:rsidRDefault="00541C41" w:rsidP="00541C41">
            <w:pPr>
              <w:spacing w:after="0"/>
              <w:rPr>
                <w:sz w:val="28"/>
                <w:szCs w:val="28"/>
                <w:lang w:val="pt-BR"/>
              </w:rPr>
            </w:pPr>
          </w:p>
          <w:p w14:paraId="22603893" w14:textId="77777777" w:rsidR="00541C41" w:rsidRPr="00541C41" w:rsidRDefault="00541C41" w:rsidP="00541C41">
            <w:pPr>
              <w:spacing w:after="0"/>
              <w:rPr>
                <w:sz w:val="28"/>
                <w:szCs w:val="28"/>
              </w:rPr>
            </w:pPr>
            <w:r w:rsidRPr="00541C41">
              <w:rPr>
                <w:sz w:val="28"/>
                <w:szCs w:val="28"/>
              </w:rPr>
              <w:t>0,25</w:t>
            </w:r>
          </w:p>
          <w:p w14:paraId="606724B6" w14:textId="77777777" w:rsidR="00541C41" w:rsidRPr="00541C41" w:rsidRDefault="00541C41" w:rsidP="00541C41">
            <w:pPr>
              <w:spacing w:after="0"/>
              <w:rPr>
                <w:sz w:val="28"/>
                <w:szCs w:val="28"/>
                <w:lang w:val="pt-BR"/>
              </w:rPr>
            </w:pPr>
          </w:p>
          <w:p w14:paraId="6FF834A1" w14:textId="77777777" w:rsidR="00541C41" w:rsidRPr="00541C41" w:rsidRDefault="00541C41" w:rsidP="00541C41">
            <w:pPr>
              <w:spacing w:after="0"/>
              <w:rPr>
                <w:sz w:val="28"/>
                <w:szCs w:val="28"/>
                <w:lang w:val="pt-BR"/>
              </w:rPr>
            </w:pPr>
          </w:p>
          <w:p w14:paraId="2007EE84" w14:textId="77777777" w:rsidR="00541C41" w:rsidRPr="00541C41" w:rsidRDefault="00541C41" w:rsidP="00541C41">
            <w:pPr>
              <w:spacing w:after="0"/>
              <w:rPr>
                <w:sz w:val="28"/>
                <w:szCs w:val="28"/>
                <w:lang w:val="pt-BR"/>
              </w:rPr>
            </w:pPr>
          </w:p>
          <w:p w14:paraId="6B55F253" w14:textId="77777777" w:rsidR="00541C41" w:rsidRPr="00541C41" w:rsidRDefault="00541C41" w:rsidP="00541C41">
            <w:pPr>
              <w:spacing w:after="0"/>
              <w:rPr>
                <w:sz w:val="28"/>
                <w:szCs w:val="28"/>
                <w:lang w:val="pt-BR"/>
              </w:rPr>
            </w:pPr>
          </w:p>
          <w:p w14:paraId="5B3E5914" w14:textId="77777777" w:rsidR="00541C41" w:rsidRPr="00541C41" w:rsidRDefault="00541C41" w:rsidP="00541C41">
            <w:pPr>
              <w:spacing w:after="0"/>
              <w:rPr>
                <w:sz w:val="28"/>
                <w:szCs w:val="28"/>
              </w:rPr>
            </w:pPr>
            <w:r w:rsidRPr="00541C41">
              <w:rPr>
                <w:sz w:val="28"/>
                <w:szCs w:val="28"/>
              </w:rPr>
              <w:t>0,25</w:t>
            </w:r>
          </w:p>
          <w:p w14:paraId="01EC4915" w14:textId="77777777" w:rsidR="00541C41" w:rsidRPr="00541C41" w:rsidRDefault="00541C41" w:rsidP="00541C41">
            <w:pPr>
              <w:spacing w:after="0"/>
              <w:rPr>
                <w:sz w:val="28"/>
                <w:szCs w:val="28"/>
                <w:lang w:val="pt-BR"/>
              </w:rPr>
            </w:pPr>
          </w:p>
          <w:p w14:paraId="60BC64EC" w14:textId="77777777" w:rsidR="00541C41" w:rsidRPr="00541C41" w:rsidRDefault="00541C41" w:rsidP="00541C41">
            <w:pPr>
              <w:spacing w:after="0"/>
              <w:rPr>
                <w:sz w:val="28"/>
                <w:szCs w:val="28"/>
                <w:lang w:val="pt-BR"/>
              </w:rPr>
            </w:pPr>
          </w:p>
          <w:p w14:paraId="367897B7" w14:textId="77777777" w:rsidR="00541C41" w:rsidRPr="00541C41" w:rsidRDefault="00541C41" w:rsidP="00541C41">
            <w:pPr>
              <w:spacing w:after="0"/>
              <w:rPr>
                <w:sz w:val="28"/>
                <w:szCs w:val="28"/>
              </w:rPr>
            </w:pPr>
            <w:r w:rsidRPr="00541C41">
              <w:rPr>
                <w:sz w:val="28"/>
                <w:szCs w:val="28"/>
              </w:rPr>
              <w:t>0,5</w:t>
            </w:r>
          </w:p>
          <w:p w14:paraId="4B611A20" w14:textId="77777777" w:rsidR="00541C41" w:rsidRPr="00541C41" w:rsidRDefault="00541C41" w:rsidP="00541C41">
            <w:pPr>
              <w:spacing w:after="0"/>
              <w:rPr>
                <w:sz w:val="28"/>
                <w:szCs w:val="28"/>
                <w:lang w:val="pt-BR"/>
              </w:rPr>
            </w:pPr>
          </w:p>
          <w:p w14:paraId="673424E0" w14:textId="77777777" w:rsidR="00541C41" w:rsidRPr="00541C41" w:rsidRDefault="00541C41" w:rsidP="00541C41">
            <w:pPr>
              <w:spacing w:after="0"/>
              <w:rPr>
                <w:sz w:val="28"/>
                <w:szCs w:val="28"/>
                <w:lang w:val="pt-BR"/>
              </w:rPr>
            </w:pPr>
          </w:p>
          <w:p w14:paraId="56778AC0" w14:textId="77777777" w:rsidR="00541C41" w:rsidRPr="00541C41" w:rsidRDefault="00541C41" w:rsidP="00541C41">
            <w:pPr>
              <w:spacing w:after="0"/>
              <w:rPr>
                <w:sz w:val="28"/>
                <w:szCs w:val="28"/>
                <w:lang w:val="pt-BR"/>
              </w:rPr>
            </w:pPr>
          </w:p>
          <w:p w14:paraId="4312DEBC" w14:textId="77777777" w:rsidR="00541C41" w:rsidRPr="00541C41" w:rsidRDefault="00541C41" w:rsidP="00541C41">
            <w:pPr>
              <w:spacing w:after="0"/>
              <w:rPr>
                <w:sz w:val="28"/>
                <w:szCs w:val="28"/>
                <w:lang w:val="pt-BR"/>
              </w:rPr>
            </w:pPr>
          </w:p>
          <w:p w14:paraId="45F7BD38" w14:textId="77777777" w:rsidR="00541C41" w:rsidRPr="00541C41" w:rsidRDefault="00541C41" w:rsidP="00541C41">
            <w:pPr>
              <w:spacing w:after="0"/>
              <w:rPr>
                <w:sz w:val="28"/>
                <w:szCs w:val="28"/>
                <w:lang w:val="pt-BR"/>
              </w:rPr>
            </w:pPr>
          </w:p>
          <w:p w14:paraId="4C22EEE6" w14:textId="77777777" w:rsidR="00541C41" w:rsidRPr="00541C41" w:rsidRDefault="00541C41" w:rsidP="00541C41">
            <w:pPr>
              <w:spacing w:after="0"/>
              <w:rPr>
                <w:sz w:val="28"/>
                <w:szCs w:val="28"/>
                <w:lang w:val="pt-BR"/>
              </w:rPr>
            </w:pPr>
            <w:r w:rsidRPr="00541C41">
              <w:rPr>
                <w:sz w:val="28"/>
                <w:szCs w:val="28"/>
                <w:lang w:val="pt-BR"/>
              </w:rPr>
              <w:t>0,5</w:t>
            </w:r>
          </w:p>
          <w:p w14:paraId="7333DA6C" w14:textId="77777777" w:rsidR="00541C41" w:rsidRPr="00541C41" w:rsidRDefault="00541C41" w:rsidP="00541C41">
            <w:pPr>
              <w:spacing w:after="0"/>
              <w:rPr>
                <w:sz w:val="28"/>
                <w:szCs w:val="28"/>
                <w:lang w:val="pt-BR"/>
              </w:rPr>
            </w:pPr>
          </w:p>
          <w:p w14:paraId="274F5E84" w14:textId="77777777" w:rsidR="00541C41" w:rsidRPr="00541C41" w:rsidRDefault="00541C41" w:rsidP="00541C41">
            <w:pPr>
              <w:spacing w:after="0"/>
              <w:rPr>
                <w:sz w:val="28"/>
                <w:szCs w:val="28"/>
                <w:lang w:val="pt-BR"/>
              </w:rPr>
            </w:pPr>
          </w:p>
          <w:p w14:paraId="2AE9BC68" w14:textId="77777777" w:rsidR="00541C41" w:rsidRPr="00541C41" w:rsidRDefault="00541C41" w:rsidP="00541C41">
            <w:pPr>
              <w:spacing w:after="0"/>
              <w:rPr>
                <w:sz w:val="28"/>
                <w:szCs w:val="28"/>
                <w:lang w:val="pt-BR"/>
              </w:rPr>
            </w:pPr>
          </w:p>
          <w:p w14:paraId="63ED9C13" w14:textId="77777777" w:rsidR="00541C41" w:rsidRPr="00541C41" w:rsidRDefault="00541C41" w:rsidP="00541C41">
            <w:pPr>
              <w:spacing w:after="0"/>
              <w:jc w:val="center"/>
              <w:rPr>
                <w:b/>
                <w:bCs/>
                <w:sz w:val="28"/>
                <w:szCs w:val="28"/>
              </w:rPr>
            </w:pPr>
            <w:r w:rsidRPr="00541C41">
              <w:rPr>
                <w:sz w:val="28"/>
                <w:szCs w:val="28"/>
                <w:lang w:val="pt-BR"/>
              </w:rPr>
              <w:t>0,5</w:t>
            </w:r>
          </w:p>
        </w:tc>
      </w:tr>
      <w:tr w:rsidR="00541C41" w:rsidRPr="00541C41" w14:paraId="2D64473F" w14:textId="77777777" w:rsidTr="002B1950">
        <w:tc>
          <w:tcPr>
            <w:tcW w:w="1296" w:type="dxa"/>
          </w:tcPr>
          <w:p w14:paraId="0BD61BBF" w14:textId="77777777" w:rsidR="00541C41" w:rsidRPr="00541C41" w:rsidRDefault="00541C41" w:rsidP="00541C41">
            <w:pPr>
              <w:spacing w:after="0"/>
              <w:ind w:right="-107"/>
              <w:rPr>
                <w:b/>
                <w:sz w:val="28"/>
                <w:szCs w:val="28"/>
              </w:rPr>
            </w:pPr>
            <w:r w:rsidRPr="00541C41">
              <w:rPr>
                <w:b/>
                <w:sz w:val="28"/>
                <w:szCs w:val="28"/>
              </w:rPr>
              <w:lastRenderedPageBreak/>
              <w:t>Câu 3</w:t>
            </w:r>
          </w:p>
          <w:p w14:paraId="2FF33858" w14:textId="77777777" w:rsidR="00541C41" w:rsidRPr="00541C41" w:rsidRDefault="00541C41" w:rsidP="00D07AEF">
            <w:pPr>
              <w:pStyle w:val="ListParagraph"/>
              <w:numPr>
                <w:ilvl w:val="0"/>
                <w:numId w:val="75"/>
              </w:numPr>
              <w:spacing w:after="0" w:line="240" w:lineRule="auto"/>
              <w:jc w:val="both"/>
              <w:rPr>
                <w:b/>
                <w:sz w:val="28"/>
                <w:szCs w:val="28"/>
              </w:rPr>
            </w:pPr>
          </w:p>
          <w:p w14:paraId="20C54629" w14:textId="77777777" w:rsidR="00541C41" w:rsidRPr="00541C41" w:rsidRDefault="00541C41" w:rsidP="00541C41">
            <w:pPr>
              <w:spacing w:after="0"/>
              <w:jc w:val="center"/>
              <w:rPr>
                <w:b/>
                <w:bCs/>
                <w:sz w:val="28"/>
                <w:szCs w:val="28"/>
              </w:rPr>
            </w:pPr>
            <w:r w:rsidRPr="00541C41">
              <w:rPr>
                <w:b/>
                <w:sz w:val="28"/>
                <w:szCs w:val="28"/>
              </w:rPr>
              <w:t>(1 )</w:t>
            </w:r>
          </w:p>
        </w:tc>
        <w:tc>
          <w:tcPr>
            <w:tcW w:w="9037" w:type="dxa"/>
          </w:tcPr>
          <w:p w14:paraId="4B216398" w14:textId="77777777" w:rsidR="00541C41" w:rsidRPr="00541C41" w:rsidRDefault="00541C41" w:rsidP="00541C41">
            <w:pPr>
              <w:spacing w:after="0"/>
              <w:rPr>
                <w:bCs/>
                <w:sz w:val="28"/>
                <w:szCs w:val="28"/>
                <w:lang w:val="nl-NL"/>
              </w:rPr>
            </w:pPr>
            <w:r w:rsidRPr="00541C41">
              <w:rPr>
                <w:bCs/>
                <w:sz w:val="28"/>
                <w:szCs w:val="28"/>
                <w:lang w:val="nl-NL"/>
              </w:rPr>
              <w:t>Thời gian ô tô đi từ A đến B là t</w:t>
            </w:r>
            <w:r w:rsidRPr="00541C41">
              <w:rPr>
                <w:bCs/>
                <w:sz w:val="28"/>
                <w:szCs w:val="28"/>
                <w:vertAlign w:val="subscript"/>
                <w:lang w:val="nl-NL"/>
              </w:rPr>
              <w:t>1</w:t>
            </w:r>
            <w:r w:rsidRPr="00541C41">
              <w:rPr>
                <w:bCs/>
                <w:sz w:val="28"/>
                <w:szCs w:val="28"/>
                <w:lang w:val="nl-NL"/>
              </w:rPr>
              <w:t xml:space="preserve"> = </w:t>
            </w:r>
            <w:r w:rsidRPr="00541C41">
              <w:rPr>
                <w:bCs/>
                <w:position w:val="-30"/>
                <w:sz w:val="28"/>
                <w:szCs w:val="28"/>
                <w:lang w:val="nl-NL"/>
              </w:rPr>
              <w:object w:dxaOrig="279" w:dyaOrig="680" w14:anchorId="6156E90A">
                <v:shape id="_x0000_i1684" type="#_x0000_t75" style="width:13.5pt;height:34.5pt" o:ole="">
                  <v:imagedata r:id="rId1304" o:title=""/>
                </v:shape>
                <o:OLEObject Type="Embed" ProgID="Equation.DSMT4" ShapeID="_x0000_i1684" DrawAspect="Content" ObjectID="_1773308728" r:id="rId1305"/>
              </w:object>
            </w:r>
            <w:r w:rsidRPr="00541C41">
              <w:rPr>
                <w:bCs/>
                <w:sz w:val="28"/>
                <w:szCs w:val="28"/>
                <w:lang w:val="nl-NL"/>
              </w:rPr>
              <w:t xml:space="preserve">; </w:t>
            </w:r>
          </w:p>
          <w:p w14:paraId="5AF689BF" w14:textId="77777777" w:rsidR="00541C41" w:rsidRPr="00541C41" w:rsidRDefault="00541C41" w:rsidP="00541C41">
            <w:pPr>
              <w:spacing w:after="0"/>
              <w:rPr>
                <w:bCs/>
                <w:sz w:val="28"/>
                <w:szCs w:val="28"/>
                <w:lang w:val="nl-NL"/>
              </w:rPr>
            </w:pPr>
            <w:r w:rsidRPr="00541C41">
              <w:rPr>
                <w:bCs/>
                <w:sz w:val="28"/>
                <w:szCs w:val="28"/>
                <w:lang w:val="nl-NL"/>
              </w:rPr>
              <w:t>Thời gian ô tô đi từ A đến B là t</w:t>
            </w:r>
            <w:r w:rsidRPr="00541C41">
              <w:rPr>
                <w:bCs/>
                <w:sz w:val="28"/>
                <w:szCs w:val="28"/>
                <w:vertAlign w:val="subscript"/>
                <w:lang w:val="nl-NL"/>
              </w:rPr>
              <w:t>2</w:t>
            </w:r>
            <w:r w:rsidRPr="00541C41">
              <w:rPr>
                <w:bCs/>
                <w:sz w:val="28"/>
                <w:szCs w:val="28"/>
                <w:lang w:val="nl-NL"/>
              </w:rPr>
              <w:t xml:space="preserve"> = </w:t>
            </w:r>
            <w:r w:rsidRPr="00541C41">
              <w:rPr>
                <w:bCs/>
                <w:position w:val="-30"/>
                <w:sz w:val="28"/>
                <w:szCs w:val="28"/>
                <w:lang w:val="nl-NL"/>
              </w:rPr>
              <w:object w:dxaOrig="300" w:dyaOrig="680" w14:anchorId="5E3719D2">
                <v:shape id="_x0000_i1685" type="#_x0000_t75" style="width:15pt;height:34.5pt" o:ole="">
                  <v:imagedata r:id="rId1306" o:title=""/>
                </v:shape>
                <o:OLEObject Type="Embed" ProgID="Equation.DSMT4" ShapeID="_x0000_i1685" DrawAspect="Content" ObjectID="_1773308729" r:id="rId1307"/>
              </w:object>
            </w:r>
          </w:p>
          <w:p w14:paraId="3F0F41D3" w14:textId="77777777" w:rsidR="00541C41" w:rsidRPr="00541C41" w:rsidRDefault="00541C41" w:rsidP="00541C41">
            <w:pPr>
              <w:spacing w:after="0"/>
              <w:rPr>
                <w:bCs/>
                <w:sz w:val="28"/>
                <w:szCs w:val="28"/>
                <w:lang w:val="nl-NL"/>
              </w:rPr>
            </w:pPr>
            <w:r w:rsidRPr="00541C41">
              <w:rPr>
                <w:bCs/>
                <w:sz w:val="28"/>
                <w:szCs w:val="28"/>
                <w:lang w:val="nl-NL"/>
              </w:rPr>
              <w:t>Thời gian cả đi lẫn về của ô tô là t =    t</w:t>
            </w:r>
            <w:r w:rsidRPr="00541C41">
              <w:rPr>
                <w:bCs/>
                <w:sz w:val="28"/>
                <w:szCs w:val="28"/>
                <w:vertAlign w:val="subscript"/>
                <w:lang w:val="nl-NL"/>
              </w:rPr>
              <w:t>1</w:t>
            </w:r>
            <w:r w:rsidRPr="00541C41">
              <w:rPr>
                <w:bCs/>
                <w:sz w:val="28"/>
                <w:szCs w:val="28"/>
                <w:lang w:val="nl-NL"/>
              </w:rPr>
              <w:t xml:space="preserve">  + t</w:t>
            </w:r>
            <w:r w:rsidRPr="00541C41">
              <w:rPr>
                <w:bCs/>
                <w:sz w:val="28"/>
                <w:szCs w:val="28"/>
                <w:vertAlign w:val="subscript"/>
                <w:lang w:val="nl-NL"/>
              </w:rPr>
              <w:t>2</w:t>
            </w:r>
            <w:r w:rsidRPr="00541C41">
              <w:rPr>
                <w:bCs/>
                <w:sz w:val="28"/>
                <w:szCs w:val="28"/>
                <w:lang w:val="nl-NL"/>
              </w:rPr>
              <w:t xml:space="preserve">  =   </w:t>
            </w:r>
            <w:r w:rsidRPr="00541C41">
              <w:rPr>
                <w:bCs/>
                <w:position w:val="-30"/>
                <w:sz w:val="28"/>
                <w:szCs w:val="28"/>
                <w:lang w:val="nl-NL"/>
              </w:rPr>
              <w:object w:dxaOrig="279" w:dyaOrig="680" w14:anchorId="02E66A6E">
                <v:shape id="_x0000_i1686" type="#_x0000_t75" style="width:13.5pt;height:34.5pt" o:ole="">
                  <v:imagedata r:id="rId1304" o:title=""/>
                </v:shape>
                <o:OLEObject Type="Embed" ProgID="Equation.DSMT4" ShapeID="_x0000_i1686" DrawAspect="Content" ObjectID="_1773308730" r:id="rId1308"/>
              </w:object>
            </w:r>
            <w:r w:rsidRPr="00541C41">
              <w:rPr>
                <w:bCs/>
                <w:sz w:val="28"/>
                <w:szCs w:val="28"/>
                <w:lang w:val="nl-NL"/>
              </w:rPr>
              <w:t xml:space="preserve">+   </w:t>
            </w:r>
            <w:r w:rsidRPr="00541C41">
              <w:rPr>
                <w:bCs/>
                <w:position w:val="-30"/>
                <w:sz w:val="28"/>
                <w:szCs w:val="28"/>
                <w:lang w:val="nl-NL"/>
              </w:rPr>
              <w:object w:dxaOrig="300" w:dyaOrig="680" w14:anchorId="5C8DA8F8">
                <v:shape id="_x0000_i1687" type="#_x0000_t75" style="width:15pt;height:34.5pt" o:ole="">
                  <v:imagedata r:id="rId1306" o:title=""/>
                </v:shape>
                <o:OLEObject Type="Embed" ProgID="Equation.DSMT4" ShapeID="_x0000_i1687" DrawAspect="Content" ObjectID="_1773308731" r:id="rId1309"/>
              </w:object>
            </w:r>
          </w:p>
          <w:p w14:paraId="475D0289" w14:textId="77777777" w:rsidR="00541C41" w:rsidRPr="00541C41" w:rsidRDefault="00541C41" w:rsidP="00541C41">
            <w:pPr>
              <w:spacing w:after="0"/>
              <w:rPr>
                <w:bCs/>
                <w:sz w:val="28"/>
                <w:szCs w:val="28"/>
                <w:lang w:val="nl-NL"/>
              </w:rPr>
            </w:pPr>
            <w:r w:rsidRPr="00541C41">
              <w:rPr>
                <w:bCs/>
                <w:sz w:val="28"/>
                <w:szCs w:val="28"/>
                <w:lang w:val="nl-NL"/>
              </w:rPr>
              <w:t xml:space="preserve">Vận tốc trung bình trên cả đoạn đường cả đi lẫn về là </w:t>
            </w:r>
          </w:p>
          <w:p w14:paraId="5637152A" w14:textId="77777777" w:rsidR="00541C41" w:rsidRPr="00541C41" w:rsidRDefault="00541C41" w:rsidP="00541C41">
            <w:pPr>
              <w:spacing w:after="0"/>
              <w:rPr>
                <w:bCs/>
                <w:sz w:val="28"/>
                <w:szCs w:val="28"/>
                <w:lang w:val="nl-NL"/>
              </w:rPr>
            </w:pPr>
            <w:r w:rsidRPr="00541C41">
              <w:rPr>
                <w:bCs/>
                <w:sz w:val="28"/>
                <w:szCs w:val="28"/>
                <w:lang w:val="nl-NL"/>
              </w:rPr>
              <w:t xml:space="preserve">              v</w:t>
            </w:r>
            <w:r w:rsidRPr="00541C41">
              <w:rPr>
                <w:bCs/>
                <w:sz w:val="28"/>
                <w:szCs w:val="28"/>
                <w:vertAlign w:val="subscript"/>
                <w:lang w:val="nl-NL"/>
              </w:rPr>
              <w:t>tb</w:t>
            </w:r>
            <w:r w:rsidRPr="00541C41">
              <w:rPr>
                <w:bCs/>
                <w:sz w:val="28"/>
                <w:szCs w:val="28"/>
                <w:vertAlign w:val="subscript"/>
                <w:lang w:val="nl-NL"/>
              </w:rPr>
              <w:softHyphen/>
              <w:t xml:space="preserve"> </w:t>
            </w:r>
            <w:r w:rsidRPr="00541C41">
              <w:rPr>
                <w:bCs/>
                <w:sz w:val="28"/>
                <w:szCs w:val="28"/>
                <w:lang w:val="nl-NL"/>
              </w:rPr>
              <w:t xml:space="preserve">=   </w:t>
            </w:r>
            <w:r w:rsidRPr="00541C41">
              <w:rPr>
                <w:bCs/>
                <w:position w:val="-24"/>
                <w:sz w:val="28"/>
                <w:szCs w:val="28"/>
                <w:lang w:val="nl-NL"/>
              </w:rPr>
              <w:object w:dxaOrig="260" w:dyaOrig="620" w14:anchorId="419815FA">
                <v:shape id="_x0000_i1688" type="#_x0000_t75" style="width:13.5pt;height:31.5pt" o:ole="">
                  <v:imagedata r:id="rId1310" o:title=""/>
                </v:shape>
                <o:OLEObject Type="Embed" ProgID="Equation.DSMT4" ShapeID="_x0000_i1688" DrawAspect="Content" ObjectID="_1773308732" r:id="rId1311"/>
              </w:object>
            </w:r>
            <w:r w:rsidRPr="00541C41">
              <w:rPr>
                <w:bCs/>
                <w:sz w:val="28"/>
                <w:szCs w:val="28"/>
                <w:lang w:val="nl-NL"/>
              </w:rPr>
              <w:t xml:space="preserve"> =  </w:t>
            </w:r>
            <w:r w:rsidRPr="00541C41">
              <w:rPr>
                <w:bCs/>
                <w:position w:val="-60"/>
                <w:sz w:val="28"/>
                <w:szCs w:val="28"/>
                <w:lang w:val="nl-NL"/>
              </w:rPr>
              <w:object w:dxaOrig="3960" w:dyaOrig="980" w14:anchorId="028FE72C">
                <v:shape id="_x0000_i1689" type="#_x0000_t75" style="width:198pt;height:49.5pt" o:ole="">
                  <v:imagedata r:id="rId1312" o:title=""/>
                </v:shape>
                <o:OLEObject Type="Embed" ProgID="Equation.DSMT4" ShapeID="_x0000_i1689" DrawAspect="Content" ObjectID="_1773308733" r:id="rId1313"/>
              </w:object>
            </w:r>
            <w:r w:rsidRPr="00541C41">
              <w:rPr>
                <w:bCs/>
                <w:sz w:val="28"/>
                <w:szCs w:val="28"/>
                <w:lang w:val="nl-NL"/>
              </w:rPr>
              <w:t xml:space="preserve"> </w:t>
            </w:r>
          </w:p>
          <w:p w14:paraId="1A33CC78" w14:textId="77777777" w:rsidR="00541C41" w:rsidRPr="00541C41" w:rsidRDefault="00541C41" w:rsidP="00541C41">
            <w:pPr>
              <w:spacing w:after="0"/>
              <w:rPr>
                <w:bCs/>
                <w:sz w:val="28"/>
                <w:szCs w:val="28"/>
                <w:lang w:val="nl-NL"/>
              </w:rPr>
            </w:pPr>
            <w:r w:rsidRPr="00541C41">
              <w:rPr>
                <w:bCs/>
                <w:sz w:val="28"/>
                <w:szCs w:val="28"/>
                <w:lang w:val="nl-NL"/>
              </w:rPr>
              <w:t>Thay số ta được v</w:t>
            </w:r>
            <w:r w:rsidRPr="00541C41">
              <w:rPr>
                <w:bCs/>
                <w:sz w:val="28"/>
                <w:szCs w:val="28"/>
                <w:vertAlign w:val="subscript"/>
                <w:lang w:val="nl-NL"/>
              </w:rPr>
              <w:t>tb</w:t>
            </w:r>
            <w:r w:rsidRPr="00541C41">
              <w:rPr>
                <w:bCs/>
                <w:sz w:val="28"/>
                <w:szCs w:val="28"/>
                <w:lang w:val="nl-NL"/>
              </w:rPr>
              <w:t xml:space="preserve"> = </w:t>
            </w:r>
            <w:r w:rsidRPr="00541C41">
              <w:rPr>
                <w:bCs/>
                <w:position w:val="-24"/>
                <w:sz w:val="28"/>
                <w:szCs w:val="28"/>
                <w:lang w:val="nl-NL"/>
              </w:rPr>
              <w:object w:dxaOrig="1020" w:dyaOrig="620" w14:anchorId="65A4442C">
                <v:shape id="_x0000_i1690" type="#_x0000_t75" style="width:51pt;height:31.5pt" o:ole="">
                  <v:imagedata r:id="rId1314" o:title=""/>
                </v:shape>
                <o:OLEObject Type="Embed" ProgID="Equation.DSMT4" ShapeID="_x0000_i1690" DrawAspect="Content" ObjectID="_1773308734" r:id="rId1315"/>
              </w:object>
            </w:r>
            <w:r w:rsidRPr="00541C41">
              <w:rPr>
                <w:bCs/>
                <w:sz w:val="28"/>
                <w:szCs w:val="28"/>
                <w:lang w:val="nl-NL"/>
              </w:rPr>
              <w:t xml:space="preserve"> 34,3 ( km/h)</w:t>
            </w:r>
          </w:p>
          <w:p w14:paraId="5037D3C3" w14:textId="77777777" w:rsidR="00541C41" w:rsidRPr="00541C41" w:rsidRDefault="00541C41" w:rsidP="00541C41">
            <w:pPr>
              <w:spacing w:after="0"/>
              <w:jc w:val="center"/>
              <w:rPr>
                <w:b/>
                <w:bCs/>
                <w:sz w:val="28"/>
                <w:szCs w:val="28"/>
              </w:rPr>
            </w:pPr>
          </w:p>
        </w:tc>
        <w:tc>
          <w:tcPr>
            <w:tcW w:w="989" w:type="dxa"/>
          </w:tcPr>
          <w:p w14:paraId="08C3B436" w14:textId="77777777" w:rsidR="00541C41" w:rsidRPr="00541C41" w:rsidRDefault="00541C41" w:rsidP="00541C41">
            <w:pPr>
              <w:spacing w:after="0"/>
              <w:rPr>
                <w:b/>
                <w:sz w:val="28"/>
                <w:szCs w:val="28"/>
              </w:rPr>
            </w:pPr>
            <w:r w:rsidRPr="00541C41">
              <w:rPr>
                <w:b/>
                <w:sz w:val="28"/>
                <w:szCs w:val="28"/>
              </w:rPr>
              <w:t xml:space="preserve">  </w:t>
            </w:r>
          </w:p>
          <w:p w14:paraId="56E54353" w14:textId="77777777" w:rsidR="00541C41" w:rsidRPr="00541C41" w:rsidRDefault="00541C41" w:rsidP="00541C41">
            <w:pPr>
              <w:spacing w:after="0"/>
              <w:rPr>
                <w:sz w:val="28"/>
                <w:szCs w:val="28"/>
              </w:rPr>
            </w:pPr>
            <w:r w:rsidRPr="00541C41">
              <w:rPr>
                <w:sz w:val="28"/>
                <w:szCs w:val="28"/>
              </w:rPr>
              <w:t xml:space="preserve">0,25 </w:t>
            </w:r>
          </w:p>
          <w:p w14:paraId="34549A79" w14:textId="77777777" w:rsidR="00541C41" w:rsidRPr="00541C41" w:rsidRDefault="00541C41" w:rsidP="00541C41">
            <w:pPr>
              <w:spacing w:after="0"/>
              <w:rPr>
                <w:sz w:val="28"/>
                <w:szCs w:val="28"/>
              </w:rPr>
            </w:pPr>
          </w:p>
          <w:p w14:paraId="2CB6ED33" w14:textId="77777777" w:rsidR="00541C41" w:rsidRPr="00541C41" w:rsidRDefault="00541C41" w:rsidP="00541C41">
            <w:pPr>
              <w:spacing w:after="0"/>
              <w:rPr>
                <w:sz w:val="28"/>
                <w:szCs w:val="28"/>
              </w:rPr>
            </w:pPr>
            <w:r w:rsidRPr="00541C41">
              <w:rPr>
                <w:sz w:val="28"/>
                <w:szCs w:val="28"/>
              </w:rPr>
              <w:t xml:space="preserve">0,25 </w:t>
            </w:r>
          </w:p>
          <w:p w14:paraId="00B67DD2" w14:textId="77777777" w:rsidR="00541C41" w:rsidRPr="00541C41" w:rsidRDefault="00541C41" w:rsidP="00541C41">
            <w:pPr>
              <w:spacing w:after="0"/>
              <w:rPr>
                <w:sz w:val="28"/>
                <w:szCs w:val="28"/>
              </w:rPr>
            </w:pPr>
          </w:p>
          <w:p w14:paraId="74058EEB" w14:textId="77777777" w:rsidR="00541C41" w:rsidRPr="00541C41" w:rsidRDefault="00541C41" w:rsidP="00541C41">
            <w:pPr>
              <w:spacing w:after="0"/>
              <w:rPr>
                <w:sz w:val="28"/>
                <w:szCs w:val="28"/>
              </w:rPr>
            </w:pPr>
          </w:p>
          <w:p w14:paraId="1448BEF7" w14:textId="77777777" w:rsidR="00541C41" w:rsidRPr="00541C41" w:rsidRDefault="00541C41" w:rsidP="00541C41">
            <w:pPr>
              <w:spacing w:after="0"/>
              <w:rPr>
                <w:sz w:val="28"/>
                <w:szCs w:val="28"/>
              </w:rPr>
            </w:pPr>
          </w:p>
          <w:p w14:paraId="45D2D6D5" w14:textId="77777777" w:rsidR="00541C41" w:rsidRPr="00541C41" w:rsidRDefault="00541C41" w:rsidP="00541C41">
            <w:pPr>
              <w:spacing w:after="0"/>
              <w:rPr>
                <w:sz w:val="28"/>
                <w:szCs w:val="28"/>
              </w:rPr>
            </w:pPr>
            <w:r w:rsidRPr="00541C41">
              <w:rPr>
                <w:sz w:val="28"/>
                <w:szCs w:val="28"/>
              </w:rPr>
              <w:t xml:space="preserve">0,25 </w:t>
            </w:r>
          </w:p>
          <w:p w14:paraId="44887FB2" w14:textId="77777777" w:rsidR="00541C41" w:rsidRPr="00541C41" w:rsidRDefault="00541C41" w:rsidP="00541C41">
            <w:pPr>
              <w:spacing w:after="0"/>
              <w:rPr>
                <w:sz w:val="28"/>
                <w:szCs w:val="28"/>
              </w:rPr>
            </w:pPr>
          </w:p>
          <w:p w14:paraId="4397B318" w14:textId="77777777" w:rsidR="00541C41" w:rsidRPr="00541C41" w:rsidRDefault="00541C41" w:rsidP="00541C41">
            <w:pPr>
              <w:spacing w:after="0"/>
              <w:rPr>
                <w:sz w:val="28"/>
                <w:szCs w:val="28"/>
              </w:rPr>
            </w:pPr>
          </w:p>
          <w:p w14:paraId="2DBE7AFC" w14:textId="77777777" w:rsidR="00541C41" w:rsidRPr="00541C41" w:rsidRDefault="00541C41" w:rsidP="00541C41">
            <w:pPr>
              <w:spacing w:after="0"/>
              <w:rPr>
                <w:sz w:val="28"/>
                <w:szCs w:val="28"/>
              </w:rPr>
            </w:pPr>
          </w:p>
          <w:p w14:paraId="7F80D229" w14:textId="77777777" w:rsidR="00541C41" w:rsidRPr="00541C41" w:rsidRDefault="00541C41" w:rsidP="00541C41">
            <w:pPr>
              <w:spacing w:after="0"/>
              <w:jc w:val="center"/>
              <w:rPr>
                <w:sz w:val="28"/>
                <w:szCs w:val="28"/>
              </w:rPr>
            </w:pPr>
            <w:r w:rsidRPr="00541C41">
              <w:rPr>
                <w:sz w:val="28"/>
                <w:szCs w:val="28"/>
              </w:rPr>
              <w:t xml:space="preserve">0,25 </w:t>
            </w:r>
          </w:p>
          <w:p w14:paraId="0C0B6D14" w14:textId="77777777" w:rsidR="00541C41" w:rsidRPr="00541C41" w:rsidRDefault="00541C41" w:rsidP="00541C41">
            <w:pPr>
              <w:spacing w:after="0"/>
              <w:jc w:val="center"/>
              <w:rPr>
                <w:b/>
                <w:bCs/>
                <w:sz w:val="28"/>
                <w:szCs w:val="28"/>
              </w:rPr>
            </w:pPr>
          </w:p>
        </w:tc>
      </w:tr>
      <w:tr w:rsidR="00541C41" w:rsidRPr="00541C41" w14:paraId="3CFEBED4" w14:textId="77777777" w:rsidTr="002B1950">
        <w:tc>
          <w:tcPr>
            <w:tcW w:w="1296" w:type="dxa"/>
          </w:tcPr>
          <w:p w14:paraId="7B0E1174" w14:textId="77777777" w:rsidR="00541C41" w:rsidRPr="00541C41" w:rsidRDefault="00541C41" w:rsidP="00541C41">
            <w:pPr>
              <w:spacing w:after="0"/>
              <w:rPr>
                <w:b/>
                <w:sz w:val="28"/>
                <w:szCs w:val="28"/>
              </w:rPr>
            </w:pPr>
            <w:r w:rsidRPr="00541C41">
              <w:rPr>
                <w:b/>
                <w:sz w:val="28"/>
                <w:szCs w:val="28"/>
              </w:rPr>
              <w:t>2.</w:t>
            </w:r>
          </w:p>
          <w:p w14:paraId="65C0799D" w14:textId="77777777" w:rsidR="00541C41" w:rsidRPr="00541C41" w:rsidRDefault="00541C41" w:rsidP="00541C41">
            <w:pPr>
              <w:spacing w:after="0"/>
              <w:ind w:right="-107"/>
              <w:rPr>
                <w:b/>
                <w:sz w:val="28"/>
                <w:szCs w:val="28"/>
              </w:rPr>
            </w:pPr>
            <w:r w:rsidRPr="00541C41">
              <w:rPr>
                <w:b/>
                <w:sz w:val="28"/>
                <w:szCs w:val="28"/>
              </w:rPr>
              <w:t>(1 điểm)</w:t>
            </w:r>
          </w:p>
        </w:tc>
        <w:tc>
          <w:tcPr>
            <w:tcW w:w="9037" w:type="dxa"/>
          </w:tcPr>
          <w:p w14:paraId="24065A39" w14:textId="77777777" w:rsidR="00541C41" w:rsidRPr="00541C41" w:rsidRDefault="00541C41" w:rsidP="00541C41">
            <w:pPr>
              <w:spacing w:after="0"/>
              <w:rPr>
                <w:sz w:val="28"/>
                <w:szCs w:val="28"/>
              </w:rPr>
            </w:pPr>
            <w:r w:rsidRPr="00541C41">
              <w:rPr>
                <w:b/>
                <w:sz w:val="28"/>
                <w:szCs w:val="28"/>
              </w:rPr>
              <w:t xml:space="preserve"> </w:t>
            </w:r>
            <w:r w:rsidRPr="00541C41">
              <w:rPr>
                <w:sz w:val="28"/>
                <w:szCs w:val="28"/>
              </w:rPr>
              <w:t xml:space="preserve">Vẽ hình đúng </w:t>
            </w:r>
            <w:r w:rsidRPr="00541C41">
              <w:rPr>
                <w:i/>
                <w:iCs/>
                <w:sz w:val="28"/>
                <w:szCs w:val="28"/>
              </w:rPr>
              <w:t>(cho 1 điểm)</w:t>
            </w:r>
          </w:p>
          <w:p w14:paraId="22BFFC8C" w14:textId="77777777" w:rsidR="00541C41" w:rsidRPr="00541C41" w:rsidRDefault="00541C41" w:rsidP="00541C41">
            <w:pPr>
              <w:spacing w:after="0"/>
              <w:rPr>
                <w:i/>
                <w:iCs/>
                <w:sz w:val="28"/>
                <w:szCs w:val="28"/>
              </w:rPr>
            </w:pPr>
            <w:r w:rsidRPr="00541C41">
              <w:rPr>
                <w:noProof/>
                <w:szCs w:val="28"/>
              </w:rPr>
              <mc:AlternateContent>
                <mc:Choice Requires="wpg">
                  <w:drawing>
                    <wp:anchor distT="0" distB="0" distL="114300" distR="114300" simplePos="0" relativeHeight="252062720" behindDoc="0" locked="0" layoutInCell="1" allowOverlap="1" wp14:anchorId="1FE56154" wp14:editId="3DD3887E">
                      <wp:simplePos x="0" y="0"/>
                      <wp:positionH relativeFrom="column">
                        <wp:posOffset>264160</wp:posOffset>
                      </wp:positionH>
                      <wp:positionV relativeFrom="paragraph">
                        <wp:posOffset>129870</wp:posOffset>
                      </wp:positionV>
                      <wp:extent cx="4457700" cy="2286000"/>
                      <wp:effectExtent l="0" t="38100" r="19050" b="0"/>
                      <wp:wrapNone/>
                      <wp:docPr id="60206908" name="Group 60206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2286000"/>
                                <a:chOff x="3960" y="7380"/>
                                <a:chExt cx="7020" cy="3600"/>
                              </a:xfrm>
                            </wpg:grpSpPr>
                            <wpg:grpSp>
                              <wpg:cNvPr id="60206909" name="Group 19"/>
                              <wpg:cNvGrpSpPr>
                                <a:grpSpLocks/>
                              </wpg:cNvGrpSpPr>
                              <wpg:grpSpPr bwMode="auto">
                                <a:xfrm>
                                  <a:off x="3960" y="7380"/>
                                  <a:ext cx="7020" cy="3420"/>
                                  <a:chOff x="3960" y="7380"/>
                                  <a:chExt cx="7020" cy="3420"/>
                                </a:xfrm>
                              </wpg:grpSpPr>
                              <wps:wsp>
                                <wps:cNvPr id="60206910" name="Rectangle 20"/>
                                <wps:cNvSpPr>
                                  <a:spLocks noChangeArrowheads="1"/>
                                </wps:cNvSpPr>
                                <wps:spPr bwMode="auto">
                                  <a:xfrm>
                                    <a:off x="7020" y="7560"/>
                                    <a:ext cx="180" cy="306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206911" name="Rectangle 21"/>
                                <wps:cNvSpPr>
                                  <a:spLocks noChangeArrowheads="1"/>
                                </wps:cNvSpPr>
                                <wps:spPr bwMode="auto">
                                  <a:xfrm>
                                    <a:off x="8640" y="7560"/>
                                    <a:ext cx="180" cy="3060"/>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9642432" name="Line 22"/>
                                <wps:cNvCnPr/>
                                <wps:spPr bwMode="auto">
                                  <a:xfrm>
                                    <a:off x="7200" y="75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34" name="Line 23"/>
                                <wps:cNvCnPr/>
                                <wps:spPr bwMode="auto">
                                  <a:xfrm>
                                    <a:off x="8640" y="75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35" name="Line 24"/>
                                <wps:cNvCnPr/>
                                <wps:spPr bwMode="auto">
                                  <a:xfrm>
                                    <a:off x="7659" y="10080"/>
                                    <a:ext cx="0" cy="54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9642436" name="Line 25"/>
                                <wps:cNvCnPr/>
                                <wps:spPr bwMode="auto">
                                  <a:xfrm>
                                    <a:off x="4320" y="10080"/>
                                    <a:ext cx="66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9642437" name="Line 26"/>
                                <wps:cNvCnPr/>
                                <wps:spPr bwMode="auto">
                                  <a:xfrm>
                                    <a:off x="6480" y="10080"/>
                                    <a:ext cx="0" cy="540"/>
                                  </a:xfrm>
                                  <a:prstGeom prst="line">
                                    <a:avLst/>
                                  </a:prstGeom>
                                  <a:noFill/>
                                  <a:ln w="2857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489642438" name="Line 27"/>
                                <wps:cNvCnPr/>
                                <wps:spPr bwMode="auto">
                                  <a:xfrm>
                                    <a:off x="9720" y="10080"/>
                                    <a:ext cx="0" cy="540"/>
                                  </a:xfrm>
                                  <a:prstGeom prst="line">
                                    <a:avLst/>
                                  </a:prstGeom>
                                  <a:noFill/>
                                  <a:ln w="2857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489642439" name="Line 28"/>
                                <wps:cNvCnPr/>
                                <wps:spPr bwMode="auto">
                                  <a:xfrm>
                                    <a:off x="4680" y="10080"/>
                                    <a:ext cx="0" cy="540"/>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489642440" name="Line 29"/>
                                <wps:cNvCnPr/>
                                <wps:spPr bwMode="auto">
                                  <a:xfrm>
                                    <a:off x="10800" y="10080"/>
                                    <a:ext cx="0" cy="540"/>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489642441" name="Line 30"/>
                                <wps:cNvCnPr/>
                                <wps:spPr bwMode="auto">
                                  <a:xfrm flipV="1">
                                    <a:off x="7659" y="9360"/>
                                    <a:ext cx="98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642442" name="Line 31"/>
                                <wps:cNvCnPr/>
                                <wps:spPr bwMode="auto">
                                  <a:xfrm>
                                    <a:off x="8640" y="9360"/>
                                    <a:ext cx="108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9642443" name="Line 32"/>
                                <wps:cNvCnPr/>
                                <wps:spPr bwMode="auto">
                                  <a:xfrm flipH="1" flipV="1">
                                    <a:off x="7200" y="8460"/>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642444" name="Line 33"/>
                                <wps:cNvCnPr/>
                                <wps:spPr bwMode="auto">
                                  <a:xfrm flipV="1">
                                    <a:off x="4680" y="8460"/>
                                    <a:ext cx="252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9642445" name="Line 34"/>
                                <wps:cNvCnPr/>
                                <wps:spPr bwMode="auto">
                                  <a:xfrm flipV="1">
                                    <a:off x="7200" y="7380"/>
                                    <a:ext cx="16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642446" name="Line 35"/>
                                <wps:cNvCnPr/>
                                <wps:spPr bwMode="auto">
                                  <a:xfrm flipH="1" flipV="1">
                                    <a:off x="7200" y="9720"/>
                                    <a:ext cx="430"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642447" name="Line 36"/>
                                <wps:cNvCnPr/>
                                <wps:spPr bwMode="auto">
                                  <a:xfrm flipV="1">
                                    <a:off x="6480" y="9720"/>
                                    <a:ext cx="72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9642448" name="Line 37"/>
                                <wps:cNvCnPr/>
                                <wps:spPr bwMode="auto">
                                  <a:xfrm flipV="1">
                                    <a:off x="7200" y="9000"/>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642449" name="Line 38"/>
                                <wps:cNvCnPr/>
                                <wps:spPr bwMode="auto">
                                  <a:xfrm>
                                    <a:off x="8640" y="9000"/>
                                    <a:ext cx="216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9642450" name="Line 39"/>
                                <wps:cNvCnPr/>
                                <wps:spPr bwMode="auto">
                                  <a:xfrm flipH="1" flipV="1">
                                    <a:off x="7200" y="8280"/>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642451" name="Text Box 40"/>
                                <wps:cNvSpPr txBox="1">
                                  <a:spLocks noChangeArrowheads="1"/>
                                </wps:cNvSpPr>
                                <wps:spPr bwMode="auto">
                                  <a:xfrm>
                                    <a:off x="900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FCEC5" w14:textId="77777777" w:rsidR="00541C41" w:rsidRDefault="00541C41" w:rsidP="00026B29">
                                      <w:pPr>
                                        <w:ind w:left="-57"/>
                                      </w:pPr>
                                      <w:r w:rsidRPr="00201563">
                                        <w:t>G</w:t>
                                      </w:r>
                                      <w:r w:rsidRPr="00201563">
                                        <w:softHyphen/>
                                      </w:r>
                                      <w:r>
                                        <w:rPr>
                                          <w:vertAlign w:val="subscript"/>
                                        </w:rPr>
                                        <w:t>2</w:t>
                                      </w:r>
                                    </w:p>
                                  </w:txbxContent>
                                </wps:txbx>
                                <wps:bodyPr rot="0" vert="horz" wrap="square" lIns="91440" tIns="45720" rIns="91440" bIns="45720" anchor="t" anchorCtr="0" upright="1">
                                  <a:noAutofit/>
                                </wps:bodyPr>
                              </wps:wsp>
                              <wps:wsp>
                                <wps:cNvPr id="489642452" name="Text Box 41"/>
                                <wps:cNvSpPr txBox="1">
                                  <a:spLocks noChangeArrowheads="1"/>
                                </wps:cNvSpPr>
                                <wps:spPr bwMode="auto">
                                  <a:xfrm>
                                    <a:off x="630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E82F11" w14:textId="77777777" w:rsidR="00541C41" w:rsidRDefault="00541C41" w:rsidP="00026B29">
                                      <w:pPr>
                                        <w:ind w:left="-57"/>
                                      </w:pPr>
                                      <w:r w:rsidRPr="00201563">
                                        <w:t>G</w:t>
                                      </w:r>
                                      <w:r w:rsidRPr="00201563">
                                        <w:softHyphen/>
                                      </w:r>
                                      <w:r w:rsidRPr="00201563">
                                        <w:rPr>
                                          <w:vertAlign w:val="subscript"/>
                                        </w:rPr>
                                        <w:t>1</w:t>
                                      </w:r>
                                    </w:p>
                                  </w:txbxContent>
                                </wps:txbx>
                                <wps:bodyPr rot="0" vert="horz" wrap="square" lIns="91440" tIns="45720" rIns="91440" bIns="45720" anchor="t" anchorCtr="0" upright="1">
                                  <a:noAutofit/>
                                </wps:bodyPr>
                              </wps:wsp>
                              <wps:wsp>
                                <wps:cNvPr id="489642453" name="Text Box 42"/>
                                <wps:cNvSpPr txBox="1">
                                  <a:spLocks noChangeArrowheads="1"/>
                                </wps:cNvSpPr>
                                <wps:spPr bwMode="auto">
                                  <a:xfrm>
                                    <a:off x="576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B877EC" w14:textId="77777777" w:rsidR="00541C41" w:rsidRDefault="00541C41" w:rsidP="00026B29">
                                      <w:pPr>
                                        <w:ind w:left="-57"/>
                                      </w:pPr>
                                      <w:r>
                                        <w:t>S</w:t>
                                      </w:r>
                                      <w:r w:rsidRPr="00201563">
                                        <w:softHyphen/>
                                      </w:r>
                                      <w:r w:rsidRPr="00201563">
                                        <w:rPr>
                                          <w:vertAlign w:val="subscript"/>
                                        </w:rPr>
                                        <w:t>1</w:t>
                                      </w:r>
                                    </w:p>
                                  </w:txbxContent>
                                </wps:txbx>
                                <wps:bodyPr rot="0" vert="horz" wrap="square" lIns="91440" tIns="45720" rIns="91440" bIns="45720" anchor="t" anchorCtr="0" upright="1">
                                  <a:noAutofit/>
                                </wps:bodyPr>
                              </wps:wsp>
                              <wps:wsp>
                                <wps:cNvPr id="489642454" name="Text Box 43"/>
                                <wps:cNvSpPr txBox="1">
                                  <a:spLocks noChangeArrowheads="1"/>
                                </wps:cNvSpPr>
                                <wps:spPr bwMode="auto">
                                  <a:xfrm>
                                    <a:off x="396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17135F" w14:textId="77777777" w:rsidR="00541C41" w:rsidRPr="00291ADA" w:rsidRDefault="00541C41" w:rsidP="00026B29">
                                      <w:pPr>
                                        <w:ind w:left="-57"/>
                                      </w:pPr>
                                      <w:r>
                                        <w:t>S</w:t>
                                      </w:r>
                                      <w:r w:rsidRPr="00201563">
                                        <w:softHyphen/>
                                      </w:r>
                                      <w:r>
                                        <w:rPr>
                                          <w:vertAlign w:val="subscript"/>
                                        </w:rPr>
                                        <w:t>1</w:t>
                                      </w:r>
                                      <w:r>
                                        <w:t>’</w:t>
                                      </w:r>
                                    </w:p>
                                  </w:txbxContent>
                                </wps:txbx>
                                <wps:bodyPr rot="0" vert="horz" wrap="square" lIns="91440" tIns="45720" rIns="91440" bIns="45720" anchor="t" anchorCtr="0" upright="1">
                                  <a:noAutofit/>
                                </wps:bodyPr>
                              </wps:wsp>
                              <wps:wsp>
                                <wps:cNvPr id="489642455" name="Text Box 44"/>
                                <wps:cNvSpPr txBox="1">
                                  <a:spLocks noChangeArrowheads="1"/>
                                </wps:cNvSpPr>
                                <wps:spPr bwMode="auto">
                                  <a:xfrm>
                                    <a:off x="7740" y="1025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9CD6ED" w14:textId="77777777" w:rsidR="00541C41" w:rsidRDefault="00541C41" w:rsidP="00026B29">
                                      <w:pPr>
                                        <w:ind w:left="-57"/>
                                      </w:pPr>
                                      <w:r>
                                        <w:t>S</w:t>
                                      </w:r>
                                      <w:r w:rsidRPr="00201563">
                                        <w:softHyphen/>
                                      </w:r>
                                    </w:p>
                                  </w:txbxContent>
                                </wps:txbx>
                                <wps:bodyPr rot="0" vert="horz" wrap="square" lIns="91440" tIns="45720" rIns="91440" bIns="45720" anchor="t" anchorCtr="0" upright="1">
                                  <a:noAutofit/>
                                </wps:bodyPr>
                              </wps:wsp>
                              <wps:wsp>
                                <wps:cNvPr id="489642456" name="Text Box 45"/>
                                <wps:cNvSpPr txBox="1">
                                  <a:spLocks noChangeArrowheads="1"/>
                                </wps:cNvSpPr>
                                <wps:spPr bwMode="auto">
                                  <a:xfrm>
                                    <a:off x="900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180CE2" w14:textId="77777777" w:rsidR="00541C41" w:rsidRDefault="00541C41" w:rsidP="00026B29">
                                      <w:pPr>
                                        <w:ind w:left="-57"/>
                                      </w:pPr>
                                      <w:r>
                                        <w:t xml:space="preserve"> S</w:t>
                                      </w:r>
                                      <w:r w:rsidRPr="00201563">
                                        <w:softHyphen/>
                                      </w:r>
                                      <w:r>
                                        <w:rPr>
                                          <w:vertAlign w:val="subscript"/>
                                        </w:rPr>
                                        <w:t>2</w:t>
                                      </w:r>
                                    </w:p>
                                  </w:txbxContent>
                                </wps:txbx>
                                <wps:bodyPr rot="0" vert="horz" wrap="square" lIns="91440" tIns="45720" rIns="91440" bIns="45720" anchor="t" anchorCtr="0" upright="1">
                                  <a:noAutofit/>
                                </wps:bodyPr>
                              </wps:wsp>
                              <wps:wsp>
                                <wps:cNvPr id="489642457" name="Text Box 46"/>
                                <wps:cNvSpPr txBox="1">
                                  <a:spLocks noChangeArrowheads="1"/>
                                </wps:cNvSpPr>
                                <wps:spPr bwMode="auto">
                                  <a:xfrm>
                                    <a:off x="1008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3ED427" w14:textId="77777777" w:rsidR="00541C41" w:rsidRPr="00291ADA" w:rsidRDefault="00541C41" w:rsidP="00026B29">
                                      <w:pPr>
                                        <w:ind w:left="-57"/>
                                      </w:pPr>
                                      <w:r>
                                        <w:t>S</w:t>
                                      </w:r>
                                      <w:r w:rsidRPr="00201563">
                                        <w:softHyphen/>
                                      </w:r>
                                      <w:r>
                                        <w:rPr>
                                          <w:vertAlign w:val="subscript"/>
                                        </w:rPr>
                                        <w:t>2</w:t>
                                      </w:r>
                                      <w:r>
                                        <w:t>’</w:t>
                                      </w:r>
                                    </w:p>
                                  </w:txbxContent>
                                </wps:txbx>
                                <wps:bodyPr rot="0" vert="horz" wrap="square" lIns="91440" tIns="45720" rIns="91440" bIns="45720" anchor="t" anchorCtr="0" upright="1">
                                  <a:noAutofit/>
                                </wps:bodyPr>
                              </wps:wsp>
                            </wpg:grpSp>
                            <wps:wsp>
                              <wps:cNvPr id="489642458" name="Line 47"/>
                              <wps:cNvCnPr/>
                              <wps:spPr bwMode="auto">
                                <a:xfrm>
                                  <a:off x="7285" y="10800"/>
                                  <a:ext cx="126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89642459" name="Text Box 48"/>
                              <wps:cNvSpPr txBox="1">
                                <a:spLocks noChangeArrowheads="1"/>
                              </wps:cNvSpPr>
                              <wps:spPr bwMode="auto">
                                <a:xfrm>
                                  <a:off x="7740" y="106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A8EA8D" w14:textId="77777777" w:rsidR="00541C41" w:rsidRPr="00291ADA" w:rsidRDefault="00541C41" w:rsidP="00026B29">
                                    <w:pPr>
                                      <w:rPr>
                                        <w:sz w:val="20"/>
                                        <w:szCs w:val="20"/>
                                      </w:rPr>
                                    </w:pPr>
                                    <w:r w:rsidRPr="00291ADA">
                                      <w:rPr>
                                        <w:sz w:val="20"/>
                                        <w:szCs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206908" o:spid="_x0000_s1971" style="position:absolute;margin-left:20.8pt;margin-top:10.25pt;width:351pt;height:180pt;z-index:252062720" coordorigin="3960,7380" coordsize="702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gBJNIQgAAMVZAAAOAAAAZHJzL2Uyb0RvYy54bWzsXFtzozYUfu9M/wPDu9fcbTzrdHbjeNuZ bbvT3e27AthmioEKEjvt9L/3HAkEsklix4ljZ5QHB4zAkvjO9TvS+5/Wy0S7jWgRZ+lYN98Zuhal QRbG6Xysf/827Q11rShJGpIkS6OxfhcV+k8XP/7wfpWPIitbZEkYUQ0ekhajVT7WF2WZj/r9IlhE S1K8y/IohYuzjC5JCad03g8pWcHTl0nfMgyvv8pomNMsiIoCvp3wi/oFe/5sFgXl77NZEZVaMtah byX7pOzzGj/7F+/JaE5JvoiDqhvkCb1YkjiFHxWPmpCSaDc03nrUMg5oVmSz8l2QLfvZbBYHERsD jMY0NkbziWY3ORvLfLSa52KaYGo35unJjw1+u/1CtTgc655hGZ5vwPtKyRLeFPtxTXwLE7XK5yNo /4nmX/MvlI8WDj9nwV8FXO5vXsfzOW+sXa9+zUJ4KrkpMzZR6xld4iNgCrQ1ex934n1E61IL4EvH cQcDA15bANcsa+gZcMLeWLCA14r32b4H1+HywB6Ka1fV/QMYEr/Zhlvxzj4Z8R9mna06x0fGTsQg 5Unx5UkxfXzW5nDx5T/XdHQMq56U1qAcGN7TpqO6897pAGEsGrwVh+Ht64LkEYNxgfiRptaEF8Tx 9gfIKknnSaTxUa1y1rqGWsFxpqXZ5QKaRR8ozVaLiITQOZO9WukGPCkApY8Cj08nAsgFJLHZrGfa BEQx6NkGvySmi4xyWpSfomyp4cFYp9B5Bmty+7koOdDqJojynJTlNE6Sqvkq/J5PYjJnt8zmlwnF RgWdX8OhdktQWbE/NjAyEk2uO9tO2V/VtmoCfa1/FJ+dpPiZZtgJ3j3+DYwVOozXcNRMY/3rm5Zj fLT83tQbDnrO1HF7/sAY9gzT/wji5vjOZPofdt10Ros4DKP0c5xGtfY0nd3QUulxrveY/tRWY913 LZfNSpElcYi9xb7dPzNSs2VcgjFJ4uVYH4rpIyNEyVUasndbkjjhx325+0w3wBzU/9msgJbgMEJp L0bXWXgHkKIZvHGABpg9OFhk9B9dW4EJGevF3zeERrqW/JICLH3TcaBZyU5AlaEyou0r1+0rJA3g UWO91DV+eFlyO3WT03i+gF8y2cSk2QfQobOYoazpFdO/TGx5X48lv2aH/DJ5xK6BtL+0/A49nOOj y+8kVfLL/DAlv5Vkn5v8OkPfcyzHtmoBZkrcstCMVLJ7mX6h1dluthQ88ntkEb5HJ+5xS5qAKWF6 7h5LKkwY2rSDLQY42JVhuM9IVJaz004a/tXwauj0HMu76jnGZNL7ML10et7UHLgTe3J5OTFlO8lc AB7sgPV5qp3csOTCCnNrCYZ/JzOGXgC+ZzAUR7IYNeIcGXH2AYh7QPsrxKFnphCHOs6VEeccgLiB 50I0CKrMNIw64kTXGePVCnIueCQoXXWsuRUt7K3jrKE7eLpbvKXktPIuh1i8pDELuMB7HevLKAS/ NYIkDh5B98mo7SsrNcgTUnslWroD31oNejIo3QNACVacG94OUHoeZkjQ+D43Kg+K1TA6npBiwaPd EI446LbAqqDIUqMvkoOpoTiQoegdAEXPwazJWelHGYrFXTHJynvAqDRnk3F4PQdS5Kh5yDI4AK4+ y8oouIqkmDL0z27oBXvA4To8AK6O92raVQsww0nT8MnpWaVnq3T5mQTqmFjl3AwHbsV6sbTuvqkh E4Kl1/ILFHIbQr0zftmmYs48xeQIVoIh12aRzz5JTW2WxPmfNeVScdQi9PeBTuYOYh35+0P4RYyx 0J143tj/oCjrwWhqJ2cWshgPMIUqAwrlJ12lGw+G/o6cc7fbfNm+ilVkQLdBiTr3JFEpOwIq9gdS +dWCKceWjDzQQdCVvVXlz6gqu5VmzQkNnU2lyelx1Jr+RnXO4RlTpTXfnlGXeSN7b96oE58iotrG p+ViVhXxaXqnZdaVAmXFXVxR8aqc11OgMrlk700udcIS/EgeLjV1jbWvycDIYVkxUM/INCm9+fb0 pkw0ARn6Qhae5VLh2byWkBXwQuTFkGq7vEbz+ShRBdS3B1SZhrL3pqE6NakgpLbhyXL/aN+reP5U 9Kgy7ydk3mWyyd6bbOoEpTDvEPlspJKaqEjlklQ1HS5qejiXJLNL9iHsUpNL2kKlZdZVJCyrhN72 idhypSxPR1m64O61GCN7b8aIKctdkknWZu2dUpuqCFleC/qg2oR4pELqN4yrP2ZrjVdtVqlPXLai lWv4viaBXmoBGvMAuhewYCEpC58erSh9bP2ZtExKWk0lrR2TmqklY8+wZKxcX6/Z8lrbE8pQLSNr LQOtShBdQYk18timxY4nj55dZ962FoQqeZTXrW9nIA5ekPPSSzgbeRyIogAljx3yKGjBRh7b1ODx 5NEdYOSBJIxhbTKISiDfkkAKfa8EskMgBfvZCGSbAT2eQIq9KZRAtreq2bGy7pwspFD4SiA7BFLw vo1Atrnf4wnkYIBxIreQkIGRGDhlId+ShRQKXwlkh0AKnrsRyDbXfTyBFCkdZSHfuIUUCl8JZIdA Cj6/Ecg2p388geTLolUQudO2geed1REa/1wkstmJ8LjbsLhyYYOzd2EDFnrVK2Ngg4rKA8VlXpIH amLWhrEY7MKp0MZbK2Oq1TAE9xV8ZEeMx5vCKNWqGbaDa2dYjETd3qtmcN8VTi435qRd7XA8c9IK uKrC8KbkEUvJeMkjT1bej3fF2eHOjie4zWOLIxDuyllZE9grmNXnVPsa42bE7XM4bu++fPE/AAAA //8DAFBLAwQUAAYACAAAACEAY12pzOAAAAAJAQAADwAAAGRycy9kb3ducmV2LnhtbEyPQWvCQBCF 74X+h2UKvdVNjFqJ2YhI25MUqoXibc2OSTA7G7JrEv99p6d6nPceb76XrUfbiB47XztSEE8iEEiF MzWVCr4P7y9LED5oMrpxhApu6GGdPz5kOjVuoC/s96EUXEI+1QqqENpUSl9UaLWfuBaJvbPrrA58 dqU0nR643DZyGkULaXVN/KHSLW4rLC77q1XwMehhk8Rv/e5y3t6Oh/nnzy5GpZ6fxs0KRMAx/Ifh D5/RIWemk7uS8aJRMIsXnFQwjeYg2H+dJSycFCRLVmSeyfsF+S8AAAD//wMAUEsBAi0AFAAGAAgA AAAhALaDOJL+AAAA4QEAABMAAAAAAAAAAAAAAAAAAAAAAFtDb250ZW50X1R5cGVzXS54bWxQSwEC LQAUAAYACAAAACEAOP0h/9YAAACUAQAACwAAAAAAAAAAAAAAAAAvAQAAX3JlbHMvLnJlbHNQSwEC LQAUAAYACAAAACEA6IASTSEIAADFWQAADgAAAAAAAAAAAAAAAAAuAgAAZHJzL2Uyb0RvYy54bWxQ SwECLQAUAAYACAAAACEAY12pzOAAAAAJAQAADwAAAAAAAAAAAAAAAAB7CgAAZHJzL2Rvd25yZXYu eG1sUEsFBgAAAAAEAAQA8wAAAIgLAAAAAA== ">
                      <v:group id="Group 19" o:spid="_x0000_s1972" style="position:absolute;left:3960;top:7380;width:7020;height:3420" coordorigin="3960,7380" coordsize="7020,3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rwkUskAAADhAAAADwAAAGRycy9kb3ducmV2LnhtbESPQWvCQBSE74X+h+UJ vdXdWBpqdBWRWnqQgloQb4/sMwlm34bsmsR/3xWEHoeZ+YaZLwdbi45aXznWkIwVCOLcmYoLDb+H zesHCB+QDdaOScONPCwXz09zzIzreUfdPhQiQthnqKEMocmk9HlJFv3YNcTRO7vWYoiyLaRpsY9w W8uJUqm0WHFcKLGhdUn5ZX+1Gr567FdvyWe3vZzXt9Ph/ee4TUjrl9GwmoEINIT/8KP9bTSkaqLS qZrC/VF8A3Lx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GvCRSyQAA AOEAAAAPAAAAAAAAAAAAAAAAAKoCAABkcnMvZG93bnJldi54bWxQSwUGAAAAAAQABAD6AAAAoAMA AAAA ">
                        <v:rect id="Rectangle 20" o:spid="_x0000_s1973" style="position:absolute;left:7020;top:7560;width:18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qicMkA AADhAAAADwAAAGRycy9kb3ducmV2LnhtbESPzWrCQBSF94W+w3CF7nTGgGmNjmKLhUpBrHHj7pK5 JsHMnTQz1fj2zkLo8nD++ObL3jbiQp2vHWsYjxQI4sKZmksNh/xz+AbCB2SDjWPScCMPy8Xz0xwz 4678Q5d9KEUcYZ+hhiqENpPSFxVZ9CPXEkfv5DqLIcqulKbDaxy3jUyUSqXFmuNDhS19VFSc939W w/T7tkqbdz85/K6T42u+bXf55qj1y6BfzUAE6sN/+NH+MhpSlah0Oo4MkSjSgFzcAQAA//8DAFBL AQItABQABgAIAAAAIQDw94q7/QAAAOIBAAATAAAAAAAAAAAAAAAAAAAAAABbQ29udGVudF9UeXBl c10ueG1sUEsBAi0AFAAGAAgAAAAhADHdX2HSAAAAjwEAAAsAAAAAAAAAAAAAAAAALgEAAF9yZWxz Ly5yZWxzUEsBAi0AFAAGAAgAAAAhADMvBZ5BAAAAOQAAABAAAAAAAAAAAAAAAAAAKQIAAGRycy9z aGFwZXhtbC54bWxQSwECLQAUAAYACAAAACEAYaqicMkAAADhAAAADwAAAAAAAAAAAAAAAACYAgAA ZHJzL2Rvd25yZXYueG1sUEsFBgAAAAAEAAQA9QAAAI4DAAAAAA== " fillcolor="black" stroked="f">
                          <v:fill r:id="rId592" o:title="" type="pattern"/>
                        </v:rect>
                        <v:rect id="_x0000_s1974" style="position:absolute;left:8640;top:7560;width:18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YooMkA AADhAAAADwAAAGRycy9kb3ducmV2LnhtbESPQUvDQBSE7wX/w/KE3trd1Bo0dlukIBR6shX1+Mg+ N9Hs2zS7TdJ/3xUEj8PMfMOsNqNrRE9dqD1ryOYKBHHpTc1Ww9vxZfYAIkRkg41n0nChAJv1zWSF hfEDv1J/iFYkCIcCNVQxtoWUoazIYZj7ljh5X75zGJPsrDQdDgnuGrlQKpcOa04LFba0raj8OZyd hm+b47i/dx+fd7ulOp62w6l/t1pPb8fnJxCRxvgf/mvvjIZcLVT+mGXw+yi9Abm+AgAA//8DAFBL AQItABQABgAIAAAAIQDw94q7/QAAAOIBAAATAAAAAAAAAAAAAAAAAAAAAABbQ29udGVudF9UeXBl c10ueG1sUEsBAi0AFAAGAAgAAAAhADHdX2HSAAAAjwEAAAsAAAAAAAAAAAAAAAAALgEAAF9yZWxz Ly5yZWxzUEsBAi0AFAAGAAgAAAAhADMvBZ5BAAAAOQAAABAAAAAAAAAAAAAAAAAAKQIAAGRycy9z aGFwZXhtbC54bWxQSwECLQAUAAYACAAAACEAi0YooMkAAADhAAAADwAAAAAAAAAAAAAAAACYAgAA ZHJzL2Rvd25yZXYueG1sUEsFBgAAAAAEAAQA9QAAAI4DAAAAAA== " fillcolor="black" stroked="f">
                          <v:fill r:id="rId1316" o:title="" type="pattern"/>
                        </v:rect>
                        <v:line id="Line 22" o:spid="_x0000_s1975" style="position:absolute;visibility:visible;mso-wrap-style:square" from="7200,7560" to="720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9Ho8wAAADiAAAADwAAAGRycy9kb3ducmV2LnhtbESPQUvDQBSE70L/w/IK3uzGNIQauy1F EVoP0lZBj6/ZZ5I2+zbsrkn8964geBxm5htmuR5NK3pyvrGs4HaWgCAurW64UvD2+nSzAOEDssbW Min4Jg/r1eRqiYW2Ax+oP4ZKRAj7AhXUIXSFlL6syaCf2Y44ep/WGQxRukpqh0OEm1amSZJLgw3H hRo7eqipvBy/jIKX+T7vN7vn7fi+y0/l4+H0cR6cUtfTcXMPItAY/sN/7a1WkC3u8izN5in8Xo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L/R6PMAAAA4gAAAA8A AAAAAAAAAAAAAAAAoQIAAGRycy9kb3ducmV2LnhtbFBLBQYAAAAABAAEAPkAAACaAwAAAAA= "/>
                        <v:line id="Line 23" o:spid="_x0000_s1976" style="position:absolute;visibility:visible;mso-wrap-style:square" from="8640,7560" to="864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p6TMwAAADiAAAADwAAAGRycy9kb3ducmV2LnhtbESPQUvDQBSE74L/YXmCN7tpG0KN3Zai CK0HaWuhHl+zr0na7Nuwuybx37uC4HGYmW+Y+XIwjejI+dqygvEoAUFcWF1zqeDw8fowA+EDssbG Min4Jg/Lxe3NHHNte95Rtw+liBD2OSqoQmhzKX1RkUE/si1x9M7WGQxRulJqh32Em0ZOkiSTBmuO CxW29FxRcd1/GQXv023WrTZv6+G4yU7Fy+70eemdUvd3w+oJRKAh/If/2mutIJ09Zukknabweyne Abn4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JaekzMAAAA4gAAAA8A AAAAAAAAAAAAAAAAoQIAAGRycy9kb3ducmV2LnhtbFBLBQYAAAAABAAEAPkAAACaAwAAAAA= "/>
                        <v:line id="Line 24" o:spid="_x0000_s1977" style="position:absolute;visibility:visible;mso-wrap-style:square" from="7659,10080" to="7659,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hH8cwAAADiAAAADwAAAGRycy9kb3ducmV2LnhtbESP3WrCQBSE74W+w3IK3ohuqqlo6iqi WKS9qT8PcNg9TUKzZ0N21Zin7xYKXg4z8w2zWLW2EldqfOlYwcsoAUGsnSk5V3A+7YYzED4gG6wc k4I7eVgtn3oLzIy78YGux5CLCGGfoYIihDqT0uuCLPqRq4mj9+0aiyHKJpemwVuE20qOk2QqLZYc FwqsaVOQ/jlerIKP7aF73+67na67+2CjqzwZfH4p1X9u128gArXhEf5v742CdDafpuN08gp/l+Id kM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TYR/HMAAAA4gAAAA8A AAAAAAAAAAAAAAAAoQIAAGRycy9kb3ducmV2LnhtbFBLBQYAAAAABAAEAPkAAACaAwAAAAA= " strokeweight="2.25pt">
                          <v:stroke startarrow="block"/>
                        </v:line>
                        <v:line id="Line 25" o:spid="_x0000_s1978" style="position:absolute;visibility:visible;mso-wrap-style:square" from="4320,10080" to="1098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4YMkAAADiAAAADwAAAGRycy9kb3ducmV2LnhtbESPX2vCMBTF34V9h3AHvmk6LUU7o4yB 4INTpmPPl+badjY3Nclq9+0XQfDxcP78OItVbxrRkfO1ZQUv4wQEcWF1zaWCr+N6NAPhA7LGxjIp +CMPq+XTYIG5tlf+pO4QShFH2OeooAqhzaX0RUUG/di2xNE7WWcwROlKqR1e47hp5CRJMmmw5kio sKX3iorz4ddEblFu3eX759xvTh/b9YW7+e64V2r43L+9ggjUh0f43t5oBelsnqWTdJrB7VK8A3L5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YP+GDJAAAA4gAAAA8AAAAA AAAAAAAAAAAAoQIAAGRycy9kb3ducmV2LnhtbFBLBQYAAAAABAAEAPkAAACXAwAAAAA= ">
                          <v:stroke dashstyle="dash"/>
                        </v:line>
                        <v:line id="Line 26" o:spid="_x0000_s1979" style="position:absolute;visibility:visible;mso-wrap-style:square" from="6480,10080" to="64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8FCcsAAADiAAAADwAAAGRycy9kb3ducmV2LnhtbESPQWvCQBSE74X+h+UVvOkmGtI0dRUp KB48aGp7fmRfk9Ds2zS7avz3riD0OMzMN8x8OZhWnKl3jWUF8SQCQVxa3XCl4Pi5HmcgnEfW2Fom BVdysFw8P80x1/bCBzoXvhIBwi5HBbX3XS6lK2sy6Ca2Iw7ej+0N+iD7SuoeLwFuWjmNolQabDgs 1NjRR03lb3EyCk5pEVe76+Y7O273X/ti9RdHs1Sp0cuwegfhafD/4Ud7qxUk2VuaTJPZK9wvhTsg Fz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K8FCcsAAADiAAAADwAA AAAAAAAAAAAAAAChAgAAZHJzL2Rvd25yZXYueG1sUEsFBgAAAAAEAAQA+QAAAJkDAAAAAA== " strokeweight="2.25pt">
                          <v:stroke dashstyle="1 1" startarrow="block"/>
                        </v:line>
                        <v:line id="Line 27" o:spid="_x0000_s1980" style="position:absolute;visibility:visible;mso-wrap-style:square" from="9720,10080" to="972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CRe8gAAADiAAAADwAAAGRycy9kb3ducmV2LnhtbERPTWuDQBC9B/oflin0lqwmIta4hlBo yaGH1NicB3eqUnfWupvE/PvuodDj430Xu9kM4kqT6y0riFcRCOLG6p5bBfXpdZmBcB5Z42CZFNzJ wa58WBSYa3vjD7pWvhUhhF2OCjrvx1xK13Rk0K3sSBy4LzsZ9AFOrdQT3kK4GeQ6ilJpsOfQ0OFI Lx0139XFKLikVdy+39/OWX04fh6r/U8cbVKlnh7n/RaEp9n/i//cB60gyZ7TZJ1swuZwKdwBWf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TCRe8gAAADiAAAADwAAAAAA AAAAAAAAAAChAgAAZHJzL2Rvd25yZXYueG1sUEsFBgAAAAAEAAQA+QAAAJYDAAAAAA== " strokeweight="2.25pt">
                          <v:stroke dashstyle="1 1" startarrow="block"/>
                        </v:line>
                        <v:line id="Line 28" o:spid="_x0000_s1981" style="position:absolute;visibility:visible;mso-wrap-style:square" from="4680,10080" to="46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4a2csAAADiAAAADwAAAGRycy9kb3ducmV2LnhtbESP0WrCQBRE3wv+w3KFvtVNbRCNrhIU IbRQWusH3Gav2aTZuyG7mvTvu4VCH4eZOcNsdqNtxY16XztW8DhLQBCXTtdcKTh/HB+WIHxA1tg6 JgXf5GG3ndxtMNNu4He6nUIlIoR9hgpMCF0mpS8NWfQz1xFH7+J6iyHKvpK6xyHCbSvnSbKQFmuO CwY72hsqv05Xq+C1yE1TF01z6I75szvr4fry+abU/XTM1yACjeE//NcutIJ0uVqk8/RpBb+X4h2Q 2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H4a2csAAADiAAAADwAA AAAAAAAAAAAAAAChAgAAZHJzL2Rvd25yZXYueG1sUEsFBgAAAAAEAAQA+QAAAJkDAAAAAA== " strokeweight="2.25pt">
                          <v:stroke dashstyle="1 1" startarrow="block" endcap="round"/>
                        </v:line>
                        <v:line id="Line 29" o:spid="_x0000_s1982" style="position:absolute;visibility:visible;mso-wrap-style:square" from="10800,10080" to="1080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LAOcgAAADiAAAADwAAAGRycy9kb3ducmV2LnhtbESP32rCMBTG7we+QzjC7maqFHHVKMUh lA3GdD7AsTk2rc1JaaLt3n65GOzy4/vHb7MbbSse1PvasYL5LAFBXDpdc6Xg/H14WYHwAVlj65gU /JCH3XbytMFMu4GP9DiFSsQR9hkqMCF0mZS+NGTRz1xHHL2r6y2GKPtK6h6HOG5buUiSpbRYc3ww 2NHeUHk73a2CzyI3TV00zVt3yN/dWQ/3j8uXUs/TMV+DCDSG//Bfu9AK0tXrMl2kaYSISBEH5PY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ULAOcgAAADiAAAADwAAAAAA AAAAAAAAAAChAgAAZHJzL2Rvd25yZXYueG1sUEsFBgAAAAAEAAQA+QAAAJYDAAAAAA== " strokeweight="2.25pt">
                          <v:stroke dashstyle="1 1" startarrow="block" endcap="round"/>
                        </v:line>
                        <v:line id="Line 30" o:spid="_x0000_s1983" style="position:absolute;flip:y;visibility:visible;mso-wrap-style:square" from="7659,9360" to="864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UIfMoAAADiAAAADwAAAGRycy9kb3ducmV2LnhtbESPQWvCQBCF70L/wzKFXkLdqEE0ukpb KxRKD1UPHofsmASzsyE7avrvu4WCx8eb9715y3XvGnWlLtSeDYyGKSjiwtuaSwOH/fZ5BioIssXG Mxn4oQDr1cNgibn1N/6m605KFSEccjRQibS51qGoyGEY+pY4eiffOZQou1LbDm8R7ho9TtOpdlhz bKiwpbeKivPu4uIb2y/eTCbJq9NJMqf3o3ymWox5euxfFqCEerkf/6c/rIFsNp9m4ywbwd+kyAG9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lVQh8ygAAAOIAAAAPAAAA AAAAAAAAAAAAAKECAABkcnMvZG93bnJldi54bWxQSwUGAAAAAAQABAD5AAAAmAMAAAAA ">
                          <v:stroke endarrow="block"/>
                        </v:line>
                        <v:line id="Line 31" o:spid="_x0000_s1984" style="position:absolute;visibility:visible;mso-wrap-style:square" from="8640,9360" to="972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KNHskAAADiAAAADwAAAGRycy9kb3ducmV2LnhtbESPX2vCMBTF34V9h3AHe9N0pYh2RpGB 4IM6prLnS3Ntq81NTbJav70ZDHw8nD8/zmzRm0Z05HxtWcH7KAFBXFhdc6ngeFgNJyB8QNbYWCYF d/KwmL8MZphre+Nv6vahFHGEfY4KqhDaXEpfVGTQj2xLHL2TdQZDlK6U2uEtjptGpkkylgZrjoQK W/qsqLjsf03kFuXGXX/Ol3592m5WV+6mu8OXUm+v/fIDRKA+PMP/7bVWkE2m4yzNshT+LsU7IOc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EyjR7JAAAA4gAAAA8AAAAA AAAAAAAAAAAAoQIAAGRycy9kb3ducmV2LnhtbFBLBQYAAAAABAAEAPkAAACXAwAAAAA= ">
                          <v:stroke dashstyle="dash"/>
                        </v:line>
                        <v:line id="Line 32" o:spid="_x0000_s1985" style="position:absolute;flip:x y;visibility:visible;mso-wrap-style:square" from="7200,8460" to="8640,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zclMsAAADiAAAADwAAAGRycy9kb3ducmV2LnhtbESPQUvDQBSE74L/YXkFb3bTGkIauy1S EDz00lr0+pJ9ZtNm3ybZbRr/vSsIHoeZ+YZZbyfbipEG3zhWsJgnIIgrpxuuFZzeXx9zED4ga2wd k4Jv8rDd3N+tsdDuxgcaj6EWEcK+QAUmhK6Q0leGLPq564ij9+UGiyHKoZZ6wFuE21YukySTFhuO CwY72hmqLserVTCW18X5Y3+4+PKzX5W56Xf7PlPqYTa9PIMINIX/8F/7TStI81WWLtP0CX4vxTsg N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GzclMsAAADiAAAADwAA AAAAAAAAAAAAAAChAgAAZHJzL2Rvd25yZXYueG1sUEsFBgAAAAAEAAQA+QAAAJkDAAAAAA== ">
                          <v:stroke endarrow="block"/>
                        </v:line>
                        <v:line id="Line 33" o:spid="_x0000_s1986" style="position:absolute;flip:y;visibility:visible;mso-wrap-style:square" from="4680,8460" to="72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gZ0MkAAADiAAAADwAAAGRycy9kb3ducmV2LnhtbESPQWvCQBSE74X+h+UVvNVNw1Y0uooU K1J6aVrvL9nnJph9G7Jbjf++Wyj0OMzMN8xqM7pOXGgIrWcNT9MMBHHtTctWw9fn6+McRIjIBjvP pOFGATbr+7sVFsZf+YMuZbQiQTgUqKGJsS+kDHVDDsPU98TJO/nBYUxysNIMeE1w18k8y2bSYctp ocGeXhqqz+W301Dttkf7Vh13Lud3s7fPZcWy1HryMG6XICKN8T/81z4YDWq+mKlcKQW/l9Id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KoGdDJAAAA4gAAAA8AAAAA AAAAAAAAAAAAoQIAAGRycy9kb3ducmV2LnhtbFBLBQYAAAAABAAEAPkAAACXAwAAAAA= ">
                          <v:stroke dashstyle="dash"/>
                        </v:line>
                        <v:line id="Line 34" o:spid="_x0000_s1987" style="position:absolute;flip:y;visibility:visible;mso-wrap-style:square" from="7200,7380" to="882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4Of8sAAADiAAAADwAAAGRycy9kb3ducmV2LnhtbESPQWvCQBCF70L/wzKFXkLdVNOgqau0 tYIgPVQ99Dhkp0lodjZkpxr/fbdQ8Ph48743b7EaXKtO1IfGs4GHcQqKuPS24crA8bC5n4EKgmyx 9UwGLhRgtbwZLbCw/swfdNpLpSKEQ4EGapGu0DqUNTkMY98RR+/L9w4lyr7StsdzhLtWT9I01w4b jg01dvRaU/m9/3Hxjc07r6fT5MXpJJnT26fsUi3G3N0Oz0+ghAa5Hv+nt9ZANpvn2STLHuFvUuSA Xv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m4Of8sAAADiAAAADwAA AAAAAAAAAAAAAAChAgAAZHJzL2Rvd25yZXYueG1sUEsFBgAAAAAEAAQA+QAAAJkDAAAAAA== ">
                          <v:stroke endarrow="block"/>
                        </v:line>
                        <v:line id="Line 35" o:spid="_x0000_s1988" style="position:absolute;flip:x y;visibility:visible;mso-wrap-style:square" from="7200,9720" to="7630,10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t/DMoAAADiAAAADwAAAGRycy9kb3ducmV2LnhtbESPQWvCQBSE7wX/w/KE3upGCSGmrlKE Qg9etKW9vmRfs6nZt0l2jem/d4VCj8PMfMNsdpNtxUiDbxwrWC4SEMSV0w3XCj7eX59yED4ga2wd k4Jf8rDbzh42WGh35SONp1CLCGFfoAITQldI6StDFv3CdcTR+3aDxRDlUEs94DXCbStXSZJJiw3H BYMd7Q1V59PFKhjLy/Ln83A8+/KrX5e56feHPlPqcT69PIMINIX/8F/7TStI83WWrtI0g/uleAfk 9gY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IG38MygAAAOIAAAAPAAAA AAAAAAAAAAAAAKECAABkcnMvZG93bnJldi54bWxQSwUGAAAAAAQABAD5AAAAmAMAAAAA ">
                          <v:stroke endarrow="block"/>
                        </v:line>
                        <v:line id="Line 36" o:spid="_x0000_s1989" style="position:absolute;flip:y;visibility:visible;mso-wrap-style:square" from="6480,9720" to="72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qHp8kAAADiAAAADwAAAGRycy9kb3ducmV2LnhtbESPQWvCQBSE74L/YXmF3uqmIVqNriJi ixQvTev9Jfu6Cc2+Ddmtxn/vFgoeh5n5hlltBtuKM/W+cazgeZKAIK6cbtgo+Pp8fZqD8AFZY+uY FFzJw2Y9Hq0w1+7CH3QughERwj5HBXUIXS6lr2qy6CeuI47et+sthih7I3WPlwi3rUyTZCYtNhwX auxoV1P1U/xaBeV+ezLv5WlvUz7qNzMtSpaFUo8Pw3YJItAQ7uH/9kEryOaLWZZm2Qv8XYp3QK5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J6h6fJAAAA4gAAAA8AAAAA AAAAAAAAAAAAoQIAAGRycy9kb3ducmV2LnhtbFBLBQYAAAAABAAEAPkAAACXAwAAAAA= ">
                          <v:stroke dashstyle="dash"/>
                        </v:line>
                        <v:line id="Line 37" o:spid="_x0000_s1990" style="position:absolute;flip:y;visibility:visible;mso-wrap-style:square" from="7200,9000" to="8640,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h4csAAADiAAAADwAAAGRycy9kb3ducmV2LnhtbESPTUvDQBCG70L/wzIFL8Fu2obSxm5L /SgI4sHqweOQHZNgdjZkxzb+e+cgeBzeeZ95ZrsfQ2fONKQ2soP5LAdDXEXfcu3g/e14swaTBNlj F5kc/FCC/W5ytcXSxwu/0vkktVEIpxIdNCJ9aW2qGgqYZrEn1uwzDgFFx6G2fsCLwkNnF3m+sgFb 1gsN9nTfUPV1+g6qcXzhh+Uyuws2yzb0+CHPuRXnrqfj4RaM0Cj/y3/tJ++gWG9WxaIo1FlfUg7Y 3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G+h4csAAADiAAAADwAA AAAAAAAAAAAAAAChAgAAZHJzL2Rvd25yZXYueG1sUEsFBgAAAAAEAAQA+QAAAJkDAAAAAA== ">
                          <v:stroke endarrow="block"/>
                        </v:line>
                        <v:line id="Line 38" o:spid="_x0000_s1991" style="position:absolute;visibility:visible;mso-wrap-style:square" from="8640,9000" to="108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Yfb8kAAADiAAAADwAAAGRycy9kb3ducmV2LnhtbESPX2vCMBTF34V9h3AHvmk6KWI7o8hA 8EE3prLnS3Ntq81NTWKt334ZDHw8nD8/znzZm0Z05HxtWcHbOAFBXFhdc6ngeFiPZiB8QNbYWCYF D/KwXLwM5phre+dv6vahFHGEfY4KqhDaXEpfVGTQj21LHL2TdQZDlK6U2uE9jptGTpJkKg3WHAkV tvRRUXHZ30zkFuXWXX/Ol35z2m3XV+6yz8OXUsPXfvUOIlAfnuH/9kYrSGfZNJ2kaQZ/l+IdkI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WH2/JAAAA4gAAAA8AAAAA AAAAAAAAAAAAoQIAAGRycy9kb3ducmV2LnhtbFBLBQYAAAAABAAEAPkAAACXAwAAAAA= ">
                          <v:stroke dashstyle="dash"/>
                        </v:line>
                        <v:line id="Line 39" o:spid="_x0000_s1992" style="position:absolute;flip:x y;visibility:visible;mso-wrap-style:square" from="7200,8280" to="864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fUPsoAAADiAAAADwAAAGRycy9kb3ducmV2LnhtbESPzWrCQBSF9wXfYbhCd3WipCGmjiKC 0IUbbWm3N5nbTGrmTpIZY/r2nUWhy8P549vsJtuKkQbfOFawXCQgiCunG64VvL8dn3IQPiBrbB2T gh/ysNvOHjZYaHfnM42XUIs4wr5ABSaErpDSV4Ys+oXriKP35QaLIcqhlnrAexy3rVwlSSYtNhwf DHZ0MFRdLzerYCxvy++P0/nqy89+XeamP5z6TKnH+bR/ARFoCv/hv/arVpDm6yxdpc8RIiJFHJDb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tZ9Q+ygAAAOIAAAAPAAAA AAAAAAAAAAAAAKECAABkcnMvZG93bnJldi54bWxQSwUGAAAAAAQABAD5AAAAmAMAAAAA ">
                          <v:stroke endarrow="block"/>
                        </v:line>
                        <v:shape id="Text Box 40" o:spid="_x0000_s1993" type="#_x0000_t202" style="position:absolute;left:900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5bScgA AADiAAAADwAAAGRycy9kb3ducmV2LnhtbESP3YrCMBSE7wXfIZwFb0RTpVatRnGFFW/9eYBjc2zL Nielydr69htB8HKYmW+Y9bYzlXhQ40rLCibjCARxZnXJuYLr5We0AOE8ssbKMil4koPtpt9bY6pt yyd6nH0uAoRdigoK7+tUSpcVZNCNbU0cvLttDPogm1zqBtsAN5WcRlEiDZYcFgqsaV9Q9nv+Mwru x3Y4W7a3g7/OT3HyjeX8Zp9KDb663QqEp85/wu/2USuIF8sknsazCbwuhTsgN/8AAAD//wMAUEsB Ai0AFAAGAAgAAAAhAPD3irv9AAAA4gEAABMAAAAAAAAAAAAAAAAAAAAAAFtDb250ZW50X1R5cGVz XS54bWxQSwECLQAUAAYACAAAACEAMd1fYdIAAACPAQAACwAAAAAAAAAAAAAAAAAuAQAAX3JlbHMv LnJlbHNQSwECLQAUAAYACAAAACEAMy8FnkEAAAA5AAAAEAAAAAAAAAAAAAAAAAApAgAAZHJzL3No YXBleG1sLnhtbFBLAQItABQABgAIAAAAIQBj3ltJyAAAAOIAAAAPAAAAAAAAAAAAAAAAAJgCAABk cnMvZG93bnJldi54bWxQSwUGAAAAAAQABAD1AAAAjQMAAAAA " stroked="f">
                          <v:textbox>
                            <w:txbxContent>
                              <w:p w14:paraId="177FCEC5" w14:textId="77777777" w:rsidR="00541C41" w:rsidRDefault="00541C41" w:rsidP="00026B29">
                                <w:pPr>
                                  <w:ind w:left="-57"/>
                                </w:pPr>
                                <w:r w:rsidRPr="00201563">
                                  <w:t>G</w:t>
                                </w:r>
                                <w:r w:rsidRPr="00201563">
                                  <w:softHyphen/>
                                </w:r>
                                <w:r>
                                  <w:rPr>
                                    <w:vertAlign w:val="subscript"/>
                                  </w:rPr>
                                  <w:t>2</w:t>
                                </w:r>
                              </w:p>
                            </w:txbxContent>
                          </v:textbox>
                        </v:shape>
                        <v:shape id="Text Box 41" o:spid="_x0000_s1994" type="#_x0000_t202" style="position:absolute;left:630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zFPsgA AADiAAAADwAAAGRycy9kb3ducmV2LnhtbESP0YrCMBRE3xf8h3AFX5Y1tdSqXaOosOKrrh9wba5t 2eamNNHWv98Igo/DzJxhluve1OJOrassK5iMIxDEudUVFwrOvz9fcxDOI2usLZOCBzlYrwYfS8y0 7fhI95MvRICwy1BB6X2TSenykgy6sW2Ig3e1rUEfZFtI3WIX4KaWcRSl0mDFYaHEhnYl5X+nm1Fw PXSf00V32fvz7JikW6xmF/tQajTsN98gPPX+HX61D1pBMl+kSZxMY3heCndArv4BAAD//wMAUEsB Ai0AFAAGAAgAAAAhAPD3irv9AAAA4gEAABMAAAAAAAAAAAAAAAAAAAAAAFtDb250ZW50X1R5cGVz XS54bWxQSwECLQAUAAYACAAAACEAMd1fYdIAAACPAQAACwAAAAAAAAAAAAAAAAAuAQAAX3JlbHMv LnJlbHNQSwECLQAUAAYACAAAACEAMy8FnkEAAAA5AAAAEAAAAAAAAAAAAAAAAAApAgAAZHJzL3No YXBleG1sLnhtbFBLAQItABQABgAIAAAAIQCTDMU+yAAAAOIAAAAPAAAAAAAAAAAAAAAAAJgCAABk cnMvZG93bnJldi54bWxQSwUGAAAAAAQABAD1AAAAjQMAAAAA " stroked="f">
                          <v:textbox>
                            <w:txbxContent>
                              <w:p w14:paraId="3DE82F11" w14:textId="77777777" w:rsidR="00541C41" w:rsidRDefault="00541C41" w:rsidP="00026B29">
                                <w:pPr>
                                  <w:ind w:left="-57"/>
                                </w:pPr>
                                <w:r w:rsidRPr="00201563">
                                  <w:t>G</w:t>
                                </w:r>
                                <w:r w:rsidRPr="00201563">
                                  <w:softHyphen/>
                                </w:r>
                                <w:r w:rsidRPr="00201563">
                                  <w:rPr>
                                    <w:vertAlign w:val="subscript"/>
                                  </w:rPr>
                                  <w:t>1</w:t>
                                </w:r>
                              </w:p>
                            </w:txbxContent>
                          </v:textbox>
                        </v:shape>
                        <v:shape id="Text Box 42" o:spid="_x0000_s1995" type="#_x0000_t202" style="position:absolute;left:576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gpcgA AADiAAAADwAAAGRycy9kb3ducmV2LnhtbESP0YrCMBRE3wX/IVzBF1lT3Vq1axQVXHzV9QOuzbUt 29yUJtr69xthwcdhZs4wq01nKvGgxpWWFUzGEQjizOqScwWXn8PHAoTzyBory6TgSQ42635vham2 LZ/ocfa5CBB2KSoovK9TKV1WkEE3tjVx8G62MeiDbHKpG2wD3FRyGkWJNFhyWCiwpn1B2e/5bhTc ju1otmyv3/4yP8XJDsv51T6VGg667RcIT51/h//bR60gXiyTeBrPPuF1KdwBuf4DAAD//wMAUEsB Ai0AFAAGAAgAAAAhAPD3irv9AAAA4gEAABMAAAAAAAAAAAAAAAAAAAAAAFtDb250ZW50X1R5cGVz XS54bWxQSwECLQAUAAYACAAAACEAMd1fYdIAAACPAQAACwAAAAAAAAAAAAAAAAAuAQAAX3JlbHMv LnJlbHNQSwECLQAUAAYACAAAACEAMy8FnkEAAAA5AAAAEAAAAAAAAAAAAAAAAAApAgAAZHJzL3No YXBleG1sLnhtbFBLAQItABQABgAIAAAAIQD8QGClyAAAAOIAAAAPAAAAAAAAAAAAAAAAAJgCAABk cnMvZG93bnJldi54bWxQSwUGAAAAAAQABAD1AAAAjQMAAAAA " stroked="f">
                          <v:textbox>
                            <w:txbxContent>
                              <w:p w14:paraId="4DB877EC" w14:textId="77777777" w:rsidR="00541C41" w:rsidRDefault="00541C41" w:rsidP="00026B29">
                                <w:pPr>
                                  <w:ind w:left="-57"/>
                                </w:pPr>
                                <w:r>
                                  <w:t>S</w:t>
                                </w:r>
                                <w:r w:rsidRPr="00201563">
                                  <w:softHyphen/>
                                </w:r>
                                <w:r w:rsidRPr="00201563">
                                  <w:rPr>
                                    <w:vertAlign w:val="subscript"/>
                                  </w:rPr>
                                  <w:t>1</w:t>
                                </w:r>
                              </w:p>
                            </w:txbxContent>
                          </v:textbox>
                        </v:shape>
                        <v:shape id="Text Box 43" o:spid="_x0000_s1996" type="#_x0000_t202" style="position:absolute;left:396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n40ckA AADiAAAADwAAAGRycy9kb3ducmV2LnhtbESP3WrCQBSE7wt9h+UUvCm6qaxRo6u0guKtPw9wzB6T YPZsyG5NfHtXKPRymJlvmOW6t7W4U+srxxq+RgkI4tyZigsN59N2OAPhA7LB2jFpeJCH9er9bYmZ cR0f6H4MhYgQ9hlqKENoMil9XpJFP3INcfSurrUYomwLaVrsItzWcpwkqbRYcVwosaFNSfnt+Gs1 XPfd52TeXXbhPD2o9Aer6cU9tB589N8LEIH68B/+a++NBjWbp2qsJgpel+IdkKsnAAAA//8DAFBL AQItABQABgAIAAAAIQDw94q7/QAAAOIBAAATAAAAAAAAAAAAAAAAAAAAAABbQ29udGVudF9UeXBl c10ueG1sUEsBAi0AFAAGAAgAAAAhADHdX2HSAAAAjwEAAAsAAAAAAAAAAAAAAAAALgEAAF9yZWxz Ly5yZWxzUEsBAi0AFAAGAAgAAAAhADMvBZ5BAAAAOQAAABAAAAAAAAAAAAAAAAAAKQIAAGRycy9z aGFwZXhtbC54bWxQSwECLQAUAAYACAAAACEAc6n40ckAAADiAAAADwAAAAAAAAAAAAAAAACYAgAA ZHJzL2Rvd25yZXYueG1sUEsFBgAAAAAEAAQA9QAAAI4DAAAAAA== " stroked="f">
                          <v:textbox>
                            <w:txbxContent>
                              <w:p w14:paraId="2117135F" w14:textId="77777777" w:rsidR="00541C41" w:rsidRPr="00291ADA" w:rsidRDefault="00541C41" w:rsidP="00026B29">
                                <w:pPr>
                                  <w:ind w:left="-57"/>
                                </w:pPr>
                                <w:r>
                                  <w:t>S</w:t>
                                </w:r>
                                <w:r w:rsidRPr="00201563">
                                  <w:softHyphen/>
                                </w:r>
                                <w:r>
                                  <w:rPr>
                                    <w:vertAlign w:val="subscript"/>
                                  </w:rPr>
                                  <w:t>1</w:t>
                                </w:r>
                                <w:r>
                                  <w:t>’</w:t>
                                </w:r>
                              </w:p>
                            </w:txbxContent>
                          </v:textbox>
                        </v:shape>
                        <v:shape id="Text Box 44" o:spid="_x0000_s1997" type="#_x0000_t202" style="position:absolute;left:7740;top:102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VdSsgA AADiAAAADwAAAGRycy9kb3ducmV2LnhtbESP3YrCMBSE7wXfIRzBG9FUaat2jeIKu3jrzwMcm2Nb tjkpTdbWt98sCF4OM/MNs9n1phYPal1lWcF8FoEgzq2uuFBwvXxNVyCcR9ZYWyYFT3Kw2w4HG8y0 7fhEj7MvRICwy1BB6X2TSenykgy6mW2Ig3e3rUEfZFtI3WIX4KaWiyhKpcGKw0KJDR1Kyn/Ov0bB /dhNknV3+/bX5SlOP7Fa3uxTqfGo33+A8NT7d/jVPmoF8Wqdxos4SeD/UrgDcvsHAAD//wMAUEsB Ai0AFAAGAAgAAAAhAPD3irv9AAAA4gEAABMAAAAAAAAAAAAAAAAAAAAAAFtDb250ZW50X1R5cGVz XS54bWxQSwECLQAUAAYACAAAACEAMd1fYdIAAACPAQAACwAAAAAAAAAAAAAAAAAuAQAAX3JlbHMv LnJlbHNQSwECLQAUAAYACAAAACEAMy8FnkEAAAA5AAAAEAAAAAAAAAAAAAAAAAApAgAAZHJzL3No YXBleG1sLnhtbFBLAQItABQABgAIAAAAIQAc5V1KyAAAAOIAAAAPAAAAAAAAAAAAAAAAAJgCAABk cnMvZG93bnJldi54bWxQSwUGAAAAAAQABAD1AAAAjQMAAAAA " stroked="f">
                          <v:textbox>
                            <w:txbxContent>
                              <w:p w14:paraId="279CD6ED" w14:textId="77777777" w:rsidR="00541C41" w:rsidRDefault="00541C41" w:rsidP="00026B29">
                                <w:pPr>
                                  <w:ind w:left="-57"/>
                                </w:pPr>
                                <w:r>
                                  <w:t>S</w:t>
                                </w:r>
                                <w:r w:rsidRPr="00201563">
                                  <w:softHyphen/>
                                </w:r>
                              </w:p>
                            </w:txbxContent>
                          </v:textbox>
                        </v:shape>
                        <v:shape id="Text Box 45" o:spid="_x0000_s1998" type="#_x0000_t202" style="position:absolute;left:900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fDPcgA AADiAAAADwAAAGRycy9kb3ducmV2LnhtbESP0YrCMBRE3wX/IVxhX0RTpVbtGsVdUHyt+gHX5tqW bW5Kk7X1742wsI/DzJxhNrve1OJBrassK5hNIxDEudUVFwqul8NkBcJ5ZI21ZVLwJAe77XCwwVTb jjN6nH0hAoRdigpK75tUSpeXZNBNbUMcvLttDfog20LqFrsAN7WcR1EiDVYcFkps6Luk/Of8axTc T914se5uR39dZnHyhdXyZp9KfYz6/ScIT73/D/+1T1pBvFon8TxeJPC+FO6A3L4AAAD//wMAUEsB Ai0AFAAGAAgAAAAhAPD3irv9AAAA4gEAABMAAAAAAAAAAAAAAAAAAAAAAFtDb250ZW50X1R5cGVz XS54bWxQSwECLQAUAAYACAAAACEAMd1fYdIAAACPAQAACwAAAAAAAAAAAAAAAAAuAQAAX3JlbHMv LnJlbHNQSwECLQAUAAYACAAAACEAMy8FnkEAAAA5AAAAEAAAAAAAAAAAAAAAAAApAgAAZHJzL3No YXBleG1sLnhtbFBLAQItABQABgAIAAAAIQDsN8M9yAAAAOIAAAAPAAAAAAAAAAAAAAAAAJgCAABk cnMvZG93bnJldi54bWxQSwUGAAAAAAQABAD1AAAAjQMAAAAA " stroked="f">
                          <v:textbox>
                            <w:txbxContent>
                              <w:p w14:paraId="33180CE2" w14:textId="77777777" w:rsidR="00541C41" w:rsidRDefault="00541C41" w:rsidP="00026B29">
                                <w:pPr>
                                  <w:ind w:left="-57"/>
                                </w:pPr>
                                <w:r>
                                  <w:t xml:space="preserve"> S</w:t>
                                </w:r>
                                <w:r w:rsidRPr="00201563">
                                  <w:softHyphen/>
                                </w:r>
                                <w:r>
                                  <w:rPr>
                                    <w:vertAlign w:val="subscript"/>
                                  </w:rPr>
                                  <w:t>2</w:t>
                                </w:r>
                              </w:p>
                            </w:txbxContent>
                          </v:textbox>
                        </v:shape>
                        <v:shape id="Text Box 46" o:spid="_x0000_s1999" type="#_x0000_t202" style="position:absolute;left:1008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tmpsgA AADiAAAADwAAAGRycy9kb3ducmV2LnhtbESP3YrCMBSE7wXfIRzBG9FUqa12jeIKu3jrzwMcm2Nb tjkpTdbWt98sCF4OM/MNs9n1phYPal1lWcF8FoEgzq2uuFBwvXxNVyCcR9ZYWyYFT3Kw2w4HG8y0 7fhEj7MvRICwy1BB6X2TSenykgy6mW2Ig3e3rUEfZFtI3WIX4KaWiyhKpMGKw0KJDR1Kyn/Ov0bB /dhNluvu9u2v6SlOPrFKb/ap1HjU7z9AeOr9O/xqH7WCeLVO4kW8TOH/UrgDcvsHAAD//wMAUEsB Ai0AFAAGAAgAAAAhAPD3irv9AAAA4gEAABMAAAAAAAAAAAAAAAAAAAAAAFtDb250ZW50X1R5cGVz XS54bWxQSwECLQAUAAYACAAAACEAMd1fYdIAAACPAQAACwAAAAAAAAAAAAAAAAAuAQAAX3JlbHMv LnJlbHNQSwECLQAUAAYACAAAACEAMy8FnkEAAAA5AAAAEAAAAAAAAAAAAAAAAAApAgAAZHJzL3No YXBleG1sLnhtbFBLAQItABQABgAIAAAAIQCDe2amyAAAAOIAAAAPAAAAAAAAAAAAAAAAAJgCAABk cnMvZG93bnJldi54bWxQSwUGAAAAAAQABAD1AAAAjQMAAAAA " stroked="f">
                          <v:textbox>
                            <w:txbxContent>
                              <w:p w14:paraId="3D3ED427" w14:textId="77777777" w:rsidR="00541C41" w:rsidRPr="00291ADA" w:rsidRDefault="00541C41" w:rsidP="00026B29">
                                <w:pPr>
                                  <w:ind w:left="-57"/>
                                </w:pPr>
                                <w:r>
                                  <w:t>S</w:t>
                                </w:r>
                                <w:r w:rsidRPr="00201563">
                                  <w:softHyphen/>
                                </w:r>
                                <w:r>
                                  <w:rPr>
                                    <w:vertAlign w:val="subscript"/>
                                  </w:rPr>
                                  <w:t>2</w:t>
                                </w:r>
                                <w:r>
                                  <w:t>’</w:t>
                                </w:r>
                              </w:p>
                            </w:txbxContent>
                          </v:textbox>
                        </v:shape>
                      </v:group>
                      <v:line id="Line 47" o:spid="_x0000_s2000" style="position:absolute;visibility:visible;mso-wrap-style:square" from="7285,10800" to="8545,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XqMckAAADiAAAADwAAAGRycy9kb3ducmV2LnhtbERPyW7CMBC9I/UfrKnUGzhBAdGAQbRl aU8ttBLXUTxNIuJxZLsh/D0+IPX49PbFqjeN6Mj52rKCdJSAIC6srrlU8PO9Hc5A+ICssbFMCq7k YbV8GCww1/bCB+qOoRQxhH2OCqoQ2lxKX1Rk0I9sSxy5X+sMhghdKbXDSww3jRwnyVQarDk2VNjS a0XF+fhnFHy5dJt9nvw+ve4+dpv15qV7Ox+Uenrs13MQgfrwL76737WCbPY8zcbZJG6Ol+IdkMsb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Gl6jHJAAAA4gAAAA8AAAAA AAAAAAAAAAAAoQIAAGRycy9kb3ducmV2LnhtbFBLBQYAAAAABAAEAPkAAACXAwAAAAA= ">
                        <v:stroke startarrow="open" endarrow="open"/>
                      </v:line>
                      <v:shape id="Text Box 48" o:spid="_x0000_s2001" type="#_x0000_t202" style="position:absolute;left:7740;top:106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hXT8gA AADiAAAADwAAAGRycy9kb3ducmV2LnhtbESP3YrCMBSE7wXfIRzBG9FUqdV2jeIKu3jrzwMcm2Nb tjkpTdbWt98sCF4OM/MNs9n1phYPal1lWcF8FoEgzq2uuFBwvXxN1yCcR9ZYWyYFT3Kw2w4HG8y0 7fhEj7MvRICwy1BB6X2TSenykgy6mW2Ig3e3rUEfZFtI3WIX4KaWiyhKpMGKw0KJDR1Kyn/Ov0bB /dhNlml3+/bX1SlOPrFa3exTqfGo33+A8NT7d/jVPmoF8TpN4kW8TOH/UrgDcvsHAAD//wMAUEsB Ai0AFAAGAAgAAAAhAPD3irv9AAAA4gEAABMAAAAAAAAAAAAAAAAAAAAAAFtDb250ZW50X1R5cGVz XS54bWxQSwECLQAUAAYACAAAACEAMd1fYdIAAACPAQAACwAAAAAAAAAAAAAAAAAuAQAAX3JlbHMv LnJlbHNQSwECLQAUAAYACAAAACEAMy8FnkEAAAA5AAAAEAAAAAAAAAAAAAAAAAApAgAAZHJzL3No YXBleG1sLnhtbFBLAQItABQABgAIAAAAIQCdqFdPyAAAAOIAAAAPAAAAAAAAAAAAAAAAAJgCAABk cnMvZG93bnJldi54bWxQSwUGAAAAAAQABAD1AAAAjQMAAAAA " stroked="f">
                        <v:textbox>
                          <w:txbxContent>
                            <w:p w14:paraId="5DA8EA8D" w14:textId="77777777" w:rsidR="00541C41" w:rsidRPr="00291ADA" w:rsidRDefault="00541C41" w:rsidP="00026B29">
                              <w:pPr>
                                <w:rPr>
                                  <w:sz w:val="20"/>
                                  <w:szCs w:val="20"/>
                                </w:rPr>
                              </w:pPr>
                              <w:r w:rsidRPr="00291ADA">
                                <w:rPr>
                                  <w:sz w:val="20"/>
                                  <w:szCs w:val="20"/>
                                </w:rPr>
                                <w:t>d</w:t>
                              </w:r>
                            </w:p>
                          </w:txbxContent>
                        </v:textbox>
                      </v:shape>
                    </v:group>
                  </w:pict>
                </mc:Fallback>
              </mc:AlternateContent>
            </w:r>
            <w:r w:rsidRPr="00541C41">
              <w:rPr>
                <w:i/>
                <w:iCs/>
                <w:sz w:val="28"/>
                <w:szCs w:val="28"/>
              </w:rPr>
              <w:t>Mỗi trường hợp cho 0,5 điểm</w:t>
            </w:r>
          </w:p>
          <w:p w14:paraId="3A485768" w14:textId="77777777" w:rsidR="00541C41" w:rsidRPr="00541C41" w:rsidRDefault="00541C41" w:rsidP="00541C41">
            <w:pPr>
              <w:spacing w:after="0"/>
              <w:rPr>
                <w:i/>
                <w:iCs/>
                <w:sz w:val="28"/>
                <w:szCs w:val="28"/>
              </w:rPr>
            </w:pPr>
          </w:p>
          <w:p w14:paraId="044E14BD" w14:textId="77777777" w:rsidR="00541C41" w:rsidRPr="00541C41" w:rsidRDefault="00541C41" w:rsidP="00541C41">
            <w:pPr>
              <w:spacing w:after="0"/>
              <w:rPr>
                <w:i/>
                <w:iCs/>
                <w:sz w:val="28"/>
                <w:szCs w:val="28"/>
              </w:rPr>
            </w:pPr>
          </w:p>
          <w:p w14:paraId="427E55FA" w14:textId="77777777" w:rsidR="00541C41" w:rsidRPr="00541C41" w:rsidRDefault="00541C41" w:rsidP="00541C41">
            <w:pPr>
              <w:spacing w:after="0"/>
              <w:rPr>
                <w:i/>
                <w:iCs/>
                <w:sz w:val="28"/>
                <w:szCs w:val="28"/>
              </w:rPr>
            </w:pPr>
          </w:p>
          <w:p w14:paraId="03B51DF5" w14:textId="77777777" w:rsidR="00541C41" w:rsidRPr="00541C41" w:rsidRDefault="00541C41" w:rsidP="00541C41">
            <w:pPr>
              <w:spacing w:after="0"/>
              <w:rPr>
                <w:i/>
                <w:iCs/>
                <w:sz w:val="28"/>
                <w:szCs w:val="28"/>
              </w:rPr>
            </w:pPr>
          </w:p>
          <w:p w14:paraId="564AF414" w14:textId="77777777" w:rsidR="00541C41" w:rsidRPr="00541C41" w:rsidRDefault="00541C41" w:rsidP="00541C41">
            <w:pPr>
              <w:pStyle w:val="ListParagraph"/>
              <w:spacing w:after="0"/>
              <w:ind w:left="0"/>
              <w:rPr>
                <w:b/>
                <w:sz w:val="28"/>
                <w:szCs w:val="28"/>
              </w:rPr>
            </w:pPr>
          </w:p>
          <w:p w14:paraId="14828653" w14:textId="77777777" w:rsidR="00541C41" w:rsidRPr="00541C41" w:rsidRDefault="00541C41" w:rsidP="00541C41">
            <w:pPr>
              <w:spacing w:after="0"/>
              <w:rPr>
                <w:sz w:val="28"/>
                <w:szCs w:val="28"/>
              </w:rPr>
            </w:pPr>
          </w:p>
          <w:p w14:paraId="6E67D692" w14:textId="77777777" w:rsidR="00541C41" w:rsidRPr="00541C41" w:rsidRDefault="00541C41" w:rsidP="00541C41">
            <w:pPr>
              <w:spacing w:after="0"/>
              <w:rPr>
                <w:sz w:val="28"/>
                <w:szCs w:val="28"/>
              </w:rPr>
            </w:pPr>
          </w:p>
          <w:p w14:paraId="209F96A0" w14:textId="77777777" w:rsidR="00541C41" w:rsidRPr="00541C41" w:rsidRDefault="00541C41" w:rsidP="00541C41">
            <w:pPr>
              <w:spacing w:after="0"/>
              <w:rPr>
                <w:sz w:val="28"/>
                <w:szCs w:val="28"/>
              </w:rPr>
            </w:pPr>
          </w:p>
          <w:p w14:paraId="25624E12" w14:textId="77777777" w:rsidR="00541C41" w:rsidRPr="00541C41" w:rsidRDefault="00541C41" w:rsidP="00541C41">
            <w:pPr>
              <w:spacing w:after="0"/>
              <w:rPr>
                <w:sz w:val="28"/>
                <w:szCs w:val="28"/>
              </w:rPr>
            </w:pPr>
          </w:p>
          <w:p w14:paraId="4759C921" w14:textId="77777777" w:rsidR="00541C41" w:rsidRPr="00541C41" w:rsidRDefault="00541C41" w:rsidP="00541C41">
            <w:pPr>
              <w:spacing w:after="0"/>
              <w:rPr>
                <w:sz w:val="28"/>
                <w:szCs w:val="28"/>
              </w:rPr>
            </w:pPr>
          </w:p>
          <w:p w14:paraId="5A85C07E" w14:textId="77777777" w:rsidR="00541C41" w:rsidRPr="00541C41" w:rsidRDefault="00541C41" w:rsidP="00541C41">
            <w:pPr>
              <w:spacing w:after="0"/>
              <w:rPr>
                <w:sz w:val="28"/>
                <w:szCs w:val="28"/>
              </w:rPr>
            </w:pPr>
          </w:p>
          <w:p w14:paraId="583682E1" w14:textId="77777777" w:rsidR="00541C41" w:rsidRPr="00541C41" w:rsidRDefault="00541C41" w:rsidP="00541C41">
            <w:pPr>
              <w:spacing w:after="0"/>
              <w:rPr>
                <w:sz w:val="28"/>
                <w:szCs w:val="28"/>
              </w:rPr>
            </w:pPr>
          </w:p>
          <w:p w14:paraId="3E47DB2A" w14:textId="77777777" w:rsidR="00541C41" w:rsidRPr="00541C41" w:rsidRDefault="00541C41" w:rsidP="00541C41">
            <w:pPr>
              <w:spacing w:after="0"/>
              <w:rPr>
                <w:sz w:val="28"/>
                <w:szCs w:val="28"/>
              </w:rPr>
            </w:pPr>
          </w:p>
          <w:p w14:paraId="65AFA389" w14:textId="77777777" w:rsidR="00541C41" w:rsidRPr="00541C41" w:rsidRDefault="00541C41" w:rsidP="00541C41">
            <w:pPr>
              <w:spacing w:after="0"/>
              <w:rPr>
                <w:sz w:val="28"/>
                <w:szCs w:val="28"/>
              </w:rPr>
            </w:pPr>
          </w:p>
          <w:p w14:paraId="1E21B156" w14:textId="77777777" w:rsidR="00541C41" w:rsidRPr="00541C41" w:rsidRDefault="00541C41" w:rsidP="00541C41">
            <w:pPr>
              <w:spacing w:after="0"/>
              <w:rPr>
                <w:sz w:val="28"/>
                <w:szCs w:val="28"/>
              </w:rPr>
            </w:pPr>
          </w:p>
          <w:p w14:paraId="0D9CFFAB" w14:textId="77777777" w:rsidR="00541C41" w:rsidRPr="00541C41" w:rsidRDefault="00541C41" w:rsidP="00541C41">
            <w:pPr>
              <w:spacing w:after="0"/>
              <w:rPr>
                <w:sz w:val="28"/>
                <w:szCs w:val="28"/>
              </w:rPr>
            </w:pPr>
          </w:p>
          <w:p w14:paraId="5B090B47" w14:textId="77777777" w:rsidR="00541C41" w:rsidRPr="00541C41" w:rsidRDefault="00541C41" w:rsidP="00541C41">
            <w:pPr>
              <w:spacing w:after="0"/>
              <w:rPr>
                <w:sz w:val="28"/>
                <w:szCs w:val="28"/>
              </w:rPr>
            </w:pPr>
          </w:p>
          <w:p w14:paraId="05027990" w14:textId="77777777" w:rsidR="00541C41" w:rsidRPr="00541C41" w:rsidRDefault="00541C41" w:rsidP="00541C41">
            <w:pPr>
              <w:spacing w:after="0"/>
              <w:rPr>
                <w:sz w:val="28"/>
                <w:szCs w:val="28"/>
              </w:rPr>
            </w:pPr>
          </w:p>
          <w:p w14:paraId="4AFE49D3" w14:textId="77777777" w:rsidR="00541C41" w:rsidRPr="00541C41" w:rsidRDefault="00541C41" w:rsidP="00541C41">
            <w:pPr>
              <w:spacing w:after="0"/>
              <w:rPr>
                <w:sz w:val="28"/>
                <w:szCs w:val="28"/>
              </w:rPr>
            </w:pPr>
          </w:p>
          <w:p w14:paraId="18630C8E" w14:textId="77777777" w:rsidR="00541C41" w:rsidRPr="00541C41" w:rsidRDefault="00541C41" w:rsidP="00541C41">
            <w:pPr>
              <w:spacing w:after="0"/>
              <w:rPr>
                <w:bCs/>
                <w:sz w:val="28"/>
                <w:szCs w:val="28"/>
                <w:lang w:val="nl-NL"/>
              </w:rPr>
            </w:pPr>
          </w:p>
        </w:tc>
        <w:tc>
          <w:tcPr>
            <w:tcW w:w="989" w:type="dxa"/>
          </w:tcPr>
          <w:p w14:paraId="2AE56274" w14:textId="77777777" w:rsidR="00541C41" w:rsidRPr="00541C41" w:rsidRDefault="00541C41" w:rsidP="00541C41">
            <w:pPr>
              <w:spacing w:after="0"/>
              <w:rPr>
                <w:b/>
                <w:sz w:val="28"/>
                <w:szCs w:val="28"/>
              </w:rPr>
            </w:pPr>
          </w:p>
        </w:tc>
      </w:tr>
    </w:tbl>
    <w:p w14:paraId="13EB97D2" w14:textId="77777777" w:rsidR="00541C41" w:rsidRPr="00541C41" w:rsidRDefault="00541C41" w:rsidP="00541C41">
      <w:pPr>
        <w:spacing w:after="0"/>
        <w:jc w:val="center"/>
        <w:rPr>
          <w:b/>
          <w:bCs/>
          <w:szCs w:val="28"/>
        </w:rPr>
      </w:pPr>
      <w:r w:rsidRPr="00541C41">
        <w:rPr>
          <w:b/>
          <w:bCs/>
          <w:szCs w:val="28"/>
        </w:rPr>
        <w:lastRenderedPageBreak/>
        <w:t xml:space="preserve"> </w:t>
      </w:r>
    </w:p>
    <w:p w14:paraId="502C0DBC" w14:textId="77777777" w:rsidR="00541C41" w:rsidRPr="00541C41" w:rsidRDefault="00541C41" w:rsidP="00541C41">
      <w:pPr>
        <w:spacing w:after="0"/>
        <w:jc w:val="center"/>
        <w:rPr>
          <w:b/>
          <w:bCs/>
          <w:szCs w:val="28"/>
        </w:rPr>
      </w:pPr>
    </w:p>
    <w:p w14:paraId="4517B2D9" w14:textId="77777777" w:rsidR="00541C41" w:rsidRPr="00541C41" w:rsidRDefault="00541C41" w:rsidP="00541C41">
      <w:pPr>
        <w:tabs>
          <w:tab w:val="left" w:pos="360"/>
        </w:tabs>
        <w:spacing w:after="0" w:line="288" w:lineRule="auto"/>
        <w:rPr>
          <w:b/>
          <w:szCs w:val="28"/>
        </w:rPr>
      </w:pPr>
    </w:p>
    <w:p w14:paraId="39350899" w14:textId="77777777" w:rsidR="00541C41" w:rsidRPr="00541C41" w:rsidRDefault="00541C41" w:rsidP="00541C41">
      <w:pPr>
        <w:tabs>
          <w:tab w:val="left" w:pos="360"/>
        </w:tabs>
        <w:spacing w:after="0" w:line="288" w:lineRule="auto"/>
        <w:rPr>
          <w:b/>
          <w:szCs w:val="28"/>
        </w:rPr>
      </w:pPr>
    </w:p>
    <w:p w14:paraId="4297A049" w14:textId="77777777" w:rsidR="00541C41" w:rsidRPr="00541C41" w:rsidRDefault="00541C41" w:rsidP="00541C41">
      <w:pPr>
        <w:tabs>
          <w:tab w:val="left" w:pos="360"/>
        </w:tabs>
        <w:spacing w:after="0" w:line="288" w:lineRule="auto"/>
        <w:rPr>
          <w:b/>
          <w:szCs w:val="28"/>
        </w:rPr>
      </w:pPr>
    </w:p>
    <w:p w14:paraId="4DECEE08" w14:textId="77777777" w:rsidR="00541C41" w:rsidRPr="00541C41" w:rsidRDefault="00541C41" w:rsidP="00541C41">
      <w:pPr>
        <w:tabs>
          <w:tab w:val="left" w:pos="360"/>
        </w:tabs>
        <w:spacing w:after="0" w:line="288" w:lineRule="auto"/>
        <w:rPr>
          <w:b/>
          <w:szCs w:val="28"/>
        </w:rPr>
      </w:pPr>
    </w:p>
    <w:p w14:paraId="157476C2" w14:textId="77777777" w:rsidR="00541C41" w:rsidRPr="00541C41" w:rsidRDefault="00541C41" w:rsidP="00541C41">
      <w:pPr>
        <w:tabs>
          <w:tab w:val="left" w:pos="360"/>
        </w:tabs>
        <w:spacing w:after="0" w:line="288" w:lineRule="auto"/>
        <w:rPr>
          <w:b/>
          <w:szCs w:val="28"/>
        </w:rPr>
      </w:pPr>
      <w:r w:rsidRPr="00541C41">
        <w:rPr>
          <w:b/>
          <w:szCs w:val="28"/>
        </w:rPr>
        <w:t>II. Phần tự chọn (14 điểm)</w:t>
      </w:r>
    </w:p>
    <w:p w14:paraId="2FFCBFC1" w14:textId="77777777" w:rsidR="00541C41" w:rsidRPr="00541C41" w:rsidRDefault="00541C41" w:rsidP="00541C41">
      <w:pPr>
        <w:spacing w:after="0"/>
        <w:jc w:val="center"/>
        <w:rPr>
          <w:b/>
          <w:bCs/>
          <w:szCs w:val="28"/>
        </w:rPr>
      </w:pPr>
    </w:p>
    <w:tbl>
      <w:tblPr>
        <w:tblStyle w:val="TableGrid"/>
        <w:tblW w:w="0" w:type="auto"/>
        <w:tblLook w:val="04A0" w:firstRow="1" w:lastRow="0" w:firstColumn="1" w:lastColumn="0" w:noHBand="0" w:noVBand="1"/>
      </w:tblPr>
      <w:tblGrid>
        <w:gridCol w:w="959"/>
        <w:gridCol w:w="8647"/>
        <w:gridCol w:w="1134"/>
      </w:tblGrid>
      <w:tr w:rsidR="00541C41" w:rsidRPr="00541C41" w14:paraId="672572DF" w14:textId="77777777" w:rsidTr="00EC3082">
        <w:tc>
          <w:tcPr>
            <w:tcW w:w="959" w:type="dxa"/>
          </w:tcPr>
          <w:p w14:paraId="0E550956" w14:textId="77777777" w:rsidR="00541C41" w:rsidRPr="00541C41" w:rsidRDefault="00541C41" w:rsidP="00541C41">
            <w:pPr>
              <w:spacing w:after="0"/>
              <w:ind w:left="-142" w:right="-107"/>
              <w:jc w:val="center"/>
              <w:rPr>
                <w:b/>
                <w:sz w:val="28"/>
                <w:szCs w:val="28"/>
              </w:rPr>
            </w:pPr>
            <w:bookmarkStart w:id="6" w:name="_Hlk160912128"/>
            <w:r w:rsidRPr="00541C41">
              <w:rPr>
                <w:b/>
                <w:sz w:val="28"/>
                <w:szCs w:val="28"/>
              </w:rPr>
              <w:t>Câu</w:t>
            </w:r>
          </w:p>
        </w:tc>
        <w:tc>
          <w:tcPr>
            <w:tcW w:w="8647" w:type="dxa"/>
          </w:tcPr>
          <w:p w14:paraId="6F53E0E3" w14:textId="77777777" w:rsidR="00541C41" w:rsidRPr="00541C41" w:rsidRDefault="00541C41" w:rsidP="00541C41">
            <w:pPr>
              <w:spacing w:after="0"/>
              <w:jc w:val="center"/>
              <w:rPr>
                <w:b/>
                <w:sz w:val="28"/>
                <w:szCs w:val="28"/>
              </w:rPr>
            </w:pPr>
            <w:r w:rsidRPr="00541C41">
              <w:rPr>
                <w:b/>
                <w:sz w:val="28"/>
                <w:szCs w:val="28"/>
              </w:rPr>
              <w:t>Nội dung</w:t>
            </w:r>
          </w:p>
        </w:tc>
        <w:tc>
          <w:tcPr>
            <w:tcW w:w="1134" w:type="dxa"/>
          </w:tcPr>
          <w:p w14:paraId="7FE74A97" w14:textId="77777777" w:rsidR="00541C41" w:rsidRPr="00541C41" w:rsidRDefault="00541C41" w:rsidP="00541C41">
            <w:pPr>
              <w:spacing w:after="0"/>
              <w:jc w:val="center"/>
              <w:rPr>
                <w:b/>
                <w:sz w:val="28"/>
                <w:szCs w:val="28"/>
              </w:rPr>
            </w:pPr>
            <w:r w:rsidRPr="00541C41">
              <w:rPr>
                <w:b/>
                <w:sz w:val="28"/>
                <w:szCs w:val="28"/>
              </w:rPr>
              <w:t>Điểm</w:t>
            </w:r>
          </w:p>
        </w:tc>
      </w:tr>
      <w:tr w:rsidR="00541C41" w:rsidRPr="00541C41" w14:paraId="32A82641" w14:textId="77777777" w:rsidTr="00EC3082">
        <w:tc>
          <w:tcPr>
            <w:tcW w:w="959" w:type="dxa"/>
          </w:tcPr>
          <w:p w14:paraId="22B4C422" w14:textId="77777777" w:rsidR="00541C41" w:rsidRPr="00541C41" w:rsidRDefault="00541C41" w:rsidP="00541C41">
            <w:pPr>
              <w:spacing w:after="0"/>
              <w:ind w:left="-142" w:right="-107"/>
              <w:jc w:val="center"/>
              <w:rPr>
                <w:b/>
                <w:sz w:val="28"/>
                <w:szCs w:val="28"/>
              </w:rPr>
            </w:pPr>
            <w:r w:rsidRPr="00541C41">
              <w:rPr>
                <w:b/>
                <w:sz w:val="28"/>
                <w:szCs w:val="28"/>
              </w:rPr>
              <w:t>1</w:t>
            </w:r>
          </w:p>
          <w:p w14:paraId="0BD50E24" w14:textId="77777777" w:rsidR="00541C41" w:rsidRPr="00541C41" w:rsidRDefault="00541C41" w:rsidP="00541C41">
            <w:pPr>
              <w:spacing w:after="0"/>
              <w:ind w:left="-142" w:right="-107"/>
              <w:jc w:val="center"/>
              <w:rPr>
                <w:b/>
                <w:sz w:val="28"/>
                <w:szCs w:val="28"/>
              </w:rPr>
            </w:pPr>
            <w:r w:rsidRPr="00541C41">
              <w:rPr>
                <w:b/>
                <w:sz w:val="28"/>
                <w:szCs w:val="28"/>
              </w:rPr>
              <w:t>2, 0 đ</w:t>
            </w:r>
          </w:p>
        </w:tc>
        <w:tc>
          <w:tcPr>
            <w:tcW w:w="8647" w:type="dxa"/>
          </w:tcPr>
          <w:p w14:paraId="078C40FD" w14:textId="77777777" w:rsidR="00541C41" w:rsidRPr="00541C41" w:rsidRDefault="00541C41" w:rsidP="00541C41">
            <w:pPr>
              <w:spacing w:after="0"/>
              <w:jc w:val="both"/>
              <w:rPr>
                <w:sz w:val="28"/>
                <w:szCs w:val="28"/>
              </w:rPr>
            </w:pPr>
            <w:r w:rsidRPr="00541C41">
              <w:rPr>
                <w:bCs/>
                <w:sz w:val="28"/>
                <w:szCs w:val="28"/>
                <w:lang w:val="pt-BR"/>
              </w:rPr>
              <w:t xml:space="preserve"> - Lấy một ít các chất vào ống nghiệm  và hòa tan vào nước để làm mẫu thử .</w:t>
            </w:r>
          </w:p>
        </w:tc>
        <w:tc>
          <w:tcPr>
            <w:tcW w:w="1134" w:type="dxa"/>
          </w:tcPr>
          <w:p w14:paraId="2AA5EF72" w14:textId="77777777" w:rsidR="00541C41" w:rsidRPr="00541C41" w:rsidRDefault="00541C41" w:rsidP="00541C41">
            <w:pPr>
              <w:spacing w:after="0"/>
              <w:jc w:val="center"/>
              <w:rPr>
                <w:sz w:val="28"/>
                <w:szCs w:val="28"/>
              </w:rPr>
            </w:pPr>
          </w:p>
          <w:p w14:paraId="3ADFB178"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F1EAE25" w14:textId="77777777" w:rsidTr="00EC3082">
        <w:tc>
          <w:tcPr>
            <w:tcW w:w="959" w:type="dxa"/>
          </w:tcPr>
          <w:p w14:paraId="77D06766" w14:textId="77777777" w:rsidR="00541C41" w:rsidRPr="00541C41" w:rsidRDefault="00541C41" w:rsidP="00541C41">
            <w:pPr>
              <w:spacing w:after="0"/>
              <w:ind w:left="-142" w:right="-107"/>
              <w:jc w:val="center"/>
              <w:rPr>
                <w:b/>
                <w:sz w:val="28"/>
                <w:szCs w:val="28"/>
              </w:rPr>
            </w:pPr>
          </w:p>
        </w:tc>
        <w:tc>
          <w:tcPr>
            <w:tcW w:w="8647" w:type="dxa"/>
          </w:tcPr>
          <w:p w14:paraId="111BA174" w14:textId="77777777" w:rsidR="00541C41" w:rsidRPr="00541C41" w:rsidRDefault="00541C41" w:rsidP="00541C41">
            <w:pPr>
              <w:spacing w:after="0"/>
              <w:jc w:val="both"/>
              <w:rPr>
                <w:bCs/>
                <w:sz w:val="28"/>
                <w:szCs w:val="28"/>
                <w:lang w:val="pt-BR"/>
              </w:rPr>
            </w:pPr>
            <w:r w:rsidRPr="00541C41">
              <w:rPr>
                <w:bCs/>
                <w:sz w:val="28"/>
                <w:szCs w:val="28"/>
              </w:rPr>
              <w:t xml:space="preserve"> - Cho dung dịch Ca(OH)</w:t>
            </w:r>
            <w:r w:rsidRPr="00541C41">
              <w:rPr>
                <w:bCs/>
                <w:sz w:val="28"/>
                <w:szCs w:val="28"/>
                <w:vertAlign w:val="subscript"/>
              </w:rPr>
              <w:t xml:space="preserve">2 </w:t>
            </w:r>
            <w:r w:rsidRPr="00541C41">
              <w:rPr>
                <w:bCs/>
                <w:sz w:val="28"/>
                <w:szCs w:val="28"/>
              </w:rPr>
              <w:t>(dung dịch nước vôi trong) vào các mẫu thử trên .</w:t>
            </w:r>
          </w:p>
        </w:tc>
        <w:tc>
          <w:tcPr>
            <w:tcW w:w="1134" w:type="dxa"/>
          </w:tcPr>
          <w:p w14:paraId="6C0D9A1B" w14:textId="77777777" w:rsidR="00541C41" w:rsidRPr="00541C41" w:rsidRDefault="00541C41" w:rsidP="00541C41">
            <w:pPr>
              <w:spacing w:after="0"/>
              <w:jc w:val="center"/>
              <w:rPr>
                <w:sz w:val="28"/>
                <w:szCs w:val="28"/>
              </w:rPr>
            </w:pPr>
            <w:r w:rsidRPr="00541C41">
              <w:rPr>
                <w:sz w:val="28"/>
                <w:szCs w:val="28"/>
              </w:rPr>
              <w:t>0,5</w:t>
            </w:r>
          </w:p>
          <w:p w14:paraId="60DDFC23" w14:textId="77777777" w:rsidR="00541C41" w:rsidRPr="00541C41" w:rsidRDefault="00541C41" w:rsidP="00541C41">
            <w:pPr>
              <w:spacing w:after="0"/>
              <w:jc w:val="center"/>
              <w:rPr>
                <w:sz w:val="28"/>
                <w:szCs w:val="28"/>
              </w:rPr>
            </w:pPr>
          </w:p>
        </w:tc>
      </w:tr>
      <w:tr w:rsidR="00541C41" w:rsidRPr="00541C41" w14:paraId="6BAD6DD4" w14:textId="77777777" w:rsidTr="00EC3082">
        <w:tc>
          <w:tcPr>
            <w:tcW w:w="959" w:type="dxa"/>
          </w:tcPr>
          <w:p w14:paraId="170B9CB5" w14:textId="77777777" w:rsidR="00541C41" w:rsidRPr="00541C41" w:rsidRDefault="00541C41" w:rsidP="00541C41">
            <w:pPr>
              <w:spacing w:after="0"/>
              <w:ind w:left="-142" w:right="-107"/>
              <w:jc w:val="center"/>
              <w:rPr>
                <w:b/>
                <w:sz w:val="28"/>
                <w:szCs w:val="28"/>
              </w:rPr>
            </w:pPr>
          </w:p>
        </w:tc>
        <w:tc>
          <w:tcPr>
            <w:tcW w:w="8647" w:type="dxa"/>
          </w:tcPr>
          <w:p w14:paraId="3387885F" w14:textId="77777777" w:rsidR="00541C41" w:rsidRPr="00541C41" w:rsidRDefault="00541C41" w:rsidP="00541C41">
            <w:pPr>
              <w:spacing w:after="0" w:line="288" w:lineRule="auto"/>
              <w:ind w:right="72"/>
              <w:jc w:val="both"/>
              <w:rPr>
                <w:bCs/>
                <w:sz w:val="28"/>
                <w:szCs w:val="28"/>
              </w:rPr>
            </w:pPr>
            <w:r w:rsidRPr="00541C41">
              <w:rPr>
                <w:bCs/>
                <w:sz w:val="28"/>
                <w:szCs w:val="28"/>
              </w:rPr>
              <w:t xml:space="preserve">   -Mẫu thử nào có khí không màu thoát ra có mùi khai thì đó là khí amoniac (NH</w:t>
            </w:r>
            <w:r w:rsidRPr="00541C41">
              <w:rPr>
                <w:bCs/>
                <w:sz w:val="28"/>
                <w:szCs w:val="28"/>
                <w:vertAlign w:val="subscript"/>
              </w:rPr>
              <w:t>3</w:t>
            </w:r>
            <w:r w:rsidRPr="00541C41">
              <w:rPr>
                <w:bCs/>
                <w:sz w:val="28"/>
                <w:szCs w:val="28"/>
              </w:rPr>
              <w:t xml:space="preserve">), mẫu thử ban đầu chứa phân đạm. Theo PTHH: </w:t>
            </w:r>
          </w:p>
          <w:p w14:paraId="71877C53" w14:textId="77777777" w:rsidR="00541C41" w:rsidRPr="00541C41" w:rsidRDefault="00541C41" w:rsidP="00541C41">
            <w:pPr>
              <w:spacing w:after="0"/>
              <w:jc w:val="both"/>
              <w:rPr>
                <w:bCs/>
                <w:sz w:val="28"/>
                <w:szCs w:val="28"/>
              </w:rPr>
            </w:pPr>
            <w:r w:rsidRPr="00541C41">
              <w:rPr>
                <w:bCs/>
                <w:sz w:val="28"/>
                <w:szCs w:val="28"/>
              </w:rPr>
              <w:t xml:space="preserve">    2</w:t>
            </w:r>
            <w:r w:rsidRPr="00541C41">
              <w:rPr>
                <w:sz w:val="28"/>
                <w:szCs w:val="28"/>
              </w:rPr>
              <w:t>NH</w:t>
            </w:r>
            <w:r w:rsidRPr="00541C41">
              <w:rPr>
                <w:sz w:val="28"/>
                <w:szCs w:val="28"/>
                <w:vertAlign w:val="subscript"/>
              </w:rPr>
              <w:t>4</w:t>
            </w:r>
            <w:r w:rsidRPr="00541C41">
              <w:rPr>
                <w:sz w:val="28"/>
                <w:szCs w:val="28"/>
              </w:rPr>
              <w:t>NO</w:t>
            </w:r>
            <w:r w:rsidRPr="00541C41">
              <w:rPr>
                <w:sz w:val="28"/>
                <w:szCs w:val="28"/>
                <w:vertAlign w:val="subscript"/>
              </w:rPr>
              <w:t xml:space="preserve">3   </w:t>
            </w:r>
            <w:r w:rsidRPr="00541C41">
              <w:rPr>
                <w:sz w:val="28"/>
                <w:szCs w:val="28"/>
              </w:rPr>
              <w:t xml:space="preserve"> +   </w:t>
            </w:r>
            <w:r w:rsidRPr="00541C41">
              <w:rPr>
                <w:bCs/>
                <w:sz w:val="28"/>
                <w:szCs w:val="28"/>
              </w:rPr>
              <w:t>Ca(OH)</w:t>
            </w:r>
            <w:r w:rsidRPr="00541C41">
              <w:rPr>
                <w:bCs/>
                <w:sz w:val="28"/>
                <w:szCs w:val="28"/>
                <w:vertAlign w:val="subscript"/>
              </w:rPr>
              <w:t>2</w:t>
            </w:r>
            <w:r w:rsidRPr="00541C41">
              <w:rPr>
                <w:bCs/>
                <w:sz w:val="28"/>
                <w:szCs w:val="28"/>
              </w:rPr>
              <w:t xml:space="preserve">   </w:t>
            </w:r>
            <w:r w:rsidRPr="00541C41">
              <w:rPr>
                <w:bCs/>
                <w:sz w:val="28"/>
                <w:szCs w:val="28"/>
              </w:rPr>
              <w:sym w:font="Wingdings" w:char="F0E0"/>
            </w:r>
            <w:r w:rsidRPr="00541C41">
              <w:rPr>
                <w:bCs/>
                <w:sz w:val="28"/>
                <w:szCs w:val="28"/>
              </w:rPr>
              <w:t xml:space="preserve"> Ca(NO</w:t>
            </w:r>
            <w:r w:rsidRPr="00541C41">
              <w:rPr>
                <w:bCs/>
                <w:sz w:val="28"/>
                <w:szCs w:val="28"/>
                <w:vertAlign w:val="subscript"/>
              </w:rPr>
              <w:t>3</w:t>
            </w:r>
            <w:r w:rsidRPr="00541C41">
              <w:rPr>
                <w:bCs/>
                <w:sz w:val="28"/>
                <w:szCs w:val="28"/>
              </w:rPr>
              <w:t>)</w:t>
            </w:r>
            <w:r w:rsidRPr="00541C41">
              <w:rPr>
                <w:bCs/>
                <w:sz w:val="28"/>
                <w:szCs w:val="28"/>
                <w:vertAlign w:val="subscript"/>
              </w:rPr>
              <w:t>2</w:t>
            </w:r>
            <w:r w:rsidRPr="00541C41">
              <w:rPr>
                <w:bCs/>
                <w:sz w:val="28"/>
                <w:szCs w:val="28"/>
              </w:rPr>
              <w:t xml:space="preserve">  + 2NH</w:t>
            </w:r>
            <w:r w:rsidRPr="00541C41">
              <w:rPr>
                <w:bCs/>
                <w:sz w:val="28"/>
                <w:szCs w:val="28"/>
                <w:vertAlign w:val="subscript"/>
              </w:rPr>
              <w:t>3</w:t>
            </w:r>
            <w:r w:rsidRPr="00541C41">
              <w:rPr>
                <w:bCs/>
                <w:sz w:val="28"/>
                <w:szCs w:val="28"/>
              </w:rPr>
              <w:t xml:space="preserve"> +2H</w:t>
            </w:r>
            <w:r w:rsidRPr="00541C41">
              <w:rPr>
                <w:bCs/>
                <w:sz w:val="28"/>
                <w:szCs w:val="28"/>
                <w:vertAlign w:val="subscript"/>
              </w:rPr>
              <w:t>2</w:t>
            </w:r>
            <w:r w:rsidRPr="00541C41">
              <w:rPr>
                <w:bCs/>
                <w:sz w:val="28"/>
                <w:szCs w:val="28"/>
              </w:rPr>
              <w:t>O</w:t>
            </w:r>
          </w:p>
        </w:tc>
        <w:tc>
          <w:tcPr>
            <w:tcW w:w="1134" w:type="dxa"/>
          </w:tcPr>
          <w:p w14:paraId="75B977DB" w14:textId="77777777" w:rsidR="00541C41" w:rsidRPr="00541C41" w:rsidRDefault="00541C41" w:rsidP="00541C41">
            <w:pPr>
              <w:spacing w:after="0"/>
              <w:jc w:val="center"/>
              <w:rPr>
                <w:sz w:val="28"/>
                <w:szCs w:val="28"/>
              </w:rPr>
            </w:pPr>
            <w:r w:rsidRPr="00541C41">
              <w:rPr>
                <w:sz w:val="28"/>
                <w:szCs w:val="28"/>
              </w:rPr>
              <w:t>0,5</w:t>
            </w:r>
          </w:p>
          <w:p w14:paraId="67380890" w14:textId="77777777" w:rsidR="00541C41" w:rsidRPr="00541C41" w:rsidRDefault="00541C41" w:rsidP="00541C41">
            <w:pPr>
              <w:spacing w:after="0"/>
              <w:jc w:val="center"/>
              <w:rPr>
                <w:sz w:val="28"/>
                <w:szCs w:val="28"/>
              </w:rPr>
            </w:pPr>
          </w:p>
        </w:tc>
      </w:tr>
      <w:tr w:rsidR="00541C41" w:rsidRPr="00541C41" w14:paraId="5DA0CA19" w14:textId="77777777" w:rsidTr="00EC3082">
        <w:tc>
          <w:tcPr>
            <w:tcW w:w="959" w:type="dxa"/>
          </w:tcPr>
          <w:p w14:paraId="775B3EF8" w14:textId="77777777" w:rsidR="00541C41" w:rsidRPr="00541C41" w:rsidRDefault="00541C41" w:rsidP="00541C41">
            <w:pPr>
              <w:spacing w:after="0"/>
              <w:ind w:left="-142" w:right="-107"/>
              <w:jc w:val="center"/>
              <w:rPr>
                <w:b/>
                <w:sz w:val="28"/>
                <w:szCs w:val="28"/>
              </w:rPr>
            </w:pPr>
          </w:p>
        </w:tc>
        <w:tc>
          <w:tcPr>
            <w:tcW w:w="8647" w:type="dxa"/>
          </w:tcPr>
          <w:p w14:paraId="028BB219" w14:textId="77777777" w:rsidR="00541C41" w:rsidRPr="00541C41" w:rsidRDefault="00541C41" w:rsidP="00541C41">
            <w:pPr>
              <w:spacing w:after="0" w:line="288" w:lineRule="auto"/>
              <w:ind w:right="72"/>
              <w:jc w:val="both"/>
              <w:rPr>
                <w:bCs/>
                <w:sz w:val="28"/>
                <w:szCs w:val="28"/>
              </w:rPr>
            </w:pPr>
            <w:r w:rsidRPr="00541C41">
              <w:rPr>
                <w:bCs/>
                <w:sz w:val="28"/>
                <w:szCs w:val="28"/>
              </w:rPr>
              <w:t xml:space="preserve"> - Mẫu thử nào có chất rắn tạo thành là Ca</w:t>
            </w:r>
            <w:r w:rsidRPr="00541C41">
              <w:rPr>
                <w:bCs/>
                <w:sz w:val="28"/>
                <w:szCs w:val="28"/>
                <w:vertAlign w:val="subscript"/>
              </w:rPr>
              <w:t>3</w:t>
            </w:r>
            <w:r w:rsidRPr="00541C41">
              <w:rPr>
                <w:bCs/>
                <w:sz w:val="28"/>
                <w:szCs w:val="28"/>
              </w:rPr>
              <w:t>(PO</w:t>
            </w:r>
            <w:r w:rsidRPr="00541C41">
              <w:rPr>
                <w:bCs/>
                <w:sz w:val="28"/>
                <w:szCs w:val="28"/>
                <w:vertAlign w:val="subscript"/>
              </w:rPr>
              <w:t>4</w:t>
            </w:r>
            <w:r w:rsidRPr="00541C41">
              <w:rPr>
                <w:bCs/>
                <w:sz w:val="28"/>
                <w:szCs w:val="28"/>
              </w:rPr>
              <w:t>)</w:t>
            </w:r>
            <w:r w:rsidRPr="00541C41">
              <w:rPr>
                <w:bCs/>
                <w:sz w:val="28"/>
                <w:szCs w:val="28"/>
                <w:vertAlign w:val="subscript"/>
              </w:rPr>
              <w:t>2</w:t>
            </w:r>
            <w:r w:rsidRPr="00541C41">
              <w:rPr>
                <w:bCs/>
                <w:sz w:val="28"/>
                <w:szCs w:val="28"/>
              </w:rPr>
              <w:t xml:space="preserve"> thì mẫu thử ban đầu chứa phân lân. Theo PTHH: </w:t>
            </w:r>
          </w:p>
          <w:p w14:paraId="443C2241" w14:textId="77777777" w:rsidR="00541C41" w:rsidRPr="00541C41" w:rsidRDefault="00541C41" w:rsidP="00541C41">
            <w:pPr>
              <w:spacing w:after="0" w:line="288" w:lineRule="auto"/>
              <w:ind w:right="72"/>
              <w:jc w:val="both"/>
              <w:rPr>
                <w:bCs/>
                <w:sz w:val="28"/>
                <w:szCs w:val="28"/>
              </w:rPr>
            </w:pPr>
            <w:r w:rsidRPr="00541C41">
              <w:rPr>
                <w:bCs/>
                <w:sz w:val="28"/>
                <w:szCs w:val="28"/>
                <w:lang w:val="it-IT"/>
              </w:rPr>
              <w:t xml:space="preserve">   </w:t>
            </w:r>
            <w:r w:rsidRPr="00541C41">
              <w:rPr>
                <w:sz w:val="28"/>
                <w:szCs w:val="28"/>
                <w:lang w:val="it-IT"/>
              </w:rPr>
              <w:t>Ca(H</w:t>
            </w:r>
            <w:r w:rsidRPr="00541C41">
              <w:rPr>
                <w:sz w:val="28"/>
                <w:szCs w:val="28"/>
                <w:vertAlign w:val="subscript"/>
                <w:lang w:val="it-IT"/>
              </w:rPr>
              <w:t>2</w:t>
            </w:r>
            <w:r w:rsidRPr="00541C41">
              <w:rPr>
                <w:sz w:val="28"/>
                <w:szCs w:val="28"/>
                <w:lang w:val="it-IT"/>
              </w:rPr>
              <w:t>PO</w:t>
            </w:r>
            <w:r w:rsidRPr="00541C41">
              <w:rPr>
                <w:sz w:val="28"/>
                <w:szCs w:val="28"/>
                <w:vertAlign w:val="subscript"/>
                <w:lang w:val="it-IT"/>
              </w:rPr>
              <w:t>4</w:t>
            </w:r>
            <w:r w:rsidRPr="00541C41">
              <w:rPr>
                <w:sz w:val="28"/>
                <w:szCs w:val="28"/>
                <w:lang w:val="it-IT"/>
              </w:rPr>
              <w:t>)</w:t>
            </w:r>
            <w:r w:rsidRPr="00541C41">
              <w:rPr>
                <w:sz w:val="28"/>
                <w:szCs w:val="28"/>
                <w:vertAlign w:val="subscript"/>
                <w:lang w:val="it-IT"/>
              </w:rPr>
              <w:t>2</w:t>
            </w:r>
            <w:r w:rsidRPr="00541C41">
              <w:rPr>
                <w:sz w:val="28"/>
                <w:szCs w:val="28"/>
                <w:lang w:val="it-IT"/>
              </w:rPr>
              <w:t xml:space="preserve">  +  2</w:t>
            </w:r>
            <w:r w:rsidRPr="00541C41">
              <w:rPr>
                <w:bCs/>
                <w:sz w:val="28"/>
                <w:szCs w:val="28"/>
                <w:lang w:val="it-IT"/>
              </w:rPr>
              <w:t>Ca(OH)</w:t>
            </w:r>
            <w:r w:rsidRPr="00541C41">
              <w:rPr>
                <w:bCs/>
                <w:sz w:val="28"/>
                <w:szCs w:val="28"/>
                <w:vertAlign w:val="subscript"/>
                <w:lang w:val="it-IT"/>
              </w:rPr>
              <w:t>2</w:t>
            </w:r>
            <w:r w:rsidRPr="00541C41">
              <w:rPr>
                <w:bCs/>
                <w:sz w:val="28"/>
                <w:szCs w:val="28"/>
                <w:lang w:val="it-IT"/>
              </w:rPr>
              <w:t xml:space="preserve">   </w:t>
            </w:r>
            <w:r w:rsidRPr="00541C41">
              <w:rPr>
                <w:bCs/>
                <w:sz w:val="28"/>
                <w:szCs w:val="28"/>
              </w:rPr>
              <w:sym w:font="Wingdings" w:char="F0E0"/>
            </w:r>
            <w:r w:rsidRPr="00541C41">
              <w:rPr>
                <w:bCs/>
                <w:sz w:val="28"/>
                <w:szCs w:val="28"/>
                <w:lang w:val="it-IT"/>
              </w:rPr>
              <w:t xml:space="preserve">  Ca</w:t>
            </w:r>
            <w:r w:rsidRPr="00541C41">
              <w:rPr>
                <w:bCs/>
                <w:sz w:val="28"/>
                <w:szCs w:val="28"/>
                <w:vertAlign w:val="subscript"/>
                <w:lang w:val="it-IT"/>
              </w:rPr>
              <w:t>3</w:t>
            </w:r>
            <w:r w:rsidRPr="00541C41">
              <w:rPr>
                <w:bCs/>
                <w:sz w:val="28"/>
                <w:szCs w:val="28"/>
                <w:lang w:val="it-IT"/>
              </w:rPr>
              <w:t>(PO</w:t>
            </w:r>
            <w:r w:rsidRPr="00541C41">
              <w:rPr>
                <w:bCs/>
                <w:sz w:val="28"/>
                <w:szCs w:val="28"/>
                <w:vertAlign w:val="subscript"/>
                <w:lang w:val="it-IT"/>
              </w:rPr>
              <w:t>4</w:t>
            </w:r>
            <w:r w:rsidRPr="00541C41">
              <w:rPr>
                <w:bCs/>
                <w:sz w:val="28"/>
                <w:szCs w:val="28"/>
                <w:lang w:val="it-IT"/>
              </w:rPr>
              <w:t>)</w:t>
            </w:r>
            <w:r w:rsidRPr="00541C41">
              <w:rPr>
                <w:bCs/>
                <w:sz w:val="28"/>
                <w:szCs w:val="28"/>
                <w:vertAlign w:val="subscript"/>
                <w:lang w:val="it-IT"/>
              </w:rPr>
              <w:t>2</w:t>
            </w:r>
            <w:r w:rsidRPr="00541C41">
              <w:rPr>
                <w:bCs/>
                <w:sz w:val="28"/>
                <w:szCs w:val="28"/>
                <w:lang w:val="it-IT"/>
              </w:rPr>
              <w:t xml:space="preserve">   + 4H</w:t>
            </w:r>
            <w:r w:rsidRPr="00541C41">
              <w:rPr>
                <w:bCs/>
                <w:sz w:val="28"/>
                <w:szCs w:val="28"/>
                <w:vertAlign w:val="subscript"/>
                <w:lang w:val="it-IT"/>
              </w:rPr>
              <w:t>2</w:t>
            </w:r>
            <w:r w:rsidRPr="00541C41">
              <w:rPr>
                <w:bCs/>
                <w:sz w:val="28"/>
                <w:szCs w:val="28"/>
                <w:lang w:val="it-IT"/>
              </w:rPr>
              <w:t>O</w:t>
            </w:r>
          </w:p>
        </w:tc>
        <w:tc>
          <w:tcPr>
            <w:tcW w:w="1134" w:type="dxa"/>
          </w:tcPr>
          <w:p w14:paraId="51FAE1CB" w14:textId="77777777" w:rsidR="00541C41" w:rsidRPr="00541C41" w:rsidRDefault="00541C41" w:rsidP="00541C41">
            <w:pPr>
              <w:spacing w:after="0"/>
              <w:jc w:val="center"/>
              <w:rPr>
                <w:sz w:val="28"/>
                <w:szCs w:val="28"/>
              </w:rPr>
            </w:pPr>
            <w:r w:rsidRPr="00541C41">
              <w:rPr>
                <w:sz w:val="28"/>
                <w:szCs w:val="28"/>
              </w:rPr>
              <w:t>0,5</w:t>
            </w:r>
          </w:p>
          <w:p w14:paraId="20B512D9" w14:textId="77777777" w:rsidR="00541C41" w:rsidRPr="00541C41" w:rsidRDefault="00541C41" w:rsidP="00541C41">
            <w:pPr>
              <w:spacing w:after="0"/>
              <w:jc w:val="center"/>
              <w:rPr>
                <w:sz w:val="28"/>
                <w:szCs w:val="28"/>
              </w:rPr>
            </w:pPr>
          </w:p>
        </w:tc>
      </w:tr>
      <w:tr w:rsidR="00541C41" w:rsidRPr="00541C41" w14:paraId="497B1871" w14:textId="77777777" w:rsidTr="00EC3082">
        <w:tc>
          <w:tcPr>
            <w:tcW w:w="959" w:type="dxa"/>
          </w:tcPr>
          <w:p w14:paraId="7C7614EB" w14:textId="77777777" w:rsidR="00541C41" w:rsidRPr="00541C41" w:rsidRDefault="00541C41" w:rsidP="00541C41">
            <w:pPr>
              <w:spacing w:after="0"/>
              <w:ind w:left="-142" w:right="-107"/>
              <w:jc w:val="center"/>
              <w:rPr>
                <w:b/>
                <w:sz w:val="28"/>
                <w:szCs w:val="28"/>
              </w:rPr>
            </w:pPr>
          </w:p>
        </w:tc>
        <w:tc>
          <w:tcPr>
            <w:tcW w:w="8647" w:type="dxa"/>
          </w:tcPr>
          <w:p w14:paraId="590D7487" w14:textId="77777777" w:rsidR="00541C41" w:rsidRPr="00541C41" w:rsidRDefault="00541C41" w:rsidP="00541C41">
            <w:pPr>
              <w:spacing w:after="0" w:line="288" w:lineRule="auto"/>
              <w:ind w:right="72"/>
              <w:jc w:val="both"/>
              <w:rPr>
                <w:bCs/>
                <w:sz w:val="28"/>
                <w:szCs w:val="28"/>
              </w:rPr>
            </w:pPr>
            <w:r w:rsidRPr="00541C41">
              <w:rPr>
                <w:bCs/>
                <w:sz w:val="28"/>
                <w:szCs w:val="28"/>
              </w:rPr>
              <w:t xml:space="preserve"> - Mẫu thử còn lại không có hiện tượng gì là phân kali</w:t>
            </w:r>
          </w:p>
        </w:tc>
        <w:tc>
          <w:tcPr>
            <w:tcW w:w="1134" w:type="dxa"/>
          </w:tcPr>
          <w:p w14:paraId="743C544E" w14:textId="77777777" w:rsidR="00541C41" w:rsidRPr="00541C41" w:rsidRDefault="00541C41" w:rsidP="00541C41">
            <w:pPr>
              <w:spacing w:after="0"/>
              <w:jc w:val="center"/>
              <w:rPr>
                <w:sz w:val="28"/>
                <w:szCs w:val="28"/>
              </w:rPr>
            </w:pPr>
            <w:r w:rsidRPr="00541C41">
              <w:rPr>
                <w:sz w:val="28"/>
                <w:szCs w:val="28"/>
              </w:rPr>
              <w:t>0,25</w:t>
            </w:r>
          </w:p>
        </w:tc>
      </w:tr>
      <w:bookmarkEnd w:id="6"/>
    </w:tbl>
    <w:p w14:paraId="1265744E" w14:textId="77777777" w:rsidR="00541C41" w:rsidRPr="00541C41" w:rsidRDefault="00541C41" w:rsidP="00541C41">
      <w:pPr>
        <w:spacing w:after="0"/>
        <w:jc w:val="center"/>
        <w:rPr>
          <w:b/>
          <w:bCs/>
          <w:szCs w:val="28"/>
        </w:rPr>
      </w:pPr>
    </w:p>
    <w:p w14:paraId="592B923A" w14:textId="77777777" w:rsidR="00541C41" w:rsidRPr="00541C41" w:rsidRDefault="00541C41" w:rsidP="00541C41">
      <w:pPr>
        <w:spacing w:after="0"/>
        <w:rPr>
          <w:b/>
          <w:szCs w:val="28"/>
        </w:rPr>
      </w:pPr>
    </w:p>
    <w:tbl>
      <w:tblPr>
        <w:tblStyle w:val="TableGrid"/>
        <w:tblW w:w="0" w:type="auto"/>
        <w:tblLook w:val="04A0" w:firstRow="1" w:lastRow="0" w:firstColumn="1" w:lastColumn="0" w:noHBand="0" w:noVBand="1"/>
      </w:tblPr>
      <w:tblGrid>
        <w:gridCol w:w="959"/>
        <w:gridCol w:w="8647"/>
        <w:gridCol w:w="1134"/>
      </w:tblGrid>
      <w:tr w:rsidR="00541C41" w:rsidRPr="00541C41" w14:paraId="6BD7CFCC" w14:textId="77777777" w:rsidTr="00EC3082">
        <w:tc>
          <w:tcPr>
            <w:tcW w:w="959" w:type="dxa"/>
          </w:tcPr>
          <w:p w14:paraId="77959641" w14:textId="77777777" w:rsidR="00541C41" w:rsidRPr="00541C41" w:rsidRDefault="00541C41" w:rsidP="00541C41">
            <w:pPr>
              <w:tabs>
                <w:tab w:val="left" w:pos="6420"/>
              </w:tabs>
              <w:spacing w:after="0"/>
              <w:jc w:val="center"/>
              <w:rPr>
                <w:b/>
                <w:sz w:val="28"/>
                <w:szCs w:val="28"/>
                <w:lang w:val="sv-SE"/>
              </w:rPr>
            </w:pPr>
            <w:r w:rsidRPr="00541C41">
              <w:rPr>
                <w:b/>
                <w:sz w:val="28"/>
                <w:szCs w:val="28"/>
                <w:lang w:val="sv-SE"/>
              </w:rPr>
              <w:t>Câu</w:t>
            </w:r>
          </w:p>
        </w:tc>
        <w:tc>
          <w:tcPr>
            <w:tcW w:w="8647" w:type="dxa"/>
          </w:tcPr>
          <w:p w14:paraId="40B23DFD" w14:textId="77777777" w:rsidR="00541C41" w:rsidRPr="00541C41" w:rsidRDefault="00541C41" w:rsidP="00541C41">
            <w:pPr>
              <w:tabs>
                <w:tab w:val="left" w:pos="6420"/>
              </w:tabs>
              <w:spacing w:after="0"/>
              <w:jc w:val="center"/>
              <w:rPr>
                <w:b/>
                <w:sz w:val="28"/>
                <w:szCs w:val="28"/>
                <w:lang w:val="sv-SE"/>
              </w:rPr>
            </w:pPr>
            <w:r w:rsidRPr="00541C41">
              <w:rPr>
                <w:b/>
                <w:sz w:val="28"/>
                <w:szCs w:val="28"/>
                <w:lang w:val="sv-SE"/>
              </w:rPr>
              <w:t>Nội dung</w:t>
            </w:r>
          </w:p>
        </w:tc>
        <w:tc>
          <w:tcPr>
            <w:tcW w:w="1134" w:type="dxa"/>
          </w:tcPr>
          <w:p w14:paraId="1100EEDA" w14:textId="77777777" w:rsidR="00541C41" w:rsidRPr="00541C41" w:rsidRDefault="00541C41" w:rsidP="00541C41">
            <w:pPr>
              <w:tabs>
                <w:tab w:val="left" w:pos="6420"/>
              </w:tabs>
              <w:spacing w:after="0"/>
              <w:jc w:val="center"/>
              <w:rPr>
                <w:b/>
                <w:sz w:val="28"/>
                <w:szCs w:val="28"/>
                <w:lang w:val="sv-SE"/>
              </w:rPr>
            </w:pPr>
            <w:r w:rsidRPr="00541C41">
              <w:rPr>
                <w:b/>
                <w:sz w:val="28"/>
                <w:szCs w:val="28"/>
                <w:lang w:val="sv-SE"/>
              </w:rPr>
              <w:t>Điểm</w:t>
            </w:r>
          </w:p>
        </w:tc>
      </w:tr>
      <w:tr w:rsidR="00541C41" w:rsidRPr="00541C41" w14:paraId="67FAA0E1" w14:textId="77777777" w:rsidTr="00EC3082">
        <w:tc>
          <w:tcPr>
            <w:tcW w:w="959" w:type="dxa"/>
          </w:tcPr>
          <w:p w14:paraId="514BC490" w14:textId="77777777" w:rsidR="00541C41" w:rsidRPr="00541C41" w:rsidRDefault="00541C41" w:rsidP="00541C41">
            <w:pPr>
              <w:tabs>
                <w:tab w:val="left" w:pos="6420"/>
              </w:tabs>
              <w:spacing w:after="0"/>
              <w:jc w:val="center"/>
              <w:rPr>
                <w:b/>
                <w:sz w:val="28"/>
                <w:szCs w:val="28"/>
                <w:lang w:val="sv-SE"/>
              </w:rPr>
            </w:pPr>
            <w:r w:rsidRPr="00541C41">
              <w:rPr>
                <w:b/>
                <w:sz w:val="28"/>
                <w:szCs w:val="28"/>
                <w:lang w:val="sv-SE"/>
              </w:rPr>
              <w:t>2</w:t>
            </w:r>
          </w:p>
          <w:p w14:paraId="62C0A11A" w14:textId="77777777" w:rsidR="00541C41" w:rsidRPr="00541C41" w:rsidRDefault="00541C41" w:rsidP="00541C41">
            <w:pPr>
              <w:tabs>
                <w:tab w:val="left" w:pos="6420"/>
              </w:tabs>
              <w:spacing w:after="0"/>
              <w:jc w:val="center"/>
              <w:rPr>
                <w:sz w:val="28"/>
                <w:szCs w:val="28"/>
                <w:lang w:val="sv-SE"/>
              </w:rPr>
            </w:pPr>
            <w:r w:rsidRPr="00541C41">
              <w:rPr>
                <w:b/>
                <w:bCs/>
                <w:sz w:val="28"/>
                <w:szCs w:val="28"/>
                <w:lang w:val="nl-NL"/>
              </w:rPr>
              <w:t>2,0 đ</w:t>
            </w:r>
          </w:p>
        </w:tc>
        <w:tc>
          <w:tcPr>
            <w:tcW w:w="8647" w:type="dxa"/>
          </w:tcPr>
          <w:p w14:paraId="12F145A7" w14:textId="77777777" w:rsidR="00541C41" w:rsidRPr="00541C41" w:rsidRDefault="00541C41" w:rsidP="00541C41">
            <w:pPr>
              <w:spacing w:after="0"/>
              <w:jc w:val="both"/>
              <w:rPr>
                <w:bCs/>
                <w:sz w:val="28"/>
                <w:szCs w:val="28"/>
                <w:lang w:val="sv-SE"/>
              </w:rPr>
            </w:pPr>
            <w:r w:rsidRPr="00541C41">
              <w:rPr>
                <w:bCs/>
                <w:sz w:val="28"/>
                <w:szCs w:val="28"/>
                <w:lang w:val="sv-SE"/>
              </w:rPr>
              <w:t>- Trích mẫu thử và đánh số thứ tự tương ứng.</w:t>
            </w:r>
          </w:p>
          <w:p w14:paraId="4D09DE06" w14:textId="77777777" w:rsidR="00541C41" w:rsidRPr="00541C41" w:rsidRDefault="00541C41" w:rsidP="00541C41">
            <w:pPr>
              <w:spacing w:after="0"/>
              <w:jc w:val="both"/>
              <w:rPr>
                <w:bCs/>
                <w:sz w:val="28"/>
                <w:szCs w:val="28"/>
                <w:lang w:val="sv-SE"/>
              </w:rPr>
            </w:pPr>
            <w:r w:rsidRPr="00541C41">
              <w:rPr>
                <w:bCs/>
                <w:sz w:val="28"/>
                <w:szCs w:val="28"/>
                <w:lang w:val="sv-SE"/>
              </w:rPr>
              <w:t>- Dùng ống hút nhỏ lần lượt nước vào các ống nghiệm chứa các hóa  chất  và lắc đều.</w:t>
            </w:r>
          </w:p>
          <w:p w14:paraId="0E977B87" w14:textId="77777777" w:rsidR="00541C41" w:rsidRPr="00541C41" w:rsidRDefault="00541C41" w:rsidP="00541C41">
            <w:pPr>
              <w:spacing w:after="0"/>
              <w:jc w:val="both"/>
              <w:rPr>
                <w:bCs/>
                <w:sz w:val="28"/>
                <w:szCs w:val="28"/>
                <w:lang w:val="sv-SE"/>
              </w:rPr>
            </w:pPr>
            <w:r w:rsidRPr="00541C41">
              <w:rPr>
                <w:bCs/>
                <w:sz w:val="28"/>
                <w:szCs w:val="28"/>
                <w:lang w:val="sv-SE"/>
              </w:rPr>
              <w:t>Chất rắn không tan trong nước là SiO</w:t>
            </w:r>
            <w:r w:rsidRPr="00541C41">
              <w:rPr>
                <w:bCs/>
                <w:sz w:val="28"/>
                <w:szCs w:val="28"/>
                <w:vertAlign w:val="subscript"/>
                <w:lang w:val="sv-SE"/>
              </w:rPr>
              <w:t>2</w:t>
            </w:r>
            <w:r w:rsidRPr="00541C41">
              <w:rPr>
                <w:bCs/>
                <w:sz w:val="28"/>
                <w:szCs w:val="28"/>
                <w:lang w:val="sv-SE"/>
              </w:rPr>
              <w:t>, chất rắn tan NaCl, các chất tan có phản ứng là CaO, P</w:t>
            </w:r>
            <w:r w:rsidRPr="00541C41">
              <w:rPr>
                <w:bCs/>
                <w:sz w:val="28"/>
                <w:szCs w:val="28"/>
                <w:vertAlign w:val="subscript"/>
                <w:lang w:val="sv-SE"/>
              </w:rPr>
              <w:t>2</w:t>
            </w:r>
            <w:r w:rsidRPr="00541C41">
              <w:rPr>
                <w:bCs/>
                <w:sz w:val="28"/>
                <w:szCs w:val="28"/>
                <w:lang w:val="sv-SE"/>
              </w:rPr>
              <w:t>O</w:t>
            </w:r>
            <w:r w:rsidRPr="00541C41">
              <w:rPr>
                <w:bCs/>
                <w:sz w:val="28"/>
                <w:szCs w:val="28"/>
                <w:vertAlign w:val="subscript"/>
                <w:lang w:val="sv-SE"/>
              </w:rPr>
              <w:t>5</w:t>
            </w:r>
            <w:r w:rsidRPr="00541C41">
              <w:rPr>
                <w:bCs/>
                <w:sz w:val="28"/>
                <w:szCs w:val="28"/>
                <w:lang w:val="sv-SE"/>
              </w:rPr>
              <w:t>, Na</w:t>
            </w:r>
            <w:r w:rsidRPr="00541C41">
              <w:rPr>
                <w:bCs/>
                <w:sz w:val="28"/>
                <w:szCs w:val="28"/>
                <w:vertAlign w:val="subscript"/>
                <w:lang w:val="sv-SE"/>
              </w:rPr>
              <w:t>2</w:t>
            </w:r>
            <w:r w:rsidRPr="00541C41">
              <w:rPr>
                <w:bCs/>
                <w:sz w:val="28"/>
                <w:szCs w:val="28"/>
                <w:lang w:val="sv-SE"/>
              </w:rPr>
              <w:t>O</w:t>
            </w:r>
          </w:p>
          <w:p w14:paraId="646A9A5F" w14:textId="77777777" w:rsidR="00541C41" w:rsidRPr="00541C41" w:rsidRDefault="00541C41" w:rsidP="00541C41">
            <w:pPr>
              <w:spacing w:after="0"/>
              <w:jc w:val="both"/>
              <w:rPr>
                <w:bCs/>
                <w:sz w:val="28"/>
                <w:szCs w:val="28"/>
                <w:lang w:val="sv-SE"/>
              </w:rPr>
            </w:pPr>
            <w:r w:rsidRPr="00541C41">
              <w:rPr>
                <w:bCs/>
                <w:sz w:val="28"/>
                <w:szCs w:val="28"/>
                <w:lang w:val="sv-SE"/>
              </w:rPr>
              <w:lastRenderedPageBreak/>
              <w:t>PTHH:</w:t>
            </w:r>
          </w:p>
          <w:p w14:paraId="68B10E6B" w14:textId="77777777" w:rsidR="00541C41" w:rsidRPr="00541C41" w:rsidRDefault="00541C41" w:rsidP="00541C41">
            <w:pPr>
              <w:spacing w:after="0"/>
              <w:jc w:val="both"/>
              <w:rPr>
                <w:bCs/>
                <w:sz w:val="28"/>
                <w:szCs w:val="28"/>
                <w:lang w:val="sv-SE"/>
              </w:rPr>
            </w:pPr>
            <w:r w:rsidRPr="00541C41">
              <w:rPr>
                <w:bCs/>
                <w:sz w:val="28"/>
                <w:szCs w:val="28"/>
                <w:lang w:val="sv-SE"/>
              </w:rPr>
              <w:t>CaO  +  H</w:t>
            </w:r>
            <w:r w:rsidRPr="00541C41">
              <w:rPr>
                <w:bCs/>
                <w:sz w:val="28"/>
                <w:szCs w:val="28"/>
                <w:vertAlign w:val="subscript"/>
                <w:lang w:val="sv-SE"/>
              </w:rPr>
              <w:t>2</w:t>
            </w:r>
            <w:r w:rsidRPr="00541C41">
              <w:rPr>
                <w:bCs/>
                <w:sz w:val="28"/>
                <w:szCs w:val="28"/>
                <w:lang w:val="sv-SE"/>
              </w:rPr>
              <w:t>O → Ca(OH)</w:t>
            </w:r>
            <w:r w:rsidRPr="00541C41">
              <w:rPr>
                <w:bCs/>
                <w:sz w:val="28"/>
                <w:szCs w:val="28"/>
                <w:vertAlign w:val="subscript"/>
                <w:lang w:val="sv-SE"/>
              </w:rPr>
              <w:t>2</w:t>
            </w:r>
            <w:r w:rsidRPr="00541C41">
              <w:rPr>
                <w:bCs/>
                <w:sz w:val="28"/>
                <w:szCs w:val="28"/>
                <w:lang w:val="sv-SE"/>
              </w:rPr>
              <w:t xml:space="preserve"> </w:t>
            </w:r>
          </w:p>
          <w:p w14:paraId="6B830BE4" w14:textId="77777777" w:rsidR="00541C41" w:rsidRPr="00541C41" w:rsidRDefault="00541C41" w:rsidP="00541C41">
            <w:pPr>
              <w:spacing w:after="0"/>
              <w:jc w:val="both"/>
              <w:rPr>
                <w:bCs/>
                <w:sz w:val="28"/>
                <w:szCs w:val="28"/>
                <w:lang w:val="sv-SE"/>
              </w:rPr>
            </w:pPr>
            <w:r w:rsidRPr="00541C41">
              <w:rPr>
                <w:bCs/>
                <w:sz w:val="28"/>
                <w:szCs w:val="28"/>
                <w:lang w:val="sv-SE"/>
              </w:rPr>
              <w:t>Na</w:t>
            </w:r>
            <w:r w:rsidRPr="00541C41">
              <w:rPr>
                <w:bCs/>
                <w:sz w:val="28"/>
                <w:szCs w:val="28"/>
                <w:vertAlign w:val="subscript"/>
                <w:lang w:val="sv-SE"/>
              </w:rPr>
              <w:t>2</w:t>
            </w:r>
            <w:r w:rsidRPr="00541C41">
              <w:rPr>
                <w:bCs/>
                <w:sz w:val="28"/>
                <w:szCs w:val="28"/>
                <w:lang w:val="sv-SE"/>
              </w:rPr>
              <w:t>O  + H</w:t>
            </w:r>
            <w:r w:rsidRPr="00541C41">
              <w:rPr>
                <w:bCs/>
                <w:sz w:val="28"/>
                <w:szCs w:val="28"/>
                <w:vertAlign w:val="subscript"/>
                <w:lang w:val="sv-SE"/>
              </w:rPr>
              <w:t>2</w:t>
            </w:r>
            <w:r w:rsidRPr="00541C41">
              <w:rPr>
                <w:bCs/>
                <w:sz w:val="28"/>
                <w:szCs w:val="28"/>
                <w:lang w:val="sv-SE"/>
              </w:rPr>
              <w:t>O → 2NaOH</w:t>
            </w:r>
          </w:p>
          <w:p w14:paraId="1D6C0EAF" w14:textId="77777777" w:rsidR="00541C41" w:rsidRPr="00541C41" w:rsidRDefault="00541C41" w:rsidP="00541C41">
            <w:pPr>
              <w:spacing w:after="0"/>
              <w:jc w:val="both"/>
              <w:rPr>
                <w:bCs/>
                <w:sz w:val="28"/>
                <w:szCs w:val="28"/>
                <w:lang w:val="sv-SE"/>
              </w:rPr>
            </w:pPr>
            <w:r w:rsidRPr="00541C41">
              <w:rPr>
                <w:bCs/>
                <w:sz w:val="28"/>
                <w:szCs w:val="28"/>
                <w:lang w:val="sv-SE"/>
              </w:rPr>
              <w:t>P</w:t>
            </w:r>
            <w:r w:rsidRPr="00541C41">
              <w:rPr>
                <w:bCs/>
                <w:sz w:val="28"/>
                <w:szCs w:val="28"/>
                <w:vertAlign w:val="subscript"/>
                <w:lang w:val="sv-SE"/>
              </w:rPr>
              <w:t>2</w:t>
            </w:r>
            <w:r w:rsidRPr="00541C41">
              <w:rPr>
                <w:bCs/>
                <w:sz w:val="28"/>
                <w:szCs w:val="28"/>
                <w:lang w:val="sv-SE"/>
              </w:rPr>
              <w:t>O</w:t>
            </w:r>
            <w:r w:rsidRPr="00541C41">
              <w:rPr>
                <w:bCs/>
                <w:sz w:val="28"/>
                <w:szCs w:val="28"/>
                <w:vertAlign w:val="subscript"/>
                <w:lang w:val="sv-SE"/>
              </w:rPr>
              <w:t>5</w:t>
            </w:r>
            <w:r w:rsidRPr="00541C41">
              <w:rPr>
                <w:bCs/>
                <w:sz w:val="28"/>
                <w:szCs w:val="28"/>
                <w:lang w:val="sv-SE"/>
              </w:rPr>
              <w:t xml:space="preserve">   +    3H</w:t>
            </w:r>
            <w:r w:rsidRPr="00541C41">
              <w:rPr>
                <w:bCs/>
                <w:sz w:val="28"/>
                <w:szCs w:val="28"/>
                <w:vertAlign w:val="subscript"/>
                <w:lang w:val="sv-SE"/>
              </w:rPr>
              <w:t>2</w:t>
            </w:r>
            <w:r w:rsidRPr="00541C41">
              <w:rPr>
                <w:bCs/>
                <w:sz w:val="28"/>
                <w:szCs w:val="28"/>
                <w:lang w:val="sv-SE"/>
              </w:rPr>
              <w:t>O → 2H</w:t>
            </w:r>
            <w:r w:rsidRPr="00541C41">
              <w:rPr>
                <w:bCs/>
                <w:sz w:val="28"/>
                <w:szCs w:val="28"/>
                <w:vertAlign w:val="subscript"/>
                <w:lang w:val="sv-SE"/>
              </w:rPr>
              <w:t>3</w:t>
            </w:r>
            <w:r w:rsidRPr="00541C41">
              <w:rPr>
                <w:bCs/>
                <w:sz w:val="28"/>
                <w:szCs w:val="28"/>
                <w:lang w:val="sv-SE"/>
              </w:rPr>
              <w:t>PO</w:t>
            </w:r>
            <w:r w:rsidRPr="00541C41">
              <w:rPr>
                <w:bCs/>
                <w:sz w:val="28"/>
                <w:szCs w:val="28"/>
                <w:vertAlign w:val="subscript"/>
                <w:lang w:val="sv-SE"/>
              </w:rPr>
              <w:t>4</w:t>
            </w:r>
          </w:p>
          <w:p w14:paraId="557C15EE" w14:textId="77777777" w:rsidR="00541C41" w:rsidRPr="00541C41" w:rsidRDefault="00541C41" w:rsidP="00541C41">
            <w:pPr>
              <w:spacing w:after="0"/>
              <w:jc w:val="both"/>
              <w:rPr>
                <w:bCs/>
                <w:sz w:val="28"/>
                <w:szCs w:val="28"/>
                <w:lang w:val="sv-SE"/>
              </w:rPr>
            </w:pPr>
            <w:r w:rsidRPr="00541C41">
              <w:rPr>
                <w:bCs/>
                <w:sz w:val="28"/>
                <w:szCs w:val="28"/>
                <w:lang w:val="sv-SE"/>
              </w:rPr>
              <w:t>Riêng CaO tan tạo dung dịch có màu đục, còn 3 dung dịch</w:t>
            </w:r>
          </w:p>
          <w:p w14:paraId="14623ACF" w14:textId="77777777" w:rsidR="00541C41" w:rsidRPr="00541C41" w:rsidRDefault="00541C41" w:rsidP="00541C41">
            <w:pPr>
              <w:spacing w:after="0"/>
              <w:jc w:val="both"/>
              <w:rPr>
                <w:bCs/>
                <w:sz w:val="28"/>
                <w:szCs w:val="28"/>
                <w:lang w:val="sv-SE"/>
              </w:rPr>
            </w:pPr>
            <w:r w:rsidRPr="00541C41">
              <w:rPr>
                <w:bCs/>
                <w:sz w:val="28"/>
                <w:szCs w:val="28"/>
                <w:lang w:val="sv-SE"/>
              </w:rPr>
              <w:t>Dùng ống hút nhỏ 3 dung dịch lên 3  mẩu giấy quỳ tím vào các mẫu thử. Nếu:</w:t>
            </w:r>
          </w:p>
          <w:p w14:paraId="1776C788" w14:textId="77777777" w:rsidR="00541C41" w:rsidRPr="00541C41" w:rsidRDefault="00541C41" w:rsidP="00541C41">
            <w:pPr>
              <w:spacing w:after="0"/>
              <w:jc w:val="both"/>
              <w:rPr>
                <w:bCs/>
                <w:sz w:val="28"/>
                <w:szCs w:val="28"/>
                <w:lang w:val="sv-SE"/>
              </w:rPr>
            </w:pPr>
            <w:r w:rsidRPr="00541C41">
              <w:rPr>
                <w:bCs/>
                <w:sz w:val="28"/>
                <w:szCs w:val="28"/>
                <w:lang w:val="sv-SE"/>
              </w:rPr>
              <w:t>+ Mẫu nào làm quỳ tím chuyển thành màu đỏ thì đó là axit phốtpho ric (H</w:t>
            </w:r>
            <w:r w:rsidRPr="00541C41">
              <w:rPr>
                <w:bCs/>
                <w:sz w:val="28"/>
                <w:szCs w:val="28"/>
                <w:vertAlign w:val="subscript"/>
                <w:lang w:val="sv-SE"/>
              </w:rPr>
              <w:t>3</w:t>
            </w:r>
            <w:r w:rsidRPr="00541C41">
              <w:rPr>
                <w:bCs/>
                <w:sz w:val="28"/>
                <w:szCs w:val="28"/>
                <w:lang w:val="sv-SE"/>
              </w:rPr>
              <w:t>PO</w:t>
            </w:r>
            <w:r w:rsidRPr="00541C41">
              <w:rPr>
                <w:bCs/>
                <w:sz w:val="28"/>
                <w:szCs w:val="28"/>
                <w:vertAlign w:val="subscript"/>
                <w:lang w:val="sv-SE"/>
              </w:rPr>
              <w:t>4</w:t>
            </w:r>
            <w:r w:rsidRPr="00541C41">
              <w:rPr>
                <w:bCs/>
                <w:sz w:val="28"/>
                <w:szCs w:val="28"/>
                <w:lang w:val="sv-SE"/>
              </w:rPr>
              <w:t>).</w:t>
            </w:r>
          </w:p>
          <w:p w14:paraId="42D165F4" w14:textId="77777777" w:rsidR="00541C41" w:rsidRPr="00541C41" w:rsidRDefault="00541C41" w:rsidP="00541C41">
            <w:pPr>
              <w:spacing w:after="0"/>
              <w:jc w:val="both"/>
              <w:rPr>
                <w:bCs/>
                <w:sz w:val="28"/>
                <w:szCs w:val="28"/>
                <w:lang w:val="sv-SE"/>
              </w:rPr>
            </w:pPr>
            <w:r w:rsidRPr="00541C41">
              <w:rPr>
                <w:bCs/>
                <w:sz w:val="28"/>
                <w:szCs w:val="28"/>
                <w:lang w:val="sv-SE"/>
              </w:rPr>
              <w:t xml:space="preserve">+ Mẫu nào làm quỳ tím chuyển thành màu xanh thì đó là natrihidroxit (NaOH) </w:t>
            </w:r>
          </w:p>
          <w:p w14:paraId="7641084C" w14:textId="77777777" w:rsidR="00541C41" w:rsidRPr="00541C41" w:rsidRDefault="00541C41" w:rsidP="00541C41">
            <w:pPr>
              <w:spacing w:after="0"/>
              <w:jc w:val="both"/>
              <w:rPr>
                <w:bCs/>
                <w:sz w:val="28"/>
                <w:szCs w:val="28"/>
                <w:lang w:val="sv-SE"/>
              </w:rPr>
            </w:pPr>
            <w:r w:rsidRPr="00541C41">
              <w:rPr>
                <w:bCs/>
                <w:sz w:val="28"/>
                <w:szCs w:val="28"/>
                <w:lang w:val="sv-SE"/>
              </w:rPr>
              <w:t>+ Mẫu không làm quỳ tím đổi màu là nước của natriclorua (NaCl).</w:t>
            </w:r>
          </w:p>
          <w:p w14:paraId="37E83077" w14:textId="77777777" w:rsidR="00541C41" w:rsidRPr="00541C41" w:rsidRDefault="00541C41" w:rsidP="00541C41">
            <w:pPr>
              <w:spacing w:after="0"/>
              <w:rPr>
                <w:sz w:val="28"/>
                <w:szCs w:val="28"/>
                <w:lang w:val="sv-SE"/>
              </w:rPr>
            </w:pPr>
          </w:p>
        </w:tc>
        <w:tc>
          <w:tcPr>
            <w:tcW w:w="1134" w:type="dxa"/>
          </w:tcPr>
          <w:p w14:paraId="61980B96" w14:textId="77777777" w:rsidR="00541C41" w:rsidRPr="00541C41" w:rsidRDefault="00541C41" w:rsidP="00541C41">
            <w:pPr>
              <w:spacing w:after="0"/>
              <w:jc w:val="center"/>
              <w:rPr>
                <w:sz w:val="28"/>
                <w:szCs w:val="28"/>
                <w:lang w:val="sv-SE"/>
              </w:rPr>
            </w:pPr>
            <w:r w:rsidRPr="00541C41">
              <w:rPr>
                <w:sz w:val="28"/>
                <w:szCs w:val="28"/>
                <w:lang w:val="sv-SE"/>
              </w:rPr>
              <w:lastRenderedPageBreak/>
              <w:t>0,25</w:t>
            </w:r>
          </w:p>
          <w:p w14:paraId="210168D6" w14:textId="77777777" w:rsidR="00541C41" w:rsidRPr="00541C41" w:rsidRDefault="00541C41" w:rsidP="00541C41">
            <w:pPr>
              <w:tabs>
                <w:tab w:val="left" w:pos="6420"/>
              </w:tabs>
              <w:spacing w:after="0"/>
              <w:rPr>
                <w:sz w:val="28"/>
                <w:szCs w:val="28"/>
                <w:lang w:val="sv-SE"/>
              </w:rPr>
            </w:pPr>
          </w:p>
          <w:p w14:paraId="4E1FB06F" w14:textId="77777777" w:rsidR="00541C41" w:rsidRPr="00541C41" w:rsidRDefault="00541C41" w:rsidP="00541C41">
            <w:pPr>
              <w:tabs>
                <w:tab w:val="left" w:pos="6420"/>
              </w:tabs>
              <w:spacing w:after="0"/>
              <w:rPr>
                <w:sz w:val="28"/>
                <w:szCs w:val="28"/>
                <w:lang w:val="sv-SE"/>
              </w:rPr>
            </w:pPr>
          </w:p>
          <w:p w14:paraId="30C0723C" w14:textId="77777777" w:rsidR="00541C41" w:rsidRPr="00541C41" w:rsidRDefault="00541C41" w:rsidP="00541C41">
            <w:pPr>
              <w:tabs>
                <w:tab w:val="left" w:pos="6420"/>
              </w:tabs>
              <w:spacing w:after="0"/>
              <w:rPr>
                <w:sz w:val="28"/>
                <w:szCs w:val="28"/>
                <w:lang w:val="sv-SE"/>
              </w:rPr>
            </w:pPr>
          </w:p>
          <w:p w14:paraId="61EB2E74" w14:textId="77777777" w:rsidR="00541C41" w:rsidRPr="00541C41" w:rsidRDefault="00541C41" w:rsidP="00541C41">
            <w:pPr>
              <w:spacing w:after="0"/>
              <w:jc w:val="center"/>
              <w:rPr>
                <w:sz w:val="28"/>
                <w:szCs w:val="28"/>
                <w:lang w:val="sv-SE"/>
              </w:rPr>
            </w:pPr>
            <w:r w:rsidRPr="00541C41">
              <w:rPr>
                <w:sz w:val="28"/>
                <w:szCs w:val="28"/>
                <w:lang w:val="sv-SE"/>
              </w:rPr>
              <w:t>0,25</w:t>
            </w:r>
          </w:p>
          <w:p w14:paraId="1661FCFF" w14:textId="77777777" w:rsidR="00541C41" w:rsidRPr="00541C41" w:rsidRDefault="00541C41" w:rsidP="00541C41">
            <w:pPr>
              <w:tabs>
                <w:tab w:val="left" w:pos="6420"/>
              </w:tabs>
              <w:spacing w:after="0"/>
              <w:rPr>
                <w:sz w:val="28"/>
                <w:szCs w:val="28"/>
                <w:lang w:val="sv-SE"/>
              </w:rPr>
            </w:pPr>
          </w:p>
          <w:p w14:paraId="483388D8" w14:textId="77777777" w:rsidR="00541C41" w:rsidRPr="00541C41" w:rsidRDefault="00541C41" w:rsidP="00541C41">
            <w:pPr>
              <w:spacing w:after="0"/>
              <w:jc w:val="center"/>
              <w:rPr>
                <w:sz w:val="28"/>
                <w:szCs w:val="28"/>
                <w:lang w:val="sv-SE"/>
              </w:rPr>
            </w:pPr>
            <w:r w:rsidRPr="00541C41">
              <w:rPr>
                <w:sz w:val="28"/>
                <w:szCs w:val="28"/>
                <w:lang w:val="sv-SE"/>
              </w:rPr>
              <w:t>0,25</w:t>
            </w:r>
          </w:p>
          <w:p w14:paraId="7C15A7DF" w14:textId="77777777" w:rsidR="00541C41" w:rsidRPr="00541C41" w:rsidRDefault="00541C41" w:rsidP="00541C41">
            <w:pPr>
              <w:spacing w:after="0"/>
              <w:jc w:val="center"/>
              <w:rPr>
                <w:sz w:val="28"/>
                <w:szCs w:val="28"/>
                <w:lang w:val="sv-SE"/>
              </w:rPr>
            </w:pPr>
          </w:p>
          <w:p w14:paraId="65D61B4F" w14:textId="77777777" w:rsidR="00541C41" w:rsidRPr="00541C41" w:rsidRDefault="00541C41" w:rsidP="00541C41">
            <w:pPr>
              <w:spacing w:after="0"/>
              <w:jc w:val="center"/>
              <w:rPr>
                <w:sz w:val="28"/>
                <w:szCs w:val="28"/>
                <w:lang w:val="sv-SE"/>
              </w:rPr>
            </w:pPr>
            <w:r w:rsidRPr="00541C41">
              <w:rPr>
                <w:sz w:val="28"/>
                <w:szCs w:val="28"/>
                <w:lang w:val="sv-SE"/>
              </w:rPr>
              <w:t>0,25</w:t>
            </w:r>
          </w:p>
          <w:p w14:paraId="61E284EE" w14:textId="77777777" w:rsidR="00541C41" w:rsidRPr="00541C41" w:rsidRDefault="00541C41" w:rsidP="00541C41">
            <w:pPr>
              <w:spacing w:after="0"/>
              <w:jc w:val="center"/>
              <w:rPr>
                <w:sz w:val="28"/>
                <w:szCs w:val="28"/>
                <w:lang w:val="sv-SE"/>
              </w:rPr>
            </w:pPr>
          </w:p>
          <w:p w14:paraId="4A12997E" w14:textId="77777777" w:rsidR="00541C41" w:rsidRPr="00541C41" w:rsidRDefault="00541C41" w:rsidP="00541C41">
            <w:pPr>
              <w:spacing w:after="0"/>
              <w:jc w:val="center"/>
              <w:rPr>
                <w:sz w:val="28"/>
                <w:szCs w:val="28"/>
                <w:lang w:val="sv-SE"/>
              </w:rPr>
            </w:pPr>
            <w:r w:rsidRPr="00541C41">
              <w:rPr>
                <w:sz w:val="28"/>
                <w:szCs w:val="28"/>
                <w:lang w:val="sv-SE"/>
              </w:rPr>
              <w:t>0,25</w:t>
            </w:r>
          </w:p>
          <w:p w14:paraId="46975A5A" w14:textId="77777777" w:rsidR="00541C41" w:rsidRPr="00541C41" w:rsidRDefault="00541C41" w:rsidP="00541C41">
            <w:pPr>
              <w:tabs>
                <w:tab w:val="left" w:pos="6420"/>
              </w:tabs>
              <w:spacing w:after="0"/>
              <w:rPr>
                <w:bCs/>
                <w:sz w:val="28"/>
                <w:szCs w:val="28"/>
                <w:lang w:val="sv-SE"/>
              </w:rPr>
            </w:pPr>
          </w:p>
          <w:p w14:paraId="377217E5" w14:textId="77777777" w:rsidR="00541C41" w:rsidRPr="00541C41" w:rsidRDefault="00541C41" w:rsidP="00541C41">
            <w:pPr>
              <w:spacing w:after="0"/>
              <w:jc w:val="center"/>
              <w:rPr>
                <w:sz w:val="28"/>
                <w:szCs w:val="28"/>
                <w:lang w:val="sv-SE"/>
              </w:rPr>
            </w:pPr>
            <w:r w:rsidRPr="00541C41">
              <w:rPr>
                <w:sz w:val="28"/>
                <w:szCs w:val="28"/>
                <w:lang w:val="sv-SE"/>
              </w:rPr>
              <w:t>0,25</w:t>
            </w:r>
          </w:p>
          <w:p w14:paraId="2F0B86EE" w14:textId="77777777" w:rsidR="00541C41" w:rsidRPr="00541C41" w:rsidRDefault="00541C41" w:rsidP="00541C41">
            <w:pPr>
              <w:tabs>
                <w:tab w:val="left" w:pos="6420"/>
              </w:tabs>
              <w:spacing w:after="0"/>
              <w:rPr>
                <w:sz w:val="28"/>
                <w:szCs w:val="28"/>
                <w:lang w:val="sv-SE"/>
              </w:rPr>
            </w:pPr>
          </w:p>
          <w:p w14:paraId="68443106" w14:textId="77777777" w:rsidR="00541C41" w:rsidRPr="00541C41" w:rsidRDefault="00541C41" w:rsidP="00541C41">
            <w:pPr>
              <w:tabs>
                <w:tab w:val="left" w:pos="6420"/>
              </w:tabs>
              <w:spacing w:after="0"/>
              <w:rPr>
                <w:sz w:val="28"/>
                <w:szCs w:val="28"/>
                <w:lang w:val="sv-SE"/>
              </w:rPr>
            </w:pPr>
          </w:p>
          <w:p w14:paraId="1B19A7D8" w14:textId="77777777" w:rsidR="00541C41" w:rsidRPr="00541C41" w:rsidRDefault="00541C41" w:rsidP="00541C41">
            <w:pPr>
              <w:spacing w:after="0"/>
              <w:jc w:val="center"/>
              <w:rPr>
                <w:sz w:val="28"/>
                <w:szCs w:val="28"/>
                <w:lang w:val="sv-SE"/>
              </w:rPr>
            </w:pPr>
            <w:r w:rsidRPr="00541C41">
              <w:rPr>
                <w:sz w:val="28"/>
                <w:szCs w:val="28"/>
                <w:lang w:val="sv-SE"/>
              </w:rPr>
              <w:t>0,25</w:t>
            </w:r>
          </w:p>
          <w:p w14:paraId="4248DC31" w14:textId="77777777" w:rsidR="00541C41" w:rsidRPr="00541C41" w:rsidRDefault="00541C41" w:rsidP="00541C41">
            <w:pPr>
              <w:tabs>
                <w:tab w:val="left" w:pos="6420"/>
              </w:tabs>
              <w:spacing w:after="0"/>
              <w:rPr>
                <w:sz w:val="28"/>
                <w:szCs w:val="28"/>
                <w:lang w:val="sv-SE"/>
              </w:rPr>
            </w:pPr>
          </w:p>
          <w:p w14:paraId="00340BA9" w14:textId="77777777" w:rsidR="00541C41" w:rsidRPr="00541C41" w:rsidRDefault="00541C41" w:rsidP="00541C41">
            <w:pPr>
              <w:spacing w:after="0"/>
              <w:jc w:val="center"/>
              <w:rPr>
                <w:sz w:val="28"/>
                <w:szCs w:val="28"/>
                <w:lang w:val="sv-SE"/>
              </w:rPr>
            </w:pPr>
            <w:r w:rsidRPr="00541C41">
              <w:rPr>
                <w:sz w:val="28"/>
                <w:szCs w:val="28"/>
                <w:lang w:val="sv-SE"/>
              </w:rPr>
              <w:t>0,25</w:t>
            </w:r>
          </w:p>
          <w:p w14:paraId="67B00D49" w14:textId="77777777" w:rsidR="00541C41" w:rsidRPr="00541C41" w:rsidRDefault="00541C41" w:rsidP="00541C41">
            <w:pPr>
              <w:tabs>
                <w:tab w:val="left" w:pos="6420"/>
              </w:tabs>
              <w:spacing w:after="0"/>
              <w:rPr>
                <w:sz w:val="28"/>
                <w:szCs w:val="28"/>
                <w:lang w:val="sv-SE"/>
              </w:rPr>
            </w:pPr>
          </w:p>
        </w:tc>
      </w:tr>
    </w:tbl>
    <w:p w14:paraId="14FACD87" w14:textId="77777777" w:rsidR="00541C41" w:rsidRPr="00541C41" w:rsidRDefault="00541C41" w:rsidP="00541C41">
      <w:pPr>
        <w:spacing w:after="0"/>
        <w:rPr>
          <w:b/>
          <w:bCs/>
          <w:szCs w:val="28"/>
        </w:rPr>
      </w:pPr>
    </w:p>
    <w:tbl>
      <w:tblPr>
        <w:tblpPr w:leftFromText="180" w:rightFromText="180" w:vertAnchor="text"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647"/>
        <w:gridCol w:w="1134"/>
      </w:tblGrid>
      <w:tr w:rsidR="00541C41" w:rsidRPr="00541C41" w14:paraId="235160FB" w14:textId="77777777" w:rsidTr="00EC3082">
        <w:trPr>
          <w:trHeight w:val="1035"/>
        </w:trPr>
        <w:tc>
          <w:tcPr>
            <w:tcW w:w="959" w:type="dxa"/>
            <w:tcBorders>
              <w:top w:val="single" w:sz="4" w:space="0" w:color="auto"/>
              <w:bottom w:val="single" w:sz="4" w:space="0" w:color="auto"/>
              <w:right w:val="single" w:sz="4" w:space="0" w:color="auto"/>
            </w:tcBorders>
            <w:shd w:val="clear" w:color="auto" w:fill="auto"/>
          </w:tcPr>
          <w:p w14:paraId="74AB7C32" w14:textId="77777777" w:rsidR="00541C41" w:rsidRPr="00541C41" w:rsidRDefault="00541C41" w:rsidP="00541C41">
            <w:pPr>
              <w:spacing w:after="0"/>
              <w:jc w:val="center"/>
              <w:rPr>
                <w:b/>
                <w:szCs w:val="28"/>
                <w:lang w:val="sv-SE"/>
              </w:rPr>
            </w:pPr>
          </w:p>
        </w:tc>
        <w:tc>
          <w:tcPr>
            <w:tcW w:w="8647" w:type="dxa"/>
            <w:tcBorders>
              <w:top w:val="single" w:sz="4" w:space="0" w:color="auto"/>
              <w:left w:val="single" w:sz="4" w:space="0" w:color="auto"/>
              <w:right w:val="single" w:sz="4" w:space="0" w:color="auto"/>
            </w:tcBorders>
            <w:shd w:val="clear" w:color="auto" w:fill="auto"/>
          </w:tcPr>
          <w:p w14:paraId="71C8874B" w14:textId="77777777" w:rsidR="00541C41" w:rsidRPr="00541C41" w:rsidRDefault="00541C41" w:rsidP="00541C41">
            <w:pPr>
              <w:spacing w:after="0"/>
              <w:rPr>
                <w:bCs/>
                <w:szCs w:val="28"/>
                <w:lang w:val="sv-SE"/>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FB2F46" w14:textId="77777777" w:rsidR="00541C41" w:rsidRPr="00541C41" w:rsidRDefault="00541C41" w:rsidP="00541C41">
            <w:pPr>
              <w:spacing w:after="0"/>
              <w:jc w:val="center"/>
              <w:rPr>
                <w:szCs w:val="28"/>
                <w:lang w:val="sv-SE"/>
              </w:rPr>
            </w:pPr>
          </w:p>
        </w:tc>
      </w:tr>
    </w:tbl>
    <w:p w14:paraId="04023AC7" w14:textId="77777777" w:rsidR="00541C41" w:rsidRPr="00541C41" w:rsidRDefault="00541C41" w:rsidP="00541C41">
      <w:pPr>
        <w:spacing w:after="0"/>
        <w:rPr>
          <w:b/>
          <w:bCs/>
          <w:szCs w:val="28"/>
        </w:rPr>
      </w:pPr>
    </w:p>
    <w:p w14:paraId="6495A39B" w14:textId="77777777" w:rsidR="00541C41" w:rsidRPr="00541C41" w:rsidRDefault="00541C41" w:rsidP="00541C41">
      <w:pPr>
        <w:spacing w:after="0"/>
        <w:rPr>
          <w:b/>
          <w:bCs/>
          <w:szCs w:val="28"/>
        </w:rPr>
      </w:pPr>
    </w:p>
    <w:tbl>
      <w:tblPr>
        <w:tblStyle w:val="TableGrid"/>
        <w:tblW w:w="0" w:type="auto"/>
        <w:tblLook w:val="04A0" w:firstRow="1" w:lastRow="0" w:firstColumn="1" w:lastColumn="0" w:noHBand="0" w:noVBand="1"/>
      </w:tblPr>
      <w:tblGrid>
        <w:gridCol w:w="959"/>
        <w:gridCol w:w="8647"/>
        <w:gridCol w:w="1134"/>
      </w:tblGrid>
      <w:tr w:rsidR="00541C41" w:rsidRPr="00541C41" w14:paraId="72718CDD" w14:textId="77777777" w:rsidTr="00EC3082">
        <w:tc>
          <w:tcPr>
            <w:tcW w:w="959" w:type="dxa"/>
          </w:tcPr>
          <w:p w14:paraId="5BB25DCE" w14:textId="77777777" w:rsidR="00541C41" w:rsidRPr="00541C41" w:rsidRDefault="00541C41" w:rsidP="00541C41">
            <w:pPr>
              <w:spacing w:after="0"/>
              <w:rPr>
                <w:b/>
                <w:bCs/>
                <w:sz w:val="28"/>
                <w:szCs w:val="28"/>
              </w:rPr>
            </w:pPr>
            <w:r w:rsidRPr="00541C41">
              <w:rPr>
                <w:b/>
                <w:bCs/>
                <w:sz w:val="28"/>
                <w:szCs w:val="28"/>
              </w:rPr>
              <w:t>Câu 3</w:t>
            </w:r>
          </w:p>
          <w:p w14:paraId="64C58246" w14:textId="77777777" w:rsidR="00541C41" w:rsidRPr="00541C41" w:rsidRDefault="00541C41" w:rsidP="00541C41">
            <w:pPr>
              <w:spacing w:after="0"/>
              <w:rPr>
                <w:b/>
                <w:bCs/>
                <w:sz w:val="28"/>
                <w:szCs w:val="28"/>
              </w:rPr>
            </w:pPr>
            <w:r w:rsidRPr="00541C41">
              <w:rPr>
                <w:b/>
                <w:sz w:val="28"/>
                <w:szCs w:val="28"/>
                <w:lang w:val="sv-SE"/>
              </w:rPr>
              <w:t>2,0 đ</w:t>
            </w:r>
          </w:p>
        </w:tc>
        <w:tc>
          <w:tcPr>
            <w:tcW w:w="8647" w:type="dxa"/>
          </w:tcPr>
          <w:p w14:paraId="08239A7D" w14:textId="77777777" w:rsidR="00541C41" w:rsidRPr="00541C41" w:rsidRDefault="00541C41" w:rsidP="00541C41">
            <w:pPr>
              <w:spacing w:after="0"/>
              <w:rPr>
                <w:sz w:val="28"/>
                <w:szCs w:val="28"/>
              </w:rPr>
            </w:pPr>
            <w:r w:rsidRPr="00541C41">
              <w:rPr>
                <w:sz w:val="28"/>
                <w:szCs w:val="28"/>
              </w:rPr>
              <w:tab/>
            </w:r>
            <w:r w:rsidRPr="00541C41">
              <w:rPr>
                <w:b/>
                <w:sz w:val="28"/>
                <w:szCs w:val="28"/>
              </w:rPr>
              <w:t>Hoàn thành các phương trình phản ứng sau:</w:t>
            </w:r>
          </w:p>
          <w:p w14:paraId="58EA65D4" w14:textId="77777777" w:rsidR="00541C41" w:rsidRPr="00541C41" w:rsidRDefault="00541C41" w:rsidP="00D07AEF">
            <w:pPr>
              <w:numPr>
                <w:ilvl w:val="0"/>
                <w:numId w:val="70"/>
              </w:numPr>
              <w:tabs>
                <w:tab w:val="left" w:pos="1200"/>
                <w:tab w:val="center" w:pos="2767"/>
              </w:tabs>
              <w:spacing w:after="0" w:line="240" w:lineRule="auto"/>
              <w:rPr>
                <w:sz w:val="28"/>
                <w:szCs w:val="28"/>
              </w:rPr>
            </w:pPr>
            <w:r w:rsidRPr="00541C41">
              <w:rPr>
                <w:sz w:val="28"/>
                <w:szCs w:val="28"/>
              </w:rPr>
              <w:t>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3CO </w:t>
            </w:r>
            <w:r w:rsidRPr="00541C41">
              <w:rPr>
                <w:sz w:val="28"/>
                <w:szCs w:val="28"/>
              </w:rPr>
              <w:sym w:font="Symbol" w:char="F0AE"/>
            </w:r>
            <w:r w:rsidRPr="00541C41">
              <w:rPr>
                <w:sz w:val="28"/>
                <w:szCs w:val="28"/>
              </w:rPr>
              <w:t xml:space="preserve"> 2Fe + 3CO</w:t>
            </w:r>
            <w:r w:rsidRPr="00541C41">
              <w:rPr>
                <w:sz w:val="28"/>
                <w:szCs w:val="28"/>
                <w:vertAlign w:val="subscript"/>
              </w:rPr>
              <w:t>2</w:t>
            </w:r>
          </w:p>
          <w:p w14:paraId="33516D9A" w14:textId="77777777" w:rsidR="00541C41" w:rsidRPr="00541C41" w:rsidRDefault="00541C41" w:rsidP="00D07AEF">
            <w:pPr>
              <w:numPr>
                <w:ilvl w:val="0"/>
                <w:numId w:val="70"/>
              </w:numPr>
              <w:tabs>
                <w:tab w:val="left" w:pos="1200"/>
                <w:tab w:val="center" w:pos="2767"/>
              </w:tabs>
              <w:spacing w:after="0" w:line="240" w:lineRule="auto"/>
              <w:rPr>
                <w:sz w:val="28"/>
                <w:szCs w:val="28"/>
              </w:rPr>
            </w:pPr>
            <w:r w:rsidRPr="00541C41">
              <w:rPr>
                <w:sz w:val="28"/>
                <w:szCs w:val="28"/>
              </w:rPr>
              <w:t>2HCl  + CaCO</w:t>
            </w:r>
            <w:r w:rsidRPr="00541C41">
              <w:rPr>
                <w:sz w:val="28"/>
                <w:szCs w:val="28"/>
                <w:vertAlign w:val="subscript"/>
              </w:rPr>
              <w:t>3</w:t>
            </w:r>
            <w:r w:rsidRPr="00541C41">
              <w:rPr>
                <w:sz w:val="28"/>
                <w:szCs w:val="28"/>
              </w:rPr>
              <w:t xml:space="preserve"> </w:t>
            </w:r>
            <w:r w:rsidRPr="00541C41">
              <w:rPr>
                <w:sz w:val="28"/>
                <w:szCs w:val="28"/>
              </w:rPr>
              <w:sym w:font="Symbol" w:char="F0AE"/>
            </w:r>
            <w:r w:rsidRPr="00541C41">
              <w:rPr>
                <w:sz w:val="28"/>
                <w:szCs w:val="28"/>
              </w:rPr>
              <w:t xml:space="preserve"> CaCl</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O + CO</w:t>
            </w:r>
            <w:r w:rsidRPr="00541C41">
              <w:rPr>
                <w:sz w:val="28"/>
                <w:szCs w:val="28"/>
                <w:vertAlign w:val="subscript"/>
              </w:rPr>
              <w:t>2</w:t>
            </w:r>
          </w:p>
          <w:p w14:paraId="55E682E3" w14:textId="77777777" w:rsidR="00541C41" w:rsidRPr="00541C41" w:rsidRDefault="00541C41" w:rsidP="00D07AEF">
            <w:pPr>
              <w:numPr>
                <w:ilvl w:val="0"/>
                <w:numId w:val="70"/>
              </w:numPr>
              <w:tabs>
                <w:tab w:val="left" w:pos="1200"/>
                <w:tab w:val="center" w:pos="2767"/>
              </w:tabs>
              <w:spacing w:after="0" w:line="240" w:lineRule="auto"/>
              <w:rPr>
                <w:sz w:val="28"/>
                <w:szCs w:val="28"/>
              </w:rPr>
            </w:pPr>
            <w:r w:rsidRPr="00541C41">
              <w:rPr>
                <w:sz w:val="28"/>
                <w:szCs w:val="28"/>
              </w:rPr>
              <w:t>2C</w:t>
            </w:r>
            <w:r w:rsidRPr="00541C41">
              <w:rPr>
                <w:sz w:val="28"/>
                <w:szCs w:val="28"/>
                <w:vertAlign w:val="subscript"/>
              </w:rPr>
              <w:t>4</w:t>
            </w:r>
            <w:r w:rsidRPr="00541C41">
              <w:rPr>
                <w:sz w:val="28"/>
                <w:szCs w:val="28"/>
              </w:rPr>
              <w:t>H</w:t>
            </w:r>
            <w:r w:rsidRPr="00541C41">
              <w:rPr>
                <w:sz w:val="28"/>
                <w:szCs w:val="28"/>
                <w:vertAlign w:val="subscript"/>
              </w:rPr>
              <w:t>10</w:t>
            </w:r>
            <w:r w:rsidRPr="00541C41">
              <w:rPr>
                <w:sz w:val="28"/>
                <w:szCs w:val="28"/>
              </w:rPr>
              <w:t xml:space="preserve"> + 13O</w:t>
            </w:r>
            <w:r w:rsidRPr="00541C41">
              <w:rPr>
                <w:sz w:val="28"/>
                <w:szCs w:val="28"/>
                <w:vertAlign w:val="subscript"/>
              </w:rPr>
              <w:t>2</w:t>
            </w:r>
            <w:r w:rsidRPr="00541C41">
              <w:rPr>
                <w:sz w:val="28"/>
                <w:szCs w:val="28"/>
              </w:rPr>
              <w:t xml:space="preserve"> </w:t>
            </w:r>
            <w:r w:rsidRPr="00541C41">
              <w:rPr>
                <w:sz w:val="28"/>
                <w:szCs w:val="28"/>
              </w:rPr>
              <w:sym w:font="Symbol" w:char="F0AE"/>
            </w:r>
            <w:r w:rsidRPr="00541C41">
              <w:rPr>
                <w:sz w:val="28"/>
                <w:szCs w:val="28"/>
              </w:rPr>
              <w:t xml:space="preserve"> 8CO</w:t>
            </w:r>
            <w:r w:rsidRPr="00541C41">
              <w:rPr>
                <w:sz w:val="28"/>
                <w:szCs w:val="28"/>
                <w:vertAlign w:val="subscript"/>
              </w:rPr>
              <w:t>2</w:t>
            </w:r>
            <w:r w:rsidRPr="00541C41">
              <w:rPr>
                <w:sz w:val="28"/>
                <w:szCs w:val="28"/>
              </w:rPr>
              <w:t xml:space="preserve"> + 10H</w:t>
            </w:r>
            <w:r w:rsidRPr="00541C41">
              <w:rPr>
                <w:sz w:val="28"/>
                <w:szCs w:val="28"/>
                <w:vertAlign w:val="subscript"/>
              </w:rPr>
              <w:t>2</w:t>
            </w:r>
            <w:r w:rsidRPr="00541C41">
              <w:rPr>
                <w:sz w:val="28"/>
                <w:szCs w:val="28"/>
              </w:rPr>
              <w:t>O</w:t>
            </w:r>
          </w:p>
          <w:p w14:paraId="0738256C" w14:textId="77777777" w:rsidR="00541C41" w:rsidRPr="00541C41" w:rsidRDefault="00541C41" w:rsidP="00D07AEF">
            <w:pPr>
              <w:numPr>
                <w:ilvl w:val="0"/>
                <w:numId w:val="70"/>
              </w:numPr>
              <w:tabs>
                <w:tab w:val="left" w:pos="1200"/>
                <w:tab w:val="center" w:pos="2767"/>
              </w:tabs>
              <w:spacing w:after="0" w:line="240" w:lineRule="auto"/>
              <w:rPr>
                <w:sz w:val="28"/>
                <w:szCs w:val="28"/>
                <w:lang w:val="de-DE"/>
              </w:rPr>
            </w:pPr>
            <w:r w:rsidRPr="00541C41">
              <w:rPr>
                <w:sz w:val="28"/>
                <w:szCs w:val="28"/>
                <w:lang w:val="de-DE"/>
              </w:rPr>
              <w:t>6NaOH + Fe</w:t>
            </w:r>
            <w:r w:rsidRPr="00541C41">
              <w:rPr>
                <w:sz w:val="28"/>
                <w:szCs w:val="28"/>
                <w:vertAlign w:val="subscript"/>
                <w:lang w:val="de-DE"/>
              </w:rPr>
              <w:t>2</w:t>
            </w:r>
            <w:r w:rsidRPr="00541C41">
              <w:rPr>
                <w:sz w:val="28"/>
                <w:szCs w:val="28"/>
                <w:lang w:val="de-DE"/>
              </w:rPr>
              <w:t>(SO</w:t>
            </w:r>
            <w:r w:rsidRPr="00541C41">
              <w:rPr>
                <w:sz w:val="28"/>
                <w:szCs w:val="28"/>
                <w:vertAlign w:val="subscript"/>
                <w:lang w:val="de-DE"/>
              </w:rPr>
              <w:t>4</w:t>
            </w:r>
            <w:r w:rsidRPr="00541C41">
              <w:rPr>
                <w:sz w:val="28"/>
                <w:szCs w:val="28"/>
                <w:lang w:val="de-DE"/>
              </w:rPr>
              <w:t>)</w:t>
            </w:r>
            <w:r w:rsidRPr="00541C41">
              <w:rPr>
                <w:sz w:val="28"/>
                <w:szCs w:val="28"/>
                <w:vertAlign w:val="subscript"/>
                <w:lang w:val="de-DE"/>
              </w:rPr>
              <w:t>3</w:t>
            </w:r>
            <w:r w:rsidRPr="00541C41">
              <w:rPr>
                <w:sz w:val="28"/>
                <w:szCs w:val="28"/>
                <w:lang w:val="de-DE"/>
              </w:rPr>
              <w:t xml:space="preserve"> </w:t>
            </w:r>
            <w:r w:rsidRPr="00541C41">
              <w:rPr>
                <w:sz w:val="28"/>
                <w:szCs w:val="28"/>
              </w:rPr>
              <w:sym w:font="Symbol" w:char="F0AE"/>
            </w:r>
            <w:r w:rsidRPr="00541C41">
              <w:rPr>
                <w:sz w:val="28"/>
                <w:szCs w:val="28"/>
                <w:lang w:val="de-DE"/>
              </w:rPr>
              <w:t xml:space="preserve"> 2Fe(OH)</w:t>
            </w:r>
            <w:r w:rsidRPr="00541C41">
              <w:rPr>
                <w:sz w:val="28"/>
                <w:szCs w:val="28"/>
                <w:vertAlign w:val="subscript"/>
                <w:lang w:val="de-DE"/>
              </w:rPr>
              <w:t>3</w:t>
            </w:r>
            <w:r w:rsidRPr="00541C41">
              <w:rPr>
                <w:sz w:val="28"/>
                <w:szCs w:val="28"/>
                <w:lang w:val="de-DE"/>
              </w:rPr>
              <w:t xml:space="preserve"> + 3Na</w:t>
            </w:r>
            <w:r w:rsidRPr="00541C41">
              <w:rPr>
                <w:sz w:val="28"/>
                <w:szCs w:val="28"/>
                <w:vertAlign w:val="subscript"/>
                <w:lang w:val="de-DE"/>
              </w:rPr>
              <w:t>2</w:t>
            </w:r>
            <w:r w:rsidRPr="00541C41">
              <w:rPr>
                <w:sz w:val="28"/>
                <w:szCs w:val="28"/>
                <w:lang w:val="de-DE"/>
              </w:rPr>
              <w:t>SO</w:t>
            </w:r>
            <w:r w:rsidRPr="00541C41">
              <w:rPr>
                <w:sz w:val="28"/>
                <w:szCs w:val="28"/>
                <w:vertAlign w:val="subscript"/>
                <w:lang w:val="de-DE"/>
              </w:rPr>
              <w:t>4</w:t>
            </w:r>
            <w:r w:rsidRPr="00541C41">
              <w:rPr>
                <w:sz w:val="28"/>
                <w:szCs w:val="28"/>
                <w:lang w:val="de-DE"/>
              </w:rPr>
              <w:t>.</w:t>
            </w:r>
          </w:p>
          <w:p w14:paraId="10004361" w14:textId="77777777" w:rsidR="00541C41" w:rsidRPr="00541C41" w:rsidRDefault="00541C41" w:rsidP="00D07AEF">
            <w:pPr>
              <w:numPr>
                <w:ilvl w:val="0"/>
                <w:numId w:val="70"/>
              </w:numPr>
              <w:tabs>
                <w:tab w:val="left" w:pos="1200"/>
                <w:tab w:val="center" w:pos="2767"/>
              </w:tabs>
              <w:spacing w:after="0" w:line="240" w:lineRule="auto"/>
              <w:rPr>
                <w:sz w:val="28"/>
                <w:szCs w:val="28"/>
              </w:rPr>
            </w:pPr>
            <w:r w:rsidRPr="00541C41">
              <w:rPr>
                <w:sz w:val="28"/>
                <w:szCs w:val="28"/>
              </w:rPr>
              <w:t>4FeS</w:t>
            </w:r>
            <w:r w:rsidRPr="00541C41">
              <w:rPr>
                <w:sz w:val="28"/>
                <w:szCs w:val="28"/>
                <w:vertAlign w:val="subscript"/>
              </w:rPr>
              <w:t>2</w:t>
            </w:r>
            <w:r w:rsidRPr="00541C41">
              <w:rPr>
                <w:sz w:val="28"/>
                <w:szCs w:val="28"/>
              </w:rPr>
              <w:t xml:space="preserve"> + 11O</w:t>
            </w:r>
            <w:r w:rsidRPr="00541C41">
              <w:rPr>
                <w:sz w:val="28"/>
                <w:szCs w:val="28"/>
                <w:vertAlign w:val="subscript"/>
              </w:rPr>
              <w:t>2</w:t>
            </w:r>
            <w:r w:rsidRPr="00541C41">
              <w:rPr>
                <w:sz w:val="28"/>
                <w:szCs w:val="28"/>
              </w:rPr>
              <w:t xml:space="preserve"> </w:t>
            </w:r>
            <w:r w:rsidRPr="00541C41">
              <w:rPr>
                <w:sz w:val="28"/>
                <w:szCs w:val="28"/>
              </w:rPr>
              <w:tab/>
              <w:t xml:space="preserve"> </w:t>
            </w:r>
            <w:r w:rsidRPr="00541C41">
              <w:rPr>
                <w:sz w:val="28"/>
                <w:szCs w:val="28"/>
              </w:rPr>
              <w:sym w:font="Symbol" w:char="F0AE"/>
            </w:r>
            <w:r w:rsidRPr="00541C41">
              <w:rPr>
                <w:sz w:val="28"/>
                <w:szCs w:val="28"/>
              </w:rPr>
              <w:t xml:space="preserve">  2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8 SO</w:t>
            </w:r>
            <w:r w:rsidRPr="00541C41">
              <w:rPr>
                <w:sz w:val="28"/>
                <w:szCs w:val="28"/>
                <w:vertAlign w:val="subscript"/>
              </w:rPr>
              <w:t>2</w:t>
            </w:r>
            <w:r w:rsidRPr="00541C41">
              <w:rPr>
                <w:sz w:val="28"/>
                <w:szCs w:val="28"/>
              </w:rPr>
              <w:t xml:space="preserve">                           </w:t>
            </w:r>
          </w:p>
          <w:p w14:paraId="75259AFB" w14:textId="77777777" w:rsidR="00541C41" w:rsidRPr="00541C41" w:rsidRDefault="00541C41" w:rsidP="00D07AEF">
            <w:pPr>
              <w:numPr>
                <w:ilvl w:val="0"/>
                <w:numId w:val="70"/>
              </w:numPr>
              <w:tabs>
                <w:tab w:val="center" w:pos="2766"/>
              </w:tabs>
              <w:spacing w:after="0" w:line="240" w:lineRule="auto"/>
              <w:rPr>
                <w:sz w:val="28"/>
                <w:szCs w:val="28"/>
              </w:rPr>
            </w:pPr>
            <w:r w:rsidRPr="00541C41">
              <w:rPr>
                <w:sz w:val="28"/>
                <w:szCs w:val="28"/>
              </w:rPr>
              <w:t>6KOH +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w:t>
            </w:r>
            <w:r w:rsidRPr="00541C41">
              <w:rPr>
                <w:sz w:val="28"/>
                <w:szCs w:val="28"/>
              </w:rPr>
              <w:sym w:font="Symbol" w:char="F0AE"/>
            </w:r>
            <w:r w:rsidRPr="00541C41">
              <w:rPr>
                <w:sz w:val="28"/>
                <w:szCs w:val="28"/>
              </w:rPr>
              <w:t xml:space="preserve">  3K</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2Al(OH)</w:t>
            </w:r>
            <w:r w:rsidRPr="00541C41">
              <w:rPr>
                <w:sz w:val="28"/>
                <w:szCs w:val="28"/>
                <w:vertAlign w:val="subscript"/>
              </w:rPr>
              <w:t>3</w:t>
            </w:r>
            <w:r w:rsidRPr="00541C41">
              <w:rPr>
                <w:sz w:val="28"/>
                <w:szCs w:val="28"/>
              </w:rPr>
              <w:t xml:space="preserve">    </w:t>
            </w:r>
          </w:p>
          <w:p w14:paraId="3EB7789C" w14:textId="77777777" w:rsidR="00541C41" w:rsidRPr="00541C41" w:rsidRDefault="00541C41" w:rsidP="00D07AEF">
            <w:pPr>
              <w:numPr>
                <w:ilvl w:val="0"/>
                <w:numId w:val="70"/>
              </w:numPr>
              <w:tabs>
                <w:tab w:val="left" w:pos="1200"/>
                <w:tab w:val="center" w:pos="2766"/>
              </w:tabs>
              <w:spacing w:after="0" w:line="240" w:lineRule="auto"/>
              <w:rPr>
                <w:sz w:val="28"/>
                <w:szCs w:val="28"/>
              </w:rPr>
            </w:pPr>
            <w:r w:rsidRPr="00541C41">
              <w:rPr>
                <w:sz w:val="28"/>
                <w:szCs w:val="28"/>
              </w:rPr>
              <w:t>2CH</w:t>
            </w:r>
            <w:r w:rsidRPr="00541C41">
              <w:rPr>
                <w:sz w:val="28"/>
                <w:szCs w:val="28"/>
                <w:vertAlign w:val="subscript"/>
              </w:rPr>
              <w:t>4</w:t>
            </w:r>
            <w:r w:rsidRPr="00541C41">
              <w:rPr>
                <w:sz w:val="28"/>
                <w:szCs w:val="28"/>
              </w:rPr>
              <w:t xml:space="preserve"> + O</w:t>
            </w:r>
            <w:r w:rsidRPr="00541C41">
              <w:rPr>
                <w:sz w:val="28"/>
                <w:szCs w:val="28"/>
                <w:vertAlign w:val="subscript"/>
              </w:rPr>
              <w:t>2</w:t>
            </w:r>
            <w:r w:rsidRPr="00541C41">
              <w:rPr>
                <w:sz w:val="28"/>
                <w:szCs w:val="28"/>
              </w:rPr>
              <w:t xml:space="preserve"> + 2H</w:t>
            </w:r>
            <w:r w:rsidRPr="00541C41">
              <w:rPr>
                <w:sz w:val="28"/>
                <w:szCs w:val="28"/>
                <w:vertAlign w:val="subscript"/>
              </w:rPr>
              <w:t>2</w:t>
            </w:r>
            <w:r w:rsidRPr="00541C41">
              <w:rPr>
                <w:sz w:val="28"/>
                <w:szCs w:val="28"/>
              </w:rPr>
              <w:t xml:space="preserve">O </w:t>
            </w:r>
            <w:r w:rsidRPr="00541C41">
              <w:rPr>
                <w:sz w:val="28"/>
                <w:szCs w:val="28"/>
              </w:rPr>
              <w:sym w:font="Symbol" w:char="F0AE"/>
            </w:r>
            <w:r w:rsidRPr="00541C41">
              <w:rPr>
                <w:sz w:val="28"/>
                <w:szCs w:val="28"/>
              </w:rPr>
              <w:t xml:space="preserve"> 2CO</w:t>
            </w:r>
            <w:r w:rsidRPr="00541C41">
              <w:rPr>
                <w:sz w:val="28"/>
                <w:szCs w:val="28"/>
                <w:vertAlign w:val="subscript"/>
              </w:rPr>
              <w:t>2</w:t>
            </w:r>
            <w:r w:rsidRPr="00541C41">
              <w:rPr>
                <w:sz w:val="28"/>
                <w:szCs w:val="28"/>
              </w:rPr>
              <w:t xml:space="preserve"> + 6H</w:t>
            </w:r>
            <w:r w:rsidRPr="00541C41">
              <w:rPr>
                <w:sz w:val="28"/>
                <w:szCs w:val="28"/>
                <w:vertAlign w:val="subscript"/>
              </w:rPr>
              <w:t>2</w:t>
            </w:r>
            <w:r w:rsidRPr="00541C41">
              <w:rPr>
                <w:sz w:val="28"/>
                <w:szCs w:val="28"/>
              </w:rPr>
              <w:t xml:space="preserve">       </w:t>
            </w:r>
          </w:p>
          <w:p w14:paraId="1F9AC207" w14:textId="77777777" w:rsidR="00541C41" w:rsidRPr="00541C41" w:rsidRDefault="00541C41" w:rsidP="00D07AEF">
            <w:pPr>
              <w:numPr>
                <w:ilvl w:val="0"/>
                <w:numId w:val="70"/>
              </w:numPr>
              <w:spacing w:after="0" w:line="240" w:lineRule="auto"/>
              <w:rPr>
                <w:sz w:val="28"/>
                <w:szCs w:val="28"/>
              </w:rPr>
            </w:pP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y-x) CO      </w:t>
            </w:r>
            <w:r w:rsidRPr="00541C41">
              <w:rPr>
                <w:sz w:val="28"/>
                <w:szCs w:val="28"/>
              </w:rPr>
              <w:sym w:font="Symbol" w:char="F0AE"/>
            </w:r>
            <w:r w:rsidRPr="00541C41">
              <w:rPr>
                <w:sz w:val="28"/>
                <w:szCs w:val="28"/>
              </w:rPr>
              <w:t xml:space="preserve">     xFeO +   (y-x)CO</w:t>
            </w:r>
            <w:r w:rsidRPr="00541C41">
              <w:rPr>
                <w:sz w:val="28"/>
                <w:szCs w:val="28"/>
                <w:vertAlign w:val="subscript"/>
              </w:rPr>
              <w:t>2</w:t>
            </w:r>
            <w:r w:rsidRPr="00541C41">
              <w:rPr>
                <w:sz w:val="28"/>
                <w:szCs w:val="28"/>
              </w:rPr>
              <w:t xml:space="preserve">              </w:t>
            </w:r>
          </w:p>
          <w:p w14:paraId="0F1259B7" w14:textId="77777777" w:rsidR="00541C41" w:rsidRPr="00541C41" w:rsidRDefault="00541C41" w:rsidP="00541C41">
            <w:pPr>
              <w:spacing w:after="0"/>
              <w:ind w:firstLine="720"/>
              <w:rPr>
                <w:sz w:val="28"/>
                <w:szCs w:val="28"/>
              </w:rPr>
            </w:pPr>
          </w:p>
          <w:p w14:paraId="4E088CC8" w14:textId="77777777" w:rsidR="00541C41" w:rsidRPr="00541C41" w:rsidRDefault="00541C41" w:rsidP="00541C41">
            <w:pPr>
              <w:spacing w:after="0"/>
              <w:jc w:val="center"/>
              <w:rPr>
                <w:b/>
                <w:bCs/>
                <w:i/>
                <w:iCs/>
                <w:sz w:val="28"/>
                <w:szCs w:val="28"/>
              </w:rPr>
            </w:pPr>
            <w:r w:rsidRPr="00541C41">
              <w:rPr>
                <w:b/>
                <w:bCs/>
                <w:i/>
                <w:iCs/>
                <w:sz w:val="28"/>
                <w:szCs w:val="28"/>
              </w:rPr>
              <w:t>(Hoàn thành mỗi phương trình cho 0,35 điểm)</w:t>
            </w:r>
          </w:p>
          <w:p w14:paraId="390DC38D" w14:textId="77777777" w:rsidR="00541C41" w:rsidRPr="00541C41" w:rsidRDefault="00541C41" w:rsidP="00541C41">
            <w:pPr>
              <w:spacing w:after="0"/>
              <w:rPr>
                <w:b/>
                <w:bCs/>
                <w:sz w:val="28"/>
                <w:szCs w:val="28"/>
              </w:rPr>
            </w:pPr>
          </w:p>
        </w:tc>
        <w:tc>
          <w:tcPr>
            <w:tcW w:w="1134" w:type="dxa"/>
          </w:tcPr>
          <w:p w14:paraId="6013CB77" w14:textId="77777777" w:rsidR="00541C41" w:rsidRPr="00541C41" w:rsidRDefault="00541C41" w:rsidP="00541C41">
            <w:pPr>
              <w:spacing w:after="0"/>
              <w:rPr>
                <w:b/>
                <w:bCs/>
                <w:sz w:val="28"/>
                <w:szCs w:val="28"/>
              </w:rPr>
            </w:pPr>
          </w:p>
        </w:tc>
      </w:tr>
    </w:tbl>
    <w:p w14:paraId="0935E510" w14:textId="77777777" w:rsidR="00541C41" w:rsidRPr="00541C41" w:rsidRDefault="00541C41" w:rsidP="00541C41">
      <w:pPr>
        <w:spacing w:after="0"/>
        <w:rPr>
          <w:b/>
          <w:bCs/>
          <w:szCs w:val="28"/>
        </w:rPr>
      </w:pPr>
    </w:p>
    <w:p w14:paraId="73A14424" w14:textId="77777777" w:rsidR="00541C41" w:rsidRPr="00541C41" w:rsidRDefault="00541C41" w:rsidP="00541C41">
      <w:pPr>
        <w:spacing w:after="0"/>
        <w:rPr>
          <w:b/>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647"/>
        <w:gridCol w:w="1134"/>
      </w:tblGrid>
      <w:tr w:rsidR="00541C41" w:rsidRPr="00541C41" w14:paraId="1012B7DC" w14:textId="77777777" w:rsidTr="00EC3082">
        <w:tc>
          <w:tcPr>
            <w:tcW w:w="959" w:type="dxa"/>
            <w:vMerge w:val="restart"/>
          </w:tcPr>
          <w:p w14:paraId="0CC0152A" w14:textId="77777777" w:rsidR="00541C41" w:rsidRPr="00541C41" w:rsidRDefault="00541C41" w:rsidP="00541C41">
            <w:pPr>
              <w:spacing w:after="0"/>
              <w:rPr>
                <w:b/>
                <w:szCs w:val="28"/>
                <w:lang w:val="pt-BR"/>
              </w:rPr>
            </w:pPr>
            <w:r w:rsidRPr="00541C41">
              <w:rPr>
                <w:b/>
                <w:szCs w:val="28"/>
                <w:lang w:val="pt-BR"/>
              </w:rPr>
              <w:t>Câu 4</w:t>
            </w:r>
          </w:p>
          <w:p w14:paraId="3FF897F1" w14:textId="77777777" w:rsidR="00541C41" w:rsidRPr="00541C41" w:rsidRDefault="00541C41" w:rsidP="00541C41">
            <w:pPr>
              <w:spacing w:after="0"/>
              <w:rPr>
                <w:b/>
                <w:szCs w:val="28"/>
                <w:lang w:val="pt-BR"/>
              </w:rPr>
            </w:pPr>
            <w:r w:rsidRPr="00541C41">
              <w:rPr>
                <w:b/>
                <w:szCs w:val="28"/>
                <w:lang w:val="sv-SE"/>
              </w:rPr>
              <w:t>2,0 đ</w:t>
            </w:r>
          </w:p>
          <w:p w14:paraId="3EE9CE6B" w14:textId="77777777" w:rsidR="00541C41" w:rsidRPr="00541C41" w:rsidRDefault="00541C41" w:rsidP="00541C41">
            <w:pPr>
              <w:spacing w:after="0"/>
              <w:rPr>
                <w:szCs w:val="28"/>
                <w:lang w:val="pt-BR"/>
              </w:rPr>
            </w:pPr>
          </w:p>
        </w:tc>
        <w:tc>
          <w:tcPr>
            <w:tcW w:w="8647" w:type="dxa"/>
            <w:shd w:val="clear" w:color="auto" w:fill="auto"/>
          </w:tcPr>
          <w:p w14:paraId="2AA0BEDB" w14:textId="77777777" w:rsidR="00541C41" w:rsidRPr="00541C41" w:rsidRDefault="00541C41" w:rsidP="00541C41">
            <w:pPr>
              <w:spacing w:after="0"/>
              <w:rPr>
                <w:szCs w:val="28"/>
                <w:lang w:val="pt-BR"/>
              </w:rPr>
            </w:pPr>
            <w:r w:rsidRPr="00541C41">
              <w:rPr>
                <w:szCs w:val="28"/>
                <w:lang w:val="pt-BR"/>
              </w:rPr>
              <w:t>- n</w:t>
            </w:r>
            <w:r w:rsidRPr="00541C41">
              <w:rPr>
                <w:szCs w:val="28"/>
                <w:vertAlign w:val="subscript"/>
                <w:lang w:val="pt-BR"/>
              </w:rPr>
              <w:t>Fe</w:t>
            </w:r>
            <w:r w:rsidRPr="00541C41">
              <w:rPr>
                <w:szCs w:val="28"/>
                <w:lang w:val="pt-BR"/>
              </w:rPr>
              <w:t xml:space="preserve">= </w:t>
            </w:r>
            <w:r w:rsidRPr="00541C41">
              <w:rPr>
                <w:position w:val="-24"/>
                <w:szCs w:val="28"/>
                <w:lang w:val="pt-BR"/>
              </w:rPr>
              <w:object w:dxaOrig="480" w:dyaOrig="620" w14:anchorId="69D826DF">
                <v:shape id="_x0000_i1691" type="#_x0000_t75" style="width:24pt;height:30.75pt" o:ole="">
                  <v:imagedata r:id="rId219" o:title=""/>
                </v:shape>
                <o:OLEObject Type="Embed" ProgID="Equation.3" ShapeID="_x0000_i1691" DrawAspect="Content" ObjectID="_1773308735" r:id="rId1317"/>
              </w:object>
            </w:r>
            <w:r w:rsidRPr="00541C41">
              <w:rPr>
                <w:szCs w:val="28"/>
                <w:lang w:val="pt-BR"/>
              </w:rPr>
              <w:t>=  0,2 mol</w:t>
            </w:r>
          </w:p>
          <w:p w14:paraId="73C6A52E" w14:textId="77777777" w:rsidR="00541C41" w:rsidRPr="00541C41" w:rsidRDefault="00541C41" w:rsidP="00541C41">
            <w:pPr>
              <w:spacing w:after="0"/>
              <w:rPr>
                <w:szCs w:val="28"/>
                <w:lang w:val="pt-BR"/>
              </w:rPr>
            </w:pPr>
            <w:r w:rsidRPr="00541C41">
              <w:rPr>
                <w:szCs w:val="28"/>
                <w:lang w:val="pt-BR"/>
              </w:rPr>
              <w:t xml:space="preserve">   n</w:t>
            </w:r>
            <w:r w:rsidRPr="00541C41">
              <w:rPr>
                <w:szCs w:val="28"/>
                <w:vertAlign w:val="subscript"/>
                <w:lang w:val="pt-BR"/>
              </w:rPr>
              <w:t>Al</w:t>
            </w:r>
            <w:r w:rsidRPr="00541C41">
              <w:rPr>
                <w:szCs w:val="28"/>
                <w:lang w:val="pt-BR"/>
              </w:rPr>
              <w:t xml:space="preserve"> = </w:t>
            </w:r>
            <w:r w:rsidRPr="00541C41">
              <w:rPr>
                <w:position w:val="-24"/>
                <w:szCs w:val="28"/>
                <w:lang w:val="pt-BR"/>
              </w:rPr>
              <w:pict w14:anchorId="24583685">
                <v:shape id="_x0000_i1692" type="#_x0000_t75" style="width:18.75pt;height:30.75pt">
                  <v:imagedata r:id="rId32" o:title=""/>
                </v:shape>
              </w:pict>
            </w:r>
            <w:r w:rsidRPr="00541C41">
              <w:rPr>
                <w:szCs w:val="28"/>
                <w:lang w:val="pt-BR"/>
              </w:rPr>
              <w:t>mol</w:t>
            </w:r>
          </w:p>
        </w:tc>
        <w:tc>
          <w:tcPr>
            <w:tcW w:w="1134" w:type="dxa"/>
            <w:shd w:val="clear" w:color="auto" w:fill="auto"/>
            <w:vAlign w:val="center"/>
          </w:tcPr>
          <w:p w14:paraId="26BBDCCF" w14:textId="77777777" w:rsidR="00541C41" w:rsidRPr="00541C41" w:rsidRDefault="00541C41" w:rsidP="00541C41">
            <w:pPr>
              <w:spacing w:after="0"/>
              <w:jc w:val="center"/>
              <w:rPr>
                <w:szCs w:val="28"/>
              </w:rPr>
            </w:pPr>
            <w:r w:rsidRPr="00541C41">
              <w:rPr>
                <w:szCs w:val="28"/>
              </w:rPr>
              <w:t>0,25</w:t>
            </w:r>
          </w:p>
        </w:tc>
      </w:tr>
      <w:tr w:rsidR="00541C41" w:rsidRPr="00541C41" w14:paraId="6212D4AE" w14:textId="77777777" w:rsidTr="00EC3082">
        <w:tc>
          <w:tcPr>
            <w:tcW w:w="959" w:type="dxa"/>
            <w:vMerge/>
          </w:tcPr>
          <w:p w14:paraId="3924316A" w14:textId="77777777" w:rsidR="00541C41" w:rsidRPr="00541C41" w:rsidRDefault="00541C41" w:rsidP="00541C41">
            <w:pPr>
              <w:spacing w:after="0"/>
              <w:rPr>
                <w:szCs w:val="28"/>
              </w:rPr>
            </w:pPr>
          </w:p>
        </w:tc>
        <w:tc>
          <w:tcPr>
            <w:tcW w:w="8647" w:type="dxa"/>
            <w:shd w:val="clear" w:color="auto" w:fill="auto"/>
          </w:tcPr>
          <w:p w14:paraId="3C8875B7" w14:textId="77777777" w:rsidR="00541C41" w:rsidRPr="00541C41" w:rsidRDefault="00541C41" w:rsidP="00541C41">
            <w:pPr>
              <w:spacing w:after="0"/>
              <w:rPr>
                <w:szCs w:val="28"/>
              </w:rPr>
            </w:pPr>
            <w:r w:rsidRPr="00541C41">
              <w:rPr>
                <w:szCs w:val="28"/>
              </w:rPr>
              <w:t>- Khi thêm Fe vào cốc đựng dd HCl (cốc A) có phản ứng:</w:t>
            </w:r>
          </w:p>
          <w:p w14:paraId="5A18CEE3" w14:textId="77777777" w:rsidR="00541C41" w:rsidRPr="00541C41" w:rsidRDefault="00541C41" w:rsidP="00541C41">
            <w:pPr>
              <w:spacing w:after="0"/>
              <w:rPr>
                <w:szCs w:val="28"/>
                <w:lang w:val="pt-BR"/>
              </w:rPr>
            </w:pPr>
            <w:r w:rsidRPr="00541C41">
              <w:rPr>
                <w:szCs w:val="28"/>
              </w:rPr>
              <w:t xml:space="preserve">         </w:t>
            </w:r>
            <w:r w:rsidRPr="00541C41">
              <w:rPr>
                <w:szCs w:val="28"/>
                <w:lang w:val="pt-BR"/>
              </w:rPr>
              <w:t xml:space="preserve">Fe +  2HCl  </w:t>
            </w:r>
            <w:r w:rsidRPr="00541C41">
              <w:rPr>
                <w:szCs w:val="28"/>
              </w:rPr>
              <w:sym w:font="Symbol" w:char="F0AE"/>
            </w:r>
            <w:r w:rsidRPr="00541C41">
              <w:rPr>
                <w:szCs w:val="28"/>
                <w:lang w:val="pt-BR"/>
              </w:rPr>
              <w:t xml:space="preserve">  FeCl</w:t>
            </w:r>
            <w:r w:rsidRPr="00541C41">
              <w:rPr>
                <w:szCs w:val="28"/>
                <w:vertAlign w:val="subscript"/>
                <w:lang w:val="pt-BR"/>
              </w:rPr>
              <w:t>2</w:t>
            </w:r>
            <w:r w:rsidRPr="00541C41">
              <w:rPr>
                <w:szCs w:val="28"/>
                <w:lang w:val="pt-BR"/>
              </w:rPr>
              <w:t xml:space="preserve"> +H</w:t>
            </w:r>
            <w:r w:rsidRPr="00541C41">
              <w:rPr>
                <w:szCs w:val="28"/>
                <w:vertAlign w:val="subscript"/>
                <w:lang w:val="pt-BR"/>
              </w:rPr>
              <w:t>2</w:t>
            </w:r>
            <w:r w:rsidRPr="00541C41">
              <w:rPr>
                <w:position w:val="-6"/>
                <w:szCs w:val="28"/>
                <w:vertAlign w:val="subscript"/>
                <w:lang w:val="pt-BR"/>
              </w:rPr>
              <w:pict w14:anchorId="6730494E">
                <v:shape id="_x0000_i1693" type="#_x0000_t75" style="width:11.25pt;height:22.5pt">
                  <v:imagedata r:id="rId34" o:title=""/>
                </v:shape>
              </w:pict>
            </w:r>
            <w:r w:rsidRPr="00541C41">
              <w:rPr>
                <w:szCs w:val="28"/>
                <w:lang w:val="pt-BR"/>
              </w:rPr>
              <w:t xml:space="preserve">  </w:t>
            </w:r>
          </w:p>
          <w:p w14:paraId="04C5B967" w14:textId="77777777" w:rsidR="00541C41" w:rsidRPr="00541C41" w:rsidRDefault="00541C41" w:rsidP="00541C41">
            <w:pPr>
              <w:spacing w:after="0"/>
              <w:rPr>
                <w:szCs w:val="28"/>
                <w:lang w:val="pt-BR"/>
              </w:rPr>
            </w:pPr>
            <w:r w:rsidRPr="00541C41">
              <w:rPr>
                <w:szCs w:val="28"/>
                <w:lang w:val="pt-BR"/>
              </w:rPr>
              <w:t xml:space="preserve">         0,2                                 0,2</w:t>
            </w:r>
          </w:p>
        </w:tc>
        <w:tc>
          <w:tcPr>
            <w:tcW w:w="1134" w:type="dxa"/>
            <w:shd w:val="clear" w:color="auto" w:fill="auto"/>
            <w:vAlign w:val="center"/>
          </w:tcPr>
          <w:p w14:paraId="30665D37" w14:textId="77777777" w:rsidR="00541C41" w:rsidRPr="00541C41" w:rsidRDefault="00541C41" w:rsidP="00541C41">
            <w:pPr>
              <w:spacing w:after="0"/>
              <w:jc w:val="center"/>
              <w:rPr>
                <w:szCs w:val="28"/>
              </w:rPr>
            </w:pPr>
            <w:r w:rsidRPr="00541C41">
              <w:rPr>
                <w:szCs w:val="28"/>
              </w:rPr>
              <w:t>0,25</w:t>
            </w:r>
          </w:p>
        </w:tc>
      </w:tr>
      <w:tr w:rsidR="00541C41" w:rsidRPr="00541C41" w14:paraId="55F5F893" w14:textId="77777777" w:rsidTr="00EC3082">
        <w:tc>
          <w:tcPr>
            <w:tcW w:w="959" w:type="dxa"/>
            <w:vMerge/>
          </w:tcPr>
          <w:p w14:paraId="0775FEEA" w14:textId="77777777" w:rsidR="00541C41" w:rsidRPr="00541C41" w:rsidRDefault="00541C41" w:rsidP="00541C41">
            <w:pPr>
              <w:spacing w:after="0"/>
              <w:rPr>
                <w:szCs w:val="28"/>
              </w:rPr>
            </w:pPr>
          </w:p>
        </w:tc>
        <w:tc>
          <w:tcPr>
            <w:tcW w:w="8647" w:type="dxa"/>
            <w:shd w:val="clear" w:color="auto" w:fill="auto"/>
          </w:tcPr>
          <w:p w14:paraId="54C11978" w14:textId="77777777" w:rsidR="00541C41" w:rsidRPr="00541C41" w:rsidRDefault="00541C41" w:rsidP="00541C41">
            <w:pPr>
              <w:spacing w:after="0"/>
              <w:rPr>
                <w:szCs w:val="28"/>
              </w:rPr>
            </w:pPr>
            <w:r w:rsidRPr="00541C41">
              <w:rPr>
                <w:szCs w:val="28"/>
              </w:rPr>
              <w:t xml:space="preserve">- Theo định luật bảo toàn khối lượng, khối lượng cốc đựng HCl tăng thêm:  </w:t>
            </w:r>
          </w:p>
          <w:p w14:paraId="0EFAEEDB" w14:textId="77777777" w:rsidR="00541C41" w:rsidRPr="00541C41" w:rsidRDefault="00541C41" w:rsidP="00541C41">
            <w:pPr>
              <w:spacing w:after="0"/>
              <w:rPr>
                <w:szCs w:val="28"/>
                <w:lang w:val="pt-BR"/>
              </w:rPr>
            </w:pPr>
            <w:r w:rsidRPr="00541C41">
              <w:rPr>
                <w:szCs w:val="28"/>
              </w:rPr>
              <w:lastRenderedPageBreak/>
              <w:t xml:space="preserve">        </w:t>
            </w:r>
            <w:r w:rsidRPr="00541C41">
              <w:rPr>
                <w:szCs w:val="28"/>
                <w:lang w:val="pt-BR"/>
              </w:rPr>
              <w:t>11,2  - (0,2.2) = 10,8g</w:t>
            </w:r>
          </w:p>
        </w:tc>
        <w:tc>
          <w:tcPr>
            <w:tcW w:w="1134" w:type="dxa"/>
            <w:shd w:val="clear" w:color="auto" w:fill="auto"/>
            <w:vAlign w:val="center"/>
          </w:tcPr>
          <w:p w14:paraId="4BAA0E5E" w14:textId="77777777" w:rsidR="00541C41" w:rsidRPr="00541C41" w:rsidRDefault="00541C41" w:rsidP="00541C41">
            <w:pPr>
              <w:spacing w:after="0"/>
              <w:jc w:val="center"/>
              <w:rPr>
                <w:szCs w:val="28"/>
              </w:rPr>
            </w:pPr>
            <w:r w:rsidRPr="00541C41">
              <w:rPr>
                <w:szCs w:val="28"/>
              </w:rPr>
              <w:lastRenderedPageBreak/>
              <w:t>0,75</w:t>
            </w:r>
          </w:p>
        </w:tc>
      </w:tr>
      <w:tr w:rsidR="00541C41" w:rsidRPr="00541C41" w14:paraId="1EA5D24F" w14:textId="77777777" w:rsidTr="00EC3082">
        <w:tc>
          <w:tcPr>
            <w:tcW w:w="959" w:type="dxa"/>
            <w:vMerge/>
          </w:tcPr>
          <w:p w14:paraId="584E03BB" w14:textId="77777777" w:rsidR="00541C41" w:rsidRPr="00541C41" w:rsidRDefault="00541C41" w:rsidP="00541C41">
            <w:pPr>
              <w:spacing w:after="0"/>
              <w:rPr>
                <w:szCs w:val="28"/>
              </w:rPr>
            </w:pPr>
          </w:p>
        </w:tc>
        <w:tc>
          <w:tcPr>
            <w:tcW w:w="8647" w:type="dxa"/>
            <w:shd w:val="clear" w:color="auto" w:fill="auto"/>
          </w:tcPr>
          <w:p w14:paraId="43F1FF17" w14:textId="77777777" w:rsidR="00541C41" w:rsidRPr="00541C41" w:rsidRDefault="00541C41" w:rsidP="00541C41">
            <w:pPr>
              <w:spacing w:after="0"/>
              <w:rPr>
                <w:szCs w:val="28"/>
              </w:rPr>
            </w:pPr>
            <w:r w:rsidRPr="00541C41">
              <w:rPr>
                <w:szCs w:val="28"/>
              </w:rPr>
              <w:t>- Khi thêm Al vào cốc đựng dd H</w:t>
            </w:r>
            <w:r w:rsidRPr="00541C41">
              <w:rPr>
                <w:szCs w:val="28"/>
                <w:vertAlign w:val="subscript"/>
              </w:rPr>
              <w:t>2</w:t>
            </w:r>
            <w:r w:rsidRPr="00541C41">
              <w:rPr>
                <w:szCs w:val="28"/>
              </w:rPr>
              <w:t>SO</w:t>
            </w:r>
            <w:r w:rsidRPr="00541C41">
              <w:rPr>
                <w:szCs w:val="28"/>
                <w:vertAlign w:val="subscript"/>
              </w:rPr>
              <w:t>4</w:t>
            </w:r>
            <w:r w:rsidRPr="00541C41">
              <w:rPr>
                <w:szCs w:val="28"/>
              </w:rPr>
              <w:t xml:space="preserve"> có</w:t>
            </w:r>
            <w:r w:rsidRPr="00541C41">
              <w:rPr>
                <w:szCs w:val="28"/>
                <w:vertAlign w:val="subscript"/>
              </w:rPr>
              <w:t xml:space="preserve"> </w:t>
            </w:r>
            <w:r w:rsidRPr="00541C41">
              <w:rPr>
                <w:szCs w:val="28"/>
              </w:rPr>
              <w:t>phản ứng:</w:t>
            </w:r>
          </w:p>
          <w:p w14:paraId="35D3ED3F" w14:textId="77777777" w:rsidR="00541C41" w:rsidRPr="00541C41" w:rsidRDefault="00541C41" w:rsidP="00541C41">
            <w:pPr>
              <w:spacing w:after="0"/>
              <w:rPr>
                <w:szCs w:val="28"/>
              </w:rPr>
            </w:pPr>
            <w:r w:rsidRPr="00541C41">
              <w:rPr>
                <w:szCs w:val="28"/>
              </w:rPr>
              <w:t xml:space="preserve">             2Al  +  3 H</w:t>
            </w:r>
            <w:r w:rsidRPr="00541C41">
              <w:rPr>
                <w:szCs w:val="28"/>
                <w:vertAlign w:val="subscript"/>
              </w:rPr>
              <w:t>2</w:t>
            </w:r>
            <w:r w:rsidRPr="00541C41">
              <w:rPr>
                <w:szCs w:val="28"/>
              </w:rPr>
              <w:t>SO</w:t>
            </w:r>
            <w:r w:rsidRPr="00541C41">
              <w:rPr>
                <w:szCs w:val="28"/>
                <w:vertAlign w:val="subscript"/>
              </w:rPr>
              <w:t>4</w:t>
            </w:r>
            <w:r w:rsidRPr="00541C41">
              <w:rPr>
                <w:szCs w:val="28"/>
              </w:rPr>
              <w:t xml:space="preserve">  </w:t>
            </w:r>
            <w:r w:rsidRPr="00541C41">
              <w:rPr>
                <w:szCs w:val="28"/>
              </w:rPr>
              <w:sym w:font="Symbol" w:char="F0AE"/>
            </w:r>
            <w:r w:rsidRPr="00541C41">
              <w:rPr>
                <w:szCs w:val="28"/>
              </w:rPr>
              <w:t xml:space="preserve">  Al</w:t>
            </w:r>
            <w:r w:rsidRPr="00541C41">
              <w:rPr>
                <w:szCs w:val="28"/>
                <w:vertAlign w:val="subscript"/>
              </w:rPr>
              <w:t xml:space="preserve">2 </w:t>
            </w:r>
            <w:r w:rsidRPr="00541C41">
              <w:rPr>
                <w:szCs w:val="28"/>
              </w:rPr>
              <w:t>(SO</w:t>
            </w:r>
            <w:r w:rsidRPr="00541C41">
              <w:rPr>
                <w:szCs w:val="28"/>
                <w:vertAlign w:val="subscript"/>
              </w:rPr>
              <w:t>4</w:t>
            </w:r>
            <w:r w:rsidRPr="00541C41">
              <w:rPr>
                <w:szCs w:val="28"/>
              </w:rPr>
              <w:t>)</w:t>
            </w:r>
            <w:r w:rsidRPr="00541C41">
              <w:rPr>
                <w:szCs w:val="28"/>
                <w:vertAlign w:val="subscript"/>
              </w:rPr>
              <w:t>3</w:t>
            </w:r>
            <w:r w:rsidRPr="00541C41">
              <w:rPr>
                <w:szCs w:val="28"/>
              </w:rPr>
              <w:t xml:space="preserve">    +   3H</w:t>
            </w:r>
            <w:r w:rsidRPr="00541C41">
              <w:rPr>
                <w:szCs w:val="28"/>
                <w:vertAlign w:val="subscript"/>
              </w:rPr>
              <w:t>2</w:t>
            </w:r>
            <w:r w:rsidRPr="00541C41">
              <w:rPr>
                <w:szCs w:val="28"/>
              </w:rPr>
              <w:sym w:font="Symbol" w:char="F0AD"/>
            </w:r>
          </w:p>
          <w:p w14:paraId="1E416633" w14:textId="77777777" w:rsidR="00541C41" w:rsidRPr="00541C41" w:rsidRDefault="00541C41" w:rsidP="00541C41">
            <w:pPr>
              <w:spacing w:after="0"/>
              <w:rPr>
                <w:szCs w:val="28"/>
              </w:rPr>
            </w:pPr>
            <w:r w:rsidRPr="00541C41">
              <w:rPr>
                <w:szCs w:val="28"/>
              </w:rPr>
              <w:tab/>
              <w:t xml:space="preserve">  </w:t>
            </w:r>
            <w:r w:rsidRPr="00541C41">
              <w:rPr>
                <w:position w:val="-24"/>
                <w:szCs w:val="28"/>
              </w:rPr>
              <w:pict w14:anchorId="42792FFE">
                <v:shape id="_x0000_i1694" type="#_x0000_t75" style="width:18.75pt;height:30.75pt">
                  <v:imagedata r:id="rId32" o:title=""/>
                </v:shape>
              </w:pict>
            </w:r>
            <w:r w:rsidRPr="00541C41">
              <w:rPr>
                <w:szCs w:val="28"/>
              </w:rPr>
              <w:t>mol</w:t>
            </w:r>
            <w:r w:rsidRPr="00541C41">
              <w:rPr>
                <w:szCs w:val="28"/>
              </w:rPr>
              <w:tab/>
              <w:t xml:space="preserve">         </w:t>
            </w:r>
            <w:r w:rsidRPr="00541C41">
              <w:rPr>
                <w:szCs w:val="28"/>
              </w:rPr>
              <w:sym w:font="Symbol" w:char="F0AE"/>
            </w:r>
            <w:r w:rsidRPr="00541C41">
              <w:rPr>
                <w:szCs w:val="28"/>
              </w:rPr>
              <w:tab/>
              <w:t xml:space="preserve">                  </w:t>
            </w:r>
            <w:r w:rsidRPr="00541C41">
              <w:rPr>
                <w:position w:val="-24"/>
                <w:szCs w:val="28"/>
              </w:rPr>
              <w:pict w14:anchorId="3E330A60">
                <v:shape id="_x0000_i1695" type="#_x0000_t75" style="width:27pt;height:30.75pt">
                  <v:imagedata r:id="rId36" o:title=""/>
                </v:shape>
              </w:pict>
            </w:r>
            <w:r w:rsidRPr="00541C41">
              <w:rPr>
                <w:szCs w:val="28"/>
              </w:rPr>
              <w:t>mol</w:t>
            </w:r>
          </w:p>
        </w:tc>
        <w:tc>
          <w:tcPr>
            <w:tcW w:w="1134" w:type="dxa"/>
            <w:shd w:val="clear" w:color="auto" w:fill="auto"/>
            <w:vAlign w:val="center"/>
          </w:tcPr>
          <w:p w14:paraId="4DFA83F9" w14:textId="77777777" w:rsidR="00541C41" w:rsidRPr="00541C41" w:rsidRDefault="00541C41" w:rsidP="00541C41">
            <w:pPr>
              <w:spacing w:after="0"/>
              <w:jc w:val="center"/>
              <w:rPr>
                <w:szCs w:val="28"/>
              </w:rPr>
            </w:pPr>
            <w:r w:rsidRPr="00541C41">
              <w:rPr>
                <w:szCs w:val="28"/>
              </w:rPr>
              <w:t>0,25</w:t>
            </w:r>
          </w:p>
        </w:tc>
      </w:tr>
      <w:tr w:rsidR="00541C41" w:rsidRPr="00541C41" w14:paraId="268BAA82" w14:textId="77777777" w:rsidTr="00EC3082">
        <w:tc>
          <w:tcPr>
            <w:tcW w:w="959" w:type="dxa"/>
            <w:vMerge/>
          </w:tcPr>
          <w:p w14:paraId="5A81D4EC" w14:textId="77777777" w:rsidR="00541C41" w:rsidRPr="00541C41" w:rsidRDefault="00541C41" w:rsidP="00541C41">
            <w:pPr>
              <w:spacing w:after="0"/>
              <w:rPr>
                <w:szCs w:val="28"/>
              </w:rPr>
            </w:pPr>
          </w:p>
        </w:tc>
        <w:tc>
          <w:tcPr>
            <w:tcW w:w="8647" w:type="dxa"/>
            <w:shd w:val="clear" w:color="auto" w:fill="auto"/>
          </w:tcPr>
          <w:p w14:paraId="41D252BA" w14:textId="77777777" w:rsidR="00541C41" w:rsidRPr="00541C41" w:rsidRDefault="00541C41" w:rsidP="00541C41">
            <w:pPr>
              <w:spacing w:after="0"/>
              <w:rPr>
                <w:szCs w:val="28"/>
              </w:rPr>
            </w:pPr>
            <w:r w:rsidRPr="00541C41">
              <w:rPr>
                <w:szCs w:val="28"/>
              </w:rPr>
              <w:t xml:space="preserve">- Khi cho m gam Al vào cốc B, cốc B tăng thêm m  - </w:t>
            </w:r>
            <w:r w:rsidRPr="00541C41">
              <w:rPr>
                <w:position w:val="-24"/>
                <w:szCs w:val="28"/>
              </w:rPr>
              <w:object w:dxaOrig="720" w:dyaOrig="620" w14:anchorId="4721DC51">
                <v:shape id="_x0000_i1696" type="#_x0000_t75" style="width:36pt;height:30.75pt" o:ole="">
                  <v:imagedata r:id="rId224" o:title=""/>
                </v:shape>
                <o:OLEObject Type="Embed" ProgID="Equation.3" ShapeID="_x0000_i1696" DrawAspect="Content" ObjectID="_1773308736" r:id="rId1318"/>
              </w:object>
            </w:r>
          </w:p>
        </w:tc>
        <w:tc>
          <w:tcPr>
            <w:tcW w:w="1134" w:type="dxa"/>
            <w:shd w:val="clear" w:color="auto" w:fill="auto"/>
            <w:vAlign w:val="center"/>
          </w:tcPr>
          <w:p w14:paraId="3CBC801D" w14:textId="77777777" w:rsidR="00541C41" w:rsidRPr="00541C41" w:rsidRDefault="00541C41" w:rsidP="00541C41">
            <w:pPr>
              <w:spacing w:after="0"/>
              <w:jc w:val="center"/>
              <w:rPr>
                <w:szCs w:val="28"/>
              </w:rPr>
            </w:pPr>
            <w:r w:rsidRPr="00541C41">
              <w:rPr>
                <w:szCs w:val="28"/>
              </w:rPr>
              <w:t>0,25</w:t>
            </w:r>
          </w:p>
        </w:tc>
      </w:tr>
      <w:tr w:rsidR="00541C41" w:rsidRPr="00541C41" w14:paraId="112D3968" w14:textId="77777777" w:rsidTr="00EC3082">
        <w:tc>
          <w:tcPr>
            <w:tcW w:w="959" w:type="dxa"/>
            <w:vMerge/>
          </w:tcPr>
          <w:p w14:paraId="57190C20" w14:textId="77777777" w:rsidR="00541C41" w:rsidRPr="00541C41" w:rsidRDefault="00541C41" w:rsidP="00541C41">
            <w:pPr>
              <w:spacing w:after="0"/>
              <w:rPr>
                <w:szCs w:val="28"/>
              </w:rPr>
            </w:pPr>
          </w:p>
        </w:tc>
        <w:tc>
          <w:tcPr>
            <w:tcW w:w="8647" w:type="dxa"/>
            <w:shd w:val="clear" w:color="auto" w:fill="auto"/>
          </w:tcPr>
          <w:p w14:paraId="76F30BBA" w14:textId="77777777" w:rsidR="00541C41" w:rsidRPr="00541C41" w:rsidRDefault="00541C41" w:rsidP="00541C41">
            <w:pPr>
              <w:spacing w:after="0"/>
              <w:rPr>
                <w:szCs w:val="28"/>
              </w:rPr>
            </w:pPr>
            <w:r w:rsidRPr="00541C41">
              <w:rPr>
                <w:szCs w:val="28"/>
              </w:rPr>
              <w:t>- Để cân thăng bằng, khối lượng ở cốc đựng H</w:t>
            </w:r>
            <w:r w:rsidRPr="00541C41">
              <w:rPr>
                <w:szCs w:val="28"/>
                <w:vertAlign w:val="subscript"/>
              </w:rPr>
              <w:t>2</w:t>
            </w:r>
            <w:r w:rsidRPr="00541C41">
              <w:rPr>
                <w:szCs w:val="28"/>
              </w:rPr>
              <w:t>SO</w:t>
            </w:r>
            <w:r w:rsidRPr="00541C41">
              <w:rPr>
                <w:szCs w:val="28"/>
                <w:vertAlign w:val="subscript"/>
              </w:rPr>
              <w:t>4</w:t>
            </w:r>
            <w:r w:rsidRPr="00541C41">
              <w:rPr>
                <w:szCs w:val="28"/>
              </w:rPr>
              <w:t xml:space="preserve"> cũng phải tăng thêm 10,8g. Có: m  - </w:t>
            </w:r>
            <w:r w:rsidRPr="00541C41">
              <w:rPr>
                <w:position w:val="-24"/>
                <w:szCs w:val="28"/>
              </w:rPr>
              <w:object w:dxaOrig="720" w:dyaOrig="620" w14:anchorId="790DE84A">
                <v:shape id="_x0000_i1697" type="#_x0000_t75" style="width:36pt;height:30.75pt" o:ole="">
                  <v:imagedata r:id="rId226" o:title=""/>
                </v:shape>
                <o:OLEObject Type="Embed" ProgID="Equation.3" ShapeID="_x0000_i1697" DrawAspect="Content" ObjectID="_1773308737" r:id="rId1319"/>
              </w:object>
            </w:r>
            <w:r w:rsidRPr="00541C41">
              <w:rPr>
                <w:szCs w:val="28"/>
              </w:rPr>
              <w:t xml:space="preserve"> = 10,8</w:t>
            </w:r>
          </w:p>
        </w:tc>
        <w:tc>
          <w:tcPr>
            <w:tcW w:w="1134" w:type="dxa"/>
            <w:shd w:val="clear" w:color="auto" w:fill="auto"/>
            <w:vAlign w:val="center"/>
          </w:tcPr>
          <w:p w14:paraId="6515D22F" w14:textId="77777777" w:rsidR="00541C41" w:rsidRPr="00541C41" w:rsidRDefault="00541C41" w:rsidP="00541C41">
            <w:pPr>
              <w:spacing w:after="0"/>
              <w:jc w:val="center"/>
              <w:rPr>
                <w:szCs w:val="28"/>
              </w:rPr>
            </w:pPr>
            <w:r w:rsidRPr="00541C41">
              <w:rPr>
                <w:szCs w:val="28"/>
              </w:rPr>
              <w:t>0,25</w:t>
            </w:r>
          </w:p>
        </w:tc>
      </w:tr>
      <w:tr w:rsidR="00541C41" w:rsidRPr="00541C41" w14:paraId="364D8966" w14:textId="77777777" w:rsidTr="00EC3082">
        <w:tc>
          <w:tcPr>
            <w:tcW w:w="959" w:type="dxa"/>
            <w:vMerge/>
          </w:tcPr>
          <w:p w14:paraId="0F000694" w14:textId="77777777" w:rsidR="00541C41" w:rsidRPr="00541C41" w:rsidRDefault="00541C41" w:rsidP="00541C41">
            <w:pPr>
              <w:spacing w:after="0"/>
              <w:rPr>
                <w:szCs w:val="28"/>
                <w:lang w:val="fr-FR"/>
              </w:rPr>
            </w:pPr>
          </w:p>
        </w:tc>
        <w:tc>
          <w:tcPr>
            <w:tcW w:w="8647" w:type="dxa"/>
            <w:shd w:val="clear" w:color="auto" w:fill="auto"/>
          </w:tcPr>
          <w:p w14:paraId="0F090D4C" w14:textId="77777777" w:rsidR="00541C41" w:rsidRPr="00541C41" w:rsidRDefault="00541C41" w:rsidP="00541C41">
            <w:pPr>
              <w:spacing w:after="0"/>
              <w:rPr>
                <w:szCs w:val="28"/>
                <w:lang w:val="fr-FR"/>
              </w:rPr>
            </w:pPr>
            <w:r w:rsidRPr="00541C41">
              <w:rPr>
                <w:szCs w:val="28"/>
                <w:lang w:val="fr-FR"/>
              </w:rPr>
              <w:t>- Giải được m =  (g)</w:t>
            </w:r>
          </w:p>
        </w:tc>
        <w:tc>
          <w:tcPr>
            <w:tcW w:w="1134" w:type="dxa"/>
            <w:shd w:val="clear" w:color="auto" w:fill="auto"/>
            <w:vAlign w:val="center"/>
          </w:tcPr>
          <w:p w14:paraId="694FD28E" w14:textId="77777777" w:rsidR="00541C41" w:rsidRPr="00541C41" w:rsidRDefault="00541C41" w:rsidP="00541C41">
            <w:pPr>
              <w:spacing w:after="0"/>
              <w:jc w:val="center"/>
              <w:rPr>
                <w:szCs w:val="28"/>
              </w:rPr>
            </w:pPr>
            <w:r w:rsidRPr="00541C41">
              <w:rPr>
                <w:szCs w:val="28"/>
              </w:rPr>
              <w:t>0,25</w:t>
            </w:r>
          </w:p>
        </w:tc>
      </w:tr>
    </w:tbl>
    <w:p w14:paraId="579CD28A" w14:textId="77777777" w:rsidR="00541C41" w:rsidRPr="00541C41" w:rsidRDefault="00541C41" w:rsidP="00541C41">
      <w:pPr>
        <w:spacing w:after="0"/>
        <w:jc w:val="both"/>
        <w:rPr>
          <w:b/>
          <w:i/>
          <w:szCs w:val="28"/>
        </w:rPr>
      </w:pP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647"/>
        <w:gridCol w:w="1134"/>
      </w:tblGrid>
      <w:tr w:rsidR="00541C41" w:rsidRPr="00541C41" w14:paraId="01EDD78B" w14:textId="77777777" w:rsidTr="00690A74">
        <w:trPr>
          <w:trHeight w:val="279"/>
        </w:trPr>
        <w:tc>
          <w:tcPr>
            <w:tcW w:w="993" w:type="dxa"/>
            <w:vMerge w:val="restart"/>
          </w:tcPr>
          <w:p w14:paraId="3645D2B9" w14:textId="77777777" w:rsidR="00541C41" w:rsidRPr="00541C41" w:rsidRDefault="00541C41" w:rsidP="00541C41">
            <w:pPr>
              <w:spacing w:after="0"/>
              <w:rPr>
                <w:b/>
                <w:szCs w:val="28"/>
                <w:lang w:val="pt-BR"/>
              </w:rPr>
            </w:pPr>
            <w:r w:rsidRPr="00541C41">
              <w:rPr>
                <w:b/>
                <w:szCs w:val="28"/>
                <w:lang w:val="pt-BR"/>
              </w:rPr>
              <w:t>Câu 5</w:t>
            </w:r>
          </w:p>
          <w:p w14:paraId="2FB1CDD6" w14:textId="77777777" w:rsidR="00541C41" w:rsidRPr="00541C41" w:rsidRDefault="00541C41" w:rsidP="00541C41">
            <w:pPr>
              <w:spacing w:after="0"/>
              <w:rPr>
                <w:b/>
                <w:szCs w:val="28"/>
                <w:lang w:val="pt-BR"/>
              </w:rPr>
            </w:pPr>
            <w:r w:rsidRPr="00541C41">
              <w:rPr>
                <w:b/>
                <w:szCs w:val="28"/>
                <w:lang w:val="sv-SE"/>
              </w:rPr>
              <w:t>2,0 đ</w:t>
            </w:r>
          </w:p>
          <w:p w14:paraId="53326149" w14:textId="77777777" w:rsidR="00541C41" w:rsidRPr="00541C41" w:rsidRDefault="00541C41" w:rsidP="00541C41">
            <w:pPr>
              <w:spacing w:after="0"/>
              <w:rPr>
                <w:szCs w:val="28"/>
                <w:lang w:val="pt-BR"/>
              </w:rPr>
            </w:pPr>
          </w:p>
        </w:tc>
        <w:tc>
          <w:tcPr>
            <w:tcW w:w="8647" w:type="dxa"/>
            <w:shd w:val="clear" w:color="auto" w:fill="auto"/>
          </w:tcPr>
          <w:p w14:paraId="4ECAFF7E" w14:textId="77777777" w:rsidR="00541C41" w:rsidRPr="00541C41" w:rsidRDefault="00541C41" w:rsidP="00541C41">
            <w:pPr>
              <w:tabs>
                <w:tab w:val="center" w:pos="3672"/>
              </w:tabs>
              <w:spacing w:after="0"/>
              <w:rPr>
                <w:b/>
                <w:bCs/>
                <w:szCs w:val="28"/>
                <w:lang w:val="fr-FR"/>
              </w:rPr>
            </w:pPr>
            <w:r w:rsidRPr="00541C41">
              <w:rPr>
                <w:bCs/>
                <w:szCs w:val="28"/>
                <w:lang w:val="fr-FR"/>
              </w:rPr>
              <w:t>a. Gọi x là nồng độ % của A; y là nồng độ % của B ta có:  y = 2,5.x        (1)</w:t>
            </w:r>
          </w:p>
          <w:p w14:paraId="5CB853AC" w14:textId="77777777" w:rsidR="00541C41" w:rsidRPr="00541C41" w:rsidRDefault="00541C41" w:rsidP="00541C41">
            <w:pPr>
              <w:tabs>
                <w:tab w:val="center" w:pos="3672"/>
              </w:tabs>
              <w:spacing w:after="0"/>
              <w:rPr>
                <w:b/>
                <w:bCs/>
                <w:szCs w:val="28"/>
                <w:lang w:val="fr-FR"/>
              </w:rPr>
            </w:pPr>
            <w:r w:rsidRPr="00541C41">
              <w:rPr>
                <w:bCs/>
                <w:szCs w:val="28"/>
                <w:lang w:val="fr-FR"/>
              </w:rPr>
              <w:t>Trộn A và B theo tỷ lệ khối lượng 7: 3 nên:</w:t>
            </w:r>
          </w:p>
          <w:p w14:paraId="266ED197" w14:textId="77777777" w:rsidR="00541C41" w:rsidRPr="00541C41" w:rsidRDefault="00541C41" w:rsidP="00541C41">
            <w:pPr>
              <w:tabs>
                <w:tab w:val="center" w:pos="3672"/>
              </w:tabs>
              <w:spacing w:after="0"/>
              <w:rPr>
                <w:b/>
                <w:bCs/>
                <w:szCs w:val="28"/>
              </w:rPr>
            </w:pPr>
            <w:r w:rsidRPr="00541C41">
              <w:rPr>
                <w:bCs/>
                <w:szCs w:val="28"/>
              </w:rPr>
              <w:t>Lượng H</w:t>
            </w:r>
            <w:r w:rsidRPr="00541C41">
              <w:rPr>
                <w:bCs/>
                <w:szCs w:val="28"/>
                <w:vertAlign w:val="subscript"/>
              </w:rPr>
              <w:t>2</w:t>
            </w:r>
            <w:r w:rsidRPr="00541C41">
              <w:rPr>
                <w:bCs/>
                <w:szCs w:val="28"/>
              </w:rPr>
              <w:t>SO</w:t>
            </w:r>
            <w:r w:rsidRPr="00541C41">
              <w:rPr>
                <w:bCs/>
                <w:szCs w:val="28"/>
                <w:vertAlign w:val="subscript"/>
              </w:rPr>
              <w:t>4</w:t>
            </w:r>
            <w:r w:rsidRPr="00541C41">
              <w:rPr>
                <w:bCs/>
                <w:szCs w:val="28"/>
              </w:rPr>
              <w:t xml:space="preserve"> trong 7g ddA là: 0,07x (g)</w:t>
            </w:r>
          </w:p>
          <w:p w14:paraId="046B5B1C" w14:textId="77777777" w:rsidR="00541C41" w:rsidRPr="00541C41" w:rsidRDefault="00541C41" w:rsidP="00541C41">
            <w:pPr>
              <w:tabs>
                <w:tab w:val="center" w:pos="3672"/>
              </w:tabs>
              <w:spacing w:after="0"/>
              <w:rPr>
                <w:b/>
                <w:bCs/>
                <w:szCs w:val="28"/>
                <w:lang w:val="fr-FR"/>
              </w:rPr>
            </w:pPr>
            <w:r w:rsidRPr="00541C41">
              <w:rPr>
                <w:bCs/>
                <w:szCs w:val="28"/>
              </w:rPr>
              <w:t xml:space="preserve">  </w:t>
            </w:r>
            <w:r w:rsidRPr="00541C41">
              <w:rPr>
                <w:bCs/>
                <w:szCs w:val="28"/>
                <w:lang w:val="fr-FR"/>
              </w:rPr>
              <w:t>’’            ’’             3g ddB là: 0,03y  (g)</w:t>
            </w:r>
          </w:p>
          <w:p w14:paraId="2592FF11" w14:textId="77777777" w:rsidR="00541C41" w:rsidRPr="00541C41" w:rsidRDefault="00541C41" w:rsidP="00541C41">
            <w:pPr>
              <w:tabs>
                <w:tab w:val="center" w:pos="3672"/>
              </w:tabs>
              <w:spacing w:after="0"/>
              <w:rPr>
                <w:b/>
                <w:bCs/>
                <w:szCs w:val="28"/>
                <w:lang w:val="es-ES"/>
              </w:rPr>
            </w:pPr>
            <w:r w:rsidRPr="00541C41">
              <w:rPr>
                <w:bCs/>
                <w:szCs w:val="28"/>
                <w:lang w:val="es-ES"/>
              </w:rPr>
              <w:t>Theo bài ra ta có: 0,07x + 0,03y = 2,9                                                       (2)</w:t>
            </w:r>
          </w:p>
          <w:p w14:paraId="134FE401" w14:textId="77777777" w:rsidR="00541C41" w:rsidRPr="00541C41" w:rsidRDefault="00541C41" w:rsidP="00541C41">
            <w:pPr>
              <w:spacing w:after="0"/>
              <w:rPr>
                <w:b/>
                <w:bCs/>
                <w:szCs w:val="28"/>
                <w:lang w:val="es-ES"/>
              </w:rPr>
            </w:pPr>
            <w:r w:rsidRPr="00541C41">
              <w:rPr>
                <w:bCs/>
                <w:szCs w:val="28"/>
                <w:lang w:val="es-ES"/>
              </w:rPr>
              <w:t>Từ (1) và (2) giải ra: x = 20%; y = 50%</w:t>
            </w:r>
          </w:p>
          <w:p w14:paraId="7AEAB002" w14:textId="77777777" w:rsidR="00541C41" w:rsidRPr="00541C41" w:rsidRDefault="00541C41" w:rsidP="00541C41">
            <w:pPr>
              <w:spacing w:after="0"/>
              <w:rPr>
                <w:szCs w:val="28"/>
                <w:lang w:val="pt-BR"/>
              </w:rPr>
            </w:pPr>
            <w:r w:rsidRPr="00541C41">
              <w:rPr>
                <w:bCs/>
                <w:i/>
                <w:iCs/>
                <w:szCs w:val="28"/>
                <w:lang w:val="es-ES"/>
              </w:rPr>
              <w:t>Hs có thể làm cách khác nếu đúng cho đủ số điểm.</w:t>
            </w:r>
          </w:p>
        </w:tc>
        <w:tc>
          <w:tcPr>
            <w:tcW w:w="1134" w:type="dxa"/>
            <w:shd w:val="clear" w:color="auto" w:fill="auto"/>
          </w:tcPr>
          <w:p w14:paraId="186F3F08" w14:textId="77777777" w:rsidR="00541C41" w:rsidRPr="00541C41" w:rsidRDefault="00541C41" w:rsidP="00541C41">
            <w:pPr>
              <w:spacing w:after="0"/>
              <w:ind w:left="133"/>
              <w:rPr>
                <w:b/>
                <w:bCs/>
                <w:szCs w:val="28"/>
              </w:rPr>
            </w:pPr>
            <w:r w:rsidRPr="00541C41">
              <w:rPr>
                <w:bCs/>
                <w:szCs w:val="28"/>
              </w:rPr>
              <w:t>0,25</w:t>
            </w:r>
          </w:p>
          <w:p w14:paraId="7ED1C495" w14:textId="77777777" w:rsidR="00541C41" w:rsidRPr="00541C41" w:rsidRDefault="00541C41" w:rsidP="00541C41">
            <w:pPr>
              <w:spacing w:after="0"/>
              <w:ind w:left="133"/>
              <w:rPr>
                <w:b/>
                <w:bCs/>
                <w:szCs w:val="28"/>
              </w:rPr>
            </w:pPr>
          </w:p>
          <w:p w14:paraId="506F8E8D" w14:textId="77777777" w:rsidR="00541C41" w:rsidRPr="00541C41" w:rsidRDefault="00541C41" w:rsidP="00541C41">
            <w:pPr>
              <w:spacing w:after="0"/>
              <w:ind w:left="133"/>
              <w:rPr>
                <w:b/>
                <w:bCs/>
                <w:szCs w:val="28"/>
              </w:rPr>
            </w:pPr>
          </w:p>
          <w:p w14:paraId="62BC8BF7" w14:textId="77777777" w:rsidR="00541C41" w:rsidRPr="00541C41" w:rsidRDefault="00541C41" w:rsidP="00541C41">
            <w:pPr>
              <w:spacing w:after="0"/>
              <w:ind w:left="133"/>
              <w:rPr>
                <w:b/>
                <w:bCs/>
                <w:szCs w:val="28"/>
              </w:rPr>
            </w:pPr>
          </w:p>
          <w:p w14:paraId="76526D47" w14:textId="77777777" w:rsidR="00541C41" w:rsidRPr="00541C41" w:rsidRDefault="00541C41" w:rsidP="00541C41">
            <w:pPr>
              <w:spacing w:after="0"/>
              <w:ind w:left="133"/>
              <w:rPr>
                <w:b/>
                <w:bCs/>
                <w:szCs w:val="28"/>
              </w:rPr>
            </w:pPr>
          </w:p>
          <w:p w14:paraId="533721DF" w14:textId="77777777" w:rsidR="00541C41" w:rsidRPr="00541C41" w:rsidRDefault="00541C41" w:rsidP="00541C41">
            <w:pPr>
              <w:spacing w:after="0"/>
              <w:ind w:left="133"/>
              <w:rPr>
                <w:b/>
                <w:bCs/>
                <w:szCs w:val="28"/>
              </w:rPr>
            </w:pPr>
            <w:r w:rsidRPr="00541C41">
              <w:rPr>
                <w:bCs/>
                <w:szCs w:val="28"/>
              </w:rPr>
              <w:t>0,5</w:t>
            </w:r>
          </w:p>
          <w:p w14:paraId="051B4334" w14:textId="77777777" w:rsidR="00541C41" w:rsidRPr="00541C41" w:rsidRDefault="00541C41" w:rsidP="00541C41">
            <w:pPr>
              <w:spacing w:after="0"/>
              <w:jc w:val="center"/>
              <w:rPr>
                <w:szCs w:val="28"/>
              </w:rPr>
            </w:pPr>
          </w:p>
        </w:tc>
      </w:tr>
      <w:tr w:rsidR="00541C41" w:rsidRPr="00541C41" w14:paraId="175EA1F0" w14:textId="77777777" w:rsidTr="00690A74">
        <w:trPr>
          <w:trHeight w:val="401"/>
        </w:trPr>
        <w:tc>
          <w:tcPr>
            <w:tcW w:w="993" w:type="dxa"/>
            <w:vMerge/>
          </w:tcPr>
          <w:p w14:paraId="1C72A513" w14:textId="77777777" w:rsidR="00541C41" w:rsidRPr="00541C41" w:rsidRDefault="00541C41" w:rsidP="00541C41">
            <w:pPr>
              <w:spacing w:after="0"/>
              <w:rPr>
                <w:szCs w:val="28"/>
              </w:rPr>
            </w:pPr>
          </w:p>
        </w:tc>
        <w:tc>
          <w:tcPr>
            <w:tcW w:w="8647" w:type="dxa"/>
            <w:shd w:val="clear" w:color="auto" w:fill="auto"/>
          </w:tcPr>
          <w:p w14:paraId="75337882" w14:textId="77777777" w:rsidR="00541C41" w:rsidRPr="00541C41" w:rsidRDefault="00541C41" w:rsidP="00541C41">
            <w:pPr>
              <w:spacing w:after="0"/>
              <w:rPr>
                <w:b/>
                <w:bCs/>
                <w:noProof/>
                <w:szCs w:val="28"/>
              </w:rPr>
            </w:pPr>
            <w:r w:rsidRPr="00541C41">
              <w:rPr>
                <w:bCs/>
                <w:noProof/>
                <w:szCs w:val="28"/>
              </w:rPr>
              <w:t>b. Số mol H</w:t>
            </w:r>
            <w:r w:rsidRPr="00541C41">
              <w:rPr>
                <w:bCs/>
                <w:noProof/>
                <w:szCs w:val="28"/>
                <w:vertAlign w:val="subscript"/>
              </w:rPr>
              <w:t>2</w:t>
            </w:r>
            <w:r w:rsidRPr="00541C41">
              <w:rPr>
                <w:bCs/>
                <w:noProof/>
                <w:szCs w:val="28"/>
              </w:rPr>
              <w:t>SO</w:t>
            </w:r>
            <w:r w:rsidRPr="00541C41">
              <w:rPr>
                <w:bCs/>
                <w:noProof/>
                <w:szCs w:val="28"/>
                <w:vertAlign w:val="subscript"/>
              </w:rPr>
              <w:t>4</w:t>
            </w:r>
            <w:r w:rsidRPr="00541C41">
              <w:rPr>
                <w:bCs/>
                <w:noProof/>
                <w:szCs w:val="28"/>
              </w:rPr>
              <w:t xml:space="preserve"> có trong 50ml ddC là: </w:t>
            </w:r>
            <w:r w:rsidRPr="00541C41">
              <w:rPr>
                <w:bCs/>
                <w:noProof/>
                <w:position w:val="-24"/>
                <w:szCs w:val="28"/>
                <w:lang w:val="pt-BR"/>
              </w:rPr>
              <w:object w:dxaOrig="2540" w:dyaOrig="620" w14:anchorId="2595490F">
                <v:shape id="_x0000_i1698" type="#_x0000_t75" style="width:127.5pt;height:30.75pt" o:ole="">
                  <v:imagedata r:id="rId1320" o:title=""/>
                </v:shape>
                <o:OLEObject Type="Embed" ProgID="Equation.DSMT4" ShapeID="_x0000_i1698" DrawAspect="Content" ObjectID="_1773308738" r:id="rId1321"/>
              </w:object>
            </w:r>
          </w:p>
          <w:p w14:paraId="52A30352" w14:textId="77777777" w:rsidR="00541C41" w:rsidRPr="00541C41" w:rsidRDefault="00541C41" w:rsidP="00541C41">
            <w:pPr>
              <w:spacing w:after="0"/>
              <w:rPr>
                <w:b/>
                <w:bCs/>
                <w:noProof/>
                <w:szCs w:val="28"/>
              </w:rPr>
            </w:pPr>
            <w:r w:rsidRPr="00541C41">
              <w:rPr>
                <w:bCs/>
                <w:noProof/>
                <w:szCs w:val="28"/>
              </w:rPr>
              <w:t>Số mol BaCl</w:t>
            </w:r>
            <w:r w:rsidRPr="00541C41">
              <w:rPr>
                <w:bCs/>
                <w:noProof/>
                <w:szCs w:val="28"/>
                <w:vertAlign w:val="subscript"/>
              </w:rPr>
              <w:t>2</w:t>
            </w:r>
            <w:r w:rsidRPr="00541C41">
              <w:rPr>
                <w:bCs/>
                <w:noProof/>
                <w:szCs w:val="28"/>
              </w:rPr>
              <w:t xml:space="preserve">: </w:t>
            </w:r>
            <w:r w:rsidRPr="00541C41">
              <w:rPr>
                <w:bCs/>
                <w:noProof/>
                <w:position w:val="-24"/>
                <w:szCs w:val="28"/>
                <w:lang w:val="pt-BR"/>
              </w:rPr>
              <w:object w:dxaOrig="1740" w:dyaOrig="620" w14:anchorId="6B2086C2">
                <v:shape id="_x0000_i1699" type="#_x0000_t75" style="width:87pt;height:30.75pt" o:ole="">
                  <v:imagedata r:id="rId1322" o:title=""/>
                </v:shape>
                <o:OLEObject Type="Embed" ProgID="Equation.DSMT4" ShapeID="_x0000_i1699" DrawAspect="Content" ObjectID="_1773308739" r:id="rId1323"/>
              </w:object>
            </w:r>
            <w:r w:rsidRPr="00541C41">
              <w:rPr>
                <w:bCs/>
                <w:noProof/>
                <w:szCs w:val="28"/>
              </w:rPr>
              <w:t>, V</w:t>
            </w:r>
            <w:r w:rsidRPr="00541C41">
              <w:rPr>
                <w:bCs/>
                <w:noProof/>
                <w:szCs w:val="28"/>
                <w:vertAlign w:val="subscript"/>
              </w:rPr>
              <w:t>dd</w:t>
            </w:r>
            <w:r w:rsidRPr="00541C41">
              <w:rPr>
                <w:bCs/>
                <w:noProof/>
                <w:szCs w:val="28"/>
              </w:rPr>
              <w:t xml:space="preserve"> = 200 + 50 = 250 (ml)</w:t>
            </w:r>
          </w:p>
          <w:p w14:paraId="52C33070" w14:textId="77777777" w:rsidR="00541C41" w:rsidRPr="00541C41" w:rsidRDefault="00541C41" w:rsidP="00541C41">
            <w:pPr>
              <w:spacing w:after="0"/>
              <w:rPr>
                <w:b/>
                <w:bCs/>
                <w:noProof/>
                <w:szCs w:val="28"/>
              </w:rPr>
            </w:pPr>
            <w:r w:rsidRPr="00541C41">
              <w:rPr>
                <w:bCs/>
                <w:noProof/>
                <w:szCs w:val="28"/>
              </w:rPr>
              <w:t xml:space="preserve">                            H</w:t>
            </w:r>
            <w:r w:rsidRPr="00541C41">
              <w:rPr>
                <w:bCs/>
                <w:noProof/>
                <w:szCs w:val="28"/>
                <w:vertAlign w:val="subscript"/>
              </w:rPr>
              <w:t>2</w:t>
            </w:r>
            <w:r w:rsidRPr="00541C41">
              <w:rPr>
                <w:bCs/>
                <w:noProof/>
                <w:szCs w:val="28"/>
              </w:rPr>
              <w:t>SO</w:t>
            </w:r>
            <w:r w:rsidRPr="00541C41">
              <w:rPr>
                <w:bCs/>
                <w:noProof/>
                <w:szCs w:val="28"/>
                <w:vertAlign w:val="subscript"/>
              </w:rPr>
              <w:t>4</w:t>
            </w:r>
            <w:r w:rsidRPr="00541C41">
              <w:rPr>
                <w:bCs/>
                <w:noProof/>
                <w:szCs w:val="28"/>
              </w:rPr>
              <w:t xml:space="preserve"> + BaCl</w:t>
            </w:r>
            <w:r w:rsidRPr="00541C41">
              <w:rPr>
                <w:bCs/>
                <w:noProof/>
                <w:szCs w:val="28"/>
                <w:vertAlign w:val="subscript"/>
              </w:rPr>
              <w:t>2</w:t>
            </w:r>
            <w:r w:rsidRPr="00541C41">
              <w:rPr>
                <w:bCs/>
                <w:noProof/>
                <w:szCs w:val="28"/>
              </w:rPr>
              <w:t xml:space="preserve"> </w:t>
            </w:r>
            <w:r w:rsidRPr="00541C41">
              <w:rPr>
                <w:bCs/>
                <w:noProof/>
                <w:position w:val="-6"/>
                <w:szCs w:val="28"/>
                <w:lang w:val="pt-BR"/>
              </w:rPr>
              <w:object w:dxaOrig="300" w:dyaOrig="220" w14:anchorId="59DEB729">
                <v:shape id="_x0000_i1700" type="#_x0000_t75" style="width:15pt;height:11.25pt" o:ole="">
                  <v:imagedata r:id="rId1324" o:title=""/>
                </v:shape>
                <o:OLEObject Type="Embed" ProgID="Equation.DSMT4" ShapeID="_x0000_i1700" DrawAspect="Content" ObjectID="_1773308740" r:id="rId1325"/>
              </w:object>
            </w:r>
            <w:r w:rsidRPr="00541C41">
              <w:rPr>
                <w:bCs/>
                <w:noProof/>
                <w:szCs w:val="28"/>
              </w:rPr>
              <w:t xml:space="preserve"> BaSO</w:t>
            </w:r>
            <w:r w:rsidRPr="00541C41">
              <w:rPr>
                <w:bCs/>
                <w:noProof/>
                <w:szCs w:val="28"/>
                <w:vertAlign w:val="subscript"/>
              </w:rPr>
              <w:t>4</w:t>
            </w:r>
            <w:r w:rsidRPr="00541C41">
              <w:rPr>
                <w:bCs/>
                <w:noProof/>
                <w:position w:val="-6"/>
                <w:szCs w:val="28"/>
                <w:lang w:val="pt-BR"/>
              </w:rPr>
              <w:object w:dxaOrig="220" w:dyaOrig="320" w14:anchorId="5025954E">
                <v:shape id="_x0000_i1701" type="#_x0000_t75" style="width:11.25pt;height:15.75pt" o:ole="">
                  <v:imagedata r:id="rId1326" o:title=""/>
                </v:shape>
                <o:OLEObject Type="Embed" ProgID="Equation.DSMT4" ShapeID="_x0000_i1701" DrawAspect="Content" ObjectID="_1773308741" r:id="rId1327"/>
              </w:object>
            </w:r>
            <w:r w:rsidRPr="00541C41">
              <w:rPr>
                <w:bCs/>
                <w:noProof/>
                <w:szCs w:val="28"/>
              </w:rPr>
              <w:t>+ 2HCl</w:t>
            </w:r>
          </w:p>
          <w:p w14:paraId="252615C0" w14:textId="77777777" w:rsidR="00541C41" w:rsidRPr="00541C41" w:rsidRDefault="00541C41" w:rsidP="00541C41">
            <w:pPr>
              <w:spacing w:after="0"/>
              <w:rPr>
                <w:b/>
                <w:bCs/>
                <w:noProof/>
                <w:szCs w:val="28"/>
              </w:rPr>
            </w:pPr>
            <w:r w:rsidRPr="00541C41">
              <w:rPr>
                <w:bCs/>
                <w:noProof/>
                <w:szCs w:val="28"/>
              </w:rPr>
              <w:t>Trước phản ứng:  0,188        0,2</w:t>
            </w:r>
          </w:p>
          <w:p w14:paraId="411D3127" w14:textId="77777777" w:rsidR="00541C41" w:rsidRPr="00541C41" w:rsidRDefault="00541C41" w:rsidP="00541C41">
            <w:pPr>
              <w:spacing w:after="0"/>
              <w:rPr>
                <w:b/>
                <w:bCs/>
                <w:noProof/>
                <w:szCs w:val="28"/>
                <w:lang w:val="pt-BR"/>
              </w:rPr>
            </w:pPr>
            <w:r w:rsidRPr="00541C41">
              <w:rPr>
                <w:bCs/>
                <w:noProof/>
                <w:szCs w:val="28"/>
              </w:rPr>
              <w:t xml:space="preserve">Sau phản ứng:        0             0,012                      0,188 . </w:t>
            </w:r>
            <w:r w:rsidRPr="00541C41">
              <w:rPr>
                <w:bCs/>
                <w:noProof/>
                <w:szCs w:val="28"/>
                <w:lang w:val="pt-BR"/>
              </w:rPr>
              <w:t>2</w:t>
            </w:r>
          </w:p>
          <w:p w14:paraId="17F38D2C" w14:textId="77777777" w:rsidR="00541C41" w:rsidRPr="00541C41" w:rsidRDefault="00541C41" w:rsidP="00541C41">
            <w:pPr>
              <w:spacing w:after="0"/>
              <w:rPr>
                <w:szCs w:val="28"/>
              </w:rPr>
            </w:pPr>
            <w:r w:rsidRPr="00541C41">
              <w:rPr>
                <w:bCs/>
                <w:noProof/>
                <w:szCs w:val="28"/>
                <w:lang w:val="pt-BR"/>
              </w:rPr>
              <w:t xml:space="preserve">Vậy </w:t>
            </w:r>
            <w:r w:rsidRPr="00541C41">
              <w:rPr>
                <w:bCs/>
                <w:noProof/>
                <w:position w:val="-28"/>
                <w:szCs w:val="28"/>
                <w:lang w:val="pt-BR"/>
              </w:rPr>
              <w:object w:dxaOrig="3120" w:dyaOrig="660" w14:anchorId="4CDDC360">
                <v:shape id="_x0000_i1702" type="#_x0000_t75" style="width:156.75pt;height:33pt" o:ole="">
                  <v:imagedata r:id="rId1328" o:title=""/>
                </v:shape>
                <o:OLEObject Type="Embed" ProgID="Equation.DSMT4" ShapeID="_x0000_i1702" DrawAspect="Content" ObjectID="_1773308742" r:id="rId1329"/>
              </w:object>
            </w:r>
          </w:p>
        </w:tc>
        <w:tc>
          <w:tcPr>
            <w:tcW w:w="1134" w:type="dxa"/>
            <w:shd w:val="clear" w:color="auto" w:fill="auto"/>
          </w:tcPr>
          <w:p w14:paraId="757B88F4" w14:textId="77777777" w:rsidR="00541C41" w:rsidRPr="00541C41" w:rsidRDefault="00541C41" w:rsidP="00541C41">
            <w:pPr>
              <w:spacing w:after="0"/>
              <w:ind w:left="133"/>
              <w:rPr>
                <w:b/>
                <w:bCs/>
                <w:color w:val="000000"/>
                <w:szCs w:val="28"/>
                <w:lang w:val="pt-BR"/>
              </w:rPr>
            </w:pPr>
            <w:r w:rsidRPr="00541C41">
              <w:rPr>
                <w:bCs/>
                <w:color w:val="000000"/>
                <w:szCs w:val="28"/>
                <w:lang w:val="pt-BR"/>
              </w:rPr>
              <w:t>0,25</w:t>
            </w:r>
          </w:p>
          <w:p w14:paraId="1F41ECC8" w14:textId="77777777" w:rsidR="00541C41" w:rsidRPr="00541C41" w:rsidRDefault="00541C41" w:rsidP="00541C41">
            <w:pPr>
              <w:spacing w:after="0"/>
              <w:ind w:left="133"/>
              <w:rPr>
                <w:b/>
                <w:bCs/>
                <w:color w:val="000000"/>
                <w:szCs w:val="28"/>
                <w:lang w:val="pt-BR"/>
              </w:rPr>
            </w:pPr>
          </w:p>
          <w:p w14:paraId="3F257D1D" w14:textId="77777777" w:rsidR="00541C41" w:rsidRPr="00541C41" w:rsidRDefault="00541C41" w:rsidP="00541C41">
            <w:pPr>
              <w:spacing w:after="0"/>
              <w:ind w:left="133"/>
              <w:rPr>
                <w:b/>
                <w:bCs/>
                <w:color w:val="000000"/>
                <w:szCs w:val="28"/>
                <w:lang w:val="pt-BR"/>
              </w:rPr>
            </w:pPr>
            <w:r w:rsidRPr="00541C41">
              <w:rPr>
                <w:bCs/>
                <w:color w:val="000000"/>
                <w:szCs w:val="28"/>
                <w:lang w:val="pt-BR"/>
              </w:rPr>
              <w:t>0,25</w:t>
            </w:r>
          </w:p>
          <w:p w14:paraId="1C3D8DD1" w14:textId="77777777" w:rsidR="00541C41" w:rsidRPr="00541C41" w:rsidRDefault="00541C41" w:rsidP="00541C41">
            <w:pPr>
              <w:spacing w:after="0"/>
              <w:ind w:left="133"/>
              <w:rPr>
                <w:b/>
                <w:bCs/>
                <w:color w:val="000000"/>
                <w:szCs w:val="28"/>
                <w:lang w:val="pt-BR"/>
              </w:rPr>
            </w:pPr>
          </w:p>
          <w:p w14:paraId="00763AF6" w14:textId="77777777" w:rsidR="00541C41" w:rsidRPr="00541C41" w:rsidRDefault="00541C41" w:rsidP="00541C41">
            <w:pPr>
              <w:spacing w:after="0"/>
              <w:ind w:left="133"/>
              <w:rPr>
                <w:b/>
                <w:bCs/>
                <w:color w:val="000000"/>
                <w:szCs w:val="28"/>
                <w:lang w:val="pt-BR"/>
              </w:rPr>
            </w:pPr>
            <w:r w:rsidRPr="00541C41">
              <w:rPr>
                <w:bCs/>
                <w:color w:val="000000"/>
                <w:szCs w:val="28"/>
                <w:lang w:val="pt-BR"/>
              </w:rPr>
              <w:t>0,25</w:t>
            </w:r>
          </w:p>
          <w:p w14:paraId="52C08D0A" w14:textId="77777777" w:rsidR="00541C41" w:rsidRPr="00541C41" w:rsidRDefault="00541C41" w:rsidP="00541C41">
            <w:pPr>
              <w:spacing w:after="0"/>
              <w:ind w:left="133"/>
              <w:rPr>
                <w:b/>
                <w:bCs/>
                <w:color w:val="000000"/>
                <w:szCs w:val="28"/>
                <w:lang w:val="pt-BR"/>
              </w:rPr>
            </w:pPr>
          </w:p>
          <w:p w14:paraId="3FEF8FC7" w14:textId="77777777" w:rsidR="00541C41" w:rsidRPr="00541C41" w:rsidRDefault="00541C41" w:rsidP="00541C41">
            <w:pPr>
              <w:spacing w:after="0"/>
              <w:ind w:left="133"/>
              <w:rPr>
                <w:b/>
                <w:bCs/>
                <w:color w:val="000000"/>
                <w:szCs w:val="28"/>
                <w:lang w:val="pt-BR"/>
              </w:rPr>
            </w:pPr>
          </w:p>
          <w:p w14:paraId="646B8DBF" w14:textId="77777777" w:rsidR="00541C41" w:rsidRPr="00541C41" w:rsidRDefault="00541C41" w:rsidP="00541C41">
            <w:pPr>
              <w:spacing w:after="0"/>
              <w:ind w:left="133"/>
              <w:rPr>
                <w:b/>
                <w:bCs/>
                <w:color w:val="000000"/>
                <w:szCs w:val="28"/>
                <w:lang w:val="pt-BR"/>
              </w:rPr>
            </w:pPr>
            <w:r w:rsidRPr="00541C41">
              <w:rPr>
                <w:bCs/>
                <w:color w:val="000000"/>
                <w:szCs w:val="28"/>
                <w:lang w:val="pt-BR"/>
              </w:rPr>
              <w:t>0,25</w:t>
            </w:r>
          </w:p>
          <w:p w14:paraId="0D29CB08" w14:textId="77777777" w:rsidR="00541C41" w:rsidRPr="00541C41" w:rsidRDefault="00541C41" w:rsidP="00541C41">
            <w:pPr>
              <w:spacing w:after="0"/>
              <w:jc w:val="center"/>
              <w:rPr>
                <w:szCs w:val="28"/>
              </w:rPr>
            </w:pPr>
          </w:p>
        </w:tc>
      </w:tr>
    </w:tbl>
    <w:p w14:paraId="24773839" w14:textId="77777777" w:rsidR="00541C41" w:rsidRPr="00541C41" w:rsidRDefault="00541C41" w:rsidP="00541C41">
      <w:pPr>
        <w:spacing w:after="0"/>
        <w:rPr>
          <w:szCs w:val="28"/>
        </w:rPr>
      </w:pPr>
    </w:p>
    <w:p w14:paraId="0CB4B9DA" w14:textId="77777777" w:rsidR="00541C41" w:rsidRPr="00541C41" w:rsidRDefault="00541C41" w:rsidP="00541C41">
      <w:pPr>
        <w:spacing w:after="0"/>
        <w:jc w:val="both"/>
        <w:rPr>
          <w:b/>
          <w:i/>
          <w:szCs w:val="28"/>
        </w:rPr>
      </w:pP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647"/>
        <w:gridCol w:w="1134"/>
      </w:tblGrid>
      <w:tr w:rsidR="00541C41" w:rsidRPr="00541C41" w14:paraId="38EC9B47" w14:textId="77777777" w:rsidTr="00A35279">
        <w:trPr>
          <w:trHeight w:val="872"/>
        </w:trPr>
        <w:tc>
          <w:tcPr>
            <w:tcW w:w="993" w:type="dxa"/>
          </w:tcPr>
          <w:p w14:paraId="0C4A9D31" w14:textId="77777777" w:rsidR="00541C41" w:rsidRPr="00541C41" w:rsidRDefault="00541C41" w:rsidP="00541C41">
            <w:pPr>
              <w:spacing w:after="0"/>
              <w:rPr>
                <w:b/>
                <w:bCs/>
                <w:szCs w:val="28"/>
              </w:rPr>
            </w:pPr>
            <w:r w:rsidRPr="00541C41">
              <w:rPr>
                <w:b/>
                <w:bCs/>
                <w:szCs w:val="28"/>
              </w:rPr>
              <w:t>Câu 6</w:t>
            </w:r>
          </w:p>
          <w:p w14:paraId="257D0EBC" w14:textId="77777777" w:rsidR="00541C41" w:rsidRPr="00541C41" w:rsidRDefault="00541C41" w:rsidP="00541C41">
            <w:pPr>
              <w:spacing w:after="0"/>
              <w:rPr>
                <w:b/>
                <w:bCs/>
                <w:szCs w:val="28"/>
              </w:rPr>
            </w:pPr>
            <w:r w:rsidRPr="00541C41">
              <w:rPr>
                <w:b/>
                <w:bCs/>
                <w:szCs w:val="28"/>
              </w:rPr>
              <w:t>2,0đ</w:t>
            </w:r>
          </w:p>
          <w:p w14:paraId="49AB0309" w14:textId="77777777" w:rsidR="00541C41" w:rsidRPr="00541C41" w:rsidRDefault="00541C41" w:rsidP="00541C41">
            <w:pPr>
              <w:spacing w:after="0"/>
              <w:ind w:firstLine="720"/>
              <w:rPr>
                <w:szCs w:val="28"/>
              </w:rPr>
            </w:pPr>
          </w:p>
        </w:tc>
        <w:tc>
          <w:tcPr>
            <w:tcW w:w="8647" w:type="dxa"/>
            <w:shd w:val="clear" w:color="auto" w:fill="auto"/>
          </w:tcPr>
          <w:p w14:paraId="40A047B6" w14:textId="77777777" w:rsidR="00541C41" w:rsidRPr="00541C41" w:rsidRDefault="00541C41" w:rsidP="00541C41">
            <w:pPr>
              <w:spacing w:after="0"/>
              <w:rPr>
                <w:b/>
                <w:noProof/>
                <w:szCs w:val="28"/>
                <w:lang w:val="pt-BR"/>
              </w:rPr>
            </w:pPr>
            <w:r w:rsidRPr="00541C41">
              <w:rPr>
                <w:noProof/>
                <w:szCs w:val="28"/>
                <w:lang w:val="pt-BR"/>
              </w:rPr>
              <w:t xml:space="preserve">Cho hh vào dung dịch HCl(dư):  Fe + 2HCl </w:t>
            </w:r>
            <w:r w:rsidRPr="00541C41">
              <w:rPr>
                <w:noProof/>
                <w:position w:val="-6"/>
                <w:szCs w:val="28"/>
              </w:rPr>
              <w:object w:dxaOrig="300" w:dyaOrig="220" w14:anchorId="729D253F">
                <v:shape id="_x0000_i1703" type="#_x0000_t75" style="width:15pt;height:11.25pt" o:ole="">
                  <v:imagedata r:id="rId1330" o:title=""/>
                </v:shape>
                <o:OLEObject Type="Embed" ProgID="Equation.DSMT4" ShapeID="_x0000_i1703" DrawAspect="Content" ObjectID="_1773308743" r:id="rId1331"/>
              </w:object>
            </w:r>
            <w:r w:rsidRPr="00541C41">
              <w:rPr>
                <w:noProof/>
                <w:szCs w:val="28"/>
                <w:lang w:val="pt-BR"/>
              </w:rPr>
              <w:t xml:space="preserve"> FeCl</w:t>
            </w:r>
            <w:r w:rsidRPr="00541C41">
              <w:rPr>
                <w:noProof/>
                <w:szCs w:val="28"/>
                <w:vertAlign w:val="subscript"/>
                <w:lang w:val="pt-BR"/>
              </w:rPr>
              <w:t>2</w:t>
            </w:r>
            <w:r w:rsidRPr="00541C41">
              <w:rPr>
                <w:noProof/>
                <w:szCs w:val="28"/>
                <w:lang w:val="pt-BR"/>
              </w:rPr>
              <w:t xml:space="preserve"> + H</w:t>
            </w:r>
            <w:r w:rsidRPr="00541C41">
              <w:rPr>
                <w:noProof/>
                <w:szCs w:val="28"/>
                <w:vertAlign w:val="subscript"/>
                <w:lang w:val="pt-BR"/>
              </w:rPr>
              <w:t>2</w:t>
            </w:r>
            <w:r w:rsidRPr="00541C41">
              <w:rPr>
                <w:noProof/>
                <w:position w:val="-6"/>
                <w:szCs w:val="28"/>
              </w:rPr>
              <w:object w:dxaOrig="220" w:dyaOrig="320" w14:anchorId="11AAC6E5">
                <v:shape id="_x0000_i1704" type="#_x0000_t75" style="width:11.25pt;height:15.75pt" o:ole="">
                  <v:imagedata r:id="rId1332" o:title=""/>
                </v:shape>
                <o:OLEObject Type="Embed" ProgID="Equation.DSMT4" ShapeID="_x0000_i1704" DrawAspect="Content" ObjectID="_1773308744" r:id="rId1333"/>
              </w:object>
            </w:r>
            <w:r w:rsidRPr="00541C41">
              <w:rPr>
                <w:noProof/>
                <w:szCs w:val="28"/>
                <w:lang w:val="pt-BR"/>
              </w:rPr>
              <w:t xml:space="preserve">             (4)</w:t>
            </w:r>
          </w:p>
          <w:p w14:paraId="5FEBE9FB" w14:textId="77777777" w:rsidR="00541C41" w:rsidRPr="00541C41" w:rsidRDefault="00541C41" w:rsidP="00541C41">
            <w:pPr>
              <w:spacing w:after="0"/>
              <w:rPr>
                <w:b/>
                <w:bCs/>
                <w:noProof/>
                <w:szCs w:val="28"/>
                <w:lang w:val="pt-BR"/>
              </w:rPr>
            </w:pPr>
            <w:r w:rsidRPr="00541C41">
              <w:rPr>
                <w:bCs/>
                <w:noProof/>
                <w:szCs w:val="28"/>
                <w:lang w:val="pt-BR"/>
              </w:rPr>
              <w:t xml:space="preserve">                                               Fe</w:t>
            </w:r>
            <w:r w:rsidRPr="00541C41">
              <w:rPr>
                <w:bCs/>
                <w:noProof/>
                <w:szCs w:val="28"/>
                <w:vertAlign w:val="subscript"/>
                <w:lang w:val="pt-BR"/>
              </w:rPr>
              <w:t>2</w:t>
            </w:r>
            <w:r w:rsidRPr="00541C41">
              <w:rPr>
                <w:bCs/>
                <w:noProof/>
                <w:szCs w:val="28"/>
                <w:lang w:val="pt-BR"/>
              </w:rPr>
              <w:t>O</w:t>
            </w:r>
            <w:r w:rsidRPr="00541C41">
              <w:rPr>
                <w:bCs/>
                <w:noProof/>
                <w:szCs w:val="28"/>
                <w:vertAlign w:val="subscript"/>
                <w:lang w:val="pt-BR"/>
              </w:rPr>
              <w:t>3</w:t>
            </w:r>
            <w:r w:rsidRPr="00541C41">
              <w:rPr>
                <w:bCs/>
                <w:szCs w:val="28"/>
                <w:lang w:val="pt-BR"/>
              </w:rPr>
              <w:t xml:space="preserve"> + 6HCl  </w:t>
            </w:r>
            <w:r w:rsidRPr="00541C41">
              <w:rPr>
                <w:noProof/>
                <w:position w:val="-6"/>
                <w:szCs w:val="28"/>
              </w:rPr>
              <w:object w:dxaOrig="300" w:dyaOrig="220" w14:anchorId="5F9CECF9">
                <v:shape id="_x0000_i1705" type="#_x0000_t75" style="width:15pt;height:11.25pt" o:ole="">
                  <v:imagedata r:id="rId1330" o:title=""/>
                </v:shape>
                <o:OLEObject Type="Embed" ProgID="Equation.DSMT4" ShapeID="_x0000_i1705" DrawAspect="Content" ObjectID="_1773308745" r:id="rId1334"/>
              </w:object>
            </w:r>
            <w:r w:rsidRPr="00541C41">
              <w:rPr>
                <w:bCs/>
                <w:noProof/>
                <w:szCs w:val="28"/>
                <w:lang w:val="pt-BR"/>
              </w:rPr>
              <w:t xml:space="preserve"> 2FeCl</w:t>
            </w:r>
            <w:r w:rsidRPr="00541C41">
              <w:rPr>
                <w:bCs/>
                <w:noProof/>
                <w:szCs w:val="28"/>
                <w:vertAlign w:val="subscript"/>
                <w:lang w:val="pt-BR"/>
              </w:rPr>
              <w:t>3</w:t>
            </w:r>
            <w:r w:rsidRPr="00541C41">
              <w:rPr>
                <w:bCs/>
                <w:noProof/>
                <w:szCs w:val="28"/>
                <w:lang w:val="pt-BR"/>
              </w:rPr>
              <w:t xml:space="preserve"> + 3H</w:t>
            </w:r>
            <w:r w:rsidRPr="00541C41">
              <w:rPr>
                <w:bCs/>
                <w:noProof/>
                <w:szCs w:val="28"/>
                <w:vertAlign w:val="subscript"/>
                <w:lang w:val="pt-BR"/>
              </w:rPr>
              <w:t>2</w:t>
            </w:r>
            <w:r w:rsidRPr="00541C41">
              <w:rPr>
                <w:bCs/>
                <w:noProof/>
                <w:szCs w:val="28"/>
                <w:lang w:val="pt-BR"/>
              </w:rPr>
              <w:t>O         (5)</w:t>
            </w:r>
          </w:p>
          <w:p w14:paraId="787C2C5B" w14:textId="77777777" w:rsidR="00541C41" w:rsidRPr="00541C41" w:rsidRDefault="00541C41" w:rsidP="00541C41">
            <w:pPr>
              <w:spacing w:after="0"/>
              <w:rPr>
                <w:b/>
                <w:bCs/>
                <w:noProof/>
                <w:szCs w:val="28"/>
                <w:lang w:val="pt-BR"/>
              </w:rPr>
            </w:pPr>
            <w:r w:rsidRPr="00541C41">
              <w:rPr>
                <w:bCs/>
                <w:noProof/>
                <w:szCs w:val="28"/>
                <w:lang w:val="pt-BR"/>
              </w:rPr>
              <w:t xml:space="preserve">Cho NaOH (dư) vào dung dịch A: NaOH + HCl   </w:t>
            </w:r>
            <w:r w:rsidRPr="00541C41">
              <w:rPr>
                <w:noProof/>
                <w:position w:val="-6"/>
                <w:szCs w:val="28"/>
              </w:rPr>
              <w:object w:dxaOrig="300" w:dyaOrig="220" w14:anchorId="223BE5A0">
                <v:shape id="_x0000_i1706" type="#_x0000_t75" style="width:15pt;height:11.25pt" o:ole="">
                  <v:imagedata r:id="rId1330" o:title=""/>
                </v:shape>
                <o:OLEObject Type="Embed" ProgID="Equation.DSMT4" ShapeID="_x0000_i1706" DrawAspect="Content" ObjectID="_1773308746" r:id="rId1335"/>
              </w:object>
            </w:r>
            <w:r w:rsidRPr="00541C41">
              <w:rPr>
                <w:noProof/>
                <w:szCs w:val="28"/>
                <w:lang w:val="pt-BR"/>
              </w:rPr>
              <w:t xml:space="preserve"> NaCl + H</w:t>
            </w:r>
            <w:r w:rsidRPr="00541C41">
              <w:rPr>
                <w:noProof/>
                <w:szCs w:val="28"/>
                <w:vertAlign w:val="subscript"/>
                <w:lang w:val="pt-BR"/>
              </w:rPr>
              <w:t>2</w:t>
            </w:r>
            <w:r w:rsidRPr="00541C41">
              <w:rPr>
                <w:noProof/>
                <w:szCs w:val="28"/>
                <w:lang w:val="pt-BR"/>
              </w:rPr>
              <w:t>O</w:t>
            </w:r>
            <w:r w:rsidRPr="00541C41">
              <w:rPr>
                <w:bCs/>
                <w:noProof/>
                <w:szCs w:val="28"/>
                <w:lang w:val="pt-BR"/>
              </w:rPr>
              <w:t xml:space="preserve">   </w:t>
            </w:r>
          </w:p>
          <w:p w14:paraId="4EBE87A8" w14:textId="77777777" w:rsidR="00541C41" w:rsidRPr="00541C41" w:rsidRDefault="00541C41" w:rsidP="00541C41">
            <w:pPr>
              <w:spacing w:after="0"/>
              <w:rPr>
                <w:b/>
                <w:bCs/>
                <w:noProof/>
                <w:szCs w:val="28"/>
                <w:lang w:val="pt-BR"/>
              </w:rPr>
            </w:pPr>
            <w:r w:rsidRPr="00541C41">
              <w:rPr>
                <w:bCs/>
                <w:noProof/>
                <w:szCs w:val="28"/>
                <w:lang w:val="pt-BR"/>
              </w:rPr>
              <w:t xml:space="preserve">          2NaOH + FeCl</w:t>
            </w:r>
            <w:r w:rsidRPr="00541C41">
              <w:rPr>
                <w:bCs/>
                <w:noProof/>
                <w:szCs w:val="28"/>
                <w:vertAlign w:val="subscript"/>
                <w:lang w:val="pt-BR"/>
              </w:rPr>
              <w:t>2</w:t>
            </w:r>
            <w:r w:rsidRPr="00541C41">
              <w:rPr>
                <w:bCs/>
                <w:noProof/>
                <w:szCs w:val="28"/>
                <w:lang w:val="pt-BR"/>
              </w:rPr>
              <w:t xml:space="preserve">   </w:t>
            </w:r>
            <w:r w:rsidRPr="00541C41">
              <w:rPr>
                <w:noProof/>
                <w:position w:val="-6"/>
                <w:szCs w:val="28"/>
              </w:rPr>
              <w:object w:dxaOrig="300" w:dyaOrig="220" w14:anchorId="6EE4E471">
                <v:shape id="_x0000_i1707" type="#_x0000_t75" style="width:15pt;height:11.25pt" o:ole="">
                  <v:imagedata r:id="rId1330" o:title=""/>
                </v:shape>
                <o:OLEObject Type="Embed" ProgID="Equation.DSMT4" ShapeID="_x0000_i1707" DrawAspect="Content" ObjectID="_1773308747" r:id="rId1336"/>
              </w:object>
            </w:r>
            <w:r w:rsidRPr="00541C41">
              <w:rPr>
                <w:noProof/>
                <w:szCs w:val="28"/>
                <w:lang w:val="pt-BR"/>
              </w:rPr>
              <w:t xml:space="preserve"> Fe(OH)</w:t>
            </w:r>
            <w:r w:rsidRPr="00541C41">
              <w:rPr>
                <w:noProof/>
                <w:szCs w:val="28"/>
                <w:vertAlign w:val="subscript"/>
                <w:lang w:val="pt-BR"/>
              </w:rPr>
              <w:t>2</w:t>
            </w:r>
            <w:r w:rsidRPr="00541C41">
              <w:rPr>
                <w:noProof/>
                <w:szCs w:val="28"/>
                <w:lang w:val="pt-BR"/>
              </w:rPr>
              <w:t xml:space="preserve"> + 2NaCl</w:t>
            </w:r>
            <w:r w:rsidRPr="00541C41">
              <w:rPr>
                <w:bCs/>
                <w:noProof/>
                <w:szCs w:val="28"/>
                <w:lang w:val="pt-BR"/>
              </w:rPr>
              <w:t xml:space="preserve">                                      (6)</w:t>
            </w:r>
          </w:p>
          <w:p w14:paraId="7E6727BF" w14:textId="77777777" w:rsidR="00541C41" w:rsidRPr="00541C41" w:rsidRDefault="00541C41" w:rsidP="00541C41">
            <w:pPr>
              <w:spacing w:after="0"/>
              <w:rPr>
                <w:b/>
                <w:bCs/>
                <w:noProof/>
                <w:szCs w:val="28"/>
                <w:lang w:val="pt-BR"/>
              </w:rPr>
            </w:pPr>
            <w:r w:rsidRPr="00541C41">
              <w:rPr>
                <w:bCs/>
                <w:noProof/>
                <w:szCs w:val="28"/>
                <w:lang w:val="pt-BR"/>
              </w:rPr>
              <w:t xml:space="preserve">          3NaOH + FeCl</w:t>
            </w:r>
            <w:r w:rsidRPr="00541C41">
              <w:rPr>
                <w:bCs/>
                <w:noProof/>
                <w:szCs w:val="28"/>
                <w:vertAlign w:val="subscript"/>
                <w:lang w:val="pt-BR"/>
              </w:rPr>
              <w:t>3</w:t>
            </w:r>
            <w:r w:rsidRPr="00541C41">
              <w:rPr>
                <w:bCs/>
                <w:noProof/>
                <w:szCs w:val="28"/>
                <w:lang w:val="pt-BR"/>
              </w:rPr>
              <w:t xml:space="preserve">   </w:t>
            </w:r>
            <w:r w:rsidRPr="00541C41">
              <w:rPr>
                <w:noProof/>
                <w:position w:val="-6"/>
                <w:szCs w:val="28"/>
              </w:rPr>
              <w:object w:dxaOrig="300" w:dyaOrig="220" w14:anchorId="5E1CC187">
                <v:shape id="_x0000_i1708" type="#_x0000_t75" style="width:15pt;height:11.25pt" o:ole="">
                  <v:imagedata r:id="rId1330" o:title=""/>
                </v:shape>
                <o:OLEObject Type="Embed" ProgID="Equation.DSMT4" ShapeID="_x0000_i1708" DrawAspect="Content" ObjectID="_1773308748" r:id="rId1337"/>
              </w:object>
            </w:r>
            <w:r w:rsidRPr="00541C41">
              <w:rPr>
                <w:noProof/>
                <w:szCs w:val="28"/>
                <w:lang w:val="pt-BR"/>
              </w:rPr>
              <w:t xml:space="preserve"> Fe(OH)</w:t>
            </w:r>
            <w:r w:rsidRPr="00541C41">
              <w:rPr>
                <w:noProof/>
                <w:szCs w:val="28"/>
                <w:vertAlign w:val="subscript"/>
                <w:lang w:val="pt-BR"/>
              </w:rPr>
              <w:t>3</w:t>
            </w:r>
            <w:r w:rsidRPr="00541C41">
              <w:rPr>
                <w:noProof/>
                <w:szCs w:val="28"/>
                <w:lang w:val="pt-BR"/>
              </w:rPr>
              <w:t xml:space="preserve"> + 3NaCl</w:t>
            </w:r>
            <w:r w:rsidRPr="00541C41">
              <w:rPr>
                <w:bCs/>
                <w:noProof/>
                <w:szCs w:val="28"/>
                <w:lang w:val="pt-BR"/>
              </w:rPr>
              <w:t xml:space="preserve">                                      (7)  </w:t>
            </w:r>
          </w:p>
          <w:p w14:paraId="566CC3EB" w14:textId="77777777" w:rsidR="00541C41" w:rsidRPr="00541C41" w:rsidRDefault="00541C41" w:rsidP="00541C41">
            <w:pPr>
              <w:spacing w:after="0"/>
              <w:rPr>
                <w:b/>
                <w:bCs/>
                <w:noProof/>
                <w:szCs w:val="28"/>
                <w:lang w:val="pt-BR"/>
              </w:rPr>
            </w:pPr>
            <w:r w:rsidRPr="00541C41">
              <w:rPr>
                <w:bCs/>
                <w:noProof/>
                <w:szCs w:val="28"/>
                <w:lang w:val="pt-BR"/>
              </w:rPr>
              <w:t xml:space="preserve">Lọc tách kết tủa nung trong kk đến khối lượng không đổi:   </w:t>
            </w:r>
          </w:p>
          <w:p w14:paraId="25A50030" w14:textId="77777777" w:rsidR="00541C41" w:rsidRPr="00541C41" w:rsidRDefault="00541C41" w:rsidP="00541C41">
            <w:pPr>
              <w:spacing w:after="0"/>
              <w:rPr>
                <w:b/>
                <w:noProof/>
                <w:szCs w:val="28"/>
                <w:lang w:val="pt-BR"/>
              </w:rPr>
            </w:pPr>
            <w:r w:rsidRPr="00541C41">
              <w:rPr>
                <w:bCs/>
                <w:noProof/>
                <w:szCs w:val="28"/>
                <w:lang w:val="pt-BR"/>
              </w:rPr>
              <w:t xml:space="preserve">                      4</w:t>
            </w:r>
            <w:r w:rsidRPr="00541C41">
              <w:rPr>
                <w:noProof/>
                <w:szCs w:val="28"/>
                <w:lang w:val="pt-BR"/>
              </w:rPr>
              <w:t>Fe(OH)</w:t>
            </w:r>
            <w:r w:rsidRPr="00541C41">
              <w:rPr>
                <w:noProof/>
                <w:szCs w:val="28"/>
                <w:vertAlign w:val="subscript"/>
                <w:lang w:val="pt-BR"/>
              </w:rPr>
              <w:t>2</w:t>
            </w:r>
            <w:r w:rsidRPr="00541C41">
              <w:rPr>
                <w:noProof/>
                <w:szCs w:val="28"/>
                <w:lang w:val="pt-BR"/>
              </w:rPr>
              <w:t xml:space="preserve"> + O</w:t>
            </w:r>
            <w:r w:rsidRPr="00541C41">
              <w:rPr>
                <w:noProof/>
                <w:szCs w:val="28"/>
                <w:vertAlign w:val="subscript"/>
                <w:lang w:val="pt-BR"/>
              </w:rPr>
              <w:t>2</w:t>
            </w:r>
            <w:r w:rsidRPr="00541C41">
              <w:rPr>
                <w:noProof/>
                <w:szCs w:val="28"/>
                <w:lang w:val="pt-BR"/>
              </w:rPr>
              <w:t xml:space="preserve"> + 2H</w:t>
            </w:r>
            <w:r w:rsidRPr="00541C41">
              <w:rPr>
                <w:noProof/>
                <w:szCs w:val="28"/>
                <w:vertAlign w:val="subscript"/>
                <w:lang w:val="pt-BR"/>
              </w:rPr>
              <w:t>2</w:t>
            </w:r>
            <w:r w:rsidRPr="00541C41">
              <w:rPr>
                <w:noProof/>
                <w:szCs w:val="28"/>
                <w:lang w:val="pt-BR"/>
              </w:rPr>
              <w:t xml:space="preserve">O </w:t>
            </w:r>
            <w:r w:rsidRPr="00541C41">
              <w:rPr>
                <w:noProof/>
                <w:position w:val="-6"/>
                <w:szCs w:val="28"/>
              </w:rPr>
              <w:object w:dxaOrig="680" w:dyaOrig="360" w14:anchorId="10394943">
                <v:shape id="_x0000_i1709" type="#_x0000_t75" style="width:34.5pt;height:18.75pt" o:ole="">
                  <v:imagedata r:id="rId1338" o:title=""/>
                </v:shape>
                <o:OLEObject Type="Embed" ProgID="Equation.DSMT4" ShapeID="_x0000_i1709" DrawAspect="Content" ObjectID="_1773308749" r:id="rId1339"/>
              </w:object>
            </w:r>
            <w:r w:rsidRPr="00541C41">
              <w:rPr>
                <w:noProof/>
                <w:szCs w:val="28"/>
                <w:lang w:val="pt-BR"/>
              </w:rPr>
              <w:t xml:space="preserve"> 4Fe(OH)</w:t>
            </w:r>
            <w:r w:rsidRPr="00541C41">
              <w:rPr>
                <w:noProof/>
                <w:szCs w:val="28"/>
                <w:vertAlign w:val="subscript"/>
                <w:lang w:val="pt-BR"/>
              </w:rPr>
              <w:t>3</w:t>
            </w:r>
            <w:r w:rsidRPr="00541C41">
              <w:rPr>
                <w:noProof/>
                <w:szCs w:val="28"/>
                <w:lang w:val="pt-BR"/>
              </w:rPr>
              <w:t xml:space="preserve">                        (8)</w:t>
            </w:r>
          </w:p>
          <w:p w14:paraId="460507E8" w14:textId="77777777" w:rsidR="00541C41" w:rsidRPr="00541C41" w:rsidRDefault="00541C41" w:rsidP="00541C41">
            <w:pPr>
              <w:spacing w:after="0"/>
              <w:rPr>
                <w:b/>
                <w:bCs/>
                <w:noProof/>
                <w:szCs w:val="28"/>
                <w:lang w:val="pt-BR"/>
              </w:rPr>
            </w:pPr>
            <w:r w:rsidRPr="00541C41">
              <w:rPr>
                <w:noProof/>
                <w:szCs w:val="28"/>
                <w:lang w:val="pt-BR"/>
              </w:rPr>
              <w:t xml:space="preserve">                        2Fe(OH)</w:t>
            </w:r>
            <w:r w:rsidRPr="00541C41">
              <w:rPr>
                <w:noProof/>
                <w:szCs w:val="28"/>
                <w:vertAlign w:val="subscript"/>
                <w:lang w:val="pt-BR"/>
              </w:rPr>
              <w:t>3</w:t>
            </w:r>
            <w:r w:rsidRPr="00541C41">
              <w:rPr>
                <w:noProof/>
                <w:szCs w:val="28"/>
                <w:lang w:val="pt-BR"/>
              </w:rPr>
              <w:t xml:space="preserve">  </w:t>
            </w:r>
            <w:r w:rsidRPr="00541C41">
              <w:rPr>
                <w:noProof/>
                <w:position w:val="-6"/>
                <w:szCs w:val="28"/>
              </w:rPr>
              <w:object w:dxaOrig="680" w:dyaOrig="360" w14:anchorId="00BC546E">
                <v:shape id="_x0000_i1710" type="#_x0000_t75" style="width:34.5pt;height:18.75pt" o:ole="">
                  <v:imagedata r:id="rId1338" o:title=""/>
                </v:shape>
                <o:OLEObject Type="Embed" ProgID="Equation.DSMT4" ShapeID="_x0000_i1710" DrawAspect="Content" ObjectID="_1773308750" r:id="rId1340"/>
              </w:object>
            </w:r>
            <w:r w:rsidRPr="00541C41">
              <w:rPr>
                <w:noProof/>
                <w:szCs w:val="28"/>
                <w:lang w:val="pt-BR"/>
              </w:rPr>
              <w:t xml:space="preserve"> </w:t>
            </w:r>
            <w:r w:rsidRPr="00541C41">
              <w:rPr>
                <w:bCs/>
                <w:noProof/>
                <w:szCs w:val="28"/>
                <w:lang w:val="pt-BR"/>
              </w:rPr>
              <w:t>Fe</w:t>
            </w:r>
            <w:r w:rsidRPr="00541C41">
              <w:rPr>
                <w:bCs/>
                <w:noProof/>
                <w:szCs w:val="28"/>
                <w:vertAlign w:val="subscript"/>
                <w:lang w:val="pt-BR"/>
              </w:rPr>
              <w:t>2</w:t>
            </w:r>
            <w:r w:rsidRPr="00541C41">
              <w:rPr>
                <w:bCs/>
                <w:noProof/>
                <w:szCs w:val="28"/>
                <w:lang w:val="pt-BR"/>
              </w:rPr>
              <w:t>O</w:t>
            </w:r>
            <w:r w:rsidRPr="00541C41">
              <w:rPr>
                <w:bCs/>
                <w:noProof/>
                <w:szCs w:val="28"/>
                <w:vertAlign w:val="subscript"/>
                <w:lang w:val="pt-BR"/>
              </w:rPr>
              <w:t>3</w:t>
            </w:r>
            <w:r w:rsidRPr="00541C41">
              <w:rPr>
                <w:bCs/>
                <w:szCs w:val="28"/>
                <w:lang w:val="pt-BR"/>
              </w:rPr>
              <w:t xml:space="preserve"> </w:t>
            </w:r>
            <w:r w:rsidRPr="00541C41">
              <w:rPr>
                <w:bCs/>
                <w:noProof/>
                <w:szCs w:val="28"/>
                <w:lang w:val="pt-BR"/>
              </w:rPr>
              <w:t xml:space="preserve"> + 3H</w:t>
            </w:r>
            <w:r w:rsidRPr="00541C41">
              <w:rPr>
                <w:bCs/>
                <w:noProof/>
                <w:szCs w:val="28"/>
                <w:vertAlign w:val="subscript"/>
                <w:lang w:val="pt-BR"/>
              </w:rPr>
              <w:t>2</w:t>
            </w:r>
            <w:r w:rsidRPr="00541C41">
              <w:rPr>
                <w:bCs/>
                <w:noProof/>
                <w:szCs w:val="28"/>
                <w:lang w:val="pt-BR"/>
              </w:rPr>
              <w:t xml:space="preserve">O                                   (9)   </w:t>
            </w:r>
          </w:p>
          <w:p w14:paraId="4A0D1A49" w14:textId="77777777" w:rsidR="00541C41" w:rsidRPr="00541C41" w:rsidRDefault="00541C41" w:rsidP="00541C41">
            <w:pPr>
              <w:spacing w:after="0"/>
              <w:rPr>
                <w:b/>
                <w:bCs/>
                <w:noProof/>
                <w:szCs w:val="28"/>
                <w:lang w:val="pt-BR"/>
              </w:rPr>
            </w:pPr>
            <w:r w:rsidRPr="00541C41">
              <w:rPr>
                <w:bCs/>
                <w:noProof/>
                <w:szCs w:val="28"/>
                <w:lang w:val="pt-BR"/>
              </w:rPr>
              <w:t>Ở (4) số mol Fe bằng số mol H</w:t>
            </w:r>
            <w:r w:rsidRPr="00541C41">
              <w:rPr>
                <w:bCs/>
                <w:noProof/>
                <w:szCs w:val="28"/>
                <w:vertAlign w:val="subscript"/>
                <w:lang w:val="pt-BR"/>
              </w:rPr>
              <w:t>2</w:t>
            </w:r>
            <w:r w:rsidRPr="00541C41">
              <w:rPr>
                <w:bCs/>
                <w:noProof/>
                <w:szCs w:val="28"/>
                <w:lang w:val="pt-BR"/>
              </w:rPr>
              <w:t xml:space="preserve"> thoát ra ở ĐKTC và bằng:</w:t>
            </w:r>
          </w:p>
          <w:p w14:paraId="73B6358A" w14:textId="77777777" w:rsidR="00541C41" w:rsidRPr="00541C41" w:rsidRDefault="00541C41" w:rsidP="00541C41">
            <w:pPr>
              <w:spacing w:after="0"/>
              <w:rPr>
                <w:b/>
                <w:bCs/>
                <w:noProof/>
                <w:szCs w:val="28"/>
                <w:lang w:val="pt-BR"/>
              </w:rPr>
            </w:pPr>
            <w:r w:rsidRPr="00541C41">
              <w:rPr>
                <w:bCs/>
                <w:noProof/>
                <w:szCs w:val="28"/>
                <w:lang w:val="pt-BR"/>
              </w:rPr>
              <w:t xml:space="preserve">                                             9,916 : 22,4 = 0,4 (mol)</w:t>
            </w:r>
          </w:p>
          <w:p w14:paraId="3030D2DD" w14:textId="77777777" w:rsidR="00541C41" w:rsidRPr="00541C41" w:rsidRDefault="00541C41" w:rsidP="00541C41">
            <w:pPr>
              <w:spacing w:after="0"/>
              <w:rPr>
                <w:b/>
                <w:bCs/>
                <w:noProof/>
                <w:szCs w:val="28"/>
                <w:lang w:val="pt-BR"/>
              </w:rPr>
            </w:pPr>
            <w:r w:rsidRPr="00541C41">
              <w:rPr>
                <w:bCs/>
                <w:noProof/>
                <w:szCs w:val="28"/>
                <w:lang w:val="pt-BR"/>
              </w:rPr>
              <w:t>Gọi x là số mol Fe</w:t>
            </w:r>
            <w:r w:rsidRPr="00541C41">
              <w:rPr>
                <w:bCs/>
                <w:noProof/>
                <w:szCs w:val="28"/>
                <w:vertAlign w:val="subscript"/>
                <w:lang w:val="pt-BR"/>
              </w:rPr>
              <w:t>2</w:t>
            </w:r>
            <w:r w:rsidRPr="00541C41">
              <w:rPr>
                <w:bCs/>
                <w:noProof/>
                <w:szCs w:val="28"/>
                <w:lang w:val="pt-BR"/>
              </w:rPr>
              <w:t>O</w:t>
            </w:r>
            <w:r w:rsidRPr="00541C41">
              <w:rPr>
                <w:bCs/>
                <w:noProof/>
                <w:szCs w:val="28"/>
                <w:vertAlign w:val="subscript"/>
                <w:lang w:val="pt-BR"/>
              </w:rPr>
              <w:t>3</w:t>
            </w:r>
            <w:r w:rsidRPr="00541C41">
              <w:rPr>
                <w:bCs/>
                <w:szCs w:val="28"/>
                <w:lang w:val="pt-BR"/>
              </w:rPr>
              <w:t xml:space="preserve"> có trong hh ban đầu, d</w:t>
            </w:r>
            <w:r w:rsidRPr="00541C41">
              <w:rPr>
                <w:bCs/>
                <w:noProof/>
                <w:szCs w:val="28"/>
                <w:lang w:val="pt-BR"/>
              </w:rPr>
              <w:t xml:space="preserve">ựa vào các PTPƯ từ (4) đến (9) ta có: </w:t>
            </w:r>
          </w:p>
          <w:p w14:paraId="5C163922" w14:textId="77777777" w:rsidR="00541C41" w:rsidRPr="00541C41" w:rsidRDefault="00541C41" w:rsidP="00541C41">
            <w:pPr>
              <w:spacing w:after="0"/>
              <w:rPr>
                <w:b/>
                <w:bCs/>
                <w:noProof/>
                <w:szCs w:val="28"/>
                <w:vertAlign w:val="subscript"/>
                <w:lang w:val="pt-BR"/>
              </w:rPr>
            </w:pPr>
            <w:r w:rsidRPr="00541C41">
              <w:rPr>
                <w:bCs/>
                <w:noProof/>
                <w:szCs w:val="28"/>
                <w:lang w:val="pt-BR"/>
              </w:rPr>
              <w:t xml:space="preserve">Fe </w:t>
            </w:r>
            <w:r w:rsidRPr="00541C41">
              <w:rPr>
                <w:bCs/>
                <w:noProof/>
                <w:position w:val="-6"/>
                <w:szCs w:val="28"/>
                <w:lang w:val="pt-BR"/>
              </w:rPr>
              <w:object w:dxaOrig="300" w:dyaOrig="220" w14:anchorId="53FF9F35">
                <v:shape id="_x0000_i1711" type="#_x0000_t75" style="width:15pt;height:11.25pt" o:ole="">
                  <v:imagedata r:id="rId1341" o:title=""/>
                </v:shape>
                <o:OLEObject Type="Embed" ProgID="Equation.DSMT4" ShapeID="_x0000_i1711" DrawAspect="Content" ObjectID="_1773308751" r:id="rId1342"/>
              </w:object>
            </w:r>
            <w:r w:rsidRPr="00541C41">
              <w:rPr>
                <w:noProof/>
                <w:szCs w:val="28"/>
                <w:lang w:val="pt-BR"/>
              </w:rPr>
              <w:t>FeCl</w:t>
            </w:r>
            <w:r w:rsidRPr="00541C41">
              <w:rPr>
                <w:noProof/>
                <w:szCs w:val="28"/>
                <w:vertAlign w:val="subscript"/>
                <w:lang w:val="pt-BR"/>
              </w:rPr>
              <w:t>2</w:t>
            </w:r>
            <w:r w:rsidRPr="00541C41">
              <w:rPr>
                <w:noProof/>
                <w:szCs w:val="28"/>
                <w:lang w:val="pt-BR"/>
              </w:rPr>
              <w:t xml:space="preserve"> </w:t>
            </w:r>
            <w:r w:rsidRPr="00541C41">
              <w:rPr>
                <w:bCs/>
                <w:noProof/>
                <w:position w:val="-6"/>
                <w:szCs w:val="28"/>
                <w:lang w:val="pt-BR"/>
              </w:rPr>
              <w:object w:dxaOrig="300" w:dyaOrig="220" w14:anchorId="108B8448">
                <v:shape id="_x0000_i1712" type="#_x0000_t75" style="width:15pt;height:11.25pt" o:ole="">
                  <v:imagedata r:id="rId1341" o:title=""/>
                </v:shape>
                <o:OLEObject Type="Embed" ProgID="Equation.DSMT4" ShapeID="_x0000_i1712" DrawAspect="Content" ObjectID="_1773308752" r:id="rId1343"/>
              </w:object>
            </w:r>
            <w:r w:rsidRPr="00541C41">
              <w:rPr>
                <w:noProof/>
                <w:szCs w:val="28"/>
                <w:lang w:val="pt-BR"/>
              </w:rPr>
              <w:t>Fe(OH)</w:t>
            </w:r>
            <w:r w:rsidRPr="00541C41">
              <w:rPr>
                <w:noProof/>
                <w:szCs w:val="28"/>
                <w:vertAlign w:val="subscript"/>
                <w:lang w:val="pt-BR"/>
              </w:rPr>
              <w:t>2</w:t>
            </w:r>
            <w:r w:rsidRPr="00541C41">
              <w:rPr>
                <w:noProof/>
                <w:szCs w:val="28"/>
                <w:lang w:val="pt-BR"/>
              </w:rPr>
              <w:t xml:space="preserve"> </w:t>
            </w:r>
            <w:r w:rsidRPr="00541C41">
              <w:rPr>
                <w:noProof/>
                <w:position w:val="-6"/>
                <w:szCs w:val="28"/>
              </w:rPr>
              <w:object w:dxaOrig="300" w:dyaOrig="220" w14:anchorId="535E7CCC">
                <v:shape id="_x0000_i1713" type="#_x0000_t75" style="width:15pt;height:11.25pt" o:ole="">
                  <v:imagedata r:id="rId1330" o:title=""/>
                </v:shape>
                <o:OLEObject Type="Embed" ProgID="Equation.DSMT4" ShapeID="_x0000_i1713" DrawAspect="Content" ObjectID="_1773308753" r:id="rId1344"/>
              </w:object>
            </w:r>
            <w:r w:rsidRPr="00541C41">
              <w:rPr>
                <w:noProof/>
                <w:szCs w:val="28"/>
                <w:lang w:val="pt-BR"/>
              </w:rPr>
              <w:t xml:space="preserve"> Fe(OH)</w:t>
            </w:r>
            <w:r w:rsidRPr="00541C41">
              <w:rPr>
                <w:noProof/>
                <w:szCs w:val="28"/>
                <w:vertAlign w:val="subscript"/>
                <w:lang w:val="pt-BR"/>
              </w:rPr>
              <w:t>3</w:t>
            </w:r>
            <w:r w:rsidRPr="00541C41">
              <w:rPr>
                <w:noProof/>
                <w:szCs w:val="28"/>
                <w:lang w:val="pt-BR"/>
              </w:rPr>
              <w:t xml:space="preserve"> </w:t>
            </w:r>
            <w:r w:rsidRPr="00541C41">
              <w:rPr>
                <w:noProof/>
                <w:position w:val="-6"/>
                <w:szCs w:val="28"/>
              </w:rPr>
              <w:object w:dxaOrig="300" w:dyaOrig="220" w14:anchorId="6AE67240">
                <v:shape id="_x0000_i1714" type="#_x0000_t75" style="width:15pt;height:11.25pt" o:ole="">
                  <v:imagedata r:id="rId1330" o:title=""/>
                </v:shape>
                <o:OLEObject Type="Embed" ProgID="Equation.DSMT4" ShapeID="_x0000_i1714" DrawAspect="Content" ObjectID="_1773308754" r:id="rId1345"/>
              </w:object>
            </w:r>
            <w:r w:rsidRPr="00541C41">
              <w:rPr>
                <w:noProof/>
                <w:position w:val="-24"/>
                <w:szCs w:val="28"/>
              </w:rPr>
              <w:object w:dxaOrig="240" w:dyaOrig="620" w14:anchorId="25BA00C8">
                <v:shape id="_x0000_i1715" type="#_x0000_t75" style="width:12pt;height:30.75pt" o:ole="">
                  <v:imagedata r:id="rId1346" o:title=""/>
                </v:shape>
                <o:OLEObject Type="Embed" ProgID="Equation.DSMT4" ShapeID="_x0000_i1715" DrawAspect="Content" ObjectID="_1773308755" r:id="rId1347"/>
              </w:object>
            </w:r>
            <w:r w:rsidRPr="00541C41">
              <w:rPr>
                <w:bCs/>
                <w:noProof/>
                <w:szCs w:val="28"/>
                <w:lang w:val="pt-BR"/>
              </w:rPr>
              <w:t>Fe</w:t>
            </w:r>
            <w:r w:rsidRPr="00541C41">
              <w:rPr>
                <w:bCs/>
                <w:noProof/>
                <w:szCs w:val="28"/>
                <w:vertAlign w:val="subscript"/>
                <w:lang w:val="pt-BR"/>
              </w:rPr>
              <w:t>2</w:t>
            </w:r>
            <w:r w:rsidRPr="00541C41">
              <w:rPr>
                <w:bCs/>
                <w:noProof/>
                <w:szCs w:val="28"/>
                <w:lang w:val="pt-BR"/>
              </w:rPr>
              <w:t>O</w:t>
            </w:r>
            <w:r w:rsidRPr="00541C41">
              <w:rPr>
                <w:bCs/>
                <w:noProof/>
                <w:szCs w:val="28"/>
                <w:vertAlign w:val="subscript"/>
                <w:lang w:val="pt-BR"/>
              </w:rPr>
              <w:t>3</w:t>
            </w:r>
          </w:p>
          <w:p w14:paraId="5B9AA6D1" w14:textId="77777777" w:rsidR="00541C41" w:rsidRPr="00541C41" w:rsidRDefault="00541C41" w:rsidP="00541C41">
            <w:pPr>
              <w:spacing w:after="0"/>
              <w:rPr>
                <w:b/>
                <w:bCs/>
                <w:noProof/>
                <w:szCs w:val="28"/>
                <w:lang w:val="pt-BR"/>
              </w:rPr>
            </w:pPr>
            <w:r w:rsidRPr="00541C41">
              <w:rPr>
                <w:bCs/>
                <w:noProof/>
                <w:szCs w:val="28"/>
                <w:lang w:val="pt-BR"/>
              </w:rPr>
              <w:t>0,4     0,4</w:t>
            </w:r>
            <w:r w:rsidRPr="00541C41">
              <w:rPr>
                <w:bCs/>
                <w:noProof/>
                <w:szCs w:val="28"/>
                <w:vertAlign w:val="subscript"/>
                <w:lang w:val="pt-BR"/>
              </w:rPr>
              <w:t xml:space="preserve"> </w:t>
            </w:r>
            <w:r w:rsidRPr="00541C41">
              <w:rPr>
                <w:bCs/>
                <w:noProof/>
                <w:szCs w:val="28"/>
                <w:lang w:val="pt-BR"/>
              </w:rPr>
              <w:t xml:space="preserve">             0,4              0,4              0,2</w:t>
            </w:r>
          </w:p>
          <w:p w14:paraId="56FE751E" w14:textId="77777777" w:rsidR="00541C41" w:rsidRPr="00541C41" w:rsidRDefault="00541C41" w:rsidP="00541C41">
            <w:pPr>
              <w:spacing w:after="0"/>
              <w:rPr>
                <w:b/>
                <w:bCs/>
                <w:noProof/>
                <w:szCs w:val="28"/>
                <w:vertAlign w:val="subscript"/>
                <w:lang w:val="pt-BR"/>
              </w:rPr>
            </w:pPr>
            <w:r w:rsidRPr="00541C41">
              <w:rPr>
                <w:bCs/>
                <w:noProof/>
                <w:szCs w:val="28"/>
                <w:lang w:val="pt-BR"/>
              </w:rPr>
              <w:t>Fe</w:t>
            </w:r>
            <w:r w:rsidRPr="00541C41">
              <w:rPr>
                <w:bCs/>
                <w:noProof/>
                <w:szCs w:val="28"/>
                <w:vertAlign w:val="subscript"/>
                <w:lang w:val="pt-BR"/>
              </w:rPr>
              <w:t>2</w:t>
            </w:r>
            <w:r w:rsidRPr="00541C41">
              <w:rPr>
                <w:bCs/>
                <w:noProof/>
                <w:szCs w:val="28"/>
                <w:lang w:val="pt-BR"/>
              </w:rPr>
              <w:t>O</w:t>
            </w:r>
            <w:r w:rsidRPr="00541C41">
              <w:rPr>
                <w:bCs/>
                <w:noProof/>
                <w:szCs w:val="28"/>
                <w:vertAlign w:val="subscript"/>
                <w:lang w:val="pt-BR"/>
              </w:rPr>
              <w:t>3</w:t>
            </w:r>
            <w:r w:rsidRPr="00541C41">
              <w:rPr>
                <w:bCs/>
                <w:noProof/>
                <w:szCs w:val="28"/>
                <w:lang w:val="pt-BR"/>
              </w:rPr>
              <w:t xml:space="preserve"> </w:t>
            </w:r>
            <w:r w:rsidRPr="00541C41">
              <w:rPr>
                <w:bCs/>
                <w:noProof/>
                <w:position w:val="-6"/>
                <w:szCs w:val="28"/>
                <w:lang w:val="pt-BR"/>
              </w:rPr>
              <w:object w:dxaOrig="300" w:dyaOrig="220" w14:anchorId="6BBCB220">
                <v:shape id="_x0000_i1716" type="#_x0000_t75" style="width:15pt;height:11.25pt" o:ole="">
                  <v:imagedata r:id="rId1341" o:title=""/>
                </v:shape>
                <o:OLEObject Type="Embed" ProgID="Equation.DSMT4" ShapeID="_x0000_i1716" DrawAspect="Content" ObjectID="_1773308756" r:id="rId1348"/>
              </w:object>
            </w:r>
            <w:r w:rsidRPr="00541C41">
              <w:rPr>
                <w:bCs/>
                <w:noProof/>
                <w:szCs w:val="28"/>
                <w:lang w:val="pt-BR"/>
              </w:rPr>
              <w:t>2</w:t>
            </w:r>
            <w:r w:rsidRPr="00541C41">
              <w:rPr>
                <w:noProof/>
                <w:szCs w:val="28"/>
                <w:lang w:val="pt-BR"/>
              </w:rPr>
              <w:t>FeCl</w:t>
            </w:r>
            <w:r w:rsidRPr="00541C41">
              <w:rPr>
                <w:noProof/>
                <w:szCs w:val="28"/>
                <w:vertAlign w:val="subscript"/>
                <w:lang w:val="pt-BR"/>
              </w:rPr>
              <w:t>3</w:t>
            </w:r>
            <w:r w:rsidRPr="00541C41">
              <w:rPr>
                <w:noProof/>
                <w:szCs w:val="28"/>
                <w:lang w:val="pt-BR"/>
              </w:rPr>
              <w:t xml:space="preserve"> </w:t>
            </w:r>
            <w:r w:rsidRPr="00541C41">
              <w:rPr>
                <w:bCs/>
                <w:noProof/>
                <w:position w:val="-6"/>
                <w:szCs w:val="28"/>
                <w:lang w:val="pt-BR"/>
              </w:rPr>
              <w:object w:dxaOrig="300" w:dyaOrig="220" w14:anchorId="410A5BAD">
                <v:shape id="_x0000_i1717" type="#_x0000_t75" style="width:15pt;height:11.25pt" o:ole="">
                  <v:imagedata r:id="rId1341" o:title=""/>
                </v:shape>
                <o:OLEObject Type="Embed" ProgID="Equation.DSMT4" ShapeID="_x0000_i1717" DrawAspect="Content" ObjectID="_1773308757" r:id="rId1349"/>
              </w:object>
            </w:r>
            <w:r w:rsidRPr="00541C41">
              <w:rPr>
                <w:noProof/>
                <w:szCs w:val="28"/>
                <w:lang w:val="pt-BR"/>
              </w:rPr>
              <w:t xml:space="preserve"> 2Fe(OH)</w:t>
            </w:r>
            <w:r w:rsidRPr="00541C41">
              <w:rPr>
                <w:noProof/>
                <w:szCs w:val="28"/>
                <w:vertAlign w:val="subscript"/>
                <w:lang w:val="pt-BR"/>
              </w:rPr>
              <w:t>3</w:t>
            </w:r>
            <w:r w:rsidRPr="00541C41">
              <w:rPr>
                <w:noProof/>
                <w:szCs w:val="28"/>
                <w:lang w:val="pt-BR"/>
              </w:rPr>
              <w:t xml:space="preserve"> </w:t>
            </w:r>
            <w:r w:rsidRPr="00541C41">
              <w:rPr>
                <w:noProof/>
                <w:position w:val="-6"/>
                <w:szCs w:val="28"/>
              </w:rPr>
              <w:object w:dxaOrig="300" w:dyaOrig="220" w14:anchorId="456BE4F9">
                <v:shape id="_x0000_i1718" type="#_x0000_t75" style="width:15pt;height:11.25pt" o:ole="">
                  <v:imagedata r:id="rId1330" o:title=""/>
                </v:shape>
                <o:OLEObject Type="Embed" ProgID="Equation.DSMT4" ShapeID="_x0000_i1718" DrawAspect="Content" ObjectID="_1773308758" r:id="rId1350"/>
              </w:object>
            </w:r>
            <w:r w:rsidRPr="00541C41">
              <w:rPr>
                <w:bCs/>
                <w:noProof/>
                <w:szCs w:val="28"/>
                <w:lang w:val="pt-BR"/>
              </w:rPr>
              <w:t>Fe</w:t>
            </w:r>
            <w:r w:rsidRPr="00541C41">
              <w:rPr>
                <w:bCs/>
                <w:noProof/>
                <w:szCs w:val="28"/>
                <w:vertAlign w:val="subscript"/>
                <w:lang w:val="pt-BR"/>
              </w:rPr>
              <w:t>2</w:t>
            </w:r>
            <w:r w:rsidRPr="00541C41">
              <w:rPr>
                <w:bCs/>
                <w:noProof/>
                <w:szCs w:val="28"/>
                <w:lang w:val="pt-BR"/>
              </w:rPr>
              <w:t>O</w:t>
            </w:r>
            <w:r w:rsidRPr="00541C41">
              <w:rPr>
                <w:bCs/>
                <w:noProof/>
                <w:szCs w:val="28"/>
                <w:vertAlign w:val="subscript"/>
                <w:lang w:val="pt-BR"/>
              </w:rPr>
              <w:t>3</w:t>
            </w:r>
          </w:p>
          <w:p w14:paraId="7ADFEDE4" w14:textId="77777777" w:rsidR="00541C41" w:rsidRPr="00541C41" w:rsidRDefault="00541C41" w:rsidP="00541C41">
            <w:pPr>
              <w:spacing w:after="0"/>
              <w:rPr>
                <w:b/>
                <w:bCs/>
                <w:noProof/>
                <w:szCs w:val="28"/>
                <w:lang w:val="pt-BR"/>
              </w:rPr>
            </w:pPr>
            <w:r w:rsidRPr="00541C41">
              <w:rPr>
                <w:bCs/>
                <w:noProof/>
                <w:szCs w:val="28"/>
                <w:lang w:val="pt-BR"/>
              </w:rPr>
              <w:t xml:space="preserve">   x           2x</w:t>
            </w:r>
            <w:r w:rsidRPr="00541C41">
              <w:rPr>
                <w:bCs/>
                <w:noProof/>
                <w:szCs w:val="28"/>
                <w:vertAlign w:val="subscript"/>
                <w:lang w:val="pt-BR"/>
              </w:rPr>
              <w:t xml:space="preserve"> </w:t>
            </w:r>
            <w:r w:rsidRPr="00541C41">
              <w:rPr>
                <w:bCs/>
                <w:noProof/>
                <w:szCs w:val="28"/>
                <w:lang w:val="pt-BR"/>
              </w:rPr>
              <w:t xml:space="preserve">             2x                x              </w:t>
            </w:r>
          </w:p>
          <w:p w14:paraId="7BB6368A" w14:textId="77777777" w:rsidR="00541C41" w:rsidRPr="00541C41" w:rsidRDefault="00541C41" w:rsidP="00541C41">
            <w:pPr>
              <w:spacing w:after="0"/>
              <w:rPr>
                <w:b/>
                <w:bCs/>
                <w:noProof/>
                <w:szCs w:val="28"/>
                <w:lang w:val="pt-BR"/>
              </w:rPr>
            </w:pPr>
            <w:r w:rsidRPr="00541C41">
              <w:rPr>
                <w:bCs/>
                <w:noProof/>
                <w:szCs w:val="28"/>
                <w:lang w:val="pt-BR"/>
              </w:rPr>
              <w:t>Vậy khối lượng kết tủa B gồm(0,4 mol Fe(OH)</w:t>
            </w:r>
            <w:r w:rsidRPr="00541C41">
              <w:rPr>
                <w:bCs/>
                <w:noProof/>
                <w:szCs w:val="28"/>
                <w:vertAlign w:val="subscript"/>
                <w:lang w:val="pt-BR"/>
              </w:rPr>
              <w:t>2</w:t>
            </w:r>
            <w:r w:rsidRPr="00541C41">
              <w:rPr>
                <w:bCs/>
                <w:noProof/>
                <w:szCs w:val="28"/>
                <w:lang w:val="pt-BR"/>
              </w:rPr>
              <w:t xml:space="preserve"> và 2x mol Fe(OH)</w:t>
            </w:r>
            <w:r w:rsidRPr="00541C41">
              <w:rPr>
                <w:bCs/>
                <w:noProof/>
                <w:szCs w:val="28"/>
                <w:vertAlign w:val="subscript"/>
                <w:lang w:val="pt-BR"/>
              </w:rPr>
              <w:t>3</w:t>
            </w:r>
            <w:r w:rsidRPr="00541C41">
              <w:rPr>
                <w:bCs/>
                <w:noProof/>
                <w:szCs w:val="28"/>
                <w:lang w:val="pt-BR"/>
              </w:rPr>
              <w:t xml:space="preserve"> )</w:t>
            </w:r>
          </w:p>
          <w:p w14:paraId="18574FEF" w14:textId="77777777" w:rsidR="00541C41" w:rsidRPr="00541C41" w:rsidRDefault="00541C41" w:rsidP="00541C41">
            <w:pPr>
              <w:spacing w:after="0"/>
              <w:rPr>
                <w:b/>
                <w:bCs/>
                <w:noProof/>
                <w:szCs w:val="28"/>
                <w:vertAlign w:val="subscript"/>
                <w:lang w:val="pt-BR"/>
              </w:rPr>
            </w:pPr>
            <w:r w:rsidRPr="00541C41">
              <w:rPr>
                <w:bCs/>
                <w:noProof/>
                <w:szCs w:val="28"/>
                <w:lang w:val="pt-BR"/>
              </w:rPr>
              <w:lastRenderedPageBreak/>
              <w:t>Khối lượng chất rắn C gồm: 0,2 + x (mol) Fe</w:t>
            </w:r>
            <w:r w:rsidRPr="00541C41">
              <w:rPr>
                <w:bCs/>
                <w:noProof/>
                <w:szCs w:val="28"/>
                <w:vertAlign w:val="subscript"/>
                <w:lang w:val="pt-BR"/>
              </w:rPr>
              <w:t>2</w:t>
            </w:r>
            <w:r w:rsidRPr="00541C41">
              <w:rPr>
                <w:bCs/>
                <w:noProof/>
                <w:szCs w:val="28"/>
                <w:lang w:val="pt-BR"/>
              </w:rPr>
              <w:t>O</w:t>
            </w:r>
            <w:r w:rsidRPr="00541C41">
              <w:rPr>
                <w:bCs/>
                <w:noProof/>
                <w:szCs w:val="28"/>
                <w:vertAlign w:val="subscript"/>
                <w:lang w:val="pt-BR"/>
              </w:rPr>
              <w:t>3</w:t>
            </w:r>
          </w:p>
          <w:p w14:paraId="68A24AC7" w14:textId="77777777" w:rsidR="00541C41" w:rsidRPr="00541C41" w:rsidRDefault="00541C41" w:rsidP="00541C41">
            <w:pPr>
              <w:spacing w:after="0"/>
              <w:rPr>
                <w:b/>
                <w:bCs/>
                <w:noProof/>
                <w:szCs w:val="28"/>
                <w:lang w:val="pt-BR"/>
              </w:rPr>
            </w:pPr>
            <w:r w:rsidRPr="00541C41">
              <w:rPr>
                <w:bCs/>
                <w:noProof/>
                <w:szCs w:val="28"/>
                <w:lang w:val="pt-BR"/>
              </w:rPr>
              <w:t>Theo bài ra khối lượng chất rắn C giảm 31 g so khối lượng kết tủa B:</w:t>
            </w:r>
          </w:p>
          <w:p w14:paraId="351BB505" w14:textId="77777777" w:rsidR="00541C41" w:rsidRPr="00541C41" w:rsidRDefault="00541C41" w:rsidP="00541C41">
            <w:pPr>
              <w:spacing w:after="0"/>
              <w:rPr>
                <w:b/>
                <w:bCs/>
                <w:noProof/>
                <w:szCs w:val="28"/>
                <w:lang w:val="pt-BR"/>
              </w:rPr>
            </w:pPr>
            <w:r w:rsidRPr="00541C41">
              <w:rPr>
                <w:bCs/>
                <w:noProof/>
                <w:szCs w:val="28"/>
                <w:lang w:val="pt-BR"/>
              </w:rPr>
              <w:t xml:space="preserve">           2x .107 + 0,4 . 90 – 31 = 160.(0,2 + x)</w:t>
            </w:r>
          </w:p>
          <w:p w14:paraId="02FC5CE8" w14:textId="77777777" w:rsidR="00541C41" w:rsidRPr="00541C41" w:rsidRDefault="00541C41" w:rsidP="00541C41">
            <w:pPr>
              <w:spacing w:after="0"/>
              <w:rPr>
                <w:b/>
                <w:bCs/>
                <w:noProof/>
                <w:szCs w:val="28"/>
                <w:lang w:val="pt-BR"/>
              </w:rPr>
            </w:pPr>
            <w:r w:rsidRPr="00541C41">
              <w:rPr>
                <w:bCs/>
                <w:noProof/>
                <w:szCs w:val="28"/>
                <w:lang w:val="pt-BR"/>
              </w:rPr>
              <w:t>HS giải pt tìm được x = 0,5 (mol)</w:t>
            </w:r>
          </w:p>
          <w:p w14:paraId="2684ECD3" w14:textId="77777777" w:rsidR="00541C41" w:rsidRPr="00541C41" w:rsidRDefault="00541C41" w:rsidP="00541C41">
            <w:pPr>
              <w:spacing w:after="0"/>
              <w:rPr>
                <w:b/>
                <w:bCs/>
                <w:noProof/>
                <w:szCs w:val="28"/>
                <w:lang w:val="pt-BR"/>
              </w:rPr>
            </w:pPr>
            <w:r w:rsidRPr="00541C41">
              <w:rPr>
                <w:bCs/>
                <w:noProof/>
                <w:szCs w:val="28"/>
                <w:lang w:val="pt-BR"/>
              </w:rPr>
              <w:t>Khối lượng các chất trong hh ban đầu là: m</w:t>
            </w:r>
            <w:r w:rsidRPr="00541C41">
              <w:rPr>
                <w:bCs/>
                <w:noProof/>
                <w:szCs w:val="28"/>
                <w:vertAlign w:val="subscript"/>
                <w:lang w:val="pt-BR"/>
              </w:rPr>
              <w:t>Fe</w:t>
            </w:r>
            <w:r w:rsidRPr="00541C41">
              <w:rPr>
                <w:bCs/>
                <w:noProof/>
                <w:szCs w:val="28"/>
                <w:lang w:val="pt-BR"/>
              </w:rPr>
              <w:t xml:space="preserve"> = </w:t>
            </w:r>
            <w:r w:rsidRPr="00541C41">
              <w:rPr>
                <w:bCs/>
                <w:noProof/>
                <w:position w:val="-10"/>
                <w:szCs w:val="28"/>
                <w:lang w:val="pt-BR"/>
              </w:rPr>
              <w:object w:dxaOrig="1919" w:dyaOrig="320" w14:anchorId="573BF83A">
                <v:shape id="_x0000_i1719" type="#_x0000_t75" style="width:96pt;height:15.75pt" o:ole="">
                  <v:imagedata r:id="rId1351" o:title=""/>
                </v:shape>
                <o:OLEObject Type="Embed" ProgID="Equation.3" ShapeID="_x0000_i1719" DrawAspect="Content" ObjectID="_1773308759" r:id="rId1352"/>
              </w:object>
            </w:r>
          </w:p>
          <w:p w14:paraId="547E2B80" w14:textId="77777777" w:rsidR="00541C41" w:rsidRPr="00541C41" w:rsidRDefault="00541C41" w:rsidP="00541C41">
            <w:pPr>
              <w:spacing w:after="0"/>
              <w:ind w:firstLine="720"/>
              <w:rPr>
                <w:szCs w:val="28"/>
              </w:rPr>
            </w:pPr>
            <w:r w:rsidRPr="00541C41">
              <w:rPr>
                <w:bCs/>
                <w:noProof/>
                <w:szCs w:val="28"/>
                <w:lang w:val="pt-BR"/>
              </w:rPr>
              <w:t>m Fe</w:t>
            </w:r>
            <w:r w:rsidRPr="00541C41">
              <w:rPr>
                <w:bCs/>
                <w:noProof/>
                <w:szCs w:val="28"/>
                <w:vertAlign w:val="subscript"/>
                <w:lang w:val="pt-BR"/>
              </w:rPr>
              <w:t>2</w:t>
            </w:r>
            <w:r w:rsidRPr="00541C41">
              <w:rPr>
                <w:bCs/>
                <w:noProof/>
                <w:szCs w:val="28"/>
                <w:lang w:val="pt-BR"/>
              </w:rPr>
              <w:t>O</w:t>
            </w:r>
            <w:r w:rsidRPr="00541C41">
              <w:rPr>
                <w:bCs/>
                <w:noProof/>
                <w:szCs w:val="28"/>
                <w:vertAlign w:val="subscript"/>
                <w:lang w:val="pt-BR"/>
              </w:rPr>
              <w:t>3</w:t>
            </w:r>
            <w:r w:rsidRPr="00541C41">
              <w:rPr>
                <w:bCs/>
                <w:noProof/>
                <w:szCs w:val="28"/>
                <w:lang w:val="pt-BR"/>
              </w:rPr>
              <w:t xml:space="preserve"> = </w:t>
            </w:r>
            <w:r w:rsidRPr="00541C41">
              <w:rPr>
                <w:bCs/>
                <w:noProof/>
                <w:position w:val="-10"/>
                <w:szCs w:val="28"/>
                <w:lang w:val="pt-BR"/>
              </w:rPr>
              <w:object w:dxaOrig="1820" w:dyaOrig="320" w14:anchorId="32AEA5C2">
                <v:shape id="_x0000_i1720" type="#_x0000_t75" style="width:91.5pt;height:15.75pt" o:ole="">
                  <v:imagedata r:id="rId1353" o:title=""/>
                </v:shape>
                <o:OLEObject Type="Embed" ProgID="Equation.3" ShapeID="_x0000_i1720" DrawAspect="Content" ObjectID="_1773308760" r:id="rId1354"/>
              </w:object>
            </w:r>
          </w:p>
        </w:tc>
        <w:tc>
          <w:tcPr>
            <w:tcW w:w="1134" w:type="dxa"/>
            <w:shd w:val="clear" w:color="auto" w:fill="auto"/>
          </w:tcPr>
          <w:p w14:paraId="0757BDF9" w14:textId="77777777" w:rsidR="00541C41" w:rsidRPr="00541C41" w:rsidRDefault="00541C41" w:rsidP="00541C41">
            <w:pPr>
              <w:spacing w:after="0"/>
              <w:jc w:val="center"/>
              <w:rPr>
                <w:b/>
                <w:bCs/>
                <w:color w:val="000000"/>
                <w:szCs w:val="28"/>
              </w:rPr>
            </w:pPr>
            <w:r w:rsidRPr="00541C41">
              <w:rPr>
                <w:bCs/>
                <w:color w:val="000000"/>
                <w:szCs w:val="28"/>
              </w:rPr>
              <w:lastRenderedPageBreak/>
              <w:t>0,25</w:t>
            </w:r>
          </w:p>
          <w:p w14:paraId="4C1F9F38" w14:textId="77777777" w:rsidR="00541C41" w:rsidRPr="00541C41" w:rsidRDefault="00541C41" w:rsidP="00541C41">
            <w:pPr>
              <w:spacing w:after="0"/>
              <w:jc w:val="center"/>
              <w:rPr>
                <w:b/>
                <w:bCs/>
                <w:color w:val="000000"/>
                <w:szCs w:val="28"/>
              </w:rPr>
            </w:pPr>
          </w:p>
          <w:p w14:paraId="742C1629" w14:textId="77777777" w:rsidR="00541C41" w:rsidRPr="00541C41" w:rsidRDefault="00541C41" w:rsidP="00541C41">
            <w:pPr>
              <w:spacing w:after="0"/>
              <w:jc w:val="center"/>
              <w:rPr>
                <w:b/>
                <w:bCs/>
                <w:color w:val="000000"/>
                <w:szCs w:val="28"/>
              </w:rPr>
            </w:pPr>
          </w:p>
          <w:p w14:paraId="5A5B1589" w14:textId="77777777" w:rsidR="00541C41" w:rsidRPr="00541C41" w:rsidRDefault="00541C41" w:rsidP="00541C41">
            <w:pPr>
              <w:spacing w:after="0"/>
              <w:jc w:val="center"/>
              <w:rPr>
                <w:b/>
                <w:bCs/>
                <w:color w:val="000000"/>
                <w:szCs w:val="28"/>
              </w:rPr>
            </w:pPr>
          </w:p>
          <w:p w14:paraId="7355FF4F" w14:textId="77777777" w:rsidR="00541C41" w:rsidRPr="00541C41" w:rsidRDefault="00541C41" w:rsidP="00541C41">
            <w:pPr>
              <w:spacing w:after="0"/>
              <w:jc w:val="center"/>
              <w:rPr>
                <w:b/>
                <w:bCs/>
                <w:color w:val="000000"/>
                <w:szCs w:val="28"/>
              </w:rPr>
            </w:pPr>
            <w:r w:rsidRPr="00541C41">
              <w:rPr>
                <w:bCs/>
                <w:color w:val="000000"/>
                <w:szCs w:val="28"/>
              </w:rPr>
              <w:t>0,25</w:t>
            </w:r>
          </w:p>
          <w:p w14:paraId="45307209" w14:textId="77777777" w:rsidR="00541C41" w:rsidRPr="00541C41" w:rsidRDefault="00541C41" w:rsidP="00541C41">
            <w:pPr>
              <w:spacing w:after="0"/>
              <w:jc w:val="center"/>
              <w:rPr>
                <w:b/>
                <w:bCs/>
                <w:color w:val="000000"/>
                <w:szCs w:val="28"/>
              </w:rPr>
            </w:pPr>
          </w:p>
          <w:p w14:paraId="6E939251" w14:textId="77777777" w:rsidR="00541C41" w:rsidRPr="00541C41" w:rsidRDefault="00541C41" w:rsidP="00541C41">
            <w:pPr>
              <w:spacing w:after="0"/>
              <w:jc w:val="center"/>
              <w:rPr>
                <w:b/>
                <w:bCs/>
                <w:color w:val="000000"/>
                <w:szCs w:val="28"/>
              </w:rPr>
            </w:pPr>
          </w:p>
          <w:p w14:paraId="2E611F78" w14:textId="77777777" w:rsidR="00541C41" w:rsidRPr="00541C41" w:rsidRDefault="00541C41" w:rsidP="00541C41">
            <w:pPr>
              <w:spacing w:after="0"/>
              <w:jc w:val="center"/>
              <w:rPr>
                <w:b/>
                <w:bCs/>
                <w:color w:val="000000"/>
                <w:szCs w:val="28"/>
              </w:rPr>
            </w:pPr>
          </w:p>
          <w:p w14:paraId="5F0103C0" w14:textId="77777777" w:rsidR="00541C41" w:rsidRPr="00541C41" w:rsidRDefault="00541C41" w:rsidP="00541C41">
            <w:pPr>
              <w:spacing w:after="0"/>
              <w:jc w:val="center"/>
              <w:rPr>
                <w:b/>
                <w:bCs/>
                <w:color w:val="000000"/>
                <w:szCs w:val="28"/>
              </w:rPr>
            </w:pPr>
            <w:r w:rsidRPr="00541C41">
              <w:rPr>
                <w:bCs/>
                <w:color w:val="000000"/>
                <w:szCs w:val="28"/>
              </w:rPr>
              <w:t>0,25</w:t>
            </w:r>
          </w:p>
          <w:p w14:paraId="44F9CFB1" w14:textId="77777777" w:rsidR="00541C41" w:rsidRPr="00541C41" w:rsidRDefault="00541C41" w:rsidP="00541C41">
            <w:pPr>
              <w:spacing w:after="0"/>
              <w:jc w:val="center"/>
              <w:rPr>
                <w:b/>
                <w:bCs/>
                <w:color w:val="000000"/>
                <w:szCs w:val="28"/>
              </w:rPr>
            </w:pPr>
          </w:p>
          <w:p w14:paraId="3EA18534" w14:textId="77777777" w:rsidR="00541C41" w:rsidRPr="00541C41" w:rsidRDefault="00541C41" w:rsidP="00541C41">
            <w:pPr>
              <w:spacing w:after="0"/>
              <w:jc w:val="center"/>
              <w:rPr>
                <w:b/>
                <w:bCs/>
                <w:color w:val="000000"/>
                <w:szCs w:val="28"/>
              </w:rPr>
            </w:pPr>
          </w:p>
          <w:p w14:paraId="557FF5CE" w14:textId="77777777" w:rsidR="00541C41" w:rsidRPr="00541C41" w:rsidRDefault="00541C41" w:rsidP="00541C41">
            <w:pPr>
              <w:spacing w:after="0"/>
              <w:jc w:val="center"/>
              <w:rPr>
                <w:b/>
                <w:bCs/>
                <w:color w:val="000000"/>
                <w:szCs w:val="28"/>
              </w:rPr>
            </w:pPr>
          </w:p>
          <w:p w14:paraId="2905B87A" w14:textId="77777777" w:rsidR="00541C41" w:rsidRPr="00541C41" w:rsidRDefault="00541C41" w:rsidP="00541C41">
            <w:pPr>
              <w:spacing w:after="0"/>
              <w:jc w:val="center"/>
              <w:rPr>
                <w:b/>
                <w:bCs/>
                <w:color w:val="000000"/>
                <w:szCs w:val="28"/>
              </w:rPr>
            </w:pPr>
          </w:p>
          <w:p w14:paraId="5B82F596" w14:textId="77777777" w:rsidR="00541C41" w:rsidRPr="00541C41" w:rsidRDefault="00541C41" w:rsidP="00541C41">
            <w:pPr>
              <w:spacing w:after="0"/>
              <w:jc w:val="center"/>
              <w:rPr>
                <w:b/>
                <w:bCs/>
                <w:color w:val="000000"/>
                <w:szCs w:val="28"/>
              </w:rPr>
            </w:pPr>
            <w:r w:rsidRPr="00541C41">
              <w:rPr>
                <w:bCs/>
                <w:color w:val="000000"/>
                <w:szCs w:val="28"/>
              </w:rPr>
              <w:t>0,25</w:t>
            </w:r>
          </w:p>
          <w:p w14:paraId="4A147074" w14:textId="77777777" w:rsidR="00541C41" w:rsidRPr="00541C41" w:rsidRDefault="00541C41" w:rsidP="00541C41">
            <w:pPr>
              <w:spacing w:after="0"/>
              <w:jc w:val="center"/>
              <w:rPr>
                <w:b/>
                <w:bCs/>
                <w:color w:val="000000"/>
                <w:szCs w:val="28"/>
              </w:rPr>
            </w:pPr>
          </w:p>
          <w:p w14:paraId="0D2B00BD" w14:textId="77777777" w:rsidR="00541C41" w:rsidRPr="00541C41" w:rsidRDefault="00541C41" w:rsidP="00541C41">
            <w:pPr>
              <w:spacing w:after="0"/>
              <w:jc w:val="center"/>
              <w:rPr>
                <w:b/>
                <w:bCs/>
                <w:color w:val="000000"/>
                <w:szCs w:val="28"/>
              </w:rPr>
            </w:pPr>
          </w:p>
          <w:p w14:paraId="45C80A08" w14:textId="77777777" w:rsidR="00541C41" w:rsidRPr="00541C41" w:rsidRDefault="00541C41" w:rsidP="00541C41">
            <w:pPr>
              <w:spacing w:after="0"/>
              <w:jc w:val="center"/>
              <w:rPr>
                <w:b/>
                <w:bCs/>
                <w:color w:val="000000"/>
                <w:szCs w:val="28"/>
              </w:rPr>
            </w:pPr>
          </w:p>
          <w:p w14:paraId="2635B7AA" w14:textId="77777777" w:rsidR="00541C41" w:rsidRPr="00541C41" w:rsidRDefault="00541C41" w:rsidP="00541C41">
            <w:pPr>
              <w:spacing w:after="0"/>
              <w:jc w:val="center"/>
              <w:rPr>
                <w:b/>
                <w:bCs/>
                <w:color w:val="000000"/>
                <w:szCs w:val="28"/>
              </w:rPr>
            </w:pPr>
            <w:r w:rsidRPr="00541C41">
              <w:rPr>
                <w:bCs/>
                <w:color w:val="000000"/>
                <w:szCs w:val="28"/>
              </w:rPr>
              <w:t>0,25</w:t>
            </w:r>
          </w:p>
          <w:p w14:paraId="75D3B7AA" w14:textId="77777777" w:rsidR="00541C41" w:rsidRPr="00541C41" w:rsidRDefault="00541C41" w:rsidP="00541C41">
            <w:pPr>
              <w:spacing w:after="0"/>
              <w:jc w:val="center"/>
              <w:rPr>
                <w:b/>
                <w:bCs/>
                <w:color w:val="000000"/>
                <w:szCs w:val="28"/>
              </w:rPr>
            </w:pPr>
          </w:p>
          <w:p w14:paraId="5639FCD4" w14:textId="77777777" w:rsidR="00541C41" w:rsidRPr="00541C41" w:rsidRDefault="00541C41" w:rsidP="00541C41">
            <w:pPr>
              <w:spacing w:after="0"/>
              <w:jc w:val="center"/>
              <w:rPr>
                <w:b/>
                <w:bCs/>
                <w:color w:val="000000"/>
                <w:szCs w:val="28"/>
              </w:rPr>
            </w:pPr>
            <w:r w:rsidRPr="00541C41">
              <w:rPr>
                <w:bCs/>
                <w:color w:val="000000"/>
                <w:szCs w:val="28"/>
              </w:rPr>
              <w:t>0,25</w:t>
            </w:r>
          </w:p>
          <w:p w14:paraId="09A52577" w14:textId="77777777" w:rsidR="00541C41" w:rsidRPr="00541C41" w:rsidRDefault="00541C41" w:rsidP="00541C41">
            <w:pPr>
              <w:spacing w:after="0"/>
              <w:jc w:val="center"/>
              <w:rPr>
                <w:b/>
                <w:bCs/>
                <w:color w:val="000000"/>
                <w:szCs w:val="28"/>
              </w:rPr>
            </w:pPr>
          </w:p>
          <w:p w14:paraId="1F9AEE8B" w14:textId="77777777" w:rsidR="00541C41" w:rsidRPr="00541C41" w:rsidRDefault="00541C41" w:rsidP="00541C41">
            <w:pPr>
              <w:spacing w:after="0"/>
              <w:jc w:val="center"/>
              <w:rPr>
                <w:b/>
                <w:bCs/>
                <w:color w:val="000000"/>
                <w:szCs w:val="28"/>
              </w:rPr>
            </w:pPr>
          </w:p>
          <w:p w14:paraId="15BE19B3" w14:textId="77777777" w:rsidR="00541C41" w:rsidRPr="00541C41" w:rsidRDefault="00541C41" w:rsidP="00541C41">
            <w:pPr>
              <w:spacing w:after="0"/>
              <w:jc w:val="center"/>
              <w:rPr>
                <w:szCs w:val="28"/>
              </w:rPr>
            </w:pPr>
            <w:r w:rsidRPr="00541C41">
              <w:rPr>
                <w:bCs/>
                <w:color w:val="000000"/>
                <w:szCs w:val="28"/>
              </w:rPr>
              <w:t>0,25</w:t>
            </w:r>
          </w:p>
        </w:tc>
      </w:tr>
    </w:tbl>
    <w:p w14:paraId="680DD5EC" w14:textId="77777777" w:rsidR="00541C41" w:rsidRPr="00541C41" w:rsidRDefault="00541C41" w:rsidP="00541C41">
      <w:pPr>
        <w:spacing w:after="0"/>
        <w:rPr>
          <w:b/>
          <w:bCs/>
          <w:i/>
          <w:iCs/>
          <w:szCs w:val="28"/>
        </w:rPr>
      </w:pPr>
    </w:p>
    <w:tbl>
      <w:tblPr>
        <w:tblStyle w:val="TableGrid"/>
        <w:tblW w:w="0" w:type="auto"/>
        <w:tblInd w:w="-34" w:type="dxa"/>
        <w:tblLayout w:type="fixed"/>
        <w:tblLook w:val="01E0" w:firstRow="1" w:lastRow="1" w:firstColumn="1" w:lastColumn="1" w:noHBand="0" w:noVBand="0"/>
      </w:tblPr>
      <w:tblGrid>
        <w:gridCol w:w="993"/>
        <w:gridCol w:w="8647"/>
        <w:gridCol w:w="1134"/>
      </w:tblGrid>
      <w:tr w:rsidR="00541C41" w:rsidRPr="00541C41" w14:paraId="2AD70116" w14:textId="77777777" w:rsidTr="00EC3082">
        <w:tc>
          <w:tcPr>
            <w:tcW w:w="993" w:type="dxa"/>
            <w:tcBorders>
              <w:top w:val="single" w:sz="4" w:space="0" w:color="auto"/>
              <w:left w:val="single" w:sz="4" w:space="0" w:color="auto"/>
              <w:bottom w:val="single" w:sz="4" w:space="0" w:color="auto"/>
              <w:right w:val="single" w:sz="4" w:space="0" w:color="auto"/>
            </w:tcBorders>
          </w:tcPr>
          <w:p w14:paraId="75D4A47C" w14:textId="77777777" w:rsidR="00541C41" w:rsidRPr="00541C41" w:rsidRDefault="00541C41" w:rsidP="00541C41">
            <w:pPr>
              <w:spacing w:after="0"/>
              <w:rPr>
                <w:b/>
                <w:bCs/>
                <w:sz w:val="28"/>
                <w:szCs w:val="28"/>
              </w:rPr>
            </w:pPr>
            <w:r w:rsidRPr="00541C41">
              <w:rPr>
                <w:b/>
                <w:bCs/>
                <w:sz w:val="28"/>
                <w:szCs w:val="28"/>
              </w:rPr>
              <w:t>Câu 7</w:t>
            </w:r>
          </w:p>
          <w:p w14:paraId="79B71C82" w14:textId="77777777" w:rsidR="00541C41" w:rsidRPr="00541C41" w:rsidRDefault="00541C41" w:rsidP="00541C41">
            <w:pPr>
              <w:spacing w:after="0"/>
              <w:rPr>
                <w:b/>
                <w:bCs/>
                <w:sz w:val="28"/>
                <w:szCs w:val="28"/>
              </w:rPr>
            </w:pPr>
            <w:r w:rsidRPr="00541C41">
              <w:rPr>
                <w:b/>
                <w:bCs/>
                <w:sz w:val="28"/>
                <w:szCs w:val="28"/>
              </w:rPr>
              <w:t>(2,0đ</w:t>
            </w:r>
          </w:p>
          <w:p w14:paraId="00CDA3FD" w14:textId="77777777" w:rsidR="00541C41" w:rsidRPr="00541C41" w:rsidRDefault="00541C41" w:rsidP="00541C41">
            <w:pPr>
              <w:spacing w:after="0"/>
              <w:rPr>
                <w:sz w:val="28"/>
                <w:szCs w:val="28"/>
              </w:rPr>
            </w:pPr>
          </w:p>
          <w:p w14:paraId="6C18BEA8" w14:textId="77777777" w:rsidR="00541C41" w:rsidRPr="00541C41" w:rsidRDefault="00541C41" w:rsidP="00541C41">
            <w:pPr>
              <w:spacing w:after="0"/>
              <w:rPr>
                <w:sz w:val="28"/>
                <w:szCs w:val="28"/>
              </w:rPr>
            </w:pPr>
          </w:p>
          <w:p w14:paraId="0C571125" w14:textId="77777777" w:rsidR="00541C41" w:rsidRPr="00541C41" w:rsidRDefault="00541C41" w:rsidP="00541C41">
            <w:pPr>
              <w:spacing w:after="0"/>
              <w:rPr>
                <w:sz w:val="28"/>
                <w:szCs w:val="28"/>
              </w:rPr>
            </w:pPr>
          </w:p>
          <w:p w14:paraId="03397CDB" w14:textId="77777777" w:rsidR="00541C41" w:rsidRPr="00541C41" w:rsidRDefault="00541C41" w:rsidP="00541C41">
            <w:pPr>
              <w:spacing w:after="0"/>
              <w:rPr>
                <w:sz w:val="28"/>
                <w:szCs w:val="28"/>
              </w:rPr>
            </w:pPr>
          </w:p>
          <w:p w14:paraId="4F778AD1" w14:textId="77777777" w:rsidR="00541C41" w:rsidRPr="00541C41" w:rsidRDefault="00541C41" w:rsidP="00541C41">
            <w:pPr>
              <w:spacing w:after="0"/>
              <w:rPr>
                <w:sz w:val="28"/>
                <w:szCs w:val="28"/>
              </w:rPr>
            </w:pPr>
          </w:p>
          <w:p w14:paraId="381542AE" w14:textId="77777777" w:rsidR="00541C41" w:rsidRPr="00541C41" w:rsidRDefault="00541C41" w:rsidP="00541C41">
            <w:pPr>
              <w:spacing w:after="0"/>
              <w:rPr>
                <w:sz w:val="28"/>
                <w:szCs w:val="28"/>
              </w:rPr>
            </w:pPr>
          </w:p>
          <w:p w14:paraId="22ABD405" w14:textId="77777777" w:rsidR="00541C41" w:rsidRPr="00541C41" w:rsidRDefault="00541C41" w:rsidP="00541C41">
            <w:pPr>
              <w:spacing w:after="0"/>
              <w:rPr>
                <w:sz w:val="28"/>
                <w:szCs w:val="28"/>
              </w:rPr>
            </w:pPr>
          </w:p>
          <w:p w14:paraId="34F1903F" w14:textId="77777777" w:rsidR="00541C41" w:rsidRPr="00541C41" w:rsidRDefault="00541C41" w:rsidP="00541C41">
            <w:pPr>
              <w:spacing w:after="0"/>
              <w:rPr>
                <w:sz w:val="28"/>
                <w:szCs w:val="28"/>
              </w:rPr>
            </w:pPr>
          </w:p>
          <w:p w14:paraId="32377EDB" w14:textId="77777777" w:rsidR="00541C41" w:rsidRPr="00541C41" w:rsidRDefault="00541C41" w:rsidP="00541C41">
            <w:pPr>
              <w:spacing w:after="0"/>
              <w:rPr>
                <w:sz w:val="28"/>
                <w:szCs w:val="28"/>
              </w:rPr>
            </w:pPr>
          </w:p>
          <w:p w14:paraId="160A535B" w14:textId="77777777" w:rsidR="00541C41" w:rsidRPr="00541C41" w:rsidRDefault="00541C41" w:rsidP="00541C41">
            <w:pPr>
              <w:spacing w:after="0"/>
              <w:rPr>
                <w:sz w:val="28"/>
                <w:szCs w:val="28"/>
              </w:rPr>
            </w:pPr>
          </w:p>
          <w:p w14:paraId="252C7B97" w14:textId="77777777" w:rsidR="00541C41" w:rsidRPr="00541C41" w:rsidRDefault="00541C41" w:rsidP="00541C41">
            <w:pPr>
              <w:spacing w:after="0"/>
              <w:rPr>
                <w:sz w:val="28"/>
                <w:szCs w:val="28"/>
              </w:rPr>
            </w:pPr>
          </w:p>
          <w:p w14:paraId="368E05CE" w14:textId="77777777" w:rsidR="00541C41" w:rsidRPr="00541C41" w:rsidRDefault="00541C41" w:rsidP="00541C41">
            <w:pPr>
              <w:spacing w:after="0"/>
              <w:rPr>
                <w:sz w:val="28"/>
                <w:szCs w:val="28"/>
              </w:rPr>
            </w:pPr>
          </w:p>
          <w:p w14:paraId="0181814A" w14:textId="77777777" w:rsidR="00541C41" w:rsidRPr="00541C41" w:rsidRDefault="00541C41" w:rsidP="00541C41">
            <w:pPr>
              <w:spacing w:after="0"/>
              <w:rPr>
                <w:sz w:val="28"/>
                <w:szCs w:val="28"/>
              </w:rPr>
            </w:pPr>
          </w:p>
          <w:p w14:paraId="60499201" w14:textId="77777777" w:rsidR="00541C41" w:rsidRPr="00541C41" w:rsidRDefault="00541C41" w:rsidP="00541C41">
            <w:pPr>
              <w:spacing w:after="0"/>
              <w:rPr>
                <w:sz w:val="28"/>
                <w:szCs w:val="28"/>
              </w:rPr>
            </w:pPr>
          </w:p>
          <w:p w14:paraId="01730AF5" w14:textId="77777777" w:rsidR="00541C41" w:rsidRPr="00541C41" w:rsidRDefault="00541C41" w:rsidP="00541C41">
            <w:pPr>
              <w:spacing w:after="0"/>
              <w:rPr>
                <w:sz w:val="28"/>
                <w:szCs w:val="28"/>
              </w:rPr>
            </w:pPr>
          </w:p>
        </w:tc>
        <w:tc>
          <w:tcPr>
            <w:tcW w:w="8647" w:type="dxa"/>
            <w:tcBorders>
              <w:top w:val="single" w:sz="4" w:space="0" w:color="auto"/>
              <w:left w:val="single" w:sz="4" w:space="0" w:color="auto"/>
              <w:bottom w:val="single" w:sz="4" w:space="0" w:color="auto"/>
              <w:right w:val="single" w:sz="4" w:space="0" w:color="auto"/>
            </w:tcBorders>
          </w:tcPr>
          <w:p w14:paraId="357808BC" w14:textId="77777777" w:rsidR="00541C41" w:rsidRPr="00541C41" w:rsidRDefault="00541C41" w:rsidP="00541C41">
            <w:pPr>
              <w:spacing w:after="0"/>
              <w:ind w:left="360"/>
              <w:rPr>
                <w:sz w:val="28"/>
                <w:szCs w:val="28"/>
              </w:rPr>
            </w:pPr>
          </w:p>
          <w:p w14:paraId="58F3E2D2" w14:textId="77777777" w:rsidR="00541C41" w:rsidRPr="00541C41" w:rsidRDefault="00541C41" w:rsidP="00541C41">
            <w:pPr>
              <w:spacing w:after="0"/>
              <w:rPr>
                <w:sz w:val="28"/>
                <w:szCs w:val="28"/>
              </w:rPr>
            </w:pPr>
            <w:r w:rsidRPr="00541C41">
              <w:rPr>
                <w:noProof/>
                <w:szCs w:val="28"/>
              </w:rPr>
              <mc:AlternateContent>
                <mc:Choice Requires="wps">
                  <w:drawing>
                    <wp:anchor distT="0" distB="0" distL="114300" distR="114300" simplePos="0" relativeHeight="252060672" behindDoc="0" locked="0" layoutInCell="1" allowOverlap="1" wp14:anchorId="77280D5B" wp14:editId="5695561E">
                      <wp:simplePos x="0" y="0"/>
                      <wp:positionH relativeFrom="column">
                        <wp:posOffset>3903345</wp:posOffset>
                      </wp:positionH>
                      <wp:positionV relativeFrom="paragraph">
                        <wp:posOffset>-6985</wp:posOffset>
                      </wp:positionV>
                      <wp:extent cx="228600" cy="0"/>
                      <wp:effectExtent l="6985" t="10160" r="12065" b="8890"/>
                      <wp:wrapNone/>
                      <wp:docPr id="489642460" name="Straight Connector 489642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9642460" o:spid="_x0000_s1026" style="position:absolute;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35pt,-.55pt" to="325.3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2PaGJAIAAEUEAAAOAAAAZHJzL2Uyb0RvYy54bWysU8uu2jAQ3VfqP1jZQx4NFCLCVZVAN7ct ErcfYGwnserYlm0IqOq/d2wI5babqmoWztgzPj5zZmb1dO4FOjFjuZJllE6TCDFJFOWyLaOvL9vJ IkLWYUmxUJKV0YXZ6Gn99s1q0AXLVKcEZQYBiLTFoMuoc04XcWxJx3psp0ozCc5GmR472Jo2pgYP gN6LOEuSeTwoQ7VRhFkLp/XVGa0DftMw4r40jWUOiTICbi6sJqwHv8brFS5ag3XHyY0G/gcWPeYS Hr1D1dhhdDT8D6ieE6OsatyUqD5WTcMJCzlANmnyWzb7DmsWcgFxrL7LZP8fLPl82hnEaRnli+U8 z/I5qCRxD6XaO4N52zlUKSlBSGXQrxjQbdC2gOuV3BmfOTnLvX5W5JtFUlUdli0L/F8uGsBSr3T8 6orfWA2vH4ZPikIMPjoVRDw3pveQIA86h1pd7rViZ4cIHGbZYp4AVzK6YlyM97Sx7iNTPfJGGQku vYq4wKdn6zwPXIwh/liqLRcidIKQaCij5SybhQtWCU6904dZ0x4qYdAJ+14KX0gKPI9hRh0lDWAd w3Rzsx3m4mrD40J6PMgE6Nysa7N8XybLzWKzyCd5Nt9M8qSuJx+2VT6Zb9P3s/pdXVV1+sNTS/Oi 45Qy6dmNjZvmf9cYtxG6tty9de8yxK/Rg15AdvwH0qGUvnrXPjgoetmZscTQqyH4Nld+GB73YD9O //onAAAA//8DAFBLAwQUAAYACAAAACEAOccZO90AAAAJAQAADwAAAGRycy9kb3ducmV2LnhtbEyP wU7DMAyG70i8Q2QkLtOWdEBBpemEgN64bIC4eq1pKxqna7Kt8PQYcYCjf3/6/TlfTa5XBxpD59lC sjCgiCtfd9xYeHku5zegQkSusfdMFj4pwKo4Pckxq/2R13TYxEZJCYcMLbQxDpnWoWrJYVj4gVh2 7350GGUcG12PeJRy1+ulMal22LFcaHGg+5aqj83eWQjlK+3Kr1k1M28Xjafl7uHpEa09P5vubkFF muIfDD/6og6FOG39nuugegtpcnktqIV5koASIL0yEmx/A13k+v8HxTcAAAD//wMAUEsBAi0AFAAG AAgAAAAhALaDOJL+AAAA4QEAABMAAAAAAAAAAAAAAAAAAAAAAFtDb250ZW50X1R5cGVzXS54bWxQ SwECLQAUAAYACAAAACEAOP0h/9YAAACUAQAACwAAAAAAAAAAAAAAAAAvAQAAX3JlbHMvLnJlbHNQ SwECLQAUAAYACAAAACEAItj2hiQCAABFBAAADgAAAAAAAAAAAAAAAAAuAgAAZHJzL2Uyb0RvYy54 bWxQSwECLQAUAAYACAAAACEAOccZO90AAAAJAQAADwAAAAAAAAAAAAAAAAB+BAAAZHJzL2Rvd25y ZXYueG1sUEsFBgAAAAAEAAQA8wAAAIgFAAAAAA== "/>
                  </w:pict>
                </mc:Fallback>
              </mc:AlternateContent>
            </w:r>
            <w:r w:rsidRPr="00541C41">
              <w:rPr>
                <w:sz w:val="28"/>
                <w:szCs w:val="28"/>
              </w:rPr>
              <w:t>Ta có: Khối lượng mol trung bình của hỗn hợp khí là:   M  = 14,75.2 =29,5</w:t>
            </w:r>
          </w:p>
          <w:p w14:paraId="1F518562" w14:textId="77777777" w:rsidR="00541C41" w:rsidRPr="00541C41" w:rsidRDefault="00541C41" w:rsidP="00541C41">
            <w:pPr>
              <w:spacing w:after="0"/>
              <w:rPr>
                <w:sz w:val="28"/>
                <w:szCs w:val="28"/>
                <w:lang w:val="pt-BR"/>
              </w:rPr>
            </w:pPr>
            <w:r w:rsidRPr="00541C41">
              <w:rPr>
                <w:sz w:val="28"/>
                <w:szCs w:val="28"/>
                <w:lang w:val="pt-BR"/>
              </w:rPr>
              <w:t>- Gọi số mol của O</w:t>
            </w:r>
            <w:r w:rsidRPr="00541C41">
              <w:rPr>
                <w:sz w:val="28"/>
                <w:szCs w:val="28"/>
                <w:vertAlign w:val="subscript"/>
                <w:lang w:val="pt-BR"/>
              </w:rPr>
              <w:t>2</w:t>
            </w:r>
            <w:r w:rsidRPr="00541C41">
              <w:rPr>
                <w:sz w:val="28"/>
                <w:szCs w:val="28"/>
                <w:lang w:val="pt-BR"/>
              </w:rPr>
              <w:t xml:space="preserve"> là x, số mol của N</w:t>
            </w:r>
            <w:r w:rsidRPr="00541C41">
              <w:rPr>
                <w:sz w:val="28"/>
                <w:szCs w:val="28"/>
                <w:vertAlign w:val="subscript"/>
                <w:lang w:val="pt-BR"/>
              </w:rPr>
              <w:t>2</w:t>
            </w:r>
            <w:r w:rsidRPr="00541C41">
              <w:rPr>
                <w:sz w:val="28"/>
                <w:szCs w:val="28"/>
                <w:lang w:val="pt-BR"/>
              </w:rPr>
              <w:t xml:space="preserve"> là y</w:t>
            </w:r>
          </w:p>
          <w:p w14:paraId="1576B415" w14:textId="77777777" w:rsidR="00541C41" w:rsidRPr="00541C41" w:rsidRDefault="00541C41" w:rsidP="00541C41">
            <w:pPr>
              <w:spacing w:after="0"/>
              <w:rPr>
                <w:sz w:val="28"/>
                <w:szCs w:val="28"/>
                <w:lang w:val="pt-BR"/>
              </w:rPr>
            </w:pPr>
            <w:r w:rsidRPr="00541C41">
              <w:rPr>
                <w:noProof/>
                <w:szCs w:val="28"/>
              </w:rPr>
              <mc:AlternateContent>
                <mc:Choice Requires="wps">
                  <w:drawing>
                    <wp:anchor distT="0" distB="0" distL="114300" distR="114300" simplePos="0" relativeHeight="252061696" behindDoc="0" locked="0" layoutInCell="1" allowOverlap="1" wp14:anchorId="3A1592B1" wp14:editId="68A96950">
                      <wp:simplePos x="0" y="0"/>
                      <wp:positionH relativeFrom="column">
                        <wp:posOffset>45720</wp:posOffset>
                      </wp:positionH>
                      <wp:positionV relativeFrom="paragraph">
                        <wp:posOffset>56515</wp:posOffset>
                      </wp:positionV>
                      <wp:extent cx="228600" cy="0"/>
                      <wp:effectExtent l="6985" t="6350" r="12065" b="12700"/>
                      <wp:wrapNone/>
                      <wp:docPr id="489642461" name="Straight Connector 489642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9642461" o:spid="_x0000_s1026" style="position:absolute;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45pt" to="21.6pt,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cQ3dJAIAAEUEAAAOAAAAZHJzL2Uyb0RvYy54bWysU8uu2yAQ3VfqPyD2iR910sSKc1XZSTe3 baTcfgABHKNiQEDiRFX/vQN5NLfdVFW9wAMzHM6cmVk8nXqJjtw6oVWFs3GKEVdUM6H2Ff76sh7N MHKeKEakVrzCZ+7w0/Ltm8VgSp7rTkvGLQIQ5crBVLjz3pRJ4mjHe+LG2nAFzlbbnnjY2n3CLBkA vZdJnqbTZNCWGaspdw5Om4sTLyN+23Lqv7St4x7JCgM3H1cb111Yk+WClHtLTCfolQb5BxY9EQoe vUM1xBN0sOIPqF5Qq51u/ZjqPtFtKyiPOUA2WfpbNtuOGB5zAXGcucvk/h8s/XzcWCRYhYvZfFrk xTTDSJEeSrX1loh951GtlQIhtUW/YkC3wbgSrtdqY0Pm9KS25lnTbw4pXXdE7Xnk/3I2AJYFpZNX V8LGGXh9N3zSDGLIweso4qm1fYAEedAp1up8rxU/eUThMM9n0xQqSm+uhJS3e8Y6/5HrHgWjwlKo oCIpyfHZ+cCDlLeQcKz0WkgZO0EqNFR4Pskn8YLTUrDgDGHO7ne1tOhIQi/FLyYFnscwqw+KRbCO E7a62p4IebHhcakCHmQCdK7WpVm+z9P5araaFaMin65GRdo0ow/ruhhN19n7SfOuqesm+xGoZUXZ Cca4CuxujZsVf9cY1xG6tNy9de8yJK/Ro15A9vaPpGMpQ/UufbDT7LyxtxJDr8bg61yFYXjcg/04 /cufAAAA//8DAFBLAwQUAAYACAAAACEAjrXEbdgAAAAEAQAADwAAAGRycy9kb3ducmV2LnhtbEyO wU7DMBBE70j8g7VIXCrqkCIoaZwKAblxoYC4buNtEhGv09htQ7+eLRc4Ps1o5uXL0XVqT0NoPRu4 niagiCtvW64NvL+VV3NQISJb7DyTgW8KsCzOz3LMrD/wK+1XsVYywiFDA02MfaZ1qBpyGKa+J5Zs 4weHUXCotR3wIOOu02mS3GqHLctDgz09NlR9rXbOQCg/aFseJ9Uk+ZzVntLt08szGnN5MT4sQEUa 418ZTvqiDoU4rf2ObVCdgbtUigbm96AkvZkJrn9RF7n+L1/8AAAA//8DAFBLAQItABQABgAIAAAA IQC2gziS/gAAAOEBAAATAAAAAAAAAAAAAAAAAAAAAABbQ29udGVudF9UeXBlc10ueG1sUEsBAi0A FAAGAAgAAAAhADj9If/WAAAAlAEAAAsAAAAAAAAAAAAAAAAALwEAAF9yZWxzLy5yZWxzUEsBAi0A FAAGAAgAAAAhANpxDd0kAgAARQQAAA4AAAAAAAAAAAAAAAAALgIAAGRycy9lMm9Eb2MueG1sUEsB Ai0AFAAGAAgAAAAhAI61xG3YAAAABAEAAA8AAAAAAAAAAAAAAAAAfgQAAGRycy9kb3ducmV2Lnht bFBLBQYAAAAABAAEAPMAAACDBQAAAAA= "/>
                  </w:pict>
                </mc:Fallback>
              </mc:AlternateContent>
            </w:r>
            <w:r w:rsidRPr="00541C41">
              <w:rPr>
                <w:sz w:val="28"/>
                <w:szCs w:val="28"/>
                <w:lang w:val="pt-BR"/>
              </w:rPr>
              <w:t xml:space="preserve">  M  =  </w:t>
            </w:r>
            <w:r w:rsidRPr="00541C41">
              <w:rPr>
                <w:position w:val="-28"/>
                <w:sz w:val="28"/>
                <w:szCs w:val="28"/>
                <w:lang w:val="pt-BR"/>
              </w:rPr>
              <w:pict w14:anchorId="7119D166">
                <v:shape id="_x0000_i1721" type="#_x0000_t75" style="width:87.75pt;height:33pt">
                  <v:imagedata r:id="rId67" o:title=""/>
                </v:shape>
              </w:pict>
            </w:r>
            <w:r w:rsidRPr="00541C41">
              <w:rPr>
                <w:sz w:val="28"/>
                <w:szCs w:val="28"/>
                <w:lang w:val="pt-BR"/>
              </w:rPr>
              <w:t xml:space="preserve">  </w:t>
            </w:r>
            <w:r w:rsidRPr="00541C41">
              <w:rPr>
                <w:sz w:val="28"/>
                <w:szCs w:val="28"/>
              </w:rPr>
              <w:sym w:font="Wingdings" w:char="F0F3"/>
            </w:r>
            <w:r w:rsidRPr="00541C41">
              <w:rPr>
                <w:sz w:val="28"/>
                <w:szCs w:val="28"/>
                <w:lang w:val="pt-BR"/>
              </w:rPr>
              <w:t xml:space="preserve"> 32x + 28 y = 29,5x + 29,5y</w:t>
            </w:r>
          </w:p>
          <w:p w14:paraId="05E734F1" w14:textId="77777777" w:rsidR="00541C41" w:rsidRPr="00541C41" w:rsidRDefault="00541C41" w:rsidP="00541C41">
            <w:pPr>
              <w:spacing w:after="0"/>
              <w:rPr>
                <w:sz w:val="28"/>
                <w:szCs w:val="28"/>
                <w:lang w:val="pt-BR"/>
              </w:rPr>
            </w:pPr>
            <w:r w:rsidRPr="00541C41">
              <w:rPr>
                <w:sz w:val="28"/>
                <w:szCs w:val="28"/>
                <w:lang w:val="pt-BR"/>
              </w:rPr>
              <w:t xml:space="preserve">                                        </w:t>
            </w:r>
            <w:r w:rsidRPr="00541C41">
              <w:rPr>
                <w:sz w:val="28"/>
                <w:szCs w:val="28"/>
              </w:rPr>
              <w:sym w:font="Wingdings" w:char="F0F3"/>
            </w:r>
            <w:r w:rsidRPr="00541C41">
              <w:rPr>
                <w:sz w:val="28"/>
                <w:szCs w:val="28"/>
                <w:lang w:val="pt-BR"/>
              </w:rPr>
              <w:t xml:space="preserve"> 2,5x = 1,5 y =&gt; x : y = 3 : 5 </w:t>
            </w:r>
          </w:p>
          <w:p w14:paraId="11E6B495" w14:textId="77777777" w:rsidR="00541C41" w:rsidRPr="00541C41" w:rsidRDefault="00541C41" w:rsidP="00541C41">
            <w:pPr>
              <w:spacing w:after="0"/>
              <w:rPr>
                <w:sz w:val="28"/>
                <w:szCs w:val="28"/>
                <w:lang w:val="pt-BR"/>
              </w:rPr>
            </w:pPr>
            <w:r w:rsidRPr="00541C41">
              <w:rPr>
                <w:sz w:val="28"/>
                <w:szCs w:val="28"/>
                <w:lang w:val="pt-BR"/>
              </w:rPr>
              <w:t>- Do các thể tích đo ở cùng điều kiện nên: V</w:t>
            </w:r>
            <w:r w:rsidRPr="00541C41">
              <w:rPr>
                <w:sz w:val="28"/>
                <w:szCs w:val="28"/>
                <w:vertAlign w:val="subscript"/>
                <w:lang w:val="pt-BR"/>
              </w:rPr>
              <w:t>O</w:t>
            </w:r>
            <w:r w:rsidRPr="00541C41">
              <w:rPr>
                <w:position w:val="-10"/>
                <w:sz w:val="28"/>
                <w:szCs w:val="28"/>
                <w:vertAlign w:val="subscript"/>
                <w:lang w:val="pt-BR"/>
              </w:rPr>
              <w:pict w14:anchorId="068332AA">
                <v:shape id="_x0000_i1722" type="#_x0000_t75" style="width:8.25pt;height:17.25pt">
                  <v:imagedata r:id="rId69" o:title=""/>
                </v:shape>
              </w:pict>
            </w:r>
            <w:r w:rsidRPr="00541C41">
              <w:rPr>
                <w:sz w:val="28"/>
                <w:szCs w:val="28"/>
                <w:lang w:val="pt-BR"/>
              </w:rPr>
              <w:t>: V</w:t>
            </w:r>
            <w:r w:rsidRPr="00541C41">
              <w:rPr>
                <w:sz w:val="28"/>
                <w:szCs w:val="28"/>
                <w:vertAlign w:val="subscript"/>
                <w:lang w:val="pt-BR"/>
              </w:rPr>
              <w:t>N</w:t>
            </w:r>
            <w:r w:rsidRPr="00541C41">
              <w:rPr>
                <w:position w:val="-10"/>
                <w:sz w:val="28"/>
                <w:szCs w:val="28"/>
                <w:vertAlign w:val="subscript"/>
                <w:lang w:val="pt-BR"/>
              </w:rPr>
              <w:pict w14:anchorId="723B59EE">
                <v:shape id="_x0000_i1723" type="#_x0000_t75" style="width:8.25pt;height:17.25pt">
                  <v:imagedata r:id="rId71" o:title=""/>
                </v:shape>
              </w:pict>
            </w:r>
            <w:r w:rsidRPr="00541C41">
              <w:rPr>
                <w:sz w:val="28"/>
                <w:szCs w:val="28"/>
                <w:lang w:val="pt-BR"/>
              </w:rPr>
              <w:t xml:space="preserve"> = 3 : 5 </w:t>
            </w:r>
          </w:p>
          <w:p w14:paraId="5AAA5FFD" w14:textId="77777777" w:rsidR="00541C41" w:rsidRPr="00541C41" w:rsidRDefault="00541C41" w:rsidP="00541C41">
            <w:pPr>
              <w:spacing w:after="0"/>
              <w:rPr>
                <w:sz w:val="28"/>
                <w:szCs w:val="28"/>
                <w:lang w:val="pt-BR"/>
              </w:rPr>
            </w:pPr>
          </w:p>
          <w:p w14:paraId="55315F06" w14:textId="77777777" w:rsidR="00541C41" w:rsidRPr="00541C41" w:rsidRDefault="00541C41" w:rsidP="00541C41">
            <w:pPr>
              <w:spacing w:after="0"/>
              <w:rPr>
                <w:sz w:val="28"/>
                <w:szCs w:val="28"/>
                <w:lang w:val="pt-BR"/>
              </w:rPr>
            </w:pPr>
            <w:r w:rsidRPr="00541C41">
              <w:rPr>
                <w:sz w:val="28"/>
                <w:szCs w:val="28"/>
                <w:lang w:val="pt-BR"/>
              </w:rPr>
              <w:t>-  Ta có sơ đồ của phản ứng là:</w:t>
            </w:r>
          </w:p>
          <w:p w14:paraId="62175B85" w14:textId="77777777" w:rsidR="00541C41" w:rsidRPr="00541C41" w:rsidRDefault="00541C41" w:rsidP="00541C41">
            <w:pPr>
              <w:spacing w:after="0"/>
              <w:rPr>
                <w:sz w:val="28"/>
                <w:szCs w:val="28"/>
                <w:lang w:val="pt-BR"/>
              </w:rPr>
            </w:pPr>
            <w:r w:rsidRPr="00541C41">
              <w:rPr>
                <w:sz w:val="28"/>
                <w:szCs w:val="28"/>
                <w:lang w:val="pt-BR"/>
              </w:rPr>
              <w:t xml:space="preserve">                      A  + O</w:t>
            </w:r>
            <w:r w:rsidRPr="00541C41">
              <w:rPr>
                <w:sz w:val="28"/>
                <w:szCs w:val="28"/>
                <w:vertAlign w:val="subscript"/>
                <w:lang w:val="pt-BR"/>
              </w:rPr>
              <w:t>2</w:t>
            </w:r>
            <w:r w:rsidRPr="00541C41">
              <w:rPr>
                <w:sz w:val="28"/>
                <w:szCs w:val="28"/>
                <w:lang w:val="pt-BR"/>
              </w:rPr>
              <w:t xml:space="preserve"> </w:t>
            </w:r>
            <w:r w:rsidRPr="00541C41">
              <w:rPr>
                <w:position w:val="-6"/>
                <w:sz w:val="28"/>
                <w:szCs w:val="28"/>
                <w:lang w:val="pt-BR"/>
              </w:rPr>
              <w:pict w14:anchorId="69F5E5D0">
                <v:shape id="_x0000_i1724" type="#_x0000_t75" style="width:33.75pt;height:18.75pt">
                  <v:imagedata r:id="rId73" o:title=""/>
                </v:shape>
              </w:pict>
            </w:r>
            <w:r w:rsidRPr="00541C41">
              <w:rPr>
                <w:sz w:val="28"/>
                <w:szCs w:val="28"/>
                <w:lang w:val="pt-BR"/>
              </w:rPr>
              <w:t xml:space="preserve"> CO</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351EDE33" w14:textId="77777777" w:rsidR="00541C41" w:rsidRPr="00541C41" w:rsidRDefault="00541C41" w:rsidP="00541C41">
            <w:pPr>
              <w:spacing w:after="0"/>
              <w:rPr>
                <w:sz w:val="28"/>
                <w:szCs w:val="28"/>
                <w:lang w:val="pt-BR"/>
              </w:rPr>
            </w:pPr>
            <w:r w:rsidRPr="00541C41">
              <w:rPr>
                <w:sz w:val="28"/>
                <w:szCs w:val="28"/>
                <w:lang w:val="pt-BR"/>
              </w:rPr>
              <w:t>- Trong A có chắc chắn 2 nguyên tố: C và H</w:t>
            </w:r>
          </w:p>
          <w:p w14:paraId="7C3F1F0B" w14:textId="77777777" w:rsidR="00541C41" w:rsidRPr="00541C41" w:rsidRDefault="00541C41" w:rsidP="00541C41">
            <w:pPr>
              <w:spacing w:after="0"/>
              <w:rPr>
                <w:sz w:val="28"/>
                <w:szCs w:val="28"/>
                <w:lang w:val="pt-BR"/>
              </w:rPr>
            </w:pPr>
            <w:r w:rsidRPr="00541C41">
              <w:rPr>
                <w:position w:val="-10"/>
                <w:sz w:val="28"/>
                <w:szCs w:val="28"/>
                <w:lang w:val="pt-BR"/>
              </w:rPr>
              <w:pict w14:anchorId="197E3B33">
                <v:shape id="_x0000_i1725" type="#_x0000_t75" style="width:9pt;height:17.25pt">
                  <v:imagedata r:id="rId75" o:title=""/>
                </v:shape>
              </w:pict>
            </w:r>
            <w:r w:rsidRPr="00541C41">
              <w:rPr>
                <w:sz w:val="28"/>
                <w:szCs w:val="28"/>
                <w:lang w:val="pt-BR"/>
              </w:rPr>
              <w:t>n</w:t>
            </w:r>
            <w:r w:rsidRPr="00541C41">
              <w:rPr>
                <w:sz w:val="28"/>
                <w:szCs w:val="28"/>
                <w:vertAlign w:val="subscript"/>
                <w:lang w:val="pt-BR"/>
              </w:rPr>
              <w:t>O</w:t>
            </w:r>
            <w:r w:rsidRPr="00541C41">
              <w:rPr>
                <w:position w:val="-10"/>
                <w:sz w:val="28"/>
                <w:szCs w:val="28"/>
                <w:vertAlign w:val="subscript"/>
                <w:lang w:val="pt-BR"/>
              </w:rPr>
              <w:pict w14:anchorId="1AB1D6D1">
                <v:shape id="_x0000_i1726" type="#_x0000_t75" style="width:8.25pt;height:17.25pt">
                  <v:imagedata r:id="rId77" o:title=""/>
                </v:shape>
              </w:pict>
            </w:r>
            <w:r w:rsidRPr="00541C41">
              <w:rPr>
                <w:sz w:val="28"/>
                <w:szCs w:val="28"/>
                <w:lang w:val="pt-BR"/>
              </w:rPr>
              <w:t xml:space="preserve">= </w:t>
            </w:r>
            <w:r w:rsidRPr="00541C41">
              <w:rPr>
                <w:position w:val="-28"/>
                <w:sz w:val="28"/>
                <w:szCs w:val="28"/>
                <w:lang w:val="pt-BR"/>
              </w:rPr>
              <w:pict w14:anchorId="338AC7C0">
                <v:shape id="_x0000_i1727" type="#_x0000_t75" style="width:30.75pt;height:33pt">
                  <v:imagedata r:id="rId79" o:title=""/>
                </v:shape>
              </w:pict>
            </w:r>
            <w:r w:rsidRPr="00541C41">
              <w:rPr>
                <w:sz w:val="28"/>
                <w:szCs w:val="28"/>
                <w:lang w:val="pt-BR"/>
              </w:rPr>
              <w:t xml:space="preserve"> = 0,45 mol =&gt; n</w:t>
            </w:r>
            <w:r w:rsidRPr="00541C41">
              <w:rPr>
                <w:sz w:val="28"/>
                <w:szCs w:val="28"/>
                <w:vertAlign w:val="subscript"/>
                <w:lang w:val="pt-BR"/>
              </w:rPr>
              <w:t>O</w:t>
            </w:r>
            <w:r w:rsidRPr="00541C41">
              <w:rPr>
                <w:sz w:val="28"/>
                <w:szCs w:val="28"/>
                <w:lang w:val="pt-BR"/>
              </w:rPr>
              <w:t xml:space="preserve"> = 0,9 mol</w:t>
            </w:r>
          </w:p>
          <w:p w14:paraId="1C96E501" w14:textId="77777777" w:rsidR="00541C41" w:rsidRPr="00541C41" w:rsidRDefault="00541C41" w:rsidP="00541C41">
            <w:pPr>
              <w:spacing w:after="0"/>
              <w:rPr>
                <w:sz w:val="28"/>
                <w:szCs w:val="28"/>
                <w:lang w:val="pt-BR"/>
              </w:rPr>
            </w:pPr>
            <w:r w:rsidRPr="00541C41">
              <w:rPr>
                <w:sz w:val="28"/>
                <w:szCs w:val="28"/>
                <w:lang w:val="pt-BR"/>
              </w:rPr>
              <w:t xml:space="preserve"> n</w:t>
            </w:r>
            <w:r w:rsidRPr="00541C41">
              <w:rPr>
                <w:sz w:val="28"/>
                <w:szCs w:val="28"/>
                <w:vertAlign w:val="subscript"/>
                <w:lang w:val="pt-BR"/>
              </w:rPr>
              <w:t>CO</w:t>
            </w:r>
            <w:r w:rsidRPr="00541C41">
              <w:rPr>
                <w:position w:val="-10"/>
                <w:sz w:val="28"/>
                <w:szCs w:val="28"/>
                <w:vertAlign w:val="subscript"/>
                <w:lang w:val="pt-BR"/>
              </w:rPr>
              <w:pict w14:anchorId="6E1DD096">
                <v:shape id="_x0000_i1728" type="#_x0000_t75" style="width:8.25pt;height:17.25pt">
                  <v:imagedata r:id="rId81" o:title=""/>
                </v:shape>
              </w:pict>
            </w:r>
            <w:r w:rsidRPr="00541C41">
              <w:rPr>
                <w:sz w:val="28"/>
                <w:szCs w:val="28"/>
                <w:lang w:val="pt-BR"/>
              </w:rPr>
              <w:t xml:space="preserve">= </w:t>
            </w:r>
            <w:r w:rsidRPr="00541C41">
              <w:rPr>
                <w:position w:val="-10"/>
                <w:sz w:val="28"/>
                <w:szCs w:val="28"/>
                <w:lang w:val="pt-BR"/>
              </w:rPr>
              <w:pict w14:anchorId="08D80168">
                <v:shape id="_x0000_i1729" type="#_x0000_t75" style="width:9pt;height:17.25pt">
                  <v:imagedata r:id="rId75" o:title=""/>
                </v:shape>
              </w:pict>
            </w:r>
            <w:r w:rsidRPr="00541C41">
              <w:rPr>
                <w:position w:val="-24"/>
                <w:sz w:val="28"/>
                <w:szCs w:val="28"/>
                <w:lang w:val="pt-BR"/>
              </w:rPr>
              <w:pict w14:anchorId="61BAB072">
                <v:shape id="_x0000_i1730" type="#_x0000_t75" style="width:24.75pt;height:30.75pt">
                  <v:imagedata r:id="rId1355" o:title=""/>
                </v:shape>
              </w:pict>
            </w:r>
            <w:r w:rsidRPr="00541C41">
              <w:rPr>
                <w:sz w:val="28"/>
                <w:szCs w:val="28"/>
                <w:lang w:val="pt-BR"/>
              </w:rPr>
              <w:t xml:space="preserve"> = 0,3 mol, =&gt; n</w:t>
            </w:r>
            <w:r w:rsidRPr="00541C41">
              <w:rPr>
                <w:sz w:val="28"/>
                <w:szCs w:val="28"/>
                <w:vertAlign w:val="subscript"/>
                <w:lang w:val="pt-BR"/>
              </w:rPr>
              <w:t xml:space="preserve">C </w:t>
            </w:r>
            <w:r w:rsidRPr="00541C41">
              <w:rPr>
                <w:sz w:val="28"/>
                <w:szCs w:val="28"/>
                <w:lang w:val="pt-BR"/>
              </w:rPr>
              <w:t>= 0,3 mol, n</w:t>
            </w:r>
            <w:r w:rsidRPr="00541C41">
              <w:rPr>
                <w:sz w:val="28"/>
                <w:szCs w:val="28"/>
                <w:vertAlign w:val="subscript"/>
                <w:lang w:val="pt-BR"/>
              </w:rPr>
              <w:t>O</w:t>
            </w:r>
            <w:r w:rsidRPr="00541C41">
              <w:rPr>
                <w:sz w:val="28"/>
                <w:szCs w:val="28"/>
                <w:lang w:val="pt-BR"/>
              </w:rPr>
              <w:t xml:space="preserve"> = 0,6 mol</w:t>
            </w:r>
          </w:p>
          <w:p w14:paraId="63DC2284" w14:textId="77777777" w:rsidR="00541C41" w:rsidRPr="00541C41" w:rsidRDefault="00541C41" w:rsidP="00541C41">
            <w:pPr>
              <w:spacing w:after="0"/>
              <w:rPr>
                <w:sz w:val="28"/>
                <w:szCs w:val="28"/>
                <w:lang w:val="pt-BR"/>
              </w:rPr>
            </w:pPr>
            <w:r w:rsidRPr="00541C41">
              <w:rPr>
                <w:sz w:val="28"/>
                <w:szCs w:val="28"/>
                <w:lang w:val="pt-BR"/>
              </w:rPr>
              <w:t xml:space="preserve"> n</w:t>
            </w:r>
            <w:r w:rsidRPr="00541C41">
              <w:rPr>
                <w:sz w:val="28"/>
                <w:szCs w:val="28"/>
                <w:vertAlign w:val="subscript"/>
                <w:lang w:val="pt-BR"/>
              </w:rPr>
              <w:t>H</w:t>
            </w:r>
            <w:r w:rsidRPr="00541C41">
              <w:rPr>
                <w:position w:val="-10"/>
                <w:sz w:val="28"/>
                <w:szCs w:val="28"/>
                <w:vertAlign w:val="subscript"/>
                <w:lang w:val="pt-BR"/>
              </w:rPr>
              <w:pict w14:anchorId="520FF20F">
                <v:shape id="_x0000_i1731" type="#_x0000_t75" style="width:8.25pt;height:17.25pt">
                  <v:imagedata r:id="rId1356" o:title=""/>
                </v:shape>
              </w:pict>
            </w:r>
            <w:r w:rsidRPr="00541C41">
              <w:rPr>
                <w:sz w:val="28"/>
                <w:szCs w:val="28"/>
                <w:vertAlign w:val="subscript"/>
                <w:lang w:val="pt-BR"/>
              </w:rPr>
              <w:t>O</w:t>
            </w:r>
            <w:r w:rsidRPr="00541C41">
              <w:rPr>
                <w:sz w:val="28"/>
                <w:szCs w:val="28"/>
                <w:lang w:val="pt-BR"/>
              </w:rPr>
              <w:t xml:space="preserve">= </w:t>
            </w:r>
            <w:r w:rsidRPr="00541C41">
              <w:rPr>
                <w:position w:val="-24"/>
                <w:sz w:val="28"/>
                <w:szCs w:val="28"/>
                <w:lang w:val="pt-BR"/>
              </w:rPr>
              <w:pict w14:anchorId="48C611D3">
                <v:shape id="_x0000_i1732" type="#_x0000_t75" style="width:21pt;height:30.75pt">
                  <v:imagedata r:id="rId1357" o:title=""/>
                </v:shape>
              </w:pict>
            </w:r>
            <w:r w:rsidRPr="00541C41">
              <w:rPr>
                <w:sz w:val="28"/>
                <w:szCs w:val="28"/>
                <w:lang w:val="pt-BR"/>
              </w:rPr>
              <w:t xml:space="preserve"> = 0,4 mol, =&gt; n</w:t>
            </w:r>
            <w:r w:rsidRPr="00541C41">
              <w:rPr>
                <w:sz w:val="28"/>
                <w:szCs w:val="28"/>
                <w:vertAlign w:val="subscript"/>
                <w:lang w:val="pt-BR"/>
              </w:rPr>
              <w:t>H</w:t>
            </w:r>
            <w:r w:rsidRPr="00541C41">
              <w:rPr>
                <w:sz w:val="28"/>
                <w:szCs w:val="28"/>
                <w:lang w:val="pt-BR"/>
              </w:rPr>
              <w:t xml:space="preserve"> = 0,8 mol, n</w:t>
            </w:r>
            <w:r w:rsidRPr="00541C41">
              <w:rPr>
                <w:sz w:val="28"/>
                <w:szCs w:val="28"/>
                <w:vertAlign w:val="subscript"/>
                <w:lang w:val="pt-BR"/>
              </w:rPr>
              <w:t>O</w:t>
            </w:r>
            <w:r w:rsidRPr="00541C41">
              <w:rPr>
                <w:sz w:val="28"/>
                <w:szCs w:val="28"/>
                <w:lang w:val="pt-BR"/>
              </w:rPr>
              <w:t xml:space="preserve"> = 0,4 mol</w:t>
            </w:r>
          </w:p>
          <w:p w14:paraId="0F2502EA" w14:textId="77777777" w:rsidR="00541C41" w:rsidRPr="00541C41" w:rsidRDefault="00541C41" w:rsidP="00541C41">
            <w:pPr>
              <w:spacing w:after="0"/>
              <w:rPr>
                <w:sz w:val="28"/>
                <w:szCs w:val="28"/>
                <w:lang w:val="pt-BR"/>
              </w:rPr>
            </w:pPr>
            <w:r w:rsidRPr="00541C41">
              <w:rPr>
                <w:sz w:val="28"/>
                <w:szCs w:val="28"/>
                <w:lang w:val="pt-BR"/>
              </w:rPr>
              <w:t>- Tổng số mol nguyên tử O có trong sản phẩm là: 0,6 + 0,4 =1mol &gt; 0,9 mol</w:t>
            </w:r>
          </w:p>
          <w:p w14:paraId="19ED8022" w14:textId="77777777" w:rsidR="00541C41" w:rsidRPr="00541C41" w:rsidRDefault="00541C41" w:rsidP="00541C41">
            <w:pPr>
              <w:spacing w:after="0"/>
              <w:rPr>
                <w:sz w:val="28"/>
                <w:szCs w:val="28"/>
                <w:lang w:val="pt-BR"/>
              </w:rPr>
            </w:pPr>
            <w:r w:rsidRPr="00541C41">
              <w:rPr>
                <w:sz w:val="28"/>
                <w:szCs w:val="28"/>
                <w:lang w:val="pt-BR"/>
              </w:rPr>
              <w:t>Vậy trong A có nguyên tố O và có: 1 – 0,9 = 0,1 mol O</w:t>
            </w:r>
          </w:p>
          <w:p w14:paraId="475969E0" w14:textId="77777777" w:rsidR="00541C41" w:rsidRPr="00541C41" w:rsidRDefault="00541C41" w:rsidP="00541C41">
            <w:pPr>
              <w:spacing w:after="0"/>
              <w:rPr>
                <w:sz w:val="28"/>
                <w:szCs w:val="28"/>
              </w:rPr>
            </w:pPr>
            <w:r w:rsidRPr="00541C41">
              <w:rPr>
                <w:sz w:val="28"/>
                <w:szCs w:val="28"/>
              </w:rPr>
              <w:t>- Coi CTHH của A là C</w:t>
            </w:r>
            <w:r w:rsidRPr="00541C41">
              <w:rPr>
                <w:sz w:val="28"/>
                <w:szCs w:val="28"/>
                <w:vertAlign w:val="subscript"/>
              </w:rPr>
              <w:t>x</w:t>
            </w:r>
            <w:r w:rsidRPr="00541C41">
              <w:rPr>
                <w:sz w:val="28"/>
                <w:szCs w:val="28"/>
              </w:rPr>
              <w:t>H</w:t>
            </w:r>
            <w:r w:rsidRPr="00541C41">
              <w:rPr>
                <w:sz w:val="28"/>
                <w:szCs w:val="28"/>
                <w:vertAlign w:val="subscript"/>
              </w:rPr>
              <w:t>y</w:t>
            </w:r>
            <w:r w:rsidRPr="00541C41">
              <w:rPr>
                <w:sz w:val="28"/>
                <w:szCs w:val="28"/>
              </w:rPr>
              <w:t>O</w:t>
            </w:r>
            <w:r w:rsidRPr="00541C41">
              <w:rPr>
                <w:sz w:val="28"/>
                <w:szCs w:val="28"/>
                <w:vertAlign w:val="subscript"/>
              </w:rPr>
              <w:t>z</w:t>
            </w:r>
            <w:r w:rsidRPr="00541C41">
              <w:rPr>
                <w:sz w:val="28"/>
                <w:szCs w:val="28"/>
              </w:rPr>
              <w:t xml:space="preserve">; thì ta có: </w:t>
            </w:r>
          </w:p>
          <w:p w14:paraId="4C3F81D4" w14:textId="77777777" w:rsidR="00541C41" w:rsidRPr="00541C41" w:rsidRDefault="00541C41" w:rsidP="00541C41">
            <w:pPr>
              <w:spacing w:after="0"/>
              <w:rPr>
                <w:sz w:val="28"/>
                <w:szCs w:val="28"/>
                <w:lang w:val="pt-BR"/>
              </w:rPr>
            </w:pPr>
            <w:r w:rsidRPr="00541C41">
              <w:rPr>
                <w:sz w:val="28"/>
                <w:szCs w:val="28"/>
              </w:rPr>
              <w:t xml:space="preserve">            </w:t>
            </w:r>
            <w:r w:rsidRPr="00541C41">
              <w:rPr>
                <w:sz w:val="28"/>
                <w:szCs w:val="28"/>
                <w:lang w:val="pt-BR"/>
              </w:rPr>
              <w:t>x : y : z = 0,3 : 0,8 : 0,1 = 3 : 8 : 1. Vậy A là: C</w:t>
            </w:r>
            <w:r w:rsidRPr="00541C41">
              <w:rPr>
                <w:sz w:val="28"/>
                <w:szCs w:val="28"/>
                <w:vertAlign w:val="subscript"/>
                <w:lang w:val="pt-BR"/>
              </w:rPr>
              <w:t>3</w:t>
            </w:r>
            <w:r w:rsidRPr="00541C41">
              <w:rPr>
                <w:sz w:val="28"/>
                <w:szCs w:val="28"/>
                <w:lang w:val="pt-BR"/>
              </w:rPr>
              <w:t>H</w:t>
            </w:r>
            <w:r w:rsidRPr="00541C41">
              <w:rPr>
                <w:sz w:val="28"/>
                <w:szCs w:val="28"/>
                <w:vertAlign w:val="subscript"/>
                <w:lang w:val="pt-BR"/>
              </w:rPr>
              <w:t>8</w:t>
            </w:r>
            <w:r w:rsidRPr="00541C41">
              <w:rPr>
                <w:sz w:val="28"/>
                <w:szCs w:val="28"/>
                <w:lang w:val="pt-BR"/>
              </w:rPr>
              <w:t>O</w:t>
            </w:r>
          </w:p>
          <w:p w14:paraId="3B64787C" w14:textId="77777777" w:rsidR="00541C41" w:rsidRPr="00541C41" w:rsidRDefault="00541C41" w:rsidP="00541C41">
            <w:pPr>
              <w:spacing w:after="0"/>
              <w:rPr>
                <w:sz w:val="28"/>
                <w:szCs w:val="28"/>
                <w:lang w:val="pt-BR"/>
              </w:rPr>
            </w:pPr>
          </w:p>
          <w:p w14:paraId="186EF80E" w14:textId="77777777" w:rsidR="00541C41" w:rsidRPr="00541C41" w:rsidRDefault="00541C41" w:rsidP="00541C41">
            <w:pPr>
              <w:spacing w:after="0"/>
              <w:rPr>
                <w:sz w:val="28"/>
                <w:szCs w:val="28"/>
                <w:lang w:val="pt-BR"/>
              </w:rPr>
            </w:pPr>
            <w:r w:rsidRPr="00541C41">
              <w:rPr>
                <w:sz w:val="28"/>
                <w:szCs w:val="28"/>
                <w:lang w:val="pt-BR"/>
              </w:rPr>
              <w:t>2C</w:t>
            </w:r>
            <w:r w:rsidRPr="00541C41">
              <w:rPr>
                <w:sz w:val="28"/>
                <w:szCs w:val="28"/>
                <w:vertAlign w:val="subscript"/>
                <w:lang w:val="pt-BR"/>
              </w:rPr>
              <w:t>3</w:t>
            </w:r>
            <w:r w:rsidRPr="00541C41">
              <w:rPr>
                <w:sz w:val="28"/>
                <w:szCs w:val="28"/>
                <w:lang w:val="pt-BR"/>
              </w:rPr>
              <w:t>H</w:t>
            </w:r>
            <w:r w:rsidRPr="00541C41">
              <w:rPr>
                <w:sz w:val="28"/>
                <w:szCs w:val="28"/>
                <w:vertAlign w:val="subscript"/>
                <w:lang w:val="pt-BR"/>
              </w:rPr>
              <w:t>8</w:t>
            </w:r>
            <w:r w:rsidRPr="00541C41">
              <w:rPr>
                <w:sz w:val="28"/>
                <w:szCs w:val="28"/>
                <w:lang w:val="pt-BR"/>
              </w:rPr>
              <w:t>O   +  9 O</w:t>
            </w:r>
            <w:r w:rsidRPr="00541C41">
              <w:rPr>
                <w:sz w:val="28"/>
                <w:szCs w:val="28"/>
                <w:vertAlign w:val="subscript"/>
                <w:lang w:val="pt-BR"/>
              </w:rPr>
              <w:t>2</w:t>
            </w:r>
            <w:r w:rsidRPr="00541C41">
              <w:rPr>
                <w:sz w:val="28"/>
                <w:szCs w:val="28"/>
                <w:lang w:val="pt-BR"/>
              </w:rPr>
              <w:t xml:space="preserve">    →  6CO</w:t>
            </w:r>
            <w:r w:rsidRPr="00541C41">
              <w:rPr>
                <w:sz w:val="28"/>
                <w:szCs w:val="28"/>
                <w:vertAlign w:val="subscript"/>
                <w:lang w:val="pt-BR"/>
              </w:rPr>
              <w:t>2</w:t>
            </w:r>
            <w:r w:rsidRPr="00541C41">
              <w:rPr>
                <w:sz w:val="28"/>
                <w:szCs w:val="28"/>
                <w:lang w:val="pt-BR"/>
              </w:rPr>
              <w:t xml:space="preserve">      +   8H</w:t>
            </w:r>
            <w:r w:rsidRPr="00541C41">
              <w:rPr>
                <w:sz w:val="28"/>
                <w:szCs w:val="28"/>
                <w:vertAlign w:val="subscript"/>
                <w:lang w:val="pt-BR"/>
              </w:rPr>
              <w:t>2</w:t>
            </w:r>
            <w:r w:rsidRPr="00541C41">
              <w:rPr>
                <w:sz w:val="28"/>
                <w:szCs w:val="28"/>
                <w:lang w:val="pt-BR"/>
              </w:rPr>
              <w:t>O</w:t>
            </w:r>
          </w:p>
        </w:tc>
        <w:tc>
          <w:tcPr>
            <w:tcW w:w="1134" w:type="dxa"/>
            <w:tcBorders>
              <w:top w:val="single" w:sz="4" w:space="0" w:color="auto"/>
              <w:left w:val="single" w:sz="4" w:space="0" w:color="auto"/>
              <w:bottom w:val="single" w:sz="4" w:space="0" w:color="auto"/>
              <w:right w:val="single" w:sz="4" w:space="0" w:color="auto"/>
            </w:tcBorders>
          </w:tcPr>
          <w:p w14:paraId="742EDDBE" w14:textId="77777777" w:rsidR="00541C41" w:rsidRPr="00541C41" w:rsidRDefault="00541C41" w:rsidP="00541C41">
            <w:pPr>
              <w:spacing w:after="0"/>
              <w:rPr>
                <w:sz w:val="28"/>
                <w:szCs w:val="28"/>
                <w:lang w:val="pt-BR"/>
              </w:rPr>
            </w:pPr>
            <w:r w:rsidRPr="00541C41">
              <w:rPr>
                <w:sz w:val="28"/>
                <w:szCs w:val="28"/>
                <w:lang w:val="pt-BR"/>
              </w:rPr>
              <w:t xml:space="preserve">  </w:t>
            </w:r>
          </w:p>
          <w:p w14:paraId="44FDA5C1" w14:textId="77777777" w:rsidR="00541C41" w:rsidRPr="00541C41" w:rsidRDefault="00541C41" w:rsidP="00541C41">
            <w:pPr>
              <w:spacing w:after="0"/>
              <w:rPr>
                <w:sz w:val="28"/>
                <w:szCs w:val="28"/>
              </w:rPr>
            </w:pPr>
            <w:r w:rsidRPr="00541C41">
              <w:rPr>
                <w:sz w:val="28"/>
                <w:szCs w:val="28"/>
              </w:rPr>
              <w:t>0,25</w:t>
            </w:r>
          </w:p>
          <w:p w14:paraId="51CCADF6" w14:textId="77777777" w:rsidR="00541C41" w:rsidRPr="00541C41" w:rsidRDefault="00541C41" w:rsidP="00541C41">
            <w:pPr>
              <w:spacing w:after="0"/>
              <w:rPr>
                <w:sz w:val="28"/>
                <w:szCs w:val="28"/>
              </w:rPr>
            </w:pPr>
          </w:p>
          <w:p w14:paraId="343A8FD5" w14:textId="77777777" w:rsidR="00541C41" w:rsidRPr="00541C41" w:rsidRDefault="00541C41" w:rsidP="00541C41">
            <w:pPr>
              <w:spacing w:after="0"/>
              <w:rPr>
                <w:sz w:val="28"/>
                <w:szCs w:val="28"/>
              </w:rPr>
            </w:pPr>
          </w:p>
          <w:p w14:paraId="45ACB393" w14:textId="77777777" w:rsidR="00541C41" w:rsidRPr="00541C41" w:rsidRDefault="00541C41" w:rsidP="00541C41">
            <w:pPr>
              <w:spacing w:after="0"/>
              <w:rPr>
                <w:sz w:val="28"/>
                <w:szCs w:val="28"/>
              </w:rPr>
            </w:pPr>
            <w:r w:rsidRPr="00541C41">
              <w:rPr>
                <w:sz w:val="28"/>
                <w:szCs w:val="28"/>
              </w:rPr>
              <w:t>0,25</w:t>
            </w:r>
          </w:p>
          <w:p w14:paraId="0D71D60A" w14:textId="77777777" w:rsidR="00541C41" w:rsidRPr="00541C41" w:rsidRDefault="00541C41" w:rsidP="00541C41">
            <w:pPr>
              <w:spacing w:after="0"/>
              <w:rPr>
                <w:sz w:val="28"/>
                <w:szCs w:val="28"/>
              </w:rPr>
            </w:pPr>
            <w:r w:rsidRPr="00541C41">
              <w:rPr>
                <w:sz w:val="28"/>
                <w:szCs w:val="28"/>
              </w:rPr>
              <w:t>0,25</w:t>
            </w:r>
          </w:p>
          <w:p w14:paraId="632CE39F" w14:textId="77777777" w:rsidR="00541C41" w:rsidRPr="00541C41" w:rsidRDefault="00541C41" w:rsidP="00541C41">
            <w:pPr>
              <w:spacing w:after="0"/>
              <w:rPr>
                <w:sz w:val="28"/>
                <w:szCs w:val="28"/>
              </w:rPr>
            </w:pPr>
            <w:r w:rsidRPr="00541C41">
              <w:rPr>
                <w:sz w:val="28"/>
                <w:szCs w:val="28"/>
              </w:rPr>
              <w:t>0,25</w:t>
            </w:r>
          </w:p>
          <w:p w14:paraId="4C25281F" w14:textId="77777777" w:rsidR="00541C41" w:rsidRPr="00541C41" w:rsidRDefault="00541C41" w:rsidP="00541C41">
            <w:pPr>
              <w:spacing w:after="0"/>
              <w:rPr>
                <w:sz w:val="28"/>
                <w:szCs w:val="28"/>
              </w:rPr>
            </w:pPr>
          </w:p>
          <w:p w14:paraId="4881138A" w14:textId="77777777" w:rsidR="00541C41" w:rsidRPr="00541C41" w:rsidRDefault="00541C41" w:rsidP="00541C41">
            <w:pPr>
              <w:spacing w:after="0"/>
              <w:rPr>
                <w:sz w:val="28"/>
                <w:szCs w:val="28"/>
              </w:rPr>
            </w:pPr>
          </w:p>
          <w:p w14:paraId="1AD76CA7" w14:textId="77777777" w:rsidR="00541C41" w:rsidRPr="00541C41" w:rsidRDefault="00541C41" w:rsidP="00541C41">
            <w:pPr>
              <w:spacing w:after="0"/>
              <w:rPr>
                <w:sz w:val="28"/>
                <w:szCs w:val="28"/>
              </w:rPr>
            </w:pPr>
            <w:r w:rsidRPr="00541C41">
              <w:rPr>
                <w:sz w:val="28"/>
                <w:szCs w:val="28"/>
              </w:rPr>
              <w:t>0,25</w:t>
            </w:r>
          </w:p>
          <w:p w14:paraId="556FFC23" w14:textId="77777777" w:rsidR="00541C41" w:rsidRPr="00541C41" w:rsidRDefault="00541C41" w:rsidP="00541C41">
            <w:pPr>
              <w:spacing w:after="0"/>
              <w:rPr>
                <w:sz w:val="28"/>
                <w:szCs w:val="28"/>
              </w:rPr>
            </w:pPr>
          </w:p>
          <w:p w14:paraId="4428B0C4" w14:textId="77777777" w:rsidR="00541C41" w:rsidRPr="00541C41" w:rsidRDefault="00541C41" w:rsidP="00541C41">
            <w:pPr>
              <w:spacing w:after="0"/>
              <w:rPr>
                <w:sz w:val="28"/>
                <w:szCs w:val="28"/>
              </w:rPr>
            </w:pPr>
            <w:r w:rsidRPr="00541C41">
              <w:rPr>
                <w:sz w:val="28"/>
                <w:szCs w:val="28"/>
              </w:rPr>
              <w:t>0,25</w:t>
            </w:r>
          </w:p>
          <w:p w14:paraId="6812382D" w14:textId="77777777" w:rsidR="00541C41" w:rsidRPr="00541C41" w:rsidRDefault="00541C41" w:rsidP="00541C41">
            <w:pPr>
              <w:spacing w:after="0"/>
              <w:rPr>
                <w:sz w:val="28"/>
                <w:szCs w:val="28"/>
              </w:rPr>
            </w:pPr>
          </w:p>
          <w:p w14:paraId="1E02028C" w14:textId="77777777" w:rsidR="00541C41" w:rsidRPr="00541C41" w:rsidRDefault="00541C41" w:rsidP="00541C41">
            <w:pPr>
              <w:spacing w:after="0"/>
              <w:rPr>
                <w:sz w:val="28"/>
                <w:szCs w:val="28"/>
              </w:rPr>
            </w:pPr>
          </w:p>
          <w:p w14:paraId="4E28736D" w14:textId="77777777" w:rsidR="00541C41" w:rsidRPr="00541C41" w:rsidRDefault="00541C41" w:rsidP="00541C41">
            <w:pPr>
              <w:spacing w:after="0"/>
              <w:rPr>
                <w:sz w:val="28"/>
                <w:szCs w:val="28"/>
              </w:rPr>
            </w:pPr>
          </w:p>
          <w:p w14:paraId="00E0E9C7" w14:textId="77777777" w:rsidR="00541C41" w:rsidRPr="00541C41" w:rsidRDefault="00541C41" w:rsidP="00541C41">
            <w:pPr>
              <w:spacing w:after="0"/>
              <w:rPr>
                <w:sz w:val="28"/>
                <w:szCs w:val="28"/>
              </w:rPr>
            </w:pPr>
            <w:r w:rsidRPr="00541C41">
              <w:rPr>
                <w:sz w:val="28"/>
                <w:szCs w:val="28"/>
              </w:rPr>
              <w:t>0,25</w:t>
            </w:r>
          </w:p>
          <w:p w14:paraId="4F752E37" w14:textId="77777777" w:rsidR="00541C41" w:rsidRPr="00541C41" w:rsidRDefault="00541C41" w:rsidP="00541C41">
            <w:pPr>
              <w:spacing w:after="0"/>
              <w:rPr>
                <w:sz w:val="28"/>
                <w:szCs w:val="28"/>
              </w:rPr>
            </w:pPr>
          </w:p>
          <w:p w14:paraId="5D7AD34A" w14:textId="77777777" w:rsidR="00541C41" w:rsidRPr="00541C41" w:rsidRDefault="00541C41" w:rsidP="00541C41">
            <w:pPr>
              <w:spacing w:after="0"/>
              <w:rPr>
                <w:sz w:val="28"/>
                <w:szCs w:val="28"/>
              </w:rPr>
            </w:pPr>
            <w:r w:rsidRPr="00541C41">
              <w:rPr>
                <w:sz w:val="28"/>
                <w:szCs w:val="28"/>
              </w:rPr>
              <w:t>0,25</w:t>
            </w:r>
          </w:p>
          <w:p w14:paraId="4C08A4FC" w14:textId="77777777" w:rsidR="00541C41" w:rsidRPr="00541C41" w:rsidRDefault="00541C41" w:rsidP="00541C41">
            <w:pPr>
              <w:spacing w:after="0"/>
              <w:rPr>
                <w:sz w:val="28"/>
                <w:szCs w:val="28"/>
              </w:rPr>
            </w:pPr>
          </w:p>
          <w:p w14:paraId="02AE2EFE" w14:textId="77777777" w:rsidR="00541C41" w:rsidRPr="00541C41" w:rsidRDefault="00541C41" w:rsidP="00541C41">
            <w:pPr>
              <w:spacing w:after="0"/>
              <w:rPr>
                <w:sz w:val="28"/>
                <w:szCs w:val="28"/>
              </w:rPr>
            </w:pPr>
          </w:p>
          <w:p w14:paraId="6F4D78C6" w14:textId="77777777" w:rsidR="00541C41" w:rsidRPr="00541C41" w:rsidRDefault="00541C41" w:rsidP="00541C41">
            <w:pPr>
              <w:spacing w:after="0"/>
              <w:rPr>
                <w:sz w:val="28"/>
                <w:szCs w:val="28"/>
              </w:rPr>
            </w:pPr>
            <w:r w:rsidRPr="00541C41">
              <w:rPr>
                <w:sz w:val="28"/>
                <w:szCs w:val="28"/>
              </w:rPr>
              <w:t>0,25</w:t>
            </w:r>
          </w:p>
          <w:p w14:paraId="0A1F2E1C" w14:textId="77777777" w:rsidR="00541C41" w:rsidRPr="00541C41" w:rsidRDefault="00541C41" w:rsidP="00541C41">
            <w:pPr>
              <w:spacing w:after="0"/>
              <w:rPr>
                <w:sz w:val="28"/>
                <w:szCs w:val="28"/>
              </w:rPr>
            </w:pPr>
          </w:p>
          <w:p w14:paraId="69389B0C" w14:textId="77777777" w:rsidR="00541C41" w:rsidRPr="00541C41" w:rsidRDefault="00541C41" w:rsidP="00541C41">
            <w:pPr>
              <w:spacing w:after="0"/>
              <w:rPr>
                <w:sz w:val="28"/>
                <w:szCs w:val="28"/>
              </w:rPr>
            </w:pPr>
          </w:p>
          <w:p w14:paraId="3BA10203" w14:textId="77777777" w:rsidR="00541C41" w:rsidRPr="00541C41" w:rsidRDefault="00541C41" w:rsidP="00541C41">
            <w:pPr>
              <w:spacing w:after="0"/>
              <w:rPr>
                <w:sz w:val="28"/>
                <w:szCs w:val="28"/>
              </w:rPr>
            </w:pPr>
            <w:r w:rsidRPr="00541C41">
              <w:rPr>
                <w:sz w:val="28"/>
                <w:szCs w:val="28"/>
                <w:lang w:val="pt-BR"/>
              </w:rPr>
              <w:t>0,25</w:t>
            </w:r>
          </w:p>
        </w:tc>
      </w:tr>
    </w:tbl>
    <w:p w14:paraId="15517439" w14:textId="77777777" w:rsidR="00541C41" w:rsidRPr="00541C41" w:rsidRDefault="00541C41" w:rsidP="00541C41">
      <w:pPr>
        <w:spacing w:after="0"/>
        <w:rPr>
          <w:szCs w:val="28"/>
        </w:rPr>
      </w:pPr>
    </w:p>
    <w:p w14:paraId="70E47044" w14:textId="77777777" w:rsidR="00541C41" w:rsidRPr="00541C41" w:rsidRDefault="00541C41" w:rsidP="00541C41">
      <w:pPr>
        <w:spacing w:after="0"/>
        <w:rPr>
          <w:szCs w:val="28"/>
        </w:rPr>
      </w:pPr>
    </w:p>
    <w:p w14:paraId="06B3DE70" w14:textId="77777777" w:rsidR="00541C41" w:rsidRPr="00541C41" w:rsidRDefault="00541C41" w:rsidP="00541C41">
      <w:pPr>
        <w:spacing w:after="0"/>
        <w:rPr>
          <w:szCs w:val="28"/>
        </w:rPr>
      </w:pPr>
    </w:p>
    <w:p w14:paraId="3D691A5F" w14:textId="77777777" w:rsidR="00541C41" w:rsidRPr="00541C41" w:rsidRDefault="00541C41" w:rsidP="00541C41">
      <w:pPr>
        <w:spacing w:after="0"/>
        <w:rPr>
          <w:szCs w:val="28"/>
        </w:rPr>
      </w:pPr>
    </w:p>
    <w:p w14:paraId="04258462" w14:textId="77777777" w:rsidR="00541C41" w:rsidRPr="00541C41" w:rsidRDefault="00541C41" w:rsidP="00541C41">
      <w:pPr>
        <w:spacing w:after="0"/>
        <w:rPr>
          <w:szCs w:val="28"/>
        </w:rPr>
      </w:pPr>
    </w:p>
    <w:p w14:paraId="2E545D39" w14:textId="77777777" w:rsidR="00541C41" w:rsidRPr="00541C41" w:rsidRDefault="00541C41" w:rsidP="00541C41">
      <w:pPr>
        <w:spacing w:after="0"/>
        <w:rPr>
          <w:szCs w:val="28"/>
        </w:rPr>
      </w:pPr>
    </w:p>
    <w:p w14:paraId="75892154" w14:textId="77777777" w:rsidR="00541C41" w:rsidRPr="00541C41" w:rsidRDefault="00541C41" w:rsidP="00541C41">
      <w:pPr>
        <w:spacing w:after="0"/>
        <w:rPr>
          <w:szCs w:val="28"/>
        </w:rPr>
      </w:pPr>
    </w:p>
    <w:p w14:paraId="28D09A9D" w14:textId="77777777" w:rsidR="00541C41" w:rsidRPr="00541C41" w:rsidRDefault="00541C41" w:rsidP="00541C41">
      <w:pPr>
        <w:spacing w:after="0"/>
        <w:rPr>
          <w:szCs w:val="28"/>
        </w:rPr>
      </w:pPr>
    </w:p>
    <w:p w14:paraId="65C83FB1" w14:textId="77777777" w:rsidR="00541C41" w:rsidRPr="00541C41" w:rsidRDefault="00541C41" w:rsidP="00541C41">
      <w:pPr>
        <w:spacing w:after="0"/>
        <w:rPr>
          <w:szCs w:val="28"/>
        </w:rPr>
      </w:pPr>
    </w:p>
    <w:p w14:paraId="4E404E27" w14:textId="77777777" w:rsidR="00541C41" w:rsidRPr="00541C41" w:rsidRDefault="00541C41" w:rsidP="00541C41">
      <w:pPr>
        <w:spacing w:after="0"/>
        <w:rPr>
          <w:szCs w:val="28"/>
        </w:rPr>
      </w:pPr>
    </w:p>
    <w:p w14:paraId="14031ABE" w14:textId="77777777" w:rsidR="00541C41" w:rsidRPr="00541C41" w:rsidRDefault="00541C41" w:rsidP="00541C41">
      <w:pPr>
        <w:spacing w:after="0"/>
        <w:rPr>
          <w:szCs w:val="28"/>
        </w:rPr>
      </w:pPr>
    </w:p>
    <w:p w14:paraId="5625A611" w14:textId="77777777" w:rsidR="00541C41" w:rsidRPr="00541C41" w:rsidRDefault="00541C41" w:rsidP="00541C41">
      <w:pPr>
        <w:spacing w:after="0"/>
        <w:rPr>
          <w:szCs w:val="28"/>
        </w:rPr>
      </w:pPr>
    </w:p>
    <w:p w14:paraId="7D60B91B" w14:textId="77777777" w:rsidR="00541C41" w:rsidRPr="00541C41" w:rsidRDefault="00541C41" w:rsidP="00541C41">
      <w:pPr>
        <w:spacing w:after="0"/>
        <w:rPr>
          <w:szCs w:val="28"/>
        </w:rPr>
      </w:pPr>
    </w:p>
    <w:p w14:paraId="02AA4656" w14:textId="77777777" w:rsidR="00541C41" w:rsidRPr="00541C41" w:rsidRDefault="00541C41" w:rsidP="00541C41">
      <w:pPr>
        <w:spacing w:after="0"/>
        <w:rPr>
          <w:szCs w:val="28"/>
        </w:rPr>
      </w:pPr>
    </w:p>
    <w:p w14:paraId="5958F8BA" w14:textId="77777777" w:rsidR="00541C41" w:rsidRPr="00541C41" w:rsidRDefault="00541C41" w:rsidP="00541C41">
      <w:pPr>
        <w:spacing w:after="0"/>
        <w:rPr>
          <w:szCs w:val="28"/>
        </w:rPr>
      </w:pPr>
    </w:p>
    <w:p w14:paraId="454AED36" w14:textId="77777777" w:rsidR="00541C41" w:rsidRPr="00541C41" w:rsidRDefault="00541C41" w:rsidP="00541C41">
      <w:pPr>
        <w:spacing w:after="0"/>
        <w:rPr>
          <w:szCs w:val="28"/>
        </w:rPr>
      </w:pPr>
    </w:p>
    <w:p w14:paraId="667B01D6" w14:textId="77777777" w:rsidR="00541C41" w:rsidRPr="00541C41" w:rsidRDefault="00541C41" w:rsidP="00541C41">
      <w:pPr>
        <w:spacing w:after="0"/>
        <w:rPr>
          <w:szCs w:val="28"/>
        </w:rPr>
      </w:pPr>
    </w:p>
    <w:p w14:paraId="18026B0D" w14:textId="77777777" w:rsidR="00541C41" w:rsidRPr="00541C41" w:rsidRDefault="00541C41" w:rsidP="00541C41">
      <w:pPr>
        <w:spacing w:after="0"/>
        <w:rPr>
          <w:szCs w:val="28"/>
        </w:rPr>
      </w:pPr>
    </w:p>
    <w:p w14:paraId="2FD19250" w14:textId="77777777" w:rsidR="00541C41" w:rsidRPr="00541C41" w:rsidRDefault="00541C41" w:rsidP="00541C41">
      <w:pPr>
        <w:spacing w:after="0"/>
        <w:rPr>
          <w:szCs w:val="28"/>
        </w:rPr>
      </w:pPr>
    </w:p>
    <w:p w14:paraId="15E6D092" w14:textId="77777777" w:rsidR="00541C41" w:rsidRPr="00541C41" w:rsidRDefault="00541C41" w:rsidP="00541C41">
      <w:pPr>
        <w:spacing w:after="0"/>
        <w:rPr>
          <w:szCs w:val="28"/>
        </w:rPr>
      </w:pPr>
    </w:p>
    <w:p w14:paraId="52DC2BC8" w14:textId="77777777" w:rsidR="00541C41" w:rsidRPr="00541C41" w:rsidRDefault="00541C41" w:rsidP="00541C41">
      <w:pPr>
        <w:spacing w:after="0"/>
        <w:rPr>
          <w:szCs w:val="28"/>
        </w:rPr>
      </w:pPr>
    </w:p>
    <w:p w14:paraId="63888114" w14:textId="77777777" w:rsidR="00541C41" w:rsidRPr="00541C41" w:rsidRDefault="00541C41" w:rsidP="00541C41">
      <w:pPr>
        <w:spacing w:after="0"/>
        <w:rPr>
          <w:szCs w:val="28"/>
        </w:rPr>
      </w:pPr>
    </w:p>
    <w:p w14:paraId="06CCCBEA" w14:textId="77777777" w:rsidR="00541C41" w:rsidRPr="00541C41" w:rsidRDefault="00541C41" w:rsidP="00541C41">
      <w:pPr>
        <w:spacing w:after="0"/>
        <w:rPr>
          <w:szCs w:val="28"/>
        </w:rPr>
      </w:pPr>
    </w:p>
    <w:p w14:paraId="79B775D8" w14:textId="77777777" w:rsidR="00541C41" w:rsidRPr="00541C41" w:rsidRDefault="00541C41" w:rsidP="00541C41">
      <w:pPr>
        <w:spacing w:after="0"/>
        <w:rPr>
          <w:szCs w:val="28"/>
        </w:rPr>
      </w:pPr>
    </w:p>
    <w:p w14:paraId="0E30D542" w14:textId="77777777" w:rsidR="00541C41" w:rsidRPr="00541C41" w:rsidRDefault="00541C41" w:rsidP="00541C41">
      <w:pPr>
        <w:spacing w:after="0"/>
        <w:rPr>
          <w:szCs w:val="28"/>
        </w:rPr>
      </w:pPr>
    </w:p>
    <w:p w14:paraId="02720D23" w14:textId="77777777" w:rsidR="00541C41" w:rsidRPr="00541C41" w:rsidRDefault="00541C41" w:rsidP="00541C41">
      <w:pPr>
        <w:spacing w:after="0"/>
        <w:rPr>
          <w:szCs w:val="28"/>
        </w:rPr>
      </w:pPr>
    </w:p>
    <w:p w14:paraId="6C6EA81E" w14:textId="77777777" w:rsidR="00541C41" w:rsidRPr="00541C41" w:rsidRDefault="00541C41" w:rsidP="00541C41">
      <w:pPr>
        <w:spacing w:after="0"/>
        <w:rPr>
          <w:szCs w:val="28"/>
        </w:rPr>
      </w:pPr>
    </w:p>
    <w:p w14:paraId="6C346DC6" w14:textId="77777777" w:rsidR="00541C41" w:rsidRPr="00541C41" w:rsidRDefault="00541C41" w:rsidP="00541C41">
      <w:pPr>
        <w:spacing w:after="0"/>
        <w:rPr>
          <w:szCs w:val="28"/>
        </w:rPr>
      </w:pPr>
    </w:p>
    <w:p w14:paraId="326444D5" w14:textId="77777777" w:rsidR="00541C41" w:rsidRPr="00541C41" w:rsidRDefault="00541C41" w:rsidP="00541C41">
      <w:pPr>
        <w:spacing w:after="0"/>
        <w:rPr>
          <w:szCs w:val="28"/>
        </w:rPr>
      </w:pPr>
    </w:p>
    <w:p w14:paraId="4BB17B9E" w14:textId="77777777" w:rsidR="00541C41" w:rsidRPr="00541C41" w:rsidRDefault="00541C41" w:rsidP="00541C41">
      <w:pPr>
        <w:spacing w:after="0"/>
        <w:rPr>
          <w:szCs w:val="28"/>
        </w:rPr>
      </w:pPr>
    </w:p>
    <w:tbl>
      <w:tblPr>
        <w:tblW w:w="11421" w:type="dxa"/>
        <w:tblLook w:val="01E0" w:firstRow="1" w:lastRow="1" w:firstColumn="1" w:lastColumn="1" w:noHBand="0" w:noVBand="0"/>
      </w:tblPr>
      <w:tblGrid>
        <w:gridCol w:w="4470"/>
        <w:gridCol w:w="6951"/>
      </w:tblGrid>
      <w:tr w:rsidR="00541C41" w:rsidRPr="00541C41" w14:paraId="42A1B3DC" w14:textId="77777777" w:rsidTr="009102F0">
        <w:trPr>
          <w:trHeight w:val="923"/>
        </w:trPr>
        <w:tc>
          <w:tcPr>
            <w:tcW w:w="4470" w:type="dxa"/>
            <w:shd w:val="clear" w:color="auto" w:fill="auto"/>
          </w:tcPr>
          <w:p w14:paraId="72E026E0" w14:textId="77777777" w:rsidR="00541C41" w:rsidRPr="00541C41" w:rsidRDefault="00541C41" w:rsidP="00541C41">
            <w:pPr>
              <w:spacing w:after="0"/>
              <w:ind w:firstLine="150"/>
              <w:jc w:val="center"/>
              <w:rPr>
                <w:b/>
                <w:sz w:val="24"/>
              </w:rPr>
            </w:pPr>
            <w:r w:rsidRPr="00541C41">
              <w:rPr>
                <w:b/>
                <w:sz w:val="24"/>
              </w:rPr>
              <w:t>PHÒNG GD&amp; ĐT QUẢNG XƯƠNG</w:t>
            </w:r>
          </w:p>
          <w:p w14:paraId="1C404E59" w14:textId="77777777" w:rsidR="00541C41" w:rsidRPr="00541C41" w:rsidRDefault="00541C41" w:rsidP="00541C41">
            <w:pPr>
              <w:spacing w:after="0"/>
              <w:jc w:val="center"/>
              <w:rPr>
                <w:b/>
                <w:sz w:val="24"/>
              </w:rPr>
            </w:pPr>
            <w:r w:rsidRPr="00541C41">
              <w:rPr>
                <w:b/>
                <w:sz w:val="24"/>
              </w:rPr>
              <w:t>TRƯỜNG THCS QUẢNG LƯU</w:t>
            </w:r>
          </w:p>
        </w:tc>
        <w:tc>
          <w:tcPr>
            <w:tcW w:w="6951" w:type="dxa"/>
            <w:shd w:val="clear" w:color="auto" w:fill="auto"/>
          </w:tcPr>
          <w:p w14:paraId="6A0A6041" w14:textId="77777777" w:rsidR="00541C41" w:rsidRPr="00541C41" w:rsidRDefault="00541C41" w:rsidP="00541C41">
            <w:pPr>
              <w:spacing w:after="0"/>
              <w:jc w:val="center"/>
              <w:rPr>
                <w:b/>
                <w:sz w:val="24"/>
              </w:rPr>
            </w:pPr>
            <w:r w:rsidRPr="00541C41">
              <w:rPr>
                <w:b/>
                <w:sz w:val="24"/>
              </w:rPr>
              <w:t>ĐỀ THI GIAO LƯU HỌC SINH GIỎI</w:t>
            </w:r>
          </w:p>
          <w:p w14:paraId="2B1B9919" w14:textId="77777777" w:rsidR="00541C41" w:rsidRPr="00541C41" w:rsidRDefault="00541C41" w:rsidP="00541C41">
            <w:pPr>
              <w:spacing w:after="0"/>
              <w:jc w:val="center"/>
              <w:rPr>
                <w:b/>
                <w:sz w:val="24"/>
              </w:rPr>
            </w:pPr>
            <w:r w:rsidRPr="00541C41">
              <w:rPr>
                <w:b/>
                <w:sz w:val="24"/>
              </w:rPr>
              <w:t>Môn: KHTN - Lớp 8</w:t>
            </w:r>
          </w:p>
          <w:p w14:paraId="5CCD14BE" w14:textId="77777777" w:rsidR="00541C41" w:rsidRPr="00541C41" w:rsidRDefault="00541C41" w:rsidP="00541C41">
            <w:pPr>
              <w:spacing w:after="0"/>
              <w:jc w:val="center"/>
              <w:rPr>
                <w:sz w:val="24"/>
              </w:rPr>
            </w:pPr>
            <w:r w:rsidRPr="00541C41">
              <w:rPr>
                <w:b/>
                <w:sz w:val="24"/>
              </w:rPr>
              <w:t xml:space="preserve">Thời gian làm bài: 150 phút </w:t>
            </w:r>
            <w:r w:rsidRPr="00541C41">
              <w:rPr>
                <w:b/>
                <w:i/>
                <w:sz w:val="24"/>
              </w:rPr>
              <w:t>(Không kể thời gian giao đề)</w:t>
            </w:r>
          </w:p>
        </w:tc>
      </w:tr>
    </w:tbl>
    <w:p w14:paraId="507DDBE8" w14:textId="77777777" w:rsidR="00541C41" w:rsidRPr="00541C41" w:rsidRDefault="00541C41" w:rsidP="00541C41">
      <w:pPr>
        <w:spacing w:after="0"/>
        <w:rPr>
          <w:szCs w:val="28"/>
        </w:rPr>
      </w:pPr>
    </w:p>
    <w:p w14:paraId="076A3D15" w14:textId="77777777" w:rsidR="00541C41" w:rsidRPr="00541C41" w:rsidRDefault="00541C41" w:rsidP="00541C41">
      <w:pPr>
        <w:pStyle w:val="ListParagraph"/>
        <w:spacing w:after="0"/>
        <w:ind w:left="0"/>
        <w:rPr>
          <w:b/>
          <w:sz w:val="28"/>
          <w:szCs w:val="28"/>
        </w:rPr>
      </w:pPr>
      <w:r w:rsidRPr="00541C41">
        <w:rPr>
          <w:b/>
          <w:sz w:val="28"/>
          <w:szCs w:val="28"/>
        </w:rPr>
        <w:t>I - Phần bắt buộc (6 điểm)</w:t>
      </w:r>
    </w:p>
    <w:p w14:paraId="11B61464" w14:textId="77777777" w:rsidR="00541C41" w:rsidRPr="00541C41" w:rsidRDefault="00541C41" w:rsidP="00541C41">
      <w:pPr>
        <w:pStyle w:val="ListParagraph"/>
        <w:spacing w:after="0"/>
        <w:ind w:left="0"/>
        <w:rPr>
          <w:b/>
          <w:sz w:val="28"/>
          <w:szCs w:val="28"/>
        </w:rPr>
      </w:pPr>
    </w:p>
    <w:p w14:paraId="1138F7EE" w14:textId="77777777" w:rsidR="00541C41" w:rsidRPr="00541C41" w:rsidRDefault="00541C41" w:rsidP="00541C41">
      <w:pPr>
        <w:pStyle w:val="ListParagraph"/>
        <w:spacing w:after="0"/>
        <w:ind w:left="0"/>
        <w:rPr>
          <w:b/>
          <w:sz w:val="28"/>
          <w:szCs w:val="28"/>
        </w:rPr>
      </w:pPr>
      <w:r w:rsidRPr="00541C41">
        <w:rPr>
          <w:b/>
          <w:sz w:val="28"/>
          <w:szCs w:val="28"/>
          <w:u w:val="single"/>
        </w:rPr>
        <w:t>Câu 1</w:t>
      </w:r>
      <w:r w:rsidRPr="00541C41">
        <w:rPr>
          <w:b/>
          <w:sz w:val="28"/>
          <w:szCs w:val="28"/>
        </w:rPr>
        <w:t xml:space="preserve"> (2 điểm)</w:t>
      </w:r>
    </w:p>
    <w:p w14:paraId="518C1065" w14:textId="77777777" w:rsidR="00541C41" w:rsidRPr="00541C41" w:rsidRDefault="00541C41" w:rsidP="00D07AEF">
      <w:pPr>
        <w:pStyle w:val="ListParagraph"/>
        <w:numPr>
          <w:ilvl w:val="0"/>
          <w:numId w:val="74"/>
        </w:numPr>
        <w:spacing w:after="0" w:line="240" w:lineRule="auto"/>
        <w:jc w:val="both"/>
        <w:rPr>
          <w:bCs/>
          <w:sz w:val="28"/>
          <w:szCs w:val="28"/>
          <w:lang w:val="nl-NL"/>
        </w:rPr>
      </w:pPr>
      <w:r w:rsidRPr="00541C41">
        <w:rPr>
          <w:bCs/>
          <w:sz w:val="28"/>
          <w:szCs w:val="28"/>
          <w:lang w:val="nl-NL"/>
        </w:rPr>
        <w:t>Từ điểm A đến điểm B một ô tô chuyển động đều với vận tốc v</w:t>
      </w:r>
      <w:r w:rsidRPr="00541C41">
        <w:rPr>
          <w:bCs/>
          <w:sz w:val="28"/>
          <w:szCs w:val="28"/>
          <w:vertAlign w:val="subscript"/>
          <w:lang w:val="nl-NL"/>
        </w:rPr>
        <w:t>1</w:t>
      </w:r>
      <w:r w:rsidRPr="00541C41">
        <w:rPr>
          <w:bCs/>
          <w:sz w:val="28"/>
          <w:szCs w:val="28"/>
          <w:lang w:val="nl-NL"/>
        </w:rPr>
        <w:t xml:space="preserve"> = 30km/h. Đến B ô tô quay ngay về A, ô tô cũng chuyển động đều nhưng với vận tốc  v</w:t>
      </w:r>
      <w:r w:rsidRPr="00541C41">
        <w:rPr>
          <w:bCs/>
          <w:sz w:val="28"/>
          <w:szCs w:val="28"/>
          <w:vertAlign w:val="subscript"/>
          <w:lang w:val="nl-NL"/>
        </w:rPr>
        <w:t>2</w:t>
      </w:r>
      <w:r w:rsidRPr="00541C41">
        <w:rPr>
          <w:bCs/>
          <w:sz w:val="28"/>
          <w:szCs w:val="28"/>
          <w:lang w:val="nl-NL"/>
        </w:rPr>
        <w:t xml:space="preserve"> = 40km/h. Tính vận tốc của ô tô trên  quảng đường cả đi lẫn về.</w:t>
      </w:r>
    </w:p>
    <w:p w14:paraId="055DCF9B" w14:textId="77777777" w:rsidR="00541C41" w:rsidRPr="00541C41" w:rsidRDefault="00541C41" w:rsidP="00D07AEF">
      <w:pPr>
        <w:pStyle w:val="ListParagraph"/>
        <w:numPr>
          <w:ilvl w:val="0"/>
          <w:numId w:val="74"/>
        </w:numPr>
        <w:spacing w:after="0" w:line="240" w:lineRule="auto"/>
        <w:jc w:val="both"/>
        <w:rPr>
          <w:sz w:val="28"/>
          <w:szCs w:val="28"/>
        </w:rPr>
      </w:pPr>
      <w:r w:rsidRPr="00541C41">
        <w:rPr>
          <w:sz w:val="28"/>
          <w:szCs w:val="28"/>
          <w:lang w:val="fr-FR"/>
        </w:rPr>
        <w:t xml:space="preserve">Hai gương phẳng đặt song song với nhau sao cho các mặt phản xạ hướng vào nhau. </w:t>
      </w:r>
      <w:r w:rsidRPr="00541C41">
        <w:rPr>
          <w:sz w:val="28"/>
          <w:szCs w:val="28"/>
        </w:rPr>
        <w:t>Giữa hai gương đặt một vật (vật là một đoạn thẳng đặt song song với hai gương). Vẽ ảnh của vật  được  tạo thành bởi hệ gương.</w:t>
      </w:r>
    </w:p>
    <w:p w14:paraId="7AF229C6" w14:textId="77777777" w:rsidR="00541C41" w:rsidRPr="00541C41" w:rsidRDefault="00541C41" w:rsidP="00541C41">
      <w:pPr>
        <w:spacing w:after="0"/>
        <w:jc w:val="both"/>
        <w:rPr>
          <w:b/>
          <w:bCs/>
          <w:szCs w:val="28"/>
          <w:lang w:val="nl-NL"/>
        </w:rPr>
      </w:pPr>
      <w:r w:rsidRPr="00541C41">
        <w:rPr>
          <w:b/>
          <w:szCs w:val="28"/>
          <w:lang w:val="fr-FR"/>
        </w:rPr>
        <w:t>Câu 2 </w:t>
      </w:r>
      <w:r w:rsidRPr="00541C41">
        <w:rPr>
          <w:b/>
          <w:bCs/>
          <w:iCs/>
          <w:szCs w:val="28"/>
          <w:lang w:val="nl-NL"/>
        </w:rPr>
        <w:t>( 2 điểm)</w:t>
      </w:r>
      <w:r w:rsidRPr="00541C41">
        <w:rPr>
          <w:b/>
          <w:bCs/>
          <w:szCs w:val="28"/>
          <w:lang w:val="nl-NL"/>
        </w:rPr>
        <w:t xml:space="preserve"> </w:t>
      </w:r>
    </w:p>
    <w:p w14:paraId="3739812C" w14:textId="77777777" w:rsidR="00541C41" w:rsidRPr="00541C41" w:rsidRDefault="00541C41" w:rsidP="00541C41">
      <w:pPr>
        <w:spacing w:after="0"/>
        <w:jc w:val="both"/>
        <w:rPr>
          <w:szCs w:val="28"/>
          <w:lang w:val="pt-BR"/>
        </w:rPr>
      </w:pPr>
      <w:r w:rsidRPr="00541C41">
        <w:rPr>
          <w:b/>
          <w:bCs/>
          <w:szCs w:val="28"/>
          <w:lang w:val="fr-FR"/>
        </w:rPr>
        <w:t>1</w:t>
      </w:r>
      <w:r w:rsidRPr="00541C41">
        <w:rPr>
          <w:szCs w:val="28"/>
          <w:lang w:val="fr-FR"/>
        </w:rPr>
        <w:t>. Nêu các hiện tượng và viết các phương trình hóa học xảy ra khi cho:</w:t>
      </w:r>
    </w:p>
    <w:p w14:paraId="341D52B9" w14:textId="77777777" w:rsidR="00541C41" w:rsidRPr="00541C41" w:rsidRDefault="00541C41" w:rsidP="00541C41">
      <w:pPr>
        <w:tabs>
          <w:tab w:val="left" w:pos="6930"/>
        </w:tabs>
        <w:spacing w:after="0"/>
        <w:jc w:val="both"/>
        <w:rPr>
          <w:szCs w:val="28"/>
          <w:lang w:val="fr-FR"/>
        </w:rPr>
      </w:pPr>
      <w:r w:rsidRPr="00541C41">
        <w:rPr>
          <w:szCs w:val="28"/>
          <w:lang w:val="fr-FR"/>
        </w:rPr>
        <w:t>a. Viên kẽm vào dung dịch Hydrochloric acid.</w:t>
      </w:r>
      <w:r w:rsidRPr="00541C41">
        <w:rPr>
          <w:szCs w:val="28"/>
          <w:lang w:val="fr-FR"/>
        </w:rPr>
        <w:tab/>
      </w:r>
    </w:p>
    <w:p w14:paraId="63FB3F99" w14:textId="77777777" w:rsidR="00541C41" w:rsidRPr="00541C41" w:rsidRDefault="00541C41" w:rsidP="00541C41">
      <w:pPr>
        <w:spacing w:after="0"/>
        <w:jc w:val="both"/>
        <w:rPr>
          <w:szCs w:val="28"/>
          <w:lang w:val="fr-FR"/>
        </w:rPr>
      </w:pPr>
      <w:r w:rsidRPr="00541C41">
        <w:rPr>
          <w:szCs w:val="28"/>
          <w:lang w:val="fr-FR"/>
        </w:rPr>
        <w:t>b. Cho mẫu CaCO</w:t>
      </w:r>
      <w:r w:rsidRPr="00541C41">
        <w:rPr>
          <w:szCs w:val="28"/>
          <w:vertAlign w:val="subscript"/>
          <w:lang w:val="fr-FR"/>
        </w:rPr>
        <w:t xml:space="preserve">3 </w:t>
      </w:r>
      <w:r w:rsidRPr="00541C41">
        <w:rPr>
          <w:szCs w:val="28"/>
          <w:lang w:val="fr-FR"/>
        </w:rPr>
        <w:t>vào dung dịch SulfuricAcid</w:t>
      </w:r>
    </w:p>
    <w:p w14:paraId="38C3B9DB" w14:textId="77777777" w:rsidR="00541C41" w:rsidRPr="00541C41" w:rsidRDefault="00541C41" w:rsidP="00541C41">
      <w:pPr>
        <w:spacing w:after="0"/>
        <w:jc w:val="both"/>
        <w:rPr>
          <w:szCs w:val="28"/>
          <w:lang w:val="fr-FR"/>
        </w:rPr>
      </w:pPr>
      <w:r w:rsidRPr="00541C41">
        <w:rPr>
          <w:szCs w:val="28"/>
          <w:lang w:val="fr-FR"/>
        </w:rPr>
        <w:t>c. Một mẩu nhỏ Na vào cốc nước có để sẵn 1 mẩu quỳ tím.</w:t>
      </w:r>
    </w:p>
    <w:p w14:paraId="47BDE844" w14:textId="77777777" w:rsidR="00541C41" w:rsidRPr="00541C41" w:rsidRDefault="00541C41" w:rsidP="00541C41">
      <w:pPr>
        <w:spacing w:after="0"/>
        <w:rPr>
          <w:szCs w:val="28"/>
          <w:lang w:val="fr-FR"/>
        </w:rPr>
      </w:pPr>
      <w:r w:rsidRPr="00541C41">
        <w:rPr>
          <w:szCs w:val="28"/>
          <w:lang w:val="fr-FR"/>
        </w:rPr>
        <w:t>d. Cho khí CO đi qua ống thủy tinh chứa CuO đang nung nóng ở nhiệt độ cao và chạy thẳng bình chứa nước vôi trong</w:t>
      </w:r>
    </w:p>
    <w:p w14:paraId="5B844D25" w14:textId="77777777" w:rsidR="00541C41" w:rsidRPr="00541C41" w:rsidRDefault="00541C41" w:rsidP="00541C41">
      <w:pPr>
        <w:pStyle w:val="NormalWeb"/>
        <w:spacing w:before="0" w:beforeAutospacing="0" w:after="0" w:afterAutospacing="0"/>
        <w:ind w:left="45" w:right="45"/>
        <w:jc w:val="both"/>
        <w:rPr>
          <w:color w:val="000000"/>
          <w:sz w:val="28"/>
          <w:szCs w:val="28"/>
        </w:rPr>
      </w:pPr>
      <w:r w:rsidRPr="00541C41">
        <w:rPr>
          <w:b/>
          <w:bCs/>
          <w:color w:val="000000"/>
          <w:sz w:val="28"/>
          <w:szCs w:val="28"/>
        </w:rPr>
        <w:t>2</w:t>
      </w:r>
      <w:r w:rsidRPr="00541C41">
        <w:rPr>
          <w:color w:val="000000"/>
          <w:sz w:val="28"/>
          <w:szCs w:val="28"/>
        </w:rPr>
        <w:t>. Hoà tan 6,5 gam bột zinc (Zn) trong 250 ml dung dịch hydrochloric acid (HCl)1M, thu được muối zinc chloride (ZnCl</w:t>
      </w:r>
      <w:r w:rsidRPr="00541C41">
        <w:rPr>
          <w:color w:val="000000"/>
          <w:sz w:val="28"/>
          <w:szCs w:val="28"/>
          <w:vertAlign w:val="subscript"/>
        </w:rPr>
        <w:t>2</w:t>
      </w:r>
      <w:r w:rsidRPr="00541C41">
        <w:rPr>
          <w:color w:val="000000"/>
          <w:sz w:val="28"/>
          <w:szCs w:val="28"/>
        </w:rPr>
        <w:t>) và khí hydrogen (H</w:t>
      </w:r>
      <w:r w:rsidRPr="00541C41">
        <w:rPr>
          <w:color w:val="000000"/>
          <w:sz w:val="28"/>
          <w:szCs w:val="28"/>
          <w:vertAlign w:val="subscript"/>
        </w:rPr>
        <w:t>2</w:t>
      </w:r>
      <w:r w:rsidRPr="00541C41">
        <w:rPr>
          <w:color w:val="000000"/>
          <w:sz w:val="28"/>
          <w:szCs w:val="28"/>
        </w:rPr>
        <w:t>).</w:t>
      </w:r>
    </w:p>
    <w:p w14:paraId="7D90797A" w14:textId="77777777" w:rsidR="00541C41" w:rsidRPr="00541C41" w:rsidRDefault="00541C41" w:rsidP="00541C41">
      <w:pPr>
        <w:pStyle w:val="NormalWeb"/>
        <w:spacing w:before="0" w:beforeAutospacing="0" w:after="0" w:afterAutospacing="0"/>
        <w:ind w:left="45" w:right="45"/>
        <w:jc w:val="both"/>
        <w:rPr>
          <w:color w:val="000000"/>
          <w:sz w:val="28"/>
          <w:szCs w:val="28"/>
        </w:rPr>
      </w:pPr>
      <w:r w:rsidRPr="00541C41">
        <w:rPr>
          <w:color w:val="000000"/>
          <w:sz w:val="28"/>
          <w:szCs w:val="28"/>
        </w:rPr>
        <w:t>a) Lập phương trình hoá học của phản ứng xảy ra.</w:t>
      </w:r>
    </w:p>
    <w:p w14:paraId="2A9132E2" w14:textId="77777777" w:rsidR="00541C41" w:rsidRPr="00541C41" w:rsidRDefault="00541C41" w:rsidP="00541C41">
      <w:pPr>
        <w:pStyle w:val="NormalWeb"/>
        <w:spacing w:before="0" w:beforeAutospacing="0" w:after="0" w:afterAutospacing="0"/>
        <w:ind w:left="45" w:right="45"/>
        <w:jc w:val="both"/>
        <w:rPr>
          <w:color w:val="000000"/>
          <w:sz w:val="28"/>
          <w:szCs w:val="28"/>
        </w:rPr>
      </w:pPr>
      <w:r w:rsidRPr="00541C41">
        <w:rPr>
          <w:color w:val="000000"/>
          <w:sz w:val="28"/>
          <w:szCs w:val="28"/>
        </w:rPr>
        <w:t>b) Tính khối lượng của muối zinc chloride tạo thành.</w:t>
      </w:r>
    </w:p>
    <w:p w14:paraId="1F59E1CB" w14:textId="77777777" w:rsidR="00541C41" w:rsidRPr="00541C41" w:rsidRDefault="00541C41" w:rsidP="00541C41">
      <w:pPr>
        <w:pStyle w:val="NormalWeb"/>
        <w:spacing w:before="0" w:beforeAutospacing="0" w:after="0" w:afterAutospacing="0"/>
        <w:ind w:left="45" w:right="45"/>
        <w:jc w:val="both"/>
        <w:rPr>
          <w:color w:val="000000"/>
          <w:sz w:val="28"/>
          <w:szCs w:val="28"/>
        </w:rPr>
      </w:pPr>
      <w:r w:rsidRPr="00541C41">
        <w:rPr>
          <w:color w:val="000000"/>
          <w:sz w:val="28"/>
          <w:szCs w:val="28"/>
        </w:rPr>
        <w:t>c) Tính thể tích khí hydrogen thu được ở điều kiện chuẩn.</w:t>
      </w:r>
    </w:p>
    <w:p w14:paraId="5637EC7B" w14:textId="77777777" w:rsidR="00541C41" w:rsidRPr="00541C41" w:rsidRDefault="00541C41" w:rsidP="00541C41">
      <w:pPr>
        <w:spacing w:after="0"/>
        <w:rPr>
          <w:b/>
          <w:i/>
          <w:iCs/>
          <w:szCs w:val="28"/>
          <w:lang w:val="pt-BR"/>
        </w:rPr>
      </w:pPr>
      <w:r w:rsidRPr="00541C41">
        <w:rPr>
          <w:b/>
          <w:bCs/>
          <w:szCs w:val="28"/>
          <w:u w:val="single"/>
          <w:lang w:val="pt-BR"/>
        </w:rPr>
        <w:t>Câu  3</w:t>
      </w:r>
      <w:r w:rsidRPr="00541C41">
        <w:rPr>
          <w:szCs w:val="28"/>
          <w:lang w:val="pt-BR"/>
        </w:rPr>
        <w:t xml:space="preserve"> </w:t>
      </w:r>
      <w:r w:rsidRPr="00541C41">
        <w:rPr>
          <w:b/>
          <w:szCs w:val="28"/>
          <w:lang w:val="pt-BR"/>
        </w:rPr>
        <w:t>(2.0 điểm)</w:t>
      </w:r>
    </w:p>
    <w:p w14:paraId="3A780C51" w14:textId="77777777" w:rsidR="00541C41" w:rsidRPr="00541C41" w:rsidRDefault="00541C41" w:rsidP="00D07AEF">
      <w:pPr>
        <w:pStyle w:val="NormalWeb"/>
        <w:numPr>
          <w:ilvl w:val="0"/>
          <w:numId w:val="73"/>
        </w:numPr>
        <w:spacing w:before="0" w:beforeAutospacing="0" w:after="0" w:afterAutospacing="0"/>
        <w:ind w:left="402" w:right="45" w:hanging="357"/>
        <w:jc w:val="both"/>
        <w:rPr>
          <w:b/>
          <w:i/>
          <w:iCs/>
          <w:sz w:val="28"/>
          <w:szCs w:val="28"/>
          <w:lang w:val="pt-BR"/>
        </w:rPr>
      </w:pPr>
      <w:r w:rsidRPr="00541C41">
        <w:rPr>
          <w:color w:val="000000"/>
          <w:sz w:val="28"/>
          <w:szCs w:val="28"/>
        </w:rPr>
        <w:t>Phân biệt nhóm nhân tố vô sinh và nhóm nhân tố hữu sinh. Cho ví dụ</w:t>
      </w:r>
    </w:p>
    <w:p w14:paraId="2A7D4CE7" w14:textId="77777777" w:rsidR="00541C41" w:rsidRPr="00541C41" w:rsidRDefault="00541C41" w:rsidP="00D07AEF">
      <w:pPr>
        <w:pStyle w:val="NormalWeb"/>
        <w:numPr>
          <w:ilvl w:val="0"/>
          <w:numId w:val="73"/>
        </w:numPr>
        <w:spacing w:before="0" w:beforeAutospacing="0" w:after="0" w:afterAutospacing="0"/>
        <w:ind w:left="402" w:right="45" w:hanging="357"/>
        <w:jc w:val="both"/>
        <w:rPr>
          <w:b/>
          <w:i/>
          <w:iCs/>
          <w:sz w:val="28"/>
          <w:szCs w:val="28"/>
          <w:lang w:val="pt-BR"/>
        </w:rPr>
      </w:pPr>
      <w:r w:rsidRPr="00541C41">
        <w:rPr>
          <w:color w:val="000000"/>
          <w:sz w:val="28"/>
          <w:szCs w:val="28"/>
          <w:shd w:val="clear" w:color="auto" w:fill="FFFFFF"/>
        </w:rPr>
        <w:t>Mật độ cá thể của quần thể được ứng dụng trong chăn nuôi, trồng trọt như thế nào?</w:t>
      </w:r>
    </w:p>
    <w:p w14:paraId="23FC0CB7" w14:textId="77777777" w:rsidR="00541C41" w:rsidRPr="00541C41" w:rsidRDefault="00541C41" w:rsidP="00541C41">
      <w:pPr>
        <w:pStyle w:val="ListParagraph"/>
        <w:spacing w:after="0"/>
        <w:ind w:left="0"/>
        <w:rPr>
          <w:b/>
          <w:sz w:val="28"/>
          <w:szCs w:val="28"/>
        </w:rPr>
      </w:pPr>
    </w:p>
    <w:p w14:paraId="1780974F" w14:textId="77777777" w:rsidR="00541C41" w:rsidRPr="00541C41" w:rsidRDefault="00541C41" w:rsidP="00541C41">
      <w:pPr>
        <w:pStyle w:val="ListParagraph"/>
        <w:spacing w:after="0"/>
        <w:ind w:left="0"/>
        <w:rPr>
          <w:b/>
          <w:sz w:val="28"/>
          <w:szCs w:val="28"/>
        </w:rPr>
      </w:pPr>
      <w:r w:rsidRPr="00541C41">
        <w:rPr>
          <w:b/>
          <w:sz w:val="28"/>
          <w:szCs w:val="28"/>
        </w:rPr>
        <w:t>II- Phần tự chọn (14 điểm)</w:t>
      </w:r>
    </w:p>
    <w:p w14:paraId="3B396879" w14:textId="77777777" w:rsidR="00541C41" w:rsidRPr="00541C41" w:rsidRDefault="00541C41" w:rsidP="00541C41">
      <w:pPr>
        <w:tabs>
          <w:tab w:val="left" w:pos="9331"/>
        </w:tabs>
        <w:spacing w:after="0"/>
        <w:jc w:val="center"/>
        <w:rPr>
          <w:b/>
          <w:szCs w:val="28"/>
        </w:rPr>
      </w:pPr>
      <w:r w:rsidRPr="00541C41">
        <w:rPr>
          <w:b/>
          <w:szCs w:val="28"/>
        </w:rPr>
        <w:lastRenderedPageBreak/>
        <w:t>PHẦN: VẬT LÍ</w:t>
      </w:r>
    </w:p>
    <w:p w14:paraId="2469BB55" w14:textId="77777777" w:rsidR="00541C41" w:rsidRPr="00541C41" w:rsidRDefault="00541C41" w:rsidP="00541C41">
      <w:pPr>
        <w:spacing w:after="0"/>
        <w:rPr>
          <w:szCs w:val="28"/>
        </w:rPr>
      </w:pPr>
      <w:r w:rsidRPr="00541C41">
        <w:rPr>
          <w:b/>
          <w:szCs w:val="28"/>
          <w:u w:val="single"/>
        </w:rPr>
        <w:t>Câu1</w:t>
      </w:r>
      <w:r w:rsidRPr="00541C41">
        <w:rPr>
          <w:szCs w:val="28"/>
        </w:rPr>
        <w:t xml:space="preserve"> </w:t>
      </w:r>
      <w:r w:rsidRPr="00541C41">
        <w:rPr>
          <w:b/>
          <w:i/>
          <w:szCs w:val="28"/>
        </w:rPr>
        <w:t xml:space="preserve"> 2 điểm)</w:t>
      </w:r>
      <w:r w:rsidRPr="00541C41">
        <w:rPr>
          <w:b/>
          <w:szCs w:val="28"/>
        </w:rPr>
        <w:t xml:space="preserve"> </w:t>
      </w:r>
      <w:r w:rsidRPr="00541C41">
        <w:rPr>
          <w:szCs w:val="28"/>
        </w:rPr>
        <w:t>Một chú búp bê được chế tạo bằng hai loại gỗ. Đầu của nó làm bằng gỗ sồi có khối lượng riêng ρ</w:t>
      </w:r>
      <w:r w:rsidRPr="00541C41">
        <w:rPr>
          <w:szCs w:val="28"/>
          <w:vertAlign w:val="subscript"/>
        </w:rPr>
        <w:t>1</w:t>
      </w:r>
      <w:r w:rsidRPr="00541C41">
        <w:rPr>
          <w:szCs w:val="28"/>
        </w:rPr>
        <w:t>= 690kg/m</w:t>
      </w:r>
      <w:r w:rsidRPr="00541C41">
        <w:rPr>
          <w:szCs w:val="28"/>
          <w:vertAlign w:val="superscript"/>
        </w:rPr>
        <w:t>3</w:t>
      </w:r>
      <w:r w:rsidRPr="00541C41">
        <w:rPr>
          <w:szCs w:val="28"/>
        </w:rPr>
        <w:t xml:space="preserve"> và phần thân thể còn lại của nó làm bằng gỗ thông. Biết khối lượng phần đầu bằng 1/3 khối lượng của nó, trong khi đó thể tích chỉ bằng 1/4, Tìm khối lượng riêng ρ</w:t>
      </w:r>
      <w:r w:rsidRPr="00541C41">
        <w:rPr>
          <w:szCs w:val="28"/>
          <w:vertAlign w:val="subscript"/>
        </w:rPr>
        <w:t>2</w:t>
      </w:r>
      <w:r w:rsidRPr="00541C41">
        <w:rPr>
          <w:szCs w:val="28"/>
        </w:rPr>
        <w:t xml:space="preserve"> của gỗ thông? </w:t>
      </w:r>
    </w:p>
    <w:p w14:paraId="07446966" w14:textId="77777777" w:rsidR="00541C41" w:rsidRPr="00541C41" w:rsidRDefault="00541C41" w:rsidP="00541C41">
      <w:pPr>
        <w:spacing w:after="0"/>
        <w:rPr>
          <w:szCs w:val="28"/>
          <w:lang w:val="es-ES"/>
        </w:rPr>
      </w:pPr>
      <w:r w:rsidRPr="00541C41">
        <w:rPr>
          <w:b/>
          <w:szCs w:val="28"/>
          <w:u w:val="single"/>
        </w:rPr>
        <w:t>Câu2</w:t>
      </w:r>
      <w:r w:rsidRPr="00541C41">
        <w:rPr>
          <w:szCs w:val="28"/>
        </w:rPr>
        <w:t xml:space="preserve"> </w:t>
      </w:r>
      <w:r w:rsidRPr="00541C41">
        <w:rPr>
          <w:b/>
          <w:i/>
          <w:szCs w:val="28"/>
        </w:rPr>
        <w:t xml:space="preserve"> 3 điểm)</w:t>
      </w:r>
      <w:r w:rsidRPr="00541C41">
        <w:rPr>
          <w:i/>
          <w:szCs w:val="28"/>
          <w:lang w:val="es-ES"/>
        </w:rPr>
        <w:t>:</w:t>
      </w:r>
      <w:r w:rsidRPr="00541C41">
        <w:rPr>
          <w:szCs w:val="28"/>
          <w:lang w:val="es-ES"/>
        </w:rPr>
        <w:t xml:space="preserve"> Hai quả cầu bằng kim loại có khối lượng bằng nhau được treo vào hai đĩa của </w:t>
      </w:r>
    </w:p>
    <w:p w14:paraId="668C2666" w14:textId="77777777" w:rsidR="00541C41" w:rsidRPr="00541C41" w:rsidRDefault="00541C41" w:rsidP="00541C41">
      <w:pPr>
        <w:spacing w:after="0"/>
        <w:rPr>
          <w:szCs w:val="28"/>
          <w:lang w:val="es-ES"/>
        </w:rPr>
      </w:pPr>
      <w:r w:rsidRPr="00541C41">
        <w:rPr>
          <w:szCs w:val="28"/>
          <w:lang w:val="es-ES"/>
        </w:rPr>
        <w:t>một cân đòn. Hai quả cầu có khối lượng riêng lần lượt là D</w:t>
      </w:r>
      <w:r w:rsidRPr="00541C41">
        <w:rPr>
          <w:szCs w:val="28"/>
          <w:vertAlign w:val="subscript"/>
          <w:lang w:val="es-ES"/>
        </w:rPr>
        <w:t>1</w:t>
      </w:r>
      <w:r w:rsidRPr="00541C41">
        <w:rPr>
          <w:szCs w:val="28"/>
          <w:lang w:val="es-ES"/>
        </w:rPr>
        <w:t xml:space="preserve"> = 7,8g/cm</w:t>
      </w:r>
      <w:r w:rsidRPr="00541C41">
        <w:rPr>
          <w:szCs w:val="28"/>
          <w:vertAlign w:val="superscript"/>
          <w:lang w:val="es-ES"/>
        </w:rPr>
        <w:t>3</w:t>
      </w:r>
      <w:r w:rsidRPr="00541C41">
        <w:rPr>
          <w:szCs w:val="28"/>
          <w:lang w:val="es-ES"/>
        </w:rPr>
        <w:t>; D</w:t>
      </w:r>
      <w:r w:rsidRPr="00541C41">
        <w:rPr>
          <w:szCs w:val="28"/>
          <w:vertAlign w:val="subscript"/>
          <w:lang w:val="es-ES"/>
        </w:rPr>
        <w:t>2</w:t>
      </w:r>
      <w:r w:rsidRPr="00541C41">
        <w:rPr>
          <w:szCs w:val="28"/>
          <w:lang w:val="es-ES"/>
        </w:rPr>
        <w:t xml:space="preserve"> = 2,6g/cm</w:t>
      </w:r>
      <w:r w:rsidRPr="00541C41">
        <w:rPr>
          <w:szCs w:val="28"/>
          <w:vertAlign w:val="superscript"/>
          <w:lang w:val="es-ES"/>
        </w:rPr>
        <w:t>3</w:t>
      </w:r>
      <w:r w:rsidRPr="00541C41">
        <w:rPr>
          <w:szCs w:val="28"/>
          <w:lang w:val="es-ES"/>
        </w:rPr>
        <w:t>. Nhúng quả cầu thứ nhất vào chất lỏng có khối lượng riêng D</w:t>
      </w:r>
      <w:r w:rsidRPr="00541C41">
        <w:rPr>
          <w:szCs w:val="28"/>
          <w:vertAlign w:val="subscript"/>
          <w:lang w:val="es-ES"/>
        </w:rPr>
        <w:t>3</w:t>
      </w:r>
      <w:r w:rsidRPr="00541C41">
        <w:rPr>
          <w:szCs w:val="28"/>
          <w:lang w:val="es-ES"/>
        </w:rPr>
        <w:t>, quả cầu thứ hai vào chất lỏng có khối lượng riêng D</w:t>
      </w:r>
      <w:r w:rsidRPr="00541C41">
        <w:rPr>
          <w:szCs w:val="28"/>
          <w:vertAlign w:val="subscript"/>
          <w:lang w:val="es-ES"/>
        </w:rPr>
        <w:t>4</w:t>
      </w:r>
      <w:r w:rsidRPr="00541C41">
        <w:rPr>
          <w:szCs w:val="28"/>
          <w:lang w:val="es-ES"/>
        </w:rPr>
        <w:t xml:space="preserve"> thì cân mất thăng bằng. Để cân thăng bằng trở lại ta phải bỏ vào đĩa có quả cầu thứ hai một khối lượng m</w:t>
      </w:r>
      <w:r w:rsidRPr="00541C41">
        <w:rPr>
          <w:szCs w:val="28"/>
          <w:vertAlign w:val="subscript"/>
          <w:lang w:val="es-ES"/>
        </w:rPr>
        <w:t>1</w:t>
      </w:r>
      <w:r w:rsidRPr="00541C41">
        <w:rPr>
          <w:szCs w:val="28"/>
          <w:lang w:val="es-ES"/>
        </w:rPr>
        <w:t xml:space="preserve"> = 17g. Đổi vị trí hai chất lỏng cho nhau, để cân thăng bằng ta phải thêm m</w:t>
      </w:r>
      <w:r w:rsidRPr="00541C41">
        <w:rPr>
          <w:szCs w:val="28"/>
          <w:vertAlign w:val="subscript"/>
          <w:lang w:val="es-ES"/>
        </w:rPr>
        <w:t>2</w:t>
      </w:r>
      <w:r w:rsidRPr="00541C41">
        <w:rPr>
          <w:szCs w:val="28"/>
          <w:lang w:val="es-ES"/>
        </w:rPr>
        <w:t xml:space="preserve"> = 27g cũng vào đĩa có quả cầu thứ hai. Tìm tỉ số hai khối lượng riêng của hai chất lỏng.</w:t>
      </w:r>
    </w:p>
    <w:p w14:paraId="29AA07AC" w14:textId="77777777" w:rsidR="00541C41" w:rsidRPr="00541C41" w:rsidRDefault="00541C41" w:rsidP="00541C41">
      <w:pPr>
        <w:spacing w:after="0"/>
        <w:jc w:val="both"/>
        <w:rPr>
          <w:szCs w:val="28"/>
        </w:rPr>
      </w:pPr>
      <w:r w:rsidRPr="00541C41">
        <w:rPr>
          <w:noProof/>
          <w:szCs w:val="28"/>
        </w:rPr>
        <mc:AlternateContent>
          <mc:Choice Requires="wpg">
            <w:drawing>
              <wp:anchor distT="0" distB="0" distL="114300" distR="114300" simplePos="0" relativeHeight="252064768" behindDoc="0" locked="0" layoutInCell="1" allowOverlap="1" wp14:anchorId="463A1A2C" wp14:editId="3E0AEA58">
                <wp:simplePos x="0" y="0"/>
                <wp:positionH relativeFrom="column">
                  <wp:posOffset>4651375</wp:posOffset>
                </wp:positionH>
                <wp:positionV relativeFrom="paragraph">
                  <wp:posOffset>111125</wp:posOffset>
                </wp:positionV>
                <wp:extent cx="1828800" cy="1485900"/>
                <wp:effectExtent l="0" t="0" r="0" b="0"/>
                <wp:wrapSquare wrapText="bothSides"/>
                <wp:docPr id="489642462" name="Group 489642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485900"/>
                          <a:chOff x="7718" y="7321"/>
                          <a:chExt cx="2880" cy="2340"/>
                        </a:xfrm>
                      </wpg:grpSpPr>
                      <wpg:grpSp>
                        <wpg:cNvPr id="489642463" name="Group 24"/>
                        <wpg:cNvGrpSpPr>
                          <a:grpSpLocks/>
                        </wpg:cNvGrpSpPr>
                        <wpg:grpSpPr bwMode="auto">
                          <a:xfrm>
                            <a:off x="7718" y="7321"/>
                            <a:ext cx="2880" cy="2340"/>
                            <a:chOff x="7718" y="7321"/>
                            <a:chExt cx="3060" cy="2355"/>
                          </a:xfrm>
                        </wpg:grpSpPr>
                        <wps:wsp>
                          <wps:cNvPr id="489642464" name="Line 25"/>
                          <wps:cNvCnPr/>
                          <wps:spPr bwMode="auto">
                            <a:xfrm flipH="1">
                              <a:off x="8155" y="7802"/>
                              <a:ext cx="874" cy="15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9642465" name="Line 26"/>
                          <wps:cNvCnPr/>
                          <wps:spPr bwMode="auto">
                            <a:xfrm>
                              <a:off x="8143" y="9364"/>
                              <a:ext cx="21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9642466" name="Arc 27"/>
                          <wps:cNvSpPr>
                            <a:spLocks/>
                          </wps:cNvSpPr>
                          <wps:spPr bwMode="auto">
                            <a:xfrm>
                              <a:off x="8240" y="9208"/>
                              <a:ext cx="146" cy="1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642467" name="Line 28"/>
                          <wps:cNvCnPr/>
                          <wps:spPr bwMode="auto">
                            <a:xfrm>
                              <a:off x="9029" y="7802"/>
                              <a:ext cx="1312" cy="156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9642468" name="Line 29"/>
                          <wps:cNvCnPr/>
                          <wps:spPr bwMode="auto">
                            <a:xfrm>
                              <a:off x="8034" y="9156"/>
                              <a:ext cx="145"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69" name="Line 30"/>
                          <wps:cNvCnPr/>
                          <wps:spPr bwMode="auto">
                            <a:xfrm>
                              <a:off x="8107" y="9051"/>
                              <a:ext cx="145" cy="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0" name="Line 31"/>
                          <wps:cNvCnPr/>
                          <wps:spPr bwMode="auto">
                            <a:xfrm>
                              <a:off x="8167" y="8934"/>
                              <a:ext cx="146" cy="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1" name="Line 32"/>
                          <wps:cNvCnPr/>
                          <wps:spPr bwMode="auto">
                            <a:xfrm>
                              <a:off x="8228" y="8804"/>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2" name="Line 33"/>
                          <wps:cNvCnPr/>
                          <wps:spPr bwMode="auto">
                            <a:xfrm>
                              <a:off x="8301" y="8674"/>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3" name="Line 34"/>
                          <wps:cNvCnPr/>
                          <wps:spPr bwMode="auto">
                            <a:xfrm>
                              <a:off x="8362" y="8544"/>
                              <a:ext cx="145"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4" name="Line 35"/>
                          <wps:cNvCnPr/>
                          <wps:spPr bwMode="auto">
                            <a:xfrm>
                              <a:off x="8434" y="8427"/>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5" name="Line 36"/>
                          <wps:cNvCnPr/>
                          <wps:spPr bwMode="auto">
                            <a:xfrm>
                              <a:off x="8495" y="8310"/>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6" name="Line 37"/>
                          <wps:cNvCnPr/>
                          <wps:spPr bwMode="auto">
                            <a:xfrm>
                              <a:off x="8580" y="8180"/>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7" name="Line 38"/>
                          <wps:cNvCnPr/>
                          <wps:spPr bwMode="auto">
                            <a:xfrm>
                              <a:off x="8653" y="8063"/>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8" name="Line 39"/>
                          <wps:cNvCnPr/>
                          <wps:spPr bwMode="auto">
                            <a:xfrm>
                              <a:off x="8714" y="7933"/>
                              <a:ext cx="145"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79" name="Line 40"/>
                          <wps:cNvCnPr/>
                          <wps:spPr bwMode="auto">
                            <a:xfrm>
                              <a:off x="8787" y="7815"/>
                              <a:ext cx="145" cy="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0" name="Line 41"/>
                          <wps:cNvCnPr/>
                          <wps:spPr bwMode="auto">
                            <a:xfrm>
                              <a:off x="8216" y="9364"/>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1" name="Line 42"/>
                          <wps:cNvCnPr/>
                          <wps:spPr bwMode="auto">
                            <a:xfrm>
                              <a:off x="8374" y="9364"/>
                              <a:ext cx="145"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2" name="Line 43"/>
                          <wps:cNvCnPr/>
                          <wps:spPr bwMode="auto">
                            <a:xfrm>
                              <a:off x="8556" y="9364"/>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3" name="Line 44"/>
                          <wps:cNvCnPr/>
                          <wps:spPr bwMode="auto">
                            <a:xfrm>
                              <a:off x="8738" y="9364"/>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4" name="Line 45"/>
                          <wps:cNvCnPr/>
                          <wps:spPr bwMode="auto">
                            <a:xfrm>
                              <a:off x="8920" y="9377"/>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5" name="Line 46"/>
                          <wps:cNvCnPr/>
                          <wps:spPr bwMode="auto">
                            <a:xfrm>
                              <a:off x="9102" y="9364"/>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6" name="Line 47"/>
                          <wps:cNvCnPr/>
                          <wps:spPr bwMode="auto">
                            <a:xfrm>
                              <a:off x="9297" y="9364"/>
                              <a:ext cx="145"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7" name="Line 48"/>
                          <wps:cNvCnPr/>
                          <wps:spPr bwMode="auto">
                            <a:xfrm>
                              <a:off x="9479" y="9377"/>
                              <a:ext cx="145"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8" name="Line 49"/>
                          <wps:cNvCnPr/>
                          <wps:spPr bwMode="auto">
                            <a:xfrm>
                              <a:off x="9673" y="9364"/>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89" name="Line 50"/>
                          <wps:cNvCnPr/>
                          <wps:spPr bwMode="auto">
                            <a:xfrm>
                              <a:off x="9867" y="9377"/>
                              <a:ext cx="14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90" name="Line 51"/>
                          <wps:cNvCnPr/>
                          <wps:spPr bwMode="auto">
                            <a:xfrm>
                              <a:off x="10074" y="9364"/>
                              <a:ext cx="145"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91" name="Text Box 52"/>
                          <wps:cNvSpPr txBox="1">
                            <a:spLocks noChangeArrowheads="1"/>
                          </wps:cNvSpPr>
                          <wps:spPr bwMode="auto">
                            <a:xfrm>
                              <a:off x="9345" y="7933"/>
                              <a:ext cx="43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C959F" w14:textId="77777777" w:rsidR="00541C41" w:rsidRPr="00F70400" w:rsidRDefault="00541C41" w:rsidP="000A1A16">
                                <w:pPr>
                                  <w:rPr>
                                    <w:b/>
                                  </w:rPr>
                                </w:pPr>
                                <w:r w:rsidRPr="00F70400">
                                  <w:rPr>
                                    <w:b/>
                                    <w:sz w:val="52"/>
                                  </w:rPr>
                                  <w:t>.</w:t>
                                </w:r>
                              </w:p>
                            </w:txbxContent>
                          </wps:txbx>
                          <wps:bodyPr rot="0" vert="horz" wrap="square" lIns="91440" tIns="45720" rIns="91440" bIns="45720" anchor="t" anchorCtr="0" upright="1">
                            <a:noAutofit/>
                          </wps:bodyPr>
                        </wps:wsp>
                        <wps:wsp>
                          <wps:cNvPr id="489642492" name="Text Box 53"/>
                          <wps:cNvSpPr txBox="1">
                            <a:spLocks noChangeArrowheads="1"/>
                          </wps:cNvSpPr>
                          <wps:spPr bwMode="auto">
                            <a:xfrm>
                              <a:off x="9442" y="7959"/>
                              <a:ext cx="4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2FDF2" w14:textId="77777777" w:rsidR="00541C41" w:rsidRPr="009760A0" w:rsidRDefault="00541C41" w:rsidP="000A1A16">
                                <w:r w:rsidRPr="009760A0">
                                  <w:t>S</w:t>
                                </w:r>
                              </w:p>
                            </w:txbxContent>
                          </wps:txbx>
                          <wps:bodyPr rot="0" vert="horz" wrap="square" lIns="91440" tIns="45720" rIns="91440" bIns="45720" anchor="t" anchorCtr="0" upright="1">
                            <a:noAutofit/>
                          </wps:bodyPr>
                        </wps:wsp>
                        <wps:wsp>
                          <wps:cNvPr id="489642493" name="Text Box 54"/>
                          <wps:cNvSpPr txBox="1">
                            <a:spLocks noChangeArrowheads="1"/>
                          </wps:cNvSpPr>
                          <wps:spPr bwMode="auto">
                            <a:xfrm>
                              <a:off x="8884" y="7321"/>
                              <a:ext cx="4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DF0F5" w14:textId="77777777" w:rsidR="00541C41" w:rsidRPr="009760A0" w:rsidRDefault="00541C41" w:rsidP="000A1A16">
                                <w:r w:rsidRPr="009760A0">
                                  <w:t>B</w:t>
                                </w:r>
                              </w:p>
                            </w:txbxContent>
                          </wps:txbx>
                          <wps:bodyPr rot="0" vert="horz" wrap="square" lIns="91440" tIns="45720" rIns="91440" bIns="45720" anchor="t" anchorCtr="0" upright="1">
                            <a:noAutofit/>
                          </wps:bodyPr>
                        </wps:wsp>
                        <wps:wsp>
                          <wps:cNvPr id="489642494" name="Text Box 55"/>
                          <wps:cNvSpPr txBox="1">
                            <a:spLocks noChangeArrowheads="1"/>
                          </wps:cNvSpPr>
                          <wps:spPr bwMode="auto">
                            <a:xfrm>
                              <a:off x="10341" y="9091"/>
                              <a:ext cx="4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39D43" w14:textId="77777777" w:rsidR="00541C41" w:rsidRPr="009760A0" w:rsidRDefault="00541C41" w:rsidP="000A1A16">
                                <w:r w:rsidRPr="009760A0">
                                  <w:t>C</w:t>
                                </w:r>
                              </w:p>
                            </w:txbxContent>
                          </wps:txbx>
                          <wps:bodyPr rot="0" vert="horz" wrap="square" lIns="91440" tIns="45720" rIns="91440" bIns="45720" anchor="t" anchorCtr="0" upright="1">
                            <a:noAutofit/>
                          </wps:bodyPr>
                        </wps:wsp>
                        <wps:wsp>
                          <wps:cNvPr id="489642495" name="Text Box 56"/>
                          <wps:cNvSpPr txBox="1">
                            <a:spLocks noChangeArrowheads="1"/>
                          </wps:cNvSpPr>
                          <wps:spPr bwMode="auto">
                            <a:xfrm>
                              <a:off x="7718" y="9208"/>
                              <a:ext cx="4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C7D6C" w14:textId="77777777" w:rsidR="00541C41" w:rsidRPr="009760A0" w:rsidRDefault="00541C41" w:rsidP="000A1A16">
                                <w:r w:rsidRPr="009760A0">
                                  <w:t>A</w:t>
                                </w:r>
                              </w:p>
                            </w:txbxContent>
                          </wps:txbx>
                          <wps:bodyPr rot="0" vert="horz" wrap="square" lIns="91440" tIns="45720" rIns="91440" bIns="45720" anchor="t" anchorCtr="0" upright="1">
                            <a:noAutofit/>
                          </wps:bodyPr>
                        </wps:wsp>
                      </wpg:grpSp>
                      <wps:wsp>
                        <wps:cNvPr id="95469376" name="Text Box 57"/>
                        <wps:cNvSpPr txBox="1">
                          <a:spLocks noChangeArrowheads="1"/>
                        </wps:cNvSpPr>
                        <wps:spPr bwMode="auto">
                          <a:xfrm>
                            <a:off x="8258" y="8941"/>
                            <a:ext cx="68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2050F" w14:textId="77777777" w:rsidR="00541C41" w:rsidRPr="007C38D4" w:rsidRDefault="00541C41" w:rsidP="000A1A16">
                              <w:r w:rsidRPr="007C38D4">
                                <w:t>60</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9642462" o:spid="_x0000_s2002" style="position:absolute;left:0;text-align:left;margin-left:366.25pt;margin-top:8.75pt;width:2in;height:117pt;z-index:252064768" coordorigin="7718,7321" coordsize="288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bnO3NgkAAKZkAAAOAAAAZHJzL2Uyb0RvYy54bWzsXdmO28gVfQ+QfyD4mEAWl+ImWB7YvTgB PDMGpvMBbIqSCFMkQ7Jb8gzy7zm3iiwVtXjaUqyJR2UD3aRYqvXw1N3q9usfNqvceE7rJiuLqWm/ skwjLZJylhWLqfmvh/tRaBpNGxezOC+LdGp+Thvzhzd//cvrdTVJnXJZ5rO0NlBJ0UzW1dRctm01 GY+bZJmu4uZVWaUFHs7LehW3uK0X41kdr1H7Kh87luWP12U9q+oySZsGn96Kh+YbXv98nibtz/N5 k7ZGPjXRt5b/rPnPR/o5fvM6nizquFpmSdeN+IRerOKsQKOyqtu4jY2nOturapUlddmU8/ZVUq7G 5XyeJSkfA0ZjWzujeV+XTxUfy2KyXlRymjC1O/N0crXJT88fayObTU0WRj5zmO+YRhGvsFS8dWP7 MaZqXS0m+Mb7uvql+liL8eLyQ5l8avB4vPuc7heisPG4/rGcodr4qS35VG3m9YqqwCQYG74in+WK pJvWSPChHTphaGHhEjyzWehFuOFrliyxsPS9ILCBMTwOXMfun91136dviy87LuPfHMcT0TDvbNc5 MTJ+Iwe5My3ucFocRk3tjpfW/381HwfG1c/K/qjiycvmw7V8OR+eR0M4Oh94H5st5JrzIPfLMq5S juSGALQzt6yf2w9ZkRoO79e64iVvio81n+hm0gByh1FkzPOs+gcAwnHV4Sm0MUCOi9ByBC76+QsD tMgR5QHu6iTEk6pu2vdpuTLoYmrm6BGvNX7+0LSiaF+EwFuU91me4/N4khfGGn2ILM/i32jKPJvR U3rY1IvHm7w2nmMiIv6va3hQDC98MeO1LdN4dtddt3GWi2usVl5QfRgK+tNdCab5LbKiu/AuZCPm +HcjZt3ejt7e37CRf28H3q17e3Nza/+HumazyTKbzdKCetezns1etsQd/wq+krwn52E8rJ0DDJ3t f/NO49UTy0lvUDN5LGef+Srzz4E68fHF4AeYCMYT8PNpYb4GfrQKEnQMRAEyilyfMwRfKU5ljh36 AnVDHtKQUzf8gxvZnw9yQIKA3Ns6MZxAQVy/sTbqrsqpUDzpX53DTKhC0cGGx6HoWCE1sIWizTok 2h4Hu9wDsI08Cfqj4j3lYVebdWSzmPXCAeqer3LISn8fGRb9F01sC9hKAcf2rYOFIGzIWo4VepBN /W2MhtYGL7jT3INsjhdaHi4km0Mh0dyR2vASi37JgkdqxEYiCx7tGwhGFhLNKrVh8uX0xkuxyWAd NkU35bgyYpKmxa5SlQ1JPTQpoBkMGyuLKlCKluxIYYybCrsvKowhUeFeOuA1ixa6HtWQqnfl6do0 IE8/ilWp4pYGQh2iS9oWxZoZS3k1x9YzNQsoBdAYNm39RBrEz5/6Ya7K5/Sh5DW0NN4R1he96qlz +zh5esySd+mvamHbjpxoWx694HV0fUA1kR90eN19Isp0c6pUjQmgoXxxSE1bl58g4WJpvoMRkSSh TpoAlDr+/nmSl00qpkTMQTcZfIkJGQpnSDmgl4ciD/IcTdtAzvmzi0PHB3vP/3UvolLsZLnJqEuh 1UILx8WyrH81jTU02qnZ/PsprvF+5f8sIL9HNqMdoeU3zAsc3NTqk0f1SVwkqGpqtibYhy5vWqE2 P1V1tliiJSFtF+VbKHTzjMvGW2kOpEQ3lxfmgn5nFcIc3/lOFOYiq2ORYE+DsF0bnPqNVIizXhlS Tm7jZik0jXxB14KVtW7xB8ARpglVt4hoKU6EY2i5YmuOOrFNFeggYnRo7Kilt670yuqp+uxZYNSQ +wMgB8lHgZzLBZ1TIWdb4FMSmCyvs61BshGWOSYhx9UXyAEacldqQYEwPYAch8rJkPMF5MIIdAe2 VFlOqq0actxjAlvbtUIO+qDKctyMeyrkHEd4EOAsOA65XUuJ3lill+46jHYBJH4VctyacirkXEsY NEIfvohjLKchd+0sJ72OXJsVG+LJkCPXLmS50GN7kJOynIbctUMOOqbKcl/tjCWJrfeGsU5jDZnw cRyU5TTkrh1yYB8VchwQp7Ici1AbsZxrdyb+rcYq1QcNuWuHnHTAio1V9cC+KOREZTmPYowIcjYu tCynw0w67hpGOQVDz4R7jmci9D0RZhJaPldD9MaqI5v2A+uCoffBPcv7ENjC+xBE7h7ktPqgg+lE +HAw9D7A4XyGwysIhSk4QCzn7sYqIadNwVcuy5H0pagP7CzvA+JfhMNrL37zC0Fz2hR8ZabgcOh9 YGd5H1yKRicf6wHISZbTGuu1s9zQ+4Aw8zM2Vg9xv8cgp40kWpYTslw49D4Ir8GpdrkACq+GnD6L s/jiUbBw6H1AjNEZLBdRhCvfWGF70XY5bZc7aJcLIWOp6sM53ofIxlFDzXKa5X6H5YbeB3aO9wEn XboQTa0+6EOuR89YkyVNZblzvA8RIyvfkY1Va6xafejUh6H3gZ3jfcCBPeHwOmQk0RqrhlwHuaH3 AYkYTlcfIoRmHmU5DTkNOQG5aOh9EMdkTjSS2JalbcE6YwklsvqilSSS7ocHCm57V24MT3VBUKYI o93g8/6UbpdNwijKmyWSCaRv67pcU4oZnAsWKQQ6yH5lkgmc0YHAB1FwPyqAuaBPOpPoi1xJxw+I UT6BF+fYocArecgcdf5/psNRDnbv5P756vPfIrSH5xL7LbKR1OOdE43u/TAYsXvmjaLACkeWHb2L fItF7PZ+mOGHh7eJ9GpnHBaiDA5nHQRdZS3SvOXZClFyMvlRPDmW5EgmKKLu96mD+t8i7QDhteFJ yOiq3TxueBYzV5j66DORVkgfj1ezu0XSi7RlDtWTdEHmYPCaCubwuGawDWGTzMF8rqZq5uBZwzRz fGPmkDYRzRz7sYSRdAZumYMfI1IEh8vIHGFIXiKSOWTCxz7EXzPHwXyDmjm+MXNI05ZmjgPMIX26 W+ZQ/bqXkzlsZFARx26RKnMnn4WmDk0dMlvr5dQVcWJIqyt9UqThmRk6yye8VlvqUP3zl6MOmY0Z QSVcTtTqyu9k9dNCx7cVOhCD3Dk3vhehY5tx/UIJniOP+ZEbyGiLLYmoEReXI5HQ8bpEM5E4pbAl ET+E64qspegxrau2eWibxwWspaF0G3xXJII/hsFfke4Pd9Bf21Dvca3+eZE3/wUAAP//AwBQSwME FAAGAAgAAAAhANTQ+bfgAAAACwEAAA8AAABkcnMvZG93bnJldi54bWxMj0FrwkAQhe+F/odlhN7q JpHUErMRkbYnKVQLpbcxOybB7G7Irkn89x1P9TQzvMeb7+XrybRioN43ziqI5xEIsqXTja0UfB/e n19B+IBWY+ssKbiSh3Xx+JBjpt1ov2jYh0pwiPUZKqhD6DIpfVmTQT93HVnWTq43GPjsK6l7HDnc tDKJohdpsLH8ocaOtjWV5/3FKPgYcdws4rdhdz5tr7+H9PNnF5NST7NpswIRaAr/ZrjhMzoUzHR0 F6u9aBUsF0nKVhaWPG+GKIl4OypI0jgFWeTyvkPxBwAA//8DAFBLAQItABQABgAIAAAAIQC2gziS /gAAAOEBAAATAAAAAAAAAAAAAAAAAAAAAABbQ29udGVudF9UeXBlc10ueG1sUEsBAi0AFAAGAAgA AAAhADj9If/WAAAAlAEAAAsAAAAAAAAAAAAAAAAALwEAAF9yZWxzLy5yZWxzUEsBAi0AFAAGAAgA AAAhAHxuc7c2CQAApmQAAA4AAAAAAAAAAAAAAAAALgIAAGRycy9lMm9Eb2MueG1sUEsBAi0AFAAG AAgAAAAhANTQ+bfgAAAACwEAAA8AAAAAAAAAAAAAAAAAkAsAAGRycy9kb3ducmV2LnhtbFBLBQYA AAAABAAEAPMAAACdDAAAAAA= ">
                <v:group id="Group 24" o:spid="_x0000_s2003" style="position:absolute;left:7718;top:7321;width:2880;height:2340" coordorigin="7718,7321" coordsize="3060,23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r2Q4ssAAADiAAAADwAAAGRycy9kb3ducmV2LnhtbESPQWvCQBSE70L/w/IK vekmGoNNXUWkFQ9SqBZKb4/sMwlm34bsNon/3hWEHoeZ+YZZrgdTi45aV1lWEE8iEMS51RUXCr5P H+MFCOeRNdaWScGVHKxXT6MlZtr2/EXd0RciQNhlqKD0vsmkdHlJBt3ENsTBO9vWoA+yLaRusQ9w U8tpFKXSYMVhocSGtiXll+OfUbDrsd/M4vfucDlvr7+n+efPISalXp6HzRsIT4P/Dz/ae60gWbym yTRJZ3C/FO6AXN0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a9kOLL AAAA4gAAAA8AAAAAAAAAAAAAAAAAqgIAAGRycy9kb3ducmV2LnhtbFBLBQYAAAAABAAEAPoAAACi AwAAAAA= ">
                  <v:line id="Line 25" o:spid="_x0000_s2004" style="position:absolute;flip:x;visibility:visible;mso-wrap-style:square" from="8155,7802" to="9029,9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kk1MkAAADiAAAADwAAAGRycy9kb3ducmV2LnhtbESPwWrDMBBE74X8g9hAb40cY0zqRgkh EEhoD20S6HWx1paptTKSErt/XxUKPQ4z84ZZbyfbizv50DlWsFxkIIhrpztuFVwvh6cViBCRNfaO ScE3BdhuZg9rrLQb+YPu59iKBOFQoQIT41BJGWpDFsPCDcTJa5y3GJP0rdQexwS3vcyzrJQWO04L BgfaG6q/zjerQJ5ex3d/yK9N2xwH93kyb+U4KfU4n3YvICJN8T/81z5qBcXquSzyoizg91K6A3Lz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UpJNTJAAAA4gAAAA8AAAAA AAAAAAAAAAAAoQIAAGRycy9kb3ducmV2LnhtbFBLBQYAAAAABAAEAPkAAACXAwAAAAA= " strokeweight="1.5pt"/>
                  <v:line id="Line 26" o:spid="_x0000_s2005" style="position:absolute;visibility:visible;mso-wrap-style:square" from="8143,9364" to="10329,9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mIMssAAADiAAAADwAAAGRycy9kb3ducmV2LnhtbESPQUvDQBSE70L/w/IEb3ZjjaGN3ZYi 1BZvRin09si+JjHZt3F308Z/3xUEj8PMfMMs16PpxJmcbywreJgmIIhLqxuuFHx+bO/nIHxA1thZ JgU/5GG9mtwsMdf2wu90LkIlIoR9jgrqEPpcSl/WZNBPbU8cvZN1BkOUrpLa4SXCTSdnSZJJgw3H hRp7eqmpbIvBKDgMBR+/2q3rcHjd7U6H79Y/vil1dztunkEEGsN/+K+91wrS+SJLZ2n2BL+X4h2Q qy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JmIMssAAADiAAAADwAA AAAAAAAAAAAAAAChAgAAZHJzL2Rvd25yZXYueG1sUEsFBgAAAAAEAAQA+QAAAJkDAAAAAA== " strokeweight="1.5pt"/>
                  <v:shape id="Arc 27" o:spid="_x0000_s2006" style="position:absolute;left:8240;top:9208;width:146;height:15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3V9cwA AADiAAAADwAAAGRycy9kb3ducmV2LnhtbESPQWvCQBSE70L/w/IK3nRTSYNNXaVYhNCqpSrS42v2 maRm34bsVtN/7xYEj8PMfMNMZp2pxYlaV1lW8DCMQBDnVldcKNhtF4MxCOeRNdaWScEfOZhN73oT TLU98yedNr4QAcIuRQWl900qpctLMuiGtiEO3sG2Bn2QbSF1i+cAN7UcRVEiDVYcFkpsaF5Sftz8 GgXuY7lb8yF7XL1n67fF9/7na8mvSvXvu5dnEJ46fwtf25lWEI+fkngUJwn8Xwp3QE4vAAAA//8D AFBLAQItABQABgAIAAAAIQDw94q7/QAAAOIBAAATAAAAAAAAAAAAAAAAAAAAAABbQ29udGVudF9U eXBlc10ueG1sUEsBAi0AFAAGAAgAAAAhADHdX2HSAAAAjwEAAAsAAAAAAAAAAAAAAAAALgEAAF9y ZWxzLy5yZWxzUEsBAi0AFAAGAAgAAAAhADMvBZ5BAAAAOQAAABAAAAAAAAAAAAAAAAAAKQIAAGRy cy9zaGFwZXhtbC54bWxQSwECLQAUAAYACAAAACEAZ93V9cwAAADiAAAADwAAAAAAAAAAAAAAAACY AgAAZHJzL2Rvd25yZXYueG1sUEsFBgAAAAAEAAQA9QAAAJEDAAAAAA== " path="m-1,nfc11929,,21600,9670,21600,21600em-1,nsc11929,,21600,9670,21600,21600l,21600,-1,xe" filled="f">
                    <v:path arrowok="t" o:extrusionok="f" o:connecttype="custom" o:connectlocs="0,0;146,156;0,156" o:connectangles="0,0,0"/>
                  </v:shape>
                  <v:line id="Line 28" o:spid="_x0000_s2007" style="position:absolute;visibility:visible;mso-wrap-style:square" from="9029,7802" to="10341,9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52A8sAAADiAAAADwAAAGRycy9kb3ducmV2LnhtbESPQUvDQBSE70L/w/IK3uymIaQ1dlvU UpAitFZFj4/sMxuafRuzaxr/fVcoeBxm5htmsRpsI3rqfO1YwXSSgCAuna65UvD2urmZg/ABWWPj mBT8kofVcnS1wEK7E79QfwiViBD2BSowIbSFlL40ZNFPXEscvS/XWQxRdpXUHZ4i3DYyTZJcWqw5 Lhhs6dFQeTz8WAX7bU/v9vmTdttNNlt/P6RkPlKlrsfD/R2IQEP4D1/aT1pBNr/NszTLZ/B3Kd4B uTw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N52A8sAAADiAAAADwAA AAAAAAAAAAAAAAChAgAAZHJzL2Rvd25yZXYueG1sUEsFBgAAAAAEAAQA+QAAAJkDAAAAAA== ">
                    <v:stroke dashstyle="longDash"/>
                  </v:line>
                  <v:line id="Line 29" o:spid="_x0000_s2008" style="position:absolute;visibility:visible;mso-wrap-style:square" from="8034,9156" to="8179,9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RfVMkAAADiAAAADwAAAGRycy9kb3ducmV2LnhtbERPW0vDMBR+F/YfwhF8c6mzhFmXjaEI mw+yi6CPZ82x7WxOShLb+u/Ng7DHj+++WI22FT350DjWcDfNQBCXzjRcaXg/vtzOQYSIbLB1TBp+ KcBqOblaYGHcwHvqD7ESKYRDgRrqGLtCylDWZDFMXUecuC/nLcYEfSWNxyGF21bOskxJiw2nhho7 eqqp/D78WA1v9zvVr7evm/Fjq07l8/70eR681jfX4/oRRKQxXsT/7o3RkM8fVD7LVdqcLqU7IJ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CkX1TJAAAA4gAAAA8AAAAA AAAAAAAAAAAAoQIAAGRycy9kb3ducmV2LnhtbFBLBQYAAAAABAAEAPkAAACXAwAAAAA= "/>
                  <v:line id="Line 30" o:spid="_x0000_s2009" style="position:absolute;visibility:visible;mso-wrap-style:square" from="8107,9051" to="8252,9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6z8wAAADiAAAADwAAAGRycy9kb3ducmV2LnhtbESPQUvDQBSE74L/YXmCN7uxhqWN3Zai CK0HaavQHl+zzySafRt21yT+e1cQPA4z8w2zWI22FT350DjWcDvJQBCXzjRcaXh7fbqZgQgR2WDr mDR8U4DV8vJigYVxA++pP8RKJAiHAjXUMXaFlKGsyWKYuI44ee/OW4xJ+koaj0OC21ZOs0xJiw2n hRo7eqip/Dx8WQ0vdzvVr7fPm/G4VefycX8+fQxe6+urcX0PItIY/8N/7Y3RkM/mKp/mag6/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o+s/MAAAA4gAAAA8A AAAAAAAAAAAAAAAAoQIAAGRycy9kb3ducmV2LnhtbFBLBQYAAAAABAAEAPkAAACaAwAAAAA= "/>
                  <v:line id="Line 31" o:spid="_x0000_s2010" style="position:absolute;visibility:visible;mso-wrap-style:square" from="8167,8934" to="8313,9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vFj8sAAADiAAAADwAAAGRycy9kb3ducmV2LnhtbESPzU7CQBSF9yS+w+SasIOp0FSsDIRo TMCFETTR5aVzbQudO83M0Ja3dxYmLk/OX77lejCN6Mj52rKCu2kCgriwuuZSwefHy2QBwgdkjY1l UnAlD+vVzWiJubY976k7hFLEEfY5KqhCaHMpfVGRQT+1LXH0fqwzGKJ0pdQO+zhuGjlLkkwarDk+ VNjSU0XF+XAxCt7m71m32b1uh69ddiye98fvU++UGt8Om0cQgYbwH/5rb7WCdPGQpbP0PkJEpIgD cvU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wvFj8sAAADiAAAADwAA AAAAAAAAAAAAAAChAgAAZHJzL2Rvd25yZXYueG1sUEsFBgAAAAAEAAQA+QAAAJkDAAAAAA== "/>
                  <v:line id="Line 32" o:spid="_x0000_s2011" style="position:absolute;visibility:visible;mso-wrap-style:square" from="8228,8804" to="8374,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dgFMwAAADiAAAADwAAAGRycy9kb3ducmV2LnhtbESPQUvDQBSE70L/w/IEb3bTNsQ2dluK RWg9iK1CPb5mn0lq9m3YXZP4711B8DjMzDfMcj2YRnTkfG1ZwWScgCAurK65VPD2+ng7B+EDssbG Min4Jg/r1ehqibm2PR+oO4ZSRAj7HBVUIbS5lL6oyKAf25Y4eh/WGQxRulJqh32Em0ZOkySTBmuO CxW29FBR8Xn8MgqeZy9Zt9k/7YbTPjsX28P5/dI7pW6uh809iEBD+A//tXdaQTpfZOk0vZvA76V4 B+Tq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RHYBTMAAAA4gAAAA8A AAAAAAAAAAAAAAAAoQIAAGRycy9kb3ducmV2LnhtbFBLBQYAAAAABAAEAPkAAACaAwAAAAA= "/>
                  <v:line id="Line 33" o:spid="_x0000_s2012" style="position:absolute;visibility:visible;mso-wrap-style:square" from="8301,8674" to="8447,8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X+Y8wAAADiAAAADwAAAGRycy9kb3ducmV2LnhtbESPQUvDQBSE70L/w/IEb3ZjDGmN3Zai CK2H0lZBj6/ZZ5KafRt21yT+e1cQPA4z8w2zWI2mFT0531hWcDNNQBCXVjdcKXh9ebqeg/ABWWNr mRR8k4fVcnKxwELbgQ/UH0MlIoR9gQrqELpCSl/WZNBPbUccvQ/rDIYoXSW1wyHCTSvTJMmlwYbj Qo0dPdRUfh6/jILd7T7v19vnzfi2zU/l4+H0fh6cUleX4/oeRKAx/If/2hutIJvf5VmazVL4vRTv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SV/mPMAAAA4gAAAA8A AAAAAAAAAAAAAAAAoQIAAGRycy9kb3ducmV2LnhtbFBLBQYAAAAABAAEAPkAAACaAwAAAAA= "/>
                  <v:line id="Line 34" o:spid="_x0000_s2013" style="position:absolute;visibility:visible;mso-wrap-style:square" from="8362,8544" to="8507,8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lb+MwAAADiAAAADwAAAGRycy9kb3ducmV2LnhtbESPQUvDQBSE70L/w/IK3uzGNsQ2dluK IrQexFahHl+zzyRt9m3YXZP4711B8DjMzDfMcj2YRnTkfG1Zwe0kAUFcWF1zqeD97elmDsIHZI2N ZVLwTR7Wq9HVEnNte95TdwiliBD2OSqoQmhzKX1RkUE/sS1x9D6tMxiidKXUDvsIN42cJkkmDdYc Fyps6aGi4nL4MgpeZq9Zt9k9b4fjLjsVj/vTx7l3Sl2Ph809iEBD+A//tbdaQTpfZOk0vZvB76V4 B+Tq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vZW/jMAAAA4gAAAA8A AAAAAAAAAAAAAAAAoQIAAGRycy9kb3ducmV2LnhtbFBLBQYAAAAABAAEAPkAAACaAwAAAAA= "/>
                  <v:line id="Line 35" o:spid="_x0000_s2014" style="position:absolute;visibility:visible;mso-wrap-style:square" from="8434,8427" to="8580,8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DDjMwAAADiAAAADwAAAGRycy9kb3ducmV2LnhtbESPQUvDQBSE74L/YXmCN7uxhrSN3Zai CK2H0tZCe3zNPpNo9m3YXZP4711B8DjMzDfMfDmYRnTkfG1Zwf0oAUFcWF1zqeD49nI3BeEDssbG Min4Jg/LxfXVHHNte95TdwiliBD2OSqoQmhzKX1RkUE/si1x9N6tMxiidKXUDvsIN40cJ0kmDdYc Fyps6ami4vPwZRRsH3ZZt9q8rofTJrsUz/vL+aN3St3eDKtHEIGG8B/+a6+1gnQ6y9JxOknh91K8 A3Lx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Qww4zMAAAA4gAAAA8A AAAAAAAAAAAAAAAAoQIAAGRycy9kb3ducmV2LnhtbFBLBQYAAAAABAAEAPkAAACaAwAAAAA= "/>
                  <v:line id="Line 36" o:spid="_x0000_s2015" style="position:absolute;visibility:visible;mso-wrap-style:square" from="8495,8310" to="8641,8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xmF80AAADiAAAADwAAAGRycy9kb3ducmV2LnhtbESPT0vDQBTE70K/w/IK3uzGGmON3Zai CK0HsX9Aj6/ZZ5I2+zbsrkn89q4geBxm5jfMfDmYRnTkfG1ZwfUkAUFcWF1zqeCwf76agfABWWNj mRR8k4flYnQxx1zbnrfU7UIpIoR9jgqqENpcSl9UZNBPbEscvU/rDIYoXSm1wz7CTSOnSZJJgzXH hQpbeqyoOO++jILXm7esW21e1sP7JjsWT9vjx6l3Sl2Oh9UDiEBD+A//tddaQTq7z9JpencLv5fi HZCLH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bfGYXzQAAAOIAAAAP AAAAAAAAAAAAAAAAAKECAABkcnMvZG93bnJldi54bWxQSwUGAAAAAAQABAD5AAAAmwMAAAAA "/>
                  <v:line id="Line 37" o:spid="_x0000_s2016" style="position:absolute;visibility:visible;mso-wrap-style:square" from="8580,8180" to="8726,8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74YMwAAADiAAAADwAAAGRycy9kb3ducmV2LnhtbESPQUvDQBSE74L/YXmCN7uxhrWN3Zai CK2HYmtBj6/ZZxLNvg27axL/vSsIHoeZ+YZZrEbbip58aBxruJ5kIIhLZxquNBxfHq9mIEJENtg6 Jg3fFGC1PD9bYGHcwHvqD7ESCcKhQA11jF0hZShrshgmriNO3rvzFmOSvpLG45DgtpXTLFPSYsNp ocaO7msqPw9fVsPu5ln16+3TZnzdqlP5sD+9fQxe68uLcX0HItIY/8N/7Y3RkM/mKp/mtwp+L6U7 IJ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uu+GDMAAAA4gAAAA8A AAAAAAAAAAAAAAAAoQIAAGRycy9kb3ducmV2LnhtbFBLBQYAAAAABAAEAPkAAACaAwAAAAA= "/>
                  <v:line id="Line 38" o:spid="_x0000_s2017" style="position:absolute;visibility:visible;mso-wrap-style:square" from="8653,8063" to="8799,8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Jd+8wAAADiAAAADwAAAGRycy9kb3ducmV2LnhtbESPQUvDQBSE70L/w/IK3uzGGtI2dluK IrQexFahHl+zzyRt9m3YXZP4711B8DjMzDfMcj2YRnTkfG1Zwe0kAUFcWF1zqeD97elmDsIHZI2N ZVLwTR7Wq9HVEnNte95TdwiliBD2OSqoQmhzKX1RkUE/sS1x9D6tMxiidKXUDvsIN42cJkkmDdYc Fyps6aGi4nL4Mgpe7l6zbrN73g7HXXYqHvenj3PvlLoeD5t7EIGG8B/+a2+1gnS+yNJpOpvB76V4 B+Tq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TiXfvMAAAA4gAAAA8A AAAAAAAAAAAAAAAAoQIAAGRycy9kb3ducmV2LnhtbFBLBQYAAAAABAAEAPkAAACaAwAAAAA= "/>
                  <v:line id="Line 39" o:spid="_x0000_s2018" style="position:absolute;visibility:visible;mso-wrap-style:square" from="8714,7933" to="8859,8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3JickAAADiAAAADwAAAGRycy9kb3ducmV2LnhtbERPz0/CMBS+k/g/NM+EG3TCMnFSCNGY gAcjaKLHx/rcBuvr0pZt/Pf2YOLxy/d7uR5MIzpyvras4G6agCAurK65VPD58TJZgPABWWNjmRRc ycN6dTNaYq5tz3vqDqEUMYR9jgqqENpcSl9UZNBPbUscuR/rDIYIXSm1wz6Gm0bOkiSTBmuODRW2 9FRRcT5cjIK3+XvWbXav2+Frlx2L5/3x+9Q7pca3w+YRRKAh/Iv/3FutIF08ZOksvY+b46V4B+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V9yYnJAAAA4gAAAA8AAAAA AAAAAAAAAAAAoQIAAGRycy9kb3ducmV2LnhtbFBLBQYAAAAABAAEAPkAAACXAwAAAAA= "/>
                  <v:line id="Line 40" o:spid="_x0000_s2019" style="position:absolute;visibility:visible;mso-wrap-style:square" from="8787,7815" to="8932,7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FsEswAAADiAAAADwAAAGRycy9kb3ducmV2LnhtbESPQUvDQBSE70L/w/IEb3ZjDWkbuy1F EVoPYqvQHl+zzyQ1+zbsrkn8964g9DjMzDfMYjWYRnTkfG1Zwd04AUFcWF1zqeDj/fl2BsIHZI2N ZVLwQx5Wy9HVAnNte95Rtw+liBD2OSqoQmhzKX1RkUE/ti1x9D6tMxiidKXUDvsIN42cJEkmDdYc Fyps6bGi4mv/bRS83r9l3Xr7shkO2+xUPO1Ox3PvlLq5HtYPIAIN4RL+b2+0gnQ2z9JJOp3D36V4 B+Ty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oxbBLMAAAA4gAAAA8A AAAAAAAAAAAAAAAAoQIAAGRycy9kb3ducmV2LnhtbFBLBQYAAAAABAAEAPkAAACaAwAAAAA= "/>
                  <v:line id="Line 41" o:spid="_x0000_s2020" style="position:absolute;visibility:visible;mso-wrap-style:square" from="8216,9364" to="8362,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61qMsAAADiAAAADwAAAGRycy9kb3ducmV2LnhtbESPzUrDQBSF90LfYbiCOzuxhhDTTktR hNaFtFVol7eZ2yQ1cyfMjEl8e2chuDycP77FajSt6Mn5xrKCh2kCgri0uuFKwefH630Owgdkja1l UvBDHlbLyc0CC20H3lN/CJWII+wLVFCH0BVS+rImg35qO+LoXawzGKJ0ldQOhzhuWjlLkkwabDg+ 1NjRc03l1+HbKHh/3GX9evu2GY/b7Fy+7M+n6+CUursd13MQgcbwH/5rb7SCNH/K0lmaR4iIFHFA L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t61qMsAAADiAAAADwAA AAAAAAAAAAAAAAChAgAAZHJzL2Rvd25yZXYueG1sUEsFBgAAAAAEAAQA+QAAAJkDAAAAAA== "/>
                  <v:line id="Line 42" o:spid="_x0000_s2021" style="position:absolute;visibility:visible;mso-wrap-style:square" from="8374,9364" to="8519,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IQM8wAAADiAAAADwAAAGRycy9kb3ducmV2LnhtbESPQUvDQBSE70L/w/IEb3bTGkKM3Zai CK0Haaugx9fsM0nNvg27axL/vSsUehxm5htmsRpNK3pyvrGsYDZNQBCXVjdcKXh/e77NQfiArLG1 TAp+ycNqOblaYKHtwHvqD6ESEcK+QAV1CF0hpS9rMuintiOO3pd1BkOUrpLa4RDhppXzJMmkwYbj Qo0dPdZUfh9+jILXu13Wr7cvm/Fjmx3Lp/3x8zQ4pW6ux/UDiEBjuITP7Y1WkOb3WTpP8xn8X4p3 QC7/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GSEDPMAAAA4gAAAA8A AAAAAAAAAAAAAAAAoQIAAGRycy9kb3ducmV2LnhtbFBLBQYAAAAABAAEAPkAAACaAwAAAAA= "/>
                  <v:line id="Line 43" o:spid="_x0000_s2022" style="position:absolute;visibility:visible;mso-wrap-style:square" from="8556,9364" to="8702,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CORMwAAADiAAAADwAAAGRycy9kb3ducmV2LnhtbESPQUvDQBSE70L/w/IEb3ZjDCGm3Zai CK0HsVXQ42v2NUnNvg27axL/vSsIHoeZ+YZZrifTiYGcby0ruJknIIgrq1uuFby9Pl4XIHxA1thZ JgXf5GG9ml0ssdR25D0Nh1CLCGFfooImhL6U0lcNGfRz2xNH72SdwRClq6V2OEa46WSaJLk02HJc aLCn+4aqz8OXUfB8+5IPm93Tdnrf5cfqYX/8OI9OqavLabMAEWgK/+G/9lYryIq7PEuzIoXfS/EO yN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FAjkTMAAAA4gAAAA8A AAAAAAAAAAAAAAAAoQIAAGRycy9kb3ducmV2LnhtbFBLBQYAAAAABAAEAPkAAACaAwAAAAA= "/>
                  <v:line id="Line 44" o:spid="_x0000_s2023" style="position:absolute;visibility:visible;mso-wrap-style:square" from="8738,9364" to="8884,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wr38wAAADiAAAADwAAAGRycy9kb3ducmV2LnhtbESPQUvDQBSE70L/w/IK3uzGNoQYuy1F EVoP0lZBj6/ZZ5I2+zbsrkn8964geBxm5htmuR5NK3pyvrGs4HaWgCAurW64UvD2+nSTg/ABWWNr mRR8k4f1anK1xELbgQ/UH0MlIoR9gQrqELpCSl/WZNDPbEccvU/rDIYoXSW1wyHCTSvnSZJJgw3H hRo7eqipvBy/jIKXxT7rN7vn7fi+y07l4+H0cR6cUtfTcXMPItAY/sN/7a1WkOZ3WTpP8wX8Xo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4MK9/MAAAA4gAAAA8A AAAAAAAAAAAAAAAAoQIAAGRycy9kb3ducmV2LnhtbFBLBQYAAAAABAAEAPkAAACaAwAAAAA= "/>
                  <v:line id="Line 45" o:spid="_x0000_s2024" style="position:absolute;visibility:visible;mso-wrap-style:square" from="8920,9377" to="9066,9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Wzq8wAAADiAAAADwAAAGRycy9kb3ducmV2LnhtbESPQUvDQBSE70L/w/KE3uzGNoQYuy1F EVoPYqvQHl+zzyQ1+zbsrkn8964geBxm5htmuR5NK3pyvrGs4HaWgCAurW64UvD+9nSTg/ABWWNr mRR8k4f1anK1xELbgffUH0IlIoR9gQrqELpCSl/WZNDPbEccvQ/rDIYoXSW1wyHCTSvnSZJJgw3H hRo7eqip/Dx8GQUvi9es3+yet+Nxl53Lx/35dBmcUtPrcXMPItAY/sN/7a1WkOZ3WTpP8xR+L8U7 IF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Hls6vMAAAA4gAAAA8A AAAAAAAAAAAAAAAAoQIAAGRycy9kb3ducmV2LnhtbFBLBQYAAAAABAAEAPkAAACaAwAAAAA= "/>
                  <v:line id="Line 46" o:spid="_x0000_s2025" style="position:absolute;visibility:visible;mso-wrap-style:square" from="9102,9364" to="9248,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kWMMwAAADiAAAADwAAAGRycy9kb3ducmV2LnhtbESPQUvDQBSE70L/w/IEb3ZjjSHGbktR hNZDaaugx9fsM0nNvg27axL/vSsUPA4z8w0zX46mFT0531hWcDNNQBCXVjdcKXh7fb7OQfiArLG1 TAp+yMNyMbmYY6HtwHvqD6ESEcK+QAV1CF0hpS9rMuintiOO3qd1BkOUrpLa4RDhppWzJMmkwYbj Qo0dPdZUfh2+jYLt7S7rV5uX9fi+yY7l0/74cRqcUleX4+oBRKAx/IfP7bVWkOb3WTpL8zv4uxTv gFz8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6pFjDMAAAA4gAAAA8A AAAAAAAAAAAAAAAAoQIAAGRycy9kb3ducmV2LnhtbFBLBQYAAAAABAAEAPkAAACaAwAAAAA= "/>
                  <v:line id="Line 47" o:spid="_x0000_s2026" style="position:absolute;visibility:visible;mso-wrap-style:square" from="9297,9364" to="9442,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uIR8sAAADiAAAADwAAAGRycy9kb3ducmV2LnhtbESPQUvDQBSE74L/YXmCN7uxhiXGbktR hNaD2Cq0x9fsM4lm34bdNYn/3hUEj8PMfMMsVpPtxEA+tI41XM8yEMSVMy3XGt5eH68KECEiG+wc k4ZvCrBanp8tsDRu5B0N+1iLBOFQooYmxr6UMlQNWQwz1xMn7915izFJX0vjcUxw28l5lilpseW0 0GBP9w1Vn/svq+H55kUN6+3TZjps1al62J2OH6PX+vJiWt+BiDTF//Bfe2M05MWtyud5oeD3UroD cvk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nuIR8sAAADiAAAADwAA AAAAAAAAAAAAAAChAgAAZHJzL2Rvd25yZXYueG1sUEsFBgAAAAAEAAQA+QAAAJkDAAAAAA== "/>
                  <v:line id="Line 48" o:spid="_x0000_s2027" style="position:absolute;visibility:visible;mso-wrap-style:square" from="9479,9377" to="9624,9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ct3MwAAADiAAAADwAAAGRycy9kb3ducmV2LnhtbESPQUvDQBSE70L/w/IEb3ZjDWmM3Zai CK2H0lZBj6/ZZ5KafRt21yT+e1cQPA4z8w2zWI2mFT0531hWcDNNQBCXVjdcKXh9ebrOQfiArLG1 TAq+ycNqOblYYKHtwAfqj6ESEcK+QAV1CF0hpS9rMuintiOO3od1BkOUrpLa4RDhppWzJMmkwYbj Qo0dPdRUfh6/jILd7T7r19vnzfi2zU7l4+H0fh6cUleX4/oeRKAx/If/2hutIM3vsnSW5nP4vRTv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E3LdzMAAAA4gAAAA8A AAAAAAAAAAAAAAAAoQIAAGRycy9kb3ducmV2LnhtbFBLBQYAAAAABAAEAPkAAACaAwAAAAA= "/>
                  <v:line id="Line 49" o:spid="_x0000_s2028" style="position:absolute;visibility:visible;mso-wrap-style:square" from="9673,9364" to="9819,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i5rskAAADiAAAADwAAAGRycy9kb3ducmV2LnhtbERPz0vDMBS+C/sfwhO8udRZSu2WjaEI mwfZprAd35q3trN5KUls639vDoLHj+/3YjWaVvTkfGNZwcM0AUFcWt1wpeDz4/U+B+EDssbWMin4 IQ+r5eRmgYW2A++pP4RKxBD2BSqoQ+gKKX1Zk0E/tR1x5C7WGQwRukpqh0MMN62cJUkmDTYcG2rs 6Lmm8uvwbRS8P+6yfr1924zHbXYuX/bn03VwSt3djus5iEBj+Bf/uTdaQZo/ZekszePmeCneAb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Coua7JAAAA4gAAAA8AAAAA AAAAAAAAAAAAoQIAAGRycy9kb3ducmV2LnhtbFBLBQYAAAAABAAEAPkAAACXAwAAAAA= "/>
                  <v:line id="Line 50" o:spid="_x0000_s2029" style="position:absolute;visibility:visible;mso-wrap-style:square" from="9867,9377" to="10013,9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cNcoAAADiAAAADwAAAGRycy9kb3ducmV2LnhtbERPXWvCMBR9F/Yfwh3sTdM5Ka4zimwM 1IehbqCP1+au7dbclCS29d8vgrCXA4fzxZktelOLlpyvLCt4HCUgiHOrKy4UfH2+D6cgfEDWWFsm BRfysJjfDWaYadvxjtp9KEQsYZ+hgjKEJpPS5yUZ9CPbEEft2zqDIVJXSO2wi+WmluMkSaXBiuNC iQ29lpT/7s9GwcfTNm2X682qP6zTU/62Ox1/OqfUw32/fAERqA//5lt6pRVMps/pZBwRrpfiHZDz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v5Bw1ygAAAOIAAAAPAAAA AAAAAAAAAAAAAKECAABkcnMvZG93bnJldi54bWxQSwUGAAAAAAQABAD5AAAAmAMAAAAA "/>
                  <v:line id="Line 51" o:spid="_x0000_s2030" style="position:absolute;visibility:visible;mso-wrap-style:square" from="10074,9364" to="10219,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cjdcsAAADiAAAADwAAAGRycy9kb3ducmV2LnhtbESPy0rDQBSG94LvMBzBnZ1YQ2hjp6VU hNaF9Abt8jRzTGIzZ8LMmMS3dxZClz//jW+2GEwjOnK+tqzgeZSAIC6srrlUcDy8P01A+ICssbFM Cn7Jw2J+fzfDXNued9TtQyniCPscFVQhtLmUvqjIoB/Zljh6X9YZDFG6UmqHfRw3jRwnSSYN1hwf KmxpVVFx3f8YBZ8v26xbbj7Ww2mTXYq33eX83TulHh+G5SuIQEO4hf/ba60gnUyzdJxOI0REijgg 5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wcjdcsAAADiAAAADwAA AAAAAAAAAAAAAAChAgAAZHJzL2Rvd25yZXYueG1sUEsFBgAAAAAEAAQA+QAAAJkDAAAAAA== "/>
                  <v:shape id="Text Box 52" o:spid="_x0000_s2031" type="#_x0000_t202" style="position:absolute;left:9345;top:7933;width:437;height:6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eHH8kA AADiAAAADwAAAGRycy9kb3ducmV2LnhtbESPS2vDMBCE74X8B7GF3hopwQ2xYyWEhEJPLXm0kNti rR/UWhlLjd1/XxUCOQ4z8w2Tb0bbiiv1vnGsYTZVIIgLZxquNJxPr89LED4gG2wdk4Zf8rBZTx5y zIwb+EDXY6hEhLDPUEMdQpdJ6YuaLPqp64ijV7reYoiyr6TpcYhw28q5UgtpseG4UGNHu5qK7+OP 1fD5Xl6+EvVR7e1LN7hRSbap1PrpcdyuQAQawz18a78ZDckyXSTzJJ3B/6V4B+T6DwAA//8DAFBL AQItABQABgAIAAAAIQDw94q7/QAAAOIBAAATAAAAAAAAAAAAAAAAAAAAAABbQ29udGVudF9UeXBl c10ueG1sUEsBAi0AFAAGAAgAAAAhADHdX2HSAAAAjwEAAAsAAAAAAAAAAAAAAAAALgEAAF9yZWxz Ly5yZWxzUEsBAi0AFAAGAAgAAAAhADMvBZ5BAAAAOQAAABAAAAAAAAAAAAAAAAAAKQIAAGRycy9z aGFwZXhtbC54bWxQSwECLQAUAAYACAAAACEARxeHH8kAAADiAAAADwAAAAAAAAAAAAAAAACYAgAA ZHJzL2Rvd25yZXYueG1sUEsFBgAAAAAEAAQA9QAAAI4DAAAAAA== " filled="f" stroked="f">
                    <v:textbox>
                      <w:txbxContent>
                        <w:p w14:paraId="56FC959F" w14:textId="77777777" w:rsidR="00541C41" w:rsidRPr="00F70400" w:rsidRDefault="00541C41" w:rsidP="000A1A16">
                          <w:pPr>
                            <w:rPr>
                              <w:b/>
                            </w:rPr>
                          </w:pPr>
                          <w:r w:rsidRPr="00F70400">
                            <w:rPr>
                              <w:b/>
                              <w:sz w:val="52"/>
                            </w:rPr>
                            <w:t>.</w:t>
                          </w:r>
                        </w:p>
                      </w:txbxContent>
                    </v:textbox>
                  </v:shape>
                  <v:shape id="Text Box 53" o:spid="_x0000_s2032" type="#_x0000_t202" style="position:absolute;left:9442;top:7959;width:437;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UZaMkA AADiAAAADwAAAGRycy9kb3ducmV2LnhtbESPQWvCQBSE74X+h+UVvNXdhigmdZXSInhSqq3g7ZF9 JqHZtyG7mvjvXaHgcZiZb5j5crCNuFDna8ca3sYKBHHhTM2lhp/96nUGwgdkg41j0nAlD8vF89Mc c+N6/qbLLpQiQtjnqKEKoc2l9EVFFv3YtcTRO7nOYoiyK6XpsI9w28hEqam0WHNcqLClz4qKv93Z avjdnI6HVG3LLztpezcoyTaTWo9eho93EIGG8Aj/t9dGQzrLpmmSZgncL8U7IBc3AAAA//8DAFBL AQItABQABgAIAAAAIQDw94q7/QAAAOIBAAATAAAAAAAAAAAAAAAAAAAAAABbQ29udGVudF9UeXBl c10ueG1sUEsBAi0AFAAGAAgAAAAhADHdX2HSAAAAjwEAAAsAAAAAAAAAAAAAAAAALgEAAF9yZWxz Ly5yZWxzUEsBAi0AFAAGAAgAAAAhADMvBZ5BAAAAOQAAABAAAAAAAAAAAAAAAAAAKQIAAGRycy9z aGFwZXhtbC54bWxQSwECLQAUAAYACAAAACEAt8UZaMkAAADiAAAADwAAAAAAAAAAAAAAAACYAgAA ZHJzL2Rvd25yZXYueG1sUEsFBgAAAAAEAAQA9QAAAI4DAAAAAA== " filled="f" stroked="f">
                    <v:textbox>
                      <w:txbxContent>
                        <w:p w14:paraId="5A42FDF2" w14:textId="77777777" w:rsidR="00541C41" w:rsidRPr="009760A0" w:rsidRDefault="00541C41" w:rsidP="000A1A16">
                          <w:r w:rsidRPr="009760A0">
                            <w:t>S</w:t>
                          </w:r>
                        </w:p>
                      </w:txbxContent>
                    </v:textbox>
                  </v:shape>
                  <v:shape id="Text Box 54" o:spid="_x0000_s2033" type="#_x0000_t202" style="position:absolute;left:8884;top:7321;width:437;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m888kA AADiAAAADwAAAGRycy9kb3ducmV2LnhtbESPT2vCQBTE7wW/w/IEb3VXTcVEV5GWQk8t/gVvj+wz CWbfhuzWpN++Wyh4HGbmN8xq09ta3Kn1lWMNk7ECQZw7U3Gh4Xh4f16A8AHZYO2YNPyQh8168LTC zLiOd3Tfh0JECPsMNZQhNJmUPi/Joh+7hjh6V9daDFG2hTQtdhFuazlVai4tVhwXSmzotaT8tv+2 Gk6f18s5UV/Fm31pOtcryTaVWo+G/XYJIlAfHuH/9ofRkCzSeTJN0hn8XYp3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2Im888kAAADiAAAADwAAAAAAAAAAAAAAAACYAgAA ZHJzL2Rvd25yZXYueG1sUEsFBgAAAAAEAAQA9QAAAI4DAAAAAA== " filled="f" stroked="f">
                    <v:textbox>
                      <w:txbxContent>
                        <w:p w14:paraId="5C3DF0F5" w14:textId="77777777" w:rsidR="00541C41" w:rsidRPr="009760A0" w:rsidRDefault="00541C41" w:rsidP="000A1A16">
                          <w:r w:rsidRPr="009760A0">
                            <w:t>B</w:t>
                          </w:r>
                        </w:p>
                      </w:txbxContent>
                    </v:textbox>
                  </v:shape>
                  <v:shape id="Text Box 55" o:spid="_x0000_s2034" type="#_x0000_t202" style="position:absolute;left:10341;top:9091;width:437;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Akh8kA AADiAAAADwAAAGRycy9kb3ducmV2LnhtbESPQWsCMRSE7wX/Q3gFbzWppOJujSItgidLrQreHpvn 7tLNy7KJ7vrvm0Khx2FmvmEWq8E14kZdqD0beJ4oEMSFtzWXBg5fm6c5iBCRLTaeycCdAqyWo4cF 5tb3/Em3fSxFgnDI0UAVY5tLGYqKHIaJb4mTd/Gdw5hkV0rbYZ/grpFTpWbSYc1pocKW3ioqvvdX Z+C4u5xPWn2U7+6l7f2gJLtMGjN+HNavICIN8T/8195aA3qezfRUZxp+L6U7IJc/AAAA//8DAFBL AQItABQABgAIAAAAIQDw94q7/QAAAOIBAAATAAAAAAAAAAAAAAAAAAAAAABbQ29udGVudF9UeXBl c10ueG1sUEsBAi0AFAAGAAgAAAAhADHdX2HSAAAAjwEAAAsAAAAAAAAAAAAAAAAALgEAAF9yZWxz Ly5yZWxzUEsBAi0AFAAGAAgAAAAhADMvBZ5BAAAAOQAAABAAAAAAAAAAAAAAAAAAKQIAAGRycy9z aGFwZXhtbC54bWxQSwECLQAUAAYACAAAACEAV2Akh8kAAADiAAAADwAAAAAAAAAAAAAAAACYAgAA ZHJzL2Rvd25yZXYueG1sUEsFBgAAAAAEAAQA9QAAAI4DAAAAAA== " filled="f" stroked="f">
                    <v:textbox>
                      <w:txbxContent>
                        <w:p w14:paraId="10039D43" w14:textId="77777777" w:rsidR="00541C41" w:rsidRPr="009760A0" w:rsidRDefault="00541C41" w:rsidP="000A1A16">
                          <w:r w:rsidRPr="009760A0">
                            <w:t>C</w:t>
                          </w:r>
                        </w:p>
                      </w:txbxContent>
                    </v:textbox>
                  </v:shape>
                  <v:shape id="Text Box 56" o:spid="_x0000_s2035" type="#_x0000_t202" style="position:absolute;left:7718;top:9208;width:437;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yBHMgA AADiAAAADwAAAGRycy9kb3ducmV2LnhtbESPT4vCMBTE7wt+h/AEb2uyUsVWo4gi7MlF9w94ezTP tmzzUppou9/eLAgeh5n5DbNc97YWN2p95VjD21iBIM6dqbjQ8PW5f52D8AHZYO2YNPyRh/Vq8LLE zLiOj3Q7hUJECPsMNZQhNJmUPi/Joh+7hjh6F9daDFG2hTQtdhFuazlRaiYtVhwXSmxoW1L+e7pa Dd+Hy/knUR/Fzk6bzvVKsk2l1qNhv1mACNSHZ/jRfjcaknk6SyZJOoX/S/EOyNUdAAD//wMAUEsB Ai0AFAAGAAgAAAAhAPD3irv9AAAA4gEAABMAAAAAAAAAAAAAAAAAAAAAAFtDb250ZW50X1R5cGVz XS54bWxQSwECLQAUAAYACAAAACEAMd1fYdIAAACPAQAACwAAAAAAAAAAAAAAAAAuAQAAX3JlbHMv LnJlbHNQSwECLQAUAAYACAAAACEAMy8FnkEAAAA5AAAAEAAAAAAAAAAAAAAAAAApAgAAZHJzL3No YXBleG1sLnhtbFBLAQItABQABgAIAAAAIQA4LIEcyAAAAOIAAAAPAAAAAAAAAAAAAAAAAJgCAABk cnMvZG93bnJldi54bWxQSwUGAAAAAAQABAD1AAAAjQMAAAAA " filled="f" stroked="f">
                    <v:textbox>
                      <w:txbxContent>
                        <w:p w14:paraId="34FC7D6C" w14:textId="77777777" w:rsidR="00541C41" w:rsidRPr="009760A0" w:rsidRDefault="00541C41" w:rsidP="000A1A16">
                          <w:r w:rsidRPr="009760A0">
                            <w:t>A</w:t>
                          </w:r>
                        </w:p>
                      </w:txbxContent>
                    </v:textbox>
                  </v:shape>
                </v:group>
                <v:shape id="Text Box 57" o:spid="_x0000_s2036" type="#_x0000_t202" style="position:absolute;left:8258;top:8941;width:689;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gX18kA AADhAAAADwAAAGRycy9kb3ducmV2LnhtbESPT2vCQBTE74V+h+UJvdVd/6VNdBWxFHqqaLXg7ZF9 JqHZtyG7Nem3d4WCx2FmfsMsVr2txYVaXznWMBoqEMS5MxUXGg5f78+vIHxANlg7Jg1/5GG1fHxY YGZcxzu67EMhIoR9hhrKEJpMSp+XZNEPXUMcvbNrLYYo20KaFrsIt7UcK5VIixXHhRIb2pSU/+x/ rYbj5/n0PVXb4s3Oms71SrJNpdZPg349BxGoD/fwf/vDaEhn0ySdvCRwexTfgFxeAQAA//8DAFBL AQItABQABgAIAAAAIQDw94q7/QAAAOIBAAATAAAAAAAAAAAAAAAAAAAAAABbQ29udGVudF9UeXBl c10ueG1sUEsBAi0AFAAGAAgAAAAhADHdX2HSAAAAjwEAAAsAAAAAAAAAAAAAAAAALgEAAF9yZWxz Ly5yZWxzUEsBAi0AFAAGAAgAAAAhADMvBZ5BAAAAOQAAABAAAAAAAAAAAAAAAAAAKQIAAGRycy9z aGFwZXhtbC54bWxQSwECLQAUAAYACAAAACEARhgX18kAAADhAAAADwAAAAAAAAAAAAAAAACYAgAA ZHJzL2Rvd25yZXYueG1sUEsFBgAAAAAEAAQA9QAAAI4DAAAAAA== " filled="f" stroked="f">
                  <v:textbox>
                    <w:txbxContent>
                      <w:p w14:paraId="0AD2050F" w14:textId="77777777" w:rsidR="00541C41" w:rsidRPr="007C38D4" w:rsidRDefault="00541C41" w:rsidP="000A1A16">
                        <w:r w:rsidRPr="007C38D4">
                          <w:t>60</w:t>
                        </w:r>
                        <w:r>
                          <w:rPr>
                            <w:vertAlign w:val="superscript"/>
                          </w:rPr>
                          <w:t>o</w:t>
                        </w:r>
                      </w:p>
                    </w:txbxContent>
                  </v:textbox>
                </v:shape>
                <w10:wrap type="square"/>
              </v:group>
            </w:pict>
          </mc:Fallback>
        </mc:AlternateContent>
      </w:r>
      <w:r w:rsidRPr="00541C41">
        <w:rPr>
          <w:szCs w:val="28"/>
        </w:rPr>
        <w:t xml:space="preserve">  </w:t>
      </w:r>
      <w:r w:rsidRPr="00541C41">
        <w:rPr>
          <w:b/>
          <w:szCs w:val="28"/>
          <w:u w:val="single"/>
        </w:rPr>
        <w:t>Câu 3</w:t>
      </w:r>
      <w:r w:rsidRPr="00541C41">
        <w:rPr>
          <w:szCs w:val="28"/>
          <w:u w:val="single"/>
        </w:rPr>
        <w:t>:</w:t>
      </w:r>
      <w:r w:rsidRPr="00541C41">
        <w:rPr>
          <w:szCs w:val="28"/>
        </w:rPr>
        <w:t xml:space="preserve"> </w:t>
      </w:r>
      <w:r w:rsidRPr="00541C41">
        <w:rPr>
          <w:b/>
          <w:i/>
          <w:szCs w:val="28"/>
        </w:rPr>
        <w:t>(3 điểm)</w:t>
      </w:r>
      <w:r w:rsidRPr="00541C41">
        <w:rPr>
          <w:b/>
          <w:szCs w:val="28"/>
        </w:rPr>
        <w:t xml:space="preserve">   </w:t>
      </w:r>
      <w:r w:rsidRPr="00541C41">
        <w:rPr>
          <w:szCs w:val="28"/>
        </w:rPr>
        <w:t>Hai gương phẳng giống nhau AB và AC được đặt hợp với nhau một góc 60</w:t>
      </w:r>
      <w:r w:rsidRPr="00541C41">
        <w:rPr>
          <w:szCs w:val="28"/>
          <w:vertAlign w:val="superscript"/>
        </w:rPr>
        <w:t>o</w:t>
      </w:r>
      <w:r w:rsidRPr="00541C41">
        <w:rPr>
          <w:szCs w:val="28"/>
        </w:rPr>
        <w:t>, mặt phản xạ hướng vào nhau (A, B, C tạo thành một tam giác đều) như hình vẽ (</w:t>
      </w:r>
      <w:r w:rsidRPr="00541C41">
        <w:rPr>
          <w:b/>
          <w:i/>
          <w:szCs w:val="28"/>
        </w:rPr>
        <w:t>Hình 1</w:t>
      </w:r>
      <w:r w:rsidRPr="00541C41">
        <w:rPr>
          <w:szCs w:val="28"/>
        </w:rPr>
        <w:t xml:space="preserve">). </w:t>
      </w:r>
    </w:p>
    <w:p w14:paraId="7AF52B8B" w14:textId="77777777" w:rsidR="00541C41" w:rsidRPr="00541C41" w:rsidRDefault="00541C41" w:rsidP="00541C41">
      <w:pPr>
        <w:spacing w:after="0"/>
        <w:jc w:val="both"/>
        <w:rPr>
          <w:szCs w:val="28"/>
        </w:rPr>
      </w:pPr>
      <w:r w:rsidRPr="00541C41">
        <w:rPr>
          <w:szCs w:val="28"/>
        </w:rPr>
        <w:t xml:space="preserve">  Một nguồn sáng điểm S di chuyển trên đoạn BC. Ta chỉ xét trong mặt phẳng hình vẽ. Gọi S</w:t>
      </w:r>
      <w:r w:rsidRPr="00541C41">
        <w:rPr>
          <w:szCs w:val="28"/>
          <w:vertAlign w:val="subscript"/>
        </w:rPr>
        <w:t>1</w:t>
      </w:r>
      <w:r w:rsidRPr="00541C41">
        <w:rPr>
          <w:szCs w:val="28"/>
        </w:rPr>
        <w:t xml:space="preserve"> là ảnh của S qua AB, S</w:t>
      </w:r>
      <w:r w:rsidRPr="00541C41">
        <w:rPr>
          <w:szCs w:val="28"/>
          <w:vertAlign w:val="subscript"/>
        </w:rPr>
        <w:t>2</w:t>
      </w:r>
      <w:r w:rsidRPr="00541C41">
        <w:rPr>
          <w:szCs w:val="28"/>
        </w:rPr>
        <w:t xml:space="preserve"> là ảnh của S</w:t>
      </w:r>
      <w:r w:rsidRPr="00541C41">
        <w:rPr>
          <w:szCs w:val="28"/>
          <w:vertAlign w:val="subscript"/>
        </w:rPr>
        <w:t>1</w:t>
      </w:r>
      <w:r w:rsidRPr="00541C41">
        <w:rPr>
          <w:szCs w:val="28"/>
        </w:rPr>
        <w:t xml:space="preserve"> qua AC.</w:t>
      </w:r>
    </w:p>
    <w:p w14:paraId="2A948070" w14:textId="77777777" w:rsidR="00541C41" w:rsidRPr="00541C41" w:rsidRDefault="00541C41" w:rsidP="00541C41">
      <w:pPr>
        <w:spacing w:after="0"/>
        <w:jc w:val="both"/>
        <w:rPr>
          <w:szCs w:val="28"/>
        </w:rPr>
      </w:pPr>
      <w:r w:rsidRPr="00541C41">
        <w:rPr>
          <w:szCs w:val="28"/>
        </w:rPr>
        <w:t xml:space="preserve">   a) Hãy nêu cách vẽ đường đi của tia sáng phát ra từ S, phản xạ lần lượt trên AB, AC rồi quay về S.</w:t>
      </w:r>
    </w:p>
    <w:p w14:paraId="1E1015CB" w14:textId="77777777" w:rsidR="00541C41" w:rsidRPr="00541C41" w:rsidRDefault="00541C41" w:rsidP="00541C41">
      <w:pPr>
        <w:spacing w:after="0"/>
        <w:jc w:val="both"/>
        <w:rPr>
          <w:szCs w:val="28"/>
        </w:rPr>
      </w:pPr>
      <w:r w:rsidRPr="00541C41">
        <w:rPr>
          <w:noProof/>
          <w:szCs w:val="28"/>
        </w:rPr>
        <mc:AlternateContent>
          <mc:Choice Requires="wps">
            <w:drawing>
              <wp:anchor distT="0" distB="0" distL="114300" distR="114300" simplePos="0" relativeHeight="252063744" behindDoc="0" locked="0" layoutInCell="1" allowOverlap="1" wp14:anchorId="43CCFC13" wp14:editId="29EF3108">
                <wp:simplePos x="0" y="0"/>
                <wp:positionH relativeFrom="column">
                  <wp:posOffset>5295900</wp:posOffset>
                </wp:positionH>
                <wp:positionV relativeFrom="paragraph">
                  <wp:posOffset>40335</wp:posOffset>
                </wp:positionV>
                <wp:extent cx="691515" cy="306070"/>
                <wp:effectExtent l="0" t="0" r="0" b="0"/>
                <wp:wrapNone/>
                <wp:docPr id="95469377" name="Text Box 95469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15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0E64D" w14:textId="77777777" w:rsidR="00541C41" w:rsidRPr="00744CB3" w:rsidRDefault="00541C41" w:rsidP="000A1A16">
                            <w:pPr>
                              <w:rPr>
                                <w:b/>
                                <w:i/>
                              </w:rPr>
                            </w:pPr>
                            <w:r w:rsidRPr="00744CB3">
                              <w:rPr>
                                <w:b/>
                                <w:i/>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469377" o:spid="_x0000_s2037" type="#_x0000_t202" style="position:absolute;left:0;text-align:left;margin-left:417pt;margin-top:3.2pt;width:54.45pt;height:24.1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BCDWwgIAAM8FAAAOAAAAZHJzL2Uyb0RvYy54bWysVF1v2yAUfZ+0/4B4d20nxLGtOlUbx9Ok 7kNq9wOIjWM0Gzwgcbpq/30XnK+2L9M2HhBw4dxz7z3c65t916IdU5pLkeHwKsCIiVJWXGwy/O2x 8GKMtKGioq0ULMNPTOObxft310OfsolsZFsxhQBE6HToM9wY06e+r8uGdVRfyZ4JMNZSddTAVm38 StEB0LvWnwRB5A9SVb2SJdMaTvPRiBcOv65Zab7UtWYGtRkGbsbNys1rO/uLa5puFO0bXh5o0L9g 0VEuwOkJKqeGoq3ib6A6XiqpZW2uStn5sq55yVwMEE0YvIrmoaE9c7FAcnR/SpP+f7Dl591XhXiV 4WRGomQ6n2MkaAeVemR7g+7kHp0MkKuh1yk8eejhkdmDFWru4tb9vSy/ayTksqFiw26VkkPDaAVc Q5tl/+LpiKMtyHr4JCvwRrdGOqB9rTqbSEgNAnSo2dOpTpZRCYdREs7CGUYlmKZBFMxdHX2aHh/3 SpsPTHbILjKsQAYOnO7utbFkaHq8Yn0JWfC2dVJoxYsDuDiegGt4am2WhKvscxIkq3gVE49MopVH gjz3bosl8aIinM/yab5c5uEv6zckacOrignr5qiykPxZFQ96H/Vx0pmWLa8snKWk1Wa9bBXaUVB5 4YZLOVjO1/yXNFwSIJZXIYUTEtxNEq+I4rlHCjLzknkQe0GY3CVRQBKSFy9DuueC/XtIaLACnMxG LZ1Jv4otcONtbDTtuIE+0vIuw/HpEk2tAleicqU1lLfj+iIVlv45FVDuY6GdXq1ER7Ga/Xrvvsk0 nlr/Vs1rWT2BhJUEiYFOoQvCopHqJ0YDdJQM6x9bqhhG7UcB3yAJCbEtyG3IbD6Bjbq0rC8tVJQA lWGD0bhcmrFtbXvFNw14Gj+ekLfwdWruZH1mdfhw0DVcdIcOZ9vS5d7dOvfhxW8AAAD//wMAUEsD BBQABgAIAAAAIQBXVo633QAAAAgBAAAPAAAAZHJzL2Rvd25yZXYueG1sTI/BTsMwEETvSPyDtUjc qE1xoyZkUyEQVxAFKvXmxtskIl5HsduEv8ec4Dia0cybcjO7XpxpDJ1nhNuFAkFce9txg/Dx/nyz BhGiYWt6z4TwTQE21eVFaQrrJ36j8zY2IpVwKAxCG+NQSBnqlpwJCz8QJ+/oR2dikmMj7WimVO56 uVQqk850nBZaM9BjS/XX9uQQPl+O+51Wr82TWw2Tn5Vkl0vE66v54R5EpDn+heEXP6FDlZgO/sQ2 iB5hfafTl4iQaRDJz/UyB3FAWOkMZFXK/weqHwAAAP//AwBQSwECLQAUAAYACAAAACEAtoM4kv4A AADhAQAAEwAAAAAAAAAAAAAAAAAAAAAAW0NvbnRlbnRfVHlwZXNdLnhtbFBLAQItABQABgAIAAAA IQA4/SH/1gAAAJQBAAALAAAAAAAAAAAAAAAAAC8BAABfcmVscy8ucmVsc1BLAQItABQABgAIAAAA IQDnBCDWwgIAAM8FAAAOAAAAAAAAAAAAAAAAAC4CAABkcnMvZTJvRG9jLnhtbFBLAQItABQABgAI AAAAIQBXVo633QAAAAgBAAAPAAAAAAAAAAAAAAAAABwFAABkcnMvZG93bnJldi54bWxQSwUGAAAA AAQABADzAAAAJgYAAAAA " filled="f" stroked="f">
                <v:textbox>
                  <w:txbxContent>
                    <w:p w14:paraId="6FB0E64D" w14:textId="77777777" w:rsidR="00541C41" w:rsidRPr="00744CB3" w:rsidRDefault="00541C41" w:rsidP="000A1A16">
                      <w:pPr>
                        <w:rPr>
                          <w:b/>
                          <w:i/>
                        </w:rPr>
                      </w:pPr>
                      <w:r w:rsidRPr="00744CB3">
                        <w:rPr>
                          <w:b/>
                          <w:i/>
                        </w:rPr>
                        <w:t>Hình 1</w:t>
                      </w:r>
                    </w:p>
                  </w:txbxContent>
                </v:textbox>
              </v:shape>
            </w:pict>
          </mc:Fallback>
        </mc:AlternateContent>
      </w:r>
      <w:r w:rsidRPr="00541C41">
        <w:rPr>
          <w:szCs w:val="28"/>
        </w:rPr>
        <w:t xml:space="preserve">   b) Chứng tỏ rằng độ dài đường đi trên bằng SS</w:t>
      </w:r>
      <w:r w:rsidRPr="00541C41">
        <w:rPr>
          <w:szCs w:val="28"/>
          <w:vertAlign w:val="subscript"/>
        </w:rPr>
        <w:t>2</w:t>
      </w:r>
      <w:r w:rsidRPr="00541C41">
        <w:rPr>
          <w:szCs w:val="28"/>
        </w:rPr>
        <w:t>.</w:t>
      </w:r>
    </w:p>
    <w:p w14:paraId="6A20BCB3" w14:textId="77777777" w:rsidR="00541C41" w:rsidRPr="00541C41" w:rsidRDefault="00541C41" w:rsidP="00541C41">
      <w:pPr>
        <w:spacing w:after="0"/>
        <w:jc w:val="center"/>
        <w:rPr>
          <w:b/>
          <w:szCs w:val="28"/>
        </w:rPr>
      </w:pPr>
    </w:p>
    <w:p w14:paraId="04F40276" w14:textId="77777777" w:rsidR="00541C41" w:rsidRPr="00541C41" w:rsidRDefault="00541C41" w:rsidP="00541C41">
      <w:pPr>
        <w:spacing w:after="0"/>
        <w:jc w:val="center"/>
        <w:rPr>
          <w:b/>
          <w:szCs w:val="28"/>
        </w:rPr>
      </w:pPr>
      <w:r w:rsidRPr="00541C41">
        <w:rPr>
          <w:b/>
          <w:szCs w:val="28"/>
          <w:u w:val="single"/>
        </w:rPr>
        <w:t>Câu 4</w:t>
      </w:r>
      <w:r w:rsidRPr="00541C41">
        <w:rPr>
          <w:szCs w:val="28"/>
          <w:u w:val="single"/>
        </w:rPr>
        <w:t>:</w:t>
      </w:r>
      <w:r w:rsidRPr="00541C41">
        <w:rPr>
          <w:szCs w:val="28"/>
        </w:rPr>
        <w:t xml:space="preserve"> </w:t>
      </w:r>
      <w:r w:rsidRPr="00541C41">
        <w:rPr>
          <w:b/>
          <w:szCs w:val="28"/>
        </w:rPr>
        <w:t>(</w:t>
      </w:r>
      <w:r w:rsidRPr="00541C41">
        <w:rPr>
          <w:b/>
          <w:i/>
          <w:szCs w:val="28"/>
        </w:rPr>
        <w:t>1 điểm</w:t>
      </w:r>
      <w:r w:rsidRPr="00541C41">
        <w:rPr>
          <w:b/>
          <w:szCs w:val="28"/>
        </w:rPr>
        <w:t>)</w:t>
      </w:r>
      <w:r w:rsidRPr="00541C41">
        <w:rPr>
          <w:szCs w:val="28"/>
        </w:rPr>
        <w:t xml:space="preserve">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14:paraId="200F1DC5" w14:textId="77777777" w:rsidR="00541C41" w:rsidRPr="00541C41" w:rsidRDefault="00541C41" w:rsidP="00541C41">
      <w:pPr>
        <w:tabs>
          <w:tab w:val="left" w:pos="9331"/>
        </w:tabs>
        <w:spacing w:after="0"/>
        <w:jc w:val="both"/>
        <w:rPr>
          <w:b/>
          <w:szCs w:val="28"/>
        </w:rPr>
      </w:pPr>
      <w:r w:rsidRPr="00541C41">
        <w:rPr>
          <w:b/>
          <w:szCs w:val="28"/>
          <w:u w:val="single"/>
        </w:rPr>
        <w:t>Câu 5</w:t>
      </w:r>
      <w:r w:rsidRPr="00541C41">
        <w:rPr>
          <w:szCs w:val="28"/>
          <w:u w:val="single"/>
        </w:rPr>
        <w:t>:</w:t>
      </w:r>
      <w:r w:rsidRPr="00541C41">
        <w:rPr>
          <w:szCs w:val="28"/>
        </w:rPr>
        <w:t xml:space="preserve"> </w:t>
      </w:r>
      <w:r w:rsidRPr="00541C41">
        <w:rPr>
          <w:b/>
          <w:szCs w:val="28"/>
        </w:rPr>
        <w:t>(</w:t>
      </w:r>
      <w:r w:rsidRPr="00541C41">
        <w:rPr>
          <w:b/>
          <w:i/>
          <w:szCs w:val="28"/>
        </w:rPr>
        <w:t>1 điểm</w:t>
      </w:r>
      <w:r w:rsidRPr="00541C41">
        <w:rPr>
          <w:b/>
          <w:szCs w:val="28"/>
        </w:rPr>
        <w:t xml:space="preserve">)  </w:t>
      </w:r>
      <w:r w:rsidRPr="00541C41">
        <w:rPr>
          <w:szCs w:val="28"/>
        </w:rPr>
        <w:t>Vi sao máy lạnh, điều hòa không khí trong phòng lại lắp trên cao còn lò sưởi lại lắp dưới nền nhà ?</w:t>
      </w:r>
    </w:p>
    <w:p w14:paraId="7EF5CB2E" w14:textId="77777777" w:rsidR="00541C41" w:rsidRPr="00541C41" w:rsidRDefault="00541C41" w:rsidP="00541C41">
      <w:pPr>
        <w:spacing w:after="0"/>
        <w:jc w:val="both"/>
        <w:rPr>
          <w:szCs w:val="28"/>
          <w:lang w:val="nl-NL"/>
        </w:rPr>
      </w:pPr>
      <w:r w:rsidRPr="00541C41">
        <w:rPr>
          <w:b/>
          <w:szCs w:val="28"/>
          <w:u w:val="single"/>
        </w:rPr>
        <w:t>Câu 6:</w:t>
      </w:r>
      <w:r w:rsidRPr="00541C41">
        <w:rPr>
          <w:b/>
          <w:szCs w:val="28"/>
        </w:rPr>
        <w:t xml:space="preserve"> (</w:t>
      </w:r>
      <w:r w:rsidRPr="00541C41">
        <w:rPr>
          <w:b/>
          <w:i/>
          <w:szCs w:val="28"/>
        </w:rPr>
        <w:t>4 điểm</w:t>
      </w:r>
      <w:r w:rsidRPr="00541C41">
        <w:rPr>
          <w:b/>
          <w:szCs w:val="28"/>
        </w:rPr>
        <w:t>)</w:t>
      </w:r>
      <w:r w:rsidRPr="00541C41">
        <w:rPr>
          <w:szCs w:val="28"/>
        </w:rPr>
        <w:t xml:space="preserve">  </w:t>
      </w:r>
      <w:r w:rsidRPr="00541C41">
        <w:rPr>
          <w:szCs w:val="28"/>
          <w:lang w:val="nl-NL"/>
        </w:rPr>
        <w:t>Trong tay chỉ có 1 chiếc cốc thủy tinh hình trụ thành mỏng, một bình lớn đựng nước, thước thẳng có vạch chia tới milimet,  khối lượng riêng của nước đã biết.</w:t>
      </w:r>
    </w:p>
    <w:p w14:paraId="3680A1E4" w14:textId="77777777" w:rsidR="00541C41" w:rsidRPr="00541C41" w:rsidRDefault="00541C41" w:rsidP="00541C41">
      <w:pPr>
        <w:spacing w:after="0"/>
        <w:jc w:val="both"/>
        <w:rPr>
          <w:szCs w:val="28"/>
          <w:lang w:val="nl-NL"/>
        </w:rPr>
      </w:pPr>
      <w:r w:rsidRPr="00541C41">
        <w:rPr>
          <w:szCs w:val="28"/>
          <w:lang w:val="nl-NL"/>
        </w:rPr>
        <w:t>Hãy nêu phương án thí nghiệm để xác định khối lượng riêng chất lỏng nào đó?</w:t>
      </w:r>
    </w:p>
    <w:p w14:paraId="7FCF7D2B" w14:textId="77777777" w:rsidR="00541C41" w:rsidRPr="00541C41" w:rsidRDefault="00541C41" w:rsidP="00541C41">
      <w:pPr>
        <w:spacing w:after="0"/>
        <w:jc w:val="both"/>
        <w:rPr>
          <w:szCs w:val="28"/>
          <w:lang w:val="nl-NL"/>
        </w:rPr>
      </w:pPr>
    </w:p>
    <w:p w14:paraId="5601D68D" w14:textId="77777777" w:rsidR="00541C41" w:rsidRPr="00541C41" w:rsidRDefault="00541C41" w:rsidP="00541C41">
      <w:pPr>
        <w:spacing w:after="0"/>
        <w:jc w:val="both"/>
        <w:rPr>
          <w:szCs w:val="28"/>
          <w:lang w:val="nl-NL"/>
        </w:rPr>
      </w:pPr>
    </w:p>
    <w:p w14:paraId="1F90C9D9" w14:textId="77777777" w:rsidR="00541C41" w:rsidRPr="00541C41" w:rsidRDefault="00541C41" w:rsidP="00541C41">
      <w:pPr>
        <w:spacing w:after="0"/>
        <w:jc w:val="both"/>
        <w:rPr>
          <w:szCs w:val="28"/>
          <w:lang w:val="nl-NL"/>
        </w:rPr>
      </w:pPr>
    </w:p>
    <w:p w14:paraId="109C4F85" w14:textId="77777777" w:rsidR="00541C41" w:rsidRPr="00541C41" w:rsidRDefault="00541C41" w:rsidP="00541C41">
      <w:pPr>
        <w:spacing w:after="0"/>
        <w:jc w:val="both"/>
        <w:rPr>
          <w:szCs w:val="28"/>
          <w:lang w:val="nl-NL"/>
        </w:rPr>
      </w:pPr>
    </w:p>
    <w:p w14:paraId="57A351F2" w14:textId="77777777" w:rsidR="00541C41" w:rsidRPr="00541C41" w:rsidRDefault="00541C41" w:rsidP="00541C41">
      <w:pPr>
        <w:spacing w:after="0"/>
        <w:jc w:val="both"/>
        <w:rPr>
          <w:szCs w:val="28"/>
          <w:lang w:val="nl-NL"/>
        </w:rPr>
      </w:pPr>
    </w:p>
    <w:p w14:paraId="2F8B8655" w14:textId="77777777" w:rsidR="00541C41" w:rsidRPr="00541C41" w:rsidRDefault="00541C41" w:rsidP="00541C41">
      <w:pPr>
        <w:spacing w:after="0"/>
        <w:jc w:val="both"/>
        <w:rPr>
          <w:szCs w:val="28"/>
          <w:lang w:val="nl-NL"/>
        </w:rPr>
      </w:pPr>
    </w:p>
    <w:p w14:paraId="16AD476B" w14:textId="77777777" w:rsidR="00541C41" w:rsidRPr="00541C41" w:rsidRDefault="00541C41" w:rsidP="00541C41">
      <w:pPr>
        <w:spacing w:after="0"/>
        <w:jc w:val="both"/>
        <w:rPr>
          <w:szCs w:val="28"/>
          <w:lang w:val="nl-NL"/>
        </w:rPr>
      </w:pPr>
    </w:p>
    <w:p w14:paraId="109993DD" w14:textId="77777777" w:rsidR="00541C41" w:rsidRPr="00541C41" w:rsidRDefault="00541C41" w:rsidP="00541C41">
      <w:pPr>
        <w:spacing w:after="0"/>
        <w:jc w:val="both"/>
        <w:rPr>
          <w:szCs w:val="28"/>
          <w:lang w:val="nl-NL"/>
        </w:rPr>
      </w:pPr>
    </w:p>
    <w:p w14:paraId="6ECA3D67" w14:textId="77777777" w:rsidR="00541C41" w:rsidRPr="00541C41" w:rsidRDefault="00541C41" w:rsidP="00541C41">
      <w:pPr>
        <w:spacing w:after="0"/>
        <w:jc w:val="both"/>
        <w:rPr>
          <w:szCs w:val="28"/>
          <w:lang w:val="nl-NL"/>
        </w:rPr>
      </w:pPr>
    </w:p>
    <w:p w14:paraId="5FA29A7E" w14:textId="77777777" w:rsidR="00541C41" w:rsidRPr="00541C41" w:rsidRDefault="00541C41" w:rsidP="00541C41">
      <w:pPr>
        <w:spacing w:after="0"/>
        <w:jc w:val="both"/>
        <w:rPr>
          <w:szCs w:val="28"/>
          <w:lang w:val="nl-NL"/>
        </w:rPr>
      </w:pPr>
    </w:p>
    <w:p w14:paraId="7C0DBA32" w14:textId="77777777" w:rsidR="00541C41" w:rsidRPr="00541C41" w:rsidRDefault="00541C41" w:rsidP="00541C41">
      <w:pPr>
        <w:spacing w:after="0"/>
        <w:jc w:val="both"/>
        <w:rPr>
          <w:szCs w:val="28"/>
          <w:lang w:val="nl-NL"/>
        </w:rPr>
      </w:pPr>
    </w:p>
    <w:p w14:paraId="35AD1BFB" w14:textId="77777777" w:rsidR="00541C41" w:rsidRPr="00541C41" w:rsidRDefault="00541C41" w:rsidP="00541C41">
      <w:pPr>
        <w:spacing w:after="0"/>
        <w:jc w:val="both"/>
        <w:rPr>
          <w:szCs w:val="28"/>
          <w:lang w:val="nl-NL"/>
        </w:rPr>
      </w:pPr>
    </w:p>
    <w:p w14:paraId="4D1743ED" w14:textId="77777777" w:rsidR="00541C41" w:rsidRPr="00541C41" w:rsidRDefault="00541C41" w:rsidP="00541C41">
      <w:pPr>
        <w:spacing w:after="0"/>
        <w:jc w:val="both"/>
        <w:rPr>
          <w:szCs w:val="28"/>
          <w:lang w:val="nl-NL"/>
        </w:rPr>
      </w:pPr>
    </w:p>
    <w:p w14:paraId="1095A97A" w14:textId="77777777" w:rsidR="00541C41" w:rsidRPr="00541C41" w:rsidRDefault="00541C41" w:rsidP="00541C41">
      <w:pPr>
        <w:spacing w:after="0"/>
        <w:jc w:val="both"/>
        <w:rPr>
          <w:szCs w:val="28"/>
          <w:lang w:val="nl-NL"/>
        </w:rPr>
      </w:pPr>
    </w:p>
    <w:p w14:paraId="589360A5" w14:textId="77777777" w:rsidR="00541C41" w:rsidRPr="00541C41" w:rsidRDefault="00541C41" w:rsidP="00541C41">
      <w:pPr>
        <w:spacing w:after="0"/>
        <w:jc w:val="both"/>
        <w:rPr>
          <w:szCs w:val="28"/>
          <w:lang w:val="nl-NL"/>
        </w:rPr>
      </w:pPr>
    </w:p>
    <w:p w14:paraId="28EF840B" w14:textId="77777777" w:rsidR="00541C41" w:rsidRPr="00541C41" w:rsidRDefault="00541C41" w:rsidP="00541C41">
      <w:pPr>
        <w:spacing w:after="0"/>
        <w:jc w:val="both"/>
        <w:rPr>
          <w:szCs w:val="28"/>
          <w:lang w:val="nl-NL"/>
        </w:rPr>
      </w:pPr>
    </w:p>
    <w:p w14:paraId="07A95545" w14:textId="77777777" w:rsidR="00541C41" w:rsidRPr="00541C41" w:rsidRDefault="00541C41" w:rsidP="00541C41">
      <w:pPr>
        <w:spacing w:after="0"/>
        <w:jc w:val="both"/>
        <w:rPr>
          <w:szCs w:val="28"/>
          <w:lang w:val="nl-NL"/>
        </w:rPr>
      </w:pPr>
    </w:p>
    <w:p w14:paraId="0638DF2F" w14:textId="77777777" w:rsidR="00541C41" w:rsidRPr="00541C41" w:rsidRDefault="00541C41" w:rsidP="00541C41">
      <w:pPr>
        <w:spacing w:after="0"/>
        <w:jc w:val="both"/>
        <w:rPr>
          <w:szCs w:val="28"/>
          <w:lang w:val="nl-NL"/>
        </w:rPr>
      </w:pPr>
    </w:p>
    <w:p w14:paraId="4ED6BA82" w14:textId="77777777" w:rsidR="00541C41" w:rsidRPr="00541C41" w:rsidRDefault="00541C41" w:rsidP="00541C41">
      <w:pPr>
        <w:spacing w:after="0"/>
        <w:jc w:val="both"/>
        <w:rPr>
          <w:szCs w:val="28"/>
          <w:lang w:val="nl-NL"/>
        </w:rPr>
      </w:pPr>
    </w:p>
    <w:p w14:paraId="1EBDDC0E" w14:textId="77777777" w:rsidR="00541C41" w:rsidRPr="00541C41" w:rsidRDefault="00541C41" w:rsidP="00541C41">
      <w:pPr>
        <w:spacing w:after="0"/>
        <w:jc w:val="both"/>
        <w:rPr>
          <w:szCs w:val="28"/>
          <w:lang w:val="nl-NL"/>
        </w:rPr>
      </w:pPr>
    </w:p>
    <w:p w14:paraId="74AFBBDB" w14:textId="77777777" w:rsidR="00541C41" w:rsidRPr="00541C41" w:rsidRDefault="00541C41" w:rsidP="00541C41">
      <w:pPr>
        <w:spacing w:after="0"/>
        <w:jc w:val="both"/>
        <w:rPr>
          <w:szCs w:val="28"/>
          <w:lang w:val="nl-NL"/>
        </w:rPr>
      </w:pPr>
    </w:p>
    <w:p w14:paraId="14C6B84C" w14:textId="77777777" w:rsidR="00541C41" w:rsidRPr="00541C41" w:rsidRDefault="00541C41" w:rsidP="00541C41">
      <w:pPr>
        <w:spacing w:after="0"/>
        <w:jc w:val="both"/>
        <w:rPr>
          <w:szCs w:val="28"/>
          <w:lang w:val="nl-NL"/>
        </w:rPr>
      </w:pPr>
    </w:p>
    <w:p w14:paraId="2698F947" w14:textId="77777777" w:rsidR="00541C41" w:rsidRPr="00541C41" w:rsidRDefault="00541C41" w:rsidP="00541C41">
      <w:pPr>
        <w:spacing w:after="0"/>
        <w:jc w:val="both"/>
        <w:rPr>
          <w:szCs w:val="28"/>
          <w:lang w:val="nl-NL"/>
        </w:rPr>
      </w:pPr>
    </w:p>
    <w:p w14:paraId="559FDF13" w14:textId="77777777" w:rsidR="00541C41" w:rsidRPr="00541C41" w:rsidRDefault="00541C41" w:rsidP="00541C41">
      <w:pPr>
        <w:spacing w:after="0"/>
        <w:jc w:val="both"/>
        <w:rPr>
          <w:szCs w:val="28"/>
          <w:lang w:val="nl-NL"/>
        </w:rPr>
      </w:pPr>
    </w:p>
    <w:p w14:paraId="713DC446" w14:textId="77777777" w:rsidR="00541C41" w:rsidRPr="00541C41" w:rsidRDefault="00541C41" w:rsidP="00541C41">
      <w:pPr>
        <w:spacing w:after="0"/>
        <w:jc w:val="both"/>
        <w:rPr>
          <w:szCs w:val="28"/>
          <w:lang w:val="nl-NL"/>
        </w:rPr>
      </w:pPr>
    </w:p>
    <w:p w14:paraId="699FB29B" w14:textId="77777777" w:rsidR="00541C41" w:rsidRPr="00541C41" w:rsidRDefault="00541C41" w:rsidP="00541C41">
      <w:pPr>
        <w:spacing w:after="0"/>
        <w:jc w:val="both"/>
        <w:rPr>
          <w:szCs w:val="28"/>
          <w:lang w:val="nl-NL"/>
        </w:rPr>
      </w:pPr>
    </w:p>
    <w:p w14:paraId="2E93C3D8" w14:textId="77777777" w:rsidR="00541C41" w:rsidRPr="00541C41" w:rsidRDefault="00541C41" w:rsidP="00541C41">
      <w:pPr>
        <w:spacing w:after="0"/>
        <w:jc w:val="both"/>
        <w:rPr>
          <w:szCs w:val="28"/>
          <w:lang w:val="nl-NL"/>
        </w:rPr>
      </w:pPr>
    </w:p>
    <w:p w14:paraId="75CCFFA5" w14:textId="77777777" w:rsidR="00541C41" w:rsidRPr="00541C41" w:rsidRDefault="00541C41" w:rsidP="00541C41">
      <w:pPr>
        <w:spacing w:after="0"/>
        <w:jc w:val="both"/>
        <w:rPr>
          <w:szCs w:val="28"/>
          <w:lang w:val="nl-NL"/>
        </w:rPr>
      </w:pPr>
    </w:p>
    <w:p w14:paraId="54785666" w14:textId="77777777" w:rsidR="00541C41" w:rsidRPr="00541C41" w:rsidRDefault="00541C41" w:rsidP="00541C41">
      <w:pPr>
        <w:spacing w:after="0"/>
        <w:jc w:val="both"/>
        <w:rPr>
          <w:szCs w:val="28"/>
          <w:lang w:val="nl-NL"/>
        </w:rPr>
      </w:pPr>
    </w:p>
    <w:p w14:paraId="279771D4" w14:textId="77777777" w:rsidR="00541C41" w:rsidRPr="00541C41" w:rsidRDefault="00541C41" w:rsidP="00541C41">
      <w:pPr>
        <w:spacing w:after="0"/>
        <w:jc w:val="both"/>
        <w:rPr>
          <w:szCs w:val="28"/>
          <w:lang w:val="nl-NL"/>
        </w:rPr>
      </w:pPr>
    </w:p>
    <w:p w14:paraId="77F6A5A2" w14:textId="77777777" w:rsidR="00541C41" w:rsidRPr="00541C41" w:rsidRDefault="00541C41" w:rsidP="00541C41">
      <w:pPr>
        <w:spacing w:after="0"/>
        <w:jc w:val="both"/>
        <w:rPr>
          <w:szCs w:val="28"/>
          <w:lang w:val="nl-NL"/>
        </w:rPr>
      </w:pPr>
    </w:p>
    <w:p w14:paraId="4C3D2CF7" w14:textId="77777777" w:rsidR="00541C41" w:rsidRPr="00541C41" w:rsidRDefault="00541C41" w:rsidP="00541C41">
      <w:pPr>
        <w:spacing w:after="0"/>
        <w:jc w:val="both"/>
        <w:rPr>
          <w:szCs w:val="28"/>
          <w:lang w:val="nl-NL"/>
        </w:rPr>
      </w:pPr>
    </w:p>
    <w:p w14:paraId="61F2D5F9" w14:textId="77777777" w:rsidR="00541C41" w:rsidRPr="00541C41" w:rsidRDefault="00541C41" w:rsidP="00541C41">
      <w:pPr>
        <w:spacing w:after="0"/>
        <w:jc w:val="both"/>
        <w:rPr>
          <w:szCs w:val="28"/>
          <w:lang w:val="nl-NL"/>
        </w:rPr>
      </w:pPr>
    </w:p>
    <w:p w14:paraId="3C078DEB" w14:textId="77777777" w:rsidR="00541C41" w:rsidRPr="00541C41" w:rsidRDefault="00541C41" w:rsidP="00541C41">
      <w:pPr>
        <w:spacing w:after="0"/>
        <w:jc w:val="center"/>
        <w:rPr>
          <w:b/>
          <w:szCs w:val="28"/>
        </w:rPr>
      </w:pPr>
      <w:r w:rsidRPr="00541C41">
        <w:rPr>
          <w:b/>
          <w:szCs w:val="28"/>
        </w:rPr>
        <w:t>HƯỚNG DẪN CHẤM</w:t>
      </w:r>
    </w:p>
    <w:p w14:paraId="08DC4FC2" w14:textId="77777777" w:rsidR="00541C41" w:rsidRPr="00541C41" w:rsidRDefault="00541C41" w:rsidP="00541C41">
      <w:pPr>
        <w:spacing w:after="0"/>
        <w:rPr>
          <w:i/>
          <w:szCs w:val="28"/>
        </w:rPr>
      </w:pPr>
    </w:p>
    <w:p w14:paraId="06EC81B9" w14:textId="77777777" w:rsidR="00541C41" w:rsidRPr="00541C41" w:rsidRDefault="00541C41" w:rsidP="00541C41">
      <w:pPr>
        <w:spacing w:after="0"/>
        <w:rPr>
          <w:i/>
          <w:szCs w:val="28"/>
        </w:rPr>
      </w:pPr>
      <w:r w:rsidRPr="00541C41">
        <w:rPr>
          <w:i/>
          <w:szCs w:val="28"/>
        </w:rPr>
        <w:t xml:space="preserve">       </w:t>
      </w:r>
      <w:r w:rsidRPr="00541C41">
        <w:rPr>
          <w:b/>
          <w:i/>
          <w:szCs w:val="28"/>
          <w:u w:val="single"/>
        </w:rPr>
        <w:t>Giám khảo chú ý</w:t>
      </w:r>
      <w:r w:rsidRPr="00541C41">
        <w:rPr>
          <w:i/>
          <w:szCs w:val="28"/>
        </w:rPr>
        <w:t xml:space="preserve"> :</w:t>
      </w:r>
    </w:p>
    <w:p w14:paraId="3A394B2F" w14:textId="77777777" w:rsidR="00541C41" w:rsidRPr="00541C41" w:rsidRDefault="00541C41" w:rsidP="00541C41">
      <w:pPr>
        <w:spacing w:after="0"/>
        <w:ind w:left="765" w:hanging="1125"/>
        <w:rPr>
          <w:szCs w:val="28"/>
        </w:rPr>
      </w:pPr>
      <w:r w:rsidRPr="00541C41">
        <w:rPr>
          <w:szCs w:val="28"/>
        </w:rPr>
        <w:t xml:space="preserve">-   Ngoài đáp án sau , nếu HS làm theo cách khác mà vẫn đúng bản chất vật lý và đáp số thì vẫn </w:t>
      </w:r>
    </w:p>
    <w:p w14:paraId="43060DA9" w14:textId="77777777" w:rsidR="00541C41" w:rsidRPr="00541C41" w:rsidRDefault="00541C41" w:rsidP="00541C41">
      <w:pPr>
        <w:spacing w:after="0"/>
        <w:ind w:left="1125" w:hanging="1125"/>
        <w:rPr>
          <w:szCs w:val="28"/>
        </w:rPr>
      </w:pPr>
      <w:r w:rsidRPr="00541C41">
        <w:rPr>
          <w:szCs w:val="28"/>
        </w:rPr>
        <w:t>Cho điểm tối đa .</w:t>
      </w:r>
    </w:p>
    <w:p w14:paraId="5A46E017" w14:textId="77777777" w:rsidR="00541C41" w:rsidRPr="00541C41" w:rsidRDefault="00541C41" w:rsidP="00541C41">
      <w:pPr>
        <w:spacing w:after="0"/>
        <w:ind w:left="765" w:hanging="1125"/>
        <w:rPr>
          <w:szCs w:val="28"/>
        </w:rPr>
      </w:pPr>
      <w:r w:rsidRPr="00541C41">
        <w:rPr>
          <w:szCs w:val="28"/>
        </w:rPr>
        <w:t xml:space="preserve">-   Nếu HS làm đúng từ trên xuống dưới nhưng chưa ra kết quả thì đúng đến bước nào cho điểm </w:t>
      </w:r>
    </w:p>
    <w:p w14:paraId="6C0FA812" w14:textId="77777777" w:rsidR="00541C41" w:rsidRPr="00541C41" w:rsidRDefault="00541C41" w:rsidP="00541C41">
      <w:pPr>
        <w:spacing w:after="0"/>
        <w:ind w:left="765" w:hanging="1125"/>
        <w:rPr>
          <w:szCs w:val="28"/>
        </w:rPr>
      </w:pPr>
      <w:r w:rsidRPr="00541C41">
        <w:rPr>
          <w:szCs w:val="28"/>
        </w:rPr>
        <w:t xml:space="preserve">    bước đó.</w:t>
      </w:r>
    </w:p>
    <w:p w14:paraId="2FAFB2F3" w14:textId="77777777" w:rsidR="00541C41" w:rsidRPr="00541C41" w:rsidRDefault="00541C41" w:rsidP="00541C41">
      <w:pPr>
        <w:spacing w:after="0"/>
        <w:ind w:left="765" w:hanging="1125"/>
        <w:rPr>
          <w:szCs w:val="28"/>
        </w:rPr>
      </w:pPr>
      <w:r w:rsidRPr="00541C41">
        <w:rPr>
          <w:szCs w:val="28"/>
        </w:rPr>
        <w:t xml:space="preserve">-   Nếu HS làm sai trên , đúng dưới hoăc xuất phát từ những quan niệm vật lí sai thì dù có ra kết </w:t>
      </w:r>
    </w:p>
    <w:p w14:paraId="0270EA39" w14:textId="77777777" w:rsidR="00541C41" w:rsidRPr="00541C41" w:rsidRDefault="00541C41" w:rsidP="00541C41">
      <w:pPr>
        <w:spacing w:after="0"/>
        <w:ind w:left="765" w:hanging="1125"/>
        <w:rPr>
          <w:szCs w:val="28"/>
        </w:rPr>
      </w:pPr>
      <w:r w:rsidRPr="00541C41">
        <w:rPr>
          <w:szCs w:val="28"/>
        </w:rPr>
        <w:t xml:space="preserve">    quả đúng vẫn không cho điểm . </w:t>
      </w:r>
    </w:p>
    <w:p w14:paraId="40D64D4C" w14:textId="77777777" w:rsidR="00541C41" w:rsidRPr="00541C41" w:rsidRDefault="00541C41" w:rsidP="00541C41">
      <w:pPr>
        <w:spacing w:after="0"/>
        <w:rPr>
          <w:szCs w:val="28"/>
        </w:rPr>
      </w:pPr>
      <w:r w:rsidRPr="00541C41">
        <w:rPr>
          <w:szCs w:val="28"/>
        </w:rPr>
        <w:t xml:space="preserve">       </w:t>
      </w:r>
    </w:p>
    <w:p w14:paraId="7860261D" w14:textId="77777777" w:rsidR="00541C41" w:rsidRPr="00541C41" w:rsidRDefault="00541C41" w:rsidP="00541C41">
      <w:pPr>
        <w:spacing w:after="0"/>
        <w:rPr>
          <w:b/>
          <w:szCs w:val="28"/>
        </w:rPr>
      </w:pPr>
      <w:r w:rsidRPr="00541C41">
        <w:rPr>
          <w:szCs w:val="28"/>
        </w:rPr>
        <w:t xml:space="preserve"> *</w:t>
      </w:r>
      <w:r w:rsidRPr="00541C41">
        <w:rPr>
          <w:b/>
          <w:szCs w:val="28"/>
        </w:rPr>
        <w:t xml:space="preserve">Sau đây là sơ lược lời giải và thang điểm . </w:t>
      </w:r>
    </w:p>
    <w:p w14:paraId="1BA31EA6" w14:textId="77777777" w:rsidR="00541C41" w:rsidRPr="00541C41" w:rsidRDefault="00541C41" w:rsidP="00541C41">
      <w:pPr>
        <w:spacing w:after="0"/>
        <w:rPr>
          <w:b/>
          <w:szCs w:val="28"/>
        </w:rPr>
      </w:pPr>
    </w:p>
    <w:p w14:paraId="5BDB805F" w14:textId="77777777" w:rsidR="00541C41" w:rsidRPr="00541C41" w:rsidRDefault="00541C41" w:rsidP="00541C41">
      <w:pPr>
        <w:spacing w:after="0"/>
        <w:jc w:val="center"/>
        <w:rPr>
          <w:b/>
          <w:szCs w:val="28"/>
        </w:rPr>
      </w:pPr>
      <w:r w:rsidRPr="00541C41">
        <w:rPr>
          <w:b/>
          <w:szCs w:val="28"/>
        </w:rPr>
        <w:t>I- PHẦN BẮT BUỘC ( 6 điểm)</w:t>
      </w:r>
    </w:p>
    <w:tbl>
      <w:tblPr>
        <w:tblStyle w:val="TableGrid"/>
        <w:tblW w:w="11023" w:type="dxa"/>
        <w:tblLook w:val="04A0" w:firstRow="1" w:lastRow="0" w:firstColumn="1" w:lastColumn="0" w:noHBand="0" w:noVBand="1"/>
      </w:tblPr>
      <w:tblGrid>
        <w:gridCol w:w="1296"/>
        <w:gridCol w:w="8873"/>
        <w:gridCol w:w="854"/>
      </w:tblGrid>
      <w:tr w:rsidR="00541C41" w:rsidRPr="00541C41" w14:paraId="10CC3B74" w14:textId="77777777" w:rsidTr="001865E4">
        <w:tc>
          <w:tcPr>
            <w:tcW w:w="959" w:type="dxa"/>
          </w:tcPr>
          <w:p w14:paraId="0ED8B3F3" w14:textId="77777777" w:rsidR="00541C41" w:rsidRPr="00541C41" w:rsidRDefault="00541C41" w:rsidP="00541C41">
            <w:pPr>
              <w:spacing w:after="0"/>
              <w:rPr>
                <w:b/>
                <w:sz w:val="28"/>
                <w:szCs w:val="28"/>
              </w:rPr>
            </w:pPr>
            <w:r w:rsidRPr="00541C41">
              <w:rPr>
                <w:b/>
                <w:sz w:val="28"/>
                <w:szCs w:val="28"/>
              </w:rPr>
              <w:t xml:space="preserve">   Câu </w:t>
            </w:r>
          </w:p>
        </w:tc>
        <w:tc>
          <w:tcPr>
            <w:tcW w:w="9210" w:type="dxa"/>
          </w:tcPr>
          <w:p w14:paraId="2A7C3949" w14:textId="77777777" w:rsidR="00541C41" w:rsidRPr="00541C41" w:rsidRDefault="00541C41" w:rsidP="00541C41">
            <w:pPr>
              <w:spacing w:after="0"/>
              <w:rPr>
                <w:b/>
                <w:sz w:val="28"/>
                <w:szCs w:val="28"/>
              </w:rPr>
            </w:pPr>
            <w:r w:rsidRPr="00541C41">
              <w:rPr>
                <w:sz w:val="28"/>
                <w:szCs w:val="28"/>
              </w:rPr>
              <w:t xml:space="preserve">                                </w:t>
            </w:r>
            <w:r w:rsidRPr="00541C41">
              <w:rPr>
                <w:b/>
                <w:sz w:val="28"/>
                <w:szCs w:val="28"/>
              </w:rPr>
              <w:t>Nội dung chính cần trình bày</w:t>
            </w:r>
          </w:p>
        </w:tc>
        <w:tc>
          <w:tcPr>
            <w:tcW w:w="854" w:type="dxa"/>
          </w:tcPr>
          <w:p w14:paraId="7AAE6E59" w14:textId="77777777" w:rsidR="00541C41" w:rsidRPr="00541C41" w:rsidRDefault="00541C41" w:rsidP="00541C41">
            <w:pPr>
              <w:spacing w:after="0"/>
              <w:rPr>
                <w:b/>
                <w:sz w:val="28"/>
                <w:szCs w:val="28"/>
              </w:rPr>
            </w:pPr>
            <w:r w:rsidRPr="00541C41">
              <w:rPr>
                <w:sz w:val="28"/>
                <w:szCs w:val="28"/>
              </w:rPr>
              <w:t xml:space="preserve"> </w:t>
            </w:r>
            <w:r w:rsidRPr="00541C41">
              <w:rPr>
                <w:b/>
                <w:sz w:val="28"/>
                <w:szCs w:val="28"/>
              </w:rPr>
              <w:t>Điểm</w:t>
            </w:r>
          </w:p>
        </w:tc>
      </w:tr>
      <w:tr w:rsidR="00541C41" w:rsidRPr="00541C41" w14:paraId="036E5080" w14:textId="77777777" w:rsidTr="001865E4">
        <w:tc>
          <w:tcPr>
            <w:tcW w:w="959" w:type="dxa"/>
          </w:tcPr>
          <w:p w14:paraId="06119302" w14:textId="77777777" w:rsidR="00541C41" w:rsidRPr="00541C41" w:rsidRDefault="00541C41" w:rsidP="00541C41">
            <w:pPr>
              <w:spacing w:after="0"/>
              <w:rPr>
                <w:b/>
                <w:sz w:val="28"/>
                <w:szCs w:val="28"/>
              </w:rPr>
            </w:pPr>
            <w:r w:rsidRPr="00541C41">
              <w:rPr>
                <w:b/>
                <w:sz w:val="28"/>
                <w:szCs w:val="28"/>
              </w:rPr>
              <w:t>Câu 1</w:t>
            </w:r>
          </w:p>
          <w:p w14:paraId="6B415A3D" w14:textId="77777777" w:rsidR="00541C41" w:rsidRPr="00541C41" w:rsidRDefault="00541C41" w:rsidP="00D07AEF">
            <w:pPr>
              <w:pStyle w:val="ListParagraph"/>
              <w:numPr>
                <w:ilvl w:val="0"/>
                <w:numId w:val="75"/>
              </w:numPr>
              <w:spacing w:after="0" w:line="240" w:lineRule="auto"/>
              <w:jc w:val="both"/>
              <w:rPr>
                <w:b/>
                <w:sz w:val="28"/>
                <w:szCs w:val="28"/>
              </w:rPr>
            </w:pPr>
          </w:p>
          <w:p w14:paraId="452FBDF0" w14:textId="77777777" w:rsidR="00541C41" w:rsidRPr="00541C41" w:rsidRDefault="00541C41" w:rsidP="00541C41">
            <w:pPr>
              <w:spacing w:after="0"/>
              <w:rPr>
                <w:b/>
                <w:sz w:val="28"/>
                <w:szCs w:val="28"/>
              </w:rPr>
            </w:pPr>
            <w:r w:rsidRPr="00541C41">
              <w:rPr>
                <w:b/>
                <w:sz w:val="28"/>
                <w:szCs w:val="28"/>
              </w:rPr>
              <w:t>(1 điêm)</w:t>
            </w:r>
          </w:p>
        </w:tc>
        <w:tc>
          <w:tcPr>
            <w:tcW w:w="9210" w:type="dxa"/>
          </w:tcPr>
          <w:p w14:paraId="539669B1" w14:textId="77777777" w:rsidR="00541C41" w:rsidRPr="00541C41" w:rsidRDefault="00541C41" w:rsidP="00541C41">
            <w:pPr>
              <w:spacing w:after="0"/>
              <w:rPr>
                <w:bCs/>
                <w:sz w:val="28"/>
                <w:szCs w:val="28"/>
                <w:lang w:val="nl-NL"/>
              </w:rPr>
            </w:pPr>
            <w:r w:rsidRPr="00541C41">
              <w:rPr>
                <w:bCs/>
                <w:sz w:val="28"/>
                <w:szCs w:val="28"/>
                <w:lang w:val="nl-NL"/>
              </w:rPr>
              <w:t>Thời gian ô tô đi từ A đến B là t</w:t>
            </w:r>
            <w:r w:rsidRPr="00541C41">
              <w:rPr>
                <w:bCs/>
                <w:sz w:val="28"/>
                <w:szCs w:val="28"/>
                <w:vertAlign w:val="subscript"/>
                <w:lang w:val="nl-NL"/>
              </w:rPr>
              <w:t>1</w:t>
            </w:r>
            <w:r w:rsidRPr="00541C41">
              <w:rPr>
                <w:bCs/>
                <w:sz w:val="28"/>
                <w:szCs w:val="28"/>
                <w:lang w:val="nl-NL"/>
              </w:rPr>
              <w:t xml:space="preserve"> = </w:t>
            </w:r>
            <w:r w:rsidRPr="00541C41">
              <w:rPr>
                <w:bCs/>
                <w:position w:val="-30"/>
                <w:sz w:val="28"/>
                <w:szCs w:val="28"/>
                <w:lang w:val="nl-NL"/>
              </w:rPr>
              <w:object w:dxaOrig="279" w:dyaOrig="680" w14:anchorId="71A6A676">
                <v:shape id="_x0000_i1733" type="#_x0000_t75" style="width:13.5pt;height:34.5pt" o:ole="">
                  <v:imagedata r:id="rId1304" o:title=""/>
                </v:shape>
                <o:OLEObject Type="Embed" ProgID="Equation.DSMT4" ShapeID="_x0000_i1733" DrawAspect="Content" ObjectID="_1773308761" r:id="rId1358"/>
              </w:object>
            </w:r>
            <w:r w:rsidRPr="00541C41">
              <w:rPr>
                <w:bCs/>
                <w:sz w:val="28"/>
                <w:szCs w:val="28"/>
                <w:lang w:val="nl-NL"/>
              </w:rPr>
              <w:t xml:space="preserve">; </w:t>
            </w:r>
          </w:p>
          <w:p w14:paraId="4C618C68" w14:textId="77777777" w:rsidR="00541C41" w:rsidRPr="00541C41" w:rsidRDefault="00541C41" w:rsidP="00541C41">
            <w:pPr>
              <w:spacing w:after="0"/>
              <w:rPr>
                <w:bCs/>
                <w:sz w:val="28"/>
                <w:szCs w:val="28"/>
                <w:lang w:val="nl-NL"/>
              </w:rPr>
            </w:pPr>
            <w:r w:rsidRPr="00541C41">
              <w:rPr>
                <w:bCs/>
                <w:sz w:val="28"/>
                <w:szCs w:val="28"/>
                <w:lang w:val="nl-NL"/>
              </w:rPr>
              <w:t>Thời gian ô tô đi từ A đến B là t</w:t>
            </w:r>
            <w:r w:rsidRPr="00541C41">
              <w:rPr>
                <w:bCs/>
                <w:sz w:val="28"/>
                <w:szCs w:val="28"/>
                <w:vertAlign w:val="subscript"/>
                <w:lang w:val="nl-NL"/>
              </w:rPr>
              <w:t>2</w:t>
            </w:r>
            <w:r w:rsidRPr="00541C41">
              <w:rPr>
                <w:bCs/>
                <w:sz w:val="28"/>
                <w:szCs w:val="28"/>
                <w:lang w:val="nl-NL"/>
              </w:rPr>
              <w:t xml:space="preserve"> = </w:t>
            </w:r>
            <w:r w:rsidRPr="00541C41">
              <w:rPr>
                <w:bCs/>
                <w:position w:val="-30"/>
                <w:sz w:val="28"/>
                <w:szCs w:val="28"/>
                <w:lang w:val="nl-NL"/>
              </w:rPr>
              <w:object w:dxaOrig="300" w:dyaOrig="680" w14:anchorId="214D02C4">
                <v:shape id="_x0000_i1734" type="#_x0000_t75" style="width:15pt;height:34.5pt" o:ole="">
                  <v:imagedata r:id="rId1306" o:title=""/>
                </v:shape>
                <o:OLEObject Type="Embed" ProgID="Equation.DSMT4" ShapeID="_x0000_i1734" DrawAspect="Content" ObjectID="_1773308762" r:id="rId1359"/>
              </w:object>
            </w:r>
          </w:p>
          <w:p w14:paraId="55545B34" w14:textId="77777777" w:rsidR="00541C41" w:rsidRPr="00541C41" w:rsidRDefault="00541C41" w:rsidP="00541C41">
            <w:pPr>
              <w:spacing w:after="0"/>
              <w:rPr>
                <w:bCs/>
                <w:sz w:val="28"/>
                <w:szCs w:val="28"/>
                <w:lang w:val="nl-NL"/>
              </w:rPr>
            </w:pPr>
            <w:r w:rsidRPr="00541C41">
              <w:rPr>
                <w:bCs/>
                <w:sz w:val="28"/>
                <w:szCs w:val="28"/>
                <w:lang w:val="nl-NL"/>
              </w:rPr>
              <w:t>Thời gian cả đi lẫn về của ô tô là t =    t</w:t>
            </w:r>
            <w:r w:rsidRPr="00541C41">
              <w:rPr>
                <w:bCs/>
                <w:sz w:val="28"/>
                <w:szCs w:val="28"/>
                <w:vertAlign w:val="subscript"/>
                <w:lang w:val="nl-NL"/>
              </w:rPr>
              <w:t>1</w:t>
            </w:r>
            <w:r w:rsidRPr="00541C41">
              <w:rPr>
                <w:bCs/>
                <w:sz w:val="28"/>
                <w:szCs w:val="28"/>
                <w:lang w:val="nl-NL"/>
              </w:rPr>
              <w:t xml:space="preserve">  + t</w:t>
            </w:r>
            <w:r w:rsidRPr="00541C41">
              <w:rPr>
                <w:bCs/>
                <w:sz w:val="28"/>
                <w:szCs w:val="28"/>
                <w:vertAlign w:val="subscript"/>
                <w:lang w:val="nl-NL"/>
              </w:rPr>
              <w:t>2</w:t>
            </w:r>
            <w:r w:rsidRPr="00541C41">
              <w:rPr>
                <w:bCs/>
                <w:sz w:val="28"/>
                <w:szCs w:val="28"/>
                <w:lang w:val="nl-NL"/>
              </w:rPr>
              <w:t xml:space="preserve">  =   </w:t>
            </w:r>
            <w:r w:rsidRPr="00541C41">
              <w:rPr>
                <w:bCs/>
                <w:position w:val="-30"/>
                <w:sz w:val="28"/>
                <w:szCs w:val="28"/>
                <w:lang w:val="nl-NL"/>
              </w:rPr>
              <w:object w:dxaOrig="279" w:dyaOrig="680" w14:anchorId="226FE376">
                <v:shape id="_x0000_i1735" type="#_x0000_t75" style="width:13.5pt;height:34.5pt" o:ole="">
                  <v:imagedata r:id="rId1304" o:title=""/>
                </v:shape>
                <o:OLEObject Type="Embed" ProgID="Equation.DSMT4" ShapeID="_x0000_i1735" DrawAspect="Content" ObjectID="_1773308763" r:id="rId1360"/>
              </w:object>
            </w:r>
            <w:r w:rsidRPr="00541C41">
              <w:rPr>
                <w:bCs/>
                <w:sz w:val="28"/>
                <w:szCs w:val="28"/>
                <w:lang w:val="nl-NL"/>
              </w:rPr>
              <w:t xml:space="preserve">+   </w:t>
            </w:r>
            <w:r w:rsidRPr="00541C41">
              <w:rPr>
                <w:bCs/>
                <w:position w:val="-30"/>
                <w:sz w:val="28"/>
                <w:szCs w:val="28"/>
                <w:lang w:val="nl-NL"/>
              </w:rPr>
              <w:object w:dxaOrig="300" w:dyaOrig="680" w14:anchorId="3975D992">
                <v:shape id="_x0000_i1736" type="#_x0000_t75" style="width:15pt;height:34.5pt" o:ole="">
                  <v:imagedata r:id="rId1306" o:title=""/>
                </v:shape>
                <o:OLEObject Type="Embed" ProgID="Equation.DSMT4" ShapeID="_x0000_i1736" DrawAspect="Content" ObjectID="_1773308764" r:id="rId1361"/>
              </w:object>
            </w:r>
          </w:p>
          <w:p w14:paraId="203BC989" w14:textId="77777777" w:rsidR="00541C41" w:rsidRPr="00541C41" w:rsidRDefault="00541C41" w:rsidP="00541C41">
            <w:pPr>
              <w:spacing w:after="0"/>
              <w:rPr>
                <w:bCs/>
                <w:sz w:val="28"/>
                <w:szCs w:val="28"/>
                <w:lang w:val="nl-NL"/>
              </w:rPr>
            </w:pPr>
            <w:r w:rsidRPr="00541C41">
              <w:rPr>
                <w:bCs/>
                <w:sz w:val="28"/>
                <w:szCs w:val="28"/>
                <w:lang w:val="nl-NL"/>
              </w:rPr>
              <w:t xml:space="preserve">Vận tốc trung bình trên cả đoạn đường cả đi lẫn về là </w:t>
            </w:r>
          </w:p>
          <w:p w14:paraId="30AF58F9" w14:textId="77777777" w:rsidR="00541C41" w:rsidRPr="00541C41" w:rsidRDefault="00541C41" w:rsidP="00541C41">
            <w:pPr>
              <w:spacing w:after="0"/>
              <w:rPr>
                <w:bCs/>
                <w:sz w:val="28"/>
                <w:szCs w:val="28"/>
                <w:lang w:val="nl-NL"/>
              </w:rPr>
            </w:pPr>
            <w:r w:rsidRPr="00541C41">
              <w:rPr>
                <w:bCs/>
                <w:sz w:val="28"/>
                <w:szCs w:val="28"/>
                <w:lang w:val="nl-NL"/>
              </w:rPr>
              <w:t xml:space="preserve">              v</w:t>
            </w:r>
            <w:r w:rsidRPr="00541C41">
              <w:rPr>
                <w:bCs/>
                <w:sz w:val="28"/>
                <w:szCs w:val="28"/>
                <w:vertAlign w:val="subscript"/>
                <w:lang w:val="nl-NL"/>
              </w:rPr>
              <w:t>tb</w:t>
            </w:r>
            <w:r w:rsidRPr="00541C41">
              <w:rPr>
                <w:bCs/>
                <w:sz w:val="28"/>
                <w:szCs w:val="28"/>
                <w:vertAlign w:val="subscript"/>
                <w:lang w:val="nl-NL"/>
              </w:rPr>
              <w:softHyphen/>
              <w:t xml:space="preserve"> </w:t>
            </w:r>
            <w:r w:rsidRPr="00541C41">
              <w:rPr>
                <w:bCs/>
                <w:sz w:val="28"/>
                <w:szCs w:val="28"/>
                <w:lang w:val="nl-NL"/>
              </w:rPr>
              <w:t xml:space="preserve">=   </w:t>
            </w:r>
            <w:r w:rsidRPr="00541C41">
              <w:rPr>
                <w:bCs/>
                <w:position w:val="-24"/>
                <w:sz w:val="28"/>
                <w:szCs w:val="28"/>
                <w:lang w:val="nl-NL"/>
              </w:rPr>
              <w:object w:dxaOrig="260" w:dyaOrig="620" w14:anchorId="79287640">
                <v:shape id="_x0000_i1737" type="#_x0000_t75" style="width:13.5pt;height:31.5pt" o:ole="">
                  <v:imagedata r:id="rId1310" o:title=""/>
                </v:shape>
                <o:OLEObject Type="Embed" ProgID="Equation.DSMT4" ShapeID="_x0000_i1737" DrawAspect="Content" ObjectID="_1773308765" r:id="rId1362"/>
              </w:object>
            </w:r>
            <w:r w:rsidRPr="00541C41">
              <w:rPr>
                <w:bCs/>
                <w:sz w:val="28"/>
                <w:szCs w:val="28"/>
                <w:lang w:val="nl-NL"/>
              </w:rPr>
              <w:t xml:space="preserve"> =  </w:t>
            </w:r>
            <w:r w:rsidRPr="00541C41">
              <w:rPr>
                <w:bCs/>
                <w:position w:val="-60"/>
                <w:sz w:val="28"/>
                <w:szCs w:val="28"/>
                <w:lang w:val="nl-NL"/>
              </w:rPr>
              <w:object w:dxaOrig="3960" w:dyaOrig="980" w14:anchorId="204D68A4">
                <v:shape id="_x0000_i1738" type="#_x0000_t75" style="width:198pt;height:49.5pt" o:ole="">
                  <v:imagedata r:id="rId1312" o:title=""/>
                </v:shape>
                <o:OLEObject Type="Embed" ProgID="Equation.DSMT4" ShapeID="_x0000_i1738" DrawAspect="Content" ObjectID="_1773308766" r:id="rId1363"/>
              </w:object>
            </w:r>
            <w:r w:rsidRPr="00541C41">
              <w:rPr>
                <w:bCs/>
                <w:sz w:val="28"/>
                <w:szCs w:val="28"/>
                <w:lang w:val="nl-NL"/>
              </w:rPr>
              <w:t xml:space="preserve"> </w:t>
            </w:r>
          </w:p>
          <w:p w14:paraId="51F517E1" w14:textId="77777777" w:rsidR="00541C41" w:rsidRPr="00541C41" w:rsidRDefault="00541C41" w:rsidP="00541C41">
            <w:pPr>
              <w:spacing w:after="0"/>
              <w:rPr>
                <w:bCs/>
                <w:sz w:val="28"/>
                <w:szCs w:val="28"/>
                <w:lang w:val="nl-NL"/>
              </w:rPr>
            </w:pPr>
            <w:r w:rsidRPr="00541C41">
              <w:rPr>
                <w:bCs/>
                <w:sz w:val="28"/>
                <w:szCs w:val="28"/>
                <w:lang w:val="nl-NL"/>
              </w:rPr>
              <w:t>Thay số ta được v</w:t>
            </w:r>
            <w:r w:rsidRPr="00541C41">
              <w:rPr>
                <w:bCs/>
                <w:sz w:val="28"/>
                <w:szCs w:val="28"/>
                <w:vertAlign w:val="subscript"/>
                <w:lang w:val="nl-NL"/>
              </w:rPr>
              <w:t>tb</w:t>
            </w:r>
            <w:r w:rsidRPr="00541C41">
              <w:rPr>
                <w:bCs/>
                <w:sz w:val="28"/>
                <w:szCs w:val="28"/>
                <w:lang w:val="nl-NL"/>
              </w:rPr>
              <w:t xml:space="preserve"> = </w:t>
            </w:r>
            <w:r w:rsidRPr="00541C41">
              <w:rPr>
                <w:bCs/>
                <w:position w:val="-24"/>
                <w:sz w:val="28"/>
                <w:szCs w:val="28"/>
                <w:lang w:val="nl-NL"/>
              </w:rPr>
              <w:object w:dxaOrig="1020" w:dyaOrig="620" w14:anchorId="54B42AED">
                <v:shape id="_x0000_i1739" type="#_x0000_t75" style="width:51pt;height:31.5pt" o:ole="">
                  <v:imagedata r:id="rId1314" o:title=""/>
                </v:shape>
                <o:OLEObject Type="Embed" ProgID="Equation.DSMT4" ShapeID="_x0000_i1739" DrawAspect="Content" ObjectID="_1773308767" r:id="rId1364"/>
              </w:object>
            </w:r>
            <w:r w:rsidRPr="00541C41">
              <w:rPr>
                <w:bCs/>
                <w:sz w:val="28"/>
                <w:szCs w:val="28"/>
                <w:lang w:val="nl-NL"/>
              </w:rPr>
              <w:t xml:space="preserve"> 34,3 ( km/h)</w:t>
            </w:r>
          </w:p>
          <w:p w14:paraId="42A20142" w14:textId="77777777" w:rsidR="00541C41" w:rsidRPr="00541C41" w:rsidRDefault="00541C41" w:rsidP="00541C41">
            <w:pPr>
              <w:spacing w:after="0"/>
              <w:rPr>
                <w:b/>
                <w:sz w:val="28"/>
                <w:szCs w:val="28"/>
              </w:rPr>
            </w:pPr>
          </w:p>
        </w:tc>
        <w:tc>
          <w:tcPr>
            <w:tcW w:w="854" w:type="dxa"/>
          </w:tcPr>
          <w:p w14:paraId="5C1717BE" w14:textId="77777777" w:rsidR="00541C41" w:rsidRPr="00541C41" w:rsidRDefault="00541C41" w:rsidP="00541C41">
            <w:pPr>
              <w:spacing w:after="0"/>
              <w:rPr>
                <w:b/>
                <w:sz w:val="28"/>
                <w:szCs w:val="28"/>
              </w:rPr>
            </w:pPr>
            <w:r w:rsidRPr="00541C41">
              <w:rPr>
                <w:b/>
                <w:sz w:val="28"/>
                <w:szCs w:val="28"/>
              </w:rPr>
              <w:t xml:space="preserve">  </w:t>
            </w:r>
          </w:p>
          <w:p w14:paraId="7CF6BAE6" w14:textId="77777777" w:rsidR="00541C41" w:rsidRPr="00541C41" w:rsidRDefault="00541C41" w:rsidP="00541C41">
            <w:pPr>
              <w:spacing w:after="0"/>
              <w:rPr>
                <w:sz w:val="28"/>
                <w:szCs w:val="28"/>
              </w:rPr>
            </w:pPr>
            <w:r w:rsidRPr="00541C41">
              <w:rPr>
                <w:sz w:val="28"/>
                <w:szCs w:val="28"/>
              </w:rPr>
              <w:t>0,25 điểm</w:t>
            </w:r>
          </w:p>
          <w:p w14:paraId="206CF275" w14:textId="77777777" w:rsidR="00541C41" w:rsidRPr="00541C41" w:rsidRDefault="00541C41" w:rsidP="00541C41">
            <w:pPr>
              <w:spacing w:after="0"/>
              <w:rPr>
                <w:sz w:val="28"/>
                <w:szCs w:val="28"/>
              </w:rPr>
            </w:pPr>
          </w:p>
          <w:p w14:paraId="0E9E315F" w14:textId="77777777" w:rsidR="00541C41" w:rsidRPr="00541C41" w:rsidRDefault="00541C41" w:rsidP="00541C41">
            <w:pPr>
              <w:spacing w:after="0"/>
              <w:rPr>
                <w:sz w:val="28"/>
                <w:szCs w:val="28"/>
              </w:rPr>
            </w:pPr>
          </w:p>
          <w:p w14:paraId="65D8CC32" w14:textId="77777777" w:rsidR="00541C41" w:rsidRPr="00541C41" w:rsidRDefault="00541C41" w:rsidP="00541C41">
            <w:pPr>
              <w:spacing w:after="0"/>
              <w:rPr>
                <w:sz w:val="28"/>
                <w:szCs w:val="28"/>
              </w:rPr>
            </w:pPr>
          </w:p>
          <w:p w14:paraId="491E8D54" w14:textId="77777777" w:rsidR="00541C41" w:rsidRPr="00541C41" w:rsidRDefault="00541C41" w:rsidP="00541C41">
            <w:pPr>
              <w:spacing w:after="0"/>
              <w:rPr>
                <w:sz w:val="28"/>
                <w:szCs w:val="28"/>
              </w:rPr>
            </w:pPr>
            <w:r w:rsidRPr="00541C41">
              <w:rPr>
                <w:sz w:val="28"/>
                <w:szCs w:val="28"/>
              </w:rPr>
              <w:t>0,25 điểm</w:t>
            </w:r>
          </w:p>
          <w:p w14:paraId="3420B053" w14:textId="77777777" w:rsidR="00541C41" w:rsidRPr="00541C41" w:rsidRDefault="00541C41" w:rsidP="00541C41">
            <w:pPr>
              <w:spacing w:after="0"/>
              <w:rPr>
                <w:sz w:val="28"/>
                <w:szCs w:val="28"/>
              </w:rPr>
            </w:pPr>
          </w:p>
          <w:p w14:paraId="65192DB4" w14:textId="77777777" w:rsidR="00541C41" w:rsidRPr="00541C41" w:rsidRDefault="00541C41" w:rsidP="00541C41">
            <w:pPr>
              <w:spacing w:after="0"/>
              <w:rPr>
                <w:sz w:val="28"/>
                <w:szCs w:val="28"/>
              </w:rPr>
            </w:pPr>
          </w:p>
          <w:p w14:paraId="11FB2C28" w14:textId="77777777" w:rsidR="00541C41" w:rsidRPr="00541C41" w:rsidRDefault="00541C41" w:rsidP="00541C41">
            <w:pPr>
              <w:spacing w:after="0"/>
              <w:rPr>
                <w:sz w:val="28"/>
                <w:szCs w:val="28"/>
              </w:rPr>
            </w:pPr>
            <w:r w:rsidRPr="00541C41">
              <w:rPr>
                <w:sz w:val="28"/>
                <w:szCs w:val="28"/>
              </w:rPr>
              <w:t>0,25 điểm</w:t>
            </w:r>
          </w:p>
          <w:p w14:paraId="6BD9C53B" w14:textId="77777777" w:rsidR="00541C41" w:rsidRPr="00541C41" w:rsidRDefault="00541C41" w:rsidP="00541C41">
            <w:pPr>
              <w:spacing w:after="0"/>
              <w:rPr>
                <w:sz w:val="28"/>
                <w:szCs w:val="28"/>
              </w:rPr>
            </w:pPr>
          </w:p>
          <w:p w14:paraId="1C706C4F" w14:textId="77777777" w:rsidR="00541C41" w:rsidRPr="00541C41" w:rsidRDefault="00541C41" w:rsidP="00541C41">
            <w:pPr>
              <w:spacing w:after="0"/>
              <w:rPr>
                <w:sz w:val="28"/>
                <w:szCs w:val="28"/>
              </w:rPr>
            </w:pPr>
          </w:p>
          <w:p w14:paraId="1FF7E08D" w14:textId="77777777" w:rsidR="00541C41" w:rsidRPr="00541C41" w:rsidRDefault="00541C41" w:rsidP="00541C41">
            <w:pPr>
              <w:spacing w:after="0"/>
              <w:rPr>
                <w:sz w:val="28"/>
                <w:szCs w:val="28"/>
              </w:rPr>
            </w:pPr>
            <w:r w:rsidRPr="00541C41">
              <w:rPr>
                <w:sz w:val="28"/>
                <w:szCs w:val="28"/>
              </w:rPr>
              <w:t>0,25 điểm</w:t>
            </w:r>
          </w:p>
        </w:tc>
      </w:tr>
      <w:tr w:rsidR="00541C41" w:rsidRPr="00541C41" w14:paraId="6C1F28F1" w14:textId="77777777" w:rsidTr="001865E4">
        <w:tc>
          <w:tcPr>
            <w:tcW w:w="959" w:type="dxa"/>
          </w:tcPr>
          <w:p w14:paraId="3A12F8B8" w14:textId="77777777" w:rsidR="00541C41" w:rsidRPr="00541C41" w:rsidRDefault="00541C41" w:rsidP="00541C41">
            <w:pPr>
              <w:spacing w:after="0"/>
              <w:rPr>
                <w:b/>
                <w:sz w:val="28"/>
                <w:szCs w:val="28"/>
              </w:rPr>
            </w:pPr>
            <w:r w:rsidRPr="00541C41">
              <w:rPr>
                <w:b/>
                <w:sz w:val="28"/>
                <w:szCs w:val="28"/>
              </w:rPr>
              <w:t>2.</w:t>
            </w:r>
          </w:p>
          <w:p w14:paraId="04DC89DB" w14:textId="77777777" w:rsidR="00541C41" w:rsidRPr="00541C41" w:rsidRDefault="00541C41" w:rsidP="00541C41">
            <w:pPr>
              <w:spacing w:after="0"/>
              <w:rPr>
                <w:b/>
                <w:sz w:val="28"/>
                <w:szCs w:val="28"/>
              </w:rPr>
            </w:pPr>
            <w:r w:rsidRPr="00541C41">
              <w:rPr>
                <w:b/>
                <w:sz w:val="28"/>
                <w:szCs w:val="28"/>
              </w:rPr>
              <w:t>(1 điểm)</w:t>
            </w:r>
          </w:p>
        </w:tc>
        <w:tc>
          <w:tcPr>
            <w:tcW w:w="9210" w:type="dxa"/>
          </w:tcPr>
          <w:p w14:paraId="1BA15653" w14:textId="77777777" w:rsidR="00541C41" w:rsidRPr="00541C41" w:rsidRDefault="00541C41" w:rsidP="00541C41">
            <w:pPr>
              <w:spacing w:after="0"/>
              <w:rPr>
                <w:sz w:val="28"/>
                <w:szCs w:val="28"/>
              </w:rPr>
            </w:pPr>
            <w:r w:rsidRPr="00541C41">
              <w:rPr>
                <w:b/>
                <w:sz w:val="28"/>
                <w:szCs w:val="28"/>
              </w:rPr>
              <w:t xml:space="preserve"> </w:t>
            </w:r>
            <w:r w:rsidRPr="00541C41">
              <w:rPr>
                <w:sz w:val="28"/>
                <w:szCs w:val="28"/>
              </w:rPr>
              <w:t xml:space="preserve">Vẽ hình đúng </w:t>
            </w:r>
            <w:r w:rsidRPr="00541C41">
              <w:rPr>
                <w:i/>
                <w:iCs/>
                <w:sz w:val="28"/>
                <w:szCs w:val="28"/>
              </w:rPr>
              <w:t>(cho 1 điểm)</w:t>
            </w:r>
          </w:p>
          <w:p w14:paraId="177977BC" w14:textId="77777777" w:rsidR="00541C41" w:rsidRPr="00541C41" w:rsidRDefault="00541C41" w:rsidP="00541C41">
            <w:pPr>
              <w:spacing w:after="0"/>
              <w:rPr>
                <w:i/>
                <w:iCs/>
                <w:sz w:val="28"/>
                <w:szCs w:val="28"/>
              </w:rPr>
            </w:pPr>
            <w:r w:rsidRPr="00541C41">
              <w:rPr>
                <w:noProof/>
                <w:szCs w:val="28"/>
              </w:rPr>
              <mc:AlternateContent>
                <mc:Choice Requires="wpg">
                  <w:drawing>
                    <wp:anchor distT="0" distB="0" distL="114300" distR="114300" simplePos="0" relativeHeight="252065792" behindDoc="0" locked="0" layoutInCell="1" allowOverlap="1" wp14:anchorId="5838C85C" wp14:editId="156B6411">
                      <wp:simplePos x="0" y="0"/>
                      <wp:positionH relativeFrom="column">
                        <wp:posOffset>264160</wp:posOffset>
                      </wp:positionH>
                      <wp:positionV relativeFrom="paragraph">
                        <wp:posOffset>129870</wp:posOffset>
                      </wp:positionV>
                      <wp:extent cx="4457700" cy="2286000"/>
                      <wp:effectExtent l="0" t="38100" r="19050" b="0"/>
                      <wp:wrapNone/>
                      <wp:docPr id="95469378" name="Group 95469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2286000"/>
                                <a:chOff x="3960" y="7380"/>
                                <a:chExt cx="7020" cy="3600"/>
                              </a:xfrm>
                            </wpg:grpSpPr>
                            <wpg:grpSp>
                              <wpg:cNvPr id="95469379" name="Group 19"/>
                              <wpg:cNvGrpSpPr>
                                <a:grpSpLocks/>
                              </wpg:cNvGrpSpPr>
                              <wpg:grpSpPr bwMode="auto">
                                <a:xfrm>
                                  <a:off x="3960" y="7380"/>
                                  <a:ext cx="7020" cy="3420"/>
                                  <a:chOff x="3960" y="7380"/>
                                  <a:chExt cx="7020" cy="3420"/>
                                </a:xfrm>
                              </wpg:grpSpPr>
                              <wps:wsp>
                                <wps:cNvPr id="95469380" name="Rectangle 20"/>
                                <wps:cNvSpPr>
                                  <a:spLocks noChangeArrowheads="1"/>
                                </wps:cNvSpPr>
                                <wps:spPr bwMode="auto">
                                  <a:xfrm>
                                    <a:off x="7020" y="7560"/>
                                    <a:ext cx="180" cy="306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469381" name="Rectangle 21"/>
                                <wps:cNvSpPr>
                                  <a:spLocks noChangeArrowheads="1"/>
                                </wps:cNvSpPr>
                                <wps:spPr bwMode="auto">
                                  <a:xfrm>
                                    <a:off x="8640" y="7560"/>
                                    <a:ext cx="180" cy="3060"/>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469382" name="Line 22"/>
                                <wps:cNvCnPr/>
                                <wps:spPr bwMode="auto">
                                  <a:xfrm>
                                    <a:off x="7200" y="75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383" name="Line 23"/>
                                <wps:cNvCnPr/>
                                <wps:spPr bwMode="auto">
                                  <a:xfrm>
                                    <a:off x="8640" y="75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384" name="Line 24"/>
                                <wps:cNvCnPr/>
                                <wps:spPr bwMode="auto">
                                  <a:xfrm>
                                    <a:off x="7659" y="10080"/>
                                    <a:ext cx="0" cy="54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5469385" name="Line 25"/>
                                <wps:cNvCnPr/>
                                <wps:spPr bwMode="auto">
                                  <a:xfrm>
                                    <a:off x="4320" y="10080"/>
                                    <a:ext cx="66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469386" name="Line 26"/>
                                <wps:cNvCnPr/>
                                <wps:spPr bwMode="auto">
                                  <a:xfrm>
                                    <a:off x="6480" y="10080"/>
                                    <a:ext cx="0" cy="540"/>
                                  </a:xfrm>
                                  <a:prstGeom prst="line">
                                    <a:avLst/>
                                  </a:prstGeom>
                                  <a:noFill/>
                                  <a:ln w="2857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95469387" name="Line 27"/>
                                <wps:cNvCnPr/>
                                <wps:spPr bwMode="auto">
                                  <a:xfrm>
                                    <a:off x="9720" y="10080"/>
                                    <a:ext cx="0" cy="540"/>
                                  </a:xfrm>
                                  <a:prstGeom prst="line">
                                    <a:avLst/>
                                  </a:prstGeom>
                                  <a:noFill/>
                                  <a:ln w="2857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95469388" name="Line 28"/>
                                <wps:cNvCnPr/>
                                <wps:spPr bwMode="auto">
                                  <a:xfrm>
                                    <a:off x="4680" y="10080"/>
                                    <a:ext cx="0" cy="540"/>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95469389" name="Line 29"/>
                                <wps:cNvCnPr/>
                                <wps:spPr bwMode="auto">
                                  <a:xfrm>
                                    <a:off x="10800" y="10080"/>
                                    <a:ext cx="0" cy="540"/>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95469390" name="Line 30"/>
                                <wps:cNvCnPr/>
                                <wps:spPr bwMode="auto">
                                  <a:xfrm flipV="1">
                                    <a:off x="7659" y="9360"/>
                                    <a:ext cx="98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469391" name="Line 31"/>
                                <wps:cNvCnPr/>
                                <wps:spPr bwMode="auto">
                                  <a:xfrm>
                                    <a:off x="8640" y="9360"/>
                                    <a:ext cx="108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469392" name="Line 32"/>
                                <wps:cNvCnPr/>
                                <wps:spPr bwMode="auto">
                                  <a:xfrm flipH="1" flipV="1">
                                    <a:off x="7200" y="8460"/>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469393" name="Line 33"/>
                                <wps:cNvCnPr/>
                                <wps:spPr bwMode="auto">
                                  <a:xfrm flipV="1">
                                    <a:off x="4680" y="8460"/>
                                    <a:ext cx="252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469394" name="Line 34"/>
                                <wps:cNvCnPr/>
                                <wps:spPr bwMode="auto">
                                  <a:xfrm flipV="1">
                                    <a:off x="7200" y="7380"/>
                                    <a:ext cx="16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469395" name="Line 35"/>
                                <wps:cNvCnPr/>
                                <wps:spPr bwMode="auto">
                                  <a:xfrm flipH="1" flipV="1">
                                    <a:off x="7200" y="9720"/>
                                    <a:ext cx="430"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469396" name="Line 36"/>
                                <wps:cNvCnPr/>
                                <wps:spPr bwMode="auto">
                                  <a:xfrm flipV="1">
                                    <a:off x="6480" y="9720"/>
                                    <a:ext cx="72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469397" name="Line 37"/>
                                <wps:cNvCnPr/>
                                <wps:spPr bwMode="auto">
                                  <a:xfrm flipV="1">
                                    <a:off x="7200" y="9000"/>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469398" name="Line 38"/>
                                <wps:cNvCnPr/>
                                <wps:spPr bwMode="auto">
                                  <a:xfrm>
                                    <a:off x="8640" y="9000"/>
                                    <a:ext cx="216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469399" name="Line 39"/>
                                <wps:cNvCnPr/>
                                <wps:spPr bwMode="auto">
                                  <a:xfrm flipH="1" flipV="1">
                                    <a:off x="7200" y="8280"/>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469400" name="Text Box 40"/>
                                <wps:cNvSpPr txBox="1">
                                  <a:spLocks noChangeArrowheads="1"/>
                                </wps:cNvSpPr>
                                <wps:spPr bwMode="auto">
                                  <a:xfrm>
                                    <a:off x="900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F8E170" w14:textId="77777777" w:rsidR="00541C41" w:rsidRDefault="00541C41" w:rsidP="000A1A16">
                                      <w:pPr>
                                        <w:ind w:left="-57"/>
                                      </w:pPr>
                                      <w:r w:rsidRPr="00201563">
                                        <w:t>G</w:t>
                                      </w:r>
                                      <w:r w:rsidRPr="00201563">
                                        <w:softHyphen/>
                                      </w:r>
                                      <w:r>
                                        <w:rPr>
                                          <w:vertAlign w:val="subscript"/>
                                        </w:rPr>
                                        <w:t>2</w:t>
                                      </w:r>
                                    </w:p>
                                  </w:txbxContent>
                                </wps:txbx>
                                <wps:bodyPr rot="0" vert="horz" wrap="square" lIns="91440" tIns="45720" rIns="91440" bIns="45720" anchor="t" anchorCtr="0" upright="1">
                                  <a:noAutofit/>
                                </wps:bodyPr>
                              </wps:wsp>
                              <wps:wsp>
                                <wps:cNvPr id="95469401" name="Text Box 41"/>
                                <wps:cNvSpPr txBox="1">
                                  <a:spLocks noChangeArrowheads="1"/>
                                </wps:cNvSpPr>
                                <wps:spPr bwMode="auto">
                                  <a:xfrm>
                                    <a:off x="630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83BE94" w14:textId="77777777" w:rsidR="00541C41" w:rsidRDefault="00541C41" w:rsidP="000A1A16">
                                      <w:pPr>
                                        <w:ind w:left="-57"/>
                                      </w:pPr>
                                      <w:r w:rsidRPr="00201563">
                                        <w:t>G</w:t>
                                      </w:r>
                                      <w:r w:rsidRPr="00201563">
                                        <w:softHyphen/>
                                      </w:r>
                                      <w:r w:rsidRPr="00201563">
                                        <w:rPr>
                                          <w:vertAlign w:val="subscript"/>
                                        </w:rPr>
                                        <w:t>1</w:t>
                                      </w:r>
                                    </w:p>
                                  </w:txbxContent>
                                </wps:txbx>
                                <wps:bodyPr rot="0" vert="horz" wrap="square" lIns="91440" tIns="45720" rIns="91440" bIns="45720" anchor="t" anchorCtr="0" upright="1">
                                  <a:noAutofit/>
                                </wps:bodyPr>
                              </wps:wsp>
                              <wps:wsp>
                                <wps:cNvPr id="95469402" name="Text Box 42"/>
                                <wps:cNvSpPr txBox="1">
                                  <a:spLocks noChangeArrowheads="1"/>
                                </wps:cNvSpPr>
                                <wps:spPr bwMode="auto">
                                  <a:xfrm>
                                    <a:off x="576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31BA76" w14:textId="77777777" w:rsidR="00541C41" w:rsidRDefault="00541C41" w:rsidP="000A1A16">
                                      <w:pPr>
                                        <w:ind w:left="-57"/>
                                      </w:pPr>
                                      <w:r>
                                        <w:t>S</w:t>
                                      </w:r>
                                      <w:r w:rsidRPr="00201563">
                                        <w:softHyphen/>
                                      </w:r>
                                      <w:r w:rsidRPr="00201563">
                                        <w:rPr>
                                          <w:vertAlign w:val="subscript"/>
                                        </w:rPr>
                                        <w:t>1</w:t>
                                      </w:r>
                                    </w:p>
                                  </w:txbxContent>
                                </wps:txbx>
                                <wps:bodyPr rot="0" vert="horz" wrap="square" lIns="91440" tIns="45720" rIns="91440" bIns="45720" anchor="t" anchorCtr="0" upright="1">
                                  <a:noAutofit/>
                                </wps:bodyPr>
                              </wps:wsp>
                              <wps:wsp>
                                <wps:cNvPr id="95469403" name="Text Box 43"/>
                                <wps:cNvSpPr txBox="1">
                                  <a:spLocks noChangeArrowheads="1"/>
                                </wps:cNvSpPr>
                                <wps:spPr bwMode="auto">
                                  <a:xfrm>
                                    <a:off x="396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838199" w14:textId="77777777" w:rsidR="00541C41" w:rsidRPr="00291ADA" w:rsidRDefault="00541C41" w:rsidP="000A1A16">
                                      <w:pPr>
                                        <w:ind w:left="-57"/>
                                      </w:pPr>
                                      <w:r>
                                        <w:t>S</w:t>
                                      </w:r>
                                      <w:r w:rsidRPr="00201563">
                                        <w:softHyphen/>
                                      </w:r>
                                      <w:r>
                                        <w:rPr>
                                          <w:vertAlign w:val="subscript"/>
                                        </w:rPr>
                                        <w:t>1</w:t>
                                      </w:r>
                                      <w:r>
                                        <w:t>’</w:t>
                                      </w:r>
                                    </w:p>
                                  </w:txbxContent>
                                </wps:txbx>
                                <wps:bodyPr rot="0" vert="horz" wrap="square" lIns="91440" tIns="45720" rIns="91440" bIns="45720" anchor="t" anchorCtr="0" upright="1">
                                  <a:noAutofit/>
                                </wps:bodyPr>
                              </wps:wsp>
                              <wps:wsp>
                                <wps:cNvPr id="95469404" name="Text Box 44"/>
                                <wps:cNvSpPr txBox="1">
                                  <a:spLocks noChangeArrowheads="1"/>
                                </wps:cNvSpPr>
                                <wps:spPr bwMode="auto">
                                  <a:xfrm>
                                    <a:off x="7740" y="1025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ECA058" w14:textId="77777777" w:rsidR="00541C41" w:rsidRDefault="00541C41" w:rsidP="000A1A16">
                                      <w:pPr>
                                        <w:ind w:left="-57"/>
                                      </w:pPr>
                                      <w:r>
                                        <w:t>S</w:t>
                                      </w:r>
                                      <w:r w:rsidRPr="00201563">
                                        <w:softHyphen/>
                                      </w:r>
                                    </w:p>
                                  </w:txbxContent>
                                </wps:txbx>
                                <wps:bodyPr rot="0" vert="horz" wrap="square" lIns="91440" tIns="45720" rIns="91440" bIns="45720" anchor="t" anchorCtr="0" upright="1">
                                  <a:noAutofit/>
                                </wps:bodyPr>
                              </wps:wsp>
                              <wps:wsp>
                                <wps:cNvPr id="95469405" name="Text Box 45"/>
                                <wps:cNvSpPr txBox="1">
                                  <a:spLocks noChangeArrowheads="1"/>
                                </wps:cNvSpPr>
                                <wps:spPr bwMode="auto">
                                  <a:xfrm>
                                    <a:off x="900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9A1F3" w14:textId="77777777" w:rsidR="00541C41" w:rsidRDefault="00541C41" w:rsidP="000A1A16">
                                      <w:pPr>
                                        <w:ind w:left="-57"/>
                                      </w:pPr>
                                      <w:r>
                                        <w:t xml:space="preserve"> S</w:t>
                                      </w:r>
                                      <w:r w:rsidRPr="00201563">
                                        <w:softHyphen/>
                                      </w:r>
                                      <w:r>
                                        <w:rPr>
                                          <w:vertAlign w:val="subscript"/>
                                        </w:rPr>
                                        <w:t>2</w:t>
                                      </w:r>
                                    </w:p>
                                  </w:txbxContent>
                                </wps:txbx>
                                <wps:bodyPr rot="0" vert="horz" wrap="square" lIns="91440" tIns="45720" rIns="91440" bIns="45720" anchor="t" anchorCtr="0" upright="1">
                                  <a:noAutofit/>
                                </wps:bodyPr>
                              </wps:wsp>
                              <wps:wsp>
                                <wps:cNvPr id="95469406" name="Text Box 46"/>
                                <wps:cNvSpPr txBox="1">
                                  <a:spLocks noChangeArrowheads="1"/>
                                </wps:cNvSpPr>
                                <wps:spPr bwMode="auto">
                                  <a:xfrm>
                                    <a:off x="1008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820B1D" w14:textId="77777777" w:rsidR="00541C41" w:rsidRPr="00291ADA" w:rsidRDefault="00541C41" w:rsidP="000A1A16">
                                      <w:pPr>
                                        <w:ind w:left="-57"/>
                                      </w:pPr>
                                      <w:r>
                                        <w:t>S</w:t>
                                      </w:r>
                                      <w:r w:rsidRPr="00201563">
                                        <w:softHyphen/>
                                      </w:r>
                                      <w:r>
                                        <w:rPr>
                                          <w:vertAlign w:val="subscript"/>
                                        </w:rPr>
                                        <w:t>2</w:t>
                                      </w:r>
                                      <w:r>
                                        <w:t>’</w:t>
                                      </w:r>
                                    </w:p>
                                  </w:txbxContent>
                                </wps:txbx>
                                <wps:bodyPr rot="0" vert="horz" wrap="square" lIns="91440" tIns="45720" rIns="91440" bIns="45720" anchor="t" anchorCtr="0" upright="1">
                                  <a:noAutofit/>
                                </wps:bodyPr>
                              </wps:wsp>
                            </wpg:grpSp>
                            <wps:wsp>
                              <wps:cNvPr id="95469407" name="Line 47"/>
                              <wps:cNvCnPr/>
                              <wps:spPr bwMode="auto">
                                <a:xfrm>
                                  <a:off x="7285" y="10800"/>
                                  <a:ext cx="126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95469408" name="Text Box 48"/>
                              <wps:cNvSpPr txBox="1">
                                <a:spLocks noChangeArrowheads="1"/>
                              </wps:cNvSpPr>
                              <wps:spPr bwMode="auto">
                                <a:xfrm>
                                  <a:off x="7740" y="106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B2650A" w14:textId="77777777" w:rsidR="00541C41" w:rsidRPr="00291ADA" w:rsidRDefault="00541C41" w:rsidP="000A1A16">
                                    <w:pPr>
                                      <w:rPr>
                                        <w:sz w:val="20"/>
                                        <w:szCs w:val="20"/>
                                      </w:rPr>
                                    </w:pPr>
                                    <w:r w:rsidRPr="00291ADA">
                                      <w:rPr>
                                        <w:sz w:val="20"/>
                                        <w:szCs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469378" o:spid="_x0000_s2038" style="position:absolute;margin-left:20.8pt;margin-top:10.25pt;width:351pt;height:180pt;z-index:252065792" coordorigin="3960,7380" coordsize="702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9ie/DwgAAKpZAAAOAAAAZHJzL2Uyb0RvYy54bWzsXFtzozYUfu9M/wPDu9fcL551OrtxvO3M tt3p7vZdAWwzxUAFiZ12+t97jgTCGJzYceI4GeXBASOwJL5z/XT0/qf1MlFuI1rEWTpW9XeaqkRp kIVxOh+r379NB56qFCVJQ5JkaTRW76JC/enixx/er/JRZGSLLAkjqsBD0mK0ysfqoizz0XBYBIto SYp3WR6lcHGW0SUp4ZTOhyElK3j6MhkamuYMVxkNc5oFUVHAtxN+Ub1gz5/NoqD8fTYrolJJxir0 rWSflH1e4+fw4j0ZzSnJF3FQdYM8ohdLEqfwo+JRE1IS5YbGnUct44BmRTYr3wXZcpjNZnEQsTHA aHRtazSfaHaTs7HMR6t5LqYJpnZrnh792OC32y9UicOx6tuW45suvK+ULOFNsR9XxLcwUat8PoL2 n2j+Nf9C+Wjh8HMW/FXA5eH2dTyf88bK9erXLISnkpsyYxO1ntElPgKmQFmz93En3ke0LpUAvrQs 23U1eG0BXDMMz9HghL2xYAGvFe8zfQeuw2XX9MS1q+p+VzOqm024Fe8ckhH/YdbZqnN8ZOxEDLI9 KX57UnQfn7U9XHz5TzUdPcOqJ2VjUBYM73HTUd25czpAGIsGb8VxePu6IHnEYFwgflpTCy+twtsf IKsknSeRwke1ylnrGmoFx5mSZpcLaBZ9oDRbLSISQud09mpbN+BJASh9EHh8OhFANiCJzWY90zp2 DqFnavySmC4yymlRfoqypYIHY5VC5xmsye3nouRAq5sgynNSltM4Sarmq/B7PonJnN0ym18mFBsV dH4Nh8otQWXF/tjAyEg0ue5tO2V/VduqCfS1/lF8dpLiZ5phJ3j3+DcwVugwXsNRM431r68blvbR 8AdTx3MH1tSyB76reQNN9z+CuFm+NZn+h13XrdEiDsMo/RynUa09dWs/tFR6nOs9pj+VFWohw2az UmRJHGJvsW+7Z6bVbBmXYEySeDlWPTF9ZIQouUpD9m5LEif8eNjuPtMNMAf1fzYroCU4jFDai9F1 Ft4BpGgGbxygAWYPDhYZ/UdVVmBCxmrx9w2hkaokv6QAS1+3LGhWshNQZaiM6OaV680rJA3gUWO1 VBV+eFlyO3WT03i+gF/S2cSk2QfQobOYoazpFdO/TGx5X08lv3qP/DJ5xK6BtD+3/HoOzvHJ5XeS SvllfpiU30qyX6n8GrX8Mh1uGGhFKtG9TL/Q6mw/UwoO+Q5RhO/3M6QJWBKm5nYYUmHB0KQdbTDA v67swi4bURnOXjOp+VfelWcNLMO5GljaZDL4ML20Bs5Ud+2JObm8nOhtM8k8AB7rgPF5rJncMuTC CHNjCXZ/LyuGTgC+Z7ATpzUYZhtw5hGAu0f3S8ChXyYB55ue1QacdQTgXMeGUBCcDV3T6nAT/WYM VivE2eCOoGzVgWYnVDhYwxme7T7eJ+6oOKW8yyEQL2nMoi1wXcfqMgrBaY0gg4NH0H0y2nSUpRLk 2aiDsiz3Rr12G5P2EZi0TIwr+jHpOJgdQcv71KA8Kk7DyHhCigWPdEM44pjrYFUikaVFnzP/4rSR 6ByBRMfChEk/Es9UO7aRWNwVk6zcgUWpN5tkw4s5j24bre4RaPVZPkaiVaTDpJV/aisvuBQeW3tH oNVyXky3KgGmNmkaPjovK7VslSd/JSG6oLs4biu2i6VzD80J6RAnvZRTIIHbEOm9oUuXgnnduSUf kMbJawZckwU9hyQzlVkS53/WTEtFTYug3wcWmTuHdczve0B/YHiFvsTTRv1HBVj3BlJ7ObKQv7iH IJSZT1h10rdi476g3xdUGUfnJkt2qFoVmc8uJlHjniUo216AjPqBSn6pOMpvsz7mwawPU5Q/o6Ls V5k1E+RZ2yqTc+KoM/2tJTnHZ0qlznxzFr3NFpkHs0W98BTBVBeeho3ZVISn7pyXTZfqky3o2lyJ 82Lqs00pmQdTSr2oBB+SR0rNUsbaz2RY5KiseKcn5Jek1nxzWrNNL5kH00v7mneWQwUp5KsH2ZJd CLoYUE2br8p8Oh5U4vTN4bRNPpkHk0+9elTQUF10spQ/Gvcqkj8XLSpt+/nY9jbFZB5MMfViUth2 CHq2ckhNQCSTSHL5HBYx3ZtEanNK5jGcUpNE6oDS0OuFIyyddEapTakqz0dVtnki82CeaF830zO2 F9tJpSnXHLcrP+9RmhbG1ZwX+oYR9cdsrfBVmhU3hDUqSrmG72vq57mqzZj5769WwYWjLHJ6cAXp Q8VmrZqoVulUq1Cs1UzWhz1BfVi5vl6zWlpcdAw2s1kwJWvGmhpjSxNEWCOOm2TY6cTRMeuUW6f4 U4pju0a9m3s4uvrmucs1N8RRZMBkCed2CbalCTKwEcdNQvB04mi7GHUg96IZ27yhlMe3JI8i0yfl sSuPgvNs5HGT9zydPIpdKKQ8bm5Ks+dautdkH0WWU8pjVx4F29vIo3Dvqx0OThM9um611wHIo72V Rpb28S3ZR5HWlfLYlUfBbjfyKPz7k8qjyOZI+/jG7aNIbUt57MqjYPEbeRT+/UnlkVflywByr90B X3VCByo9Xll+tdlw8JTbrVhaezmDJRx9EMxDiw5c2ImiSs9gUVdr3ZeOCRtGX7AL57KwplMIUxW/ ENw98IGtLx5uKotk6n1ae0NiJOgOLJKxNLG+oTEmwhk+qTHZCLaqleDNKkdcPsZXOfI05W64S64O t288w70cG3IA6rJeoy2BDYHZNkPV5sW44/DmOdveq9li+eJ/AAAA//8DAFBLAwQUAAYACAAAACEA Y12pzOAAAAAJAQAADwAAAGRycy9kb3ducmV2LnhtbEyPQWvCQBCF74X+h2UKvdVNjFqJ2YhI25MU qoXibc2OSTA7G7JrEv99p6d6nPceb76XrUfbiB47XztSEE8iEEiFMzWVCr4P7y9LED5oMrpxhApu 6GGdPz5kOjVuoC/s96EUXEI+1QqqENpUSl9UaLWfuBaJvbPrrA58dqU0nR643DZyGkULaXVN/KHS LW4rLC77q1XwMehhk8Rv/e5y3t6Oh/nnzy5GpZ6fxs0KRMAx/IfhD5/RIWemk7uS8aJRMIsXnFQw jeYg2H+dJSycFCRLVmSeyfsF+S8AAAD//wMAUEsBAi0AFAAGAAgAAAAhALaDOJL+AAAA4QEAABMA AAAAAAAAAAAAAAAAAAAAAFtDb250ZW50X1R5cGVzXS54bWxQSwECLQAUAAYACAAAACEAOP0h/9YA AACUAQAACwAAAAAAAAAAAAAAAAAvAQAAX3JlbHMvLnJlbHNQSwECLQAUAAYACAAAACEAxvYnvw8I AACqWQAADgAAAAAAAAAAAAAAAAAuAgAAZHJzL2Uyb0RvYy54bWxQSwECLQAUAAYACAAAACEAY12p zOAAAAAJAQAADwAAAAAAAAAAAAAAAABpCgAAZHJzL2Rvd25yZXYueG1sUEsFBgAAAAAEAAQA8wAA AHYLAAAAAA== ">
                      <v:group id="Group 19" o:spid="_x0000_s2039" style="position:absolute;left:3960;top:7380;width:7020;height:3420" coordorigin="3960,7380" coordsize="7020,3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Yoo+ssAAADhAAAADwAAAGRycy9kb3ducmV2LnhtbESPT2vCQBTE70K/w/IK vZlN6p82qauI1OJBCtVC6e2RfSbB7NuQ3Sbx27sFweMwM79hFqvB1KKj1lWWFSRRDII4t7riQsH3 cTt+BeE8ssbaMim4kIPV8mG0wEzbnr+oO/hCBAi7DBWU3jeZlC4vyaCLbEMcvJNtDfog20LqFvsA N7V8juO5NFhxWCixoU1J+fnwZxR89NivJ8l7tz+fNpff4+zzZ5+QUk+Pw/oNhKfB38O39k4rSGfT eTp5SeH/UXgDcnk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2KKPrL AAAA4QAAAA8AAAAAAAAAAAAAAAAAqgIAAGRycy9kb3ducmV2LnhtbFBLBQYAAAAABAAEAPoAAACi AwAAAAA= ">
                        <v:rect id="Rectangle 20" o:spid="_x0000_s2040" style="position:absolute;left:7020;top:7560;width:18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BIIsoA AADhAAAADwAAAGRycy9kb3ducmV2LnhtbESPTU/CQBCG7yT+h82YeIOtKAUqC0GjiYTECOXCbdId 28bubO2uUP69czDh+Ob9yrNY9a5RJ+pC7dnA/SgBRVx4W3Np4JC/DWegQkS22HgmAxcKsFreDBaY WX/mHZ32sVQywiFDA1WMbaZ1KCpyGEa+JRbvy3cOo8iu1LbDs4y7Ro+TJNUOa5aHClt6qaj43v86 A/PtZZ02z2Fy+HkdH6f5R/uZb47G3N326ydQkfp4Df+33630Jo/p/GEmDEIkNKCXfwAAAP//AwBQ SwECLQAUAAYACAAAACEA8PeKu/0AAADiAQAAEwAAAAAAAAAAAAAAAAAAAAAAW0NvbnRlbnRfVHlw ZXNdLnhtbFBLAQItABQABgAIAAAAIQAx3V9h0gAAAI8BAAALAAAAAAAAAAAAAAAAAC4BAABfcmVs cy8ucmVsc1BLAQItABQABgAIAAAAIQAzLwWeQQAAADkAAAAQAAAAAAAAAAAAAAAAACkCAABkcnMv c2hhcGV4bWwueG1sUEsBAi0AFAAGAAgAAAAhAEqQSCLKAAAA4QAAAA8AAAAAAAAAAAAAAAAAmAIA AGRycy9kb3ducmV2LnhtbFBLBQYAAAAABAAEAPUAAACPAwAAAAA= " fillcolor="black" stroked="f">
                          <v:fill r:id="rId592" o:title="" type="pattern"/>
                        </v:rect>
                        <v:rect id="_x0000_s2041" style="position:absolute;left:8640;top:7560;width:18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zC8skA AADhAAAADwAAAGRycy9kb3ducmV2LnhtbESPQWvCQBSE74X+h+UVeqsbqwaNrlKEguBJLa3HR/a5 ic2+jdltEv+9Kwg9DjPzDbNY9bYSLTW+dKxgOEhAEOdOl2wUfB0+36YgfEDWWDkmBVfysFo+Py0w 067jHbX7YESEsM9QQRFCnUnp84Is+oGriaN3co3FEGVjpG6wi3BbyfckSaXFkuNCgTWtC8p/939W wdmk2G8n9uc42oyTw2XdXdpvo9TrS/8xBxGoD//hR3ujFcwm43Q2mg7h/ii+Abm8AQAA//8DAFBL AQItABQABgAIAAAAIQDw94q7/QAAAOIBAAATAAAAAAAAAAAAAAAAAAAAAABbQ29udGVudF9UeXBl c10ueG1sUEsBAi0AFAAGAAgAAAAhADHdX2HSAAAAjwEAAAsAAAAAAAAAAAAAAAAALgEAAF9yZWxz Ly5yZWxzUEsBAi0AFAAGAAgAAAAhADMvBZ5BAAAAOQAAABAAAAAAAAAAAAAAAAAAKQIAAGRycy9z aGFwZXhtbC54bWxQSwECLQAUAAYACAAAACEAoHzC8skAAADhAAAADwAAAAAAAAAAAAAAAACYAgAA ZHJzL2Rvd25yZXYueG1sUEsFBgAAAAAEAAQA9QAAAI4DAAAAAA== " fillcolor="black" stroked="f">
                          <v:fill r:id="rId1316" o:title="" type="pattern"/>
                        </v:rect>
                        <v:line id="Line 22" o:spid="_x0000_s2042" style="position:absolute;visibility:visible;mso-wrap-style:square" from="7200,7560" to="720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ffJswAAADhAAAADwAAAGRycy9kb3ducmV2LnhtbESPT0vDQBTE74LfYXlCb3ZjW0Mbuy3F IrQexP6B9viafSbR7Nuwu03it3cFweMwM79h5sve1KIl5yvLCh6GCQji3OqKCwXHw8v9FIQPyBpr y6TgmzwsF7c3c8y07XhH7T4UIkLYZ6igDKHJpPR5SQb90DbE0fuwzmCI0hVSO+wi3NRylCSpNFhx XCixoeeS8q/91Sh4G7+n7Wr7uulP2/SSr3eX82fnlBrc9asnEIH68B/+a2+0gtnjJJ2NpyP4fRTf gFz8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2n3ybMAAAA4QAAAA8A AAAAAAAAAAAAAAAAoQIAAGRycy9kb3ducmV2LnhtbFBLBQYAAAAABAAEAPkAAACaAwAAAAA= "/>
                        <v:line id="Line 23" o:spid="_x0000_s2043" style="position:absolute;visibility:visible;mso-wrap-style:square" from="8640,7560" to="864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t6vcwAAADhAAAADwAAAGRycy9kb3ducmV2LnhtbESPQUvDQBSE70L/w/IK3uxGo6GN3Zai CK2HYmuhHl+zzyRt9m3YXZP4711B8DjMzDfMfDmYRnTkfG1Zwe0kAUFcWF1zqeDw/nIzBeEDssbG Min4Jg/Lxehqjrm2Pe+o24dSRAj7HBVUIbS5lL6oyKCf2JY4ep/WGQxRulJqh32Em0beJUkmDdYc Fyps6ami4rL/Mgq26VvWrTav6+G4yU7F8+70ce6dUtfjYfUIItAQ/sN/7bVWMHu4z2bpNIXfR/EN yM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Lrer3MAAAA4QAAAA8A AAAAAAAAAAAAAAAAoQIAAGRycy9kb3ducmV2LnhtbFBLBQYAAAAABAAEAPkAAACaAwAAAAA= "/>
                        <v:line id="Line 24" o:spid="_x0000_s2044" style="position:absolute;visibility:visible;mso-wrap-style:square" from="7659,10080" to="7659,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cciMoAAADhAAAADwAAAGRycy9kb3ducmV2LnhtbESP3WoCMRSE7wt9h3AK3kjN1j90NUpR FNEbtX2AQ3K6u7g5WTZR1336Rij0cpiZb5j5srGluFHtC8cKPnoJCGLtTMGZgu+vzfsEhA/IBkvH pOBBHpaL15c5psbd+US3c8hEhLBPUUEeQpVK6XVOFn3PVcTR+3G1xRBlnUlT4z3CbSn7STKWFguO CzlWtMpJX85Xq2C/PrXb9a7d6Kp9dFe6zJLu4ahU5635nIEI1IT/8F97ZxRMR8PxdDAZwvNRfANy 8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NpxyIygAAAOEAAAAPAAAA AAAAAAAAAAAAAKECAABkcnMvZG93bnJldi54bWxQSwUGAAAAAAQABAD5AAAAmAMAAAAA " strokeweight="2.25pt">
                          <v:stroke startarrow="block"/>
                        </v:line>
                        <v:line id="Line 25" o:spid="_x0000_s2045" style="position:absolute;visibility:visible;mso-wrap-style:square" from="4320,10080" to="1098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jgUckAAADhAAAADwAAAGRycy9kb3ducmV2LnhtbESPS2vCQBSF94X+h+EW3NVJaxUTHaUU BBc+UEvXl8w1iWbuxJlpjP++UxBcHs7j40znnalFS85XlhW89RMQxLnVFRcKvg+L1zEIH5A11pZJ wY08zGfPT1PMtL3yjtp9KEQcYZ+hgjKEJpPS5yUZ9H3bEEfvaJ3BEKUrpHZ4jeOmlu9JMpIGK46E Ehv6Kik/739N5ObFyl1+TudueVyvFhdu081hq1TvpfucgAjUhUf43l5qBenwY5QOxkP4fxTfgJz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3Y4FHJAAAA4QAAAA8AAAAA AAAAAAAAAAAAoQIAAGRycy9kb3ducmV2LnhtbFBLBQYAAAAABAAEAPkAAACXAwAAAAA= ">
                          <v:stroke dashstyle="dash"/>
                        </v:line>
                        <v:line id="Line 26" o:spid="_x0000_s2046" style="position:absolute;visibility:visible;mso-wrap-style:square" from="6480,10080" to="64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mSHMoAAADhAAAADwAAAGRycy9kb3ducmV2LnhtbESPQWvCQBSE7wX/w/KE3uom2i4xdRUR LB560NT2/Mi+JqHZtzG7avz33ULB4zAz3zCL1WBbcaHeN441pJMEBHHpTMOVhuPH9ikD4QOywdYx abiRh9Vy9LDA3LgrH+hShEpECPscNdQhdLmUvqzJop+4jjh63663GKLsK2l6vEa4beU0SZS02HBc qLGjTU3lT3G2Gs6qSKv329tXdtztP/fF+pQmM6X143hYv4IINIR7+L+9MxrmL89qPssU/D2Kb0A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O2ZIcygAAAOEAAAAPAAAA AAAAAAAAAAAAAKECAABkcnMvZG93bnJldi54bWxQSwUGAAAAAAQABAD5AAAAmAMAAAAA " strokeweight="2.25pt">
                          <v:stroke dashstyle="1 1" startarrow="block"/>
                        </v:line>
                        <v:line id="Line 27" o:spid="_x0000_s2047" style="position:absolute;visibility:visible;mso-wrap-style:square" from="9720,10080" to="972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U3h8oAAADhAAAADwAAAGRycy9kb3ducmV2LnhtbESPQWvCQBSE74X+h+UVvNVNak1jdBUp WDx40FQ9P7LPJDT7Ns2uGv99tyB4HGbmG2a26E0jLtS52rKCeBiBIC6srrlUsP9evaYgnEfW2Fgm BTdysJg/P80w0/bKO7rkvhQBwi5DBZX3bSalKyoy6Ia2JQ7eyXYGfZBdKXWH1wA3jXyLokQarDks VNjSZ0XFT342Cs5JHpeb29cx3a+3h22+/I2jUaLU4KVfTkF46v0jfG+vtYLJ+D2ZjNIP+H8U3oCc /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hlTeHygAAAOEAAAAPAAAA AAAAAAAAAAAAAKECAABkcnMvZG93bnJldi54bWxQSwUGAAAAAAQABAD5AAAAmAMAAAAA " strokeweight="2.25pt">
                          <v:stroke dashstyle="1 1" startarrow="block"/>
                        </v:line>
                        <v:line id="Line 28" o:spid="_x0000_s2048" style="position:absolute;visibility:visible;mso-wrap-style:square" from="4680,10080" to="46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4S2McAAADhAAAADwAAAGRycy9kb3ducmV2LnhtbERPW2vCMBR+H+w/hDPYm6buIlqNUjaE soF4+wHH5ti0a05KE23375cHYY8f3325HmwjbtT5yrGCyTgBQVw4XXGp4HTcjGYgfEDW2DgmBb/k Yb16fFhiql3Pe7odQiliCPsUFZgQ2lRKXxiy6MeuJY7cxXUWQ4RdKXWHfQy3jXxJkqm0WHFsMNjS h6Hi53C1CrZ5Zuoqr+vPdpN9uZPur9/nnVLPT0O2ABFoCP/iuzvXCubvb9P56yxOjo/iG5Cr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rhLYxwAAAOEAAAAPAAAAAAAA AAAAAAAAAKECAABkcnMvZG93bnJldi54bWxQSwUGAAAAAAQABAD5AAAAlQMAAAAA " strokeweight="2.25pt">
                          <v:stroke dashstyle="1 1" startarrow="block" endcap="round"/>
                        </v:line>
                        <v:line id="Line 29" o:spid="_x0000_s2049" style="position:absolute;visibility:visible;mso-wrap-style:square" from="10800,10080" to="1080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K3Q8oAAADhAAAADwAAAGRycy9kb3ducmV2LnhtbESP3WrCQBSE7wu+w3KE3tVN/8REVwkt QmhBrPUBjtnTbNLs2ZBdTfr23ULBy2FmvmFWm9G24kK9rx0ruJ8lIIhLp2uuFBw/t3cLED4ga2wd k4If8rBZT25WmGk38AddDqESEcI+QwUmhC6T0peGLPqZ64ij9+V6iyHKvpK6xyHCbSsfkmQuLdYc Fwx29GKo/D6crYJdkZumLprmtdvmb+6oh/P7aa/U7XTMlyACjeEa/m8XWkH6/DRPHxcp/D2Kb0C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c4rdDygAAAOEAAAAPAAAA AAAAAAAAAAAAAKECAABkcnMvZG93bnJldi54bWxQSwUGAAAAAAQABAD5AAAAmAMAAAAA " strokeweight="2.25pt">
                          <v:stroke dashstyle="1 1" startarrow="block" endcap="round"/>
                        </v:line>
                        <v:line id="Line 30" o:spid="_x0000_s2050" style="position:absolute;flip:y;visibility:visible;mso-wrap-style:square" from="7659,9360" to="864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tN1ckAAADhAAAADwAAAGRycy9kb3ducmV2LnhtbESPTUvDQBCG74L/YRnBS7CbGltM7Lb4 VRCkB6sHj0N2TEKzsyE7tvHfOwfB4/DO+8w8q80UenOkMXWRHcxnORjiOvqOGwcf79urWzBJkD32 kcnBDyXYrM/PVlj5eOI3Ou6lMQrhVKGDVmSorE11SwHTLA7Emn3FMaDoODbWj3hSeOjtdZ4vbcCO 9UKLAz22VB/230Hf2O74qSiyh2CzrKTnT3nNrTh3eTHd34ERmuR/+a/94h2Ui5tlWZTqoEaKAbv+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VLTdXJAAAA4QAAAA8AAAAA AAAAAAAAAAAAoQIAAGRycy9kb3ducmV2LnhtbFBLBQYAAAAABAAEAPkAAACXAwAAAAA= ">
                          <v:stroke endarrow="block"/>
                        </v:line>
                        <v:line id="Line 31" o:spid="_x0000_s2051" style="position:absolute;visibility:visible;mso-wrap-style:square" from="8640,9360" to="972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pwj8kAAADhAAAADwAAAGRycy9kb3ducmV2LnhtbESPX2vCMBTF3wd+h3AF32aq28R2RpGB 4INO1LHnS3NtO5ubmsTafXszGPh4OH9+nNmiM7VoyfnKsoLRMAFBnFtdcaHg67h6noLwAVljbZkU /JKHxbz3NMNM2xvvqT2EQsQR9hkqKENoMil9XpJBP7QNcfRO1hkMUbpCaoe3OG5qOU6SiTRYcSSU 2NBHSfn5cDWRmxcbd/n+OXfr03azunCbfh53Sg363fIdRKAuPML/7bVWkL69TtKXdAR/j+IbkPM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c6cI/JAAAA4QAAAA8AAAAA AAAAAAAAAAAAoQIAAGRycy9kb3ducmV2LnhtbFBLBQYAAAAABAAEAPkAAACXAwAAAAA= ">
                          <v:stroke dashstyle="dash"/>
                        </v:line>
                        <v:line id="Line 32" o:spid="_x0000_s2052" style="position:absolute;flip:x y;visibility:visible;mso-wrap-style:square" from="7200,8460" to="8640,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3DcsAAADhAAAADwAAAGRycy9kb3ducmV2LnhtbESPzWrDMBCE74W+g9hCb42ctDWxGyWE QKCHXPJDel1bW8uNtbItxXHfvioUehxm5htmsRptIwbqfe1YwXSSgCAuna65UnA6bp/mIHxA1tg4 JgXf5GG1vL9bYK7djfc0HEIlIoR9jgpMCG0upS8NWfQT1xJH79P1FkOUfSV1j7cIt42cJUkqLdYc Fwy2tDFUXg5Xq2AortOv825/8cVHlxVz0212XarU48O4fgMRaAz/4b/2u1aQvb6k2XM2g99H8Q3I 5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L3DcsAAADhAAAADwAA AAAAAAAAAAAAAAChAgAAZHJzL2Rvd25yZXYueG1sUEsFBgAAAAAEAAQA+QAAAJkDAAAAAA== ">
                          <v:stroke endarrow="block"/>
                        </v:line>
                        <v:line id="Line 33" o:spid="_x0000_s2053" style="position:absolute;flip:y;visibility:visible;mso-wrap-style:square" from="4680,8460" to="72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KAfsgAAADhAAAADwAAAGRycy9kb3ducmV2LnhtbESPT2vCQBTE7wW/w/IKvdVN/UcTXUXE FileTPX+kn1ugtm3IbvV+O3dQqHHYWZ+wyxWvW3ElTpfO1bwNkxAEJdO12wUHL8/Xt9B+ICssXFM Cu7kYbUcPC0w0+7GB7rmwYgIYZ+hgiqENpPSlxVZ9EPXEkfv7DqLIcrOSN3hLcJtI0dJMpMWa44L Fba0qai85D9WQbFdn8xXcdraEe/1p5nmBctcqZfnfj0HEagP/+G/9k4rSKeTWTpOx/D7KL4BuX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PKAfsgAAADhAAAADwAAAAAA AAAAAAAAAAChAgAAZHJzL2Rvd25yZXYueG1sUEsFBgAAAAAEAAQA+QAAAJYDAAAAAA== ">
                          <v:stroke dashstyle="dash"/>
                        </v:line>
                        <v:line id="Line 34" o:spid="_x0000_s2054" style="position:absolute;flip:y;visibility:visible;mso-wrap-style:square" from="7200,7380" to="882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BL1soAAADhAAAADwAAAGRycy9kb3ducmV2LnhtbESPS2vDMBCE74X8B7GBXEwiN05D7EYJ fQUKpYc8Djku1tY2tVbG2ibuv68KhR6H2flmZ70dXKsu1IfGs4HbWQqKuPS24crA6bibrkAFQbbY eiYD3xRguxndrLGw/sp7uhykUhHCoUADtUhXaB3KmhyGme+Io/fhe4cSZV9p2+M1wl2r52m61A4b jg01dvRUU/l5+HLxjd07P2dZ8uh0kuT0cpa3VIsxk/HwcA9KaJD/47/0qzWQ3y2WeZYv4HdRxIDe /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acEvWygAAAOEAAAAPAAAA AAAAAAAAAAAAAKECAABkcnMvZG93bnJldi54bWxQSwUGAAAAAAQABAD5AAAAmAMAAAAA ">
                          <v:stroke endarrow="block"/>
                        </v:line>
                        <v:line id="Line 35" o:spid="_x0000_s2055" style="position:absolute;flip:x y;visibility:visible;mso-wrap-style:square" from="7200,9720" to="7630,10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tvecsAAADhAAAADwAAAGRycy9kb3ducmV2LnhtbESPzWrDMBCE74W8g9hAb42ctjGxGyWU QKGHXPJDel1bW8uNtbItxXHfvioUehxm5htmtRltIwbqfe1YwXyWgCAuna65UnA6vj0sQfiArLFx TAq+ycNmPblbYa7djfc0HEIlIoR9jgpMCG0upS8NWfQz1xJH79P1FkOUfSV1j7cIt418TJJUWqw5 LhhsaWuovByuVsFQXOdf593+4ouPLiuWptvuulSp++n4+gIi0Bj+w3/td60gWzyn2VO2gN9H8Q3I 9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wtvecsAAADhAAAADwAA AAAAAAAAAAAAAAChAgAAZHJzL2Rvd25yZXYueG1sUEsFBgAAAAAEAAQA+QAAAJkDAAAAAA== ">
                          <v:stroke endarrow="block"/>
                        </v:line>
                        <v:line id="Line 36" o:spid="_x0000_s2056" style="position:absolute;flip:y;visibility:visible;mso-wrap-style:square" from="6480,9720" to="72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Uj5sgAAADhAAAADwAAAGRycy9kb3ducmV2LnhtbESPQWvCQBSE70L/w/IKvdWNVkMTXUWK Silemtb7S/a5CWbfhuxW47/vFgoeh5n5hlmuB9uKC/W+caxgMk5AEFdON2wUfH/tnl9B+ICssXVM Cm7kYb16GC0x1+7Kn3QpghERwj5HBXUIXS6lr2qy6MeuI47eyfUWQ5S9kbrHa4TbVk6TJJUWG44L NXb0VlN1Ln6sgnK7OZqP8ri1Uz7ovZkXJctCqafHYbMAEWgI9/B/+10ryOazNHvJUvh7FN+AX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IUj5sgAAADhAAAADwAAAAAA AAAAAAAAAAChAgAAZHJzL2Rvd25yZXYueG1sUEsFBgAAAAAEAAQA+QAAAJYDAAAAAA== ">
                          <v:stroke dashstyle="dash"/>
                        </v:line>
                        <v:line id="Line 37" o:spid="_x0000_s2057" style="position:absolute;flip:y;visibility:visible;mso-wrap-style:square" from="7200,9000" to="8640,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LVocoAAADhAAAADwAAAGRycy9kb3ducmV2LnhtbESPS2vDMBCE74X+B7GFXkwit06T2o0S +goESg55HHpcrK1taq2MtU3cf18FAj0Os/PNznw5uFYdqQ+NZwN34xQUceltw5WBw341egQVBNli 65kM/FKA5eL6ao6F9Sfe0nEnlYoQDgUaqEW6QutQ1uQwjH1HHL0v3zuUKPtK2x5PEe5afZ+mU+2w 4dhQY0evNZXfux8X31ht+C3LkhenkySn90/5SLUYc3szPD+BEhrk//iSXlsD+cNkmmf5DM6LIgb0 4g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qotWhygAAAOEAAAAPAAAA AAAAAAAAAAAAAKECAABkcnMvZG93bnJldi54bWxQSwUGAAAAAAQABAD5AAAAmAMAAAAA ">
                          <v:stroke endarrow="block"/>
                        </v:line>
                        <v:line id="Line 38" o:spid="_x0000_s2058" style="position:absolute;visibility:visible;mso-wrap-style:square" from="8640,9000" to="108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DZEscAAADhAAAADwAAAGRycy9kb3ducmV2LnhtbERPTU/CQBC9m/AfNkPiTbaiEltYCDEh 4YAawXCedIe20p0tu2up/945mHh8ed+L1eBa1VOIjWcD95MMFHHpbcOVgc/D5u4ZVEzIFlvPZOCH IqyWo5sFFtZf+YP6faqUhHAs0ECdUldoHcuaHMaJ74iFO/ngMAkMlbYBrxLuWj3Nspl22LA01NjR S03lef/tpLesduFy/DoP29PrbnPhPn87vBtzOx7Wc1CJhvQv/nNvrYH86XGWP+QyWR7JG9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ANkSxwAAAOEAAAAPAAAAAAAA AAAAAAAAAKECAABkcnMvZG93bnJldi54bWxQSwUGAAAAAAQABAD5AAAAlQMAAAAA ">
                          <v:stroke dashstyle="dash"/>
                        </v:line>
                        <v:line id="Line 39" o:spid="_x0000_s2059" style="position:absolute;flip:x y;visibility:visible;mso-wrap-style:square" from="7200,8280" to="864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ZlfMoAAADhAAAADwAAAGRycy9kb3ducmV2LnhtbESPQUvDQBSE74L/YXmCN7up2tCN3RYp CB56aRW9vmSf2djs2yS7TeO/dwuCx2FmvmFWm8m1YqQhNJ41zGcZCOLKm4ZrDe9vL3dLECEiG2w9 k4YfCrBZX1+tsDD+zHsaD7EWCcKhQA02xq6QMlSWHIaZ74iT9+UHhzHJoZZmwHOCu1beZ1kuHTac Fix2tLVUHQ8np2EsT/Pvj93+GMrPXpVL2293fa717c30/AQi0hT/w3/tV6NBLR5z9aAUXB6lNyD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yRmV8ygAAAOEAAAAPAAAA AAAAAAAAAAAAAKECAABkcnMvZG93bnJldi54bWxQSwUGAAAAAAQABAD5AAAAmAMAAAAA ">
                          <v:stroke endarrow="block"/>
                        </v:line>
                        <v:shape id="Text Box 40" o:spid="_x0000_s2060" type="#_x0000_t202" style="position:absolute;left:900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uTSsYA AADhAAAADwAAAGRycy9kb3ducmV2LnhtbESPzYrCMBSF98K8Q7gDsxFNZ6jVVqPMCIrbqg9wba5t sbkpTcbWtzcLweXh/PGtNoNpxJ06V1tW8D2NQBAXVtdcKjifdpMFCOeRNTaWScGDHGzWH6MVZtr2 nNP96EsRRthlqKDyvs2kdEVFBt3UtsTBu9rOoA+yK6XusA/jppE/UZRIgzWHhwpb2lZU3I7/RsH1 0I9naX/Z+/M8j5M/rOcX+1Dq63P4XYLwNPh3+NU+aAXpLE7SOAoMgSjQgFw/AQAA//8DAFBLAQIt ABQABgAIAAAAIQDw94q7/QAAAOIBAAATAAAAAAAAAAAAAAAAAAAAAABbQ29udGVudF9UeXBlc10u eG1sUEsBAi0AFAAGAAgAAAAhADHdX2HSAAAAjwEAAAsAAAAAAAAAAAAAAAAALgEAAF9yZWxzLy5y ZWxzUEsBAi0AFAAGAAgAAAAhADMvBZ5BAAAAOQAAABAAAAAAAAAAAAAAAAAAKQIAAGRycy9zaGFw ZXhtbC54bWxQSwECLQAUAAYACAAAACEAiluTSsYAAADhAAAADwAAAAAAAAAAAAAAAACYAgAAZHJz L2Rvd25yZXYueG1sUEsFBgAAAAAEAAQA9QAAAIsDAAAAAA== " stroked="f">
                          <v:textbox>
                            <w:txbxContent>
                              <w:p w14:paraId="7AF8E170" w14:textId="77777777" w:rsidR="00541C41" w:rsidRDefault="00541C41" w:rsidP="000A1A16">
                                <w:pPr>
                                  <w:ind w:left="-57"/>
                                </w:pPr>
                                <w:r w:rsidRPr="00201563">
                                  <w:t>G</w:t>
                                </w:r>
                                <w:r w:rsidRPr="00201563">
                                  <w:softHyphen/>
                                </w:r>
                                <w:r>
                                  <w:rPr>
                                    <w:vertAlign w:val="subscript"/>
                                  </w:rPr>
                                  <w:t>2</w:t>
                                </w:r>
                              </w:p>
                            </w:txbxContent>
                          </v:textbox>
                        </v:shape>
                        <v:shape id="Text Box 41" o:spid="_x0000_s2061" type="#_x0000_t202" style="position:absolute;left:630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c20ccA AADhAAAADwAAAGRycy9kb3ducmV2LnhtbESP3YrCMBSE7xd8h3AEbxZNXWq11Siu4OKtPw9wbI5t sTkpTbT17c3Cwl4OM/MNs9r0phZPal1lWcF0EoEgzq2uuFBwOe/HCxDOI2usLZOCFznYrAcfK8y0 7fhIz5MvRICwy1BB6X2TSenykgy6iW2Ig3ezrUEfZFtI3WIX4KaWX1GUSIMVh4USG9qVlN9PD6Pg dug+Z2l3/fGX+TFOvrGaX+1LqdGw3y5BeOr9f/ivfdAK0lmcpHE0hd9H4Q3I9RsAAP//AwBQSwEC LQAUAAYACAAAACEA8PeKu/0AAADiAQAAEwAAAAAAAAAAAAAAAAAAAAAAW0NvbnRlbnRfVHlwZXNd LnhtbFBLAQItABQABgAIAAAAIQAx3V9h0gAAAI8BAAALAAAAAAAAAAAAAAAAAC4BAABfcmVscy8u cmVsc1BLAQItABQABgAIAAAAIQAzLwWeQQAAADkAAAAQAAAAAAAAAAAAAAAAACkCAABkcnMvc2hh cGV4bWwueG1sUEsBAi0AFAAGAAgAAAAhAOUXNtHHAAAA4QAAAA8AAAAAAAAAAAAAAAAAmAIAAGRy cy9kb3ducmV2LnhtbFBLBQYAAAAABAAEAPUAAACMAwAAAAA= " stroked="f">
                          <v:textbox>
                            <w:txbxContent>
                              <w:p w14:paraId="0C83BE94" w14:textId="77777777" w:rsidR="00541C41" w:rsidRDefault="00541C41" w:rsidP="000A1A16">
                                <w:pPr>
                                  <w:ind w:left="-57"/>
                                </w:pPr>
                                <w:r w:rsidRPr="00201563">
                                  <w:t>G</w:t>
                                </w:r>
                                <w:r w:rsidRPr="00201563">
                                  <w:softHyphen/>
                                </w:r>
                                <w:r w:rsidRPr="00201563">
                                  <w:rPr>
                                    <w:vertAlign w:val="subscript"/>
                                  </w:rPr>
                                  <w:t>1</w:t>
                                </w:r>
                              </w:p>
                            </w:txbxContent>
                          </v:textbox>
                        </v:shape>
                        <v:shape id="Text Box 42" o:spid="_x0000_s2062" type="#_x0000_t202" style="position:absolute;left:576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WopscA AADhAAAADwAAAGRycy9kb3ducmV2LnhtbESP3YrCMBSE7wXfIRxhb2RNlVq31SjuguKtPw9wbI5t sTkpTdbWtzfCwl4OM/MNs9r0phYPal1lWcF0EoEgzq2uuFBwOe8+v0A4j6yxtkwKnuRgsx4OVphp 2/GRHidfiABhl6GC0vsmk9LlJRl0E9sQB+9mW4M+yLaQusUuwE0tZ1GUSIMVh4USG/opKb+ffo2C 26Ebz9PuuveXxTFOvrFaXO1TqY9Rv12C8NT7//Bf+6AVpPM4SeNoBu9H4Q3I9QsAAP//AwBQSwEC LQAUAAYACAAAACEA8PeKu/0AAADiAQAAEwAAAAAAAAAAAAAAAAAAAAAAW0NvbnRlbnRfVHlwZXNd LnhtbFBLAQItABQABgAIAAAAIQAx3V9h0gAAAI8BAAALAAAAAAAAAAAAAAAAAC4BAABfcmVscy8u cmVsc1BLAQItABQABgAIAAAAIQAzLwWeQQAAADkAAAAQAAAAAAAAAAAAAAAAACkCAABkcnMvc2hh cGV4bWwueG1sUEsBAi0AFAAGAAgAAAAhABXFqKbHAAAA4QAAAA8AAAAAAAAAAAAAAAAAmAIAAGRy cy9kb3ducmV2LnhtbFBLBQYAAAAABAAEAPUAAACMAwAAAAA= " stroked="f">
                          <v:textbox>
                            <w:txbxContent>
                              <w:p w14:paraId="7B31BA76" w14:textId="77777777" w:rsidR="00541C41" w:rsidRDefault="00541C41" w:rsidP="000A1A16">
                                <w:pPr>
                                  <w:ind w:left="-57"/>
                                </w:pPr>
                                <w:r>
                                  <w:t>S</w:t>
                                </w:r>
                                <w:r w:rsidRPr="00201563">
                                  <w:softHyphen/>
                                </w:r>
                                <w:r w:rsidRPr="00201563">
                                  <w:rPr>
                                    <w:vertAlign w:val="subscript"/>
                                  </w:rPr>
                                  <w:t>1</w:t>
                                </w:r>
                              </w:p>
                            </w:txbxContent>
                          </v:textbox>
                        </v:shape>
                        <v:shape id="Text Box 43" o:spid="_x0000_s2063" type="#_x0000_t202" style="position:absolute;left:396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kNPcgA AADhAAAADwAAAGRycy9kb3ducmV2LnhtbESP3WrCQBSE7wu+w3KE3hTdWJNooqu0hRZv/XmAY/aY BLNnQ3Zr4tu7hYKXw8x8w6y3g2nEjTpXW1Ywm0YgiAuray4VnI7fkyUI55E1NpZJwZ0cbDejlzXm 2va8p9vBlyJA2OWooPK+zaV0RUUG3dS2xMG72M6gD7Irpe6wD3DTyPcoSqXBmsNChS19VVRcD79G wWXXvyVZf/7xp8U+Tj+xXpztXanX8fCxAuFp8M/wf3unFWRJnGZxNIe/R+ENyM0DAAD//wMAUEsB Ai0AFAAGAAgAAAAhAPD3irv9AAAA4gEAABMAAAAAAAAAAAAAAAAAAAAAAFtDb250ZW50X1R5cGVz XS54bWxQSwECLQAUAAYACAAAACEAMd1fYdIAAACPAQAACwAAAAAAAAAAAAAAAAAuAQAAX3JlbHMv LnJlbHNQSwECLQAUAAYACAAAACEAMy8FnkEAAAA5AAAAEAAAAAAAAAAAAAAAAAApAgAAZHJzL3No YXBleG1sLnhtbFBLAQItABQABgAIAAAAIQB6iQ09yAAAAOEAAAAPAAAAAAAAAAAAAAAAAJgCAABk cnMvZG93bnJldi54bWxQSwUGAAAAAAQABAD1AAAAjQMAAAAA " stroked="f">
                          <v:textbox>
                            <w:txbxContent>
                              <w:p w14:paraId="39838199" w14:textId="77777777" w:rsidR="00541C41" w:rsidRPr="00291ADA" w:rsidRDefault="00541C41" w:rsidP="000A1A16">
                                <w:pPr>
                                  <w:ind w:left="-57"/>
                                </w:pPr>
                                <w:r>
                                  <w:t>S</w:t>
                                </w:r>
                                <w:r w:rsidRPr="00201563">
                                  <w:softHyphen/>
                                </w:r>
                                <w:r>
                                  <w:rPr>
                                    <w:vertAlign w:val="subscript"/>
                                  </w:rPr>
                                  <w:t>1</w:t>
                                </w:r>
                                <w:r>
                                  <w:t>’</w:t>
                                </w:r>
                              </w:p>
                            </w:txbxContent>
                          </v:textbox>
                        </v:shape>
                        <v:shape id="Text Box 44" o:spid="_x0000_s2064" type="#_x0000_t202" style="position:absolute;left:7740;top:102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CVSccA AADhAAAADwAAAGRycy9kb3ducmV2LnhtbESP0YrCMBRE3xf8h3AFX5Y1VWq11Sir4OKrrh9wba5t sbkpTdbWvzcLgo/DzJxhVpve1OJOrassK5iMIxDEudUVFwrOv/uvBQjnkTXWlknBgxxs1oOPFWba dnyk+8kXIkDYZaig9L7JpHR5SQbd2DbEwbva1qAPsi2kbrELcFPLaRQl0mDFYaHEhnYl5bfTn1Fw PXSfs7S7/Pjz/BgnW6zmF/tQajTsv5cgPPX+HX61D1pBOouTNI5i+H8U3oBcPwEAAP//AwBQSwEC LQAUAAYACAAAACEA8PeKu/0AAADiAQAAEwAAAAAAAAAAAAAAAAAAAAAAW0NvbnRlbnRfVHlwZXNd LnhtbFBLAQItABQABgAIAAAAIQAx3V9h0gAAAI8BAAALAAAAAAAAAAAAAAAAAC4BAABfcmVscy8u cmVsc1BLAQItABQABgAIAAAAIQAzLwWeQQAAADkAAAAQAAAAAAAAAAAAAAAAACkCAABkcnMvc2hh cGV4bWwueG1sUEsBAi0AFAAGAAgAAAAhAPVglUnHAAAA4QAAAA8AAAAAAAAAAAAAAAAAmAIAAGRy cy9kb3ducmV2LnhtbFBLBQYAAAAABAAEAPUAAACMAwAAAAA= " stroked="f">
                          <v:textbox>
                            <w:txbxContent>
                              <w:p w14:paraId="45ECA058" w14:textId="77777777" w:rsidR="00541C41" w:rsidRDefault="00541C41" w:rsidP="000A1A16">
                                <w:pPr>
                                  <w:ind w:left="-57"/>
                                </w:pPr>
                                <w:r>
                                  <w:t>S</w:t>
                                </w:r>
                                <w:r w:rsidRPr="00201563">
                                  <w:softHyphen/>
                                </w:r>
                              </w:p>
                            </w:txbxContent>
                          </v:textbox>
                        </v:shape>
                        <v:shape id="Text Box 45" o:spid="_x0000_s2065" type="#_x0000_t202" style="position:absolute;left:900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ww0sgA AADhAAAADwAAAGRycy9kb3ducmV2LnhtbESP0WrCQBRE3wv+w3ILvhTdKElsUlepgsXXqB9wzV6T 0OzdkN2a+PduodDHYWbOMOvtaFpxp941lhUs5hEI4tLqhisFl/Nh9g7CeWSNrWVS8CAH283kZY25 tgMXdD/5SgQIuxwV1N53uZSurMmgm9uOOHg32xv0QfaV1D0OAW5auYyiVBpsOCzU2NG+pvL79GMU 3I7DW5IN1y9/WRVxusNmdbUPpaav4+cHCE+j/w//tY9aQZbEaRZHCfw+Cm9Abp4AAAD//wMAUEsB Ai0AFAAGAAgAAAAhAPD3irv9AAAA4gEAABMAAAAAAAAAAAAAAAAAAAAAAFtDb250ZW50X1R5cGVz XS54bWxQSwECLQAUAAYACAAAACEAMd1fYdIAAACPAQAACwAAAAAAAAAAAAAAAAAuAQAAX3JlbHMv LnJlbHNQSwECLQAUAAYACAAAACEAMy8FnkEAAAA5AAAAEAAAAAAAAAAAAAAAAAApAgAAZHJzL3No YXBleG1sLnhtbFBLAQItABQABgAIAAAAIQCaLDDSyAAAAOEAAAAPAAAAAAAAAAAAAAAAAJgCAABk cnMvZG93bnJldi54bWxQSwUGAAAAAAQABAD1AAAAjQMAAAAA " stroked="f">
                          <v:textbox>
                            <w:txbxContent>
                              <w:p w14:paraId="4959A1F3" w14:textId="77777777" w:rsidR="00541C41" w:rsidRDefault="00541C41" w:rsidP="000A1A16">
                                <w:pPr>
                                  <w:ind w:left="-57"/>
                                </w:pPr>
                                <w:r>
                                  <w:t xml:space="preserve"> S</w:t>
                                </w:r>
                                <w:r w:rsidRPr="00201563">
                                  <w:softHyphen/>
                                </w:r>
                                <w:r>
                                  <w:rPr>
                                    <w:vertAlign w:val="subscript"/>
                                  </w:rPr>
                                  <w:t>2</w:t>
                                </w:r>
                              </w:p>
                            </w:txbxContent>
                          </v:textbox>
                        </v:shape>
                        <v:shape id="Text Box 46" o:spid="_x0000_s2066" type="#_x0000_t202" style="position:absolute;left:1008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6upccA AADhAAAADwAAAGRycy9kb3ducmV2LnhtbESP0YrCMBRE3xf8h3AFX5Y1VWq11Sir4OKrrh9wba5t sbkpTdbWvzcLgo/DzJxhVpve1OJOrassK5iMIxDEudUVFwrOv/uvBQjnkTXWlknBgxxs1oOPFWba dnyk+8kXIkDYZaig9L7JpHR5SQbd2DbEwbva1qAPsi2kbrELcFPLaRQl0mDFYaHEhnYl5bfTn1Fw PXSfs7S7/Pjz/BgnW6zmF/tQajTsv5cgPPX+HX61D1pBOouTNI4S+H8U3oBcPwEAAP//AwBQSwEC LQAUAAYACAAAACEA8PeKu/0AAADiAQAAEwAAAAAAAAAAAAAAAAAAAAAAW0NvbnRlbnRfVHlwZXNd LnhtbFBLAQItABQABgAIAAAAIQAx3V9h0gAAAI8BAAALAAAAAAAAAAAAAAAAAC4BAABfcmVscy8u cmVsc1BLAQItABQABgAIAAAAIQAzLwWeQQAAADkAAAAQAAAAAAAAAAAAAAAAACkCAABkcnMvc2hh cGV4bWwueG1sUEsBAi0AFAAGAAgAAAAhAGr+rqXHAAAA4QAAAA8AAAAAAAAAAAAAAAAAmAIAAGRy cy9kb3ducmV2LnhtbFBLBQYAAAAABAAEAPUAAACMAwAAAAA= " stroked="f">
                          <v:textbox>
                            <w:txbxContent>
                              <w:p w14:paraId="2E820B1D" w14:textId="77777777" w:rsidR="00541C41" w:rsidRPr="00291ADA" w:rsidRDefault="00541C41" w:rsidP="000A1A16">
                                <w:pPr>
                                  <w:ind w:left="-57"/>
                                </w:pPr>
                                <w:r>
                                  <w:t>S</w:t>
                                </w:r>
                                <w:r w:rsidRPr="00201563">
                                  <w:softHyphen/>
                                </w:r>
                                <w:r>
                                  <w:rPr>
                                    <w:vertAlign w:val="subscript"/>
                                  </w:rPr>
                                  <w:t>2</w:t>
                                </w:r>
                                <w:r>
                                  <w:t>’</w:t>
                                </w:r>
                              </w:p>
                            </w:txbxContent>
                          </v:textbox>
                        </v:shape>
                      </v:group>
                      <v:line id="Line 47" o:spid="_x0000_s2067" style="position:absolute;visibility:visible;mso-wrap-style:square" from="7285,10800" to="8545,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z088sAAADhAAAADwAAAGRycy9kb3ducmV2LnhtbESPT0/CQBTE7yZ+h80z4SbbmoJQWQgq f/QkoInXl+6zbei+bXbXUr49S2LicTIzv8nMFr1pREfO15YVpMMEBHFhdc2lgq/P9f0EhA/IGhvL pOBMHhbz25sZ5tqeeE/dIZQiQtjnqKAKoc2l9EVFBv3QtsTR+7HOYIjSlVI7PEW4aeRDkoylwZrj QoUtvVRUHA+/RsHOpevs49tv0/PmfbNarp671+NeqcFdv3wCEagP/+G/9ptWMB1l42mWPML1UXwD cn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Cz088sAAADhAAAADwAA AAAAAAAAAAAAAAChAgAAZHJzL2Rvd25yZXYueG1sUEsFBgAAAAAEAAQA+QAAAJkDAAAAAA== ">
                        <v:stroke startarrow="open" endarrow="open"/>
                      </v:line>
                      <v:shape id="Text Box 48" o:spid="_x0000_s2068" type="#_x0000_t202" style="position:absolute;left:7740;top:106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2fTMQA AADhAAAADwAAAGRycy9kb3ducmV2LnhtbERPzYrCMBC+C/sOYRb2IpruUqutRtkVFK9VH2BsxrbY TEqTtfXtzUHw+PH9rzaDacSdOldbVvA9jUAQF1bXXCo4n3aTBQjnkTU2lknBgxxs1h+jFWba9pzT /ehLEULYZaig8r7NpHRFRQbd1LbEgbvazqAPsCul7rAP4aaRP1GUSIM1h4YKW9pWVNyO/0bB9dCP Z2l/2fvzPI+TP6znF/tQ6utz+F2C8DT4t/jlPmgF6SxO0jgKk8Oj8Abk+gkAAP//AwBQSwECLQAU AAYACAAAACEA8PeKu/0AAADiAQAAEwAAAAAAAAAAAAAAAAAAAAAAW0NvbnRlbnRfVHlwZXNdLnht bFBLAQItABQABgAIAAAAIQAx3V9h0gAAAI8BAAALAAAAAAAAAAAAAAAAAC4BAABfcmVscy8ucmVs c1BLAQItABQABgAIAAAAIQAzLwWeQQAAADkAAAAQAAAAAAAAAAAAAAAAACkCAABkcnMvc2hhcGV4 bWwueG1sUEsBAi0AFAAGAAgAAAAhAHQtn0zEAAAA4QAAAA8AAAAAAAAAAAAAAAAAmAIAAGRycy9k b3ducmV2LnhtbFBLBQYAAAAABAAEAPUAAACJAwAAAAA= " stroked="f">
                        <v:textbox>
                          <w:txbxContent>
                            <w:p w14:paraId="38B2650A" w14:textId="77777777" w:rsidR="00541C41" w:rsidRPr="00291ADA" w:rsidRDefault="00541C41" w:rsidP="000A1A16">
                              <w:pPr>
                                <w:rPr>
                                  <w:sz w:val="20"/>
                                  <w:szCs w:val="20"/>
                                </w:rPr>
                              </w:pPr>
                              <w:r w:rsidRPr="00291ADA">
                                <w:rPr>
                                  <w:sz w:val="20"/>
                                  <w:szCs w:val="20"/>
                                </w:rPr>
                                <w:t>d</w:t>
                              </w:r>
                            </w:p>
                          </w:txbxContent>
                        </v:textbox>
                      </v:shape>
                    </v:group>
                  </w:pict>
                </mc:Fallback>
              </mc:AlternateContent>
            </w:r>
            <w:r w:rsidRPr="00541C41">
              <w:rPr>
                <w:i/>
                <w:iCs/>
                <w:sz w:val="28"/>
                <w:szCs w:val="28"/>
              </w:rPr>
              <w:t>Mỗi trường hợp cho 0,5 điểm</w:t>
            </w:r>
          </w:p>
          <w:p w14:paraId="29F32903" w14:textId="77777777" w:rsidR="00541C41" w:rsidRPr="00541C41" w:rsidRDefault="00541C41" w:rsidP="00541C41">
            <w:pPr>
              <w:spacing w:after="0"/>
              <w:rPr>
                <w:i/>
                <w:iCs/>
                <w:sz w:val="28"/>
                <w:szCs w:val="28"/>
              </w:rPr>
            </w:pPr>
          </w:p>
          <w:p w14:paraId="70791707" w14:textId="77777777" w:rsidR="00541C41" w:rsidRPr="00541C41" w:rsidRDefault="00541C41" w:rsidP="00541C41">
            <w:pPr>
              <w:spacing w:after="0"/>
              <w:rPr>
                <w:i/>
                <w:iCs/>
                <w:sz w:val="28"/>
                <w:szCs w:val="28"/>
              </w:rPr>
            </w:pPr>
          </w:p>
          <w:p w14:paraId="7075578F" w14:textId="77777777" w:rsidR="00541C41" w:rsidRPr="00541C41" w:rsidRDefault="00541C41" w:rsidP="00541C41">
            <w:pPr>
              <w:spacing w:after="0"/>
              <w:rPr>
                <w:i/>
                <w:iCs/>
                <w:sz w:val="28"/>
                <w:szCs w:val="28"/>
              </w:rPr>
            </w:pPr>
          </w:p>
          <w:p w14:paraId="60ACF811" w14:textId="77777777" w:rsidR="00541C41" w:rsidRPr="00541C41" w:rsidRDefault="00541C41" w:rsidP="00541C41">
            <w:pPr>
              <w:spacing w:after="0"/>
              <w:rPr>
                <w:i/>
                <w:iCs/>
                <w:sz w:val="28"/>
                <w:szCs w:val="28"/>
              </w:rPr>
            </w:pPr>
          </w:p>
          <w:p w14:paraId="66B58C66" w14:textId="77777777" w:rsidR="00541C41" w:rsidRPr="00541C41" w:rsidRDefault="00541C41" w:rsidP="00541C41">
            <w:pPr>
              <w:pStyle w:val="ListParagraph"/>
              <w:spacing w:after="0"/>
              <w:ind w:left="0"/>
              <w:rPr>
                <w:b/>
                <w:sz w:val="28"/>
                <w:szCs w:val="28"/>
              </w:rPr>
            </w:pPr>
          </w:p>
          <w:p w14:paraId="5DD8184B" w14:textId="77777777" w:rsidR="00541C41" w:rsidRPr="00541C41" w:rsidRDefault="00541C41" w:rsidP="00541C41">
            <w:pPr>
              <w:spacing w:after="0"/>
              <w:rPr>
                <w:sz w:val="28"/>
                <w:szCs w:val="28"/>
              </w:rPr>
            </w:pPr>
          </w:p>
          <w:p w14:paraId="4628DD06" w14:textId="77777777" w:rsidR="00541C41" w:rsidRPr="00541C41" w:rsidRDefault="00541C41" w:rsidP="00541C41">
            <w:pPr>
              <w:spacing w:after="0"/>
              <w:rPr>
                <w:sz w:val="28"/>
                <w:szCs w:val="28"/>
              </w:rPr>
            </w:pPr>
          </w:p>
          <w:p w14:paraId="28B3F89C" w14:textId="77777777" w:rsidR="00541C41" w:rsidRPr="00541C41" w:rsidRDefault="00541C41" w:rsidP="00541C41">
            <w:pPr>
              <w:spacing w:after="0"/>
              <w:rPr>
                <w:sz w:val="28"/>
                <w:szCs w:val="28"/>
              </w:rPr>
            </w:pPr>
          </w:p>
          <w:p w14:paraId="1B5552D0" w14:textId="77777777" w:rsidR="00541C41" w:rsidRPr="00541C41" w:rsidRDefault="00541C41" w:rsidP="00541C41">
            <w:pPr>
              <w:spacing w:after="0"/>
              <w:rPr>
                <w:bCs/>
                <w:sz w:val="28"/>
                <w:szCs w:val="28"/>
                <w:lang w:val="nl-NL"/>
              </w:rPr>
            </w:pPr>
          </w:p>
        </w:tc>
        <w:tc>
          <w:tcPr>
            <w:tcW w:w="854" w:type="dxa"/>
          </w:tcPr>
          <w:p w14:paraId="3356BCBF" w14:textId="77777777" w:rsidR="00541C41" w:rsidRPr="00541C41" w:rsidRDefault="00541C41" w:rsidP="00541C41">
            <w:pPr>
              <w:spacing w:after="0"/>
              <w:rPr>
                <w:b/>
                <w:sz w:val="28"/>
                <w:szCs w:val="28"/>
              </w:rPr>
            </w:pPr>
          </w:p>
          <w:p w14:paraId="2193B44B" w14:textId="77777777" w:rsidR="00541C41" w:rsidRPr="00541C41" w:rsidRDefault="00541C41" w:rsidP="00541C41">
            <w:pPr>
              <w:spacing w:after="0"/>
              <w:rPr>
                <w:b/>
                <w:sz w:val="28"/>
                <w:szCs w:val="28"/>
              </w:rPr>
            </w:pPr>
          </w:p>
          <w:p w14:paraId="3A7870F8" w14:textId="77777777" w:rsidR="00541C41" w:rsidRPr="00541C41" w:rsidRDefault="00541C41" w:rsidP="00541C41">
            <w:pPr>
              <w:spacing w:after="0"/>
              <w:rPr>
                <w:b/>
                <w:sz w:val="28"/>
                <w:szCs w:val="28"/>
              </w:rPr>
            </w:pPr>
          </w:p>
          <w:p w14:paraId="3992BE20" w14:textId="77777777" w:rsidR="00541C41" w:rsidRPr="00541C41" w:rsidRDefault="00541C41" w:rsidP="00541C41">
            <w:pPr>
              <w:spacing w:after="0"/>
              <w:rPr>
                <w:b/>
                <w:sz w:val="28"/>
                <w:szCs w:val="28"/>
              </w:rPr>
            </w:pPr>
          </w:p>
          <w:p w14:paraId="4D9497E8" w14:textId="77777777" w:rsidR="00541C41" w:rsidRPr="00541C41" w:rsidRDefault="00541C41" w:rsidP="00541C41">
            <w:pPr>
              <w:spacing w:after="0"/>
              <w:rPr>
                <w:b/>
                <w:sz w:val="28"/>
                <w:szCs w:val="28"/>
              </w:rPr>
            </w:pPr>
          </w:p>
          <w:p w14:paraId="589487A8" w14:textId="77777777" w:rsidR="00541C41" w:rsidRPr="00541C41" w:rsidRDefault="00541C41" w:rsidP="00541C41">
            <w:pPr>
              <w:spacing w:after="0"/>
              <w:rPr>
                <w:b/>
                <w:sz w:val="28"/>
                <w:szCs w:val="28"/>
              </w:rPr>
            </w:pPr>
          </w:p>
          <w:p w14:paraId="552512D8" w14:textId="77777777" w:rsidR="00541C41" w:rsidRPr="00541C41" w:rsidRDefault="00541C41" w:rsidP="00541C41">
            <w:pPr>
              <w:spacing w:after="0"/>
              <w:rPr>
                <w:b/>
                <w:sz w:val="28"/>
                <w:szCs w:val="28"/>
              </w:rPr>
            </w:pPr>
          </w:p>
          <w:p w14:paraId="0A50C802" w14:textId="77777777" w:rsidR="00541C41" w:rsidRPr="00541C41" w:rsidRDefault="00541C41" w:rsidP="00541C41">
            <w:pPr>
              <w:spacing w:after="0"/>
              <w:rPr>
                <w:b/>
                <w:sz w:val="28"/>
                <w:szCs w:val="28"/>
              </w:rPr>
            </w:pPr>
          </w:p>
          <w:p w14:paraId="5815988B" w14:textId="77777777" w:rsidR="00541C41" w:rsidRPr="00541C41" w:rsidRDefault="00541C41" w:rsidP="00541C41">
            <w:pPr>
              <w:spacing w:after="0"/>
              <w:rPr>
                <w:b/>
                <w:sz w:val="28"/>
                <w:szCs w:val="28"/>
              </w:rPr>
            </w:pPr>
          </w:p>
          <w:p w14:paraId="4F89DF97" w14:textId="77777777" w:rsidR="00541C41" w:rsidRPr="00541C41" w:rsidRDefault="00541C41" w:rsidP="00541C41">
            <w:pPr>
              <w:spacing w:after="0"/>
              <w:rPr>
                <w:b/>
                <w:sz w:val="28"/>
                <w:szCs w:val="28"/>
              </w:rPr>
            </w:pPr>
          </w:p>
          <w:p w14:paraId="77538E8D" w14:textId="77777777" w:rsidR="00541C41" w:rsidRPr="00541C41" w:rsidRDefault="00541C41" w:rsidP="00541C41">
            <w:pPr>
              <w:spacing w:after="0"/>
              <w:rPr>
                <w:b/>
                <w:sz w:val="28"/>
                <w:szCs w:val="28"/>
              </w:rPr>
            </w:pPr>
          </w:p>
          <w:p w14:paraId="5B90AA3C" w14:textId="77777777" w:rsidR="00541C41" w:rsidRPr="00541C41" w:rsidRDefault="00541C41" w:rsidP="00541C41">
            <w:pPr>
              <w:spacing w:after="0"/>
              <w:rPr>
                <w:b/>
                <w:sz w:val="28"/>
                <w:szCs w:val="28"/>
              </w:rPr>
            </w:pPr>
          </w:p>
          <w:p w14:paraId="57DFB91B" w14:textId="77777777" w:rsidR="00541C41" w:rsidRPr="00541C41" w:rsidRDefault="00541C41" w:rsidP="00541C41">
            <w:pPr>
              <w:spacing w:after="0"/>
              <w:rPr>
                <w:b/>
                <w:sz w:val="28"/>
                <w:szCs w:val="28"/>
              </w:rPr>
            </w:pPr>
          </w:p>
          <w:p w14:paraId="3CCD1D92" w14:textId="77777777" w:rsidR="00541C41" w:rsidRPr="00541C41" w:rsidRDefault="00541C41" w:rsidP="00541C41">
            <w:pPr>
              <w:spacing w:after="0"/>
              <w:rPr>
                <w:b/>
                <w:sz w:val="28"/>
                <w:szCs w:val="28"/>
              </w:rPr>
            </w:pPr>
          </w:p>
          <w:p w14:paraId="23F43EEF" w14:textId="77777777" w:rsidR="00541C41" w:rsidRPr="00541C41" w:rsidRDefault="00541C41" w:rsidP="00541C41">
            <w:pPr>
              <w:spacing w:after="0"/>
              <w:rPr>
                <w:b/>
                <w:sz w:val="28"/>
                <w:szCs w:val="28"/>
              </w:rPr>
            </w:pPr>
          </w:p>
        </w:tc>
      </w:tr>
      <w:tr w:rsidR="00541C41" w:rsidRPr="00541C41" w14:paraId="6A99A963" w14:textId="77777777" w:rsidTr="001865E4">
        <w:tc>
          <w:tcPr>
            <w:tcW w:w="959" w:type="dxa"/>
          </w:tcPr>
          <w:p w14:paraId="0272A8C1" w14:textId="77777777" w:rsidR="00541C41" w:rsidRPr="00541C41" w:rsidRDefault="00541C41" w:rsidP="00541C41">
            <w:pPr>
              <w:spacing w:after="0"/>
              <w:rPr>
                <w:b/>
                <w:sz w:val="28"/>
                <w:szCs w:val="28"/>
              </w:rPr>
            </w:pPr>
            <w:r w:rsidRPr="00541C41">
              <w:rPr>
                <w:b/>
                <w:sz w:val="28"/>
                <w:szCs w:val="28"/>
              </w:rPr>
              <w:lastRenderedPageBreak/>
              <w:t>Câu 2</w:t>
            </w:r>
          </w:p>
          <w:p w14:paraId="03C0A9B1" w14:textId="77777777" w:rsidR="00541C41" w:rsidRPr="00541C41" w:rsidRDefault="00541C41" w:rsidP="00541C41">
            <w:pPr>
              <w:spacing w:after="0"/>
              <w:rPr>
                <w:b/>
                <w:sz w:val="28"/>
                <w:szCs w:val="28"/>
              </w:rPr>
            </w:pPr>
            <w:r w:rsidRPr="00541C41">
              <w:rPr>
                <w:b/>
                <w:sz w:val="28"/>
                <w:szCs w:val="28"/>
              </w:rPr>
              <w:t>1.</w:t>
            </w:r>
          </w:p>
          <w:p w14:paraId="113A99E9" w14:textId="77777777" w:rsidR="00541C41" w:rsidRPr="00541C41" w:rsidRDefault="00541C41" w:rsidP="00541C41">
            <w:pPr>
              <w:spacing w:after="0"/>
              <w:rPr>
                <w:b/>
                <w:sz w:val="28"/>
                <w:szCs w:val="28"/>
              </w:rPr>
            </w:pPr>
            <w:r w:rsidRPr="00541C41">
              <w:rPr>
                <w:b/>
                <w:sz w:val="28"/>
                <w:szCs w:val="28"/>
              </w:rPr>
              <w:t>(1 điểm)</w:t>
            </w:r>
          </w:p>
        </w:tc>
        <w:tc>
          <w:tcPr>
            <w:tcW w:w="9210" w:type="dxa"/>
          </w:tcPr>
          <w:p w14:paraId="102F495E"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a) Zn + 2HCl → ZnCl</w:t>
            </w:r>
            <w:r w:rsidRPr="00541C41">
              <w:rPr>
                <w:color w:val="000000"/>
                <w:sz w:val="28"/>
                <w:szCs w:val="28"/>
                <w:vertAlign w:val="subscript"/>
              </w:rPr>
              <w:t>2</w:t>
            </w:r>
            <w:r w:rsidRPr="00541C41">
              <w:rPr>
                <w:color w:val="000000"/>
                <w:sz w:val="28"/>
                <w:szCs w:val="28"/>
              </w:rPr>
              <w:t> + H</w:t>
            </w:r>
            <w:r w:rsidRPr="00541C41">
              <w:rPr>
                <w:color w:val="000000"/>
                <w:sz w:val="28"/>
                <w:szCs w:val="28"/>
                <w:vertAlign w:val="subscript"/>
              </w:rPr>
              <w:t>2</w:t>
            </w:r>
          </w:p>
          <w:p w14:paraId="011E5B8E" w14:textId="77777777" w:rsidR="00541C41" w:rsidRPr="00541C41" w:rsidRDefault="00541C41" w:rsidP="00541C41">
            <w:pPr>
              <w:pStyle w:val="NormalWeb"/>
              <w:spacing w:before="0" w:beforeAutospacing="0" w:after="0" w:afterAutospacing="0" w:line="360" w:lineRule="atLeast"/>
              <w:ind w:left="48" w:right="48"/>
              <w:rPr>
                <w:rStyle w:val="mjx-char"/>
                <w:color w:val="000000"/>
                <w:sz w:val="28"/>
                <w:szCs w:val="28"/>
                <w:bdr w:val="none" w:sz="0" w:space="0" w:color="auto" w:frame="1"/>
              </w:rPr>
            </w:pPr>
            <w:r w:rsidRPr="00541C41">
              <w:rPr>
                <w:color w:val="000000"/>
                <w:sz w:val="28"/>
                <w:szCs w:val="28"/>
              </w:rPr>
              <w:t>b) </w:t>
            </w: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Zn</w:t>
            </w:r>
            <w:r w:rsidRPr="00541C41">
              <w:rPr>
                <w:rStyle w:val="mjx-char"/>
                <w:color w:val="000000"/>
                <w:sz w:val="28"/>
                <w:szCs w:val="28"/>
                <w:bdr w:val="none" w:sz="0" w:space="0" w:color="auto" w:frame="1"/>
              </w:rPr>
              <w:t xml:space="preserve"> =6,5/65=0,1mol</w:t>
            </w:r>
          </w:p>
          <w:p w14:paraId="04AAFB7E" w14:textId="77777777" w:rsidR="00541C41" w:rsidRPr="00541C41" w:rsidRDefault="00541C41" w:rsidP="00541C41">
            <w:pPr>
              <w:pStyle w:val="NormalWeb"/>
              <w:spacing w:before="0" w:beforeAutospacing="0" w:after="0" w:afterAutospacing="0" w:line="360" w:lineRule="atLeast"/>
              <w:ind w:left="48" w:right="48"/>
              <w:rPr>
                <w:rStyle w:val="mjxassistivemathml"/>
                <w:color w:val="000000"/>
                <w:sz w:val="28"/>
                <w:szCs w:val="28"/>
                <w:bdr w:val="none" w:sz="0" w:space="0" w:color="auto" w:frame="1"/>
              </w:rPr>
            </w:pPr>
            <w:r w:rsidRPr="00541C41">
              <w:rPr>
                <w:rStyle w:val="mjx-char"/>
                <w:color w:val="000000"/>
                <w:sz w:val="28"/>
                <w:szCs w:val="28"/>
                <w:bdr w:val="none" w:sz="0" w:space="0" w:color="auto" w:frame="1"/>
              </w:rPr>
              <w:t>số mol của HCl là n</w:t>
            </w:r>
            <w:r w:rsidRPr="00541C41">
              <w:rPr>
                <w:rStyle w:val="mjx-char"/>
                <w:color w:val="000000"/>
                <w:sz w:val="28"/>
                <w:szCs w:val="28"/>
                <w:bdr w:val="none" w:sz="0" w:space="0" w:color="auto" w:frame="1"/>
                <w:vertAlign w:val="subscript"/>
              </w:rPr>
              <w:t>HCL</w:t>
            </w:r>
            <w:r w:rsidRPr="00541C41">
              <w:rPr>
                <w:rStyle w:val="mjx-char"/>
                <w:color w:val="000000"/>
                <w:sz w:val="28"/>
                <w:szCs w:val="28"/>
                <w:bdr w:val="none" w:sz="0" w:space="0" w:color="auto" w:frame="1"/>
              </w:rPr>
              <w:t>= 0,25.1 = 0,25 mol</w:t>
            </w:r>
          </w:p>
          <w:p w14:paraId="2E7EC2A4"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Theo phương trình hoá học:</w:t>
            </w:r>
          </w:p>
          <w:p w14:paraId="4FFDDB33" w14:textId="77777777" w:rsidR="00541C41" w:rsidRPr="00541C41" w:rsidRDefault="00541C41" w:rsidP="00541C41">
            <w:pPr>
              <w:pStyle w:val="NormalWeb"/>
              <w:spacing w:before="0" w:beforeAutospacing="0" w:after="0" w:afterAutospacing="0" w:line="360" w:lineRule="atLeast"/>
              <w:ind w:left="48" w:right="48"/>
              <w:rPr>
                <w:rStyle w:val="mjx-char"/>
                <w:color w:val="000000"/>
                <w:sz w:val="28"/>
                <w:szCs w:val="28"/>
                <w:bdr w:val="none" w:sz="0" w:space="0" w:color="auto" w:frame="1"/>
              </w:rPr>
            </w:pP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 xml:space="preserve">HCL = </w:t>
            </w: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Zn</w:t>
            </w:r>
            <w:r w:rsidRPr="00541C41">
              <w:rPr>
                <w:rStyle w:val="mjx-char"/>
                <w:color w:val="000000"/>
                <w:sz w:val="28"/>
                <w:szCs w:val="28"/>
                <w:bdr w:val="none" w:sz="0" w:space="0" w:color="auto" w:frame="1"/>
              </w:rPr>
              <w:t xml:space="preserve"> = 2. 0,1 = 0,2 mol vậy HCl dư</w:t>
            </w:r>
          </w:p>
          <w:p w14:paraId="58CF0C9E"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rStyle w:val="mjx-char"/>
                <w:color w:val="000000"/>
                <w:sz w:val="28"/>
                <w:szCs w:val="28"/>
                <w:bdr w:val="none" w:sz="0" w:space="0" w:color="auto" w:frame="1"/>
              </w:rPr>
              <w:t>Bài toán tính theo Zn</w:t>
            </w:r>
          </w:p>
          <w:p w14:paraId="1A23E21E" w14:textId="77777777" w:rsidR="00541C41" w:rsidRPr="00541C41" w:rsidRDefault="00541C41" w:rsidP="00541C41">
            <w:pPr>
              <w:pStyle w:val="NormalWeb"/>
              <w:spacing w:before="0" w:beforeAutospacing="0" w:after="0" w:afterAutospacing="0" w:line="360" w:lineRule="atLeast"/>
              <w:ind w:left="48" w:right="48"/>
              <w:rPr>
                <w:rStyle w:val="mjxassistivemathml"/>
                <w:color w:val="000000"/>
                <w:sz w:val="28"/>
                <w:szCs w:val="28"/>
                <w:bdr w:val="none" w:sz="0" w:space="0" w:color="auto" w:frame="1"/>
              </w:rPr>
            </w:pPr>
            <w:r w:rsidRPr="00541C41">
              <w:rPr>
                <w:rStyle w:val="mjx-char"/>
                <w:color w:val="000000"/>
                <w:sz w:val="28"/>
                <w:szCs w:val="28"/>
                <w:bdr w:val="none" w:sz="0" w:space="0" w:color="auto" w:frame="1"/>
                <w:vertAlign w:val="subscript"/>
              </w:rPr>
              <w:t xml:space="preserve">   </w:t>
            </w: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 xml:space="preserve">  ZnCl2</w:t>
            </w:r>
            <w:r w:rsidRPr="00541C41">
              <w:rPr>
                <w:rStyle w:val="mjx-char"/>
                <w:color w:val="000000"/>
                <w:sz w:val="28"/>
                <w:szCs w:val="28"/>
                <w:bdr w:val="none" w:sz="0" w:space="0" w:color="auto" w:frame="1"/>
              </w:rPr>
              <w:t>= n</w:t>
            </w:r>
            <w:r w:rsidRPr="00541C41">
              <w:rPr>
                <w:rStyle w:val="mjx-char"/>
                <w:color w:val="000000"/>
                <w:sz w:val="28"/>
                <w:szCs w:val="28"/>
                <w:bdr w:val="none" w:sz="0" w:space="0" w:color="auto" w:frame="1"/>
                <w:vertAlign w:val="subscript"/>
              </w:rPr>
              <w:t>Zn</w:t>
            </w:r>
            <w:r w:rsidRPr="00541C41">
              <w:rPr>
                <w:rStyle w:val="mjx-char"/>
                <w:color w:val="000000"/>
                <w:sz w:val="28"/>
                <w:szCs w:val="28"/>
                <w:bdr w:val="none" w:sz="0" w:space="0" w:color="auto" w:frame="1"/>
              </w:rPr>
              <w:t xml:space="preserve"> =0,1mol</w:t>
            </w:r>
            <w:r w:rsidRPr="00541C41">
              <w:rPr>
                <w:rStyle w:val="mjx-char"/>
                <w:rFonts w:ascii="Cambria Math" w:hAnsi="Cambria Math" w:cs="Cambria Math"/>
                <w:color w:val="000000"/>
                <w:sz w:val="28"/>
                <w:szCs w:val="28"/>
                <w:bdr w:val="none" w:sz="0" w:space="0" w:color="auto" w:frame="1"/>
              </w:rPr>
              <w:t>⇒</w:t>
            </w:r>
            <w:r w:rsidRPr="00541C41">
              <w:rPr>
                <w:rStyle w:val="mjx-char"/>
                <w:color w:val="000000"/>
                <w:sz w:val="28"/>
                <w:szCs w:val="28"/>
                <w:bdr w:val="none" w:sz="0" w:space="0" w:color="auto" w:frame="1"/>
              </w:rPr>
              <w:t xml:space="preserve"> m</w:t>
            </w:r>
            <w:r w:rsidRPr="00541C41">
              <w:rPr>
                <w:rStyle w:val="mjx-char"/>
                <w:color w:val="000000"/>
                <w:sz w:val="28"/>
                <w:szCs w:val="28"/>
                <w:bdr w:val="none" w:sz="0" w:space="0" w:color="auto" w:frame="1"/>
                <w:vertAlign w:val="subscript"/>
              </w:rPr>
              <w:t>ZnCl2</w:t>
            </w:r>
            <w:r w:rsidRPr="00541C41">
              <w:rPr>
                <w:rStyle w:val="mjx-char"/>
                <w:color w:val="000000"/>
                <w:sz w:val="28"/>
                <w:szCs w:val="28"/>
                <w:bdr w:val="none" w:sz="0" w:space="0" w:color="auto" w:frame="1"/>
              </w:rPr>
              <w:t xml:space="preserve"> =0,1.136=13,6gam.</w:t>
            </w:r>
          </w:p>
          <w:p w14:paraId="6DA64EC5"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c) Theo phương trình hoá học:</w:t>
            </w:r>
          </w:p>
          <w:p w14:paraId="2028CC69" w14:textId="77777777" w:rsidR="00541C41" w:rsidRPr="00541C41" w:rsidRDefault="00541C41" w:rsidP="00541C41">
            <w:pPr>
              <w:pStyle w:val="NormalWeb"/>
              <w:spacing w:before="0" w:beforeAutospacing="0" w:after="0" w:afterAutospacing="0" w:line="360" w:lineRule="atLeast"/>
              <w:ind w:right="48"/>
              <w:rPr>
                <w:color w:val="000000"/>
                <w:sz w:val="28"/>
                <w:szCs w:val="28"/>
              </w:rPr>
            </w:pP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H2</w:t>
            </w:r>
            <w:r w:rsidRPr="00541C41">
              <w:rPr>
                <w:rStyle w:val="mjx-char"/>
                <w:color w:val="000000"/>
                <w:sz w:val="28"/>
                <w:szCs w:val="28"/>
                <w:bdr w:val="none" w:sz="0" w:space="0" w:color="auto" w:frame="1"/>
              </w:rPr>
              <w:t xml:space="preserve"> = n</w:t>
            </w:r>
            <w:r w:rsidRPr="00541C41">
              <w:rPr>
                <w:rStyle w:val="mjx-char"/>
                <w:color w:val="000000"/>
                <w:sz w:val="28"/>
                <w:szCs w:val="28"/>
                <w:bdr w:val="none" w:sz="0" w:space="0" w:color="auto" w:frame="1"/>
                <w:vertAlign w:val="subscript"/>
              </w:rPr>
              <w:t>Zn</w:t>
            </w:r>
            <w:r w:rsidRPr="00541C41">
              <w:rPr>
                <w:rStyle w:val="mjx-char"/>
                <w:color w:val="000000"/>
                <w:sz w:val="28"/>
                <w:szCs w:val="28"/>
                <w:bdr w:val="none" w:sz="0" w:space="0" w:color="auto" w:frame="1"/>
              </w:rPr>
              <w:t xml:space="preserve"> =0,1mol;</w:t>
            </w:r>
            <w:r w:rsidRPr="00541C41">
              <w:rPr>
                <w:rStyle w:val="mjx-char"/>
                <w:rFonts w:ascii="Cambria Math" w:hAnsi="Cambria Math" w:cs="Cambria Math"/>
                <w:color w:val="000000"/>
                <w:sz w:val="28"/>
                <w:szCs w:val="28"/>
                <w:bdr w:val="none" w:sz="0" w:space="0" w:color="auto" w:frame="1"/>
              </w:rPr>
              <w:t>⇒</w:t>
            </w:r>
            <w:r w:rsidRPr="00541C41">
              <w:rPr>
                <w:rStyle w:val="mjx-char"/>
                <w:color w:val="000000"/>
                <w:sz w:val="28"/>
                <w:szCs w:val="28"/>
                <w:bdr w:val="none" w:sz="0" w:space="0" w:color="auto" w:frame="1"/>
              </w:rPr>
              <w:t>V</w:t>
            </w:r>
            <w:r w:rsidRPr="00541C41">
              <w:rPr>
                <w:rStyle w:val="mjx-char"/>
                <w:color w:val="000000"/>
                <w:sz w:val="28"/>
                <w:szCs w:val="28"/>
                <w:bdr w:val="none" w:sz="0" w:space="0" w:color="auto" w:frame="1"/>
                <w:vertAlign w:val="subscript"/>
              </w:rPr>
              <w:t>H2</w:t>
            </w:r>
            <w:r w:rsidRPr="00541C41">
              <w:rPr>
                <w:rStyle w:val="mjx-char"/>
                <w:color w:val="000000"/>
                <w:sz w:val="28"/>
                <w:szCs w:val="28"/>
                <w:bdr w:val="none" w:sz="0" w:space="0" w:color="auto" w:frame="1"/>
              </w:rPr>
              <w:t xml:space="preserve">  =0,1.24,79=2,479 (l).</w:t>
            </w:r>
          </w:p>
          <w:p w14:paraId="5836A0E6" w14:textId="77777777" w:rsidR="00541C41" w:rsidRPr="00541C41" w:rsidRDefault="00541C41" w:rsidP="00541C41">
            <w:pPr>
              <w:spacing w:after="0"/>
              <w:rPr>
                <w:b/>
                <w:sz w:val="28"/>
                <w:szCs w:val="28"/>
              </w:rPr>
            </w:pPr>
          </w:p>
        </w:tc>
        <w:tc>
          <w:tcPr>
            <w:tcW w:w="854" w:type="dxa"/>
          </w:tcPr>
          <w:p w14:paraId="42C77FB5" w14:textId="77777777" w:rsidR="00541C41" w:rsidRPr="00541C41" w:rsidRDefault="00541C41" w:rsidP="00541C41">
            <w:pPr>
              <w:spacing w:after="0"/>
              <w:jc w:val="center"/>
              <w:rPr>
                <w:sz w:val="28"/>
                <w:szCs w:val="28"/>
                <w:lang w:val="sv-SE"/>
              </w:rPr>
            </w:pPr>
            <w:r w:rsidRPr="00541C41">
              <w:rPr>
                <w:sz w:val="28"/>
                <w:szCs w:val="28"/>
                <w:lang w:val="sv-SE"/>
              </w:rPr>
              <w:t>0,25</w:t>
            </w:r>
          </w:p>
          <w:p w14:paraId="7A7B08A9" w14:textId="77777777" w:rsidR="00541C41" w:rsidRPr="00541C41" w:rsidRDefault="00541C41" w:rsidP="00541C41">
            <w:pPr>
              <w:spacing w:after="0"/>
              <w:rPr>
                <w:b/>
                <w:sz w:val="28"/>
                <w:szCs w:val="28"/>
              </w:rPr>
            </w:pPr>
          </w:p>
          <w:p w14:paraId="5D08274A" w14:textId="77777777" w:rsidR="00541C41" w:rsidRPr="00541C41" w:rsidRDefault="00541C41" w:rsidP="00541C41">
            <w:pPr>
              <w:spacing w:after="0"/>
              <w:jc w:val="center"/>
              <w:rPr>
                <w:sz w:val="28"/>
                <w:szCs w:val="28"/>
                <w:lang w:val="sv-SE"/>
              </w:rPr>
            </w:pPr>
            <w:r w:rsidRPr="00541C41">
              <w:rPr>
                <w:sz w:val="28"/>
                <w:szCs w:val="28"/>
                <w:lang w:val="sv-SE"/>
              </w:rPr>
              <w:t>0,25</w:t>
            </w:r>
          </w:p>
          <w:p w14:paraId="1CD8314E" w14:textId="77777777" w:rsidR="00541C41" w:rsidRPr="00541C41" w:rsidRDefault="00541C41" w:rsidP="00541C41">
            <w:pPr>
              <w:spacing w:after="0"/>
              <w:rPr>
                <w:b/>
                <w:sz w:val="28"/>
                <w:szCs w:val="28"/>
              </w:rPr>
            </w:pPr>
          </w:p>
          <w:p w14:paraId="2CE834A2" w14:textId="77777777" w:rsidR="00541C41" w:rsidRPr="00541C41" w:rsidRDefault="00541C41" w:rsidP="00541C41">
            <w:pPr>
              <w:spacing w:after="0"/>
              <w:rPr>
                <w:b/>
                <w:sz w:val="28"/>
                <w:szCs w:val="28"/>
              </w:rPr>
            </w:pPr>
          </w:p>
          <w:p w14:paraId="633806A3" w14:textId="77777777" w:rsidR="00541C41" w:rsidRPr="00541C41" w:rsidRDefault="00541C41" w:rsidP="00541C41">
            <w:pPr>
              <w:spacing w:after="0"/>
              <w:rPr>
                <w:b/>
                <w:sz w:val="28"/>
                <w:szCs w:val="28"/>
              </w:rPr>
            </w:pPr>
          </w:p>
          <w:p w14:paraId="7763889B" w14:textId="77777777" w:rsidR="00541C41" w:rsidRPr="00541C41" w:rsidRDefault="00541C41" w:rsidP="00541C41">
            <w:pPr>
              <w:spacing w:after="0"/>
              <w:rPr>
                <w:b/>
                <w:sz w:val="28"/>
                <w:szCs w:val="28"/>
              </w:rPr>
            </w:pPr>
          </w:p>
          <w:p w14:paraId="407CAA01" w14:textId="77777777" w:rsidR="00541C41" w:rsidRPr="00541C41" w:rsidRDefault="00541C41" w:rsidP="00541C41">
            <w:pPr>
              <w:spacing w:after="0"/>
              <w:rPr>
                <w:b/>
                <w:sz w:val="28"/>
                <w:szCs w:val="28"/>
              </w:rPr>
            </w:pPr>
          </w:p>
          <w:p w14:paraId="0992C068" w14:textId="77777777" w:rsidR="00541C41" w:rsidRPr="00541C41" w:rsidRDefault="00541C41" w:rsidP="00541C41">
            <w:pPr>
              <w:spacing w:after="0"/>
              <w:jc w:val="center"/>
              <w:rPr>
                <w:sz w:val="28"/>
                <w:szCs w:val="28"/>
                <w:lang w:val="sv-SE"/>
              </w:rPr>
            </w:pPr>
            <w:r w:rsidRPr="00541C41">
              <w:rPr>
                <w:sz w:val="28"/>
                <w:szCs w:val="28"/>
                <w:lang w:val="sv-SE"/>
              </w:rPr>
              <w:t>0,25</w:t>
            </w:r>
          </w:p>
          <w:p w14:paraId="5DEC19AA" w14:textId="77777777" w:rsidR="00541C41" w:rsidRPr="00541C41" w:rsidRDefault="00541C41" w:rsidP="00541C41">
            <w:pPr>
              <w:spacing w:after="0"/>
              <w:rPr>
                <w:b/>
                <w:sz w:val="28"/>
                <w:szCs w:val="28"/>
              </w:rPr>
            </w:pPr>
          </w:p>
          <w:p w14:paraId="45A17E53" w14:textId="77777777" w:rsidR="00541C41" w:rsidRPr="00541C41" w:rsidRDefault="00541C41" w:rsidP="00541C41">
            <w:pPr>
              <w:spacing w:after="0"/>
              <w:rPr>
                <w:b/>
                <w:sz w:val="28"/>
                <w:szCs w:val="28"/>
              </w:rPr>
            </w:pPr>
          </w:p>
          <w:p w14:paraId="5F7821BF" w14:textId="77777777" w:rsidR="00541C41" w:rsidRPr="00541C41" w:rsidRDefault="00541C41" w:rsidP="00541C41">
            <w:pPr>
              <w:spacing w:after="0"/>
              <w:jc w:val="center"/>
              <w:rPr>
                <w:sz w:val="28"/>
                <w:szCs w:val="28"/>
                <w:lang w:val="sv-SE"/>
              </w:rPr>
            </w:pPr>
            <w:r w:rsidRPr="00541C41">
              <w:rPr>
                <w:sz w:val="28"/>
                <w:szCs w:val="28"/>
                <w:lang w:val="sv-SE"/>
              </w:rPr>
              <w:t>0,25</w:t>
            </w:r>
          </w:p>
          <w:p w14:paraId="1EB3964C" w14:textId="77777777" w:rsidR="00541C41" w:rsidRPr="00541C41" w:rsidRDefault="00541C41" w:rsidP="00541C41">
            <w:pPr>
              <w:spacing w:after="0"/>
              <w:rPr>
                <w:b/>
                <w:sz w:val="28"/>
                <w:szCs w:val="28"/>
              </w:rPr>
            </w:pPr>
          </w:p>
        </w:tc>
      </w:tr>
      <w:tr w:rsidR="00541C41" w:rsidRPr="00541C41" w14:paraId="1D1C302E" w14:textId="77777777" w:rsidTr="001865E4">
        <w:tc>
          <w:tcPr>
            <w:tcW w:w="959" w:type="dxa"/>
          </w:tcPr>
          <w:p w14:paraId="24043B9E" w14:textId="77777777" w:rsidR="00541C41" w:rsidRPr="00541C41" w:rsidRDefault="00541C41" w:rsidP="00541C41">
            <w:pPr>
              <w:spacing w:after="0"/>
              <w:rPr>
                <w:b/>
                <w:sz w:val="28"/>
                <w:szCs w:val="28"/>
              </w:rPr>
            </w:pPr>
            <w:r w:rsidRPr="00541C41">
              <w:rPr>
                <w:b/>
                <w:sz w:val="28"/>
                <w:szCs w:val="28"/>
              </w:rPr>
              <w:t>2.</w:t>
            </w:r>
          </w:p>
          <w:p w14:paraId="516FF184" w14:textId="77777777" w:rsidR="00541C41" w:rsidRPr="00541C41" w:rsidRDefault="00541C41" w:rsidP="00541C41">
            <w:pPr>
              <w:spacing w:after="0"/>
              <w:rPr>
                <w:b/>
                <w:sz w:val="28"/>
                <w:szCs w:val="28"/>
              </w:rPr>
            </w:pPr>
            <w:r w:rsidRPr="00541C41">
              <w:rPr>
                <w:b/>
                <w:sz w:val="28"/>
                <w:szCs w:val="28"/>
              </w:rPr>
              <w:t>(1 điểm)</w:t>
            </w:r>
          </w:p>
        </w:tc>
        <w:tc>
          <w:tcPr>
            <w:tcW w:w="9210" w:type="dxa"/>
          </w:tcPr>
          <w:p w14:paraId="4E913BFB" w14:textId="77777777" w:rsidR="00541C41" w:rsidRPr="00541C41" w:rsidRDefault="00541C41" w:rsidP="00D07AEF">
            <w:pPr>
              <w:pStyle w:val="ListParagraph"/>
              <w:numPr>
                <w:ilvl w:val="0"/>
                <w:numId w:val="77"/>
              </w:numPr>
              <w:tabs>
                <w:tab w:val="left" w:pos="327"/>
                <w:tab w:val="left" w:pos="763"/>
                <w:tab w:val="left" w:pos="1308"/>
              </w:tabs>
              <w:spacing w:after="0"/>
              <w:jc w:val="both"/>
              <w:rPr>
                <w:sz w:val="28"/>
                <w:szCs w:val="28"/>
                <w:lang w:val="sv-SE"/>
              </w:rPr>
            </w:pPr>
            <w:r w:rsidRPr="00541C41">
              <w:rPr>
                <w:sz w:val="28"/>
                <w:szCs w:val="28"/>
                <w:lang w:val="sv-SE"/>
              </w:rPr>
              <w:t>Viên kẽm tan dần, có bọt khí không màu thoát ra.</w:t>
            </w:r>
          </w:p>
          <w:p w14:paraId="34B6DCA8" w14:textId="77777777" w:rsidR="00541C41" w:rsidRPr="00541C41" w:rsidRDefault="00541C41" w:rsidP="00541C41">
            <w:pPr>
              <w:tabs>
                <w:tab w:val="left" w:pos="327"/>
                <w:tab w:val="left" w:pos="763"/>
                <w:tab w:val="left" w:pos="1308"/>
              </w:tabs>
              <w:spacing w:after="0"/>
              <w:rPr>
                <w:sz w:val="28"/>
                <w:szCs w:val="28"/>
                <w:lang w:val="sv-SE"/>
              </w:rPr>
            </w:pPr>
            <w:r w:rsidRPr="00541C41">
              <w:rPr>
                <w:sz w:val="28"/>
                <w:szCs w:val="28"/>
                <w:lang w:val="sv-SE"/>
              </w:rPr>
              <w:t xml:space="preserve">    PTHH:  Zn   +  2HCl     </w:t>
            </w:r>
            <w:r w:rsidRPr="00541C41">
              <w:rPr>
                <w:position w:val="-6"/>
                <w:sz w:val="28"/>
                <w:szCs w:val="28"/>
              </w:rPr>
              <w:object w:dxaOrig="620" w:dyaOrig="320" w14:anchorId="1EDFADA7">
                <v:shape id="_x0000_i1740" type="#_x0000_t75" style="width:30.75pt;height:16.5pt" o:ole="">
                  <v:imagedata r:id="rId1296" o:title=""/>
                </v:shape>
                <o:OLEObject Type="Embed" ProgID="Equation.DSMT4" ShapeID="_x0000_i1740" DrawAspect="Content" ObjectID="_1773308768" r:id="rId1365"/>
              </w:object>
            </w:r>
            <w:r w:rsidRPr="00541C41">
              <w:rPr>
                <w:sz w:val="28"/>
                <w:szCs w:val="28"/>
                <w:lang w:val="sv-SE"/>
              </w:rPr>
              <w:t xml:space="preserve">    ZnCl</w:t>
            </w:r>
            <w:r w:rsidRPr="00541C41">
              <w:rPr>
                <w:sz w:val="28"/>
                <w:szCs w:val="28"/>
                <w:vertAlign w:val="subscript"/>
                <w:lang w:val="sv-SE"/>
              </w:rPr>
              <w:t>2</w:t>
            </w:r>
            <w:r w:rsidRPr="00541C41">
              <w:rPr>
                <w:sz w:val="28"/>
                <w:szCs w:val="28"/>
                <w:lang w:val="sv-SE"/>
              </w:rPr>
              <w:t xml:space="preserve">  +  H</w:t>
            </w:r>
            <w:r w:rsidRPr="00541C41">
              <w:rPr>
                <w:sz w:val="28"/>
                <w:szCs w:val="28"/>
                <w:vertAlign w:val="subscript"/>
                <w:lang w:val="sv-SE"/>
              </w:rPr>
              <w:t>2</w:t>
            </w:r>
            <w:r w:rsidRPr="00541C41">
              <w:rPr>
                <w:sz w:val="28"/>
                <w:szCs w:val="28"/>
                <w:lang w:val="sv-SE"/>
              </w:rPr>
              <w:t xml:space="preserve"> </w:t>
            </w:r>
          </w:p>
          <w:p w14:paraId="663BF604" w14:textId="77777777" w:rsidR="00541C41" w:rsidRPr="00541C41" w:rsidRDefault="00541C41" w:rsidP="00D07AEF">
            <w:pPr>
              <w:pStyle w:val="ListParagraph"/>
              <w:numPr>
                <w:ilvl w:val="0"/>
                <w:numId w:val="77"/>
              </w:numPr>
              <w:spacing w:after="0"/>
              <w:jc w:val="both"/>
              <w:rPr>
                <w:sz w:val="28"/>
                <w:szCs w:val="28"/>
                <w:lang w:val="sv-SE"/>
              </w:rPr>
            </w:pPr>
            <w:r w:rsidRPr="00541C41">
              <w:rPr>
                <w:sz w:val="28"/>
                <w:szCs w:val="28"/>
                <w:lang w:val="sv-SE"/>
              </w:rPr>
              <w:t xml:space="preserve">Mẫu đá vôi tan dần, có bọt khí không màu thoát ra.    </w:t>
            </w:r>
          </w:p>
          <w:p w14:paraId="2559E141" w14:textId="77777777" w:rsidR="00541C41" w:rsidRPr="00541C41" w:rsidRDefault="00541C41" w:rsidP="00541C41">
            <w:pPr>
              <w:pStyle w:val="ListParagraph"/>
              <w:spacing w:after="0"/>
              <w:rPr>
                <w:sz w:val="28"/>
                <w:szCs w:val="28"/>
                <w:lang w:val="pt-BR"/>
              </w:rPr>
            </w:pPr>
            <w:r w:rsidRPr="00541C41">
              <w:rPr>
                <w:sz w:val="28"/>
                <w:szCs w:val="28"/>
                <w:lang w:val="pt-BR"/>
              </w:rPr>
              <w:t>CaCO</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w:r w:rsidRPr="00541C41">
              <w:rPr>
                <w:position w:val="-6"/>
                <w:sz w:val="28"/>
                <w:szCs w:val="28"/>
                <w:lang w:val="pt-BR"/>
              </w:rPr>
              <w:object w:dxaOrig="680" w:dyaOrig="360" w14:anchorId="06159432">
                <v:shape id="_x0000_i1741" type="#_x0000_t75" style="width:33.75pt;height:18pt" o:ole="">
                  <v:imagedata r:id="rId1298" o:title=""/>
                </v:shape>
                <o:OLEObject Type="Embed" ProgID="Equation.DSMT4" ShapeID="_x0000_i1741" DrawAspect="Content" ObjectID="_1773308769" r:id="rId1366"/>
              </w:object>
            </w:r>
            <w:r w:rsidRPr="00541C41">
              <w:rPr>
                <w:sz w:val="28"/>
                <w:szCs w:val="28"/>
                <w:lang w:val="pt-BR"/>
              </w:rPr>
              <w:t xml:space="preserve">   CaS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O     +       CO</w:t>
            </w:r>
            <w:r w:rsidRPr="00541C41">
              <w:rPr>
                <w:sz w:val="28"/>
                <w:szCs w:val="28"/>
                <w:vertAlign w:val="subscript"/>
                <w:lang w:val="pt-BR"/>
              </w:rPr>
              <w:t>2</w:t>
            </w:r>
          </w:p>
          <w:p w14:paraId="04234060" w14:textId="77777777" w:rsidR="00541C41" w:rsidRPr="00541C41" w:rsidRDefault="00541C41" w:rsidP="00541C41">
            <w:pPr>
              <w:spacing w:after="0"/>
              <w:rPr>
                <w:sz w:val="28"/>
                <w:szCs w:val="28"/>
                <w:lang w:val="sv-SE"/>
              </w:rPr>
            </w:pPr>
            <w:r w:rsidRPr="00541C41">
              <w:rPr>
                <w:sz w:val="28"/>
                <w:szCs w:val="28"/>
                <w:lang w:val="sv-SE"/>
              </w:rPr>
              <w:t>c. Na phản ứng với nước, nóng chảy thành giọt tròn có màu trắng chuyển động nhanh trên mặt nước.</w:t>
            </w:r>
          </w:p>
          <w:p w14:paraId="57695A78" w14:textId="77777777" w:rsidR="00541C41" w:rsidRPr="00541C41" w:rsidRDefault="00541C41" w:rsidP="00D07AEF">
            <w:pPr>
              <w:numPr>
                <w:ilvl w:val="0"/>
                <w:numId w:val="71"/>
              </w:numPr>
              <w:spacing w:after="0"/>
              <w:jc w:val="both"/>
              <w:rPr>
                <w:sz w:val="28"/>
                <w:szCs w:val="28"/>
                <w:lang w:val="sv-SE"/>
              </w:rPr>
            </w:pPr>
            <w:r w:rsidRPr="00541C41">
              <w:rPr>
                <w:sz w:val="28"/>
                <w:szCs w:val="28"/>
                <w:lang w:val="sv-SE"/>
              </w:rPr>
              <w:t>Mẩu Na tan dần cho đến hết, có khí H</w:t>
            </w:r>
            <w:r w:rsidRPr="00541C41">
              <w:rPr>
                <w:sz w:val="28"/>
                <w:szCs w:val="28"/>
                <w:vertAlign w:val="subscript"/>
                <w:lang w:val="sv-SE"/>
              </w:rPr>
              <w:t>2</w:t>
            </w:r>
            <w:r w:rsidRPr="00541C41">
              <w:rPr>
                <w:sz w:val="28"/>
                <w:szCs w:val="28"/>
                <w:lang w:val="sv-SE"/>
              </w:rPr>
              <w:t xml:space="preserve"> bay ra</w:t>
            </w:r>
          </w:p>
          <w:p w14:paraId="7FC0A540" w14:textId="77777777" w:rsidR="00541C41" w:rsidRPr="00541C41" w:rsidRDefault="00541C41" w:rsidP="00D07AEF">
            <w:pPr>
              <w:numPr>
                <w:ilvl w:val="0"/>
                <w:numId w:val="71"/>
              </w:numPr>
              <w:spacing w:after="0"/>
              <w:jc w:val="both"/>
              <w:rPr>
                <w:sz w:val="28"/>
                <w:szCs w:val="28"/>
                <w:lang w:val="sv-SE"/>
              </w:rPr>
            </w:pPr>
            <w:r w:rsidRPr="00541C41">
              <w:rPr>
                <w:sz w:val="28"/>
                <w:szCs w:val="28"/>
                <w:lang w:val="sv-SE"/>
              </w:rPr>
              <w:t>Mẩu quỳ tím chuyển sang màu xanh</w:t>
            </w:r>
          </w:p>
          <w:p w14:paraId="1C908B87" w14:textId="77777777" w:rsidR="00541C41" w:rsidRPr="00541C41" w:rsidRDefault="00541C41" w:rsidP="00541C41">
            <w:pPr>
              <w:spacing w:after="0"/>
              <w:rPr>
                <w:sz w:val="28"/>
                <w:szCs w:val="28"/>
              </w:rPr>
            </w:pPr>
            <w:r w:rsidRPr="00541C41">
              <w:rPr>
                <w:sz w:val="28"/>
                <w:szCs w:val="28"/>
                <w:lang w:val="sv-SE"/>
              </w:rPr>
              <w:t xml:space="preserve">     2Na    +   2H</w:t>
            </w:r>
            <w:r w:rsidRPr="00541C41">
              <w:rPr>
                <w:sz w:val="28"/>
                <w:szCs w:val="28"/>
                <w:vertAlign w:val="subscript"/>
                <w:lang w:val="sv-SE"/>
              </w:rPr>
              <w:t>2</w:t>
            </w:r>
            <w:r w:rsidRPr="00541C41">
              <w:rPr>
                <w:sz w:val="28"/>
                <w:szCs w:val="28"/>
                <w:lang w:val="sv-SE"/>
              </w:rPr>
              <w:t xml:space="preserve">O   </w:t>
            </w:r>
            <w:r w:rsidRPr="00541C41">
              <w:rPr>
                <w:position w:val="-6"/>
                <w:sz w:val="28"/>
                <w:szCs w:val="28"/>
              </w:rPr>
              <w:object w:dxaOrig="300" w:dyaOrig="220" w14:anchorId="04E3024E">
                <v:shape id="_x0000_i1742" type="#_x0000_t75" style="width:15pt;height:10.5pt" o:ole="">
                  <v:imagedata r:id="rId1300" o:title=""/>
                </v:shape>
                <o:OLEObject Type="Embed" ProgID="Equation.3" ShapeID="_x0000_i1742" DrawAspect="Content" ObjectID="_1773308770" r:id="rId1367"/>
              </w:object>
            </w:r>
            <w:r w:rsidRPr="00541C41">
              <w:rPr>
                <w:sz w:val="28"/>
                <w:szCs w:val="28"/>
                <w:lang w:val="sv-SE"/>
              </w:rPr>
              <w:t xml:space="preserve">  2N</w:t>
            </w:r>
            <w:r w:rsidRPr="00541C41">
              <w:rPr>
                <w:sz w:val="28"/>
                <w:szCs w:val="28"/>
              </w:rPr>
              <w:t>aOH  +  H</w:t>
            </w:r>
            <w:r w:rsidRPr="00541C41">
              <w:rPr>
                <w:sz w:val="28"/>
                <w:szCs w:val="28"/>
                <w:vertAlign w:val="subscript"/>
              </w:rPr>
              <w:t>2</w:t>
            </w:r>
          </w:p>
          <w:p w14:paraId="70457682" w14:textId="77777777" w:rsidR="00541C41" w:rsidRPr="00541C41" w:rsidRDefault="00541C41" w:rsidP="00541C41">
            <w:pPr>
              <w:spacing w:after="0"/>
              <w:rPr>
                <w:sz w:val="28"/>
                <w:szCs w:val="28"/>
              </w:rPr>
            </w:pPr>
            <w:r w:rsidRPr="00541C41">
              <w:rPr>
                <w:sz w:val="28"/>
                <w:szCs w:val="28"/>
              </w:rPr>
              <w:t>d.Cho khí CO đi qua ống thủy tinh chứa CuO đang nung nóng ở nhiệt độ cao, chất rắn CuO chuyển từ màu đen sang màu đỏ là Cu</w:t>
            </w:r>
          </w:p>
          <w:p w14:paraId="33E04978" w14:textId="77777777" w:rsidR="00541C41" w:rsidRPr="00541C41" w:rsidRDefault="00541C41" w:rsidP="00541C41">
            <w:pPr>
              <w:spacing w:after="0"/>
              <w:rPr>
                <w:position w:val="-6"/>
                <w:sz w:val="28"/>
                <w:szCs w:val="28"/>
                <w:lang w:val="pt-BR"/>
              </w:rPr>
            </w:pPr>
            <w:r w:rsidRPr="00541C41">
              <w:rPr>
                <w:sz w:val="28"/>
                <w:szCs w:val="28"/>
              </w:rPr>
              <w:t xml:space="preserve">CO   +  CuO   </w:t>
            </w:r>
            <w:r w:rsidRPr="00541C41">
              <w:rPr>
                <w:position w:val="-6"/>
                <w:sz w:val="28"/>
                <w:szCs w:val="28"/>
                <w:lang w:val="pt-BR"/>
              </w:rPr>
              <w:object w:dxaOrig="680" w:dyaOrig="360" w14:anchorId="13DC3066">
                <v:shape id="_x0000_i1743" type="#_x0000_t75" style="width:33.75pt;height:18pt" o:ole="">
                  <v:imagedata r:id="rId1298" o:title=""/>
                </v:shape>
                <o:OLEObject Type="Embed" ProgID="Equation.DSMT4" ShapeID="_x0000_i1743" DrawAspect="Content" ObjectID="_1773308771" r:id="rId1368"/>
              </w:object>
            </w:r>
            <w:r w:rsidRPr="00541C41">
              <w:rPr>
                <w:position w:val="-6"/>
                <w:sz w:val="28"/>
                <w:szCs w:val="28"/>
                <w:lang w:val="pt-BR"/>
              </w:rPr>
              <w:t xml:space="preserve"> Cu        +  CO</w:t>
            </w:r>
            <w:r w:rsidRPr="00541C41">
              <w:rPr>
                <w:position w:val="-6"/>
                <w:sz w:val="28"/>
                <w:szCs w:val="28"/>
                <w:vertAlign w:val="subscript"/>
                <w:lang w:val="pt-BR"/>
              </w:rPr>
              <w:t>2</w:t>
            </w:r>
          </w:p>
          <w:p w14:paraId="3E6F5E54" w14:textId="77777777" w:rsidR="00541C41" w:rsidRPr="00541C41" w:rsidRDefault="00541C41" w:rsidP="00541C41">
            <w:pPr>
              <w:spacing w:after="0"/>
              <w:rPr>
                <w:position w:val="-6"/>
                <w:sz w:val="28"/>
                <w:szCs w:val="28"/>
                <w:lang w:val="pt-BR"/>
              </w:rPr>
            </w:pPr>
            <w:r w:rsidRPr="00541C41">
              <w:rPr>
                <w:position w:val="-6"/>
                <w:sz w:val="28"/>
                <w:szCs w:val="28"/>
                <w:lang w:val="pt-BR"/>
              </w:rPr>
              <w:t>Tạo khí CO</w:t>
            </w:r>
            <w:r w:rsidRPr="00541C41">
              <w:rPr>
                <w:position w:val="-6"/>
                <w:sz w:val="28"/>
                <w:szCs w:val="28"/>
                <w:vertAlign w:val="subscript"/>
                <w:lang w:val="pt-BR"/>
              </w:rPr>
              <w:t>2</w:t>
            </w:r>
            <w:r w:rsidRPr="00541C41">
              <w:rPr>
                <w:position w:val="-6"/>
                <w:sz w:val="28"/>
                <w:szCs w:val="28"/>
                <w:lang w:val="pt-BR"/>
              </w:rPr>
              <w:t xml:space="preserve"> làm nước vôi trong vẫn đục </w:t>
            </w:r>
          </w:p>
          <w:p w14:paraId="51829F45"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position w:val="-6"/>
                <w:sz w:val="28"/>
                <w:szCs w:val="28"/>
                <w:lang w:val="pt-BR"/>
              </w:rPr>
              <w:t>CO</w:t>
            </w:r>
            <w:r w:rsidRPr="00541C41">
              <w:rPr>
                <w:position w:val="-6"/>
                <w:sz w:val="28"/>
                <w:szCs w:val="28"/>
                <w:vertAlign w:val="subscript"/>
                <w:lang w:val="pt-BR"/>
              </w:rPr>
              <w:t>2</w:t>
            </w:r>
            <w:r w:rsidRPr="00541C41">
              <w:rPr>
                <w:position w:val="-6"/>
                <w:sz w:val="28"/>
                <w:szCs w:val="28"/>
                <w:lang w:val="pt-BR"/>
              </w:rPr>
              <w:t xml:space="preserve">  + Ca(OH)</w:t>
            </w:r>
            <w:r w:rsidRPr="00541C41">
              <w:rPr>
                <w:position w:val="-6"/>
                <w:sz w:val="28"/>
                <w:szCs w:val="28"/>
                <w:vertAlign w:val="subscript"/>
                <w:lang w:val="pt-BR"/>
              </w:rPr>
              <w:t>2</w:t>
            </w:r>
            <w:r w:rsidRPr="00541C41">
              <w:rPr>
                <w:position w:val="-6"/>
                <w:sz w:val="28"/>
                <w:szCs w:val="28"/>
                <w:lang w:val="pt-BR"/>
              </w:rPr>
              <w:t xml:space="preserve">  </w:t>
            </w:r>
            <w:r w:rsidRPr="00541C41">
              <w:rPr>
                <w:position w:val="-6"/>
                <w:sz w:val="28"/>
                <w:szCs w:val="28"/>
              </w:rPr>
              <w:object w:dxaOrig="620" w:dyaOrig="320" w14:anchorId="0139662A">
                <v:shape id="_x0000_i1744" type="#_x0000_t75" style="width:30.75pt;height:16.5pt" o:ole="">
                  <v:imagedata r:id="rId1296" o:title=""/>
                </v:shape>
                <o:OLEObject Type="Embed" ProgID="Equation.DSMT4" ShapeID="_x0000_i1744" DrawAspect="Content" ObjectID="_1773308772" r:id="rId1369"/>
              </w:object>
            </w:r>
            <w:r w:rsidRPr="00541C41">
              <w:rPr>
                <w:position w:val="-6"/>
                <w:sz w:val="28"/>
                <w:szCs w:val="28"/>
              </w:rPr>
              <w:t>CaCO</w:t>
            </w:r>
            <w:r w:rsidRPr="00541C41">
              <w:rPr>
                <w:position w:val="-6"/>
                <w:sz w:val="28"/>
                <w:szCs w:val="28"/>
                <w:vertAlign w:val="subscript"/>
              </w:rPr>
              <w:t>3</w:t>
            </w:r>
            <w:r w:rsidRPr="00541C41">
              <w:rPr>
                <w:position w:val="-6"/>
                <w:sz w:val="28"/>
                <w:szCs w:val="28"/>
              </w:rPr>
              <w:t xml:space="preserve">  + H</w:t>
            </w:r>
            <w:r w:rsidRPr="00541C41">
              <w:rPr>
                <w:position w:val="-6"/>
                <w:sz w:val="28"/>
                <w:szCs w:val="28"/>
                <w:vertAlign w:val="subscript"/>
              </w:rPr>
              <w:t>2</w:t>
            </w:r>
            <w:r w:rsidRPr="00541C41">
              <w:rPr>
                <w:position w:val="-6"/>
                <w:sz w:val="28"/>
                <w:szCs w:val="28"/>
              </w:rPr>
              <w:t>O</w:t>
            </w:r>
          </w:p>
        </w:tc>
        <w:tc>
          <w:tcPr>
            <w:tcW w:w="854" w:type="dxa"/>
          </w:tcPr>
          <w:p w14:paraId="1B250358" w14:textId="77777777" w:rsidR="00541C41" w:rsidRPr="00541C41" w:rsidRDefault="00541C41" w:rsidP="00541C41">
            <w:pPr>
              <w:spacing w:after="0"/>
              <w:jc w:val="center"/>
              <w:rPr>
                <w:sz w:val="28"/>
                <w:szCs w:val="28"/>
                <w:lang w:val="sv-SE"/>
              </w:rPr>
            </w:pPr>
          </w:p>
          <w:p w14:paraId="75FE024F" w14:textId="77777777" w:rsidR="00541C41" w:rsidRPr="00541C41" w:rsidRDefault="00541C41" w:rsidP="00541C41">
            <w:pPr>
              <w:spacing w:after="0"/>
              <w:jc w:val="center"/>
              <w:rPr>
                <w:sz w:val="28"/>
                <w:szCs w:val="28"/>
                <w:lang w:val="sv-SE"/>
              </w:rPr>
            </w:pPr>
            <w:r w:rsidRPr="00541C41">
              <w:rPr>
                <w:sz w:val="28"/>
                <w:szCs w:val="28"/>
                <w:lang w:val="sv-SE"/>
              </w:rPr>
              <w:t>0,25</w:t>
            </w:r>
          </w:p>
          <w:p w14:paraId="2CAB8B82" w14:textId="77777777" w:rsidR="00541C41" w:rsidRPr="00541C41" w:rsidRDefault="00541C41" w:rsidP="00541C41">
            <w:pPr>
              <w:spacing w:after="0"/>
              <w:jc w:val="center"/>
              <w:rPr>
                <w:sz w:val="28"/>
                <w:szCs w:val="28"/>
                <w:lang w:val="sv-SE"/>
              </w:rPr>
            </w:pPr>
          </w:p>
          <w:p w14:paraId="4C13C8FA" w14:textId="77777777" w:rsidR="00541C41" w:rsidRPr="00541C41" w:rsidRDefault="00541C41" w:rsidP="00541C41">
            <w:pPr>
              <w:spacing w:after="0"/>
              <w:jc w:val="center"/>
              <w:rPr>
                <w:sz w:val="28"/>
                <w:szCs w:val="28"/>
                <w:lang w:val="sv-SE"/>
              </w:rPr>
            </w:pPr>
            <w:r w:rsidRPr="00541C41">
              <w:rPr>
                <w:sz w:val="28"/>
                <w:szCs w:val="28"/>
                <w:lang w:val="sv-SE"/>
              </w:rPr>
              <w:t>0,25</w:t>
            </w:r>
          </w:p>
          <w:p w14:paraId="2E11F4FD" w14:textId="77777777" w:rsidR="00541C41" w:rsidRPr="00541C41" w:rsidRDefault="00541C41" w:rsidP="00541C41">
            <w:pPr>
              <w:spacing w:after="0"/>
              <w:jc w:val="center"/>
              <w:rPr>
                <w:sz w:val="28"/>
                <w:szCs w:val="28"/>
                <w:lang w:val="sv-SE"/>
              </w:rPr>
            </w:pPr>
          </w:p>
          <w:p w14:paraId="01F06368" w14:textId="77777777" w:rsidR="00541C41" w:rsidRPr="00541C41" w:rsidRDefault="00541C41" w:rsidP="00541C41">
            <w:pPr>
              <w:spacing w:after="0"/>
              <w:jc w:val="center"/>
              <w:rPr>
                <w:sz w:val="28"/>
                <w:szCs w:val="28"/>
                <w:lang w:val="sv-SE"/>
              </w:rPr>
            </w:pPr>
          </w:p>
          <w:p w14:paraId="7E2249EB" w14:textId="77777777" w:rsidR="00541C41" w:rsidRPr="00541C41" w:rsidRDefault="00541C41" w:rsidP="00541C41">
            <w:pPr>
              <w:spacing w:after="0"/>
              <w:jc w:val="center"/>
              <w:rPr>
                <w:sz w:val="28"/>
                <w:szCs w:val="28"/>
                <w:lang w:val="sv-SE"/>
              </w:rPr>
            </w:pPr>
          </w:p>
          <w:p w14:paraId="047AC4F9" w14:textId="77777777" w:rsidR="00541C41" w:rsidRPr="00541C41" w:rsidRDefault="00541C41" w:rsidP="00541C41">
            <w:pPr>
              <w:spacing w:after="0"/>
              <w:jc w:val="center"/>
              <w:rPr>
                <w:sz w:val="28"/>
                <w:szCs w:val="28"/>
                <w:lang w:val="sv-SE"/>
              </w:rPr>
            </w:pPr>
            <w:r w:rsidRPr="00541C41">
              <w:rPr>
                <w:sz w:val="28"/>
                <w:szCs w:val="28"/>
                <w:lang w:val="sv-SE"/>
              </w:rPr>
              <w:t>0,25</w:t>
            </w:r>
          </w:p>
          <w:p w14:paraId="74E32D97" w14:textId="77777777" w:rsidR="00541C41" w:rsidRPr="00541C41" w:rsidRDefault="00541C41" w:rsidP="00541C41">
            <w:pPr>
              <w:tabs>
                <w:tab w:val="left" w:pos="6420"/>
              </w:tabs>
              <w:spacing w:after="0"/>
              <w:jc w:val="center"/>
              <w:rPr>
                <w:sz w:val="28"/>
                <w:szCs w:val="28"/>
                <w:lang w:val="sv-SE"/>
              </w:rPr>
            </w:pPr>
          </w:p>
          <w:p w14:paraId="4A58EF58" w14:textId="77777777" w:rsidR="00541C41" w:rsidRPr="00541C41" w:rsidRDefault="00541C41" w:rsidP="00541C41">
            <w:pPr>
              <w:tabs>
                <w:tab w:val="left" w:pos="6420"/>
              </w:tabs>
              <w:spacing w:after="0"/>
              <w:jc w:val="center"/>
              <w:rPr>
                <w:sz w:val="28"/>
                <w:szCs w:val="28"/>
                <w:lang w:val="sv-SE"/>
              </w:rPr>
            </w:pPr>
          </w:p>
          <w:p w14:paraId="50E2D59D" w14:textId="77777777" w:rsidR="00541C41" w:rsidRPr="00541C41" w:rsidRDefault="00541C41" w:rsidP="00541C41">
            <w:pPr>
              <w:spacing w:after="0"/>
              <w:jc w:val="center"/>
              <w:rPr>
                <w:sz w:val="28"/>
                <w:szCs w:val="28"/>
                <w:lang w:val="sv-SE"/>
              </w:rPr>
            </w:pPr>
            <w:r w:rsidRPr="00541C41">
              <w:rPr>
                <w:sz w:val="28"/>
                <w:szCs w:val="28"/>
                <w:lang w:val="sv-SE"/>
              </w:rPr>
              <w:t>0,25</w:t>
            </w:r>
          </w:p>
          <w:p w14:paraId="2929CF4A" w14:textId="77777777" w:rsidR="00541C41" w:rsidRPr="00541C41" w:rsidRDefault="00541C41" w:rsidP="00541C41">
            <w:pPr>
              <w:tabs>
                <w:tab w:val="left" w:pos="6420"/>
              </w:tabs>
              <w:spacing w:after="0"/>
              <w:jc w:val="center"/>
              <w:rPr>
                <w:sz w:val="28"/>
                <w:szCs w:val="28"/>
                <w:lang w:val="sv-SE"/>
              </w:rPr>
            </w:pPr>
          </w:p>
          <w:p w14:paraId="440208E6" w14:textId="77777777" w:rsidR="00541C41" w:rsidRPr="00541C41" w:rsidRDefault="00541C41" w:rsidP="00541C41">
            <w:pPr>
              <w:spacing w:after="0"/>
              <w:rPr>
                <w:b/>
                <w:sz w:val="28"/>
                <w:szCs w:val="28"/>
              </w:rPr>
            </w:pPr>
          </w:p>
        </w:tc>
      </w:tr>
      <w:tr w:rsidR="00541C41" w:rsidRPr="00541C41" w14:paraId="198AFF00" w14:textId="77777777" w:rsidTr="001865E4">
        <w:tc>
          <w:tcPr>
            <w:tcW w:w="959" w:type="dxa"/>
          </w:tcPr>
          <w:p w14:paraId="5D711945" w14:textId="77777777" w:rsidR="00541C41" w:rsidRPr="00541C41" w:rsidRDefault="00541C41" w:rsidP="00541C41">
            <w:pPr>
              <w:spacing w:after="0"/>
              <w:rPr>
                <w:b/>
                <w:sz w:val="28"/>
                <w:szCs w:val="28"/>
              </w:rPr>
            </w:pPr>
            <w:r w:rsidRPr="00541C41">
              <w:rPr>
                <w:b/>
                <w:sz w:val="28"/>
                <w:szCs w:val="28"/>
              </w:rPr>
              <w:t>Câu 3</w:t>
            </w:r>
          </w:p>
          <w:p w14:paraId="56E34D9F" w14:textId="77777777" w:rsidR="00541C41" w:rsidRPr="00541C41" w:rsidRDefault="00541C41" w:rsidP="00541C41">
            <w:pPr>
              <w:spacing w:after="0"/>
              <w:rPr>
                <w:b/>
                <w:sz w:val="28"/>
                <w:szCs w:val="28"/>
              </w:rPr>
            </w:pPr>
            <w:r w:rsidRPr="00541C41">
              <w:rPr>
                <w:b/>
                <w:sz w:val="28"/>
                <w:szCs w:val="28"/>
              </w:rPr>
              <w:t xml:space="preserve">1. </w:t>
            </w:r>
          </w:p>
          <w:p w14:paraId="6925B9A1" w14:textId="77777777" w:rsidR="00541C41" w:rsidRPr="00541C41" w:rsidRDefault="00541C41" w:rsidP="00541C41">
            <w:pPr>
              <w:spacing w:after="0"/>
              <w:rPr>
                <w:b/>
                <w:sz w:val="28"/>
                <w:szCs w:val="28"/>
              </w:rPr>
            </w:pPr>
            <w:r w:rsidRPr="00541C41">
              <w:rPr>
                <w:b/>
                <w:sz w:val="28"/>
                <w:szCs w:val="28"/>
              </w:rPr>
              <w:t>(1 điểm)</w:t>
            </w:r>
          </w:p>
          <w:p w14:paraId="674F52C4" w14:textId="77777777" w:rsidR="00541C41" w:rsidRPr="00541C41" w:rsidRDefault="00541C41" w:rsidP="00541C41">
            <w:pPr>
              <w:spacing w:after="0"/>
              <w:rPr>
                <w:b/>
                <w:sz w:val="28"/>
                <w:szCs w:val="28"/>
              </w:rPr>
            </w:pPr>
          </w:p>
          <w:p w14:paraId="69271E04" w14:textId="77777777" w:rsidR="00541C41" w:rsidRPr="00541C41" w:rsidRDefault="00541C41" w:rsidP="00541C41">
            <w:pPr>
              <w:spacing w:after="0"/>
              <w:rPr>
                <w:b/>
                <w:sz w:val="28"/>
                <w:szCs w:val="28"/>
              </w:rPr>
            </w:pPr>
          </w:p>
          <w:p w14:paraId="1CB7601D" w14:textId="77777777" w:rsidR="00541C41" w:rsidRPr="00541C41" w:rsidRDefault="00541C41" w:rsidP="00541C41">
            <w:pPr>
              <w:spacing w:after="0"/>
              <w:rPr>
                <w:b/>
                <w:sz w:val="28"/>
                <w:szCs w:val="28"/>
              </w:rPr>
            </w:pPr>
          </w:p>
          <w:p w14:paraId="41EEF826" w14:textId="77777777" w:rsidR="00541C41" w:rsidRPr="00541C41" w:rsidRDefault="00541C41" w:rsidP="00541C41">
            <w:pPr>
              <w:spacing w:after="0"/>
              <w:rPr>
                <w:b/>
                <w:sz w:val="28"/>
                <w:szCs w:val="28"/>
              </w:rPr>
            </w:pPr>
          </w:p>
          <w:p w14:paraId="07B2ABD1" w14:textId="77777777" w:rsidR="00541C41" w:rsidRPr="00541C41" w:rsidRDefault="00541C41" w:rsidP="00541C41">
            <w:pPr>
              <w:spacing w:after="0"/>
              <w:rPr>
                <w:b/>
                <w:sz w:val="28"/>
                <w:szCs w:val="28"/>
              </w:rPr>
            </w:pPr>
          </w:p>
          <w:p w14:paraId="6C761484" w14:textId="77777777" w:rsidR="00541C41" w:rsidRPr="00541C41" w:rsidRDefault="00541C41" w:rsidP="00541C41">
            <w:pPr>
              <w:spacing w:after="0"/>
              <w:rPr>
                <w:b/>
                <w:sz w:val="28"/>
                <w:szCs w:val="28"/>
              </w:rPr>
            </w:pPr>
          </w:p>
          <w:p w14:paraId="08FDF083" w14:textId="77777777" w:rsidR="00541C41" w:rsidRPr="00541C41" w:rsidRDefault="00541C41" w:rsidP="00541C41">
            <w:pPr>
              <w:spacing w:after="0"/>
              <w:rPr>
                <w:b/>
                <w:sz w:val="28"/>
                <w:szCs w:val="28"/>
              </w:rPr>
            </w:pPr>
          </w:p>
          <w:p w14:paraId="11007C14" w14:textId="77777777" w:rsidR="00541C41" w:rsidRPr="00541C41" w:rsidRDefault="00541C41" w:rsidP="00541C41">
            <w:pPr>
              <w:spacing w:after="0"/>
              <w:rPr>
                <w:b/>
                <w:sz w:val="28"/>
                <w:szCs w:val="28"/>
              </w:rPr>
            </w:pPr>
          </w:p>
          <w:p w14:paraId="5AA4BE5E" w14:textId="77777777" w:rsidR="00541C41" w:rsidRPr="00541C41" w:rsidRDefault="00541C41" w:rsidP="00541C41">
            <w:pPr>
              <w:spacing w:after="0"/>
              <w:rPr>
                <w:b/>
                <w:sz w:val="28"/>
                <w:szCs w:val="28"/>
              </w:rPr>
            </w:pPr>
          </w:p>
          <w:p w14:paraId="7D27F157" w14:textId="77777777" w:rsidR="00541C41" w:rsidRPr="00541C41" w:rsidRDefault="00541C41" w:rsidP="00541C41">
            <w:pPr>
              <w:spacing w:after="0"/>
              <w:rPr>
                <w:b/>
                <w:sz w:val="28"/>
                <w:szCs w:val="28"/>
              </w:rPr>
            </w:pPr>
          </w:p>
          <w:p w14:paraId="0062849B" w14:textId="77777777" w:rsidR="00541C41" w:rsidRPr="00541C41" w:rsidRDefault="00541C41" w:rsidP="00541C41">
            <w:pPr>
              <w:spacing w:after="0"/>
              <w:rPr>
                <w:b/>
                <w:sz w:val="28"/>
                <w:szCs w:val="28"/>
              </w:rPr>
            </w:pPr>
          </w:p>
          <w:p w14:paraId="5E85D44C" w14:textId="77777777" w:rsidR="00541C41" w:rsidRPr="00541C41" w:rsidRDefault="00541C41" w:rsidP="00541C41">
            <w:pPr>
              <w:spacing w:after="0"/>
              <w:rPr>
                <w:b/>
                <w:sz w:val="28"/>
                <w:szCs w:val="28"/>
              </w:rPr>
            </w:pPr>
          </w:p>
          <w:p w14:paraId="4F2E44F9" w14:textId="77777777" w:rsidR="00541C41" w:rsidRPr="00541C41" w:rsidRDefault="00541C41" w:rsidP="00541C41">
            <w:pPr>
              <w:spacing w:after="0"/>
              <w:rPr>
                <w:b/>
                <w:sz w:val="28"/>
                <w:szCs w:val="28"/>
              </w:rPr>
            </w:pPr>
          </w:p>
          <w:p w14:paraId="3D18D2C2" w14:textId="77777777" w:rsidR="00541C41" w:rsidRPr="00541C41" w:rsidRDefault="00541C41" w:rsidP="00541C41">
            <w:pPr>
              <w:spacing w:after="0"/>
              <w:rPr>
                <w:b/>
                <w:sz w:val="28"/>
                <w:szCs w:val="28"/>
              </w:rPr>
            </w:pPr>
            <w:r w:rsidRPr="00541C41">
              <w:rPr>
                <w:b/>
                <w:sz w:val="28"/>
                <w:szCs w:val="28"/>
              </w:rPr>
              <w:t>2.</w:t>
            </w:r>
          </w:p>
          <w:p w14:paraId="7C5A2F32" w14:textId="77777777" w:rsidR="00541C41" w:rsidRPr="00541C41" w:rsidRDefault="00541C41" w:rsidP="00541C41">
            <w:pPr>
              <w:spacing w:after="0"/>
              <w:rPr>
                <w:b/>
                <w:sz w:val="28"/>
                <w:szCs w:val="28"/>
              </w:rPr>
            </w:pPr>
            <w:r w:rsidRPr="00541C41">
              <w:rPr>
                <w:b/>
                <w:sz w:val="28"/>
                <w:szCs w:val="28"/>
              </w:rPr>
              <w:t>(1 điểm)</w:t>
            </w:r>
          </w:p>
        </w:tc>
        <w:tc>
          <w:tcPr>
            <w:tcW w:w="9210" w:type="dxa"/>
          </w:tcPr>
          <w:p w14:paraId="2AD17F63"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lastRenderedPageBreak/>
              <w:t>- Phân biệt nhóm nhân tố vô sinh và nhóm nhân tố hữu sinh:</w:t>
            </w:r>
          </w:p>
          <w:p w14:paraId="4210B3EF"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xml:space="preserve">+ Nhóm nhân tố sinh thái vô sinh là những nhân tố vật lí, hóa học của môi trường; các nhân tố này tác động đến đặc điểm hình thái, chức năng sinh lí </w:t>
            </w:r>
            <w:r w:rsidRPr="00541C41">
              <w:rPr>
                <w:color w:val="000000"/>
                <w:sz w:val="28"/>
                <w:szCs w:val="28"/>
              </w:rPr>
              <w:lastRenderedPageBreak/>
              <w:t>và tập tính của sinh vật.</w:t>
            </w:r>
          </w:p>
          <w:p w14:paraId="15D3AFCB"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Nhóm nhân tố sinh thái hữu sinh là các nhân tố sống tác động đến sinh vật; các nhân tố này tạo nên mối quan hệ giữa các sinh vật trong môi trường (quan hệ hỗ trợ, cạnh tranh hoặc đối địch).</w:t>
            </w:r>
          </w:p>
          <w:p w14:paraId="750BBBA9"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Ví dụ: ánh sáng, nhiệt độ, độ ẩm, không khí,… là các nhân tố vô sinh tác động đến cây xanh; cùng sống trên một cánh đồng lúa, cỏ dại cạnh tranh chất dinh dưỡng với lúa nên khi cỏ dại phát triển thì năng suất lúa giảm;…</w:t>
            </w:r>
          </w:p>
          <w:p w14:paraId="5E2B3615"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Ứng dụng mật độ cá thể của quần thể trong chăn nuôi, trồng trọt:</w:t>
            </w:r>
          </w:p>
          <w:p w14:paraId="3AC6AEDA"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Nuôi trồng các loài với mật độ vừa phải để giúp các cá thể có thể khai thác tối đa nguồn sống (thức ăn, nơi ở,…) mà không dẫn đến tình trạng cạnh tranh cùng loài, nhờ đó, thu được giá trị kinh tế cao nhất.</w:t>
            </w:r>
          </w:p>
          <w:p w14:paraId="732EB842" w14:textId="77777777" w:rsidR="00541C41" w:rsidRPr="00541C41" w:rsidRDefault="00541C41" w:rsidP="00541C41">
            <w:pPr>
              <w:pStyle w:val="NormalWeb"/>
              <w:spacing w:before="0" w:beforeAutospacing="0" w:after="0" w:afterAutospacing="0" w:line="360" w:lineRule="atLeast"/>
              <w:ind w:left="48" w:right="48"/>
              <w:rPr>
                <w:sz w:val="28"/>
                <w:szCs w:val="28"/>
                <w:lang w:val="sv-SE"/>
              </w:rPr>
            </w:pPr>
            <w:r w:rsidRPr="00541C41">
              <w:rPr>
                <w:color w:val="000000"/>
                <w:sz w:val="28"/>
                <w:szCs w:val="28"/>
              </w:rPr>
              <w:t>- Sử dụng mật độ cá thể của quần thể để điều khiển sự sinh trưởng và phát triển ở từng giai đoạn của cây trồng, vật nuôi. Ví dụ: Trong việc điều tiết sinh trưởng của cây gỗ trong rừng, khi cây còn non thì để mật độ dày để thúc đẩy cây mọc vống lên nhanh nhờ ánh sáng yếu dưới tán rừng; khi cây đã đạt đến chiều cao cần thiết thì chặt tỉa bớt nhằm tăng lượng ánh sáng, làm chậm sinh trưởng theo chiều cao, tăng sinh trưởng đường kính, tạo được cây gỗ to, khỏe đáp ứng đòi hỏi của thị trường</w:t>
            </w:r>
          </w:p>
        </w:tc>
        <w:tc>
          <w:tcPr>
            <w:tcW w:w="854" w:type="dxa"/>
          </w:tcPr>
          <w:p w14:paraId="625FBEBA" w14:textId="77777777" w:rsidR="00541C41" w:rsidRPr="00541C41" w:rsidRDefault="00541C41" w:rsidP="00541C41">
            <w:pPr>
              <w:spacing w:after="0"/>
              <w:rPr>
                <w:sz w:val="28"/>
                <w:szCs w:val="28"/>
                <w:lang w:val="pt-BR"/>
              </w:rPr>
            </w:pPr>
          </w:p>
          <w:p w14:paraId="0E24BE10" w14:textId="77777777" w:rsidR="00541C41" w:rsidRPr="00541C41" w:rsidRDefault="00541C41" w:rsidP="00541C41">
            <w:pPr>
              <w:spacing w:after="0"/>
              <w:rPr>
                <w:sz w:val="28"/>
                <w:szCs w:val="28"/>
                <w:lang w:val="pt-BR"/>
              </w:rPr>
            </w:pPr>
          </w:p>
          <w:p w14:paraId="329C3325" w14:textId="77777777" w:rsidR="00541C41" w:rsidRPr="00541C41" w:rsidRDefault="00541C41" w:rsidP="00541C41">
            <w:pPr>
              <w:spacing w:after="0"/>
              <w:rPr>
                <w:sz w:val="28"/>
                <w:szCs w:val="28"/>
                <w:lang w:val="pt-BR"/>
              </w:rPr>
            </w:pPr>
          </w:p>
          <w:p w14:paraId="2D62E949" w14:textId="77777777" w:rsidR="00541C41" w:rsidRPr="00541C41" w:rsidRDefault="00541C41" w:rsidP="00541C41">
            <w:pPr>
              <w:spacing w:after="0"/>
              <w:rPr>
                <w:sz w:val="28"/>
                <w:szCs w:val="28"/>
              </w:rPr>
            </w:pPr>
            <w:r w:rsidRPr="00541C41">
              <w:rPr>
                <w:sz w:val="28"/>
                <w:szCs w:val="28"/>
              </w:rPr>
              <w:lastRenderedPageBreak/>
              <w:t>0,25</w:t>
            </w:r>
          </w:p>
          <w:p w14:paraId="469C5D00" w14:textId="77777777" w:rsidR="00541C41" w:rsidRPr="00541C41" w:rsidRDefault="00541C41" w:rsidP="00541C41">
            <w:pPr>
              <w:spacing w:after="0"/>
              <w:rPr>
                <w:sz w:val="28"/>
                <w:szCs w:val="28"/>
                <w:lang w:val="pt-BR"/>
              </w:rPr>
            </w:pPr>
          </w:p>
          <w:p w14:paraId="77A8ADC7" w14:textId="77777777" w:rsidR="00541C41" w:rsidRPr="00541C41" w:rsidRDefault="00541C41" w:rsidP="00541C41">
            <w:pPr>
              <w:spacing w:after="0"/>
              <w:rPr>
                <w:sz w:val="28"/>
                <w:szCs w:val="28"/>
                <w:lang w:val="pt-BR"/>
              </w:rPr>
            </w:pPr>
          </w:p>
          <w:p w14:paraId="1D1F90E6" w14:textId="77777777" w:rsidR="00541C41" w:rsidRPr="00541C41" w:rsidRDefault="00541C41" w:rsidP="00541C41">
            <w:pPr>
              <w:spacing w:after="0"/>
              <w:rPr>
                <w:sz w:val="28"/>
                <w:szCs w:val="28"/>
                <w:lang w:val="pt-BR"/>
              </w:rPr>
            </w:pPr>
          </w:p>
          <w:p w14:paraId="5F0686B8" w14:textId="77777777" w:rsidR="00541C41" w:rsidRPr="00541C41" w:rsidRDefault="00541C41" w:rsidP="00541C41">
            <w:pPr>
              <w:spacing w:after="0"/>
              <w:rPr>
                <w:sz w:val="28"/>
                <w:szCs w:val="28"/>
              </w:rPr>
            </w:pPr>
            <w:r w:rsidRPr="00541C41">
              <w:rPr>
                <w:sz w:val="28"/>
                <w:szCs w:val="28"/>
              </w:rPr>
              <w:t>0,25</w:t>
            </w:r>
          </w:p>
          <w:p w14:paraId="186B1F68" w14:textId="77777777" w:rsidR="00541C41" w:rsidRPr="00541C41" w:rsidRDefault="00541C41" w:rsidP="00541C41">
            <w:pPr>
              <w:spacing w:after="0"/>
              <w:rPr>
                <w:sz w:val="28"/>
                <w:szCs w:val="28"/>
                <w:lang w:val="pt-BR"/>
              </w:rPr>
            </w:pPr>
          </w:p>
          <w:p w14:paraId="60A09519" w14:textId="77777777" w:rsidR="00541C41" w:rsidRPr="00541C41" w:rsidRDefault="00541C41" w:rsidP="00541C41">
            <w:pPr>
              <w:spacing w:after="0"/>
              <w:rPr>
                <w:sz w:val="28"/>
                <w:szCs w:val="28"/>
                <w:lang w:val="pt-BR"/>
              </w:rPr>
            </w:pPr>
          </w:p>
          <w:p w14:paraId="0B84C264" w14:textId="77777777" w:rsidR="00541C41" w:rsidRPr="00541C41" w:rsidRDefault="00541C41" w:rsidP="00541C41">
            <w:pPr>
              <w:spacing w:after="0"/>
              <w:rPr>
                <w:sz w:val="28"/>
                <w:szCs w:val="28"/>
                <w:lang w:val="pt-BR"/>
              </w:rPr>
            </w:pPr>
          </w:p>
          <w:p w14:paraId="7F2235CA" w14:textId="77777777" w:rsidR="00541C41" w:rsidRPr="00541C41" w:rsidRDefault="00541C41" w:rsidP="00541C41">
            <w:pPr>
              <w:spacing w:after="0"/>
              <w:rPr>
                <w:sz w:val="28"/>
                <w:szCs w:val="28"/>
              </w:rPr>
            </w:pPr>
            <w:r w:rsidRPr="00541C41">
              <w:rPr>
                <w:sz w:val="28"/>
                <w:szCs w:val="28"/>
              </w:rPr>
              <w:t>0,5</w:t>
            </w:r>
          </w:p>
          <w:p w14:paraId="5E7680D0" w14:textId="77777777" w:rsidR="00541C41" w:rsidRPr="00541C41" w:rsidRDefault="00541C41" w:rsidP="00541C41">
            <w:pPr>
              <w:spacing w:after="0"/>
              <w:rPr>
                <w:sz w:val="28"/>
                <w:szCs w:val="28"/>
                <w:lang w:val="pt-BR"/>
              </w:rPr>
            </w:pPr>
          </w:p>
          <w:p w14:paraId="0338A447" w14:textId="77777777" w:rsidR="00541C41" w:rsidRPr="00541C41" w:rsidRDefault="00541C41" w:rsidP="00541C41">
            <w:pPr>
              <w:spacing w:after="0"/>
              <w:rPr>
                <w:sz w:val="28"/>
                <w:szCs w:val="28"/>
                <w:lang w:val="pt-BR"/>
              </w:rPr>
            </w:pPr>
          </w:p>
          <w:p w14:paraId="2F02DCCF" w14:textId="77777777" w:rsidR="00541C41" w:rsidRPr="00541C41" w:rsidRDefault="00541C41" w:rsidP="00541C41">
            <w:pPr>
              <w:spacing w:after="0"/>
              <w:rPr>
                <w:sz w:val="28"/>
                <w:szCs w:val="28"/>
                <w:lang w:val="pt-BR"/>
              </w:rPr>
            </w:pPr>
          </w:p>
          <w:p w14:paraId="1BDDC0B4" w14:textId="77777777" w:rsidR="00541C41" w:rsidRPr="00541C41" w:rsidRDefault="00541C41" w:rsidP="00541C41">
            <w:pPr>
              <w:spacing w:after="0"/>
              <w:rPr>
                <w:sz w:val="28"/>
                <w:szCs w:val="28"/>
                <w:lang w:val="pt-BR"/>
              </w:rPr>
            </w:pPr>
          </w:p>
          <w:p w14:paraId="25367928" w14:textId="77777777" w:rsidR="00541C41" w:rsidRPr="00541C41" w:rsidRDefault="00541C41" w:rsidP="00541C41">
            <w:pPr>
              <w:spacing w:after="0"/>
              <w:rPr>
                <w:sz w:val="28"/>
                <w:szCs w:val="28"/>
                <w:lang w:val="pt-BR"/>
              </w:rPr>
            </w:pPr>
          </w:p>
          <w:p w14:paraId="35D2BD1D" w14:textId="77777777" w:rsidR="00541C41" w:rsidRPr="00541C41" w:rsidRDefault="00541C41" w:rsidP="00541C41">
            <w:pPr>
              <w:spacing w:after="0"/>
              <w:rPr>
                <w:sz w:val="28"/>
                <w:szCs w:val="28"/>
                <w:lang w:val="pt-BR"/>
              </w:rPr>
            </w:pPr>
          </w:p>
          <w:p w14:paraId="70ADC33F" w14:textId="77777777" w:rsidR="00541C41" w:rsidRPr="00541C41" w:rsidRDefault="00541C41" w:rsidP="00541C41">
            <w:pPr>
              <w:spacing w:after="0"/>
              <w:rPr>
                <w:sz w:val="28"/>
                <w:szCs w:val="28"/>
                <w:lang w:val="pt-BR"/>
              </w:rPr>
            </w:pPr>
          </w:p>
          <w:p w14:paraId="55282D30" w14:textId="77777777" w:rsidR="00541C41" w:rsidRPr="00541C41" w:rsidRDefault="00541C41" w:rsidP="00541C41">
            <w:pPr>
              <w:spacing w:after="0"/>
              <w:rPr>
                <w:sz w:val="28"/>
                <w:szCs w:val="28"/>
                <w:lang w:val="pt-BR"/>
              </w:rPr>
            </w:pPr>
          </w:p>
          <w:p w14:paraId="015A7A76" w14:textId="77777777" w:rsidR="00541C41" w:rsidRPr="00541C41" w:rsidRDefault="00541C41" w:rsidP="00541C41">
            <w:pPr>
              <w:spacing w:after="0"/>
              <w:jc w:val="center"/>
              <w:rPr>
                <w:sz w:val="28"/>
                <w:szCs w:val="28"/>
                <w:lang w:val="pt-BR"/>
              </w:rPr>
            </w:pPr>
            <w:r w:rsidRPr="00541C41">
              <w:rPr>
                <w:sz w:val="28"/>
                <w:szCs w:val="28"/>
                <w:lang w:val="pt-BR"/>
              </w:rPr>
              <w:t>0,5</w:t>
            </w:r>
          </w:p>
          <w:p w14:paraId="0718A330" w14:textId="77777777" w:rsidR="00541C41" w:rsidRPr="00541C41" w:rsidRDefault="00541C41" w:rsidP="00541C41">
            <w:pPr>
              <w:spacing w:after="0"/>
              <w:jc w:val="center"/>
              <w:rPr>
                <w:sz w:val="28"/>
                <w:szCs w:val="28"/>
                <w:lang w:val="pt-BR"/>
              </w:rPr>
            </w:pPr>
          </w:p>
          <w:p w14:paraId="57392342" w14:textId="77777777" w:rsidR="00541C41" w:rsidRPr="00541C41" w:rsidRDefault="00541C41" w:rsidP="00541C41">
            <w:pPr>
              <w:spacing w:after="0"/>
              <w:jc w:val="center"/>
              <w:rPr>
                <w:sz w:val="28"/>
                <w:szCs w:val="28"/>
                <w:lang w:val="pt-BR"/>
              </w:rPr>
            </w:pPr>
          </w:p>
          <w:p w14:paraId="460A7082" w14:textId="77777777" w:rsidR="00541C41" w:rsidRPr="00541C41" w:rsidRDefault="00541C41" w:rsidP="00541C41">
            <w:pPr>
              <w:spacing w:after="0"/>
              <w:jc w:val="center"/>
              <w:rPr>
                <w:sz w:val="28"/>
                <w:szCs w:val="28"/>
                <w:lang w:val="sv-SE"/>
              </w:rPr>
            </w:pPr>
            <w:r w:rsidRPr="00541C41">
              <w:rPr>
                <w:sz w:val="28"/>
                <w:szCs w:val="28"/>
                <w:lang w:val="pt-BR"/>
              </w:rPr>
              <w:t>0,5</w:t>
            </w:r>
          </w:p>
        </w:tc>
      </w:tr>
    </w:tbl>
    <w:p w14:paraId="04655954" w14:textId="77777777" w:rsidR="00541C41" w:rsidRPr="00541C41" w:rsidRDefault="00541C41" w:rsidP="00541C41">
      <w:pPr>
        <w:spacing w:after="0"/>
        <w:rPr>
          <w:b/>
          <w:szCs w:val="28"/>
        </w:rPr>
      </w:pPr>
    </w:p>
    <w:p w14:paraId="3F209314" w14:textId="77777777" w:rsidR="00541C41" w:rsidRPr="00541C41" w:rsidRDefault="00541C41" w:rsidP="00541C41">
      <w:pPr>
        <w:spacing w:after="0"/>
        <w:rPr>
          <w:b/>
          <w:szCs w:val="28"/>
        </w:rPr>
      </w:pPr>
      <w:r w:rsidRPr="00541C41">
        <w:rPr>
          <w:b/>
          <w:szCs w:val="28"/>
        </w:rPr>
        <w:t>II – PHẦN TỰ CHỌN ( 14 điểm)</w:t>
      </w:r>
    </w:p>
    <w:p w14:paraId="5FB73C82" w14:textId="77777777" w:rsidR="00541C41" w:rsidRPr="00541C41" w:rsidRDefault="00541C41" w:rsidP="00541C41">
      <w:pPr>
        <w:spacing w:after="0"/>
        <w:jc w:val="center"/>
        <w:rPr>
          <w:b/>
          <w:szCs w:val="28"/>
        </w:rPr>
      </w:pPr>
      <w:r w:rsidRPr="00541C41">
        <w:rPr>
          <w:b/>
          <w:szCs w:val="28"/>
        </w:rPr>
        <w:t>PHẦN VẬT LÍ</w:t>
      </w:r>
    </w:p>
    <w:p w14:paraId="139923B1" w14:textId="77777777" w:rsidR="00541C41" w:rsidRPr="00541C41" w:rsidRDefault="00541C41" w:rsidP="00541C41">
      <w:pPr>
        <w:spacing w:after="0"/>
        <w:jc w:val="center"/>
        <w:rPr>
          <w:b/>
          <w:szCs w:val="28"/>
        </w:rPr>
      </w:pPr>
    </w:p>
    <w:tbl>
      <w:tblPr>
        <w:tblStyle w:val="TableGrid"/>
        <w:tblpPr w:leftFromText="180" w:rightFromText="180" w:vertAnchor="text" w:tblpX="-252" w:tblpY="1"/>
        <w:tblOverlap w:val="never"/>
        <w:tblW w:w="11506" w:type="dxa"/>
        <w:tblLayout w:type="fixed"/>
        <w:tblLook w:val="01E0" w:firstRow="1" w:lastRow="1" w:firstColumn="1" w:lastColumn="1" w:noHBand="0" w:noVBand="0"/>
      </w:tblPr>
      <w:tblGrid>
        <w:gridCol w:w="1101"/>
        <w:gridCol w:w="9639"/>
        <w:gridCol w:w="766"/>
      </w:tblGrid>
      <w:tr w:rsidR="00541C41" w:rsidRPr="00541C41" w14:paraId="6743967D" w14:textId="77777777" w:rsidTr="009102F0">
        <w:trPr>
          <w:trHeight w:val="149"/>
        </w:trPr>
        <w:tc>
          <w:tcPr>
            <w:tcW w:w="1101" w:type="dxa"/>
          </w:tcPr>
          <w:p w14:paraId="74FAF651" w14:textId="77777777" w:rsidR="00541C41" w:rsidRPr="00541C41" w:rsidRDefault="00541C41" w:rsidP="00541C41">
            <w:pPr>
              <w:spacing w:after="0"/>
              <w:rPr>
                <w:b/>
                <w:sz w:val="28"/>
                <w:szCs w:val="28"/>
              </w:rPr>
            </w:pPr>
            <w:r w:rsidRPr="00541C41">
              <w:rPr>
                <w:b/>
                <w:sz w:val="28"/>
                <w:szCs w:val="28"/>
              </w:rPr>
              <w:t xml:space="preserve">   Câu </w:t>
            </w:r>
          </w:p>
        </w:tc>
        <w:tc>
          <w:tcPr>
            <w:tcW w:w="9639" w:type="dxa"/>
          </w:tcPr>
          <w:p w14:paraId="5AC88A65" w14:textId="77777777" w:rsidR="00541C41" w:rsidRPr="00541C41" w:rsidRDefault="00541C41" w:rsidP="00541C41">
            <w:pPr>
              <w:spacing w:after="0"/>
              <w:rPr>
                <w:b/>
                <w:sz w:val="28"/>
                <w:szCs w:val="28"/>
              </w:rPr>
            </w:pPr>
            <w:r w:rsidRPr="00541C41">
              <w:rPr>
                <w:sz w:val="28"/>
                <w:szCs w:val="28"/>
              </w:rPr>
              <w:t xml:space="preserve">                                </w:t>
            </w:r>
            <w:r w:rsidRPr="00541C41">
              <w:rPr>
                <w:b/>
                <w:sz w:val="28"/>
                <w:szCs w:val="28"/>
              </w:rPr>
              <w:t>Nội dung chính cần trình bày</w:t>
            </w:r>
          </w:p>
        </w:tc>
        <w:tc>
          <w:tcPr>
            <w:tcW w:w="766" w:type="dxa"/>
          </w:tcPr>
          <w:p w14:paraId="5A722007" w14:textId="77777777" w:rsidR="00541C41" w:rsidRPr="00541C41" w:rsidRDefault="00541C41" w:rsidP="00541C41">
            <w:pPr>
              <w:spacing w:after="0"/>
              <w:rPr>
                <w:b/>
                <w:sz w:val="28"/>
                <w:szCs w:val="28"/>
              </w:rPr>
            </w:pPr>
            <w:r w:rsidRPr="00541C41">
              <w:rPr>
                <w:sz w:val="28"/>
                <w:szCs w:val="28"/>
              </w:rPr>
              <w:t xml:space="preserve"> </w:t>
            </w:r>
            <w:r w:rsidRPr="00541C41">
              <w:rPr>
                <w:b/>
                <w:sz w:val="28"/>
                <w:szCs w:val="28"/>
              </w:rPr>
              <w:t>Điểm</w:t>
            </w:r>
          </w:p>
        </w:tc>
      </w:tr>
      <w:tr w:rsidR="00541C41" w:rsidRPr="00541C41" w14:paraId="5D1E9203" w14:textId="77777777" w:rsidTr="009102F0">
        <w:trPr>
          <w:trHeight w:val="149"/>
        </w:trPr>
        <w:tc>
          <w:tcPr>
            <w:tcW w:w="1101" w:type="dxa"/>
          </w:tcPr>
          <w:p w14:paraId="26F13378" w14:textId="77777777" w:rsidR="00541C41" w:rsidRPr="00541C41" w:rsidRDefault="00541C41" w:rsidP="00541C41">
            <w:pPr>
              <w:spacing w:after="0"/>
              <w:rPr>
                <w:b/>
                <w:sz w:val="28"/>
                <w:szCs w:val="28"/>
              </w:rPr>
            </w:pPr>
            <w:r w:rsidRPr="00541C41">
              <w:rPr>
                <w:sz w:val="28"/>
                <w:szCs w:val="28"/>
              </w:rPr>
              <w:t xml:space="preserve">      </w:t>
            </w:r>
            <w:r w:rsidRPr="00541C41">
              <w:rPr>
                <w:b/>
                <w:sz w:val="28"/>
                <w:szCs w:val="28"/>
              </w:rPr>
              <w:t>1</w:t>
            </w:r>
          </w:p>
          <w:p w14:paraId="0E505851" w14:textId="77777777" w:rsidR="00541C41" w:rsidRPr="00541C41" w:rsidRDefault="00541C41" w:rsidP="00541C41">
            <w:pPr>
              <w:spacing w:after="0"/>
              <w:rPr>
                <w:b/>
                <w:sz w:val="28"/>
                <w:szCs w:val="28"/>
              </w:rPr>
            </w:pPr>
            <w:r w:rsidRPr="00541C41">
              <w:rPr>
                <w:b/>
                <w:sz w:val="28"/>
                <w:szCs w:val="28"/>
              </w:rPr>
              <w:t>(2điểm)</w:t>
            </w:r>
          </w:p>
        </w:tc>
        <w:tc>
          <w:tcPr>
            <w:tcW w:w="9639" w:type="dxa"/>
          </w:tcPr>
          <w:p w14:paraId="3B58C71C" w14:textId="77777777" w:rsidR="00541C41" w:rsidRPr="00541C41" w:rsidRDefault="00541C41" w:rsidP="00D07AEF">
            <w:pPr>
              <w:numPr>
                <w:ilvl w:val="0"/>
                <w:numId w:val="76"/>
              </w:numPr>
              <w:spacing w:after="0" w:line="240" w:lineRule="auto"/>
              <w:jc w:val="both"/>
              <w:rPr>
                <w:sz w:val="28"/>
                <w:szCs w:val="28"/>
              </w:rPr>
            </w:pPr>
            <w:r w:rsidRPr="00541C41">
              <w:rPr>
                <w:sz w:val="28"/>
                <w:szCs w:val="28"/>
              </w:rPr>
              <w:t>Gọi m</w:t>
            </w:r>
            <w:r w:rsidRPr="00541C41">
              <w:rPr>
                <w:sz w:val="28"/>
                <w:szCs w:val="28"/>
                <w:vertAlign w:val="subscript"/>
              </w:rPr>
              <w:t>1</w:t>
            </w:r>
            <w:r w:rsidRPr="00541C41">
              <w:rPr>
                <w:sz w:val="28"/>
                <w:szCs w:val="28"/>
              </w:rPr>
              <w:t xml:space="preserve"> , m</w:t>
            </w:r>
            <w:r w:rsidRPr="00541C41">
              <w:rPr>
                <w:sz w:val="28"/>
                <w:szCs w:val="28"/>
                <w:vertAlign w:val="subscript"/>
              </w:rPr>
              <w:t>2</w:t>
            </w:r>
            <w:r w:rsidRPr="00541C41">
              <w:rPr>
                <w:sz w:val="28"/>
                <w:szCs w:val="28"/>
              </w:rPr>
              <w:t xml:space="preserve"> , m lần lượt là khối lượng phần đầu , phần thân và của búpbê</w:t>
            </w:r>
          </w:p>
          <w:p w14:paraId="57DB530A" w14:textId="77777777" w:rsidR="00541C41" w:rsidRPr="00541C41" w:rsidRDefault="00541C41" w:rsidP="00541C41">
            <w:pPr>
              <w:spacing w:after="0"/>
              <w:ind w:left="60"/>
              <w:rPr>
                <w:sz w:val="28"/>
                <w:szCs w:val="28"/>
                <w:lang w:val="fr-FR"/>
              </w:rPr>
            </w:pPr>
            <w:r w:rsidRPr="00541C41">
              <w:rPr>
                <w:sz w:val="28"/>
                <w:szCs w:val="28"/>
              </w:rPr>
              <w:t xml:space="preserve">  </w:t>
            </w:r>
            <w:r w:rsidRPr="00541C41">
              <w:rPr>
                <w:sz w:val="28"/>
                <w:szCs w:val="28"/>
                <w:lang w:val="fr-FR"/>
              </w:rPr>
              <w:t>Ta có :     m</w:t>
            </w:r>
            <w:r w:rsidRPr="00541C41">
              <w:rPr>
                <w:sz w:val="28"/>
                <w:szCs w:val="28"/>
                <w:vertAlign w:val="subscript"/>
                <w:lang w:val="fr-FR"/>
              </w:rPr>
              <w:t>1</w:t>
            </w:r>
            <w:r w:rsidRPr="00541C41">
              <w:rPr>
                <w:sz w:val="28"/>
                <w:szCs w:val="28"/>
                <w:lang w:val="fr-FR"/>
              </w:rPr>
              <w:t xml:space="preserve"> + m</w:t>
            </w:r>
            <w:r w:rsidRPr="00541C41">
              <w:rPr>
                <w:sz w:val="28"/>
                <w:szCs w:val="28"/>
                <w:vertAlign w:val="subscript"/>
                <w:lang w:val="fr-FR"/>
              </w:rPr>
              <w:t>2</w:t>
            </w:r>
            <w:r w:rsidRPr="00541C41">
              <w:rPr>
                <w:sz w:val="28"/>
                <w:szCs w:val="28"/>
                <w:lang w:val="fr-FR"/>
              </w:rPr>
              <w:t xml:space="preserve"> = m   </w:t>
            </w:r>
          </w:p>
          <w:p w14:paraId="140D869E" w14:textId="77777777" w:rsidR="00541C41" w:rsidRPr="00541C41" w:rsidRDefault="00541C41" w:rsidP="00541C41">
            <w:pPr>
              <w:spacing w:after="0"/>
              <w:ind w:left="60"/>
              <w:rPr>
                <w:sz w:val="28"/>
                <w:szCs w:val="28"/>
                <w:lang w:val="fr-FR"/>
              </w:rPr>
            </w:pPr>
            <w:r w:rsidRPr="00541C41">
              <w:rPr>
                <w:sz w:val="28"/>
                <w:szCs w:val="28"/>
                <w:lang w:val="fr-FR"/>
              </w:rPr>
              <w:t xml:space="preserve">                và  m</w:t>
            </w:r>
            <w:r w:rsidRPr="00541C41">
              <w:rPr>
                <w:sz w:val="28"/>
                <w:szCs w:val="28"/>
                <w:vertAlign w:val="subscript"/>
                <w:lang w:val="fr-FR"/>
              </w:rPr>
              <w:t>1</w:t>
            </w:r>
            <w:r w:rsidRPr="00541C41">
              <w:rPr>
                <w:sz w:val="28"/>
                <w:szCs w:val="28"/>
                <w:lang w:val="fr-FR"/>
              </w:rPr>
              <w:t xml:space="preserve"> = </w:t>
            </w:r>
            <w:r w:rsidRPr="00541C41">
              <w:rPr>
                <w:position w:val="-24"/>
                <w:sz w:val="28"/>
                <w:szCs w:val="28"/>
              </w:rPr>
              <w:object w:dxaOrig="220" w:dyaOrig="620" w14:anchorId="12111A13">
                <v:shape id="_x0000_i1745" type="#_x0000_t75" style="width:11.25pt;height:31.5pt" o:ole="">
                  <v:imagedata r:id="rId1370" o:title=""/>
                </v:shape>
                <o:OLEObject Type="Embed" ProgID="Equation.3" ShapeID="_x0000_i1745" DrawAspect="Content" ObjectID="_1773308773" r:id="rId1371"/>
              </w:object>
            </w:r>
            <w:r w:rsidRPr="00541C41">
              <w:rPr>
                <w:sz w:val="28"/>
                <w:szCs w:val="28"/>
                <w:lang w:val="fr-FR"/>
              </w:rPr>
              <w:t>m    → m</w:t>
            </w:r>
            <w:r w:rsidRPr="00541C41">
              <w:rPr>
                <w:sz w:val="28"/>
                <w:szCs w:val="28"/>
                <w:vertAlign w:val="subscript"/>
                <w:lang w:val="fr-FR"/>
              </w:rPr>
              <w:t>2</w:t>
            </w:r>
            <w:r w:rsidRPr="00541C41">
              <w:rPr>
                <w:sz w:val="28"/>
                <w:szCs w:val="28"/>
                <w:lang w:val="fr-FR"/>
              </w:rPr>
              <w:t xml:space="preserve">= </w:t>
            </w:r>
            <w:r w:rsidRPr="00541C41">
              <w:rPr>
                <w:position w:val="-24"/>
                <w:sz w:val="28"/>
                <w:szCs w:val="28"/>
              </w:rPr>
              <w:object w:dxaOrig="240" w:dyaOrig="620" w14:anchorId="352202F3">
                <v:shape id="_x0000_i1746" type="#_x0000_t75" style="width:12pt;height:31.5pt" o:ole="">
                  <v:imagedata r:id="rId1372" o:title=""/>
                </v:shape>
                <o:OLEObject Type="Embed" ProgID="Equation.3" ShapeID="_x0000_i1746" DrawAspect="Content" ObjectID="_1773308774" r:id="rId1373"/>
              </w:object>
            </w:r>
            <w:r w:rsidRPr="00541C41">
              <w:rPr>
                <w:sz w:val="28"/>
                <w:szCs w:val="28"/>
                <w:lang w:val="fr-FR"/>
              </w:rPr>
              <w:t>m = 2.m</w:t>
            </w:r>
            <w:r w:rsidRPr="00541C41">
              <w:rPr>
                <w:sz w:val="28"/>
                <w:szCs w:val="28"/>
                <w:vertAlign w:val="subscript"/>
                <w:lang w:val="fr-FR"/>
              </w:rPr>
              <w:t>1</w:t>
            </w:r>
            <w:r w:rsidRPr="00541C41">
              <w:rPr>
                <w:sz w:val="28"/>
                <w:szCs w:val="28"/>
                <w:lang w:val="fr-FR"/>
              </w:rPr>
              <w:t xml:space="preserve">                 (1)</w:t>
            </w:r>
          </w:p>
          <w:p w14:paraId="65F22906" w14:textId="77777777" w:rsidR="00541C41" w:rsidRPr="00541C41" w:rsidRDefault="00541C41" w:rsidP="00D07AEF">
            <w:pPr>
              <w:numPr>
                <w:ilvl w:val="0"/>
                <w:numId w:val="76"/>
              </w:numPr>
              <w:spacing w:after="0" w:line="240" w:lineRule="auto"/>
              <w:jc w:val="both"/>
              <w:rPr>
                <w:sz w:val="28"/>
                <w:szCs w:val="28"/>
              </w:rPr>
            </w:pPr>
            <w:r w:rsidRPr="00541C41">
              <w:rPr>
                <w:sz w:val="28"/>
                <w:szCs w:val="28"/>
              </w:rPr>
              <w:t>Gọi V</w:t>
            </w:r>
            <w:r w:rsidRPr="00541C41">
              <w:rPr>
                <w:sz w:val="28"/>
                <w:szCs w:val="28"/>
                <w:vertAlign w:val="subscript"/>
              </w:rPr>
              <w:t>1</w:t>
            </w:r>
            <w:r w:rsidRPr="00541C41">
              <w:rPr>
                <w:sz w:val="28"/>
                <w:szCs w:val="28"/>
              </w:rPr>
              <w:t xml:space="preserve"> , V</w:t>
            </w:r>
            <w:r w:rsidRPr="00541C41">
              <w:rPr>
                <w:sz w:val="28"/>
                <w:szCs w:val="28"/>
                <w:vertAlign w:val="subscript"/>
              </w:rPr>
              <w:t xml:space="preserve">2 </w:t>
            </w:r>
            <w:r w:rsidRPr="00541C41">
              <w:rPr>
                <w:sz w:val="28"/>
                <w:szCs w:val="28"/>
              </w:rPr>
              <w:t>, V lần lượt là thể tích phần đầu , phần thân và của búpbê</w:t>
            </w:r>
          </w:p>
          <w:p w14:paraId="161CABEA" w14:textId="77777777" w:rsidR="00541C41" w:rsidRPr="00541C41" w:rsidRDefault="00541C41" w:rsidP="00541C41">
            <w:pPr>
              <w:spacing w:after="0"/>
              <w:ind w:left="60"/>
              <w:rPr>
                <w:sz w:val="28"/>
                <w:szCs w:val="28"/>
                <w:lang w:val="fr-FR"/>
              </w:rPr>
            </w:pPr>
            <w:r w:rsidRPr="00541C41">
              <w:rPr>
                <w:sz w:val="28"/>
                <w:szCs w:val="28"/>
              </w:rPr>
              <w:t xml:space="preserve">  </w:t>
            </w:r>
            <w:r w:rsidRPr="00541C41">
              <w:rPr>
                <w:sz w:val="28"/>
                <w:szCs w:val="28"/>
                <w:lang w:val="fr-FR"/>
              </w:rPr>
              <w:t>Ta có :     V</w:t>
            </w:r>
            <w:r w:rsidRPr="00541C41">
              <w:rPr>
                <w:sz w:val="28"/>
                <w:szCs w:val="28"/>
                <w:vertAlign w:val="subscript"/>
                <w:lang w:val="fr-FR"/>
              </w:rPr>
              <w:t xml:space="preserve">1 </w:t>
            </w:r>
            <w:r w:rsidRPr="00541C41">
              <w:rPr>
                <w:sz w:val="28"/>
                <w:szCs w:val="28"/>
                <w:lang w:val="fr-FR"/>
              </w:rPr>
              <w:t>+ V</w:t>
            </w:r>
            <w:r w:rsidRPr="00541C41">
              <w:rPr>
                <w:sz w:val="28"/>
                <w:szCs w:val="28"/>
                <w:vertAlign w:val="subscript"/>
                <w:lang w:val="fr-FR"/>
              </w:rPr>
              <w:t>2</w:t>
            </w:r>
            <w:r w:rsidRPr="00541C41">
              <w:rPr>
                <w:sz w:val="28"/>
                <w:szCs w:val="28"/>
                <w:lang w:val="fr-FR"/>
              </w:rPr>
              <w:t xml:space="preserve"> =  V</w:t>
            </w:r>
          </w:p>
          <w:p w14:paraId="64FBF697" w14:textId="77777777" w:rsidR="00541C41" w:rsidRPr="00541C41" w:rsidRDefault="00541C41" w:rsidP="00541C41">
            <w:pPr>
              <w:spacing w:after="0"/>
              <w:ind w:left="60"/>
              <w:rPr>
                <w:sz w:val="28"/>
                <w:szCs w:val="28"/>
                <w:lang w:val="fr-FR"/>
              </w:rPr>
            </w:pPr>
            <w:r w:rsidRPr="00541C41">
              <w:rPr>
                <w:sz w:val="28"/>
                <w:szCs w:val="28"/>
                <w:lang w:val="fr-FR"/>
              </w:rPr>
              <w:t xml:space="preserve">           và       V</w:t>
            </w:r>
            <w:r w:rsidRPr="00541C41">
              <w:rPr>
                <w:sz w:val="28"/>
                <w:szCs w:val="28"/>
                <w:vertAlign w:val="subscript"/>
                <w:lang w:val="fr-FR"/>
              </w:rPr>
              <w:t>1</w:t>
            </w:r>
            <w:r w:rsidRPr="00541C41">
              <w:rPr>
                <w:sz w:val="28"/>
                <w:szCs w:val="28"/>
                <w:lang w:val="fr-FR"/>
              </w:rPr>
              <w:t xml:space="preserve"> = </w:t>
            </w:r>
            <w:r w:rsidRPr="00541C41">
              <w:rPr>
                <w:position w:val="-24"/>
                <w:sz w:val="28"/>
                <w:szCs w:val="28"/>
              </w:rPr>
              <w:object w:dxaOrig="240" w:dyaOrig="620" w14:anchorId="74D80485">
                <v:shape id="_x0000_i1747" type="#_x0000_t75" style="width:12pt;height:31.5pt" o:ole="">
                  <v:imagedata r:id="rId1374" o:title=""/>
                </v:shape>
                <o:OLEObject Type="Embed" ProgID="Equation.3" ShapeID="_x0000_i1747" DrawAspect="Content" ObjectID="_1773308775" r:id="rId1375"/>
              </w:object>
            </w:r>
            <w:r w:rsidRPr="00541C41">
              <w:rPr>
                <w:sz w:val="28"/>
                <w:szCs w:val="28"/>
                <w:lang w:val="fr-FR"/>
              </w:rPr>
              <w:t>V     → V</w:t>
            </w:r>
            <w:r w:rsidRPr="00541C41">
              <w:rPr>
                <w:sz w:val="28"/>
                <w:szCs w:val="28"/>
                <w:vertAlign w:val="subscript"/>
                <w:lang w:val="fr-FR"/>
              </w:rPr>
              <w:t>2</w:t>
            </w:r>
            <w:r w:rsidRPr="00541C41">
              <w:rPr>
                <w:sz w:val="28"/>
                <w:szCs w:val="28"/>
                <w:lang w:val="fr-FR"/>
              </w:rPr>
              <w:t xml:space="preserve"> = </w:t>
            </w:r>
            <w:r w:rsidRPr="00541C41">
              <w:rPr>
                <w:position w:val="-24"/>
                <w:sz w:val="28"/>
                <w:szCs w:val="28"/>
              </w:rPr>
              <w:object w:dxaOrig="240" w:dyaOrig="620" w14:anchorId="1E325B84">
                <v:shape id="_x0000_i1748" type="#_x0000_t75" style="width:12pt;height:31.5pt" o:ole="">
                  <v:imagedata r:id="rId1376" o:title=""/>
                </v:shape>
                <o:OLEObject Type="Embed" ProgID="Equation.3" ShapeID="_x0000_i1748" DrawAspect="Content" ObjectID="_1773308776" r:id="rId1377"/>
              </w:object>
            </w:r>
            <w:r w:rsidRPr="00541C41">
              <w:rPr>
                <w:sz w:val="28"/>
                <w:szCs w:val="28"/>
                <w:lang w:val="fr-FR"/>
              </w:rPr>
              <w:t>V = 3.V</w:t>
            </w:r>
            <w:r w:rsidRPr="00541C41">
              <w:rPr>
                <w:sz w:val="28"/>
                <w:szCs w:val="28"/>
                <w:vertAlign w:val="subscript"/>
                <w:lang w:val="fr-FR"/>
              </w:rPr>
              <w:t>1</w:t>
            </w:r>
            <w:r w:rsidRPr="00541C41">
              <w:rPr>
                <w:sz w:val="28"/>
                <w:szCs w:val="28"/>
                <w:lang w:val="fr-FR"/>
              </w:rPr>
              <w:t xml:space="preserve">                 (2)</w:t>
            </w:r>
          </w:p>
          <w:p w14:paraId="312FDCBE" w14:textId="77777777" w:rsidR="00541C41" w:rsidRPr="00541C41" w:rsidRDefault="00541C41" w:rsidP="00541C41">
            <w:pPr>
              <w:spacing w:after="0"/>
              <w:ind w:left="60"/>
              <w:rPr>
                <w:sz w:val="28"/>
                <w:szCs w:val="28"/>
              </w:rPr>
            </w:pPr>
            <w:r w:rsidRPr="00541C41">
              <w:rPr>
                <w:sz w:val="28"/>
                <w:szCs w:val="28"/>
              </w:rPr>
              <w:t xml:space="preserve">Chia từng vế của (1) cho (2) ta được : </w:t>
            </w:r>
          </w:p>
          <w:p w14:paraId="14342F5B" w14:textId="77777777" w:rsidR="00541C41" w:rsidRPr="00541C41" w:rsidRDefault="00541C41" w:rsidP="00541C41">
            <w:pPr>
              <w:spacing w:after="0"/>
              <w:ind w:left="60"/>
              <w:rPr>
                <w:sz w:val="28"/>
                <w:szCs w:val="28"/>
              </w:rPr>
            </w:pPr>
            <w:r w:rsidRPr="00541C41">
              <w:rPr>
                <w:sz w:val="28"/>
                <w:szCs w:val="28"/>
              </w:rPr>
              <w:t xml:space="preserve">                              </w:t>
            </w:r>
            <w:r w:rsidRPr="00541C41">
              <w:rPr>
                <w:position w:val="-30"/>
                <w:sz w:val="28"/>
                <w:szCs w:val="28"/>
              </w:rPr>
              <w:object w:dxaOrig="1120" w:dyaOrig="700" w14:anchorId="0CED961F">
                <v:shape id="_x0000_i1749" type="#_x0000_t75" style="width:55.5pt;height:35.25pt" o:ole="">
                  <v:imagedata r:id="rId1378" o:title=""/>
                </v:shape>
                <o:OLEObject Type="Embed" ProgID="Equation.3" ShapeID="_x0000_i1749" DrawAspect="Content" ObjectID="_1773308777" r:id="rId1379"/>
              </w:object>
            </w:r>
            <w:r w:rsidRPr="00541C41">
              <w:rPr>
                <w:sz w:val="28"/>
                <w:szCs w:val="28"/>
              </w:rPr>
              <w:t xml:space="preserve">   ↔   ρ</w:t>
            </w:r>
            <w:r w:rsidRPr="00541C41">
              <w:rPr>
                <w:sz w:val="28"/>
                <w:szCs w:val="28"/>
                <w:vertAlign w:val="subscript"/>
              </w:rPr>
              <w:t>2</w:t>
            </w:r>
            <w:r w:rsidRPr="00541C41">
              <w:rPr>
                <w:sz w:val="28"/>
                <w:szCs w:val="28"/>
              </w:rPr>
              <w:t xml:space="preserve"> =</w:t>
            </w:r>
            <w:r w:rsidRPr="00541C41">
              <w:rPr>
                <w:position w:val="-24"/>
                <w:sz w:val="28"/>
                <w:szCs w:val="28"/>
              </w:rPr>
              <w:object w:dxaOrig="240" w:dyaOrig="620" w14:anchorId="11A4DB76">
                <v:shape id="_x0000_i1750" type="#_x0000_t75" style="width:12pt;height:31.5pt" o:ole="">
                  <v:imagedata r:id="rId1380" o:title=""/>
                </v:shape>
                <o:OLEObject Type="Embed" ProgID="Equation.3" ShapeID="_x0000_i1750" DrawAspect="Content" ObjectID="_1773308778" r:id="rId1381"/>
              </w:object>
            </w:r>
            <w:r w:rsidRPr="00541C41">
              <w:rPr>
                <w:sz w:val="28"/>
                <w:szCs w:val="28"/>
              </w:rPr>
              <w:t>ρ</w:t>
            </w:r>
            <w:r w:rsidRPr="00541C41">
              <w:rPr>
                <w:sz w:val="28"/>
                <w:szCs w:val="28"/>
                <w:vertAlign w:val="subscript"/>
              </w:rPr>
              <w:t>1</w:t>
            </w:r>
            <w:r w:rsidRPr="00541C41">
              <w:rPr>
                <w:sz w:val="28"/>
                <w:szCs w:val="28"/>
              </w:rPr>
              <w:t xml:space="preserve">= </w:t>
            </w:r>
            <w:r w:rsidRPr="00541C41">
              <w:rPr>
                <w:position w:val="-24"/>
                <w:sz w:val="28"/>
                <w:szCs w:val="28"/>
              </w:rPr>
              <w:object w:dxaOrig="240" w:dyaOrig="620" w14:anchorId="7C83FA2E">
                <v:shape id="_x0000_i1751" type="#_x0000_t75" style="width:12pt;height:31.5pt" o:ole="">
                  <v:imagedata r:id="rId1382" o:title=""/>
                </v:shape>
                <o:OLEObject Type="Embed" ProgID="Equation.3" ShapeID="_x0000_i1751" DrawAspect="Content" ObjectID="_1773308779" r:id="rId1383"/>
              </w:object>
            </w:r>
            <w:r w:rsidRPr="00541C41">
              <w:rPr>
                <w:position w:val="-6"/>
                <w:sz w:val="28"/>
                <w:szCs w:val="28"/>
              </w:rPr>
              <w:object w:dxaOrig="1100" w:dyaOrig="279" w14:anchorId="6E21BF61">
                <v:shape id="_x0000_i1752" type="#_x0000_t75" style="width:55.5pt;height:13.5pt" o:ole="">
                  <v:imagedata r:id="rId1384" o:title=""/>
                </v:shape>
                <o:OLEObject Type="Embed" ProgID="Equation.3" ShapeID="_x0000_i1752" DrawAspect="Content" ObjectID="_1773308780" r:id="rId1385"/>
              </w:object>
            </w:r>
            <w:r w:rsidRPr="00541C41">
              <w:rPr>
                <w:sz w:val="28"/>
                <w:szCs w:val="28"/>
              </w:rPr>
              <w:t xml:space="preserve"> kg/m</w:t>
            </w:r>
            <w:r w:rsidRPr="00541C41">
              <w:rPr>
                <w:sz w:val="28"/>
                <w:szCs w:val="28"/>
                <w:vertAlign w:val="superscript"/>
              </w:rPr>
              <w:t>3</w:t>
            </w:r>
          </w:p>
          <w:p w14:paraId="310970BB" w14:textId="77777777" w:rsidR="00541C41" w:rsidRPr="00541C41" w:rsidRDefault="00541C41" w:rsidP="00541C41">
            <w:pPr>
              <w:spacing w:after="0"/>
              <w:ind w:left="60"/>
              <w:rPr>
                <w:sz w:val="28"/>
                <w:szCs w:val="28"/>
              </w:rPr>
            </w:pPr>
            <w:r w:rsidRPr="00541C41">
              <w:rPr>
                <w:sz w:val="28"/>
                <w:szCs w:val="28"/>
              </w:rPr>
              <w:t xml:space="preserve">     Vậy khối lượng riêng của gỗ thông là : ρ</w:t>
            </w:r>
            <w:r w:rsidRPr="00541C41">
              <w:rPr>
                <w:sz w:val="28"/>
                <w:szCs w:val="28"/>
                <w:vertAlign w:val="subscript"/>
              </w:rPr>
              <w:t>2</w:t>
            </w:r>
            <w:r w:rsidRPr="00541C41">
              <w:rPr>
                <w:sz w:val="28"/>
                <w:szCs w:val="28"/>
              </w:rPr>
              <w:t>= 460 kg/m</w:t>
            </w:r>
            <w:r w:rsidRPr="00541C41">
              <w:rPr>
                <w:sz w:val="28"/>
                <w:szCs w:val="28"/>
                <w:vertAlign w:val="superscript"/>
              </w:rPr>
              <w:t>3</w:t>
            </w:r>
          </w:p>
          <w:p w14:paraId="52367206" w14:textId="77777777" w:rsidR="00541C41" w:rsidRPr="00541C41" w:rsidRDefault="00541C41" w:rsidP="00541C41">
            <w:pPr>
              <w:spacing w:after="0"/>
              <w:ind w:left="60"/>
              <w:rPr>
                <w:sz w:val="28"/>
                <w:szCs w:val="28"/>
              </w:rPr>
            </w:pPr>
          </w:p>
        </w:tc>
        <w:tc>
          <w:tcPr>
            <w:tcW w:w="766" w:type="dxa"/>
            <w:tcBorders>
              <w:bottom w:val="single" w:sz="4" w:space="0" w:color="auto"/>
            </w:tcBorders>
          </w:tcPr>
          <w:p w14:paraId="0DC143F3" w14:textId="77777777" w:rsidR="00541C41" w:rsidRPr="00541C41" w:rsidRDefault="00541C41" w:rsidP="00541C41">
            <w:pPr>
              <w:spacing w:after="0"/>
              <w:rPr>
                <w:sz w:val="28"/>
                <w:szCs w:val="28"/>
              </w:rPr>
            </w:pPr>
          </w:p>
          <w:p w14:paraId="4A5866BE" w14:textId="77777777" w:rsidR="00541C41" w:rsidRPr="00541C41" w:rsidRDefault="00541C41" w:rsidP="00541C41">
            <w:pPr>
              <w:spacing w:after="0"/>
              <w:rPr>
                <w:sz w:val="28"/>
                <w:szCs w:val="28"/>
              </w:rPr>
            </w:pPr>
            <w:r w:rsidRPr="00541C41">
              <w:rPr>
                <w:sz w:val="28"/>
                <w:szCs w:val="28"/>
              </w:rPr>
              <w:t xml:space="preserve">0,25 </w:t>
            </w:r>
          </w:p>
          <w:p w14:paraId="3C6A59F8" w14:textId="77777777" w:rsidR="00541C41" w:rsidRPr="00541C41" w:rsidRDefault="00541C41" w:rsidP="00541C41">
            <w:pPr>
              <w:spacing w:after="0"/>
              <w:rPr>
                <w:sz w:val="28"/>
                <w:szCs w:val="28"/>
              </w:rPr>
            </w:pPr>
          </w:p>
          <w:p w14:paraId="570A5BDB" w14:textId="77777777" w:rsidR="00541C41" w:rsidRPr="00541C41" w:rsidRDefault="00541C41" w:rsidP="00541C41">
            <w:pPr>
              <w:spacing w:after="0"/>
              <w:rPr>
                <w:sz w:val="28"/>
                <w:szCs w:val="28"/>
              </w:rPr>
            </w:pPr>
            <w:r w:rsidRPr="00541C41">
              <w:rPr>
                <w:sz w:val="28"/>
                <w:szCs w:val="28"/>
              </w:rPr>
              <w:t>0,5</w:t>
            </w:r>
          </w:p>
          <w:p w14:paraId="4372B574" w14:textId="77777777" w:rsidR="00541C41" w:rsidRPr="00541C41" w:rsidRDefault="00541C41" w:rsidP="00541C41">
            <w:pPr>
              <w:spacing w:after="0"/>
              <w:rPr>
                <w:sz w:val="28"/>
                <w:szCs w:val="28"/>
              </w:rPr>
            </w:pPr>
          </w:p>
          <w:p w14:paraId="22A7F544" w14:textId="77777777" w:rsidR="00541C41" w:rsidRPr="00541C41" w:rsidRDefault="00541C41" w:rsidP="00541C41">
            <w:pPr>
              <w:spacing w:after="0"/>
              <w:rPr>
                <w:sz w:val="28"/>
                <w:szCs w:val="28"/>
              </w:rPr>
            </w:pPr>
            <w:r w:rsidRPr="00541C41">
              <w:rPr>
                <w:sz w:val="28"/>
                <w:szCs w:val="28"/>
              </w:rPr>
              <w:t>0,25</w:t>
            </w:r>
          </w:p>
          <w:p w14:paraId="2078E82E" w14:textId="77777777" w:rsidR="00541C41" w:rsidRPr="00541C41" w:rsidRDefault="00541C41" w:rsidP="00541C41">
            <w:pPr>
              <w:spacing w:after="0"/>
              <w:rPr>
                <w:sz w:val="28"/>
                <w:szCs w:val="28"/>
              </w:rPr>
            </w:pPr>
          </w:p>
          <w:p w14:paraId="596FE235" w14:textId="77777777" w:rsidR="00541C41" w:rsidRPr="00541C41" w:rsidRDefault="00541C41" w:rsidP="00541C41">
            <w:pPr>
              <w:spacing w:after="0"/>
              <w:rPr>
                <w:sz w:val="28"/>
                <w:szCs w:val="28"/>
              </w:rPr>
            </w:pPr>
            <w:r w:rsidRPr="00541C41">
              <w:rPr>
                <w:sz w:val="28"/>
                <w:szCs w:val="28"/>
              </w:rPr>
              <w:t>0,5</w:t>
            </w:r>
          </w:p>
          <w:p w14:paraId="3445FF9E" w14:textId="77777777" w:rsidR="00541C41" w:rsidRPr="00541C41" w:rsidRDefault="00541C41" w:rsidP="00541C41">
            <w:pPr>
              <w:spacing w:after="0"/>
              <w:rPr>
                <w:sz w:val="28"/>
                <w:szCs w:val="28"/>
              </w:rPr>
            </w:pPr>
          </w:p>
          <w:p w14:paraId="7C6C2D9B" w14:textId="77777777" w:rsidR="00541C41" w:rsidRPr="00541C41" w:rsidRDefault="00541C41" w:rsidP="00541C41">
            <w:pPr>
              <w:spacing w:after="0"/>
              <w:rPr>
                <w:sz w:val="28"/>
                <w:szCs w:val="28"/>
              </w:rPr>
            </w:pPr>
            <w:r w:rsidRPr="00541C41">
              <w:rPr>
                <w:sz w:val="28"/>
                <w:szCs w:val="28"/>
              </w:rPr>
              <w:t>0,5</w:t>
            </w:r>
          </w:p>
        </w:tc>
      </w:tr>
      <w:tr w:rsidR="00541C41" w:rsidRPr="00541C41" w14:paraId="2A784F3E" w14:textId="77777777" w:rsidTr="009102F0">
        <w:trPr>
          <w:trHeight w:val="72"/>
        </w:trPr>
        <w:tc>
          <w:tcPr>
            <w:tcW w:w="1101" w:type="dxa"/>
          </w:tcPr>
          <w:p w14:paraId="78D45CEC" w14:textId="77777777" w:rsidR="00541C41" w:rsidRPr="00541C41" w:rsidRDefault="00541C41" w:rsidP="00541C41">
            <w:pPr>
              <w:spacing w:after="0"/>
              <w:rPr>
                <w:b/>
                <w:sz w:val="28"/>
                <w:szCs w:val="28"/>
              </w:rPr>
            </w:pPr>
            <w:r w:rsidRPr="00541C41">
              <w:rPr>
                <w:b/>
                <w:sz w:val="28"/>
                <w:szCs w:val="28"/>
              </w:rPr>
              <w:lastRenderedPageBreak/>
              <w:t>Câu 2</w:t>
            </w:r>
          </w:p>
          <w:p w14:paraId="05FDAFCA" w14:textId="77777777" w:rsidR="00541C41" w:rsidRPr="00541C41" w:rsidRDefault="00541C41" w:rsidP="00541C41">
            <w:pPr>
              <w:spacing w:after="0"/>
              <w:rPr>
                <w:b/>
                <w:sz w:val="28"/>
                <w:szCs w:val="28"/>
              </w:rPr>
            </w:pPr>
            <w:r w:rsidRPr="00541C41">
              <w:rPr>
                <w:b/>
                <w:sz w:val="28"/>
                <w:szCs w:val="28"/>
              </w:rPr>
              <w:t>( 3 điêm)</w:t>
            </w:r>
          </w:p>
          <w:p w14:paraId="704D9B24" w14:textId="77777777" w:rsidR="00541C41" w:rsidRPr="00541C41" w:rsidRDefault="00541C41" w:rsidP="00541C41">
            <w:pPr>
              <w:spacing w:after="0"/>
              <w:rPr>
                <w:sz w:val="28"/>
                <w:szCs w:val="28"/>
              </w:rPr>
            </w:pPr>
          </w:p>
          <w:p w14:paraId="6C45AE35" w14:textId="77777777" w:rsidR="00541C41" w:rsidRPr="00541C41" w:rsidRDefault="00541C41" w:rsidP="00541C41">
            <w:pPr>
              <w:spacing w:after="0"/>
              <w:rPr>
                <w:sz w:val="28"/>
                <w:szCs w:val="28"/>
              </w:rPr>
            </w:pPr>
          </w:p>
          <w:p w14:paraId="48392A74" w14:textId="77777777" w:rsidR="00541C41" w:rsidRPr="00541C41" w:rsidRDefault="00541C41" w:rsidP="00541C41">
            <w:pPr>
              <w:spacing w:after="0"/>
              <w:rPr>
                <w:sz w:val="28"/>
                <w:szCs w:val="28"/>
              </w:rPr>
            </w:pPr>
          </w:p>
          <w:p w14:paraId="541E8014" w14:textId="77777777" w:rsidR="00541C41" w:rsidRPr="00541C41" w:rsidRDefault="00541C41" w:rsidP="00541C41">
            <w:pPr>
              <w:spacing w:after="0"/>
              <w:rPr>
                <w:b/>
                <w:sz w:val="28"/>
                <w:szCs w:val="28"/>
              </w:rPr>
            </w:pPr>
          </w:p>
        </w:tc>
        <w:tc>
          <w:tcPr>
            <w:tcW w:w="9639" w:type="dxa"/>
            <w:tcBorders>
              <w:right w:val="single" w:sz="4" w:space="0" w:color="auto"/>
            </w:tcBorders>
          </w:tcPr>
          <w:tbl>
            <w:tblPr>
              <w:tblW w:w="8925" w:type="dxa"/>
              <w:tblLayout w:type="fixed"/>
              <w:tblCellMar>
                <w:left w:w="28" w:type="dxa"/>
                <w:right w:w="28" w:type="dxa"/>
              </w:tblCellMar>
              <w:tblLook w:val="01E0" w:firstRow="1" w:lastRow="1" w:firstColumn="1" w:lastColumn="1" w:noHBand="0" w:noVBand="0"/>
            </w:tblPr>
            <w:tblGrid>
              <w:gridCol w:w="4536"/>
              <w:gridCol w:w="4389"/>
            </w:tblGrid>
            <w:tr w:rsidR="00541C41" w:rsidRPr="00541C41" w14:paraId="05D7F36A" w14:textId="77777777" w:rsidTr="00DF337E">
              <w:trPr>
                <w:trHeight w:val="4269"/>
              </w:trPr>
              <w:tc>
                <w:tcPr>
                  <w:tcW w:w="4536" w:type="dxa"/>
                  <w:shd w:val="clear" w:color="auto" w:fill="auto"/>
                </w:tcPr>
                <w:p w14:paraId="3124543C" w14:textId="77777777" w:rsidR="00541C41" w:rsidRPr="00541C41" w:rsidRDefault="00541C41" w:rsidP="00541C41">
                  <w:pPr>
                    <w:framePr w:hSpace="180" w:wrap="around" w:vAnchor="text" w:hAnchor="text" w:x="-252" w:y="1"/>
                    <w:spacing w:after="0"/>
                    <w:suppressOverlap/>
                    <w:rPr>
                      <w:szCs w:val="28"/>
                      <w:lang w:val="es-ES"/>
                    </w:rPr>
                  </w:pPr>
                  <w:r w:rsidRPr="00541C41">
                    <w:rPr>
                      <w:szCs w:val="28"/>
                      <w:lang w:val="es-ES"/>
                    </w:rPr>
                    <w:t>Do hai quả cầu có khối lượng bằng nhau. Gọi V</w:t>
                  </w:r>
                  <w:r w:rsidRPr="00541C41">
                    <w:rPr>
                      <w:szCs w:val="28"/>
                      <w:vertAlign w:val="subscript"/>
                      <w:lang w:val="es-ES"/>
                    </w:rPr>
                    <w:t>1</w:t>
                  </w:r>
                  <w:r w:rsidRPr="00541C41">
                    <w:rPr>
                      <w:szCs w:val="28"/>
                      <w:lang w:val="es-ES"/>
                    </w:rPr>
                    <w:t>, V</w:t>
                  </w:r>
                  <w:r w:rsidRPr="00541C41">
                    <w:rPr>
                      <w:szCs w:val="28"/>
                      <w:vertAlign w:val="subscript"/>
                      <w:lang w:val="es-ES"/>
                    </w:rPr>
                    <w:t>2</w:t>
                  </w:r>
                  <w:r w:rsidRPr="00541C41">
                    <w:rPr>
                      <w:szCs w:val="28"/>
                      <w:lang w:val="es-ES"/>
                    </w:rPr>
                    <w:t xml:space="preserve"> là thể tích của hai quả cầu, ta có</w:t>
                  </w:r>
                </w:p>
                <w:p w14:paraId="59C05AE3" w14:textId="77777777" w:rsidR="00541C41" w:rsidRPr="00541C41" w:rsidRDefault="00541C41" w:rsidP="00541C41">
                  <w:pPr>
                    <w:framePr w:hSpace="180" w:wrap="around" w:vAnchor="text" w:hAnchor="text" w:x="-252" w:y="1"/>
                    <w:spacing w:after="0"/>
                    <w:suppressOverlap/>
                    <w:jc w:val="center"/>
                    <w:rPr>
                      <w:szCs w:val="28"/>
                      <w:lang w:val="es-ES"/>
                    </w:rPr>
                  </w:pPr>
                  <w:r w:rsidRPr="00541C41">
                    <w:rPr>
                      <w:szCs w:val="28"/>
                      <w:lang w:val="es-ES"/>
                    </w:rPr>
                    <w:t>D</w:t>
                  </w:r>
                  <w:r w:rsidRPr="00541C41">
                    <w:rPr>
                      <w:szCs w:val="28"/>
                      <w:vertAlign w:val="subscript"/>
                      <w:lang w:val="es-ES"/>
                    </w:rPr>
                    <w:t>1</w:t>
                  </w:r>
                  <w:r w:rsidRPr="00541C41">
                    <w:rPr>
                      <w:szCs w:val="28"/>
                      <w:lang w:val="es-ES"/>
                    </w:rPr>
                    <w:t>. V</w:t>
                  </w:r>
                  <w:r w:rsidRPr="00541C41">
                    <w:rPr>
                      <w:szCs w:val="28"/>
                      <w:vertAlign w:val="subscript"/>
                      <w:lang w:val="es-ES"/>
                    </w:rPr>
                    <w:t>1</w:t>
                  </w:r>
                  <w:r w:rsidRPr="00541C41">
                    <w:rPr>
                      <w:szCs w:val="28"/>
                      <w:lang w:val="es-ES"/>
                    </w:rPr>
                    <w:t xml:space="preserve"> = D</w:t>
                  </w:r>
                  <w:r w:rsidRPr="00541C41">
                    <w:rPr>
                      <w:szCs w:val="28"/>
                      <w:vertAlign w:val="subscript"/>
                      <w:lang w:val="es-ES"/>
                    </w:rPr>
                    <w:t>2</w:t>
                  </w:r>
                  <w:r w:rsidRPr="00541C41">
                    <w:rPr>
                      <w:szCs w:val="28"/>
                      <w:lang w:val="es-ES"/>
                    </w:rPr>
                    <w:t>. V</w:t>
                  </w:r>
                  <w:r w:rsidRPr="00541C41">
                    <w:rPr>
                      <w:szCs w:val="28"/>
                      <w:vertAlign w:val="subscript"/>
                      <w:lang w:val="es-ES"/>
                    </w:rPr>
                    <w:t>2</w:t>
                  </w:r>
                  <w:r w:rsidRPr="00541C41">
                    <w:rPr>
                      <w:szCs w:val="28"/>
                      <w:lang w:val="es-ES"/>
                    </w:rPr>
                    <w:t xml:space="preserve"> hay </w:t>
                  </w:r>
                  <w:r w:rsidRPr="00541C41">
                    <w:rPr>
                      <w:noProof/>
                      <w:position w:val="-30"/>
                      <w:szCs w:val="28"/>
                    </w:rPr>
                    <w:drawing>
                      <wp:inline distT="0" distB="0" distL="0" distR="0" wp14:anchorId="53EA9034" wp14:editId="68AB0549">
                        <wp:extent cx="1192530" cy="446405"/>
                        <wp:effectExtent l="0" t="0" r="762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91" cstate="email">
                                  <a:extLst>
                                    <a:ext uri="{28A0092B-C50C-407E-A947-70E740481C1C}">
                                      <a14:useLocalDpi xmlns:a14="http://schemas.microsoft.com/office/drawing/2010/main"/>
                                    </a:ext>
                                  </a:extLst>
                                </a:blip>
                                <a:srcRect/>
                                <a:stretch>
                                  <a:fillRect/>
                                </a:stretch>
                              </pic:blipFill>
                              <pic:spPr bwMode="auto">
                                <a:xfrm>
                                  <a:off x="0" y="0"/>
                                  <a:ext cx="1192530" cy="446405"/>
                                </a:xfrm>
                                <a:prstGeom prst="rect">
                                  <a:avLst/>
                                </a:prstGeom>
                                <a:noFill/>
                                <a:ln>
                                  <a:noFill/>
                                </a:ln>
                              </pic:spPr>
                            </pic:pic>
                          </a:graphicData>
                        </a:graphic>
                      </wp:inline>
                    </w:drawing>
                  </w:r>
                </w:p>
                <w:p w14:paraId="436B8F2E" w14:textId="77777777" w:rsidR="00541C41" w:rsidRPr="00541C41" w:rsidRDefault="00541C41" w:rsidP="00541C41">
                  <w:pPr>
                    <w:framePr w:hSpace="180" w:wrap="around" w:vAnchor="text" w:hAnchor="text" w:x="-252" w:y="1"/>
                    <w:spacing w:after="0"/>
                    <w:suppressOverlap/>
                    <w:rPr>
                      <w:szCs w:val="28"/>
                      <w:lang w:val="pt-BR"/>
                    </w:rPr>
                  </w:pPr>
                  <w:r w:rsidRPr="00541C41">
                    <w:rPr>
                      <w:szCs w:val="28"/>
                      <w:lang w:val="es-ES"/>
                    </w:rPr>
                    <w:tab/>
                    <w:t>Gọi F</w:t>
                  </w:r>
                  <w:r w:rsidRPr="00541C41">
                    <w:rPr>
                      <w:szCs w:val="28"/>
                      <w:vertAlign w:val="subscript"/>
                      <w:lang w:val="es-ES"/>
                    </w:rPr>
                    <w:t>1</w:t>
                  </w:r>
                  <w:r w:rsidRPr="00541C41">
                    <w:rPr>
                      <w:szCs w:val="28"/>
                      <w:lang w:val="es-ES"/>
                    </w:rPr>
                    <w:t xml:space="preserve"> và F</w:t>
                  </w:r>
                  <w:r w:rsidRPr="00541C41">
                    <w:rPr>
                      <w:szCs w:val="28"/>
                      <w:vertAlign w:val="subscript"/>
                      <w:lang w:val="es-ES"/>
                    </w:rPr>
                    <w:t>2</w:t>
                  </w:r>
                  <w:r w:rsidRPr="00541C41">
                    <w:rPr>
                      <w:szCs w:val="28"/>
                      <w:lang w:val="es-ES"/>
                    </w:rPr>
                    <w:t xml:space="preserve"> là lực đẩy Acsimet tác dụng vào các quả cầu. </w:t>
                  </w:r>
                  <w:r w:rsidRPr="00541C41">
                    <w:rPr>
                      <w:szCs w:val="28"/>
                      <w:lang w:val="pt-BR"/>
                    </w:rPr>
                    <w:t>Do cân bằng ta có:</w:t>
                  </w:r>
                </w:p>
                <w:p w14:paraId="1060B3F3" w14:textId="77777777" w:rsidR="00541C41" w:rsidRPr="00541C41" w:rsidRDefault="00541C41" w:rsidP="00541C41">
                  <w:pPr>
                    <w:framePr w:hSpace="180" w:wrap="around" w:vAnchor="text" w:hAnchor="text" w:x="-252" w:y="1"/>
                    <w:spacing w:after="0"/>
                    <w:suppressOverlap/>
                    <w:rPr>
                      <w:szCs w:val="28"/>
                      <w:lang w:val="pt-BR"/>
                    </w:rPr>
                  </w:pPr>
                  <w:r w:rsidRPr="00541C41">
                    <w:rPr>
                      <w:szCs w:val="28"/>
                      <w:lang w:val="pt-BR"/>
                    </w:rPr>
                    <w:t>(P</w:t>
                  </w:r>
                  <w:r w:rsidRPr="00541C41">
                    <w:rPr>
                      <w:szCs w:val="28"/>
                      <w:vertAlign w:val="subscript"/>
                      <w:lang w:val="pt-BR"/>
                    </w:rPr>
                    <w:t>1</w:t>
                  </w:r>
                  <w:r w:rsidRPr="00541C41">
                    <w:rPr>
                      <w:szCs w:val="28"/>
                      <w:lang w:val="pt-BR"/>
                    </w:rPr>
                    <w:t>- F</w:t>
                  </w:r>
                  <w:r w:rsidRPr="00541C41">
                    <w:rPr>
                      <w:szCs w:val="28"/>
                      <w:vertAlign w:val="subscript"/>
                      <w:lang w:val="pt-BR"/>
                    </w:rPr>
                    <w:t>1</w:t>
                  </w:r>
                  <w:r w:rsidRPr="00541C41">
                    <w:rPr>
                      <w:szCs w:val="28"/>
                      <w:lang w:val="pt-BR"/>
                    </w:rPr>
                    <w:t>).OA = (P</w:t>
                  </w:r>
                  <w:r w:rsidRPr="00541C41">
                    <w:rPr>
                      <w:szCs w:val="28"/>
                      <w:vertAlign w:val="subscript"/>
                      <w:lang w:val="pt-BR"/>
                    </w:rPr>
                    <w:t>2</w:t>
                  </w:r>
                  <w:r w:rsidRPr="00541C41">
                    <w:rPr>
                      <w:szCs w:val="28"/>
                      <w:lang w:val="pt-BR"/>
                    </w:rPr>
                    <w:t>+P</w:t>
                  </w:r>
                  <w:r w:rsidRPr="00541C41">
                    <w:rPr>
                      <w:szCs w:val="28"/>
                      <w:vertAlign w:val="superscript"/>
                      <w:lang w:val="pt-BR"/>
                    </w:rPr>
                    <w:t>’</w:t>
                  </w:r>
                  <w:r w:rsidRPr="00541C41">
                    <w:rPr>
                      <w:szCs w:val="28"/>
                      <w:lang w:val="pt-BR"/>
                    </w:rPr>
                    <w:t xml:space="preserve"> – F</w:t>
                  </w:r>
                  <w:r w:rsidRPr="00541C41">
                    <w:rPr>
                      <w:szCs w:val="28"/>
                      <w:vertAlign w:val="subscript"/>
                      <w:lang w:val="pt-BR"/>
                    </w:rPr>
                    <w:t>2</w:t>
                  </w:r>
                  <w:r w:rsidRPr="00541C41">
                    <w:rPr>
                      <w:szCs w:val="28"/>
                      <w:lang w:val="pt-BR"/>
                    </w:rPr>
                    <w:t>).OB</w:t>
                  </w:r>
                </w:p>
                <w:p w14:paraId="68E43BC1" w14:textId="77777777" w:rsidR="00541C41" w:rsidRPr="00541C41" w:rsidRDefault="00541C41" w:rsidP="00541C41">
                  <w:pPr>
                    <w:framePr w:hSpace="180" w:wrap="around" w:vAnchor="text" w:hAnchor="text" w:x="-252" w:y="1"/>
                    <w:spacing w:after="0"/>
                    <w:suppressOverlap/>
                    <w:rPr>
                      <w:szCs w:val="28"/>
                      <w:lang w:val="pt-BR"/>
                    </w:rPr>
                  </w:pPr>
                  <w:r w:rsidRPr="00541C41">
                    <w:rPr>
                      <w:szCs w:val="28"/>
                      <w:lang w:val="pt-BR"/>
                    </w:rPr>
                    <w:t xml:space="preserve">     Với P</w:t>
                  </w:r>
                  <w:r w:rsidRPr="00541C41">
                    <w:rPr>
                      <w:szCs w:val="28"/>
                      <w:vertAlign w:val="subscript"/>
                      <w:lang w:val="pt-BR"/>
                    </w:rPr>
                    <w:t>1</w:t>
                  </w:r>
                  <w:r w:rsidRPr="00541C41">
                    <w:rPr>
                      <w:szCs w:val="28"/>
                      <w:lang w:val="pt-BR"/>
                    </w:rPr>
                    <w:t>, P</w:t>
                  </w:r>
                  <w:r w:rsidRPr="00541C41">
                    <w:rPr>
                      <w:szCs w:val="28"/>
                      <w:vertAlign w:val="subscript"/>
                      <w:lang w:val="pt-BR"/>
                    </w:rPr>
                    <w:t>2</w:t>
                  </w:r>
                  <w:r w:rsidRPr="00541C41">
                    <w:rPr>
                      <w:szCs w:val="28"/>
                      <w:lang w:val="pt-BR"/>
                    </w:rPr>
                    <w:t>, P</w:t>
                  </w:r>
                  <w:r w:rsidRPr="00541C41">
                    <w:rPr>
                      <w:szCs w:val="28"/>
                      <w:vertAlign w:val="superscript"/>
                      <w:lang w:val="pt-BR"/>
                    </w:rPr>
                    <w:t>’</w:t>
                  </w:r>
                  <w:r w:rsidRPr="00541C41">
                    <w:rPr>
                      <w:szCs w:val="28"/>
                      <w:lang w:val="pt-BR"/>
                    </w:rPr>
                    <w:t xml:space="preserve"> là trọng lượng của các quả cầu và quả cân; OA = OB; P</w:t>
                  </w:r>
                  <w:r w:rsidRPr="00541C41">
                    <w:rPr>
                      <w:szCs w:val="28"/>
                      <w:vertAlign w:val="subscript"/>
                      <w:lang w:val="pt-BR"/>
                    </w:rPr>
                    <w:t>1</w:t>
                  </w:r>
                  <w:r w:rsidRPr="00541C41">
                    <w:rPr>
                      <w:szCs w:val="28"/>
                      <w:lang w:val="pt-BR"/>
                    </w:rPr>
                    <w:t xml:space="preserve"> = P</w:t>
                  </w:r>
                  <w:r w:rsidRPr="00541C41">
                    <w:rPr>
                      <w:szCs w:val="28"/>
                      <w:vertAlign w:val="subscript"/>
                      <w:lang w:val="pt-BR"/>
                    </w:rPr>
                    <w:t>2</w:t>
                  </w:r>
                  <w:r w:rsidRPr="00541C41">
                    <w:rPr>
                      <w:szCs w:val="28"/>
                      <w:lang w:val="pt-BR"/>
                    </w:rPr>
                    <w:t xml:space="preserve"> từ đó suy ra:</w:t>
                  </w:r>
                </w:p>
                <w:p w14:paraId="16D54A16" w14:textId="77777777" w:rsidR="00541C41" w:rsidRPr="00541C41" w:rsidRDefault="00541C41" w:rsidP="00541C41">
                  <w:pPr>
                    <w:framePr w:hSpace="180" w:wrap="around" w:vAnchor="text" w:hAnchor="text" w:x="-252" w:y="1"/>
                    <w:spacing w:after="0"/>
                    <w:suppressOverlap/>
                    <w:rPr>
                      <w:szCs w:val="28"/>
                      <w:lang w:val="es-ES"/>
                    </w:rPr>
                  </w:pPr>
                  <w:r w:rsidRPr="00541C41">
                    <w:rPr>
                      <w:szCs w:val="28"/>
                      <w:lang w:val="es-ES"/>
                    </w:rPr>
                    <w:t>P</w:t>
                  </w:r>
                  <w:r w:rsidRPr="00541C41">
                    <w:rPr>
                      <w:szCs w:val="28"/>
                      <w:vertAlign w:val="superscript"/>
                      <w:lang w:val="es-ES"/>
                    </w:rPr>
                    <w:t>’</w:t>
                  </w:r>
                  <w:r w:rsidRPr="00541C41">
                    <w:rPr>
                      <w:szCs w:val="28"/>
                      <w:lang w:val="es-ES"/>
                    </w:rPr>
                    <w:t xml:space="preserve"> = F</w:t>
                  </w:r>
                  <w:r w:rsidRPr="00541C41">
                    <w:rPr>
                      <w:szCs w:val="28"/>
                      <w:vertAlign w:val="subscript"/>
                      <w:lang w:val="es-ES"/>
                    </w:rPr>
                    <w:t>2</w:t>
                  </w:r>
                  <w:r w:rsidRPr="00541C41">
                    <w:rPr>
                      <w:szCs w:val="28"/>
                      <w:lang w:val="es-ES"/>
                    </w:rPr>
                    <w:t xml:space="preserve"> – F</w:t>
                  </w:r>
                  <w:r w:rsidRPr="00541C41">
                    <w:rPr>
                      <w:szCs w:val="28"/>
                      <w:vertAlign w:val="subscript"/>
                      <w:lang w:val="es-ES"/>
                    </w:rPr>
                    <w:t>1</w:t>
                  </w:r>
                  <w:r w:rsidRPr="00541C41">
                    <w:rPr>
                      <w:szCs w:val="28"/>
                      <w:lang w:val="es-ES"/>
                    </w:rPr>
                    <w:t xml:space="preserve"> hay 10.m</w:t>
                  </w:r>
                  <w:r w:rsidRPr="00541C41">
                    <w:rPr>
                      <w:szCs w:val="28"/>
                      <w:vertAlign w:val="subscript"/>
                      <w:lang w:val="es-ES"/>
                    </w:rPr>
                    <w:t>1</w:t>
                  </w:r>
                  <w:r w:rsidRPr="00541C41">
                    <w:rPr>
                      <w:szCs w:val="28"/>
                      <w:lang w:val="es-ES"/>
                    </w:rPr>
                    <w:t xml:space="preserve"> = (D</w:t>
                  </w:r>
                  <w:r w:rsidRPr="00541C41">
                    <w:rPr>
                      <w:szCs w:val="28"/>
                      <w:vertAlign w:val="subscript"/>
                      <w:lang w:val="es-ES"/>
                    </w:rPr>
                    <w:t>4.</w:t>
                  </w:r>
                  <w:r w:rsidRPr="00541C41">
                    <w:rPr>
                      <w:szCs w:val="28"/>
                      <w:lang w:val="es-ES"/>
                    </w:rPr>
                    <w:t>V</w:t>
                  </w:r>
                  <w:r w:rsidRPr="00541C41">
                    <w:rPr>
                      <w:szCs w:val="28"/>
                      <w:vertAlign w:val="subscript"/>
                      <w:lang w:val="es-ES"/>
                    </w:rPr>
                    <w:t>2</w:t>
                  </w:r>
                  <w:r w:rsidRPr="00541C41">
                    <w:rPr>
                      <w:szCs w:val="28"/>
                      <w:lang w:val="es-ES"/>
                    </w:rPr>
                    <w:t>- D</w:t>
                  </w:r>
                  <w:r w:rsidRPr="00541C41">
                    <w:rPr>
                      <w:szCs w:val="28"/>
                      <w:vertAlign w:val="subscript"/>
                      <w:lang w:val="es-ES"/>
                    </w:rPr>
                    <w:t>3</w:t>
                  </w:r>
                  <w:r w:rsidRPr="00541C41">
                    <w:rPr>
                      <w:szCs w:val="28"/>
                      <w:lang w:val="es-ES"/>
                    </w:rPr>
                    <w:t>.V</w:t>
                  </w:r>
                  <w:r w:rsidRPr="00541C41">
                    <w:rPr>
                      <w:szCs w:val="28"/>
                      <w:vertAlign w:val="subscript"/>
                      <w:lang w:val="es-ES"/>
                    </w:rPr>
                    <w:t>1</w:t>
                  </w:r>
                  <w:r w:rsidRPr="00541C41">
                    <w:rPr>
                      <w:szCs w:val="28"/>
                      <w:lang w:val="es-ES"/>
                    </w:rPr>
                    <w:t>).10</w:t>
                  </w:r>
                </w:p>
                <w:p w14:paraId="0F87E1D9" w14:textId="77777777" w:rsidR="00541C41" w:rsidRPr="00541C41" w:rsidRDefault="00541C41" w:rsidP="00541C41">
                  <w:pPr>
                    <w:framePr w:hSpace="180" w:wrap="around" w:vAnchor="text" w:hAnchor="text" w:x="-252" w:y="1"/>
                    <w:spacing w:after="0"/>
                    <w:suppressOverlap/>
                    <w:rPr>
                      <w:szCs w:val="28"/>
                      <w:lang w:val="es-ES"/>
                    </w:rPr>
                  </w:pPr>
                  <w:r w:rsidRPr="00541C41">
                    <w:rPr>
                      <w:szCs w:val="28"/>
                      <w:lang w:val="es-ES"/>
                    </w:rPr>
                    <w:t>Thay V</w:t>
                  </w:r>
                  <w:r w:rsidRPr="00541C41">
                    <w:rPr>
                      <w:szCs w:val="28"/>
                      <w:vertAlign w:val="subscript"/>
                      <w:lang w:val="es-ES"/>
                    </w:rPr>
                    <w:t>2</w:t>
                  </w:r>
                  <w:r w:rsidRPr="00541C41">
                    <w:rPr>
                      <w:szCs w:val="28"/>
                      <w:lang w:val="es-ES"/>
                    </w:rPr>
                    <w:t xml:space="preserve"> = 3 V</w:t>
                  </w:r>
                  <w:r w:rsidRPr="00541C41">
                    <w:rPr>
                      <w:szCs w:val="28"/>
                      <w:vertAlign w:val="subscript"/>
                      <w:lang w:val="es-ES"/>
                    </w:rPr>
                    <w:t>1</w:t>
                  </w:r>
                  <w:r w:rsidRPr="00541C41">
                    <w:rPr>
                      <w:szCs w:val="28"/>
                      <w:lang w:val="es-ES"/>
                    </w:rPr>
                    <w:t xml:space="preserve"> vào ta được: m</w:t>
                  </w:r>
                  <w:r w:rsidRPr="00541C41">
                    <w:rPr>
                      <w:szCs w:val="28"/>
                      <w:vertAlign w:val="subscript"/>
                      <w:lang w:val="es-ES"/>
                    </w:rPr>
                    <w:t>1</w:t>
                  </w:r>
                  <w:r w:rsidRPr="00541C41">
                    <w:rPr>
                      <w:szCs w:val="28"/>
                      <w:lang w:val="es-ES"/>
                    </w:rPr>
                    <w:t xml:space="preserve"> = (3D</w:t>
                  </w:r>
                  <w:r w:rsidRPr="00541C41">
                    <w:rPr>
                      <w:szCs w:val="28"/>
                      <w:vertAlign w:val="subscript"/>
                      <w:lang w:val="es-ES"/>
                    </w:rPr>
                    <w:t>4</w:t>
                  </w:r>
                  <w:r w:rsidRPr="00541C41">
                    <w:rPr>
                      <w:szCs w:val="28"/>
                      <w:lang w:val="es-ES"/>
                    </w:rPr>
                    <w:t>- D</w:t>
                  </w:r>
                  <w:r w:rsidRPr="00541C41">
                    <w:rPr>
                      <w:szCs w:val="28"/>
                      <w:vertAlign w:val="subscript"/>
                      <w:lang w:val="es-ES"/>
                    </w:rPr>
                    <w:t>3</w:t>
                  </w:r>
                  <w:r w:rsidRPr="00541C41">
                    <w:rPr>
                      <w:szCs w:val="28"/>
                      <w:lang w:val="es-ES"/>
                    </w:rPr>
                    <w:t>).V</w:t>
                  </w:r>
                  <w:r w:rsidRPr="00541C41">
                    <w:rPr>
                      <w:szCs w:val="28"/>
                      <w:vertAlign w:val="subscript"/>
                      <w:lang w:val="es-ES"/>
                    </w:rPr>
                    <w:t>1</w:t>
                  </w:r>
                  <w:r w:rsidRPr="00541C41">
                    <w:rPr>
                      <w:szCs w:val="28"/>
                      <w:lang w:val="es-ES"/>
                    </w:rPr>
                    <w:t xml:space="preserve">       (1)</w:t>
                  </w:r>
                </w:p>
                <w:p w14:paraId="6AEFE99E" w14:textId="77777777" w:rsidR="00541C41" w:rsidRPr="00541C41" w:rsidRDefault="00541C41" w:rsidP="00541C41">
                  <w:pPr>
                    <w:framePr w:hSpace="180" w:wrap="around" w:vAnchor="text" w:hAnchor="text" w:x="-252" w:y="1"/>
                    <w:spacing w:after="0"/>
                    <w:suppressOverlap/>
                    <w:rPr>
                      <w:szCs w:val="28"/>
                      <w:lang w:val="fr-FR"/>
                    </w:rPr>
                  </w:pPr>
                  <w:r w:rsidRPr="00541C41">
                    <w:rPr>
                      <w:szCs w:val="28"/>
                      <w:lang w:val="fr-FR"/>
                    </w:rPr>
                    <w:t xml:space="preserve">     Tương tự cho lần thứ hai ta có;</w:t>
                  </w:r>
                </w:p>
                <w:p w14:paraId="10E23D8D" w14:textId="77777777" w:rsidR="00541C41" w:rsidRPr="00541C41" w:rsidRDefault="00541C41" w:rsidP="00541C41">
                  <w:pPr>
                    <w:framePr w:hSpace="180" w:wrap="around" w:vAnchor="text" w:hAnchor="text" w:x="-252" w:y="1"/>
                    <w:spacing w:after="0"/>
                    <w:suppressOverlap/>
                    <w:rPr>
                      <w:szCs w:val="28"/>
                      <w:lang w:val="fr-FR"/>
                    </w:rPr>
                  </w:pPr>
                  <w:r w:rsidRPr="00541C41">
                    <w:rPr>
                      <w:szCs w:val="28"/>
                      <w:lang w:val="fr-FR"/>
                    </w:rPr>
                    <w:t>(P</w:t>
                  </w:r>
                  <w:r w:rsidRPr="00541C41">
                    <w:rPr>
                      <w:szCs w:val="28"/>
                      <w:vertAlign w:val="subscript"/>
                      <w:lang w:val="fr-FR"/>
                    </w:rPr>
                    <w:t>1</w:t>
                  </w:r>
                  <w:r w:rsidRPr="00541C41">
                    <w:rPr>
                      <w:szCs w:val="28"/>
                      <w:lang w:val="fr-FR"/>
                    </w:rPr>
                    <w:t>- F</w:t>
                  </w:r>
                  <w:r w:rsidRPr="00541C41">
                    <w:rPr>
                      <w:szCs w:val="28"/>
                      <w:vertAlign w:val="superscript"/>
                      <w:lang w:val="fr-FR"/>
                    </w:rPr>
                    <w:t>’</w:t>
                  </w:r>
                  <w:r w:rsidRPr="00541C41">
                    <w:rPr>
                      <w:szCs w:val="28"/>
                      <w:vertAlign w:val="subscript"/>
                      <w:lang w:val="fr-FR"/>
                    </w:rPr>
                    <w:t>1</w:t>
                  </w:r>
                  <w:r w:rsidRPr="00541C41">
                    <w:rPr>
                      <w:szCs w:val="28"/>
                      <w:lang w:val="fr-FR"/>
                    </w:rPr>
                    <w:t>).OA = (P</w:t>
                  </w:r>
                  <w:r w:rsidRPr="00541C41">
                    <w:rPr>
                      <w:szCs w:val="28"/>
                      <w:vertAlign w:val="subscript"/>
                      <w:lang w:val="fr-FR"/>
                    </w:rPr>
                    <w:t>2</w:t>
                  </w:r>
                  <w:r w:rsidRPr="00541C41">
                    <w:rPr>
                      <w:szCs w:val="28"/>
                      <w:lang w:val="fr-FR"/>
                    </w:rPr>
                    <w:t>+P</w:t>
                  </w:r>
                  <w:r w:rsidRPr="00541C41">
                    <w:rPr>
                      <w:szCs w:val="28"/>
                      <w:vertAlign w:val="superscript"/>
                      <w:lang w:val="fr-FR"/>
                    </w:rPr>
                    <w:t>’’</w:t>
                  </w:r>
                  <w:r w:rsidRPr="00541C41">
                    <w:rPr>
                      <w:szCs w:val="28"/>
                      <w:lang w:val="fr-FR"/>
                    </w:rPr>
                    <w:t xml:space="preserve"> – F</w:t>
                  </w:r>
                  <w:r w:rsidRPr="00541C41">
                    <w:rPr>
                      <w:szCs w:val="28"/>
                      <w:vertAlign w:val="superscript"/>
                      <w:lang w:val="fr-FR"/>
                    </w:rPr>
                    <w:t>’</w:t>
                  </w:r>
                  <w:r w:rsidRPr="00541C41">
                    <w:rPr>
                      <w:szCs w:val="28"/>
                      <w:vertAlign w:val="subscript"/>
                      <w:lang w:val="fr-FR"/>
                    </w:rPr>
                    <w:t>2</w:t>
                  </w:r>
                  <w:r w:rsidRPr="00541C41">
                    <w:rPr>
                      <w:szCs w:val="28"/>
                      <w:lang w:val="fr-FR"/>
                    </w:rPr>
                    <w:t>).OB</w:t>
                  </w:r>
                </w:p>
                <w:p w14:paraId="525FF41B" w14:textId="77777777" w:rsidR="00541C41" w:rsidRPr="00541C41" w:rsidRDefault="00541C41" w:rsidP="00541C41">
                  <w:pPr>
                    <w:framePr w:hSpace="180" w:wrap="around" w:vAnchor="text" w:hAnchor="text" w:x="-252" w:y="1"/>
                    <w:spacing w:after="0"/>
                    <w:suppressOverlap/>
                    <w:rPr>
                      <w:szCs w:val="28"/>
                      <w:lang w:val="es-ES"/>
                    </w:rPr>
                  </w:pPr>
                  <w:r w:rsidRPr="00541C41">
                    <w:rPr>
                      <w:szCs w:val="28"/>
                      <w:lang w:val="fr-FR"/>
                    </w:rPr>
                    <w:sym w:font="Symbol" w:char="F0DE"/>
                  </w:r>
                  <w:r w:rsidRPr="00541C41">
                    <w:rPr>
                      <w:szCs w:val="28"/>
                      <w:lang w:val="es-ES"/>
                    </w:rPr>
                    <w:t xml:space="preserve"> P</w:t>
                  </w:r>
                  <w:r w:rsidRPr="00541C41">
                    <w:rPr>
                      <w:szCs w:val="28"/>
                      <w:vertAlign w:val="superscript"/>
                      <w:lang w:val="es-ES"/>
                    </w:rPr>
                    <w:t>’’</w:t>
                  </w:r>
                  <w:r w:rsidRPr="00541C41">
                    <w:rPr>
                      <w:szCs w:val="28"/>
                      <w:lang w:val="es-ES"/>
                    </w:rPr>
                    <w:t xml:space="preserve"> = F</w:t>
                  </w:r>
                  <w:r w:rsidRPr="00541C41">
                    <w:rPr>
                      <w:szCs w:val="28"/>
                      <w:vertAlign w:val="superscript"/>
                      <w:lang w:val="es-ES"/>
                    </w:rPr>
                    <w:t>’</w:t>
                  </w:r>
                  <w:r w:rsidRPr="00541C41">
                    <w:rPr>
                      <w:szCs w:val="28"/>
                      <w:vertAlign w:val="subscript"/>
                      <w:lang w:val="es-ES"/>
                    </w:rPr>
                    <w:t>2</w:t>
                  </w:r>
                  <w:r w:rsidRPr="00541C41">
                    <w:rPr>
                      <w:szCs w:val="28"/>
                      <w:lang w:val="es-ES"/>
                    </w:rPr>
                    <w:t xml:space="preserve"> - F</w:t>
                  </w:r>
                  <w:r w:rsidRPr="00541C41">
                    <w:rPr>
                      <w:szCs w:val="28"/>
                      <w:vertAlign w:val="superscript"/>
                      <w:lang w:val="es-ES"/>
                    </w:rPr>
                    <w:t>’</w:t>
                  </w:r>
                  <w:r w:rsidRPr="00541C41">
                    <w:rPr>
                      <w:szCs w:val="28"/>
                      <w:vertAlign w:val="subscript"/>
                      <w:lang w:val="es-ES"/>
                    </w:rPr>
                    <w:t>1</w:t>
                  </w:r>
                  <w:r w:rsidRPr="00541C41">
                    <w:rPr>
                      <w:szCs w:val="28"/>
                      <w:lang w:val="es-ES"/>
                    </w:rPr>
                    <w:t xml:space="preserve"> hay 10.m</w:t>
                  </w:r>
                  <w:r w:rsidRPr="00541C41">
                    <w:rPr>
                      <w:szCs w:val="28"/>
                      <w:vertAlign w:val="subscript"/>
                      <w:lang w:val="es-ES"/>
                    </w:rPr>
                    <w:t>2</w:t>
                  </w:r>
                  <w:r w:rsidRPr="00541C41">
                    <w:rPr>
                      <w:szCs w:val="28"/>
                      <w:lang w:val="es-ES"/>
                    </w:rPr>
                    <w:t>=(D</w:t>
                  </w:r>
                  <w:r w:rsidRPr="00541C41">
                    <w:rPr>
                      <w:szCs w:val="28"/>
                      <w:vertAlign w:val="subscript"/>
                      <w:lang w:val="es-ES"/>
                    </w:rPr>
                    <w:t>3</w:t>
                  </w:r>
                  <w:r w:rsidRPr="00541C41">
                    <w:rPr>
                      <w:szCs w:val="28"/>
                      <w:lang w:val="es-ES"/>
                    </w:rPr>
                    <w:t>.V</w:t>
                  </w:r>
                  <w:r w:rsidRPr="00541C41">
                    <w:rPr>
                      <w:szCs w:val="28"/>
                      <w:vertAlign w:val="subscript"/>
                      <w:lang w:val="es-ES"/>
                    </w:rPr>
                    <w:t>2</w:t>
                  </w:r>
                  <w:r w:rsidRPr="00541C41">
                    <w:rPr>
                      <w:szCs w:val="28"/>
                      <w:lang w:val="es-ES"/>
                    </w:rPr>
                    <w:t>- D</w:t>
                  </w:r>
                  <w:r w:rsidRPr="00541C41">
                    <w:rPr>
                      <w:szCs w:val="28"/>
                      <w:vertAlign w:val="subscript"/>
                      <w:lang w:val="es-ES"/>
                    </w:rPr>
                    <w:t>4</w:t>
                  </w:r>
                  <w:r w:rsidRPr="00541C41">
                    <w:rPr>
                      <w:szCs w:val="28"/>
                      <w:lang w:val="es-ES"/>
                    </w:rPr>
                    <w:t>.V</w:t>
                  </w:r>
                  <w:r w:rsidRPr="00541C41">
                    <w:rPr>
                      <w:szCs w:val="28"/>
                      <w:vertAlign w:val="subscript"/>
                      <w:lang w:val="es-ES"/>
                    </w:rPr>
                    <w:t>1</w:t>
                  </w:r>
                  <w:r w:rsidRPr="00541C41">
                    <w:rPr>
                      <w:szCs w:val="28"/>
                      <w:lang w:val="es-ES"/>
                    </w:rPr>
                    <w:t>).10</w:t>
                  </w:r>
                </w:p>
              </w:tc>
              <w:tc>
                <w:tcPr>
                  <w:tcW w:w="4389" w:type="dxa"/>
                  <w:shd w:val="clear" w:color="auto" w:fill="auto"/>
                </w:tcPr>
                <w:p w14:paraId="46249E41" w14:textId="77777777" w:rsidR="00541C41" w:rsidRPr="00541C41" w:rsidRDefault="00541C41" w:rsidP="00541C41">
                  <w:pPr>
                    <w:framePr w:hSpace="180" w:wrap="around" w:vAnchor="text" w:hAnchor="text" w:x="-252" w:y="1"/>
                    <w:spacing w:after="0"/>
                    <w:suppressOverlap/>
                    <w:rPr>
                      <w:szCs w:val="28"/>
                    </w:rPr>
                  </w:pPr>
                  <w:r w:rsidRPr="00541C41">
                    <w:rPr>
                      <w:noProof/>
                      <w:szCs w:val="28"/>
                    </w:rPr>
                    <w:drawing>
                      <wp:inline distT="0" distB="0" distL="0" distR="0" wp14:anchorId="03F6BF07" wp14:editId="2C0B2C89">
                        <wp:extent cx="2750820" cy="251650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86">
                                  <a:extLst>
                                    <a:ext uri="{28A0092B-C50C-407E-A947-70E740481C1C}">
                                      <a14:useLocalDpi xmlns:a14="http://schemas.microsoft.com/office/drawing/2010/main"/>
                                    </a:ext>
                                  </a:extLst>
                                </a:blip>
                                <a:srcRect/>
                                <a:stretch>
                                  <a:fillRect/>
                                </a:stretch>
                              </pic:blipFill>
                              <pic:spPr bwMode="auto">
                                <a:xfrm>
                                  <a:off x="0" y="0"/>
                                  <a:ext cx="2750820" cy="2516505"/>
                                </a:xfrm>
                                <a:prstGeom prst="rect">
                                  <a:avLst/>
                                </a:prstGeom>
                                <a:noFill/>
                                <a:ln>
                                  <a:noFill/>
                                </a:ln>
                              </pic:spPr>
                            </pic:pic>
                          </a:graphicData>
                        </a:graphic>
                      </wp:inline>
                    </w:drawing>
                  </w:r>
                </w:p>
              </w:tc>
            </w:tr>
          </w:tbl>
          <w:p w14:paraId="48A1EE24" w14:textId="77777777" w:rsidR="00541C41" w:rsidRPr="00541C41" w:rsidRDefault="00541C41" w:rsidP="00541C41">
            <w:pPr>
              <w:spacing w:after="0"/>
              <w:rPr>
                <w:sz w:val="28"/>
                <w:szCs w:val="28"/>
                <w:lang w:val="nl-NL"/>
              </w:rPr>
            </w:pPr>
            <w:r w:rsidRPr="00541C41">
              <w:rPr>
                <w:sz w:val="28"/>
                <w:szCs w:val="28"/>
                <w:lang w:val="fr-FR"/>
              </w:rPr>
              <w:sym w:font="Symbol" w:char="F0DE"/>
            </w:r>
            <w:r w:rsidRPr="00541C41">
              <w:rPr>
                <w:sz w:val="28"/>
                <w:szCs w:val="28"/>
                <w:lang w:val="nl-NL"/>
              </w:rPr>
              <w:t xml:space="preserve"> m</w:t>
            </w:r>
            <w:r w:rsidRPr="00541C41">
              <w:rPr>
                <w:sz w:val="28"/>
                <w:szCs w:val="28"/>
                <w:vertAlign w:val="subscript"/>
                <w:lang w:val="nl-NL"/>
              </w:rPr>
              <w:t>2</w:t>
            </w:r>
            <w:r w:rsidRPr="00541C41">
              <w:rPr>
                <w:sz w:val="28"/>
                <w:szCs w:val="28"/>
                <w:lang w:val="nl-NL"/>
              </w:rPr>
              <w:t>= (3D</w:t>
            </w:r>
            <w:r w:rsidRPr="00541C41">
              <w:rPr>
                <w:sz w:val="28"/>
                <w:szCs w:val="28"/>
                <w:vertAlign w:val="subscript"/>
                <w:lang w:val="nl-NL"/>
              </w:rPr>
              <w:t>3</w:t>
            </w:r>
            <w:r w:rsidRPr="00541C41">
              <w:rPr>
                <w:sz w:val="28"/>
                <w:szCs w:val="28"/>
                <w:lang w:val="nl-NL"/>
              </w:rPr>
              <w:t>- D</w:t>
            </w:r>
            <w:r w:rsidRPr="00541C41">
              <w:rPr>
                <w:sz w:val="28"/>
                <w:szCs w:val="28"/>
                <w:vertAlign w:val="subscript"/>
                <w:lang w:val="nl-NL"/>
              </w:rPr>
              <w:t>4</w:t>
            </w:r>
            <w:r w:rsidRPr="00541C41">
              <w:rPr>
                <w:sz w:val="28"/>
                <w:szCs w:val="28"/>
                <w:lang w:val="nl-NL"/>
              </w:rPr>
              <w:t>).V</w:t>
            </w:r>
            <w:r w:rsidRPr="00541C41">
              <w:rPr>
                <w:sz w:val="28"/>
                <w:szCs w:val="28"/>
                <w:vertAlign w:val="subscript"/>
                <w:lang w:val="nl-NL"/>
              </w:rPr>
              <w:t>1</w:t>
            </w:r>
            <w:r w:rsidRPr="00541C41">
              <w:rPr>
                <w:sz w:val="28"/>
                <w:szCs w:val="28"/>
                <w:lang w:val="nl-NL"/>
              </w:rPr>
              <w:t xml:space="preserve">      </w:t>
            </w:r>
            <w:r w:rsidRPr="00541C41">
              <w:rPr>
                <w:sz w:val="28"/>
                <w:szCs w:val="28"/>
                <w:lang w:val="nl-NL"/>
              </w:rPr>
              <w:tab/>
            </w:r>
            <w:r w:rsidRPr="00541C41">
              <w:rPr>
                <w:sz w:val="28"/>
                <w:szCs w:val="28"/>
                <w:lang w:val="nl-NL"/>
              </w:rPr>
              <w:tab/>
            </w:r>
            <w:r w:rsidRPr="00541C41">
              <w:rPr>
                <w:sz w:val="28"/>
                <w:szCs w:val="28"/>
                <w:lang w:val="nl-NL"/>
              </w:rPr>
              <w:tab/>
            </w:r>
            <w:r w:rsidRPr="00541C41">
              <w:rPr>
                <w:sz w:val="28"/>
                <w:szCs w:val="28"/>
                <w:lang w:val="nl-NL"/>
              </w:rPr>
              <w:tab/>
            </w:r>
            <w:r w:rsidRPr="00541C41">
              <w:rPr>
                <w:sz w:val="28"/>
                <w:szCs w:val="28"/>
                <w:lang w:val="nl-NL"/>
              </w:rPr>
              <w:tab/>
              <w:t xml:space="preserve"> (2)</w:t>
            </w:r>
          </w:p>
          <w:p w14:paraId="0739C39B" w14:textId="77777777" w:rsidR="00541C41" w:rsidRPr="00541C41" w:rsidRDefault="00541C41" w:rsidP="00541C41">
            <w:pPr>
              <w:spacing w:after="0"/>
              <w:rPr>
                <w:sz w:val="28"/>
                <w:szCs w:val="28"/>
                <w:lang w:val="nl-NL"/>
              </w:rPr>
            </w:pPr>
            <w:r w:rsidRPr="00541C41">
              <w:rPr>
                <w:sz w:val="28"/>
                <w:szCs w:val="28"/>
                <w:lang w:val="nl-NL"/>
              </w:rPr>
              <w:t xml:space="preserve">             </w:t>
            </w:r>
            <w:r w:rsidRPr="00541C41">
              <w:rPr>
                <w:noProof/>
                <w:position w:val="-30"/>
                <w:szCs w:val="28"/>
              </w:rPr>
              <w:drawing>
                <wp:inline distT="0" distB="0" distL="0" distR="0" wp14:anchorId="43B85810" wp14:editId="121744EB">
                  <wp:extent cx="1360805" cy="44640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92" cstate="email">
                            <a:extLst>
                              <a:ext uri="{28A0092B-C50C-407E-A947-70E740481C1C}">
                                <a14:useLocalDpi xmlns:a14="http://schemas.microsoft.com/office/drawing/2010/main"/>
                              </a:ext>
                            </a:extLst>
                          </a:blip>
                          <a:srcRect/>
                          <a:stretch>
                            <a:fillRect/>
                          </a:stretch>
                        </pic:blipFill>
                        <pic:spPr bwMode="auto">
                          <a:xfrm>
                            <a:off x="0" y="0"/>
                            <a:ext cx="1360805" cy="446405"/>
                          </a:xfrm>
                          <a:prstGeom prst="rect">
                            <a:avLst/>
                          </a:prstGeom>
                          <a:noFill/>
                          <a:ln>
                            <a:noFill/>
                          </a:ln>
                        </pic:spPr>
                      </pic:pic>
                    </a:graphicData>
                  </a:graphic>
                </wp:inline>
              </w:drawing>
            </w:r>
            <w:r w:rsidRPr="00541C41">
              <w:rPr>
                <w:sz w:val="28"/>
                <w:szCs w:val="28"/>
                <w:lang w:val="nl-NL"/>
              </w:rPr>
              <w:tab/>
              <w:t xml:space="preserve"> </w:t>
            </w:r>
            <w:r w:rsidRPr="00541C41">
              <w:rPr>
                <w:sz w:val="28"/>
                <w:szCs w:val="28"/>
                <w:lang w:val="fr-FR"/>
              </w:rPr>
              <w:sym w:font="Symbol" w:char="F0DE"/>
            </w:r>
            <w:r w:rsidRPr="00541C41">
              <w:rPr>
                <w:sz w:val="28"/>
                <w:szCs w:val="28"/>
                <w:lang w:val="nl-NL"/>
              </w:rPr>
              <w:t xml:space="preserve"> m</w:t>
            </w:r>
            <w:r w:rsidRPr="00541C41">
              <w:rPr>
                <w:sz w:val="28"/>
                <w:szCs w:val="28"/>
                <w:vertAlign w:val="subscript"/>
                <w:lang w:val="nl-NL"/>
              </w:rPr>
              <w:t>1</w:t>
            </w:r>
            <w:r w:rsidRPr="00541C41">
              <w:rPr>
                <w:sz w:val="28"/>
                <w:szCs w:val="28"/>
                <w:lang w:val="nl-NL"/>
              </w:rPr>
              <w:t>.(3D</w:t>
            </w:r>
            <w:r w:rsidRPr="00541C41">
              <w:rPr>
                <w:sz w:val="28"/>
                <w:szCs w:val="28"/>
                <w:vertAlign w:val="subscript"/>
                <w:lang w:val="nl-NL"/>
              </w:rPr>
              <w:t>3</w:t>
            </w:r>
            <w:r w:rsidRPr="00541C41">
              <w:rPr>
                <w:sz w:val="28"/>
                <w:szCs w:val="28"/>
                <w:lang w:val="nl-NL"/>
              </w:rPr>
              <w:t xml:space="preserve"> – D</w:t>
            </w:r>
            <w:r w:rsidRPr="00541C41">
              <w:rPr>
                <w:sz w:val="28"/>
                <w:szCs w:val="28"/>
                <w:vertAlign w:val="subscript"/>
                <w:lang w:val="nl-NL"/>
              </w:rPr>
              <w:t>4</w:t>
            </w:r>
            <w:r w:rsidRPr="00541C41">
              <w:rPr>
                <w:sz w:val="28"/>
                <w:szCs w:val="28"/>
                <w:lang w:val="nl-NL"/>
              </w:rPr>
              <w:t>) = m</w:t>
            </w:r>
            <w:r w:rsidRPr="00541C41">
              <w:rPr>
                <w:sz w:val="28"/>
                <w:szCs w:val="28"/>
                <w:vertAlign w:val="subscript"/>
                <w:lang w:val="nl-NL"/>
              </w:rPr>
              <w:t>2</w:t>
            </w:r>
            <w:r w:rsidRPr="00541C41">
              <w:rPr>
                <w:sz w:val="28"/>
                <w:szCs w:val="28"/>
                <w:lang w:val="nl-NL"/>
              </w:rPr>
              <w:t>.(3D</w:t>
            </w:r>
            <w:r w:rsidRPr="00541C41">
              <w:rPr>
                <w:sz w:val="28"/>
                <w:szCs w:val="28"/>
                <w:vertAlign w:val="subscript"/>
                <w:lang w:val="nl-NL"/>
              </w:rPr>
              <w:t>4</w:t>
            </w:r>
            <w:r w:rsidRPr="00541C41">
              <w:rPr>
                <w:sz w:val="28"/>
                <w:szCs w:val="28"/>
                <w:lang w:val="nl-NL"/>
              </w:rPr>
              <w:t xml:space="preserve"> – D</w:t>
            </w:r>
            <w:r w:rsidRPr="00541C41">
              <w:rPr>
                <w:sz w:val="28"/>
                <w:szCs w:val="28"/>
                <w:vertAlign w:val="subscript"/>
                <w:lang w:val="nl-NL"/>
              </w:rPr>
              <w:t>3</w:t>
            </w:r>
            <w:r w:rsidRPr="00541C41">
              <w:rPr>
                <w:sz w:val="28"/>
                <w:szCs w:val="28"/>
                <w:lang w:val="nl-NL"/>
              </w:rPr>
              <w:t>)</w:t>
            </w:r>
          </w:p>
          <w:p w14:paraId="4E11D3B2" w14:textId="77777777" w:rsidR="00541C41" w:rsidRPr="00541C41" w:rsidRDefault="00541C41" w:rsidP="00541C41">
            <w:pPr>
              <w:spacing w:after="0"/>
              <w:rPr>
                <w:sz w:val="28"/>
                <w:szCs w:val="28"/>
                <w:lang w:val="nl-NL"/>
              </w:rPr>
            </w:pPr>
            <w:r w:rsidRPr="00541C41">
              <w:rPr>
                <w:sz w:val="28"/>
                <w:szCs w:val="28"/>
                <w:lang w:val="nl-NL"/>
              </w:rPr>
              <w:t xml:space="preserve">             </w:t>
            </w:r>
            <w:r w:rsidRPr="00541C41">
              <w:rPr>
                <w:sz w:val="28"/>
                <w:szCs w:val="28"/>
                <w:lang w:val="fr-FR"/>
              </w:rPr>
              <w:sym w:font="Symbol" w:char="F0DE"/>
            </w:r>
            <w:r w:rsidRPr="00541C41">
              <w:rPr>
                <w:sz w:val="28"/>
                <w:szCs w:val="28"/>
                <w:lang w:val="nl-NL"/>
              </w:rPr>
              <w:t xml:space="preserve"> ( 3.m</w:t>
            </w:r>
            <w:r w:rsidRPr="00541C41">
              <w:rPr>
                <w:sz w:val="28"/>
                <w:szCs w:val="28"/>
                <w:vertAlign w:val="subscript"/>
                <w:lang w:val="nl-NL"/>
              </w:rPr>
              <w:t>1</w:t>
            </w:r>
            <w:r w:rsidRPr="00541C41">
              <w:rPr>
                <w:sz w:val="28"/>
                <w:szCs w:val="28"/>
                <w:lang w:val="nl-NL"/>
              </w:rPr>
              <w:t xml:space="preserve"> + m</w:t>
            </w:r>
            <w:r w:rsidRPr="00541C41">
              <w:rPr>
                <w:sz w:val="28"/>
                <w:szCs w:val="28"/>
                <w:vertAlign w:val="subscript"/>
                <w:lang w:val="nl-NL"/>
              </w:rPr>
              <w:t>2</w:t>
            </w:r>
            <w:r w:rsidRPr="00541C41">
              <w:rPr>
                <w:sz w:val="28"/>
                <w:szCs w:val="28"/>
                <w:lang w:val="nl-NL"/>
              </w:rPr>
              <w:t>). D</w:t>
            </w:r>
            <w:r w:rsidRPr="00541C41">
              <w:rPr>
                <w:sz w:val="28"/>
                <w:szCs w:val="28"/>
                <w:vertAlign w:val="subscript"/>
                <w:lang w:val="nl-NL"/>
              </w:rPr>
              <w:t>3</w:t>
            </w:r>
            <w:r w:rsidRPr="00541C41">
              <w:rPr>
                <w:sz w:val="28"/>
                <w:szCs w:val="28"/>
                <w:lang w:val="nl-NL"/>
              </w:rPr>
              <w:t xml:space="preserve"> =  ( 3.m</w:t>
            </w:r>
            <w:r w:rsidRPr="00541C41">
              <w:rPr>
                <w:sz w:val="28"/>
                <w:szCs w:val="28"/>
                <w:vertAlign w:val="subscript"/>
                <w:lang w:val="nl-NL"/>
              </w:rPr>
              <w:t>2</w:t>
            </w:r>
            <w:r w:rsidRPr="00541C41">
              <w:rPr>
                <w:sz w:val="28"/>
                <w:szCs w:val="28"/>
                <w:lang w:val="nl-NL"/>
              </w:rPr>
              <w:t xml:space="preserve"> + m</w:t>
            </w:r>
            <w:r w:rsidRPr="00541C41">
              <w:rPr>
                <w:sz w:val="28"/>
                <w:szCs w:val="28"/>
                <w:vertAlign w:val="subscript"/>
                <w:lang w:val="nl-NL"/>
              </w:rPr>
              <w:t>1</w:t>
            </w:r>
            <w:r w:rsidRPr="00541C41">
              <w:rPr>
                <w:sz w:val="28"/>
                <w:szCs w:val="28"/>
                <w:lang w:val="nl-NL"/>
              </w:rPr>
              <w:t xml:space="preserve">). </w:t>
            </w:r>
            <w:r w:rsidRPr="00541C41">
              <w:rPr>
                <w:sz w:val="28"/>
                <w:szCs w:val="28"/>
                <w:lang w:val="fr-FR"/>
              </w:rPr>
              <w:t>D</w:t>
            </w:r>
            <w:r w:rsidRPr="00541C41">
              <w:rPr>
                <w:sz w:val="28"/>
                <w:szCs w:val="28"/>
                <w:vertAlign w:val="subscript"/>
                <w:lang w:val="fr-FR"/>
              </w:rPr>
              <w:t>4</w:t>
            </w:r>
          </w:p>
          <w:p w14:paraId="1CF32AF5" w14:textId="77777777" w:rsidR="00541C41" w:rsidRPr="00541C41" w:rsidRDefault="00541C41" w:rsidP="00541C41">
            <w:pPr>
              <w:spacing w:after="0"/>
              <w:rPr>
                <w:sz w:val="28"/>
                <w:szCs w:val="28"/>
                <w:lang w:val="nl-NL"/>
              </w:rPr>
            </w:pPr>
            <w:r w:rsidRPr="00541C41">
              <w:rPr>
                <w:sz w:val="28"/>
                <w:szCs w:val="28"/>
                <w:lang w:val="nl-NL"/>
              </w:rPr>
              <w:tab/>
              <w:t xml:space="preserve">   </w:t>
            </w:r>
            <w:r w:rsidRPr="00541C41">
              <w:rPr>
                <w:sz w:val="28"/>
                <w:szCs w:val="28"/>
                <w:lang w:val="fr-FR"/>
              </w:rPr>
              <w:sym w:font="Symbol" w:char="F0DE"/>
            </w:r>
            <w:r w:rsidRPr="00541C41">
              <w:rPr>
                <w:sz w:val="28"/>
                <w:szCs w:val="28"/>
                <w:lang w:val="fr-FR"/>
              </w:rPr>
              <w:t xml:space="preserve"> </w:t>
            </w:r>
            <w:r w:rsidRPr="00541C41">
              <w:rPr>
                <w:noProof/>
                <w:position w:val="-30"/>
                <w:szCs w:val="28"/>
              </w:rPr>
              <w:drawing>
                <wp:inline distT="0" distB="0" distL="0" distR="0" wp14:anchorId="21BB9C74" wp14:editId="356DC0A5">
                  <wp:extent cx="1002030" cy="446405"/>
                  <wp:effectExtent l="0" t="0" r="762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93" cstate="email">
                            <a:extLst>
                              <a:ext uri="{28A0092B-C50C-407E-A947-70E740481C1C}">
                                <a14:useLocalDpi xmlns:a14="http://schemas.microsoft.com/office/drawing/2010/main"/>
                              </a:ext>
                            </a:extLst>
                          </a:blip>
                          <a:srcRect/>
                          <a:stretch>
                            <a:fillRect/>
                          </a:stretch>
                        </pic:blipFill>
                        <pic:spPr bwMode="auto">
                          <a:xfrm>
                            <a:off x="0" y="0"/>
                            <a:ext cx="1002030" cy="446405"/>
                          </a:xfrm>
                          <a:prstGeom prst="rect">
                            <a:avLst/>
                          </a:prstGeom>
                          <a:noFill/>
                          <a:ln>
                            <a:noFill/>
                          </a:ln>
                        </pic:spPr>
                      </pic:pic>
                    </a:graphicData>
                  </a:graphic>
                </wp:inline>
              </w:drawing>
            </w:r>
            <w:r w:rsidRPr="00541C41">
              <w:rPr>
                <w:sz w:val="28"/>
                <w:szCs w:val="28"/>
                <w:lang w:val="fr-FR"/>
              </w:rPr>
              <w:t xml:space="preserve"> = 1,256</w:t>
            </w:r>
          </w:p>
          <w:p w14:paraId="37C3C3EF" w14:textId="77777777" w:rsidR="00541C41" w:rsidRPr="00541C41" w:rsidRDefault="00541C41" w:rsidP="00541C41">
            <w:pPr>
              <w:spacing w:after="0"/>
              <w:ind w:left="60"/>
              <w:rPr>
                <w:sz w:val="28"/>
                <w:szCs w:val="28"/>
              </w:rPr>
            </w:pPr>
          </w:p>
          <w:p w14:paraId="6C4073E0" w14:textId="77777777" w:rsidR="00541C41" w:rsidRPr="00541C41" w:rsidRDefault="00541C41" w:rsidP="00541C41">
            <w:pPr>
              <w:spacing w:after="0"/>
              <w:ind w:left="60"/>
              <w:rPr>
                <w:sz w:val="28"/>
                <w:szCs w:val="28"/>
              </w:rPr>
            </w:pPr>
          </w:p>
        </w:tc>
        <w:tc>
          <w:tcPr>
            <w:tcW w:w="766" w:type="dxa"/>
            <w:tcBorders>
              <w:top w:val="single" w:sz="4" w:space="0" w:color="auto"/>
              <w:left w:val="single" w:sz="4" w:space="0" w:color="auto"/>
              <w:bottom w:val="single" w:sz="4" w:space="0" w:color="auto"/>
              <w:right w:val="single" w:sz="4" w:space="0" w:color="auto"/>
            </w:tcBorders>
          </w:tcPr>
          <w:p w14:paraId="7FAA4039" w14:textId="77777777" w:rsidR="00541C41" w:rsidRPr="00541C41" w:rsidRDefault="00541C41" w:rsidP="00541C41">
            <w:pPr>
              <w:spacing w:after="0"/>
              <w:rPr>
                <w:sz w:val="28"/>
                <w:szCs w:val="28"/>
              </w:rPr>
            </w:pPr>
          </w:p>
          <w:p w14:paraId="416EC19E" w14:textId="77777777" w:rsidR="00541C41" w:rsidRPr="00541C41" w:rsidRDefault="00541C41" w:rsidP="00541C41">
            <w:pPr>
              <w:spacing w:after="0"/>
              <w:rPr>
                <w:sz w:val="28"/>
                <w:szCs w:val="28"/>
              </w:rPr>
            </w:pPr>
          </w:p>
          <w:p w14:paraId="5106AE6D" w14:textId="77777777" w:rsidR="00541C41" w:rsidRPr="00541C41" w:rsidRDefault="00541C41" w:rsidP="00541C41">
            <w:pPr>
              <w:spacing w:after="0"/>
              <w:rPr>
                <w:sz w:val="28"/>
                <w:szCs w:val="28"/>
              </w:rPr>
            </w:pPr>
            <w:r w:rsidRPr="00541C41">
              <w:rPr>
                <w:sz w:val="28"/>
                <w:szCs w:val="28"/>
              </w:rPr>
              <w:t>0,5</w:t>
            </w:r>
          </w:p>
          <w:p w14:paraId="085E783F" w14:textId="77777777" w:rsidR="00541C41" w:rsidRPr="00541C41" w:rsidRDefault="00541C41" w:rsidP="00541C41">
            <w:pPr>
              <w:spacing w:after="0"/>
              <w:rPr>
                <w:sz w:val="28"/>
                <w:szCs w:val="28"/>
              </w:rPr>
            </w:pPr>
          </w:p>
          <w:p w14:paraId="2B37CAE6" w14:textId="77777777" w:rsidR="00541C41" w:rsidRPr="00541C41" w:rsidRDefault="00541C41" w:rsidP="00541C41">
            <w:pPr>
              <w:spacing w:after="0"/>
              <w:rPr>
                <w:sz w:val="28"/>
                <w:szCs w:val="28"/>
              </w:rPr>
            </w:pPr>
          </w:p>
          <w:p w14:paraId="166FB45F" w14:textId="77777777" w:rsidR="00541C41" w:rsidRPr="00541C41" w:rsidRDefault="00541C41" w:rsidP="00541C41">
            <w:pPr>
              <w:spacing w:after="0"/>
              <w:rPr>
                <w:sz w:val="28"/>
                <w:szCs w:val="28"/>
              </w:rPr>
            </w:pPr>
            <w:r w:rsidRPr="00541C41">
              <w:rPr>
                <w:sz w:val="28"/>
                <w:szCs w:val="28"/>
              </w:rPr>
              <w:t>0,5</w:t>
            </w:r>
          </w:p>
          <w:p w14:paraId="566759AE" w14:textId="77777777" w:rsidR="00541C41" w:rsidRPr="00541C41" w:rsidRDefault="00541C41" w:rsidP="00541C41">
            <w:pPr>
              <w:spacing w:after="0"/>
              <w:rPr>
                <w:sz w:val="28"/>
                <w:szCs w:val="28"/>
              </w:rPr>
            </w:pPr>
          </w:p>
          <w:p w14:paraId="55E858C1" w14:textId="77777777" w:rsidR="00541C41" w:rsidRPr="00541C41" w:rsidRDefault="00541C41" w:rsidP="00541C41">
            <w:pPr>
              <w:spacing w:after="0"/>
              <w:rPr>
                <w:sz w:val="28"/>
                <w:szCs w:val="28"/>
              </w:rPr>
            </w:pPr>
          </w:p>
          <w:p w14:paraId="4DA1B735" w14:textId="77777777" w:rsidR="00541C41" w:rsidRPr="00541C41" w:rsidRDefault="00541C41" w:rsidP="00541C41">
            <w:pPr>
              <w:spacing w:after="0"/>
              <w:rPr>
                <w:sz w:val="28"/>
                <w:szCs w:val="28"/>
              </w:rPr>
            </w:pPr>
          </w:p>
          <w:p w14:paraId="4FFE56F3" w14:textId="77777777" w:rsidR="00541C41" w:rsidRPr="00541C41" w:rsidRDefault="00541C41" w:rsidP="00541C41">
            <w:pPr>
              <w:spacing w:after="0"/>
              <w:rPr>
                <w:sz w:val="28"/>
                <w:szCs w:val="28"/>
              </w:rPr>
            </w:pPr>
          </w:p>
          <w:p w14:paraId="6B5A9B4A" w14:textId="77777777" w:rsidR="00541C41" w:rsidRPr="00541C41" w:rsidRDefault="00541C41" w:rsidP="00541C41">
            <w:pPr>
              <w:spacing w:after="0"/>
              <w:rPr>
                <w:sz w:val="28"/>
                <w:szCs w:val="28"/>
              </w:rPr>
            </w:pPr>
            <w:r w:rsidRPr="00541C41">
              <w:rPr>
                <w:sz w:val="28"/>
                <w:szCs w:val="28"/>
              </w:rPr>
              <w:t>0,5</w:t>
            </w:r>
          </w:p>
          <w:p w14:paraId="0E045F1F" w14:textId="77777777" w:rsidR="00541C41" w:rsidRPr="00541C41" w:rsidRDefault="00541C41" w:rsidP="00541C41">
            <w:pPr>
              <w:spacing w:after="0"/>
              <w:rPr>
                <w:sz w:val="28"/>
                <w:szCs w:val="28"/>
              </w:rPr>
            </w:pPr>
          </w:p>
          <w:p w14:paraId="58C1D7D7" w14:textId="77777777" w:rsidR="00541C41" w:rsidRPr="00541C41" w:rsidRDefault="00541C41" w:rsidP="00541C41">
            <w:pPr>
              <w:spacing w:after="0"/>
              <w:rPr>
                <w:sz w:val="28"/>
                <w:szCs w:val="28"/>
              </w:rPr>
            </w:pPr>
          </w:p>
          <w:p w14:paraId="1F823A0F" w14:textId="77777777" w:rsidR="00541C41" w:rsidRPr="00541C41" w:rsidRDefault="00541C41" w:rsidP="00541C41">
            <w:pPr>
              <w:spacing w:after="0"/>
              <w:rPr>
                <w:sz w:val="28"/>
                <w:szCs w:val="28"/>
              </w:rPr>
            </w:pPr>
          </w:p>
          <w:p w14:paraId="61FA1AF4" w14:textId="77777777" w:rsidR="00541C41" w:rsidRPr="00541C41" w:rsidRDefault="00541C41" w:rsidP="00541C41">
            <w:pPr>
              <w:spacing w:after="0"/>
              <w:rPr>
                <w:sz w:val="28"/>
                <w:szCs w:val="28"/>
              </w:rPr>
            </w:pPr>
          </w:p>
          <w:p w14:paraId="52E8E3BF" w14:textId="77777777" w:rsidR="00541C41" w:rsidRPr="00541C41" w:rsidRDefault="00541C41" w:rsidP="00541C41">
            <w:pPr>
              <w:spacing w:after="0"/>
              <w:rPr>
                <w:sz w:val="28"/>
                <w:szCs w:val="28"/>
              </w:rPr>
            </w:pPr>
            <w:r w:rsidRPr="00541C41">
              <w:rPr>
                <w:sz w:val="28"/>
                <w:szCs w:val="28"/>
              </w:rPr>
              <w:t>0,5</w:t>
            </w:r>
          </w:p>
          <w:p w14:paraId="4B75FFCF" w14:textId="77777777" w:rsidR="00541C41" w:rsidRPr="00541C41" w:rsidRDefault="00541C41" w:rsidP="00541C41">
            <w:pPr>
              <w:spacing w:after="0"/>
              <w:rPr>
                <w:sz w:val="28"/>
                <w:szCs w:val="28"/>
              </w:rPr>
            </w:pPr>
          </w:p>
          <w:p w14:paraId="08E397D9" w14:textId="77777777" w:rsidR="00541C41" w:rsidRPr="00541C41" w:rsidRDefault="00541C41" w:rsidP="00541C41">
            <w:pPr>
              <w:spacing w:after="0"/>
              <w:rPr>
                <w:sz w:val="28"/>
                <w:szCs w:val="28"/>
              </w:rPr>
            </w:pPr>
            <w:r w:rsidRPr="00541C41">
              <w:rPr>
                <w:sz w:val="28"/>
                <w:szCs w:val="28"/>
              </w:rPr>
              <w:t>0,5</w:t>
            </w:r>
          </w:p>
          <w:p w14:paraId="1E4505AC" w14:textId="77777777" w:rsidR="00541C41" w:rsidRPr="00541C41" w:rsidRDefault="00541C41" w:rsidP="00541C41">
            <w:pPr>
              <w:spacing w:after="0"/>
              <w:rPr>
                <w:sz w:val="28"/>
                <w:szCs w:val="28"/>
              </w:rPr>
            </w:pPr>
          </w:p>
          <w:p w14:paraId="58F766E8" w14:textId="77777777" w:rsidR="00541C41" w:rsidRPr="00541C41" w:rsidRDefault="00541C41" w:rsidP="00541C41">
            <w:pPr>
              <w:spacing w:after="0"/>
              <w:rPr>
                <w:sz w:val="28"/>
                <w:szCs w:val="28"/>
              </w:rPr>
            </w:pPr>
          </w:p>
          <w:p w14:paraId="2633C0CD" w14:textId="77777777" w:rsidR="00541C41" w:rsidRPr="00541C41" w:rsidRDefault="00541C41" w:rsidP="00541C41">
            <w:pPr>
              <w:spacing w:after="0"/>
              <w:rPr>
                <w:sz w:val="28"/>
                <w:szCs w:val="28"/>
              </w:rPr>
            </w:pPr>
            <w:r w:rsidRPr="00541C41">
              <w:rPr>
                <w:sz w:val="28"/>
                <w:szCs w:val="28"/>
              </w:rPr>
              <w:t>0,5</w:t>
            </w:r>
          </w:p>
        </w:tc>
      </w:tr>
      <w:tr w:rsidR="00541C41" w:rsidRPr="00541C41" w14:paraId="7358BB1C" w14:textId="77777777" w:rsidTr="009102F0">
        <w:trPr>
          <w:trHeight w:val="72"/>
        </w:trPr>
        <w:tc>
          <w:tcPr>
            <w:tcW w:w="1101" w:type="dxa"/>
          </w:tcPr>
          <w:p w14:paraId="6484BE09" w14:textId="77777777" w:rsidR="00541C41" w:rsidRPr="00541C41" w:rsidRDefault="00541C41" w:rsidP="00541C41">
            <w:pPr>
              <w:spacing w:after="0"/>
              <w:rPr>
                <w:b/>
                <w:sz w:val="28"/>
                <w:szCs w:val="28"/>
              </w:rPr>
            </w:pPr>
            <w:r w:rsidRPr="00541C41">
              <w:rPr>
                <w:b/>
                <w:sz w:val="28"/>
                <w:szCs w:val="28"/>
              </w:rPr>
              <w:t>Câu 3</w:t>
            </w:r>
          </w:p>
          <w:p w14:paraId="537B482B" w14:textId="77777777" w:rsidR="00541C41" w:rsidRPr="00541C41" w:rsidRDefault="00541C41" w:rsidP="00541C41">
            <w:pPr>
              <w:spacing w:after="0"/>
              <w:rPr>
                <w:b/>
                <w:sz w:val="28"/>
                <w:szCs w:val="28"/>
              </w:rPr>
            </w:pPr>
            <w:r w:rsidRPr="00541C41">
              <w:rPr>
                <w:b/>
                <w:sz w:val="28"/>
                <w:szCs w:val="28"/>
              </w:rPr>
              <w:t>( 3 điểm)</w:t>
            </w:r>
          </w:p>
        </w:tc>
        <w:tc>
          <w:tcPr>
            <w:tcW w:w="9639" w:type="dxa"/>
            <w:tcBorders>
              <w:right w:val="single" w:sz="4" w:space="0" w:color="auto"/>
            </w:tcBorders>
          </w:tcPr>
          <w:p w14:paraId="3B8C7EDA" w14:textId="77777777" w:rsidR="00541C41" w:rsidRPr="00541C41" w:rsidRDefault="00541C41" w:rsidP="00541C41">
            <w:pPr>
              <w:spacing w:after="0"/>
              <w:ind w:left="360"/>
              <w:rPr>
                <w:sz w:val="28"/>
                <w:szCs w:val="28"/>
              </w:rPr>
            </w:pPr>
            <w:r w:rsidRPr="00541C41">
              <w:rPr>
                <w:sz w:val="28"/>
                <w:szCs w:val="28"/>
              </w:rPr>
              <w:t xml:space="preserve">- NhËn xÐt: </w:t>
            </w:r>
          </w:p>
          <w:p w14:paraId="17EB33E2" w14:textId="77777777" w:rsidR="00541C41" w:rsidRPr="00541C41" w:rsidRDefault="00541C41" w:rsidP="00541C41">
            <w:pPr>
              <w:spacing w:after="0"/>
              <w:rPr>
                <w:sz w:val="28"/>
                <w:szCs w:val="28"/>
              </w:rPr>
            </w:pPr>
            <w:r w:rsidRPr="00541C41">
              <w:rPr>
                <w:sz w:val="28"/>
                <w:szCs w:val="28"/>
              </w:rPr>
              <w:t>+ Tia s¸ng JS cã ®­êng kÐo dµi ra phÝa sau ph¶i ®i qua S</w:t>
            </w:r>
            <w:r w:rsidRPr="00541C41">
              <w:rPr>
                <w:sz w:val="28"/>
                <w:szCs w:val="28"/>
                <w:vertAlign w:val="subscript"/>
              </w:rPr>
              <w:t>2</w:t>
            </w:r>
            <w:r w:rsidRPr="00541C41">
              <w:rPr>
                <w:sz w:val="28"/>
                <w:szCs w:val="28"/>
              </w:rPr>
              <w:t xml:space="preserve"> (¶nh cña S</w:t>
            </w:r>
            <w:r w:rsidRPr="00541C41">
              <w:rPr>
                <w:sz w:val="28"/>
                <w:szCs w:val="28"/>
                <w:vertAlign w:val="subscript"/>
              </w:rPr>
              <w:t>1</w:t>
            </w:r>
            <w:r w:rsidRPr="00541C41">
              <w:rPr>
                <w:sz w:val="28"/>
                <w:szCs w:val="28"/>
              </w:rPr>
              <w:t xml:space="preserve"> t¹o bëi g­¬ng AC).</w:t>
            </w:r>
          </w:p>
          <w:p w14:paraId="353231E7" w14:textId="77777777" w:rsidR="00541C41" w:rsidRPr="00541C41" w:rsidRDefault="00541C41" w:rsidP="00541C41">
            <w:pPr>
              <w:spacing w:after="0"/>
              <w:rPr>
                <w:sz w:val="28"/>
                <w:szCs w:val="28"/>
              </w:rPr>
            </w:pPr>
            <w:r w:rsidRPr="00541C41">
              <w:rPr>
                <w:sz w:val="28"/>
                <w:szCs w:val="28"/>
              </w:rPr>
              <w:t>+ Tia s¸ng IJ cã ®­êng kÐo dµi ra phÝa sau ph¶i ®i qua S</w:t>
            </w:r>
            <w:r w:rsidRPr="00541C41">
              <w:rPr>
                <w:sz w:val="28"/>
                <w:szCs w:val="28"/>
                <w:vertAlign w:val="subscript"/>
              </w:rPr>
              <w:t>1</w:t>
            </w:r>
            <w:r w:rsidRPr="00541C41">
              <w:rPr>
                <w:sz w:val="28"/>
                <w:szCs w:val="28"/>
              </w:rPr>
              <w:t xml:space="preserve"> (¶nh cña S t¹o bëi g­¬ng AB).</w:t>
            </w:r>
          </w:p>
          <w:p w14:paraId="61B14BB9" w14:textId="77777777" w:rsidR="00541C41" w:rsidRPr="00541C41" w:rsidRDefault="00541C41" w:rsidP="00541C41">
            <w:pPr>
              <w:spacing w:after="0"/>
              <w:rPr>
                <w:sz w:val="28"/>
                <w:szCs w:val="28"/>
                <w:lang w:val="nl-NL"/>
              </w:rPr>
            </w:pPr>
            <w:r w:rsidRPr="00541C41">
              <w:rPr>
                <w:sz w:val="28"/>
                <w:szCs w:val="28"/>
              </w:rPr>
              <w:t xml:space="preserve">- Do ®ã ta cã c¸ch vÏ nh­ sau: </w:t>
            </w:r>
          </w:p>
          <w:p w14:paraId="69B2EC1E" w14:textId="77777777" w:rsidR="00541C41" w:rsidRPr="00541C41" w:rsidRDefault="00541C41" w:rsidP="00541C41">
            <w:pPr>
              <w:spacing w:after="0"/>
              <w:rPr>
                <w:sz w:val="28"/>
                <w:szCs w:val="28"/>
                <w:lang w:val="nl-NL"/>
              </w:rPr>
            </w:pPr>
            <w:r w:rsidRPr="00541C41">
              <w:rPr>
                <w:sz w:val="28"/>
                <w:szCs w:val="28"/>
                <w:lang w:val="nl-NL"/>
              </w:rPr>
              <w:t>+ VÏ ¶nh S</w:t>
            </w:r>
            <w:r w:rsidRPr="00541C41">
              <w:rPr>
                <w:sz w:val="28"/>
                <w:szCs w:val="28"/>
                <w:vertAlign w:val="subscript"/>
                <w:lang w:val="nl-NL"/>
              </w:rPr>
              <w:t>1</w:t>
            </w:r>
            <w:r w:rsidRPr="00541C41">
              <w:rPr>
                <w:sz w:val="28"/>
                <w:szCs w:val="28"/>
                <w:lang w:val="nl-NL"/>
              </w:rPr>
              <w:t xml:space="preserve"> cña S qua AB vµ ¶nh S</w:t>
            </w:r>
            <w:r w:rsidRPr="00541C41">
              <w:rPr>
                <w:sz w:val="28"/>
                <w:szCs w:val="28"/>
                <w:vertAlign w:val="subscript"/>
                <w:lang w:val="nl-NL"/>
              </w:rPr>
              <w:t>2</w:t>
            </w:r>
            <w:r w:rsidRPr="00541C41">
              <w:rPr>
                <w:sz w:val="28"/>
                <w:szCs w:val="28"/>
                <w:lang w:val="nl-NL"/>
              </w:rPr>
              <w:t xml:space="preserve"> cña S</w:t>
            </w:r>
            <w:r w:rsidRPr="00541C41">
              <w:rPr>
                <w:sz w:val="28"/>
                <w:szCs w:val="28"/>
                <w:vertAlign w:val="subscript"/>
                <w:lang w:val="nl-NL"/>
              </w:rPr>
              <w:t>1</w:t>
            </w:r>
            <w:r w:rsidRPr="00541C41">
              <w:rPr>
                <w:sz w:val="28"/>
                <w:szCs w:val="28"/>
                <w:lang w:val="nl-NL"/>
              </w:rPr>
              <w:t xml:space="preserve"> qua AC.</w:t>
            </w:r>
          </w:p>
          <w:p w14:paraId="10193B07" w14:textId="77777777" w:rsidR="00541C41" w:rsidRPr="00541C41" w:rsidRDefault="00541C41" w:rsidP="00541C41">
            <w:pPr>
              <w:spacing w:after="0"/>
              <w:rPr>
                <w:sz w:val="28"/>
                <w:szCs w:val="28"/>
                <w:lang w:val="nl-NL"/>
              </w:rPr>
            </w:pPr>
            <w:r w:rsidRPr="00541C41">
              <w:rPr>
                <w:sz w:val="28"/>
                <w:szCs w:val="28"/>
                <w:lang w:val="nl-NL"/>
              </w:rPr>
              <w:t>+ KÎ SS</w:t>
            </w:r>
            <w:r w:rsidRPr="00541C41">
              <w:rPr>
                <w:sz w:val="28"/>
                <w:szCs w:val="28"/>
                <w:vertAlign w:val="subscript"/>
                <w:lang w:val="nl-NL"/>
              </w:rPr>
              <w:t>2</w:t>
            </w:r>
            <w:r w:rsidRPr="00541C41">
              <w:rPr>
                <w:sz w:val="28"/>
                <w:szCs w:val="28"/>
                <w:lang w:val="nl-NL"/>
              </w:rPr>
              <w:t xml:space="preserve"> c¾t AC t¹i J, kÎ S</w:t>
            </w:r>
            <w:r w:rsidRPr="00541C41">
              <w:rPr>
                <w:sz w:val="28"/>
                <w:szCs w:val="28"/>
                <w:vertAlign w:val="subscript"/>
                <w:lang w:val="nl-NL"/>
              </w:rPr>
              <w:t>1</w:t>
            </w:r>
            <w:r w:rsidRPr="00541C41">
              <w:rPr>
                <w:sz w:val="28"/>
                <w:szCs w:val="28"/>
                <w:lang w:val="nl-NL"/>
              </w:rPr>
              <w:t>J c¾t AB t¹i I, kÎ SI.</w:t>
            </w:r>
          </w:p>
          <w:p w14:paraId="32FA463F" w14:textId="77777777" w:rsidR="00541C41" w:rsidRPr="00541C41" w:rsidRDefault="00541C41" w:rsidP="00541C41">
            <w:pPr>
              <w:spacing w:after="0"/>
              <w:rPr>
                <w:sz w:val="28"/>
                <w:szCs w:val="28"/>
                <w:lang w:val="nl-NL"/>
              </w:rPr>
            </w:pPr>
            <w:r w:rsidRPr="00541C41">
              <w:rPr>
                <w:noProof/>
                <w:szCs w:val="28"/>
              </w:rPr>
              <mc:AlternateContent>
                <mc:Choice Requires="wpg">
                  <w:drawing>
                    <wp:anchor distT="0" distB="0" distL="114300" distR="114300" simplePos="0" relativeHeight="252066816" behindDoc="0" locked="0" layoutInCell="1" allowOverlap="1" wp14:anchorId="4E843DC0" wp14:editId="4241D75A">
                      <wp:simplePos x="0" y="0"/>
                      <wp:positionH relativeFrom="column">
                        <wp:posOffset>2635250</wp:posOffset>
                      </wp:positionH>
                      <wp:positionV relativeFrom="paragraph">
                        <wp:posOffset>323850</wp:posOffset>
                      </wp:positionV>
                      <wp:extent cx="2057400" cy="2769870"/>
                      <wp:effectExtent l="0" t="0" r="0" b="0"/>
                      <wp:wrapSquare wrapText="bothSides"/>
                      <wp:docPr id="95469409" name="Group 95469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769870"/>
                                <a:chOff x="7200" y="10035"/>
                                <a:chExt cx="3780" cy="4725"/>
                              </a:xfrm>
                            </wpg:grpSpPr>
                            <wps:wsp>
                              <wps:cNvPr id="95469410" name="Line 115"/>
                              <wps:cNvCnPr/>
                              <wps:spPr bwMode="auto">
                                <a:xfrm flipH="1">
                                  <a:off x="7740" y="10620"/>
                                  <a:ext cx="108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469411" name="Line 116"/>
                              <wps:cNvCnPr/>
                              <wps:spPr bwMode="auto">
                                <a:xfrm>
                                  <a:off x="7725" y="12420"/>
                                  <a:ext cx="2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469412" name="Arc 117"/>
                              <wps:cNvSpPr>
                                <a:spLocks/>
                              </wps:cNvSpPr>
                              <wps:spPr bwMode="auto">
                                <a:xfrm>
                                  <a:off x="7845" y="12240"/>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469414" name="Line 118"/>
                              <wps:cNvCnPr/>
                              <wps:spPr bwMode="auto">
                                <a:xfrm>
                                  <a:off x="8820" y="10620"/>
                                  <a:ext cx="1620" cy="18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5469415" name="Line 119"/>
                              <wps:cNvCnPr/>
                              <wps:spPr bwMode="auto">
                                <a:xfrm>
                                  <a:off x="7590" y="121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16" name="Line 120"/>
                              <wps:cNvCnPr/>
                              <wps:spPr bwMode="auto">
                                <a:xfrm>
                                  <a:off x="7680" y="120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17" name="Line 121"/>
                              <wps:cNvCnPr/>
                              <wps:spPr bwMode="auto">
                                <a:xfrm>
                                  <a:off x="7755" y="1192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18" name="Line 122"/>
                              <wps:cNvCnPr/>
                              <wps:spPr bwMode="auto">
                                <a:xfrm>
                                  <a:off x="7830" y="11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19" name="Line 123"/>
                              <wps:cNvCnPr/>
                              <wps:spPr bwMode="auto">
                                <a:xfrm>
                                  <a:off x="7920" y="1162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0" name="Line 124"/>
                              <wps:cNvCnPr/>
                              <wps:spPr bwMode="auto">
                                <a:xfrm>
                                  <a:off x="7995" y="114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1" name="Line 125"/>
                              <wps:cNvCnPr/>
                              <wps:spPr bwMode="auto">
                                <a:xfrm>
                                  <a:off x="8085" y="113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2" name="Line 126"/>
                              <wps:cNvCnPr/>
                              <wps:spPr bwMode="auto">
                                <a:xfrm>
                                  <a:off x="8160" y="112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3" name="Line 127"/>
                              <wps:cNvCnPr/>
                              <wps:spPr bwMode="auto">
                                <a:xfrm>
                                  <a:off x="8265" y="110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4" name="Line 128"/>
                              <wps:cNvCnPr/>
                              <wps:spPr bwMode="auto">
                                <a:xfrm>
                                  <a:off x="8355" y="109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5" name="Line 129"/>
                              <wps:cNvCnPr/>
                              <wps:spPr bwMode="auto">
                                <a:xfrm>
                                  <a:off x="8430" y="1077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6" name="Line 130"/>
                              <wps:cNvCnPr/>
                              <wps:spPr bwMode="auto">
                                <a:xfrm>
                                  <a:off x="8520" y="1063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7" name="Line 131"/>
                              <wps:cNvCnPr/>
                              <wps:spPr bwMode="auto">
                                <a:xfrm>
                                  <a:off x="7815"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8" name="Line 132"/>
                              <wps:cNvCnPr/>
                              <wps:spPr bwMode="auto">
                                <a:xfrm>
                                  <a:off x="8010"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29" name="Line 133"/>
                              <wps:cNvCnPr/>
                              <wps:spPr bwMode="auto">
                                <a:xfrm>
                                  <a:off x="8235"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0" name="Line 134"/>
                              <wps:cNvCnPr/>
                              <wps:spPr bwMode="auto">
                                <a:xfrm>
                                  <a:off x="8460"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1" name="Line 135"/>
                              <wps:cNvCnPr/>
                              <wps:spPr bwMode="auto">
                                <a:xfrm>
                                  <a:off x="8685" y="1243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2" name="Line 136"/>
                              <wps:cNvCnPr/>
                              <wps:spPr bwMode="auto">
                                <a:xfrm>
                                  <a:off x="8910"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3" name="Line 137"/>
                              <wps:cNvCnPr/>
                              <wps:spPr bwMode="auto">
                                <a:xfrm>
                                  <a:off x="9150"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4" name="Line 138"/>
                              <wps:cNvCnPr/>
                              <wps:spPr bwMode="auto">
                                <a:xfrm>
                                  <a:off x="9375" y="1243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5" name="Line 139"/>
                              <wps:cNvCnPr/>
                              <wps:spPr bwMode="auto">
                                <a:xfrm>
                                  <a:off x="9615"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6" name="Line 140"/>
                              <wps:cNvCnPr/>
                              <wps:spPr bwMode="auto">
                                <a:xfrm>
                                  <a:off x="9855" y="1243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7" name="Line 141"/>
                              <wps:cNvCnPr/>
                              <wps:spPr bwMode="auto">
                                <a:xfrm>
                                  <a:off x="10110" y="12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69438" name="Text Box 142"/>
                              <wps:cNvSpPr txBox="1">
                                <a:spLocks noChangeArrowheads="1"/>
                              </wps:cNvSpPr>
                              <wps:spPr bwMode="auto">
                                <a:xfrm>
                                  <a:off x="9210" y="10770"/>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9BD01" w14:textId="77777777" w:rsidR="00541C41" w:rsidRPr="00F70400" w:rsidRDefault="00541C41" w:rsidP="000A1A16">
                                    <w:pPr>
                                      <w:rPr>
                                        <w:b/>
                                      </w:rPr>
                                    </w:pPr>
                                    <w:r w:rsidRPr="00F70400">
                                      <w:rPr>
                                        <w:b/>
                                        <w:sz w:val="52"/>
                                      </w:rPr>
                                      <w:t>.</w:t>
                                    </w:r>
                                  </w:p>
                                </w:txbxContent>
                              </wps:txbx>
                              <wps:bodyPr rot="0" vert="horz" wrap="square" lIns="91440" tIns="45720" rIns="91440" bIns="45720" anchor="t" anchorCtr="0" upright="1">
                                <a:noAutofit/>
                              </wps:bodyPr>
                            </wps:wsp>
                            <wps:wsp>
                              <wps:cNvPr id="95469439" name="Text Box 143"/>
                              <wps:cNvSpPr txBox="1">
                                <a:spLocks noChangeArrowheads="1"/>
                              </wps:cNvSpPr>
                              <wps:spPr bwMode="auto">
                                <a:xfrm>
                                  <a:off x="9330" y="108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01C67" w14:textId="77777777" w:rsidR="00541C41" w:rsidRPr="00E30C8B" w:rsidRDefault="00541C41" w:rsidP="000A1A16">
                                    <w:r w:rsidRPr="00E30C8B">
                                      <w:t>S</w:t>
                                    </w:r>
                                  </w:p>
                                </w:txbxContent>
                              </wps:txbx>
                              <wps:bodyPr rot="0" vert="horz" wrap="square" lIns="91440" tIns="45720" rIns="91440" bIns="45720" anchor="t" anchorCtr="0" upright="1">
                                <a:noAutofit/>
                              </wps:bodyPr>
                            </wps:wsp>
                            <wps:wsp>
                              <wps:cNvPr id="256" name="Text Box 144"/>
                              <wps:cNvSpPr txBox="1">
                                <a:spLocks noChangeArrowheads="1"/>
                              </wps:cNvSpPr>
                              <wps:spPr bwMode="auto">
                                <a:xfrm>
                                  <a:off x="8640" y="100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517D4D" w14:textId="77777777" w:rsidR="00541C41" w:rsidRPr="00E30C8B" w:rsidRDefault="00541C41" w:rsidP="000A1A16">
                                    <w:r w:rsidRPr="00E30C8B">
                                      <w:t>B</w:t>
                                    </w:r>
                                  </w:p>
                                </w:txbxContent>
                              </wps:txbx>
                              <wps:bodyPr rot="0" vert="horz" wrap="square" lIns="91440" tIns="45720" rIns="91440" bIns="45720" anchor="t" anchorCtr="0" upright="1">
                                <a:noAutofit/>
                              </wps:bodyPr>
                            </wps:wsp>
                            <wps:wsp>
                              <wps:cNvPr id="257" name="Text Box 145"/>
                              <wps:cNvSpPr txBox="1">
                                <a:spLocks noChangeArrowheads="1"/>
                              </wps:cNvSpPr>
                              <wps:spPr bwMode="auto">
                                <a:xfrm>
                                  <a:off x="10440" y="1210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B79AE" w14:textId="77777777" w:rsidR="00541C41" w:rsidRPr="00E30C8B" w:rsidRDefault="00541C41" w:rsidP="000A1A16">
                                    <w:r w:rsidRPr="00E30C8B">
                                      <w:t>C</w:t>
                                    </w:r>
                                  </w:p>
                                </w:txbxContent>
                              </wps:txbx>
                              <wps:bodyPr rot="0" vert="horz" wrap="square" lIns="91440" tIns="45720" rIns="91440" bIns="45720" anchor="t" anchorCtr="0" upright="1">
                                <a:noAutofit/>
                              </wps:bodyPr>
                            </wps:wsp>
                            <wps:wsp>
                              <wps:cNvPr id="258" name="Text Box 146"/>
                              <wps:cNvSpPr txBox="1">
                                <a:spLocks noChangeArrowheads="1"/>
                              </wps:cNvSpPr>
                              <wps:spPr bwMode="auto">
                                <a:xfrm>
                                  <a:off x="7200" y="122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02D24" w14:textId="77777777" w:rsidR="00541C41" w:rsidRPr="00E30C8B" w:rsidRDefault="00541C41" w:rsidP="000A1A16">
                                    <w:r w:rsidRPr="00E30C8B">
                                      <w:t>A</w:t>
                                    </w:r>
                                  </w:p>
                                </w:txbxContent>
                              </wps:txbx>
                              <wps:bodyPr rot="0" vert="horz" wrap="square" lIns="91440" tIns="45720" rIns="91440" bIns="45720" anchor="t" anchorCtr="0" upright="1">
                                <a:noAutofit/>
                              </wps:bodyPr>
                            </wps:wsp>
                            <wps:wsp>
                              <wps:cNvPr id="259" name="Text Box 147"/>
                              <wps:cNvSpPr txBox="1">
                                <a:spLocks noChangeArrowheads="1"/>
                              </wps:cNvSpPr>
                              <wps:spPr bwMode="auto">
                                <a:xfrm>
                                  <a:off x="7905" y="11955"/>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A16BD" w14:textId="77777777" w:rsidR="00541C41" w:rsidRPr="00E30C8B" w:rsidRDefault="00541C41" w:rsidP="000A1A16">
                                    <w:r w:rsidRPr="00E30C8B">
                                      <w:t>60</w:t>
                                    </w:r>
                                    <w:r>
                                      <w:rPr>
                                        <w:vertAlign w:val="superscript"/>
                                      </w:rPr>
                                      <w:t>o</w:t>
                                    </w:r>
                                  </w:p>
                                </w:txbxContent>
                              </wps:txbx>
                              <wps:bodyPr rot="0" vert="horz" wrap="square" lIns="91440" tIns="45720" rIns="91440" bIns="45720" anchor="t" anchorCtr="0" upright="1">
                                <a:noAutofit/>
                              </wps:bodyPr>
                            </wps:wsp>
                            <wps:wsp>
                              <wps:cNvPr id="260" name="Line 148"/>
                              <wps:cNvCnPr/>
                              <wps:spPr bwMode="auto">
                                <a:xfrm>
                                  <a:off x="7965" y="10545"/>
                                  <a:ext cx="144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1" name="Line 149"/>
                              <wps:cNvCnPr/>
                              <wps:spPr bwMode="auto">
                                <a:xfrm>
                                  <a:off x="7950" y="1053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 name="Text Box 150"/>
                              <wps:cNvSpPr txBox="1">
                                <a:spLocks noChangeArrowheads="1"/>
                              </wps:cNvSpPr>
                              <wps:spPr bwMode="auto">
                                <a:xfrm>
                                  <a:off x="7755" y="10035"/>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5FBB4" w14:textId="77777777" w:rsidR="00541C41" w:rsidRPr="00F70400" w:rsidRDefault="00541C41" w:rsidP="000A1A16">
                                    <w:pPr>
                                      <w:rPr>
                                        <w:b/>
                                      </w:rPr>
                                    </w:pPr>
                                    <w:r w:rsidRPr="00F70400">
                                      <w:rPr>
                                        <w:b/>
                                        <w:sz w:val="52"/>
                                      </w:rPr>
                                      <w:t>.</w:t>
                                    </w:r>
                                  </w:p>
                                </w:txbxContent>
                              </wps:txbx>
                              <wps:bodyPr rot="0" vert="horz" wrap="square" lIns="91440" tIns="45720" rIns="91440" bIns="45720" anchor="t" anchorCtr="0" upright="1">
                                <a:noAutofit/>
                              </wps:bodyPr>
                            </wps:wsp>
                            <wps:wsp>
                              <wps:cNvPr id="263" name="Text Box 151"/>
                              <wps:cNvSpPr txBox="1">
                                <a:spLocks noChangeArrowheads="1"/>
                              </wps:cNvSpPr>
                              <wps:spPr bwMode="auto">
                                <a:xfrm>
                                  <a:off x="7755" y="13995"/>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CBA3D" w14:textId="77777777" w:rsidR="00541C41" w:rsidRPr="00F70400" w:rsidRDefault="00541C41" w:rsidP="000A1A16">
                                    <w:pPr>
                                      <w:rPr>
                                        <w:b/>
                                      </w:rPr>
                                    </w:pPr>
                                    <w:r w:rsidRPr="00F70400">
                                      <w:rPr>
                                        <w:b/>
                                        <w:sz w:val="52"/>
                                      </w:rPr>
                                      <w:t>.</w:t>
                                    </w:r>
                                  </w:p>
                                </w:txbxContent>
                              </wps:txbx>
                              <wps:bodyPr rot="0" vert="horz" wrap="square" lIns="91440" tIns="45720" rIns="91440" bIns="45720" anchor="t" anchorCtr="0" upright="1">
                                <a:noAutofit/>
                              </wps:bodyPr>
                            </wps:wsp>
                            <wps:wsp>
                              <wps:cNvPr id="264" name="Line 152"/>
                              <wps:cNvCnPr/>
                              <wps:spPr bwMode="auto">
                                <a:xfrm rot="43001609">
                                  <a:off x="8350" y="11295"/>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 name="Line 153"/>
                              <wps:cNvCnPr/>
                              <wps:spPr bwMode="auto">
                                <a:xfrm flipH="1">
                                  <a:off x="8865" y="11265"/>
                                  <a:ext cx="54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 name="Line 154"/>
                              <wps:cNvCnPr/>
                              <wps:spPr bwMode="auto">
                                <a:xfrm flipH="1">
                                  <a:off x="7980" y="12495"/>
                                  <a:ext cx="90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7" name="Line 155"/>
                              <wps:cNvCnPr/>
                              <wps:spPr bwMode="auto">
                                <a:xfrm>
                                  <a:off x="8365" y="11330"/>
                                  <a:ext cx="5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 name="Line 156"/>
                              <wps:cNvCnPr/>
                              <wps:spPr bwMode="auto">
                                <a:xfrm>
                                  <a:off x="7965" y="10545"/>
                                  <a:ext cx="3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9" name="Line 157"/>
                              <wps:cNvCnPr/>
                              <wps:spPr bwMode="auto">
                                <a:xfrm rot="17517942">
                                  <a:off x="9160" y="11624"/>
                                  <a:ext cx="18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0" name="Line 158"/>
                              <wps:cNvCnPr/>
                              <wps:spPr bwMode="auto">
                                <a:xfrm rot="21099467" flipH="1">
                                  <a:off x="8780" y="11300"/>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1" name="Line 159"/>
                              <wps:cNvCnPr/>
                              <wps:spPr bwMode="auto">
                                <a:xfrm rot="1042686">
                                  <a:off x="8510" y="11700"/>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2" name="Text Box 160"/>
                              <wps:cNvSpPr txBox="1">
                                <a:spLocks noChangeArrowheads="1"/>
                              </wps:cNvSpPr>
                              <wps:spPr bwMode="auto">
                                <a:xfrm>
                                  <a:off x="8400" y="112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D5ED3" w14:textId="77777777" w:rsidR="00541C41" w:rsidRPr="00E30C8B" w:rsidRDefault="00541C41" w:rsidP="000A1A16">
                                    <w:r w:rsidRPr="00E30C8B">
                                      <w:t>I</w:t>
                                    </w:r>
                                  </w:p>
                                </w:txbxContent>
                              </wps:txbx>
                              <wps:bodyPr rot="0" vert="horz" wrap="square" lIns="91440" tIns="45720" rIns="91440" bIns="45720" anchor="t" anchorCtr="0" upright="1">
                                <a:noAutofit/>
                              </wps:bodyPr>
                            </wps:wsp>
                            <wps:wsp>
                              <wps:cNvPr id="273" name="Text Box 161"/>
                              <wps:cNvSpPr txBox="1">
                                <a:spLocks noChangeArrowheads="1"/>
                              </wps:cNvSpPr>
                              <wps:spPr bwMode="auto">
                                <a:xfrm>
                                  <a:off x="8955" y="120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3F024" w14:textId="77777777" w:rsidR="00541C41" w:rsidRPr="00E30C8B" w:rsidRDefault="00541C41" w:rsidP="000A1A16">
                                    <w:r w:rsidRPr="00E30C8B">
                                      <w:t>J</w:t>
                                    </w:r>
                                  </w:p>
                                </w:txbxContent>
                              </wps:txbx>
                              <wps:bodyPr rot="0" vert="horz" wrap="square" lIns="91440" tIns="45720" rIns="91440" bIns="45720" anchor="t" anchorCtr="0" upright="1">
                                <a:noAutofit/>
                              </wps:bodyPr>
                            </wps:wsp>
                            <wps:wsp>
                              <wps:cNvPr id="274" name="Text Box 162"/>
                              <wps:cNvSpPr txBox="1">
                                <a:spLocks noChangeArrowheads="1"/>
                              </wps:cNvSpPr>
                              <wps:spPr bwMode="auto">
                                <a:xfrm>
                                  <a:off x="7530" y="100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E6ED6" w14:textId="77777777" w:rsidR="00541C41" w:rsidRPr="00E30C8B" w:rsidRDefault="00541C41" w:rsidP="000A1A16">
                                    <w:r w:rsidRPr="00E30C8B">
                                      <w:t>S</w:t>
                                    </w:r>
                                    <w:r w:rsidRPr="00E30C8B">
                                      <w:rPr>
                                        <w:vertAlign w:val="subscript"/>
                                      </w:rPr>
                                      <w:t>1</w:t>
                                    </w:r>
                                  </w:p>
                                </w:txbxContent>
                              </wps:txbx>
                              <wps:bodyPr rot="0" vert="horz" wrap="square" lIns="91440" tIns="45720" rIns="91440" bIns="45720" anchor="t" anchorCtr="0" upright="1">
                                <a:noAutofit/>
                              </wps:bodyPr>
                            </wps:wsp>
                            <wps:wsp>
                              <wps:cNvPr id="275" name="Text Box 163"/>
                              <wps:cNvSpPr txBox="1">
                                <a:spLocks noChangeArrowheads="1"/>
                              </wps:cNvSpPr>
                              <wps:spPr bwMode="auto">
                                <a:xfrm>
                                  <a:off x="7980" y="142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AB116" w14:textId="77777777" w:rsidR="00541C41" w:rsidRPr="001E2FDA" w:rsidRDefault="00541C41" w:rsidP="000A1A16">
                                    <w:r w:rsidRPr="00E30C8B">
                                      <w:t>S</w:t>
                                    </w:r>
                                    <w:r>
                                      <w:rPr>
                                        <w:vertAlign w:val="subscript"/>
                                      </w:rPr>
                                      <w:t>2</w:t>
                                    </w:r>
                                  </w:p>
                                </w:txbxContent>
                              </wps:txbx>
                              <wps:bodyPr rot="0" vert="horz" wrap="square" lIns="91440" tIns="45720" rIns="91440" bIns="45720" anchor="t" anchorCtr="0" upright="1">
                                <a:noAutofit/>
                              </wps:bodyPr>
                            </wps:wsp>
                            <wps:wsp>
                              <wps:cNvPr id="276" name="Line 164"/>
                              <wps:cNvCnPr/>
                              <wps:spPr bwMode="auto">
                                <a:xfrm flipH="1">
                                  <a:off x="8235" y="106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65"/>
                              <wps:cNvCnPr/>
                              <wps:spPr bwMode="auto">
                                <a:xfrm flipH="1">
                                  <a:off x="8820" y="109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66"/>
                              <wps:cNvCnPr/>
                              <wps:spPr bwMode="auto">
                                <a:xfrm flipH="1">
                                  <a:off x="7860" y="110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67"/>
                              <wps:cNvCnPr/>
                              <wps:spPr bwMode="auto">
                                <a:xfrm flipH="1">
                                  <a:off x="7860" y="109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68"/>
                              <wps:cNvCnPr/>
                              <wps:spPr bwMode="auto">
                                <a:xfrm flipH="1">
                                  <a:off x="7860" y="1309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69"/>
                              <wps:cNvCnPr/>
                              <wps:spPr bwMode="auto">
                                <a:xfrm flipH="1">
                                  <a:off x="7875" y="131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5469409" o:spid="_x0000_s2069" style="position:absolute;margin-left:207.5pt;margin-top:25.5pt;width:162pt;height:218.1pt;z-index:252066816" coordorigin="7200,10035" coordsize="3780,4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ApJVBgwAAB+lAAAOAAAAZHJzL2Uyb0RvYy54bWzsXdtu20gSfV9g/4Hg4y4U8X4RogwSO84u kJkJMN4PoCnqgkiklqQjZwb771vVNzZpyrFFh7aTcgCHEtvNZnf16ao61dWvf7nZbY0vWVltinxu 2q8s08jytFhs8tXc/M/lxSQyjapO8kWyLfJsbn7NKvOXN3//2+vDfpY5xbrYLrLSgEryanbYz811 Xe9n02mVrrNdUr0q9lkON5dFuUtq+FiuposyOUDtu+3UsaxgeijKxb4s0qyq4NtzftN8w+pfLrO0 /n25rLLa2M5NaFvNfpfs9xX+nr55ncxWZbJfb1LRjOSEVuySTQ4PVVWdJ3ViXJebW1XtNmlZVMWy fpUWu2mxXG7SjL0DvI1tdd7mQ1lc79m7rGaH1V51E3Rtp59Orjb97cun0tgs5mbse0HsWbFp5MkO Roo93FDfQkcd9qsZlP9Q7v/Yfyr528LlxyL9XMHtafc+fl7xwsbV4ddiAbUm13XBOupmWe6wCugC 44aNx1c1HtlNbaTwpWP5oWfBsKVwzwmDOArFiKVrGFb8uxCEwDTgtm1Zrs+HM12/FxW4YST+2gsd dneazPiTWWtF6/DVQPyqpoerYT38xzrZZ2zgKuyxVg/b0CLewx83eWbYNmsXNgBKnuWfStbT1ayC Pu7vNmO53ez/Ba/MOlJ0YAg9JToicEQvyX60LdkNdgTdhWMluyGZ7cuq/pAVOwMv5uYWGsXqTb58 rGpeVBbB8cqLi812C98ns21uHKAVseVb7C+qYrtZ4F28WZWrq7NtaXxJcOaxH/HgVjGQ8HzBaltn yeK9uK6TzZZfQ0O3OdYH7wLtEVd8av0VW/H76H3kTTwneD/xrPPzyduLM28SXNihf+6en52d2//D ptnebL1ZLLIcWyenue3db5AF4PAJqia66odpu3bWt9BY+T9rNAgbH1AuaVfF4isbZ/Y9yN24Amh3 BDDAgXmIAOIoKLGDecXmn+N1xc4J5dwlmeMrHIjKTypzjpS5t2UKmBdqIicXk0pfSRga8jty7vSD oS6LkSdl0QEwZKiiIFBDQIFDcgVKrzkAYk0S9GAhXwi4WS3kggj4utxtQT3458Sw8B9/RFMAJpYq 4NiB1VsIeuKbhS7Vo/4xhQcdDFZb53GX6nGs0Lq/kHocFOJtOlKbK9ulCh6p0dMKHm0bDAR/y77a ANRV9yZrvswks/QmF10OV0aCCiRfV/ZFhUs9dgos9PDaMLJQBZTCITtSGN4bC7v3KgyvhIWlhsBq 5k8QLSpBkeyqkKVpgAp5xUdln9T4ItggvMSFkY+ZsVZXS1h85mYOejAoyTd1eY1K8++f5Wvuii/Z ZcFqqPF9JzC+0CqJnc3t9Ppqk77L/tQL23bsgOomy0MrWB2iDfB1HEjdqXtHyRa+sVY1fMRXufOV qrosPoNaB0PzAt4IdQm907hA6e8v76fbosq4mPE+EJ3Bhpj1U4MZShOQGlHsw5qI3dbSdH50hej4 y16wHzERtWIna05GWYCmCqMHhidcrIvyT9M4gBE3N6v/XiclzK/tv3PQ4WPbQ624Zh88H4wF0yj1 O1f6nSRPoaq5WZuAPnh5VnNL8XpfblZreBLXuPPiLVgxyw3TjnF14vocgBJ+GF2dA/Bq2RMR9vSJ 6lwUYRcBXNjWbSsCv2GmmP34VsSgOYP2yXlSrbmxsV3hNYdlMi/Gl0dY+lvyGA+Qx9CPhTw6IHR8 TO+h0kmD9VSbdpA0ksyNL3NBW+YAqE7HwDBAWwEx0LECkjlyo6jVtO3HCzsyx+ySE9fdMPQBNlHm QI8XbkzCOXLddX3HwKboa6vjDMG5yBU4Z4P40dpK7mJpNbRxTjFCnK9wmEvlVJyLpX1hB4RzRFEA wgtJaskcCkkL57whOBfHcm31COdI5o7JXIcW4/B0Is5FViRlzn0AFUF2q4r86I1o+NGoWNDf2jg3 hIqNgHESNgQETpA+R/pc/9oKRF9rbdW52HvFnyC1Iej/yAkkzllgwYLThUVqsOgddNhJdzHeAdpE Uq6Ecz8ZznU4CmcQR+FKX4mF1gTJHIU59doQAEwtnBvCQ0Se9JVYoeTRyT9H/rmOf87p8BAgNKfz EJEvfSVWIENbSeZI5roy1+Eh3EE8RAThyJz7uhXOSfochRCLXQKgv7XWVncIDxHBxgeSOQpbh+07 d+2bwPBGXZ9zh/AQkQMrKuEcbZW4W+ZQ6W/J3BAeIvKkf+72VglaW2ltFWsr6G9tmWNutVN5iEDy EI5HNgRxX0e4L9Df2jI3iIeISZ+jbYhsO/Zd+hzob22ZG8JDxDbsQSV9jvS5b+hzHR7CHcJDxC5E kwiZo7WV1tZja2uHh3CH8BBxQP45Wlu/vbZ2eAgegnSiDRFHkm8lG4LSShzNa+J2eAhvCA9hWzYZ EQR03wY6RURcIjX6rrgxbE8nIzCFhFHfwA25e1ekmTDy4mwNSQayt2VZHDD5DOwX5qkFBE4+MPtE 7EiJvR0i4OMuZExihDuQ7wyFwkQDSHGqTBS48Vxk6MGvW5vNW19AweeZKUfb8d1JC/TgjeE8uIzl 1fortiHJxzsnnlwEUTjxLjx/EodWNLHs+F0cWF7snV+0k/+w/QuDE7FgaodB+0N3mxpSnm03u7kJ +6jhh4cwHct/pHIXYfNlViH5P89HgAJbsZRceFXfXN2wjF5urGYC36FO++a1TGeghwv/gwYdOqc0 InS4KrpI7KxvoigVdOAFQYfMKEbQ8Z2hQ80Egg4thZ/jK8tKQw2dFRwPNaIAtQqWq8OCKOxWHCyh Rm8eQkKN74waaiYQarRQQ9nGGmrovO54qGFbLCUSS29hd7cJEWwQbKgMriPaKWoqEGy0YKPPu6FT 8+PBRpNn2bmVW5NQg1DjKVBDzQRCjRZq9Dk29OCKEVEDcoNzE8WOu9tDQ4zARZ8oOTb0VOlkonxn E0XNBEINHTUwNlkPdfaGhMaEsdwWbvmQk7vlmuApWe9Fhjz4LIJBfnmkWZosogvKIfoURxQ4QSf8 2RsSLhPGMizQ8vlezMaxLhg5F7iiu/3qJIXez3ZogROogOjGYQOiBECmkcPj8MpNasjmhBu5DVhZ XsQrkw41or9G6QakQ7V0KBXSrqGGHgY1ouWlEsq6mP6upYERapC/5in8NUqTI9RooUZnU4Kvonbu fSAcOw8DUtRYkAIuZuFjMj+XKxVg2+nCQHMq3GMrwHQknAra4kgDsXmgst0VtMWnBMD0yGeIsPxt ut3vq8CPe0tf33GEUSQ9ADY+on/9gVskeoMDEjtRoC9I9FQsDYvMtH0VPTBI9MJYnd/gdTEvlicS 2lgIp9szSUpIzictgvXpwFDFaQiJVMT0fSUSJ6NaexUEYnznEQjEo1kfVw5p9X1BEKgYfiFwitM8 QeDu8rq76N8npzudC9x3MLUTKMpYiKEiye4rhnxrAXSvHcawAUeDwbhJSx04bIVvfPBN2ptHxsBB RNCdB3gZ9dc9nmOOu4bg0MG5ucsWcNxglvMrDuXPcyOO2jt08sGL+HboAB/vjEM4Q7rNS/rK9/gw 0YTdWXHsBbDA95or7KB4DIq0wYpur9VKSB97oSYhPUDOtx/gXHUn7JCWvnJ1PUxIITjXCaJAh8/I l9sKbTxOvaVFKsnEi8dVIkk2fxjZ7KEyudtldCoz8tD8ZijrcDa1UQUUKUHhYERljkZlokACcOJM IFJCJyXCHioTQnNEX8GqNh6VGWHoKM+zZEH2m9YKSKhBVOb4VKZnqZlAqNFCDUVlNgEQEEr1FKgR YsCf2B3b1TUwWopCz9FHU5GuMaKuoWYCoUYLNVSGPA01dBp6PF2j4Q49p3u2FKEG6RpPoWuomUCo 0UKNTvRA8DjRA83JEFbQRYAX6W8D5evZpgZ7mYxEJ0iAhzcJZ9q9DtDspyAi1ErROUbHGlKazZ40 m07YCRYIHhws0Ct4YYSxAcwra/EcY41XlhCPziUxnbATHgAsamPSn454jeBZIhqPBM9up6xEjdv4 eSNEMZBTD04OHk7+97H9jeC5VjdClBCPEM90og6hDwFSj4N48sgI1+7mwyDBe96CB4FPq9lhtWfm 1KpM9utNep7Uif6ZhUfNMqdYF9tFVr75PwAAAP//AwBQSwMEFAAGAAgAAAAhAC6vaMnhAAAACgEA AA8AAABkcnMvZG93bnJldi54bWxMj0FPwkAQhe8m/ofNmHiT7YIVrN0SQtQTIRFMCLehHdqG7m7T Xdry7x1PepqZvJc330uXo2lET52vndWgJhEIsrkraltq+N5/PC1A+IC2wMZZ0nAjD8vs/i7FpHCD /aJ+F0rBIdYnqKEKoU2k9HlFBv3EtWRZO7vOYOCzK2XR4cDhppHTKHqRBmvLHypsaV1RftldjYbP AYfVTL33m8t5fTvu4+1ho0jrx4dx9QYi0Bj+zPCLz+iQMdPJXW3hRaPhWcXcJWiIFU82zGevvJxY WcynILNU/q+Q/QAAAP//AwBQSwECLQAUAAYACAAAACEAtoM4kv4AAADhAQAAEwAAAAAAAAAAAAAA AAAAAAAAW0NvbnRlbnRfVHlwZXNdLnhtbFBLAQItABQABgAIAAAAIQA4/SH/1gAAAJQBAAALAAAA AAAAAAAAAAAAAC8BAABfcmVscy8ucmVsc1BLAQItABQABgAIAAAAIQCOApJVBgwAAB+lAAAOAAAA AAAAAAAAAAAAAC4CAABkcnMvZTJvRG9jLnhtbFBLAQItABQABgAIAAAAIQAur2jJ4QAAAAoBAAAP AAAAAAAAAAAAAAAAAGAOAABkcnMvZG93bnJldi54bWxQSwUGAAAAAAQABADzAAAAbg8AAAAA ">
                      <v:line id="Line 115" o:spid="_x0000_s2070" style="position:absolute;flip:x;visibility:visible;mso-wrap-style:square" from="7740,10620" to="882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MPMgAAADhAAAADwAAAGRycy9kb3ducmV2LnhtbESPXWvCMBSG74X9h3AG3mmqaJldUxkD QXEXmxN2e2hOm7LmpCTRdv9+uRjs8uX94in3k+3FnXzoHCtYLTMQxLXTHbcKrp+HxROIEJE19o5J wQ8F2FcPsxIL7Ub+oPsltiKNcChQgYlxKKQMtSGLYekG4uQ1zluMSfpWao9jGre9XGdZLi12nB4M DvRqqP6+3KwCeTqP7/6wvjZtcxzc18m85eOk1PxxenkGEWmK/+G/9lEr2G03+W6zSgyJKNGArH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FVMPMgAAADhAAAADwAAAAAA AAAAAAAAAAChAgAAZHJzL2Rvd25yZXYueG1sUEsFBgAAAAAEAAQA+QAAAJYDAAAAAA== " strokeweight="1.5pt"/>
                      <v:line id="Line 116" o:spid="_x0000_s2071" style="position:absolute;visibility:visible;mso-wrap-style:square" from="7725,12420" to="10425,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qLqcoAAADhAAAADwAAAGRycy9kb3ducmV2LnhtbESPQUvDQBSE74L/YXmCN7uJtsHGbosI taU3oxS8PbKvSUz2bdzdtPHfdwsFj8PMfMMsVqPpxJGcbywrSCcJCOLS6oYrBV+f64dnED4ga+ws k4I/8rBa3t4sMNf2xB90LEIlIoR9jgrqEPpcSl/WZNBPbE8cvYN1BkOUrpLa4SnCTScfkySTBhuO CzX29FZT2RaDUbAfCv7+adeuw+F9sznsf1v/tFPq/m58fQERaAz/4Wt7qxXMZ9NsPk1TuDyKb0Au z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YGoupygAAAOEAAAAPAAAA AAAAAAAAAAAAAKECAABkcnMvZG93bnJldi54bWxQSwUGAAAAAAQABAD5AAAAmAMAAAAA " strokeweight="1.5pt"/>
                      <v:shape id="Arc 117" o:spid="_x0000_s2072" style="position:absolute;left:7845;top:12240;width:180;height:1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UbzcsA AADhAAAADwAAAGRycy9kb3ducmV2LnhtbESP3WrCQBSE7wXfYTlC73SjaKipq0iLEOpPqZXSy9Ps MYlmz4bsVuPbdwtCL4eZ+YaZLVpTiQs1rrSsYDiIQBBnVpecKzh8rPqPIJxH1lhZJgU3crCYdzsz TLS98jtd9j4XAcIuQQWF93UipcsKMugGtiYO3tE2Bn2QTS51g9cAN5UcRVEsDZYcFgqs6bmg7Lz/ MQrc2+aw42M62a7T3evq+/P0teEXpR567fIJhKfW/4fv7VQrmE7G8XQ8HMHfo/AG5PwXAAD//wMA UEsBAi0AFAAGAAgAAAAhAPD3irv9AAAA4gEAABMAAAAAAAAAAAAAAAAAAAAAAFtDb250ZW50X1R5 cGVzXS54bWxQSwECLQAUAAYACAAAACEAMd1fYdIAAACPAQAACwAAAAAAAAAAAAAAAAAuAQAAX3Jl bHMvLnJlbHNQSwECLQAUAAYACAAAACEAMy8FnkEAAAA5AAAAEAAAAAAAAAAAAAAAAAApAgAAZHJz L3NoYXBleG1sLnhtbFBLAQItABQABgAIAAAAIQBSxRvNywAAAOEAAAAPAAAAAAAAAAAAAAAAAJgC AABkcnMvZG93bnJldi54bWxQSwUGAAAAAAQABAD1AAAAkAMAAAAA " path="m-1,nfc11929,,21600,9670,21600,21600em-1,nsc11929,,21600,9670,21600,21600l,21600,-1,xe" filled="f">
                        <v:path arrowok="t" o:extrusionok="f" o:connecttype="custom" o:connectlocs="0,0;180,180;0,180" o:connectangles="0,0,0"/>
                      </v:shape>
                      <v:line id="Line 118" o:spid="_x0000_s2073" style="position:absolute;visibility:visible;mso-wrap-style:square" from="8820,10620" to="1044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uN+csAAADhAAAADwAAAGRycy9kb3ducmV2LnhtbESPQUvDQBSE7wX/w/IEb+2mIVYbuy1q KZQiqFXR4yP7zAazb9Psmqb/vlso9DjMzDfMbNHbWnTU+sqxgvEoAUFcOF1xqeDzYzW8B+EDssba MSk4kIfF/Goww1y7Pb9Ttw2liBD2OSowITS5lL4wZNGPXEMcvV/XWgxRtqXULe4j3NYyTZKJtFhx XDDY0LOh4m/7bxW8bTr6si8/9LpZZXfL3VNK5jtV6ua6f3wAEagPl/C5vdYKprfZZJqNMzg9im9A zo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yuN+csAAADhAAAADwAA AAAAAAAAAAAAAAChAgAAZHJzL2Rvd25yZXYueG1sUEsFBgAAAAAEAAQA+QAAAJkDAAAAAA== ">
                        <v:stroke dashstyle="longDash"/>
                      </v:line>
                      <v:line id="Line 119" o:spid="_x0000_s2074" style="position:absolute;visibility:visible;mso-wrap-style:square" from="7590,12180" to="7770,12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4fsMwAAADhAAAADwAAAGRycy9kb3ducmV2LnhtbESPQWvCQBSE70L/w/IK3nSj1VBTV5EW QXso1Rba4zP7mqRm34bdNUn/fVco9DjMzDfMct2bWrTkfGVZwWScgCDOra64UPD+th3dg/ABWWNt mRT8kIf16mawxEzbjg/UHkMhIoR9hgrKEJpMSp+XZNCPbUMcvS/rDIYoXSG1wy7CTS2nSZJKgxXH hRIbeiwpPx8vRsHL3WvabvbPu/5jn57yp8Pp87tzSg1v+80DiEB9+A//tXdawWI+SxezyRyuj+Ib kK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ruH7DMAAAA4QAAAA8A AAAAAAAAAAAAAAAAoQIAAGRycy9kb3ducmV2LnhtbFBLBQYAAAAABAAEAPkAAACaAwAAAAA= "/>
                      <v:line id="Line 120" o:spid="_x0000_s2075" style="position:absolute;visibility:visible;mso-wrap-style:square" from="7680,12060" to="7860,12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yBx8sAAADhAAAADwAAAGRycy9kb3ducmV2LnhtbESPQUsDMRSE70L/Q3gFbzZbrcFum5ai CK2HYqugx9fN6+7q5mVJ4u76740geBxm5htmuR5sIzryoXasYTrJQBAXztRcanh9eby6AxEissHG MWn4pgDr1ehiiblxPR+oO8ZSJAiHHDVUMba5lKGoyGKYuJY4eWfnLcYkfSmNxz7BbSOvs0xJizWn hQpbuq+o+Dx+WQ37m2fVbXZP2+Ftp07Fw+H0/tF7rS/Hw2YBItIQ/8N/7a3RML+dqflsquD3UXoD cvU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jyBx8sAAADhAAAADwAA AAAAAAAAAAAAAAChAgAAZHJzL2Rvd25yZXYueG1sUEsFBgAAAAAEAAQA+QAAAJkDAAAAAA== "/>
                      <v:line id="Line 121" o:spid="_x0000_s2076" style="position:absolute;visibility:visible;mso-wrap-style:square" from="7755,11925" to="7935,12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XAkXMwAAADhAAAADwAAAGRycy9kb3ducmV2LnhtbESPT0vDQBTE74LfYXmCN7tpbdM2dluK IrQepH8EPb5mn0ls9m3YXZP47V2h4HGYmd8wi1VvatGS85VlBcNBAoI4t7riQsHb8fluBsIHZI21 ZVLwQx5Wy+urBWbadryn9hAKESHsM1RQhtBkUvq8JIN+YBvi6H1aZzBE6QqpHXYRbmo5SpJUGqw4 LpTY0GNJ+fnwbRS83u/Sdr192fTv2/SUP+1PH1+dU+r2pl8/gAjUh//wpb3RCuaTcTofD6fw9yi+ Abn8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VwJFzMAAAA4QAAAA8A AAAAAAAAAAAAAAAAoQIAAGRycy9kb3ducmV2LnhtbFBLBQYAAAAABAAEAPkAAACaAwAAAAA= "/>
                      <v:line id="Line 122" o:spid="_x0000_s2077" style="position:absolute;visibility:visible;mso-wrap-style:square" from="7830,11775" to="8010,11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wLskAAADhAAAADwAAAGRycy9kb3ducmV2LnhtbERPz0/CMBS+m/A/NI+Em3QoLDAphGhI wIMBNIHjY31u0/V1aes2/3t7IPH45fu9XPemFi05X1lWMBknIIhzqysuFHy8b+/nIHxA1lhbJgW/ 5GG9GtwtMdO24yO1p1CIGMI+QwVlCE0mpc9LMujHtiGO3Kd1BkOErpDaYRfDTS0fkiSVBiuODSU2 9FxS/n36MQreHg9pu9m/7vrzPr3mL8fr5atzSo2G/eYJRKA+/Itv7p1WsJhN08V0EifHR/ENyNU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TvsC7JAAAA4QAAAA8AAAAA AAAAAAAAAAAAoQIAAGRycy9kb3ducmV2LnhtbFBLBQYAAAAABAAEAPkAAACXAwAAAAA= "/>
                      <v:line id="Line 123" o:spid="_x0000_s2078" style="position:absolute;visibility:visible;mso-wrap-style:square" from="7920,11625" to="8100,11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VtcwAAADhAAAADwAAAGRycy9kb3ducmV2LnhtbESPT0vDQBTE74LfYXmCN7uptsGk3Zai CG0Pxf4BPb5mX5No9m3YXZP47V1B8DjMzG+Y+XIwjejI+dqygvEoAUFcWF1zqeB0fLl7BOEDssbG Min4Jg/LxfXVHHNte95TdwiliBD2OSqoQmhzKX1RkUE/si1x9C7WGQxRulJqh32Em0beJ0kqDdYc Fyps6ami4vPwZRTsHl7TbrXZroe3TXounvfn94/eKXV7M6xmIAIN4T/8115rBdl0kmaTcQa/j+Ib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ujFbXMAAAA4QAAAA8A AAAAAAAAAAAAAAAAoQIAAGRycy9kb3ducmV2LnhtbFBLBQYAAAAABAAEAPkAAACaAwAAAAA= "/>
                      <v:line id="Line 124" o:spid="_x0000_s2079" style="position:absolute;visibility:visible;mso-wrap-style:square" from="7995,11475" to="8175,11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V2lcsAAADhAAAADwAAAGRycy9kb3ducmV2LnhtbESPy2rCQBSG94W+w3AK3dVJrYYaHUUs Be2i1Avo8pg5JqmZM2FmmqRv31kIXf78N77Zoje1aMn5yrKC50ECgji3uuJCwWH//vQKwgdkjbVl UvBLHhbz+7sZZtp2vKV2FwoRR9hnqKAMocmk9HlJBv3ANsTRu1hnMETpCqkddnHc1HKYJKk0WHF8 KLGhVUn5dfdjFHy+fKXtcvOx7o+b9Jy/bc+n784p9fjQL6cgAvXhP3xrr7WCyXiUTkbDyBCJIg3I +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PV2lcsAAADhAAAADwAA AAAAAAAAAAAAAAChAgAAZHJzL2Rvd25yZXYueG1sUEsFBgAAAAAEAAQA+QAAAJkDAAAAAA== "/>
                      <v:line id="Line 125" o:spid="_x0000_s2080" style="position:absolute;visibility:visible;mso-wrap-style:square" from="8085,11340" to="8265,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nTDswAAADhAAAADwAAAGRycy9kb3ducmV2LnhtbESPT0vDQBTE74LfYXmCN7tpraGN3Zai CK2HYv9APb5mn0k0+zbsrkn67d1CweMwM79hZove1KIl5yvLCoaDBARxbnXFhYLD/u1hAsIHZI21 ZVJwJg+L+e3NDDNtO95SuwuFiBD2GSooQ2gyKX1ekkE/sA1x9L6sMxiidIXUDrsIN7UcJUkqDVYc F0ps6KWk/Gf3axRsHj/Sdrl+X/XHdXrKX7enz+/OKXV/1y+fQQTqw3/42l5pBdOncTodj4ZweRTf gJz/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u50w7MAAAA4QAAAA8A AAAAAAAAAAAAAAAAoQIAAGRycy9kb3ducmV2LnhtbFBLBQYAAAAABAAEAPkAAACaAwAAAAA= "/>
                      <v:line id="Line 126" o:spid="_x0000_s2081" style="position:absolute;visibility:visible;mso-wrap-style:square" from="8160,11205" to="8340,11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tNecwAAADhAAAADwAAAGRycy9kb3ducmV2LnhtbESPT0vDQBTE74LfYXmCN7sxtsGm3Zai CG0Pxf4BPb5mX5No9m3YXZP47V1B8DjMzG+Y+XIwjejI+dqygvtRAoK4sLrmUsHp+HL3CMIHZI2N ZVLwTR6Wi+urOeba9ryn7hBKESHsc1RQhdDmUvqiIoN+ZFvi6F2sMxiidKXUDvsIN41MkySTBmuO CxW29FRR8Xn4Mgp2D69Zt9ps18PbJjsXz/vz+0fvlLq9GVYzEIGG8B/+a6+1gulknE3HaQq/j+Ib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trTXnMAAAA4QAAAA8A AAAAAAAAAAAAAAAAoQIAAGRycy9kb3ducmV2LnhtbFBLBQYAAAAABAAEAPkAAACaAwAAAAA= "/>
                      <v:line id="Line 127" o:spid="_x0000_s2082" style="position:absolute;visibility:visible;mso-wrap-style:square" from="8265,11055" to="8445,11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fo4swAAADhAAAADwAAAGRycy9kb3ducmV2LnhtbESPT0vDQBTE74LfYXlCb3bTf8HGbktR Cm0PYqugx9fsaxLNvg272yR++64geBxm5jfMYtWbWrTkfGVZwWiYgCDOra64UPD+trl/AOEDssba Min4IQ+r5e3NAjNtOz5QewyFiBD2GSooQ2gyKX1ekkE/tA1x9M7WGQxRukJqh12Em1qOkySVBiuO CyU29FRS/n28GAUvk9e0Xe/22/5jl57y58Pp86tzSg3u+vUjiEB9+A//tbdawXw2TefT8QR+H8U3 IJdX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Qn6OLMAAAA4QAAAA8A AAAAAAAAAAAAAAAAoQIAAGRycy9kb3ducmV2LnhtbFBLBQYAAAAABAAEAPkAAACaAwAAAAA= "/>
                      <v:line id="Line 128" o:spid="_x0000_s2083" style="position:absolute;visibility:visible;mso-wrap-style:square" from="8355,10920" to="8535,11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85wlssAAADhAAAADwAAAGRycy9kb3ducmV2LnhtbESPT0vDQBTE74LfYXmCN7uxxmDTbktR hNZD6T/Q42v2NYlm34bdNYnf3hUKHoeZ+Q0zWwymER05X1tWcD9KQBAXVtdcKjgeXu+eQPiArLGx TAp+yMNifn01w1zbnnfU7UMpIoR9jgqqENpcSl9UZNCPbEscvbN1BkOUrpTaYR/hppHjJMmkwZrj QoUtPVdUfO2/jYLNwzbrluu31fC+zk7Fy+708dk7pW5vhuUURKAh/Icv7ZVWMHlMs0k6TuHvUXwD cv4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85wlssAAADhAAAADwAA AAAAAAAAAAAAAAChAgAAZHJzL2Rvd25yZXYueG1sUEsFBgAAAAAEAAQA+QAAAJkDAAAAAA== "/>
                      <v:line id="Line 129" o:spid="_x0000_s2084" style="position:absolute;visibility:visible;mso-wrap-style:square" from="8430,10770" to="8610,10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LVDcwAAADhAAAADwAAAGRycy9kb3ducmV2LnhtbESPQWvCQBSE70L/w/IK3nSj1VCjq0iL oD2Uagv1+Mw+k7TZt2F3m6T/vlso9DjMzDfMatObWrTkfGVZwWScgCDOra64UPD2uhvdg/ABWWNt mRR8k4fN+mawwkzbjo/UnkIhIoR9hgrKEJpMSp+XZNCPbUMcvat1BkOUrpDaYRfhppbTJEmlwYrj QokNPZSUf56+jILnu5e03R6e9v37Ib3kj8fL+aNzSg1v++0SRKA+/If/2nutYDGfpYvZdA6/j+Ib kO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SC1Q3MAAAA4QAAAA8A AAAAAAAAAAAAAAAAoQIAAGRycy9kb3ducmV2LnhtbFBLBQYAAAAABAAEAPkAAACaAwAAAAA= "/>
                      <v:line id="Line 130" o:spid="_x0000_s2085" style="position:absolute;visibility:visible;mso-wrap-style:square" from="8520,10635" to="8700,10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BLessAAADhAAAADwAAAGRycy9kb3ducmV2LnhtbESPQUsDMRSE74L/ITzBm81aa7DbpqUo QuuhtFXQ4+vmdXd187IkcXf990YoeBxm5htmvhxsIzryoXas4XaUgSAunKm51PD2+nzzACJEZION Y9LwQwGWi8uLOebG9byn7hBLkSAcctRQxdjmUoaiIoth5Fri5J2ctxiT9KU0HvsEt40cZ5mSFmtO CxW29FhR8XX4thq2dzvVrTYv6+F9o47F0/748dl7ra+vhtUMRKQh/ofP7bXRML2fqOlkrODvUXoD cvE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FBLessAAADhAAAADwAA AAAAAAAAAAAAAAChAgAAZHJzL2Rvd25yZXYueG1sUEsFBgAAAAAEAAQA+QAAAJkDAAAAAA== "/>
                      <v:line id="Line 131" o:spid="_x0000_s2086" style="position:absolute;visibility:visible;mso-wrap-style:square" from="7815,12420" to="7995,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zu4cwAAADhAAAADwAAAGRycy9kb3ducmV2LnhtbESPQU/CQBSE7yT+h80z8QZbEapUFkIw JODBCJro8dF9ttXu22Z3acu/d01IPE5m5pvMfNmbWrTkfGVZwe0oAUGcW11xoeD9bTN8AOEDssba Mik4k4fl4mowx0zbjvfUHkIhIoR9hgrKEJpMSp+XZNCPbEMcvS/rDIYoXSG1wy7CTS3HSZJKgxXH hRIbWpeU/xxORsHL3WvarnbP2/5jlx7zp/3x87tzSt1c96tHEIH68B++tLdawWw6SWeT8T38PYpv QC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sc7uHMAAAA4QAAAA8A AAAAAAAAAAAAAAAAoQIAAGRycy9kb3ducmV2LnhtbFBLBQYAAAAABAAEAPkAAACaAwAAAAA= "/>
                      <v:line id="Line 132" o:spid="_x0000_s2087" style="position:absolute;visibility:visible;mso-wrap-style:square" from="8010,12420" to="819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N6k8kAAADhAAAADwAAAGRycy9kb3ducmV2LnhtbERPy07CQBTdm/gPk2viTqYiNFIYCMGY gAsjjwSWl86lrXTuNDNjW//eWZC4PDnv2aI3tWjJ+cqygudBAoI4t7riQsFh//70CsIHZI21ZVLw Sx4W8/u7GWbadryldhcKEUPYZ6igDKHJpPR5SQb9wDbEkbtYZzBE6AqpHXYx3NRymCSpNFhxbCix oVVJ+XX3YxR8vnyl7XLzse6Pm/Scv23Pp+/OKfX40C+nIAL14V98c6+1gsl4lE5Gwzg5PopvQM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qDepPJAAAA4QAAAA8AAAAA AAAAAAAAAAAAoQIAAGRycy9kb3ducmV2LnhtbFBLBQYAAAAABAAEAPkAAACXAwAAAAA= "/>
                      <v:line id="Line 133" o:spid="_x0000_s2088" style="position:absolute;visibility:visible;mso-wrap-style:square" from="8235,12420" to="8415,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fCMsAAADhAAAADwAAAGRycy9kb3ducmV2LnhtbESPT0vDQBTE70K/w/IEb3ZjrcHEbktR hNZD6T/Q42v2maRm34bdNYnf3hUKHoeZ+Q0zWwymER05X1tWcDdOQBAXVtdcKjgeXm8fQfiArLGx TAp+yMNiPrqaYa5tzzvq9qEUEcI+RwVVCG0upS8qMujHtiWO3qd1BkOUrpTaYR/hppGTJEmlwZrj QoUtPVdUfO2/jYLN/Tbtluu31fC+Tk/Fy+70ce6dUjfXw/IJRKAh/Icv7ZVWkD1M02w6yeDvUXwD cv4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c/fCMsAAADhAAAADwAA AAAAAAAAAAAAAAChAgAAZHJzL2Rvd25yZXYueG1sUEsFBgAAAAAEAAQA+QAAAJkDAAAAAA== "/>
                      <v:line id="Line 134" o:spid="_x0000_s2089" style="position:absolute;visibility:visible;mso-wrap-style:square" from="8460,12420" to="864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zgSMoAAADhAAAADwAAAGRycy9kb3ducmV2LnhtbESPzWrCQBSF9wXfYbiCuzqx2qCpo0iL oF0UtQVdXjO3SWzmTpiZJunbdxaFLg/nj2+57k0tWnK+sqxgMk5AEOdWV1wo+Hjf3s9B+ICssbZM Cn7Iw3o1uFtipm3HR2pPoRBxhH2GCsoQmkxKn5dk0I9tQxy9T+sMhihdIbXDLo6bWj4kSSoNVhwf SmzouaT86/RtFLxND2m72b/u+vM+veYvx+vl1jmlRsN+8wQiUB/+w3/tnVaweJyli9k0MkSiSANy 9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hLOBIygAAAOEAAAAPAAAA AAAAAAAAAAAAAKECAABkcnMvZG93bnJldi54bWxQSwUGAAAAAAQABAD5AAAAmAMAAAAA "/>
                      <v:line id="Line 135" o:spid="_x0000_s2090" style="position:absolute;visibility:visible;mso-wrap-style:square" from="8685,12435" to="8865,12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BF08wAAADhAAAADwAAAGRycy9kb3ducmV2LnhtbESPT0vDQBTE74LfYXmCN7upraGN3ZbS Umg9iP0D9fiafSbR7Nuwu03it3cFweMwM79hZove1KIl5yvLCoaDBARxbnXFhYLTcfMwAeEDssba Min4Jg+L+e3NDDNtO95TewiFiBD2GSooQ2gyKX1ekkE/sA1x9D6sMxiidIXUDrsIN7V8TJJUGqw4 LpTY0Kqk/OtwNQpeR29pu9y9bPvzLr3k6/3l/bNzSt3f9ctnEIH68B/+a2+1gunTOJ2OR0P4fRTf gJ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5gRdPMAAAA4QAAAA8A AAAAAAAAAAAAAAAAoQIAAGRycy9kb3ducmV2LnhtbFBLBQYAAAAABAAEAPkAAACaAwAAAAA= "/>
                      <v:line id="Line 136" o:spid="_x0000_s2091" style="position:absolute;visibility:visible;mso-wrap-style:square" from="8910,12420" to="909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LbpMwAAADhAAAADwAAAGRycy9kb3ducmV2LnhtbESPT0vDQBTE74LfYXlCb3bTf8HGbktR Cm0PYqugx9fsaxLNvg272yR++64geBxm5jfMYtWbWrTkfGVZwWiYgCDOra64UPD+trl/AOEDssba Min4IQ+r5e3NAjNtOz5QewyFiBD2GSooQ2gyKX1ekkE/tA1x9M7WGQxRukJqh12Em1qOkySVBiuO CyU29FRS/n28GAUvk9e0Xe/22/5jl57y58Pp86tzSg3u+vUjiEB9+A//tbdawXw2TefTyRh+H8U3 IJdX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6y26TMAAAA4QAAAA8A AAAAAAAAAAAAAAAAoQIAAGRycy9kb3ducmV2LnhtbFBLBQYAAAAABAAEAPkAAACaAwAAAAA= "/>
                      <v:line id="Line 137" o:spid="_x0000_s2092" style="position:absolute;visibility:visible;mso-wrap-style:square" from="9150,12420" to="933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5+P8wAAADhAAAADwAAAGRycy9kb3ducmV2LnhtbESPT0vDQBTE74LfYXmCN7vRtMGm3Zai CG0Pxf4BPb5mX5No9m3YXZP47V1B8DjMzG+Y+XIwjejI+dqygvtRAoK4sLrmUsHp+HL3CMIHZI2N ZVLwTR6Wi+urOeba9ryn7hBKESHsc1RQhdDmUvqiIoN+ZFvi6F2sMxiidKXUDvsIN418SJJMGqw5 LlTY0lNFxefhyyjYpa9Zt9ps18PbJjsXz/vz+0fvlLq9GVYzEIGG8B/+a6+1gulknE3HaQq/j+Ib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H+fj/MAAAA4QAAAA8A AAAAAAAAAAAAAAAAoQIAAGRycy9kb3ducmV2LnhtbFBLBQYAAAAABAAEAPkAAACaAwAAAAA= "/>
                      <v:line id="Line 138" o:spid="_x0000_s2093" style="position:absolute;visibility:visible;mso-wrap-style:square" from="9375,12435" to="9555,12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fmS8sAAADhAAAADwAAAGRycy9kb3ducmV2LnhtbESPT0vDQBTE74LfYXmCN7vRxmDTbktR hNZD6T/Q42v2NYlm34bdNYnf3hUKHoeZ+Q0zWwymER05X1tWcD9KQBAXVtdcKjgeXu+eQPiArLGx TAp+yMNifn01w1zbnnfU7UMpIoR9jgqqENpcSl9UZNCPbEscvbN1BkOUrpTaYR/hppEPSZJJgzXH hQpbeq6o+Np/GwWb8Tbrluu31fC+zk7Fy+708dk7pW5vhuUURKAh/Icv7ZVWMHlMs0k6TuHvUXwD cv4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hfmS8sAAADhAAAADwAA AAAAAAAAAAAAAAChAgAAZHJzL2Rvd25yZXYueG1sUEsFBgAAAAAEAAQA+QAAAJkDAAAAAA== "/>
                      <v:line id="Line 139" o:spid="_x0000_s2094" style="position:absolute;visibility:visible;mso-wrap-style:square" from="9615,12420" to="9795,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tD0MwAAADhAAAADwAAAGRycy9kb3ducmV2LnhtbESPT0vDQBTE74LfYXmCN7upbUObdluK IrQexP6B9viafU2i2bdhd03it3cFweMwM79hFqve1KIl5yvLCoaDBARxbnXFhYLj4eVhCsIHZI21 ZVLwTR5Wy9ubBWbadryjdh8KESHsM1RQhtBkUvq8JIN+YBvi6F2tMxiidIXUDrsIN7V8TJJUGqw4 LpTY0FNJ+ef+yyh4G72n7Xr7uulP2/SSP+8u54/OKXV/16/nIAL14T/8195oBbPJOJ2NRxP4fRTf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FbQ9DMAAAA4QAAAA8A AAAAAAAAAAAAAAAAoQIAAGRycy9kb3ducmV2LnhtbFBLBQYAAAAABAAEAPkAAACaAwAAAAA= "/>
                      <v:line id="Line 140" o:spid="_x0000_s2095" style="position:absolute;visibility:visible;mso-wrap-style:square" from="9855,12435" to="10035,12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ndp8sAAADhAAAADwAAAGRycy9kb3ducmV2LnhtbESPQUsDMRSE74L/ITzBm81qa7DbpqUo QuuhtFXQ4+vmdXd187IkcXf990YoeBxm5htmvhxsIzryoXas4XaUgSAunKm51PD2+nzzACJEZION Y9LwQwGWi8uLOebG9byn7hBLkSAcctRQxdjmUoaiIoth5Fri5J2ctxiT9KU0HvsEt428yzIlLdac Fips6bGi4uvwbTVsxzvVrTYv6+F9o47F0/748dl7ra+vhtUMRKQh/ofP7bXRML2fqOlkrODvUXoD cvE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Yndp8sAAADhAAAADwAA AAAAAAAAAAAAAAChAgAAZHJzL2Rvd25yZXYueG1sUEsFBgAAAAAEAAQA+QAAAJkDAAAAAA== "/>
                      <v:line id="Line 141" o:spid="_x0000_s2096" style="position:absolute;visibility:visible;mso-wrap-style:square" from="10110,12420" to="1029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V4PMwAAADhAAAADwAAAGRycy9kb3ducmV2LnhtbESPT0vDQBTE7wW/w/IEb+3G/ok2dluK Umg9iK2CHl+zzySafRt2t0n67V2h4HGYmd8wi1VvatGS85VlBbejBARxbnXFhYL3t83wHoQPyBpr y6TgTB5Wy6vBAjNtO95TewiFiBD2GSooQ2gyKX1ekkE/sg1x9L6sMxiidIXUDrsIN7UcJ0kqDVYc F0ps6LGk/OdwMgpeJq9pu949b/uPXXrMn/bHz+/OKXVz3a8fQATqw3/40t5qBfPZNJ1PJ3fw9yi+ Abn8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7FeDzMAAAA4QAAAA8A AAAAAAAAAAAAAAAAoQIAAGRycy9kb3ducmV2LnhtbFBLBQYAAAAABAAEAPkAAACaAwAAAAA= "/>
                      <v:shape id="Text Box 142" o:spid="_x0000_s2097" type="#_x0000_t202" style="position:absolute;left:9210;top:10770;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tSm8UA AADhAAAADwAAAGRycy9kb3ducmV2LnhtbERPy2rCQBTdF/yH4Qrd1RnbKCY6SmkpuKr4BHeXzDUJ Zu6EzNTEv+8sBJeH816seluLG7W+cqxhPFIgiHNnKi40HPY/bzMQPiAbrB2Thjt5WC0HLwvMjOt4 S7ddKEQMYZ+hhjKEJpPS5yVZ9CPXEEfu4lqLIcK2kKbFLobbWr4rNZUWK44NJTb0VVJ+3f1ZDcff y/mUqE3xbSdN53ol2aZS69dh/zkHEagPT/HDvTYa0kkyTZOPODk+im9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OC1KbxQAAAOEAAAAPAAAAAAAAAAAAAAAAAJgCAABkcnMv ZG93bnJldi54bWxQSwUGAAAAAAQABAD1AAAAigMAAAAA " filled="f" stroked="f">
                        <v:textbox>
                          <w:txbxContent>
                            <w:p w14:paraId="2389BD01" w14:textId="77777777" w:rsidR="00541C41" w:rsidRPr="00F70400" w:rsidRDefault="00541C41" w:rsidP="000A1A16">
                              <w:pPr>
                                <w:rPr>
                                  <w:b/>
                                </w:rPr>
                              </w:pPr>
                              <w:r w:rsidRPr="00F70400">
                                <w:rPr>
                                  <w:b/>
                                  <w:sz w:val="52"/>
                                </w:rPr>
                                <w:t>.</w:t>
                              </w:r>
                            </w:p>
                          </w:txbxContent>
                        </v:textbox>
                      </v:shape>
                      <v:shape id="Text Box 143" o:spid="_x0000_s2098" type="#_x0000_t202" style="position:absolute;left:9330;top:108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f3AMgA AADhAAAADwAAAGRycy9kb3ducmV2LnhtbESPT2vCQBTE74V+h+UJ3uquNYpJXaVUCj1V/Ffo7ZF9 JqHZtyG7mvjt3YLgcZiZ3zCLVW9rcaHWV441jEcKBHHuTMWFhsP+82UOwgdkg7Vj0nAlD6vl89MC M+M63tJlFwoRIewz1FCG0GRS+rwki37kGuLonVxrMUTZFtK02EW4reWrUjNpseK4UGJDHyXlf7uz 1XD8Pv3+JGpTrO206VyvJNtUaj0c9O9vIAL14RG+t7+MhnSazNJkksL/o/gG5PIGAAD//wMAUEsB Ai0AFAAGAAgAAAAhAPD3irv9AAAA4gEAABMAAAAAAAAAAAAAAAAAAAAAAFtDb250ZW50X1R5cGVz XS54bWxQSwECLQAUAAYACAAAACEAMd1fYdIAAACPAQAACwAAAAAAAAAAAAAAAAAuAQAAX3JlbHMv LnJlbHNQSwECLQAUAAYACAAAACEAMy8FnkEAAAA5AAAAEAAAAAAAAAAAAAAAAAApAgAAZHJzL3No YXBleG1sLnhtbFBLAQItABQABgAIAAAAIQBhR/cAyAAAAOEAAAAPAAAAAAAAAAAAAAAAAJgCAABk cnMvZG93bnJldi54bWxQSwUGAAAAAAQABAD1AAAAjQMAAAAA " filled="f" stroked="f">
                        <v:textbox>
                          <w:txbxContent>
                            <w:p w14:paraId="72601C67" w14:textId="77777777" w:rsidR="00541C41" w:rsidRPr="00E30C8B" w:rsidRDefault="00541C41" w:rsidP="000A1A16">
                              <w:r w:rsidRPr="00E30C8B">
                                <w:t>S</w:t>
                              </w:r>
                            </w:p>
                          </w:txbxContent>
                        </v:textbox>
                      </v:shape>
                      <v:shape id="Text Box 144" o:spid="_x0000_s2099" type="#_x0000_t202" style="position:absolute;left:8640;top:1006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NsbsQA AADcAAAADwAAAGRycy9kb3ducmV2LnhtbESPQWvCQBSE70L/w/IK3nS3YkKbukpRCp4qpq3g7ZF9 JqHZtyG7TeK/7wpCj8PMfMOsNqNtRE+drx1reJorEMSFMzWXGr4+32fPIHxANtg4Jg1X8rBZP0xW mBk38JH6PJQiQthnqKEKoc2k9EVFFv3ctcTRu7jOYoiyK6XpcIhw28iFUqm0WHNcqLClbUXFT/5r NXx/XM6npTqUO5u0gxuVZPsitZ4+jm+vIAKN4T98b++NhkWSwu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MRjbG7EAAAA3AAAAA8AAAAAAAAAAAAAAAAAmAIAAGRycy9k b3ducmV2LnhtbFBLBQYAAAAABAAEAPUAAACJAwAAAAA= " filled="f" stroked="f">
                        <v:textbox>
                          <w:txbxContent>
                            <w:p w14:paraId="52517D4D" w14:textId="77777777" w:rsidR="00541C41" w:rsidRPr="00E30C8B" w:rsidRDefault="00541C41" w:rsidP="000A1A16">
                              <w:r w:rsidRPr="00E30C8B">
                                <w:t>B</w:t>
                              </w:r>
                            </w:p>
                          </w:txbxContent>
                        </v:textbox>
                      </v:shape>
                      <v:shape id="Text Box 145" o:spid="_x0000_s2100" type="#_x0000_t202" style="position:absolute;left:10440;top:1210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J9cQA AADcAAAADwAAAGRycy9kb3ducmV2LnhtbESPT2vCQBTE74LfYXlCb3W3olbTbESUQk9K/Qe9PbLP JDT7NmS3Jv32XaHgcZiZ3zDpqre1uFHrK8caXsYKBHHuTMWFhtPx/XkBwgdkg7Vj0vBLHlbZcJBi YlzHn3Q7hEJECPsENZQhNImUPi/Joh+7hjh6V9daDFG2hTQtdhFuazlRai4tVhwXSmxoU1L+ffix Gs6769dlqvbF1s6azvVKsl1KrZ9G/foNRKA+PML/7Q+jYTJ7h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KsvyfXEAAAA3AAAAA8AAAAAAAAAAAAAAAAAmAIAAGRycy9k b3ducmV2LnhtbFBLBQYAAAAABAAEAPUAAACJAwAAAAA= " filled="f" stroked="f">
                        <v:textbox>
                          <w:txbxContent>
                            <w:p w14:paraId="22BB79AE" w14:textId="77777777" w:rsidR="00541C41" w:rsidRPr="00E30C8B" w:rsidRDefault="00541C41" w:rsidP="000A1A16">
                              <w:r w:rsidRPr="00E30C8B">
                                <w:t>C</w:t>
                              </w:r>
                            </w:p>
                          </w:txbxContent>
                        </v:textbox>
                      </v:shape>
                      <v:shape id="Text Box 146" o:spid="_x0000_s2101" type="#_x0000_t202" style="position:absolute;left:7200;top:122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Bdh8EA AADcAAAADwAAAGRycy9kb3ducmV2LnhtbERPy2rCQBTdF/yH4QrdNTOKKW3MKKIIXVVqH+Dukrkm wcydkBmT9O+dheDycN75erSN6KnztWMNs0SBIC6cqbnU8PO9f3kD4QOywcYxafgnD+vV5CnHzLiB v6g/hlLEEPYZaqhCaDMpfVGRRZ+4ljhyZ9dZDBF2pTQdDjHcNnKu1Ku0WHNsqLClbUXF5Xi1Gn4/ z6e/hTqUO5u2gxuVZPsutX6ejpsliEBjeIjv7g+jYZ7Gt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NqwXYfBAAAA3AAAAA8AAAAAAAAAAAAAAAAAmAIAAGRycy9kb3du cmV2LnhtbFBLBQYAAAAABAAEAPUAAACGAwAAAAA= " filled="f" stroked="f">
                        <v:textbox>
                          <w:txbxContent>
                            <w:p w14:paraId="32A02D24" w14:textId="77777777" w:rsidR="00541C41" w:rsidRPr="00E30C8B" w:rsidRDefault="00541C41" w:rsidP="000A1A16">
                              <w:r w:rsidRPr="00E30C8B">
                                <w:t>A</w:t>
                              </w:r>
                            </w:p>
                          </w:txbxContent>
                        </v:textbox>
                      </v:shape>
                      <v:shape id="Text Box 147" o:spid="_x0000_s2102" type="#_x0000_t202" style="position:absolute;left:7905;top:11955;width:7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4HMQA AADcAAAADwAAAGRycy9kb3ducmV2LnhtbESPQWvCQBSE7wX/w/KE3uquYopGN0EsQk8tTVXw9sg+ k2D2bchuTfrvu4VCj8PMfMNs89G24k69bxxrmM8UCOLSmYYrDcfPw9MKhA/IBlvHpOGbPOTZ5GGL qXEDf9C9CJWIEPYpaqhD6FIpfVmTRT9zHXH0rq63GKLsK2l6HCLctnKh1LO02HBcqLGjfU3lrfiy Gk5v18t5qd6rF5t0gxuVZLuWWj9Ox90GRKAx/If/2q9GwyJZ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X8+BzEAAAA3AAAAA8AAAAAAAAAAAAAAAAAmAIAAGRycy9k b3ducmV2LnhtbFBLBQYAAAAABAAEAPUAAACJAwAAAAA= " filled="f" stroked="f">
                        <v:textbox>
                          <w:txbxContent>
                            <w:p w14:paraId="359A16BD" w14:textId="77777777" w:rsidR="00541C41" w:rsidRPr="00E30C8B" w:rsidRDefault="00541C41" w:rsidP="000A1A16">
                              <w:r w:rsidRPr="00E30C8B">
                                <w:t>60</w:t>
                              </w:r>
                              <w:r>
                                <w:rPr>
                                  <w:vertAlign w:val="superscript"/>
                                </w:rPr>
                                <w:t>o</w:t>
                              </w:r>
                            </w:p>
                          </w:txbxContent>
                        </v:textbox>
                      </v:shape>
                      <v:line id="Line 148" o:spid="_x0000_s2103" style="position:absolute;visibility:visible;mso-wrap-style:square" from="7965,10545" to="9405,11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DUFsEAAADcAAAADwAAAGRycy9kb3ducmV2LnhtbERPS2vCQBC+F/oflin0Vjd6EJu6igiC B634oOchOybR7GzcXWP67zsHoceP7z2d965RHYVYezYwHGSgiAtvay4NnI6rjwmomJAtNp7JwC9F mM9eX6aYW//gPXWHVCoJ4ZijgSqlNtc6FhU5jAPfEgt39sFhEhhKbQM+JNw1epRlY+2wZmmosKVl RcX1cHfSW5SbcPu5XPv1ebtZ3bj7/D7ujHl/6xdfoBL16V/8dK+tgdFY5ssZOQJ6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0NQWwQAAANwAAAAPAAAAAAAAAAAAAAAA AKECAABkcnMvZG93bnJldi54bWxQSwUGAAAAAAQABAD5AAAAjwMAAAAA ">
                        <v:stroke dashstyle="dash"/>
                      </v:line>
                      <v:line id="Line 149" o:spid="_x0000_s2104" style="position:absolute;visibility:visible;mso-wrap-style:square" from="7950,10530" to="7950,14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xxjcQAAADcAAAADwAAAGRycy9kb3ducmV2LnhtbESPzWrCQBSF9wXfYbiF7pqJWYiNGaUU BBeppSquL5lrkpq5E2fGGN++IxS6PJyfj1OsRtOJgZxvLSuYJikI4srqlmsFh/36dQ7CB2SNnWVS cCcPq+XkqcBc2xt/07ALtYgj7HNU0ITQ51L6qiGDPrE9cfRO1hkMUbpaaoe3OG46maXpTBpsORIa 7Omjoeq8u5rIrerSXY4/53Fz+izXFx7etvsvpV6ex/cFiEBj+A//tTdaQTabwuNMPA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nHGNxAAAANwAAAAPAAAAAAAAAAAA AAAAAKECAABkcnMvZG93bnJldi54bWxQSwUGAAAAAAQABAD5AAAAkgMAAAAA ">
                        <v:stroke dashstyle="dash"/>
                      </v:line>
                      <v:shape id="Text Box 150" o:spid="_x0000_s2105" type="#_x0000_t202" style="position:absolute;left:7755;top:10035;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Sg0MQA AADcAAAADwAAAGRycy9kb3ducmV2LnhtbESPQWvCQBSE74L/YXlCb2a3oQ01uopYCj1VtK3g7ZF9 JqHZtyG7TdJ/3xUEj8PMfMOsNqNtRE+drx1reEwUCOLCmZpLDV+fb/MXED4gG2wck4Y/8rBZTycr zI0b+ED9MZQiQtjnqKEKoc2l9EVFFn3iWuLoXVxnMUTZldJ0OES4bWSqVCYt1hwXKmxpV1Hxc/y1 Gr4/LufTk9qXr/a5HdyoJNuF1PphNm6XIAKN4R6+td+NhjRL4XomHgG5/gcAAP//AwBQSwECLQAU AAYACAAAACEA8PeKu/0AAADiAQAAEwAAAAAAAAAAAAAAAAAAAAAAW0NvbnRlbnRfVHlwZXNdLnht bFBLAQItABQABgAIAAAAIQAx3V9h0gAAAI8BAAALAAAAAAAAAAAAAAAAAC4BAABfcmVscy8ucmVs c1BLAQItABQABgAIAAAAIQAzLwWeQQAAADkAAAAQAAAAAAAAAAAAAAAAACkCAABkcnMvc2hhcGV4 bWwueG1sUEsBAi0AFAAGAAgAAAAhAHU0oNDEAAAA3AAAAA8AAAAAAAAAAAAAAAAAmAIAAGRycy9k b3ducmV2LnhtbFBLBQYAAAAABAAEAPUAAACJAwAAAAA= " filled="f" stroked="f">
                        <v:textbox>
                          <w:txbxContent>
                            <w:p w14:paraId="5865FBB4" w14:textId="77777777" w:rsidR="00541C41" w:rsidRPr="00F70400" w:rsidRDefault="00541C41" w:rsidP="000A1A16">
                              <w:pPr>
                                <w:rPr>
                                  <w:b/>
                                </w:rPr>
                              </w:pPr>
                              <w:r w:rsidRPr="00F70400">
                                <w:rPr>
                                  <w:b/>
                                  <w:sz w:val="52"/>
                                </w:rPr>
                                <w:t>.</w:t>
                              </w:r>
                            </w:p>
                          </w:txbxContent>
                        </v:textbox>
                      </v:shape>
                      <v:shape id="Text Box 151" o:spid="_x0000_s2106" type="#_x0000_t202" style="position:absolute;left:7755;top:13995;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FS8MA AADcAAAADwAAAGRycy9kb3ducmV2LnhtbESPQWsCMRSE74L/ITzBmyZaFbsaRSyFnpTaWvD22Dx3 Fzcvyya66783gtDjMDPfMMt1a0txo9oXjjWMhgoEcepMwZmG35/PwRyED8gGS8ek4U4e1qtuZ4mJ cQ1/0+0QMhEh7BPUkIdQJVL6NCeLfugq4uidXW0xRFln0tTYRLgt5VipmbRYcFzIsaJtTunlcLUa jrvz6W+i9tmHnVaNa5Vk+y617vfazQJEoDb8h1/tL6NhPHu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GngFS8MAAADcAAAADwAAAAAAAAAAAAAAAACYAgAAZHJzL2Rv d25yZXYueG1sUEsFBgAAAAAEAAQA9QAAAIgDAAAAAA== " filled="f" stroked="f">
                        <v:textbox>
                          <w:txbxContent>
                            <w:p w14:paraId="5CCCBA3D" w14:textId="77777777" w:rsidR="00541C41" w:rsidRPr="00F70400" w:rsidRDefault="00541C41" w:rsidP="000A1A16">
                              <w:pPr>
                                <w:rPr>
                                  <w:b/>
                                </w:rPr>
                              </w:pPr>
                              <w:r w:rsidRPr="00F70400">
                                <w:rPr>
                                  <w:b/>
                                  <w:sz w:val="52"/>
                                </w:rPr>
                                <w:t>.</w:t>
                              </w:r>
                            </w:p>
                          </w:txbxContent>
                        </v:textbox>
                      </v:shape>
                      <v:line id="Line 152" o:spid="_x0000_s2107" style="position:absolute;rotation:-216696fd;visibility:visible;mso-wrap-style:square" from="8350,11295" to="9430,11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VI9sIAAADcAAAADwAAAGRycy9kb3ducmV2LnhtbESPQYvCMBSE74L/ITzBmyZbpFu6RlkF QcTLqnh+NG/bYvNSmlTrvzfCwh6HmfmGWa4H24g7db52rOFjrkAQF87UXGq4nHezDIQPyAYbx6Th SR7Wq/FoiblxD/6h+ymUIkLY56ihCqHNpfRFRRb93LXE0ft1ncUQZVdK0+Ejwm0jE6VSabHmuFBh S9uKituptxo+b/LYNskuO1zV86g2Nkt75bWeTobvLxCBhvAf/mvvjYYkXcD7TDwCcvU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AVI9sIAAADcAAAADwAAAAAAAAAAAAAA AAChAgAAZHJzL2Rvd25yZXYueG1sUEsFBgAAAAAEAAQA+QAAAJADAAAAAA== " strokeweight="1.5pt"/>
                      <v:line id="Line 153" o:spid="_x0000_s2108" style="position:absolute;flip:x;visibility:visible;mso-wrap-style:square" from="8865,11265" to="9405,12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oIE8QAAADcAAAADwAAAGRycy9kb3ducmV2LnhtbESPQWvCQBSE7wX/w/IEb3VjoKGkrlIK glIPrQpeH9mXbGj2bdhdTfz3bkHwOMzMN8xyPdpOXMmH1rGCxTwDQVw53XKj4HTcvL6DCBFZY+eY FNwowHo1eVliqd3Av3Q9xEYkCIcSFZgY+1LKUBmyGOauJ05e7bzFmKRvpPY4JLjtZJ5lhbTYclow 2NOXoervcLEK5O57+PGb/FQ39bZ3553ZF8Oo1Gw6fn6AiDTGZ/jR3moFefEG/2fSEZC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SggTxAAAANwAAAAPAAAAAAAAAAAA AAAAAKECAABkcnMvZG93bnJldi54bWxQSwUGAAAAAAQABAD5AAAAkgMAAAAA " strokeweight="1.5pt"/>
                      <v:line id="Line 154" o:spid="_x0000_s2109" style="position:absolute;flip:x;visibility:visible;mso-wrap-style:square" from="7980,12495" to="8880,144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o0gMIAAADcAAAADwAAAGRycy9kb3ducmV2LnhtbESPQWvCQBSE70L/w/IK3nTTQEOJriJi pYgX03p/yT43wezbkF01/ntXEHocZuYbZr4cbCuu1PvGsYKPaQKCuHK6YaPg7/d78gXCB2SNrWNS cCcPy8XbaI65djc+0LUIRkQI+xwV1CF0uZS+qsmin7qOOHon11sMUfZG6h5vEW5bmSZJJi02HBdq 7GhdU3UuLlZBuVkdza48bmzKe701n0XJslBq/D6sZiACDeE//Gr/aAVplsHzTDwCcvE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To0gMIAAADcAAAADwAAAAAAAAAAAAAA AAChAgAAZHJzL2Rvd25yZXYueG1sUEsFBgAAAAAEAAQA+QAAAJADAAAAAA== ">
                        <v:stroke dashstyle="dash"/>
                      </v:line>
                      <v:line id="Line 155" o:spid="_x0000_s2110" style="position:absolute;visibility:visible;mso-wrap-style:square" from="8365,11330" to="8905,12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LxzcQAAADcAAAADwAAAGRycy9kb3ducmV2LnhtbESPQWvCQBSE7wX/w/IEb3WjBSvRVUSw iremRfD2yD6TmOzbuLvR+O+7hUKPw8x8wyzXvWnEnZyvLCuYjBMQxLnVFRcKvr92r3MQPiBrbCyT gid5WK8GL0tMtX3wJ92zUIgIYZ+igjKENpXS5yUZ9GPbEkfvYp3BEKUrpHb4iHDTyGmSzKTBiuNC iS1tS8rrrDMKTl3G52u9cw12H/v95XSr/dtRqdGw3yxABOrDf/ivfdAKprN3+D0Tj4B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svHNxAAAANwAAAAPAAAAAAAAAAAA AAAAAKECAABkcnMvZG93bnJldi54bWxQSwUGAAAAAAQABAD5AAAAkgMAAAAA " strokeweight="1.5pt"/>
                      <v:line id="Line 156" o:spid="_x0000_s2111" style="position:absolute;visibility:visible;mso-wrap-style:square" from="7965,10545" to="8325,11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bYEMEAAADcAAAADwAAAGRycy9kb3ducmV2LnhtbERPS2vCQBC+F/oflin0Vjd6EJu6igiC B634oOchOybR7GzcXWP67zsHoceP7z2d965RHYVYezYwHGSgiAtvay4NnI6rjwmomJAtNp7JwC9F mM9eX6aYW//gPXWHVCoJ4ZijgSqlNtc6FhU5jAPfEgt39sFhEhhKbQM+JNw1epRlY+2wZmmosKVl RcX1cHfSW5SbcPu5XPv1ebtZ3bj7/D7ujHl/6xdfoBL16V/8dK+tgdFY1soZOQJ6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fptgQwQAAANwAAAAPAAAAAAAAAAAAAAAA AKECAABkcnMvZG93bnJldi54bWxQSwUGAAAAAAQABAD5AAAAjwMAAAAA ">
                        <v:stroke dashstyle="dash"/>
                      </v:line>
                      <v:line id="Line 157" o:spid="_x0000_s2112" style="position:absolute;rotation:-4458696fd;visibility:visible;mso-wrap-style:square" from="9160,11624" to="9340,11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4YU8IAAADcAAAADwAAAGRycy9kb3ducmV2LnhtbESPzarCMBSE94LvEI7gRq6pLkSrUVQU 5e78424PybEtNieliVrf3lwQXA4z8w0zWzS2FA+qfeFYwaCfgCDWzhScKTiftj9jED4gGywdk4IX eVjM260ZpsY9+UCPY8hEhLBPUUEeQpVK6XVOFn3fVcTRu7raYoiyzqSp8RnhtpTDJBlJiwXHhRwr Wuekb8e7VWAuzdW4ldZ/e9wNsh7eTq/fjVLdTrOcggjUhG/4094bBcPRBP7PxCMg52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4YU8IAAADcAAAADwAAAAAAAAAAAAAA AAChAgAAZHJzL2Rvd25yZXYueG1sUEsFBgAAAAAEAAQA+QAAAJADAAAAAA== ">
                        <v:stroke endarrow="open"/>
                      </v:line>
                      <v:line id="Line 158" o:spid="_x0000_s2113" style="position:absolute;rotation:546716fd;flip:x;visibility:visible;mso-wrap-style:square" from="8780,11300" to="8960,11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myFsEAAADcAAAADwAAAGRycy9kb3ducmV2LnhtbERPy4rCMBTdC/MP4Q6407Qq6lRTUUFQ 3PiYYbaX5tqWaW46TdT692YhuDyc93zRmkrcqHGlZQVxPwJBnFldcq7g+7zpTUE4j6yxskwKHuRg kX505phoe+cj3U4+FyGEXYIKCu/rREqXFWTQ9W1NHLiLbQz6AJtc6gbvIdxUchBFY2mw5NBQYE3r grK/09UokLvhqj48vmRsRz/7/6XncmJ/lep+tssZCE+tf4tf7q1WMJiE+eFMOAIyf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5abIWwQAAANwAAAAPAAAAAAAAAAAAAAAA AKECAABkcnMvZG93bnJldi54bWxQSwUGAAAAAAQABAD5AAAAjwMAAAAA ">
                        <v:stroke endarrow="open"/>
                      </v:line>
                      <v:line id="Line 159" o:spid="_x0000_s2114" style="position:absolute;rotation:1138891fd;visibility:visible;mso-wrap-style:square" from="8510,11700" to="8690,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Vl98MAAADcAAAADwAAAGRycy9kb3ducmV2LnhtbESPQYvCMBSE7wv7H8Jb8LamFdHSNS0i CHtYD+p6fzTPtti8lCZq9NcbQfA4zMw3zKIMphMXGlxrWUE6TkAQV1a3XCv436+/MxDOI2vsLJOC Gzkoi8+PBebaXnlLl52vRYSwy1FB432fS+mqhgy6se2Jo3e0g0Ef5VBLPeA1wk0nJ0kykwZbjgsN 9rRqqDrtzkaB/zuE6rS5z5xJszDdhINc31KlRl9h+QPCU/Dv8Kv9qxVM5ik8z8QjII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yFZffDAAAA3AAAAA8AAAAAAAAAAAAA AAAAoQIAAGRycy9kb3ducmV2LnhtbFBLBQYAAAAABAAEAPkAAACRAwAAAAA= ">
                        <v:stroke endarrow="open"/>
                      </v:line>
                      <v:shape id="Text Box 160" o:spid="_x0000_s2115" type="#_x0000_t202" style="position:absolute;left:8400;top:112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02DcUA AADcAAAADwAAAGRycy9kb3ducmV2LnhtbESPT2vCQBTE74V+h+UVvOlug39q6iaUFsFTRa2Ct0f2 mYRm34bsatJv3y0IPQ4z8xtmlQ+2ETfqfO1Yw/NEgSAunKm51PB1WI9fQPiAbLBxTBp+yEOePT6s MDWu5x3d9qEUEcI+RQ1VCG0qpS8qsugnriWO3sV1FkOUXSlNh32E20YmSs2lxZrjQoUtvVdUfO+v VsPx83I+TdW2/LCztneDkmyXUuvR0/D2CiLQEP7D9/bGaEgW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7TYNxQAAANwAAAAPAAAAAAAAAAAAAAAAAJgCAABkcnMv ZG93bnJldi54bWxQSwUGAAAAAAQABAD1AAAAigMAAAAA " filled="f" stroked="f">
                        <v:textbox>
                          <w:txbxContent>
                            <w:p w14:paraId="7E0D5ED3" w14:textId="77777777" w:rsidR="00541C41" w:rsidRPr="00E30C8B" w:rsidRDefault="00541C41" w:rsidP="000A1A16">
                              <w:r w:rsidRPr="00E30C8B">
                                <w:t>I</w:t>
                              </w:r>
                            </w:p>
                          </w:txbxContent>
                        </v:textbox>
                      </v:shape>
                      <v:shape id="Text Box 161" o:spid="_x0000_s2116" type="#_x0000_t202" style="position:absolute;left:8955;top:120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TlsQA AADcAAAADwAAAGRycy9kb3ducmV2LnhtbESPS2vDMBCE74H8B7GF3hKpaV51rYTSEuippXlBbou1 fhBrZSw1dv99FQjkOMzMN0y67m0tLtT6yrGGp7ECQZw5U3GhYb/bjJYgfEA2WDsmDX/kYb0aDlJM jOv4hy7bUIgIYZ+ghjKEJpHSZyVZ9GPXEEcvd63FEGVbSNNiF+G2lhOl5tJixXGhxIbeS8rO21+r 4fCVn45T9V182FnTuV5Jti9S68eH/u0VRKA+3MO39qfRMFk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J+hk5bEAAAA3AAAAA8AAAAAAAAAAAAAAAAAmAIAAGRycy9k b3ducmV2LnhtbFBLBQYAAAAABAAEAPUAAACJAwAAAAA= " filled="f" stroked="f">
                        <v:textbox>
                          <w:txbxContent>
                            <w:p w14:paraId="1093F024" w14:textId="77777777" w:rsidR="00541C41" w:rsidRPr="00E30C8B" w:rsidRDefault="00541C41" w:rsidP="000A1A16">
                              <w:r w:rsidRPr="00E30C8B">
                                <w:t>J</w:t>
                              </w:r>
                            </w:p>
                          </w:txbxContent>
                        </v:textbox>
                      </v:shape>
                      <v:shape id="Text Box 162" o:spid="_x0000_s2117" type="#_x0000_t202" style="position:absolute;left:7530;top:1005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gL4sQA AADcAAAADwAAAGRycy9kb3ducmV2LnhtbESPQWvCQBSE74L/YXmCt7qr2NZGVxFF6MnStBa8PbLP JJh9G7Krif/eFQoeh5n5hlmsOluJKzW+dKxhPFIgiDNnSs41/P7sXmYgfEA2WDkmDTfysFr2ewtM jGv5m65pyEWEsE9QQxFCnUjps4Is+pGriaN3co3FEGWTS9NgG+G2khOl3qTFkuNCgTVtCsrO6cVq OOxPx7+p+sq39rVuXack2w+p9XDQrecgAnXhGf5vfxoNk/c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IC+LEAAAA3AAAAA8AAAAAAAAAAAAAAAAAmAIAAGRycy9k b3ducmV2LnhtbFBLBQYAAAAABAAEAPUAAACJAwAAAAA= " filled="f" stroked="f">
                        <v:textbox>
                          <w:txbxContent>
                            <w:p w14:paraId="6B6E6ED6" w14:textId="77777777" w:rsidR="00541C41" w:rsidRPr="00E30C8B" w:rsidRDefault="00541C41" w:rsidP="000A1A16">
                              <w:r w:rsidRPr="00E30C8B">
                                <w:t>S</w:t>
                              </w:r>
                              <w:r w:rsidRPr="00E30C8B">
                                <w:rPr>
                                  <w:vertAlign w:val="subscript"/>
                                </w:rPr>
                                <w:t>1</w:t>
                              </w:r>
                            </w:p>
                          </w:txbxContent>
                        </v:textbox>
                      </v:shape>
                      <v:shape id="Text Box 163" o:spid="_x0000_s2118" type="#_x0000_t202" style="position:absolute;left:7980;top:142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SuecQA AADcAAAADwAAAGRycy9kb3ducmV2LnhtbESPT2vCQBTE74LfYXlCb3W3olbTbESUQk9K/Qe9PbLP JDT7NmS3Jv32XaHgcZiZ3zDpqre1uFHrK8caXsYKBHHuTMWFhtPx/XkBwgdkg7Vj0vBLHlbZcJBi YlzHn3Q7hEJECPsENZQhNImUPi/Joh+7hjh6V9daDFG2hTQtdhFuazlRai4tVhwXSmxoU1L+ffix Gs6769dlqvbF1s6azvVKsl1KrZ9G/foNRKA+PML/7Q+jYfI6g/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H8ErnnEAAAA3AAAAA8AAAAAAAAAAAAAAAAAmAIAAGRycy9k b3ducmV2LnhtbFBLBQYAAAAABAAEAPUAAACJAwAAAAA= " filled="f" stroked="f">
                        <v:textbox>
                          <w:txbxContent>
                            <w:p w14:paraId="19CAB116" w14:textId="77777777" w:rsidR="00541C41" w:rsidRPr="001E2FDA" w:rsidRDefault="00541C41" w:rsidP="000A1A16">
                              <w:r w:rsidRPr="00E30C8B">
                                <w:t>S</w:t>
                              </w:r>
                              <w:r>
                                <w:rPr>
                                  <w:vertAlign w:val="subscript"/>
                                </w:rPr>
                                <w:t>2</w:t>
                              </w:r>
                            </w:p>
                          </w:txbxContent>
                        </v:textbox>
                      </v:shape>
                      <v:line id="Line 164" o:spid="_x0000_s2119" style="position:absolute;flip:x;visibility:visible;mso-wrap-style:square" from="8235,10620" to="8415,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uuT8YAAADcAAAADwAAAGRycy9kb3ducmV2LnhtbESPQWsCMRSE70L/Q3gFL0WzlWJ1axQp FHrwopYVb8/N62bZzcs2ibr9941Q8DjMzDfMYtXbVlzIh9qxgudxBoK4dLrmSsHX/mM0AxEissbW MSn4pQCr5cNggbl2V97SZRcrkSAcclRgYuxyKUNpyGIYu444ed/OW4xJ+kpqj9cEt62cZNlUWqw5 LRjs6N1Q2ezOVoGcbZ5+/Pr00hTN4TA3RVl0x41Sw8d+/QYiUh/v4f/2p1YweZ3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brk/GAAAA3AAAAA8AAAAAAAAA AAAAAAAAoQIAAGRycy9kb3ducmV2LnhtbFBLBQYAAAAABAAEAPkAAACUAwAAAAA= "/>
                      <v:line id="Line 165" o:spid="_x0000_s2120" style="position:absolute;flip:x;visibility:visible;mso-wrap-style:square" from="8820,10920" to="9000,11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cL1MYAAADcAAAADwAAAGRycy9kb3ducmV2LnhtbESPQWsCMRSE74X+h/AKvUjNVkTtahQp FDx4qZaV3p6b182ym5dtEnX9940g9DjMzDfMYtXbVpzJh9qxgtdhBoK4dLrmSsHX/uNlBiJEZI2t Y1JwpQCr5ePDAnPtLvxJ512sRIJwyFGBibHLpQylIYth6Dri5P04bzEm6SupPV4S3LZylGUTabHm tGCwo3dDZbM7WQVyth38+vVx3BTN4fBmirLovrdKPT/16zmISH38D9/bG61gNJ3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XC9TGAAAA3AAAAA8AAAAAAAAA AAAAAAAAoQIAAGRycy9kb3ducmV2LnhtbFBLBQYAAAAABAAEAPkAAACUAwAAAAA= "/>
                      <v:line id="Line 166" o:spid="_x0000_s2121" style="position:absolute;flip:x;visibility:visible;mso-wrap-style:square" from="7860,11040" to="8040,11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ifpsQAAADcAAAADwAAAGRycy9kb3ducmV2LnhtbERPy2oCMRTdC/2HcAvdFM1UStWpUUQQ unDjgxF318ntZJjJzTRJdfr3zUJweTjv+bK3rbiSD7VjBW+jDARx6XTNlYLjYTOcgggRWWPrmBT8 UYDl4mkwx1y7G+/ouo+VSCEcclRgYuxyKUNpyGIYuY44cd/OW4wJ+kpqj7cUbls5zrIPabHm1GCw o7Whstn/WgVyun398avLe1M0p9PMFGXRnbdKvTz3q08Qkfr4EN/dX1rBeJL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iJ+mxAAAANwAAAAPAAAAAAAAAAAA AAAAAKECAABkcnMvZG93bnJldi54bWxQSwUGAAAAAAQABAD5AAAAkgMAAAAA "/>
                      <v:line id="Line 167" o:spid="_x0000_s2122" style="position:absolute;flip:x;visibility:visible;mso-wrap-style:square" from="7860,10980" to="804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Q6PcYAAADcAAAADwAAAGRycy9kb3ducmV2LnhtbESPQWsCMRSE74X+h/AKvUjNVsTqahQp FDx4qZaV3p6b182ym5dtEnX9940g9DjMzDfMYtXbVpzJh9qxgtdhBoK4dLrmSsHX/uNlCiJEZI2t Y1JwpQCr5ePDAnPtLvxJ512sRIJwyFGBibHLpQylIYth6Dri5P04bzEm6SupPV4S3LZylGUTabHm tGCwo3dDZbM7WQVyuh38+vVx3BTN4TAzRVl031ulnp/69RxEpD7+h+/tjVYwepv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3EOj3GAAAA3AAAAA8AAAAAAAAA AAAAAAAAoQIAAGRycy9kb3ducmV2LnhtbFBLBQYAAAAABAAEAPkAAACUAwAAAAA= "/>
                      <v:line id="Line 168" o:spid="_x0000_s2123" style="position:absolute;flip:x;visibility:visible;mso-wrap-style:square" from="7860,13095" to="8040,13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jh8MAAADcAAAADwAAAGRycy9kb3ducmV2LnhtbERPz2vCMBS+D/Y/hCd4GTNVxuiqUUQQ PHjRjcpuz+bZlDYvXRK1/vfLYbDjx/d7sRpsJ27kQ+NYwXSSgSCunG64VvD1uX3NQYSIrLFzTAoe FGC1fH5aYKHdnQ90O8ZapBAOBSowMfaFlKEyZDFMXE+cuIvzFmOCvpba4z2F207OsuxdWmw4NRjs aWOoao9Xq0Dm+5cfvz6/tWV7On2Ysir7771S49GwnoOINMR/8Z97pxXM8jQ/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kr44fDAAAA3AAAAA8AAAAAAAAAAAAA AAAAoQIAAGRycy9kb3ducmV2LnhtbFBLBQYAAAAABAAEAPkAAACRAwAAAAA= "/>
                      <v:line id="Line 169" o:spid="_x0000_s2124" style="position:absolute;flip:x;visibility:visible;mso-wrap-style:square" from="7875,13155" to="8055,13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dGHMYAAADcAAAADwAAAGRycy9kb3ducmV2LnhtbESPQWsCMRSE7wX/Q3hCL0WzSpHtahQp FHrwUi0rvT03z82ym5dtkur23zeC0OMwM98wq81gO3EhHxrHCmbTDARx5XTDtYLPw9skBxEissbO MSn4pQCb9ehhhYV2V/6gyz7WIkE4FKjAxNgXUobKkMUwdT1x8s7OW4xJ+lpqj9cEt52cZ9lCWmw4 LRjs6dVQ1e5/rAKZ756+/fb03Jbt8fhiyqrsv3ZKPY6H7RJEpCH+h+/td61gns/gdiYdAb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ZnRhzGAAAA3AAAAA8AAAAAAAAA AAAAAAAAoQIAAGRycy9kb3ducmV2LnhtbFBLBQYAAAAABAAEAPkAAACUAwAAAAA= "/>
                      <w10:wrap type="square"/>
                    </v:group>
                  </w:pict>
                </mc:Fallback>
              </mc:AlternateContent>
            </w:r>
            <w:r w:rsidRPr="00541C41">
              <w:rPr>
                <w:sz w:val="28"/>
                <w:szCs w:val="28"/>
                <w:lang w:val="nl-NL"/>
              </w:rPr>
              <w:t>VËy SI, IJ vµ JS lµ ba ®o¹n cña tia s¸ng cÇn dùng.</w:t>
            </w:r>
          </w:p>
          <w:p w14:paraId="4665BC66" w14:textId="77777777" w:rsidR="00541C41" w:rsidRPr="00541C41" w:rsidRDefault="00541C41" w:rsidP="00541C41">
            <w:pPr>
              <w:spacing w:after="0"/>
              <w:rPr>
                <w:sz w:val="28"/>
                <w:szCs w:val="28"/>
                <w:lang w:val="nl-NL"/>
              </w:rPr>
            </w:pPr>
          </w:p>
          <w:p w14:paraId="47F962E8" w14:textId="77777777" w:rsidR="00541C41" w:rsidRPr="00541C41" w:rsidRDefault="00541C41" w:rsidP="00541C41">
            <w:pPr>
              <w:spacing w:after="0"/>
              <w:rPr>
                <w:sz w:val="28"/>
                <w:szCs w:val="28"/>
                <w:lang w:val="nl-NL"/>
              </w:rPr>
            </w:pPr>
          </w:p>
          <w:p w14:paraId="45542D8E" w14:textId="77777777" w:rsidR="00541C41" w:rsidRPr="00541C41" w:rsidRDefault="00541C41" w:rsidP="00541C41">
            <w:pPr>
              <w:spacing w:after="0"/>
              <w:rPr>
                <w:sz w:val="28"/>
                <w:szCs w:val="28"/>
                <w:lang w:val="nl-NL"/>
              </w:rPr>
            </w:pPr>
          </w:p>
          <w:p w14:paraId="4964812B" w14:textId="77777777" w:rsidR="00541C41" w:rsidRPr="00541C41" w:rsidRDefault="00541C41" w:rsidP="00541C41">
            <w:pPr>
              <w:spacing w:after="0"/>
              <w:rPr>
                <w:sz w:val="28"/>
                <w:szCs w:val="28"/>
                <w:lang w:val="nl-NL"/>
              </w:rPr>
            </w:pPr>
          </w:p>
          <w:p w14:paraId="2FBC2DA2" w14:textId="77777777" w:rsidR="00541C41" w:rsidRPr="00541C41" w:rsidRDefault="00541C41" w:rsidP="00541C41">
            <w:pPr>
              <w:spacing w:after="0"/>
              <w:rPr>
                <w:sz w:val="28"/>
                <w:szCs w:val="28"/>
                <w:lang w:val="nl-NL"/>
              </w:rPr>
            </w:pPr>
          </w:p>
          <w:p w14:paraId="612F5F9D" w14:textId="77777777" w:rsidR="00541C41" w:rsidRPr="00541C41" w:rsidRDefault="00541C41" w:rsidP="00541C41">
            <w:pPr>
              <w:spacing w:after="0"/>
              <w:rPr>
                <w:sz w:val="28"/>
                <w:szCs w:val="28"/>
                <w:lang w:val="nl-NL"/>
              </w:rPr>
            </w:pPr>
          </w:p>
          <w:p w14:paraId="7173F9FA" w14:textId="77777777" w:rsidR="00541C41" w:rsidRPr="00541C41" w:rsidRDefault="00541C41" w:rsidP="00541C41">
            <w:pPr>
              <w:spacing w:after="0"/>
              <w:rPr>
                <w:sz w:val="28"/>
                <w:szCs w:val="28"/>
                <w:lang w:val="nl-NL"/>
              </w:rPr>
            </w:pPr>
          </w:p>
          <w:p w14:paraId="0949D3E6" w14:textId="77777777" w:rsidR="00541C41" w:rsidRPr="00541C41" w:rsidRDefault="00541C41" w:rsidP="00541C41">
            <w:pPr>
              <w:spacing w:after="0"/>
              <w:rPr>
                <w:sz w:val="28"/>
                <w:szCs w:val="28"/>
                <w:lang w:val="nl-NL"/>
              </w:rPr>
            </w:pPr>
          </w:p>
          <w:p w14:paraId="7052DD91" w14:textId="77777777" w:rsidR="00541C41" w:rsidRPr="00541C41" w:rsidRDefault="00541C41" w:rsidP="00541C41">
            <w:pPr>
              <w:spacing w:after="0"/>
              <w:rPr>
                <w:sz w:val="28"/>
                <w:szCs w:val="28"/>
                <w:lang w:val="nl-NL"/>
              </w:rPr>
            </w:pPr>
            <w:r w:rsidRPr="00541C41">
              <w:rPr>
                <w:sz w:val="28"/>
                <w:szCs w:val="28"/>
                <w:lang w:val="nl-NL"/>
              </w:rPr>
              <w:t>- H×nh vÏ ®óng.</w:t>
            </w:r>
          </w:p>
        </w:tc>
        <w:tc>
          <w:tcPr>
            <w:tcW w:w="766" w:type="dxa"/>
            <w:tcBorders>
              <w:top w:val="single" w:sz="4" w:space="0" w:color="auto"/>
              <w:left w:val="single" w:sz="4" w:space="0" w:color="auto"/>
              <w:bottom w:val="single" w:sz="4" w:space="0" w:color="auto"/>
              <w:right w:val="single" w:sz="4" w:space="0" w:color="auto"/>
            </w:tcBorders>
          </w:tcPr>
          <w:p w14:paraId="360AFAAA" w14:textId="77777777" w:rsidR="00541C41" w:rsidRPr="00541C41" w:rsidRDefault="00541C41" w:rsidP="00541C41">
            <w:pPr>
              <w:spacing w:after="0"/>
              <w:rPr>
                <w:sz w:val="28"/>
                <w:szCs w:val="28"/>
              </w:rPr>
            </w:pPr>
          </w:p>
          <w:p w14:paraId="5E3F1051" w14:textId="77777777" w:rsidR="00541C41" w:rsidRPr="00541C41" w:rsidRDefault="00541C41" w:rsidP="00541C41">
            <w:pPr>
              <w:spacing w:after="0"/>
              <w:rPr>
                <w:sz w:val="28"/>
                <w:szCs w:val="28"/>
              </w:rPr>
            </w:pPr>
            <w:r w:rsidRPr="00541C41">
              <w:rPr>
                <w:sz w:val="28"/>
                <w:szCs w:val="28"/>
              </w:rPr>
              <w:t>0,25</w:t>
            </w:r>
          </w:p>
          <w:p w14:paraId="3461D4FC" w14:textId="77777777" w:rsidR="00541C41" w:rsidRPr="00541C41" w:rsidRDefault="00541C41" w:rsidP="00541C41">
            <w:pPr>
              <w:spacing w:after="0"/>
              <w:rPr>
                <w:sz w:val="28"/>
                <w:szCs w:val="28"/>
              </w:rPr>
            </w:pPr>
          </w:p>
          <w:p w14:paraId="28348E0E" w14:textId="77777777" w:rsidR="00541C41" w:rsidRPr="00541C41" w:rsidRDefault="00541C41" w:rsidP="00541C41">
            <w:pPr>
              <w:spacing w:after="0"/>
              <w:rPr>
                <w:sz w:val="28"/>
                <w:szCs w:val="28"/>
              </w:rPr>
            </w:pPr>
            <w:r w:rsidRPr="00541C41">
              <w:rPr>
                <w:sz w:val="28"/>
                <w:szCs w:val="28"/>
              </w:rPr>
              <w:t>0,25</w:t>
            </w:r>
          </w:p>
          <w:p w14:paraId="033A8602" w14:textId="77777777" w:rsidR="00541C41" w:rsidRPr="00541C41" w:rsidRDefault="00541C41" w:rsidP="00541C41">
            <w:pPr>
              <w:spacing w:after="0"/>
              <w:rPr>
                <w:sz w:val="28"/>
                <w:szCs w:val="28"/>
              </w:rPr>
            </w:pPr>
          </w:p>
          <w:p w14:paraId="7733A2CF" w14:textId="77777777" w:rsidR="00541C41" w:rsidRPr="00541C41" w:rsidRDefault="00541C41" w:rsidP="00541C41">
            <w:pPr>
              <w:spacing w:after="0"/>
              <w:rPr>
                <w:sz w:val="28"/>
                <w:szCs w:val="28"/>
              </w:rPr>
            </w:pPr>
          </w:p>
          <w:p w14:paraId="12F9E63A" w14:textId="77777777" w:rsidR="00541C41" w:rsidRPr="00541C41" w:rsidRDefault="00541C41" w:rsidP="00541C41">
            <w:pPr>
              <w:spacing w:after="0"/>
              <w:rPr>
                <w:sz w:val="28"/>
                <w:szCs w:val="28"/>
              </w:rPr>
            </w:pPr>
            <w:r w:rsidRPr="00541C41">
              <w:rPr>
                <w:sz w:val="28"/>
                <w:szCs w:val="28"/>
              </w:rPr>
              <w:t xml:space="preserve"> 0,5</w:t>
            </w:r>
          </w:p>
          <w:p w14:paraId="1801EF67" w14:textId="77777777" w:rsidR="00541C41" w:rsidRPr="00541C41" w:rsidRDefault="00541C41" w:rsidP="00541C41">
            <w:pPr>
              <w:spacing w:after="0"/>
              <w:rPr>
                <w:sz w:val="28"/>
                <w:szCs w:val="28"/>
              </w:rPr>
            </w:pPr>
          </w:p>
          <w:p w14:paraId="1D49FBF7" w14:textId="77777777" w:rsidR="00541C41" w:rsidRPr="00541C41" w:rsidRDefault="00541C41" w:rsidP="00541C41">
            <w:pPr>
              <w:spacing w:after="0"/>
              <w:rPr>
                <w:sz w:val="28"/>
                <w:szCs w:val="28"/>
              </w:rPr>
            </w:pPr>
          </w:p>
          <w:p w14:paraId="3A53F963" w14:textId="77777777" w:rsidR="00541C41" w:rsidRPr="00541C41" w:rsidRDefault="00541C41" w:rsidP="00541C41">
            <w:pPr>
              <w:spacing w:after="0"/>
              <w:rPr>
                <w:sz w:val="28"/>
                <w:szCs w:val="28"/>
              </w:rPr>
            </w:pPr>
          </w:p>
          <w:p w14:paraId="42932FD2" w14:textId="77777777" w:rsidR="00541C41" w:rsidRPr="00541C41" w:rsidRDefault="00541C41" w:rsidP="00541C41">
            <w:pPr>
              <w:spacing w:after="0"/>
              <w:rPr>
                <w:sz w:val="28"/>
                <w:szCs w:val="28"/>
              </w:rPr>
            </w:pPr>
          </w:p>
          <w:p w14:paraId="239E5180" w14:textId="77777777" w:rsidR="00541C41" w:rsidRPr="00541C41" w:rsidRDefault="00541C41" w:rsidP="00541C41">
            <w:pPr>
              <w:spacing w:after="0"/>
              <w:rPr>
                <w:sz w:val="28"/>
                <w:szCs w:val="28"/>
              </w:rPr>
            </w:pPr>
          </w:p>
          <w:p w14:paraId="0BA9568C" w14:textId="77777777" w:rsidR="00541C41" w:rsidRPr="00541C41" w:rsidRDefault="00541C41" w:rsidP="00541C41">
            <w:pPr>
              <w:spacing w:after="0"/>
              <w:rPr>
                <w:sz w:val="28"/>
                <w:szCs w:val="28"/>
              </w:rPr>
            </w:pPr>
          </w:p>
          <w:p w14:paraId="7A69F16D" w14:textId="77777777" w:rsidR="00541C41" w:rsidRPr="00541C41" w:rsidRDefault="00541C41" w:rsidP="00541C41">
            <w:pPr>
              <w:spacing w:after="0"/>
              <w:rPr>
                <w:sz w:val="28"/>
                <w:szCs w:val="28"/>
              </w:rPr>
            </w:pPr>
          </w:p>
          <w:p w14:paraId="4D5FE81F" w14:textId="77777777" w:rsidR="00541C41" w:rsidRPr="00541C41" w:rsidRDefault="00541C41" w:rsidP="00541C41">
            <w:pPr>
              <w:spacing w:after="0"/>
              <w:rPr>
                <w:sz w:val="28"/>
                <w:szCs w:val="28"/>
              </w:rPr>
            </w:pPr>
            <w:r w:rsidRPr="00541C41">
              <w:rPr>
                <w:sz w:val="28"/>
                <w:szCs w:val="28"/>
              </w:rPr>
              <w:t>1,0</w:t>
            </w:r>
          </w:p>
        </w:tc>
      </w:tr>
      <w:tr w:rsidR="00541C41" w:rsidRPr="00541C41" w14:paraId="0D1E2F74" w14:textId="77777777" w:rsidTr="009102F0">
        <w:trPr>
          <w:trHeight w:val="72"/>
        </w:trPr>
        <w:tc>
          <w:tcPr>
            <w:tcW w:w="1101" w:type="dxa"/>
          </w:tcPr>
          <w:p w14:paraId="2E0F16D0" w14:textId="77777777" w:rsidR="00541C41" w:rsidRPr="00541C41" w:rsidRDefault="00541C41" w:rsidP="00541C41">
            <w:pPr>
              <w:spacing w:after="0"/>
              <w:rPr>
                <w:b/>
                <w:sz w:val="28"/>
                <w:szCs w:val="28"/>
              </w:rPr>
            </w:pPr>
          </w:p>
        </w:tc>
        <w:tc>
          <w:tcPr>
            <w:tcW w:w="9639" w:type="dxa"/>
            <w:tcBorders>
              <w:right w:val="single" w:sz="4" w:space="0" w:color="auto"/>
            </w:tcBorders>
          </w:tcPr>
          <w:p w14:paraId="13EAE3EF" w14:textId="77777777" w:rsidR="00541C41" w:rsidRPr="00541C41" w:rsidRDefault="00541C41" w:rsidP="00541C41">
            <w:pPr>
              <w:spacing w:after="0"/>
              <w:rPr>
                <w:sz w:val="28"/>
                <w:szCs w:val="28"/>
              </w:rPr>
            </w:pPr>
            <w:r w:rsidRPr="00541C41">
              <w:rPr>
                <w:sz w:val="28"/>
                <w:szCs w:val="28"/>
              </w:rPr>
              <w:t>Tæng ®é dµi ba ®o¹n: SI + IJ + JS = S</w:t>
            </w:r>
            <w:r w:rsidRPr="00541C41">
              <w:rPr>
                <w:sz w:val="28"/>
                <w:szCs w:val="28"/>
                <w:vertAlign w:val="subscript"/>
              </w:rPr>
              <w:t>1</w:t>
            </w:r>
            <w:r w:rsidRPr="00541C41">
              <w:rPr>
                <w:sz w:val="28"/>
                <w:szCs w:val="28"/>
              </w:rPr>
              <w:t>I + IJ + JS = S</w:t>
            </w:r>
            <w:r w:rsidRPr="00541C41">
              <w:rPr>
                <w:sz w:val="28"/>
                <w:szCs w:val="28"/>
                <w:vertAlign w:val="subscript"/>
              </w:rPr>
              <w:t>1</w:t>
            </w:r>
            <w:r w:rsidRPr="00541C41">
              <w:rPr>
                <w:sz w:val="28"/>
                <w:szCs w:val="28"/>
              </w:rPr>
              <w:t>J + JS = S</w:t>
            </w:r>
            <w:r w:rsidRPr="00541C41">
              <w:rPr>
                <w:sz w:val="28"/>
                <w:szCs w:val="28"/>
                <w:vertAlign w:val="subscript"/>
              </w:rPr>
              <w:t>2</w:t>
            </w:r>
            <w:r w:rsidRPr="00541C41">
              <w:rPr>
                <w:sz w:val="28"/>
                <w:szCs w:val="28"/>
              </w:rPr>
              <w:t>J + JS = SS</w:t>
            </w:r>
            <w:r w:rsidRPr="00541C41">
              <w:rPr>
                <w:sz w:val="28"/>
                <w:szCs w:val="28"/>
                <w:vertAlign w:val="subscript"/>
              </w:rPr>
              <w:t>2</w:t>
            </w:r>
          </w:p>
          <w:p w14:paraId="35370E68" w14:textId="77777777" w:rsidR="00541C41" w:rsidRPr="00541C41" w:rsidRDefault="00541C41" w:rsidP="00541C41">
            <w:pPr>
              <w:spacing w:after="0"/>
              <w:rPr>
                <w:sz w:val="28"/>
                <w:szCs w:val="28"/>
              </w:rPr>
            </w:pPr>
            <w:r w:rsidRPr="00541C41">
              <w:rPr>
                <w:sz w:val="28"/>
                <w:szCs w:val="28"/>
              </w:rPr>
              <w:t>VËy SI + IJ + JS = SS</w:t>
            </w:r>
            <w:r w:rsidRPr="00541C41">
              <w:rPr>
                <w:sz w:val="28"/>
                <w:szCs w:val="28"/>
                <w:vertAlign w:val="subscript"/>
              </w:rPr>
              <w:t>2</w:t>
            </w:r>
            <w:r w:rsidRPr="00541C41">
              <w:rPr>
                <w:sz w:val="28"/>
                <w:szCs w:val="28"/>
              </w:rPr>
              <w:t xml:space="preserve"> (đpcm).                               </w:t>
            </w:r>
          </w:p>
        </w:tc>
        <w:tc>
          <w:tcPr>
            <w:tcW w:w="766" w:type="dxa"/>
            <w:tcBorders>
              <w:top w:val="single" w:sz="4" w:space="0" w:color="auto"/>
              <w:left w:val="single" w:sz="4" w:space="0" w:color="auto"/>
              <w:bottom w:val="single" w:sz="4" w:space="0" w:color="auto"/>
              <w:right w:val="single" w:sz="4" w:space="0" w:color="auto"/>
            </w:tcBorders>
          </w:tcPr>
          <w:p w14:paraId="1C3089AB" w14:textId="77777777" w:rsidR="00541C41" w:rsidRPr="00541C41" w:rsidRDefault="00541C41" w:rsidP="00541C41">
            <w:pPr>
              <w:spacing w:after="0"/>
              <w:rPr>
                <w:sz w:val="28"/>
                <w:szCs w:val="28"/>
              </w:rPr>
            </w:pPr>
            <w:r w:rsidRPr="00541C41">
              <w:rPr>
                <w:sz w:val="28"/>
                <w:szCs w:val="28"/>
              </w:rPr>
              <w:t>1,0</w:t>
            </w:r>
          </w:p>
        </w:tc>
      </w:tr>
      <w:tr w:rsidR="00541C41" w:rsidRPr="00541C41" w14:paraId="2D9DDCBA" w14:textId="77777777" w:rsidTr="009102F0">
        <w:trPr>
          <w:trHeight w:val="72"/>
        </w:trPr>
        <w:tc>
          <w:tcPr>
            <w:tcW w:w="1101" w:type="dxa"/>
          </w:tcPr>
          <w:p w14:paraId="5A0F2FCF" w14:textId="77777777" w:rsidR="00541C41" w:rsidRPr="00541C41" w:rsidRDefault="00541C41" w:rsidP="00541C41">
            <w:pPr>
              <w:spacing w:after="0"/>
              <w:rPr>
                <w:b/>
                <w:sz w:val="28"/>
                <w:szCs w:val="28"/>
              </w:rPr>
            </w:pPr>
            <w:r w:rsidRPr="00541C41">
              <w:rPr>
                <w:b/>
                <w:sz w:val="28"/>
                <w:szCs w:val="28"/>
              </w:rPr>
              <w:t>Câu 4</w:t>
            </w:r>
          </w:p>
          <w:p w14:paraId="13A9FAA8" w14:textId="77777777" w:rsidR="00541C41" w:rsidRPr="00541C41" w:rsidRDefault="00541C41" w:rsidP="00541C41">
            <w:pPr>
              <w:spacing w:after="0"/>
              <w:rPr>
                <w:b/>
                <w:sz w:val="28"/>
                <w:szCs w:val="28"/>
              </w:rPr>
            </w:pPr>
            <w:r w:rsidRPr="00541C41">
              <w:rPr>
                <w:b/>
                <w:sz w:val="28"/>
                <w:szCs w:val="28"/>
              </w:rPr>
              <w:t>( 1điểm)</w:t>
            </w:r>
          </w:p>
        </w:tc>
        <w:tc>
          <w:tcPr>
            <w:tcW w:w="9639" w:type="dxa"/>
            <w:tcBorders>
              <w:right w:val="single" w:sz="4" w:space="0" w:color="auto"/>
            </w:tcBorders>
          </w:tcPr>
          <w:p w14:paraId="7B01CC6E" w14:textId="77777777" w:rsidR="00541C41" w:rsidRPr="00541C41" w:rsidRDefault="00541C41" w:rsidP="00541C41">
            <w:pPr>
              <w:spacing w:after="0"/>
              <w:rPr>
                <w:noProof/>
                <w:sz w:val="28"/>
                <w:szCs w:val="28"/>
              </w:rPr>
            </w:pPr>
            <w:r w:rsidRPr="00541C41">
              <w:rPr>
                <w:noProof/>
                <w:sz w:val="28"/>
                <w:szCs w:val="28"/>
              </w:rPr>
              <w:t>+ Không thể kết luận rằng kim loại không bị nhiễm điện do cọ sát.</w:t>
            </w:r>
          </w:p>
          <w:p w14:paraId="0F0C8A28" w14:textId="77777777" w:rsidR="00541C41" w:rsidRPr="00541C41" w:rsidRDefault="00541C41" w:rsidP="00541C41">
            <w:pPr>
              <w:spacing w:after="0"/>
              <w:rPr>
                <w:sz w:val="28"/>
                <w:szCs w:val="28"/>
              </w:rPr>
            </w:pPr>
            <w:r w:rsidRPr="00541C41">
              <w:rPr>
                <w:noProof/>
                <w:sz w:val="28"/>
                <w:szCs w:val="28"/>
              </w:rPr>
              <w:t>+ Vì : Kim loại cũng như mọi chất liệu khác. khi bị cọ sát với len đều nhiễm điện.  Tuy nhiên do kim loại dẫn điện rất tốt nên khi các điện tích khi xuất hiện lúc cọ sát sẽ nhanh chóng bị truyền đi tới tay người làm thí nghiệm, rồi truyền xuống đất nên ta không thấy chúng nhiễm điện.</w:t>
            </w:r>
          </w:p>
        </w:tc>
        <w:tc>
          <w:tcPr>
            <w:tcW w:w="766" w:type="dxa"/>
            <w:tcBorders>
              <w:top w:val="single" w:sz="4" w:space="0" w:color="auto"/>
              <w:left w:val="single" w:sz="4" w:space="0" w:color="auto"/>
              <w:bottom w:val="single" w:sz="4" w:space="0" w:color="auto"/>
              <w:right w:val="single" w:sz="4" w:space="0" w:color="auto"/>
            </w:tcBorders>
          </w:tcPr>
          <w:p w14:paraId="6F1CCD1C" w14:textId="77777777" w:rsidR="00541C41" w:rsidRPr="00541C41" w:rsidRDefault="00541C41" w:rsidP="00541C41">
            <w:pPr>
              <w:spacing w:after="0"/>
              <w:rPr>
                <w:sz w:val="28"/>
                <w:szCs w:val="28"/>
              </w:rPr>
            </w:pPr>
            <w:r w:rsidRPr="00541C41">
              <w:rPr>
                <w:sz w:val="28"/>
                <w:szCs w:val="28"/>
              </w:rPr>
              <w:t>0,5</w:t>
            </w:r>
          </w:p>
          <w:p w14:paraId="3EF5AE4C" w14:textId="77777777" w:rsidR="00541C41" w:rsidRPr="00541C41" w:rsidRDefault="00541C41" w:rsidP="00541C41">
            <w:pPr>
              <w:spacing w:after="0"/>
              <w:rPr>
                <w:sz w:val="28"/>
                <w:szCs w:val="28"/>
              </w:rPr>
            </w:pPr>
          </w:p>
          <w:p w14:paraId="722C6EA6" w14:textId="77777777" w:rsidR="00541C41" w:rsidRPr="00541C41" w:rsidRDefault="00541C41" w:rsidP="00541C41">
            <w:pPr>
              <w:spacing w:after="0"/>
              <w:rPr>
                <w:sz w:val="28"/>
                <w:szCs w:val="28"/>
              </w:rPr>
            </w:pPr>
            <w:r w:rsidRPr="00541C41">
              <w:rPr>
                <w:sz w:val="28"/>
                <w:szCs w:val="28"/>
              </w:rPr>
              <w:t>0,5</w:t>
            </w:r>
          </w:p>
        </w:tc>
      </w:tr>
      <w:tr w:rsidR="00541C41" w:rsidRPr="00541C41" w14:paraId="2C5374FF" w14:textId="77777777" w:rsidTr="009102F0">
        <w:trPr>
          <w:trHeight w:val="72"/>
        </w:trPr>
        <w:tc>
          <w:tcPr>
            <w:tcW w:w="1101" w:type="dxa"/>
          </w:tcPr>
          <w:p w14:paraId="1C29A051" w14:textId="77777777" w:rsidR="00541C41" w:rsidRPr="00541C41" w:rsidRDefault="00541C41" w:rsidP="00541C41">
            <w:pPr>
              <w:spacing w:after="0"/>
              <w:rPr>
                <w:b/>
                <w:sz w:val="28"/>
                <w:szCs w:val="28"/>
              </w:rPr>
            </w:pPr>
            <w:r w:rsidRPr="00541C41">
              <w:rPr>
                <w:b/>
                <w:sz w:val="28"/>
                <w:szCs w:val="28"/>
              </w:rPr>
              <w:t>Câu 5</w:t>
            </w:r>
          </w:p>
          <w:p w14:paraId="03F8079D" w14:textId="77777777" w:rsidR="00541C41" w:rsidRPr="00541C41" w:rsidRDefault="00541C41" w:rsidP="00541C41">
            <w:pPr>
              <w:spacing w:after="0"/>
              <w:rPr>
                <w:b/>
                <w:sz w:val="28"/>
                <w:szCs w:val="28"/>
              </w:rPr>
            </w:pPr>
            <w:r w:rsidRPr="00541C41">
              <w:rPr>
                <w:b/>
                <w:sz w:val="28"/>
                <w:szCs w:val="28"/>
              </w:rPr>
              <w:t>( 1điểm)</w:t>
            </w:r>
          </w:p>
        </w:tc>
        <w:tc>
          <w:tcPr>
            <w:tcW w:w="9639" w:type="dxa"/>
            <w:tcBorders>
              <w:right w:val="single" w:sz="4" w:space="0" w:color="auto"/>
            </w:tcBorders>
          </w:tcPr>
          <w:p w14:paraId="5D48D0C0" w14:textId="77777777" w:rsidR="00541C41" w:rsidRPr="00541C41" w:rsidRDefault="00541C41" w:rsidP="00541C41">
            <w:pPr>
              <w:spacing w:after="0"/>
              <w:rPr>
                <w:noProof/>
                <w:sz w:val="28"/>
                <w:szCs w:val="28"/>
              </w:rPr>
            </w:pPr>
            <w:r w:rsidRPr="00541C41">
              <w:rPr>
                <w:sz w:val="28"/>
                <w:szCs w:val="28"/>
              </w:rPr>
              <w:t>Khi đặt máy lạnh, điều hòa người ta thường lắp ở vị trí trên cao vì không khí lạnh có khối lượng riêng lớn hơn không khí thường. Do đó, khi máy điều hòa ở trên cao thổi không khí lạnh ra bên ngoài chúng sẽ tự động chìm xuống và tỏa ra xung quanh phân phối đều cho cả căn phòng. Ngược lại lò sưởi tạo ra khí nóng có khối lượng riêng nhỏ nên dễ dàng bay lên làm ấm cả phòng vì thế thường đặt ở dưới nền nhà.</w:t>
            </w:r>
          </w:p>
        </w:tc>
        <w:tc>
          <w:tcPr>
            <w:tcW w:w="766" w:type="dxa"/>
            <w:tcBorders>
              <w:top w:val="single" w:sz="4" w:space="0" w:color="auto"/>
              <w:left w:val="single" w:sz="4" w:space="0" w:color="auto"/>
              <w:bottom w:val="single" w:sz="4" w:space="0" w:color="auto"/>
              <w:right w:val="single" w:sz="4" w:space="0" w:color="auto"/>
            </w:tcBorders>
          </w:tcPr>
          <w:p w14:paraId="4D7D30DD" w14:textId="77777777" w:rsidR="00541C41" w:rsidRPr="00541C41" w:rsidRDefault="00541C41" w:rsidP="00541C41">
            <w:pPr>
              <w:spacing w:after="0"/>
              <w:rPr>
                <w:sz w:val="28"/>
                <w:szCs w:val="28"/>
              </w:rPr>
            </w:pPr>
          </w:p>
          <w:p w14:paraId="56C86354" w14:textId="77777777" w:rsidR="00541C41" w:rsidRPr="00541C41" w:rsidRDefault="00541C41" w:rsidP="00541C41">
            <w:pPr>
              <w:spacing w:after="0"/>
              <w:rPr>
                <w:sz w:val="28"/>
                <w:szCs w:val="28"/>
              </w:rPr>
            </w:pPr>
          </w:p>
          <w:p w14:paraId="60976D92" w14:textId="77777777" w:rsidR="00541C41" w:rsidRPr="00541C41" w:rsidRDefault="00541C41" w:rsidP="00541C41">
            <w:pPr>
              <w:spacing w:after="0"/>
              <w:rPr>
                <w:sz w:val="28"/>
                <w:szCs w:val="28"/>
              </w:rPr>
            </w:pPr>
            <w:r w:rsidRPr="00541C41">
              <w:rPr>
                <w:sz w:val="28"/>
                <w:szCs w:val="28"/>
              </w:rPr>
              <w:t>1,0</w:t>
            </w:r>
          </w:p>
        </w:tc>
      </w:tr>
      <w:tr w:rsidR="00541C41" w:rsidRPr="00541C41" w14:paraId="4C25D7DF" w14:textId="77777777" w:rsidTr="009102F0">
        <w:trPr>
          <w:trHeight w:val="72"/>
        </w:trPr>
        <w:tc>
          <w:tcPr>
            <w:tcW w:w="1101" w:type="dxa"/>
            <w:vMerge w:val="restart"/>
          </w:tcPr>
          <w:p w14:paraId="18BC3740" w14:textId="77777777" w:rsidR="00541C41" w:rsidRPr="00541C41" w:rsidRDefault="00541C41" w:rsidP="00541C41">
            <w:pPr>
              <w:spacing w:after="0"/>
              <w:rPr>
                <w:b/>
                <w:sz w:val="28"/>
                <w:szCs w:val="28"/>
              </w:rPr>
            </w:pPr>
            <w:r w:rsidRPr="00541C41">
              <w:rPr>
                <w:b/>
                <w:sz w:val="28"/>
                <w:szCs w:val="28"/>
              </w:rPr>
              <w:t>Câu 6</w:t>
            </w:r>
          </w:p>
          <w:p w14:paraId="07A05936" w14:textId="77777777" w:rsidR="00541C41" w:rsidRPr="00541C41" w:rsidRDefault="00541C41" w:rsidP="00541C41">
            <w:pPr>
              <w:spacing w:after="0"/>
              <w:rPr>
                <w:b/>
                <w:sz w:val="28"/>
                <w:szCs w:val="28"/>
              </w:rPr>
            </w:pPr>
            <w:r w:rsidRPr="00541C41">
              <w:rPr>
                <w:b/>
                <w:sz w:val="28"/>
                <w:szCs w:val="28"/>
              </w:rPr>
              <w:t>( 4điểm)</w:t>
            </w:r>
          </w:p>
        </w:tc>
        <w:tc>
          <w:tcPr>
            <w:tcW w:w="9639" w:type="dxa"/>
            <w:tcBorders>
              <w:right w:val="single" w:sz="4" w:space="0" w:color="auto"/>
            </w:tcBorders>
          </w:tcPr>
          <w:p w14:paraId="2D8B209E" w14:textId="77777777" w:rsidR="00541C41" w:rsidRPr="00541C41" w:rsidRDefault="00541C41" w:rsidP="00541C41">
            <w:pPr>
              <w:spacing w:after="0"/>
              <w:rPr>
                <w:sz w:val="28"/>
                <w:szCs w:val="28"/>
              </w:rPr>
            </w:pPr>
            <w:r w:rsidRPr="00541C41">
              <w:rPr>
                <w:sz w:val="28"/>
                <w:szCs w:val="28"/>
              </w:rPr>
              <w:t>Gọi diện tích đáy cốc là S , khối lượng riêng của nước là D</w:t>
            </w:r>
            <w:r w:rsidRPr="00541C41">
              <w:rPr>
                <w:sz w:val="28"/>
                <w:szCs w:val="28"/>
                <w:vertAlign w:val="subscript"/>
              </w:rPr>
              <w:t>1</w:t>
            </w:r>
            <w:r w:rsidRPr="00541C41">
              <w:rPr>
                <w:sz w:val="28"/>
                <w:szCs w:val="28"/>
              </w:rPr>
              <w:t xml:space="preserve"> , khối lượng riêng của chất lỏng cần xác định là D</w:t>
            </w:r>
            <w:r w:rsidRPr="00541C41">
              <w:rPr>
                <w:sz w:val="28"/>
                <w:szCs w:val="28"/>
                <w:vertAlign w:val="subscript"/>
              </w:rPr>
              <w:t xml:space="preserve">2 </w:t>
            </w:r>
            <w:r w:rsidRPr="00541C41">
              <w:rPr>
                <w:sz w:val="28"/>
                <w:szCs w:val="28"/>
              </w:rPr>
              <w:t>, chiều cao của cốc là h ,trọng lượng cốc là P</w:t>
            </w:r>
          </w:p>
          <w:p w14:paraId="4D6F297C" w14:textId="77777777" w:rsidR="00541C41" w:rsidRPr="00541C41" w:rsidRDefault="00541C41" w:rsidP="00541C41">
            <w:pPr>
              <w:spacing w:after="0"/>
              <w:rPr>
                <w:sz w:val="28"/>
                <w:szCs w:val="28"/>
              </w:rPr>
            </w:pPr>
            <w:r w:rsidRPr="00541C41">
              <w:rPr>
                <w:sz w:val="28"/>
                <w:szCs w:val="28"/>
              </w:rPr>
              <w:t>Lần 1:Thả cốc không chất lỏng vào nước,phần chìm của cốc trong nước là h</w:t>
            </w:r>
            <w:r w:rsidRPr="00541C41">
              <w:rPr>
                <w:sz w:val="28"/>
                <w:szCs w:val="28"/>
                <w:vertAlign w:val="subscript"/>
              </w:rPr>
              <w:t>1</w:t>
            </w:r>
            <w:r w:rsidRPr="00541C41">
              <w:rPr>
                <w:sz w:val="28"/>
                <w:szCs w:val="28"/>
              </w:rPr>
              <w:t>.</w:t>
            </w:r>
          </w:p>
          <w:p w14:paraId="3C975CF4" w14:textId="77777777" w:rsidR="00541C41" w:rsidRPr="00541C41" w:rsidRDefault="00541C41" w:rsidP="00541C41">
            <w:pPr>
              <w:spacing w:after="0"/>
              <w:rPr>
                <w:sz w:val="28"/>
                <w:szCs w:val="28"/>
                <w:lang w:val="fr-FR"/>
              </w:rPr>
            </w:pPr>
            <w:r w:rsidRPr="00541C41">
              <w:rPr>
                <w:sz w:val="28"/>
                <w:szCs w:val="28"/>
                <w:lang w:val="fr-FR"/>
              </w:rPr>
              <w:t>Ta có :                               P = F</w:t>
            </w:r>
            <w:r w:rsidRPr="00541C41">
              <w:rPr>
                <w:sz w:val="28"/>
                <w:szCs w:val="28"/>
                <w:vertAlign w:val="subscript"/>
                <w:lang w:val="fr-FR"/>
              </w:rPr>
              <w:t>A</w:t>
            </w:r>
            <w:r w:rsidRPr="00541C41">
              <w:rPr>
                <w:sz w:val="28"/>
                <w:szCs w:val="28"/>
                <w:lang w:val="fr-FR"/>
              </w:rPr>
              <w:t xml:space="preserve">          </w:t>
            </w:r>
          </w:p>
          <w:p w14:paraId="15D5CD7E" w14:textId="77777777" w:rsidR="00541C41" w:rsidRPr="00541C41" w:rsidRDefault="00541C41" w:rsidP="00541C41">
            <w:pPr>
              <w:spacing w:after="0"/>
              <w:rPr>
                <w:sz w:val="28"/>
                <w:szCs w:val="28"/>
                <w:lang w:val="fr-FR"/>
              </w:rPr>
            </w:pPr>
            <w:r w:rsidRPr="00541C41">
              <w:rPr>
                <w:sz w:val="28"/>
                <w:szCs w:val="28"/>
                <w:lang w:val="fr-FR"/>
              </w:rPr>
              <w:t xml:space="preserve">                                </w:t>
            </w:r>
            <w:r w:rsidRPr="00541C41">
              <w:rPr>
                <w:position w:val="-6"/>
                <w:sz w:val="28"/>
                <w:szCs w:val="28"/>
              </w:rPr>
              <w:object w:dxaOrig="380" w:dyaOrig="260" w14:anchorId="1FB7D211">
                <v:shape id="_x0000_i1753" type="#_x0000_t75" style="width:19.5pt;height:13.5pt" o:ole="">
                  <v:imagedata r:id="rId1387" o:title=""/>
                </v:shape>
                <o:OLEObject Type="Embed" ProgID="Equation.3" ShapeID="_x0000_i1753" DrawAspect="Content" ObjectID="_1773308781" r:id="rId1388"/>
              </w:object>
            </w:r>
            <w:r w:rsidRPr="00541C41">
              <w:rPr>
                <w:sz w:val="28"/>
                <w:szCs w:val="28"/>
                <w:lang w:val="fr-FR"/>
              </w:rPr>
              <w:t xml:space="preserve">     P= 10 D</w:t>
            </w:r>
            <w:r w:rsidRPr="00541C41">
              <w:rPr>
                <w:sz w:val="28"/>
                <w:szCs w:val="28"/>
                <w:vertAlign w:val="subscript"/>
                <w:lang w:val="fr-FR"/>
              </w:rPr>
              <w:t>1</w:t>
            </w:r>
            <w:r w:rsidRPr="00541C41">
              <w:rPr>
                <w:sz w:val="28"/>
                <w:szCs w:val="28"/>
                <w:lang w:val="fr-FR"/>
              </w:rPr>
              <w:t>Sh</w:t>
            </w:r>
            <w:r w:rsidRPr="00541C41">
              <w:rPr>
                <w:sz w:val="28"/>
                <w:szCs w:val="28"/>
                <w:vertAlign w:val="subscript"/>
                <w:lang w:val="fr-FR"/>
              </w:rPr>
              <w:t>1</w:t>
            </w:r>
            <w:r w:rsidRPr="00541C41">
              <w:rPr>
                <w:sz w:val="28"/>
                <w:szCs w:val="28"/>
                <w:lang w:val="fr-FR"/>
              </w:rPr>
              <w:t xml:space="preserve">                              (1)</w:t>
            </w:r>
          </w:p>
        </w:tc>
        <w:tc>
          <w:tcPr>
            <w:tcW w:w="766" w:type="dxa"/>
            <w:tcBorders>
              <w:top w:val="single" w:sz="4" w:space="0" w:color="auto"/>
              <w:left w:val="single" w:sz="4" w:space="0" w:color="auto"/>
              <w:bottom w:val="single" w:sz="4" w:space="0" w:color="auto"/>
              <w:right w:val="single" w:sz="4" w:space="0" w:color="auto"/>
            </w:tcBorders>
          </w:tcPr>
          <w:p w14:paraId="46390DE0" w14:textId="77777777" w:rsidR="00541C41" w:rsidRPr="00541C41" w:rsidRDefault="00541C41" w:rsidP="00541C41">
            <w:pPr>
              <w:spacing w:after="0"/>
              <w:rPr>
                <w:sz w:val="28"/>
                <w:szCs w:val="28"/>
              </w:rPr>
            </w:pPr>
          </w:p>
          <w:p w14:paraId="15D61F92" w14:textId="77777777" w:rsidR="00541C41" w:rsidRPr="00541C41" w:rsidRDefault="00541C41" w:rsidP="00541C41">
            <w:pPr>
              <w:spacing w:after="0"/>
              <w:rPr>
                <w:sz w:val="28"/>
                <w:szCs w:val="28"/>
              </w:rPr>
            </w:pPr>
            <w:r w:rsidRPr="00541C41">
              <w:rPr>
                <w:sz w:val="28"/>
                <w:szCs w:val="28"/>
              </w:rPr>
              <w:t>0,5</w:t>
            </w:r>
          </w:p>
          <w:p w14:paraId="5285EBAB" w14:textId="77777777" w:rsidR="00541C41" w:rsidRPr="00541C41" w:rsidRDefault="00541C41" w:rsidP="00541C41">
            <w:pPr>
              <w:spacing w:after="0"/>
              <w:rPr>
                <w:sz w:val="28"/>
                <w:szCs w:val="28"/>
              </w:rPr>
            </w:pPr>
            <w:r w:rsidRPr="00541C41">
              <w:rPr>
                <w:sz w:val="28"/>
                <w:szCs w:val="28"/>
              </w:rPr>
              <w:t>0.5</w:t>
            </w:r>
          </w:p>
          <w:p w14:paraId="76AEF1D5" w14:textId="77777777" w:rsidR="00541C41" w:rsidRPr="00541C41" w:rsidRDefault="00541C41" w:rsidP="00541C41">
            <w:pPr>
              <w:spacing w:after="0"/>
              <w:rPr>
                <w:sz w:val="28"/>
                <w:szCs w:val="28"/>
              </w:rPr>
            </w:pPr>
          </w:p>
          <w:p w14:paraId="30807C1B" w14:textId="77777777" w:rsidR="00541C41" w:rsidRPr="00541C41" w:rsidRDefault="00541C41" w:rsidP="00541C41">
            <w:pPr>
              <w:spacing w:after="0"/>
              <w:rPr>
                <w:sz w:val="28"/>
                <w:szCs w:val="28"/>
              </w:rPr>
            </w:pPr>
            <w:r w:rsidRPr="00541C41">
              <w:rPr>
                <w:sz w:val="28"/>
                <w:szCs w:val="28"/>
              </w:rPr>
              <w:t>0,5</w:t>
            </w:r>
          </w:p>
        </w:tc>
      </w:tr>
      <w:tr w:rsidR="00541C41" w:rsidRPr="00541C41" w14:paraId="3DBF14A5" w14:textId="77777777" w:rsidTr="009102F0">
        <w:trPr>
          <w:trHeight w:val="72"/>
        </w:trPr>
        <w:tc>
          <w:tcPr>
            <w:tcW w:w="1101" w:type="dxa"/>
            <w:vMerge/>
          </w:tcPr>
          <w:p w14:paraId="62D76B76" w14:textId="77777777" w:rsidR="00541C41" w:rsidRPr="00541C41" w:rsidRDefault="00541C41" w:rsidP="00541C41">
            <w:pPr>
              <w:spacing w:after="0"/>
              <w:rPr>
                <w:b/>
                <w:sz w:val="28"/>
                <w:szCs w:val="28"/>
              </w:rPr>
            </w:pPr>
          </w:p>
        </w:tc>
        <w:tc>
          <w:tcPr>
            <w:tcW w:w="9639" w:type="dxa"/>
            <w:tcBorders>
              <w:right w:val="single" w:sz="4" w:space="0" w:color="auto"/>
            </w:tcBorders>
          </w:tcPr>
          <w:p w14:paraId="7D428BD1" w14:textId="77777777" w:rsidR="00541C41" w:rsidRPr="00541C41" w:rsidRDefault="00541C41" w:rsidP="00541C41">
            <w:pPr>
              <w:spacing w:after="0"/>
              <w:rPr>
                <w:sz w:val="28"/>
                <w:szCs w:val="28"/>
              </w:rPr>
            </w:pPr>
            <w:r w:rsidRPr="00541C41">
              <w:rPr>
                <w:sz w:val="28"/>
                <w:szCs w:val="28"/>
              </w:rPr>
              <w:t>Lần 2: Đổ thêm vào cốc 1 lượng chất lỏng cần xác định KLR (vừa phải) có chiều cao h</w:t>
            </w:r>
            <w:r w:rsidRPr="00541C41">
              <w:rPr>
                <w:sz w:val="28"/>
                <w:szCs w:val="28"/>
                <w:vertAlign w:val="subscript"/>
              </w:rPr>
              <w:t>2</w:t>
            </w:r>
            <w:r w:rsidRPr="00541C41">
              <w:rPr>
                <w:sz w:val="28"/>
                <w:szCs w:val="28"/>
              </w:rPr>
              <w:t>, phần cốc chìm trong nước có chiều cao h</w:t>
            </w:r>
            <w:r w:rsidRPr="00541C41">
              <w:rPr>
                <w:sz w:val="28"/>
                <w:szCs w:val="28"/>
                <w:vertAlign w:val="subscript"/>
              </w:rPr>
              <w:t>3</w:t>
            </w:r>
            <w:r w:rsidRPr="00541C41">
              <w:rPr>
                <w:sz w:val="28"/>
                <w:szCs w:val="28"/>
              </w:rPr>
              <w:t xml:space="preserve"> .</w:t>
            </w:r>
          </w:p>
          <w:p w14:paraId="7CFADE16" w14:textId="77777777" w:rsidR="00541C41" w:rsidRPr="00541C41" w:rsidRDefault="00541C41" w:rsidP="00541C41">
            <w:pPr>
              <w:spacing w:after="0"/>
              <w:rPr>
                <w:sz w:val="28"/>
                <w:szCs w:val="28"/>
              </w:rPr>
            </w:pPr>
            <w:r w:rsidRPr="00541C41">
              <w:rPr>
                <w:sz w:val="28"/>
                <w:szCs w:val="28"/>
              </w:rPr>
              <w:t>Ta có: P + P</w:t>
            </w:r>
            <w:r w:rsidRPr="00541C41">
              <w:rPr>
                <w:sz w:val="28"/>
                <w:szCs w:val="28"/>
                <w:vertAlign w:val="subscript"/>
              </w:rPr>
              <w:t>chất lỏng</w:t>
            </w:r>
            <w:r w:rsidRPr="00541C41">
              <w:rPr>
                <w:sz w:val="28"/>
                <w:szCs w:val="28"/>
              </w:rPr>
              <w:t xml:space="preserve"> = F</w:t>
            </w:r>
            <w:r w:rsidRPr="00541C41">
              <w:rPr>
                <w:sz w:val="28"/>
                <w:szCs w:val="28"/>
                <w:vertAlign w:val="subscript"/>
              </w:rPr>
              <w:t>A</w:t>
            </w:r>
            <w:r w:rsidRPr="00541C41">
              <w:rPr>
                <w:sz w:val="28"/>
                <w:szCs w:val="28"/>
              </w:rPr>
              <w:t xml:space="preserve">   </w:t>
            </w:r>
            <w:r w:rsidRPr="00541C41">
              <w:rPr>
                <w:position w:val="-6"/>
                <w:sz w:val="28"/>
                <w:szCs w:val="28"/>
              </w:rPr>
              <w:object w:dxaOrig="380" w:dyaOrig="260" w14:anchorId="6A02AA51">
                <v:shape id="_x0000_i1754" type="#_x0000_t75" style="width:19.5pt;height:13.5pt" o:ole="">
                  <v:imagedata r:id="rId1387" o:title=""/>
                </v:shape>
                <o:OLEObject Type="Embed" ProgID="Equation.3" ShapeID="_x0000_i1754" DrawAspect="Content" ObjectID="_1773308782" r:id="rId1389"/>
              </w:object>
            </w:r>
            <w:r w:rsidRPr="00541C41">
              <w:rPr>
                <w:sz w:val="28"/>
                <w:szCs w:val="28"/>
              </w:rPr>
              <w:t xml:space="preserve">  P + 10 D</w:t>
            </w:r>
            <w:r w:rsidRPr="00541C41">
              <w:rPr>
                <w:sz w:val="28"/>
                <w:szCs w:val="28"/>
                <w:vertAlign w:val="subscript"/>
              </w:rPr>
              <w:t>2</w:t>
            </w:r>
            <w:r w:rsidRPr="00541C41">
              <w:rPr>
                <w:sz w:val="28"/>
                <w:szCs w:val="28"/>
              </w:rPr>
              <w:t>Sh</w:t>
            </w:r>
            <w:r w:rsidRPr="00541C41">
              <w:rPr>
                <w:sz w:val="28"/>
                <w:szCs w:val="28"/>
                <w:vertAlign w:val="subscript"/>
              </w:rPr>
              <w:t>2</w:t>
            </w:r>
            <w:r w:rsidRPr="00541C41">
              <w:rPr>
                <w:sz w:val="28"/>
                <w:szCs w:val="28"/>
                <w:vertAlign w:val="subscript"/>
              </w:rPr>
              <w:softHyphen/>
            </w:r>
            <w:r w:rsidRPr="00541C41">
              <w:rPr>
                <w:sz w:val="28"/>
                <w:szCs w:val="28"/>
              </w:rPr>
              <w:t xml:space="preserve"> = 10 D</w:t>
            </w:r>
            <w:r w:rsidRPr="00541C41">
              <w:rPr>
                <w:sz w:val="28"/>
                <w:szCs w:val="28"/>
                <w:vertAlign w:val="subscript"/>
              </w:rPr>
              <w:t>1</w:t>
            </w:r>
            <w:r w:rsidRPr="00541C41">
              <w:rPr>
                <w:sz w:val="28"/>
                <w:szCs w:val="28"/>
              </w:rPr>
              <w:t>Sh</w:t>
            </w:r>
            <w:r w:rsidRPr="00541C41">
              <w:rPr>
                <w:sz w:val="28"/>
                <w:szCs w:val="28"/>
                <w:vertAlign w:val="subscript"/>
              </w:rPr>
              <w:t>3</w:t>
            </w:r>
            <w:r w:rsidRPr="00541C41">
              <w:rPr>
                <w:sz w:val="28"/>
                <w:szCs w:val="28"/>
              </w:rPr>
              <w:t xml:space="preserve">     ( 2 )</w:t>
            </w:r>
          </w:p>
          <w:p w14:paraId="3F26FA4A" w14:textId="77777777" w:rsidR="00541C41" w:rsidRPr="00541C41" w:rsidRDefault="00541C41" w:rsidP="00541C41">
            <w:pPr>
              <w:spacing w:after="0"/>
              <w:rPr>
                <w:sz w:val="28"/>
                <w:szCs w:val="28"/>
              </w:rPr>
            </w:pPr>
            <w:r w:rsidRPr="00541C41">
              <w:rPr>
                <w:sz w:val="28"/>
                <w:szCs w:val="28"/>
              </w:rPr>
              <w:t>Từ (1), (2)  ta có:</w:t>
            </w:r>
          </w:p>
          <w:p w14:paraId="555CABF1" w14:textId="77777777" w:rsidR="00541C41" w:rsidRPr="00541C41" w:rsidRDefault="00541C41" w:rsidP="00541C41">
            <w:pPr>
              <w:spacing w:after="0"/>
              <w:jc w:val="center"/>
              <w:rPr>
                <w:sz w:val="28"/>
                <w:szCs w:val="28"/>
              </w:rPr>
            </w:pPr>
            <w:r w:rsidRPr="00541C41">
              <w:rPr>
                <w:sz w:val="28"/>
                <w:szCs w:val="28"/>
              </w:rPr>
              <w:t>10 D</w:t>
            </w:r>
            <w:r w:rsidRPr="00541C41">
              <w:rPr>
                <w:sz w:val="28"/>
                <w:szCs w:val="28"/>
                <w:vertAlign w:val="subscript"/>
              </w:rPr>
              <w:t>1</w:t>
            </w:r>
            <w:r w:rsidRPr="00541C41">
              <w:rPr>
                <w:sz w:val="28"/>
                <w:szCs w:val="28"/>
              </w:rPr>
              <w:t>Sh</w:t>
            </w:r>
            <w:r w:rsidRPr="00541C41">
              <w:rPr>
                <w:sz w:val="28"/>
                <w:szCs w:val="28"/>
                <w:vertAlign w:val="subscript"/>
              </w:rPr>
              <w:t>1</w:t>
            </w:r>
            <w:r w:rsidRPr="00541C41">
              <w:rPr>
                <w:sz w:val="28"/>
                <w:szCs w:val="28"/>
              </w:rPr>
              <w:t xml:space="preserve"> + 10 D</w:t>
            </w:r>
            <w:r w:rsidRPr="00541C41">
              <w:rPr>
                <w:sz w:val="28"/>
                <w:szCs w:val="28"/>
                <w:vertAlign w:val="subscript"/>
              </w:rPr>
              <w:t>2</w:t>
            </w:r>
            <w:r w:rsidRPr="00541C41">
              <w:rPr>
                <w:sz w:val="28"/>
                <w:szCs w:val="28"/>
              </w:rPr>
              <w:t>Sh</w:t>
            </w:r>
            <w:r w:rsidRPr="00541C41">
              <w:rPr>
                <w:sz w:val="28"/>
                <w:szCs w:val="28"/>
                <w:vertAlign w:val="subscript"/>
              </w:rPr>
              <w:t>2</w:t>
            </w:r>
            <w:r w:rsidRPr="00541C41">
              <w:rPr>
                <w:sz w:val="28"/>
                <w:szCs w:val="28"/>
                <w:vertAlign w:val="subscript"/>
              </w:rPr>
              <w:softHyphen/>
            </w:r>
            <w:r w:rsidRPr="00541C41">
              <w:rPr>
                <w:sz w:val="28"/>
                <w:szCs w:val="28"/>
              </w:rPr>
              <w:t xml:space="preserve"> = 10 D</w:t>
            </w:r>
            <w:r w:rsidRPr="00541C41">
              <w:rPr>
                <w:sz w:val="28"/>
                <w:szCs w:val="28"/>
                <w:vertAlign w:val="subscript"/>
              </w:rPr>
              <w:t>1</w:t>
            </w:r>
            <w:r w:rsidRPr="00541C41">
              <w:rPr>
                <w:sz w:val="28"/>
                <w:szCs w:val="28"/>
              </w:rPr>
              <w:t>Sh</w:t>
            </w:r>
            <w:r w:rsidRPr="00541C41">
              <w:rPr>
                <w:sz w:val="28"/>
                <w:szCs w:val="28"/>
                <w:vertAlign w:val="subscript"/>
              </w:rPr>
              <w:t>3</w:t>
            </w:r>
          </w:p>
          <w:p w14:paraId="5F3D2C31" w14:textId="77777777" w:rsidR="00541C41" w:rsidRPr="00541C41" w:rsidRDefault="00541C41" w:rsidP="00541C41">
            <w:pPr>
              <w:spacing w:after="0"/>
              <w:rPr>
                <w:sz w:val="28"/>
                <w:szCs w:val="28"/>
              </w:rPr>
            </w:pPr>
            <w:r w:rsidRPr="00541C41">
              <w:rPr>
                <w:sz w:val="28"/>
                <w:szCs w:val="28"/>
              </w:rPr>
              <w:t xml:space="preserve">                        </w:t>
            </w:r>
            <w:r w:rsidRPr="00541C41">
              <w:rPr>
                <w:position w:val="-6"/>
                <w:sz w:val="28"/>
                <w:szCs w:val="28"/>
              </w:rPr>
              <w:object w:dxaOrig="340" w:dyaOrig="260" w14:anchorId="034CE4F5">
                <v:shape id="_x0000_i1755" type="#_x0000_t75" style="width:17.25pt;height:13.5pt" o:ole="">
                  <v:imagedata r:id="rId1390" o:title=""/>
                </v:shape>
                <o:OLEObject Type="Embed" ProgID="Equation.3" ShapeID="_x0000_i1755" DrawAspect="Content" ObjectID="_1773308783" r:id="rId1391"/>
              </w:object>
            </w:r>
            <w:r w:rsidRPr="00541C41">
              <w:rPr>
                <w:sz w:val="28"/>
                <w:szCs w:val="28"/>
              </w:rPr>
              <w:t>D</w:t>
            </w:r>
            <w:r w:rsidRPr="00541C41">
              <w:rPr>
                <w:sz w:val="28"/>
                <w:szCs w:val="28"/>
                <w:vertAlign w:val="subscript"/>
              </w:rPr>
              <w:t>2</w:t>
            </w:r>
            <w:r w:rsidRPr="00541C41">
              <w:rPr>
                <w:sz w:val="28"/>
                <w:szCs w:val="28"/>
              </w:rPr>
              <w:t xml:space="preserve"> = </w:t>
            </w:r>
            <w:r w:rsidRPr="00541C41">
              <w:rPr>
                <w:position w:val="-34"/>
                <w:sz w:val="28"/>
                <w:szCs w:val="28"/>
              </w:rPr>
              <w:object w:dxaOrig="1240" w:dyaOrig="780" w14:anchorId="37F84453">
                <v:shape id="_x0000_i1756" type="#_x0000_t75" style="width:62.25pt;height:39pt" o:ole="">
                  <v:imagedata r:id="rId1392" o:title=""/>
                </v:shape>
                <o:OLEObject Type="Embed" ProgID="Equation.3" ShapeID="_x0000_i1756" DrawAspect="Content" ObjectID="_1773308784" r:id="rId1393"/>
              </w:object>
            </w:r>
            <w:r w:rsidRPr="00541C41">
              <w:rPr>
                <w:sz w:val="28"/>
                <w:szCs w:val="28"/>
              </w:rPr>
              <w:t xml:space="preserve">                                     (3)</w:t>
            </w:r>
          </w:p>
          <w:p w14:paraId="48D5465E" w14:textId="77777777" w:rsidR="00541C41" w:rsidRPr="00541C41" w:rsidRDefault="00541C41" w:rsidP="00541C41">
            <w:pPr>
              <w:spacing w:after="0"/>
              <w:rPr>
                <w:sz w:val="28"/>
                <w:szCs w:val="28"/>
                <w:vertAlign w:val="subscript"/>
              </w:rPr>
            </w:pPr>
            <w:r w:rsidRPr="00541C41">
              <w:rPr>
                <w:sz w:val="28"/>
                <w:szCs w:val="28"/>
              </w:rPr>
              <w:t>Từ (3): chiều cao h</w:t>
            </w:r>
            <w:r w:rsidRPr="00541C41">
              <w:rPr>
                <w:sz w:val="28"/>
                <w:szCs w:val="28"/>
                <w:vertAlign w:val="subscript"/>
              </w:rPr>
              <w:t>1</w:t>
            </w:r>
            <w:r w:rsidRPr="00541C41">
              <w:rPr>
                <w:sz w:val="28"/>
                <w:szCs w:val="28"/>
              </w:rPr>
              <w:t xml:space="preserve"> , h</w:t>
            </w:r>
            <w:r w:rsidRPr="00541C41">
              <w:rPr>
                <w:sz w:val="28"/>
                <w:szCs w:val="28"/>
                <w:vertAlign w:val="subscript"/>
              </w:rPr>
              <w:t>2</w:t>
            </w:r>
            <w:r w:rsidRPr="00541C41">
              <w:rPr>
                <w:sz w:val="28"/>
                <w:szCs w:val="28"/>
              </w:rPr>
              <w:t xml:space="preserve"> , h</w:t>
            </w:r>
            <w:r w:rsidRPr="00541C41">
              <w:rPr>
                <w:sz w:val="28"/>
                <w:szCs w:val="28"/>
                <w:vertAlign w:val="subscript"/>
              </w:rPr>
              <w:t>3</w:t>
            </w:r>
            <w:r w:rsidRPr="00541C41">
              <w:rPr>
                <w:sz w:val="28"/>
                <w:szCs w:val="28"/>
              </w:rPr>
              <w:t xml:space="preserve"> được xác định bằng thước thẳng , D</w:t>
            </w:r>
            <w:r w:rsidRPr="00541C41">
              <w:rPr>
                <w:sz w:val="28"/>
                <w:szCs w:val="28"/>
                <w:vertAlign w:val="subscript"/>
              </w:rPr>
              <w:t>1</w:t>
            </w:r>
            <w:r w:rsidRPr="00541C41">
              <w:rPr>
                <w:sz w:val="28"/>
                <w:szCs w:val="28"/>
              </w:rPr>
              <w:t xml:space="preserve"> đã biết  </w:t>
            </w:r>
            <w:r w:rsidRPr="00541C41">
              <w:rPr>
                <w:position w:val="-6"/>
                <w:sz w:val="28"/>
                <w:szCs w:val="28"/>
              </w:rPr>
              <w:object w:dxaOrig="340" w:dyaOrig="260" w14:anchorId="4A61FC45">
                <v:shape id="_x0000_i1757" type="#_x0000_t75" style="width:17.25pt;height:13.5pt" o:ole="">
                  <v:imagedata r:id="rId1390" o:title=""/>
                </v:shape>
                <o:OLEObject Type="Embed" ProgID="Equation.3" ShapeID="_x0000_i1757" DrawAspect="Content" ObjectID="_1773308785" r:id="rId1394"/>
              </w:object>
            </w:r>
            <w:r w:rsidRPr="00541C41">
              <w:rPr>
                <w:sz w:val="28"/>
                <w:szCs w:val="28"/>
              </w:rPr>
              <w:t>Xác định được KLR của chất lỏng D</w:t>
            </w:r>
            <w:r w:rsidRPr="00541C41">
              <w:rPr>
                <w:sz w:val="28"/>
                <w:szCs w:val="28"/>
                <w:vertAlign w:val="subscript"/>
              </w:rPr>
              <w:t>2</w:t>
            </w:r>
          </w:p>
        </w:tc>
        <w:tc>
          <w:tcPr>
            <w:tcW w:w="766" w:type="dxa"/>
            <w:tcBorders>
              <w:top w:val="single" w:sz="4" w:space="0" w:color="auto"/>
              <w:left w:val="single" w:sz="4" w:space="0" w:color="auto"/>
              <w:bottom w:val="single" w:sz="4" w:space="0" w:color="auto"/>
              <w:right w:val="single" w:sz="4" w:space="0" w:color="auto"/>
            </w:tcBorders>
          </w:tcPr>
          <w:p w14:paraId="38F95393" w14:textId="77777777" w:rsidR="00541C41" w:rsidRPr="00541C41" w:rsidRDefault="00541C41" w:rsidP="00541C41">
            <w:pPr>
              <w:spacing w:after="0"/>
              <w:rPr>
                <w:sz w:val="28"/>
                <w:szCs w:val="28"/>
              </w:rPr>
            </w:pPr>
            <w:r w:rsidRPr="00541C41">
              <w:rPr>
                <w:sz w:val="28"/>
                <w:szCs w:val="28"/>
              </w:rPr>
              <w:t>0,5</w:t>
            </w:r>
          </w:p>
          <w:p w14:paraId="5007F68F" w14:textId="77777777" w:rsidR="00541C41" w:rsidRPr="00541C41" w:rsidRDefault="00541C41" w:rsidP="00541C41">
            <w:pPr>
              <w:spacing w:after="0"/>
              <w:rPr>
                <w:sz w:val="28"/>
                <w:szCs w:val="28"/>
              </w:rPr>
            </w:pPr>
          </w:p>
          <w:p w14:paraId="5C8AA2B7" w14:textId="77777777" w:rsidR="00541C41" w:rsidRPr="00541C41" w:rsidRDefault="00541C41" w:rsidP="00541C41">
            <w:pPr>
              <w:spacing w:after="0"/>
              <w:rPr>
                <w:sz w:val="28"/>
                <w:szCs w:val="28"/>
              </w:rPr>
            </w:pPr>
            <w:r w:rsidRPr="00541C41">
              <w:rPr>
                <w:sz w:val="28"/>
                <w:szCs w:val="28"/>
              </w:rPr>
              <w:t>0.5</w:t>
            </w:r>
          </w:p>
          <w:p w14:paraId="4D912D5B" w14:textId="77777777" w:rsidR="00541C41" w:rsidRPr="00541C41" w:rsidRDefault="00541C41" w:rsidP="00541C41">
            <w:pPr>
              <w:spacing w:after="0"/>
              <w:rPr>
                <w:sz w:val="28"/>
                <w:szCs w:val="28"/>
              </w:rPr>
            </w:pPr>
          </w:p>
          <w:p w14:paraId="5585E4F5" w14:textId="77777777" w:rsidR="00541C41" w:rsidRPr="00541C41" w:rsidRDefault="00541C41" w:rsidP="00541C41">
            <w:pPr>
              <w:spacing w:after="0"/>
              <w:rPr>
                <w:sz w:val="28"/>
                <w:szCs w:val="28"/>
              </w:rPr>
            </w:pPr>
          </w:p>
          <w:p w14:paraId="0CAD703C" w14:textId="77777777" w:rsidR="00541C41" w:rsidRPr="00541C41" w:rsidRDefault="00541C41" w:rsidP="00541C41">
            <w:pPr>
              <w:spacing w:after="0"/>
              <w:rPr>
                <w:sz w:val="28"/>
                <w:szCs w:val="28"/>
              </w:rPr>
            </w:pPr>
            <w:r w:rsidRPr="00541C41">
              <w:rPr>
                <w:sz w:val="28"/>
                <w:szCs w:val="28"/>
              </w:rPr>
              <w:t>1,0</w:t>
            </w:r>
          </w:p>
          <w:p w14:paraId="74B7707B" w14:textId="77777777" w:rsidR="00541C41" w:rsidRPr="00541C41" w:rsidRDefault="00541C41" w:rsidP="00541C41">
            <w:pPr>
              <w:spacing w:after="0"/>
              <w:rPr>
                <w:sz w:val="28"/>
                <w:szCs w:val="28"/>
              </w:rPr>
            </w:pPr>
          </w:p>
          <w:p w14:paraId="3C6311D9" w14:textId="77777777" w:rsidR="00541C41" w:rsidRPr="00541C41" w:rsidRDefault="00541C41" w:rsidP="00541C41">
            <w:pPr>
              <w:spacing w:after="0"/>
              <w:rPr>
                <w:sz w:val="28"/>
                <w:szCs w:val="28"/>
              </w:rPr>
            </w:pPr>
          </w:p>
          <w:p w14:paraId="3FB092B7" w14:textId="77777777" w:rsidR="00541C41" w:rsidRPr="00541C41" w:rsidRDefault="00541C41" w:rsidP="00541C41">
            <w:pPr>
              <w:spacing w:after="0"/>
              <w:rPr>
                <w:sz w:val="28"/>
                <w:szCs w:val="28"/>
              </w:rPr>
            </w:pPr>
            <w:r w:rsidRPr="00541C41">
              <w:rPr>
                <w:sz w:val="28"/>
                <w:szCs w:val="28"/>
              </w:rPr>
              <w:t>0,5</w:t>
            </w:r>
          </w:p>
          <w:p w14:paraId="73F94AFF" w14:textId="77777777" w:rsidR="00541C41" w:rsidRPr="00541C41" w:rsidRDefault="00541C41" w:rsidP="00541C41">
            <w:pPr>
              <w:spacing w:after="0"/>
              <w:rPr>
                <w:sz w:val="28"/>
                <w:szCs w:val="28"/>
              </w:rPr>
            </w:pPr>
          </w:p>
        </w:tc>
      </w:tr>
    </w:tbl>
    <w:p w14:paraId="6687C918" w14:textId="77777777" w:rsidR="00541C41" w:rsidRPr="00541C41" w:rsidRDefault="00541C41" w:rsidP="00541C41">
      <w:pPr>
        <w:tabs>
          <w:tab w:val="left" w:pos="9331"/>
        </w:tabs>
        <w:spacing w:after="0"/>
        <w:jc w:val="both"/>
        <w:rPr>
          <w:b/>
          <w:szCs w:val="28"/>
        </w:rPr>
      </w:pPr>
    </w:p>
    <w:p w14:paraId="023A7EAE" w14:textId="77777777" w:rsidR="00541C41" w:rsidRPr="00541C41" w:rsidRDefault="00541C41" w:rsidP="00541C41">
      <w:pPr>
        <w:spacing w:after="0"/>
        <w:rPr>
          <w:szCs w:val="28"/>
        </w:rPr>
      </w:pPr>
    </w:p>
    <w:p w14:paraId="191A8E56" w14:textId="77777777" w:rsidR="00541C41" w:rsidRPr="00541C41" w:rsidRDefault="00541C41" w:rsidP="00541C41">
      <w:pPr>
        <w:spacing w:after="0"/>
        <w:rPr>
          <w:szCs w:val="28"/>
        </w:rPr>
      </w:pPr>
    </w:p>
    <w:p w14:paraId="2AD34AC5" w14:textId="77777777" w:rsidR="00541C41" w:rsidRPr="00541C41" w:rsidRDefault="00541C41" w:rsidP="00541C41">
      <w:pPr>
        <w:spacing w:after="0"/>
        <w:rPr>
          <w:szCs w:val="28"/>
        </w:rPr>
      </w:pPr>
    </w:p>
    <w:p w14:paraId="06E823AA" w14:textId="77777777" w:rsidR="00541C41" w:rsidRPr="00541C41" w:rsidRDefault="00541C41" w:rsidP="00541C41">
      <w:pPr>
        <w:spacing w:after="0"/>
        <w:rPr>
          <w:szCs w:val="28"/>
        </w:rPr>
      </w:pPr>
    </w:p>
    <w:p w14:paraId="12ACD7CC" w14:textId="77777777" w:rsidR="00541C41" w:rsidRPr="00541C41" w:rsidRDefault="00541C41" w:rsidP="00541C41">
      <w:pPr>
        <w:spacing w:after="0"/>
        <w:rPr>
          <w:szCs w:val="28"/>
        </w:rPr>
      </w:pPr>
    </w:p>
    <w:p w14:paraId="0BDF78F1" w14:textId="77777777" w:rsidR="00541C41" w:rsidRPr="00541C41" w:rsidRDefault="00541C41" w:rsidP="00541C41">
      <w:pPr>
        <w:spacing w:after="0"/>
        <w:rPr>
          <w:szCs w:val="28"/>
        </w:rPr>
      </w:pPr>
    </w:p>
    <w:p w14:paraId="172F6223" w14:textId="77777777" w:rsidR="00541C41" w:rsidRPr="00541C41" w:rsidRDefault="00541C41" w:rsidP="00541C41">
      <w:pPr>
        <w:spacing w:after="0"/>
        <w:rPr>
          <w:szCs w:val="28"/>
        </w:rPr>
      </w:pPr>
    </w:p>
    <w:p w14:paraId="0FD48F1E" w14:textId="77777777" w:rsidR="00541C41" w:rsidRPr="00541C41" w:rsidRDefault="00541C41" w:rsidP="00541C41">
      <w:pPr>
        <w:spacing w:after="0"/>
        <w:rPr>
          <w:szCs w:val="28"/>
        </w:rPr>
      </w:pPr>
    </w:p>
    <w:p w14:paraId="6883206D" w14:textId="77777777" w:rsidR="00541C41" w:rsidRPr="00541C41" w:rsidRDefault="00541C41" w:rsidP="00541C41">
      <w:pPr>
        <w:spacing w:after="0"/>
        <w:rPr>
          <w:szCs w:val="28"/>
        </w:rPr>
      </w:pPr>
    </w:p>
    <w:p w14:paraId="097FEE16" w14:textId="77777777" w:rsidR="00541C41" w:rsidRPr="00541C41" w:rsidRDefault="00541C41" w:rsidP="00541C41">
      <w:pPr>
        <w:spacing w:after="0"/>
        <w:rPr>
          <w:szCs w:val="28"/>
        </w:rPr>
      </w:pPr>
    </w:p>
    <w:p w14:paraId="0BDD7878" w14:textId="77777777" w:rsidR="00541C41" w:rsidRPr="00541C41" w:rsidRDefault="00541C41" w:rsidP="00541C41">
      <w:pPr>
        <w:spacing w:after="0"/>
        <w:rPr>
          <w:szCs w:val="28"/>
        </w:rPr>
      </w:pPr>
    </w:p>
    <w:p w14:paraId="4A634918" w14:textId="77777777" w:rsidR="00541C41" w:rsidRPr="00541C41" w:rsidRDefault="00541C41" w:rsidP="00541C41">
      <w:pPr>
        <w:spacing w:after="0"/>
        <w:rPr>
          <w:szCs w:val="28"/>
        </w:rPr>
      </w:pPr>
    </w:p>
    <w:p w14:paraId="5DF7EBB8" w14:textId="77777777" w:rsidR="00541C41" w:rsidRPr="00541C41" w:rsidRDefault="00541C41" w:rsidP="00541C41">
      <w:pPr>
        <w:spacing w:after="0"/>
        <w:rPr>
          <w:szCs w:val="28"/>
        </w:rPr>
      </w:pPr>
    </w:p>
    <w:p w14:paraId="0B1ACF0F" w14:textId="77777777" w:rsidR="00541C41" w:rsidRPr="00541C41" w:rsidRDefault="00541C41" w:rsidP="00541C41">
      <w:pPr>
        <w:spacing w:after="0"/>
        <w:rPr>
          <w:szCs w:val="28"/>
        </w:rPr>
      </w:pPr>
    </w:p>
    <w:p w14:paraId="1E86246E" w14:textId="77777777" w:rsidR="00541C41" w:rsidRPr="00541C41" w:rsidRDefault="00541C41" w:rsidP="00541C41">
      <w:pPr>
        <w:spacing w:after="0"/>
        <w:rPr>
          <w:szCs w:val="28"/>
        </w:rPr>
      </w:pPr>
    </w:p>
    <w:p w14:paraId="1B30495C" w14:textId="77777777" w:rsidR="00541C41" w:rsidRPr="00541C41" w:rsidRDefault="00541C41" w:rsidP="00541C41">
      <w:pPr>
        <w:spacing w:after="0"/>
        <w:rPr>
          <w:szCs w:val="28"/>
        </w:rPr>
      </w:pPr>
    </w:p>
    <w:p w14:paraId="267B0725" w14:textId="77777777" w:rsidR="00541C41" w:rsidRPr="00541C41" w:rsidRDefault="00541C41" w:rsidP="00541C41">
      <w:pPr>
        <w:spacing w:after="0"/>
        <w:rPr>
          <w:szCs w:val="28"/>
        </w:rPr>
      </w:pPr>
    </w:p>
    <w:p w14:paraId="58CDDD2C" w14:textId="77777777" w:rsidR="00541C41" w:rsidRPr="00541C41" w:rsidRDefault="00541C41" w:rsidP="00541C41">
      <w:pPr>
        <w:spacing w:after="0"/>
        <w:rPr>
          <w:szCs w:val="28"/>
        </w:rPr>
      </w:pPr>
    </w:p>
    <w:p w14:paraId="6CAACCCE" w14:textId="77777777" w:rsidR="00541C41" w:rsidRPr="00541C41" w:rsidRDefault="00541C41" w:rsidP="00541C41">
      <w:pPr>
        <w:spacing w:after="0"/>
        <w:rPr>
          <w:szCs w:val="28"/>
        </w:rPr>
      </w:pPr>
    </w:p>
    <w:p w14:paraId="6F7FE349" w14:textId="77777777" w:rsidR="00541C41" w:rsidRPr="00541C41" w:rsidRDefault="00541C41" w:rsidP="00541C41">
      <w:pPr>
        <w:spacing w:after="0"/>
        <w:rPr>
          <w:szCs w:val="28"/>
        </w:rPr>
      </w:pPr>
    </w:p>
    <w:tbl>
      <w:tblPr>
        <w:tblW w:w="11240" w:type="dxa"/>
        <w:tblLook w:val="01E0" w:firstRow="1" w:lastRow="1" w:firstColumn="1" w:lastColumn="1" w:noHBand="0" w:noVBand="0"/>
      </w:tblPr>
      <w:tblGrid>
        <w:gridCol w:w="4399"/>
        <w:gridCol w:w="6841"/>
      </w:tblGrid>
      <w:tr w:rsidR="00541C41" w:rsidRPr="00541C41" w14:paraId="1E381872" w14:textId="77777777" w:rsidTr="001865E4">
        <w:trPr>
          <w:trHeight w:val="765"/>
        </w:trPr>
        <w:tc>
          <w:tcPr>
            <w:tcW w:w="4399" w:type="dxa"/>
            <w:shd w:val="clear" w:color="auto" w:fill="auto"/>
          </w:tcPr>
          <w:p w14:paraId="183F4974" w14:textId="77777777" w:rsidR="00541C41" w:rsidRPr="00541C41" w:rsidRDefault="00541C41" w:rsidP="00541C41">
            <w:pPr>
              <w:spacing w:after="0"/>
              <w:ind w:firstLine="150"/>
              <w:jc w:val="center"/>
              <w:rPr>
                <w:b/>
                <w:sz w:val="24"/>
              </w:rPr>
            </w:pPr>
            <w:r w:rsidRPr="00541C41">
              <w:rPr>
                <w:b/>
                <w:sz w:val="24"/>
              </w:rPr>
              <w:t>PHÒNG GD&amp; ĐT QUẢNG XƯƠNG</w:t>
            </w:r>
          </w:p>
          <w:p w14:paraId="4EF1AA33" w14:textId="77777777" w:rsidR="00541C41" w:rsidRPr="00541C41" w:rsidRDefault="00541C41" w:rsidP="00541C41">
            <w:pPr>
              <w:spacing w:after="0"/>
              <w:jc w:val="center"/>
              <w:rPr>
                <w:b/>
                <w:sz w:val="24"/>
              </w:rPr>
            </w:pPr>
            <w:r w:rsidRPr="00541C41">
              <w:rPr>
                <w:b/>
                <w:sz w:val="24"/>
              </w:rPr>
              <w:t>TRƯỜNG THCS QUẢNG LƯU</w:t>
            </w:r>
          </w:p>
        </w:tc>
        <w:tc>
          <w:tcPr>
            <w:tcW w:w="6841" w:type="dxa"/>
            <w:shd w:val="clear" w:color="auto" w:fill="auto"/>
          </w:tcPr>
          <w:p w14:paraId="281B562C" w14:textId="77777777" w:rsidR="00541C41" w:rsidRPr="00541C41" w:rsidRDefault="00541C41" w:rsidP="00541C41">
            <w:pPr>
              <w:spacing w:after="0"/>
              <w:jc w:val="center"/>
              <w:rPr>
                <w:b/>
                <w:sz w:val="24"/>
              </w:rPr>
            </w:pPr>
            <w:r w:rsidRPr="00541C41">
              <w:rPr>
                <w:b/>
                <w:sz w:val="24"/>
              </w:rPr>
              <w:t>ĐỀ THI GIAO LƯU HỌC SINH GIỎI</w:t>
            </w:r>
          </w:p>
          <w:p w14:paraId="3BC5A230" w14:textId="77777777" w:rsidR="00541C41" w:rsidRPr="00541C41" w:rsidRDefault="00541C41" w:rsidP="00541C41">
            <w:pPr>
              <w:spacing w:after="0"/>
              <w:jc w:val="center"/>
              <w:rPr>
                <w:b/>
                <w:sz w:val="24"/>
              </w:rPr>
            </w:pPr>
            <w:r w:rsidRPr="00541C41">
              <w:rPr>
                <w:b/>
                <w:sz w:val="24"/>
              </w:rPr>
              <w:t>Môn: KHTN - Lớp 8</w:t>
            </w:r>
          </w:p>
          <w:p w14:paraId="27EBDADD" w14:textId="77777777" w:rsidR="00541C41" w:rsidRPr="00541C41" w:rsidRDefault="00541C41" w:rsidP="00541C41">
            <w:pPr>
              <w:spacing w:after="0"/>
              <w:jc w:val="center"/>
              <w:rPr>
                <w:sz w:val="24"/>
              </w:rPr>
            </w:pPr>
            <w:r w:rsidRPr="00541C41">
              <w:rPr>
                <w:b/>
                <w:sz w:val="24"/>
              </w:rPr>
              <w:t xml:space="preserve">Thời gian làm bài: 150 phút </w:t>
            </w:r>
            <w:r w:rsidRPr="00541C41">
              <w:rPr>
                <w:b/>
                <w:i/>
                <w:sz w:val="24"/>
              </w:rPr>
              <w:t>(Không kể thời gian giao đề)</w:t>
            </w:r>
          </w:p>
        </w:tc>
      </w:tr>
    </w:tbl>
    <w:p w14:paraId="690E7DD1" w14:textId="77777777" w:rsidR="00541C41" w:rsidRPr="00541C41" w:rsidRDefault="00541C41" w:rsidP="00541C41">
      <w:pPr>
        <w:spacing w:after="0"/>
        <w:rPr>
          <w:szCs w:val="28"/>
        </w:rPr>
      </w:pPr>
    </w:p>
    <w:p w14:paraId="6BFDA1CD" w14:textId="77777777" w:rsidR="00541C41" w:rsidRPr="00541C41" w:rsidRDefault="00541C41" w:rsidP="00541C41">
      <w:pPr>
        <w:pStyle w:val="ListParagraph"/>
        <w:spacing w:after="0"/>
        <w:ind w:left="0"/>
        <w:rPr>
          <w:b/>
          <w:sz w:val="28"/>
          <w:szCs w:val="28"/>
        </w:rPr>
      </w:pPr>
      <w:r w:rsidRPr="00541C41">
        <w:rPr>
          <w:b/>
          <w:sz w:val="28"/>
          <w:szCs w:val="28"/>
        </w:rPr>
        <w:t>I - Phần bắt buộc (6 điểm)</w:t>
      </w:r>
    </w:p>
    <w:p w14:paraId="7C351E5E" w14:textId="77777777" w:rsidR="00541C41" w:rsidRPr="00541C41" w:rsidRDefault="00541C41" w:rsidP="00541C41">
      <w:pPr>
        <w:pStyle w:val="ListParagraph"/>
        <w:spacing w:after="0"/>
        <w:ind w:left="0"/>
        <w:rPr>
          <w:b/>
          <w:sz w:val="28"/>
          <w:szCs w:val="28"/>
        </w:rPr>
      </w:pPr>
    </w:p>
    <w:p w14:paraId="1CDB07BE" w14:textId="77777777" w:rsidR="00541C41" w:rsidRPr="00541C41" w:rsidRDefault="00541C41" w:rsidP="00541C41">
      <w:pPr>
        <w:pStyle w:val="ListParagraph"/>
        <w:spacing w:after="0"/>
        <w:ind w:left="0"/>
        <w:rPr>
          <w:b/>
          <w:sz w:val="28"/>
          <w:szCs w:val="28"/>
        </w:rPr>
      </w:pPr>
      <w:r w:rsidRPr="00541C41">
        <w:rPr>
          <w:b/>
          <w:sz w:val="28"/>
          <w:szCs w:val="28"/>
          <w:u w:val="single"/>
        </w:rPr>
        <w:t>Câu 1</w:t>
      </w:r>
      <w:r w:rsidRPr="00541C41">
        <w:rPr>
          <w:b/>
          <w:sz w:val="28"/>
          <w:szCs w:val="28"/>
        </w:rPr>
        <w:t xml:space="preserve"> (2 điểm)</w:t>
      </w:r>
    </w:p>
    <w:p w14:paraId="19C4C6CA" w14:textId="77777777" w:rsidR="00541C41" w:rsidRPr="00541C41" w:rsidRDefault="00541C41" w:rsidP="00D07AEF">
      <w:pPr>
        <w:pStyle w:val="ListParagraph"/>
        <w:numPr>
          <w:ilvl w:val="0"/>
          <w:numId w:val="79"/>
        </w:numPr>
        <w:spacing w:after="0" w:line="240" w:lineRule="auto"/>
        <w:jc w:val="both"/>
        <w:rPr>
          <w:bCs/>
          <w:sz w:val="28"/>
          <w:szCs w:val="28"/>
          <w:lang w:val="nl-NL"/>
        </w:rPr>
      </w:pPr>
      <w:r w:rsidRPr="00541C41">
        <w:rPr>
          <w:bCs/>
          <w:sz w:val="28"/>
          <w:szCs w:val="28"/>
          <w:lang w:val="nl-NL"/>
        </w:rPr>
        <w:t>Từ điểm A đến điểm B một ô tô chuyển động đều với vận tốc v</w:t>
      </w:r>
      <w:r w:rsidRPr="00541C41">
        <w:rPr>
          <w:bCs/>
          <w:sz w:val="28"/>
          <w:szCs w:val="28"/>
          <w:vertAlign w:val="subscript"/>
          <w:lang w:val="nl-NL"/>
        </w:rPr>
        <w:t>1</w:t>
      </w:r>
      <w:r w:rsidRPr="00541C41">
        <w:rPr>
          <w:bCs/>
          <w:sz w:val="28"/>
          <w:szCs w:val="28"/>
          <w:lang w:val="nl-NL"/>
        </w:rPr>
        <w:t xml:space="preserve"> = 30km/h. Đến B ô tô quay ngay về A, ô tô cũng chuyển động đều nhưng với vận tốc  v</w:t>
      </w:r>
      <w:r w:rsidRPr="00541C41">
        <w:rPr>
          <w:bCs/>
          <w:sz w:val="28"/>
          <w:szCs w:val="28"/>
          <w:vertAlign w:val="subscript"/>
          <w:lang w:val="nl-NL"/>
        </w:rPr>
        <w:t>2</w:t>
      </w:r>
      <w:r w:rsidRPr="00541C41">
        <w:rPr>
          <w:bCs/>
          <w:sz w:val="28"/>
          <w:szCs w:val="28"/>
          <w:lang w:val="nl-NL"/>
        </w:rPr>
        <w:t xml:space="preserve"> = 40km/h. Tính vận tốc của ô tô trên  quảng đường cả đi lẫn về.</w:t>
      </w:r>
    </w:p>
    <w:p w14:paraId="2D0AE0CA" w14:textId="77777777" w:rsidR="00541C41" w:rsidRPr="00541C41" w:rsidRDefault="00541C41" w:rsidP="00D07AEF">
      <w:pPr>
        <w:pStyle w:val="ListParagraph"/>
        <w:numPr>
          <w:ilvl w:val="0"/>
          <w:numId w:val="79"/>
        </w:numPr>
        <w:spacing w:after="0" w:line="240" w:lineRule="auto"/>
        <w:jc w:val="both"/>
        <w:rPr>
          <w:sz w:val="28"/>
          <w:szCs w:val="28"/>
        </w:rPr>
      </w:pPr>
      <w:r w:rsidRPr="00541C41">
        <w:rPr>
          <w:sz w:val="28"/>
          <w:szCs w:val="28"/>
          <w:lang w:val="fr-FR"/>
        </w:rPr>
        <w:t xml:space="preserve">Hai gương phẳng đặt song song với nhau sao cho các mặt phản xạ hướng vào nhau. </w:t>
      </w:r>
      <w:r w:rsidRPr="00541C41">
        <w:rPr>
          <w:sz w:val="28"/>
          <w:szCs w:val="28"/>
        </w:rPr>
        <w:t>Giữa hai gương đặt một vật (vật là một đoạn thẳng đặt song song với hai gương). Vẽ ảnh của vật  được  tạo thành bởi hệ gương.</w:t>
      </w:r>
    </w:p>
    <w:p w14:paraId="155E8212" w14:textId="77777777" w:rsidR="00541C41" w:rsidRPr="00541C41" w:rsidRDefault="00541C41" w:rsidP="00541C41">
      <w:pPr>
        <w:spacing w:after="0"/>
        <w:jc w:val="both"/>
        <w:rPr>
          <w:b/>
          <w:bCs/>
          <w:szCs w:val="28"/>
          <w:lang w:val="nl-NL"/>
        </w:rPr>
      </w:pPr>
      <w:r w:rsidRPr="00541C41">
        <w:rPr>
          <w:b/>
          <w:szCs w:val="28"/>
          <w:lang w:val="fr-FR"/>
        </w:rPr>
        <w:t>Câu 2 </w:t>
      </w:r>
      <w:r w:rsidRPr="00541C41">
        <w:rPr>
          <w:b/>
          <w:bCs/>
          <w:iCs/>
          <w:szCs w:val="28"/>
          <w:lang w:val="nl-NL"/>
        </w:rPr>
        <w:t>(2 điểm)</w:t>
      </w:r>
      <w:r w:rsidRPr="00541C41">
        <w:rPr>
          <w:b/>
          <w:bCs/>
          <w:szCs w:val="28"/>
          <w:lang w:val="nl-NL"/>
        </w:rPr>
        <w:t xml:space="preserve"> </w:t>
      </w:r>
    </w:p>
    <w:p w14:paraId="65B0BA76" w14:textId="77777777" w:rsidR="00541C41" w:rsidRPr="00541C41" w:rsidRDefault="00541C41" w:rsidP="00541C41">
      <w:pPr>
        <w:spacing w:after="0"/>
        <w:jc w:val="both"/>
        <w:rPr>
          <w:szCs w:val="28"/>
          <w:lang w:val="pt-BR"/>
        </w:rPr>
      </w:pPr>
      <w:r w:rsidRPr="00541C41">
        <w:rPr>
          <w:b/>
          <w:bCs/>
          <w:szCs w:val="28"/>
          <w:lang w:val="fr-FR"/>
        </w:rPr>
        <w:t>1</w:t>
      </w:r>
      <w:r w:rsidRPr="00541C41">
        <w:rPr>
          <w:szCs w:val="28"/>
          <w:lang w:val="fr-FR"/>
        </w:rPr>
        <w:t>. Nêu các hiện tượng và viết các phương trình hóa học xảy ra khi cho:</w:t>
      </w:r>
    </w:p>
    <w:p w14:paraId="47EE3D79" w14:textId="77777777" w:rsidR="00541C41" w:rsidRPr="00541C41" w:rsidRDefault="00541C41" w:rsidP="00541C41">
      <w:pPr>
        <w:tabs>
          <w:tab w:val="left" w:pos="6930"/>
        </w:tabs>
        <w:spacing w:after="0"/>
        <w:jc w:val="both"/>
        <w:rPr>
          <w:szCs w:val="28"/>
          <w:lang w:val="fr-FR"/>
        </w:rPr>
      </w:pPr>
      <w:r w:rsidRPr="00541C41">
        <w:rPr>
          <w:szCs w:val="28"/>
          <w:lang w:val="fr-FR"/>
        </w:rPr>
        <w:t>a. Viên kẽm vào dung dịch Hydrochloric acid.</w:t>
      </w:r>
      <w:r w:rsidRPr="00541C41">
        <w:rPr>
          <w:szCs w:val="28"/>
          <w:lang w:val="fr-FR"/>
        </w:rPr>
        <w:tab/>
      </w:r>
    </w:p>
    <w:p w14:paraId="19B9276C" w14:textId="77777777" w:rsidR="00541C41" w:rsidRPr="00541C41" w:rsidRDefault="00541C41" w:rsidP="00541C41">
      <w:pPr>
        <w:spacing w:after="0"/>
        <w:jc w:val="both"/>
        <w:rPr>
          <w:szCs w:val="28"/>
          <w:lang w:val="fr-FR"/>
        </w:rPr>
      </w:pPr>
      <w:r w:rsidRPr="00541C41">
        <w:rPr>
          <w:szCs w:val="28"/>
          <w:lang w:val="fr-FR"/>
        </w:rPr>
        <w:t>b. Cho mẫu CaCO</w:t>
      </w:r>
      <w:r w:rsidRPr="00541C41">
        <w:rPr>
          <w:szCs w:val="28"/>
          <w:vertAlign w:val="subscript"/>
          <w:lang w:val="fr-FR"/>
        </w:rPr>
        <w:t xml:space="preserve">3 </w:t>
      </w:r>
      <w:r w:rsidRPr="00541C41">
        <w:rPr>
          <w:szCs w:val="28"/>
          <w:lang w:val="fr-FR"/>
        </w:rPr>
        <w:t>vào dung dịch SulfuricAcid</w:t>
      </w:r>
    </w:p>
    <w:p w14:paraId="6F2A1341" w14:textId="77777777" w:rsidR="00541C41" w:rsidRPr="00541C41" w:rsidRDefault="00541C41" w:rsidP="00541C41">
      <w:pPr>
        <w:spacing w:after="0"/>
        <w:jc w:val="both"/>
        <w:rPr>
          <w:szCs w:val="28"/>
          <w:lang w:val="fr-FR"/>
        </w:rPr>
      </w:pPr>
      <w:r w:rsidRPr="00541C41">
        <w:rPr>
          <w:szCs w:val="28"/>
          <w:lang w:val="fr-FR"/>
        </w:rPr>
        <w:t>c. Một mẩu nhỏ Na vào cốc nước có để sẵn 1 mẩu quỳ tím.</w:t>
      </w:r>
    </w:p>
    <w:p w14:paraId="3C318738" w14:textId="77777777" w:rsidR="00541C41" w:rsidRPr="00541C41" w:rsidRDefault="00541C41" w:rsidP="00541C41">
      <w:pPr>
        <w:spacing w:after="0"/>
        <w:rPr>
          <w:szCs w:val="28"/>
          <w:lang w:val="fr-FR"/>
        </w:rPr>
      </w:pPr>
      <w:r w:rsidRPr="00541C41">
        <w:rPr>
          <w:szCs w:val="28"/>
          <w:lang w:val="fr-FR"/>
        </w:rPr>
        <w:t>d. Cho khí CO đi qua ống thủy tinh chứa CuO đang nung nóng ở nhiệt độ cao và chạy thẳng bình chứa nước vôi trong</w:t>
      </w:r>
    </w:p>
    <w:p w14:paraId="531D4AAE" w14:textId="77777777" w:rsidR="00541C41" w:rsidRPr="00541C41" w:rsidRDefault="00541C41" w:rsidP="00541C41">
      <w:pPr>
        <w:pStyle w:val="NormalWeb"/>
        <w:spacing w:before="0" w:beforeAutospacing="0" w:after="0" w:afterAutospacing="0"/>
        <w:ind w:left="45" w:right="45"/>
        <w:jc w:val="both"/>
        <w:rPr>
          <w:color w:val="000000"/>
          <w:sz w:val="28"/>
          <w:szCs w:val="28"/>
        </w:rPr>
      </w:pPr>
      <w:r w:rsidRPr="00541C41">
        <w:rPr>
          <w:b/>
          <w:bCs/>
          <w:color w:val="000000"/>
          <w:sz w:val="28"/>
          <w:szCs w:val="28"/>
        </w:rPr>
        <w:t>2</w:t>
      </w:r>
      <w:r w:rsidRPr="00541C41">
        <w:rPr>
          <w:color w:val="000000"/>
          <w:sz w:val="28"/>
          <w:szCs w:val="28"/>
        </w:rPr>
        <w:t>. Hoà tan 6,5 gam bột zinc (Zn) trong 250 ml dung dịch hydrochloric acid (HCl)1M, thu được muối zinc chloride (ZnCl</w:t>
      </w:r>
      <w:r w:rsidRPr="00541C41">
        <w:rPr>
          <w:color w:val="000000"/>
          <w:sz w:val="28"/>
          <w:szCs w:val="28"/>
          <w:vertAlign w:val="subscript"/>
        </w:rPr>
        <w:t>2</w:t>
      </w:r>
      <w:r w:rsidRPr="00541C41">
        <w:rPr>
          <w:color w:val="000000"/>
          <w:sz w:val="28"/>
          <w:szCs w:val="28"/>
        </w:rPr>
        <w:t>) và khí hydrogen (H</w:t>
      </w:r>
      <w:r w:rsidRPr="00541C41">
        <w:rPr>
          <w:color w:val="000000"/>
          <w:sz w:val="28"/>
          <w:szCs w:val="28"/>
          <w:vertAlign w:val="subscript"/>
        </w:rPr>
        <w:t>2</w:t>
      </w:r>
      <w:r w:rsidRPr="00541C41">
        <w:rPr>
          <w:color w:val="000000"/>
          <w:sz w:val="28"/>
          <w:szCs w:val="28"/>
        </w:rPr>
        <w:t>).</w:t>
      </w:r>
    </w:p>
    <w:p w14:paraId="25C6DF29" w14:textId="77777777" w:rsidR="00541C41" w:rsidRPr="00541C41" w:rsidRDefault="00541C41" w:rsidP="00541C41">
      <w:pPr>
        <w:pStyle w:val="NormalWeb"/>
        <w:spacing w:before="0" w:beforeAutospacing="0" w:after="0" w:afterAutospacing="0"/>
        <w:ind w:left="45" w:right="45"/>
        <w:jc w:val="both"/>
        <w:rPr>
          <w:color w:val="000000"/>
          <w:sz w:val="28"/>
          <w:szCs w:val="28"/>
        </w:rPr>
      </w:pPr>
      <w:r w:rsidRPr="00541C41">
        <w:rPr>
          <w:color w:val="000000"/>
          <w:sz w:val="28"/>
          <w:szCs w:val="28"/>
        </w:rPr>
        <w:t>a) Lập phương trình hoá học của phản ứng xảy ra.</w:t>
      </w:r>
    </w:p>
    <w:p w14:paraId="596BFB97" w14:textId="77777777" w:rsidR="00541C41" w:rsidRPr="00541C41" w:rsidRDefault="00541C41" w:rsidP="00541C41">
      <w:pPr>
        <w:pStyle w:val="NormalWeb"/>
        <w:spacing w:before="0" w:beforeAutospacing="0" w:after="0" w:afterAutospacing="0"/>
        <w:ind w:left="45" w:right="45"/>
        <w:jc w:val="both"/>
        <w:rPr>
          <w:color w:val="000000"/>
          <w:sz w:val="28"/>
          <w:szCs w:val="28"/>
        </w:rPr>
      </w:pPr>
      <w:r w:rsidRPr="00541C41">
        <w:rPr>
          <w:color w:val="000000"/>
          <w:sz w:val="28"/>
          <w:szCs w:val="28"/>
        </w:rPr>
        <w:t>b) Tính khối lượng của muối zinc chloride tạo thành.</w:t>
      </w:r>
    </w:p>
    <w:p w14:paraId="1E9FA593" w14:textId="77777777" w:rsidR="00541C41" w:rsidRPr="00541C41" w:rsidRDefault="00541C41" w:rsidP="00541C41">
      <w:pPr>
        <w:pStyle w:val="NormalWeb"/>
        <w:spacing w:before="0" w:beforeAutospacing="0" w:after="0" w:afterAutospacing="0"/>
        <w:ind w:left="45" w:right="45"/>
        <w:jc w:val="both"/>
        <w:rPr>
          <w:color w:val="000000"/>
          <w:sz w:val="28"/>
          <w:szCs w:val="28"/>
        </w:rPr>
      </w:pPr>
      <w:r w:rsidRPr="00541C41">
        <w:rPr>
          <w:color w:val="000000"/>
          <w:sz w:val="28"/>
          <w:szCs w:val="28"/>
        </w:rPr>
        <w:t>c) Tính thể tích khí hydrogen thu được ở điều kiện chuẩn.</w:t>
      </w:r>
    </w:p>
    <w:p w14:paraId="6D9FCA72" w14:textId="77777777" w:rsidR="00541C41" w:rsidRPr="00541C41" w:rsidRDefault="00541C41" w:rsidP="00541C41">
      <w:pPr>
        <w:spacing w:after="0"/>
        <w:rPr>
          <w:b/>
          <w:i/>
          <w:iCs/>
          <w:szCs w:val="28"/>
          <w:lang w:val="pt-BR"/>
        </w:rPr>
      </w:pPr>
      <w:r w:rsidRPr="00541C41">
        <w:rPr>
          <w:b/>
          <w:bCs/>
          <w:szCs w:val="28"/>
          <w:u w:val="single"/>
          <w:lang w:val="pt-BR"/>
        </w:rPr>
        <w:t>Câu  3</w:t>
      </w:r>
      <w:r w:rsidRPr="00541C41">
        <w:rPr>
          <w:szCs w:val="28"/>
          <w:lang w:val="pt-BR"/>
        </w:rPr>
        <w:t xml:space="preserve"> </w:t>
      </w:r>
      <w:r w:rsidRPr="00541C41">
        <w:rPr>
          <w:b/>
          <w:szCs w:val="28"/>
          <w:lang w:val="pt-BR"/>
        </w:rPr>
        <w:t>(2.0 điểm)</w:t>
      </w:r>
    </w:p>
    <w:p w14:paraId="262673A6" w14:textId="77777777" w:rsidR="00541C41" w:rsidRPr="00541C41" w:rsidRDefault="00541C41" w:rsidP="00D07AEF">
      <w:pPr>
        <w:pStyle w:val="NormalWeb"/>
        <w:numPr>
          <w:ilvl w:val="0"/>
          <w:numId w:val="78"/>
        </w:numPr>
        <w:spacing w:before="0" w:beforeAutospacing="0" w:after="0" w:afterAutospacing="0"/>
        <w:ind w:right="45"/>
        <w:jc w:val="both"/>
        <w:rPr>
          <w:b/>
          <w:i/>
          <w:iCs/>
          <w:sz w:val="28"/>
          <w:szCs w:val="28"/>
          <w:lang w:val="pt-BR"/>
        </w:rPr>
      </w:pPr>
      <w:r w:rsidRPr="00541C41">
        <w:rPr>
          <w:color w:val="000000"/>
          <w:sz w:val="28"/>
          <w:szCs w:val="28"/>
        </w:rPr>
        <w:t>Phân biệt nhóm nhân tố vô sinh và nhóm nhân tố hữu sinh. Cho ví dụ</w:t>
      </w:r>
    </w:p>
    <w:p w14:paraId="2C2F6113" w14:textId="77777777" w:rsidR="00541C41" w:rsidRPr="00541C41" w:rsidRDefault="00541C41" w:rsidP="00D07AEF">
      <w:pPr>
        <w:pStyle w:val="NormalWeb"/>
        <w:numPr>
          <w:ilvl w:val="0"/>
          <w:numId w:val="78"/>
        </w:numPr>
        <w:spacing w:before="0" w:beforeAutospacing="0" w:after="0" w:afterAutospacing="0"/>
        <w:ind w:right="45"/>
        <w:jc w:val="both"/>
        <w:rPr>
          <w:b/>
          <w:i/>
          <w:iCs/>
          <w:sz w:val="28"/>
          <w:szCs w:val="28"/>
          <w:lang w:val="pt-BR"/>
        </w:rPr>
      </w:pPr>
      <w:r w:rsidRPr="00541C41">
        <w:rPr>
          <w:color w:val="000000"/>
          <w:sz w:val="28"/>
          <w:szCs w:val="28"/>
          <w:shd w:val="clear" w:color="auto" w:fill="FFFFFF"/>
        </w:rPr>
        <w:t>Mật độ cá thể của quần thể được ứng dụng trong chăn nuôi, trồng trọt như thế nào?</w:t>
      </w:r>
    </w:p>
    <w:p w14:paraId="30ABF177" w14:textId="77777777" w:rsidR="00541C41" w:rsidRPr="00541C41" w:rsidRDefault="00541C41" w:rsidP="00541C41">
      <w:pPr>
        <w:spacing w:after="0"/>
        <w:rPr>
          <w:szCs w:val="28"/>
        </w:rPr>
      </w:pPr>
    </w:p>
    <w:p w14:paraId="4F5B3AB8" w14:textId="77777777" w:rsidR="00541C41" w:rsidRPr="00541C41" w:rsidRDefault="00541C41" w:rsidP="00541C41">
      <w:pPr>
        <w:spacing w:after="0"/>
        <w:rPr>
          <w:szCs w:val="28"/>
        </w:rPr>
      </w:pPr>
    </w:p>
    <w:p w14:paraId="79E89289" w14:textId="77777777" w:rsidR="00541C41" w:rsidRPr="00541C41" w:rsidRDefault="00541C41" w:rsidP="00541C41">
      <w:pPr>
        <w:pStyle w:val="ListParagraph"/>
        <w:spacing w:after="0"/>
        <w:ind w:left="0"/>
        <w:rPr>
          <w:b/>
          <w:sz w:val="28"/>
          <w:szCs w:val="28"/>
        </w:rPr>
      </w:pPr>
      <w:r w:rsidRPr="00541C41">
        <w:rPr>
          <w:b/>
          <w:iCs/>
          <w:sz w:val="28"/>
          <w:szCs w:val="28"/>
        </w:rPr>
        <w:t xml:space="preserve">II. </w:t>
      </w:r>
      <w:r w:rsidRPr="00541C41">
        <w:rPr>
          <w:b/>
          <w:sz w:val="28"/>
          <w:szCs w:val="28"/>
        </w:rPr>
        <w:t xml:space="preserve"> Phần tự chọn (14 điểm)- SINH HỌC</w:t>
      </w:r>
    </w:p>
    <w:p w14:paraId="6A4A8EF9" w14:textId="77777777" w:rsidR="00541C41" w:rsidRPr="00541C41" w:rsidRDefault="00541C41" w:rsidP="00541C41">
      <w:pPr>
        <w:widowControl w:val="0"/>
        <w:spacing w:after="0" w:line="288" w:lineRule="auto"/>
        <w:jc w:val="both"/>
        <w:rPr>
          <w:b/>
          <w:szCs w:val="28"/>
        </w:rPr>
      </w:pPr>
      <w:r w:rsidRPr="00541C41">
        <w:rPr>
          <w:b/>
          <w:szCs w:val="28"/>
        </w:rPr>
        <w:t xml:space="preserve">Câu 1(1.5đ) </w:t>
      </w:r>
    </w:p>
    <w:p w14:paraId="495BD460" w14:textId="77777777" w:rsidR="00541C41" w:rsidRPr="00541C41" w:rsidRDefault="00541C41" w:rsidP="00541C41">
      <w:pPr>
        <w:widowControl w:val="0"/>
        <w:spacing w:after="0" w:line="288" w:lineRule="auto"/>
        <w:jc w:val="both"/>
        <w:rPr>
          <w:bCs/>
          <w:szCs w:val="28"/>
        </w:rPr>
      </w:pPr>
      <w:r w:rsidRPr="00541C41">
        <w:rPr>
          <w:bCs/>
          <w:szCs w:val="28"/>
        </w:rPr>
        <w:t>a,Thế nào là chế độ dinh dưỡng hợp lí? Trong một ngày, một người nên bổ sung cho cơ thể những nhóm chất dinh dưỡng nào?</w:t>
      </w:r>
    </w:p>
    <w:p w14:paraId="62EF529F" w14:textId="77777777" w:rsidR="00541C41" w:rsidRPr="00541C41" w:rsidRDefault="00541C41" w:rsidP="00541C41">
      <w:pPr>
        <w:spacing w:after="0" w:line="288" w:lineRule="auto"/>
        <w:jc w:val="both"/>
        <w:rPr>
          <w:bCs/>
          <w:szCs w:val="28"/>
        </w:rPr>
      </w:pPr>
      <w:r w:rsidRPr="00541C41">
        <w:rPr>
          <w:bCs/>
          <w:szCs w:val="28"/>
        </w:rPr>
        <w:t>b,Chế độ dinh dưỡng không hợp lí có thể dẫn đến tình trạng gì?</w:t>
      </w:r>
      <w:r w:rsidRPr="00541C41">
        <w:rPr>
          <w:szCs w:val="28"/>
        </w:rPr>
        <w:t xml:space="preserve"> </w:t>
      </w:r>
      <w:r w:rsidRPr="00541C41">
        <w:rPr>
          <w:kern w:val="2"/>
          <w:szCs w:val="28"/>
        </w:rPr>
        <w:t>Để có một chế độ dinh dưỡng hợp lí, cần xây dựng khẩu phần theo các nguyên tắc nào?</w:t>
      </w:r>
    </w:p>
    <w:p w14:paraId="12417F3F" w14:textId="77777777" w:rsidR="00541C41" w:rsidRPr="00541C41" w:rsidRDefault="00541C41" w:rsidP="00541C41">
      <w:pPr>
        <w:widowControl w:val="0"/>
        <w:shd w:val="clear" w:color="auto" w:fill="FFFFFF"/>
        <w:spacing w:after="0" w:line="288" w:lineRule="auto"/>
        <w:ind w:left="48" w:right="48"/>
        <w:jc w:val="both"/>
        <w:rPr>
          <w:b/>
          <w:szCs w:val="28"/>
        </w:rPr>
      </w:pPr>
      <w:r w:rsidRPr="00541C41">
        <w:rPr>
          <w:b/>
          <w:szCs w:val="28"/>
        </w:rPr>
        <w:t>Câu 2 (1.5đ)</w:t>
      </w:r>
    </w:p>
    <w:p w14:paraId="75BB536C" w14:textId="77777777" w:rsidR="00541C41" w:rsidRPr="00541C41" w:rsidRDefault="00541C41" w:rsidP="00541C41">
      <w:pPr>
        <w:widowControl w:val="0"/>
        <w:shd w:val="clear" w:color="auto" w:fill="FFFFFF"/>
        <w:spacing w:after="0" w:line="288" w:lineRule="auto"/>
        <w:ind w:left="48" w:right="48"/>
        <w:jc w:val="both"/>
        <w:rPr>
          <w:szCs w:val="28"/>
        </w:rPr>
      </w:pPr>
      <w:r w:rsidRPr="00541C41">
        <w:rPr>
          <w:bCs/>
          <w:szCs w:val="28"/>
        </w:rPr>
        <w:t xml:space="preserve">a, </w:t>
      </w:r>
      <w:r w:rsidRPr="00541C41">
        <w:rPr>
          <w:szCs w:val="28"/>
        </w:rPr>
        <w:t>Nêu một số nguyên nhân gây mất an toàn vệ sinh thực phẩm. Đề ra những biện pháp cần thiết để đảm bảo thực phẩm không gây hại đến sức khỏe con người?</w:t>
      </w:r>
    </w:p>
    <w:p w14:paraId="2E7C57A3" w14:textId="77777777" w:rsidR="00541C41" w:rsidRPr="00541C41" w:rsidRDefault="00541C41" w:rsidP="00541C41">
      <w:pPr>
        <w:widowControl w:val="0"/>
        <w:shd w:val="clear" w:color="auto" w:fill="FFFFFF"/>
        <w:spacing w:after="0" w:line="288" w:lineRule="auto"/>
        <w:ind w:left="48" w:right="48"/>
        <w:jc w:val="both"/>
        <w:rPr>
          <w:szCs w:val="28"/>
        </w:rPr>
      </w:pPr>
      <w:r w:rsidRPr="00541C41">
        <w:rPr>
          <w:bCs/>
          <w:szCs w:val="28"/>
        </w:rPr>
        <w:lastRenderedPageBreak/>
        <w:t xml:space="preserve">b, </w:t>
      </w:r>
      <w:r w:rsidRPr="00541C41">
        <w:rPr>
          <w:szCs w:val="28"/>
        </w:rPr>
        <w:t>Nêu tên một số bệnh về tiêu hóa thường gặp và biện pháp phòng bệnh về tiêu hóa?</w:t>
      </w:r>
    </w:p>
    <w:p w14:paraId="733AD65D" w14:textId="77777777" w:rsidR="00541C41" w:rsidRPr="00541C41" w:rsidRDefault="00541C41" w:rsidP="00541C41">
      <w:pPr>
        <w:pStyle w:val="NormalWeb"/>
        <w:shd w:val="clear" w:color="auto" w:fill="FFFFFF"/>
        <w:spacing w:before="0" w:beforeAutospacing="0" w:after="0" w:afterAutospacing="0" w:line="288" w:lineRule="auto"/>
        <w:jc w:val="both"/>
        <w:rPr>
          <w:b/>
          <w:sz w:val="28"/>
          <w:szCs w:val="28"/>
        </w:rPr>
      </w:pPr>
      <w:r w:rsidRPr="00541C41">
        <w:rPr>
          <w:b/>
          <w:sz w:val="28"/>
          <w:szCs w:val="28"/>
        </w:rPr>
        <w:t>Câu 3 (2đ)</w:t>
      </w:r>
    </w:p>
    <w:p w14:paraId="333E98EF" w14:textId="77777777" w:rsidR="00541C41" w:rsidRPr="00541C41" w:rsidRDefault="00541C41" w:rsidP="00541C41">
      <w:pPr>
        <w:pStyle w:val="NormalWeb"/>
        <w:shd w:val="clear" w:color="auto" w:fill="FFFFFF"/>
        <w:spacing w:before="0" w:beforeAutospacing="0" w:after="0" w:afterAutospacing="0" w:line="288" w:lineRule="auto"/>
        <w:jc w:val="both"/>
        <w:rPr>
          <w:rStyle w:val="Emphasis"/>
          <w:i w:val="0"/>
          <w:iCs w:val="0"/>
          <w:sz w:val="28"/>
          <w:szCs w:val="28"/>
          <w:lang w:val="vi-VN"/>
        </w:rPr>
      </w:pPr>
      <w:r w:rsidRPr="00541C41">
        <w:rPr>
          <w:bCs/>
          <w:i/>
          <w:iCs/>
          <w:sz w:val="28"/>
          <w:szCs w:val="28"/>
        </w:rPr>
        <w:t>a/</w:t>
      </w:r>
      <w:r w:rsidRPr="00541C41">
        <w:rPr>
          <w:rStyle w:val="Emphasis"/>
          <w:sz w:val="28"/>
          <w:szCs w:val="28"/>
          <w:lang w:val="vi-VN"/>
        </w:rPr>
        <w:t>Người bị sốt xuất huyết cơ thể bị giảm tiểu cầu nghiêm trọng. Điều gì xảy ra nếu cơ thể thiếu tiểu cầu, hồng cầu, bạch cầu?</w:t>
      </w:r>
    </w:p>
    <w:p w14:paraId="037DD914" w14:textId="77777777" w:rsidR="00541C41" w:rsidRPr="00541C41" w:rsidRDefault="00541C41" w:rsidP="00541C41">
      <w:pPr>
        <w:widowControl w:val="0"/>
        <w:shd w:val="clear" w:color="auto" w:fill="FFFFFF"/>
        <w:spacing w:after="0" w:line="288" w:lineRule="auto"/>
        <w:ind w:right="48"/>
        <w:jc w:val="both"/>
        <w:rPr>
          <w:szCs w:val="28"/>
        </w:rPr>
      </w:pPr>
      <w:r w:rsidRPr="00541C41">
        <w:rPr>
          <w:szCs w:val="28"/>
        </w:rPr>
        <w:t>b/Nêu một số bệnh về máu và hệ tuần hoàn, nguyên nhân và cách phòng tránh?</w:t>
      </w:r>
    </w:p>
    <w:p w14:paraId="0DFD75FD" w14:textId="77777777" w:rsidR="00541C41" w:rsidRPr="00541C41" w:rsidRDefault="00541C41" w:rsidP="00541C41">
      <w:pPr>
        <w:spacing w:after="0" w:line="288" w:lineRule="auto"/>
        <w:jc w:val="both"/>
        <w:rPr>
          <w:szCs w:val="28"/>
        </w:rPr>
      </w:pPr>
      <w:r w:rsidRPr="00541C41">
        <w:rPr>
          <w:b/>
          <w:szCs w:val="28"/>
        </w:rPr>
        <w:t xml:space="preserve">Câu 4(1đ). </w:t>
      </w:r>
      <w:r w:rsidRPr="00541C41">
        <w:rPr>
          <w:bCs/>
          <w:szCs w:val="28"/>
        </w:rPr>
        <w:t>Ở trẻ em, nhịp đo tim đo được là 120 - 140 lần/ phút. Theo em, thời gian của một chu kỳ tim ở trẻ em tăng hay giảm? Nhịp tim của một em bé là 120 lần/ phút, căn cứ vào chu kỳ chuẩn ở người, hãy tính thời gian các pha trong một chu kì của em bé đó.</w:t>
      </w:r>
    </w:p>
    <w:p w14:paraId="4FA41458" w14:textId="77777777" w:rsidR="00541C41" w:rsidRPr="00541C41" w:rsidRDefault="00541C41" w:rsidP="00541C41">
      <w:pPr>
        <w:spacing w:after="0" w:line="288" w:lineRule="auto"/>
        <w:jc w:val="both"/>
        <w:rPr>
          <w:b/>
          <w:szCs w:val="28"/>
        </w:rPr>
      </w:pPr>
      <w:r w:rsidRPr="00541C41">
        <w:rPr>
          <w:b/>
          <w:szCs w:val="28"/>
        </w:rPr>
        <w:t>Câu 5(2đ)</w:t>
      </w:r>
    </w:p>
    <w:p w14:paraId="64AD5EF7" w14:textId="77777777" w:rsidR="00541C41" w:rsidRPr="00541C41" w:rsidRDefault="00541C41" w:rsidP="00541C41">
      <w:pPr>
        <w:spacing w:after="0" w:line="288" w:lineRule="auto"/>
        <w:jc w:val="both"/>
        <w:rPr>
          <w:szCs w:val="28"/>
        </w:rPr>
      </w:pPr>
      <w:r w:rsidRPr="00541C41">
        <w:rPr>
          <w:szCs w:val="28"/>
        </w:rPr>
        <w:t>a/Ô nhiễm không khí và khói thuốc lá tác động như thế nào đến hệ hô hấp?</w:t>
      </w:r>
    </w:p>
    <w:p w14:paraId="6A211241" w14:textId="77777777" w:rsidR="00541C41" w:rsidRPr="00541C41" w:rsidRDefault="00541C41" w:rsidP="00541C41">
      <w:pPr>
        <w:spacing w:after="0" w:line="288" w:lineRule="auto"/>
        <w:jc w:val="both"/>
        <w:rPr>
          <w:szCs w:val="28"/>
          <w:lang w:val="pt-BR"/>
        </w:rPr>
      </w:pPr>
      <w:r w:rsidRPr="00541C41">
        <w:rPr>
          <w:szCs w:val="28"/>
        </w:rPr>
        <w:t>b/</w:t>
      </w:r>
      <w:r w:rsidRPr="00541C41">
        <w:rPr>
          <w:bCs/>
          <w:szCs w:val="28"/>
          <w:lang w:val="pt-BR"/>
        </w:rPr>
        <w:t xml:space="preserve"> Một nạn nhân bị ngộ độc vì đã dùng than tổ ong (than đá) đun nấu trong phòng kín. Bằng sự hiểu biết của mình về cấu tạo và chức năng của hồng cầu, em hãy giải thích nguyên nhân chính của việc ngộ độc trên. Theo em thì phải làm gì với nạn nhân này ?</w:t>
      </w:r>
    </w:p>
    <w:p w14:paraId="11C6305E" w14:textId="77777777" w:rsidR="00541C41" w:rsidRPr="00541C41" w:rsidRDefault="00541C41" w:rsidP="00541C41">
      <w:pPr>
        <w:widowControl w:val="0"/>
        <w:spacing w:after="0" w:line="288" w:lineRule="auto"/>
        <w:jc w:val="both"/>
        <w:rPr>
          <w:szCs w:val="28"/>
          <w:lang w:val="nl-NL"/>
        </w:rPr>
      </w:pPr>
      <w:r w:rsidRPr="00541C41">
        <w:rPr>
          <w:b/>
          <w:szCs w:val="28"/>
          <w:lang w:val="nl-NL"/>
        </w:rPr>
        <w:t>Câu 6(2đ).</w:t>
      </w:r>
      <w:r w:rsidRPr="00541C41">
        <w:rPr>
          <w:szCs w:val="28"/>
          <w:lang w:val="nl-NL"/>
        </w:rPr>
        <w:t xml:space="preserve"> Ở một người có 10 cử động hô hấp trong 1 phút. Hỏi trong 1 giờ người đó có bao nhiêu lần hít vào và bao nhiêu lần thở ra? Khí lưu thông của người này khi thở ra bình thường là 500ml còn khi người đó thở ra gắng sức thì lượng khí gấp đôi lúc thở ra bình thường. Dung tích sống của người này là 3400ml. Tổng dung tích phổi của người đó là bao nhiêu ml? Lượng khí bổ sung của người đó khí hít vào gắng sức là bao nhiêu ml? Biết rằng lượng khí cặn của người đó là 1 lít.</w:t>
      </w:r>
    </w:p>
    <w:p w14:paraId="7B3A3713" w14:textId="77777777" w:rsidR="00541C41" w:rsidRPr="00541C41" w:rsidRDefault="00541C41" w:rsidP="00541C41">
      <w:pPr>
        <w:widowControl w:val="0"/>
        <w:spacing w:after="0" w:line="288" w:lineRule="auto"/>
        <w:jc w:val="both"/>
        <w:rPr>
          <w:b/>
          <w:szCs w:val="28"/>
        </w:rPr>
      </w:pPr>
      <w:r w:rsidRPr="00541C41">
        <w:rPr>
          <w:b/>
          <w:szCs w:val="28"/>
        </w:rPr>
        <w:t xml:space="preserve">Câu 7(2 đ). </w:t>
      </w:r>
    </w:p>
    <w:p w14:paraId="035FC533" w14:textId="77777777" w:rsidR="00541C41" w:rsidRPr="00541C41" w:rsidRDefault="00541C41" w:rsidP="00541C41">
      <w:pPr>
        <w:widowControl w:val="0"/>
        <w:spacing w:after="0" w:line="288" w:lineRule="auto"/>
        <w:jc w:val="both"/>
        <w:rPr>
          <w:bCs/>
          <w:szCs w:val="28"/>
        </w:rPr>
      </w:pPr>
      <w:r w:rsidRPr="00541C41">
        <w:rPr>
          <w:bCs/>
          <w:szCs w:val="28"/>
        </w:rPr>
        <w:t>a/ Khi ta đem một cây phong lan từ rừng rậm về trồng ở vườn nhà, những nhân tố sinh thái của môi trường tác động lên cây phong lan sẽ thay đổi. Em hãy cho biết những thay đổi của các nhân tố sinh thái đó?</w:t>
      </w:r>
    </w:p>
    <w:p w14:paraId="0C1CDB38" w14:textId="77777777" w:rsidR="00541C41" w:rsidRPr="00541C41" w:rsidRDefault="00541C41" w:rsidP="00541C41">
      <w:pPr>
        <w:widowControl w:val="0"/>
        <w:spacing w:after="0" w:line="288" w:lineRule="auto"/>
        <w:jc w:val="both"/>
        <w:rPr>
          <w:bCs/>
          <w:szCs w:val="28"/>
        </w:rPr>
      </w:pPr>
      <w:r w:rsidRPr="00541C41">
        <w:rPr>
          <w:bCs/>
          <w:szCs w:val="28"/>
        </w:rPr>
        <w:t>b/ Giải thích vì sao con người được tách riêng ra thành nhóm sinh thái riêng?</w:t>
      </w:r>
    </w:p>
    <w:p w14:paraId="4A12B4D5" w14:textId="77777777" w:rsidR="00541C41" w:rsidRPr="00541C41" w:rsidRDefault="00541C41" w:rsidP="00541C41">
      <w:pPr>
        <w:widowControl w:val="0"/>
        <w:spacing w:after="0" w:line="288" w:lineRule="auto"/>
        <w:jc w:val="both"/>
        <w:rPr>
          <w:b/>
          <w:szCs w:val="28"/>
        </w:rPr>
      </w:pPr>
      <w:r w:rsidRPr="00541C41">
        <w:rPr>
          <w:b/>
          <w:szCs w:val="28"/>
        </w:rPr>
        <w:t>Câu 8(2 đ).</w:t>
      </w:r>
    </w:p>
    <w:p w14:paraId="4AB01FC7" w14:textId="77777777" w:rsidR="00541C41" w:rsidRPr="00541C41" w:rsidRDefault="00541C41" w:rsidP="00541C41">
      <w:pPr>
        <w:widowControl w:val="0"/>
        <w:spacing w:after="0" w:line="288" w:lineRule="auto"/>
        <w:jc w:val="both"/>
        <w:rPr>
          <w:bCs/>
          <w:szCs w:val="28"/>
        </w:rPr>
      </w:pPr>
      <w:r w:rsidRPr="00541C41">
        <w:rPr>
          <w:bCs/>
          <w:szCs w:val="28"/>
        </w:rPr>
        <w:t>a/ Dựa vào đặc điểm nào để xác định một nhóm cá thể là quần thể sinh vật?</w:t>
      </w:r>
    </w:p>
    <w:p w14:paraId="61BFEB4F" w14:textId="77777777" w:rsidR="00541C41" w:rsidRPr="00541C41" w:rsidRDefault="00541C41" w:rsidP="00541C41">
      <w:pPr>
        <w:widowControl w:val="0"/>
        <w:spacing w:after="0" w:line="288" w:lineRule="auto"/>
        <w:jc w:val="both"/>
        <w:rPr>
          <w:bCs/>
          <w:szCs w:val="28"/>
        </w:rPr>
      </w:pPr>
      <w:r w:rsidRPr="00541C41">
        <w:rPr>
          <w:bCs/>
          <w:szCs w:val="28"/>
        </w:rPr>
        <w:t>b/ Từ bảng số liệu sau. Hãy vẽ tháp tuổi của loài chuột đồng và cho biết quần thể chuột đồng có dạng tháp tuổi gì? Vì sao?</w:t>
      </w:r>
    </w:p>
    <w:tbl>
      <w:tblPr>
        <w:tblStyle w:val="TableGrid"/>
        <w:tblW w:w="0" w:type="auto"/>
        <w:tblLook w:val="04A0" w:firstRow="1" w:lastRow="0" w:firstColumn="1" w:lastColumn="0" w:noHBand="0" w:noVBand="1"/>
      </w:tblPr>
      <w:tblGrid>
        <w:gridCol w:w="1809"/>
        <w:gridCol w:w="2977"/>
        <w:gridCol w:w="2693"/>
        <w:gridCol w:w="3544"/>
      </w:tblGrid>
      <w:tr w:rsidR="00541C41" w:rsidRPr="00541C41" w14:paraId="0E65FB42" w14:textId="77777777" w:rsidTr="00AC2B47">
        <w:tc>
          <w:tcPr>
            <w:tcW w:w="1809" w:type="dxa"/>
          </w:tcPr>
          <w:p w14:paraId="1AB3239F" w14:textId="77777777" w:rsidR="00541C41" w:rsidRPr="00541C41" w:rsidRDefault="00541C41" w:rsidP="00541C41">
            <w:pPr>
              <w:spacing w:after="0" w:line="288" w:lineRule="auto"/>
              <w:jc w:val="center"/>
              <w:rPr>
                <w:b/>
                <w:sz w:val="28"/>
                <w:szCs w:val="28"/>
              </w:rPr>
            </w:pPr>
            <w:r w:rsidRPr="00541C41">
              <w:rPr>
                <w:b/>
                <w:sz w:val="28"/>
                <w:szCs w:val="28"/>
              </w:rPr>
              <w:t>Loài sinh vật</w:t>
            </w:r>
          </w:p>
        </w:tc>
        <w:tc>
          <w:tcPr>
            <w:tcW w:w="2977" w:type="dxa"/>
          </w:tcPr>
          <w:p w14:paraId="656A5025" w14:textId="77777777" w:rsidR="00541C41" w:rsidRPr="00541C41" w:rsidRDefault="00541C41" w:rsidP="00541C41">
            <w:pPr>
              <w:spacing w:after="0" w:line="288" w:lineRule="auto"/>
              <w:jc w:val="center"/>
              <w:rPr>
                <w:b/>
                <w:sz w:val="28"/>
                <w:szCs w:val="28"/>
              </w:rPr>
            </w:pPr>
            <w:r w:rsidRPr="00541C41">
              <w:rPr>
                <w:b/>
                <w:sz w:val="28"/>
                <w:szCs w:val="28"/>
              </w:rPr>
              <w:t>Nhóm tuổi trước sinh sản</w:t>
            </w:r>
          </w:p>
        </w:tc>
        <w:tc>
          <w:tcPr>
            <w:tcW w:w="2693" w:type="dxa"/>
          </w:tcPr>
          <w:p w14:paraId="3A917CEC" w14:textId="77777777" w:rsidR="00541C41" w:rsidRPr="00541C41" w:rsidRDefault="00541C41" w:rsidP="00541C41">
            <w:pPr>
              <w:spacing w:after="0" w:line="288" w:lineRule="auto"/>
              <w:jc w:val="center"/>
              <w:rPr>
                <w:b/>
                <w:sz w:val="28"/>
                <w:szCs w:val="28"/>
              </w:rPr>
            </w:pPr>
            <w:r w:rsidRPr="00541C41">
              <w:rPr>
                <w:b/>
                <w:sz w:val="28"/>
                <w:szCs w:val="28"/>
              </w:rPr>
              <w:t>Nhóm tuổi sinh sản</w:t>
            </w:r>
          </w:p>
        </w:tc>
        <w:tc>
          <w:tcPr>
            <w:tcW w:w="3544" w:type="dxa"/>
          </w:tcPr>
          <w:p w14:paraId="7A724FA2" w14:textId="77777777" w:rsidR="00541C41" w:rsidRPr="00541C41" w:rsidRDefault="00541C41" w:rsidP="00541C41">
            <w:pPr>
              <w:spacing w:after="0" w:line="288" w:lineRule="auto"/>
              <w:jc w:val="center"/>
              <w:rPr>
                <w:b/>
                <w:sz w:val="28"/>
                <w:szCs w:val="28"/>
              </w:rPr>
            </w:pPr>
            <w:r w:rsidRPr="00541C41">
              <w:rPr>
                <w:b/>
                <w:sz w:val="28"/>
                <w:szCs w:val="28"/>
              </w:rPr>
              <w:t>Nhóm tuổi sau sinh sản</w:t>
            </w:r>
          </w:p>
        </w:tc>
      </w:tr>
      <w:tr w:rsidR="00541C41" w:rsidRPr="00541C41" w14:paraId="027C959F" w14:textId="77777777" w:rsidTr="00AC2B47">
        <w:tc>
          <w:tcPr>
            <w:tcW w:w="1809" w:type="dxa"/>
          </w:tcPr>
          <w:p w14:paraId="7964BAC3" w14:textId="77777777" w:rsidR="00541C41" w:rsidRPr="00541C41" w:rsidRDefault="00541C41" w:rsidP="00541C41">
            <w:pPr>
              <w:spacing w:after="0" w:line="288" w:lineRule="auto"/>
              <w:jc w:val="both"/>
              <w:rPr>
                <w:bCs/>
                <w:sz w:val="28"/>
                <w:szCs w:val="28"/>
              </w:rPr>
            </w:pPr>
            <w:r w:rsidRPr="00541C41">
              <w:rPr>
                <w:bCs/>
                <w:sz w:val="28"/>
                <w:szCs w:val="28"/>
              </w:rPr>
              <w:t>Chuột đồng</w:t>
            </w:r>
          </w:p>
        </w:tc>
        <w:tc>
          <w:tcPr>
            <w:tcW w:w="2977" w:type="dxa"/>
          </w:tcPr>
          <w:p w14:paraId="285DB5FD" w14:textId="77777777" w:rsidR="00541C41" w:rsidRPr="00541C41" w:rsidRDefault="00541C41" w:rsidP="00541C41">
            <w:pPr>
              <w:spacing w:after="0" w:line="288" w:lineRule="auto"/>
              <w:jc w:val="both"/>
              <w:rPr>
                <w:bCs/>
                <w:sz w:val="28"/>
                <w:szCs w:val="28"/>
              </w:rPr>
            </w:pPr>
            <w:r w:rsidRPr="00541C41">
              <w:rPr>
                <w:bCs/>
                <w:sz w:val="28"/>
                <w:szCs w:val="28"/>
              </w:rPr>
              <w:t>50 con/ha</w:t>
            </w:r>
          </w:p>
        </w:tc>
        <w:tc>
          <w:tcPr>
            <w:tcW w:w="2693" w:type="dxa"/>
          </w:tcPr>
          <w:p w14:paraId="2E1B7B29" w14:textId="77777777" w:rsidR="00541C41" w:rsidRPr="00541C41" w:rsidRDefault="00541C41" w:rsidP="00541C41">
            <w:pPr>
              <w:spacing w:after="0" w:line="288" w:lineRule="auto"/>
              <w:jc w:val="both"/>
              <w:rPr>
                <w:bCs/>
                <w:sz w:val="28"/>
                <w:szCs w:val="28"/>
              </w:rPr>
            </w:pPr>
            <w:r w:rsidRPr="00541C41">
              <w:rPr>
                <w:bCs/>
                <w:sz w:val="28"/>
                <w:szCs w:val="28"/>
              </w:rPr>
              <w:t>48 con/ha</w:t>
            </w:r>
          </w:p>
        </w:tc>
        <w:tc>
          <w:tcPr>
            <w:tcW w:w="3544" w:type="dxa"/>
          </w:tcPr>
          <w:p w14:paraId="6F509BF9" w14:textId="77777777" w:rsidR="00541C41" w:rsidRPr="00541C41" w:rsidRDefault="00541C41" w:rsidP="00541C41">
            <w:pPr>
              <w:spacing w:after="0" w:line="288" w:lineRule="auto"/>
              <w:jc w:val="both"/>
              <w:rPr>
                <w:bCs/>
                <w:sz w:val="28"/>
                <w:szCs w:val="28"/>
              </w:rPr>
            </w:pPr>
            <w:r w:rsidRPr="00541C41">
              <w:rPr>
                <w:bCs/>
                <w:sz w:val="28"/>
                <w:szCs w:val="28"/>
              </w:rPr>
              <w:t>10 con/ha</w:t>
            </w:r>
          </w:p>
        </w:tc>
      </w:tr>
    </w:tbl>
    <w:p w14:paraId="0084B97A" w14:textId="77777777" w:rsidR="00541C41" w:rsidRPr="00541C41" w:rsidRDefault="00541C41" w:rsidP="00541C41">
      <w:pPr>
        <w:spacing w:after="0" w:line="288" w:lineRule="auto"/>
        <w:jc w:val="both"/>
        <w:rPr>
          <w:iCs/>
          <w:szCs w:val="28"/>
          <w:lang w:val="pt-BR"/>
        </w:rPr>
      </w:pPr>
    </w:p>
    <w:p w14:paraId="7ECC2016" w14:textId="77777777" w:rsidR="00541C41" w:rsidRPr="00541C41" w:rsidRDefault="00541C41" w:rsidP="00541C41">
      <w:pPr>
        <w:spacing w:after="0"/>
        <w:jc w:val="center"/>
        <w:rPr>
          <w:b/>
          <w:szCs w:val="28"/>
        </w:rPr>
      </w:pPr>
    </w:p>
    <w:p w14:paraId="77F7E79D" w14:textId="77777777" w:rsidR="00541C41" w:rsidRPr="00541C41" w:rsidRDefault="00541C41" w:rsidP="00541C41">
      <w:pPr>
        <w:spacing w:after="0"/>
        <w:jc w:val="center"/>
        <w:rPr>
          <w:b/>
          <w:szCs w:val="28"/>
        </w:rPr>
      </w:pPr>
    </w:p>
    <w:p w14:paraId="7C7D7A54" w14:textId="77777777" w:rsidR="00541C41" w:rsidRPr="00541C41" w:rsidRDefault="00541C41" w:rsidP="00541C41">
      <w:pPr>
        <w:spacing w:after="0"/>
        <w:jc w:val="center"/>
        <w:rPr>
          <w:b/>
          <w:szCs w:val="28"/>
        </w:rPr>
      </w:pPr>
    </w:p>
    <w:p w14:paraId="74CAD1F0" w14:textId="77777777" w:rsidR="00541C41" w:rsidRPr="00541C41" w:rsidRDefault="00541C41" w:rsidP="00541C41">
      <w:pPr>
        <w:spacing w:after="0"/>
        <w:jc w:val="center"/>
        <w:rPr>
          <w:b/>
          <w:szCs w:val="28"/>
        </w:rPr>
      </w:pPr>
    </w:p>
    <w:p w14:paraId="23E4D3E8" w14:textId="77777777" w:rsidR="00541C41" w:rsidRPr="00541C41" w:rsidRDefault="00541C41" w:rsidP="00541C41">
      <w:pPr>
        <w:spacing w:after="0"/>
        <w:jc w:val="center"/>
        <w:rPr>
          <w:b/>
          <w:szCs w:val="28"/>
        </w:rPr>
      </w:pPr>
    </w:p>
    <w:p w14:paraId="1CA23E87" w14:textId="77777777" w:rsidR="00541C41" w:rsidRPr="00541C41" w:rsidRDefault="00541C41" w:rsidP="00541C41">
      <w:pPr>
        <w:spacing w:after="0"/>
        <w:jc w:val="center"/>
        <w:rPr>
          <w:b/>
          <w:szCs w:val="28"/>
        </w:rPr>
      </w:pPr>
    </w:p>
    <w:p w14:paraId="17459351" w14:textId="77777777" w:rsidR="00541C41" w:rsidRPr="00541C41" w:rsidRDefault="00541C41" w:rsidP="00541C41">
      <w:pPr>
        <w:spacing w:after="0"/>
        <w:jc w:val="center"/>
        <w:rPr>
          <w:b/>
          <w:szCs w:val="28"/>
        </w:rPr>
      </w:pPr>
    </w:p>
    <w:p w14:paraId="63314ED5" w14:textId="77777777" w:rsidR="00541C41" w:rsidRPr="00541C41" w:rsidRDefault="00541C41" w:rsidP="00541C41">
      <w:pPr>
        <w:spacing w:after="0"/>
        <w:jc w:val="center"/>
        <w:rPr>
          <w:b/>
          <w:szCs w:val="28"/>
        </w:rPr>
      </w:pPr>
    </w:p>
    <w:p w14:paraId="75AA3B5C" w14:textId="77777777" w:rsidR="00541C41" w:rsidRPr="00541C41" w:rsidRDefault="00541C41" w:rsidP="00541C41">
      <w:pPr>
        <w:spacing w:after="0"/>
        <w:jc w:val="center"/>
        <w:rPr>
          <w:b/>
          <w:szCs w:val="28"/>
        </w:rPr>
      </w:pPr>
    </w:p>
    <w:p w14:paraId="1EB42D8A" w14:textId="77777777" w:rsidR="00541C41" w:rsidRPr="00541C41" w:rsidRDefault="00541C41" w:rsidP="00541C41">
      <w:pPr>
        <w:spacing w:after="0"/>
        <w:jc w:val="center"/>
        <w:rPr>
          <w:b/>
          <w:szCs w:val="28"/>
        </w:rPr>
      </w:pPr>
    </w:p>
    <w:p w14:paraId="0143B704" w14:textId="77777777" w:rsidR="00541C41" w:rsidRPr="00541C41" w:rsidRDefault="00541C41" w:rsidP="00541C41">
      <w:pPr>
        <w:spacing w:after="0"/>
        <w:jc w:val="center"/>
        <w:rPr>
          <w:b/>
          <w:szCs w:val="28"/>
        </w:rPr>
      </w:pPr>
    </w:p>
    <w:p w14:paraId="1DD0CA8E" w14:textId="77777777" w:rsidR="00541C41" w:rsidRPr="00541C41" w:rsidRDefault="00541C41" w:rsidP="00541C41">
      <w:pPr>
        <w:spacing w:after="0"/>
        <w:jc w:val="center"/>
        <w:rPr>
          <w:b/>
          <w:szCs w:val="28"/>
        </w:rPr>
      </w:pPr>
    </w:p>
    <w:p w14:paraId="6DF7629B" w14:textId="77777777" w:rsidR="00541C41" w:rsidRPr="00541C41" w:rsidRDefault="00541C41" w:rsidP="00541C41">
      <w:pPr>
        <w:spacing w:after="0"/>
        <w:jc w:val="center"/>
        <w:rPr>
          <w:b/>
          <w:szCs w:val="28"/>
        </w:rPr>
      </w:pPr>
    </w:p>
    <w:p w14:paraId="468EC26A" w14:textId="77777777" w:rsidR="00541C41" w:rsidRPr="00541C41" w:rsidRDefault="00541C41" w:rsidP="00541C41">
      <w:pPr>
        <w:spacing w:after="0"/>
        <w:jc w:val="center"/>
        <w:rPr>
          <w:b/>
          <w:szCs w:val="28"/>
        </w:rPr>
      </w:pPr>
      <w:r w:rsidRPr="00541C41">
        <w:rPr>
          <w:b/>
          <w:szCs w:val="28"/>
        </w:rPr>
        <w:t>HƯỚNG DẪN CHẤM</w:t>
      </w:r>
    </w:p>
    <w:p w14:paraId="6DC54687" w14:textId="77777777" w:rsidR="00541C41" w:rsidRPr="00541C41" w:rsidRDefault="00541C41" w:rsidP="00541C41">
      <w:pPr>
        <w:spacing w:after="0"/>
        <w:jc w:val="center"/>
        <w:rPr>
          <w:b/>
          <w:szCs w:val="28"/>
        </w:rPr>
      </w:pPr>
      <w:r w:rsidRPr="00541C41">
        <w:rPr>
          <w:b/>
          <w:szCs w:val="28"/>
        </w:rPr>
        <w:t>I- PHẦN BẮT BUỘC ( 6 điểm)</w:t>
      </w:r>
    </w:p>
    <w:tbl>
      <w:tblPr>
        <w:tblStyle w:val="TableGrid"/>
        <w:tblW w:w="11023" w:type="dxa"/>
        <w:tblLook w:val="04A0" w:firstRow="1" w:lastRow="0" w:firstColumn="1" w:lastColumn="0" w:noHBand="0" w:noVBand="1"/>
      </w:tblPr>
      <w:tblGrid>
        <w:gridCol w:w="1296"/>
        <w:gridCol w:w="8873"/>
        <w:gridCol w:w="854"/>
      </w:tblGrid>
      <w:tr w:rsidR="00541C41" w:rsidRPr="00541C41" w14:paraId="5B1607FE" w14:textId="77777777" w:rsidTr="00DF337E">
        <w:tc>
          <w:tcPr>
            <w:tcW w:w="959" w:type="dxa"/>
          </w:tcPr>
          <w:p w14:paraId="442FAA12" w14:textId="77777777" w:rsidR="00541C41" w:rsidRPr="00541C41" w:rsidRDefault="00541C41" w:rsidP="00541C41">
            <w:pPr>
              <w:spacing w:after="0"/>
              <w:rPr>
                <w:b/>
                <w:sz w:val="28"/>
                <w:szCs w:val="28"/>
              </w:rPr>
            </w:pPr>
            <w:r w:rsidRPr="00541C41">
              <w:rPr>
                <w:b/>
                <w:sz w:val="28"/>
                <w:szCs w:val="28"/>
              </w:rPr>
              <w:t xml:space="preserve">   Câu </w:t>
            </w:r>
          </w:p>
        </w:tc>
        <w:tc>
          <w:tcPr>
            <w:tcW w:w="9210" w:type="dxa"/>
          </w:tcPr>
          <w:p w14:paraId="739C4648" w14:textId="77777777" w:rsidR="00541C41" w:rsidRPr="00541C41" w:rsidRDefault="00541C41" w:rsidP="00541C41">
            <w:pPr>
              <w:spacing w:after="0"/>
              <w:rPr>
                <w:b/>
                <w:sz w:val="28"/>
                <w:szCs w:val="28"/>
              </w:rPr>
            </w:pPr>
            <w:r w:rsidRPr="00541C41">
              <w:rPr>
                <w:sz w:val="28"/>
                <w:szCs w:val="28"/>
              </w:rPr>
              <w:t xml:space="preserve">                                </w:t>
            </w:r>
            <w:r w:rsidRPr="00541C41">
              <w:rPr>
                <w:b/>
                <w:sz w:val="28"/>
                <w:szCs w:val="28"/>
              </w:rPr>
              <w:t>Nội dung chính cần trình bày</w:t>
            </w:r>
          </w:p>
        </w:tc>
        <w:tc>
          <w:tcPr>
            <w:tcW w:w="854" w:type="dxa"/>
          </w:tcPr>
          <w:p w14:paraId="4D413EE0" w14:textId="77777777" w:rsidR="00541C41" w:rsidRPr="00541C41" w:rsidRDefault="00541C41" w:rsidP="00541C41">
            <w:pPr>
              <w:spacing w:after="0"/>
              <w:rPr>
                <w:b/>
                <w:sz w:val="28"/>
                <w:szCs w:val="28"/>
              </w:rPr>
            </w:pPr>
            <w:r w:rsidRPr="00541C41">
              <w:rPr>
                <w:sz w:val="28"/>
                <w:szCs w:val="28"/>
              </w:rPr>
              <w:t xml:space="preserve"> </w:t>
            </w:r>
            <w:r w:rsidRPr="00541C41">
              <w:rPr>
                <w:b/>
                <w:sz w:val="28"/>
                <w:szCs w:val="28"/>
              </w:rPr>
              <w:t>Điểm</w:t>
            </w:r>
          </w:p>
        </w:tc>
      </w:tr>
      <w:tr w:rsidR="00541C41" w:rsidRPr="00541C41" w14:paraId="71B49E86" w14:textId="77777777" w:rsidTr="00DF337E">
        <w:tc>
          <w:tcPr>
            <w:tcW w:w="959" w:type="dxa"/>
          </w:tcPr>
          <w:p w14:paraId="773D7556" w14:textId="77777777" w:rsidR="00541C41" w:rsidRPr="00541C41" w:rsidRDefault="00541C41" w:rsidP="00541C41">
            <w:pPr>
              <w:spacing w:after="0"/>
              <w:rPr>
                <w:b/>
                <w:sz w:val="28"/>
                <w:szCs w:val="28"/>
              </w:rPr>
            </w:pPr>
            <w:r w:rsidRPr="00541C41">
              <w:rPr>
                <w:b/>
                <w:sz w:val="28"/>
                <w:szCs w:val="28"/>
              </w:rPr>
              <w:lastRenderedPageBreak/>
              <w:t>Câu 1</w:t>
            </w:r>
          </w:p>
          <w:p w14:paraId="0BCB4AD3" w14:textId="77777777" w:rsidR="00541C41" w:rsidRPr="00541C41" w:rsidRDefault="00541C41" w:rsidP="00D07AEF">
            <w:pPr>
              <w:pStyle w:val="ListParagraph"/>
              <w:numPr>
                <w:ilvl w:val="0"/>
                <w:numId w:val="75"/>
              </w:numPr>
              <w:spacing w:after="0" w:line="240" w:lineRule="auto"/>
              <w:jc w:val="both"/>
              <w:rPr>
                <w:b/>
                <w:sz w:val="28"/>
                <w:szCs w:val="28"/>
              </w:rPr>
            </w:pPr>
          </w:p>
          <w:p w14:paraId="11022765" w14:textId="77777777" w:rsidR="00541C41" w:rsidRPr="00541C41" w:rsidRDefault="00541C41" w:rsidP="00541C41">
            <w:pPr>
              <w:spacing w:after="0"/>
              <w:rPr>
                <w:b/>
                <w:sz w:val="28"/>
                <w:szCs w:val="28"/>
              </w:rPr>
            </w:pPr>
            <w:r w:rsidRPr="00541C41">
              <w:rPr>
                <w:b/>
                <w:sz w:val="28"/>
                <w:szCs w:val="28"/>
              </w:rPr>
              <w:t>(1 điêm)</w:t>
            </w:r>
          </w:p>
        </w:tc>
        <w:tc>
          <w:tcPr>
            <w:tcW w:w="9210" w:type="dxa"/>
          </w:tcPr>
          <w:p w14:paraId="1AADFDA6" w14:textId="77777777" w:rsidR="00541C41" w:rsidRPr="00541C41" w:rsidRDefault="00541C41" w:rsidP="00541C41">
            <w:pPr>
              <w:spacing w:after="0"/>
              <w:rPr>
                <w:bCs/>
                <w:sz w:val="28"/>
                <w:szCs w:val="28"/>
                <w:lang w:val="nl-NL"/>
              </w:rPr>
            </w:pPr>
            <w:r w:rsidRPr="00541C41">
              <w:rPr>
                <w:bCs/>
                <w:sz w:val="28"/>
                <w:szCs w:val="28"/>
                <w:lang w:val="nl-NL"/>
              </w:rPr>
              <w:t>Thời gian ô tô đi từ A đến B là t</w:t>
            </w:r>
            <w:r w:rsidRPr="00541C41">
              <w:rPr>
                <w:bCs/>
                <w:sz w:val="28"/>
                <w:szCs w:val="28"/>
                <w:vertAlign w:val="subscript"/>
                <w:lang w:val="nl-NL"/>
              </w:rPr>
              <w:t>1</w:t>
            </w:r>
            <w:r w:rsidRPr="00541C41">
              <w:rPr>
                <w:bCs/>
                <w:sz w:val="28"/>
                <w:szCs w:val="28"/>
                <w:lang w:val="nl-NL"/>
              </w:rPr>
              <w:t xml:space="preserve"> = </w:t>
            </w:r>
            <w:r w:rsidRPr="00541C41">
              <w:rPr>
                <w:bCs/>
                <w:position w:val="-30"/>
                <w:sz w:val="28"/>
                <w:szCs w:val="28"/>
                <w:lang w:val="nl-NL"/>
              </w:rPr>
              <w:object w:dxaOrig="279" w:dyaOrig="680" w14:anchorId="2C17C4ED">
                <v:shape id="_x0000_i1758" type="#_x0000_t75" style="width:13.5pt;height:34.5pt" o:ole="">
                  <v:imagedata r:id="rId1304" o:title=""/>
                </v:shape>
                <o:OLEObject Type="Embed" ProgID="Equation.DSMT4" ShapeID="_x0000_i1758" DrawAspect="Content" ObjectID="_1773308786" r:id="rId1395"/>
              </w:object>
            </w:r>
            <w:r w:rsidRPr="00541C41">
              <w:rPr>
                <w:bCs/>
                <w:sz w:val="28"/>
                <w:szCs w:val="28"/>
                <w:lang w:val="nl-NL"/>
              </w:rPr>
              <w:t xml:space="preserve">; </w:t>
            </w:r>
          </w:p>
          <w:p w14:paraId="1FE88660" w14:textId="77777777" w:rsidR="00541C41" w:rsidRPr="00541C41" w:rsidRDefault="00541C41" w:rsidP="00541C41">
            <w:pPr>
              <w:spacing w:after="0"/>
              <w:rPr>
                <w:bCs/>
                <w:sz w:val="28"/>
                <w:szCs w:val="28"/>
                <w:lang w:val="nl-NL"/>
              </w:rPr>
            </w:pPr>
            <w:r w:rsidRPr="00541C41">
              <w:rPr>
                <w:bCs/>
                <w:sz w:val="28"/>
                <w:szCs w:val="28"/>
                <w:lang w:val="nl-NL"/>
              </w:rPr>
              <w:t>Thời gian ô tô đi từ A đến B là t</w:t>
            </w:r>
            <w:r w:rsidRPr="00541C41">
              <w:rPr>
                <w:bCs/>
                <w:sz w:val="28"/>
                <w:szCs w:val="28"/>
                <w:vertAlign w:val="subscript"/>
                <w:lang w:val="nl-NL"/>
              </w:rPr>
              <w:t>2</w:t>
            </w:r>
            <w:r w:rsidRPr="00541C41">
              <w:rPr>
                <w:bCs/>
                <w:sz w:val="28"/>
                <w:szCs w:val="28"/>
                <w:lang w:val="nl-NL"/>
              </w:rPr>
              <w:t xml:space="preserve"> = </w:t>
            </w:r>
            <w:r w:rsidRPr="00541C41">
              <w:rPr>
                <w:bCs/>
                <w:position w:val="-30"/>
                <w:sz w:val="28"/>
                <w:szCs w:val="28"/>
                <w:lang w:val="nl-NL"/>
              </w:rPr>
              <w:object w:dxaOrig="300" w:dyaOrig="680" w14:anchorId="26EA741E">
                <v:shape id="_x0000_i1759" type="#_x0000_t75" style="width:15pt;height:34.5pt" o:ole="">
                  <v:imagedata r:id="rId1306" o:title=""/>
                </v:shape>
                <o:OLEObject Type="Embed" ProgID="Equation.DSMT4" ShapeID="_x0000_i1759" DrawAspect="Content" ObjectID="_1773308787" r:id="rId1396"/>
              </w:object>
            </w:r>
          </w:p>
          <w:p w14:paraId="3677C5C6" w14:textId="77777777" w:rsidR="00541C41" w:rsidRPr="00541C41" w:rsidRDefault="00541C41" w:rsidP="00541C41">
            <w:pPr>
              <w:spacing w:after="0"/>
              <w:rPr>
                <w:bCs/>
                <w:sz w:val="28"/>
                <w:szCs w:val="28"/>
                <w:lang w:val="nl-NL"/>
              </w:rPr>
            </w:pPr>
            <w:r w:rsidRPr="00541C41">
              <w:rPr>
                <w:bCs/>
                <w:sz w:val="28"/>
                <w:szCs w:val="28"/>
                <w:lang w:val="nl-NL"/>
              </w:rPr>
              <w:t>Thời gian cả đi lẫn về của ô tô là t =    t</w:t>
            </w:r>
            <w:r w:rsidRPr="00541C41">
              <w:rPr>
                <w:bCs/>
                <w:sz w:val="28"/>
                <w:szCs w:val="28"/>
                <w:vertAlign w:val="subscript"/>
                <w:lang w:val="nl-NL"/>
              </w:rPr>
              <w:t>1</w:t>
            </w:r>
            <w:r w:rsidRPr="00541C41">
              <w:rPr>
                <w:bCs/>
                <w:sz w:val="28"/>
                <w:szCs w:val="28"/>
                <w:lang w:val="nl-NL"/>
              </w:rPr>
              <w:t xml:space="preserve">  + t</w:t>
            </w:r>
            <w:r w:rsidRPr="00541C41">
              <w:rPr>
                <w:bCs/>
                <w:sz w:val="28"/>
                <w:szCs w:val="28"/>
                <w:vertAlign w:val="subscript"/>
                <w:lang w:val="nl-NL"/>
              </w:rPr>
              <w:t>2</w:t>
            </w:r>
            <w:r w:rsidRPr="00541C41">
              <w:rPr>
                <w:bCs/>
                <w:sz w:val="28"/>
                <w:szCs w:val="28"/>
                <w:lang w:val="nl-NL"/>
              </w:rPr>
              <w:t xml:space="preserve">  =   </w:t>
            </w:r>
            <w:r w:rsidRPr="00541C41">
              <w:rPr>
                <w:bCs/>
                <w:position w:val="-30"/>
                <w:sz w:val="28"/>
                <w:szCs w:val="28"/>
                <w:lang w:val="nl-NL"/>
              </w:rPr>
              <w:object w:dxaOrig="279" w:dyaOrig="680" w14:anchorId="0B756956">
                <v:shape id="_x0000_i1760" type="#_x0000_t75" style="width:13.5pt;height:34.5pt" o:ole="">
                  <v:imagedata r:id="rId1304" o:title=""/>
                </v:shape>
                <o:OLEObject Type="Embed" ProgID="Equation.DSMT4" ShapeID="_x0000_i1760" DrawAspect="Content" ObjectID="_1773308788" r:id="rId1397"/>
              </w:object>
            </w:r>
            <w:r w:rsidRPr="00541C41">
              <w:rPr>
                <w:bCs/>
                <w:sz w:val="28"/>
                <w:szCs w:val="28"/>
                <w:lang w:val="nl-NL"/>
              </w:rPr>
              <w:t xml:space="preserve">+   </w:t>
            </w:r>
            <w:r w:rsidRPr="00541C41">
              <w:rPr>
                <w:bCs/>
                <w:position w:val="-30"/>
                <w:sz w:val="28"/>
                <w:szCs w:val="28"/>
                <w:lang w:val="nl-NL"/>
              </w:rPr>
              <w:object w:dxaOrig="300" w:dyaOrig="680" w14:anchorId="3256B1D4">
                <v:shape id="_x0000_i1761" type="#_x0000_t75" style="width:15pt;height:34.5pt" o:ole="">
                  <v:imagedata r:id="rId1306" o:title=""/>
                </v:shape>
                <o:OLEObject Type="Embed" ProgID="Equation.DSMT4" ShapeID="_x0000_i1761" DrawAspect="Content" ObjectID="_1773308789" r:id="rId1398"/>
              </w:object>
            </w:r>
          </w:p>
          <w:p w14:paraId="2BEB1FE9" w14:textId="77777777" w:rsidR="00541C41" w:rsidRPr="00541C41" w:rsidRDefault="00541C41" w:rsidP="00541C41">
            <w:pPr>
              <w:spacing w:after="0"/>
              <w:rPr>
                <w:bCs/>
                <w:sz w:val="28"/>
                <w:szCs w:val="28"/>
                <w:lang w:val="nl-NL"/>
              </w:rPr>
            </w:pPr>
            <w:r w:rsidRPr="00541C41">
              <w:rPr>
                <w:bCs/>
                <w:sz w:val="28"/>
                <w:szCs w:val="28"/>
                <w:lang w:val="nl-NL"/>
              </w:rPr>
              <w:t xml:space="preserve">Vận tốc trung bình trên cả đoạn đường cả đi lẫn về là </w:t>
            </w:r>
          </w:p>
          <w:p w14:paraId="76340575" w14:textId="77777777" w:rsidR="00541C41" w:rsidRPr="00541C41" w:rsidRDefault="00541C41" w:rsidP="00541C41">
            <w:pPr>
              <w:spacing w:after="0"/>
              <w:rPr>
                <w:bCs/>
                <w:sz w:val="28"/>
                <w:szCs w:val="28"/>
                <w:lang w:val="nl-NL"/>
              </w:rPr>
            </w:pPr>
            <w:r w:rsidRPr="00541C41">
              <w:rPr>
                <w:bCs/>
                <w:sz w:val="28"/>
                <w:szCs w:val="28"/>
                <w:lang w:val="nl-NL"/>
              </w:rPr>
              <w:t xml:space="preserve">              v</w:t>
            </w:r>
            <w:r w:rsidRPr="00541C41">
              <w:rPr>
                <w:bCs/>
                <w:sz w:val="28"/>
                <w:szCs w:val="28"/>
                <w:vertAlign w:val="subscript"/>
                <w:lang w:val="nl-NL"/>
              </w:rPr>
              <w:t>tb</w:t>
            </w:r>
            <w:r w:rsidRPr="00541C41">
              <w:rPr>
                <w:bCs/>
                <w:sz w:val="28"/>
                <w:szCs w:val="28"/>
                <w:vertAlign w:val="subscript"/>
                <w:lang w:val="nl-NL"/>
              </w:rPr>
              <w:softHyphen/>
              <w:t xml:space="preserve"> </w:t>
            </w:r>
            <w:r w:rsidRPr="00541C41">
              <w:rPr>
                <w:bCs/>
                <w:sz w:val="28"/>
                <w:szCs w:val="28"/>
                <w:lang w:val="nl-NL"/>
              </w:rPr>
              <w:t xml:space="preserve">=   </w:t>
            </w:r>
            <w:r w:rsidRPr="00541C41">
              <w:rPr>
                <w:bCs/>
                <w:position w:val="-24"/>
                <w:sz w:val="28"/>
                <w:szCs w:val="28"/>
                <w:lang w:val="nl-NL"/>
              </w:rPr>
              <w:object w:dxaOrig="260" w:dyaOrig="620" w14:anchorId="42F0E496">
                <v:shape id="_x0000_i1762" type="#_x0000_t75" style="width:13.5pt;height:31.5pt" o:ole="">
                  <v:imagedata r:id="rId1310" o:title=""/>
                </v:shape>
                <o:OLEObject Type="Embed" ProgID="Equation.DSMT4" ShapeID="_x0000_i1762" DrawAspect="Content" ObjectID="_1773308790" r:id="rId1399"/>
              </w:object>
            </w:r>
            <w:r w:rsidRPr="00541C41">
              <w:rPr>
                <w:bCs/>
                <w:sz w:val="28"/>
                <w:szCs w:val="28"/>
                <w:lang w:val="nl-NL"/>
              </w:rPr>
              <w:t xml:space="preserve"> =  </w:t>
            </w:r>
            <w:r w:rsidRPr="00541C41">
              <w:rPr>
                <w:bCs/>
                <w:position w:val="-60"/>
                <w:sz w:val="28"/>
                <w:szCs w:val="28"/>
                <w:lang w:val="nl-NL"/>
              </w:rPr>
              <w:object w:dxaOrig="3960" w:dyaOrig="980" w14:anchorId="2E7E2EC7">
                <v:shape id="_x0000_i1763" type="#_x0000_t75" style="width:198pt;height:49.5pt" o:ole="">
                  <v:imagedata r:id="rId1312" o:title=""/>
                </v:shape>
                <o:OLEObject Type="Embed" ProgID="Equation.DSMT4" ShapeID="_x0000_i1763" DrawAspect="Content" ObjectID="_1773308791" r:id="rId1400"/>
              </w:object>
            </w:r>
            <w:r w:rsidRPr="00541C41">
              <w:rPr>
                <w:bCs/>
                <w:sz w:val="28"/>
                <w:szCs w:val="28"/>
                <w:lang w:val="nl-NL"/>
              </w:rPr>
              <w:t xml:space="preserve"> </w:t>
            </w:r>
          </w:p>
          <w:p w14:paraId="44C25536" w14:textId="77777777" w:rsidR="00541C41" w:rsidRPr="00541C41" w:rsidRDefault="00541C41" w:rsidP="00541C41">
            <w:pPr>
              <w:spacing w:after="0"/>
              <w:rPr>
                <w:bCs/>
                <w:sz w:val="28"/>
                <w:szCs w:val="28"/>
                <w:lang w:val="nl-NL"/>
              </w:rPr>
            </w:pPr>
            <w:r w:rsidRPr="00541C41">
              <w:rPr>
                <w:bCs/>
                <w:sz w:val="28"/>
                <w:szCs w:val="28"/>
                <w:lang w:val="nl-NL"/>
              </w:rPr>
              <w:t>Thay số ta được v</w:t>
            </w:r>
            <w:r w:rsidRPr="00541C41">
              <w:rPr>
                <w:bCs/>
                <w:sz w:val="28"/>
                <w:szCs w:val="28"/>
                <w:vertAlign w:val="subscript"/>
                <w:lang w:val="nl-NL"/>
              </w:rPr>
              <w:t>tb</w:t>
            </w:r>
            <w:r w:rsidRPr="00541C41">
              <w:rPr>
                <w:bCs/>
                <w:sz w:val="28"/>
                <w:szCs w:val="28"/>
                <w:lang w:val="nl-NL"/>
              </w:rPr>
              <w:t xml:space="preserve"> = </w:t>
            </w:r>
            <w:r w:rsidRPr="00541C41">
              <w:rPr>
                <w:bCs/>
                <w:position w:val="-24"/>
                <w:sz w:val="28"/>
                <w:szCs w:val="28"/>
                <w:lang w:val="nl-NL"/>
              </w:rPr>
              <w:object w:dxaOrig="1020" w:dyaOrig="620" w14:anchorId="39D54B6E">
                <v:shape id="_x0000_i1764" type="#_x0000_t75" style="width:51pt;height:31.5pt" o:ole="">
                  <v:imagedata r:id="rId1314" o:title=""/>
                </v:shape>
                <o:OLEObject Type="Embed" ProgID="Equation.DSMT4" ShapeID="_x0000_i1764" DrawAspect="Content" ObjectID="_1773308792" r:id="rId1401"/>
              </w:object>
            </w:r>
            <w:r w:rsidRPr="00541C41">
              <w:rPr>
                <w:bCs/>
                <w:sz w:val="28"/>
                <w:szCs w:val="28"/>
                <w:lang w:val="nl-NL"/>
              </w:rPr>
              <w:t xml:space="preserve"> 34,3 ( km/h)</w:t>
            </w:r>
          </w:p>
          <w:p w14:paraId="6E4BCE42" w14:textId="77777777" w:rsidR="00541C41" w:rsidRPr="00541C41" w:rsidRDefault="00541C41" w:rsidP="00541C41">
            <w:pPr>
              <w:spacing w:after="0"/>
              <w:rPr>
                <w:b/>
                <w:sz w:val="28"/>
                <w:szCs w:val="28"/>
              </w:rPr>
            </w:pPr>
          </w:p>
        </w:tc>
        <w:tc>
          <w:tcPr>
            <w:tcW w:w="854" w:type="dxa"/>
          </w:tcPr>
          <w:p w14:paraId="6D34AB6A" w14:textId="77777777" w:rsidR="00541C41" w:rsidRPr="00541C41" w:rsidRDefault="00541C41" w:rsidP="00541C41">
            <w:pPr>
              <w:spacing w:after="0"/>
              <w:rPr>
                <w:b/>
                <w:sz w:val="28"/>
                <w:szCs w:val="28"/>
              </w:rPr>
            </w:pPr>
            <w:r w:rsidRPr="00541C41">
              <w:rPr>
                <w:b/>
                <w:sz w:val="28"/>
                <w:szCs w:val="28"/>
              </w:rPr>
              <w:t xml:space="preserve">  </w:t>
            </w:r>
          </w:p>
          <w:p w14:paraId="18A10203" w14:textId="77777777" w:rsidR="00541C41" w:rsidRPr="00541C41" w:rsidRDefault="00541C41" w:rsidP="00541C41">
            <w:pPr>
              <w:spacing w:after="0"/>
              <w:rPr>
                <w:sz w:val="28"/>
                <w:szCs w:val="28"/>
              </w:rPr>
            </w:pPr>
            <w:r w:rsidRPr="00541C41">
              <w:rPr>
                <w:sz w:val="28"/>
                <w:szCs w:val="28"/>
              </w:rPr>
              <w:t>0,25 điểm</w:t>
            </w:r>
          </w:p>
          <w:p w14:paraId="73D6F458" w14:textId="77777777" w:rsidR="00541C41" w:rsidRPr="00541C41" w:rsidRDefault="00541C41" w:rsidP="00541C41">
            <w:pPr>
              <w:spacing w:after="0"/>
              <w:rPr>
                <w:sz w:val="28"/>
                <w:szCs w:val="28"/>
              </w:rPr>
            </w:pPr>
          </w:p>
          <w:p w14:paraId="1868CA35" w14:textId="77777777" w:rsidR="00541C41" w:rsidRPr="00541C41" w:rsidRDefault="00541C41" w:rsidP="00541C41">
            <w:pPr>
              <w:spacing w:after="0"/>
              <w:rPr>
                <w:sz w:val="28"/>
                <w:szCs w:val="28"/>
              </w:rPr>
            </w:pPr>
          </w:p>
          <w:p w14:paraId="07221F03" w14:textId="77777777" w:rsidR="00541C41" w:rsidRPr="00541C41" w:rsidRDefault="00541C41" w:rsidP="00541C41">
            <w:pPr>
              <w:spacing w:after="0"/>
              <w:rPr>
                <w:sz w:val="28"/>
                <w:szCs w:val="28"/>
              </w:rPr>
            </w:pPr>
          </w:p>
          <w:p w14:paraId="430C5BB4" w14:textId="77777777" w:rsidR="00541C41" w:rsidRPr="00541C41" w:rsidRDefault="00541C41" w:rsidP="00541C41">
            <w:pPr>
              <w:spacing w:after="0"/>
              <w:rPr>
                <w:sz w:val="28"/>
                <w:szCs w:val="28"/>
              </w:rPr>
            </w:pPr>
            <w:r w:rsidRPr="00541C41">
              <w:rPr>
                <w:sz w:val="28"/>
                <w:szCs w:val="28"/>
              </w:rPr>
              <w:t>0,25 điểm</w:t>
            </w:r>
          </w:p>
          <w:p w14:paraId="4C26E946" w14:textId="77777777" w:rsidR="00541C41" w:rsidRPr="00541C41" w:rsidRDefault="00541C41" w:rsidP="00541C41">
            <w:pPr>
              <w:spacing w:after="0"/>
              <w:rPr>
                <w:sz w:val="28"/>
                <w:szCs w:val="28"/>
              </w:rPr>
            </w:pPr>
          </w:p>
          <w:p w14:paraId="0BCFF6F4" w14:textId="77777777" w:rsidR="00541C41" w:rsidRPr="00541C41" w:rsidRDefault="00541C41" w:rsidP="00541C41">
            <w:pPr>
              <w:spacing w:after="0"/>
              <w:rPr>
                <w:sz w:val="28"/>
                <w:szCs w:val="28"/>
              </w:rPr>
            </w:pPr>
          </w:p>
          <w:p w14:paraId="44419DEC" w14:textId="77777777" w:rsidR="00541C41" w:rsidRPr="00541C41" w:rsidRDefault="00541C41" w:rsidP="00541C41">
            <w:pPr>
              <w:spacing w:after="0"/>
              <w:rPr>
                <w:sz w:val="28"/>
                <w:szCs w:val="28"/>
              </w:rPr>
            </w:pPr>
            <w:r w:rsidRPr="00541C41">
              <w:rPr>
                <w:sz w:val="28"/>
                <w:szCs w:val="28"/>
              </w:rPr>
              <w:t>0,25 điểm</w:t>
            </w:r>
          </w:p>
          <w:p w14:paraId="245431D1" w14:textId="77777777" w:rsidR="00541C41" w:rsidRPr="00541C41" w:rsidRDefault="00541C41" w:rsidP="00541C41">
            <w:pPr>
              <w:spacing w:after="0"/>
              <w:rPr>
                <w:sz w:val="28"/>
                <w:szCs w:val="28"/>
              </w:rPr>
            </w:pPr>
          </w:p>
          <w:p w14:paraId="4D07D28D" w14:textId="77777777" w:rsidR="00541C41" w:rsidRPr="00541C41" w:rsidRDefault="00541C41" w:rsidP="00541C41">
            <w:pPr>
              <w:spacing w:after="0"/>
              <w:rPr>
                <w:sz w:val="28"/>
                <w:szCs w:val="28"/>
              </w:rPr>
            </w:pPr>
          </w:p>
          <w:p w14:paraId="40254AD5" w14:textId="77777777" w:rsidR="00541C41" w:rsidRPr="00541C41" w:rsidRDefault="00541C41" w:rsidP="00541C41">
            <w:pPr>
              <w:spacing w:after="0"/>
              <w:rPr>
                <w:sz w:val="28"/>
                <w:szCs w:val="28"/>
              </w:rPr>
            </w:pPr>
            <w:r w:rsidRPr="00541C41">
              <w:rPr>
                <w:sz w:val="28"/>
                <w:szCs w:val="28"/>
              </w:rPr>
              <w:t>0,25 điểm</w:t>
            </w:r>
          </w:p>
        </w:tc>
      </w:tr>
      <w:tr w:rsidR="00541C41" w:rsidRPr="00541C41" w14:paraId="7493E075" w14:textId="77777777" w:rsidTr="00DF337E">
        <w:tc>
          <w:tcPr>
            <w:tcW w:w="959" w:type="dxa"/>
          </w:tcPr>
          <w:p w14:paraId="39327005" w14:textId="77777777" w:rsidR="00541C41" w:rsidRPr="00541C41" w:rsidRDefault="00541C41" w:rsidP="00541C41">
            <w:pPr>
              <w:spacing w:after="0"/>
              <w:rPr>
                <w:b/>
                <w:sz w:val="28"/>
                <w:szCs w:val="28"/>
              </w:rPr>
            </w:pPr>
            <w:r w:rsidRPr="00541C41">
              <w:rPr>
                <w:b/>
                <w:sz w:val="28"/>
                <w:szCs w:val="28"/>
              </w:rPr>
              <w:t>2.</w:t>
            </w:r>
          </w:p>
          <w:p w14:paraId="5F0034AD" w14:textId="77777777" w:rsidR="00541C41" w:rsidRPr="00541C41" w:rsidRDefault="00541C41" w:rsidP="00541C41">
            <w:pPr>
              <w:spacing w:after="0"/>
              <w:rPr>
                <w:b/>
                <w:sz w:val="28"/>
                <w:szCs w:val="28"/>
              </w:rPr>
            </w:pPr>
            <w:r w:rsidRPr="00541C41">
              <w:rPr>
                <w:b/>
                <w:sz w:val="28"/>
                <w:szCs w:val="28"/>
              </w:rPr>
              <w:t>(1 điểm)</w:t>
            </w:r>
          </w:p>
        </w:tc>
        <w:tc>
          <w:tcPr>
            <w:tcW w:w="9210" w:type="dxa"/>
          </w:tcPr>
          <w:p w14:paraId="25F1A7EB" w14:textId="77777777" w:rsidR="00541C41" w:rsidRPr="00541C41" w:rsidRDefault="00541C41" w:rsidP="00541C41">
            <w:pPr>
              <w:spacing w:after="0"/>
              <w:rPr>
                <w:sz w:val="28"/>
                <w:szCs w:val="28"/>
              </w:rPr>
            </w:pPr>
            <w:r w:rsidRPr="00541C41">
              <w:rPr>
                <w:b/>
                <w:sz w:val="28"/>
                <w:szCs w:val="28"/>
              </w:rPr>
              <w:t xml:space="preserve"> </w:t>
            </w:r>
            <w:r w:rsidRPr="00541C41">
              <w:rPr>
                <w:sz w:val="28"/>
                <w:szCs w:val="28"/>
              </w:rPr>
              <w:t xml:space="preserve">Vẽ hình đúng </w:t>
            </w:r>
            <w:r w:rsidRPr="00541C41">
              <w:rPr>
                <w:i/>
                <w:iCs/>
                <w:sz w:val="28"/>
                <w:szCs w:val="28"/>
              </w:rPr>
              <w:t>(cho 1 điểm)</w:t>
            </w:r>
          </w:p>
          <w:p w14:paraId="42C39865" w14:textId="77777777" w:rsidR="00541C41" w:rsidRPr="00541C41" w:rsidRDefault="00541C41" w:rsidP="00541C41">
            <w:pPr>
              <w:spacing w:after="0"/>
              <w:rPr>
                <w:i/>
                <w:iCs/>
                <w:sz w:val="28"/>
                <w:szCs w:val="28"/>
              </w:rPr>
            </w:pPr>
            <w:r w:rsidRPr="00541C41">
              <w:rPr>
                <w:noProof/>
                <w:szCs w:val="28"/>
              </w:rPr>
              <mc:AlternateContent>
                <mc:Choice Requires="wpg">
                  <w:drawing>
                    <wp:anchor distT="0" distB="0" distL="114300" distR="114300" simplePos="0" relativeHeight="252072960" behindDoc="0" locked="0" layoutInCell="1" allowOverlap="1" wp14:anchorId="72EF610C" wp14:editId="646B02E4">
                      <wp:simplePos x="0" y="0"/>
                      <wp:positionH relativeFrom="column">
                        <wp:posOffset>264160</wp:posOffset>
                      </wp:positionH>
                      <wp:positionV relativeFrom="paragraph">
                        <wp:posOffset>129870</wp:posOffset>
                      </wp:positionV>
                      <wp:extent cx="4457700" cy="2286000"/>
                      <wp:effectExtent l="0" t="38100" r="19050" b="0"/>
                      <wp:wrapNone/>
                      <wp:docPr id="282"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2286000"/>
                                <a:chOff x="3960" y="7380"/>
                                <a:chExt cx="7020" cy="3600"/>
                              </a:xfrm>
                            </wpg:grpSpPr>
                            <wpg:grpSp>
                              <wpg:cNvPr id="283" name="Group 19"/>
                              <wpg:cNvGrpSpPr>
                                <a:grpSpLocks/>
                              </wpg:cNvGrpSpPr>
                              <wpg:grpSpPr bwMode="auto">
                                <a:xfrm>
                                  <a:off x="3960" y="7380"/>
                                  <a:ext cx="7020" cy="3420"/>
                                  <a:chOff x="3960" y="7380"/>
                                  <a:chExt cx="7020" cy="3420"/>
                                </a:xfrm>
                              </wpg:grpSpPr>
                              <wps:wsp>
                                <wps:cNvPr id="284" name="Rectangle 20"/>
                                <wps:cNvSpPr>
                                  <a:spLocks noChangeArrowheads="1"/>
                                </wps:cNvSpPr>
                                <wps:spPr bwMode="auto">
                                  <a:xfrm>
                                    <a:off x="7020" y="7560"/>
                                    <a:ext cx="180" cy="306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 name="Rectangle 21"/>
                                <wps:cNvSpPr>
                                  <a:spLocks noChangeArrowheads="1"/>
                                </wps:cNvSpPr>
                                <wps:spPr bwMode="auto">
                                  <a:xfrm>
                                    <a:off x="8640" y="7560"/>
                                    <a:ext cx="180" cy="3060"/>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 name="Line 22"/>
                                <wps:cNvCnPr/>
                                <wps:spPr bwMode="auto">
                                  <a:xfrm>
                                    <a:off x="7200" y="75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23"/>
                                <wps:cNvCnPr/>
                                <wps:spPr bwMode="auto">
                                  <a:xfrm>
                                    <a:off x="8640" y="75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4"/>
                                <wps:cNvCnPr/>
                                <wps:spPr bwMode="auto">
                                  <a:xfrm>
                                    <a:off x="7659" y="10080"/>
                                    <a:ext cx="0" cy="54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9" name="Line 25"/>
                                <wps:cNvCnPr/>
                                <wps:spPr bwMode="auto">
                                  <a:xfrm>
                                    <a:off x="4320" y="10080"/>
                                    <a:ext cx="66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 name="Line 26"/>
                                <wps:cNvCnPr/>
                                <wps:spPr bwMode="auto">
                                  <a:xfrm>
                                    <a:off x="6480" y="10080"/>
                                    <a:ext cx="0" cy="540"/>
                                  </a:xfrm>
                                  <a:prstGeom prst="line">
                                    <a:avLst/>
                                  </a:prstGeom>
                                  <a:noFill/>
                                  <a:ln w="2857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291" name="Line 27"/>
                                <wps:cNvCnPr/>
                                <wps:spPr bwMode="auto">
                                  <a:xfrm>
                                    <a:off x="9720" y="10080"/>
                                    <a:ext cx="0" cy="540"/>
                                  </a:xfrm>
                                  <a:prstGeom prst="line">
                                    <a:avLst/>
                                  </a:prstGeom>
                                  <a:noFill/>
                                  <a:ln w="2857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292" name="Line 28"/>
                                <wps:cNvCnPr/>
                                <wps:spPr bwMode="auto">
                                  <a:xfrm>
                                    <a:off x="4680" y="10080"/>
                                    <a:ext cx="0" cy="540"/>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293" name="Line 29"/>
                                <wps:cNvCnPr/>
                                <wps:spPr bwMode="auto">
                                  <a:xfrm>
                                    <a:off x="10800" y="10080"/>
                                    <a:ext cx="0" cy="540"/>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294" name="Line 30"/>
                                <wps:cNvCnPr/>
                                <wps:spPr bwMode="auto">
                                  <a:xfrm flipV="1">
                                    <a:off x="7659" y="9360"/>
                                    <a:ext cx="98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 name="Line 31"/>
                                <wps:cNvCnPr/>
                                <wps:spPr bwMode="auto">
                                  <a:xfrm>
                                    <a:off x="8640" y="9360"/>
                                    <a:ext cx="108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6" name="Line 32"/>
                                <wps:cNvCnPr/>
                                <wps:spPr bwMode="auto">
                                  <a:xfrm flipH="1" flipV="1">
                                    <a:off x="7200" y="8460"/>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33"/>
                                <wps:cNvCnPr/>
                                <wps:spPr bwMode="auto">
                                  <a:xfrm flipV="1">
                                    <a:off x="4680" y="8460"/>
                                    <a:ext cx="252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8" name="Line 34"/>
                                <wps:cNvCnPr/>
                                <wps:spPr bwMode="auto">
                                  <a:xfrm flipV="1">
                                    <a:off x="7200" y="7380"/>
                                    <a:ext cx="16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35"/>
                                <wps:cNvCnPr/>
                                <wps:spPr bwMode="auto">
                                  <a:xfrm flipH="1" flipV="1">
                                    <a:off x="7200" y="9720"/>
                                    <a:ext cx="430"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Line 36"/>
                                <wps:cNvCnPr/>
                                <wps:spPr bwMode="auto">
                                  <a:xfrm flipV="1">
                                    <a:off x="6480" y="9720"/>
                                    <a:ext cx="72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1" name="Line 37"/>
                                <wps:cNvCnPr/>
                                <wps:spPr bwMode="auto">
                                  <a:xfrm flipV="1">
                                    <a:off x="7200" y="9000"/>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Line 38"/>
                                <wps:cNvCnPr/>
                                <wps:spPr bwMode="auto">
                                  <a:xfrm>
                                    <a:off x="8640" y="9000"/>
                                    <a:ext cx="216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3" name="Line 39"/>
                                <wps:cNvCnPr/>
                                <wps:spPr bwMode="auto">
                                  <a:xfrm flipH="1" flipV="1">
                                    <a:off x="7200" y="8280"/>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Text Box 40"/>
                                <wps:cNvSpPr txBox="1">
                                  <a:spLocks noChangeArrowheads="1"/>
                                </wps:cNvSpPr>
                                <wps:spPr bwMode="auto">
                                  <a:xfrm>
                                    <a:off x="900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29F74A" w14:textId="77777777" w:rsidR="00541C41" w:rsidRDefault="00541C41" w:rsidP="001865E4">
                                      <w:pPr>
                                        <w:ind w:left="-57"/>
                                      </w:pPr>
                                      <w:r w:rsidRPr="00201563">
                                        <w:t>G</w:t>
                                      </w:r>
                                      <w:r w:rsidRPr="00201563">
                                        <w:softHyphen/>
                                      </w:r>
                                      <w:r>
                                        <w:rPr>
                                          <w:vertAlign w:val="subscript"/>
                                        </w:rPr>
                                        <w:t>2</w:t>
                                      </w:r>
                                    </w:p>
                                  </w:txbxContent>
                                </wps:txbx>
                                <wps:bodyPr rot="0" vert="horz" wrap="square" lIns="91440" tIns="45720" rIns="91440" bIns="45720" anchor="t" anchorCtr="0" upright="1">
                                  <a:noAutofit/>
                                </wps:bodyPr>
                              </wps:wsp>
                              <wps:wsp>
                                <wps:cNvPr id="305" name="Text Box 41"/>
                                <wps:cNvSpPr txBox="1">
                                  <a:spLocks noChangeArrowheads="1"/>
                                </wps:cNvSpPr>
                                <wps:spPr bwMode="auto">
                                  <a:xfrm>
                                    <a:off x="630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1C0622" w14:textId="77777777" w:rsidR="00541C41" w:rsidRDefault="00541C41" w:rsidP="001865E4">
                                      <w:pPr>
                                        <w:ind w:left="-57"/>
                                      </w:pPr>
                                      <w:r w:rsidRPr="00201563">
                                        <w:t>G</w:t>
                                      </w:r>
                                      <w:r w:rsidRPr="00201563">
                                        <w:softHyphen/>
                                      </w:r>
                                      <w:r w:rsidRPr="00201563">
                                        <w:rPr>
                                          <w:vertAlign w:val="subscript"/>
                                        </w:rPr>
                                        <w:t>1</w:t>
                                      </w:r>
                                    </w:p>
                                  </w:txbxContent>
                                </wps:txbx>
                                <wps:bodyPr rot="0" vert="horz" wrap="square" lIns="91440" tIns="45720" rIns="91440" bIns="45720" anchor="t" anchorCtr="0" upright="1">
                                  <a:noAutofit/>
                                </wps:bodyPr>
                              </wps:wsp>
                              <wps:wsp>
                                <wps:cNvPr id="306" name="Text Box 42"/>
                                <wps:cNvSpPr txBox="1">
                                  <a:spLocks noChangeArrowheads="1"/>
                                </wps:cNvSpPr>
                                <wps:spPr bwMode="auto">
                                  <a:xfrm>
                                    <a:off x="576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7C13F7" w14:textId="77777777" w:rsidR="00541C41" w:rsidRDefault="00541C41" w:rsidP="001865E4">
                                      <w:pPr>
                                        <w:ind w:left="-57"/>
                                      </w:pPr>
                                      <w:r>
                                        <w:t>S</w:t>
                                      </w:r>
                                      <w:r w:rsidRPr="00201563">
                                        <w:softHyphen/>
                                      </w:r>
                                      <w:r w:rsidRPr="00201563">
                                        <w:rPr>
                                          <w:vertAlign w:val="subscript"/>
                                        </w:rPr>
                                        <w:t>1</w:t>
                                      </w:r>
                                    </w:p>
                                  </w:txbxContent>
                                </wps:txbx>
                                <wps:bodyPr rot="0" vert="horz" wrap="square" lIns="91440" tIns="45720" rIns="91440" bIns="45720" anchor="t" anchorCtr="0" upright="1">
                                  <a:noAutofit/>
                                </wps:bodyPr>
                              </wps:wsp>
                              <wps:wsp>
                                <wps:cNvPr id="307" name="Text Box 43"/>
                                <wps:cNvSpPr txBox="1">
                                  <a:spLocks noChangeArrowheads="1"/>
                                </wps:cNvSpPr>
                                <wps:spPr bwMode="auto">
                                  <a:xfrm>
                                    <a:off x="396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B6AFC5" w14:textId="77777777" w:rsidR="00541C41" w:rsidRPr="00291ADA" w:rsidRDefault="00541C41" w:rsidP="001865E4">
                                      <w:pPr>
                                        <w:ind w:left="-57"/>
                                      </w:pPr>
                                      <w:r>
                                        <w:t>S</w:t>
                                      </w:r>
                                      <w:r w:rsidRPr="00201563">
                                        <w:softHyphen/>
                                      </w:r>
                                      <w:r>
                                        <w:rPr>
                                          <w:vertAlign w:val="subscript"/>
                                        </w:rPr>
                                        <w:t>1</w:t>
                                      </w:r>
                                      <w:r>
                                        <w:t>’</w:t>
                                      </w:r>
                                    </w:p>
                                  </w:txbxContent>
                                </wps:txbx>
                                <wps:bodyPr rot="0" vert="horz" wrap="square" lIns="91440" tIns="45720" rIns="91440" bIns="45720" anchor="t" anchorCtr="0" upright="1">
                                  <a:noAutofit/>
                                </wps:bodyPr>
                              </wps:wsp>
                              <wps:wsp>
                                <wps:cNvPr id="308" name="Text Box 44"/>
                                <wps:cNvSpPr txBox="1">
                                  <a:spLocks noChangeArrowheads="1"/>
                                </wps:cNvSpPr>
                                <wps:spPr bwMode="auto">
                                  <a:xfrm>
                                    <a:off x="7740" y="1025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A93444" w14:textId="77777777" w:rsidR="00541C41" w:rsidRDefault="00541C41" w:rsidP="001865E4">
                                      <w:pPr>
                                        <w:ind w:left="-57"/>
                                      </w:pPr>
                                      <w:r>
                                        <w:t>S</w:t>
                                      </w:r>
                                      <w:r w:rsidRPr="00201563">
                                        <w:softHyphen/>
                                      </w:r>
                                    </w:p>
                                  </w:txbxContent>
                                </wps:txbx>
                                <wps:bodyPr rot="0" vert="horz" wrap="square" lIns="91440" tIns="45720" rIns="91440" bIns="45720" anchor="t" anchorCtr="0" upright="1">
                                  <a:noAutofit/>
                                </wps:bodyPr>
                              </wps:wsp>
                              <wps:wsp>
                                <wps:cNvPr id="309" name="Text Box 45"/>
                                <wps:cNvSpPr txBox="1">
                                  <a:spLocks noChangeArrowheads="1"/>
                                </wps:cNvSpPr>
                                <wps:spPr bwMode="auto">
                                  <a:xfrm>
                                    <a:off x="900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835503" w14:textId="77777777" w:rsidR="00541C41" w:rsidRDefault="00541C41" w:rsidP="001865E4">
                                      <w:pPr>
                                        <w:ind w:left="-57"/>
                                      </w:pPr>
                                      <w:r>
                                        <w:t xml:space="preserve"> S</w:t>
                                      </w:r>
                                      <w:r w:rsidRPr="00201563">
                                        <w:softHyphen/>
                                      </w:r>
                                      <w:r>
                                        <w:rPr>
                                          <w:vertAlign w:val="subscript"/>
                                        </w:rPr>
                                        <w:t>2</w:t>
                                      </w:r>
                                    </w:p>
                                  </w:txbxContent>
                                </wps:txbx>
                                <wps:bodyPr rot="0" vert="horz" wrap="square" lIns="91440" tIns="45720" rIns="91440" bIns="45720" anchor="t" anchorCtr="0" upright="1">
                                  <a:noAutofit/>
                                </wps:bodyPr>
                              </wps:wsp>
                              <wps:wsp>
                                <wps:cNvPr id="310" name="Text Box 46"/>
                                <wps:cNvSpPr txBox="1">
                                  <a:spLocks noChangeArrowheads="1"/>
                                </wps:cNvSpPr>
                                <wps:spPr bwMode="auto">
                                  <a:xfrm>
                                    <a:off x="10080" y="102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B2412A" w14:textId="77777777" w:rsidR="00541C41" w:rsidRPr="00291ADA" w:rsidRDefault="00541C41" w:rsidP="001865E4">
                                      <w:pPr>
                                        <w:ind w:left="-57"/>
                                      </w:pPr>
                                      <w:r>
                                        <w:t>S</w:t>
                                      </w:r>
                                      <w:r w:rsidRPr="00201563">
                                        <w:softHyphen/>
                                      </w:r>
                                      <w:r>
                                        <w:rPr>
                                          <w:vertAlign w:val="subscript"/>
                                        </w:rPr>
                                        <w:t>2</w:t>
                                      </w:r>
                                      <w:r>
                                        <w:t>’</w:t>
                                      </w:r>
                                    </w:p>
                                  </w:txbxContent>
                                </wps:txbx>
                                <wps:bodyPr rot="0" vert="horz" wrap="square" lIns="91440" tIns="45720" rIns="91440" bIns="45720" anchor="t" anchorCtr="0" upright="1">
                                  <a:noAutofit/>
                                </wps:bodyPr>
                              </wps:wsp>
                            </wpg:grpSp>
                            <wps:wsp>
                              <wps:cNvPr id="311" name="Line 47"/>
                              <wps:cNvCnPr/>
                              <wps:spPr bwMode="auto">
                                <a:xfrm>
                                  <a:off x="7285" y="10800"/>
                                  <a:ext cx="126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2" name="Text Box 48"/>
                              <wps:cNvSpPr txBox="1">
                                <a:spLocks noChangeArrowheads="1"/>
                              </wps:cNvSpPr>
                              <wps:spPr bwMode="auto">
                                <a:xfrm>
                                  <a:off x="7740" y="106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CE26BF" w14:textId="77777777" w:rsidR="00541C41" w:rsidRPr="00291ADA" w:rsidRDefault="00541C41" w:rsidP="001865E4">
                                    <w:pPr>
                                      <w:rPr>
                                        <w:sz w:val="20"/>
                                        <w:szCs w:val="20"/>
                                      </w:rPr>
                                    </w:pPr>
                                    <w:r w:rsidRPr="00291ADA">
                                      <w:rPr>
                                        <w:sz w:val="20"/>
                                        <w:szCs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 o:spid="_x0000_s2125" style="position:absolute;margin-left:20.8pt;margin-top:10.25pt;width:351pt;height:180pt;z-index:252072960" coordorigin="3960,7380" coordsize="702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RfDFwgAAApZAAAOAAAAZHJzL2Uyb0RvYy54bWzsXFtzm0YUfu9M/wPDuyLuAk3kTGJZaWfS NtMkfV8DkpgioAu25Hb633vOLiwgoehmy7K7fpBBLGh3+c7127Nv360WsXIf0jxKk5Gqv9FUJUz8 NIiS2Uj99nXSc1UlL0gSkDhNwpH6EObqu6sff3i7zIahkc7TOAipAg9J8uEyG6nzosiG/X7uz8MF yd+kWZjAxWlKF6SAUzrrB5Qs4emLuG9omtNfpjTIaOqHeQ7fjvlF9Yo9fzoN/eK36TQPCyUeqdC3 gn1S9nmLn/2rt2Q4oySbR37ZDXJELxYkSuBHxaPGpCDKHY02HrWIfJrm6bR446eLfjqdRn7IxgCj 0bW10Xyk6V3GxjIbLmeZmCaY2rV5Ovqx/q/3n6kSBSPVcA1VScgCXhL7XQW/gOlZZrMhtPpIsy/Z Z8rHCIefUv/PHC7316/j+Yw3Vm6Xv6QBPJDcFSmbntWULvARMHBlxd7Cg3gL4apQfPjSsuzBQIOX 5cM1w3AdDU7Ye/Ln8DLxPtNz4DpcHpiuuHZT3j/QjPJmE27FO/tkyH+YdbbsHB8ZOxGDFFNhtqdC 9556JjpGVM1HYzwWjOy4mSjv3DoTIH15DbD8NIB9mZMsZLjNETpiVq1qVn8HuSTJLA4VPqBlxhpW AMs5upQkvZ5Ds/A9pelyHpIA+qWzF9q6AU9ywOZOuPGZRNjYgB82kdUk64AjBjhT45fETJFhRvPi Y5guFDwYqRQ6z8BM7j/lBYdX1QSxnZGimERxXDZfBt+ycURm7Jbp7Dqm2Cins1s4VO4JKib2xwZG hqLJbWfbCfsr25ZNoK/Vj+Kz4wQ/kxQ7wbvHv4GxQofxGo6aaad/PN2wtA+G15s47qBnTSy75w00 t6fp3gcQMsuzxpN/seu6NZxHQRAmn6IkrDSlbu0HlFJncx3HdKWyHKmebdhsVvI0jgLsLfZt+8y0 mi2iAgxHHC1GqiumjwwRJTdJwN5tQaKYH/fb3WcaAeag+s9mBXQDhxFqg3x4mwYPACmawhsHaICJ g4N5Sv9WlSWYi5Ga/3VHaKgq8c8JwNLTLQuaFewEFBiqINq8ctu8QhIfHjVSC1Xhh9cFt0l3GY1m c/glnU1Mkr4HzTmNGMrqXjGtyySW9/UMomt3iC4TRewVyPhTi67r4PSeXXTHiRRd5m5J0S2F+uWJ rlOJLtPcRunUMam9Tj5TUJWV5tttQMHl3iKF8D36a7vNZwz2gym3LeZT2C00ZCebCfCgS2uwzTKU 5rLTOGrejXvjWj3LcG56ljYe995Prq2eM9EH9tgcX1+P9bZxZHafRzNgco41jmvmW5hebiLB2u9l u9D045sF63A2MzFoY81EP6W0EIdi7TsaX2INHbH/O9Ygs8DDVa7XrBOwNnBsj+k1XdOqgBJ9ZAxH S7DZ4H+gRFWh5EZYcLBeM1x7cLz/u6HYlOIhg1C7oBGLrMBNHamLMAAHNYTMDB5B98mw6RRL1cez TAdlT7YFtwCgJhztE+BomRg+gDXtgKPjYOoDTe1j4/GkcAwD4DHJ5zygDeCIw20DphKELNP5NBkW D6DRBKFzAggdC1Mi3SAsEXhpOrENwvwhH6fFFhhKbYluGU9yoFk7s6Po6W2gDk4AqseSLRKoItcl zfrjmXVPkCLcy3RPAKrlPJtGVXxMWdIkODrfKnVrmf+++CDcE+QVh2zJXR2V8NEhHHouL0BitubB OyOUTVblxSaOPEENMsyaLLY5JHGkTOMo+6PiTUp6WYT1HjDB3BGsonrPBQ8Eoyh0Hh43rj8pjvpu vLSX0woZiu/QfTKjCetFutZabAnrPUF8cWA2Oa+jM5qbcEQ9e5F4bJt9GdcDJ/wc4VKbwzEP5nCY evwJ1WO3oqx4HddaV5Sc10ZN6a0tpjk9Ayo15Wsy4W3uxzyY++lEpoiZNpFp2JglRWTqzmUZcak0 2XosTv09X46pTRCZBxNEnYAEf5EHRPXSw8qnZDDkgCxZpEdki6SufE26sk0WmQeTRfvac5YbZZRL BVILYiuGUdPmSykfj9CUEH09EDVRyzWoJPNgKqlTewpSaROYLIuP1ryM1S9Fd0pjfgHG3NTahJF5 MGHUCUdhzCG2WUsQ1XGPzBDJNW9YW9SdITK1NkNknsIQiTVvm3g09GrdB8sVXVDKUirIi1CQbdbH PJj12deldI31FXJSVcrlwe0yzG2qUrA8XzEc+ZCuFL6qsmR6sIhEKVbwfUXkPFUlGNOv3eUkuKiJ BUg7VzftKgRr1Su1yppaRVytZrJ26xFqt4rV7YrVtFqaSPrIeq5GKaapCVqrlsQmtXU+SXRYpIlE 7EZNppTEdpn4Znbh5PKYp66ibEiiyHFJSWxJoqD2akls0nvnk0R7gBEG0imasc4CSlF8TaIocnlS FFuiKBjMWhSbLOb5RFHsBiFFsbkbzJ6r4F6SVRR5TCmKLVEU3G0tisKVL7cbOE+kOBiUGw+AKNpr OWJpFV+TVRSJWymKLVEUXHUtisKXP6soiqSNtIqv3CqK5LUUxaYo6oKTr0VR+PJnFUVemCyDxb32 4XvReRvAHHCNdbHo5e+IVW/yd6ZtT0y9vTjBEk49yOShRQID2BaizMJg6VVr7ZaOeRnGTbALl7JC ZqNmpaxTIbht3459KHY3lfUs1WaoneEvEm/717OYulitUJsQ4fie1YQ0Aqty+TbflxD3XMElYHyR Ik9Ebke65OBwy8QL3D+xzvyDdnyJFgQ23GXb/ZSbA+OOvs1ztmdCvYXx1X8AAAD//wMAUEsDBBQA BgAIAAAAIQBjXanM4AAAAAkBAAAPAAAAZHJzL2Rvd25yZXYueG1sTI9Ba8JAEIXvhf6HZQq91U2M WonZiEjbkxSqheJtzY5JMDsbsmsS/32np3qc9x5vvpetR9uIHjtfO1IQTyIQSIUzNZUKvg/vL0sQ PmgyunGECm7oYZ0/PmQ6NW6gL+z3oRRcQj7VCqoQ2lRKX1RotZ+4Fom9s+usDnx2pTSdHrjcNnIa RQtpdU38odItbissLvurVfAx6GGTxG/97nLe3o6H+efPLkalnp/GzQpEwDH8h+EPn9EhZ6aTu5Lx olEwixecVDCN5iDYf50lLJwUJEtWZJ7J+wX5LwAAAP//AwBQSwECLQAUAAYACAAAACEAtoM4kv4A AADhAQAAEwAAAAAAAAAAAAAAAAAAAAAAW0NvbnRlbnRfVHlwZXNdLnhtbFBLAQItABQABgAIAAAA IQA4/SH/1gAAAJQBAAALAAAAAAAAAAAAAAAAAC8BAABfcmVscy8ucmVsc1BLAQItABQABgAIAAAA IQB5+RfDFwgAAApZAAAOAAAAAAAAAAAAAAAAAC4CAABkcnMvZTJvRG9jLnhtbFBLAQItABQABgAI AAAAIQBjXanM4AAAAAkBAAAPAAAAAAAAAAAAAAAAAHEKAABkcnMvZG93bnJldi54bWxQSwUGAAAA AAQABADzAAAAfgsAAAAA ">
                      <v:group id="Group 19" o:spid="_x0000_s2126" style="position:absolute;left:3960;top:7380;width:7020;height:3420" coordorigin="3960,7380" coordsize="7020,3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BmDcYAAADcAAAADwAAAGRycy9kb3ducmV2LnhtbESPT2vCQBTE74V+h+UV vNVNlJYQXUVEi4cg1BSKt0f2mQSzb0N2mz/fvisUehxm5jfMejuaRvTUudqygngegSAurK65VPCV H18TEM4ja2wsk4KJHGw3z09rTLUd+JP6iy9FgLBLUUHlfZtK6YqKDLq5bYmDd7OdQR9kV0rd4RDg ppGLKHqXBmsOCxW2tK+ouF9+jIKPAYfdMj702f22n6752/k7i0mp2cu4W4HwNPr/8F/7pBUski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4GYNxgAAANwA AAAPAAAAAAAAAAAAAAAAAKoCAABkcnMvZG93bnJldi54bWxQSwUGAAAAAAQABAD6AAAAnQMAAAAA ">
                        <v:rect id="Rectangle 20" o:spid="_x0000_s2127" style="position:absolute;left:7020;top:7560;width:18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dbdMYA AADcAAAADwAAAGRycy9kb3ducmV2LnhtbESPQWvCQBSE70L/w/IK3nRjsNamrqJiwSKU1njx9sg+ k2D2bcyuGv+9WxA8DjPzDTOZtaYSF2pcaVnBoB+BIM6sLjlXsEu/emMQziNrrCyTghs5mE1fOhNM tL3yH122PhcBwi5BBYX3dSKlywoy6Pq2Jg7ewTYGfZBNLnWD1wA3lYyjaCQNlhwWCqxpWVB23J6N go/NbT6qFu5td1rF+/f0p/5Nv/dKdV/b+ScIT61/hh/ttVYQj4fwfyYcATm9AwAA//8DAFBLAQIt ABQABgAIAAAAIQDw94q7/QAAAOIBAAATAAAAAAAAAAAAAAAAAAAAAABbQ29udGVudF9UeXBlc10u eG1sUEsBAi0AFAAGAAgAAAAhADHdX2HSAAAAjwEAAAsAAAAAAAAAAAAAAAAALgEAAF9yZWxzLy5y ZWxzUEsBAi0AFAAGAAgAAAAhADMvBZ5BAAAAOQAAABAAAAAAAAAAAAAAAAAAKQIAAGRycy9zaGFw ZXhtbC54bWxQSwECLQAUAAYACAAAACEAnqdbdMYAAADcAAAADwAAAAAAAAAAAAAAAACYAgAAZHJz L2Rvd25yZXYueG1sUEsFBgAAAAAEAAQA9QAAAIsDAAAAAA== " fillcolor="black" stroked="f">
                          <v:fill r:id="rId592" o:title="" type="pattern"/>
                        </v:rect>
                        <v:rect id="_x0000_s2128" style="position:absolute;left:8640;top:7560;width:18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FiOMUA AADcAAAADwAAAGRycy9kb3ducmV2LnhtbESPQWvCQBSE7wX/w/IEb3Wj1iBpNiJCQfBULdXjI/u6 SZt9G7PbJP77bqHQ4zAz3zD5drSN6KnztWMFi3kCgrh0umaj4O388rgB4QOyxsYxKbiTh20xecgx 027gV+pPwYgIYZ+hgiqENpPSlxVZ9HPXEkfvw3UWQ5SdkbrDIcJtI5dJkkqLNceFClvaV1R+nb6t gk+T4nhc28t1dXhKzrf9cOvfjVKz6bh7BhFoDP/hv/ZBK1hu1vB7Jh4BWfwAAAD//wMAUEsBAi0A FAAGAAgAAAAhAPD3irv9AAAA4gEAABMAAAAAAAAAAAAAAAAAAAAAAFtDb250ZW50X1R5cGVzXS54 bWxQSwECLQAUAAYACAAAACEAMd1fYdIAAACPAQAACwAAAAAAAAAAAAAAAAAuAQAAX3JlbHMvLnJl bHNQSwECLQAUAAYACAAAACEAMy8FnkEAAAA5AAAAEAAAAAAAAAAAAAAAAAApAgAAZHJzL3NoYXBl eG1sLnhtbFBLAQItABQABgAIAAAAIQAYgWI4xQAAANwAAAAPAAAAAAAAAAAAAAAAAJgCAABkcnMv ZG93bnJldi54bWxQSwUGAAAAAAQABAD1AAAAigMAAAAA " fillcolor="black" stroked="f">
                          <v:fill r:id="rId1316" o:title="" type="pattern"/>
                        </v:rect>
                        <v:line id="Line 22" o:spid="_x0000_s2129" style="position:absolute;visibility:visible;mso-wrap-style:square" from="7200,7560" to="720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pfF8YAAADcAAAADwAAAGRycy9kb3ducmV2LnhtbESPQWvCQBSE70L/w/IK3nSjQpDUVUQR tIeittAen9nXJG32bdjdJum/dwXB4zAz3zCLVW9q0ZLzlWUFk3ECgji3uuJCwcf7bjQH4QOyxtoy KfgnD6vl02CBmbYdn6g9h0JECPsMFZQhNJmUPi/JoB/bhjh639YZDFG6QmqHXYSbWk6TJJUGK44L JTa0KSn/Pf8ZBW+zY9quD6/7/vOQXvLt6fL10zmlhs/9+gVEoD48wvf2XiuYzl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qXxfGAAAA3AAAAA8AAAAAAAAA AAAAAAAAoQIAAGRycy9kb3ducmV2LnhtbFBLBQYAAAAABAAEAPkAAACUAwAAAAA= "/>
                        <v:line id="Line 23" o:spid="_x0000_s2130" style="position:absolute;visibility:visible;mso-wrap-style:square" from="8640,7560" to="864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6jMYAAADcAAAADwAAAGRycy9kb3ducmV2LnhtbESPQWvCQBSE7wX/w/KE3uqmFlJJXUUU QT2Uagvt8Zl9TVKzb8PumqT/3hUEj8PMfMNM572pRUvOV5YVPI8SEMS51RUXCr4+108TED4ga6wt k4J/8jCfDR6mmGnb8Z7aQyhEhLDPUEEZQpNJ6fOSDPqRbYij92udwRClK6R22EW4qeU4SVJpsOK4 UGJDy5Ly0+FsFLy/fKTtYrvb9N/b9Jiv9sefv84p9TjsF28gAvXhHr61N1rBePI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ozGAAAA3AAAAA8AAAAAAAAA AAAAAAAAoQIAAGRycy9kb3ducmV2LnhtbFBLBQYAAAAABAAEAPkAAACUAwAAAAA= "/>
                        <v:line id="Line 24" o:spid="_x0000_s2131" style="position:absolute;visibility:visible;mso-wrap-style:square" from="7659,10080" to="7659,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3PG8MAAADcAAAADwAAAGRycy9kb3ducmV2LnhtbERPy4rCMBTdD/gP4QpuxKa6GKQ2yqAo ZWYzPj7gklzbMs1NaaK2/frJYmCWh/POd71txJM6XztWsExSEMTamZpLBbfrcbEG4QOywcYxKRjI w247ecsxM+7FZ3peQiliCPsMFVQhtJmUXldk0SeuJY7c3XUWQ4RdKU2HrxhuG7lK03dpsebYUGFL +4r0z+VhFXwezuPpUIxH3Y7DfK+bMp1/fSs1m/YfGxCB+vAv/nMXRsFqHdfGM/EIy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bdzxvDAAAA3AAAAA8AAAAAAAAAAAAA AAAAoQIAAGRycy9kb3ducmV2LnhtbFBLBQYAAAAABAAEAPkAAACRAwAAAAA= " strokeweight="2.25pt">
                          <v:stroke startarrow="block"/>
                        </v:line>
                        <v:line id="Line 25" o:spid="_x0000_s2132" style="position:absolute;visibility:visible;mso-wrap-style:square" from="4320,10080" to="1098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abccUAAADcAAAADwAAAGRycy9kb3ducmV2LnhtbESPzWrCQBSF90LfYbiF7nTSLEpMHaUU hCxspYl0fclck9TMnTgzjenbOwXB5eH8fJzVZjK9GMn5zrKC50UCgri2uuNGwaHazjMQPiBr7C2T gj/ysFk/zFaYa3vhLxrL0Ig4wj5HBW0IQy6lr1sy6Bd2II7e0TqDIUrXSO3wEsdNL9MkeZEGO46E Fgd6b6k+lb8mcutm587fP6epOH7stmcel5/VXqmnx+ntFUSgKdzDt3ahFaTZEv7PxCMg1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OabccUAAADcAAAADwAAAAAAAAAA AAAAAAChAgAAZHJzL2Rvd25yZXYueG1sUEsFBgAAAAAEAAQA+QAAAJMDAAAAAA== ">
                          <v:stroke dashstyle="dash"/>
                        </v:line>
                        <v:line id="Line 26" o:spid="_x0000_s2133" style="position:absolute;visibility:visible;mso-wrap-style:square" from="6480,10080" to="64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jET8MAAADcAAAADwAAAGRycy9kb3ducmV2LnhtbERPu2rDMBTdA/0HcQvdEtkpmNSJYkwh xUOH1E07X6wb29S6cizFj7+vhkLHw3kfstl0YqTBtZYVxJsIBHFldcu1gsvnab0D4Tyyxs4yKVjI QXZ8WB0w1XbiDxpLX4sQwi5FBY33fSqlqxoy6Da2Jw7c1Q4GfYBDLfWAUwg3ndxGUSINthwaGuzp taHqp7wbBfekjOv35e17dynOX+cyv8XRc6LU0+Oc70F4mv2/+M9daAXblzA/nAlHQB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fIxE/DAAAA3AAAAA8AAAAAAAAAAAAA AAAAoQIAAGRycy9kb3ducmV2LnhtbFBLBQYAAAAABAAEAPkAAACRAwAAAAA= " strokeweight="2.25pt">
                          <v:stroke dashstyle="1 1" startarrow="block"/>
                        </v:line>
                        <v:line id="Line 27" o:spid="_x0000_s2134" style="position:absolute;visibility:visible;mso-wrap-style:square" from="9720,10080" to="972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Rh1MUAAADcAAAADwAAAGRycy9kb3ducmV2LnhtbESPQWvCQBSE7wX/w/KE3uomKQQb3YRQ aPHgwUbr+ZF9TUKzb9PsqvHfuwXB4zAz3zDrYjK9ONPoOssK4kUEgri2uuNGwWH/8bIE4Tyyxt4y KbiSgyKfPa0x0/bCX3SufCMChF2GClrvh0xKV7dk0C3sQBy8Hzsa9EGOjdQjXgLc9DKJolQa7Dgs tDjQe0v1b3UyCk5pFTfb6+dxedjsvndV+RdHr6lSz/OpXIHwNPlH+N7eaAXJWwz/Z8IRkP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IRh1MUAAADcAAAADwAAAAAAAAAA AAAAAAChAgAAZHJzL2Rvd25yZXYueG1sUEsFBgAAAAAEAAQA+QAAAJMDAAAAAA== " strokeweight="2.25pt">
                          <v:stroke dashstyle="1 1" startarrow="block"/>
                        </v:line>
                        <v:line id="Line 28" o:spid="_x0000_s2135" style="position:absolute;visibility:visible;mso-wrap-style:square" from="4680,10080" to="46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nccUAAADcAAAADwAAAGRycy9kb3ducmV2LnhtbESPwWrDMBBE74H8g9hAb4kcH0riRgmm IWBaCI2bD9haW8uutTKWErt/XxUKPQ4z84bZHSbbiTsNvnGsYL1KQBBXTjdcK7i+n5YbED4ga+wc k4Jv8nDYz2c7zLQb+UL3MtQiQthnqMCE0GdS+sqQRb9yPXH0Pt1gMUQ51FIPOEa47WSaJI/SYsNx wWBPz4aqr/JmFZyL3LRN0bbH/pS/uKseb68fb0o9LKb8CUSgKfyH/9qFVpBuU/g9E4+A3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7+nccUAAADcAAAADwAAAAAAAAAA AAAAAAChAgAAZHJzL2Rvd25yZXYueG1sUEsFBgAAAAAEAAQA+QAAAJMDAAAAAA== " strokeweight="2.25pt">
                          <v:stroke dashstyle="1 1" startarrow="block" endcap="round"/>
                        </v:line>
                        <v:line id="Line 29" o:spid="_x0000_s2136" style="position:absolute;visibility:visible;mso-wrap-style:square" from="10800,10080" to="1080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MC6sUAAADcAAAADwAAAGRycy9kb3ducmV2LnhtbESP3WrCQBSE7wu+w3IE73SjhaKpqwSL ECxI/XmA0+xpNmn2bMiuJn37rlDo5TAz3zDr7WAbcafOV44VzGcJCOLC6YpLBdfLfroE4QOyxsYx KfghD9vN6GmNqXY9n+h+DqWIEPYpKjAhtKmUvjBk0c9cSxy9L9dZDFF2pdQd9hFuG7lIkhdpseK4 YLClnaHi+3yzCo55Zuoqr+u3dp8d3FX3t/fPD6Um4yF7BRFoCP/hv3auFSxWz/A4E4+A3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MC6sUAAADcAAAADwAAAAAAAAAA AAAAAAChAgAAZHJzL2Rvd25yZXYueG1sUEsFBgAAAAAEAAQA+QAAAJMDAAAAAA== " strokeweight="2.25pt">
                          <v:stroke dashstyle="1 1" startarrow="block" endcap="round"/>
                        </v:line>
                        <v:line id="Line 30" o:spid="_x0000_s2137" style="position:absolute;flip:y;visibility:visible;mso-wrap-style:square" from="7659,9360" to="864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lIcYAAADcAAAADwAAAGRycy9kb3ducmV2LnhtbESPzWvCQBDF7wX/h2WEXoJu/EA0dRX7 IQilB6OHHofsNAnNzobsVNP/visIPT7evN+bt972rlEX6kLt2cBknIIiLrytuTRwPu1HS1BBkC02 nsnALwXYbgYPa8ysv/KRLrmUKkI4ZGigEmkzrUNRkcMw9i1x9L5851Ci7EptO7xGuGv0NE0X2mHN saHCll4qKr7zHxff2H/w62yWPDudJCt6+5T3VIsxj8N+9wRKqJf/43v6YA1MV3O4jYkE0J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2qZSHGAAAA3AAAAA8AAAAAAAAA AAAAAAAAoQIAAGRycy9kb3ducmV2LnhtbFBLBQYAAAAABAAEAPkAAACUAwAAAAA= ">
                          <v:stroke endarrow="block"/>
                        </v:line>
                        <v:line id="Line 31" o:spid="_x0000_s2138" style="position:absolute;visibility:visible;mso-wrap-style:square" from="8640,9360" to="972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IHqcMAAADcAAAADwAAAGRycy9kb3ducmV2LnhtbESPS4vCMBSF98L8h3AHZqepwohWo8iA 4MIH6jDrS3Ntq81NTTK1/nsjCC4P5/FxpvPWVKIh50vLCvq9BARxZnXJuYLf47I7AuEDssbKMim4 k4f57KMzxVTbG++pOYRcxBH2KSooQqhTKX1WkEHfszVx9E7WGQxRulxqh7c4bio5SJKhNFhyJBRY 009B2eXwbyI3y9fu+ne+tKvTZr28cjPeHndKfX22iwmIQG14h1/tlVYwGH/D80w8An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RyB6nDAAAA3AAAAA8AAAAAAAAAAAAA AAAAoQIAAGRycy9kb3ducmV2LnhtbFBLBQYAAAAABAAEAPkAAACRAwAAAAA= ">
                          <v:stroke dashstyle="dash"/>
                        </v:line>
                        <v:line id="Line 32" o:spid="_x0000_s2139" style="position:absolute;flip:x y;visibility:visible;mso-wrap-style:square" from="7200,8460" to="8640,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3O3cUAAADcAAAADwAAAGRycy9kb3ducmV2LnhtbESPQWvCQBSE74X+h+UJ3pqNHoJGVxGh 4MGLWur1JfuaTc2+TbJrTP99Vyj0OMzMN8x6O9pGDNT72rGCWZKCIC6drrlS8HF5f1uA8AFZY+OY FPyQh+3m9WWNuXYPPtFwDpWIEPY5KjAhtLmUvjRk0SeuJY7el+sthij7SuoeHxFuGzlP00xarDku GGxpb6i8ne9WwVDcZ9+fx9PNF9duWSxMtz92mVLTybhbgQg0hv/wX/ugFcyXGTzPxCM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b3O3cUAAADcAAAADwAAAAAAAAAA AAAAAAChAgAAZHJzL2Rvd25yZXYueG1sUEsFBgAAAAAEAAQA+QAAAJMDAAAAAA== ">
                          <v:stroke endarrow="block"/>
                        </v:line>
                        <v:line id="Line 33" o:spid="_x0000_s2140" style="position:absolute;flip:y;visibility:visible;mso-wrap-style:square" from="4680,8460" to="72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PhPMQAAADcAAAADwAAAGRycy9kb3ducmV2LnhtbESPQWvCQBSE74L/YXlCb3XTgLamriEU LaV4MdX7S/Z1E5p9G7JbTf+9WxA8DjPzDbPOR9uJMw2+dazgaZ6AIK6dbtkoOH7tHl9A+ICssXNM Cv7IQ76ZTtaYaXfhA53LYESEsM9QQRNCn0np64Ys+rnriaP37QaLIcrBSD3gJcJtJ9MkWUqLLceF Bnt6a6j+KX+tgmpbnMxnddralPf63SzKimWp1MNsLF5BBBrDPXxrf2gF6eoZ/s/EI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o+E8xAAAANwAAAAPAAAAAAAAAAAA AAAAAKECAABkcnMvZG93bnJldi54bWxQSwUGAAAAAAQABAD5AAAAkgMAAAAA ">
                          <v:stroke dashstyle="dash"/>
                        </v:line>
                        <v:line id="Line 34" o:spid="_x0000_s2141" style="position:absolute;flip:y;visibility:visible;mso-wrap-style:square" from="7200,7380" to="882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dvJMUAAADcAAAADwAAAGRycy9kb3ducmV2LnhtbESPwWrCQBCG70LfYZlCL6FuVJAaXaW1 FYTiQduDxyE7TUKzsyE71fTtOwehx+Gf/5tvVpshtOZCfWoiO5iMczDEZfQNVw4+P3aPT2CSIHts I5ODX0qwWd+NVlj4eOUjXU5SGYVwKtBBLdIV1qaypoBpHDtizb5iH1B07Cvre7wqPLR2mudzG7Bh vVBjR9uayu/TT1CN3YFfZ7PsJdgsW9DbWd5zK8493A/PSzBCg/wv39p772C6UFt9Rgl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dvJMUAAADcAAAADwAAAAAAAAAA AAAAAAChAgAAZHJzL2Rvd25yZXYueG1sUEsFBgAAAAAEAAQA+QAAAJMDAAAAAA== ">
                          <v:stroke endarrow="block"/>
                        </v:line>
                        <v:line id="Line 35" o:spid="_x0000_s2142" style="position:absolute;flip:x y;visibility:visible;mso-wrap-style:square" from="7200,9720" to="7630,10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Jar8UAAADcAAAADwAAAGRycy9kb3ducmV2LnhtbESPQWvCQBSE74X+h+UJ3upGD2JS1yBC wYMXtbTXl+xrNk32bZJdY/rvu0Khx2FmvmG2+WRbMdLga8cKlosEBHHpdM2Vgvfr28sGhA/IGlvH pOCHPOS756ctZtrd+UzjJVQiQthnqMCE0GVS+tKQRb9wHXH0vtxgMUQ5VFIPeI9w28pVkqylxZrj gsGODobK5nKzCsbitvz+OJ0bX3z2abEx/eHUr5Waz6b9K4hAU/gP/7WPWsEqTeFxJh4B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CJar8UAAADcAAAADwAAAAAAAAAA AAAAAAChAgAAZHJzL2Rvd25yZXYueG1sUEsFBgAAAAAEAAQA+QAAAJMDAAAAAA== ">
                          <v:stroke endarrow="block"/>
                        </v:line>
                        <v:line id="Line 36" o:spid="_x0000_s2143" style="position:absolute;flip:y;visibility:visible;mso-wrap-style:square" from="6480,9720" to="72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HjUr8AAADcAAAADwAAAGRycy9kb3ducmV2LnhtbERPTYvCMBC9C/6HMII3TVdxka5RRFRE vGzV+7SZTcs2k9JErf/eHASPj/e9WHW2FndqfeVYwdc4AUFcOF2xUXA570ZzED4ga6wdk4IneVgt +70Fpto9+JfuWTAihrBPUUEZQpNK6YuSLPqxa4gj9+daiyHC1kjd4iOG21pOkuRbWqw4NpTY0Kak 4j+7WQX5dn01x/y6tRM+6b2ZZTnLTKnhoFv/gAjUhY/47T5oBdMkzo9n4hGQyx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1qHjUr8AAADcAAAADwAAAAAAAAAAAAAAAACh AgAAZHJzL2Rvd25yZXYueG1sUEsFBgAAAAAEAAQA+QAAAI0DAAAAAA== ">
                          <v:stroke dashstyle="dash"/>
                        </v:line>
                        <v:line id="Line 37" o:spid="_x0000_s2144" style="position:absolute;flip:y;visibility:visible;mso-wrap-style:square" from="7200,9000" to="8640,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Zco8UAAADcAAAADwAAAGRycy9kb3ducmV2LnhtbESPQWvCQBCF7wX/wzIFL6HuakBs6ipq KxTEg9pDj0N2moRmZ0N2qum/7xYKPT7evO/NW64H36or9bEJbGE6MaCIy+Aariy8XfYPC1BRkB22 gcnCN0VYr0Z3SyxcuPGJrmepVIJwLNBCLdIVWseyJo9xEjri5H2E3qMk2Vfa9XhLcN/qmTFz7bHh 1FBjR7uays/zl09v7I/8nOfZ1usse6SXdzkYLdaO74fNEyihQf6P/9KvzkJupvA7JhFAr3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zZco8UAAADcAAAADwAAAAAAAAAA AAAAAAChAgAAZHJzL2Rvd25yZXYueG1sUEsFBgAAAAAEAAQA+QAAAJMDAAAAAA== ">
                          <v:stroke endarrow="block"/>
                        </v:line>
                        <v:line id="Line 38" o:spid="_x0000_s2145" style="position:absolute;visibility:visible;mso-wrap-style:square" from="8640,9000" to="108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AFx8MAAADcAAAADwAAAGRycy9kb3ducmV2LnhtbESPS4vCMBSF98L8h3AHZqepDohWo8iA 4MJRfOD60lzbanNTk0zt/HsjCC4P5/FxpvPWVKIh50vLCvq9BARxZnXJuYLjYdkdgfABWWNlmRT8 k4f57KMzxVTbO++o2YdcxBH2KSooQqhTKX1WkEHfszVx9M7WGQxRulxqh/c4bio5SJKhNFhyJBRY 009B2XX/ZyI3y9fudrpc29X5d728cTPeHLZKfX22iwmIQG14h1/tlVbwnQzgeSYeATl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VwBcfDAAAA3AAAAA8AAAAAAAAAAAAA AAAAoQIAAGRycy9kb3ducmV2LnhtbFBLBQYAAAAABAAEAPkAAACRAwAAAAA= ">
                          <v:stroke dashstyle="dash"/>
                        </v:line>
                        <v:line id="Line 39" o:spid="_x0000_s2146" style="position:absolute;flip:x y;visibility:visible;mso-wrap-style:square" from="7200,8280" to="864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H3X8QAAADcAAAADwAAAGRycy9kb3ducmV2LnhtbESPQWvCQBSE74L/YXmCN92oIBpdRQTB gxdtaa8v2ddsavZtkl1j/PfdQqHHYWa+Ybb73laio9aXjhXMpgkI4tzpkgsF72+nyQqED8gaK8ek 4EUe9rvhYIupdk++UncLhYgQ9ikqMCHUqZQ+N2TRT11NHL0v11oMUbaF1C0+I9xWcp4kS2mx5Lhg sKajofx+e1gFXfaYfX9crneffTbrbGWa46VZKjUe9YcNiEB9+A//tc9awSJZwO+ZeATk7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IfdfxAAAANwAAAAPAAAAAAAAAAAA AAAAAKECAABkcnMvZG93bnJldi54bWxQSwUGAAAAAAQABAD5AAAAkgMAAAAA ">
                          <v:stroke endarrow="block"/>
                        </v:line>
                        <v:shape id="Text Box 40" o:spid="_x0000_s2147" type="#_x0000_t202" style="position:absolute;left:900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Mn88QA AADcAAAADwAAAGRycy9kb3ducmV2LnhtbESP3WrCQBSE7wXfYTmCN9JstFHb1FXagsVbfx7gmD35 wezZkN2a5O27QsHLYWa+YTa73tTiTq2rLCuYRzEI4szqigsFl/P+5Q2E88gaa8ukYCAHu+14tMFU 246PdD/5QgQIuxQVlN43qZQuK8mgi2xDHLzctgZ9kG0hdYtdgJtaLuJ4JQ1WHBZKbOi7pOx2+jUK 8kM3W7531x9/WR+T1RdW66sdlJpO+s8PEJ56/wz/tw9awWucwONMOAJy+wcAAP//AwBQSwECLQAU AAYACAAAACEA8PeKu/0AAADiAQAAEwAAAAAAAAAAAAAAAAAAAAAAW0NvbnRlbnRfVHlwZXNdLnht bFBLAQItABQABgAIAAAAIQAx3V9h0gAAAI8BAAALAAAAAAAAAAAAAAAAAC4BAABfcmVscy8ucmVs c1BLAQItABQABgAIAAAAIQAzLwWeQQAAADkAAAAQAAAAAAAAAAAAAAAAACkCAABkcnMvc2hhcGV4 bWwueG1sUEsBAi0AFAAGAAgAAAAhAJ1jJ/PEAAAA3AAAAA8AAAAAAAAAAAAAAAAAmAIAAGRycy9k b3ducmV2LnhtbFBLBQYAAAAABAAEAPUAAACJAwAAAAA= " stroked="f">
                          <v:textbox>
                            <w:txbxContent>
                              <w:p w14:paraId="4529F74A" w14:textId="77777777" w:rsidR="00541C41" w:rsidRDefault="00541C41" w:rsidP="001865E4">
                                <w:pPr>
                                  <w:ind w:left="-57"/>
                                </w:pPr>
                                <w:r w:rsidRPr="00201563">
                                  <w:t>G</w:t>
                                </w:r>
                                <w:r w:rsidRPr="00201563">
                                  <w:softHyphen/>
                                </w:r>
                                <w:r>
                                  <w:rPr>
                                    <w:vertAlign w:val="subscript"/>
                                  </w:rPr>
                                  <w:t>2</w:t>
                                </w:r>
                              </w:p>
                            </w:txbxContent>
                          </v:textbox>
                        </v:shape>
                        <v:shape id="Text Box 41" o:spid="_x0000_s2148" type="#_x0000_t202" style="position:absolute;left:630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CaMQA AADcAAAADwAAAGRycy9kb3ducmV2LnhtbESP3WrCQBSE7wu+w3IEb4purI22qatUocXbqA9wzB6T 0OzZkF3z8/ZdQfBymJlvmPW2N5VoqXGlZQXzWQSCOLO65FzB+fQz/QDhPLLGyjIpGMjBdjN6WWOi bccptUefiwBhl6CCwvs6kdJlBRl0M1sTB+9qG4M+yCaXusEuwE0l36JoKQ2WHBYKrGlfUPZ3vBkF 10P3Gn92l19/XqXvyx2Wq4sdlJqM++8vEJ56/ww/2getYBHFcD8TjoDc/AMAAP//AwBQSwECLQAU AAYACAAAACEA8PeKu/0AAADiAQAAEwAAAAAAAAAAAAAAAAAAAAAAW0NvbnRlbnRfVHlwZXNdLnht bFBLAQItABQABgAIAAAAIQAx3V9h0gAAAI8BAAALAAAAAAAAAAAAAAAAAC4BAABfcmVscy8ucmVs c1BLAQItABQABgAIAAAAIQAzLwWeQQAAADkAAAAQAAAAAAAAAAAAAAAAACkCAABkcnMvc2hhcGV4 bWwueG1sUEsBAi0AFAAGAAgAAAAhAPIvgmjEAAAA3AAAAA8AAAAAAAAAAAAAAAAAmAIAAGRycy9k b3ducmV2LnhtbFBLBQYAAAAABAAEAPUAAACJAwAAAAA= " stroked="f">
                          <v:textbox>
                            <w:txbxContent>
                              <w:p w14:paraId="131C0622" w14:textId="77777777" w:rsidR="00541C41" w:rsidRDefault="00541C41" w:rsidP="001865E4">
                                <w:pPr>
                                  <w:ind w:left="-57"/>
                                </w:pPr>
                                <w:r w:rsidRPr="00201563">
                                  <w:t>G</w:t>
                                </w:r>
                                <w:r w:rsidRPr="00201563">
                                  <w:softHyphen/>
                                </w:r>
                                <w:r w:rsidRPr="00201563">
                                  <w:rPr>
                                    <w:vertAlign w:val="subscript"/>
                                  </w:rPr>
                                  <w:t>1</w:t>
                                </w:r>
                              </w:p>
                            </w:txbxContent>
                          </v:textbox>
                        </v:shape>
                        <v:shape id="Text Box 42" o:spid="_x0000_s2149" type="#_x0000_t202" style="position:absolute;left:576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0cH8UA AADcAAAADwAAAGRycy9kb3ducmV2LnhtbESP3WrCQBSE74W+w3IKvZFmY22jRldphRZvk+YBjtmT H8yeDdnVxLfvFgq9HGbmG2Z3mEwnbjS41rKCRRSDIC6tbrlWUHx/Pq9BOI+ssbNMCu7k4LB/mO0w 1XbkjG65r0WAsEtRQeN9n0rpyoYMusj2xMGr7GDQBznUUg84Brjp5EscJ9Jgy2GhwZ6ODZWX/GoU VKdx/rYZz1++WGWvyQe2q7O9K/X0OL1vQXia/H/4r33SCpZxAr9nwhG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RwfxQAAANwAAAAPAAAAAAAAAAAAAAAAAJgCAABkcnMv ZG93bnJldi54bWxQSwUGAAAAAAQABAD1AAAAigMAAAAA " stroked="f">
                          <v:textbox>
                            <w:txbxContent>
                              <w:p w14:paraId="3F7C13F7" w14:textId="77777777" w:rsidR="00541C41" w:rsidRDefault="00541C41" w:rsidP="001865E4">
                                <w:pPr>
                                  <w:ind w:left="-57"/>
                                </w:pPr>
                                <w:r>
                                  <w:t>S</w:t>
                                </w:r>
                                <w:r w:rsidRPr="00201563">
                                  <w:softHyphen/>
                                </w:r>
                                <w:r w:rsidRPr="00201563">
                                  <w:rPr>
                                    <w:vertAlign w:val="subscript"/>
                                  </w:rPr>
                                  <w:t>1</w:t>
                                </w:r>
                              </w:p>
                            </w:txbxContent>
                          </v:textbox>
                        </v:shape>
                        <v:shape id="Text Box 43" o:spid="_x0000_s2150" type="#_x0000_t202" style="position:absolute;left:396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G5hMUA AADcAAAADwAAAGRycy9kb3ducmV2LnhtbESP3WrCQBSE74W+w3IKvZG6sbZGo2tohZbcxvoAx+wx CWbPhuyan7fvFgq9HGbmG2afjqYRPXWutqxguYhAEBdW11wqOH9/Pm9AOI+ssbFMCiZykB4eZntM tB04p/7kSxEg7BJUUHnfJlK6oiKDbmFb4uBdbWfQB9mVUnc4BLhp5EsUraXBmsNChS0dKypup7tR cM2G+dt2uHz5c5y/rj+wji92UurpcXzfgfA0+v/wXzvTClZRDL9nwhGQh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sbmExQAAANwAAAAPAAAAAAAAAAAAAAAAAJgCAABkcnMv ZG93bnJldi54bWxQSwUGAAAAAAQABAD1AAAAigMAAAAA " stroked="f">
                          <v:textbox>
                            <w:txbxContent>
                              <w:p w14:paraId="01B6AFC5" w14:textId="77777777" w:rsidR="00541C41" w:rsidRPr="00291ADA" w:rsidRDefault="00541C41" w:rsidP="001865E4">
                                <w:pPr>
                                  <w:ind w:left="-57"/>
                                </w:pPr>
                                <w:r>
                                  <w:t>S</w:t>
                                </w:r>
                                <w:r w:rsidRPr="00201563">
                                  <w:softHyphen/>
                                </w:r>
                                <w:r>
                                  <w:rPr>
                                    <w:vertAlign w:val="subscript"/>
                                  </w:rPr>
                                  <w:t>1</w:t>
                                </w:r>
                                <w:r>
                                  <w:t>’</w:t>
                                </w:r>
                              </w:p>
                            </w:txbxContent>
                          </v:textbox>
                        </v:shape>
                        <v:shape id="Text Box 44" o:spid="_x0000_s2151" type="#_x0000_t202" style="position:absolute;left:7740;top:102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4t9sAA AADcAAAADwAAAGRycy9kb3ducmV2LnhtbERPy4rCMBTdD/gP4QpuBk0dH9VqlFFQ3Pr4gNvm2hab m9JEW//eLAZmeTjv9bYzlXhR40rLCsajCARxZnXJuYLb9TBcgHAeWWNlmRS8ycF20/taY6Jty2d6 XXwuQgi7BBUU3teJlC4ryKAb2Zo4cHfbGPQBNrnUDbYh3FTyJ4rm0mDJoaHAmvYFZY/L0yi4n9rv 2bJNj/4Wn6fzHZZxat9KDfrd7wqEp87/i//cJ61gEoW14Uw4AnLzAQAA//8DAFBLAQItABQABgAI AAAAIQDw94q7/QAAAOIBAAATAAAAAAAAAAAAAAAAAAAAAABbQ29udGVudF9UeXBlc10ueG1sUEsB Ai0AFAAGAAgAAAAhADHdX2HSAAAAjwEAAAsAAAAAAAAAAAAAAAAALgEAAF9yZWxzLy5yZWxzUEsB Ai0AFAAGAAgAAAAhADMvBZ5BAAAAOQAAABAAAAAAAAAAAAAAAAAAKQIAAGRycy9zaGFwZXhtbC54 bWxQSwECLQAUAAYACAAAACEAHC4t9sAAAADcAAAADwAAAAAAAAAAAAAAAACYAgAAZHJzL2Rvd25y ZXYueG1sUEsFBgAAAAAEAAQA9QAAAIUDAAAAAA== " stroked="f">
                          <v:textbox>
                            <w:txbxContent>
                              <w:p w14:paraId="03A93444" w14:textId="77777777" w:rsidR="00541C41" w:rsidRDefault="00541C41" w:rsidP="001865E4">
                                <w:pPr>
                                  <w:ind w:left="-57"/>
                                </w:pPr>
                                <w:r>
                                  <w:t>S</w:t>
                                </w:r>
                                <w:r w:rsidRPr="00201563">
                                  <w:softHyphen/>
                                </w:r>
                              </w:p>
                            </w:txbxContent>
                          </v:textbox>
                        </v:shape>
                        <v:shape id="Text Box 45" o:spid="_x0000_s2152" type="#_x0000_t202" style="position:absolute;left:900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KIbcIA AADcAAAADwAAAGRycy9kb3ducmV2LnhtbESP3YrCMBSE74V9h3AWvBFN13+rUVRQvPXnAY7NsS02 J6XJ2vr2RhC8HGbmG2axakwhHlS53LKCv14EgjixOudUweW8605BOI+ssbBMCp7kYLX8aS0w1rbm Iz1OPhUBwi5GBZn3ZSylSzIy6Hq2JA7ezVYGfZBVKnWFdYCbQvajaCwN5hwWMixpm1FyP/0bBbdD 3RnN6uveXybH4XiD+eRqn0q1f5v1HISnxn/Dn/ZBKxhEM3ifCUdALl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YohtwgAAANwAAAAPAAAAAAAAAAAAAAAAAJgCAABkcnMvZG93 bnJldi54bWxQSwUGAAAAAAQABAD1AAAAhwMAAAAA " stroked="f">
                          <v:textbox>
                            <w:txbxContent>
                              <w:p w14:paraId="6D835503" w14:textId="77777777" w:rsidR="00541C41" w:rsidRDefault="00541C41" w:rsidP="001865E4">
                                <w:pPr>
                                  <w:ind w:left="-57"/>
                                </w:pPr>
                                <w:r>
                                  <w:t xml:space="preserve"> S</w:t>
                                </w:r>
                                <w:r w:rsidRPr="00201563">
                                  <w:softHyphen/>
                                </w:r>
                                <w:r>
                                  <w:rPr>
                                    <w:vertAlign w:val="subscript"/>
                                  </w:rPr>
                                  <w:t>2</w:t>
                                </w:r>
                              </w:p>
                            </w:txbxContent>
                          </v:textbox>
                        </v:shape>
                        <v:shape id="Text Box 46" o:spid="_x0000_s2153" type="#_x0000_t202" style="position:absolute;left:1008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G3LcEA AADcAAAADwAAAGRycy9kb3ducmV2LnhtbERPyW7CMBC9I/EP1lTqBREHSlkCBtFKIK5J+YAhnixq PI5iQ8Lf40OlHp/evjsMphEP6lxtWcEsikEQ51bXXCq4/pymaxDOI2tsLJOCJzk47MejHSba9pzS I/OlCCHsElRQed8mUrq8IoMusi1x4ArbGfQBdqXUHfYh3DRyHsdLabDm0FBhS98V5b/Z3SgoLv3k c9Pfzv66ShfLL6xXN/tU6v1tOG5BeBr8v/jPfdEKPmZhfjgTjoDcvwAAAP//AwBQSwECLQAUAAYA CAAAACEA8PeKu/0AAADiAQAAEwAAAAAAAAAAAAAAAAAAAAAAW0NvbnRlbnRfVHlwZXNdLnhtbFBL AQItABQABgAIAAAAIQAx3V9h0gAAAI8BAAALAAAAAAAAAAAAAAAAAC4BAABfcmVscy8ucmVsc1BL AQItABQABgAIAAAAIQAzLwWeQQAAADkAAAAQAAAAAAAAAAAAAAAAACkCAABkcnMvc2hhcGV4bWwu eG1sUEsBAi0AFAAGAAgAAAAhAGeBty3BAAAA3AAAAA8AAAAAAAAAAAAAAAAAmAIAAGRycy9kb3du cmV2LnhtbFBLBQYAAAAABAAEAPUAAACGAwAAAAA= " stroked="f">
                          <v:textbox>
                            <w:txbxContent>
                              <w:p w14:paraId="49B2412A" w14:textId="77777777" w:rsidR="00541C41" w:rsidRPr="00291ADA" w:rsidRDefault="00541C41" w:rsidP="001865E4">
                                <w:pPr>
                                  <w:ind w:left="-57"/>
                                </w:pPr>
                                <w:r>
                                  <w:t>S</w:t>
                                </w:r>
                                <w:r w:rsidRPr="00201563">
                                  <w:softHyphen/>
                                </w:r>
                                <w:r>
                                  <w:rPr>
                                    <w:vertAlign w:val="subscript"/>
                                  </w:rPr>
                                  <w:t>2</w:t>
                                </w:r>
                                <w:r>
                                  <w:t>’</w:t>
                                </w:r>
                              </w:p>
                            </w:txbxContent>
                          </v:textbox>
                        </v:shape>
                      </v:group>
                      <v:line id="Line 47" o:spid="_x0000_s2154" style="position:absolute;visibility:visible;mso-wrap-style:square" from="7285,10800" to="8545,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XVbsYAAADcAAAADwAAAGRycy9kb3ducmV2LnhtbESPT2sCMRTE74V+h/CE3mo2bSllNYpt 1erJ+ge8PjbP3cXNy5Kk6/rtTaHQ4zAzv2HG0942oiMfasca1DADQVw4U3Op4bBfPL6BCBHZYOOY NFwpwHRyfzfG3LgLb6nbxVIkCIccNVQxtrmUoajIYhi6ljh5J+ctxiR9KY3HS4LbRj5l2au0WHNa qLClj4qK8+7Havj2avGyOYYvdV2ul/PZ/L37PG+1fhj0sxGISH38D/+1V0bDs1LweyYdAT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F1W7GAAAA3AAAAA8AAAAAAAAA AAAAAAAAoQIAAGRycy9kb3ducmV2LnhtbFBLBQYAAAAABAAEAPkAAACUAwAAAAA= ">
                        <v:stroke startarrow="open" endarrow="open"/>
                      </v:line>
                      <v:shape id="Text Box 48" o:spid="_x0000_s2155" type="#_x0000_t202" style="position:absolute;left:7740;top:106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wcIA AADcAAAADwAAAGRycy9kb3ducmV2LnhtbESP3YrCMBSE7xd8h3AEbxZN1fWvGkUFF2/9eYBjc2yL zUlpoq1vbwTBy2FmvmEWq8YU4kGVyy0r6PciEMSJ1TmnCs6nXXcKwnlkjYVlUvAkB6tl62eBsbY1 H+hx9KkIEHYxKsi8L2MpXZKRQdezJXHwrrYy6IOsUqkrrAPcFHIQRWNpMOewkGFJ24yS2/FuFFz3 9e9oVl/+/Xly+BtvMJ9c7FOpTrtZz0F4avw3/GnvtYJhfwDvM+EIyOULAAD//wMAUEsBAi0AFAAG AAgAAAAhAPD3irv9AAAA4gEAABMAAAAAAAAAAAAAAAAAAAAAAFtDb250ZW50X1R5cGVzXS54bWxQ SwECLQAUAAYACAAAACEAMd1fYdIAAACPAQAACwAAAAAAAAAAAAAAAAAuAQAAX3JlbHMvLnJlbHNQ SwECLQAUAAYACAAAACEAMy8FnkEAAAA5AAAAEAAAAAAAAAAAAAAAAAApAgAAZHJzL3NoYXBleG1s LnhtbFBLAQItABQABgAIAAAAIQD4H4zBwgAAANwAAAAPAAAAAAAAAAAAAAAAAJgCAABkcnMvZG93 bnJldi54bWxQSwUGAAAAAAQABAD1AAAAhwMAAAAA " stroked="f">
                        <v:textbox>
                          <w:txbxContent>
                            <w:p w14:paraId="3ECE26BF" w14:textId="77777777" w:rsidR="00541C41" w:rsidRPr="00291ADA" w:rsidRDefault="00541C41" w:rsidP="001865E4">
                              <w:pPr>
                                <w:rPr>
                                  <w:sz w:val="20"/>
                                  <w:szCs w:val="20"/>
                                </w:rPr>
                              </w:pPr>
                              <w:r w:rsidRPr="00291ADA">
                                <w:rPr>
                                  <w:sz w:val="20"/>
                                  <w:szCs w:val="20"/>
                                </w:rPr>
                                <w:t>d</w:t>
                              </w:r>
                            </w:p>
                          </w:txbxContent>
                        </v:textbox>
                      </v:shape>
                    </v:group>
                  </w:pict>
                </mc:Fallback>
              </mc:AlternateContent>
            </w:r>
            <w:r w:rsidRPr="00541C41">
              <w:rPr>
                <w:i/>
                <w:iCs/>
                <w:sz w:val="28"/>
                <w:szCs w:val="28"/>
              </w:rPr>
              <w:t>Mỗi trường hợp cho 0,5 điểm</w:t>
            </w:r>
          </w:p>
          <w:p w14:paraId="64BA331B" w14:textId="77777777" w:rsidR="00541C41" w:rsidRPr="00541C41" w:rsidRDefault="00541C41" w:rsidP="00541C41">
            <w:pPr>
              <w:spacing w:after="0"/>
              <w:rPr>
                <w:i/>
                <w:iCs/>
                <w:sz w:val="28"/>
                <w:szCs w:val="28"/>
              </w:rPr>
            </w:pPr>
          </w:p>
          <w:p w14:paraId="56477989" w14:textId="77777777" w:rsidR="00541C41" w:rsidRPr="00541C41" w:rsidRDefault="00541C41" w:rsidP="00541C41">
            <w:pPr>
              <w:spacing w:after="0"/>
              <w:rPr>
                <w:i/>
                <w:iCs/>
                <w:sz w:val="28"/>
                <w:szCs w:val="28"/>
              </w:rPr>
            </w:pPr>
          </w:p>
          <w:p w14:paraId="0F0E57BC" w14:textId="77777777" w:rsidR="00541C41" w:rsidRPr="00541C41" w:rsidRDefault="00541C41" w:rsidP="00541C41">
            <w:pPr>
              <w:spacing w:after="0"/>
              <w:rPr>
                <w:i/>
                <w:iCs/>
                <w:sz w:val="28"/>
                <w:szCs w:val="28"/>
              </w:rPr>
            </w:pPr>
          </w:p>
          <w:p w14:paraId="34488E68" w14:textId="77777777" w:rsidR="00541C41" w:rsidRPr="00541C41" w:rsidRDefault="00541C41" w:rsidP="00541C41">
            <w:pPr>
              <w:spacing w:after="0"/>
              <w:rPr>
                <w:i/>
                <w:iCs/>
                <w:sz w:val="28"/>
                <w:szCs w:val="28"/>
              </w:rPr>
            </w:pPr>
          </w:p>
          <w:p w14:paraId="5E8BEDB7" w14:textId="77777777" w:rsidR="00541C41" w:rsidRPr="00541C41" w:rsidRDefault="00541C41" w:rsidP="00541C41">
            <w:pPr>
              <w:pStyle w:val="ListParagraph"/>
              <w:spacing w:after="0"/>
              <w:ind w:left="0"/>
              <w:rPr>
                <w:b/>
                <w:sz w:val="28"/>
                <w:szCs w:val="28"/>
              </w:rPr>
            </w:pPr>
          </w:p>
          <w:p w14:paraId="392B7FB0" w14:textId="77777777" w:rsidR="00541C41" w:rsidRPr="00541C41" w:rsidRDefault="00541C41" w:rsidP="00541C41">
            <w:pPr>
              <w:spacing w:after="0"/>
              <w:rPr>
                <w:sz w:val="28"/>
                <w:szCs w:val="28"/>
              </w:rPr>
            </w:pPr>
          </w:p>
          <w:p w14:paraId="54CE6697" w14:textId="77777777" w:rsidR="00541C41" w:rsidRPr="00541C41" w:rsidRDefault="00541C41" w:rsidP="00541C41">
            <w:pPr>
              <w:spacing w:after="0"/>
              <w:rPr>
                <w:sz w:val="28"/>
                <w:szCs w:val="28"/>
              </w:rPr>
            </w:pPr>
          </w:p>
          <w:p w14:paraId="0D429F07" w14:textId="77777777" w:rsidR="00541C41" w:rsidRPr="00541C41" w:rsidRDefault="00541C41" w:rsidP="00541C41">
            <w:pPr>
              <w:spacing w:after="0"/>
              <w:rPr>
                <w:sz w:val="28"/>
                <w:szCs w:val="28"/>
              </w:rPr>
            </w:pPr>
          </w:p>
          <w:p w14:paraId="4FDB7FCC" w14:textId="77777777" w:rsidR="00541C41" w:rsidRPr="00541C41" w:rsidRDefault="00541C41" w:rsidP="00541C41">
            <w:pPr>
              <w:spacing w:after="0"/>
              <w:rPr>
                <w:bCs/>
                <w:sz w:val="28"/>
                <w:szCs w:val="28"/>
                <w:lang w:val="nl-NL"/>
              </w:rPr>
            </w:pPr>
          </w:p>
        </w:tc>
        <w:tc>
          <w:tcPr>
            <w:tcW w:w="854" w:type="dxa"/>
          </w:tcPr>
          <w:p w14:paraId="32C28E0D" w14:textId="77777777" w:rsidR="00541C41" w:rsidRPr="00541C41" w:rsidRDefault="00541C41" w:rsidP="00541C41">
            <w:pPr>
              <w:spacing w:after="0"/>
              <w:rPr>
                <w:b/>
                <w:sz w:val="28"/>
                <w:szCs w:val="28"/>
              </w:rPr>
            </w:pPr>
          </w:p>
          <w:p w14:paraId="6CD05380" w14:textId="77777777" w:rsidR="00541C41" w:rsidRPr="00541C41" w:rsidRDefault="00541C41" w:rsidP="00541C41">
            <w:pPr>
              <w:spacing w:after="0"/>
              <w:rPr>
                <w:b/>
                <w:sz w:val="28"/>
                <w:szCs w:val="28"/>
              </w:rPr>
            </w:pPr>
          </w:p>
          <w:p w14:paraId="0F2039FB" w14:textId="77777777" w:rsidR="00541C41" w:rsidRPr="00541C41" w:rsidRDefault="00541C41" w:rsidP="00541C41">
            <w:pPr>
              <w:spacing w:after="0"/>
              <w:rPr>
                <w:b/>
                <w:sz w:val="28"/>
                <w:szCs w:val="28"/>
              </w:rPr>
            </w:pPr>
          </w:p>
          <w:p w14:paraId="625D1BFC" w14:textId="77777777" w:rsidR="00541C41" w:rsidRPr="00541C41" w:rsidRDefault="00541C41" w:rsidP="00541C41">
            <w:pPr>
              <w:spacing w:after="0"/>
              <w:rPr>
                <w:b/>
                <w:sz w:val="28"/>
                <w:szCs w:val="28"/>
              </w:rPr>
            </w:pPr>
          </w:p>
          <w:p w14:paraId="29078F87" w14:textId="77777777" w:rsidR="00541C41" w:rsidRPr="00541C41" w:rsidRDefault="00541C41" w:rsidP="00541C41">
            <w:pPr>
              <w:spacing w:after="0"/>
              <w:rPr>
                <w:b/>
                <w:sz w:val="28"/>
                <w:szCs w:val="28"/>
              </w:rPr>
            </w:pPr>
          </w:p>
          <w:p w14:paraId="221A06FC" w14:textId="77777777" w:rsidR="00541C41" w:rsidRPr="00541C41" w:rsidRDefault="00541C41" w:rsidP="00541C41">
            <w:pPr>
              <w:spacing w:after="0"/>
              <w:rPr>
                <w:b/>
                <w:sz w:val="28"/>
                <w:szCs w:val="28"/>
              </w:rPr>
            </w:pPr>
          </w:p>
          <w:p w14:paraId="5B8ABC53" w14:textId="77777777" w:rsidR="00541C41" w:rsidRPr="00541C41" w:rsidRDefault="00541C41" w:rsidP="00541C41">
            <w:pPr>
              <w:spacing w:after="0"/>
              <w:rPr>
                <w:b/>
                <w:sz w:val="28"/>
                <w:szCs w:val="28"/>
              </w:rPr>
            </w:pPr>
          </w:p>
          <w:p w14:paraId="7467A0A1" w14:textId="77777777" w:rsidR="00541C41" w:rsidRPr="00541C41" w:rsidRDefault="00541C41" w:rsidP="00541C41">
            <w:pPr>
              <w:spacing w:after="0"/>
              <w:rPr>
                <w:b/>
                <w:sz w:val="28"/>
                <w:szCs w:val="28"/>
              </w:rPr>
            </w:pPr>
          </w:p>
          <w:p w14:paraId="468A3095" w14:textId="77777777" w:rsidR="00541C41" w:rsidRPr="00541C41" w:rsidRDefault="00541C41" w:rsidP="00541C41">
            <w:pPr>
              <w:spacing w:after="0"/>
              <w:rPr>
                <w:b/>
                <w:sz w:val="28"/>
                <w:szCs w:val="28"/>
              </w:rPr>
            </w:pPr>
          </w:p>
          <w:p w14:paraId="3E7693C7" w14:textId="77777777" w:rsidR="00541C41" w:rsidRPr="00541C41" w:rsidRDefault="00541C41" w:rsidP="00541C41">
            <w:pPr>
              <w:spacing w:after="0"/>
              <w:rPr>
                <w:b/>
                <w:sz w:val="28"/>
                <w:szCs w:val="28"/>
              </w:rPr>
            </w:pPr>
          </w:p>
          <w:p w14:paraId="6610165A" w14:textId="77777777" w:rsidR="00541C41" w:rsidRPr="00541C41" w:rsidRDefault="00541C41" w:rsidP="00541C41">
            <w:pPr>
              <w:spacing w:after="0"/>
              <w:rPr>
                <w:b/>
                <w:sz w:val="28"/>
                <w:szCs w:val="28"/>
              </w:rPr>
            </w:pPr>
          </w:p>
          <w:p w14:paraId="12366B77" w14:textId="77777777" w:rsidR="00541C41" w:rsidRPr="00541C41" w:rsidRDefault="00541C41" w:rsidP="00541C41">
            <w:pPr>
              <w:spacing w:after="0"/>
              <w:rPr>
                <w:b/>
                <w:sz w:val="28"/>
                <w:szCs w:val="28"/>
              </w:rPr>
            </w:pPr>
          </w:p>
          <w:p w14:paraId="4CC575DE" w14:textId="77777777" w:rsidR="00541C41" w:rsidRPr="00541C41" w:rsidRDefault="00541C41" w:rsidP="00541C41">
            <w:pPr>
              <w:spacing w:after="0"/>
              <w:rPr>
                <w:b/>
                <w:sz w:val="28"/>
                <w:szCs w:val="28"/>
              </w:rPr>
            </w:pPr>
          </w:p>
          <w:p w14:paraId="4E47A3FC" w14:textId="77777777" w:rsidR="00541C41" w:rsidRPr="00541C41" w:rsidRDefault="00541C41" w:rsidP="00541C41">
            <w:pPr>
              <w:spacing w:after="0"/>
              <w:rPr>
                <w:b/>
                <w:sz w:val="28"/>
                <w:szCs w:val="28"/>
              </w:rPr>
            </w:pPr>
          </w:p>
          <w:p w14:paraId="2D6AC853" w14:textId="77777777" w:rsidR="00541C41" w:rsidRPr="00541C41" w:rsidRDefault="00541C41" w:rsidP="00541C41">
            <w:pPr>
              <w:spacing w:after="0"/>
              <w:rPr>
                <w:b/>
                <w:sz w:val="28"/>
                <w:szCs w:val="28"/>
              </w:rPr>
            </w:pPr>
          </w:p>
        </w:tc>
      </w:tr>
      <w:tr w:rsidR="00541C41" w:rsidRPr="00541C41" w14:paraId="089A8B7C" w14:textId="77777777" w:rsidTr="00DF337E">
        <w:tc>
          <w:tcPr>
            <w:tcW w:w="959" w:type="dxa"/>
          </w:tcPr>
          <w:p w14:paraId="6816CD35" w14:textId="77777777" w:rsidR="00541C41" w:rsidRPr="00541C41" w:rsidRDefault="00541C41" w:rsidP="00541C41">
            <w:pPr>
              <w:spacing w:after="0"/>
              <w:rPr>
                <w:b/>
                <w:sz w:val="28"/>
                <w:szCs w:val="28"/>
              </w:rPr>
            </w:pPr>
            <w:r w:rsidRPr="00541C41">
              <w:rPr>
                <w:b/>
                <w:sz w:val="28"/>
                <w:szCs w:val="28"/>
              </w:rPr>
              <w:t>Câu 2</w:t>
            </w:r>
          </w:p>
          <w:p w14:paraId="4DCB48E3" w14:textId="77777777" w:rsidR="00541C41" w:rsidRPr="00541C41" w:rsidRDefault="00541C41" w:rsidP="00541C41">
            <w:pPr>
              <w:spacing w:after="0"/>
              <w:rPr>
                <w:b/>
                <w:sz w:val="28"/>
                <w:szCs w:val="28"/>
              </w:rPr>
            </w:pPr>
            <w:r w:rsidRPr="00541C41">
              <w:rPr>
                <w:b/>
                <w:sz w:val="28"/>
                <w:szCs w:val="28"/>
              </w:rPr>
              <w:t>1.</w:t>
            </w:r>
          </w:p>
          <w:p w14:paraId="0AB8161E" w14:textId="77777777" w:rsidR="00541C41" w:rsidRPr="00541C41" w:rsidRDefault="00541C41" w:rsidP="00541C41">
            <w:pPr>
              <w:spacing w:after="0"/>
              <w:rPr>
                <w:b/>
                <w:sz w:val="28"/>
                <w:szCs w:val="28"/>
              </w:rPr>
            </w:pPr>
            <w:r w:rsidRPr="00541C41">
              <w:rPr>
                <w:b/>
                <w:sz w:val="28"/>
                <w:szCs w:val="28"/>
              </w:rPr>
              <w:t>(1 điểm)</w:t>
            </w:r>
          </w:p>
        </w:tc>
        <w:tc>
          <w:tcPr>
            <w:tcW w:w="9210" w:type="dxa"/>
          </w:tcPr>
          <w:p w14:paraId="533534B8"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a) Zn + 2HCl → ZnCl</w:t>
            </w:r>
            <w:r w:rsidRPr="00541C41">
              <w:rPr>
                <w:color w:val="000000"/>
                <w:sz w:val="28"/>
                <w:szCs w:val="28"/>
                <w:vertAlign w:val="subscript"/>
              </w:rPr>
              <w:t>2</w:t>
            </w:r>
            <w:r w:rsidRPr="00541C41">
              <w:rPr>
                <w:color w:val="000000"/>
                <w:sz w:val="28"/>
                <w:szCs w:val="28"/>
              </w:rPr>
              <w:t> + H</w:t>
            </w:r>
            <w:r w:rsidRPr="00541C41">
              <w:rPr>
                <w:color w:val="000000"/>
                <w:sz w:val="28"/>
                <w:szCs w:val="28"/>
                <w:vertAlign w:val="subscript"/>
              </w:rPr>
              <w:t>2</w:t>
            </w:r>
          </w:p>
          <w:p w14:paraId="3B345D0C" w14:textId="77777777" w:rsidR="00541C41" w:rsidRPr="00541C41" w:rsidRDefault="00541C41" w:rsidP="00541C41">
            <w:pPr>
              <w:pStyle w:val="NormalWeb"/>
              <w:spacing w:before="0" w:beforeAutospacing="0" w:after="0" w:afterAutospacing="0" w:line="360" w:lineRule="atLeast"/>
              <w:ind w:left="48" w:right="48"/>
              <w:rPr>
                <w:rStyle w:val="mjx-char"/>
                <w:color w:val="000000"/>
                <w:sz w:val="28"/>
                <w:szCs w:val="28"/>
                <w:bdr w:val="none" w:sz="0" w:space="0" w:color="auto" w:frame="1"/>
              </w:rPr>
            </w:pPr>
            <w:r w:rsidRPr="00541C41">
              <w:rPr>
                <w:color w:val="000000"/>
                <w:sz w:val="28"/>
                <w:szCs w:val="28"/>
              </w:rPr>
              <w:t>b) </w:t>
            </w: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Zn</w:t>
            </w:r>
            <w:r w:rsidRPr="00541C41">
              <w:rPr>
                <w:rStyle w:val="mjx-char"/>
                <w:color w:val="000000"/>
                <w:sz w:val="28"/>
                <w:szCs w:val="28"/>
                <w:bdr w:val="none" w:sz="0" w:space="0" w:color="auto" w:frame="1"/>
              </w:rPr>
              <w:t xml:space="preserve"> =6,5/65=0,1mol</w:t>
            </w:r>
          </w:p>
          <w:p w14:paraId="62E265E8" w14:textId="77777777" w:rsidR="00541C41" w:rsidRPr="00541C41" w:rsidRDefault="00541C41" w:rsidP="00541C41">
            <w:pPr>
              <w:pStyle w:val="NormalWeb"/>
              <w:spacing w:before="0" w:beforeAutospacing="0" w:after="0" w:afterAutospacing="0" w:line="360" w:lineRule="atLeast"/>
              <w:ind w:left="48" w:right="48"/>
              <w:rPr>
                <w:rStyle w:val="mjxassistivemathml"/>
                <w:color w:val="000000"/>
                <w:sz w:val="28"/>
                <w:szCs w:val="28"/>
                <w:bdr w:val="none" w:sz="0" w:space="0" w:color="auto" w:frame="1"/>
              </w:rPr>
            </w:pPr>
            <w:r w:rsidRPr="00541C41">
              <w:rPr>
                <w:rStyle w:val="mjx-char"/>
                <w:color w:val="000000"/>
                <w:sz w:val="28"/>
                <w:szCs w:val="28"/>
                <w:bdr w:val="none" w:sz="0" w:space="0" w:color="auto" w:frame="1"/>
              </w:rPr>
              <w:t>số mol của HCl là n</w:t>
            </w:r>
            <w:r w:rsidRPr="00541C41">
              <w:rPr>
                <w:rStyle w:val="mjx-char"/>
                <w:color w:val="000000"/>
                <w:sz w:val="28"/>
                <w:szCs w:val="28"/>
                <w:bdr w:val="none" w:sz="0" w:space="0" w:color="auto" w:frame="1"/>
                <w:vertAlign w:val="subscript"/>
              </w:rPr>
              <w:t>HCL</w:t>
            </w:r>
            <w:r w:rsidRPr="00541C41">
              <w:rPr>
                <w:rStyle w:val="mjx-char"/>
                <w:color w:val="000000"/>
                <w:sz w:val="28"/>
                <w:szCs w:val="28"/>
                <w:bdr w:val="none" w:sz="0" w:space="0" w:color="auto" w:frame="1"/>
              </w:rPr>
              <w:t>= 0,25.1 = 0,25 mol</w:t>
            </w:r>
          </w:p>
          <w:p w14:paraId="226C593D"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Theo phương trình hoá học:</w:t>
            </w:r>
          </w:p>
          <w:p w14:paraId="31A8387A" w14:textId="77777777" w:rsidR="00541C41" w:rsidRPr="00541C41" w:rsidRDefault="00541C41" w:rsidP="00541C41">
            <w:pPr>
              <w:pStyle w:val="NormalWeb"/>
              <w:spacing w:before="0" w:beforeAutospacing="0" w:after="0" w:afterAutospacing="0" w:line="360" w:lineRule="atLeast"/>
              <w:ind w:left="48" w:right="48"/>
              <w:rPr>
                <w:rStyle w:val="mjx-char"/>
                <w:color w:val="000000"/>
                <w:sz w:val="28"/>
                <w:szCs w:val="28"/>
                <w:bdr w:val="none" w:sz="0" w:space="0" w:color="auto" w:frame="1"/>
              </w:rPr>
            </w:pP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 xml:space="preserve">HCL = </w:t>
            </w: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Zn</w:t>
            </w:r>
            <w:r w:rsidRPr="00541C41">
              <w:rPr>
                <w:rStyle w:val="mjx-char"/>
                <w:color w:val="000000"/>
                <w:sz w:val="28"/>
                <w:szCs w:val="28"/>
                <w:bdr w:val="none" w:sz="0" w:space="0" w:color="auto" w:frame="1"/>
              </w:rPr>
              <w:t xml:space="preserve"> = 2. 0,1 = 0,2 mol vậy HCl dư</w:t>
            </w:r>
          </w:p>
          <w:p w14:paraId="1D8B6675"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rStyle w:val="mjx-char"/>
                <w:color w:val="000000"/>
                <w:sz w:val="28"/>
                <w:szCs w:val="28"/>
                <w:bdr w:val="none" w:sz="0" w:space="0" w:color="auto" w:frame="1"/>
              </w:rPr>
              <w:t>Bài toán tính theo Zn</w:t>
            </w:r>
          </w:p>
          <w:p w14:paraId="07E64A95" w14:textId="77777777" w:rsidR="00541C41" w:rsidRPr="00541C41" w:rsidRDefault="00541C41" w:rsidP="00541C41">
            <w:pPr>
              <w:pStyle w:val="NormalWeb"/>
              <w:spacing w:before="0" w:beforeAutospacing="0" w:after="0" w:afterAutospacing="0" w:line="360" w:lineRule="atLeast"/>
              <w:ind w:left="48" w:right="48"/>
              <w:rPr>
                <w:rStyle w:val="mjxassistivemathml"/>
                <w:color w:val="000000"/>
                <w:sz w:val="28"/>
                <w:szCs w:val="28"/>
                <w:bdr w:val="none" w:sz="0" w:space="0" w:color="auto" w:frame="1"/>
              </w:rPr>
            </w:pPr>
            <w:r w:rsidRPr="00541C41">
              <w:rPr>
                <w:rStyle w:val="mjx-char"/>
                <w:color w:val="000000"/>
                <w:sz w:val="28"/>
                <w:szCs w:val="28"/>
                <w:bdr w:val="none" w:sz="0" w:space="0" w:color="auto" w:frame="1"/>
                <w:vertAlign w:val="subscript"/>
              </w:rPr>
              <w:t xml:space="preserve">   </w:t>
            </w:r>
            <w:r w:rsidRPr="00541C41">
              <w:rPr>
                <w:rStyle w:val="mjx-char"/>
                <w:color w:val="000000"/>
                <w:sz w:val="28"/>
                <w:szCs w:val="28"/>
                <w:bdr w:val="none" w:sz="0" w:space="0" w:color="auto" w:frame="1"/>
              </w:rPr>
              <w:t>n</w:t>
            </w:r>
            <w:r w:rsidRPr="00541C41">
              <w:rPr>
                <w:rStyle w:val="mjx-char"/>
                <w:color w:val="000000"/>
                <w:sz w:val="28"/>
                <w:szCs w:val="28"/>
                <w:bdr w:val="none" w:sz="0" w:space="0" w:color="auto" w:frame="1"/>
                <w:vertAlign w:val="subscript"/>
              </w:rPr>
              <w:t xml:space="preserve">  ZnCl2</w:t>
            </w:r>
            <w:r w:rsidRPr="00541C41">
              <w:rPr>
                <w:rStyle w:val="mjx-char"/>
                <w:color w:val="000000"/>
                <w:sz w:val="28"/>
                <w:szCs w:val="28"/>
                <w:bdr w:val="none" w:sz="0" w:space="0" w:color="auto" w:frame="1"/>
              </w:rPr>
              <w:t>= n</w:t>
            </w:r>
            <w:r w:rsidRPr="00541C41">
              <w:rPr>
                <w:rStyle w:val="mjx-char"/>
                <w:color w:val="000000"/>
                <w:sz w:val="28"/>
                <w:szCs w:val="28"/>
                <w:bdr w:val="none" w:sz="0" w:space="0" w:color="auto" w:frame="1"/>
                <w:vertAlign w:val="subscript"/>
              </w:rPr>
              <w:t>Zn</w:t>
            </w:r>
            <w:r w:rsidRPr="00541C41">
              <w:rPr>
                <w:rStyle w:val="mjx-char"/>
                <w:color w:val="000000"/>
                <w:sz w:val="28"/>
                <w:szCs w:val="28"/>
                <w:bdr w:val="none" w:sz="0" w:space="0" w:color="auto" w:frame="1"/>
              </w:rPr>
              <w:t xml:space="preserve"> =0,1mol</w:t>
            </w:r>
            <w:r w:rsidRPr="00541C41">
              <w:rPr>
                <w:rStyle w:val="mjx-char"/>
                <w:rFonts w:ascii="Cambria Math" w:hAnsi="Cambria Math" w:cs="Cambria Math"/>
                <w:color w:val="000000"/>
                <w:sz w:val="28"/>
                <w:szCs w:val="28"/>
                <w:bdr w:val="none" w:sz="0" w:space="0" w:color="auto" w:frame="1"/>
              </w:rPr>
              <w:t>⇒</w:t>
            </w:r>
            <w:r w:rsidRPr="00541C41">
              <w:rPr>
                <w:rStyle w:val="mjx-char"/>
                <w:color w:val="000000"/>
                <w:sz w:val="28"/>
                <w:szCs w:val="28"/>
                <w:bdr w:val="none" w:sz="0" w:space="0" w:color="auto" w:frame="1"/>
              </w:rPr>
              <w:t xml:space="preserve"> m</w:t>
            </w:r>
            <w:r w:rsidRPr="00541C41">
              <w:rPr>
                <w:rStyle w:val="mjx-char"/>
                <w:color w:val="000000"/>
                <w:sz w:val="28"/>
                <w:szCs w:val="28"/>
                <w:bdr w:val="none" w:sz="0" w:space="0" w:color="auto" w:frame="1"/>
                <w:vertAlign w:val="subscript"/>
              </w:rPr>
              <w:t>ZnCl2</w:t>
            </w:r>
            <w:r w:rsidRPr="00541C41">
              <w:rPr>
                <w:rStyle w:val="mjx-char"/>
                <w:color w:val="000000"/>
                <w:sz w:val="28"/>
                <w:szCs w:val="28"/>
                <w:bdr w:val="none" w:sz="0" w:space="0" w:color="auto" w:frame="1"/>
              </w:rPr>
              <w:t xml:space="preserve"> =0,1.136=13,6gam.</w:t>
            </w:r>
          </w:p>
          <w:p w14:paraId="28C7F2D3"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c) Theo phương trình hoá học:</w:t>
            </w:r>
          </w:p>
          <w:p w14:paraId="19BB4113" w14:textId="77777777" w:rsidR="00541C41" w:rsidRPr="00541C41" w:rsidRDefault="00541C41" w:rsidP="00541C41">
            <w:pPr>
              <w:pStyle w:val="NormalWeb"/>
              <w:spacing w:before="0" w:beforeAutospacing="0" w:after="0" w:afterAutospacing="0" w:line="360" w:lineRule="atLeast"/>
              <w:ind w:right="48"/>
              <w:rPr>
                <w:color w:val="000000"/>
                <w:sz w:val="28"/>
                <w:szCs w:val="28"/>
              </w:rPr>
            </w:pPr>
            <w:r w:rsidRPr="00541C41">
              <w:rPr>
                <w:rStyle w:val="mjx-char"/>
                <w:color w:val="000000"/>
                <w:sz w:val="28"/>
                <w:szCs w:val="28"/>
                <w:bdr w:val="none" w:sz="0" w:space="0" w:color="auto" w:frame="1"/>
              </w:rPr>
              <w:lastRenderedPageBreak/>
              <w:t>n</w:t>
            </w:r>
            <w:r w:rsidRPr="00541C41">
              <w:rPr>
                <w:rStyle w:val="mjx-char"/>
                <w:color w:val="000000"/>
                <w:sz w:val="28"/>
                <w:szCs w:val="28"/>
                <w:bdr w:val="none" w:sz="0" w:space="0" w:color="auto" w:frame="1"/>
                <w:vertAlign w:val="subscript"/>
              </w:rPr>
              <w:t>H2</w:t>
            </w:r>
            <w:r w:rsidRPr="00541C41">
              <w:rPr>
                <w:rStyle w:val="mjx-char"/>
                <w:color w:val="000000"/>
                <w:sz w:val="28"/>
                <w:szCs w:val="28"/>
                <w:bdr w:val="none" w:sz="0" w:space="0" w:color="auto" w:frame="1"/>
              </w:rPr>
              <w:t xml:space="preserve"> = n</w:t>
            </w:r>
            <w:r w:rsidRPr="00541C41">
              <w:rPr>
                <w:rStyle w:val="mjx-char"/>
                <w:color w:val="000000"/>
                <w:sz w:val="28"/>
                <w:szCs w:val="28"/>
                <w:bdr w:val="none" w:sz="0" w:space="0" w:color="auto" w:frame="1"/>
                <w:vertAlign w:val="subscript"/>
              </w:rPr>
              <w:t>Zn</w:t>
            </w:r>
            <w:r w:rsidRPr="00541C41">
              <w:rPr>
                <w:rStyle w:val="mjx-char"/>
                <w:color w:val="000000"/>
                <w:sz w:val="28"/>
                <w:szCs w:val="28"/>
                <w:bdr w:val="none" w:sz="0" w:space="0" w:color="auto" w:frame="1"/>
              </w:rPr>
              <w:t xml:space="preserve"> =0,1mol;</w:t>
            </w:r>
            <w:r w:rsidRPr="00541C41">
              <w:rPr>
                <w:rStyle w:val="mjx-char"/>
                <w:rFonts w:ascii="Cambria Math" w:hAnsi="Cambria Math" w:cs="Cambria Math"/>
                <w:color w:val="000000"/>
                <w:sz w:val="28"/>
                <w:szCs w:val="28"/>
                <w:bdr w:val="none" w:sz="0" w:space="0" w:color="auto" w:frame="1"/>
              </w:rPr>
              <w:t>⇒</w:t>
            </w:r>
            <w:r w:rsidRPr="00541C41">
              <w:rPr>
                <w:rStyle w:val="mjx-char"/>
                <w:color w:val="000000"/>
                <w:sz w:val="28"/>
                <w:szCs w:val="28"/>
                <w:bdr w:val="none" w:sz="0" w:space="0" w:color="auto" w:frame="1"/>
              </w:rPr>
              <w:t>V</w:t>
            </w:r>
            <w:r w:rsidRPr="00541C41">
              <w:rPr>
                <w:rStyle w:val="mjx-char"/>
                <w:color w:val="000000"/>
                <w:sz w:val="28"/>
                <w:szCs w:val="28"/>
                <w:bdr w:val="none" w:sz="0" w:space="0" w:color="auto" w:frame="1"/>
                <w:vertAlign w:val="subscript"/>
              </w:rPr>
              <w:t>H2</w:t>
            </w:r>
            <w:r w:rsidRPr="00541C41">
              <w:rPr>
                <w:rStyle w:val="mjx-char"/>
                <w:color w:val="000000"/>
                <w:sz w:val="28"/>
                <w:szCs w:val="28"/>
                <w:bdr w:val="none" w:sz="0" w:space="0" w:color="auto" w:frame="1"/>
              </w:rPr>
              <w:t xml:space="preserve">  =0,1.24,79=2,479 (l).</w:t>
            </w:r>
          </w:p>
          <w:p w14:paraId="3FBC4720" w14:textId="77777777" w:rsidR="00541C41" w:rsidRPr="00541C41" w:rsidRDefault="00541C41" w:rsidP="00541C41">
            <w:pPr>
              <w:spacing w:after="0"/>
              <w:rPr>
                <w:b/>
                <w:sz w:val="28"/>
                <w:szCs w:val="28"/>
              </w:rPr>
            </w:pPr>
          </w:p>
        </w:tc>
        <w:tc>
          <w:tcPr>
            <w:tcW w:w="854" w:type="dxa"/>
          </w:tcPr>
          <w:p w14:paraId="35016C92" w14:textId="77777777" w:rsidR="00541C41" w:rsidRPr="00541C41" w:rsidRDefault="00541C41" w:rsidP="00541C41">
            <w:pPr>
              <w:spacing w:after="0"/>
              <w:jc w:val="center"/>
              <w:rPr>
                <w:sz w:val="28"/>
                <w:szCs w:val="28"/>
                <w:lang w:val="sv-SE"/>
              </w:rPr>
            </w:pPr>
            <w:r w:rsidRPr="00541C41">
              <w:rPr>
                <w:sz w:val="28"/>
                <w:szCs w:val="28"/>
                <w:lang w:val="sv-SE"/>
              </w:rPr>
              <w:lastRenderedPageBreak/>
              <w:t>0,25</w:t>
            </w:r>
          </w:p>
          <w:p w14:paraId="12AEDDA1" w14:textId="77777777" w:rsidR="00541C41" w:rsidRPr="00541C41" w:rsidRDefault="00541C41" w:rsidP="00541C41">
            <w:pPr>
              <w:spacing w:after="0"/>
              <w:rPr>
                <w:b/>
                <w:sz w:val="28"/>
                <w:szCs w:val="28"/>
              </w:rPr>
            </w:pPr>
          </w:p>
          <w:p w14:paraId="597932FE" w14:textId="77777777" w:rsidR="00541C41" w:rsidRPr="00541C41" w:rsidRDefault="00541C41" w:rsidP="00541C41">
            <w:pPr>
              <w:spacing w:after="0"/>
              <w:jc w:val="center"/>
              <w:rPr>
                <w:sz w:val="28"/>
                <w:szCs w:val="28"/>
                <w:lang w:val="sv-SE"/>
              </w:rPr>
            </w:pPr>
            <w:r w:rsidRPr="00541C41">
              <w:rPr>
                <w:sz w:val="28"/>
                <w:szCs w:val="28"/>
                <w:lang w:val="sv-SE"/>
              </w:rPr>
              <w:t>0,25</w:t>
            </w:r>
          </w:p>
          <w:p w14:paraId="19A61B62" w14:textId="77777777" w:rsidR="00541C41" w:rsidRPr="00541C41" w:rsidRDefault="00541C41" w:rsidP="00541C41">
            <w:pPr>
              <w:spacing w:after="0"/>
              <w:rPr>
                <w:b/>
                <w:sz w:val="28"/>
                <w:szCs w:val="28"/>
              </w:rPr>
            </w:pPr>
          </w:p>
          <w:p w14:paraId="147541AA" w14:textId="77777777" w:rsidR="00541C41" w:rsidRPr="00541C41" w:rsidRDefault="00541C41" w:rsidP="00541C41">
            <w:pPr>
              <w:spacing w:after="0"/>
              <w:rPr>
                <w:b/>
                <w:sz w:val="28"/>
                <w:szCs w:val="28"/>
              </w:rPr>
            </w:pPr>
          </w:p>
          <w:p w14:paraId="7164E009" w14:textId="77777777" w:rsidR="00541C41" w:rsidRPr="00541C41" w:rsidRDefault="00541C41" w:rsidP="00541C41">
            <w:pPr>
              <w:spacing w:after="0"/>
              <w:rPr>
                <w:b/>
                <w:sz w:val="28"/>
                <w:szCs w:val="28"/>
              </w:rPr>
            </w:pPr>
          </w:p>
          <w:p w14:paraId="45F3ABD6" w14:textId="77777777" w:rsidR="00541C41" w:rsidRPr="00541C41" w:rsidRDefault="00541C41" w:rsidP="00541C41">
            <w:pPr>
              <w:spacing w:after="0"/>
              <w:rPr>
                <w:b/>
                <w:sz w:val="28"/>
                <w:szCs w:val="28"/>
              </w:rPr>
            </w:pPr>
          </w:p>
          <w:p w14:paraId="3014003E" w14:textId="77777777" w:rsidR="00541C41" w:rsidRPr="00541C41" w:rsidRDefault="00541C41" w:rsidP="00541C41">
            <w:pPr>
              <w:spacing w:after="0"/>
              <w:rPr>
                <w:b/>
                <w:sz w:val="28"/>
                <w:szCs w:val="28"/>
              </w:rPr>
            </w:pPr>
          </w:p>
          <w:p w14:paraId="0A5A19A7" w14:textId="77777777" w:rsidR="00541C41" w:rsidRPr="00541C41" w:rsidRDefault="00541C41" w:rsidP="00541C41">
            <w:pPr>
              <w:spacing w:after="0"/>
              <w:jc w:val="center"/>
              <w:rPr>
                <w:sz w:val="28"/>
                <w:szCs w:val="28"/>
                <w:lang w:val="sv-SE"/>
              </w:rPr>
            </w:pPr>
            <w:r w:rsidRPr="00541C41">
              <w:rPr>
                <w:sz w:val="28"/>
                <w:szCs w:val="28"/>
                <w:lang w:val="sv-SE"/>
              </w:rPr>
              <w:lastRenderedPageBreak/>
              <w:t>0,25</w:t>
            </w:r>
          </w:p>
          <w:p w14:paraId="3D96C7F3" w14:textId="77777777" w:rsidR="00541C41" w:rsidRPr="00541C41" w:rsidRDefault="00541C41" w:rsidP="00541C41">
            <w:pPr>
              <w:spacing w:after="0"/>
              <w:rPr>
                <w:b/>
                <w:sz w:val="28"/>
                <w:szCs w:val="28"/>
              </w:rPr>
            </w:pPr>
          </w:p>
          <w:p w14:paraId="5C819C87" w14:textId="77777777" w:rsidR="00541C41" w:rsidRPr="00541C41" w:rsidRDefault="00541C41" w:rsidP="00541C41">
            <w:pPr>
              <w:spacing w:after="0"/>
              <w:rPr>
                <w:b/>
                <w:sz w:val="28"/>
                <w:szCs w:val="28"/>
              </w:rPr>
            </w:pPr>
          </w:p>
          <w:p w14:paraId="735ECC6B" w14:textId="77777777" w:rsidR="00541C41" w:rsidRPr="00541C41" w:rsidRDefault="00541C41" w:rsidP="00541C41">
            <w:pPr>
              <w:spacing w:after="0"/>
              <w:jc w:val="center"/>
              <w:rPr>
                <w:sz w:val="28"/>
                <w:szCs w:val="28"/>
                <w:lang w:val="sv-SE"/>
              </w:rPr>
            </w:pPr>
            <w:r w:rsidRPr="00541C41">
              <w:rPr>
                <w:sz w:val="28"/>
                <w:szCs w:val="28"/>
                <w:lang w:val="sv-SE"/>
              </w:rPr>
              <w:t>0,25</w:t>
            </w:r>
          </w:p>
          <w:p w14:paraId="16D51BDC" w14:textId="77777777" w:rsidR="00541C41" w:rsidRPr="00541C41" w:rsidRDefault="00541C41" w:rsidP="00541C41">
            <w:pPr>
              <w:spacing w:after="0"/>
              <w:rPr>
                <w:b/>
                <w:sz w:val="28"/>
                <w:szCs w:val="28"/>
              </w:rPr>
            </w:pPr>
          </w:p>
        </w:tc>
      </w:tr>
      <w:tr w:rsidR="00541C41" w:rsidRPr="00541C41" w14:paraId="48E4D55F" w14:textId="77777777" w:rsidTr="00DF337E">
        <w:tc>
          <w:tcPr>
            <w:tcW w:w="959" w:type="dxa"/>
          </w:tcPr>
          <w:p w14:paraId="2BE5CF3E" w14:textId="77777777" w:rsidR="00541C41" w:rsidRPr="00541C41" w:rsidRDefault="00541C41" w:rsidP="00541C41">
            <w:pPr>
              <w:spacing w:after="0"/>
              <w:rPr>
                <w:b/>
                <w:sz w:val="28"/>
                <w:szCs w:val="28"/>
              </w:rPr>
            </w:pPr>
            <w:r w:rsidRPr="00541C41">
              <w:rPr>
                <w:b/>
                <w:sz w:val="28"/>
                <w:szCs w:val="28"/>
              </w:rPr>
              <w:lastRenderedPageBreak/>
              <w:t>2.</w:t>
            </w:r>
          </w:p>
          <w:p w14:paraId="2A4C4408" w14:textId="77777777" w:rsidR="00541C41" w:rsidRPr="00541C41" w:rsidRDefault="00541C41" w:rsidP="00541C41">
            <w:pPr>
              <w:spacing w:after="0"/>
              <w:rPr>
                <w:b/>
                <w:sz w:val="28"/>
                <w:szCs w:val="28"/>
              </w:rPr>
            </w:pPr>
            <w:r w:rsidRPr="00541C41">
              <w:rPr>
                <w:b/>
                <w:sz w:val="28"/>
                <w:szCs w:val="28"/>
              </w:rPr>
              <w:t>(1 điểm)</w:t>
            </w:r>
          </w:p>
        </w:tc>
        <w:tc>
          <w:tcPr>
            <w:tcW w:w="9210" w:type="dxa"/>
          </w:tcPr>
          <w:p w14:paraId="4ADABDD3" w14:textId="77777777" w:rsidR="00541C41" w:rsidRPr="00541C41" w:rsidRDefault="00541C41" w:rsidP="00D07AEF">
            <w:pPr>
              <w:pStyle w:val="ListParagraph"/>
              <w:numPr>
                <w:ilvl w:val="0"/>
                <w:numId w:val="77"/>
              </w:numPr>
              <w:tabs>
                <w:tab w:val="left" w:pos="327"/>
                <w:tab w:val="left" w:pos="763"/>
                <w:tab w:val="left" w:pos="1308"/>
              </w:tabs>
              <w:spacing w:after="0"/>
              <w:jc w:val="both"/>
              <w:rPr>
                <w:sz w:val="28"/>
                <w:szCs w:val="28"/>
                <w:lang w:val="sv-SE"/>
              </w:rPr>
            </w:pPr>
            <w:r w:rsidRPr="00541C41">
              <w:rPr>
                <w:sz w:val="28"/>
                <w:szCs w:val="28"/>
                <w:lang w:val="sv-SE"/>
              </w:rPr>
              <w:t>Viên kẽm tan dần, có bọt khí không màu thoát ra.</w:t>
            </w:r>
          </w:p>
          <w:p w14:paraId="44B1161A" w14:textId="77777777" w:rsidR="00541C41" w:rsidRPr="00541C41" w:rsidRDefault="00541C41" w:rsidP="00541C41">
            <w:pPr>
              <w:tabs>
                <w:tab w:val="left" w:pos="327"/>
                <w:tab w:val="left" w:pos="763"/>
                <w:tab w:val="left" w:pos="1308"/>
              </w:tabs>
              <w:spacing w:after="0"/>
              <w:rPr>
                <w:sz w:val="28"/>
                <w:szCs w:val="28"/>
                <w:lang w:val="sv-SE"/>
              </w:rPr>
            </w:pPr>
            <w:r w:rsidRPr="00541C41">
              <w:rPr>
                <w:sz w:val="28"/>
                <w:szCs w:val="28"/>
                <w:lang w:val="sv-SE"/>
              </w:rPr>
              <w:t xml:space="preserve">    PTHH:  Zn   +  2HCl     </w:t>
            </w:r>
            <w:r w:rsidRPr="00541C41">
              <w:rPr>
                <w:position w:val="-6"/>
                <w:sz w:val="28"/>
                <w:szCs w:val="28"/>
              </w:rPr>
              <w:object w:dxaOrig="620" w:dyaOrig="320" w14:anchorId="46BB8B36">
                <v:shape id="_x0000_i1765" type="#_x0000_t75" style="width:30.75pt;height:16.5pt" o:ole="">
                  <v:imagedata r:id="rId1296" o:title=""/>
                </v:shape>
                <o:OLEObject Type="Embed" ProgID="Equation.DSMT4" ShapeID="_x0000_i1765" DrawAspect="Content" ObjectID="_1773308793" r:id="rId1402"/>
              </w:object>
            </w:r>
            <w:r w:rsidRPr="00541C41">
              <w:rPr>
                <w:sz w:val="28"/>
                <w:szCs w:val="28"/>
                <w:lang w:val="sv-SE"/>
              </w:rPr>
              <w:t xml:space="preserve">    ZnCl</w:t>
            </w:r>
            <w:r w:rsidRPr="00541C41">
              <w:rPr>
                <w:sz w:val="28"/>
                <w:szCs w:val="28"/>
                <w:vertAlign w:val="subscript"/>
                <w:lang w:val="sv-SE"/>
              </w:rPr>
              <w:t>2</w:t>
            </w:r>
            <w:r w:rsidRPr="00541C41">
              <w:rPr>
                <w:sz w:val="28"/>
                <w:szCs w:val="28"/>
                <w:lang w:val="sv-SE"/>
              </w:rPr>
              <w:t xml:space="preserve">  +  H</w:t>
            </w:r>
            <w:r w:rsidRPr="00541C41">
              <w:rPr>
                <w:sz w:val="28"/>
                <w:szCs w:val="28"/>
                <w:vertAlign w:val="subscript"/>
                <w:lang w:val="sv-SE"/>
              </w:rPr>
              <w:t>2</w:t>
            </w:r>
            <w:r w:rsidRPr="00541C41">
              <w:rPr>
                <w:sz w:val="28"/>
                <w:szCs w:val="28"/>
                <w:lang w:val="sv-SE"/>
              </w:rPr>
              <w:t xml:space="preserve"> </w:t>
            </w:r>
          </w:p>
          <w:p w14:paraId="58A9C41A" w14:textId="77777777" w:rsidR="00541C41" w:rsidRPr="00541C41" w:rsidRDefault="00541C41" w:rsidP="00D07AEF">
            <w:pPr>
              <w:pStyle w:val="ListParagraph"/>
              <w:numPr>
                <w:ilvl w:val="0"/>
                <w:numId w:val="77"/>
              </w:numPr>
              <w:spacing w:after="0"/>
              <w:jc w:val="both"/>
              <w:rPr>
                <w:sz w:val="28"/>
                <w:szCs w:val="28"/>
                <w:lang w:val="sv-SE"/>
              </w:rPr>
            </w:pPr>
            <w:r w:rsidRPr="00541C41">
              <w:rPr>
                <w:sz w:val="28"/>
                <w:szCs w:val="28"/>
                <w:lang w:val="sv-SE"/>
              </w:rPr>
              <w:t xml:space="preserve">Mẫu đá vôi tan dần, có bọt khí không màu thoát ra.    </w:t>
            </w:r>
          </w:p>
          <w:p w14:paraId="03D4FF6D" w14:textId="77777777" w:rsidR="00541C41" w:rsidRPr="00541C41" w:rsidRDefault="00541C41" w:rsidP="00541C41">
            <w:pPr>
              <w:pStyle w:val="ListParagraph"/>
              <w:spacing w:after="0"/>
              <w:rPr>
                <w:sz w:val="28"/>
                <w:szCs w:val="28"/>
                <w:lang w:val="pt-BR"/>
              </w:rPr>
            </w:pPr>
            <w:r w:rsidRPr="00541C41">
              <w:rPr>
                <w:sz w:val="28"/>
                <w:szCs w:val="28"/>
                <w:lang w:val="pt-BR"/>
              </w:rPr>
              <w:t>CaCO</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w:r w:rsidRPr="00541C41">
              <w:rPr>
                <w:position w:val="-6"/>
                <w:sz w:val="28"/>
                <w:szCs w:val="28"/>
                <w:lang w:val="pt-BR"/>
              </w:rPr>
              <w:object w:dxaOrig="680" w:dyaOrig="360" w14:anchorId="23D85EB3">
                <v:shape id="_x0000_i1766" type="#_x0000_t75" style="width:33.75pt;height:18pt" o:ole="">
                  <v:imagedata r:id="rId1298" o:title=""/>
                </v:shape>
                <o:OLEObject Type="Embed" ProgID="Equation.DSMT4" ShapeID="_x0000_i1766" DrawAspect="Content" ObjectID="_1773308794" r:id="rId1403"/>
              </w:object>
            </w:r>
            <w:r w:rsidRPr="00541C41">
              <w:rPr>
                <w:sz w:val="28"/>
                <w:szCs w:val="28"/>
                <w:lang w:val="pt-BR"/>
              </w:rPr>
              <w:t xml:space="preserve">   CaSO</w:t>
            </w:r>
            <w:r w:rsidRPr="00541C41">
              <w:rPr>
                <w:sz w:val="28"/>
                <w:szCs w:val="28"/>
                <w:vertAlign w:val="subscript"/>
                <w:lang w:val="pt-BR"/>
              </w:rPr>
              <w:t>4</w:t>
            </w:r>
            <w:r w:rsidRPr="00541C41">
              <w:rPr>
                <w:sz w:val="28"/>
                <w:szCs w:val="28"/>
                <w:lang w:val="pt-BR"/>
              </w:rPr>
              <w:t xml:space="preserve">     + H</w:t>
            </w:r>
            <w:r w:rsidRPr="00541C41">
              <w:rPr>
                <w:sz w:val="28"/>
                <w:szCs w:val="28"/>
                <w:vertAlign w:val="subscript"/>
                <w:lang w:val="pt-BR"/>
              </w:rPr>
              <w:t>2</w:t>
            </w:r>
            <w:r w:rsidRPr="00541C41">
              <w:rPr>
                <w:sz w:val="28"/>
                <w:szCs w:val="28"/>
                <w:lang w:val="pt-BR"/>
              </w:rPr>
              <w:t>O     +       CO</w:t>
            </w:r>
            <w:r w:rsidRPr="00541C41">
              <w:rPr>
                <w:sz w:val="28"/>
                <w:szCs w:val="28"/>
                <w:vertAlign w:val="subscript"/>
                <w:lang w:val="pt-BR"/>
              </w:rPr>
              <w:t>2</w:t>
            </w:r>
          </w:p>
          <w:p w14:paraId="1D57B43E" w14:textId="77777777" w:rsidR="00541C41" w:rsidRPr="00541C41" w:rsidRDefault="00541C41" w:rsidP="00541C41">
            <w:pPr>
              <w:spacing w:after="0"/>
              <w:rPr>
                <w:sz w:val="28"/>
                <w:szCs w:val="28"/>
                <w:lang w:val="sv-SE"/>
              </w:rPr>
            </w:pPr>
            <w:r w:rsidRPr="00541C41">
              <w:rPr>
                <w:sz w:val="28"/>
                <w:szCs w:val="28"/>
                <w:lang w:val="sv-SE"/>
              </w:rPr>
              <w:t>c. Na phản ứng với nước, nóng chảy thành giọt tròn có màu trắng chuyển động nhanh trên mặt nước.</w:t>
            </w:r>
          </w:p>
          <w:p w14:paraId="48AA787A" w14:textId="77777777" w:rsidR="00541C41" w:rsidRPr="00541C41" w:rsidRDefault="00541C41" w:rsidP="00D07AEF">
            <w:pPr>
              <w:numPr>
                <w:ilvl w:val="0"/>
                <w:numId w:val="71"/>
              </w:numPr>
              <w:spacing w:after="0"/>
              <w:jc w:val="both"/>
              <w:rPr>
                <w:sz w:val="28"/>
                <w:szCs w:val="28"/>
                <w:lang w:val="sv-SE"/>
              </w:rPr>
            </w:pPr>
            <w:r w:rsidRPr="00541C41">
              <w:rPr>
                <w:sz w:val="28"/>
                <w:szCs w:val="28"/>
                <w:lang w:val="sv-SE"/>
              </w:rPr>
              <w:t>Mẩu Na tan dần cho đến hết, có khí H</w:t>
            </w:r>
            <w:r w:rsidRPr="00541C41">
              <w:rPr>
                <w:sz w:val="28"/>
                <w:szCs w:val="28"/>
                <w:vertAlign w:val="subscript"/>
                <w:lang w:val="sv-SE"/>
              </w:rPr>
              <w:t>2</w:t>
            </w:r>
            <w:r w:rsidRPr="00541C41">
              <w:rPr>
                <w:sz w:val="28"/>
                <w:szCs w:val="28"/>
                <w:lang w:val="sv-SE"/>
              </w:rPr>
              <w:t xml:space="preserve"> bay ra</w:t>
            </w:r>
          </w:p>
          <w:p w14:paraId="4EDCC4E0" w14:textId="77777777" w:rsidR="00541C41" w:rsidRPr="00541C41" w:rsidRDefault="00541C41" w:rsidP="00D07AEF">
            <w:pPr>
              <w:numPr>
                <w:ilvl w:val="0"/>
                <w:numId w:val="71"/>
              </w:numPr>
              <w:spacing w:after="0"/>
              <w:jc w:val="both"/>
              <w:rPr>
                <w:sz w:val="28"/>
                <w:szCs w:val="28"/>
                <w:lang w:val="sv-SE"/>
              </w:rPr>
            </w:pPr>
            <w:r w:rsidRPr="00541C41">
              <w:rPr>
                <w:sz w:val="28"/>
                <w:szCs w:val="28"/>
                <w:lang w:val="sv-SE"/>
              </w:rPr>
              <w:t>Mẩu quỳ tím chuyển sang màu xanh</w:t>
            </w:r>
          </w:p>
          <w:p w14:paraId="06799614" w14:textId="77777777" w:rsidR="00541C41" w:rsidRPr="00541C41" w:rsidRDefault="00541C41" w:rsidP="00541C41">
            <w:pPr>
              <w:spacing w:after="0"/>
              <w:rPr>
                <w:sz w:val="28"/>
                <w:szCs w:val="28"/>
              </w:rPr>
            </w:pPr>
            <w:r w:rsidRPr="00541C41">
              <w:rPr>
                <w:sz w:val="28"/>
                <w:szCs w:val="28"/>
                <w:lang w:val="sv-SE"/>
              </w:rPr>
              <w:t xml:space="preserve">     2Na    +   2H</w:t>
            </w:r>
            <w:r w:rsidRPr="00541C41">
              <w:rPr>
                <w:sz w:val="28"/>
                <w:szCs w:val="28"/>
                <w:vertAlign w:val="subscript"/>
                <w:lang w:val="sv-SE"/>
              </w:rPr>
              <w:t>2</w:t>
            </w:r>
            <w:r w:rsidRPr="00541C41">
              <w:rPr>
                <w:sz w:val="28"/>
                <w:szCs w:val="28"/>
                <w:lang w:val="sv-SE"/>
              </w:rPr>
              <w:t xml:space="preserve">O   </w:t>
            </w:r>
            <w:r w:rsidRPr="00541C41">
              <w:rPr>
                <w:position w:val="-6"/>
                <w:sz w:val="28"/>
                <w:szCs w:val="28"/>
              </w:rPr>
              <w:object w:dxaOrig="300" w:dyaOrig="220" w14:anchorId="3EB5C8D4">
                <v:shape id="_x0000_i1767" type="#_x0000_t75" style="width:15pt;height:10.5pt" o:ole="">
                  <v:imagedata r:id="rId1300" o:title=""/>
                </v:shape>
                <o:OLEObject Type="Embed" ProgID="Equation.3" ShapeID="_x0000_i1767" DrawAspect="Content" ObjectID="_1773308795" r:id="rId1404"/>
              </w:object>
            </w:r>
            <w:r w:rsidRPr="00541C41">
              <w:rPr>
                <w:sz w:val="28"/>
                <w:szCs w:val="28"/>
                <w:lang w:val="sv-SE"/>
              </w:rPr>
              <w:t xml:space="preserve">  2N</w:t>
            </w:r>
            <w:r w:rsidRPr="00541C41">
              <w:rPr>
                <w:sz w:val="28"/>
                <w:szCs w:val="28"/>
              </w:rPr>
              <w:t>aOH  +  H</w:t>
            </w:r>
            <w:r w:rsidRPr="00541C41">
              <w:rPr>
                <w:sz w:val="28"/>
                <w:szCs w:val="28"/>
                <w:vertAlign w:val="subscript"/>
              </w:rPr>
              <w:t>2</w:t>
            </w:r>
          </w:p>
          <w:p w14:paraId="017F226F" w14:textId="77777777" w:rsidR="00541C41" w:rsidRPr="00541C41" w:rsidRDefault="00541C41" w:rsidP="00541C41">
            <w:pPr>
              <w:spacing w:after="0"/>
              <w:rPr>
                <w:sz w:val="28"/>
                <w:szCs w:val="28"/>
              </w:rPr>
            </w:pPr>
            <w:r w:rsidRPr="00541C41">
              <w:rPr>
                <w:sz w:val="28"/>
                <w:szCs w:val="28"/>
              </w:rPr>
              <w:t>d.Cho khí CO đi qua ống thủy tinh chứa CuO đang nung nóng ở nhiệt độ cao, chất rắn CuO chuyển từ màu đen sang màu đỏ là Cu</w:t>
            </w:r>
          </w:p>
          <w:p w14:paraId="0558B367" w14:textId="77777777" w:rsidR="00541C41" w:rsidRPr="00541C41" w:rsidRDefault="00541C41" w:rsidP="00541C41">
            <w:pPr>
              <w:spacing w:after="0"/>
              <w:rPr>
                <w:position w:val="-6"/>
                <w:sz w:val="28"/>
                <w:szCs w:val="28"/>
                <w:lang w:val="pt-BR"/>
              </w:rPr>
            </w:pPr>
            <w:r w:rsidRPr="00541C41">
              <w:rPr>
                <w:sz w:val="28"/>
                <w:szCs w:val="28"/>
              </w:rPr>
              <w:t xml:space="preserve">CO   +  CuO   </w:t>
            </w:r>
            <w:r w:rsidRPr="00541C41">
              <w:rPr>
                <w:position w:val="-6"/>
                <w:sz w:val="28"/>
                <w:szCs w:val="28"/>
                <w:lang w:val="pt-BR"/>
              </w:rPr>
              <w:object w:dxaOrig="680" w:dyaOrig="360" w14:anchorId="5EE631A6">
                <v:shape id="_x0000_i1768" type="#_x0000_t75" style="width:33.75pt;height:18pt" o:ole="">
                  <v:imagedata r:id="rId1298" o:title=""/>
                </v:shape>
                <o:OLEObject Type="Embed" ProgID="Equation.DSMT4" ShapeID="_x0000_i1768" DrawAspect="Content" ObjectID="_1773308796" r:id="rId1405"/>
              </w:object>
            </w:r>
            <w:r w:rsidRPr="00541C41">
              <w:rPr>
                <w:position w:val="-6"/>
                <w:sz w:val="28"/>
                <w:szCs w:val="28"/>
                <w:lang w:val="pt-BR"/>
              </w:rPr>
              <w:t xml:space="preserve"> Cu        +  CO</w:t>
            </w:r>
            <w:r w:rsidRPr="00541C41">
              <w:rPr>
                <w:position w:val="-6"/>
                <w:sz w:val="28"/>
                <w:szCs w:val="28"/>
                <w:vertAlign w:val="subscript"/>
                <w:lang w:val="pt-BR"/>
              </w:rPr>
              <w:t>2</w:t>
            </w:r>
          </w:p>
          <w:p w14:paraId="36E716F0" w14:textId="77777777" w:rsidR="00541C41" w:rsidRPr="00541C41" w:rsidRDefault="00541C41" w:rsidP="00541C41">
            <w:pPr>
              <w:spacing w:after="0"/>
              <w:rPr>
                <w:position w:val="-6"/>
                <w:sz w:val="28"/>
                <w:szCs w:val="28"/>
                <w:lang w:val="pt-BR"/>
              </w:rPr>
            </w:pPr>
            <w:r w:rsidRPr="00541C41">
              <w:rPr>
                <w:position w:val="-6"/>
                <w:sz w:val="28"/>
                <w:szCs w:val="28"/>
                <w:lang w:val="pt-BR"/>
              </w:rPr>
              <w:t>Tạo khí CO</w:t>
            </w:r>
            <w:r w:rsidRPr="00541C41">
              <w:rPr>
                <w:position w:val="-6"/>
                <w:sz w:val="28"/>
                <w:szCs w:val="28"/>
                <w:vertAlign w:val="subscript"/>
                <w:lang w:val="pt-BR"/>
              </w:rPr>
              <w:t>2</w:t>
            </w:r>
            <w:r w:rsidRPr="00541C41">
              <w:rPr>
                <w:position w:val="-6"/>
                <w:sz w:val="28"/>
                <w:szCs w:val="28"/>
                <w:lang w:val="pt-BR"/>
              </w:rPr>
              <w:t xml:space="preserve"> làm nước vôi trong vẫn đục </w:t>
            </w:r>
          </w:p>
          <w:p w14:paraId="5A67D414"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position w:val="-6"/>
                <w:sz w:val="28"/>
                <w:szCs w:val="28"/>
                <w:lang w:val="pt-BR"/>
              </w:rPr>
              <w:t>CO</w:t>
            </w:r>
            <w:r w:rsidRPr="00541C41">
              <w:rPr>
                <w:position w:val="-6"/>
                <w:sz w:val="28"/>
                <w:szCs w:val="28"/>
                <w:vertAlign w:val="subscript"/>
                <w:lang w:val="pt-BR"/>
              </w:rPr>
              <w:t>2</w:t>
            </w:r>
            <w:r w:rsidRPr="00541C41">
              <w:rPr>
                <w:position w:val="-6"/>
                <w:sz w:val="28"/>
                <w:szCs w:val="28"/>
                <w:lang w:val="pt-BR"/>
              </w:rPr>
              <w:t xml:space="preserve">  + Ca(OH)</w:t>
            </w:r>
            <w:r w:rsidRPr="00541C41">
              <w:rPr>
                <w:position w:val="-6"/>
                <w:sz w:val="28"/>
                <w:szCs w:val="28"/>
                <w:vertAlign w:val="subscript"/>
                <w:lang w:val="pt-BR"/>
              </w:rPr>
              <w:t>2</w:t>
            </w:r>
            <w:r w:rsidRPr="00541C41">
              <w:rPr>
                <w:position w:val="-6"/>
                <w:sz w:val="28"/>
                <w:szCs w:val="28"/>
                <w:lang w:val="pt-BR"/>
              </w:rPr>
              <w:t xml:space="preserve">  </w:t>
            </w:r>
            <w:r w:rsidRPr="00541C41">
              <w:rPr>
                <w:position w:val="-6"/>
                <w:sz w:val="28"/>
                <w:szCs w:val="28"/>
              </w:rPr>
              <w:object w:dxaOrig="620" w:dyaOrig="320" w14:anchorId="400B95D4">
                <v:shape id="_x0000_i1769" type="#_x0000_t75" style="width:30.75pt;height:16.5pt" o:ole="">
                  <v:imagedata r:id="rId1296" o:title=""/>
                </v:shape>
                <o:OLEObject Type="Embed" ProgID="Equation.DSMT4" ShapeID="_x0000_i1769" DrawAspect="Content" ObjectID="_1773308797" r:id="rId1406"/>
              </w:object>
            </w:r>
            <w:r w:rsidRPr="00541C41">
              <w:rPr>
                <w:position w:val="-6"/>
                <w:sz w:val="28"/>
                <w:szCs w:val="28"/>
              </w:rPr>
              <w:t>CaCO</w:t>
            </w:r>
            <w:r w:rsidRPr="00541C41">
              <w:rPr>
                <w:position w:val="-6"/>
                <w:sz w:val="28"/>
                <w:szCs w:val="28"/>
                <w:vertAlign w:val="subscript"/>
              </w:rPr>
              <w:t>3</w:t>
            </w:r>
            <w:r w:rsidRPr="00541C41">
              <w:rPr>
                <w:position w:val="-6"/>
                <w:sz w:val="28"/>
                <w:szCs w:val="28"/>
              </w:rPr>
              <w:t xml:space="preserve">  + H</w:t>
            </w:r>
            <w:r w:rsidRPr="00541C41">
              <w:rPr>
                <w:position w:val="-6"/>
                <w:sz w:val="28"/>
                <w:szCs w:val="28"/>
                <w:vertAlign w:val="subscript"/>
              </w:rPr>
              <w:t>2</w:t>
            </w:r>
            <w:r w:rsidRPr="00541C41">
              <w:rPr>
                <w:position w:val="-6"/>
                <w:sz w:val="28"/>
                <w:szCs w:val="28"/>
              </w:rPr>
              <w:t>O</w:t>
            </w:r>
          </w:p>
        </w:tc>
        <w:tc>
          <w:tcPr>
            <w:tcW w:w="854" w:type="dxa"/>
          </w:tcPr>
          <w:p w14:paraId="5C3FEA84" w14:textId="77777777" w:rsidR="00541C41" w:rsidRPr="00541C41" w:rsidRDefault="00541C41" w:rsidP="00541C41">
            <w:pPr>
              <w:spacing w:after="0"/>
              <w:jc w:val="center"/>
              <w:rPr>
                <w:sz w:val="28"/>
                <w:szCs w:val="28"/>
                <w:lang w:val="sv-SE"/>
              </w:rPr>
            </w:pPr>
          </w:p>
          <w:p w14:paraId="1B14AF55" w14:textId="77777777" w:rsidR="00541C41" w:rsidRPr="00541C41" w:rsidRDefault="00541C41" w:rsidP="00541C41">
            <w:pPr>
              <w:spacing w:after="0"/>
              <w:jc w:val="center"/>
              <w:rPr>
                <w:sz w:val="28"/>
                <w:szCs w:val="28"/>
                <w:lang w:val="sv-SE"/>
              </w:rPr>
            </w:pPr>
            <w:r w:rsidRPr="00541C41">
              <w:rPr>
                <w:sz w:val="28"/>
                <w:szCs w:val="28"/>
                <w:lang w:val="sv-SE"/>
              </w:rPr>
              <w:t>0,25</w:t>
            </w:r>
          </w:p>
          <w:p w14:paraId="03972081" w14:textId="77777777" w:rsidR="00541C41" w:rsidRPr="00541C41" w:rsidRDefault="00541C41" w:rsidP="00541C41">
            <w:pPr>
              <w:spacing w:after="0"/>
              <w:jc w:val="center"/>
              <w:rPr>
                <w:sz w:val="28"/>
                <w:szCs w:val="28"/>
                <w:lang w:val="sv-SE"/>
              </w:rPr>
            </w:pPr>
          </w:p>
          <w:p w14:paraId="57C6B96C" w14:textId="77777777" w:rsidR="00541C41" w:rsidRPr="00541C41" w:rsidRDefault="00541C41" w:rsidP="00541C41">
            <w:pPr>
              <w:spacing w:after="0"/>
              <w:jc w:val="center"/>
              <w:rPr>
                <w:sz w:val="28"/>
                <w:szCs w:val="28"/>
                <w:lang w:val="sv-SE"/>
              </w:rPr>
            </w:pPr>
            <w:r w:rsidRPr="00541C41">
              <w:rPr>
                <w:sz w:val="28"/>
                <w:szCs w:val="28"/>
                <w:lang w:val="sv-SE"/>
              </w:rPr>
              <w:t>0,25</w:t>
            </w:r>
          </w:p>
          <w:p w14:paraId="7DC445CA" w14:textId="77777777" w:rsidR="00541C41" w:rsidRPr="00541C41" w:rsidRDefault="00541C41" w:rsidP="00541C41">
            <w:pPr>
              <w:spacing w:after="0"/>
              <w:jc w:val="center"/>
              <w:rPr>
                <w:sz w:val="28"/>
                <w:szCs w:val="28"/>
                <w:lang w:val="sv-SE"/>
              </w:rPr>
            </w:pPr>
          </w:p>
          <w:p w14:paraId="6DB64340" w14:textId="77777777" w:rsidR="00541C41" w:rsidRPr="00541C41" w:rsidRDefault="00541C41" w:rsidP="00541C41">
            <w:pPr>
              <w:spacing w:after="0"/>
              <w:jc w:val="center"/>
              <w:rPr>
                <w:sz w:val="28"/>
                <w:szCs w:val="28"/>
                <w:lang w:val="sv-SE"/>
              </w:rPr>
            </w:pPr>
          </w:p>
          <w:p w14:paraId="043EEB9C" w14:textId="77777777" w:rsidR="00541C41" w:rsidRPr="00541C41" w:rsidRDefault="00541C41" w:rsidP="00541C41">
            <w:pPr>
              <w:spacing w:after="0"/>
              <w:jc w:val="center"/>
              <w:rPr>
                <w:sz w:val="28"/>
                <w:szCs w:val="28"/>
                <w:lang w:val="sv-SE"/>
              </w:rPr>
            </w:pPr>
          </w:p>
          <w:p w14:paraId="7CE16ECC" w14:textId="77777777" w:rsidR="00541C41" w:rsidRPr="00541C41" w:rsidRDefault="00541C41" w:rsidP="00541C41">
            <w:pPr>
              <w:spacing w:after="0"/>
              <w:jc w:val="center"/>
              <w:rPr>
                <w:sz w:val="28"/>
                <w:szCs w:val="28"/>
                <w:lang w:val="sv-SE"/>
              </w:rPr>
            </w:pPr>
            <w:r w:rsidRPr="00541C41">
              <w:rPr>
                <w:sz w:val="28"/>
                <w:szCs w:val="28"/>
                <w:lang w:val="sv-SE"/>
              </w:rPr>
              <w:t>0,25</w:t>
            </w:r>
          </w:p>
          <w:p w14:paraId="6F6491FA" w14:textId="77777777" w:rsidR="00541C41" w:rsidRPr="00541C41" w:rsidRDefault="00541C41" w:rsidP="00541C41">
            <w:pPr>
              <w:tabs>
                <w:tab w:val="left" w:pos="6420"/>
              </w:tabs>
              <w:spacing w:after="0"/>
              <w:jc w:val="center"/>
              <w:rPr>
                <w:sz w:val="28"/>
                <w:szCs w:val="28"/>
                <w:lang w:val="sv-SE"/>
              </w:rPr>
            </w:pPr>
          </w:p>
          <w:p w14:paraId="0041060E" w14:textId="77777777" w:rsidR="00541C41" w:rsidRPr="00541C41" w:rsidRDefault="00541C41" w:rsidP="00541C41">
            <w:pPr>
              <w:tabs>
                <w:tab w:val="left" w:pos="6420"/>
              </w:tabs>
              <w:spacing w:after="0"/>
              <w:jc w:val="center"/>
              <w:rPr>
                <w:sz w:val="28"/>
                <w:szCs w:val="28"/>
                <w:lang w:val="sv-SE"/>
              </w:rPr>
            </w:pPr>
          </w:p>
          <w:p w14:paraId="5991FFA8" w14:textId="77777777" w:rsidR="00541C41" w:rsidRPr="00541C41" w:rsidRDefault="00541C41" w:rsidP="00541C41">
            <w:pPr>
              <w:spacing w:after="0"/>
              <w:jc w:val="center"/>
              <w:rPr>
                <w:sz w:val="28"/>
                <w:szCs w:val="28"/>
                <w:lang w:val="sv-SE"/>
              </w:rPr>
            </w:pPr>
            <w:r w:rsidRPr="00541C41">
              <w:rPr>
                <w:sz w:val="28"/>
                <w:szCs w:val="28"/>
                <w:lang w:val="sv-SE"/>
              </w:rPr>
              <w:t>0,25</w:t>
            </w:r>
          </w:p>
          <w:p w14:paraId="5109AF31" w14:textId="77777777" w:rsidR="00541C41" w:rsidRPr="00541C41" w:rsidRDefault="00541C41" w:rsidP="00541C41">
            <w:pPr>
              <w:tabs>
                <w:tab w:val="left" w:pos="6420"/>
              </w:tabs>
              <w:spacing w:after="0"/>
              <w:jc w:val="center"/>
              <w:rPr>
                <w:sz w:val="28"/>
                <w:szCs w:val="28"/>
                <w:lang w:val="sv-SE"/>
              </w:rPr>
            </w:pPr>
          </w:p>
          <w:p w14:paraId="7B92C6E2" w14:textId="77777777" w:rsidR="00541C41" w:rsidRPr="00541C41" w:rsidRDefault="00541C41" w:rsidP="00541C41">
            <w:pPr>
              <w:spacing w:after="0"/>
              <w:rPr>
                <w:b/>
                <w:sz w:val="28"/>
                <w:szCs w:val="28"/>
              </w:rPr>
            </w:pPr>
          </w:p>
        </w:tc>
      </w:tr>
      <w:tr w:rsidR="00541C41" w:rsidRPr="00541C41" w14:paraId="2A92197A" w14:textId="77777777" w:rsidTr="00DF337E">
        <w:tc>
          <w:tcPr>
            <w:tcW w:w="959" w:type="dxa"/>
          </w:tcPr>
          <w:p w14:paraId="0DDA6E5D" w14:textId="77777777" w:rsidR="00541C41" w:rsidRPr="00541C41" w:rsidRDefault="00541C41" w:rsidP="00541C41">
            <w:pPr>
              <w:spacing w:after="0"/>
              <w:rPr>
                <w:b/>
                <w:sz w:val="28"/>
                <w:szCs w:val="28"/>
              </w:rPr>
            </w:pPr>
            <w:r w:rsidRPr="00541C41">
              <w:rPr>
                <w:b/>
                <w:sz w:val="28"/>
                <w:szCs w:val="28"/>
              </w:rPr>
              <w:t>Câu 3</w:t>
            </w:r>
          </w:p>
          <w:p w14:paraId="0FC898E4" w14:textId="77777777" w:rsidR="00541C41" w:rsidRPr="00541C41" w:rsidRDefault="00541C41" w:rsidP="00541C41">
            <w:pPr>
              <w:spacing w:after="0"/>
              <w:rPr>
                <w:b/>
                <w:sz w:val="28"/>
                <w:szCs w:val="28"/>
              </w:rPr>
            </w:pPr>
            <w:r w:rsidRPr="00541C41">
              <w:rPr>
                <w:b/>
                <w:sz w:val="28"/>
                <w:szCs w:val="28"/>
              </w:rPr>
              <w:t xml:space="preserve">1. </w:t>
            </w:r>
          </w:p>
          <w:p w14:paraId="1D9E11A9" w14:textId="77777777" w:rsidR="00541C41" w:rsidRPr="00541C41" w:rsidRDefault="00541C41" w:rsidP="00541C41">
            <w:pPr>
              <w:spacing w:after="0"/>
              <w:rPr>
                <w:b/>
                <w:sz w:val="28"/>
                <w:szCs w:val="28"/>
              </w:rPr>
            </w:pPr>
            <w:r w:rsidRPr="00541C41">
              <w:rPr>
                <w:b/>
                <w:sz w:val="28"/>
                <w:szCs w:val="28"/>
              </w:rPr>
              <w:t>(1 điểm)</w:t>
            </w:r>
          </w:p>
          <w:p w14:paraId="54184806" w14:textId="77777777" w:rsidR="00541C41" w:rsidRPr="00541C41" w:rsidRDefault="00541C41" w:rsidP="00541C41">
            <w:pPr>
              <w:spacing w:after="0"/>
              <w:rPr>
                <w:b/>
                <w:sz w:val="28"/>
                <w:szCs w:val="28"/>
              </w:rPr>
            </w:pPr>
          </w:p>
          <w:p w14:paraId="429000E5" w14:textId="77777777" w:rsidR="00541C41" w:rsidRPr="00541C41" w:rsidRDefault="00541C41" w:rsidP="00541C41">
            <w:pPr>
              <w:spacing w:after="0"/>
              <w:rPr>
                <w:b/>
                <w:sz w:val="28"/>
                <w:szCs w:val="28"/>
              </w:rPr>
            </w:pPr>
          </w:p>
          <w:p w14:paraId="297F2E8E" w14:textId="77777777" w:rsidR="00541C41" w:rsidRPr="00541C41" w:rsidRDefault="00541C41" w:rsidP="00541C41">
            <w:pPr>
              <w:spacing w:after="0"/>
              <w:rPr>
                <w:b/>
                <w:sz w:val="28"/>
                <w:szCs w:val="28"/>
              </w:rPr>
            </w:pPr>
          </w:p>
          <w:p w14:paraId="0F29BD81" w14:textId="77777777" w:rsidR="00541C41" w:rsidRPr="00541C41" w:rsidRDefault="00541C41" w:rsidP="00541C41">
            <w:pPr>
              <w:spacing w:after="0"/>
              <w:rPr>
                <w:b/>
                <w:sz w:val="28"/>
                <w:szCs w:val="28"/>
              </w:rPr>
            </w:pPr>
          </w:p>
          <w:p w14:paraId="4F57AF04" w14:textId="77777777" w:rsidR="00541C41" w:rsidRPr="00541C41" w:rsidRDefault="00541C41" w:rsidP="00541C41">
            <w:pPr>
              <w:spacing w:after="0"/>
              <w:rPr>
                <w:b/>
                <w:sz w:val="28"/>
                <w:szCs w:val="28"/>
              </w:rPr>
            </w:pPr>
          </w:p>
          <w:p w14:paraId="71E20C49" w14:textId="77777777" w:rsidR="00541C41" w:rsidRPr="00541C41" w:rsidRDefault="00541C41" w:rsidP="00541C41">
            <w:pPr>
              <w:spacing w:after="0"/>
              <w:rPr>
                <w:b/>
                <w:sz w:val="28"/>
                <w:szCs w:val="28"/>
              </w:rPr>
            </w:pPr>
          </w:p>
          <w:p w14:paraId="07FE3293" w14:textId="77777777" w:rsidR="00541C41" w:rsidRPr="00541C41" w:rsidRDefault="00541C41" w:rsidP="00541C41">
            <w:pPr>
              <w:spacing w:after="0"/>
              <w:rPr>
                <w:b/>
                <w:sz w:val="28"/>
                <w:szCs w:val="28"/>
              </w:rPr>
            </w:pPr>
          </w:p>
          <w:p w14:paraId="3DE6F42A" w14:textId="77777777" w:rsidR="00541C41" w:rsidRPr="00541C41" w:rsidRDefault="00541C41" w:rsidP="00541C41">
            <w:pPr>
              <w:spacing w:after="0"/>
              <w:rPr>
                <w:b/>
                <w:sz w:val="28"/>
                <w:szCs w:val="28"/>
              </w:rPr>
            </w:pPr>
          </w:p>
          <w:p w14:paraId="6031C307" w14:textId="77777777" w:rsidR="00541C41" w:rsidRPr="00541C41" w:rsidRDefault="00541C41" w:rsidP="00541C41">
            <w:pPr>
              <w:spacing w:after="0"/>
              <w:rPr>
                <w:b/>
                <w:sz w:val="28"/>
                <w:szCs w:val="28"/>
              </w:rPr>
            </w:pPr>
          </w:p>
          <w:p w14:paraId="7013C03A" w14:textId="77777777" w:rsidR="00541C41" w:rsidRPr="00541C41" w:rsidRDefault="00541C41" w:rsidP="00541C41">
            <w:pPr>
              <w:spacing w:after="0"/>
              <w:rPr>
                <w:b/>
                <w:sz w:val="28"/>
                <w:szCs w:val="28"/>
              </w:rPr>
            </w:pPr>
          </w:p>
          <w:p w14:paraId="40C2655C" w14:textId="77777777" w:rsidR="00541C41" w:rsidRPr="00541C41" w:rsidRDefault="00541C41" w:rsidP="00541C41">
            <w:pPr>
              <w:spacing w:after="0"/>
              <w:rPr>
                <w:b/>
                <w:sz w:val="28"/>
                <w:szCs w:val="28"/>
              </w:rPr>
            </w:pPr>
          </w:p>
          <w:p w14:paraId="7CB750A9" w14:textId="77777777" w:rsidR="00541C41" w:rsidRPr="00541C41" w:rsidRDefault="00541C41" w:rsidP="00541C41">
            <w:pPr>
              <w:spacing w:after="0"/>
              <w:rPr>
                <w:b/>
                <w:sz w:val="28"/>
                <w:szCs w:val="28"/>
              </w:rPr>
            </w:pPr>
          </w:p>
          <w:p w14:paraId="1F9E6639" w14:textId="77777777" w:rsidR="00541C41" w:rsidRPr="00541C41" w:rsidRDefault="00541C41" w:rsidP="00541C41">
            <w:pPr>
              <w:spacing w:after="0"/>
              <w:rPr>
                <w:b/>
                <w:sz w:val="28"/>
                <w:szCs w:val="28"/>
              </w:rPr>
            </w:pPr>
          </w:p>
          <w:p w14:paraId="1AC451E1" w14:textId="77777777" w:rsidR="00541C41" w:rsidRPr="00541C41" w:rsidRDefault="00541C41" w:rsidP="00541C41">
            <w:pPr>
              <w:spacing w:after="0"/>
              <w:rPr>
                <w:b/>
                <w:sz w:val="28"/>
                <w:szCs w:val="28"/>
              </w:rPr>
            </w:pPr>
            <w:r w:rsidRPr="00541C41">
              <w:rPr>
                <w:b/>
                <w:sz w:val="28"/>
                <w:szCs w:val="28"/>
              </w:rPr>
              <w:t>2.</w:t>
            </w:r>
          </w:p>
          <w:p w14:paraId="7885EEEA" w14:textId="77777777" w:rsidR="00541C41" w:rsidRPr="00541C41" w:rsidRDefault="00541C41" w:rsidP="00541C41">
            <w:pPr>
              <w:spacing w:after="0"/>
              <w:rPr>
                <w:b/>
                <w:sz w:val="28"/>
                <w:szCs w:val="28"/>
              </w:rPr>
            </w:pPr>
            <w:r w:rsidRPr="00541C41">
              <w:rPr>
                <w:b/>
                <w:sz w:val="28"/>
                <w:szCs w:val="28"/>
              </w:rPr>
              <w:t>(1 điểm)</w:t>
            </w:r>
          </w:p>
        </w:tc>
        <w:tc>
          <w:tcPr>
            <w:tcW w:w="9210" w:type="dxa"/>
          </w:tcPr>
          <w:p w14:paraId="452B8077"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Phân biệt nhóm nhân tố vô sinh và nhóm nhân tố hữu sinh:</w:t>
            </w:r>
          </w:p>
          <w:p w14:paraId="30EC4001"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Nhóm nhân tố sinh thái vô sinh là những nhân tố vật lí, hóa học của môi trường; các nhân tố này tác động đến đặc điểm hình thái, chức năng sinh lí và tập tính của sinh vật.</w:t>
            </w:r>
          </w:p>
          <w:p w14:paraId="726039FB"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Nhóm nhân tố sinh thái hữu sinh là các nhân tố sống tác động đến sinh vật; các nhân tố này tạo nên mối quan hệ giữa các sinh vật trong môi trường (quan hệ hỗ trợ, cạnh tranh hoặc đối địch).</w:t>
            </w:r>
          </w:p>
          <w:p w14:paraId="709D474B"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Ví dụ: ánh sáng, nhiệt độ, độ ẩm, không khí,… là các nhân tố vô sinh tác động đến cây xanh; cùng sống trên một cánh đồng lúa, cỏ dại cạnh tranh chất dinh dưỡng với lúa nên khi cỏ dại phát triển thì năng suất lúa giảm;…</w:t>
            </w:r>
          </w:p>
          <w:p w14:paraId="5CC504DA"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Ứng dụng mật độ cá thể của quần thể trong chăn nuôi, trồng trọt:</w:t>
            </w:r>
          </w:p>
          <w:p w14:paraId="0D57FBBC" w14:textId="77777777" w:rsidR="00541C41" w:rsidRPr="00541C41" w:rsidRDefault="00541C41" w:rsidP="00541C41">
            <w:pPr>
              <w:pStyle w:val="NormalWeb"/>
              <w:spacing w:before="0" w:beforeAutospacing="0" w:after="0" w:afterAutospacing="0" w:line="360" w:lineRule="atLeast"/>
              <w:ind w:left="48" w:right="48"/>
              <w:rPr>
                <w:color w:val="000000"/>
                <w:sz w:val="28"/>
                <w:szCs w:val="28"/>
              </w:rPr>
            </w:pPr>
            <w:r w:rsidRPr="00541C41">
              <w:rPr>
                <w:color w:val="000000"/>
                <w:sz w:val="28"/>
                <w:szCs w:val="28"/>
              </w:rPr>
              <w:t>- Nuôi trồng các loài với mật độ vừa phải để giúp các cá thể có thể khai thác tối đa nguồn sống (thức ăn, nơi ở,…) mà không dẫn đến tình trạng cạnh tranh cùng loài, nhờ đó, thu được giá trị kinh tế cao nhất.</w:t>
            </w:r>
          </w:p>
          <w:p w14:paraId="03611B4A" w14:textId="77777777" w:rsidR="00541C41" w:rsidRPr="00541C41" w:rsidRDefault="00541C41" w:rsidP="00541C41">
            <w:pPr>
              <w:pStyle w:val="NormalWeb"/>
              <w:spacing w:before="0" w:beforeAutospacing="0" w:after="0" w:afterAutospacing="0" w:line="360" w:lineRule="atLeast"/>
              <w:ind w:left="48" w:right="48"/>
              <w:rPr>
                <w:sz w:val="28"/>
                <w:szCs w:val="28"/>
                <w:lang w:val="sv-SE"/>
              </w:rPr>
            </w:pPr>
            <w:r w:rsidRPr="00541C41">
              <w:rPr>
                <w:color w:val="000000"/>
                <w:sz w:val="28"/>
                <w:szCs w:val="28"/>
              </w:rPr>
              <w:t xml:space="preserve">- Sử dụng mật độ cá thể của quần thể để điều khiển sự sinh trưởng và phát triển ở từng giai đoạn của cây trồng, vật nuôi. Ví dụ: Trong việc điều tiết sinh trưởng của cây gỗ trong rừng, khi cây còn non thì để mật độ dày để thúc đẩy cây mọc vống lên nhanh nhờ ánh sáng yếu dưới tán rừng; khi cây đã đạt đến chiều cao cần thiết thì chặt tỉa bớt nhằm tăng lượng ánh sáng, làm chậm sinh trưởng theo chiều cao, tăng sinh trưởng đường kính, tạo </w:t>
            </w:r>
            <w:r w:rsidRPr="00541C41">
              <w:rPr>
                <w:color w:val="000000"/>
                <w:sz w:val="28"/>
                <w:szCs w:val="28"/>
              </w:rPr>
              <w:lastRenderedPageBreak/>
              <w:t>được cây gỗ to, khỏe đáp ứng đòi hỏi của thị trường</w:t>
            </w:r>
          </w:p>
        </w:tc>
        <w:tc>
          <w:tcPr>
            <w:tcW w:w="854" w:type="dxa"/>
          </w:tcPr>
          <w:p w14:paraId="3F609E01" w14:textId="77777777" w:rsidR="00541C41" w:rsidRPr="00541C41" w:rsidRDefault="00541C41" w:rsidP="00541C41">
            <w:pPr>
              <w:spacing w:after="0"/>
              <w:rPr>
                <w:sz w:val="28"/>
                <w:szCs w:val="28"/>
                <w:lang w:val="pt-BR"/>
              </w:rPr>
            </w:pPr>
          </w:p>
          <w:p w14:paraId="789A6813" w14:textId="77777777" w:rsidR="00541C41" w:rsidRPr="00541C41" w:rsidRDefault="00541C41" w:rsidP="00541C41">
            <w:pPr>
              <w:spacing w:after="0"/>
              <w:rPr>
                <w:sz w:val="28"/>
                <w:szCs w:val="28"/>
                <w:lang w:val="pt-BR"/>
              </w:rPr>
            </w:pPr>
          </w:p>
          <w:p w14:paraId="56978754" w14:textId="77777777" w:rsidR="00541C41" w:rsidRPr="00541C41" w:rsidRDefault="00541C41" w:rsidP="00541C41">
            <w:pPr>
              <w:spacing w:after="0"/>
              <w:rPr>
                <w:sz w:val="28"/>
                <w:szCs w:val="28"/>
                <w:lang w:val="pt-BR"/>
              </w:rPr>
            </w:pPr>
          </w:p>
          <w:p w14:paraId="0E2F870C" w14:textId="77777777" w:rsidR="00541C41" w:rsidRPr="00541C41" w:rsidRDefault="00541C41" w:rsidP="00541C41">
            <w:pPr>
              <w:spacing w:after="0"/>
              <w:rPr>
                <w:sz w:val="28"/>
                <w:szCs w:val="28"/>
              </w:rPr>
            </w:pPr>
            <w:r w:rsidRPr="00541C41">
              <w:rPr>
                <w:sz w:val="28"/>
                <w:szCs w:val="28"/>
              </w:rPr>
              <w:t>0,25</w:t>
            </w:r>
          </w:p>
          <w:p w14:paraId="505C8F8E" w14:textId="77777777" w:rsidR="00541C41" w:rsidRPr="00541C41" w:rsidRDefault="00541C41" w:rsidP="00541C41">
            <w:pPr>
              <w:spacing w:after="0"/>
              <w:rPr>
                <w:sz w:val="28"/>
                <w:szCs w:val="28"/>
                <w:lang w:val="pt-BR"/>
              </w:rPr>
            </w:pPr>
          </w:p>
          <w:p w14:paraId="09FC1D45" w14:textId="77777777" w:rsidR="00541C41" w:rsidRPr="00541C41" w:rsidRDefault="00541C41" w:rsidP="00541C41">
            <w:pPr>
              <w:spacing w:after="0"/>
              <w:rPr>
                <w:sz w:val="28"/>
                <w:szCs w:val="28"/>
                <w:lang w:val="pt-BR"/>
              </w:rPr>
            </w:pPr>
          </w:p>
          <w:p w14:paraId="27FB9C03" w14:textId="77777777" w:rsidR="00541C41" w:rsidRPr="00541C41" w:rsidRDefault="00541C41" w:rsidP="00541C41">
            <w:pPr>
              <w:spacing w:after="0"/>
              <w:rPr>
                <w:sz w:val="28"/>
                <w:szCs w:val="28"/>
                <w:lang w:val="pt-BR"/>
              </w:rPr>
            </w:pPr>
          </w:p>
          <w:p w14:paraId="7A9CDE8D" w14:textId="77777777" w:rsidR="00541C41" w:rsidRPr="00541C41" w:rsidRDefault="00541C41" w:rsidP="00541C41">
            <w:pPr>
              <w:spacing w:after="0"/>
              <w:rPr>
                <w:sz w:val="28"/>
                <w:szCs w:val="28"/>
              </w:rPr>
            </w:pPr>
            <w:r w:rsidRPr="00541C41">
              <w:rPr>
                <w:sz w:val="28"/>
                <w:szCs w:val="28"/>
              </w:rPr>
              <w:t>0,25</w:t>
            </w:r>
          </w:p>
          <w:p w14:paraId="6F12C1A7" w14:textId="77777777" w:rsidR="00541C41" w:rsidRPr="00541C41" w:rsidRDefault="00541C41" w:rsidP="00541C41">
            <w:pPr>
              <w:spacing w:after="0"/>
              <w:rPr>
                <w:sz w:val="28"/>
                <w:szCs w:val="28"/>
                <w:lang w:val="pt-BR"/>
              </w:rPr>
            </w:pPr>
          </w:p>
          <w:p w14:paraId="3D9C1C61" w14:textId="77777777" w:rsidR="00541C41" w:rsidRPr="00541C41" w:rsidRDefault="00541C41" w:rsidP="00541C41">
            <w:pPr>
              <w:spacing w:after="0"/>
              <w:rPr>
                <w:sz w:val="28"/>
                <w:szCs w:val="28"/>
                <w:lang w:val="pt-BR"/>
              </w:rPr>
            </w:pPr>
          </w:p>
          <w:p w14:paraId="28F980B1" w14:textId="77777777" w:rsidR="00541C41" w:rsidRPr="00541C41" w:rsidRDefault="00541C41" w:rsidP="00541C41">
            <w:pPr>
              <w:spacing w:after="0"/>
              <w:rPr>
                <w:sz w:val="28"/>
                <w:szCs w:val="28"/>
                <w:lang w:val="pt-BR"/>
              </w:rPr>
            </w:pPr>
          </w:p>
          <w:p w14:paraId="06CADCC6" w14:textId="77777777" w:rsidR="00541C41" w:rsidRPr="00541C41" w:rsidRDefault="00541C41" w:rsidP="00541C41">
            <w:pPr>
              <w:spacing w:after="0"/>
              <w:rPr>
                <w:sz w:val="28"/>
                <w:szCs w:val="28"/>
              </w:rPr>
            </w:pPr>
            <w:r w:rsidRPr="00541C41">
              <w:rPr>
                <w:sz w:val="28"/>
                <w:szCs w:val="28"/>
              </w:rPr>
              <w:t>0,5</w:t>
            </w:r>
          </w:p>
          <w:p w14:paraId="2F843C92" w14:textId="77777777" w:rsidR="00541C41" w:rsidRPr="00541C41" w:rsidRDefault="00541C41" w:rsidP="00541C41">
            <w:pPr>
              <w:spacing w:after="0"/>
              <w:rPr>
                <w:sz w:val="28"/>
                <w:szCs w:val="28"/>
                <w:lang w:val="pt-BR"/>
              </w:rPr>
            </w:pPr>
          </w:p>
          <w:p w14:paraId="7F14800E" w14:textId="77777777" w:rsidR="00541C41" w:rsidRPr="00541C41" w:rsidRDefault="00541C41" w:rsidP="00541C41">
            <w:pPr>
              <w:spacing w:after="0"/>
              <w:rPr>
                <w:sz w:val="28"/>
                <w:szCs w:val="28"/>
                <w:lang w:val="pt-BR"/>
              </w:rPr>
            </w:pPr>
          </w:p>
          <w:p w14:paraId="5081A32E" w14:textId="77777777" w:rsidR="00541C41" w:rsidRPr="00541C41" w:rsidRDefault="00541C41" w:rsidP="00541C41">
            <w:pPr>
              <w:spacing w:after="0"/>
              <w:rPr>
                <w:sz w:val="28"/>
                <w:szCs w:val="28"/>
                <w:lang w:val="pt-BR"/>
              </w:rPr>
            </w:pPr>
          </w:p>
          <w:p w14:paraId="185DEC90" w14:textId="77777777" w:rsidR="00541C41" w:rsidRPr="00541C41" w:rsidRDefault="00541C41" w:rsidP="00541C41">
            <w:pPr>
              <w:spacing w:after="0"/>
              <w:rPr>
                <w:sz w:val="28"/>
                <w:szCs w:val="28"/>
                <w:lang w:val="pt-BR"/>
              </w:rPr>
            </w:pPr>
          </w:p>
          <w:p w14:paraId="66490369" w14:textId="77777777" w:rsidR="00541C41" w:rsidRPr="00541C41" w:rsidRDefault="00541C41" w:rsidP="00541C41">
            <w:pPr>
              <w:spacing w:after="0"/>
              <w:rPr>
                <w:sz w:val="28"/>
                <w:szCs w:val="28"/>
                <w:lang w:val="pt-BR"/>
              </w:rPr>
            </w:pPr>
          </w:p>
          <w:p w14:paraId="1A14CEB4" w14:textId="77777777" w:rsidR="00541C41" w:rsidRPr="00541C41" w:rsidRDefault="00541C41" w:rsidP="00541C41">
            <w:pPr>
              <w:spacing w:after="0"/>
              <w:rPr>
                <w:sz w:val="28"/>
                <w:szCs w:val="28"/>
                <w:lang w:val="pt-BR"/>
              </w:rPr>
            </w:pPr>
          </w:p>
          <w:p w14:paraId="2B4A9706" w14:textId="77777777" w:rsidR="00541C41" w:rsidRPr="00541C41" w:rsidRDefault="00541C41" w:rsidP="00541C41">
            <w:pPr>
              <w:spacing w:after="0"/>
              <w:rPr>
                <w:sz w:val="28"/>
                <w:szCs w:val="28"/>
                <w:lang w:val="pt-BR"/>
              </w:rPr>
            </w:pPr>
          </w:p>
          <w:p w14:paraId="67908D88" w14:textId="77777777" w:rsidR="00541C41" w:rsidRPr="00541C41" w:rsidRDefault="00541C41" w:rsidP="00541C41">
            <w:pPr>
              <w:spacing w:after="0"/>
              <w:rPr>
                <w:sz w:val="28"/>
                <w:szCs w:val="28"/>
                <w:lang w:val="pt-BR"/>
              </w:rPr>
            </w:pPr>
          </w:p>
          <w:p w14:paraId="2F9277C5" w14:textId="77777777" w:rsidR="00541C41" w:rsidRPr="00541C41" w:rsidRDefault="00541C41" w:rsidP="00541C41">
            <w:pPr>
              <w:spacing w:after="0"/>
              <w:jc w:val="center"/>
              <w:rPr>
                <w:sz w:val="28"/>
                <w:szCs w:val="28"/>
                <w:lang w:val="pt-BR"/>
              </w:rPr>
            </w:pPr>
            <w:r w:rsidRPr="00541C41">
              <w:rPr>
                <w:sz w:val="28"/>
                <w:szCs w:val="28"/>
                <w:lang w:val="pt-BR"/>
              </w:rPr>
              <w:lastRenderedPageBreak/>
              <w:t>0,5</w:t>
            </w:r>
          </w:p>
          <w:p w14:paraId="2109807C" w14:textId="77777777" w:rsidR="00541C41" w:rsidRPr="00541C41" w:rsidRDefault="00541C41" w:rsidP="00541C41">
            <w:pPr>
              <w:spacing w:after="0"/>
              <w:jc w:val="center"/>
              <w:rPr>
                <w:sz w:val="28"/>
                <w:szCs w:val="28"/>
                <w:lang w:val="pt-BR"/>
              </w:rPr>
            </w:pPr>
          </w:p>
          <w:p w14:paraId="0492C634" w14:textId="77777777" w:rsidR="00541C41" w:rsidRPr="00541C41" w:rsidRDefault="00541C41" w:rsidP="00541C41">
            <w:pPr>
              <w:spacing w:after="0"/>
              <w:jc w:val="center"/>
              <w:rPr>
                <w:sz w:val="28"/>
                <w:szCs w:val="28"/>
                <w:lang w:val="pt-BR"/>
              </w:rPr>
            </w:pPr>
          </w:p>
          <w:p w14:paraId="0DCA725D" w14:textId="77777777" w:rsidR="00541C41" w:rsidRPr="00541C41" w:rsidRDefault="00541C41" w:rsidP="00541C41">
            <w:pPr>
              <w:spacing w:after="0"/>
              <w:jc w:val="center"/>
              <w:rPr>
                <w:sz w:val="28"/>
                <w:szCs w:val="28"/>
                <w:lang w:val="sv-SE"/>
              </w:rPr>
            </w:pPr>
            <w:r w:rsidRPr="00541C41">
              <w:rPr>
                <w:sz w:val="28"/>
                <w:szCs w:val="28"/>
                <w:lang w:val="pt-BR"/>
              </w:rPr>
              <w:t>0,5</w:t>
            </w:r>
          </w:p>
        </w:tc>
      </w:tr>
    </w:tbl>
    <w:p w14:paraId="41E81FEF" w14:textId="77777777" w:rsidR="00541C41" w:rsidRPr="00541C41" w:rsidRDefault="00541C41" w:rsidP="00541C41">
      <w:pPr>
        <w:spacing w:after="0"/>
        <w:rPr>
          <w:b/>
          <w:szCs w:val="28"/>
        </w:rPr>
      </w:pPr>
    </w:p>
    <w:p w14:paraId="011DD9A9" w14:textId="77777777" w:rsidR="00541C41" w:rsidRPr="00541C41" w:rsidRDefault="00541C41" w:rsidP="00541C41">
      <w:pPr>
        <w:spacing w:after="0"/>
        <w:rPr>
          <w:b/>
          <w:szCs w:val="28"/>
        </w:rPr>
      </w:pPr>
      <w:r w:rsidRPr="00541C41">
        <w:rPr>
          <w:b/>
          <w:szCs w:val="28"/>
        </w:rPr>
        <w:t>II – PHẦN TỰ CHỌN ( 14 điểm)</w:t>
      </w:r>
    </w:p>
    <w:p w14:paraId="7133E6F5" w14:textId="77777777" w:rsidR="00541C41" w:rsidRPr="00541C41" w:rsidRDefault="00541C41" w:rsidP="00541C41">
      <w:pPr>
        <w:spacing w:after="0"/>
        <w:rPr>
          <w:szCs w:val="28"/>
        </w:rPr>
      </w:pPr>
    </w:p>
    <w:tbl>
      <w:tblPr>
        <w:tblStyle w:val="TableGrid"/>
        <w:tblW w:w="11341" w:type="dxa"/>
        <w:tblInd w:w="-176" w:type="dxa"/>
        <w:tblLayout w:type="fixed"/>
        <w:tblLook w:val="04A0" w:firstRow="1" w:lastRow="0" w:firstColumn="1" w:lastColumn="0" w:noHBand="0" w:noVBand="1"/>
      </w:tblPr>
      <w:tblGrid>
        <w:gridCol w:w="738"/>
        <w:gridCol w:w="9611"/>
        <w:gridCol w:w="992"/>
      </w:tblGrid>
      <w:tr w:rsidR="00541C41" w:rsidRPr="00541C41" w14:paraId="67DC9E66" w14:textId="77777777" w:rsidTr="00AC2B47">
        <w:tc>
          <w:tcPr>
            <w:tcW w:w="738" w:type="dxa"/>
          </w:tcPr>
          <w:p w14:paraId="6F30388B" w14:textId="77777777" w:rsidR="00541C41" w:rsidRPr="00541C41" w:rsidRDefault="00541C41" w:rsidP="00541C41">
            <w:pPr>
              <w:spacing w:after="0" w:line="288" w:lineRule="auto"/>
              <w:jc w:val="center"/>
              <w:rPr>
                <w:b/>
                <w:sz w:val="28"/>
                <w:szCs w:val="28"/>
              </w:rPr>
            </w:pPr>
            <w:r w:rsidRPr="00541C41">
              <w:rPr>
                <w:b/>
                <w:sz w:val="28"/>
                <w:szCs w:val="28"/>
              </w:rPr>
              <w:t>Câu</w:t>
            </w:r>
          </w:p>
        </w:tc>
        <w:tc>
          <w:tcPr>
            <w:tcW w:w="9611" w:type="dxa"/>
          </w:tcPr>
          <w:p w14:paraId="27F61553" w14:textId="77777777" w:rsidR="00541C41" w:rsidRPr="00541C41" w:rsidRDefault="00541C41" w:rsidP="00541C41">
            <w:pPr>
              <w:spacing w:after="0" w:line="288" w:lineRule="auto"/>
              <w:jc w:val="center"/>
              <w:rPr>
                <w:b/>
                <w:sz w:val="28"/>
                <w:szCs w:val="28"/>
              </w:rPr>
            </w:pPr>
            <w:r w:rsidRPr="00541C41">
              <w:rPr>
                <w:b/>
                <w:sz w:val="28"/>
                <w:szCs w:val="28"/>
              </w:rPr>
              <w:t>Nội dung</w:t>
            </w:r>
          </w:p>
        </w:tc>
        <w:tc>
          <w:tcPr>
            <w:tcW w:w="992" w:type="dxa"/>
          </w:tcPr>
          <w:p w14:paraId="269CC920" w14:textId="77777777" w:rsidR="00541C41" w:rsidRPr="00541C41" w:rsidRDefault="00541C41" w:rsidP="00541C41">
            <w:pPr>
              <w:spacing w:after="0" w:line="288" w:lineRule="auto"/>
              <w:jc w:val="center"/>
              <w:rPr>
                <w:b/>
                <w:sz w:val="28"/>
                <w:szCs w:val="28"/>
              </w:rPr>
            </w:pPr>
            <w:r w:rsidRPr="00541C41">
              <w:rPr>
                <w:b/>
                <w:sz w:val="28"/>
                <w:szCs w:val="28"/>
              </w:rPr>
              <w:t>Điểm</w:t>
            </w:r>
          </w:p>
        </w:tc>
      </w:tr>
      <w:tr w:rsidR="00541C41" w:rsidRPr="00541C41" w14:paraId="14976A6B" w14:textId="77777777" w:rsidTr="00AC2B47">
        <w:trPr>
          <w:trHeight w:val="273"/>
        </w:trPr>
        <w:tc>
          <w:tcPr>
            <w:tcW w:w="738" w:type="dxa"/>
          </w:tcPr>
          <w:p w14:paraId="15B59DBA" w14:textId="77777777" w:rsidR="00541C41" w:rsidRPr="00541C41" w:rsidRDefault="00541C41" w:rsidP="00541C41">
            <w:pPr>
              <w:spacing w:after="0" w:line="288" w:lineRule="auto"/>
              <w:jc w:val="center"/>
              <w:rPr>
                <w:b/>
                <w:sz w:val="28"/>
                <w:szCs w:val="28"/>
              </w:rPr>
            </w:pPr>
          </w:p>
          <w:p w14:paraId="7370A6E8" w14:textId="77777777" w:rsidR="00541C41" w:rsidRPr="00541C41" w:rsidRDefault="00541C41" w:rsidP="00541C41">
            <w:pPr>
              <w:spacing w:after="0" w:line="288" w:lineRule="auto"/>
              <w:jc w:val="center"/>
              <w:rPr>
                <w:b/>
                <w:sz w:val="28"/>
                <w:szCs w:val="28"/>
              </w:rPr>
            </w:pPr>
            <w:r w:rsidRPr="00541C41">
              <w:rPr>
                <w:b/>
                <w:sz w:val="28"/>
                <w:szCs w:val="28"/>
              </w:rPr>
              <w:t>1/</w:t>
            </w:r>
          </w:p>
          <w:p w14:paraId="43C01747" w14:textId="77777777" w:rsidR="00541C41" w:rsidRPr="00541C41" w:rsidRDefault="00541C41" w:rsidP="00541C41">
            <w:pPr>
              <w:spacing w:after="0" w:line="288" w:lineRule="auto"/>
              <w:jc w:val="center"/>
              <w:rPr>
                <w:b/>
                <w:sz w:val="28"/>
                <w:szCs w:val="28"/>
              </w:rPr>
            </w:pPr>
            <w:r w:rsidRPr="00541C41">
              <w:rPr>
                <w:b/>
                <w:sz w:val="28"/>
                <w:szCs w:val="28"/>
              </w:rPr>
              <w:t>(1.5 đ)</w:t>
            </w:r>
          </w:p>
        </w:tc>
        <w:tc>
          <w:tcPr>
            <w:tcW w:w="9611" w:type="dxa"/>
          </w:tcPr>
          <w:p w14:paraId="3B49E884" w14:textId="77777777" w:rsidR="00541C41" w:rsidRPr="00541C41" w:rsidRDefault="00541C41" w:rsidP="00541C41">
            <w:pPr>
              <w:spacing w:after="0" w:line="288" w:lineRule="auto"/>
              <w:rPr>
                <w:sz w:val="28"/>
                <w:szCs w:val="28"/>
              </w:rPr>
            </w:pPr>
            <w:r w:rsidRPr="00541C41">
              <w:rPr>
                <w:b/>
                <w:sz w:val="28"/>
                <w:szCs w:val="28"/>
              </w:rPr>
              <w:t>a</w:t>
            </w:r>
            <w:r w:rsidRPr="00541C41">
              <w:rPr>
                <w:sz w:val="28"/>
                <w:szCs w:val="28"/>
              </w:rPr>
              <w:t>/- Chế độ dinh dưỡng hợp lí là số lượng, thành phần các loại thực phẩm một người sử dụng giúp cung cấp đầy đủ, cân bằng về năng lượng và các nhóm chất dinh dưỡng, đảm bảo nhu cầu cơ thể.</w:t>
            </w:r>
          </w:p>
          <w:p w14:paraId="1D69F51C" w14:textId="77777777" w:rsidR="00541C41" w:rsidRPr="00541C41" w:rsidRDefault="00541C41" w:rsidP="00541C41">
            <w:pPr>
              <w:spacing w:after="0" w:line="288" w:lineRule="auto"/>
              <w:rPr>
                <w:bCs/>
                <w:sz w:val="28"/>
                <w:szCs w:val="28"/>
              </w:rPr>
            </w:pPr>
            <w:r w:rsidRPr="00541C41">
              <w:rPr>
                <w:bCs/>
                <w:sz w:val="28"/>
                <w:szCs w:val="28"/>
              </w:rPr>
              <w:t>- Trong một ngày, một người nên bổ sung cho cơ thể những nhóm chất dinh dưỡng sau: Chất đường bột, chất đạm, chất béo, Vitamin và chất khoáng.</w:t>
            </w:r>
          </w:p>
          <w:p w14:paraId="04ECEEE5" w14:textId="77777777" w:rsidR="00541C41" w:rsidRPr="00541C41" w:rsidRDefault="00541C41" w:rsidP="00541C41">
            <w:pPr>
              <w:spacing w:after="0" w:line="288" w:lineRule="auto"/>
              <w:rPr>
                <w:sz w:val="28"/>
                <w:szCs w:val="28"/>
              </w:rPr>
            </w:pPr>
            <w:r w:rsidRPr="00541C41">
              <w:rPr>
                <w:sz w:val="28"/>
                <w:szCs w:val="28"/>
              </w:rPr>
              <w:t>b/+Chế độ dinh dưỡng không hợp lí có thể dẫn đến thừa cân béo phì hoặc suy dinh dưỡng.</w:t>
            </w:r>
          </w:p>
          <w:p w14:paraId="109571C1" w14:textId="77777777" w:rsidR="00541C41" w:rsidRPr="00541C41" w:rsidRDefault="00541C41" w:rsidP="00541C41">
            <w:pPr>
              <w:spacing w:after="0" w:line="288" w:lineRule="auto"/>
              <w:rPr>
                <w:sz w:val="28"/>
                <w:szCs w:val="28"/>
              </w:rPr>
            </w:pPr>
            <w:r w:rsidRPr="00541C41">
              <w:rPr>
                <w:sz w:val="28"/>
                <w:szCs w:val="28"/>
              </w:rPr>
              <w:t>+Để có một chế độ dinh dưỡng hợp lí, cần xây dựng khẩu phần theo các nguyên tắc sau đây:</w:t>
            </w:r>
          </w:p>
          <w:p w14:paraId="5039B32F" w14:textId="77777777" w:rsidR="00541C41" w:rsidRPr="00541C41" w:rsidRDefault="00541C41" w:rsidP="00541C41">
            <w:pPr>
              <w:spacing w:after="0" w:line="288" w:lineRule="auto"/>
              <w:rPr>
                <w:sz w:val="28"/>
                <w:szCs w:val="28"/>
              </w:rPr>
            </w:pPr>
            <w:r w:rsidRPr="00541C41">
              <w:rPr>
                <w:sz w:val="28"/>
                <w:szCs w:val="28"/>
              </w:rPr>
              <w:t xml:space="preserve">- Đủ về năng lượng, đủ và cân bằng  về các nhóm chất dinh dưỡng </w:t>
            </w:r>
          </w:p>
          <w:p w14:paraId="509BE325" w14:textId="77777777" w:rsidR="00541C41" w:rsidRPr="00541C41" w:rsidRDefault="00541C41" w:rsidP="00541C41">
            <w:pPr>
              <w:spacing w:after="0" w:line="288" w:lineRule="auto"/>
              <w:rPr>
                <w:sz w:val="28"/>
                <w:szCs w:val="28"/>
              </w:rPr>
            </w:pPr>
            <w:r w:rsidRPr="00541C41">
              <w:rPr>
                <w:b/>
                <w:bCs/>
                <w:sz w:val="28"/>
                <w:szCs w:val="28"/>
              </w:rPr>
              <w:t xml:space="preserve">- </w:t>
            </w:r>
            <w:r w:rsidRPr="00541C41">
              <w:rPr>
                <w:sz w:val="28"/>
                <w:szCs w:val="28"/>
              </w:rPr>
              <w:t xml:space="preserve">Đa dạng thực phẩm, phù hợp theo mùa và theo từng địa phương </w:t>
            </w:r>
          </w:p>
          <w:p w14:paraId="0765F0D1" w14:textId="77777777" w:rsidR="00541C41" w:rsidRPr="00541C41" w:rsidRDefault="00541C41" w:rsidP="00541C41">
            <w:pPr>
              <w:spacing w:after="0" w:line="288" w:lineRule="auto"/>
              <w:rPr>
                <w:sz w:val="28"/>
                <w:szCs w:val="28"/>
              </w:rPr>
            </w:pPr>
            <w:r w:rsidRPr="00541C41">
              <w:rPr>
                <w:b/>
                <w:bCs/>
                <w:sz w:val="28"/>
                <w:szCs w:val="28"/>
              </w:rPr>
              <w:t xml:space="preserve">- </w:t>
            </w:r>
            <w:r w:rsidRPr="00541C41">
              <w:rPr>
                <w:sz w:val="28"/>
                <w:szCs w:val="28"/>
              </w:rPr>
              <w:t xml:space="preserve">Phù hợp với nhu cầu cơ thể </w:t>
            </w:r>
          </w:p>
          <w:p w14:paraId="6CD42464" w14:textId="77777777" w:rsidR="00541C41" w:rsidRPr="00541C41" w:rsidRDefault="00541C41" w:rsidP="00541C41">
            <w:pPr>
              <w:spacing w:after="0" w:line="288" w:lineRule="auto"/>
              <w:rPr>
                <w:sz w:val="28"/>
                <w:szCs w:val="28"/>
              </w:rPr>
            </w:pPr>
            <w:r w:rsidRPr="00541C41">
              <w:rPr>
                <w:sz w:val="28"/>
                <w:szCs w:val="28"/>
              </w:rPr>
              <w:t xml:space="preserve">- Phù hợp với kinh tế hộ gia đình </w:t>
            </w:r>
          </w:p>
        </w:tc>
        <w:tc>
          <w:tcPr>
            <w:tcW w:w="992" w:type="dxa"/>
          </w:tcPr>
          <w:p w14:paraId="2184FF73" w14:textId="77777777" w:rsidR="00541C41" w:rsidRPr="00541C41" w:rsidRDefault="00541C41" w:rsidP="00541C41">
            <w:pPr>
              <w:spacing w:after="0" w:line="288" w:lineRule="auto"/>
              <w:rPr>
                <w:sz w:val="28"/>
                <w:szCs w:val="28"/>
              </w:rPr>
            </w:pPr>
            <w:r w:rsidRPr="00541C41">
              <w:rPr>
                <w:sz w:val="28"/>
                <w:szCs w:val="28"/>
              </w:rPr>
              <w:t>0.25</w:t>
            </w:r>
          </w:p>
          <w:p w14:paraId="0648A0A5" w14:textId="77777777" w:rsidR="00541C41" w:rsidRPr="00541C41" w:rsidRDefault="00541C41" w:rsidP="00541C41">
            <w:pPr>
              <w:spacing w:after="0" w:line="288" w:lineRule="auto"/>
              <w:rPr>
                <w:sz w:val="28"/>
                <w:szCs w:val="28"/>
              </w:rPr>
            </w:pPr>
          </w:p>
          <w:p w14:paraId="2B478075" w14:textId="77777777" w:rsidR="00541C41" w:rsidRPr="00541C41" w:rsidRDefault="00541C41" w:rsidP="00541C41">
            <w:pPr>
              <w:spacing w:after="0" w:line="288" w:lineRule="auto"/>
              <w:rPr>
                <w:sz w:val="28"/>
                <w:szCs w:val="28"/>
              </w:rPr>
            </w:pPr>
          </w:p>
          <w:p w14:paraId="7117C9EA" w14:textId="77777777" w:rsidR="00541C41" w:rsidRPr="00541C41" w:rsidRDefault="00541C41" w:rsidP="00541C41">
            <w:pPr>
              <w:spacing w:after="0" w:line="288" w:lineRule="auto"/>
              <w:rPr>
                <w:sz w:val="28"/>
                <w:szCs w:val="28"/>
              </w:rPr>
            </w:pPr>
          </w:p>
          <w:p w14:paraId="38AA05CD" w14:textId="77777777" w:rsidR="00541C41" w:rsidRPr="00541C41" w:rsidRDefault="00541C41" w:rsidP="00541C41">
            <w:pPr>
              <w:spacing w:after="0" w:line="288" w:lineRule="auto"/>
              <w:rPr>
                <w:sz w:val="28"/>
                <w:szCs w:val="28"/>
              </w:rPr>
            </w:pPr>
            <w:r w:rsidRPr="00541C41">
              <w:rPr>
                <w:sz w:val="28"/>
                <w:szCs w:val="28"/>
              </w:rPr>
              <w:t>0.25</w:t>
            </w:r>
          </w:p>
          <w:p w14:paraId="6DAD639C" w14:textId="77777777" w:rsidR="00541C41" w:rsidRPr="00541C41" w:rsidRDefault="00541C41" w:rsidP="00541C41">
            <w:pPr>
              <w:spacing w:after="0" w:line="288" w:lineRule="auto"/>
              <w:rPr>
                <w:sz w:val="28"/>
                <w:szCs w:val="28"/>
              </w:rPr>
            </w:pPr>
          </w:p>
          <w:p w14:paraId="2FD34538" w14:textId="77777777" w:rsidR="00541C41" w:rsidRPr="00541C41" w:rsidRDefault="00541C41" w:rsidP="00541C41">
            <w:pPr>
              <w:spacing w:after="0" w:line="288" w:lineRule="auto"/>
              <w:rPr>
                <w:sz w:val="28"/>
                <w:szCs w:val="28"/>
              </w:rPr>
            </w:pPr>
            <w:r w:rsidRPr="00541C41">
              <w:rPr>
                <w:sz w:val="28"/>
                <w:szCs w:val="28"/>
              </w:rPr>
              <w:t>0.5</w:t>
            </w:r>
          </w:p>
          <w:p w14:paraId="57133E66" w14:textId="77777777" w:rsidR="00541C41" w:rsidRPr="00541C41" w:rsidRDefault="00541C41" w:rsidP="00541C41">
            <w:pPr>
              <w:spacing w:after="0" w:line="288" w:lineRule="auto"/>
              <w:rPr>
                <w:sz w:val="28"/>
                <w:szCs w:val="28"/>
              </w:rPr>
            </w:pPr>
          </w:p>
          <w:p w14:paraId="184DACB8" w14:textId="77777777" w:rsidR="00541C41" w:rsidRPr="00541C41" w:rsidRDefault="00541C41" w:rsidP="00541C41">
            <w:pPr>
              <w:spacing w:after="0" w:line="288" w:lineRule="auto"/>
              <w:rPr>
                <w:sz w:val="28"/>
                <w:szCs w:val="28"/>
              </w:rPr>
            </w:pPr>
          </w:p>
          <w:p w14:paraId="76E7C444" w14:textId="77777777" w:rsidR="00541C41" w:rsidRPr="00541C41" w:rsidRDefault="00541C41" w:rsidP="00541C41">
            <w:pPr>
              <w:spacing w:after="0" w:line="288" w:lineRule="auto"/>
              <w:rPr>
                <w:sz w:val="28"/>
                <w:szCs w:val="28"/>
              </w:rPr>
            </w:pPr>
            <w:r w:rsidRPr="00541C41">
              <w:rPr>
                <w:sz w:val="28"/>
                <w:szCs w:val="28"/>
              </w:rPr>
              <w:t>0.5</w:t>
            </w:r>
          </w:p>
          <w:p w14:paraId="34615219" w14:textId="77777777" w:rsidR="00541C41" w:rsidRPr="00541C41" w:rsidRDefault="00541C41" w:rsidP="00541C41">
            <w:pPr>
              <w:spacing w:after="0" w:line="288" w:lineRule="auto"/>
              <w:rPr>
                <w:sz w:val="28"/>
                <w:szCs w:val="28"/>
              </w:rPr>
            </w:pPr>
          </w:p>
        </w:tc>
      </w:tr>
      <w:tr w:rsidR="00541C41" w:rsidRPr="00541C41" w14:paraId="2BA8AB4F" w14:textId="77777777" w:rsidTr="00AC2B47">
        <w:trPr>
          <w:trHeight w:val="58"/>
        </w:trPr>
        <w:tc>
          <w:tcPr>
            <w:tcW w:w="738" w:type="dxa"/>
          </w:tcPr>
          <w:p w14:paraId="0FDA3C7A" w14:textId="77777777" w:rsidR="00541C41" w:rsidRPr="00541C41" w:rsidRDefault="00541C41" w:rsidP="00541C41">
            <w:pPr>
              <w:spacing w:after="0" w:line="288" w:lineRule="auto"/>
              <w:jc w:val="center"/>
              <w:rPr>
                <w:b/>
                <w:sz w:val="28"/>
                <w:szCs w:val="28"/>
              </w:rPr>
            </w:pPr>
          </w:p>
          <w:p w14:paraId="424ED13D" w14:textId="77777777" w:rsidR="00541C41" w:rsidRPr="00541C41" w:rsidRDefault="00541C41" w:rsidP="00541C41">
            <w:pPr>
              <w:spacing w:after="0" w:line="288" w:lineRule="auto"/>
              <w:jc w:val="center"/>
              <w:rPr>
                <w:b/>
                <w:sz w:val="28"/>
                <w:szCs w:val="28"/>
              </w:rPr>
            </w:pPr>
          </w:p>
          <w:p w14:paraId="64BDDE7C" w14:textId="77777777" w:rsidR="00541C41" w:rsidRPr="00541C41" w:rsidRDefault="00541C41" w:rsidP="00541C41">
            <w:pPr>
              <w:spacing w:after="0" w:line="288" w:lineRule="auto"/>
              <w:jc w:val="center"/>
              <w:rPr>
                <w:b/>
                <w:sz w:val="28"/>
                <w:szCs w:val="28"/>
              </w:rPr>
            </w:pPr>
          </w:p>
          <w:p w14:paraId="630D2644" w14:textId="77777777" w:rsidR="00541C41" w:rsidRPr="00541C41" w:rsidRDefault="00541C41" w:rsidP="00541C41">
            <w:pPr>
              <w:spacing w:after="0" w:line="288" w:lineRule="auto"/>
              <w:jc w:val="center"/>
              <w:rPr>
                <w:b/>
                <w:sz w:val="28"/>
                <w:szCs w:val="28"/>
              </w:rPr>
            </w:pPr>
            <w:r w:rsidRPr="00541C41">
              <w:rPr>
                <w:b/>
                <w:sz w:val="28"/>
                <w:szCs w:val="28"/>
              </w:rPr>
              <w:t>2/</w:t>
            </w:r>
          </w:p>
          <w:p w14:paraId="0A81FC23" w14:textId="77777777" w:rsidR="00541C41" w:rsidRPr="00541C41" w:rsidRDefault="00541C41" w:rsidP="00541C41">
            <w:pPr>
              <w:spacing w:after="0" w:line="288" w:lineRule="auto"/>
              <w:jc w:val="center"/>
              <w:rPr>
                <w:b/>
                <w:sz w:val="28"/>
                <w:szCs w:val="28"/>
              </w:rPr>
            </w:pPr>
            <w:r w:rsidRPr="00541C41">
              <w:rPr>
                <w:b/>
                <w:sz w:val="28"/>
                <w:szCs w:val="28"/>
              </w:rPr>
              <w:t>(1.5 đ)</w:t>
            </w:r>
          </w:p>
          <w:p w14:paraId="37B280BD" w14:textId="77777777" w:rsidR="00541C41" w:rsidRPr="00541C41" w:rsidRDefault="00541C41" w:rsidP="00541C41">
            <w:pPr>
              <w:spacing w:after="0" w:line="288" w:lineRule="auto"/>
              <w:jc w:val="center"/>
              <w:rPr>
                <w:b/>
                <w:sz w:val="28"/>
                <w:szCs w:val="28"/>
              </w:rPr>
            </w:pPr>
          </w:p>
          <w:p w14:paraId="5601AB13" w14:textId="77777777" w:rsidR="00541C41" w:rsidRPr="00541C41" w:rsidRDefault="00541C41" w:rsidP="00541C41">
            <w:pPr>
              <w:spacing w:after="0" w:line="288" w:lineRule="auto"/>
              <w:jc w:val="center"/>
              <w:rPr>
                <w:b/>
                <w:sz w:val="28"/>
                <w:szCs w:val="28"/>
              </w:rPr>
            </w:pPr>
          </w:p>
          <w:p w14:paraId="190CDEA2" w14:textId="77777777" w:rsidR="00541C41" w:rsidRPr="00541C41" w:rsidRDefault="00541C41" w:rsidP="00541C41">
            <w:pPr>
              <w:spacing w:after="0" w:line="288" w:lineRule="auto"/>
              <w:jc w:val="center"/>
              <w:rPr>
                <w:b/>
                <w:sz w:val="28"/>
                <w:szCs w:val="28"/>
              </w:rPr>
            </w:pPr>
          </w:p>
          <w:p w14:paraId="1DC5A174" w14:textId="77777777" w:rsidR="00541C41" w:rsidRPr="00541C41" w:rsidRDefault="00541C41" w:rsidP="00541C41">
            <w:pPr>
              <w:spacing w:after="0" w:line="288" w:lineRule="auto"/>
              <w:jc w:val="center"/>
              <w:rPr>
                <w:b/>
                <w:sz w:val="28"/>
                <w:szCs w:val="28"/>
              </w:rPr>
            </w:pPr>
          </w:p>
          <w:p w14:paraId="41CFA63F" w14:textId="77777777" w:rsidR="00541C41" w:rsidRPr="00541C41" w:rsidRDefault="00541C41" w:rsidP="00541C41">
            <w:pPr>
              <w:spacing w:after="0" w:line="288" w:lineRule="auto"/>
              <w:jc w:val="center"/>
              <w:rPr>
                <w:b/>
                <w:sz w:val="28"/>
                <w:szCs w:val="28"/>
              </w:rPr>
            </w:pPr>
          </w:p>
          <w:p w14:paraId="5629A730" w14:textId="77777777" w:rsidR="00541C41" w:rsidRPr="00541C41" w:rsidRDefault="00541C41" w:rsidP="00541C41">
            <w:pPr>
              <w:spacing w:after="0" w:line="288" w:lineRule="auto"/>
              <w:jc w:val="center"/>
              <w:rPr>
                <w:b/>
                <w:sz w:val="28"/>
                <w:szCs w:val="28"/>
              </w:rPr>
            </w:pPr>
          </w:p>
          <w:p w14:paraId="16FFB049" w14:textId="77777777" w:rsidR="00541C41" w:rsidRPr="00541C41" w:rsidRDefault="00541C41" w:rsidP="00541C41">
            <w:pPr>
              <w:spacing w:after="0" w:line="288" w:lineRule="auto"/>
              <w:jc w:val="center"/>
              <w:rPr>
                <w:b/>
                <w:sz w:val="28"/>
                <w:szCs w:val="28"/>
              </w:rPr>
            </w:pPr>
          </w:p>
          <w:p w14:paraId="6A1A9DCF" w14:textId="77777777" w:rsidR="00541C41" w:rsidRPr="00541C41" w:rsidRDefault="00541C41" w:rsidP="00541C41">
            <w:pPr>
              <w:spacing w:after="0" w:line="288" w:lineRule="auto"/>
              <w:jc w:val="center"/>
              <w:rPr>
                <w:b/>
                <w:sz w:val="28"/>
                <w:szCs w:val="28"/>
              </w:rPr>
            </w:pPr>
          </w:p>
          <w:p w14:paraId="1A24FE5F" w14:textId="77777777" w:rsidR="00541C41" w:rsidRPr="00541C41" w:rsidRDefault="00541C41" w:rsidP="00541C41">
            <w:pPr>
              <w:spacing w:after="0" w:line="288" w:lineRule="auto"/>
              <w:jc w:val="center"/>
              <w:rPr>
                <w:b/>
                <w:sz w:val="28"/>
                <w:szCs w:val="28"/>
              </w:rPr>
            </w:pPr>
          </w:p>
          <w:p w14:paraId="183F32C5" w14:textId="77777777" w:rsidR="00541C41" w:rsidRPr="00541C41" w:rsidRDefault="00541C41" w:rsidP="00541C41">
            <w:pPr>
              <w:spacing w:after="0" w:line="288" w:lineRule="auto"/>
              <w:jc w:val="center"/>
              <w:rPr>
                <w:b/>
                <w:sz w:val="28"/>
                <w:szCs w:val="28"/>
              </w:rPr>
            </w:pPr>
          </w:p>
          <w:p w14:paraId="4B8B6225" w14:textId="77777777" w:rsidR="00541C41" w:rsidRPr="00541C41" w:rsidRDefault="00541C41" w:rsidP="00541C41">
            <w:pPr>
              <w:spacing w:after="0" w:line="288" w:lineRule="auto"/>
              <w:jc w:val="center"/>
              <w:rPr>
                <w:b/>
                <w:sz w:val="28"/>
                <w:szCs w:val="28"/>
              </w:rPr>
            </w:pPr>
          </w:p>
          <w:p w14:paraId="3D40F038" w14:textId="77777777" w:rsidR="00541C41" w:rsidRPr="00541C41" w:rsidRDefault="00541C41" w:rsidP="00541C41">
            <w:pPr>
              <w:spacing w:after="0" w:line="288" w:lineRule="auto"/>
              <w:jc w:val="center"/>
              <w:rPr>
                <w:b/>
                <w:sz w:val="28"/>
                <w:szCs w:val="28"/>
              </w:rPr>
            </w:pPr>
          </w:p>
          <w:p w14:paraId="7F4C78D2" w14:textId="77777777" w:rsidR="00541C41" w:rsidRPr="00541C41" w:rsidRDefault="00541C41" w:rsidP="00541C41">
            <w:pPr>
              <w:spacing w:after="0" w:line="288" w:lineRule="auto"/>
              <w:jc w:val="center"/>
              <w:rPr>
                <w:b/>
                <w:sz w:val="28"/>
                <w:szCs w:val="28"/>
              </w:rPr>
            </w:pPr>
          </w:p>
          <w:p w14:paraId="33C40062" w14:textId="77777777" w:rsidR="00541C41" w:rsidRPr="00541C41" w:rsidRDefault="00541C41" w:rsidP="00541C41">
            <w:pPr>
              <w:spacing w:after="0" w:line="288" w:lineRule="auto"/>
              <w:jc w:val="center"/>
              <w:rPr>
                <w:b/>
                <w:sz w:val="28"/>
                <w:szCs w:val="28"/>
              </w:rPr>
            </w:pPr>
          </w:p>
          <w:p w14:paraId="014F7F41" w14:textId="77777777" w:rsidR="00541C41" w:rsidRPr="00541C41" w:rsidRDefault="00541C41" w:rsidP="00541C41">
            <w:pPr>
              <w:spacing w:after="0" w:line="288" w:lineRule="auto"/>
              <w:jc w:val="center"/>
              <w:rPr>
                <w:b/>
                <w:sz w:val="28"/>
                <w:szCs w:val="28"/>
              </w:rPr>
            </w:pPr>
          </w:p>
        </w:tc>
        <w:tc>
          <w:tcPr>
            <w:tcW w:w="9611" w:type="dxa"/>
          </w:tcPr>
          <w:p w14:paraId="61D1974F" w14:textId="77777777" w:rsidR="00541C41" w:rsidRPr="00541C41" w:rsidRDefault="00541C41" w:rsidP="00541C41">
            <w:pPr>
              <w:widowControl w:val="0"/>
              <w:shd w:val="clear" w:color="auto" w:fill="FFFFFF"/>
              <w:spacing w:after="0" w:line="288" w:lineRule="auto"/>
              <w:ind w:left="48" w:right="48"/>
              <w:jc w:val="both"/>
              <w:rPr>
                <w:sz w:val="28"/>
                <w:szCs w:val="28"/>
              </w:rPr>
            </w:pPr>
            <w:r w:rsidRPr="00541C41">
              <w:rPr>
                <w:b/>
                <w:sz w:val="28"/>
                <w:szCs w:val="28"/>
              </w:rPr>
              <w:lastRenderedPageBreak/>
              <w:t>a</w:t>
            </w:r>
            <w:r w:rsidRPr="00541C41">
              <w:rPr>
                <w:sz w:val="28"/>
                <w:szCs w:val="28"/>
              </w:rPr>
              <w:t>/+ Một số nguyên nhân gây mất an toàn vệ sinh thực phẩm:</w:t>
            </w:r>
          </w:p>
          <w:p w14:paraId="40A6A278" w14:textId="77777777" w:rsidR="00541C41" w:rsidRPr="00541C41" w:rsidRDefault="00541C41" w:rsidP="00541C41">
            <w:pPr>
              <w:widowControl w:val="0"/>
              <w:shd w:val="clear" w:color="auto" w:fill="FFFFFF"/>
              <w:spacing w:after="0" w:line="288" w:lineRule="auto"/>
              <w:ind w:left="48" w:right="48"/>
              <w:jc w:val="both"/>
              <w:rPr>
                <w:sz w:val="28"/>
                <w:szCs w:val="28"/>
              </w:rPr>
            </w:pPr>
            <w:r w:rsidRPr="00541C41">
              <w:rPr>
                <w:sz w:val="28"/>
                <w:szCs w:val="28"/>
              </w:rPr>
              <w:t>- Thực phẩm ôi thiu, bị nấm mốc.</w:t>
            </w:r>
          </w:p>
          <w:p w14:paraId="53B3A2B2" w14:textId="77777777" w:rsidR="00541C41" w:rsidRPr="00541C41" w:rsidRDefault="00541C41" w:rsidP="00541C41">
            <w:pPr>
              <w:widowControl w:val="0"/>
              <w:shd w:val="clear" w:color="auto" w:fill="FFFFFF"/>
              <w:spacing w:after="0" w:line="288" w:lineRule="auto"/>
              <w:ind w:left="48" w:right="48"/>
              <w:jc w:val="both"/>
              <w:rPr>
                <w:sz w:val="28"/>
                <w:szCs w:val="28"/>
              </w:rPr>
            </w:pPr>
            <w:r w:rsidRPr="00541C41">
              <w:rPr>
                <w:sz w:val="28"/>
                <w:szCs w:val="28"/>
              </w:rPr>
              <w:t>- Thực phẩm chứa tồn dư thuốc bảo vệ thực vật, chất phụ gia, chất bảo quản thực phẩm không được phép sử dụng.</w:t>
            </w:r>
          </w:p>
          <w:p w14:paraId="2D755CFC" w14:textId="77777777" w:rsidR="00541C41" w:rsidRPr="00541C41" w:rsidRDefault="00541C41" w:rsidP="00541C41">
            <w:pPr>
              <w:widowControl w:val="0"/>
              <w:shd w:val="clear" w:color="auto" w:fill="FFFFFF"/>
              <w:spacing w:after="0" w:line="288" w:lineRule="auto"/>
              <w:ind w:left="48" w:right="48"/>
              <w:jc w:val="both"/>
              <w:rPr>
                <w:sz w:val="28"/>
                <w:szCs w:val="28"/>
              </w:rPr>
            </w:pPr>
            <w:r w:rsidRPr="00541C41">
              <w:rPr>
                <w:sz w:val="28"/>
                <w:szCs w:val="28"/>
              </w:rPr>
              <w:t>- Thực phẩm bị nhiễm các kim loại nặng như chì, thủy ngân,…</w:t>
            </w:r>
          </w:p>
          <w:p w14:paraId="0A7CEC9E" w14:textId="77777777" w:rsidR="00541C41" w:rsidRPr="00541C41" w:rsidRDefault="00541C41" w:rsidP="00541C41">
            <w:pPr>
              <w:widowControl w:val="0"/>
              <w:shd w:val="clear" w:color="auto" w:fill="FFFFFF"/>
              <w:spacing w:after="0" w:line="288" w:lineRule="auto"/>
              <w:ind w:left="48" w:right="48"/>
              <w:jc w:val="both"/>
              <w:rPr>
                <w:sz w:val="28"/>
                <w:szCs w:val="28"/>
              </w:rPr>
            </w:pPr>
            <w:r w:rsidRPr="00541C41">
              <w:rPr>
                <w:sz w:val="28"/>
                <w:szCs w:val="28"/>
              </w:rPr>
              <w:t>- Thực phẩm có chứa các độc tố tự nhiên như cá nóc, nấm có độc, lá ngón,…</w:t>
            </w:r>
          </w:p>
          <w:p w14:paraId="758E1E4B" w14:textId="77777777" w:rsidR="00541C41" w:rsidRPr="00541C41" w:rsidRDefault="00541C41" w:rsidP="00541C41">
            <w:pPr>
              <w:widowControl w:val="0"/>
              <w:shd w:val="clear" w:color="auto" w:fill="FFFFFF"/>
              <w:spacing w:after="0" w:line="288" w:lineRule="auto"/>
              <w:ind w:left="48" w:right="48"/>
              <w:jc w:val="both"/>
              <w:rPr>
                <w:sz w:val="28"/>
                <w:szCs w:val="28"/>
              </w:rPr>
            </w:pPr>
            <w:r w:rsidRPr="00541C41">
              <w:rPr>
                <w:sz w:val="28"/>
                <w:szCs w:val="28"/>
              </w:rPr>
              <w:t>+ Các biện pháp giữ an toàn vệ sinh thực phẩm cần được áp dụng từ khâu sản xuất, vận chuyển, bảo quản, sử dụng và chế biến.</w:t>
            </w:r>
          </w:p>
          <w:p w14:paraId="682D2C96" w14:textId="77777777" w:rsidR="00541C41" w:rsidRPr="00541C41" w:rsidRDefault="00541C41" w:rsidP="00541C41">
            <w:pPr>
              <w:spacing w:after="0" w:line="288" w:lineRule="auto"/>
              <w:rPr>
                <w:sz w:val="28"/>
                <w:szCs w:val="28"/>
              </w:rPr>
            </w:pPr>
            <w:r w:rsidRPr="00541C41">
              <w:rPr>
                <w:sz w:val="28"/>
                <w:szCs w:val="28"/>
              </w:rPr>
              <w:t>b/+ Một số bệnh về tiêu hóa thường gặp:</w:t>
            </w:r>
          </w:p>
          <w:p w14:paraId="281474C0"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t>Ngộ độc thực phẩm, tiêu chảy, sâu răng, táo bón, viêm dạ dày.</w:t>
            </w:r>
          </w:p>
          <w:p w14:paraId="33CF9FB3" w14:textId="77777777" w:rsidR="00541C41" w:rsidRPr="00541C41" w:rsidRDefault="00541C41" w:rsidP="00541C41">
            <w:pPr>
              <w:spacing w:after="0" w:line="288" w:lineRule="auto"/>
              <w:rPr>
                <w:bCs/>
                <w:sz w:val="28"/>
                <w:szCs w:val="28"/>
              </w:rPr>
            </w:pPr>
            <w:r w:rsidRPr="00541C41">
              <w:rPr>
                <w:bCs/>
                <w:sz w:val="28"/>
                <w:szCs w:val="28"/>
              </w:rPr>
              <w:t>+Biện pháp phòng bệnh:</w:t>
            </w:r>
          </w:p>
          <w:p w14:paraId="3F2E677A"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t>- Có chế độ dinh dưỡng hợp lí.</w:t>
            </w:r>
          </w:p>
          <w:p w14:paraId="724477CD"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t>- Thực hiện an toàn vệ sinh thực phẩm.</w:t>
            </w:r>
          </w:p>
          <w:p w14:paraId="47B4F46D"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t>- Vệ sinh răng miệng đúng cách.</w:t>
            </w:r>
          </w:p>
          <w:p w14:paraId="0411C44E"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t>- Uống đủ nước, bổ sung chất xơ, lợi khuẩn.</w:t>
            </w:r>
          </w:p>
          <w:p w14:paraId="38A49B7C"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t>- Xây dựng thói quen ăn uống lành mạnh.</w:t>
            </w:r>
          </w:p>
          <w:p w14:paraId="1DEDB1E6"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t>- Tạo bầu không khí vui vẻ khi ăn.</w:t>
            </w:r>
          </w:p>
          <w:p w14:paraId="42CE93D4"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lastRenderedPageBreak/>
              <w:t>- Hạn chế sử dụng chất kích thích.</w:t>
            </w:r>
          </w:p>
          <w:p w14:paraId="0A0A0C9A" w14:textId="77777777" w:rsidR="00541C41" w:rsidRPr="00541C41" w:rsidRDefault="00541C41" w:rsidP="00541C41">
            <w:pPr>
              <w:widowControl w:val="0"/>
              <w:spacing w:after="0" w:line="288" w:lineRule="auto"/>
              <w:ind w:left="48" w:right="48"/>
              <w:jc w:val="both"/>
              <w:rPr>
                <w:sz w:val="28"/>
                <w:szCs w:val="28"/>
              </w:rPr>
            </w:pPr>
            <w:r w:rsidRPr="00541C41">
              <w:rPr>
                <w:sz w:val="28"/>
                <w:szCs w:val="28"/>
              </w:rPr>
              <w:t>- Vệ sinh răng miệng đúng cách.</w:t>
            </w:r>
          </w:p>
          <w:p w14:paraId="3E922897" w14:textId="77777777" w:rsidR="00541C41" w:rsidRPr="00541C41" w:rsidRDefault="00541C41" w:rsidP="00541C41">
            <w:pPr>
              <w:spacing w:after="0" w:line="288" w:lineRule="auto"/>
              <w:rPr>
                <w:sz w:val="28"/>
                <w:szCs w:val="28"/>
              </w:rPr>
            </w:pPr>
            <w:r w:rsidRPr="00541C41">
              <w:rPr>
                <w:sz w:val="28"/>
                <w:szCs w:val="28"/>
              </w:rPr>
              <w:t>- Luyện tập thể dục, thể thao phù hợp</w:t>
            </w:r>
          </w:p>
        </w:tc>
        <w:tc>
          <w:tcPr>
            <w:tcW w:w="992" w:type="dxa"/>
          </w:tcPr>
          <w:p w14:paraId="082C0EFD" w14:textId="77777777" w:rsidR="00541C41" w:rsidRPr="00541C41" w:rsidRDefault="00541C41" w:rsidP="00541C41">
            <w:pPr>
              <w:spacing w:after="0" w:line="288" w:lineRule="auto"/>
              <w:rPr>
                <w:sz w:val="28"/>
                <w:szCs w:val="28"/>
              </w:rPr>
            </w:pPr>
            <w:r w:rsidRPr="00541C41">
              <w:rPr>
                <w:sz w:val="28"/>
                <w:szCs w:val="28"/>
              </w:rPr>
              <w:lastRenderedPageBreak/>
              <w:t>0.5</w:t>
            </w:r>
          </w:p>
          <w:p w14:paraId="1D47A321" w14:textId="77777777" w:rsidR="00541C41" w:rsidRPr="00541C41" w:rsidRDefault="00541C41" w:rsidP="00541C41">
            <w:pPr>
              <w:spacing w:after="0" w:line="288" w:lineRule="auto"/>
              <w:rPr>
                <w:sz w:val="28"/>
                <w:szCs w:val="28"/>
              </w:rPr>
            </w:pPr>
          </w:p>
          <w:p w14:paraId="6049EAB3" w14:textId="77777777" w:rsidR="00541C41" w:rsidRPr="00541C41" w:rsidRDefault="00541C41" w:rsidP="00541C41">
            <w:pPr>
              <w:spacing w:after="0" w:line="288" w:lineRule="auto"/>
              <w:rPr>
                <w:sz w:val="28"/>
                <w:szCs w:val="28"/>
              </w:rPr>
            </w:pPr>
          </w:p>
          <w:p w14:paraId="0EBDBA55" w14:textId="77777777" w:rsidR="00541C41" w:rsidRPr="00541C41" w:rsidRDefault="00541C41" w:rsidP="00541C41">
            <w:pPr>
              <w:spacing w:after="0" w:line="288" w:lineRule="auto"/>
              <w:rPr>
                <w:sz w:val="28"/>
                <w:szCs w:val="28"/>
              </w:rPr>
            </w:pPr>
          </w:p>
          <w:p w14:paraId="1FA21889" w14:textId="77777777" w:rsidR="00541C41" w:rsidRPr="00541C41" w:rsidRDefault="00541C41" w:rsidP="00541C41">
            <w:pPr>
              <w:spacing w:after="0" w:line="288" w:lineRule="auto"/>
              <w:rPr>
                <w:sz w:val="28"/>
                <w:szCs w:val="28"/>
              </w:rPr>
            </w:pPr>
          </w:p>
          <w:p w14:paraId="28940874" w14:textId="77777777" w:rsidR="00541C41" w:rsidRPr="00541C41" w:rsidRDefault="00541C41" w:rsidP="00541C41">
            <w:pPr>
              <w:spacing w:after="0" w:line="288" w:lineRule="auto"/>
              <w:rPr>
                <w:sz w:val="28"/>
                <w:szCs w:val="28"/>
              </w:rPr>
            </w:pPr>
          </w:p>
          <w:p w14:paraId="521504F5" w14:textId="77777777" w:rsidR="00541C41" w:rsidRPr="00541C41" w:rsidRDefault="00541C41" w:rsidP="00541C41">
            <w:pPr>
              <w:spacing w:after="0" w:line="288" w:lineRule="auto"/>
              <w:rPr>
                <w:sz w:val="28"/>
                <w:szCs w:val="28"/>
              </w:rPr>
            </w:pPr>
          </w:p>
          <w:p w14:paraId="0B6C1B66" w14:textId="77777777" w:rsidR="00541C41" w:rsidRPr="00541C41" w:rsidRDefault="00541C41" w:rsidP="00541C41">
            <w:pPr>
              <w:spacing w:after="0" w:line="288" w:lineRule="auto"/>
              <w:rPr>
                <w:sz w:val="28"/>
                <w:szCs w:val="28"/>
              </w:rPr>
            </w:pPr>
          </w:p>
          <w:p w14:paraId="4D63DD37" w14:textId="77777777" w:rsidR="00541C41" w:rsidRPr="00541C41" w:rsidRDefault="00541C41" w:rsidP="00541C41">
            <w:pPr>
              <w:spacing w:after="0" w:line="288" w:lineRule="auto"/>
              <w:rPr>
                <w:sz w:val="28"/>
                <w:szCs w:val="28"/>
              </w:rPr>
            </w:pPr>
          </w:p>
          <w:p w14:paraId="0B2A5390" w14:textId="77777777" w:rsidR="00541C41" w:rsidRPr="00541C41" w:rsidRDefault="00541C41" w:rsidP="00541C41">
            <w:pPr>
              <w:spacing w:after="0" w:line="288" w:lineRule="auto"/>
              <w:rPr>
                <w:sz w:val="28"/>
                <w:szCs w:val="28"/>
              </w:rPr>
            </w:pPr>
            <w:r w:rsidRPr="00541C41">
              <w:rPr>
                <w:sz w:val="28"/>
                <w:szCs w:val="28"/>
              </w:rPr>
              <w:t>0.25</w:t>
            </w:r>
          </w:p>
          <w:p w14:paraId="71D460D9" w14:textId="77777777" w:rsidR="00541C41" w:rsidRPr="00541C41" w:rsidRDefault="00541C41" w:rsidP="00541C41">
            <w:pPr>
              <w:spacing w:after="0" w:line="288" w:lineRule="auto"/>
              <w:rPr>
                <w:sz w:val="28"/>
                <w:szCs w:val="28"/>
              </w:rPr>
            </w:pPr>
          </w:p>
          <w:p w14:paraId="7B94651B" w14:textId="77777777" w:rsidR="00541C41" w:rsidRPr="00541C41" w:rsidRDefault="00541C41" w:rsidP="00541C41">
            <w:pPr>
              <w:spacing w:after="0" w:line="288" w:lineRule="auto"/>
              <w:rPr>
                <w:sz w:val="28"/>
                <w:szCs w:val="28"/>
              </w:rPr>
            </w:pPr>
          </w:p>
          <w:p w14:paraId="06F7BBD1" w14:textId="77777777" w:rsidR="00541C41" w:rsidRPr="00541C41" w:rsidRDefault="00541C41" w:rsidP="00541C41">
            <w:pPr>
              <w:spacing w:after="0" w:line="288" w:lineRule="auto"/>
              <w:rPr>
                <w:sz w:val="28"/>
                <w:szCs w:val="28"/>
              </w:rPr>
            </w:pPr>
            <w:r w:rsidRPr="00541C41">
              <w:rPr>
                <w:sz w:val="28"/>
                <w:szCs w:val="28"/>
              </w:rPr>
              <w:t>0.25</w:t>
            </w:r>
          </w:p>
          <w:p w14:paraId="68ECEFE7" w14:textId="77777777" w:rsidR="00541C41" w:rsidRPr="00541C41" w:rsidRDefault="00541C41" w:rsidP="00541C41">
            <w:pPr>
              <w:spacing w:after="0" w:line="288" w:lineRule="auto"/>
              <w:rPr>
                <w:sz w:val="28"/>
                <w:szCs w:val="28"/>
              </w:rPr>
            </w:pPr>
          </w:p>
          <w:p w14:paraId="64BC6CD9" w14:textId="77777777" w:rsidR="00541C41" w:rsidRPr="00541C41" w:rsidRDefault="00541C41" w:rsidP="00541C41">
            <w:pPr>
              <w:spacing w:after="0" w:line="288" w:lineRule="auto"/>
              <w:rPr>
                <w:sz w:val="28"/>
                <w:szCs w:val="28"/>
              </w:rPr>
            </w:pPr>
            <w:r w:rsidRPr="00541C41">
              <w:rPr>
                <w:sz w:val="28"/>
                <w:szCs w:val="28"/>
              </w:rPr>
              <w:t>0.5</w:t>
            </w:r>
          </w:p>
        </w:tc>
      </w:tr>
      <w:tr w:rsidR="00541C41" w:rsidRPr="00541C41" w14:paraId="46102046" w14:textId="77777777" w:rsidTr="00AC2B47">
        <w:trPr>
          <w:trHeight w:val="840"/>
        </w:trPr>
        <w:tc>
          <w:tcPr>
            <w:tcW w:w="738" w:type="dxa"/>
          </w:tcPr>
          <w:p w14:paraId="00C0AD73" w14:textId="77777777" w:rsidR="00541C41" w:rsidRPr="00541C41" w:rsidRDefault="00541C41" w:rsidP="00541C41">
            <w:pPr>
              <w:spacing w:after="0" w:line="288" w:lineRule="auto"/>
              <w:jc w:val="center"/>
              <w:rPr>
                <w:b/>
                <w:sz w:val="28"/>
                <w:szCs w:val="28"/>
              </w:rPr>
            </w:pPr>
          </w:p>
          <w:p w14:paraId="7ACACDA5" w14:textId="77777777" w:rsidR="00541C41" w:rsidRPr="00541C41" w:rsidRDefault="00541C41" w:rsidP="00541C41">
            <w:pPr>
              <w:spacing w:after="0" w:line="288" w:lineRule="auto"/>
              <w:jc w:val="center"/>
              <w:rPr>
                <w:b/>
                <w:sz w:val="28"/>
                <w:szCs w:val="28"/>
              </w:rPr>
            </w:pPr>
          </w:p>
          <w:p w14:paraId="51402DF9" w14:textId="77777777" w:rsidR="00541C41" w:rsidRPr="00541C41" w:rsidRDefault="00541C41" w:rsidP="00541C41">
            <w:pPr>
              <w:spacing w:after="0" w:line="288" w:lineRule="auto"/>
              <w:jc w:val="center"/>
              <w:rPr>
                <w:b/>
                <w:sz w:val="28"/>
                <w:szCs w:val="28"/>
              </w:rPr>
            </w:pPr>
          </w:p>
          <w:p w14:paraId="26309894" w14:textId="77777777" w:rsidR="00541C41" w:rsidRPr="00541C41" w:rsidRDefault="00541C41" w:rsidP="00541C41">
            <w:pPr>
              <w:spacing w:after="0" w:line="288" w:lineRule="auto"/>
              <w:jc w:val="center"/>
              <w:rPr>
                <w:b/>
                <w:sz w:val="28"/>
                <w:szCs w:val="28"/>
              </w:rPr>
            </w:pPr>
          </w:p>
          <w:p w14:paraId="315A278E" w14:textId="77777777" w:rsidR="00541C41" w:rsidRPr="00541C41" w:rsidRDefault="00541C41" w:rsidP="00541C41">
            <w:pPr>
              <w:spacing w:after="0" w:line="288" w:lineRule="auto"/>
              <w:jc w:val="center"/>
              <w:rPr>
                <w:b/>
                <w:sz w:val="28"/>
                <w:szCs w:val="28"/>
              </w:rPr>
            </w:pPr>
          </w:p>
          <w:p w14:paraId="6AAC387E" w14:textId="77777777" w:rsidR="00541C41" w:rsidRPr="00541C41" w:rsidRDefault="00541C41" w:rsidP="00541C41">
            <w:pPr>
              <w:spacing w:after="0" w:line="288" w:lineRule="auto"/>
              <w:jc w:val="center"/>
              <w:rPr>
                <w:b/>
                <w:sz w:val="28"/>
                <w:szCs w:val="28"/>
              </w:rPr>
            </w:pPr>
            <w:r w:rsidRPr="00541C41">
              <w:rPr>
                <w:b/>
                <w:sz w:val="28"/>
                <w:szCs w:val="28"/>
              </w:rPr>
              <w:t>3/(2đ)</w:t>
            </w:r>
          </w:p>
          <w:p w14:paraId="6C0025AB" w14:textId="77777777" w:rsidR="00541C41" w:rsidRPr="00541C41" w:rsidRDefault="00541C41" w:rsidP="00541C41">
            <w:pPr>
              <w:spacing w:after="0" w:line="288" w:lineRule="auto"/>
              <w:jc w:val="center"/>
              <w:rPr>
                <w:b/>
                <w:sz w:val="28"/>
                <w:szCs w:val="28"/>
              </w:rPr>
            </w:pPr>
          </w:p>
          <w:p w14:paraId="5CB2008A" w14:textId="77777777" w:rsidR="00541C41" w:rsidRPr="00541C41" w:rsidRDefault="00541C41" w:rsidP="00541C41">
            <w:pPr>
              <w:spacing w:after="0" w:line="288" w:lineRule="auto"/>
              <w:jc w:val="center"/>
              <w:rPr>
                <w:b/>
                <w:sz w:val="28"/>
                <w:szCs w:val="28"/>
              </w:rPr>
            </w:pPr>
          </w:p>
          <w:p w14:paraId="33CB8BDF" w14:textId="77777777" w:rsidR="00541C41" w:rsidRPr="00541C41" w:rsidRDefault="00541C41" w:rsidP="00541C41">
            <w:pPr>
              <w:spacing w:after="0" w:line="288" w:lineRule="auto"/>
              <w:jc w:val="center"/>
              <w:rPr>
                <w:b/>
                <w:sz w:val="28"/>
                <w:szCs w:val="28"/>
              </w:rPr>
            </w:pPr>
          </w:p>
          <w:p w14:paraId="22C1A668" w14:textId="77777777" w:rsidR="00541C41" w:rsidRPr="00541C41" w:rsidRDefault="00541C41" w:rsidP="00541C41">
            <w:pPr>
              <w:spacing w:after="0" w:line="288" w:lineRule="auto"/>
              <w:jc w:val="center"/>
              <w:rPr>
                <w:b/>
                <w:sz w:val="28"/>
                <w:szCs w:val="28"/>
              </w:rPr>
            </w:pPr>
          </w:p>
          <w:p w14:paraId="7A19A6B0" w14:textId="77777777" w:rsidR="00541C41" w:rsidRPr="00541C41" w:rsidRDefault="00541C41" w:rsidP="00541C41">
            <w:pPr>
              <w:spacing w:after="0" w:line="288" w:lineRule="auto"/>
              <w:jc w:val="center"/>
              <w:rPr>
                <w:b/>
                <w:sz w:val="28"/>
                <w:szCs w:val="28"/>
              </w:rPr>
            </w:pPr>
          </w:p>
          <w:p w14:paraId="451CB602" w14:textId="77777777" w:rsidR="00541C41" w:rsidRPr="00541C41" w:rsidRDefault="00541C41" w:rsidP="00541C41">
            <w:pPr>
              <w:spacing w:after="0" w:line="288" w:lineRule="auto"/>
              <w:jc w:val="center"/>
              <w:rPr>
                <w:b/>
                <w:sz w:val="28"/>
                <w:szCs w:val="28"/>
              </w:rPr>
            </w:pPr>
          </w:p>
          <w:p w14:paraId="797F3F2B" w14:textId="77777777" w:rsidR="00541C41" w:rsidRPr="00541C41" w:rsidRDefault="00541C41" w:rsidP="00541C41">
            <w:pPr>
              <w:spacing w:after="0" w:line="288" w:lineRule="auto"/>
              <w:jc w:val="center"/>
              <w:rPr>
                <w:b/>
                <w:sz w:val="28"/>
                <w:szCs w:val="28"/>
              </w:rPr>
            </w:pPr>
          </w:p>
          <w:p w14:paraId="21A749A9" w14:textId="77777777" w:rsidR="00541C41" w:rsidRPr="00541C41" w:rsidRDefault="00541C41" w:rsidP="00541C41">
            <w:pPr>
              <w:spacing w:after="0" w:line="288" w:lineRule="auto"/>
              <w:jc w:val="center"/>
              <w:rPr>
                <w:b/>
                <w:sz w:val="28"/>
                <w:szCs w:val="28"/>
              </w:rPr>
            </w:pPr>
          </w:p>
          <w:p w14:paraId="29C1A7BF" w14:textId="77777777" w:rsidR="00541C41" w:rsidRPr="00541C41" w:rsidRDefault="00541C41" w:rsidP="00541C41">
            <w:pPr>
              <w:spacing w:after="0" w:line="288" w:lineRule="auto"/>
              <w:jc w:val="center"/>
              <w:rPr>
                <w:b/>
                <w:sz w:val="28"/>
                <w:szCs w:val="28"/>
              </w:rPr>
            </w:pPr>
          </w:p>
          <w:p w14:paraId="054D0B94" w14:textId="77777777" w:rsidR="00541C41" w:rsidRPr="00541C41" w:rsidRDefault="00541C41" w:rsidP="00541C41">
            <w:pPr>
              <w:spacing w:after="0" w:line="288" w:lineRule="auto"/>
              <w:jc w:val="center"/>
              <w:rPr>
                <w:b/>
                <w:sz w:val="28"/>
                <w:szCs w:val="28"/>
              </w:rPr>
            </w:pPr>
          </w:p>
          <w:p w14:paraId="77C1E14A" w14:textId="77777777" w:rsidR="00541C41" w:rsidRPr="00541C41" w:rsidRDefault="00541C41" w:rsidP="00541C41">
            <w:pPr>
              <w:spacing w:after="0" w:line="288" w:lineRule="auto"/>
              <w:jc w:val="center"/>
              <w:rPr>
                <w:b/>
                <w:sz w:val="28"/>
                <w:szCs w:val="28"/>
              </w:rPr>
            </w:pPr>
          </w:p>
          <w:p w14:paraId="63ECBA62" w14:textId="77777777" w:rsidR="00541C41" w:rsidRPr="00541C41" w:rsidRDefault="00541C41" w:rsidP="00541C41">
            <w:pPr>
              <w:spacing w:after="0" w:line="288" w:lineRule="auto"/>
              <w:jc w:val="center"/>
              <w:rPr>
                <w:b/>
                <w:sz w:val="28"/>
                <w:szCs w:val="28"/>
              </w:rPr>
            </w:pPr>
          </w:p>
        </w:tc>
        <w:tc>
          <w:tcPr>
            <w:tcW w:w="9611" w:type="dxa"/>
          </w:tcPr>
          <w:p w14:paraId="0BB72E07" w14:textId="77777777" w:rsidR="00541C41" w:rsidRPr="00541C41" w:rsidRDefault="00541C41" w:rsidP="00541C41">
            <w:pPr>
              <w:pStyle w:val="NormalWeb"/>
              <w:shd w:val="clear" w:color="auto" w:fill="FFFFFF"/>
              <w:spacing w:before="0" w:beforeAutospacing="0" w:after="0" w:afterAutospacing="0" w:line="288" w:lineRule="auto"/>
              <w:rPr>
                <w:sz w:val="28"/>
                <w:szCs w:val="28"/>
              </w:rPr>
            </w:pPr>
            <w:r w:rsidRPr="00541C41">
              <w:rPr>
                <w:rStyle w:val="Emphasis"/>
                <w:sz w:val="28"/>
                <w:szCs w:val="28"/>
              </w:rPr>
              <w:t>a/Nếu thiếu một trong các thành phần của máu thì cơ thể sẽ gặp các bệnh lý liên quan đến máu, ảnh hưởng đến chức năng của nhiều cơ quan, thậm chí tử vong.</w:t>
            </w:r>
          </w:p>
          <w:p w14:paraId="0D6D6FA7" w14:textId="77777777" w:rsidR="00541C41" w:rsidRPr="00541C41" w:rsidRDefault="00541C41" w:rsidP="00541C41">
            <w:pPr>
              <w:pStyle w:val="NormalWeb"/>
              <w:shd w:val="clear" w:color="auto" w:fill="FFFFFF"/>
              <w:spacing w:before="0" w:beforeAutospacing="0" w:after="0" w:afterAutospacing="0" w:line="288" w:lineRule="auto"/>
              <w:rPr>
                <w:sz w:val="28"/>
                <w:szCs w:val="28"/>
              </w:rPr>
            </w:pPr>
            <w:r w:rsidRPr="00541C41">
              <w:rPr>
                <w:rStyle w:val="Emphasis"/>
                <w:sz w:val="28"/>
                <w:szCs w:val="28"/>
              </w:rPr>
              <w:t>+ Nếu thiếu tiểu cầu sẽ gây tình trạng xuất huyết, khả năng đông máu và khả năng chống nhiễm trùng sẽ giảm</w:t>
            </w:r>
            <w:r w:rsidRPr="00541C41">
              <w:rPr>
                <w:rStyle w:val="Emphasis"/>
                <w:sz w:val="28"/>
                <w:szCs w:val="28"/>
                <w:lang w:val="vi-VN"/>
              </w:rPr>
              <w:t>, có thể tử vong.</w:t>
            </w:r>
          </w:p>
          <w:p w14:paraId="3A611A7B" w14:textId="77777777" w:rsidR="00541C41" w:rsidRPr="00541C41" w:rsidRDefault="00541C41" w:rsidP="00541C41">
            <w:pPr>
              <w:pStyle w:val="NormalWeb"/>
              <w:shd w:val="clear" w:color="auto" w:fill="FFFFFF"/>
              <w:spacing w:before="0" w:beforeAutospacing="0" w:after="0" w:afterAutospacing="0" w:line="288" w:lineRule="auto"/>
              <w:rPr>
                <w:rStyle w:val="Emphasis"/>
                <w:i w:val="0"/>
                <w:iCs w:val="0"/>
                <w:sz w:val="28"/>
                <w:szCs w:val="28"/>
              </w:rPr>
            </w:pPr>
            <w:r w:rsidRPr="00541C41">
              <w:rPr>
                <w:rStyle w:val="Emphasis"/>
                <w:sz w:val="28"/>
                <w:szCs w:val="28"/>
              </w:rPr>
              <w:t>+ Nếu thiếu hồng cầu có thể gây bệnh thiếu máu, hoặc có triệu chứng như khó thở, chóng mặt, da xanh, tim đập nhanh,…</w:t>
            </w:r>
          </w:p>
          <w:p w14:paraId="3A41BF18" w14:textId="77777777" w:rsidR="00541C41" w:rsidRPr="00541C41" w:rsidRDefault="00541C41" w:rsidP="00541C41">
            <w:pPr>
              <w:pStyle w:val="NormalWeb"/>
              <w:shd w:val="clear" w:color="auto" w:fill="FFFFFF"/>
              <w:spacing w:before="0" w:beforeAutospacing="0" w:after="0" w:afterAutospacing="0" w:line="288" w:lineRule="auto"/>
              <w:rPr>
                <w:rStyle w:val="Emphasis"/>
                <w:i w:val="0"/>
                <w:iCs w:val="0"/>
                <w:sz w:val="28"/>
                <w:szCs w:val="28"/>
                <w:shd w:val="clear" w:color="auto" w:fill="FFFFFF"/>
              </w:rPr>
            </w:pPr>
            <w:r w:rsidRPr="00541C41">
              <w:rPr>
                <w:rStyle w:val="Emphasis"/>
                <w:sz w:val="28"/>
                <w:szCs w:val="28"/>
                <w:shd w:val="clear" w:color="auto" w:fill="FFFFFF"/>
                <w:lang w:val="vi-VN"/>
              </w:rPr>
              <w:t xml:space="preserve">+ </w:t>
            </w:r>
            <w:r w:rsidRPr="00541C41">
              <w:rPr>
                <w:rStyle w:val="Emphasis"/>
                <w:sz w:val="28"/>
                <w:szCs w:val="28"/>
                <w:shd w:val="clear" w:color="auto" w:fill="FFFFFF"/>
              </w:rPr>
              <w:t>Nếu thiếu bạch cầu thường khiến sức đề kháng của cơ thể yếu hơn, dễ nhiễm trùng</w:t>
            </w:r>
          </w:p>
          <w:p w14:paraId="074CD077" w14:textId="77777777" w:rsidR="00541C41" w:rsidRPr="00541C41" w:rsidRDefault="00541C41" w:rsidP="00541C41">
            <w:pPr>
              <w:spacing w:after="0" w:line="288" w:lineRule="auto"/>
              <w:rPr>
                <w:b/>
                <w:sz w:val="28"/>
                <w:szCs w:val="28"/>
              </w:rPr>
            </w:pPr>
          </w:p>
          <w:p w14:paraId="28E6296B" w14:textId="77777777" w:rsidR="00541C41" w:rsidRPr="00541C41" w:rsidRDefault="00541C41" w:rsidP="00541C41">
            <w:pPr>
              <w:widowControl w:val="0"/>
              <w:shd w:val="clear" w:color="auto" w:fill="FFFFFF"/>
              <w:spacing w:after="0" w:line="288" w:lineRule="auto"/>
              <w:ind w:right="48"/>
              <w:rPr>
                <w:sz w:val="28"/>
                <w:szCs w:val="28"/>
              </w:rPr>
            </w:pPr>
            <w:r w:rsidRPr="00541C41">
              <w:rPr>
                <w:sz w:val="28"/>
                <w:szCs w:val="28"/>
              </w:rPr>
              <w:t>b/- Một số bệnh về máu và hệ tuần hoàn: Béo phì, cao huyết áp, xơ vữa động mạch, thiếu hồng cầu, sốt xuất huyết, sốt rét, đột quỵ …</w:t>
            </w:r>
          </w:p>
          <w:p w14:paraId="20CFAC97" w14:textId="77777777" w:rsidR="00541C41" w:rsidRPr="00541C41" w:rsidRDefault="00541C41" w:rsidP="00541C41">
            <w:pPr>
              <w:widowControl w:val="0"/>
              <w:shd w:val="clear" w:color="auto" w:fill="FFFFFF"/>
              <w:spacing w:after="0" w:line="288" w:lineRule="auto"/>
              <w:ind w:right="48"/>
              <w:rPr>
                <w:sz w:val="28"/>
                <w:szCs w:val="28"/>
              </w:rPr>
            </w:pPr>
            <w:r w:rsidRPr="00541C41">
              <w:rPr>
                <w:sz w:val="28"/>
                <w:szCs w:val="28"/>
              </w:rPr>
              <w:t>- Nguyên nhân: Ăn uống thiếu sắt, acid folic, vitamin B</w:t>
            </w:r>
            <w:r w:rsidRPr="00541C41">
              <w:rPr>
                <w:sz w:val="28"/>
                <w:szCs w:val="28"/>
              </w:rPr>
              <w:softHyphen/>
            </w:r>
            <w:r w:rsidRPr="00541C41">
              <w:rPr>
                <w:sz w:val="28"/>
                <w:szCs w:val="28"/>
              </w:rPr>
              <w:softHyphen/>
            </w:r>
            <w:r w:rsidRPr="00541C41">
              <w:rPr>
                <w:sz w:val="28"/>
                <w:szCs w:val="28"/>
                <w:vertAlign w:val="subscript"/>
              </w:rPr>
              <w:t>12</w:t>
            </w:r>
            <w:r w:rsidRPr="00541C41">
              <w:rPr>
                <w:sz w:val="28"/>
                <w:szCs w:val="28"/>
              </w:rPr>
              <w:t xml:space="preserve"> , do tác nhân gây bệnh qua đường máu, chế độ ăn nhiều muối, nhiều đường, chất béo, ít vận động, sử dụng nhiều chất kích thích..</w:t>
            </w:r>
          </w:p>
          <w:p w14:paraId="5A1CD19B" w14:textId="77777777" w:rsidR="00541C41" w:rsidRPr="00541C41" w:rsidRDefault="00541C41" w:rsidP="00541C41">
            <w:pPr>
              <w:widowControl w:val="0"/>
              <w:shd w:val="clear" w:color="auto" w:fill="FFFFFF"/>
              <w:spacing w:after="0" w:line="288" w:lineRule="auto"/>
              <w:ind w:right="48"/>
              <w:rPr>
                <w:sz w:val="28"/>
                <w:szCs w:val="28"/>
              </w:rPr>
            </w:pPr>
            <w:r w:rsidRPr="00541C41">
              <w:rPr>
                <w:sz w:val="28"/>
                <w:szCs w:val="28"/>
              </w:rPr>
              <w:t>- Cách phòng tránh: Thực hiện chế độ dinh dưỡng hợp lí, lối sống lành mạnh, hạn chế thức ăn chế biến sẵn chứa nhiều muối đường hoặc dầu mỡ, hạn chế dùng chất kích thích , tham gia TDTT, vệ sinh môi trường, tiêu diệt các tác nhân gây bệnh qua đường máu.</w:t>
            </w:r>
          </w:p>
        </w:tc>
        <w:tc>
          <w:tcPr>
            <w:tcW w:w="992" w:type="dxa"/>
          </w:tcPr>
          <w:p w14:paraId="1EA1FC5B" w14:textId="77777777" w:rsidR="00541C41" w:rsidRPr="00541C41" w:rsidRDefault="00541C41" w:rsidP="00541C41">
            <w:pPr>
              <w:spacing w:after="0" w:line="288" w:lineRule="auto"/>
              <w:rPr>
                <w:sz w:val="28"/>
                <w:szCs w:val="28"/>
              </w:rPr>
            </w:pPr>
            <w:r w:rsidRPr="00541C41">
              <w:rPr>
                <w:sz w:val="28"/>
                <w:szCs w:val="28"/>
              </w:rPr>
              <w:t>0.25</w:t>
            </w:r>
          </w:p>
          <w:p w14:paraId="475AE8C1" w14:textId="77777777" w:rsidR="00541C41" w:rsidRPr="00541C41" w:rsidRDefault="00541C41" w:rsidP="00541C41">
            <w:pPr>
              <w:spacing w:after="0" w:line="288" w:lineRule="auto"/>
              <w:rPr>
                <w:sz w:val="28"/>
                <w:szCs w:val="28"/>
              </w:rPr>
            </w:pPr>
          </w:p>
          <w:p w14:paraId="05A008B6" w14:textId="77777777" w:rsidR="00541C41" w:rsidRPr="00541C41" w:rsidRDefault="00541C41" w:rsidP="00541C41">
            <w:pPr>
              <w:spacing w:after="0" w:line="288" w:lineRule="auto"/>
              <w:rPr>
                <w:sz w:val="28"/>
                <w:szCs w:val="28"/>
              </w:rPr>
            </w:pPr>
          </w:p>
          <w:p w14:paraId="677AE45D" w14:textId="77777777" w:rsidR="00541C41" w:rsidRPr="00541C41" w:rsidRDefault="00541C41" w:rsidP="00541C41">
            <w:pPr>
              <w:spacing w:after="0" w:line="288" w:lineRule="auto"/>
              <w:rPr>
                <w:sz w:val="28"/>
                <w:szCs w:val="28"/>
              </w:rPr>
            </w:pPr>
            <w:r w:rsidRPr="00541C41">
              <w:rPr>
                <w:sz w:val="28"/>
                <w:szCs w:val="28"/>
              </w:rPr>
              <w:t>0.25</w:t>
            </w:r>
          </w:p>
          <w:p w14:paraId="7097B11A" w14:textId="77777777" w:rsidR="00541C41" w:rsidRPr="00541C41" w:rsidRDefault="00541C41" w:rsidP="00541C41">
            <w:pPr>
              <w:spacing w:after="0" w:line="288" w:lineRule="auto"/>
              <w:rPr>
                <w:sz w:val="28"/>
                <w:szCs w:val="28"/>
              </w:rPr>
            </w:pPr>
          </w:p>
          <w:p w14:paraId="0672332D" w14:textId="77777777" w:rsidR="00541C41" w:rsidRPr="00541C41" w:rsidRDefault="00541C41" w:rsidP="00541C41">
            <w:pPr>
              <w:spacing w:after="0" w:line="288" w:lineRule="auto"/>
              <w:rPr>
                <w:sz w:val="28"/>
                <w:szCs w:val="28"/>
              </w:rPr>
            </w:pPr>
            <w:r w:rsidRPr="00541C41">
              <w:rPr>
                <w:sz w:val="28"/>
                <w:szCs w:val="28"/>
              </w:rPr>
              <w:t>0.25</w:t>
            </w:r>
          </w:p>
          <w:p w14:paraId="6621FB38" w14:textId="77777777" w:rsidR="00541C41" w:rsidRPr="00541C41" w:rsidRDefault="00541C41" w:rsidP="00541C41">
            <w:pPr>
              <w:spacing w:after="0" w:line="288" w:lineRule="auto"/>
              <w:rPr>
                <w:sz w:val="28"/>
                <w:szCs w:val="28"/>
              </w:rPr>
            </w:pPr>
          </w:p>
          <w:p w14:paraId="40AF8430" w14:textId="77777777" w:rsidR="00541C41" w:rsidRPr="00541C41" w:rsidRDefault="00541C41" w:rsidP="00541C41">
            <w:pPr>
              <w:spacing w:after="0" w:line="288" w:lineRule="auto"/>
              <w:rPr>
                <w:sz w:val="28"/>
                <w:szCs w:val="28"/>
              </w:rPr>
            </w:pPr>
            <w:r w:rsidRPr="00541C41">
              <w:rPr>
                <w:sz w:val="28"/>
                <w:szCs w:val="28"/>
              </w:rPr>
              <w:t>0.25</w:t>
            </w:r>
          </w:p>
          <w:p w14:paraId="286EEE0B" w14:textId="77777777" w:rsidR="00541C41" w:rsidRPr="00541C41" w:rsidRDefault="00541C41" w:rsidP="00541C41">
            <w:pPr>
              <w:spacing w:after="0" w:line="288" w:lineRule="auto"/>
              <w:rPr>
                <w:sz w:val="28"/>
                <w:szCs w:val="28"/>
              </w:rPr>
            </w:pPr>
          </w:p>
          <w:p w14:paraId="42AEF636" w14:textId="77777777" w:rsidR="00541C41" w:rsidRPr="00541C41" w:rsidRDefault="00541C41" w:rsidP="00541C41">
            <w:pPr>
              <w:spacing w:after="0" w:line="288" w:lineRule="auto"/>
              <w:rPr>
                <w:sz w:val="28"/>
                <w:szCs w:val="28"/>
              </w:rPr>
            </w:pPr>
          </w:p>
          <w:p w14:paraId="4D2843C4" w14:textId="77777777" w:rsidR="00541C41" w:rsidRPr="00541C41" w:rsidRDefault="00541C41" w:rsidP="00541C41">
            <w:pPr>
              <w:spacing w:after="0" w:line="288" w:lineRule="auto"/>
              <w:rPr>
                <w:sz w:val="28"/>
                <w:szCs w:val="28"/>
              </w:rPr>
            </w:pPr>
            <w:r w:rsidRPr="00541C41">
              <w:rPr>
                <w:sz w:val="28"/>
                <w:szCs w:val="28"/>
              </w:rPr>
              <w:t>0.25</w:t>
            </w:r>
          </w:p>
          <w:p w14:paraId="1CBCA15A" w14:textId="77777777" w:rsidR="00541C41" w:rsidRPr="00541C41" w:rsidRDefault="00541C41" w:rsidP="00541C41">
            <w:pPr>
              <w:spacing w:after="0" w:line="288" w:lineRule="auto"/>
              <w:rPr>
                <w:sz w:val="28"/>
                <w:szCs w:val="28"/>
              </w:rPr>
            </w:pPr>
          </w:p>
          <w:p w14:paraId="0B86C9CC" w14:textId="77777777" w:rsidR="00541C41" w:rsidRPr="00541C41" w:rsidRDefault="00541C41" w:rsidP="00541C41">
            <w:pPr>
              <w:spacing w:after="0" w:line="288" w:lineRule="auto"/>
              <w:rPr>
                <w:sz w:val="28"/>
                <w:szCs w:val="28"/>
              </w:rPr>
            </w:pPr>
          </w:p>
          <w:p w14:paraId="4CF85141" w14:textId="77777777" w:rsidR="00541C41" w:rsidRPr="00541C41" w:rsidRDefault="00541C41" w:rsidP="00541C41">
            <w:pPr>
              <w:spacing w:after="0" w:line="288" w:lineRule="auto"/>
              <w:rPr>
                <w:sz w:val="28"/>
                <w:szCs w:val="28"/>
              </w:rPr>
            </w:pPr>
            <w:r w:rsidRPr="00541C41">
              <w:rPr>
                <w:sz w:val="28"/>
                <w:szCs w:val="28"/>
              </w:rPr>
              <w:t>0.25</w:t>
            </w:r>
          </w:p>
          <w:p w14:paraId="6D5202A7" w14:textId="77777777" w:rsidR="00541C41" w:rsidRPr="00541C41" w:rsidRDefault="00541C41" w:rsidP="00541C41">
            <w:pPr>
              <w:spacing w:after="0" w:line="288" w:lineRule="auto"/>
              <w:rPr>
                <w:sz w:val="28"/>
                <w:szCs w:val="28"/>
              </w:rPr>
            </w:pPr>
          </w:p>
          <w:p w14:paraId="7E3CAAEA" w14:textId="77777777" w:rsidR="00541C41" w:rsidRPr="00541C41" w:rsidRDefault="00541C41" w:rsidP="00541C41">
            <w:pPr>
              <w:spacing w:after="0" w:line="288" w:lineRule="auto"/>
              <w:rPr>
                <w:sz w:val="28"/>
                <w:szCs w:val="28"/>
              </w:rPr>
            </w:pPr>
          </w:p>
          <w:p w14:paraId="7875C2B9" w14:textId="77777777" w:rsidR="00541C41" w:rsidRPr="00541C41" w:rsidRDefault="00541C41" w:rsidP="00541C41">
            <w:pPr>
              <w:spacing w:after="0" w:line="288" w:lineRule="auto"/>
              <w:rPr>
                <w:sz w:val="28"/>
                <w:szCs w:val="28"/>
              </w:rPr>
            </w:pPr>
          </w:p>
          <w:p w14:paraId="58BC2CD1" w14:textId="77777777" w:rsidR="00541C41" w:rsidRPr="00541C41" w:rsidRDefault="00541C41" w:rsidP="00541C41">
            <w:pPr>
              <w:spacing w:after="0" w:line="288" w:lineRule="auto"/>
              <w:rPr>
                <w:sz w:val="28"/>
                <w:szCs w:val="28"/>
              </w:rPr>
            </w:pPr>
            <w:r w:rsidRPr="00541C41">
              <w:rPr>
                <w:sz w:val="28"/>
                <w:szCs w:val="28"/>
              </w:rPr>
              <w:t>0.5</w:t>
            </w:r>
          </w:p>
        </w:tc>
      </w:tr>
      <w:tr w:rsidR="00541C41" w:rsidRPr="00541C41" w14:paraId="629147E7" w14:textId="77777777" w:rsidTr="00AC2B47">
        <w:trPr>
          <w:trHeight w:val="73"/>
        </w:trPr>
        <w:tc>
          <w:tcPr>
            <w:tcW w:w="738" w:type="dxa"/>
          </w:tcPr>
          <w:p w14:paraId="73B2E8CE" w14:textId="77777777" w:rsidR="00541C41" w:rsidRPr="00541C41" w:rsidRDefault="00541C41" w:rsidP="00541C41">
            <w:pPr>
              <w:spacing w:after="0" w:line="288" w:lineRule="auto"/>
              <w:jc w:val="center"/>
              <w:rPr>
                <w:b/>
                <w:sz w:val="28"/>
                <w:szCs w:val="28"/>
              </w:rPr>
            </w:pPr>
          </w:p>
          <w:p w14:paraId="319A1CB3" w14:textId="77777777" w:rsidR="00541C41" w:rsidRPr="00541C41" w:rsidRDefault="00541C41" w:rsidP="00541C41">
            <w:pPr>
              <w:spacing w:after="0" w:line="288" w:lineRule="auto"/>
              <w:jc w:val="center"/>
              <w:rPr>
                <w:b/>
                <w:sz w:val="28"/>
                <w:szCs w:val="28"/>
              </w:rPr>
            </w:pPr>
          </w:p>
          <w:p w14:paraId="004BCE3B" w14:textId="77777777" w:rsidR="00541C41" w:rsidRPr="00541C41" w:rsidRDefault="00541C41" w:rsidP="00541C41">
            <w:pPr>
              <w:spacing w:after="0" w:line="288" w:lineRule="auto"/>
              <w:jc w:val="center"/>
              <w:rPr>
                <w:b/>
                <w:sz w:val="28"/>
                <w:szCs w:val="28"/>
              </w:rPr>
            </w:pPr>
            <w:r w:rsidRPr="00541C41">
              <w:rPr>
                <w:b/>
                <w:sz w:val="28"/>
                <w:szCs w:val="28"/>
              </w:rPr>
              <w:t>4/(1đ)</w:t>
            </w:r>
          </w:p>
          <w:p w14:paraId="773360AE" w14:textId="77777777" w:rsidR="00541C41" w:rsidRPr="00541C41" w:rsidRDefault="00541C41" w:rsidP="00541C41">
            <w:pPr>
              <w:spacing w:after="0" w:line="288" w:lineRule="auto"/>
              <w:jc w:val="center"/>
              <w:rPr>
                <w:b/>
                <w:sz w:val="28"/>
                <w:szCs w:val="28"/>
              </w:rPr>
            </w:pPr>
          </w:p>
          <w:p w14:paraId="0910FCB6" w14:textId="77777777" w:rsidR="00541C41" w:rsidRPr="00541C41" w:rsidRDefault="00541C41" w:rsidP="00541C41">
            <w:pPr>
              <w:spacing w:after="0" w:line="288" w:lineRule="auto"/>
              <w:jc w:val="center"/>
              <w:rPr>
                <w:b/>
                <w:sz w:val="28"/>
                <w:szCs w:val="28"/>
              </w:rPr>
            </w:pPr>
          </w:p>
          <w:p w14:paraId="6BBB799A" w14:textId="77777777" w:rsidR="00541C41" w:rsidRPr="00541C41" w:rsidRDefault="00541C41" w:rsidP="00541C41">
            <w:pPr>
              <w:spacing w:after="0" w:line="288" w:lineRule="auto"/>
              <w:jc w:val="center"/>
              <w:rPr>
                <w:b/>
                <w:sz w:val="28"/>
                <w:szCs w:val="28"/>
              </w:rPr>
            </w:pPr>
          </w:p>
          <w:p w14:paraId="1234FE96" w14:textId="77777777" w:rsidR="00541C41" w:rsidRPr="00541C41" w:rsidRDefault="00541C41" w:rsidP="00541C41">
            <w:pPr>
              <w:spacing w:after="0" w:line="288" w:lineRule="auto"/>
              <w:jc w:val="center"/>
              <w:rPr>
                <w:b/>
                <w:sz w:val="28"/>
                <w:szCs w:val="28"/>
              </w:rPr>
            </w:pPr>
          </w:p>
        </w:tc>
        <w:tc>
          <w:tcPr>
            <w:tcW w:w="9611" w:type="dxa"/>
          </w:tcPr>
          <w:p w14:paraId="16177ADD" w14:textId="77777777" w:rsidR="00541C41" w:rsidRPr="00541C41" w:rsidRDefault="00541C41" w:rsidP="00541C41">
            <w:pPr>
              <w:spacing w:after="0" w:line="288" w:lineRule="auto"/>
              <w:rPr>
                <w:sz w:val="28"/>
                <w:szCs w:val="28"/>
              </w:rPr>
            </w:pPr>
            <w:r w:rsidRPr="00541C41">
              <w:rPr>
                <w:bCs/>
                <w:sz w:val="28"/>
                <w:szCs w:val="28"/>
              </w:rPr>
              <w:t>- Thời gian của một chu kì tim ở trẻ em là: 60/120 = 0,5s &lt; 0,8s =&gt; T/gian của 1 chu kì tim ở trẻ em giảm.</w:t>
            </w:r>
          </w:p>
          <w:p w14:paraId="1DD136DF" w14:textId="77777777" w:rsidR="00541C41" w:rsidRPr="00541C41" w:rsidRDefault="00541C41" w:rsidP="00541C41">
            <w:pPr>
              <w:spacing w:after="0" w:line="288" w:lineRule="auto"/>
              <w:rPr>
                <w:sz w:val="28"/>
                <w:szCs w:val="28"/>
              </w:rPr>
            </w:pPr>
            <w:r w:rsidRPr="00541C41">
              <w:rPr>
                <w:bCs/>
                <w:sz w:val="28"/>
                <w:szCs w:val="28"/>
              </w:rPr>
              <w:t>- Ta có tỉ lệ thời gian co tâm nhĩ : co tâm thất : pha dãn chung = 0,1 : 0,3 : 0,4</w:t>
            </w:r>
          </w:p>
          <w:p w14:paraId="7E32C088" w14:textId="77777777" w:rsidR="00541C41" w:rsidRPr="00541C41" w:rsidRDefault="00541C41" w:rsidP="00541C41">
            <w:pPr>
              <w:spacing w:after="0" w:line="288" w:lineRule="auto"/>
              <w:rPr>
                <w:sz w:val="28"/>
                <w:szCs w:val="28"/>
              </w:rPr>
            </w:pPr>
            <w:r w:rsidRPr="00541C41">
              <w:rPr>
                <w:bCs/>
                <w:sz w:val="28"/>
                <w:szCs w:val="28"/>
              </w:rPr>
              <w:t>- Vậy thời gian các pha trong chu kì tim của em bé là:</w:t>
            </w:r>
          </w:p>
          <w:p w14:paraId="7C111218" w14:textId="77777777" w:rsidR="00541C41" w:rsidRPr="00541C41" w:rsidRDefault="00541C41" w:rsidP="00541C41">
            <w:pPr>
              <w:spacing w:after="0" w:line="288" w:lineRule="auto"/>
              <w:rPr>
                <w:sz w:val="28"/>
                <w:szCs w:val="28"/>
              </w:rPr>
            </w:pPr>
            <w:r w:rsidRPr="00541C41">
              <w:rPr>
                <w:bCs/>
                <w:sz w:val="28"/>
                <w:szCs w:val="28"/>
              </w:rPr>
              <w:t>+ Pha nhĩ co: 0,1 x 0,5/0,8 = 0,0625s</w:t>
            </w:r>
          </w:p>
          <w:p w14:paraId="35F02A1D" w14:textId="77777777" w:rsidR="00541C41" w:rsidRPr="00541C41" w:rsidRDefault="00541C41" w:rsidP="00541C41">
            <w:pPr>
              <w:spacing w:after="0" w:line="288" w:lineRule="auto"/>
              <w:rPr>
                <w:sz w:val="28"/>
                <w:szCs w:val="28"/>
              </w:rPr>
            </w:pPr>
            <w:r w:rsidRPr="00541C41">
              <w:rPr>
                <w:bCs/>
                <w:sz w:val="28"/>
                <w:szCs w:val="28"/>
              </w:rPr>
              <w:t>+ Pha thất co: 0,3 x 0,5/0,8 = 0,1875s</w:t>
            </w:r>
          </w:p>
          <w:p w14:paraId="598C7D11" w14:textId="77777777" w:rsidR="00541C41" w:rsidRPr="00541C41" w:rsidRDefault="00541C41" w:rsidP="00541C41">
            <w:pPr>
              <w:spacing w:after="0" w:line="288" w:lineRule="auto"/>
              <w:rPr>
                <w:rStyle w:val="Emphasis"/>
                <w:i w:val="0"/>
                <w:iCs w:val="0"/>
                <w:sz w:val="28"/>
                <w:szCs w:val="28"/>
              </w:rPr>
            </w:pPr>
            <w:r w:rsidRPr="00541C41">
              <w:rPr>
                <w:bCs/>
                <w:sz w:val="28"/>
                <w:szCs w:val="28"/>
              </w:rPr>
              <w:t>+ Pha dãn chung: 0,4 x 0,5/0,8 = 0,25s</w:t>
            </w:r>
          </w:p>
        </w:tc>
        <w:tc>
          <w:tcPr>
            <w:tcW w:w="992" w:type="dxa"/>
          </w:tcPr>
          <w:p w14:paraId="7DA6C98B" w14:textId="77777777" w:rsidR="00541C41" w:rsidRPr="00541C41" w:rsidRDefault="00541C41" w:rsidP="00541C41">
            <w:pPr>
              <w:spacing w:after="0" w:line="288" w:lineRule="auto"/>
              <w:rPr>
                <w:sz w:val="28"/>
                <w:szCs w:val="28"/>
              </w:rPr>
            </w:pPr>
            <w:r w:rsidRPr="00541C41">
              <w:rPr>
                <w:sz w:val="28"/>
                <w:szCs w:val="28"/>
              </w:rPr>
              <w:t>0.25</w:t>
            </w:r>
          </w:p>
          <w:p w14:paraId="028EC792" w14:textId="77777777" w:rsidR="00541C41" w:rsidRPr="00541C41" w:rsidRDefault="00541C41" w:rsidP="00541C41">
            <w:pPr>
              <w:spacing w:after="0" w:line="288" w:lineRule="auto"/>
              <w:rPr>
                <w:sz w:val="28"/>
                <w:szCs w:val="28"/>
              </w:rPr>
            </w:pPr>
          </w:p>
          <w:p w14:paraId="3A8AD912" w14:textId="77777777" w:rsidR="00541C41" w:rsidRPr="00541C41" w:rsidRDefault="00541C41" w:rsidP="00541C41">
            <w:pPr>
              <w:spacing w:after="0" w:line="288" w:lineRule="auto"/>
              <w:rPr>
                <w:sz w:val="28"/>
                <w:szCs w:val="28"/>
              </w:rPr>
            </w:pPr>
            <w:r w:rsidRPr="00541C41">
              <w:rPr>
                <w:sz w:val="28"/>
                <w:szCs w:val="28"/>
              </w:rPr>
              <w:t>0.25</w:t>
            </w:r>
          </w:p>
          <w:p w14:paraId="7BB667BF" w14:textId="77777777" w:rsidR="00541C41" w:rsidRPr="00541C41" w:rsidRDefault="00541C41" w:rsidP="00541C41">
            <w:pPr>
              <w:spacing w:after="0" w:line="288" w:lineRule="auto"/>
              <w:rPr>
                <w:sz w:val="28"/>
                <w:szCs w:val="28"/>
              </w:rPr>
            </w:pPr>
            <w:r w:rsidRPr="00541C41">
              <w:rPr>
                <w:sz w:val="28"/>
                <w:szCs w:val="28"/>
              </w:rPr>
              <w:t>0.5</w:t>
            </w:r>
          </w:p>
          <w:p w14:paraId="1FB703EC" w14:textId="77777777" w:rsidR="00541C41" w:rsidRPr="00541C41" w:rsidRDefault="00541C41" w:rsidP="00541C41">
            <w:pPr>
              <w:spacing w:after="0" w:line="288" w:lineRule="auto"/>
              <w:rPr>
                <w:sz w:val="28"/>
                <w:szCs w:val="28"/>
              </w:rPr>
            </w:pPr>
          </w:p>
          <w:p w14:paraId="4B1E4030" w14:textId="77777777" w:rsidR="00541C41" w:rsidRPr="00541C41" w:rsidRDefault="00541C41" w:rsidP="00541C41">
            <w:pPr>
              <w:spacing w:after="0" w:line="288" w:lineRule="auto"/>
              <w:rPr>
                <w:sz w:val="28"/>
                <w:szCs w:val="28"/>
              </w:rPr>
            </w:pPr>
          </w:p>
        </w:tc>
      </w:tr>
      <w:tr w:rsidR="00541C41" w:rsidRPr="00541C41" w14:paraId="4C1DD708" w14:textId="77777777" w:rsidTr="00AC2B47">
        <w:trPr>
          <w:trHeight w:val="5089"/>
        </w:trPr>
        <w:tc>
          <w:tcPr>
            <w:tcW w:w="738" w:type="dxa"/>
          </w:tcPr>
          <w:p w14:paraId="7A805A48" w14:textId="77777777" w:rsidR="00541C41" w:rsidRPr="00541C41" w:rsidRDefault="00541C41" w:rsidP="00541C41">
            <w:pPr>
              <w:spacing w:after="0" w:line="288" w:lineRule="auto"/>
              <w:jc w:val="center"/>
              <w:rPr>
                <w:b/>
                <w:sz w:val="28"/>
                <w:szCs w:val="28"/>
              </w:rPr>
            </w:pPr>
          </w:p>
          <w:p w14:paraId="2914758B" w14:textId="77777777" w:rsidR="00541C41" w:rsidRPr="00541C41" w:rsidRDefault="00541C41" w:rsidP="00541C41">
            <w:pPr>
              <w:spacing w:after="0" w:line="288" w:lineRule="auto"/>
              <w:jc w:val="center"/>
              <w:rPr>
                <w:b/>
                <w:sz w:val="28"/>
                <w:szCs w:val="28"/>
              </w:rPr>
            </w:pPr>
          </w:p>
          <w:p w14:paraId="10EE12DE" w14:textId="77777777" w:rsidR="00541C41" w:rsidRPr="00541C41" w:rsidRDefault="00541C41" w:rsidP="00541C41">
            <w:pPr>
              <w:spacing w:after="0" w:line="288" w:lineRule="auto"/>
              <w:jc w:val="center"/>
              <w:rPr>
                <w:b/>
                <w:sz w:val="28"/>
                <w:szCs w:val="28"/>
              </w:rPr>
            </w:pPr>
            <w:r w:rsidRPr="00541C41">
              <w:rPr>
                <w:b/>
                <w:sz w:val="28"/>
                <w:szCs w:val="28"/>
              </w:rPr>
              <w:t>5/(2đ)</w:t>
            </w:r>
          </w:p>
        </w:tc>
        <w:tc>
          <w:tcPr>
            <w:tcW w:w="9611" w:type="dxa"/>
          </w:tcPr>
          <w:p w14:paraId="18567910" w14:textId="77777777" w:rsidR="00541C41" w:rsidRPr="00541C41" w:rsidRDefault="00541C41" w:rsidP="00541C41">
            <w:pPr>
              <w:spacing w:after="0" w:line="288" w:lineRule="auto"/>
              <w:jc w:val="both"/>
              <w:rPr>
                <w:sz w:val="28"/>
                <w:szCs w:val="28"/>
              </w:rPr>
            </w:pPr>
            <w:r w:rsidRPr="00541C41">
              <w:rPr>
                <w:sz w:val="28"/>
                <w:szCs w:val="28"/>
              </w:rPr>
              <w:t>a/Ô nhiễm không khí gây ra các bệnh về phổi và đường hô hấp như bệnh hen suyễn, viêm phổi, viêm đường dẫn khí,…</w:t>
            </w:r>
          </w:p>
          <w:p w14:paraId="486F06F2" w14:textId="77777777" w:rsidR="00541C41" w:rsidRPr="00541C41" w:rsidRDefault="00541C41" w:rsidP="00541C41">
            <w:pPr>
              <w:spacing w:after="0" w:line="288" w:lineRule="auto"/>
              <w:jc w:val="both"/>
              <w:rPr>
                <w:sz w:val="28"/>
                <w:szCs w:val="28"/>
              </w:rPr>
            </w:pPr>
            <w:r w:rsidRPr="00541C41">
              <w:rPr>
                <w:sz w:val="28"/>
                <w:szCs w:val="28"/>
              </w:rPr>
              <w:t>Khói thuốc lá chứa hàng ngàn hóa chất độc hại, chất gây nghiện (nicotine), chất gây ung thư, khí CO và các loại khí độc khác làm giảm khả năng vận chuyển O</w:t>
            </w:r>
            <w:r w:rsidRPr="00541C41">
              <w:rPr>
                <w:sz w:val="28"/>
                <w:szCs w:val="28"/>
                <w:vertAlign w:val="subscript"/>
              </w:rPr>
              <w:t>2</w:t>
            </w:r>
            <w:r w:rsidRPr="00541C41">
              <w:rPr>
                <w:sz w:val="28"/>
                <w:szCs w:val="28"/>
              </w:rPr>
              <w:t> của máu nên dẫn đến phá hủy hệ hô hấp, gây bệnh hen suyễn, ung thư phổi, ung thư thanh quản, phổi tắc nghẽn mạn tính.</w:t>
            </w:r>
          </w:p>
          <w:p w14:paraId="666A4B3A" w14:textId="77777777" w:rsidR="00541C41" w:rsidRPr="00541C41" w:rsidRDefault="00541C41" w:rsidP="00541C41">
            <w:pPr>
              <w:spacing w:after="0" w:line="288" w:lineRule="auto"/>
              <w:rPr>
                <w:sz w:val="28"/>
                <w:szCs w:val="28"/>
                <w:lang w:val="pt-BR"/>
              </w:rPr>
            </w:pPr>
            <w:r w:rsidRPr="00541C41">
              <w:rPr>
                <w:sz w:val="28"/>
                <w:szCs w:val="28"/>
              </w:rPr>
              <w:t>b/</w:t>
            </w:r>
            <w:r w:rsidRPr="00541C41">
              <w:rPr>
                <w:sz w:val="28"/>
                <w:szCs w:val="28"/>
                <w:lang w:val="pt-BR"/>
              </w:rPr>
              <w:t>- Hồng cầu chứa Hb có khả năng liên kết lỏng lẻo với với O</w:t>
            </w:r>
            <w:r w:rsidRPr="00541C41">
              <w:rPr>
                <w:sz w:val="28"/>
                <w:szCs w:val="28"/>
                <w:vertAlign w:val="subscript"/>
                <w:lang w:val="pt-BR"/>
              </w:rPr>
              <w:t>2</w:t>
            </w:r>
            <w:r w:rsidRPr="00541C41">
              <w:rPr>
                <w:sz w:val="28"/>
                <w:szCs w:val="28"/>
                <w:lang w:val="pt-BR"/>
              </w:rPr>
              <w:t>, CO</w:t>
            </w:r>
            <w:r w:rsidRPr="00541C41">
              <w:rPr>
                <w:sz w:val="28"/>
                <w:szCs w:val="28"/>
                <w:vertAlign w:val="subscript"/>
                <w:lang w:val="pt-BR"/>
              </w:rPr>
              <w:t>2</w:t>
            </w:r>
            <w:r w:rsidRPr="00541C41">
              <w:rPr>
                <w:sz w:val="28"/>
                <w:szCs w:val="28"/>
                <w:lang w:val="pt-BR"/>
              </w:rPr>
              <w:t xml:space="preserve"> hoặc liên kết bền vững với CO</w:t>
            </w:r>
          </w:p>
          <w:p w14:paraId="16D4DDB1" w14:textId="77777777" w:rsidR="00541C41" w:rsidRPr="00541C41" w:rsidRDefault="00541C41" w:rsidP="00541C41">
            <w:pPr>
              <w:spacing w:after="0" w:line="288" w:lineRule="auto"/>
              <w:rPr>
                <w:sz w:val="28"/>
                <w:szCs w:val="28"/>
                <w:lang w:val="pt-BR"/>
              </w:rPr>
            </w:pPr>
            <w:r w:rsidRPr="00541C41">
              <w:rPr>
                <w:sz w:val="28"/>
                <w:szCs w:val="28"/>
                <w:lang w:val="pt-BR"/>
              </w:rPr>
              <w:t>- Đun nấu bằng than đá sinh ra rất nhiều CO.</w:t>
            </w:r>
          </w:p>
          <w:p w14:paraId="7F499F2C" w14:textId="77777777" w:rsidR="00541C41" w:rsidRPr="00541C41" w:rsidRDefault="00541C41" w:rsidP="00541C41">
            <w:pPr>
              <w:spacing w:after="0" w:line="288" w:lineRule="auto"/>
              <w:rPr>
                <w:sz w:val="28"/>
                <w:szCs w:val="28"/>
                <w:lang w:val="pt-BR"/>
              </w:rPr>
            </w:pPr>
            <w:r w:rsidRPr="00541C41">
              <w:rPr>
                <w:sz w:val="28"/>
                <w:szCs w:val="28"/>
                <w:lang w:val="pt-BR"/>
              </w:rPr>
              <w:t>- Hb có khả liên kết rất bền vững với CO tạo thành HbCO…..chiếm chỗ của O</w:t>
            </w:r>
            <w:r w:rsidRPr="00541C41">
              <w:rPr>
                <w:sz w:val="28"/>
                <w:szCs w:val="28"/>
                <w:vertAlign w:val="subscript"/>
                <w:lang w:val="pt-BR"/>
              </w:rPr>
              <w:t xml:space="preserve">2 </w:t>
            </w:r>
            <w:r w:rsidRPr="00541C41">
              <w:rPr>
                <w:sz w:val="28"/>
                <w:szCs w:val="28"/>
                <w:lang w:val="pt-BR"/>
              </w:rPr>
              <w:t>trong máu. Nạn nhân hít vào nhiều nên bị ngạt khí độc.</w:t>
            </w:r>
          </w:p>
          <w:p w14:paraId="466C4CF3" w14:textId="77777777" w:rsidR="00541C41" w:rsidRPr="00541C41" w:rsidRDefault="00541C41" w:rsidP="00541C41">
            <w:pPr>
              <w:spacing w:after="0" w:line="288" w:lineRule="auto"/>
              <w:rPr>
                <w:bCs/>
                <w:sz w:val="28"/>
                <w:szCs w:val="28"/>
                <w:lang w:val="pt-BR"/>
              </w:rPr>
            </w:pPr>
            <w:r w:rsidRPr="00541C41">
              <w:rPr>
                <w:bCs/>
                <w:sz w:val="28"/>
                <w:szCs w:val="28"/>
                <w:lang w:val="pt-BR"/>
              </w:rPr>
              <w:t xml:space="preserve">* Phải </w:t>
            </w:r>
            <w:r w:rsidRPr="00541C41">
              <w:rPr>
                <w:rFonts w:eastAsia="Batang"/>
                <w:sz w:val="28"/>
                <w:szCs w:val="28"/>
                <w:lang w:val="pt-BR" w:eastAsia="ko-KR"/>
              </w:rPr>
              <w:t xml:space="preserve">đưa bệnh nhân ra khỏi môi trường nhiều CO </w:t>
            </w:r>
            <w:r w:rsidRPr="00541C41">
              <w:rPr>
                <w:rFonts w:eastAsia="Batang"/>
                <w:sz w:val="28"/>
                <w:szCs w:val="28"/>
                <w:lang w:val="pt-BR" w:eastAsia="ko-KR"/>
              </w:rPr>
              <w:sym w:font="Wingdings" w:char="F0E0"/>
            </w:r>
            <w:r w:rsidRPr="00541C41">
              <w:rPr>
                <w:rFonts w:eastAsia="Batang"/>
                <w:sz w:val="28"/>
                <w:szCs w:val="28"/>
                <w:lang w:val="pt-BR" w:eastAsia="ko-KR"/>
              </w:rPr>
              <w:t xml:space="preserve"> Tiến hành hô hấp nhân tạo cho nạn nhân.</w:t>
            </w:r>
          </w:p>
        </w:tc>
        <w:tc>
          <w:tcPr>
            <w:tcW w:w="992" w:type="dxa"/>
          </w:tcPr>
          <w:p w14:paraId="43D0EAC2" w14:textId="77777777" w:rsidR="00541C41" w:rsidRPr="00541C41" w:rsidRDefault="00541C41" w:rsidP="00541C41">
            <w:pPr>
              <w:spacing w:after="0" w:line="288" w:lineRule="auto"/>
              <w:rPr>
                <w:sz w:val="28"/>
                <w:szCs w:val="28"/>
              </w:rPr>
            </w:pPr>
            <w:r w:rsidRPr="00541C41">
              <w:rPr>
                <w:sz w:val="28"/>
                <w:szCs w:val="28"/>
              </w:rPr>
              <w:t>0.5</w:t>
            </w:r>
          </w:p>
          <w:p w14:paraId="40CADE35" w14:textId="77777777" w:rsidR="00541C41" w:rsidRPr="00541C41" w:rsidRDefault="00541C41" w:rsidP="00541C41">
            <w:pPr>
              <w:spacing w:after="0" w:line="288" w:lineRule="auto"/>
              <w:rPr>
                <w:sz w:val="28"/>
                <w:szCs w:val="28"/>
              </w:rPr>
            </w:pPr>
          </w:p>
          <w:p w14:paraId="41BB66E7" w14:textId="77777777" w:rsidR="00541C41" w:rsidRPr="00541C41" w:rsidRDefault="00541C41" w:rsidP="00541C41">
            <w:pPr>
              <w:spacing w:after="0" w:line="288" w:lineRule="auto"/>
              <w:rPr>
                <w:sz w:val="28"/>
                <w:szCs w:val="28"/>
              </w:rPr>
            </w:pPr>
          </w:p>
          <w:p w14:paraId="4D6788FA" w14:textId="77777777" w:rsidR="00541C41" w:rsidRPr="00541C41" w:rsidRDefault="00541C41" w:rsidP="00541C41">
            <w:pPr>
              <w:spacing w:after="0" w:line="288" w:lineRule="auto"/>
              <w:rPr>
                <w:sz w:val="28"/>
                <w:szCs w:val="28"/>
              </w:rPr>
            </w:pPr>
            <w:r w:rsidRPr="00541C41">
              <w:rPr>
                <w:sz w:val="28"/>
                <w:szCs w:val="28"/>
              </w:rPr>
              <w:t>0.5</w:t>
            </w:r>
          </w:p>
          <w:p w14:paraId="17FECF97" w14:textId="77777777" w:rsidR="00541C41" w:rsidRPr="00541C41" w:rsidRDefault="00541C41" w:rsidP="00541C41">
            <w:pPr>
              <w:spacing w:after="0" w:line="288" w:lineRule="auto"/>
              <w:rPr>
                <w:sz w:val="28"/>
                <w:szCs w:val="28"/>
              </w:rPr>
            </w:pPr>
          </w:p>
          <w:p w14:paraId="256E957F" w14:textId="77777777" w:rsidR="00541C41" w:rsidRPr="00541C41" w:rsidRDefault="00541C41" w:rsidP="00541C41">
            <w:pPr>
              <w:spacing w:after="0" w:line="288" w:lineRule="auto"/>
              <w:rPr>
                <w:sz w:val="28"/>
                <w:szCs w:val="28"/>
              </w:rPr>
            </w:pPr>
          </w:p>
          <w:p w14:paraId="1E69E11C" w14:textId="77777777" w:rsidR="00541C41" w:rsidRPr="00541C41" w:rsidRDefault="00541C41" w:rsidP="00541C41">
            <w:pPr>
              <w:spacing w:after="0" w:line="288" w:lineRule="auto"/>
              <w:rPr>
                <w:sz w:val="28"/>
                <w:szCs w:val="28"/>
              </w:rPr>
            </w:pPr>
          </w:p>
          <w:p w14:paraId="5EEDBCF2" w14:textId="77777777" w:rsidR="00541C41" w:rsidRPr="00541C41" w:rsidRDefault="00541C41" w:rsidP="00541C41">
            <w:pPr>
              <w:spacing w:after="0" w:line="288" w:lineRule="auto"/>
              <w:rPr>
                <w:sz w:val="28"/>
                <w:szCs w:val="28"/>
              </w:rPr>
            </w:pPr>
          </w:p>
          <w:p w14:paraId="61767E95" w14:textId="77777777" w:rsidR="00541C41" w:rsidRPr="00541C41" w:rsidRDefault="00541C41" w:rsidP="00541C41">
            <w:pPr>
              <w:spacing w:after="0" w:line="288" w:lineRule="auto"/>
              <w:rPr>
                <w:sz w:val="28"/>
                <w:szCs w:val="28"/>
              </w:rPr>
            </w:pPr>
            <w:r w:rsidRPr="00541C41">
              <w:rPr>
                <w:sz w:val="28"/>
                <w:szCs w:val="28"/>
              </w:rPr>
              <w:t>0.25</w:t>
            </w:r>
          </w:p>
          <w:p w14:paraId="19E2FED6" w14:textId="77777777" w:rsidR="00541C41" w:rsidRPr="00541C41" w:rsidRDefault="00541C41" w:rsidP="00541C41">
            <w:pPr>
              <w:spacing w:after="0" w:line="288" w:lineRule="auto"/>
              <w:rPr>
                <w:sz w:val="28"/>
                <w:szCs w:val="28"/>
              </w:rPr>
            </w:pPr>
          </w:p>
          <w:p w14:paraId="34571004" w14:textId="77777777" w:rsidR="00541C41" w:rsidRPr="00541C41" w:rsidRDefault="00541C41" w:rsidP="00541C41">
            <w:pPr>
              <w:spacing w:after="0" w:line="288" w:lineRule="auto"/>
              <w:rPr>
                <w:sz w:val="28"/>
                <w:szCs w:val="28"/>
              </w:rPr>
            </w:pPr>
            <w:r w:rsidRPr="00541C41">
              <w:rPr>
                <w:sz w:val="28"/>
                <w:szCs w:val="28"/>
              </w:rPr>
              <w:t>0.25</w:t>
            </w:r>
          </w:p>
          <w:p w14:paraId="0B0E2CBE" w14:textId="77777777" w:rsidR="00541C41" w:rsidRPr="00541C41" w:rsidRDefault="00541C41" w:rsidP="00541C41">
            <w:pPr>
              <w:spacing w:after="0" w:line="288" w:lineRule="auto"/>
              <w:rPr>
                <w:sz w:val="28"/>
                <w:szCs w:val="28"/>
              </w:rPr>
            </w:pPr>
            <w:r w:rsidRPr="00541C41">
              <w:rPr>
                <w:sz w:val="28"/>
                <w:szCs w:val="28"/>
              </w:rPr>
              <w:t>0.25</w:t>
            </w:r>
          </w:p>
          <w:p w14:paraId="39D72CD9" w14:textId="77777777" w:rsidR="00541C41" w:rsidRPr="00541C41" w:rsidRDefault="00541C41" w:rsidP="00541C41">
            <w:pPr>
              <w:spacing w:after="0" w:line="288" w:lineRule="auto"/>
              <w:rPr>
                <w:sz w:val="28"/>
                <w:szCs w:val="28"/>
              </w:rPr>
            </w:pPr>
          </w:p>
          <w:p w14:paraId="0EE040AD" w14:textId="77777777" w:rsidR="00541C41" w:rsidRPr="00541C41" w:rsidRDefault="00541C41" w:rsidP="00541C41">
            <w:pPr>
              <w:spacing w:after="0" w:line="288" w:lineRule="auto"/>
              <w:rPr>
                <w:sz w:val="28"/>
                <w:szCs w:val="28"/>
              </w:rPr>
            </w:pPr>
            <w:r w:rsidRPr="00541C41">
              <w:rPr>
                <w:sz w:val="28"/>
                <w:szCs w:val="28"/>
              </w:rPr>
              <w:t>0.25</w:t>
            </w:r>
          </w:p>
        </w:tc>
      </w:tr>
      <w:tr w:rsidR="00541C41" w:rsidRPr="00541C41" w14:paraId="69D0D501" w14:textId="77777777" w:rsidTr="00AC2B47">
        <w:trPr>
          <w:trHeight w:val="1421"/>
        </w:trPr>
        <w:tc>
          <w:tcPr>
            <w:tcW w:w="738" w:type="dxa"/>
          </w:tcPr>
          <w:p w14:paraId="2FCF31DD" w14:textId="77777777" w:rsidR="00541C41" w:rsidRPr="00541C41" w:rsidRDefault="00541C41" w:rsidP="00541C41">
            <w:pPr>
              <w:spacing w:after="0" w:line="288" w:lineRule="auto"/>
              <w:jc w:val="center"/>
              <w:rPr>
                <w:b/>
                <w:sz w:val="28"/>
                <w:szCs w:val="28"/>
              </w:rPr>
            </w:pPr>
            <w:r w:rsidRPr="00541C41">
              <w:rPr>
                <w:b/>
                <w:sz w:val="28"/>
                <w:szCs w:val="28"/>
              </w:rPr>
              <w:t>6/(2đ)</w:t>
            </w:r>
          </w:p>
        </w:tc>
        <w:tc>
          <w:tcPr>
            <w:tcW w:w="9611" w:type="dxa"/>
          </w:tcPr>
          <w:p w14:paraId="3AB8AA9A" w14:textId="77777777" w:rsidR="00541C41" w:rsidRPr="00541C41" w:rsidRDefault="00541C41" w:rsidP="00541C41">
            <w:pPr>
              <w:pStyle w:val="NormalWeb"/>
              <w:spacing w:before="0" w:beforeAutospacing="0" w:after="0" w:afterAutospacing="0" w:line="288" w:lineRule="auto"/>
              <w:rPr>
                <w:rStyle w:val="Emphasis"/>
                <w:i w:val="0"/>
                <w:iCs w:val="0"/>
                <w:sz w:val="28"/>
                <w:szCs w:val="28"/>
              </w:rPr>
            </w:pPr>
            <w:r w:rsidRPr="00541C41">
              <w:rPr>
                <w:rStyle w:val="Emphasis"/>
                <w:sz w:val="28"/>
                <w:szCs w:val="28"/>
              </w:rPr>
              <w:t>- Trong một h người đó có 300 lần hít vào</w:t>
            </w:r>
          </w:p>
          <w:p w14:paraId="59759C14" w14:textId="77777777" w:rsidR="00541C41" w:rsidRPr="00541C41" w:rsidRDefault="00541C41" w:rsidP="00541C41">
            <w:pPr>
              <w:pStyle w:val="NormalWeb"/>
              <w:spacing w:before="0" w:beforeAutospacing="0" w:after="0" w:afterAutospacing="0" w:line="288" w:lineRule="auto"/>
              <w:rPr>
                <w:rStyle w:val="Emphasis"/>
                <w:i w:val="0"/>
                <w:iCs w:val="0"/>
                <w:sz w:val="28"/>
                <w:szCs w:val="28"/>
              </w:rPr>
            </w:pPr>
            <w:r w:rsidRPr="00541C41">
              <w:rPr>
                <w:rStyle w:val="Emphasis"/>
                <w:sz w:val="28"/>
                <w:szCs w:val="28"/>
              </w:rPr>
              <w:t xml:space="preserve">                                       Và 300 lần thở ra( 60.10/2= 300)</w:t>
            </w:r>
          </w:p>
          <w:p w14:paraId="0FF185B5" w14:textId="77777777" w:rsidR="00541C41" w:rsidRPr="00541C41" w:rsidRDefault="00541C41" w:rsidP="00541C41">
            <w:pPr>
              <w:pStyle w:val="NormalWeb"/>
              <w:spacing w:before="0" w:beforeAutospacing="0" w:after="0" w:afterAutospacing="0" w:line="288" w:lineRule="auto"/>
              <w:rPr>
                <w:rStyle w:val="Emphasis"/>
                <w:i w:val="0"/>
                <w:iCs w:val="0"/>
                <w:sz w:val="28"/>
                <w:szCs w:val="28"/>
              </w:rPr>
            </w:pPr>
            <w:r w:rsidRPr="00541C41">
              <w:rPr>
                <w:rStyle w:val="Emphasis"/>
                <w:sz w:val="28"/>
                <w:szCs w:val="28"/>
              </w:rPr>
              <w:t>- Tổng dung tích của phổi là: 3400+ 1000 = 4400 ml</w:t>
            </w:r>
          </w:p>
          <w:p w14:paraId="3FA32D72" w14:textId="77777777" w:rsidR="00541C41" w:rsidRPr="00541C41" w:rsidRDefault="00541C41" w:rsidP="00541C41">
            <w:pPr>
              <w:pStyle w:val="NormalWeb"/>
              <w:spacing w:before="0" w:beforeAutospacing="0" w:after="0" w:afterAutospacing="0" w:line="288" w:lineRule="auto"/>
              <w:rPr>
                <w:sz w:val="28"/>
                <w:szCs w:val="28"/>
              </w:rPr>
            </w:pPr>
            <w:r w:rsidRPr="00541C41">
              <w:rPr>
                <w:rStyle w:val="Emphasis"/>
                <w:sz w:val="28"/>
                <w:szCs w:val="28"/>
              </w:rPr>
              <w:t>- Lượng khí bổ sung khi hít vào gắng sức là: 3400- 500.2- 500= 1900ml</w:t>
            </w:r>
          </w:p>
        </w:tc>
        <w:tc>
          <w:tcPr>
            <w:tcW w:w="992" w:type="dxa"/>
          </w:tcPr>
          <w:p w14:paraId="72134D32" w14:textId="77777777" w:rsidR="00541C41" w:rsidRPr="00541C41" w:rsidRDefault="00541C41" w:rsidP="00541C41">
            <w:pPr>
              <w:spacing w:after="0" w:line="288" w:lineRule="auto"/>
              <w:rPr>
                <w:sz w:val="28"/>
                <w:szCs w:val="28"/>
              </w:rPr>
            </w:pPr>
            <w:r w:rsidRPr="00541C41">
              <w:rPr>
                <w:sz w:val="28"/>
                <w:szCs w:val="28"/>
              </w:rPr>
              <w:t>0.5</w:t>
            </w:r>
          </w:p>
          <w:p w14:paraId="69856EBF" w14:textId="77777777" w:rsidR="00541C41" w:rsidRPr="00541C41" w:rsidRDefault="00541C41" w:rsidP="00541C41">
            <w:pPr>
              <w:spacing w:after="0" w:line="288" w:lineRule="auto"/>
              <w:rPr>
                <w:sz w:val="28"/>
                <w:szCs w:val="28"/>
              </w:rPr>
            </w:pPr>
            <w:r w:rsidRPr="00541C41">
              <w:rPr>
                <w:sz w:val="28"/>
                <w:szCs w:val="28"/>
              </w:rPr>
              <w:t>0.5</w:t>
            </w:r>
          </w:p>
          <w:p w14:paraId="3EF691B1" w14:textId="77777777" w:rsidR="00541C41" w:rsidRPr="00541C41" w:rsidRDefault="00541C41" w:rsidP="00541C41">
            <w:pPr>
              <w:spacing w:after="0" w:line="288" w:lineRule="auto"/>
              <w:rPr>
                <w:sz w:val="28"/>
                <w:szCs w:val="28"/>
              </w:rPr>
            </w:pPr>
            <w:r w:rsidRPr="00541C41">
              <w:rPr>
                <w:sz w:val="28"/>
                <w:szCs w:val="28"/>
              </w:rPr>
              <w:t>0.5</w:t>
            </w:r>
          </w:p>
          <w:p w14:paraId="14401A41" w14:textId="77777777" w:rsidR="00541C41" w:rsidRPr="00541C41" w:rsidRDefault="00541C41" w:rsidP="00541C41">
            <w:pPr>
              <w:spacing w:after="0" w:line="288" w:lineRule="auto"/>
              <w:rPr>
                <w:sz w:val="28"/>
                <w:szCs w:val="28"/>
              </w:rPr>
            </w:pPr>
            <w:r w:rsidRPr="00541C41">
              <w:rPr>
                <w:sz w:val="28"/>
                <w:szCs w:val="28"/>
              </w:rPr>
              <w:t>0.5</w:t>
            </w:r>
          </w:p>
          <w:p w14:paraId="7A3BF91D" w14:textId="77777777" w:rsidR="00541C41" w:rsidRPr="00541C41" w:rsidRDefault="00541C41" w:rsidP="00541C41">
            <w:pPr>
              <w:spacing w:after="0" w:line="288" w:lineRule="auto"/>
              <w:rPr>
                <w:sz w:val="28"/>
                <w:szCs w:val="28"/>
              </w:rPr>
            </w:pPr>
          </w:p>
        </w:tc>
      </w:tr>
      <w:tr w:rsidR="00541C41" w:rsidRPr="00541C41" w14:paraId="4AA1DBDA" w14:textId="77777777" w:rsidTr="00AC2B47">
        <w:trPr>
          <w:trHeight w:val="5572"/>
        </w:trPr>
        <w:tc>
          <w:tcPr>
            <w:tcW w:w="738" w:type="dxa"/>
          </w:tcPr>
          <w:p w14:paraId="0B8870CA" w14:textId="77777777" w:rsidR="00541C41" w:rsidRPr="00541C41" w:rsidRDefault="00541C41" w:rsidP="00541C41">
            <w:pPr>
              <w:spacing w:after="0" w:line="288" w:lineRule="auto"/>
              <w:jc w:val="center"/>
              <w:rPr>
                <w:b/>
                <w:sz w:val="28"/>
                <w:szCs w:val="28"/>
              </w:rPr>
            </w:pPr>
          </w:p>
          <w:p w14:paraId="0C5BBEAB" w14:textId="77777777" w:rsidR="00541C41" w:rsidRPr="00541C41" w:rsidRDefault="00541C41" w:rsidP="00541C41">
            <w:pPr>
              <w:spacing w:after="0" w:line="288" w:lineRule="auto"/>
              <w:jc w:val="center"/>
              <w:rPr>
                <w:b/>
                <w:sz w:val="28"/>
                <w:szCs w:val="28"/>
              </w:rPr>
            </w:pPr>
          </w:p>
          <w:p w14:paraId="36AE4BF6" w14:textId="77777777" w:rsidR="00541C41" w:rsidRPr="00541C41" w:rsidRDefault="00541C41" w:rsidP="00541C41">
            <w:pPr>
              <w:spacing w:after="0" w:line="288" w:lineRule="auto"/>
              <w:jc w:val="center"/>
              <w:rPr>
                <w:b/>
                <w:sz w:val="28"/>
                <w:szCs w:val="28"/>
              </w:rPr>
            </w:pPr>
          </w:p>
          <w:p w14:paraId="57A4EBCA" w14:textId="77777777" w:rsidR="00541C41" w:rsidRPr="00541C41" w:rsidRDefault="00541C41" w:rsidP="00541C41">
            <w:pPr>
              <w:spacing w:after="0" w:line="288" w:lineRule="auto"/>
              <w:jc w:val="center"/>
              <w:rPr>
                <w:b/>
                <w:sz w:val="28"/>
                <w:szCs w:val="28"/>
              </w:rPr>
            </w:pPr>
          </w:p>
          <w:p w14:paraId="6CF692E6" w14:textId="77777777" w:rsidR="00541C41" w:rsidRPr="00541C41" w:rsidRDefault="00541C41" w:rsidP="00541C41">
            <w:pPr>
              <w:spacing w:after="0" w:line="288" w:lineRule="auto"/>
              <w:jc w:val="center"/>
              <w:rPr>
                <w:b/>
                <w:sz w:val="28"/>
                <w:szCs w:val="28"/>
              </w:rPr>
            </w:pPr>
          </w:p>
          <w:p w14:paraId="4A6E7EAF" w14:textId="77777777" w:rsidR="00541C41" w:rsidRPr="00541C41" w:rsidRDefault="00541C41" w:rsidP="00541C41">
            <w:pPr>
              <w:spacing w:after="0" w:line="288" w:lineRule="auto"/>
              <w:jc w:val="center"/>
              <w:rPr>
                <w:b/>
                <w:sz w:val="28"/>
                <w:szCs w:val="28"/>
              </w:rPr>
            </w:pPr>
          </w:p>
          <w:p w14:paraId="0BFEE69B" w14:textId="77777777" w:rsidR="00541C41" w:rsidRPr="00541C41" w:rsidRDefault="00541C41" w:rsidP="00541C41">
            <w:pPr>
              <w:spacing w:after="0" w:line="288" w:lineRule="auto"/>
              <w:jc w:val="center"/>
              <w:rPr>
                <w:b/>
                <w:sz w:val="28"/>
                <w:szCs w:val="28"/>
              </w:rPr>
            </w:pPr>
          </w:p>
          <w:p w14:paraId="4CE1726B" w14:textId="77777777" w:rsidR="00541C41" w:rsidRPr="00541C41" w:rsidRDefault="00541C41" w:rsidP="00541C41">
            <w:pPr>
              <w:spacing w:after="0" w:line="288" w:lineRule="auto"/>
              <w:jc w:val="center"/>
              <w:rPr>
                <w:b/>
                <w:sz w:val="28"/>
                <w:szCs w:val="28"/>
              </w:rPr>
            </w:pPr>
            <w:r w:rsidRPr="00541C41">
              <w:rPr>
                <w:b/>
                <w:sz w:val="28"/>
                <w:szCs w:val="28"/>
              </w:rPr>
              <w:t>7/(2đ)</w:t>
            </w:r>
          </w:p>
        </w:tc>
        <w:tc>
          <w:tcPr>
            <w:tcW w:w="9611" w:type="dxa"/>
          </w:tcPr>
          <w:p w14:paraId="7FEF4FDB" w14:textId="77777777" w:rsidR="00541C41" w:rsidRPr="00541C41" w:rsidRDefault="00541C41" w:rsidP="00541C41">
            <w:pPr>
              <w:spacing w:after="0" w:line="288" w:lineRule="auto"/>
              <w:ind w:right="48"/>
              <w:jc w:val="both"/>
              <w:rPr>
                <w:sz w:val="28"/>
                <w:szCs w:val="28"/>
              </w:rPr>
            </w:pPr>
            <w:r w:rsidRPr="00541C41">
              <w:rPr>
                <w:sz w:val="28"/>
                <w:szCs w:val="28"/>
              </w:rPr>
              <w:t>a/Khi đem một cây phong lan từ trong rừng rậm về trồng ở vườn nhà, những nhân tố sinh thái của môi trường tác động lên cây phong lan đó sẽ thay đổi.</w:t>
            </w:r>
          </w:p>
          <w:p w14:paraId="1AD76E5C" w14:textId="77777777" w:rsidR="00541C41" w:rsidRPr="00541C41" w:rsidRDefault="00541C41" w:rsidP="00541C41">
            <w:pPr>
              <w:spacing w:after="0" w:line="288" w:lineRule="auto"/>
              <w:ind w:left="48" w:right="48"/>
              <w:jc w:val="both"/>
              <w:rPr>
                <w:sz w:val="28"/>
                <w:szCs w:val="28"/>
              </w:rPr>
            </w:pPr>
            <w:r w:rsidRPr="00541C41">
              <w:rPr>
                <w:noProof/>
                <w:szCs w:val="28"/>
              </w:rPr>
              <w:drawing>
                <wp:inline distT="0" distB="0" distL="0" distR="0" wp14:anchorId="785AD6A4" wp14:editId="4FE94E68">
                  <wp:extent cx="5297556" cy="1302026"/>
                  <wp:effectExtent l="19050" t="0" r="0" b="0"/>
                  <wp:docPr id="1038212166" name="Picture 961" descr="Giải bài 3 trang 121 sgk Sinh 9 | Để học tốt S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bài 3 trang 121 sgk Sinh 9 | Để học tốt Sinh 9"/>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5322107" cy="1308060"/>
                          </a:xfrm>
                          <a:prstGeom prst="rect">
                            <a:avLst/>
                          </a:prstGeom>
                          <a:noFill/>
                          <a:ln>
                            <a:noFill/>
                          </a:ln>
                        </pic:spPr>
                      </pic:pic>
                    </a:graphicData>
                  </a:graphic>
                </wp:inline>
              </w:drawing>
            </w:r>
          </w:p>
          <w:p w14:paraId="55B1852E" w14:textId="77777777" w:rsidR="00541C41" w:rsidRPr="00541C41" w:rsidRDefault="00541C41" w:rsidP="00541C41">
            <w:pPr>
              <w:spacing w:after="0" w:line="288" w:lineRule="auto"/>
              <w:rPr>
                <w:rStyle w:val="Emphasis"/>
                <w:i w:val="0"/>
                <w:sz w:val="28"/>
                <w:szCs w:val="28"/>
              </w:rPr>
            </w:pPr>
            <w:r w:rsidRPr="00541C41">
              <w:rPr>
                <w:rStyle w:val="Emphasis"/>
                <w:sz w:val="28"/>
                <w:szCs w:val="28"/>
              </w:rPr>
              <w:t>b/ Trong các nhân tố sinh thái hữu sinh, con người là một nhân tố sinh thái đặc biệt vì:</w:t>
            </w:r>
          </w:p>
          <w:p w14:paraId="164F13AD" w14:textId="77777777" w:rsidR="00541C41" w:rsidRPr="00541C41" w:rsidRDefault="00541C41" w:rsidP="00541C41">
            <w:pPr>
              <w:spacing w:after="0" w:line="288" w:lineRule="auto"/>
              <w:rPr>
                <w:rStyle w:val="Emphasis"/>
                <w:i w:val="0"/>
                <w:sz w:val="28"/>
                <w:szCs w:val="28"/>
              </w:rPr>
            </w:pPr>
            <w:r w:rsidRPr="00541C41">
              <w:rPr>
                <w:rStyle w:val="Emphasis"/>
                <w:sz w:val="28"/>
                <w:szCs w:val="28"/>
              </w:rPr>
              <w:t>-Con người có trí tuệ, có lao động</w:t>
            </w:r>
          </w:p>
          <w:p w14:paraId="72B27EC7" w14:textId="77777777" w:rsidR="00541C41" w:rsidRPr="00541C41" w:rsidRDefault="00541C41" w:rsidP="00541C41">
            <w:pPr>
              <w:spacing w:after="0" w:line="288" w:lineRule="auto"/>
              <w:rPr>
                <w:rStyle w:val="Emphasis"/>
                <w:i w:val="0"/>
                <w:sz w:val="28"/>
                <w:szCs w:val="28"/>
              </w:rPr>
            </w:pPr>
            <w:r w:rsidRPr="00541C41">
              <w:rPr>
                <w:rStyle w:val="Emphasis"/>
                <w:sz w:val="28"/>
                <w:szCs w:val="28"/>
              </w:rPr>
              <w:t xml:space="preserve">- Tác động có chủ đích, </w:t>
            </w:r>
          </w:p>
          <w:p w14:paraId="44B69B91" w14:textId="77777777" w:rsidR="00541C41" w:rsidRPr="00541C41" w:rsidRDefault="00541C41" w:rsidP="00541C41">
            <w:pPr>
              <w:spacing w:after="0" w:line="288" w:lineRule="auto"/>
              <w:rPr>
                <w:rStyle w:val="Emphasis"/>
                <w:i w:val="0"/>
                <w:sz w:val="28"/>
                <w:szCs w:val="28"/>
              </w:rPr>
            </w:pPr>
            <w:r w:rsidRPr="00541C41">
              <w:rPr>
                <w:rStyle w:val="Emphasis"/>
                <w:sz w:val="28"/>
                <w:szCs w:val="28"/>
              </w:rPr>
              <w:t xml:space="preserve">-Làm thay đổi các nhân tố khác của môi trường, </w:t>
            </w:r>
          </w:p>
          <w:p w14:paraId="2C7AEC82" w14:textId="77777777" w:rsidR="00541C41" w:rsidRPr="00541C41" w:rsidRDefault="00541C41" w:rsidP="00541C41">
            <w:pPr>
              <w:spacing w:after="0" w:line="288" w:lineRule="auto"/>
              <w:rPr>
                <w:rStyle w:val="Emphasis"/>
                <w:i w:val="0"/>
                <w:sz w:val="28"/>
                <w:szCs w:val="28"/>
              </w:rPr>
            </w:pPr>
            <w:r w:rsidRPr="00541C41">
              <w:rPr>
                <w:rStyle w:val="Emphasis"/>
                <w:sz w:val="28"/>
                <w:szCs w:val="28"/>
              </w:rPr>
              <w:t xml:space="preserve">-Có thể cải tạo thiên nhiên, từ đó ảnh hưởng đến sinh vật và tác động </w:t>
            </w:r>
          </w:p>
          <w:p w14:paraId="02D0011C" w14:textId="77777777" w:rsidR="00541C41" w:rsidRPr="00541C41" w:rsidRDefault="00541C41" w:rsidP="00541C41">
            <w:pPr>
              <w:spacing w:after="0" w:line="288" w:lineRule="auto"/>
              <w:rPr>
                <w:rStyle w:val="Emphasis"/>
                <w:i w:val="0"/>
                <w:sz w:val="28"/>
                <w:szCs w:val="28"/>
              </w:rPr>
            </w:pPr>
            <w:r w:rsidRPr="00541C41">
              <w:rPr>
                <w:rStyle w:val="Emphasis"/>
                <w:sz w:val="28"/>
                <w:szCs w:val="28"/>
              </w:rPr>
              <w:t>đến chính con người.</w:t>
            </w:r>
          </w:p>
        </w:tc>
        <w:tc>
          <w:tcPr>
            <w:tcW w:w="992" w:type="dxa"/>
          </w:tcPr>
          <w:p w14:paraId="00C74666" w14:textId="77777777" w:rsidR="00541C41" w:rsidRPr="00541C41" w:rsidRDefault="00541C41" w:rsidP="00541C41">
            <w:pPr>
              <w:spacing w:after="0" w:line="288" w:lineRule="auto"/>
              <w:rPr>
                <w:sz w:val="28"/>
                <w:szCs w:val="28"/>
              </w:rPr>
            </w:pPr>
            <w:r w:rsidRPr="00541C41">
              <w:rPr>
                <w:sz w:val="28"/>
                <w:szCs w:val="28"/>
              </w:rPr>
              <w:t>0.25</w:t>
            </w:r>
          </w:p>
          <w:p w14:paraId="77E46582" w14:textId="77777777" w:rsidR="00541C41" w:rsidRPr="00541C41" w:rsidRDefault="00541C41" w:rsidP="00541C41">
            <w:pPr>
              <w:spacing w:after="0" w:line="288" w:lineRule="auto"/>
              <w:rPr>
                <w:sz w:val="28"/>
                <w:szCs w:val="28"/>
              </w:rPr>
            </w:pPr>
          </w:p>
          <w:p w14:paraId="101734BE" w14:textId="77777777" w:rsidR="00541C41" w:rsidRPr="00541C41" w:rsidRDefault="00541C41" w:rsidP="00541C41">
            <w:pPr>
              <w:spacing w:after="0" w:line="288" w:lineRule="auto"/>
              <w:rPr>
                <w:sz w:val="28"/>
                <w:szCs w:val="28"/>
              </w:rPr>
            </w:pPr>
          </w:p>
          <w:p w14:paraId="654F21E1" w14:textId="77777777" w:rsidR="00541C41" w:rsidRPr="00541C41" w:rsidRDefault="00541C41" w:rsidP="00541C41">
            <w:pPr>
              <w:spacing w:after="0" w:line="288" w:lineRule="auto"/>
              <w:rPr>
                <w:sz w:val="28"/>
                <w:szCs w:val="28"/>
              </w:rPr>
            </w:pPr>
            <w:r w:rsidRPr="00541C41">
              <w:rPr>
                <w:sz w:val="28"/>
                <w:szCs w:val="28"/>
              </w:rPr>
              <w:t>0.75</w:t>
            </w:r>
          </w:p>
          <w:p w14:paraId="27D3B22C" w14:textId="77777777" w:rsidR="00541C41" w:rsidRPr="00541C41" w:rsidRDefault="00541C41" w:rsidP="00541C41">
            <w:pPr>
              <w:spacing w:after="0" w:line="288" w:lineRule="auto"/>
              <w:rPr>
                <w:sz w:val="28"/>
                <w:szCs w:val="28"/>
              </w:rPr>
            </w:pPr>
          </w:p>
          <w:p w14:paraId="7F66F801" w14:textId="77777777" w:rsidR="00541C41" w:rsidRPr="00541C41" w:rsidRDefault="00541C41" w:rsidP="00541C41">
            <w:pPr>
              <w:spacing w:after="0" w:line="288" w:lineRule="auto"/>
              <w:rPr>
                <w:sz w:val="28"/>
                <w:szCs w:val="28"/>
              </w:rPr>
            </w:pPr>
          </w:p>
          <w:p w14:paraId="2C453D25" w14:textId="77777777" w:rsidR="00541C41" w:rsidRPr="00541C41" w:rsidRDefault="00541C41" w:rsidP="00541C41">
            <w:pPr>
              <w:spacing w:after="0" w:line="288" w:lineRule="auto"/>
              <w:rPr>
                <w:sz w:val="28"/>
                <w:szCs w:val="28"/>
              </w:rPr>
            </w:pPr>
          </w:p>
          <w:p w14:paraId="774774CD" w14:textId="77777777" w:rsidR="00541C41" w:rsidRPr="00541C41" w:rsidRDefault="00541C41" w:rsidP="00541C41">
            <w:pPr>
              <w:spacing w:after="0" w:line="288" w:lineRule="auto"/>
              <w:rPr>
                <w:sz w:val="28"/>
                <w:szCs w:val="28"/>
              </w:rPr>
            </w:pPr>
          </w:p>
          <w:p w14:paraId="0B58DDCD" w14:textId="77777777" w:rsidR="00541C41" w:rsidRPr="00541C41" w:rsidRDefault="00541C41" w:rsidP="00541C41">
            <w:pPr>
              <w:spacing w:after="0" w:line="288" w:lineRule="auto"/>
              <w:rPr>
                <w:sz w:val="28"/>
                <w:szCs w:val="28"/>
              </w:rPr>
            </w:pPr>
          </w:p>
          <w:p w14:paraId="6B41C8BA" w14:textId="77777777" w:rsidR="00541C41" w:rsidRPr="00541C41" w:rsidRDefault="00541C41" w:rsidP="00541C41">
            <w:pPr>
              <w:spacing w:after="0" w:line="288" w:lineRule="auto"/>
              <w:rPr>
                <w:sz w:val="28"/>
                <w:szCs w:val="28"/>
              </w:rPr>
            </w:pPr>
          </w:p>
          <w:p w14:paraId="55BE7DCE" w14:textId="77777777" w:rsidR="00541C41" w:rsidRPr="00541C41" w:rsidRDefault="00541C41" w:rsidP="00541C41">
            <w:pPr>
              <w:spacing w:after="0" w:line="288" w:lineRule="auto"/>
              <w:rPr>
                <w:sz w:val="28"/>
                <w:szCs w:val="28"/>
              </w:rPr>
            </w:pPr>
          </w:p>
          <w:p w14:paraId="07ED39F5" w14:textId="77777777" w:rsidR="00541C41" w:rsidRPr="00541C41" w:rsidRDefault="00541C41" w:rsidP="00541C41">
            <w:pPr>
              <w:spacing w:after="0" w:line="288" w:lineRule="auto"/>
              <w:rPr>
                <w:sz w:val="28"/>
                <w:szCs w:val="28"/>
              </w:rPr>
            </w:pPr>
          </w:p>
          <w:p w14:paraId="32D5119E" w14:textId="77777777" w:rsidR="00541C41" w:rsidRPr="00541C41" w:rsidRDefault="00541C41" w:rsidP="00541C41">
            <w:pPr>
              <w:spacing w:after="0" w:line="288" w:lineRule="auto"/>
              <w:rPr>
                <w:sz w:val="28"/>
                <w:szCs w:val="28"/>
              </w:rPr>
            </w:pPr>
            <w:r w:rsidRPr="00541C41">
              <w:rPr>
                <w:sz w:val="28"/>
                <w:szCs w:val="28"/>
              </w:rPr>
              <w:t>0.25</w:t>
            </w:r>
          </w:p>
          <w:p w14:paraId="3311BB48" w14:textId="77777777" w:rsidR="00541C41" w:rsidRPr="00541C41" w:rsidRDefault="00541C41" w:rsidP="00541C41">
            <w:pPr>
              <w:spacing w:after="0" w:line="288" w:lineRule="auto"/>
              <w:rPr>
                <w:sz w:val="28"/>
                <w:szCs w:val="28"/>
              </w:rPr>
            </w:pPr>
            <w:r w:rsidRPr="00541C41">
              <w:rPr>
                <w:sz w:val="28"/>
                <w:szCs w:val="28"/>
              </w:rPr>
              <w:t>0.25</w:t>
            </w:r>
          </w:p>
          <w:p w14:paraId="4A4A8DAD" w14:textId="77777777" w:rsidR="00541C41" w:rsidRPr="00541C41" w:rsidRDefault="00541C41" w:rsidP="00541C41">
            <w:pPr>
              <w:spacing w:after="0" w:line="288" w:lineRule="auto"/>
              <w:rPr>
                <w:sz w:val="28"/>
                <w:szCs w:val="28"/>
              </w:rPr>
            </w:pPr>
            <w:r w:rsidRPr="00541C41">
              <w:rPr>
                <w:sz w:val="28"/>
                <w:szCs w:val="28"/>
              </w:rPr>
              <w:t>0.25</w:t>
            </w:r>
          </w:p>
          <w:p w14:paraId="2929FB7E" w14:textId="77777777" w:rsidR="00541C41" w:rsidRPr="00541C41" w:rsidRDefault="00541C41" w:rsidP="00541C41">
            <w:pPr>
              <w:spacing w:after="0" w:line="288" w:lineRule="auto"/>
              <w:rPr>
                <w:sz w:val="28"/>
                <w:szCs w:val="28"/>
              </w:rPr>
            </w:pPr>
            <w:r w:rsidRPr="00541C41">
              <w:rPr>
                <w:sz w:val="28"/>
                <w:szCs w:val="28"/>
              </w:rPr>
              <w:t>0.25</w:t>
            </w:r>
          </w:p>
        </w:tc>
      </w:tr>
      <w:tr w:rsidR="00541C41" w:rsidRPr="00541C41" w14:paraId="4F889426" w14:textId="77777777" w:rsidTr="00AC2B47">
        <w:trPr>
          <w:trHeight w:val="5548"/>
        </w:trPr>
        <w:tc>
          <w:tcPr>
            <w:tcW w:w="738" w:type="dxa"/>
          </w:tcPr>
          <w:p w14:paraId="3E7C142F" w14:textId="77777777" w:rsidR="00541C41" w:rsidRPr="00541C41" w:rsidRDefault="00541C41" w:rsidP="00541C41">
            <w:pPr>
              <w:spacing w:after="0" w:line="288" w:lineRule="auto"/>
              <w:jc w:val="center"/>
              <w:rPr>
                <w:b/>
                <w:sz w:val="28"/>
                <w:szCs w:val="28"/>
              </w:rPr>
            </w:pPr>
          </w:p>
          <w:p w14:paraId="391F2EAF" w14:textId="77777777" w:rsidR="00541C41" w:rsidRPr="00541C41" w:rsidRDefault="00541C41" w:rsidP="00541C41">
            <w:pPr>
              <w:spacing w:after="0" w:line="288" w:lineRule="auto"/>
              <w:jc w:val="center"/>
              <w:rPr>
                <w:b/>
                <w:sz w:val="28"/>
                <w:szCs w:val="28"/>
              </w:rPr>
            </w:pPr>
          </w:p>
          <w:p w14:paraId="7C4EC0B8" w14:textId="77777777" w:rsidR="00541C41" w:rsidRPr="00541C41" w:rsidRDefault="00541C41" w:rsidP="00541C41">
            <w:pPr>
              <w:spacing w:after="0" w:line="288" w:lineRule="auto"/>
              <w:jc w:val="center"/>
              <w:rPr>
                <w:b/>
                <w:sz w:val="28"/>
                <w:szCs w:val="28"/>
              </w:rPr>
            </w:pPr>
            <w:r w:rsidRPr="00541C41">
              <w:rPr>
                <w:b/>
                <w:sz w:val="28"/>
                <w:szCs w:val="28"/>
              </w:rPr>
              <w:t>8/(2 đ)</w:t>
            </w:r>
          </w:p>
        </w:tc>
        <w:tc>
          <w:tcPr>
            <w:tcW w:w="9611" w:type="dxa"/>
          </w:tcPr>
          <w:p w14:paraId="7444482E" w14:textId="77777777" w:rsidR="00541C41" w:rsidRPr="00541C41" w:rsidRDefault="00541C41" w:rsidP="00541C41">
            <w:pPr>
              <w:spacing w:after="0" w:line="288" w:lineRule="auto"/>
              <w:rPr>
                <w:rStyle w:val="Emphasis"/>
                <w:i w:val="0"/>
                <w:sz w:val="28"/>
                <w:szCs w:val="28"/>
              </w:rPr>
            </w:pPr>
            <w:r w:rsidRPr="00541C41">
              <w:rPr>
                <w:rStyle w:val="Emphasis"/>
                <w:sz w:val="28"/>
                <w:szCs w:val="28"/>
              </w:rPr>
              <w:t>a/Những đặc điểm để xác định một nhóm cá thể là quần thể:</w:t>
            </w:r>
          </w:p>
          <w:p w14:paraId="7A91F7EE" w14:textId="77777777" w:rsidR="00541C41" w:rsidRPr="00541C41" w:rsidRDefault="00541C41" w:rsidP="00541C41">
            <w:pPr>
              <w:spacing w:after="0" w:line="288" w:lineRule="auto"/>
              <w:jc w:val="both"/>
              <w:rPr>
                <w:iCs/>
                <w:sz w:val="28"/>
                <w:szCs w:val="28"/>
              </w:rPr>
            </w:pPr>
            <w:r w:rsidRPr="00541C41">
              <w:rPr>
                <w:rStyle w:val="Emphasis"/>
                <w:sz w:val="28"/>
                <w:szCs w:val="28"/>
              </w:rPr>
              <w:t xml:space="preserve">- Các </w:t>
            </w:r>
            <w:r w:rsidRPr="00541C41">
              <w:rPr>
                <w:iCs/>
                <w:sz w:val="28"/>
                <w:szCs w:val="28"/>
                <w:lang w:val="vi-VN"/>
              </w:rPr>
              <w:t>cá thể cùng loài</w:t>
            </w:r>
          </w:p>
          <w:p w14:paraId="4CE162F7" w14:textId="77777777" w:rsidR="00541C41" w:rsidRPr="00541C41" w:rsidRDefault="00541C41" w:rsidP="00541C41">
            <w:pPr>
              <w:spacing w:after="0" w:line="288" w:lineRule="auto"/>
              <w:jc w:val="both"/>
              <w:rPr>
                <w:iCs/>
                <w:sz w:val="28"/>
                <w:szCs w:val="28"/>
              </w:rPr>
            </w:pPr>
            <w:r w:rsidRPr="00541C41">
              <w:rPr>
                <w:iCs/>
                <w:sz w:val="28"/>
                <w:szCs w:val="28"/>
              </w:rPr>
              <w:t>- Cùng</w:t>
            </w:r>
            <w:r w:rsidRPr="00541C41">
              <w:rPr>
                <w:iCs/>
                <w:sz w:val="28"/>
                <w:szCs w:val="28"/>
                <w:lang w:val="vi-VN"/>
              </w:rPr>
              <w:t xml:space="preserve"> sinh sống trong một khoảng không gian xác định, ở một thời điểm nhất định </w:t>
            </w:r>
          </w:p>
          <w:p w14:paraId="7D9E8128" w14:textId="77777777" w:rsidR="00541C41" w:rsidRPr="00541C41" w:rsidRDefault="00541C41" w:rsidP="00541C41">
            <w:pPr>
              <w:spacing w:after="0" w:line="288" w:lineRule="auto"/>
              <w:jc w:val="both"/>
              <w:rPr>
                <w:sz w:val="28"/>
                <w:szCs w:val="28"/>
                <w:lang w:val="vi-VN"/>
              </w:rPr>
            </w:pPr>
            <w:r w:rsidRPr="00541C41">
              <w:rPr>
                <w:iCs/>
                <w:sz w:val="28"/>
                <w:szCs w:val="28"/>
              </w:rPr>
              <w:t>-</w:t>
            </w:r>
            <w:r w:rsidRPr="00541C41">
              <w:rPr>
                <w:iCs/>
                <w:sz w:val="28"/>
                <w:szCs w:val="28"/>
                <w:lang w:val="vi-VN"/>
              </w:rPr>
              <w:t xml:space="preserve"> </w:t>
            </w:r>
            <w:r w:rsidRPr="00541C41">
              <w:rPr>
                <w:iCs/>
                <w:sz w:val="28"/>
                <w:szCs w:val="28"/>
              </w:rPr>
              <w:t>C</w:t>
            </w:r>
            <w:r w:rsidRPr="00541C41">
              <w:rPr>
                <w:iCs/>
                <w:sz w:val="28"/>
                <w:szCs w:val="28"/>
                <w:lang w:val="vi-VN"/>
              </w:rPr>
              <w:t>ó khả năng sinh sản để tạo thành những thế hệ mới.</w:t>
            </w:r>
          </w:p>
          <w:p w14:paraId="44CDDD28" w14:textId="77777777" w:rsidR="00541C41" w:rsidRPr="00541C41" w:rsidRDefault="00541C41" w:rsidP="00541C41">
            <w:pPr>
              <w:spacing w:after="0" w:line="288" w:lineRule="auto"/>
              <w:rPr>
                <w:iCs/>
                <w:sz w:val="28"/>
                <w:szCs w:val="28"/>
              </w:rPr>
            </w:pPr>
            <w:r w:rsidRPr="00541C41">
              <w:rPr>
                <w:rStyle w:val="Emphasis"/>
                <w:sz w:val="28"/>
                <w:szCs w:val="28"/>
              </w:rPr>
              <w:t>b /- Tháp tuổi của loài chuột đồng theo số liệu bảng trên:</w:t>
            </w:r>
            <w:r w:rsidRPr="00541C41">
              <w:rPr>
                <w:noProof/>
                <w:szCs w:val="28"/>
              </w:rPr>
              <mc:AlternateContent>
                <mc:Choice Requires="wps">
                  <w:drawing>
                    <wp:anchor distT="0" distB="0" distL="114300" distR="114300" simplePos="0" relativeHeight="252071936" behindDoc="0" locked="0" layoutInCell="1" allowOverlap="1" wp14:anchorId="4471DD4C" wp14:editId="5F438D91">
                      <wp:simplePos x="0" y="0"/>
                      <wp:positionH relativeFrom="column">
                        <wp:posOffset>970915</wp:posOffset>
                      </wp:positionH>
                      <wp:positionV relativeFrom="paragraph">
                        <wp:posOffset>442595</wp:posOffset>
                      </wp:positionV>
                      <wp:extent cx="228600" cy="0"/>
                      <wp:effectExtent l="13335" t="12700" r="5715" b="6350"/>
                      <wp:wrapNone/>
                      <wp:docPr id="675279995"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76.45pt;margin-top:34.85pt;width:18pt;height:0;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qaqtLAIAAFEEAAAOAAAAZHJzL2Uyb0RvYy54bWysVNtu2zAMfR+wfxD0nvqyJE2MOEVhJ3vp 1gDtPkCR5FiYLQqSEicY9u+jlAva7WUY5geZMsXDQ/LIi4dj35GDtE6BLml2l1IiNQeh9K6k317X oxklzjMtWAdalvQkHX1YfvywGEwhc2ihE9ISBNGuGExJW+9NkSSOt7Jn7g6M1OhswPbM49buEmHZ gOh9l+RpOk0GsMJY4NI5/FqfnXQZ8ZtGcv/cNE560pUUufm42rhuw5osF6zYWWZaxS802D+w6JnS mPQGVTPPyN6qP6B6xS04aPwdhz6BplFcxhqwmiz9rZqXlhkZa8HmOHNrk/t/sPzrYWOJEiWd3k/y +/l8PqFEsx5H9eItU7vWk0drYSAVaI3tBEtmoWuDcQUGV3pjQ938qF/ME/DvjmioWqZ3MrJ/PRmE ykJE8i4kbJzB3NvhCwg8w/YeYguPje0DJDaHHOOkTrdJyaMnHD/m+Wya4jz51ZWw4hpnrPOfJfQk GCV1lzJu/LOYhR2enA+sWHENCEk1rFXXRVV0mgwlnU/ySQxw0CkRnOGYs7tt1VlyYEFX8Yklouft MQt7LSJYK5lYXWzPVHe2MXmnAx7WhXQu1lk4P+bpfDVbzcajcT5djcZpXY8e19V4NF1n95P6U11V dfYzUMvGRauEkDqwu4o4G/+dSC7X6Sy/m4xvbUjeo8d+IdnrO5KOgw2zPKtiC+K0sdeBo27j4csd Cxfj7R7tt3+C5S8AAAD//wMAUEsDBBQABgAIAAAAIQDC7Far3AAAAAkBAAAPAAAAZHJzL2Rvd25y ZXYueG1sTI/BbsIwEETvlfgHa5F6qYpDJGiSxkEIqYceC0i9mnibpMTrKHZIytd3UQ/lOLNPszP5 ZrKtuGDvG0cKlosIBFLpTEOVguPh7TkB4YMmo1tHqOAHPWyK2UOuM+NG+sDLPlSCQ8hnWkEdQpdJ 6csarfYL1yHx7cv1VgeWfSVNr0cOt62Mo2gtrW6IP9S6w12N5Xk/WAXoh9Uy2qa2Or5fx6fP+Po9 dgelHufT9hVEwCn8w3Crz9Wh4E4nN5DxomW9ilNGFazTFxA3IEnYOP0Zssjl/YLiFwAA//8DAFBL AQItABQABgAIAAAAIQC2gziS/gAAAOEBAAATAAAAAAAAAAAAAAAAAAAAAABbQ29udGVudF9UeXBl c10ueG1sUEsBAi0AFAAGAAgAAAAhADj9If/WAAAAlAEAAAsAAAAAAAAAAAAAAAAALwEAAF9yZWxz Ly5yZWxzUEsBAi0AFAAGAAgAAAAhAAupqq0sAgAAUQQAAA4AAAAAAAAAAAAAAAAALgIAAGRycy9l Mm9Eb2MueG1sUEsBAi0AFAAGAAgAAAAhAMLsVqvcAAAACQEAAA8AAAAAAAAAAAAAAAAAhgQAAGRy cy9kb3ducmV2LnhtbFBLBQYAAAAABAAEAPMAAACPBQAAAAA= "/>
                  </w:pict>
                </mc:Fallback>
              </mc:AlternateContent>
            </w:r>
            <w:r w:rsidRPr="00541C41">
              <w:rPr>
                <w:noProof/>
                <w:szCs w:val="28"/>
              </w:rPr>
              <mc:AlternateContent>
                <mc:Choice Requires="wps">
                  <w:drawing>
                    <wp:anchor distT="0" distB="0" distL="114300" distR="114300" simplePos="0" relativeHeight="252070912" behindDoc="0" locked="0" layoutInCell="1" allowOverlap="1" wp14:anchorId="3D9ACF2A" wp14:editId="770A4FC7">
                      <wp:simplePos x="0" y="0"/>
                      <wp:positionH relativeFrom="column">
                        <wp:posOffset>1199515</wp:posOffset>
                      </wp:positionH>
                      <wp:positionV relativeFrom="paragraph">
                        <wp:posOffset>442595</wp:posOffset>
                      </wp:positionV>
                      <wp:extent cx="447040" cy="298450"/>
                      <wp:effectExtent l="13335" t="12700" r="6350" b="12700"/>
                      <wp:wrapNone/>
                      <wp:docPr id="50255599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47040" cy="298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94.45pt;margin-top:34.85pt;width:35.2pt;height:23.5pt;flip:x y;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GYmPOwIAAGoEAAAOAAAAZHJzL2Uyb0RvYy54bWysVMGO0zAQvSPxD5bv3SQl2bbRpqtV0sJh gUpduLu201g4tmV7m1aIf2fstmEXLgiRgzPOeN68mXnO3f2xl+jArRNaVTi7STHiimom1L7CX57W kzlGzhPFiNSKV/jEHb5fvn1zN5iST3WnJeMWAYhy5WAq3HlvyiRxtOM9cTfacAXOVtueeNjafcIs GQC9l8k0TW+TQVtmrKbcOfjanJ14GfHbllP/uW0d90hWGLj5uNq47sKaLO9IubfEdIJeaJB/YNET oSDpCNUQT9CzFX9A9YJa7XTrb6juE922gvJYA1STpb9Vs+2I4bEWaI4zY5vc/4Olnw4biwSrcJFO i6JYLGYYKdLDqLbeErHvPHqwVg+o1kpBO7VFs9C1wbgSgmu1saFuelRb86jpN4eUrjui9jyyfzoZ gMpCRPIqJGycgdy74aNmcIY8ex1beGxtj1opzIcQGK2vwQppoGHoGKd3GqfHjx5R+JjnszSHGVNw TRfzvIjTTUgZAEOwsc6/57pHwaiwu9Q3FnZOQQ6Pzge6vwJCsNJrIWWUi1RoqPCimBaRk9NSsOAM x5zd72pp0YEEwcUn1g6el8esflYsgnWcsNXF9kTIsw3JpQp4UBzQuVhnRX1fpIvVfDXPJ/n0djXJ 06aZPKzrfHK7zmZF866p6yb7EahledkJxrgK7K7qzvK/U8/lnp11Oep7bEPyGj32C8he35F0nHgY 8lkuO81OG3tVAgg6Hr5cvnBjXu7BfvmLWP4EAAD//wMAUEsDBBQABgAIAAAAIQDSQQuz4AAAAAoB AAAPAAAAZHJzL2Rvd25yZXYueG1sTI9NS8NAEIbvgv9hGcGL2E2r5stsiggWiwexFc+b7JgEs7Mh u22iv77jSY8v78M7zxTr2fbiiKPvHClYLiIQSLUzHTUK3vdP1ykIHzQZ3TtCBd/oYV2enxU6N26i NzzuQiN4hHyuFbQhDLmUvm7Rar9wAxJ3n260OnAcG2lGPfG47eUqimJpdUd8odUDPrZYf+0OVsFt vK82U43bRL7+TObl+WOzvbJKXV7MD/cgAs7hD4ZffVaHkp0qdyDjRc85TTNGFcRZAoKB1V12A6Li ZhknIMtC/n+hPAEAAP//AwBQSwECLQAUAAYACAAAACEAtoM4kv4AAADhAQAAEwAAAAAAAAAAAAAA AAAAAAAAW0NvbnRlbnRfVHlwZXNdLnhtbFBLAQItABQABgAIAAAAIQA4/SH/1gAAAJQBAAALAAAA AAAAAAAAAAAAAC8BAABfcmVscy8ucmVsc1BLAQItABQABgAIAAAAIQA6GYmPOwIAAGoEAAAOAAAA AAAAAAAAAAAAAC4CAABkcnMvZTJvRG9jLnhtbFBLAQItABQABgAIAAAAIQDSQQuz4AAAAAoBAAAP AAAAAAAAAAAAAAAAAJUEAABkcnMvZG93bnJldi54bWxQSwUGAAAAAAQABADzAAAAogUAAAAA "/>
                  </w:pict>
                </mc:Fallback>
              </mc:AlternateContent>
            </w:r>
            <w:r w:rsidRPr="00541C41">
              <w:rPr>
                <w:noProof/>
                <w:szCs w:val="28"/>
              </w:rPr>
              <mc:AlternateContent>
                <mc:Choice Requires="wps">
                  <w:drawing>
                    <wp:anchor distT="0" distB="0" distL="114300" distR="114300" simplePos="0" relativeHeight="252068864" behindDoc="0" locked="0" layoutInCell="1" allowOverlap="1" wp14:anchorId="61A3771B" wp14:editId="571D43B7">
                      <wp:simplePos x="0" y="0"/>
                      <wp:positionH relativeFrom="column">
                        <wp:posOffset>384175</wp:posOffset>
                      </wp:positionH>
                      <wp:positionV relativeFrom="paragraph">
                        <wp:posOffset>741045</wp:posOffset>
                      </wp:positionV>
                      <wp:extent cx="1262380" cy="467360"/>
                      <wp:effectExtent l="26670" t="25400" r="34925" b="50165"/>
                      <wp:wrapNone/>
                      <wp:docPr id="1390400388" name="Flowchart: Process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2380" cy="467360"/>
                              </a:xfrm>
                              <a:prstGeom prst="flowChartProcess">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Flowchart: Process 6" o:spid="_x0000_s1026" type="#_x0000_t109" style="position:absolute;margin-left:30.25pt;margin-top:58.35pt;width:99.4pt;height:36.8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4UFmpAIAAKIFAAAOAAAAZHJzL2Uyb0RvYy54bWysVE1v2zAMvQ/YfxB0X/2RNE2MOkXRrsOA bivQDTszshwLkyVNUuJ0v74U3WTpih1WzAdD1Af5+PjI84tdr9lW+qCsqXlxknMmjbCNMuuaf/t6 827OWYhgGtDWyJo/yMAvlm/fnA+ukqXtrG6kZ+jEhGpwNe9idFWWBdHJHsKJddLgYWt9DxFNv84a DwN673VW5vksG6xvnLdChoC71+MhX5L/tpUifmnbICPTNUdskf6e/qv0z5bnUK09uE6JJxjwChQ9 KINBD66uIQLbePXCVa+Et8G28UTYPrNtq4SkHDCbIv8jm/sOnKRckJzgDjSF/+dWfN7eeaYarN1k kU/zfDLHihnosVY32g6iAx8rdjcyzGaJsMGFCt/duzufUg7u1oofgRl71YFZy0vv7dBJaBBmke5n zx4kI+BTtho+2QbDwCZa4m7X+j45RFbYjkr0cCiR3EUmcLMoZ+VkjpUUeDadnU1mVMMMqv1r50P8 IG3P0qLmLSaBuHx8SoEiwfY2xIQMqv11ysRq1dworclIEpRX2rMtoHhACGliSc/1pkfo436Rp2/U Ee6j2sb9PSxScnJD0cJxBG3YUPPJHF2Q22eHh3ejOx2LF6EXp6+N3KuIXadVX/P5Ef5UtPemoZ6I oPS4RpK0SYxI6idkjoq0QRf3XTOwRiWey/lkgcppFDYXFmiWL844A73GqSCi58zb+F3FjiSdqvoP FKc0/8YwVKBdByNJh4sI+cAf8W73aMk6SoS0meQ4ynplmweUJoIl/eFgw0Vn/S/OBhwSNQ8/N+Al Z/qjQXkviuk0TRUypqdnJRr++GR1fAJGoKuaRySGlldxnEQb59W6w0hjjY29xJZoFSk0tcuICqEn AwcBJfE0tNKkObbp1u/RunwEAAD//wMAUEsDBBQABgAIAAAAIQCtg2Bp4QAAAAoBAAAPAAAAZHJz L2Rvd25yZXYueG1sTI/BTsMwDIbvSLxDZCQuE0u6scJK04khjXGbGCBxzBqv7Wicqsm28vaYExz9 +9Pvz/licK04YR8aTxqSsQKBVHrbUKXh/W11cw8iREPWtJ5QwzcGWBSXF7nJrD/TK562sRJcQiEz GuoYu0zKUNboTBj7Dol3e987E3nsK2l7c+Zy18qJUql0piG+UJsOn2osv7ZHp+G2DC+bJBltPpb1 4Xm/+lwvR4e11tdXw+MDiIhD/IPhV5/VoWCnnT+SDaLVkKoZk5wn6R0IBiaz+RTEjpO5moIscvn/ heIHAAD//wMAUEsBAi0AFAAGAAgAAAAhALaDOJL+AAAA4QEAABMAAAAAAAAAAAAAAAAAAAAAAFtD b250ZW50X1R5cGVzXS54bWxQSwECLQAUAAYACAAAACEAOP0h/9YAAACUAQAACwAAAAAAAAAAAAAA AAAvAQAAX3JlbHMvLnJlbHNQSwECLQAUAAYACAAAACEA0uFBZqQCAACiBQAADgAAAAAAAAAAAAAA AAAuAgAAZHJzL2Uyb0RvYy54bWxQSwECLQAUAAYACAAAACEArYNgaeEAAAAKAQAADwAAAAAAAAAA AAAAAAD+BAAAZHJzL2Rvd25yZXYueG1sUEsFBgAAAAAEAAQA8wAAAAwGAAAAAA== " fillcolor="#ed7d31 [3205]" strokecolor="#f2f2f2 [3041]" strokeweight="3pt">
                      <v:shadow on="t" color="#823b0b [1605]" opacity=".5" offset="1pt"/>
                    </v:shape>
                  </w:pict>
                </mc:Fallback>
              </mc:AlternateContent>
            </w:r>
            <w:r w:rsidRPr="00541C41">
              <w:rPr>
                <w:noProof/>
                <w:szCs w:val="28"/>
              </w:rPr>
              <mc:AlternateContent>
                <mc:Choice Requires="wps">
                  <w:drawing>
                    <wp:anchor distT="0" distB="0" distL="114300" distR="114300" simplePos="0" relativeHeight="252067840" behindDoc="0" locked="0" layoutInCell="1" allowOverlap="1" wp14:anchorId="18BB9574" wp14:editId="6F61520A">
                      <wp:simplePos x="0" y="0"/>
                      <wp:positionH relativeFrom="column">
                        <wp:posOffset>384175</wp:posOffset>
                      </wp:positionH>
                      <wp:positionV relativeFrom="paragraph">
                        <wp:posOffset>1208405</wp:posOffset>
                      </wp:positionV>
                      <wp:extent cx="1262380" cy="516890"/>
                      <wp:effectExtent l="26670" t="26035" r="34925" b="47625"/>
                      <wp:wrapNone/>
                      <wp:docPr id="200855019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2380" cy="516890"/>
                              </a:xfrm>
                              <a:prstGeom prst="rect">
                                <a:avLst/>
                              </a:prstGeom>
                              <a:solidFill>
                                <a:schemeClr val="accent1">
                                  <a:lumMod val="100000"/>
                                  <a:lumOff val="0"/>
                                </a:schemeClr>
                              </a:solidFill>
                              <a:ln w="38100">
                                <a:solidFill>
                                  <a:schemeClr val="lt1">
                                    <a:lumMod val="95000"/>
                                    <a:lumOff val="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30.25pt;margin-top:95.15pt;width:99.4pt;height:40.7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6ZcNmAIAAI0FAAAOAAAAZHJzL2Uyb0RvYy54bWysVF1v0zAUfUfiP1h+Z0m6tUujpdO0MYQ0 YKIgnm9tp7Fw7GC7Tcev5/pmLR0fD0zkIfL1x/G55x7fi8tdZ9hW+aCdrXlxknOmrHBS23XNP3+6 fVVyFiJYCcZZVfMHFfjl4uWLi6Gv1MS1zkjlGYLYUA19zdsY+yrLgmhVB+HE9criYuN8BxFDv86k hwHRO5NN8nyWDc7L3juhQsDZm3GRLwi/aZSIH5omqMhMzZFbpL+n/yr9s8UFVGsPfavFIw14BosO tMVLD1A3EIFtvP4NqtPCu+CaeCJcl7mm0UJRDphNkf+SzbKFXlEuKE7oDzKF/wcr3m/vPdOy5qhm OZ3mxXzCmYUOa/UR1QO7NopNk05DHyrcvuzvfco09HdOfA3MuusWd6kr793QKpDIrkj7sycHUhDw KFsN75xEdNhER5LtGt8lQBSD7agyD4fKqF1kAieLyWxyWmIBBa5Ni1k5p9JlUO1P9z7EN8p1LA1q 7pE7ocP2LsTEBqr9FmLvjJa32hgKktvUtfFsC+gTEELZWNBxs+mQ7jhf5OkbLYPzaKxxfk+FTJtg 6LZwfIOxbKj5aYkQBPtk8XBuhDN/uHo+fe7NnY74wIzual4e8U+Fem0l2T+CNuMYRTI2KaLo6aBy VJgNQixbOTCpk7aT8nSOz1pqfEdYlFk+P+cMzBobgIieM+/iFx1bcm+q5D9InNL8m8JQgelbGEU6 bETKB/1Id7dnS9FRIuTHZMHRyisnH9COSJY8hz0MB63z3zkbsB/UPHzbgFecmbcWLT0vzs5SA6Hg bHo+wcAfr6yOV8AKhKp5RGFoeB3HprPpvV63eNNoL+uu8Bk0mhyansjICqmnAN88JfHYn1JTOY5p 188uuvgBAAD//wMAUEsDBBQABgAIAAAAIQCrOev54QAAAAoBAAAPAAAAZHJzL2Rvd25yZXYueG1s TI9BT8MwDIXvSPyHyEjcWLrBNlaaTghRQBoXSi/cksa01RqnarKt8OsxJ7g9+z09f862k+vFEcfQ eVIwnyUgkGpvO2oUVO/F1S2IEDVZ3XtCBV8YYJufn2U6tf5Eb3gsYyO4hEKqFbQxDqmUoW7R6TDz AxJ7n350OvI4NtKO+sTlrpeLJFlJpzviC60e8KHFel8enILmpZxeH/1T9f28M0VV3OzMx94odXkx 3d+BiDjFvzD84jM65Mxk/IFsEL2CVbLkJO83yTUIDiyWGxaGxXq+Bpln8v8L+Q8AAAD//wMAUEsB Ai0AFAAGAAgAAAAhALaDOJL+AAAA4QEAABMAAAAAAAAAAAAAAAAAAAAAAFtDb250ZW50X1R5cGVz XS54bWxQSwECLQAUAAYACAAAACEAOP0h/9YAAACUAQAACwAAAAAAAAAAAAAAAAAvAQAAX3JlbHMv LnJlbHNQSwECLQAUAAYACAAAACEAGOmXDZgCAACNBQAADgAAAAAAAAAAAAAAAAAuAgAAZHJzL2Uy b0RvYy54bWxQSwECLQAUAAYACAAAACEAqznr+eEAAAAKAQAADwAAAAAAAAAAAAAAAADyBAAAZHJz L2Rvd25yZXYueG1sUEsFBgAAAAAEAAQA8wAAAAAGAAAAAA== " fillcolor="#4472c4 [3204]" strokecolor="#f2f2f2 [3041]" strokeweight="3pt">
                      <v:shadow on="t" color="#1f3763 [1604]" opacity=".5" offset="1pt"/>
                    </v:rect>
                  </w:pict>
                </mc:Fallback>
              </mc:AlternateContent>
            </w:r>
          </w:p>
          <w:p w14:paraId="28AA2AAA" w14:textId="77777777" w:rsidR="00541C41" w:rsidRPr="00541C41" w:rsidRDefault="00541C41" w:rsidP="00541C41">
            <w:pPr>
              <w:spacing w:after="0" w:line="288" w:lineRule="auto"/>
              <w:rPr>
                <w:sz w:val="28"/>
                <w:szCs w:val="28"/>
              </w:rPr>
            </w:pPr>
            <w:r w:rsidRPr="00541C41">
              <w:rPr>
                <w:noProof/>
                <w:szCs w:val="28"/>
              </w:rPr>
              <mc:AlternateContent>
                <mc:Choice Requires="wps">
                  <w:drawing>
                    <wp:anchor distT="0" distB="0" distL="114300" distR="114300" simplePos="0" relativeHeight="252069888" behindDoc="0" locked="0" layoutInCell="1" allowOverlap="1" wp14:anchorId="03952DBE" wp14:editId="0D0878EA">
                      <wp:simplePos x="0" y="0"/>
                      <wp:positionH relativeFrom="column">
                        <wp:posOffset>384175</wp:posOffset>
                      </wp:positionH>
                      <wp:positionV relativeFrom="paragraph">
                        <wp:posOffset>198120</wp:posOffset>
                      </wp:positionV>
                      <wp:extent cx="586740" cy="298450"/>
                      <wp:effectExtent l="7620" t="12700" r="5715" b="12700"/>
                      <wp:wrapNone/>
                      <wp:docPr id="7715757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 cy="298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30.25pt;margin-top:15.6pt;width:46.2pt;height:23.5pt;flip:y;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zDn7NgIAAF8EAAAOAAAAZHJzL2Uyb0RvYy54bWysVE2P2yAQvVfqf0DcE8dZOx9WnNXKTnrZ tpGy7Z0AjlExIGDjRFX/ewfy0Wx7qar6gAcP8+bNzMOLx2Mn0YFbJ7QqcTocYcQV1UyofYm/vKwH M4ycJ4oRqRUv8Yk7/Lh8/27Rm4KPdasl4xYBiHJFb0rcem+KJHG05R1xQ224AmejbUc8bO0+YZb0 gN7JZDwaTZJeW2asptw5+FqfnXgZ8ZuGU/+5aRz3SJYYuPm42rjuwposF6TYW2JaQS80yD+w6IhQ kPQGVRNP0KsVf0B1glrtdOOHVHeJbhpBeawBqklHv1WzbYnhsRZojjO3Nrn/B0s/HTYWCVbi6TTN p/l0jpEiHUxq6y0R+9ajJ2t1jyqtFHRTW/QQmtYbV0BspTY2lE2PamueNf3mkNJVS9SeR/IvJwNQ aYhI3oSEjTOQetd/1AzOkFevYwePje1QI4X5GgIDOHQJHePITreR8aNHFD7ms8k0g8FScI3nsyyP I01IEWBCsLHOf+C6Q8EosbtUdSvnnIIcnp0PJH8FhGCl10LKqBGpUF/ieT7OIyenpWDBGY45u99V 0qIDCSqLT6wYPPfHrH5VLIK1nLDVxfZEyLMNyaUKeFAc0LlYZxl9n4/mq9lqlg2y8WQ1yEZ1PXha V9lgsk6nef1QV1Wd/gjU0qxoBWNcBXZXSafZ30nmcrnOYryJ+taG5C167BeQvb4j6TjnMNqzSHaa nTb2On9QcTx8uXHhmtzvwb7/Lyx/AgAA//8DAFBLAwQUAAYACAAAACEAraO0TN0AAAAIAQAADwAA AGRycy9kb3ducmV2LnhtbEyPQU+DQBSE7yb+h80z8WaXoqUUeTTGROPBkFjtfcs+AWXfIrsF+u/d nvQ4mcnMN/l2Np0YaXCtZYTlIgJBXFndco3w8f50k4JwXrFWnWVCOJGDbXF5katM24nfaNz5WoQS dplCaLzvMyld1ZBRbmF74uB92sEoH+RQSz2oKZSbTsZRlEijWg4LjerpsaHqe3c0CD+8Pu3v5Jh+ laVPnl9ea6ZyQry+mh/uQXia/V8YzvgBHYrAdLBH1k50CEm0CkmE22UM4uyv4g2IA8I6jUEWufx/ oPgFAAD//wMAUEsBAi0AFAAGAAgAAAAhALaDOJL+AAAA4QEAABMAAAAAAAAAAAAAAAAAAAAAAFtD b250ZW50X1R5cGVzXS54bWxQSwECLQAUAAYACAAAACEAOP0h/9YAAACUAQAACwAAAAAAAAAAAAAA AAAvAQAAX3JlbHMvLnJlbHNQSwECLQAUAAYACAAAACEAmMw5+zYCAABfBAAADgAAAAAAAAAAAAAA AAAuAgAAZHJzL2Uyb0RvYy54bWxQSwECLQAUAAYACAAAACEAraO0TN0AAAAIAQAADwAAAAAAAAAA AAAAAACQBAAAZHJzL2Rvd25yZXYueG1sUEsFBgAAAAAEAAQA8wAAAJoFAAAAAA== "/>
                  </w:pict>
                </mc:Fallback>
              </mc:AlternateContent>
            </w:r>
            <w:r w:rsidRPr="00541C41">
              <w:rPr>
                <w:noProof/>
                <w:szCs w:val="28"/>
              </w:rPr>
              <mc:AlternateContent>
                <mc:Choice Requires="wps">
                  <w:drawing>
                    <wp:anchor distT="0" distB="0" distL="114300" distR="114300" simplePos="0" relativeHeight="252076032" behindDoc="0" locked="0" layoutInCell="1" allowOverlap="1" wp14:anchorId="191366E7" wp14:editId="185F60BF">
                      <wp:simplePos x="0" y="0"/>
                      <wp:positionH relativeFrom="column">
                        <wp:posOffset>3773805</wp:posOffset>
                      </wp:positionH>
                      <wp:positionV relativeFrom="paragraph">
                        <wp:posOffset>171450</wp:posOffset>
                      </wp:positionV>
                      <wp:extent cx="337820" cy="170180"/>
                      <wp:effectExtent l="6350" t="12700" r="8255" b="7620"/>
                      <wp:wrapNone/>
                      <wp:docPr id="287851610" name="Flowchart: Process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37820" cy="17018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4" o:spid="_x0000_s1026" type="#_x0000_t109" style="position:absolute;margin-left:297.15pt;margin-top:13.5pt;width:26.6pt;height:13.4pt;flip:x;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pQHlOAIAAGIEAAAOAAAAZHJzL2Uyb0RvYy54bWysVMFu2zAMvQ/YPwi6L47TpHGNOEWRLtuA bgvQ7QMUWY6FyaJGKXG6ry8lB2m67TTMB0EUySe+R9GL22Nn2EGh12Arno/GnCkrodZ2V/Hv39bv Cs58ELYWBqyq+JPy/Hb59s2id6WaQAumVsgIxPqydxVvQ3BllnnZqk74EThlydkAdiKQibusRtET emeyyXh8nfWAtUOQyns6vR+cfJnwm0bJ8LVpvArMVJxqC2nFtG7jmi0XotyhcK2WpzLEP1TRCW3p 0jPUvQiC7VH/AdVpieChCSMJXQZNo6VKHIhNPv6NzWMrnEpcSBzvzjL5/wcrvxw2yHRd8UkxL2b5 dU4qWdFRq9YGetkKDCXbDAKzadSrd76ktEe3wcjYuweQPzyzsGqF3ak7ROhbJWqqMo/x2auEaHhK Zdv+M9R0jdgHSNIdG+xYY7T7GBMjNMnDjqlXT+deqWNgkg6vrubFhGqV5Mrn47xIvcxEGWFiskMf PijoWNxUvCE2VCCGE5d0gTg8+BBLfAlPlMDoeq2NSQbutiuD7CDoCa3Tl1gR88swY1lf8ZvZZJaQ X/n8JcQ4fX+D6HSgWTC6q3hxDhJl1PK9rdNLDUKbYU8lG3sSN+o59GUL9RNpizA8dBpM2rSAvzjr 6ZFX3P/cC1ScmU+W+nOTT6dxKpIxnc2joHjp2V56hJUEVfHA2bBdhWGS9g71rqWbhrZZuKOeNjop G/s9VHUqlh5yEvw0dHFSLu0U9fJrWD4DAAD//wMAUEsDBBQABgAIAAAAIQBFKJ813QAAAAkBAAAP AAAAZHJzL2Rvd25yZXYueG1sTI/LTsMwEEX3SPyDNUjsqJ00fZDGqVAluqdFldi5sUlS7HFku2n4 e4YVLEf36M651XZylo0mxN6jhGwmgBlsvO6xlfB+fH1aA4tJoVbWo5HwbSJs6/u7SpXa3/DNjIfU MirBWCoJXUpDyXlsOuNUnPnBIGWfPjiV6Awt10HdqNxZngux5E71SB86NZhdZ5qvw9VJENllj8GG KMRY7Gx22uf64yTl48P0sgGWzJT+YPjVJ3Woyensr6gjsxIWz8WcUAn5ijYRsCxWC2BnSuZr4HXF /y+ofwAAAP//AwBQSwECLQAUAAYACAAAACEAtoM4kv4AAADhAQAAEwAAAAAAAAAAAAAAAAAAAAAA W0NvbnRlbnRfVHlwZXNdLnhtbFBLAQItABQABgAIAAAAIQA4/SH/1gAAAJQBAAALAAAAAAAAAAAA AAAAAC8BAABfcmVscy8ucmVsc1BLAQItABQABgAIAAAAIQDApQHlOAIAAGIEAAAOAAAAAAAAAAAA AAAAAC4CAABkcnMvZTJvRG9jLnhtbFBLAQItABQABgAIAAAAIQBFKJ813QAAAAkBAAAPAAAAAAAA AAAAAAAAAJIEAABkcnMvZG93bnJldi54bWxQSwUGAAAAAAQABADzAAAAnAUAAAAA "/>
                  </w:pict>
                </mc:Fallback>
              </mc:AlternateContent>
            </w:r>
          </w:p>
          <w:p w14:paraId="23337B26" w14:textId="77777777" w:rsidR="00541C41" w:rsidRPr="00541C41" w:rsidRDefault="00541C41" w:rsidP="00541C41">
            <w:pPr>
              <w:spacing w:after="0" w:line="288" w:lineRule="auto"/>
              <w:jc w:val="center"/>
              <w:rPr>
                <w:sz w:val="28"/>
                <w:szCs w:val="28"/>
              </w:rPr>
            </w:pPr>
            <w:r w:rsidRPr="00541C41">
              <w:rPr>
                <w:sz w:val="28"/>
                <w:szCs w:val="28"/>
              </w:rPr>
              <w:t>Nhóm tuổi sau sinh sản</w:t>
            </w:r>
          </w:p>
          <w:p w14:paraId="09082DE9" w14:textId="77777777" w:rsidR="00541C41" w:rsidRPr="00541C41" w:rsidRDefault="00541C41" w:rsidP="00541C41">
            <w:pPr>
              <w:tabs>
                <w:tab w:val="left" w:pos="2802"/>
              </w:tabs>
              <w:spacing w:after="0" w:line="288" w:lineRule="auto"/>
              <w:rPr>
                <w:sz w:val="28"/>
                <w:szCs w:val="28"/>
              </w:rPr>
            </w:pPr>
            <w:r w:rsidRPr="00541C41">
              <w:rPr>
                <w:noProof/>
                <w:szCs w:val="28"/>
              </w:rPr>
              <mc:AlternateContent>
                <mc:Choice Requires="wps">
                  <w:drawing>
                    <wp:anchor distT="0" distB="0" distL="114300" distR="114300" simplePos="0" relativeHeight="252075008" behindDoc="0" locked="0" layoutInCell="1" allowOverlap="1" wp14:anchorId="1E0F350A" wp14:editId="48727635">
                      <wp:simplePos x="0" y="0"/>
                      <wp:positionH relativeFrom="column">
                        <wp:posOffset>3773805</wp:posOffset>
                      </wp:positionH>
                      <wp:positionV relativeFrom="paragraph">
                        <wp:posOffset>158750</wp:posOffset>
                      </wp:positionV>
                      <wp:extent cx="337820" cy="209550"/>
                      <wp:effectExtent l="25400" t="27305" r="36830" b="48895"/>
                      <wp:wrapNone/>
                      <wp:docPr id="51938798" name="Flowchart: Process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7820" cy="209550"/>
                              </a:xfrm>
                              <a:prstGeom prst="flowChartProcess">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2" o:spid="_x0000_s1026" type="#_x0000_t109" style="position:absolute;margin-left:297.15pt;margin-top:12.5pt;width:26.6pt;height:16.5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2ZjeogIAAJ8FAAAOAAAAZHJzL2Uyb0RvYy54bWysVE1v2zAMvQ/YfxB0X+04TeMYdYqiXYcB 3VagG3ZmZDkWJkuapMTpfn0pusnSFTusmA+GqA/y8fGR5xe7XrOt9EFZU/PJSc6ZNMI2yqxr/u3r zbuSsxDBNKCtkTV/kIFfLN++OR9cJQvbWd1Iz9CJCdXgat7F6KosC6KTPYQT66TBw9b6HiKafp01 Hgb03uusyPOzbLC+cd4KGQLuXo+HfEn+21aK+KVtg4xM1xyxRfp7+q/SP1ueQ7X24DolnmDAK1D0 oAwGPbi6hghs49ULV70S3gbbxhNh+8y2rRKScsBsJvkf2dx34CTlguQEd6Ap/D+34vP2zjPV1Hw2 WUzL+QLrZaDHSt1oO4gOfKzY3cgvKxJdgwsVvrp3dz4lHNytFT8CM/aqA7OWl97boZPQIMhJup89 e5CMgE/ZavhkGwwDm2iJuV3r++QQOWE7KtDDoUByF5nAzel0XhZYRoFHRb6YzaiAGVT7x86H+EHa nqVFzVvMAWH5+JQBBYLtbYgJGFT765SI1aq5UVqTkfQnr7RnW0DlgBDSxIKe602PyMf9SZ6+UUS4 j1Ib9/ewSMbJDUULxxG0YQMmVKILcvvs8PBudKfj5EXoxey1kXsVseW06mteHuFPNXtvGmqICEqP ayRJm8SIpGZC5qhGG3Rx3zUDa1TiuSinSTiNws6alvlZvphzBnqNI0FEz5m38buKHek5FfUfKE5p /o1hqEC7DkaSDhcR8oE/4t3u0ZJ1lAhJM6lxVPXKNg+oTARL8sOphovO+l+cDTghah5+bsBLzvRH g+peTE5P00gh43Q2T8L0xyer4xMwAl3VPCIxtLyK4xjaOK/WHUYaa2zsJXZEq0ihqVtGVAg9GTgF KImniZXGzLFNt37P1eUjAAAA//8DAFBLAwQUAAYACAAAACEAV2y6beEAAAAJAQAADwAAAGRycy9k b3ducmV2LnhtbEyPQU/CQBCF7yb+h82YeCGwLbaItVsiJog3AmricekObbE723QXqP/e8aTHyfvy 5nv5YrCtOGPvG0cK4kkEAql0pqFKwfvbajwH4YMmo1tHqOAbPSyK66tcZ8ZdaIvnXagEl5DPtII6 hC6T0pc1Wu0nrkPi7OB6qwOffSVNry9cbls5jaKZtLoh/lDrDp9rLL92J6sgKf3rJo5Hm49lfXw5 rD7Xy9FxrdTtzfD0CCLgEP5g+NVndSjYae9OZLxoFaQPyR2jCqYpb2JgltynIPaczCOQRS7/Lyh+ AAAA//8DAFBLAQItABQABgAIAAAAIQC2gziS/gAAAOEBAAATAAAAAAAAAAAAAAAAAAAAAABbQ29u dGVudF9UeXBlc10ueG1sUEsBAi0AFAAGAAgAAAAhADj9If/WAAAAlAEAAAsAAAAAAAAAAAAAAAAA LwEAAF9yZWxzLy5yZWxzUEsBAi0AFAAGAAgAAAAhAEXZmN6iAgAAnwUAAA4AAAAAAAAAAAAAAAAA LgIAAGRycy9lMm9Eb2MueG1sUEsBAi0AFAAGAAgAAAAhAFdsum3hAAAACQEAAA8AAAAAAAAAAAAA AAAA/AQAAGRycy9kb3ducmV2LnhtbFBLBQYAAAAABAAEAPMAAAAKBgAAAAA= " fillcolor="#ed7d31 [3205]" strokecolor="#f2f2f2 [3041]" strokeweight="3pt">
                      <v:shadow on="t" color="#823b0b [1605]" opacity=".5" offset="1pt"/>
                    </v:shape>
                  </w:pict>
                </mc:Fallback>
              </mc:AlternateContent>
            </w:r>
            <w:r w:rsidRPr="00541C41">
              <w:rPr>
                <w:sz w:val="28"/>
                <w:szCs w:val="28"/>
              </w:rPr>
              <w:tab/>
              <w:t xml:space="preserve"> </w:t>
            </w:r>
          </w:p>
          <w:p w14:paraId="19D5F39A" w14:textId="77777777" w:rsidR="00541C41" w:rsidRPr="00541C41" w:rsidRDefault="00541C41" w:rsidP="00541C41">
            <w:pPr>
              <w:tabs>
                <w:tab w:val="left" w:pos="2802"/>
              </w:tabs>
              <w:spacing w:after="0" w:line="288" w:lineRule="auto"/>
              <w:rPr>
                <w:sz w:val="28"/>
                <w:szCs w:val="28"/>
              </w:rPr>
            </w:pPr>
            <w:r w:rsidRPr="00541C41">
              <w:rPr>
                <w:noProof/>
                <w:szCs w:val="28"/>
              </w:rPr>
              <mc:AlternateContent>
                <mc:Choice Requires="wps">
                  <w:drawing>
                    <wp:anchor distT="0" distB="0" distL="114300" distR="114300" simplePos="0" relativeHeight="252073984" behindDoc="0" locked="0" layoutInCell="1" allowOverlap="1" wp14:anchorId="6A2DA438" wp14:editId="7401F7CB">
                      <wp:simplePos x="0" y="0"/>
                      <wp:positionH relativeFrom="column">
                        <wp:posOffset>3773805</wp:posOffset>
                      </wp:positionH>
                      <wp:positionV relativeFrom="paragraph">
                        <wp:posOffset>416560</wp:posOffset>
                      </wp:positionV>
                      <wp:extent cx="397510" cy="169545"/>
                      <wp:effectExtent l="25400" t="27305" r="34290" b="50800"/>
                      <wp:wrapNone/>
                      <wp:docPr id="1791423185" name="Flowchart: Process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7510" cy="169545"/>
                              </a:xfrm>
                              <a:prstGeom prst="flowChartProcess">
                                <a:avLst/>
                              </a:prstGeom>
                              <a:solidFill>
                                <a:schemeClr val="accent1">
                                  <a:lumMod val="100000"/>
                                  <a:lumOff val="0"/>
                                </a:schemeClr>
                              </a:solidFill>
                              <a:ln w="38100">
                                <a:solidFill>
                                  <a:schemeClr val="lt1">
                                    <a:lumMod val="95000"/>
                                    <a:lumOff val="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1" o:spid="_x0000_s1026" type="#_x0000_t109" style="position:absolute;margin-left:297.15pt;margin-top:32.8pt;width:31.3pt;height:13.35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thGeoAIAAKEFAAAOAAAAZHJzL2Uyb0RvYy54bWysVE1vEzEQvSPxHyzf6Wbz0SSrbqqqpQip QKWCOE9sb9bCaxvbyab8esazbUgpHKjYw8pje8Zv3ryZs/N9Z9hOhaidrXl5MuJMWeGktpuaf/l8 /WbBWUxgJRhnVc3vVeTnq9evznpfqbFrnZEqMAxiY9X7mrcp+aooomhVB/HEeWXxsHGhg4Rm2BQy QI/RO1OMR6PTondB+uCEihF3r4ZDvqL4TaNE+tQ0USVmao7YEv0D/df5X6zOoNoE8K0WDzDgBSg6 0BYfPYS6ggRsG/SzUJ0WwUXXpBPhusI1jRaKcsBsytFv2dy14BXlguREf6Ap/r+w4uPuNjAtsXbz ZTkdT8rFjDMLHdbq2rhetBBSxW4HhlmZCet9rNDvzt+GnHL0N058i8y6yxbsRl2E4PpWgUSYdL94 4pCNiK5s3X9wEp+BbXLE3b4JXQ6IrLA9lej+UCK1T0zg5mQ5n5VYSIFH5elyNp1lRAVUj84+xPRO uY7lRc0bzAFhhfSQAT0Eu5uYBrfH65SIM1pea2PIyApUlyawHaB2QAhlU0nuZtsh8mG/HOVvkBHu o9iGfdpCWCTkHIZAxuMXjGU9JrTAEBT2yeHBbwhn/vD0cvbSlzudsOmM7mq+OMKfa/bWSmqJBNoM a0zC2MyIonZC5qhGWwxx18qeSZ15Hi8mS2x1qbG3JovR6Wg55wzMBoeCSIGz4NJXnVpSdC7qP1Cc 0/wbw1CB8S0MJB0uPuPdPaKlKhwlQtLMahxUvXbyHpWJYEl+ONdw0brwg7MeZ0TN4/ctBMWZeW9R 3dgw0zxUyJjO5mM0wvHJ+vgErMBQNU9IDC0v0zCItj7oTYsvDfKy7gI7otGk0NwtAyqEng2cA5TE w8zKg+bYplu/JuvqJwAAAP//AwBQSwMEFAAGAAgAAAAhANyRbwrgAAAACQEAAA8AAABkcnMvZG93 bnJldi54bWxMj01PwzAMhu9I/IfISNxYyj4qWupO22AXdoGxA8esMU1Zk1RNupV/jznBybL86PXz FsvRtuJMfWi8Q7ifJCDIVV43rkY4vG/vHkCEqJxWrXeE8E0BluX1VaFy7S/ujc77WAsOcSFXCCbG LpcyVIasChPfkePbp++tirz2tdS9unC4beU0SVJpVeP4g1EdbQxVp/1gEb42ZjDbFz0/mfZ19byT 66fDxxrx9mZcPYKINMY/GH71WR1Kdjr6wekgWoRFNp8xipAuUhAM8MxAHBGy6QxkWcj/DcofAAAA //8DAFBLAQItABQABgAIAAAAIQC2gziS/gAAAOEBAAATAAAAAAAAAAAAAAAAAAAAAABbQ29udGVu dF9UeXBlc10ueG1sUEsBAi0AFAAGAAgAAAAhADj9If/WAAAAlAEAAAsAAAAAAAAAAAAAAAAALwEA AF9yZWxzLy5yZWxzUEsBAi0AFAAGAAgAAAAhALu2EZ6gAgAAoQUAAA4AAAAAAAAAAAAAAAAALgIA AGRycy9lMm9Eb2MueG1sUEsBAi0AFAAGAAgAAAAhANyRbwrgAAAACQEAAA8AAAAAAAAAAAAAAAAA +gQAAGRycy9kb3ducmV2LnhtbFBLBQYAAAAABAAEAPMAAAAHBgAAAAA= " fillcolor="#4472c4 [3204]" strokecolor="#f2f2f2 [3041]" strokeweight="3pt">
                      <v:shadow on="t" color="#1f3763 [1604]" opacity=".5" offset="1pt"/>
                    </v:shape>
                  </w:pict>
                </mc:Fallback>
              </mc:AlternateContent>
            </w:r>
            <w:r w:rsidRPr="00541C41">
              <w:rPr>
                <w:sz w:val="28"/>
                <w:szCs w:val="28"/>
              </w:rPr>
              <w:t xml:space="preserve">                                               Nhóm tuổi  sinh sản</w:t>
            </w:r>
          </w:p>
          <w:p w14:paraId="3FEF1803" w14:textId="77777777" w:rsidR="00541C41" w:rsidRPr="00541C41" w:rsidRDefault="00541C41" w:rsidP="00541C41">
            <w:pPr>
              <w:spacing w:after="0" w:line="288" w:lineRule="auto"/>
              <w:rPr>
                <w:sz w:val="28"/>
                <w:szCs w:val="28"/>
              </w:rPr>
            </w:pPr>
          </w:p>
          <w:p w14:paraId="5279065A" w14:textId="77777777" w:rsidR="00541C41" w:rsidRPr="00541C41" w:rsidRDefault="00541C41" w:rsidP="00541C41">
            <w:pPr>
              <w:spacing w:after="0" w:line="288" w:lineRule="auto"/>
              <w:rPr>
                <w:sz w:val="28"/>
                <w:szCs w:val="28"/>
              </w:rPr>
            </w:pPr>
            <w:r w:rsidRPr="00541C41">
              <w:rPr>
                <w:sz w:val="28"/>
                <w:szCs w:val="28"/>
              </w:rPr>
              <w:t xml:space="preserve">                                   </w:t>
            </w:r>
            <w:r w:rsidRPr="00541C41">
              <w:rPr>
                <w:sz w:val="28"/>
                <w:szCs w:val="28"/>
              </w:rPr>
              <w:tab/>
              <w:t>Nhóm tuổi trước sinh sản</w:t>
            </w:r>
          </w:p>
          <w:p w14:paraId="07F58DAE" w14:textId="77777777" w:rsidR="00541C41" w:rsidRPr="00541C41" w:rsidRDefault="00541C41" w:rsidP="00541C41">
            <w:pPr>
              <w:tabs>
                <w:tab w:val="left" w:pos="3209"/>
              </w:tabs>
              <w:spacing w:after="0" w:line="288" w:lineRule="auto"/>
              <w:rPr>
                <w:sz w:val="28"/>
                <w:szCs w:val="28"/>
              </w:rPr>
            </w:pPr>
            <w:r w:rsidRPr="00541C41">
              <w:rPr>
                <w:sz w:val="28"/>
                <w:szCs w:val="28"/>
              </w:rPr>
              <w:t xml:space="preserve">                                    </w:t>
            </w:r>
          </w:p>
          <w:p w14:paraId="7248FDA9" w14:textId="77777777" w:rsidR="00541C41" w:rsidRPr="00541C41" w:rsidRDefault="00541C41" w:rsidP="00541C41">
            <w:pPr>
              <w:spacing w:after="0" w:line="288" w:lineRule="auto"/>
              <w:jc w:val="both"/>
              <w:rPr>
                <w:sz w:val="28"/>
                <w:szCs w:val="28"/>
              </w:rPr>
            </w:pPr>
            <w:r w:rsidRPr="00541C41">
              <w:rPr>
                <w:sz w:val="28"/>
                <w:szCs w:val="28"/>
              </w:rPr>
              <w:t xml:space="preserve">  -</w:t>
            </w:r>
            <w:r w:rsidRPr="00541C41">
              <w:rPr>
                <w:bCs/>
                <w:sz w:val="28"/>
                <w:szCs w:val="28"/>
              </w:rPr>
              <w:t xml:space="preserve"> Quần thể chuột đồng có dạng tháp tuổi ổn định.Vì có</w:t>
            </w:r>
            <w:r w:rsidRPr="00541C41">
              <w:rPr>
                <w:i/>
                <w:iCs/>
                <w:sz w:val="28"/>
                <w:szCs w:val="28"/>
              </w:rPr>
              <w:t xml:space="preserve"> </w:t>
            </w:r>
            <w:r w:rsidRPr="00541C41">
              <w:rPr>
                <w:iCs/>
                <w:sz w:val="28"/>
                <w:szCs w:val="28"/>
              </w:rPr>
              <w:t>số lượng cá thể thuộc nhóm trước sinh sản tương đương với nhóm tuổi sinh sản.</w:t>
            </w:r>
          </w:p>
        </w:tc>
        <w:tc>
          <w:tcPr>
            <w:tcW w:w="992" w:type="dxa"/>
          </w:tcPr>
          <w:p w14:paraId="75383819" w14:textId="77777777" w:rsidR="00541C41" w:rsidRPr="00541C41" w:rsidRDefault="00541C41" w:rsidP="00541C41">
            <w:pPr>
              <w:spacing w:after="0" w:line="288" w:lineRule="auto"/>
              <w:rPr>
                <w:sz w:val="28"/>
                <w:szCs w:val="28"/>
              </w:rPr>
            </w:pPr>
            <w:r w:rsidRPr="00541C41">
              <w:rPr>
                <w:sz w:val="28"/>
                <w:szCs w:val="28"/>
              </w:rPr>
              <w:t>0.25</w:t>
            </w:r>
          </w:p>
          <w:p w14:paraId="08CD1318" w14:textId="77777777" w:rsidR="00541C41" w:rsidRPr="00541C41" w:rsidRDefault="00541C41" w:rsidP="00541C41">
            <w:pPr>
              <w:spacing w:after="0" w:line="288" w:lineRule="auto"/>
              <w:rPr>
                <w:sz w:val="28"/>
                <w:szCs w:val="28"/>
              </w:rPr>
            </w:pPr>
            <w:r w:rsidRPr="00541C41">
              <w:rPr>
                <w:sz w:val="28"/>
                <w:szCs w:val="28"/>
              </w:rPr>
              <w:t>0.25</w:t>
            </w:r>
          </w:p>
          <w:p w14:paraId="3E622482" w14:textId="77777777" w:rsidR="00541C41" w:rsidRPr="00541C41" w:rsidRDefault="00541C41" w:rsidP="00541C41">
            <w:pPr>
              <w:spacing w:after="0" w:line="288" w:lineRule="auto"/>
              <w:rPr>
                <w:sz w:val="28"/>
                <w:szCs w:val="28"/>
              </w:rPr>
            </w:pPr>
            <w:r w:rsidRPr="00541C41">
              <w:rPr>
                <w:sz w:val="28"/>
                <w:szCs w:val="28"/>
              </w:rPr>
              <w:t>0.25</w:t>
            </w:r>
          </w:p>
          <w:p w14:paraId="561F702F" w14:textId="77777777" w:rsidR="00541C41" w:rsidRPr="00541C41" w:rsidRDefault="00541C41" w:rsidP="00541C41">
            <w:pPr>
              <w:spacing w:after="0" w:line="288" w:lineRule="auto"/>
              <w:rPr>
                <w:sz w:val="28"/>
                <w:szCs w:val="28"/>
              </w:rPr>
            </w:pPr>
          </w:p>
          <w:p w14:paraId="0F1F9691" w14:textId="77777777" w:rsidR="00541C41" w:rsidRPr="00541C41" w:rsidRDefault="00541C41" w:rsidP="00541C41">
            <w:pPr>
              <w:spacing w:after="0" w:line="288" w:lineRule="auto"/>
              <w:rPr>
                <w:sz w:val="28"/>
                <w:szCs w:val="28"/>
              </w:rPr>
            </w:pPr>
          </w:p>
          <w:p w14:paraId="49DFE3D6" w14:textId="77777777" w:rsidR="00541C41" w:rsidRPr="00541C41" w:rsidRDefault="00541C41" w:rsidP="00541C41">
            <w:pPr>
              <w:spacing w:after="0" w:line="288" w:lineRule="auto"/>
              <w:rPr>
                <w:sz w:val="28"/>
                <w:szCs w:val="28"/>
              </w:rPr>
            </w:pPr>
            <w:r w:rsidRPr="00541C41">
              <w:rPr>
                <w:sz w:val="28"/>
                <w:szCs w:val="28"/>
              </w:rPr>
              <w:t>0.25</w:t>
            </w:r>
          </w:p>
          <w:p w14:paraId="2D345432" w14:textId="77777777" w:rsidR="00541C41" w:rsidRPr="00541C41" w:rsidRDefault="00541C41" w:rsidP="00541C41">
            <w:pPr>
              <w:spacing w:after="0" w:line="288" w:lineRule="auto"/>
              <w:rPr>
                <w:sz w:val="28"/>
                <w:szCs w:val="28"/>
              </w:rPr>
            </w:pPr>
          </w:p>
          <w:p w14:paraId="4B8ED8A2" w14:textId="77777777" w:rsidR="00541C41" w:rsidRPr="00541C41" w:rsidRDefault="00541C41" w:rsidP="00541C41">
            <w:pPr>
              <w:spacing w:after="0" w:line="288" w:lineRule="auto"/>
              <w:rPr>
                <w:sz w:val="28"/>
                <w:szCs w:val="28"/>
              </w:rPr>
            </w:pPr>
            <w:r w:rsidRPr="00541C41">
              <w:rPr>
                <w:sz w:val="28"/>
                <w:szCs w:val="28"/>
              </w:rPr>
              <w:t>0.5</w:t>
            </w:r>
          </w:p>
          <w:p w14:paraId="421989DB" w14:textId="77777777" w:rsidR="00541C41" w:rsidRPr="00541C41" w:rsidRDefault="00541C41" w:rsidP="00541C41">
            <w:pPr>
              <w:spacing w:after="0" w:line="288" w:lineRule="auto"/>
              <w:rPr>
                <w:sz w:val="28"/>
                <w:szCs w:val="28"/>
              </w:rPr>
            </w:pPr>
          </w:p>
          <w:p w14:paraId="68CA6994" w14:textId="77777777" w:rsidR="00541C41" w:rsidRPr="00541C41" w:rsidRDefault="00541C41" w:rsidP="00541C41">
            <w:pPr>
              <w:spacing w:after="0" w:line="288" w:lineRule="auto"/>
              <w:rPr>
                <w:sz w:val="28"/>
                <w:szCs w:val="28"/>
              </w:rPr>
            </w:pPr>
          </w:p>
          <w:p w14:paraId="3841367F" w14:textId="77777777" w:rsidR="00541C41" w:rsidRPr="00541C41" w:rsidRDefault="00541C41" w:rsidP="00541C41">
            <w:pPr>
              <w:spacing w:after="0" w:line="288" w:lineRule="auto"/>
              <w:rPr>
                <w:sz w:val="28"/>
                <w:szCs w:val="28"/>
              </w:rPr>
            </w:pPr>
          </w:p>
          <w:p w14:paraId="38D476E9" w14:textId="77777777" w:rsidR="00541C41" w:rsidRPr="00541C41" w:rsidRDefault="00541C41" w:rsidP="00541C41">
            <w:pPr>
              <w:spacing w:after="0" w:line="288" w:lineRule="auto"/>
              <w:rPr>
                <w:sz w:val="28"/>
                <w:szCs w:val="28"/>
              </w:rPr>
            </w:pPr>
          </w:p>
          <w:p w14:paraId="49E29B24" w14:textId="77777777" w:rsidR="00541C41" w:rsidRPr="00541C41" w:rsidRDefault="00541C41" w:rsidP="00541C41">
            <w:pPr>
              <w:spacing w:after="0" w:line="288" w:lineRule="auto"/>
              <w:rPr>
                <w:sz w:val="28"/>
                <w:szCs w:val="28"/>
              </w:rPr>
            </w:pPr>
          </w:p>
          <w:p w14:paraId="15668D65" w14:textId="77777777" w:rsidR="00541C41" w:rsidRPr="00541C41" w:rsidRDefault="00541C41" w:rsidP="00541C41">
            <w:pPr>
              <w:spacing w:after="0" w:line="288" w:lineRule="auto"/>
              <w:rPr>
                <w:sz w:val="28"/>
                <w:szCs w:val="28"/>
              </w:rPr>
            </w:pPr>
          </w:p>
          <w:p w14:paraId="1A4B22F3" w14:textId="77777777" w:rsidR="00541C41" w:rsidRPr="00541C41" w:rsidRDefault="00541C41" w:rsidP="00541C41">
            <w:pPr>
              <w:spacing w:after="0" w:line="288" w:lineRule="auto"/>
              <w:rPr>
                <w:sz w:val="28"/>
                <w:szCs w:val="28"/>
              </w:rPr>
            </w:pPr>
            <w:r w:rsidRPr="00541C41">
              <w:rPr>
                <w:sz w:val="28"/>
                <w:szCs w:val="28"/>
              </w:rPr>
              <w:t>0.5</w:t>
            </w:r>
          </w:p>
        </w:tc>
      </w:tr>
    </w:tbl>
    <w:p w14:paraId="45A867C5" w14:textId="77777777" w:rsidR="00541C41" w:rsidRPr="00541C41" w:rsidRDefault="00541C41" w:rsidP="00541C41">
      <w:pPr>
        <w:pStyle w:val="NormalWeb"/>
        <w:spacing w:before="0" w:beforeAutospacing="0" w:after="0" w:afterAutospacing="0"/>
        <w:rPr>
          <w:sz w:val="28"/>
          <w:szCs w:val="28"/>
        </w:rPr>
      </w:pPr>
    </w:p>
    <w:p w14:paraId="68A1D4F8" w14:textId="77777777" w:rsidR="00541C41" w:rsidRPr="00541C41" w:rsidRDefault="00541C41" w:rsidP="00541C41">
      <w:pPr>
        <w:spacing w:after="0" w:line="269" w:lineRule="auto"/>
        <w:jc w:val="both"/>
        <w:rPr>
          <w:iCs/>
          <w:szCs w:val="28"/>
        </w:rPr>
      </w:pPr>
    </w:p>
    <w:p w14:paraId="23741738" w14:textId="77777777" w:rsidR="00541C41" w:rsidRPr="00541C41" w:rsidRDefault="00541C41" w:rsidP="00541C41">
      <w:pPr>
        <w:spacing w:after="0"/>
        <w:rPr>
          <w:szCs w:val="28"/>
        </w:rPr>
      </w:pPr>
    </w:p>
    <w:p w14:paraId="37AB931D" w14:textId="77777777" w:rsidR="00541C41" w:rsidRPr="00541C41" w:rsidRDefault="00541C41" w:rsidP="00541C41">
      <w:pPr>
        <w:spacing w:after="0"/>
        <w:rPr>
          <w:szCs w:val="28"/>
        </w:rPr>
      </w:pPr>
    </w:p>
    <w:p w14:paraId="4C379C39" w14:textId="77777777" w:rsidR="00541C41" w:rsidRPr="00541C41" w:rsidRDefault="00541C41" w:rsidP="00541C41">
      <w:pPr>
        <w:spacing w:after="0"/>
        <w:rPr>
          <w:szCs w:val="28"/>
        </w:rPr>
      </w:pPr>
    </w:p>
    <w:p w14:paraId="0C7104A3" w14:textId="77777777" w:rsidR="00541C41" w:rsidRPr="00541C41" w:rsidRDefault="00541C41" w:rsidP="00541C41">
      <w:pPr>
        <w:spacing w:after="0"/>
        <w:rPr>
          <w:szCs w:val="28"/>
        </w:rPr>
      </w:pPr>
    </w:p>
    <w:p w14:paraId="66CB9118" w14:textId="77777777" w:rsidR="00541C41" w:rsidRPr="00541C41" w:rsidRDefault="00541C41" w:rsidP="00541C41">
      <w:pPr>
        <w:spacing w:after="0"/>
        <w:rPr>
          <w:szCs w:val="28"/>
        </w:rPr>
      </w:pPr>
    </w:p>
    <w:p w14:paraId="2A8A222F" w14:textId="77777777" w:rsidR="00541C41" w:rsidRPr="00541C41" w:rsidRDefault="00541C41" w:rsidP="00541C41">
      <w:pPr>
        <w:spacing w:after="0"/>
        <w:rPr>
          <w:szCs w:val="28"/>
        </w:rPr>
      </w:pPr>
    </w:p>
    <w:p w14:paraId="104E1E19" w14:textId="77777777" w:rsidR="00541C41" w:rsidRPr="00541C41" w:rsidRDefault="00541C41" w:rsidP="00541C41">
      <w:pPr>
        <w:spacing w:after="0"/>
        <w:rPr>
          <w:szCs w:val="28"/>
        </w:rPr>
      </w:pPr>
    </w:p>
    <w:tbl>
      <w:tblPr>
        <w:tblStyle w:val="TableGrid"/>
        <w:tblW w:w="10065"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959"/>
      </w:tblGrid>
      <w:tr w:rsidR="00541C41" w:rsidRPr="00541C41" w14:paraId="36B2C62B" w14:textId="77777777" w:rsidTr="00BF1427">
        <w:tc>
          <w:tcPr>
            <w:tcW w:w="4106" w:type="dxa"/>
          </w:tcPr>
          <w:p w14:paraId="5F83C931" w14:textId="77777777" w:rsidR="00541C41" w:rsidRPr="00541C41" w:rsidRDefault="00541C41" w:rsidP="00541C41">
            <w:pPr>
              <w:spacing w:after="0" w:line="269" w:lineRule="auto"/>
              <w:jc w:val="center"/>
              <w:rPr>
                <w:rFonts w:eastAsia="Times New Roman"/>
                <w:bCs/>
                <w:sz w:val="26"/>
                <w:szCs w:val="26"/>
              </w:rPr>
            </w:pPr>
            <w:r w:rsidRPr="00541C41">
              <w:rPr>
                <w:rFonts w:eastAsia="Times New Roman"/>
                <w:bCs/>
                <w:sz w:val="26"/>
                <w:szCs w:val="26"/>
              </w:rPr>
              <w:t>UBND HUYỆN QUẢNG XƯƠNG</w:t>
            </w:r>
          </w:p>
          <w:p w14:paraId="5DCA3F2E" w14:textId="77777777" w:rsidR="00541C41" w:rsidRPr="00541C41" w:rsidRDefault="00541C41" w:rsidP="00541C41">
            <w:pPr>
              <w:spacing w:after="0" w:line="269" w:lineRule="auto"/>
              <w:jc w:val="center"/>
            </w:pPr>
            <w:r w:rsidRPr="00541C41">
              <w:rPr>
                <w:rFonts w:eastAsia="Times New Roman"/>
                <w:b/>
                <w:noProof/>
                <w:sz w:val="26"/>
                <w:szCs w:val="26"/>
              </w:rPr>
              <mc:AlternateContent>
                <mc:Choice Requires="wps">
                  <w:drawing>
                    <wp:anchor distT="0" distB="0" distL="114300" distR="114300" simplePos="0" relativeHeight="252078080" behindDoc="0" locked="0" layoutInCell="1" allowOverlap="1" wp14:anchorId="37B1CC70" wp14:editId="3AFCB802">
                      <wp:simplePos x="0" y="0"/>
                      <wp:positionH relativeFrom="column">
                        <wp:posOffset>695960</wp:posOffset>
                      </wp:positionH>
                      <wp:positionV relativeFrom="paragraph">
                        <wp:posOffset>216535</wp:posOffset>
                      </wp:positionV>
                      <wp:extent cx="1026160" cy="0"/>
                      <wp:effectExtent l="0" t="0" r="0" b="0"/>
                      <wp:wrapNone/>
                      <wp:docPr id="33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54.8pt;margin-top:17.05pt;width:80.8pt;height:0;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3Z8WJwIAAE0EAAAOAAAAZHJzL2Uyb0RvYy54bWysVE2P2jAQvVfqf7ByhyR8FSLCapVAL9su EtsfYGyHWE08lm0IqOp/79gExLaXqmoOzjjjefPmzTjLp3PbkJMwVoLKo3SYREQoBlyqQx59e9sM 5hGxjipOG1Aijy7CRk+rjx+Wnc7ECGpouDAEQZTNOp1HtXM6i2PLatFSOwQtFDorMC11uDWHmBva IXrbxKMkmcUdGK4NMGEtfi2vzmgV8KtKMPdaVVY40uQRcnNhNWHd+zVeLWl2MFTXkvU06D+waKlU mPQOVVJHydHIP6BayQxYqNyQQRtDVUkmQg1YTZr8Vs2uplqEWlAcq+8y2f8Hy76etoZInkfjMeqj aItN2jlD5aF25NkY6EgBSqGQYMgoCNZpm2FcobbGl8zOaqdfgH23REFRU3UQgfjbRSNW6iWO34X4 jdWYdt99AY5n6NFBUO9cmdZDoi7kHJp0uTdJnB1h+DFNRrN0hlzZzRfT7BaojXWfBbTEG3lk+0Lu FaQhDT29WOdp0ewW4LMq2MimCRPRKNLl0WI6moYAC43k3umPWXPYF40hJ+pnKjyhRvQ8HjNwVDyA 1YLydW87Kpurjckb5fGwMKTTW9eh+bFIFuv5ej4ZTEaz9WCSlOXgeVNMBrNN+mlajsuiKNOfnlo6 yWrJuVCe3W2A08nfDUh/la6jdx/huwzxe/SgF5K9vQPp0FnfTH/jbLYHftmaW8dxZsPh/n75S/G4 R/vxL7D6BQAA//8DAFBLAwQUAAYACAAAACEAuspJYd0AAAAJAQAADwAAAGRycy9kb3ducmV2Lnht bEyPwU7DMAyG70i8Q+RJXBBL2sFgpek0Ie3AkW0S16wxbVnjVE26lj09Rhzg+Nuffn/O15NrxRn7 0HjSkMwVCKTS24YqDYf99u4JRIiGrGk9oYYvDLAurq9yk1k/0hued7ESXEIhMxrqGLtMylDW6EyY +w6Jdx++dyZy7CtpezNyuWtlqtRSOtMQX6hNhy81lqfd4DRgGB4StVm56vB6GW/f08vn2O21vplN m2cQEaf4B8OPPqtDwU5HP5ANouWsVktGNSzuExAMpI9JCuL4O5BFLv9/UHwDAAD//wMAUEsBAi0A FAAGAAgAAAAhALaDOJL+AAAA4QEAABMAAAAAAAAAAAAAAAAAAAAAAFtDb250ZW50X1R5cGVzXS54 bWxQSwECLQAUAAYACAAAACEAOP0h/9YAAACUAQAACwAAAAAAAAAAAAAAAAAvAQAAX3JlbHMvLnJl bHNQSwECLQAUAAYACAAAACEAu92fFicCAABNBAAADgAAAAAAAAAAAAAAAAAuAgAAZHJzL2Uyb0Rv Yy54bWxQSwECLQAUAAYACAAAACEAuspJYd0AAAAJAQAADwAAAAAAAAAAAAAAAACBBAAAZHJzL2Rv d25yZXYueG1sUEsFBgAAAAAEAAQA8wAAAIsFAAAAAA== "/>
                  </w:pict>
                </mc:Fallback>
              </mc:AlternateContent>
            </w:r>
            <w:r w:rsidRPr="00541C41">
              <w:rPr>
                <w:rFonts w:eastAsia="Times New Roman"/>
                <w:b/>
                <w:sz w:val="26"/>
                <w:szCs w:val="26"/>
              </w:rPr>
              <w:t>TRƯỜNG THCS QUẢNG NGỌC</w:t>
            </w:r>
          </w:p>
        </w:tc>
        <w:tc>
          <w:tcPr>
            <w:tcW w:w="5959" w:type="dxa"/>
          </w:tcPr>
          <w:p w14:paraId="32E6B482" w14:textId="77777777" w:rsidR="00541C41" w:rsidRPr="00541C41" w:rsidRDefault="00541C41" w:rsidP="00541C41">
            <w:pPr>
              <w:spacing w:after="0" w:line="269" w:lineRule="auto"/>
              <w:jc w:val="center"/>
              <w:rPr>
                <w:rFonts w:eastAsia="Times New Roman"/>
                <w:b/>
                <w:sz w:val="28"/>
                <w:szCs w:val="28"/>
              </w:rPr>
            </w:pPr>
            <w:r w:rsidRPr="00541C41">
              <w:rPr>
                <w:rFonts w:eastAsia="Times New Roman"/>
                <w:b/>
                <w:sz w:val="28"/>
                <w:szCs w:val="28"/>
              </w:rPr>
              <w:t>ĐỀ THI GIAO LƯU HSG LỚP 8 CẤP HUYỆN</w:t>
            </w:r>
          </w:p>
          <w:p w14:paraId="57A7AF2D" w14:textId="77777777" w:rsidR="00541C41" w:rsidRPr="00541C41" w:rsidRDefault="00541C41" w:rsidP="00541C41">
            <w:pPr>
              <w:spacing w:after="0" w:line="269" w:lineRule="auto"/>
              <w:jc w:val="center"/>
              <w:rPr>
                <w:rFonts w:eastAsia="Times New Roman"/>
                <w:b/>
                <w:sz w:val="28"/>
                <w:szCs w:val="28"/>
              </w:rPr>
            </w:pPr>
            <w:r w:rsidRPr="00541C41">
              <w:rPr>
                <w:rFonts w:eastAsia="Times New Roman"/>
                <w:b/>
                <w:sz w:val="28"/>
                <w:szCs w:val="28"/>
              </w:rPr>
              <w:t>Năm học 2023 - 2024</w:t>
            </w:r>
          </w:p>
          <w:p w14:paraId="56F823EB" w14:textId="77777777" w:rsidR="00541C41" w:rsidRPr="00541C41" w:rsidRDefault="00541C41" w:rsidP="00541C41">
            <w:pPr>
              <w:spacing w:after="0" w:line="269" w:lineRule="auto"/>
              <w:jc w:val="center"/>
              <w:rPr>
                <w:rFonts w:eastAsia="Times New Roman"/>
                <w:b/>
                <w:sz w:val="28"/>
                <w:szCs w:val="28"/>
              </w:rPr>
            </w:pPr>
            <w:r w:rsidRPr="00541C41">
              <w:rPr>
                <w:rFonts w:eastAsia="Times New Roman"/>
                <w:b/>
                <w:sz w:val="28"/>
                <w:szCs w:val="28"/>
              </w:rPr>
              <w:t>Môn thi: KHOA HỌC TỰ NHIÊN</w:t>
            </w:r>
          </w:p>
          <w:p w14:paraId="0886CEA8" w14:textId="77777777" w:rsidR="00541C41" w:rsidRPr="00541C41" w:rsidRDefault="00541C41" w:rsidP="00541C41">
            <w:pPr>
              <w:spacing w:after="0" w:line="269" w:lineRule="auto"/>
              <w:jc w:val="cente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tc>
      </w:tr>
    </w:tbl>
    <w:p w14:paraId="03692FE0" w14:textId="77777777" w:rsidR="00541C41" w:rsidRPr="00541C41" w:rsidRDefault="00541C41" w:rsidP="00541C41">
      <w:pPr>
        <w:spacing w:after="0" w:line="269" w:lineRule="auto"/>
        <w:rPr>
          <w:sz w:val="28"/>
          <w:szCs w:val="28"/>
        </w:rPr>
      </w:pPr>
    </w:p>
    <w:p w14:paraId="755E4617" w14:textId="77777777" w:rsidR="00541C41" w:rsidRPr="00541C41" w:rsidRDefault="00541C41" w:rsidP="00541C41">
      <w:pPr>
        <w:spacing w:after="0" w:line="288" w:lineRule="auto"/>
        <w:jc w:val="both"/>
        <w:rPr>
          <w:b/>
          <w:bCs/>
          <w:sz w:val="28"/>
          <w:szCs w:val="28"/>
        </w:rPr>
      </w:pPr>
      <w:r w:rsidRPr="00541C41">
        <w:rPr>
          <w:b/>
          <w:bCs/>
          <w:sz w:val="28"/>
          <w:szCs w:val="28"/>
        </w:rPr>
        <w:t>PHẦN 1 (BẮT BUỘC) (6,0 điểm)</w:t>
      </w:r>
    </w:p>
    <w:p w14:paraId="3CB3D685" w14:textId="77777777" w:rsidR="00541C41" w:rsidRPr="00541C41" w:rsidRDefault="00541C41" w:rsidP="00541C41">
      <w:pPr>
        <w:shd w:val="clear" w:color="auto" w:fill="FFFFFF"/>
        <w:spacing w:after="0" w:line="288" w:lineRule="auto"/>
        <w:jc w:val="both"/>
        <w:rPr>
          <w:sz w:val="28"/>
          <w:szCs w:val="28"/>
        </w:rPr>
      </w:pPr>
      <w:r w:rsidRPr="00541C41">
        <w:rPr>
          <w:rFonts w:eastAsia="Times New Roman"/>
          <w:b/>
          <w:bCs/>
          <w:noProof/>
          <w:sz w:val="28"/>
          <w:szCs w:val="28"/>
          <w14:ligatures w14:val="standardContextual"/>
        </w:rPr>
        <mc:AlternateContent>
          <mc:Choice Requires="wpg">
            <w:drawing>
              <wp:anchor distT="0" distB="0" distL="114300" distR="114300" simplePos="0" relativeHeight="252079104" behindDoc="0" locked="0" layoutInCell="1" allowOverlap="1" wp14:anchorId="0C2BFDF8" wp14:editId="0EBAD363">
                <wp:simplePos x="0" y="0"/>
                <wp:positionH relativeFrom="column">
                  <wp:posOffset>4387215</wp:posOffset>
                </wp:positionH>
                <wp:positionV relativeFrom="paragraph">
                  <wp:posOffset>90805</wp:posOffset>
                </wp:positionV>
                <wp:extent cx="1714500" cy="1457325"/>
                <wp:effectExtent l="0" t="0" r="19050" b="9525"/>
                <wp:wrapSquare wrapText="bothSides"/>
                <wp:docPr id="331" name="Group 4"/>
                <wp:cNvGraphicFramePr/>
                <a:graphic xmlns:a="http://schemas.openxmlformats.org/drawingml/2006/main">
                  <a:graphicData uri="http://schemas.microsoft.com/office/word/2010/wordprocessingGroup">
                    <wpg:wgp>
                      <wpg:cNvGrpSpPr/>
                      <wpg:grpSpPr>
                        <a:xfrm>
                          <a:off x="0" y="0"/>
                          <a:ext cx="1714500" cy="1457325"/>
                          <a:chOff x="0" y="0"/>
                          <a:chExt cx="1714500" cy="1457325"/>
                        </a:xfrm>
                      </wpg:grpSpPr>
                      <wpg:grpSp>
                        <wpg:cNvPr id="332" name="Group 2"/>
                        <wpg:cNvGrpSpPr>
                          <a:grpSpLocks/>
                        </wpg:cNvGrpSpPr>
                        <wpg:grpSpPr bwMode="auto">
                          <a:xfrm>
                            <a:off x="0" y="0"/>
                            <a:ext cx="1505585" cy="1457325"/>
                            <a:chOff x="2949" y="1090"/>
                            <a:chExt cx="2166" cy="2295"/>
                          </a:xfrm>
                        </wpg:grpSpPr>
                        <wps:wsp>
                          <wps:cNvPr id="333" name="Line 18"/>
                          <wps:cNvCnPr>
                            <a:cxnSpLocks noChangeShapeType="1"/>
                          </wps:cNvCnPr>
                          <wps:spPr bwMode="auto">
                            <a:xfrm>
                              <a:off x="2949" y="2658"/>
                              <a:ext cx="2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19"/>
                          <wps:cNvCnPr>
                            <a:cxnSpLocks noChangeShapeType="1"/>
                          </wps:cNvCnPr>
                          <wps:spPr bwMode="auto">
                            <a:xfrm flipH="1">
                              <a:off x="3177" y="2658"/>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20"/>
                          <wps:cNvCnPr>
                            <a:cxnSpLocks noChangeShapeType="1"/>
                          </wps:cNvCnPr>
                          <wps:spPr bwMode="auto">
                            <a:xfrm flipH="1">
                              <a:off x="3462" y="2658"/>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21"/>
                          <wps:cNvCnPr>
                            <a:cxnSpLocks noChangeShapeType="1"/>
                          </wps:cNvCnPr>
                          <wps:spPr bwMode="auto">
                            <a:xfrm flipH="1">
                              <a:off x="3747" y="2658"/>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22"/>
                          <wps:cNvCnPr>
                            <a:cxnSpLocks noChangeShapeType="1"/>
                          </wps:cNvCnPr>
                          <wps:spPr bwMode="auto">
                            <a:xfrm flipH="1">
                              <a:off x="4032" y="2658"/>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23"/>
                          <wps:cNvCnPr>
                            <a:cxnSpLocks noChangeShapeType="1"/>
                          </wps:cNvCnPr>
                          <wps:spPr bwMode="auto">
                            <a:xfrm flipH="1">
                              <a:off x="4317" y="2658"/>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24"/>
                          <wps:cNvCnPr>
                            <a:cxnSpLocks noChangeShapeType="1"/>
                          </wps:cNvCnPr>
                          <wps:spPr bwMode="auto">
                            <a:xfrm flipH="1">
                              <a:off x="4602" y="2658"/>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25"/>
                          <wps:cNvCnPr>
                            <a:cxnSpLocks noChangeShapeType="1"/>
                          </wps:cNvCnPr>
                          <wps:spPr bwMode="auto">
                            <a:xfrm flipH="1">
                              <a:off x="4887" y="2658"/>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26"/>
                          <wps:cNvCnPr>
                            <a:cxnSpLocks noChangeShapeType="1"/>
                          </wps:cNvCnPr>
                          <wps:spPr bwMode="auto">
                            <a:xfrm flipH="1">
                              <a:off x="3006" y="2658"/>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Oval 27"/>
                          <wps:cNvSpPr>
                            <a:spLocks noChangeArrowheads="1"/>
                          </wps:cNvSpPr>
                          <wps:spPr bwMode="auto">
                            <a:xfrm>
                              <a:off x="4785" y="15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3" name="Oval 28"/>
                          <wps:cNvSpPr>
                            <a:spLocks noChangeArrowheads="1"/>
                          </wps:cNvSpPr>
                          <wps:spPr bwMode="auto">
                            <a:xfrm>
                              <a:off x="3633" y="195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4" name="Text Box 29"/>
                          <wps:cNvSpPr txBox="1">
                            <a:spLocks noChangeArrowheads="1"/>
                          </wps:cNvSpPr>
                          <wps:spPr bwMode="auto">
                            <a:xfrm>
                              <a:off x="3120" y="1717"/>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D6385" w14:textId="77777777" w:rsidR="00541C41" w:rsidRDefault="00541C41" w:rsidP="00FF356C">
                                <w:r>
                                  <w:t>M</w:t>
                                </w:r>
                              </w:p>
                            </w:txbxContent>
                          </wps:txbx>
                          <wps:bodyPr rot="0" vert="horz" wrap="square" lIns="91440" tIns="45720" rIns="91440" bIns="45720" anchor="t" anchorCtr="0" upright="1">
                            <a:noAutofit/>
                          </wps:bodyPr>
                        </wps:wsp>
                        <wps:wsp>
                          <wps:cNvPr id="345" name="Text Box 30"/>
                          <wps:cNvSpPr txBox="1">
                            <a:spLocks noChangeArrowheads="1"/>
                          </wps:cNvSpPr>
                          <wps:spPr bwMode="auto">
                            <a:xfrm>
                              <a:off x="4431" y="1090"/>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0304E" w14:textId="77777777" w:rsidR="00541C41" w:rsidRDefault="00541C41" w:rsidP="00FF356C">
                                <w:r>
                                  <w:t>N</w:t>
                                </w:r>
                              </w:p>
                            </w:txbxContent>
                          </wps:txbx>
                          <wps:bodyPr rot="0" vert="horz" wrap="square" lIns="91440" tIns="45720" rIns="91440" bIns="45720" anchor="t" anchorCtr="0" upright="1">
                            <a:noAutofit/>
                          </wps:bodyPr>
                        </wps:wsp>
                        <wps:wsp>
                          <wps:cNvPr id="346" name="Text Box 31"/>
                          <wps:cNvSpPr txBox="1">
                            <a:spLocks noChangeArrowheads="1"/>
                          </wps:cNvSpPr>
                          <wps:spPr bwMode="auto">
                            <a:xfrm>
                              <a:off x="3366" y="2872"/>
                              <a:ext cx="153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0F244" w14:textId="77777777" w:rsidR="00541C41" w:rsidRPr="00373056" w:rsidRDefault="00541C41" w:rsidP="00FF356C">
                                <w:pPr>
                                  <w:rPr>
                                    <w:sz w:val="24"/>
                                  </w:rPr>
                                </w:pPr>
                                <w:r w:rsidRPr="00373056">
                                  <w:rPr>
                                    <w:i/>
                                    <w:iCs/>
                                    <w:sz w:val="24"/>
                                    <w:lang w:val="pt-BR"/>
                                  </w:rPr>
                                  <w:t xml:space="preserve">Hình </w:t>
                                </w:r>
                                <w:r>
                                  <w:rPr>
                                    <w:i/>
                                    <w:iCs/>
                                    <w:sz w:val="24"/>
                                    <w:lang w:val="pt-BR"/>
                                  </w:rPr>
                                  <w:t>1</w:t>
                                </w:r>
                              </w:p>
                            </w:txbxContent>
                          </wps:txbx>
                          <wps:bodyPr rot="0" vert="horz" wrap="square" lIns="91440" tIns="45720" rIns="91440" bIns="45720" anchor="t" anchorCtr="0" upright="1">
                            <a:noAutofit/>
                          </wps:bodyPr>
                        </wps:wsp>
                      </wpg:grpSp>
                      <wps:wsp>
                        <wps:cNvPr id="347" name="Text Box 2"/>
                        <wps:cNvSpPr txBox="1">
                          <a:spLocks noChangeArrowheads="1"/>
                        </wps:cNvSpPr>
                        <wps:spPr bwMode="auto">
                          <a:xfrm>
                            <a:off x="1428750" y="838200"/>
                            <a:ext cx="285750" cy="290830"/>
                          </a:xfrm>
                          <a:prstGeom prst="rect">
                            <a:avLst/>
                          </a:prstGeom>
                          <a:solidFill>
                            <a:srgbClr val="FFFFFF"/>
                          </a:solidFill>
                          <a:ln w="9525">
                            <a:solidFill>
                              <a:schemeClr val="bg1"/>
                            </a:solidFill>
                            <a:miter lim="800000"/>
                            <a:headEnd/>
                            <a:tailEnd/>
                          </a:ln>
                        </wps:spPr>
                        <wps:txbx>
                          <w:txbxContent>
                            <w:p w14:paraId="4B30A333" w14:textId="77777777" w:rsidR="00541C41" w:rsidRPr="00DF5CF0" w:rsidRDefault="00541C41">
                              <w:pPr>
                                <w:rPr>
                                  <w:sz w:val="24"/>
                                  <w:szCs w:val="24"/>
                                </w:rPr>
                              </w:pPr>
                              <w:r w:rsidRPr="00DF5CF0">
                                <w:rPr>
                                  <w:sz w:val="24"/>
                                  <w:szCs w:val="24"/>
                                </w:rPr>
                                <w:t>G</w:t>
                              </w:r>
                            </w:p>
                          </w:txbxContent>
                        </wps:txbx>
                        <wps:bodyPr rot="0" vert="horz" wrap="square" lIns="91440" tIns="45720" rIns="91440" bIns="45720" anchor="ctr" anchorCtr="0">
                          <a:noAutofit/>
                        </wps:bodyPr>
                      </wps:wsp>
                    </wpg:wgp>
                  </a:graphicData>
                </a:graphic>
              </wp:anchor>
            </w:drawing>
          </mc:Choice>
          <mc:Fallback>
            <w:pict>
              <v:group id="Group 4" o:spid="_x0000_s2156" style="position:absolute;left:0;text-align:left;margin-left:345.45pt;margin-top:7.15pt;width:135pt;height:114.75pt;z-index:252079104" coordsize="17145,14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R7yywUAAF4wAAAOAAAAZHJzL2Uyb0RvYy54bWzsW9tu4zYQfS/QfyD07lgX6oooi8SO0wJp N8CmH0BLsiVUElVKiZ0u+u8dkjItO3GSzTZOWzAPFnWjyNHRmeGcyemndVWi+4y1Ba1jwzoxDZTV CU2Lehkbv93ORoGB2o7UKSlpncXGQ9Yan85+/OF01USZTXNaphlD0EndRqsmNvKua6LxuE3yrCLt CW2yGk4uKKtIB7tsOU4ZWUHvVTm2TdMbryhLG0aTrG3h6FSeNM5E/4tFlnSfF4s261AZGzC2Tvwy 8Tvnv+OzUxItGWnyIumHQd4wiooUNTxUdTUlHUF3rHjUVVUkjLZ00Z0ktBrTxaJIMjEHmI1l7s3m itG7RsxlGa2WjTITmHbPTm/uNvn1/oahIo0Nx7EMVJMKXpJ4LsLcOKtmGcE1V6z50tyw/sBS7vH5 rhes4luYCVoLsz4os2brDiVw0PIt7Jpg/QTOQdN3bFcaPsnh7Ty6L8kvX7hzvHnwmI9PDUftqHGr udm7c7Mfz02+PZjmNU1+b2Gmou/t3GWf/bPQfPULTcFU5K6j4sW/yhCu6bqB+5wh7BCHBuJ2MsMe nVtz2JbnyZttOxQmPGgI+JraLWDa7wPMl5w0mcBhy8GgjOpsjHpd1BmyAmlUcc2kvmHcosm67i2K ajrJSb3MRG+3Dw1Yz+J3gJ0Ht/CdFqD2ooWVpWzPFU8m0QZwNhhP2kmYUBmJRA1ru6uMVog3YqOE cYu3R+6v246PZXsJH31NZ0VZwnESlTVaxUboAnT5bkvLIuUnxQ5bziclQ/eEs4z4ExPbuwy+5joV neUZSS/7dkeKUrbh4WXN+4N5wHD6lqSRr6EZXgaXAR5h27scYXM6HZ3PJnjkzSzfnTrTyWRq/cWH ZuEoL9I0q/noNpRm4dchoCdXSUaK1JQZxru9C3vBYDdbMWjxOvkb5B9MG81p+iCIQxwHUMrDR0An 3kVn+P7oRIuyaH7isObvrqdEx/J98UU/xqllwRgFKUJDom9DIxqoKgZ40rf9n4AKDkH6XUGjtuCs HU78x2n0aaBiD7wkuB4NVM2oT/p7CD6GQBXe+yOA6mPNqNr1w3LvUGAK8BgCtY/2B1HmcRgVm45m VA3UZ4AK2ZEhUJ0PilExBKna9evF1GFGhfX0EKh9buj4jOqZmlE1ox5mVAxpxiFQRZbsA2JUHASa UTVQnwGqyrbLVb/3Qa7fARFFu37t+g+6fqykk8+Q30a2PwAq14R4qrOVoolK8Z8zRlc8yQ3Cw06O X97A+fhVOX7sc7WEqyEuFrHxNsfvAr3y1Clsn82cZiXkZNtns/xvyeUfTw54Mp+OGJVSJkiv0Mgp +9NAK5AxY6P9446wzEDlzzVYP7Qwd4md2AHpDbKLiA3PzIdnSJ1AV7HRGUg2J53USu8aVixzeJJM bdf0HHSvRSEkE/42ZZa/13KOmOQHVPTuXoJzKEG9Nzgdz4Gnc3CGEoQanBIGGpxSUMdKgbrlyuQF XSN7qEJxgKJuDcc339V78ahj8e+eQ9WHhb6QIDdaqRf0GpRrCYY9LJYyKKYQwtZrxFLuFQay4b9U 2DzM/DPx17uWwWUHFVD58YuSj6+hZWPzwg5HMy/wR3iG3VHom8HItMKL0DNxiKezXa1WxICyCgYk 1rdqtd+tUFdFB9U4ZVHFRqBkbBIdkquV1MyHvxGBN9unxOBuPV+LbwNbKierOWNYU4GVGKg4wxkK gsfjDAxJQckZqhJFcwaPdQ9WfmjOeGfOUOlxzRk7nKF02S1nDLXZ43GG4/ACNYgz7MAXBL8NiS3X 6WuydKAxLBfTpPHOpKGkiv8KacCCv69pPVapHC+nkElzRSAqPIN6z+Pxh4WBOFy5VAmcAAq8dxcr duCK0zzxY4dmIEOjty9Zvt2Xv1AIysvWM1UKOl/K5Nde0PCNUbZYO+1lgQaBtFI4joLvpGN7uSG5 0nsxHyRQDUXsYnnQF9zzKvnhPrSH/xZw9jcAAAD//wMAUEsDBBQABgAIAAAAIQAwSYzt4AAAAAoB AAAPAAAAZHJzL2Rvd25yZXYueG1sTI/BboJAEIbvTfoOm2nSW10QSwRZjDFtT6ZJtUnjbYURiOws YVfAt+94ao8z/5d/vsnWk2nFgL1rLCkIZwEIpMKWDVUKvg/vL0sQzmsqdWsJFdzQwTp/fMh0WtqR vnDY+0pwCblUK6i971IpXVGj0W5mOyTOzrY32vPYV7Ls9cjlppXzIIil0Q3xhVp3uK2xuOyvRsHH qMdNFL4Nu8t5ezseXj9/diEq9fw0bVYgPE7+D4a7PqtDzk4ne6XSiVZBnAQJoxwsIhAMJPF9cVIw X0RLkHkm/7+Q/wIAAP//AwBQSwECLQAUAAYACAAAACEAtoM4kv4AAADhAQAAEwAAAAAAAAAAAAAA AAAAAAAAW0NvbnRlbnRfVHlwZXNdLnhtbFBLAQItABQABgAIAAAAIQA4/SH/1gAAAJQBAAALAAAA AAAAAAAAAAAAAC8BAABfcmVscy8ucmVsc1BLAQItABQABgAIAAAAIQCH+R7yywUAAF4wAAAOAAAA AAAAAAAAAAAAAC4CAABkcnMvZTJvRG9jLnhtbFBLAQItABQABgAIAAAAIQAwSYzt4AAAAAoBAAAP AAAAAAAAAAAAAAAAACUIAABkcnMvZG93bnJldi54bWxQSwUGAAAAAAQABADzAAAAMgkAAAAA ">
                <v:group id="_x0000_s2157" style="position:absolute;width:15055;height:14573" coordorigin="2949,1090" coordsize="2166,22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IF7MQAAADcAAAADwAAAGRycy9kb3ducmV2LnhtbESPQYvCMBSE7wv+h/AE b2tayy5SjSKi4kEWVgXx9miebbF5KU1s67/fLAgeh5n5hpkve1OJlhpXWlYQjyMQxJnVJecKzqft 5xSE88gaK8uk4EkOlovBxxxTbTv+pfbocxEg7FJUUHhfp1K6rCCDbmxr4uDdbGPQB9nkUjfYBbip 5CSKvqXBksNCgTWtC8rux4dRsOuwWyXxpj3cb+vn9fT1cznEpNRo2K9mIDz1/h1+tfdaQZJM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IF7MQAAADcAAAA DwAAAAAAAAAAAAAAAACqAgAAZHJzL2Rvd25yZXYueG1sUEsFBgAAAAAEAAQA+gAAAJsDAAAAAA== ">
                  <v:line id="Line 18" o:spid="_x0000_s2158" style="position:absolute;visibility:visible;mso-wrap-style:square" from="2949,2658" to="5058,2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M69cYAAADcAAAADwAAAGRycy9kb3ducmV2LnhtbESPQWvCQBSE7wX/w/IK3uqmDQRJXUWU gvZQ1Bba4zP7mqRm34bdNYn/3hWEHoeZ+YaZLQbTiI6cry0reJ4kIIgLq2suFXx9vj1NQfiArLGx TAou5GExHz3MMNe25z11h1CKCGGfo4IqhDaX0hcVGfQT2xJH79c6gyFKV0rtsI9w08iXJMmkwZrj QoUtrSoqToezUfCR7rJuuX3fDN/b7Fis98efv94pNX4clq8gAg3hP3xvb7SCNE3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DOvXGAAAA3AAAAA8AAAAAAAAA AAAAAAAAoQIAAGRycy9kb3ducmV2LnhtbFBLBQYAAAAABAAEAPkAAACUAwAAAAA= "/>
                  <v:line id="Line 19" o:spid="_x0000_s2159" style="position:absolute;flip:x;visibility:visible;mso-wrap-style:square" from="3177,2658" to="3291,2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4j/sYAAADcAAAADwAAAGRycy9kb3ducmV2LnhtbESPQWsCMRSE7wX/Q3iCl1KzVRHdGkUK BQ9eqrLS23Pzull287JNom7/fVMo9DjMzDfMatPbVtzIh9qxgudxBoK4dLrmSsHp+Pa0ABEissbW MSn4pgCb9eBhhbl2d36n2yFWIkE45KjAxNjlUobSkMUwdh1x8j6dtxiT9JXUHu8Jbls5ybK5tFhz WjDY0auhsjlcrQK52D9++e1l1hTN+bw0RVl0H3ulRsN++wIiUh//w3/tnVYwnc7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OI/7GAAAA3AAAAA8AAAAAAAAA AAAAAAAAoQIAAGRycy9kb3ducmV2LnhtbFBLBQYAAAAABAAEAPkAAACUAwAAAAA= "/>
                  <v:line id="Line 20" o:spid="_x0000_s2160" style="position:absolute;flip:x;visibility:visible;mso-wrap-style:square" from="3462,2658" to="3576,2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KGZccAAADcAAAADwAAAGRycy9kb3ducmV2LnhtbESPQUvDQBSE70L/w/IKXqTdaKzU2G0p guAhF1tJ6e2ZfWZDsm/j7trGf+8KBY/DzHzDrDaj7cWJfGgdK7idZyCIa6dbbhS8719mSxAhImvs HZOCHwqwWU+uVlhod+Y3Ou1iIxKEQ4EKTIxDIWWoDVkMczcQJ+/TeYsxSd9I7fGc4LaXd1n2IC22 nBYMDvRsqO5231aBXJY3X377cd9V3eHwaKq6Go6lUtfTcfsEItIY/8OX9qtWkOcL+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AoZlxwAAANwAAAAPAAAAAAAA AAAAAAAAAKECAABkcnMvZG93bnJldi54bWxQSwUGAAAAAAQABAD5AAAAlQMAAAAA "/>
                  <v:line id="Line 21" o:spid="_x0000_s2161" style="position:absolute;flip:x;visibility:visible;mso-wrap-style:square" from="3747,2658" to="3861,2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AYEsYAAADcAAAADwAAAGRycy9kb3ducmV2LnhtbESPQWsCMRSE74X+h/AKvUjNVovY1Sgi CD14UctKb8/N62bZzcuapLr996Yg9DjMzDfMfNnbVlzIh9qxgtdhBoK4dLrmSsHnYfMyBREissbW MSn4pQDLxePDHHPtrryjyz5WIkE45KjAxNjlUobSkMUwdB1x8r6dtxiT9JXUHq8Jbls5yrKJtFhz WjDY0dpQ2ex/rAI53Q7OfnV6a4rmeHw3RVl0X1ulnp/61QxEpD7+h+/tD61gPJ7A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zQGBLGAAAA3AAAAA8AAAAAAAAA AAAAAAAAoQIAAGRycy9kb3ducmV2LnhtbFBLBQYAAAAABAAEAPkAAACUAwAAAAA= "/>
                  <v:line id="Line 22" o:spid="_x0000_s2162" style="position:absolute;flip:x;visibility:visible;mso-wrap-style:square" from="4032,2658" to="4146,2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y9iccAAADcAAAADwAAAGRycy9kb3ducmV2LnhtbESPQUvDQBSE70L/w/IKXqTdaKTW2G0p guAhF1tJ6e2ZfWZDsm/j7trGf+8KBY/DzHzDrDaj7cWJfGgdK7idZyCIa6dbbhS8719mSxAhImvs HZOCHwqwWU+uVlhod+Y3Ou1iIxKEQ4EKTIxDIWWoDVkMczcQJ+/TeYsxSd9I7fGc4LaXd1m2kBZb TgsGB3o2VHe7b6tALsubL7/9uO+q7nB4NFVdDcdSqevpuH0CEWmM/+FL+1UryPMH+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nL2JxwAAANwAAAAPAAAAAAAA AAAAAAAAAKECAABkcnMvZG93bnJldi54bWxQSwUGAAAAAAQABAD5AAAAlQMAAAAA "/>
                  <v:line id="Line 23" o:spid="_x0000_s2163" style="position:absolute;flip:x;visibility:visible;mso-wrap-style:square" from="4317,2658" to="4431,2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Mp+8MAAADcAAAADwAAAGRycy9kb3ducmV2LnhtbERPz2vCMBS+C/4P4Qm7jJk6h7hqFBGE HbxMpbLbW/NsSpuXmmTa/ffLYeDx4/u9XPe2FTfyoXasYDLOQBCXTtdcKTgddy9zECEia2wdk4Jf CrBeDQdLzLW78yfdDrESKYRDjgpMjF0uZSgNWQxj1xEn7uK8xZigr6T2eE/htpWvWTaTFmtODQY7 2hoqm8OPVSDn++er33y/NUVzPr+boiy6r71ST6N+swARqY8P8b/7QyuYTtPa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IDKfvDAAAA3AAAAA8AAAAAAAAAAAAA AAAAoQIAAGRycy9kb3ducmV2LnhtbFBLBQYAAAAABAAEAPkAAACRAwAAAAA= "/>
                  <v:line id="Line 24" o:spid="_x0000_s2164" style="position:absolute;flip:x;visibility:visible;mso-wrap-style:square" from="4602,2658" to="4716,2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MYMYAAADcAAAADwAAAGRycy9kb3ducmV2LnhtbESPQWsCMRSE74X+h/AKXqRmW0vR1Sgi FDx4qZaV3p6b182ym5c1ibr++6Yg9DjMzDfMfNnbVlzIh9qxgpdRBoK4dLrmSsHX/uN5AiJEZI2t Y1JwowDLxePDHHPtrvxJl12sRIJwyFGBibHLpQylIYth5Dri5P04bzEm6SupPV4T3LbyNcvepcWa 04LBjtaGymZ3tgrkZDs8+dXxrSmaw2FqirLovrdKDZ761QxEpD7+h+/tjVYwHk/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1PjGDGAAAA3AAAAA8AAAAAAAAA AAAAAAAAoQIAAGRycy9kb3ducmV2LnhtbFBLBQYAAAAABAAEAPkAAACUAwAAAAA= "/>
                  <v:line id="Line 25" o:spid="_x0000_s2165" style="position:absolute;flip:x;visibility:visible;mso-wrap-style:square" from="4887,2658" to="5001,2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NWgMQAAADcAAAADwAAAGRycy9kb3ducmV2LnhtbERPTWvCMBi+D/wP4RV2kZluirjOKDIY 7ODFD1p2e9e8a0qbN12Saf335iDs+PB8rzaD7cSZfGgcK3ieZiCIK6cbrhWcjh9PSxAhImvsHJOC KwXYrEcPK8y1u/CezodYixTCIUcFJsY+lzJUhiyGqeuJE/fjvMWYoK+l9nhJ4baTL1m2kBYbTg0G e3o3VLWHP6tALneTX7/9nrdFW5avpqiK/mun1ON42L6BiDTEf/Hd/akVzOZpfj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c1aAxAAAANwAAAAPAAAAAAAAAAAA AAAAAKECAABkcnMvZG93bnJldi54bWxQSwUGAAAAAAQABAD5AAAAkgMAAAAA "/>
                  <v:line id="Line 26" o:spid="_x0000_s2166" style="position:absolute;flip:x;visibility:visible;mso-wrap-style:square" from="3006,2658" to="3120,2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zG8YAAADcAAAADwAAAGRycy9kb3ducmV2LnhtbESPQWsCMRSE74X+h/AKXopmtVJ0axQp CD14UcuKt+fmdbPs5mWbRN3++0Yo9DjMzDfMYtXbVlzJh9qxgvEoA0FcOl1zpeDzsBnOQISIrLF1 TAp+KMBq+fiwwFy7G+/ouo+VSBAOOSowMXa5lKE0ZDGMXEecvC/nLcYkfSW1x1uC21ZOsuxVWqw5 LRjs6N1Q2ewvVoGcbZ+//fo8bYrmeJyboiy601apwVO/fgMRqY//4b/2h1bwMh3D/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8xvGAAAA3AAAAA8AAAAAAAAA AAAAAAAAoQIAAGRycy9kb3ducmV2LnhtbFBLBQYAAAAABAAEAPkAAACUAwAAAAA= "/>
                  <v:oval id="Oval 27" o:spid="_x0000_s2167" style="position:absolute;left:4785;top:154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fJ8QA AADcAAAADwAAAGRycy9kb3ducmV2LnhtbESPQWvCQBSE7wX/w/IKvRTdaGsI0VUkYPHa6MHjM/tM QrNvw+7WJP++Wyj0OMzMN8x2P5pOPMj51rKC5SIBQVxZ3XKt4HI+zjMQPiBr7CyTgok87Hezpy3m 2g78SY8y1CJC2OeooAmhz6X0VUMG/cL2xNG7W2cwROlqqR0OEW46uUqSVBpsOS402FPRUPVVfhsF 7rWfiulUHJc3/ijXQ6av6UUr9fI8HjYgAo3hP/zXPmkFb+8r+D0Tj4Dc/QAAAP//AwBQSwECLQAU AAYACAAAACEA8PeKu/0AAADiAQAAEwAAAAAAAAAAAAAAAAAAAAAAW0NvbnRlbnRfVHlwZXNdLnht bFBLAQItABQABgAIAAAAIQAx3V9h0gAAAI8BAAALAAAAAAAAAAAAAAAAAC4BAABfcmVscy8ucmVs c1BLAQItABQABgAIAAAAIQAzLwWeQQAAADkAAAAQAAAAAAAAAAAAAAAAACkCAABkcnMvc2hhcGV4 bWwueG1sUEsBAi0AFAAGAAgAAAAhAHvpHyfEAAAA3AAAAA8AAAAAAAAAAAAAAAAAmAIAAGRycy9k b3ducmV2LnhtbFBLBQYAAAAABAAEAPUAAACJAwAAAAA= " fillcolor="black"/>
                  <v:oval id="Oval 28" o:spid="_x0000_s2168" style="position:absolute;left:3633;top:195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W6vMQA AADcAAAADwAAAGRycy9kb3ducmV2LnhtbESPT2vCQBTE7wW/w/IKvZS6sf5BUleRgMWrMQePr9nX JDT7NuxuTfLtXUHwOMzMb5jNbjCtuJLzjWUFs2kCgri0uuFKQXE+fKxB+ICssbVMCkbysNtOXjaY atvzia55qESEsE9RQR1Cl0rpy5oM+qntiKP3a53BEKWrpHbYR7hp5WeSrKTBhuNCjR1lNZV/+b9R 4N67MRuP2WH2w9/5sl/ry6rQSr29DvsvEIGG8Aw/2ketYL6Yw/1MPAJyewMAAP//AwBQSwECLQAU AAYACAAAACEA8PeKu/0AAADiAQAAEwAAAAAAAAAAAAAAAAAAAAAAW0NvbnRlbnRfVHlwZXNdLnht bFBLAQItABQABgAIAAAAIQAx3V9h0gAAAI8BAAALAAAAAAAAAAAAAAAAAC4BAABfcmVscy8ucmVs c1BLAQItABQABgAIAAAAIQAzLwWeQQAAADkAAAAQAAAAAAAAAAAAAAAAACkCAABkcnMvc2hhcGV4 bWwueG1sUEsBAi0AFAAGAAgAAAAhABSlurzEAAAA3AAAAA8AAAAAAAAAAAAAAAAAmAIAAGRycy9k b3ducmV2LnhtbFBLBQYAAAAABAAEAPUAAACJAwAAAAA= " fillcolor="black"/>
                  <v:shape id="Text Box 29" o:spid="_x0000_s2169" type="#_x0000_t202" style="position:absolute;left:3120;top:1717;width:684;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XOwsQA AADcAAAADwAAAGRycy9kb3ducmV2LnhtbESPT2vCQBTE7wW/w/IEb7prTcVGV5GK4MninxZ6e2Sf STD7NmRXk377riD0OMzMb5jFqrOVuFPjS8caxiMFgjhzpuRcw/m0Hc5A+IBssHJMGn7Jw2rZe1lg alzLB7ofQy4ihH2KGooQ6lRKnxVk0Y9cTRy9i2sshiibXJoG2wi3lXxVaiotlhwXCqzpo6DserxZ DV/7y893oj7zjX2rW9cpyfZdaj3od+s5iEBd+A8/2zujYZI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KjFzsLEAAAA3AAAAA8AAAAAAAAAAAAAAAAAmAIAAGRycy9k b3ducmV2LnhtbFBLBQYAAAAABAAEAPUAAACJAwAAAAA= " filled="f" stroked="f">
                    <v:textbox>
                      <w:txbxContent>
                        <w:p w14:paraId="778D6385" w14:textId="77777777" w:rsidR="00541C41" w:rsidRDefault="00541C41" w:rsidP="00FF356C">
                          <w:r>
                            <w:t>M</w:t>
                          </w:r>
                        </w:p>
                      </w:txbxContent>
                    </v:textbox>
                  </v:shape>
                  <v:shape id="Text Box 30" o:spid="_x0000_s2170" type="#_x0000_t202" style="position:absolute;left:4431;top:1090;width:684;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lrWcQA AADcAAAADwAAAGRycy9kb3ducmV2LnhtbESPQWvCQBSE74L/YXlCb3VXq8XGbERaCp4qTWvB2yP7 TILZtyG7NfHfd4WCx2FmvmHSzWAbcaHO1441zKYKBHHhTM2lhu+v98cVCB+QDTaOScOVPGyy8SjF xLieP+mSh1JECPsENVQhtImUvqjIop+6ljh6J9dZDFF2pTQd9hFuGzlX6llarDkuVNjSa0XFOf+1 Gg4fp+PPQu3LN7tsezcoyfZFav0wGbZrEIGGcA//t3dGw9Ni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MeJa1nEAAAA3AAAAA8AAAAAAAAAAAAAAAAAmAIAAGRycy9k b3ducmV2LnhtbFBLBQYAAAAABAAEAPUAAACJAwAAAAA= " filled="f" stroked="f">
                    <v:textbox>
                      <w:txbxContent>
                        <w:p w14:paraId="73D0304E" w14:textId="77777777" w:rsidR="00541C41" w:rsidRDefault="00541C41" w:rsidP="00FF356C">
                          <w:r>
                            <w:t>N</w:t>
                          </w:r>
                        </w:p>
                      </w:txbxContent>
                    </v:textbox>
                  </v:shape>
                  <v:shape id="Text Box 31" o:spid="_x0000_s2171" type="#_x0000_t202" style="position:absolute;left:3366;top:2872;width:1539;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v1LsQA AADcAAAADwAAAGRycy9kb3ducmV2LnhtbESPQWvCQBSE74L/YXlCb7qrtWJjNiItBU+VprXg7ZF9 JsHs25Ddmvjvu0Khx2FmvmHS7WAbcaXO1441zGcKBHHhTM2lhq/Pt+kahA/IBhvHpOFGHrbZeJRi YlzPH3TNQykihH2CGqoQ2kRKX1Rk0c9cSxy9s+sshii7UpoO+wi3jVwotZIWa44LFbb0UlFxyX+s huP7+fS9VIfy1T61vRuUZPsstX6YDLsNiEBD+A//tfdGw+Ny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Ddb9S7EAAAA3AAAAA8AAAAAAAAAAAAAAAAAmAIAAGRycy9k b3ducmV2LnhtbFBLBQYAAAAABAAEAPUAAACJAwAAAAA= " filled="f" stroked="f">
                    <v:textbox>
                      <w:txbxContent>
                        <w:p w14:paraId="0AC0F244" w14:textId="77777777" w:rsidR="00541C41" w:rsidRPr="00373056" w:rsidRDefault="00541C41" w:rsidP="00FF356C">
                          <w:pPr>
                            <w:rPr>
                              <w:sz w:val="24"/>
                            </w:rPr>
                          </w:pPr>
                          <w:r w:rsidRPr="00373056">
                            <w:rPr>
                              <w:i/>
                              <w:iCs/>
                              <w:sz w:val="24"/>
                              <w:lang w:val="pt-BR"/>
                            </w:rPr>
                            <w:t xml:space="preserve">Hình </w:t>
                          </w:r>
                          <w:r>
                            <w:rPr>
                              <w:i/>
                              <w:iCs/>
                              <w:sz w:val="24"/>
                              <w:lang w:val="pt-BR"/>
                            </w:rPr>
                            <w:t>1</w:t>
                          </w:r>
                        </w:p>
                      </w:txbxContent>
                    </v:textbox>
                  </v:shape>
                </v:group>
                <v:shape id="Text Box 2" o:spid="_x0000_s2172" type="#_x0000_t202" style="position:absolute;left:14287;top:8382;width:2858;height:290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tc/8QA AADcAAAADwAAAGRycy9kb3ducmV2LnhtbESPQWvCQBSE74X+h+UVvNVNaxslzSqlKHorRvH8yD6T kN23IbtN4r93C4Ueh5n5hsk3kzVioN43jhW8zBMQxKXTDVcKzqfd8wqED8gajWNScCMPm/XjQ46Z diMfaShCJSKEfYYK6hC6TEpf1mTRz11HHL2r6y2GKPtK6h7HCLdGviZJKi02HBdq7OirprItfqyC yRan7WI8mHe82bS67L+3rRmUmj1Nnx8gAk3hP/zXPmgFi7cl/J6JR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MPLXP/EAAAA3AAAAA8AAAAAAAAAAAAAAAAAmAIAAGRycy9k b3ducmV2LnhtbFBLBQYAAAAABAAEAPUAAACJAwAAAAA= " strokecolor="white [3212]">
                  <v:textbox>
                    <w:txbxContent>
                      <w:p w14:paraId="4B30A333" w14:textId="77777777" w:rsidR="00541C41" w:rsidRPr="00DF5CF0" w:rsidRDefault="00541C41">
                        <w:pPr>
                          <w:rPr>
                            <w:sz w:val="24"/>
                            <w:szCs w:val="24"/>
                          </w:rPr>
                        </w:pPr>
                        <w:r w:rsidRPr="00DF5CF0">
                          <w:rPr>
                            <w:sz w:val="24"/>
                            <w:szCs w:val="24"/>
                          </w:rPr>
                          <w:t>G</w:t>
                        </w:r>
                      </w:p>
                    </w:txbxContent>
                  </v:textbox>
                </v:shape>
                <w10:wrap type="square"/>
              </v:group>
            </w:pict>
          </mc:Fallback>
        </mc:AlternateContent>
      </w: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1</w:t>
      </w:r>
      <w:r w:rsidRPr="00541C41">
        <w:rPr>
          <w:rFonts w:eastAsia="Times New Roman"/>
          <w:b/>
          <w:bCs/>
          <w:sz w:val="28"/>
          <w:szCs w:val="28"/>
          <w:shd w:val="clear" w:color="auto" w:fill="FFFFFF"/>
          <w:lang w:val="vi-VN"/>
        </w:rPr>
        <w:t xml:space="preserve"> </w:t>
      </w:r>
      <w:r w:rsidRPr="00541C41">
        <w:rPr>
          <w:rFonts w:eastAsia="Times New Roman"/>
          <w:b/>
          <w:sz w:val="28"/>
          <w:szCs w:val="28"/>
          <w:shd w:val="clear" w:color="auto" w:fill="FFFFFF"/>
          <w:lang w:val="vi-VN"/>
        </w:rPr>
        <w:t>(1</w:t>
      </w:r>
      <w:r w:rsidRPr="00541C41">
        <w:rPr>
          <w:rFonts w:eastAsia="Times New Roman"/>
          <w:b/>
          <w:sz w:val="28"/>
          <w:szCs w:val="28"/>
          <w:shd w:val="clear" w:color="auto" w:fill="FFFFFF"/>
        </w:rPr>
        <w:t xml:space="preserve">.0 </w:t>
      </w:r>
      <w:r w:rsidRPr="00541C41">
        <w:rPr>
          <w:rFonts w:eastAsia="Times New Roman"/>
          <w:b/>
          <w:sz w:val="28"/>
          <w:szCs w:val="28"/>
          <w:shd w:val="clear" w:color="auto" w:fill="FFFFFF"/>
          <w:lang w:val="vi-VN"/>
        </w:rPr>
        <w:t>điểm)</w:t>
      </w:r>
      <w:r w:rsidRPr="00541C41">
        <w:rPr>
          <w:rFonts w:eastAsia="Times New Roman"/>
          <w:b/>
          <w:sz w:val="28"/>
          <w:szCs w:val="28"/>
          <w:shd w:val="clear" w:color="auto" w:fill="FFFFFF"/>
        </w:rPr>
        <w:t>:</w:t>
      </w:r>
      <w:r w:rsidRPr="00541C41">
        <w:rPr>
          <w:rFonts w:eastAsia="Times New Roman"/>
          <w:sz w:val="28"/>
          <w:szCs w:val="28"/>
          <w:shd w:val="clear" w:color="auto" w:fill="FFFFFF"/>
          <w:lang w:val="vi-VN"/>
        </w:rPr>
        <w:t xml:space="preserve"> </w:t>
      </w:r>
      <w:r w:rsidRPr="00541C41">
        <w:rPr>
          <w:sz w:val="28"/>
          <w:szCs w:val="28"/>
        </w:rPr>
        <w:t>Trên hình 1, G là gương phẳng và hai điểm M, N nằm ngoài gương. Hãy vẽ và nêu cách vẽ tia tới từ M tới gương rồi phản xạ đi qua điểm N.</w:t>
      </w:r>
    </w:p>
    <w:p w14:paraId="5A397106" w14:textId="77777777" w:rsidR="00541C41" w:rsidRPr="00541C41" w:rsidRDefault="00541C41" w:rsidP="00541C41">
      <w:pPr>
        <w:spacing w:after="0" w:line="288" w:lineRule="auto"/>
        <w:jc w:val="both"/>
        <w:rPr>
          <w:sz w:val="28"/>
          <w:szCs w:val="28"/>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rPr>
        <w:t>2</w:t>
      </w:r>
      <w:r w:rsidRPr="00541C41">
        <w:rPr>
          <w:rFonts w:eastAsia="Times New Roman"/>
          <w:b/>
          <w:bCs/>
          <w:sz w:val="28"/>
          <w:szCs w:val="28"/>
          <w:shd w:val="clear" w:color="auto" w:fill="FFFFFF"/>
          <w:lang w:val="vi-VN"/>
        </w:rPr>
        <w:t xml:space="preserve"> </w:t>
      </w:r>
      <w:r w:rsidRPr="00541C41">
        <w:rPr>
          <w:rFonts w:eastAsia="Times New Roman"/>
          <w:b/>
          <w:sz w:val="28"/>
          <w:szCs w:val="28"/>
          <w:shd w:val="clear" w:color="auto" w:fill="FFFFFF"/>
          <w:lang w:val="vi-VN"/>
        </w:rPr>
        <w:t>(1</w:t>
      </w:r>
      <w:r w:rsidRPr="00541C41">
        <w:rPr>
          <w:rFonts w:eastAsia="Times New Roman"/>
          <w:b/>
          <w:sz w:val="28"/>
          <w:szCs w:val="28"/>
          <w:shd w:val="clear" w:color="auto" w:fill="FFFFFF"/>
        </w:rPr>
        <w:t xml:space="preserve">.0 </w:t>
      </w:r>
      <w:r w:rsidRPr="00541C41">
        <w:rPr>
          <w:rFonts w:eastAsia="Times New Roman"/>
          <w:b/>
          <w:sz w:val="28"/>
          <w:szCs w:val="28"/>
          <w:shd w:val="clear" w:color="auto" w:fill="FFFFFF"/>
          <w:lang w:val="vi-VN"/>
        </w:rPr>
        <w:t>điểm)</w:t>
      </w:r>
      <w:r w:rsidRPr="00541C41">
        <w:rPr>
          <w:rFonts w:eastAsia="Times New Roman"/>
          <w:b/>
          <w:sz w:val="28"/>
          <w:szCs w:val="28"/>
          <w:shd w:val="clear" w:color="auto" w:fill="FFFFFF"/>
        </w:rPr>
        <w:t>:</w:t>
      </w:r>
      <w:r w:rsidRPr="00541C41">
        <w:rPr>
          <w:rFonts w:eastAsia="Times New Roman"/>
          <w:sz w:val="28"/>
          <w:szCs w:val="28"/>
          <w:shd w:val="clear" w:color="auto" w:fill="FFFFFF"/>
          <w:lang w:val="vi-VN"/>
        </w:rPr>
        <w:t xml:space="preserve"> </w:t>
      </w:r>
      <w:r w:rsidRPr="00541C41">
        <w:rPr>
          <w:sz w:val="28"/>
          <w:szCs w:val="28"/>
        </w:rPr>
        <w:t>Hai ôtô khởi hành cùng một lúc từ hai địa điểm A và B, cùng chuyển động về G. Biết AG = 120km, BG = 96km. Xe khởi hành từ A có tốc độ 50km/h. Muốn hai xe đến G cùng một lúc thì xe khởi hành từ B phải chuyển động với tốc độ bằng bao nhiêu ?</w:t>
      </w:r>
    </w:p>
    <w:p w14:paraId="68B1E2AC" w14:textId="77777777" w:rsidR="00541C41" w:rsidRPr="00541C41" w:rsidRDefault="00541C41" w:rsidP="00541C41">
      <w:pPr>
        <w:shd w:val="clear" w:color="auto" w:fill="FFFFFF"/>
        <w:spacing w:after="0" w:line="288" w:lineRule="auto"/>
        <w:jc w:val="both"/>
        <w:rPr>
          <w:rFonts w:eastAsia="Times New Roman"/>
          <w:sz w:val="28"/>
          <w:szCs w:val="28"/>
          <w:shd w:val="clear" w:color="auto" w:fill="FFFFFF"/>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3</w:t>
      </w:r>
      <w:r w:rsidRPr="00541C41">
        <w:rPr>
          <w:rFonts w:eastAsia="Times New Roman"/>
          <w:b/>
          <w:bCs/>
          <w:sz w:val="28"/>
          <w:szCs w:val="28"/>
          <w:shd w:val="clear" w:color="auto" w:fill="FFFFFF"/>
          <w:lang w:val="vi-VN"/>
        </w:rPr>
        <w:t xml:space="preserve"> </w:t>
      </w:r>
      <w:r w:rsidRPr="00541C41">
        <w:rPr>
          <w:rFonts w:eastAsia="Times New Roman"/>
          <w:b/>
          <w:sz w:val="28"/>
          <w:szCs w:val="28"/>
          <w:shd w:val="clear" w:color="auto" w:fill="FFFFFF"/>
          <w:lang w:val="vi-VN"/>
        </w:rPr>
        <w:t>(1</w:t>
      </w:r>
      <w:r w:rsidRPr="00541C41">
        <w:rPr>
          <w:rFonts w:eastAsia="Times New Roman"/>
          <w:b/>
          <w:sz w:val="28"/>
          <w:szCs w:val="28"/>
          <w:shd w:val="clear" w:color="auto" w:fill="FFFFFF"/>
        </w:rPr>
        <w:t>.0</w:t>
      </w:r>
      <w:r w:rsidRPr="00541C41">
        <w:rPr>
          <w:rFonts w:eastAsia="Times New Roman"/>
          <w:b/>
          <w:sz w:val="28"/>
          <w:szCs w:val="28"/>
          <w:shd w:val="clear" w:color="auto" w:fill="FFFFFF"/>
          <w:lang w:val="vi-VN"/>
        </w:rPr>
        <w:t xml:space="preserve"> điểm)</w:t>
      </w:r>
      <w:r w:rsidRPr="00541C41">
        <w:rPr>
          <w:rFonts w:eastAsia="Times New Roman"/>
          <w:b/>
          <w:sz w:val="28"/>
          <w:szCs w:val="28"/>
          <w:shd w:val="clear" w:color="auto" w:fill="FFFFFF"/>
        </w:rPr>
        <w:t>:</w:t>
      </w:r>
      <w:r w:rsidRPr="00541C41">
        <w:rPr>
          <w:rFonts w:eastAsia="Times New Roman"/>
          <w:sz w:val="28"/>
          <w:szCs w:val="28"/>
          <w:shd w:val="clear" w:color="auto" w:fill="FFFFFF"/>
          <w:lang w:val="vi-VN"/>
        </w:rPr>
        <w:t xml:space="preserve"> Hoàn thành sơ đồ chuyển hóa sau</w:t>
      </w:r>
      <w:r w:rsidRPr="00541C41">
        <w:rPr>
          <w:rFonts w:eastAsia="Times New Roman"/>
          <w:sz w:val="28"/>
          <w:szCs w:val="28"/>
          <w:shd w:val="clear" w:color="auto" w:fill="FFFFFF"/>
        </w:rPr>
        <w:t>:</w:t>
      </w:r>
    </w:p>
    <w:p w14:paraId="0B51C51E" w14:textId="77777777" w:rsidR="00541C41" w:rsidRPr="00541C41" w:rsidRDefault="00541C41" w:rsidP="00541C41">
      <w:pPr>
        <w:spacing w:after="0" w:line="288" w:lineRule="auto"/>
        <w:jc w:val="both"/>
        <w:rPr>
          <w:sz w:val="28"/>
          <w:szCs w:val="28"/>
        </w:rPr>
      </w:pPr>
      <w:r w:rsidRPr="00541C41">
        <w:rPr>
          <w:noProof/>
          <w:sz w:val="28"/>
          <w:szCs w:val="28"/>
        </w:rPr>
        <mc:AlternateContent>
          <mc:Choice Requires="wps">
            <w:drawing>
              <wp:anchor distT="0" distB="0" distL="114300" distR="114300" simplePos="0" relativeHeight="252096512" behindDoc="0" locked="0" layoutInCell="1" allowOverlap="1" wp14:anchorId="304C2A99" wp14:editId="750AFACF">
                <wp:simplePos x="0" y="0"/>
                <wp:positionH relativeFrom="column">
                  <wp:posOffset>3446145</wp:posOffset>
                </wp:positionH>
                <wp:positionV relativeFrom="paragraph">
                  <wp:posOffset>153670</wp:posOffset>
                </wp:positionV>
                <wp:extent cx="297815" cy="0"/>
                <wp:effectExtent l="0" t="76200" r="26035" b="95250"/>
                <wp:wrapNone/>
                <wp:docPr id="348" name="Straight Connector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8" o:spid="_x0000_s1026" style="position:absolute;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35pt,12.1pt" to="294.8pt,1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V0LzNQIAAFs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ObRK kR6atPOWiLbzqNJKgYTaouAFrQbjCkip1NaGaulJ7cyzpt8cUrrqiGp55PxyNgCThYzkTUrYOAM3 7odPmkEMOXgdhTs1tg+QIAk6xf6c7/3hJ48oHE4Wj/NsihG9uRJS3PKMdf4j1z0KRomlUEE5UpDj s/OBByluIeFY6Y2QMnZfKjSUeDGdTGOC01Kw4Axhzrb7Slp0JGF+4i8WBZ7XYVYfFItgHSdsfbU9 ERJs5KMa3grQR3Icbus5w0hyeDLButCTKtwItQLhq3UZoe+LdLGer+f5KJ/M1qM8revRh02Vj2ab 7HFaP9RVVWc/AvksLzrBGFeB/22cs/zvxuX6sC6DeB/ou1DJW/SoKJC9/UfSsdmhv5dJ2Wt23tpQ Xeg7THAMvr628ERe72PUr2/C6icAAAD//wMAUEsDBBQABgAIAAAAIQCVnQNw4AAAAAkBAAAPAAAA ZHJzL2Rvd25yZXYueG1sTI/BTsMwDIbvSLxDZCRuLF21jVKaTghpXDZA2xCCW9aYtqJxqiTdyttj xAGOtj/9/v5iOdpOHNGH1pGC6SQBgVQ501Kt4GW/uspAhKjJ6M4RKvjCAMvy/KzQuXEn2uJxF2vB IRRyraCJsc+lDFWDVoeJ65H49uG81ZFHX0vj9YnDbSfTJFlIq1viD43u8b7B6nM3WAXbzWqdva6H sfLvD9On/fPm8S1kSl1ejHe3ICKO8Q+GH31Wh5KdDm4gE0SnYD5LrxlVkM5SEAzMs5sFiMPvQpaF /N+g/AYAAP//AwBQSwECLQAUAAYACAAAACEAtoM4kv4AAADhAQAAEwAAAAAAAAAAAAAAAAAAAAAA W0NvbnRlbnRfVHlwZXNdLnhtbFBLAQItABQABgAIAAAAIQA4/SH/1gAAAJQBAAALAAAAAAAAAAAA AAAAAC8BAABfcmVscy8ucmVsc1BLAQItABQABgAIAAAAIQCjV0LzNQIAAFsEAAAOAAAAAAAAAAAA AAAAAC4CAABkcnMvZTJvRG9jLnhtbFBLAQItABQABgAIAAAAIQCVnQNw4AAAAAkBAAAPAAAAAAAA AAAAAAAAAI8EAABkcnMvZG93bnJldi54bWxQSwUGAAAAAAQABADzAAAAnAUAAAAA ">
                <v:stroke endarrow="block"/>
              </v:line>
            </w:pict>
          </mc:Fallback>
        </mc:AlternateContent>
      </w:r>
      <w:r w:rsidRPr="00541C41">
        <w:rPr>
          <w:noProof/>
          <w:sz w:val="28"/>
          <w:szCs w:val="28"/>
        </w:rPr>
        <mc:AlternateContent>
          <mc:Choice Requires="wps">
            <w:drawing>
              <wp:anchor distT="0" distB="0" distL="114300" distR="114300" simplePos="0" relativeHeight="252095488" behindDoc="0" locked="0" layoutInCell="1" allowOverlap="1" wp14:anchorId="4144BF20" wp14:editId="05650612">
                <wp:simplePos x="0" y="0"/>
                <wp:positionH relativeFrom="column">
                  <wp:posOffset>2212340</wp:posOffset>
                </wp:positionH>
                <wp:positionV relativeFrom="paragraph">
                  <wp:posOffset>144145</wp:posOffset>
                </wp:positionV>
                <wp:extent cx="297815" cy="0"/>
                <wp:effectExtent l="0" t="76200" r="26035" b="95250"/>
                <wp:wrapNone/>
                <wp:docPr id="349" name="Straight Connector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9" o:spid="_x0000_s1026" style="position:absolute;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2pt,11.35pt" to="197.65pt,1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c26hNQIAAFs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QIj RXpo0s5bItrOo0orBRJqi4IXtBqMKyClUlsbqqUntTPPmn5zSOmqI6rlkfPL2QBMFjKSNylh4wzc uB8+aQYx5OB1FO7U2D5AgiToFPtzvveHnzyicDhZPM6zKUb05kpIccsz1vmPXPcoGCWWQgXlSEGO z84HHqS4hYRjpTdCyth9qdBQ4sV0Mo0JTkvBgjOEOdvuK2nRkYT5ib9YFHheh1l9UCyCdZyw9dX2 REiwkY9qeCtAH8lxuK3nDCPJ4ckE60JPqnAj1AqEr9ZlhL4v0sV6vp7no3wyW4/ytK5HHzZVPppt ssdp/VBXVZ39COSzvOgEY1wF/rdxzvK/G5frw7oM4n2g70Ilb9GjokD29h9Jx2aH/l4mZa/ZeWtD daHvMMEx+PrawhN5vY9Rv74Jq58AAAD//wMAUEsDBBQABgAIAAAAIQBz8hxv4QAAAAkBAAAPAAAA ZHJzL2Rvd25yZXYueG1sTI/LTsMwEEX3SP0Ha5DYUadJgZDGqRBS2bSA+lBFd248JBHxOLKdNv17 jFjAcmaO7pybzwfdshNa1xgSMBlHwJBKoxqqBOy2i9sUmPOSlGwNoYALOpgXo6tcZsqcaY2nja9Y CCGXSQG1913GuStr1NKNTYcUbp/GaunDaCuurDyHcN3yOIruuZYNhQ+17PC5xvJr02sB69Vime6X /VDaw8vkbfu+ev1wqRA318PTDJjHwf/B8KMf1KEITkfTk3KsFZBM02lABcTxA7AAJI93CbDj74IX Of/foPgGAAD//wMAUEsBAi0AFAAGAAgAAAAhALaDOJL+AAAA4QEAABMAAAAAAAAAAAAAAAAAAAAA AFtDb250ZW50X1R5cGVzXS54bWxQSwECLQAUAAYACAAAACEAOP0h/9YAAACUAQAACwAAAAAAAAAA AAAAAAAvAQAAX3JlbHMvLnJlbHNQSwECLQAUAAYACAAAACEAd3NuoTUCAABbBAAADgAAAAAAAAAA AAAAAAAuAgAAZHJzL2Uyb0RvYy54bWxQSwECLQAUAAYACAAAACEAc/Icb+EAAAAJAQAADwAAAAAA AAAAAAAAAACPBAAAZHJzL2Rvd25yZXYueG1sUEsFBgAAAAAEAAQA8wAAAJ0FAAAAAA== ">
                <v:stroke endarrow="block"/>
              </v:line>
            </w:pict>
          </mc:Fallback>
        </mc:AlternateContent>
      </w:r>
      <w:r w:rsidRPr="00541C41">
        <w:rPr>
          <w:noProof/>
          <w:sz w:val="28"/>
          <w:szCs w:val="28"/>
        </w:rPr>
        <mc:AlternateContent>
          <mc:Choice Requires="wps">
            <w:drawing>
              <wp:anchor distT="0" distB="0" distL="114300" distR="114300" simplePos="0" relativeHeight="252094464" behindDoc="0" locked="0" layoutInCell="1" allowOverlap="1" wp14:anchorId="0FA6930B" wp14:editId="0463D0CF">
                <wp:simplePos x="0" y="0"/>
                <wp:positionH relativeFrom="column">
                  <wp:posOffset>1233805</wp:posOffset>
                </wp:positionH>
                <wp:positionV relativeFrom="paragraph">
                  <wp:posOffset>144145</wp:posOffset>
                </wp:positionV>
                <wp:extent cx="297815" cy="0"/>
                <wp:effectExtent l="0" t="76200" r="26035" b="95250"/>
                <wp:wrapNone/>
                <wp:docPr id="350" name="Straight Connector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0" o:spid="_x0000_s1026" style="position:absolute;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15pt,11.35pt" to="120.6pt,1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VyONQIAAFs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U9BH kR6atPOWiLbzqNJKgYTaouAFrQbjCkip1NaGaulJ7cyzpt8cUrrqiGp55PxyNgCThYzkTUrYOAM3 7odPmkEMOXgdhTs1tg+QIAk6xf6c7/3hJ48oHE4Wj/NsihG9uRJS3PKMdf4j1z0KRomlUEE5UpDj s/OBByluIeFY6Y2QMnZfKjSUeDGdTGOC01Kw4Axhzrb7Slp0JGF+4i8WBZ7XYVYfFItgHSdsfbU9 ERJs5KMa3grQR3Icbus5w0hyeDLButCTKtwItQLhq3UZoe+LdLGer+f5KJ/M1qM8revRh02Vj2ab 7HFaP9RVVWc/AvksLzrBGFeB/22cs/zvxuX6sC6DeB/ou1DJW/SoKJC9/UfSsdmhv5dJ2Wt23tpQ Xeg7THAMvr628ERe72PUr2/C6icAAAD//wMAUEsDBBQABgAIAAAAIQAt5qVJ3wAAAAkBAAAPAAAA ZHJzL2Rvd25yZXYueG1sTI/BTsMwDIbvSLxDZCRuLG2YoJSmE0Ialw3QNoTgljWmrWicqkm38vYY cYDjb3/6/blYTK4TBxxC60lDOktAIFXetlRreNktLzIQIRqypvOEGr4wwKI8PSlMbv2RNnjYxlpw CYXcaGhi7HMpQ9WgM2HmeyTeffjBmchxqKUdzJHLXSdVklxJZ1riC43p8b7B6nM7Og2b9XKVva7G qRreH9Kn3fP68S1kWp+fTXe3ICJO8Q+GH31Wh5Kd9n4kG0TH+WZ+yagGpa5BMKDmqQKx/x3IspD/ Pyi/AQAA//8DAFBLAQItABQABgAIAAAAIQC2gziS/gAAAOEBAAATAAAAAAAAAAAAAAAAAAAAAABb Q29udGVudF9UeXBlc10ueG1sUEsBAi0AFAAGAAgAAAAhADj9If/WAAAAlAEAAAsAAAAAAAAAAAAA AAAALwEAAF9yZWxzLy5yZWxzUEsBAi0AFAAGAAgAAAAhAClBXI41AgAAWwQAAA4AAAAAAAAAAAAA AAAALgIAAGRycy9lMm9Eb2MueG1sUEsBAi0AFAAGAAgAAAAhAC3mpUnfAAAACQEAAA8AAAAAAAAA AAAAAAAAjwQAAGRycy9kb3ducmV2LnhtbFBLBQYAAAAABAAEAPMAAACbBQAAAAA= ">
                <v:stroke endarrow="block"/>
              </v:line>
            </w:pict>
          </mc:Fallback>
        </mc:AlternateContent>
      </w:r>
      <w:r w:rsidRPr="00541C41">
        <w:rPr>
          <w:noProof/>
          <w:sz w:val="28"/>
          <w:szCs w:val="28"/>
        </w:rPr>
        <mc:AlternateContent>
          <mc:Choice Requires="wps">
            <w:drawing>
              <wp:anchor distT="0" distB="0" distL="114300" distR="114300" simplePos="0" relativeHeight="252093440" behindDoc="0" locked="0" layoutInCell="1" allowOverlap="1" wp14:anchorId="044E5771" wp14:editId="4C7D2D0B">
                <wp:simplePos x="0" y="0"/>
                <wp:positionH relativeFrom="column">
                  <wp:posOffset>297815</wp:posOffset>
                </wp:positionH>
                <wp:positionV relativeFrom="paragraph">
                  <wp:posOffset>153670</wp:posOffset>
                </wp:positionV>
                <wp:extent cx="297815" cy="0"/>
                <wp:effectExtent l="0" t="76200" r="26035" b="95250"/>
                <wp:wrapNone/>
                <wp:docPr id="351" name="Straight Connector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1" o:spid="_x0000_s1026" style="position:absolute;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5pt,12.1pt" to="46.9pt,1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ZXDcNAIAAFsEAAAOAAAAZHJzL2Uyb0RvYy54bWysVE2P2yAQvVfqf0DcE9tZZzex4qwqO+ll 242U7Q8ggG1UDAhInKjqf+9APtq0l6pqDmRgZh5v3gxePB97iQ7cOqFVibNxihFXVDOh2hJ/eVuP Zhg5TxQjUite4hN3+Hn5/t1iMAWf6E5Lxi0CEOWKwZS4894USeJox3vixtpwBc5G25542No2YZYM gN7LZJKmj8mgLTNWU+4cnNZnJ15G/Kbh1L82jeMeyRIDNx9XG9ddWJPlghStJaYT9EKD/AOLnggF l96gauIJ2lvxB1QvqNVON35MdZ/ophGUxxqgmiz9rZptRwyPtYA4ztxkcv8Pln4+bCwSrMQP0wwj RXpo0tZbItrOo0orBRJqi4IXtBqMKyClUhsbqqVHtTUvmn51SOmqI6rlkfPbyQBMzEjuUsLGGbhx N3zSDGLI3uso3LGxfYAESdAx9ud06w8/ekThcDJ/mmVTjOjVlZDimmes8x+57lEwSiyFCsqRghxe nAfmEHoNCcdKr4WUsftSoaHE8+lkGhOcloIFZwhztt1V0qIDCfMTf0EGALsLs3qvWATrOGGri+2J kGAjH9XwVoA+kuNwW88ZRpLDkwnWGVGqcCPUCoQv1nmEvs3T+Wq2muWjfPK4GuVpXY8+rKt89LjO nqb1Q11VdfY9kM/yohOMcRX4X8c5y/9uXC4P6zyIt4G+CZXco0cRgOz1P5KOzQ79PU/KTrPTxobq Qt9hgmPw5bWFJ/LrPkb9/CYsfwAAAP//AwBQSwMEFAAGAAgAAAAhAMuadpjeAAAABwEAAA8AAABk cnMvZG93bnJldi54bWxMj0FLw0AUhO+C/2F5gje7aSwljdkUEeql1dJWRG/b7DMJZt+G3U0b/71P POhxmGHmm2I52k6c0IfWkYLpJAGBVDnTUq3g5bC6yUCEqMnozhEq+MIAy/LyotC5cWfa4Wkfa8El FHKtoImxz6UMVYNWh4nrkdj7cN7qyNLX0nh95nLbyTRJ5tLqlnih0T0+NFh97gerYLdZrbPX9TBW /v1x+nzYbp7eQqbU9dV4fwci4hj/wvCDz+hQMtPRDWSC6BTM5gtOKkhnKQj2F7f85PirZVnI//zl NwAAAP//AwBQSwECLQAUAAYACAAAACEAtoM4kv4AAADhAQAAEwAAAAAAAAAAAAAAAAAAAAAAW0Nv bnRlbnRfVHlwZXNdLnhtbFBLAQItABQABgAIAAAAIQA4/SH/1gAAAJQBAAALAAAAAAAAAAAAAAAA AC8BAABfcmVscy8ucmVsc1BLAQItABQABgAIAAAAIQD9ZXDcNAIAAFsEAAAOAAAAAAAAAAAAAAAA AC4CAABkcnMvZTJvRG9jLnhtbFBLAQItABQABgAIAAAAIQDLmnaY3gAAAAcBAAAPAAAAAAAAAAAA AAAAAI4EAABkcnMvZG93bnJldi54bWxQSwUGAAAAAAQABADzAAAAmQUAAAAA ">
                <v:stroke endarrow="block"/>
              </v:line>
            </w:pict>
          </mc:Fallback>
        </mc:AlternateContent>
      </w:r>
      <w:r w:rsidRPr="00541C41">
        <w:rPr>
          <w:sz w:val="28"/>
          <w:szCs w:val="28"/>
        </w:rPr>
        <w:t xml:space="preserve">Zn    </w:t>
      </w:r>
      <w:r w:rsidRPr="00541C41">
        <w:rPr>
          <w:sz w:val="28"/>
          <w:szCs w:val="28"/>
          <w:vertAlign w:val="superscript"/>
        </w:rPr>
        <w:t>(1)</w:t>
      </w:r>
      <w:r w:rsidRPr="00541C41">
        <w:rPr>
          <w:sz w:val="28"/>
          <w:szCs w:val="28"/>
        </w:rPr>
        <w:t xml:space="preserve">   ZnSO</w:t>
      </w:r>
      <w:r w:rsidRPr="00541C41">
        <w:rPr>
          <w:sz w:val="28"/>
          <w:szCs w:val="28"/>
          <w:vertAlign w:val="subscript"/>
        </w:rPr>
        <w:t>4</w:t>
      </w:r>
      <w:r w:rsidRPr="00541C41">
        <w:rPr>
          <w:sz w:val="28"/>
          <w:szCs w:val="28"/>
        </w:rPr>
        <w:t xml:space="preserve">   </w:t>
      </w:r>
      <w:r w:rsidRPr="00541C41">
        <w:rPr>
          <w:sz w:val="28"/>
          <w:szCs w:val="28"/>
          <w:vertAlign w:val="superscript"/>
        </w:rPr>
        <w:t>(2)</w:t>
      </w:r>
      <w:r w:rsidRPr="00541C41">
        <w:rPr>
          <w:sz w:val="28"/>
          <w:szCs w:val="28"/>
        </w:rPr>
        <w:t xml:space="preserve">        ZnCl</w:t>
      </w:r>
      <w:r w:rsidRPr="00541C41">
        <w:rPr>
          <w:sz w:val="28"/>
          <w:szCs w:val="28"/>
          <w:vertAlign w:val="subscript"/>
        </w:rPr>
        <w:t>2</w:t>
      </w:r>
      <w:r w:rsidRPr="00541C41">
        <w:rPr>
          <w:sz w:val="28"/>
          <w:szCs w:val="28"/>
        </w:rPr>
        <w:t xml:space="preserve">   </w:t>
      </w:r>
      <w:r w:rsidRPr="00541C41">
        <w:rPr>
          <w:sz w:val="28"/>
          <w:szCs w:val="28"/>
          <w:vertAlign w:val="superscript"/>
        </w:rPr>
        <w:t>(3)</w:t>
      </w:r>
      <w:r w:rsidRPr="00541C41">
        <w:rPr>
          <w:sz w:val="28"/>
          <w:szCs w:val="28"/>
        </w:rPr>
        <w:t xml:space="preserve">      Zn(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w:t>
      </w:r>
      <w:r w:rsidRPr="00541C41">
        <w:rPr>
          <w:sz w:val="28"/>
          <w:szCs w:val="28"/>
          <w:vertAlign w:val="superscript"/>
        </w:rPr>
        <w:t>(4)</w:t>
      </w:r>
      <w:r w:rsidRPr="00541C41">
        <w:rPr>
          <w:sz w:val="28"/>
          <w:szCs w:val="28"/>
        </w:rPr>
        <w:t xml:space="preserve">      Zn(OH)</w:t>
      </w:r>
      <w:r w:rsidRPr="00541C41">
        <w:rPr>
          <w:sz w:val="28"/>
          <w:szCs w:val="28"/>
          <w:vertAlign w:val="subscript"/>
        </w:rPr>
        <w:t>2</w:t>
      </w:r>
      <w:r w:rsidRPr="00541C41">
        <w:rPr>
          <w:sz w:val="28"/>
          <w:szCs w:val="28"/>
        </w:rPr>
        <w:t xml:space="preserve">  </w:t>
      </w:r>
    </w:p>
    <w:p w14:paraId="5B03C133" w14:textId="77777777" w:rsidR="00541C41" w:rsidRPr="00541C41" w:rsidRDefault="00541C41" w:rsidP="00541C41">
      <w:pPr>
        <w:shd w:val="clear" w:color="auto" w:fill="FFFFFF"/>
        <w:spacing w:after="0" w:line="288" w:lineRule="auto"/>
        <w:jc w:val="both"/>
        <w:rPr>
          <w:rFonts w:eastAsia="Times New Roman"/>
          <w:b/>
          <w:bCs/>
          <w:sz w:val="28"/>
          <w:szCs w:val="28"/>
          <w:shd w:val="clear" w:color="auto" w:fill="FFFFFF"/>
        </w:rPr>
      </w:pPr>
      <w:r w:rsidRPr="00541C41">
        <w:rPr>
          <w:b/>
          <w:iCs/>
          <w:sz w:val="28"/>
          <w:szCs w:val="28"/>
        </w:rPr>
        <w:lastRenderedPageBreak/>
        <w:t>Câu 4 (1.0 điểm):</w:t>
      </w:r>
      <w:r w:rsidRPr="00541C41">
        <w:rPr>
          <w:b/>
          <w:sz w:val="28"/>
          <w:szCs w:val="28"/>
        </w:rPr>
        <w:t xml:space="preserve"> </w:t>
      </w:r>
      <w:r w:rsidRPr="00541C41">
        <w:rPr>
          <w:rFonts w:eastAsia="Times New Roman"/>
          <w:sz w:val="28"/>
          <w:szCs w:val="28"/>
          <w:lang w:val="pt-BR"/>
        </w:rPr>
        <w:t>Cho 9,2 gam kim loại A phản ứng với khí clo dư tạo ra 23,4 gam muối. Hãy xác định A. Biết A hoá trị I .</w:t>
      </w:r>
    </w:p>
    <w:p w14:paraId="3A17AF4C" w14:textId="77777777" w:rsidR="00541C41" w:rsidRPr="00541C41" w:rsidRDefault="00541C41" w:rsidP="00541C41">
      <w:pPr>
        <w:spacing w:after="0" w:line="288" w:lineRule="auto"/>
        <w:jc w:val="both"/>
        <w:rPr>
          <w:sz w:val="28"/>
          <w:szCs w:val="28"/>
        </w:rPr>
      </w:pPr>
      <w:r w:rsidRPr="00541C41">
        <w:rPr>
          <w:b/>
          <w:bCs/>
          <w:sz w:val="28"/>
          <w:szCs w:val="28"/>
        </w:rPr>
        <w:t xml:space="preserve">Câu 5 </w:t>
      </w:r>
      <w:r w:rsidRPr="00541C41">
        <w:rPr>
          <w:b/>
          <w:bCs/>
          <w:iCs/>
          <w:sz w:val="28"/>
          <w:szCs w:val="28"/>
        </w:rPr>
        <w:t>(1</w:t>
      </w:r>
      <w:r w:rsidRPr="00541C41">
        <w:rPr>
          <w:b/>
          <w:iCs/>
          <w:sz w:val="28"/>
          <w:szCs w:val="28"/>
        </w:rPr>
        <w:t>.0 điểm):</w:t>
      </w:r>
      <w:r w:rsidRPr="00541C41">
        <w:rPr>
          <w:b/>
          <w:sz w:val="28"/>
          <w:szCs w:val="28"/>
        </w:rPr>
        <w:t xml:space="preserve"> </w:t>
      </w:r>
      <w:r w:rsidRPr="00541C41">
        <w:rPr>
          <w:sz w:val="28"/>
          <w:szCs w:val="28"/>
        </w:rPr>
        <w:t>Nhân tố sinh thái của môi trường là gì? Chúng được chia thành những nhóm nào?</w:t>
      </w:r>
    </w:p>
    <w:p w14:paraId="39ACD46C" w14:textId="77777777" w:rsidR="00541C41" w:rsidRPr="00541C41" w:rsidRDefault="00541C41" w:rsidP="00541C41">
      <w:pPr>
        <w:spacing w:after="0" w:line="288" w:lineRule="auto"/>
        <w:jc w:val="both"/>
        <w:rPr>
          <w:b/>
          <w:bCs/>
          <w:sz w:val="28"/>
          <w:szCs w:val="28"/>
        </w:rPr>
      </w:pPr>
      <w:r w:rsidRPr="00541C41">
        <w:rPr>
          <w:b/>
          <w:bCs/>
          <w:sz w:val="28"/>
          <w:szCs w:val="28"/>
        </w:rPr>
        <w:t xml:space="preserve">Câu 6 </w:t>
      </w:r>
      <w:r w:rsidRPr="00541C41">
        <w:rPr>
          <w:b/>
          <w:bCs/>
          <w:iCs/>
          <w:sz w:val="28"/>
          <w:szCs w:val="28"/>
        </w:rPr>
        <w:t>(1.0 điểm):</w:t>
      </w:r>
      <w:r w:rsidRPr="00541C41">
        <w:rPr>
          <w:b/>
          <w:bCs/>
          <w:sz w:val="28"/>
          <w:szCs w:val="28"/>
        </w:rPr>
        <w:t xml:space="preserve"> </w:t>
      </w:r>
    </w:p>
    <w:p w14:paraId="365DF699" w14:textId="77777777" w:rsidR="00541C41" w:rsidRPr="00541C41" w:rsidRDefault="00541C41" w:rsidP="00541C41">
      <w:pPr>
        <w:spacing w:after="0" w:line="288" w:lineRule="auto"/>
        <w:jc w:val="both"/>
        <w:rPr>
          <w:sz w:val="28"/>
          <w:szCs w:val="28"/>
        </w:rPr>
      </w:pPr>
      <w:r w:rsidRPr="00541C41">
        <w:rPr>
          <w:sz w:val="28"/>
          <w:szCs w:val="28"/>
        </w:rPr>
        <w:t>a. Nêu những đặc trưng cơ bản của quần thể sinh vật?</w:t>
      </w:r>
    </w:p>
    <w:p w14:paraId="4DCA0A5F" w14:textId="77777777" w:rsidR="00541C41" w:rsidRPr="00541C41" w:rsidRDefault="00541C41" w:rsidP="00541C41">
      <w:pPr>
        <w:spacing w:after="0" w:line="288" w:lineRule="auto"/>
        <w:jc w:val="both"/>
        <w:rPr>
          <w:sz w:val="28"/>
          <w:szCs w:val="28"/>
        </w:rPr>
      </w:pPr>
      <w:r w:rsidRPr="00541C41">
        <w:rPr>
          <w:sz w:val="28"/>
          <w:szCs w:val="28"/>
        </w:rPr>
        <w:t xml:space="preserve">b. Trình bày đặc điểm của mỗi dạng tháp tuổi đối với trạng thái phát triển số lượng cá thể của quần thể. Khối lượng và kích thước của quần thể được quyết định bởi nhóm tuổi nào? </w:t>
      </w:r>
    </w:p>
    <w:p w14:paraId="5AFCC097" w14:textId="77777777" w:rsidR="00541C41" w:rsidRPr="00541C41" w:rsidRDefault="00541C41" w:rsidP="00541C41">
      <w:pPr>
        <w:shd w:val="clear" w:color="auto" w:fill="FFFFFF"/>
        <w:spacing w:after="0" w:line="288" w:lineRule="auto"/>
        <w:jc w:val="both"/>
        <w:rPr>
          <w:b/>
          <w:bCs/>
          <w:sz w:val="28"/>
          <w:szCs w:val="28"/>
        </w:rPr>
      </w:pPr>
      <w:r w:rsidRPr="00541C41">
        <w:rPr>
          <w:b/>
          <w:bCs/>
          <w:sz w:val="28"/>
          <w:szCs w:val="28"/>
        </w:rPr>
        <w:t>PHẦN 2 (TỰ CHỌN): học sinh lựa chọn một trong 3 nội dung sau:</w:t>
      </w:r>
    </w:p>
    <w:p w14:paraId="2D755825" w14:textId="77777777" w:rsidR="00541C41" w:rsidRPr="00541C41" w:rsidRDefault="00541C41" w:rsidP="00541C41">
      <w:pPr>
        <w:spacing w:after="0" w:line="288" w:lineRule="auto"/>
        <w:jc w:val="both"/>
        <w:rPr>
          <w:b/>
          <w:bCs/>
          <w:sz w:val="28"/>
          <w:szCs w:val="28"/>
        </w:rPr>
      </w:pPr>
      <w:r w:rsidRPr="00541C41">
        <w:rPr>
          <w:b/>
          <w:bCs/>
          <w:sz w:val="28"/>
          <w:szCs w:val="28"/>
        </w:rPr>
        <w:tab/>
        <w:t>1. Nội dung 1: (14 điểm)</w:t>
      </w:r>
    </w:p>
    <w:p w14:paraId="09C33D84" w14:textId="77777777" w:rsidR="00541C41" w:rsidRPr="00541C41" w:rsidRDefault="00541C41" w:rsidP="00541C41">
      <w:pPr>
        <w:spacing w:after="0" w:line="288" w:lineRule="auto"/>
        <w:jc w:val="both"/>
        <w:rPr>
          <w:sz w:val="28"/>
          <w:szCs w:val="28"/>
        </w:rPr>
      </w:pPr>
      <w:r w:rsidRPr="00541C41">
        <w:rPr>
          <w:b/>
          <w:bCs/>
          <w:sz w:val="28"/>
          <w:szCs w:val="28"/>
        </w:rPr>
        <w:t xml:space="preserve">Câu 1 (2,0 điểm): </w:t>
      </w:r>
      <w:r w:rsidRPr="00541C41">
        <w:rPr>
          <w:sz w:val="28"/>
          <w:szCs w:val="28"/>
        </w:rPr>
        <w:t>Cho bình thông nhau chữ U tiết diện đều S = 10cm</w:t>
      </w:r>
      <w:r w:rsidRPr="00541C41">
        <w:rPr>
          <w:sz w:val="28"/>
          <w:szCs w:val="28"/>
          <w:vertAlign w:val="superscript"/>
        </w:rPr>
        <w:t>2</w:t>
      </w:r>
      <w:r w:rsidRPr="00541C41">
        <w:rPr>
          <w:sz w:val="28"/>
          <w:szCs w:val="28"/>
        </w:rPr>
        <w:t>. Người ta đổ vào đáy lượng thuỷ ngân có trọng lượng riêng 136.000N/m</w:t>
      </w:r>
      <w:r w:rsidRPr="00541C41">
        <w:rPr>
          <w:sz w:val="28"/>
          <w:szCs w:val="28"/>
          <w:vertAlign w:val="superscript"/>
        </w:rPr>
        <w:t>3</w:t>
      </w:r>
      <w:r w:rsidRPr="00541C41">
        <w:rPr>
          <w:sz w:val="28"/>
          <w:szCs w:val="28"/>
        </w:rPr>
        <w:t>. Sau đó người ta lại đổ thêm 200cm</w:t>
      </w:r>
      <w:r w:rsidRPr="00541C41">
        <w:rPr>
          <w:sz w:val="28"/>
          <w:szCs w:val="28"/>
          <w:vertAlign w:val="superscript"/>
        </w:rPr>
        <w:t>3</w:t>
      </w:r>
      <w:r w:rsidRPr="00541C41">
        <w:rPr>
          <w:sz w:val="28"/>
          <w:szCs w:val="28"/>
        </w:rPr>
        <w:t xml:space="preserve"> nước vào 1 trong hai nhánh của bình biết trọng lượng riêng của nước 10.000N/m</w:t>
      </w:r>
      <w:r w:rsidRPr="00541C41">
        <w:rPr>
          <w:sz w:val="28"/>
          <w:szCs w:val="28"/>
          <w:vertAlign w:val="superscript"/>
        </w:rPr>
        <w:t>3</w:t>
      </w:r>
      <w:r w:rsidRPr="00541C41">
        <w:rPr>
          <w:sz w:val="28"/>
          <w:szCs w:val="28"/>
        </w:rPr>
        <w:t xml:space="preserve"> </w:t>
      </w:r>
    </w:p>
    <w:p w14:paraId="221B9BAA" w14:textId="77777777" w:rsidR="00541C41" w:rsidRPr="00541C41" w:rsidRDefault="00541C41" w:rsidP="00541C41">
      <w:pPr>
        <w:spacing w:after="0" w:line="288" w:lineRule="auto"/>
        <w:ind w:firstLine="374"/>
        <w:jc w:val="both"/>
        <w:rPr>
          <w:sz w:val="28"/>
          <w:szCs w:val="28"/>
        </w:rPr>
      </w:pPr>
      <w:r w:rsidRPr="00541C41">
        <w:rPr>
          <w:sz w:val="28"/>
          <w:szCs w:val="28"/>
        </w:rPr>
        <w:t xml:space="preserve">a) Tính độ sâu của cột nước trong bình. </w:t>
      </w:r>
    </w:p>
    <w:p w14:paraId="182F90C4" w14:textId="77777777" w:rsidR="00541C41" w:rsidRPr="00541C41" w:rsidRDefault="00541C41" w:rsidP="00541C41">
      <w:pPr>
        <w:spacing w:after="0" w:line="288" w:lineRule="auto"/>
        <w:ind w:firstLine="374"/>
        <w:jc w:val="both"/>
        <w:rPr>
          <w:sz w:val="28"/>
          <w:szCs w:val="28"/>
        </w:rPr>
      </w:pPr>
      <w:r w:rsidRPr="00541C41">
        <w:rPr>
          <w:sz w:val="28"/>
          <w:szCs w:val="28"/>
        </w:rPr>
        <w:t xml:space="preserve">b) Tính độ chênh lệch giữa 2 mực thuỷ ngân trong 2 ống. </w:t>
      </w:r>
    </w:p>
    <w:p w14:paraId="73D17808" w14:textId="77777777" w:rsidR="00541C41" w:rsidRPr="00541C41" w:rsidRDefault="00541C41" w:rsidP="00541C41">
      <w:pPr>
        <w:spacing w:after="0" w:line="288" w:lineRule="auto"/>
        <w:jc w:val="both"/>
        <w:rPr>
          <w:sz w:val="28"/>
          <w:szCs w:val="28"/>
        </w:rPr>
      </w:pPr>
      <w:r w:rsidRPr="00541C41">
        <w:rPr>
          <w:b/>
          <w:bCs/>
          <w:sz w:val="28"/>
          <w:szCs w:val="28"/>
        </w:rPr>
        <w:t>Câu 2 (3.0 điểm):</w:t>
      </w:r>
      <w:r w:rsidRPr="00541C41">
        <w:rPr>
          <w:sz w:val="28"/>
          <w:szCs w:val="28"/>
        </w:rPr>
        <w:t xml:space="preserve"> Một quả cầu có trọng lượng riêng d</w:t>
      </w:r>
      <w:r w:rsidRPr="00541C41">
        <w:rPr>
          <w:sz w:val="28"/>
          <w:szCs w:val="28"/>
          <w:vertAlign w:val="subscript"/>
        </w:rPr>
        <w:t>1</w:t>
      </w:r>
      <w:r w:rsidRPr="00541C41">
        <w:rPr>
          <w:sz w:val="28"/>
          <w:szCs w:val="28"/>
        </w:rPr>
        <w:t>=8200N/m</w:t>
      </w:r>
      <w:r w:rsidRPr="00541C41">
        <w:rPr>
          <w:sz w:val="28"/>
          <w:szCs w:val="28"/>
          <w:vertAlign w:val="superscript"/>
        </w:rPr>
        <w:t>3</w:t>
      </w:r>
      <w:r w:rsidRPr="00541C41">
        <w:rPr>
          <w:sz w:val="28"/>
          <w:szCs w:val="28"/>
        </w:rPr>
        <w:t>, thể tích V</w:t>
      </w:r>
      <w:r w:rsidRPr="00541C41">
        <w:rPr>
          <w:sz w:val="28"/>
          <w:szCs w:val="28"/>
          <w:vertAlign w:val="subscript"/>
        </w:rPr>
        <w:t>1</w:t>
      </w:r>
      <w:r w:rsidRPr="00541C41">
        <w:rPr>
          <w:sz w:val="28"/>
          <w:szCs w:val="28"/>
        </w:rPr>
        <w:t>=100cm</w:t>
      </w:r>
      <w:r w:rsidRPr="00541C41">
        <w:rPr>
          <w:sz w:val="28"/>
          <w:szCs w:val="28"/>
          <w:vertAlign w:val="superscript"/>
        </w:rPr>
        <w:t>3</w:t>
      </w:r>
      <w:r w:rsidRPr="00541C41">
        <w:rPr>
          <w:sz w:val="28"/>
          <w:szCs w:val="28"/>
        </w:rPr>
        <w:t>, nổi trên mặt một bình nước. Người ta rót dầu vào phủ kín hoàn toàn quả cầu. Trọng lượng riêng của dầu là d</w:t>
      </w:r>
      <w:r w:rsidRPr="00541C41">
        <w:rPr>
          <w:sz w:val="28"/>
          <w:szCs w:val="28"/>
          <w:vertAlign w:val="subscript"/>
        </w:rPr>
        <w:t>2</w:t>
      </w:r>
      <w:r w:rsidRPr="00541C41">
        <w:rPr>
          <w:sz w:val="28"/>
          <w:szCs w:val="28"/>
        </w:rPr>
        <w:t>=7000N/m</w:t>
      </w:r>
      <w:r w:rsidRPr="00541C41">
        <w:rPr>
          <w:sz w:val="28"/>
          <w:szCs w:val="28"/>
          <w:vertAlign w:val="superscript"/>
        </w:rPr>
        <w:t>3</w:t>
      </w:r>
      <w:r w:rsidRPr="00541C41">
        <w:rPr>
          <w:sz w:val="28"/>
          <w:szCs w:val="28"/>
        </w:rPr>
        <w:t xml:space="preserve"> và của nước là d</w:t>
      </w:r>
      <w:r w:rsidRPr="00541C41">
        <w:rPr>
          <w:sz w:val="28"/>
          <w:szCs w:val="28"/>
          <w:vertAlign w:val="subscript"/>
        </w:rPr>
        <w:t>3</w:t>
      </w:r>
      <w:r w:rsidRPr="00541C41">
        <w:rPr>
          <w:sz w:val="28"/>
          <w:szCs w:val="28"/>
        </w:rPr>
        <w:t>=10000N/m</w:t>
      </w:r>
      <w:r w:rsidRPr="00541C41">
        <w:rPr>
          <w:sz w:val="28"/>
          <w:szCs w:val="28"/>
          <w:vertAlign w:val="superscript"/>
        </w:rPr>
        <w:t>3</w:t>
      </w:r>
      <w:r w:rsidRPr="00541C41">
        <w:rPr>
          <w:sz w:val="28"/>
          <w:szCs w:val="28"/>
        </w:rPr>
        <w:t>.</w:t>
      </w:r>
    </w:p>
    <w:p w14:paraId="45F6BA06" w14:textId="77777777" w:rsidR="00541C41" w:rsidRPr="00541C41" w:rsidRDefault="00541C41" w:rsidP="00D07AEF">
      <w:pPr>
        <w:numPr>
          <w:ilvl w:val="0"/>
          <w:numId w:val="80"/>
        </w:numPr>
        <w:tabs>
          <w:tab w:val="left" w:pos="399"/>
        </w:tabs>
        <w:spacing w:after="0" w:line="288" w:lineRule="auto"/>
        <w:jc w:val="both"/>
        <w:rPr>
          <w:sz w:val="28"/>
          <w:szCs w:val="28"/>
        </w:rPr>
      </w:pPr>
      <w:r w:rsidRPr="00541C41">
        <w:rPr>
          <w:sz w:val="28"/>
          <w:szCs w:val="28"/>
        </w:rPr>
        <w:t>Tính thể tích phần quả cầu ngập trong nước khi đã đổ dầu.</w:t>
      </w:r>
    </w:p>
    <w:p w14:paraId="254B6068" w14:textId="77777777" w:rsidR="00541C41" w:rsidRPr="00541C41" w:rsidRDefault="00541C41" w:rsidP="00D07AEF">
      <w:pPr>
        <w:numPr>
          <w:ilvl w:val="0"/>
          <w:numId w:val="80"/>
        </w:numPr>
        <w:tabs>
          <w:tab w:val="left" w:pos="399"/>
        </w:tabs>
        <w:spacing w:after="0" w:line="288" w:lineRule="auto"/>
        <w:ind w:right="-9"/>
        <w:jc w:val="both"/>
        <w:rPr>
          <w:sz w:val="28"/>
          <w:szCs w:val="28"/>
        </w:rPr>
      </w:pPr>
      <w:r w:rsidRPr="00541C41">
        <w:rPr>
          <w:sz w:val="28"/>
          <w:szCs w:val="28"/>
        </w:rPr>
        <w:t>Nếu tiếp tục rót thêm dầu vào thì thể tích phần ngập trong nước của quả cầu thay đổi như thế nào?</w:t>
      </w:r>
    </w:p>
    <w:p w14:paraId="57BE42A8" w14:textId="77777777" w:rsidR="00541C41" w:rsidRPr="00541C41" w:rsidRDefault="00541C41" w:rsidP="00541C41">
      <w:pPr>
        <w:pStyle w:val="Header"/>
        <w:spacing w:line="288" w:lineRule="auto"/>
        <w:jc w:val="both"/>
        <w:rPr>
          <w:szCs w:val="28"/>
          <w:lang w:val="pt-BR"/>
        </w:rPr>
      </w:pPr>
      <w:r w:rsidRPr="00541C41">
        <w:rPr>
          <w:b/>
          <w:bCs/>
          <w:szCs w:val="28"/>
          <w:lang w:val="pt-BR"/>
        </w:rPr>
        <w:t>Câu 3 (1.0 điểm):</w:t>
      </w:r>
      <w:r w:rsidRPr="00541C41">
        <w:rPr>
          <w:szCs w:val="28"/>
          <w:lang w:val="pt-BR"/>
        </w:rPr>
        <w:t xml:space="preserve"> Dùng một đũa thuỷ tinh cọ xát vào một miếng lụa, sau đó đưa một đầu đũa lại gần một quả cầu nhẹ được treo bằng sợi dây tơ, thấy quả cầu bị hút về đũa thuỷ tinh, dây treo quả cầu bị lệch như hình 6.1.Hãy dự đoán về sự nhiễm điện của quả cầu và giải thích</w:t>
      </w:r>
      <w:r w:rsidRPr="00541C41">
        <w:rPr>
          <w:i/>
          <w:iCs/>
          <w:szCs w:val="28"/>
          <w:lang w:val="pt-BR"/>
        </w:rPr>
        <w:t xml:space="preserve"> </w:t>
      </w:r>
      <w:r w:rsidRPr="00541C41">
        <w:rPr>
          <w:szCs w:val="28"/>
          <w:lang w:val="pt-BR"/>
        </w:rPr>
        <w:t>ý kiến của mình.</w:t>
      </w:r>
    </w:p>
    <w:p w14:paraId="39100ECF" w14:textId="77777777" w:rsidR="00541C41" w:rsidRPr="00541C41" w:rsidRDefault="00541C41" w:rsidP="00541C41">
      <w:pPr>
        <w:spacing w:after="0" w:line="288" w:lineRule="auto"/>
        <w:jc w:val="both"/>
        <w:rPr>
          <w:bCs/>
          <w:sz w:val="28"/>
          <w:szCs w:val="28"/>
          <w:lang w:val="pt-BR"/>
        </w:rPr>
      </w:pPr>
      <w:r w:rsidRPr="00541C41">
        <w:rPr>
          <w:b/>
          <w:sz w:val="28"/>
          <w:szCs w:val="28"/>
          <w:lang w:val="pt-BR"/>
        </w:rPr>
        <w:t xml:space="preserve">Câu 4 (1.0 điểm): </w:t>
      </w:r>
      <w:r w:rsidRPr="00541C41">
        <w:rPr>
          <w:bCs/>
          <w:sz w:val="28"/>
          <w:szCs w:val="28"/>
          <w:lang w:val="pt-BR"/>
        </w:rPr>
        <w:t>Khi rót nước sôi vào 2 cốc thủy tinh dày và mỏng khác nhau, cốc nào dễ vỡ hơn, vì sao?</w:t>
      </w:r>
    </w:p>
    <w:p w14:paraId="3814E4A1" w14:textId="77777777" w:rsidR="00541C41" w:rsidRPr="00541C41" w:rsidRDefault="00541C41" w:rsidP="00541C41">
      <w:pPr>
        <w:spacing w:after="0" w:line="288" w:lineRule="auto"/>
        <w:jc w:val="both"/>
        <w:rPr>
          <w:sz w:val="28"/>
          <w:szCs w:val="28"/>
          <w:lang w:val="pt-BR"/>
        </w:rPr>
      </w:pPr>
      <w:r w:rsidRPr="00541C41">
        <w:rPr>
          <w:b/>
          <w:sz w:val="28"/>
          <w:szCs w:val="28"/>
          <w:lang w:val="pt-BR"/>
        </w:rPr>
        <w:t>Câu 5 (3.0 điểm):</w:t>
      </w:r>
      <w:r w:rsidRPr="00541C41">
        <w:rPr>
          <w:sz w:val="28"/>
          <w:szCs w:val="28"/>
          <w:lang w:val="pt-BR"/>
        </w:rPr>
        <w:t xml:space="preserve"> Hai gương phẳng G</w:t>
      </w:r>
      <w:r w:rsidRPr="00541C41">
        <w:rPr>
          <w:sz w:val="28"/>
          <w:szCs w:val="28"/>
          <w:vertAlign w:val="subscript"/>
          <w:lang w:val="pt-BR"/>
        </w:rPr>
        <w:t>1</w:t>
      </w:r>
      <w:r w:rsidRPr="00541C41">
        <w:rPr>
          <w:sz w:val="28"/>
          <w:szCs w:val="28"/>
          <w:lang w:val="pt-BR"/>
        </w:rPr>
        <w:t xml:space="preserve"> và G</w:t>
      </w:r>
      <w:r w:rsidRPr="00541C41">
        <w:rPr>
          <w:sz w:val="28"/>
          <w:szCs w:val="28"/>
          <w:lang w:val="pt-BR"/>
        </w:rPr>
        <w:softHyphen/>
      </w:r>
      <w:r w:rsidRPr="00541C41">
        <w:rPr>
          <w:sz w:val="28"/>
          <w:szCs w:val="28"/>
          <w:vertAlign w:val="subscript"/>
          <w:lang w:val="pt-BR"/>
        </w:rPr>
        <w:t>2</w:t>
      </w:r>
      <w:r w:rsidRPr="00541C41">
        <w:rPr>
          <w:sz w:val="28"/>
          <w:szCs w:val="28"/>
          <w:lang w:val="pt-BR"/>
        </w:rPr>
        <w:t xml:space="preserve"> được bố trí hợp với nhau một góc </w:t>
      </w:r>
      <w:r w:rsidRPr="00541C41">
        <w:rPr>
          <w:position w:val="-6"/>
          <w:sz w:val="28"/>
          <w:szCs w:val="28"/>
          <w:lang w:val="pt-BR"/>
        </w:rPr>
        <w:pict w14:anchorId="011F3C5E">
          <v:shape id="_x0000_i1770" type="#_x0000_t75" style="width:12pt;height:11.25pt">
            <v:imagedata r:id="rId9" o:title=""/>
          </v:shape>
        </w:pict>
      </w:r>
      <w:r w:rsidRPr="00541C41">
        <w:rPr>
          <w:sz w:val="28"/>
          <w:szCs w:val="28"/>
          <w:lang w:val="pt-BR"/>
        </w:rPr>
        <w:t xml:space="preserve"> như hình vẽ. Hai điểm sáng A và B được đặt vào giữa hai gương (Hình 2).</w:t>
      </w:r>
    </w:p>
    <w:p w14:paraId="1493CEA1" w14:textId="77777777" w:rsidR="00541C41" w:rsidRPr="00541C41" w:rsidRDefault="00541C41" w:rsidP="00541C41">
      <w:pPr>
        <w:tabs>
          <w:tab w:val="left" w:pos="6720"/>
        </w:tabs>
        <w:spacing w:after="0" w:line="288" w:lineRule="auto"/>
        <w:jc w:val="both"/>
        <w:rPr>
          <w:sz w:val="28"/>
          <w:szCs w:val="28"/>
          <w:lang w:val="pt-BR"/>
        </w:rPr>
      </w:pPr>
      <w:r w:rsidRPr="00541C41">
        <w:rPr>
          <w:sz w:val="28"/>
          <w:szCs w:val="28"/>
          <w:lang w:val="pt-BR"/>
        </w:rPr>
        <w:t>a. Trình bày cách vẽ tia sáng xuất phát từ A phản xạ lần lượt lên gương G</w:t>
      </w:r>
      <w:r w:rsidRPr="00541C41">
        <w:rPr>
          <w:sz w:val="28"/>
          <w:szCs w:val="28"/>
          <w:vertAlign w:val="subscript"/>
          <w:lang w:val="pt-BR"/>
        </w:rPr>
        <w:t>2</w:t>
      </w:r>
      <w:r w:rsidRPr="00541C41">
        <w:rPr>
          <w:sz w:val="28"/>
          <w:szCs w:val="28"/>
          <w:lang w:val="pt-BR"/>
        </w:rPr>
        <w:t xml:space="preserve"> đến gương</w:t>
      </w:r>
    </w:p>
    <w:p w14:paraId="056ABDAD" w14:textId="77777777" w:rsidR="00541C41" w:rsidRPr="00541C41" w:rsidRDefault="00541C41" w:rsidP="00541C41">
      <w:pPr>
        <w:spacing w:after="0" w:line="288" w:lineRule="auto"/>
        <w:jc w:val="both"/>
        <w:rPr>
          <w:sz w:val="28"/>
          <w:szCs w:val="28"/>
          <w:lang w:val="pt-BR"/>
        </w:rPr>
      </w:pPr>
      <w:r w:rsidRPr="00541C41">
        <w:rPr>
          <w:sz w:val="28"/>
          <w:szCs w:val="28"/>
          <w:lang w:val="pt-BR"/>
        </w:rPr>
        <w:t>G</w:t>
      </w:r>
      <w:r w:rsidRPr="00541C41">
        <w:rPr>
          <w:sz w:val="28"/>
          <w:szCs w:val="28"/>
          <w:vertAlign w:val="subscript"/>
          <w:lang w:val="pt-BR"/>
        </w:rPr>
        <w:t>1</w:t>
      </w:r>
      <w:r w:rsidRPr="00541C41">
        <w:rPr>
          <w:sz w:val="28"/>
          <w:szCs w:val="28"/>
          <w:lang w:val="pt-BR"/>
        </w:rPr>
        <w:t xml:space="preserve"> rồi đến B.</w:t>
      </w:r>
    </w:p>
    <w:p w14:paraId="6AFB3863" w14:textId="77777777" w:rsidR="00541C41" w:rsidRPr="00541C41" w:rsidRDefault="00541C41" w:rsidP="00541C41">
      <w:pPr>
        <w:spacing w:after="0" w:line="288" w:lineRule="auto"/>
        <w:jc w:val="both"/>
        <w:rPr>
          <w:sz w:val="28"/>
          <w:szCs w:val="28"/>
          <w:lang w:val="pt-BR"/>
        </w:rPr>
      </w:pPr>
      <w:r w:rsidRPr="00541C41">
        <w:rPr>
          <w:noProof/>
          <w:sz w:val="28"/>
          <w:szCs w:val="28"/>
          <w14:ligatures w14:val="standardContextual"/>
        </w:rPr>
        <mc:AlternateContent>
          <mc:Choice Requires="wpg">
            <w:drawing>
              <wp:anchor distT="0" distB="0" distL="114300" distR="114300" simplePos="0" relativeHeight="252080128" behindDoc="0" locked="0" layoutInCell="1" allowOverlap="1" wp14:anchorId="7935D22A" wp14:editId="20CC86ED">
                <wp:simplePos x="0" y="0"/>
                <wp:positionH relativeFrom="column">
                  <wp:posOffset>3644265</wp:posOffset>
                </wp:positionH>
                <wp:positionV relativeFrom="paragraph">
                  <wp:posOffset>99060</wp:posOffset>
                </wp:positionV>
                <wp:extent cx="2457247" cy="1847215"/>
                <wp:effectExtent l="0" t="0" r="19685" b="19685"/>
                <wp:wrapSquare wrapText="bothSides"/>
                <wp:docPr id="2122365084" name="Group 4"/>
                <wp:cNvGraphicFramePr/>
                <a:graphic xmlns:a="http://schemas.openxmlformats.org/drawingml/2006/main">
                  <a:graphicData uri="http://schemas.microsoft.com/office/word/2010/wordprocessingGroup">
                    <wpg:wgp>
                      <wpg:cNvGrpSpPr/>
                      <wpg:grpSpPr>
                        <a:xfrm>
                          <a:off x="0" y="0"/>
                          <a:ext cx="2457247" cy="1847215"/>
                          <a:chOff x="0" y="0"/>
                          <a:chExt cx="2457247" cy="1847215"/>
                        </a:xfrm>
                      </wpg:grpSpPr>
                      <wpg:grpSp>
                        <wpg:cNvPr id="1437136433" name="Group 1"/>
                        <wpg:cNvGrpSpPr>
                          <a:grpSpLocks/>
                        </wpg:cNvGrpSpPr>
                        <wpg:grpSpPr bwMode="auto">
                          <a:xfrm>
                            <a:off x="0" y="542925"/>
                            <a:ext cx="2366047" cy="993369"/>
                            <a:chOff x="6667" y="11415"/>
                            <a:chExt cx="3728" cy="1565"/>
                          </a:xfrm>
                        </wpg:grpSpPr>
                        <wpg:grpSp>
                          <wpg:cNvPr id="1559527834" name="Group 11"/>
                          <wpg:cNvGrpSpPr>
                            <a:grpSpLocks/>
                          </wpg:cNvGrpSpPr>
                          <wpg:grpSpPr bwMode="auto">
                            <a:xfrm>
                              <a:off x="6667" y="11415"/>
                              <a:ext cx="3728" cy="1545"/>
                              <a:chOff x="3629" y="2595"/>
                              <a:chExt cx="3728" cy="1545"/>
                            </a:xfrm>
                          </wpg:grpSpPr>
                          <wpg:grpSp>
                            <wpg:cNvPr id="588533041" name="Group 12"/>
                            <wpg:cNvGrpSpPr>
                              <a:grpSpLocks/>
                            </wpg:cNvGrpSpPr>
                            <wpg:grpSpPr bwMode="auto">
                              <a:xfrm>
                                <a:off x="3982" y="3960"/>
                                <a:ext cx="3045" cy="180"/>
                                <a:chOff x="3982" y="3960"/>
                                <a:chExt cx="3762" cy="150"/>
                              </a:xfrm>
                            </wpg:grpSpPr>
                            <wps:wsp>
                              <wps:cNvPr id="1224098631" name="Line 13"/>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88558" name="Line 14"/>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233991" name="Line 15"/>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285936" name="Line 16"/>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1434621" name="Line 17"/>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5988293" name="Line 18"/>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339843" name="Line 19"/>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709372" name="Line 20"/>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786924" name="Line 21"/>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757432" name="Line 22"/>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2971958" name="Line 23"/>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057778" name="Line 24"/>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855242" name="Line 25"/>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2527655" name="Line 26"/>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757137" name="Line 27"/>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9970809" name="Line 28"/>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89405" name="Line 29"/>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4798" name="Line 30"/>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5902047" name="Group 31"/>
                            <wpg:cNvGrpSpPr>
                              <a:grpSpLocks/>
                            </wpg:cNvGrpSpPr>
                            <wpg:grpSpPr bwMode="auto">
                              <a:xfrm rot="8349208">
                                <a:off x="3629" y="2813"/>
                                <a:ext cx="3045" cy="180"/>
                                <a:chOff x="3982" y="3960"/>
                                <a:chExt cx="3762" cy="150"/>
                              </a:xfrm>
                            </wpg:grpSpPr>
                            <wps:wsp>
                              <wps:cNvPr id="2074029496" name="Line 32"/>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652058" name="Line 33"/>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350762" name="Line 34"/>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50135" name="Line 35"/>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2841717" name="Line 36"/>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4745107" name="Line 37"/>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327929" name="Line 38"/>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9285809" name="Line 39"/>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514609" name="Line 40"/>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731246" name="Line 41"/>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606847" name="Line 42"/>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741129" name="Line 43"/>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957960" name="Line 44"/>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243411" name="Line 45"/>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306596" name="Line 46"/>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004570" name="Line 47"/>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106558" name="Line 48"/>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2776062" name="Line 49"/>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5174805" name="Text Box 50"/>
                            <wps:cNvSpPr txBox="1">
                              <a:spLocks noChangeArrowheads="1"/>
                            </wps:cNvSpPr>
                            <wps:spPr bwMode="auto">
                              <a:xfrm>
                                <a:off x="6277" y="259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B70E6" w14:textId="77777777" w:rsidR="00541C41" w:rsidRPr="00F00148" w:rsidRDefault="00541C41" w:rsidP="009836CE">
                                  <w:pPr>
                                    <w:rPr>
                                      <w:sz w:val="24"/>
                                      <w:szCs w:val="24"/>
                                    </w:rPr>
                                  </w:pPr>
                                  <w:r w:rsidRPr="000A1FDE">
                                    <w:rPr>
                                      <w:sz w:val="40"/>
                                      <w:szCs w:val="40"/>
                                    </w:rPr>
                                    <w:t>.</w:t>
                                  </w:r>
                                  <w:r w:rsidRPr="00F00148">
                                    <w:rPr>
                                      <w:sz w:val="24"/>
                                      <w:szCs w:val="24"/>
                                    </w:rPr>
                                    <w:t>A</w:t>
                                  </w:r>
                                </w:p>
                                <w:p w14:paraId="5986DF73" w14:textId="77777777" w:rsidR="00541C41" w:rsidRPr="000A1FDE" w:rsidRDefault="00541C41" w:rsidP="009836CE">
                                  <w:pPr>
                                    <w:rPr>
                                      <w:sz w:val="24"/>
                                      <w:szCs w:val="24"/>
                                    </w:rPr>
                                  </w:pPr>
                                  <w:r>
                                    <w:rPr>
                                      <w:sz w:val="40"/>
                                      <w:szCs w:val="40"/>
                                    </w:rPr>
                                    <w:t xml:space="preserve"> </w:t>
                                  </w:r>
                                  <w:r w:rsidRPr="000A1FDE">
                                    <w:rPr>
                                      <w:sz w:val="24"/>
                                      <w:szCs w:val="24"/>
                                    </w:rPr>
                                    <w:t>A</w:t>
                                  </w:r>
                                </w:p>
                              </w:txbxContent>
                            </wps:txbx>
                            <wps:bodyPr rot="0" vert="horz" wrap="square" lIns="91440" tIns="45720" rIns="91440" bIns="45720" anchor="t" anchorCtr="0" upright="1">
                              <a:noAutofit/>
                            </wps:bodyPr>
                          </wps:wsp>
                          <wps:wsp>
                            <wps:cNvPr id="1117104433" name="Arc 51"/>
                            <wps:cNvSpPr>
                              <a:spLocks/>
                            </wps:cNvSpPr>
                            <wps:spPr bwMode="auto">
                              <a:xfrm>
                                <a:off x="6022" y="319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9DD5B5" w14:textId="77777777" w:rsidR="00541C41" w:rsidRDefault="00541C41" w:rsidP="009836CE">
                                  <w:pPr>
                                    <w:rPr>
                                      <w:sz w:val="40"/>
                                      <w:szCs w:val="40"/>
                                    </w:rPr>
                                  </w:pPr>
                                  <w:r w:rsidRPr="000A1FDE">
                                    <w:rPr>
                                      <w:sz w:val="40"/>
                                      <w:szCs w:val="40"/>
                                    </w:rPr>
                                    <w:t>.</w:t>
                                  </w:r>
                                  <w:r w:rsidRPr="00F00148">
                                    <w:rPr>
                                      <w:sz w:val="24"/>
                                      <w:szCs w:val="24"/>
                                    </w:rPr>
                                    <w:t>B</w:t>
                                  </w:r>
                                  <w:r>
                                    <w:rPr>
                                      <w:sz w:val="40"/>
                                      <w:szCs w:val="40"/>
                                    </w:rPr>
                                    <w:t xml:space="preserve">  </w:t>
                                  </w:r>
                                </w:p>
                                <w:p w14:paraId="1B1C3EB9" w14:textId="77777777" w:rsidR="00541C41" w:rsidRPr="000A1FDE" w:rsidRDefault="00541C41" w:rsidP="009836CE">
                                  <w:pPr>
                                    <w:rPr>
                                      <w:sz w:val="24"/>
                                      <w:szCs w:val="24"/>
                                    </w:rPr>
                                  </w:pPr>
                                  <w:r>
                                    <w:rPr>
                                      <w:sz w:val="24"/>
                                      <w:szCs w:val="24"/>
                                    </w:rPr>
                                    <w:t xml:space="preserve">     </w:t>
                                  </w:r>
                                  <w:r w:rsidRPr="000A1FDE">
                                    <w:rPr>
                                      <w:sz w:val="24"/>
                                      <w:szCs w:val="24"/>
                                    </w:rPr>
                                    <w:t>B</w:t>
                                  </w:r>
                                </w:p>
                              </w:txbxContent>
                            </wps:txbx>
                            <wps:bodyPr rot="0" vert="horz" wrap="square" lIns="91440" tIns="45720" rIns="91440" bIns="45720" anchor="t" anchorCtr="0" upright="1">
                              <a:noAutofit/>
                            </wps:bodyPr>
                          </wps:wsp>
                        </wpg:grpSp>
                        <wps:wsp>
                          <wps:cNvPr id="1014782291" name="Arc 52"/>
                          <wps:cNvSpPr>
                            <a:spLocks/>
                          </wps:cNvSpPr>
                          <wps:spPr bwMode="auto">
                            <a:xfrm rot="1825023">
                              <a:off x="7327" y="12570"/>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119900" name="Text Box 53"/>
                          <wps:cNvSpPr txBox="1">
                            <a:spLocks noChangeArrowheads="1"/>
                          </wps:cNvSpPr>
                          <wps:spPr bwMode="auto">
                            <a:xfrm>
                              <a:off x="7342" y="12345"/>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53525" w14:textId="77777777" w:rsidR="00541C41" w:rsidRDefault="00541C41" w:rsidP="009836CE">
                                <w:r w:rsidRPr="00187473">
                                  <w:rPr>
                                    <w:position w:val="-6"/>
                                  </w:rPr>
                                  <w:object w:dxaOrig="240" w:dyaOrig="225" w14:anchorId="5F1006E4">
                                    <v:shape id="_x0000_i2305" type="#_x0000_t75" style="width:12pt;height:11.25pt" o:ole="">
                                      <v:imagedata r:id="rId351" o:title=""/>
                                    </v:shape>
                                    <o:OLEObject Type="Embed" ProgID="Equation.3" ShapeID="_x0000_i2305" DrawAspect="Content" ObjectID="_1773309144" r:id="rId1407"/>
                                  </w:object>
                                </w:r>
                              </w:p>
                            </w:txbxContent>
                          </wps:txbx>
                          <wps:bodyPr rot="0" vert="horz" wrap="none" lIns="91440" tIns="45720" rIns="91440" bIns="45720" anchor="t" anchorCtr="0" upright="1">
                            <a:spAutoFit/>
                          </wps:bodyPr>
                        </wps:wsp>
                      </wpg:grpSp>
                      <wps:wsp>
                        <wps:cNvPr id="342615951" name="Text Box 2"/>
                        <wps:cNvSpPr txBox="1"/>
                        <wps:spPr>
                          <a:xfrm>
                            <a:off x="1743075" y="0"/>
                            <a:ext cx="389890" cy="266065"/>
                          </a:xfrm>
                          <a:prstGeom prst="rect">
                            <a:avLst/>
                          </a:prstGeom>
                          <a:solidFill>
                            <a:schemeClr val="lt1"/>
                          </a:solidFill>
                          <a:ln w="6350">
                            <a:solidFill>
                              <a:schemeClr val="bg1"/>
                            </a:solidFill>
                          </a:ln>
                        </wps:spPr>
                        <wps:txbx>
                          <w:txbxContent>
                            <w:p w14:paraId="3FDA3A87" w14:textId="77777777" w:rsidR="00541C41" w:rsidRPr="00F03994" w:rsidRDefault="00541C41">
                              <w:pPr>
                                <w:rPr>
                                  <w:sz w:val="24"/>
                                  <w:szCs w:val="24"/>
                                </w:rPr>
                              </w:pPr>
                              <w:r w:rsidRPr="00F03994">
                                <w:rPr>
                                  <w:sz w:val="24"/>
                                  <w:szCs w:val="24"/>
                                </w:rPr>
                                <w:t>G</w:t>
                              </w:r>
                              <w:r w:rsidRPr="00F03994">
                                <w:rPr>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9775779" name="Text Box 2"/>
                        <wps:cNvSpPr txBox="1"/>
                        <wps:spPr>
                          <a:xfrm>
                            <a:off x="2066925" y="1276350"/>
                            <a:ext cx="390322" cy="266591"/>
                          </a:xfrm>
                          <a:prstGeom prst="rect">
                            <a:avLst/>
                          </a:prstGeom>
                          <a:solidFill>
                            <a:schemeClr val="lt1"/>
                          </a:solidFill>
                          <a:ln w="6350">
                            <a:solidFill>
                              <a:schemeClr val="bg1"/>
                            </a:solidFill>
                          </a:ln>
                        </wps:spPr>
                        <wps:txbx>
                          <w:txbxContent>
                            <w:p w14:paraId="64713C7A" w14:textId="77777777" w:rsidR="00541C41" w:rsidRPr="00F03994" w:rsidRDefault="00541C41">
                              <w:pPr>
                                <w:rPr>
                                  <w:sz w:val="24"/>
                                  <w:szCs w:val="24"/>
                                </w:rPr>
                              </w:pPr>
                              <w:r w:rsidRPr="00F03994">
                                <w:rPr>
                                  <w:sz w:val="24"/>
                                  <w:szCs w:val="24"/>
                                </w:rPr>
                                <w:t>G</w:t>
                              </w:r>
                              <w:r>
                                <w:rPr>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7746959" name="Text Box 2"/>
                        <wps:cNvSpPr txBox="1"/>
                        <wps:spPr>
                          <a:xfrm>
                            <a:off x="1028700" y="1581150"/>
                            <a:ext cx="741045" cy="266065"/>
                          </a:xfrm>
                          <a:prstGeom prst="rect">
                            <a:avLst/>
                          </a:prstGeom>
                          <a:solidFill>
                            <a:schemeClr val="lt1"/>
                          </a:solidFill>
                          <a:ln w="6350">
                            <a:solidFill>
                              <a:schemeClr val="bg1"/>
                            </a:solidFill>
                          </a:ln>
                        </wps:spPr>
                        <wps:txbx>
                          <w:txbxContent>
                            <w:p w14:paraId="53E3B00A" w14:textId="77777777" w:rsidR="00541C41" w:rsidRPr="00F03994" w:rsidRDefault="00541C41">
                              <w:pPr>
                                <w:rPr>
                                  <w:sz w:val="24"/>
                                  <w:szCs w:val="24"/>
                                </w:rPr>
                              </w:pPr>
                              <w:r>
                                <w:rPr>
                                  <w:sz w:val="24"/>
                                  <w:szCs w:val="24"/>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_x0000_s2173" style="position:absolute;left:0;text-align:left;margin-left:286.95pt;margin-top:7.8pt;width:193.5pt;height:145.45pt;z-index:252080128" coordsize="24572,18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GYCu0QsAAFyJAAAOAAAAZHJzL2Uyb0RvYy54bWzsXWtv2zgW/b7A/gdBH3fhmqSoB426gzRp igG60wKT3fmsyPIDtSWvpNTuDPa/7yEp0ZJqu480UVNwBmhki6bIq8vLw3t5eZ7/st+snQ9pUa7y bOrSZ8R10izJZ6tsMXX/fXM9ilynrOJsFq/zLJ26H9PS/eXF3//2fLedpCxf5utZWjioJCsnu+3U XVbVdjIel8ky3cTls3ybZrg5z4tNXOFjsRjPiniH2jfrMSMkGO/yYrYt8iQtS3x7pW+6L1T983ma VG/n8zKtnPXURdsq9W+h/r2V/45fPI8niyLeLldJ3Yz4G1qxiVcZHmqquoqr2LkrVp9UtVklRV7m 8+pZkm/G+Xy+SlLVB/SGkl5vXhf53Vb1ZTHZLbZGTBBtT07fXG3y24d3hbOaTV1GGfMCn0TcdbJ4 g3elHu9wKaPddjFB0dfF9vftu6L+YqE/yW7v58VG/kWHnL2S7kcj3XRfOQm+ZNwPGQ9dJ8E9GvGQ UV/LP1niJX3yu2T56jO/HDcPHsv2meaYD6bddRcp90LqBdzzul2kn3ZRv0v09k2evC/RYfWIgwh0 1fUjndvdv/IZJBbfVblSg6Py8DkTrO6yEYoXBKQRihCeF4ieTIIggMykyCg/CKwRjRcyjDAlUT9Q dX+1UHxf+CyMvN57pw8ulWM9a+TS7hfvq4kXMKFEwtD0RlzHJKJ/+bUS8aPI9zzCaU9L2EOriSci pvrliaA2TUYeBH2pR059y4yaIz87jB0vDFCnVhD1w5PSgAEuDzamvJ+N+X0Zb1NlukppOJoByBgn Igo8I9o3qyx1qKclq4peZu8KOfqSfVaPPifLL5dxtkhVpTcftxhpSjkxJls/kR9KWKfPjkZOwpNi DuQtKa2urOLJtiir12m+ceTF1F2j3Wqkxx/elJW0D4cisvVZfr1ar/F9PFlnzm7qYoz56gdlvl7N 5E15rywWt5frwvkQy/lJ/SdFgco6xTAPZDNV2TKNZ6/q6yperfU1yq8zWR/UBc2pr/QE9Jcg4lX0 KuIjzoJXI06urkYX15d8FFzT0L/yri4vr+j/ZNMonyxXs1maydY1kyHlX6YI9bSspzEzHRoxjLu1 qy6isc1f1Wj1OuUblMa1nNzms49qrlHfQzf11w+vpIQzWAAfdlXPg1pH63mwpXDfXUed+Xq1/Y9U bvkG67m0PboDbewao0A5bLYa2rjQatNMPFZdDYY8io1+JnUFrPI8IXo2VU2MHQP5OPrKGdF45dNJ zOqrNa9uxAiLfOEFXfOqTNsQ6sol+saEb9XVooFjkDXysWzkAeuZ1/DhIetROMCDyOqrRa/wdZ1Y YkXEF1HEhPFxaPgaDaWvgll9tfp6Ul/hngB4jXhPXZUXbAA44NPa22bhgIUDx+AA3IIhEXBPduAr U+6iIfQVziwLX60z6xQcYCwIo0Aw49xXaABgFu6iIdQ1sKst63uVkdrj6BUButAPudezrnXk5dF9 r4gEWetqwetJdWXUYyKkohcrYI8QzzrqHAioXWxZ83ravFLBQ+KHYdiNbQEdDAMHAs+utqy+ntFX oAFEYhnv4YGhYlvYq2PxgMUDJ/EAkADDXqrAx16d1t4BNlRwK8AuO+sdsN6BU8st7Pn0sN6iHrSk ra9DBbdCYvGrxQNn8AATQoQkItj+2dbXoYJbod3rYrcSqsSD4+4sPyKR4KSHBoaKbYWe9WZZ63rG uhLCsBtKdJ0D3lChrdC3zoEnqq4qWUYlx7TyZPRlKxkgFL4gTGW/6MlcJxwhOUB5o9oZR3I/tKrv 29NxnCLHvn2kuQhGos4Ga5NNEulEBLWNXqUsIQnkJ8i6AEjhhAkuulsuEWR5cK9fax+7zbqwUOkM VMImSxr4jPRCKUjVe3AlPRpKsWkXNktI5xQfh/aB53s+Ucl1rZUokiiHUVebdWHV9Zy6RiL0CfW6 K1F8HEhbbdKFBQPnwECIFExstKRdvzRyhgbSV5t0YfX1nL4GlIfcpzI63EYDQ8VRsMa1cT8bpz4Z p/a8yGOhkKdotNV1qDCKTbqw4PUceMW2CoGc4X7YzxsqkOLbpAsLB87AAThcQ2QNB70wNR8qkuLb rAurr2f0ldKAhh5lvBsgwAFYwyy3bNqFxQPn8ACyhAKi9za24Cs2CQ+jrjbrwqrrWXVFujCntLfa Qsb7QOpqky4sGjiDBoQ8EDSUJ1C2nQP6hLkBUoZtzoW1ruesq8wWxgFNOK62o65DhbZsyoVV13Pq SgnxPRL4vc1YWHoNgwZsyoXV13P6yiJoLE5u76GBoSJbNuPCqus5dcUR+hTWtbeLkA8V2bIpF1Zd z6krRRA2lM6sboI7HyqyZXMunqy+dnMuHoHMAXu1achx3Giz8LqR59K/zPeO3w50ScIYp9rj++Zg +1KTqhhah4uiyHeS2ACcEx1eB/lTfUzZF/E6BBhKKtv9QAtiTspHzqg+Kl8Q1TjDgnGgbaiZHQpw Bqn0kC9hdpD5DS2Ogx+UhaHDJdGhnLhW/8mlR5dy4iRdg86NUcxGfwlEjMhLJkbX2B434tfcH8nk 3BGh4iXcR1zwq+susYQ6fE6TPYEP4luJJe5Np7FZVSCdWq82yAcynBvx5BS3huHFkM1vGCuav8eY K6r97V5xKnFqlnWazUInIUEVQZmFbKRlXvzpOjvQT03d8r93cZG6zvrXDONA4Kx8FKvUB0mchA9F +85t+06cJahq6lauoy8vK81xdbctVoslnqQpJbL8AgxF85UiLJG+PN0q9EV+eESKDYq9nYS3iJgu isTx2/FGPfbBg9JmYFIHwH2tVSAMk6s84B3bSKSmH9K76BmrkNxpvhdZvrEEyEGb1fQqi1ntbXqN FzPfrEEa9s+RQ+T/+hmHAnBMmQKMBuRoITTxs4VuzKP+McaDdo6qrfe4G/M4VWh5vJB5HArpNp2o Dcfy6naZgidqxAGTpuDJtmGqMIX0Y1u1wQIZ8cZLyFm9K9AA1SLHFbQb3GdEmedtXkrKMCkUvFx0 WxsxlJKv7ERhrQk3KvSC550vjC7JmpXSNIX137pFcqroE8sVrgNiuVv9VrZxJTsiGyQvpeHS78xZ mqs5yHambgZ2PFDn7aviTlLpvX3fdHOTf0hvclVDJfs7wvtFq5pJ7HA7ubtdJS/TP9uFKVV7/Jry aIWqo24DvhYBFvZKzv07ukwt01bVEIDsytkulVWRvwdJE17NE+iR5E5qC00rVLv/zf1knZepFomW QS0M9YqlZrRshkEFDTWT+QIFf0yyJgsTvpZ16z7IwHjQngoyePQFBiXYVR8xdmA2Uiihvc3jfihB ozEaMZ/gyE5p0mrOrRC7o5WZpUx6PpWBNEuJZiVBcaGNQUO61R7/FjNMXYsZFMCQM4NBMRYzHIdB FjO0PAkSIdx7lftkSSO/Iw7B0IPd1vhMLnGlH0l7lJ7KrFsvzA3384PwssrcNSqka6xe1R5cee1d anK2fRxXXujJI1+xQMEBhZrE97Bq9+VGOsl6iRT83gTcY720rjyQzFpXXosm9z6A3cQQP2s69GL+ IR155VY68q7POfIeHa5jyAYUWwfNRixjRPqI/WBDgJ8PZrlhczcwHOEFj4RwGh0cGA0K9yIRCZgr aQcYtgj2uM/hpOjyNX/OFHTnnGSZblLDy7yuGudSp5SeomGEtD+qc6/s1nC7OFJD7QdQrtfDvNTy HZsgYE/hym1yvUL33sRl9S4u4HqEIKRD+S3+ma9zeJngNFJXriNdzMe+/74O6Oxuc5nDjYV3j9ap S7SpqNbN5bzIN3/kxexCur1x66THep4XSXpxoQol+QZ+ljfgAU8aD7Z8rTf7P+JiW4drKmjEb3lz RsvBVwvpHsrKpd2P4vuG3kqOk9Dk3t57mDASgOFHDxMQQCiN7CxZPUE86QSvB4uPBXV34fr0BwtT a3FpS+xg+YkGS4SBwgOk/34CTL95TgH7cCiBrgSXfkSpDlYf4CVSNcypfz/pzHKg/7KD5XEGiwJj u8VWRY0XiPcuV8lVXMXtzyoKO0lZvszXs7R48X8AAAD//wMAUEsDBBQABgAIAAAAIQBNJhIA4AAA AAoBAAAPAAAAZHJzL2Rvd25yZXYueG1sTI/BSsNAEIbvgu+wjODN7saQaGM2pRT1VIS2gnjbJtMk NDsbstskfXvHkx5n/o9/vslXs+3EiINvHWmIFgoEUumqlmoNn4e3h2cQPhiqTOcINVzRw6q4vclN VrmJdjjuQy24hHxmNDQh9JmUvmzQGr9wPRJnJzdYE3gcalkNZuJy28lHpVJpTUt8oTE9bhosz/uL 1fA+mWkdR6/j9nzaXL8PycfXNkKt7+/m9QuIgHP4g+FXn9WhYKeju1DlRacheYqXjHKQpCAYWKaK F0cNsUoTkEUu/79Q/AAAAP//AwBQSwECLQAUAAYACAAAACEAtoM4kv4AAADhAQAAEwAAAAAAAAAA AAAAAAAAAAAAW0NvbnRlbnRfVHlwZXNdLnhtbFBLAQItABQABgAIAAAAIQA4/SH/1gAAAJQBAAAL AAAAAAAAAAAAAAAAAC8BAABfcmVscy8ucmVsc1BLAQItABQABgAIAAAAIQDKGYCu0QsAAFyJAAAO AAAAAAAAAAAAAAAAAC4CAABkcnMvZTJvRG9jLnhtbFBLAQItABQABgAIAAAAIQBNJhIA4AAAAAoB AAAPAAAAAAAAAAAAAAAAACsOAABkcnMvZG93bnJldi54bWxQSwUGAAAAAAQABADzAAAAOA8AAAAA ">
                <v:group id="_x0000_s2174" style="position:absolute;top:5429;width:23660;height:9933" coordorigin="6667,11415" coordsize="3728,15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XDv3sgAAADjAAAADwAAAGRycy9kb3ducmV2LnhtbERPX2vCMBB/H+w7hBv4 pmmNc6MziojKHmQwHYy9Hc3ZFptLaWJbv/0yEPZ4v/+3WA22Fh21vnKsIZ0kIIhzZyouNHydduNX ED4gG6wdk4YbeVgtHx8WmBnX8yd1x1CIGMI+Qw1lCE0mpc9LsugnriGO3Nm1FkM820KaFvsYbms5 TZK5tFhxbCixoU1J+eV4tRr2PfZrlW67w+W8uf2cnj++DylpPXoa1m8gAg3hX3x3v5s4f6ZeUjWf KQV/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Vw797IAAAA 4wAAAA8AAAAAAAAAAAAAAAAAqgIAAGRycy9kb3ducmV2LnhtbFBLBQYAAAAABAAEAPoAAACfAwAA AAA= ">
                  <v:group id="Group 11" o:spid="_x0000_s2175" style="position:absolute;left:6667;top:11415;width:3728;height:1545" coordorigin="3629,2595" coordsize="3728,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ePBckAAADjAAAADwAAAGRycy9kb3ducmV2LnhtbERPzWrCQBC+C32HZQq9 6SZqWpu6ikgrHqRQLYi3ITsmwexsyG6T+PauUPA43//Ml72pREuNKy0riEcRCOLM6pJzBb+Hr+EM hPPIGivLpOBKDpaLp8EcU207/qF273MRQtilqKDwvk6ldFlBBt3I1sSBO9vGoA9nk0vdYBfCTSXH UfQqDZYcGgqsaV1Qdtn/GQWbDrvVJP5sd5fz+no6JN/HXUxKvTz3qw8Qnnr/EP+7tzrMT5L3ZPw2 m0zh/lMAQC5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dR48FyQAA AOMAAAAPAAAAAAAAAAAAAAAAAKoCAABkcnMvZG93bnJldi54bWxQSwUGAAAAAAQABAD6AAAAoAMA AAAA ">
                    <v:group id="Group 12" o:spid="_x0000_s2176" style="position:absolute;left:3982;top:396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26soAAADiAAAADwAAAGRycy9kb3ducmV2LnhtbESPQWvCQBSE74X+h+UJ vdVNmqaE6CoitvQgBbUg3h7ZZxLMvg3ZNYn/visIPQ4z8w0zX46mET11rrasIJ5GIIgLq2suFfwe Pl8zEM4ja2wsk4IbOVgunp/mmGs78I76vS9FgLDLUUHlfZtL6YqKDLqpbYmDd7adQR9kV0rd4RDg ppFvUfQhDdYcFipsaV1RcdlfjYKvAYdVEm/67eW8vp0O6c9xG5NSL5NxNQPhafT/4Uf7WytIsyxN kug9hvulcAfk4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Z+z26soA AADiAAAADwAAAAAAAAAAAAAAAACqAgAAZHJzL2Rvd25yZXYueG1sUEsFBgAAAAAEAAQA+gAAAKED AAAAAA== ">
                      <v:line id="Line 13" o:spid="_x0000_s2177"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SNWsoAAADjAAAADwAAAGRycy9kb3ducmV2LnhtbERPX2vCMBB/H/gdwg32NlPrKK4zimwM dA9DneAez+bW1jWXkmRt9+2XgeDj/f7ffDmYRnTkfG1ZwWScgCAurK65VHD4eL2fgfABWWNjmRT8 koflYnQzx1zbnnfU7UMpYgj7HBVUIbS5lL6oyKAf25Y4cl/WGQzxdKXUDvsYbhqZJkkmDdYcGyps 6bmi4nv/YxS8T7dZt9q8rYfjJjsVL7vT57l3St3dDqsnEIGGcBVf3Gsd56fpQ/I4y6YT+P8pAiA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ltI1aygAAAOMAAAAPAAAA AAAAAAAAAAAAAKECAABkcnMvZG93bnJldi54bWxQSwUGAAAAAAQABAD5AAAAmAMAAAAA "/>
                      <v:line id="Line 14" o:spid="_x0000_s2178"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gHHcgAAADiAAAADwAAAGRycy9kb3ducmV2LnhtbERPTUvDQBC9C/6HZQQvYjeWVmLsthRB 8NCLraR4G7NjNiQ7G3fXNv575yB4fLzv1WbygzpRTF1gA3ezAhRxE2zHrYG3w/NtCSplZItDYDLw Qwk268uLFVY2nPmVTvvcKgnhVKEBl/NYaZ0aRx7TLIzEwn2G6DELjK22Ec8S7gc9L4p77bFjaXA4 0pOjpt9/ewO63N18xe3Hoq/74/HB1U09vu+Mub6ato+gMk35X/znfrEyv1jMy3K5lM1ySTDo9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JgHHcgAAADiAAAADwAAAAAA AAAAAAAAAAChAgAAZHJzL2Rvd25yZXYueG1sUEsFBgAAAAAEAAQA+QAAAJYDAAAAAA== "/>
                      <v:line id="Line 15" o:spid="_x0000_s2179"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3v8oAAADjAAAADwAAAGRycy9kb3ducmV2LnhtbERPS0sDMRC+C/6HMIIXsdm2Prpr01IE wUMvfbDF27gZN8tuJmsS2/XfNwXB43zvmS8H24kj+dA4VjAeZSCIK6cbrhXsd2/3MxAhImvsHJOC XwqwXFxfzbHQ7sQbOm5jLVIIhwIVmBj7QspQGbIYRq4nTtyX8xZjOn0ttcdTCrednGTZk7TYcGow 2NOroard/lgFcra++/arz4e2bA+H3JRV2X+slbq9GVYvICIN8V/8537XaX72+DyZTvN8DJefEgBy cQY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b4ve/ygAAAOMAAAAPAAAA AAAAAAAAAAAAAKECAABkcnMvZG93bnJldi54bWxQSwUGAAAAAAQABAD5AAAAmAMAAAAA "/>
                      <v:line id="Line 16" o:spid="_x0000_s2180"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uIBcwAAADiAAAADwAAAGRycy9kb3ducmV2LnhtbESPQUvDQBSE70L/w/IKXsRujLaksdtS BMFDL7aS4u2ZfWZDsm/j7trGf+8KBY/DzHzDrDaj7cWJfGgdK7ibZSCIa6dbbhS8HZ5vCxAhImvs HZOCHwqwWU+uVlhqd+ZXOu1jIxKEQ4kKTIxDKWWoDVkMMzcQJ+/TeYsxSd9I7fGc4LaXeZYtpMWW 04LBgZ4M1d3+2yqQxe7my28/HrqqOx6Xpqqr4X2n1PV03D6CiDTG//Cl/aIVFHmWF/Pl/QL+LqU7 I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lLiAXMAAAA4gAAAA8A AAAAAAAAAAAAAAAAoQIAAGRycy9kb3ducmV2LnhtbFBLBQYAAAAABAAEAPkAAACaAwAAAAA= "/>
                      <v:line id="Line 17" o:spid="_x0000_s2181"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s4ockAAADjAAAADwAAAGRycy9kb3ducmV2LnhtbERPT0vDMBS/C36H8AQv4tLOOrq6bAxB 8LCLUzq8vTXPprR5qUnc6rc3guDx/f6/1WaygziRD51jBfksA0HcON1xq+Dt9em2BBEissbBMSn4 pgCb9eXFCivtzvxCp31sRQrhUKECE+NYSRkaQxbDzI3Eiftw3mJMp2+l9nhO4XaQ8yxbSIsdpwaD Iz0aavr9l1Ugy93Np98ei77uD4elqZt6fN8pdX01bR9ARJriv/jP/azT/PI+L+6KxTyH358SAHL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s7OKHJAAAA4wAAAA8AAAAA AAAAAAAAAAAAoQIAAGRycy9kb3ducmV2LnhtbFBLBQYAAAAABAAEAPkAAACXAwAAAAA= "/>
                      <v:line id="Line 18" o:spid="_x0000_s2182"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Ui8kAAADjAAAADwAAAGRycy9kb3ducmV2LnhtbERPS0sDMRC+C/6HMIIXsVnrg+zatBRB 8NCLVbb0Nt2Mm2U3kzWJ7frvjSB4nO89i9XkBnGkEDvPGm5mBQjixpuOWw3vb8/XCkRMyAYHz6Th myKsludnC6yMP/ErHbepFTmEY4UabEpjJWVsLDmMMz8SZ+7DB4cpn6GVJuAph7tBzoviQTrsODdY HOnJUtNvv5wGqTZXn2F9uOvrfrcrbd3U436j9eXFtH4EkWhK/+I/94vJ81VxXyo1L2/h96cM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vu1IvJAAAA4wAAAA8AAAAA AAAAAAAAAAAAoQIAAGRycy9kb3ducmV2LnhtbFBLBQYAAAAABAAEAPkAAACXAwAAAAA= "/>
                      <v:line id="Line 19" o:spid="_x0000_s2183"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T8dcwAAADiAAAADwAAAGRycy9kb3ducmV2LnhtbESPQUvDQBSE74L/YXmCF2k3NqWmsdtS BMFDL1ZJ6e2ZfWZDsm/j7trGf+8KBY/DzHzDrDaj7cWJfGgdK7ifZiCIa6dbbhS8vz1PChAhImvs HZOCHwqwWV9frbDU7syvdNrHRiQIhxIVmBiHUspQG7IYpm4gTt6n8xZjkr6R2uM5wW0vZ1m2kBZb TgsGB3oyVHf7b6tAFru7L7/9mHdVdzgsTVVXw3Gn1O3NuH0EEWmM/+FL+0UreFjM8nxZzHP4u5Tu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2E/HXMAAAA4gAAAA8A AAAAAAAAAAAAAAAAoQIAAGRycy9kb3ducmV2LnhtbFBLBQYAAAAABAAEAPkAAACaAwAAAAA= "/>
                      <v:line id="Line 20" o:spid="_x0000_s2184"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9Pg8kAAADjAAAADwAAAGRycy9kb3ducmV2LnhtbERPzUoDMRC+C75DGMGL2KS12HZtWoog eOjFKlt6m27GzbKbyZrEdn17IxQ8zvc/y/XgOnGiEBvPGsYjBYK48qbhWsPH+8v9HERMyAY7z6Th hyKsV9dXSyyMP/MbnXapFjmEY4EabEp9IWWsLDmMI98TZ+7TB4cpn6GWJuA5h7tOTpR6lA4bzg0W e3q2VLW7b6dBzrd3X2FznLZlu98vbFmV/WGr9e3NsHkCkWhI/+KL+9Xk+Wo6nqnFw2wCfz9l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X/T4PJAAAA4wAAAA8AAAAA AAAAAAAAAAAAoQIAAGRycy9kb3ducmV2LnhtbFBLBQYAAAAABAAEAPkAAACXAwAAAAA= "/>
                      <v:line id="Line 21" o:spid="_x0000_s2185"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afiMsAAADiAAAADwAAAGRycy9kb3ducmV2LnhtbESPQUvDQBSE74L/YXmCF7EbQ4lp2m0p guChF1tJ8faafWZDsm/j7trGf+8KgsdhZr5hVpvJDuJMPnSOFTzMMhDEjdMdtwreDs/3JYgQkTUO jknBNwXYrK+vVlhpd+FXOu9jKxKEQ4UKTIxjJWVoDFkMMzcSJ+/DeYsxSd9K7fGS4HaQeZYV0mLH acHgSE+Gmn7/ZRXIcnf36beneV/3x+PC1E09vu+Uur2ZtksQkab4H/5rv2gFeV48lsUin8P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ZafiMsAAADiAAAADwAA AAAAAAAAAAAAAAChAgAAZHJzL2Rvd25yZXYueG1sUEsFBgAAAAAEAAQA+QAAAJkDAAAAAA== "/>
                      <v:line id="Line 22" o:spid="_x0000_s2186"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jsAcwAAADiAAAADwAAAGRycy9kb3ducmV2LnhtbESPQUvDQBSE74L/YXmCF2k3trGpsdtS BMFDL62S4u2ZfWZDsm/j7trGf+8KgsdhZr5hVpvR9uJEPrSOFdxOMxDEtdMtNwpeX54mSxAhImvs HZOCbwqwWV9erLDU7sx7Oh1iIxKEQ4kKTIxDKWWoDVkMUzcQJ+/DeYsxSd9I7fGc4LaXsyxbSIst pwWDAz0aqrvDl1Ugl7ubT799z7uqOx7vTVVXw9tOqeurcfsAItIY/8N/7WetIJ8XxV2Rz2fweynd Abn+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6o7AHMAAAA4gAAAA8A AAAAAAAAAAAAAAAAoQIAAGRycy9kb3ducmV2LnhtbFBLBQYAAAAABAAEAPkAAACaAwAAAAA= "/>
                      <v:line id="Line 23" o:spid="_x0000_s2187"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uGFsoAAADjAAAADwAAAGRycy9kb3ducmV2LnhtbERPz0vDMBS+C/4P4QleZEtbda512RiC 4GGXTenw9myeTWnzUpO41f/eHASPH9/v1WaygziRD51jBfk8A0HcON1xq+Dt9Xm2BBEissbBMSn4 oQCb9eXFCivtzryn0yG2IoVwqFCBiXGspAyNIYth7kbixH06bzEm6FupPZ5TuB1kkWULabHj1GBw pCdDTX/4tgrkcnfz5bcfd33dH4+lqZt6fN8pdX01bR9BRJriv/jP/aIVFPltUT7k5X0anT6lPyD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sW4YWygAAAOMAAAAPAAAA AAAAAAAAAAAAAKECAABkcnMvZG93bnJldi54bWxQSwUGAAAAAAQABAD5AAAAmAMAAAAA "/>
                      <v:line id="Line 24" o:spid="_x0000_s2188"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CsMcwAAADjAAAADwAAAGRycy9kb3ducmV2LnhtbESPQU/DMAyF70j8h8hIXBBLQYNuZdk0 ISFx2IWBOnEzjWmqNk5Jwlb+PT4gcbTf83ufV5vJD+pIMXWBDdzMClDETbAdtwbeXp+uF6BSRrY4 BCYDP5Rgsz4/W2Flw4lf6LjPrZIQThUacDmPldapceQxzcJILNpniB6zjLHVNuJJwv2gb4viXnvs WBocjvToqOn3396AXuyuvuL2Y97X/eGwdHVTj+87Yy4vpu0DqExT/jf/XT9bwV/Oy+KuLEuBlp9k AXr9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ZwrDHMAAAA4wAAAA8A AAAAAAAAAAAAAAAAoQIAAGRycy9kb3ducmV2LnhtbFBLBQYAAAAABAAEAPkAAACaAwAAAAA= "/>
                      <v:line id="Line 25" o:spid="_x0000_s2189"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IeE8kAAADjAAAADwAAAGRycy9kb3ducmV2LnhtbERPT0vDMBS/C36H8AQv4lLL6rq6bAxB 8LCLUzq8vTXPprR5qUnc6rc3guDx/f6/1WaygziRD51jBXezDARx43THrYK316fbEkSIyBoHx6Tg mwJs1pcXK6y0O/MLnfaxFSmEQ4UKTIxjJWVoDFkMMzcSJ+7DeYsxnb6V2uM5hdtB5ll2Ly12nBoM jvRoqOn3X1aBLHc3n357nPd1fzgsTd3U4/tOqeurafsAItIU/8V/7med5i8WRVkU+TyH358SAHL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bCHhPJAAAA4wAAAA8AAAAA AAAAAAAAAAAAoQIAAGRycy9kb3ducmV2LnhtbFBLBQYAAAAABAAEAPkAAACXAwAAAAA= "/>
                      <v:line id="Line 26" o:spid="_x0000_s2190"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AfaMoAAADjAAAADwAAAGRycy9kb3ducmV2LnhtbERPT0vDMBS/C36H8AQv4tIVO7e6bAxB 8LCL2+jw9myeTWnz0iVxq9/eCILH9/v/luvR9uJMPrSOFUwnGQji2umWGwWH/cv9HESIyBp7x6Tg mwKsV9dXSyy1u/AbnXexESmEQ4kKTIxDKWWoDVkMEzcQJ+7TeYsxnb6R2uMlhdte5lk2kxZbTg0G B3o2VHe7L6tAzrd3J7/5eOiq7nhcmKquhvetUrc34+YJRKQx/ov/3K86zV8UeZE/zoo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D0B9oygAAAOMAAAAPAAAA AAAAAAAAAAAAAKECAABkcnMvZG93bnJldi54bWxQSwUGAAAAAAQABAD5AAAAmAMAAAAA "/>
                      <v:line id="Line 27" o:spid="_x0000_s2191"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pgK80AAADjAAAADwAAAGRycy9kb3ducmV2LnhtbESPQUvDQBSE74L/YXmCF7GbpGpq7LYU QfDQS6ukeHtmn9mQ7Nu4u7bx37uC4HGYmW+Y5XqygziSD51jBfksA0HcON1xq+D15el6ASJEZI2D Y1LwTQHWq/OzJVbanXhHx31sRYJwqFCBiXGspAyNIYth5kbi5H04bzEm6VupPZ4S3A6yyLI7abHj tGBwpEdDTb//sgrkYnv16TfvN33dHw73pm7q8W2r1OXFtHkAEWmK/+G/9rNWUOTFvLwt83kJv5/S H5CrH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IOmArzQAAAOMAAAAP AAAAAAAAAAAAAAAAAKECAABkcnMvZG93bnJldi54bWxQSwUGAAAAAAQABAD5AAAAmwMAAAAA "/>
                      <v:line id="Line 28" o:spid="_x0000_s2192"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mN4MkAAADjAAAADwAAAGRycy9kb3ducmV2LnhtbERPT0vDMBS/C/sO4QlexCUbok23bAxB 8LDLNunwljXPprR5qUnc6rdfBMHj+/1/y/XoenbGEFtPCmZTAQyp9qalRsH74fWhABaTJqN7T6jg ByOsV5ObpS6Nv9AOz/vUsBxCsdQKbEpDyXmsLTodp35AytynD06nfIaGm6AvOdz1fC7EE3e6pdxg 9YAvFutu/+0U8GJ7/xU2p8eu6o5Haau6Gj62St3djpsFsIRj+hf/ud9Mnj+XUj6LQkj4/SkDwFd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05jeDJAAAA4wAAAA8AAAAA AAAAAAAAAAAAoQIAAGRycy9kb3ducmV2LnhtbFBLBQYAAAAABAAEAPkAAACXAwAAAAA= "/>
                      <v:line id="Line 29" o:spid="_x0000_s2193"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iEzsoAAADhAAAADwAAAGRycy9kb3ducmV2LnhtbESPQUsDMRSE70L/Q3gFL2ITpZXt2rQU QfDQS6ts8fbcPDfLbl7WJLbrvzcFweMwM98wq83oenGiEFvPGu5mCgRx7U3LjYa31+fbAkRMyAZ7 z6ThhyJs1pOrFZbGn3lPp0NqRIZwLFGDTWkopYy1JYdx5gfi7H364DBlGRppAp4z3PXyXqkH6bDl vGBxoCdLdXf4dhpksbv5CtuPeVd1x+PSVnU1vO+0vp6O20cQicb0H/5rvxgNi0IVy7lawOVRfgNy /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YCITOygAAAOEAAAAPAAAA AAAAAAAAAAAAAKECAABkcnMvZG93bnJldi54bWxQSwUGAAAAAAQABAD5AAAAmAMAAAAA "/>
                      <v:line id="Line 30" o:spid="_x0000_s2194"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isj8gAAADiAAAADwAAAGRycy9kb3ducmV2LnhtbERPz0vDMBS+C/sfwhO8iEs2itvqsjEE wcMubqPD27N5NqXNS03iVv97cxA8fny/19vR9eJCIbaeNcymCgRx7U3LjYbT8eVhCSImZIO9Z9Lw QxG2m8nNGkvjr/xGl0NqRA7hWKIGm9JQShlrSw7j1A/Emfv0wWHKMDTSBLzmcNfLuVKP0mHLucHi QM+W6u7w7TTI5f7+K+w+iq7qzueVrepqeN9rfXc77p5AJBrTv/jP/WryfKXmRbFY5c35UsYgN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Eisj8gAAADiAAAADwAAAAAA AAAAAAAAAAChAgAAZHJzL2Rvd25yZXYueG1sUEsFBgAAAAAEAAQA+QAAAJYDAAAAAA== "/>
                    </v:group>
                    <v:group id="Group 31" o:spid="_x0000_s2195" style="position:absolute;left:3629;top:281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a/OcoAAADjAAAADwAAAGRycy9kb3ducmV2LnhtbERPS0/CQBC+m/gfNmPi xcCupYKtLARNCMqNh54n3bGtdmeb7grFX++SkHic7z3TeW8bcaDO14413A8VCOLCmZpLDfvdcvAI wgdkg41j0nAiD/PZ9dUUc+OOvKHDNpQihrDPUUMVQptL6YuKLPqha4kj9+k6iyGeXSlNh8cYbhuZ KDWWFmuODRW29FJR8b39sRoW79nqObn7asvTW/q7Gn+s01G/1vr2pl88gQjUh3/xxf1q4vxJ9pCp RKUTOP8UAZCzP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a/OcoA AADjAAAADwAAAAAAAAAAAAAAAACqAgAAZHJzL2Rvd25yZXYueG1sUEsFBgAAAAAEAAQA+gAAAKED AAAAAA== ">
                      <v:line id="Line 32" o:spid="_x0000_s2196"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Zemc0AAADjAAAADwAAAGRycy9kb3ducmV2LnhtbESPT0vDQBTE74LfYXmCN7trLNHGbktR hNZDsX9Aj6/ZZxLNvg27axK/vSsIHoeZ+Q0zX462FT350DjWcD1RIIhLZxquNBwPT1d3IEJENtg6 Jg3fFGC5OD+bY2HcwDvq97ESCcKhQA11jF0hZShrshgmriNO3rvzFmOSvpLG45DgtpWZUrm02HBa qLGjh5rKz/2X1bC9ecn71eZ5Pb5u8lP5uDu9fQxe68uLcXUPItIY/8N/7bXRkKnbqcpm01kOv5/S H5CLH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hdl6ZzQAAAOMAAAAP AAAAAAAAAAAAAAAAAKECAABkcnMvZG93bnJldi54bWxQSwUGAAAAAAQABAD5AAAAmwMAAAAA "/>
                      <v:line id="Line 33" o:spid="_x0000_s2197"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dUs0AAADjAAAADwAAAGRycy9kb3ducmV2LnhtbESPQU/DMAyF70j8h8hIXBBLN7ZplGXT hITEYRcG6sTNNKap2jglCVv59/iAxNF+z+99Xm9H36sTxdQGNjCdFKCI62Bbbgy8vT7drkCljGyx D0wGfijBdnN5scbShjO/0OmQGyUhnEo04HIeSq1T7chjmoSBWLTPED1mGWOjbcSzhPtez4piqT22 LA0OB3p0VHeHb29Ar/Y3X3H3Me+q7ni8d1VdDe97Y66vxt0DqExj/jf/XT9bwZ/fTZeLWbEQaPlJ FqA3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9V51SzQAAAOMAAAAP AAAAAAAAAAAAAAAAAKECAABkcnMvZG93bnJldi54bWxQSwUGAAAAAAQABAD5AAAAmwMAAAAA "/>
                      <v:line id="Line 34" o:spid="_x0000_s2198"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uxR8wAAADiAAAADwAAAGRycy9kb3ducmV2LnhtbESPQUsDMRSE7wX/Q3gFL8Vmbe1at01L EQQPvbTKFm/PzXOz7OZlTWK7/nsjCB6HmfmGWW8H24kz+dA4VnA7zUAQV043XCt4fXm6WYIIEVlj 55gUfFOA7eZqtMZCuwsf6HyMtUgQDgUqMDH2hZShMmQxTF1PnLwP5y3GJH0ttcdLgttOzrIslxYb TgsGe3o0VLXHL6tALveTT797v2vL9nR6MGVV9m97pa7Hw24FItIQ/8N/7WetIJ8v5ovsPp/B76V0 B+Tm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wLsUfMAAAA4gAAAA8A AAAAAAAAAAAAAAAAoQIAAGRycy9kb3ducmV2LnhtbFBLBQYAAAAABAAEAPkAAACaAwAAAAA= "/>
                      <v:line id="Line 35" o:spid="_x0000_s2199"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U+cMwAAADhAAAADwAAAGRycy9kb3ducmV2LnhtbESPQUsDMRSE70L/Q3gFL9Jmq9Zut01L EQQPvVhli7fn5nWz7OZlTWK7/nsjCB6HmfmGWW8H24kz+dA4VjCbZiCIK6cbrhW8vT5NchAhImvs HJOCbwqw3Yyu1lhod+EXOh9iLRKEQ4EKTIx9IWWoDFkMU9cTJ+/kvMWYpK+l9nhJcNvJ2yx7kBYb TgsGe3o0VLWHL6tA5vubT7/7uG/L9nhcmrIq+/e9UtfjYbcCEWmI/+G/9rNWkC8X82x2N4ffR+kN yM0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gFPnDMAAAA4QAAAA8A AAAAAAAAAAAAAAAAoQIAAGRycy9kb3ducmV2LnhtbFBLBQYAAAAABAAEAPkAAACaAwAAAAA= "/>
                      <v:line id="Line 36" o:spid="_x0000_s2200"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BddMkAAADjAAAADwAAAGRycy9kb3ducmV2LnhtbERPT0vDMBS/C36H8AQv4tKOYmtdNoYg eNjFTTq8PZtnU9q81CRu9dsbQfD4fv/fajPbUZzIh96xgnyRgSBune65U/B6eLqtQISIrHF0TAq+ KcBmfXmxwlq7M7/QaR87kUI41KjAxDjVUobWkMWwcBNx4j6ctxjT6TupPZ5TuB3lMsvupMWeU4PB iR4NtcP+yyqQ1e7m02/fi6EZjsd707TN9LZT6vpq3j6AiDTHf/Gf+1mn+WWxrIq8zEv4/SkB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cQXXTJAAAA4wAAAA8AAAAA AAAAAAAAAAAAoQIAAGRycy9kb3ducmV2LnhtbFBLBQYAAAAABAAEAPkAAACXAwAAAAA= "/>
                      <v:line id="Line 37" o:spid="_x0000_s2201"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5mSMoAAADjAAAADwAAAGRycy9kb3ducmV2LnhtbERPT0vDMBS/C36H8AQv4tJK3Wa3bIyB 4GEXp3R4ezZvTWnz0iVxq9/eCILH9/v/luvR9uJMPrSOFeSTDARx7XTLjYL3t+f7OYgQkTX2jknB NwVYr66vllhqd+FXOu9jI1IIhxIVmBiHUspQG7IYJm4gTtzReYsxnb6R2uMlhdtePmTZVFpsOTUY HGhrqO72X1aBnO/uTn7zWXRVdzg8maquho+dUrc342YBItIY/8V/7hed5k/zYlY85tkM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73mZIygAAAOMAAAAPAAAA AAAAAAAAAAAAAKECAABkcnMvZG93bnJldi54bWxQSwUGAAAAAAQABAD5AAAAmAMAAAAA "/>
                      <v:line id="Line 38" o:spid="_x0000_s2202"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Yg8sAAADiAAAADwAAAGRycy9kb3ducmV2LnhtbESPQUvEMBSE74L/ITzBi7iprWhbN7ss guBhL67SxduzeTalzUtN4m7990ZY8DjMzDfMcj3bURzIh96xgptFBoK4dbrnTsHb69N1CSJEZI2j Y1LwQwHWq/OzJdbaHfmFDrvYiQThUKMCE+NUSxlaQxbDwk3Eyft03mJM0ndSezwmuB1lnmV30mLP acHgRI+G2mH3bRXIcnv15Tcft0Mz7PeVadpmet8qdXkxbx5ARJrjf/jUftYKiqIs8vsqr+DvUroD cvU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3jYg8sAAADiAAAADwAA AAAAAAAAAAAAAAChAgAAZHJzL2Rvd25yZXYueG1sUEsFBgAAAAAEAAQA+QAAAJkDAAAAAA== "/>
                      <v:line id="Line 39" o:spid="_x0000_s2203"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ROskAAADjAAAADwAAAGRycy9kb3ducmV2LnhtbERPT0vDMBS/C36H8AQvsqUbbrTdsjEE wcMuTunw9mzemtLmpUviVr+9EQSP7/f/rbej7cWFfGgdK5hNMxDEtdMtNwre354nOYgQkTX2jknB NwXYbm5v1lhqd+VXuhxiI1IIhxIVmBiHUspQG7IYpm4gTtzJeYsxnb6R2uM1hdtezrNsKS22nBoM DvRkqO4OX1aBzPcPZ7/7fOyq7ngsTFVXw8deqfu7cbcCEWmM/+I/94tO84tFMc8XeVbA708JALn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l/0TrJAAAA4wAAAA8AAAAA AAAAAAAAAAAAoQIAAGRycy9kb3ducmV2LnhtbFBLBQYAAAAABAAEAPkAAACXAwAAAAA= "/>
                      <v:line id="Line 40" o:spid="_x0000_s2204"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jW8wAAADjAAAADwAAAGRycy9kb3ducmV2LnhtbESPT0sDMRTE74LfITzBi9ikpX/XpqUI godeWmWLt+fmuVl287ImsV2/vREEj8PM/IZZbwfXiTOF2HjWMB4pEMSVNw3XGl5fnu6XIGJCNth5 Jg3fFGG7ub5aY2H8hQ90PqZaZAjHAjXYlPpCylhZchhHvifO3ocPDlOWoZYm4CXDXScnSs2lw4bz gsWeHi1V7fHLaZDL/d1n2L1P27I9nVa2rMr+ba/17c2wewCRaEj/4b/2s9EwUYvFbDydqxX8fsp/ QG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v4Y1vMAAAA4wAAAA8A AAAAAAAAAAAAAAAAoQIAAGRycy9kb3ducmV2LnhtbFBLBQYAAAAABAAEAPkAAACaAwAAAAA= "/>
                      <v:line id="Line 41" o:spid="_x0000_s2205"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weV8oAAADjAAAADwAAAGRycy9kb3ducmV2LnhtbERPT0vDMBS/C36H8AZexKWdo85u2RiC 4GEXt9Hh7dk8m9LmpSZxq9/eCILH9/v/VpvR9uJMPrSOFeTTDARx7XTLjYLj4fluASJEZI29Y1Lw TQE26+urFZbaXfiVzvvYiBTCoUQFJsahlDLUhiyGqRuIE/fhvMWYTt9I7fGSwm0vZ1lWSIstpwaD Az0Zqrv9l1UgF7vbT799n3dVdzo9mqquhredUjeTcbsEEWmM/+I/94tO8/Mif7jPZ/MC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wDB5XygAAAOMAAAAPAAAA AAAAAAAAAAAAAKECAABkcnMvZG93bnJldi54bWxQSwUGAAAAAAQABAD5AAAAmAMAAAAA "/>
                      <v:line id="Line 42" o:spid="_x0000_s2206"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XNiswAAADiAAAADwAAAGRycy9kb3ducmV2LnhtbESPQUvDQBSE74L/YXmCF7EbNaQxdluK IHjoxSopvb1mn9mQ7Nu4u7bx37tCweMwM98wi9VkB3EkHzrHCu5mGQjixumOWwUf7y+3JYgQkTUO jknBDwVYLS8vFlhpd+I3Om5jKxKEQ4UKTIxjJWVoDFkMMzcSJ+/TeYsxSd9K7fGU4HaQ91lWSIsd pwWDIz0bavrtt1Ugy83Nl18f8r7ud7tHUzf1uN8odX01rZ9ARJrif/jcftUK8od5kRVlPoe/S+kO yO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aFzYrMAAAA4gAAAA8A AAAAAAAAAAAAAAAAoQIAAGRycy9kb3ducmV2LnhtbFBLBQYAAAAABAAEAPkAAACaAwAAAAA= "/>
                      <v:line id="Line 43" o:spid="_x0000_s2207"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Jk08wAAADiAAAADwAAAGRycy9kb3ducmV2LnhtbESPQUvDQBSE74L/YXmCF7Gb1KBN7LYU QfDQi1VSenvNPrMh2bdxd23jv3cFweMwM98wy/VkB3EiHzrHCvJZBoK4cbrjVsH72/PtAkSIyBoH x6TgmwKsV5cXS6y0O/MrnXaxFQnCoUIFJsaxkjI0hiyGmRuJk/fhvMWYpG+l9nhOcDvIeZbdS4sd pwWDIz0Zavrdl1UgF9ubT785Fn3d7/elqZt6PGyVur6aNo8gIk3xP/zXftEKivLuocjzeQm/l9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kyZNPMAAAA4gAAAA8A AAAAAAAAAAAAAAAAoQIAAGRycy9kb3ducmV2LnhtbFBLBQYAAAAABAAEAPkAAACaAwAAAAA= "/>
                      <v:line id="Line 44" o:spid="_x0000_s2208"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t/KMsAAADiAAAADwAAAGRycy9kb3ducmV2LnhtbESPT0vDMBjG78K+Q3gHXmRLJ3au3bIx BMHDLk7p2O21eW1Kmzc1iVv99uYgeHx4/vHb7Ebbiwv50DpWsJhnIIhrp1tuFLy/Pc9WIEJE1tg7 JgU/FGC3ndxssNTuyq90OcZGpBEOJSowMQ6llKE2ZDHM3UCcvE/nLcYkfSO1x2sat728z7KltNhy ejA40JOhujt+WwVydbj78vuPh67qTqfCVHU1nA9K3U7H/RpEpDH+h//aL1pBkedF/lgsE0RCSjgg t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mt/KMsAAADiAAAADwAA AAAAAAAAAAAAAAChAgAAZHJzL2Rvd25yZXYueG1sUEsFBgAAAAAEAAQA+QAAAJkDAAAAAA== "/>
                      <v:line id="Line 45" o:spid="_x0000_s2209"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arKMwAAADiAAAADwAAAGRycy9kb3ducmV2LnhtbESPQUvDQBSE74L/YXkFL2I3aUOtabel CIKHXqwlxdsz+8yGZN/G3bWN/94VBI/DzHzDrLej7cWZfGgdK8inGQji2umWGwXH16e7JYgQkTX2 jknBNwXYbq6v1lhqd+EXOh9iIxKEQ4kKTIxDKWWoDVkMUzcQJ+/DeYsxSd9I7fGS4LaXsyxbSIst pwWDAz0aqrvDl1Ugl/vbT797L7qqO50eTFVXw9teqZvJuFuBiDTG//Bf+1kruC/ms2Je5Dn8Xkp3 QG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zGqyjMAAAA4gAAAA8A AAAAAAAAAAAAAAAAoQIAAGRycy9kb3ducmV2LnhtbFBLBQYAAAAABAAEAPkAAACaAwAAAAA= "/>
                      <v:line id="Line 46" o:spid="_x0000_s2210"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0tR8kAAADjAAAADwAAAGRycy9kb3ducmV2LnhtbERPS0sDMRC+C/6HMIIXsYmPLu3atBRB 8NCLVbb0Nt2Mm2U3kzWJ7frvjVDwON97FqvR9eJIIbaeNdxNFAji2puWGw0f7y+3MxAxIRvsPZOG H4qwWl5eLLA0/sRvdNymRuQQjiVqsCkNpZSxtuQwTvxAnLlPHxymfIZGmoCnHO56ea9UIR22nBss DvRsqe62306DnG1uvsL68NhV3W43t1VdDfuN1tdX4/oJRKIx/YvP7leT5ys1fVDFdF7A308ZAL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q9LUfJAAAA4wAAAA8AAAAA AAAAAAAAAAAAoQIAAGRycy9kb3ducmV2LnhtbFBLBQYAAAAABAAEAPkAAACXAwAAAAA= "/>
                      <v:line id="Line 47" o:spid="_x0000_s2211"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x/28oAAADiAAAADwAAAGRycy9kb3ducmV2LnhtbESPzUoDMRSF90LfIVzBjdikpdZxbFqK ILjoxlqmuLtOrpNhJjfTJLbj25uF4PJw/vhWm9H14kwhtp41zKYKBHHtTcuNhsP7y10BIiZkg71n 0vBDETbrydUKS+Mv/EbnfWpEHuFYogab0lBKGWtLDuPUD8TZ+/LBYcoyNNIEvORx18u5UkvpsOX8 YHGgZ0t1t/92GmSxuz2F7eeiq7rj8dFWdTV87LS+uR63TyASjek//Nd+NRrmxUypxf1DhshIGQfk +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JzH/bygAAAOIAAAAPAAAA AAAAAAAAAAAAAKECAABkcnMvZG93bnJldi54bWxQSwUGAAAAAAQABAD5AAAAmAMAAAAA "/>
                      <v:line id="Line 48" o:spid="_x0000_s2212"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VLcskAAADiAAAADwAAAGRycy9kb3ducmV2LnhtbERPz2vCMBS+D/wfwhvsMmbqnGI7o8hg sIOXuVHZ7dk8m9LmpSaZ1v9+OQw8fny/l+vBduJMPjSOFUzGGQjiyumGawXfX+9PCxAhImvsHJOC KwVYr0Z3Syy0u/AnnXexFimEQ4EKTIx9IWWoDFkMY9cTJ+7ovMWYoK+l9nhJ4baTz1k2lxYbTg0G e3ozVLW7X6tALraPJ785vLRlu9/npqzK/mer1MP9sHkFEWmIN/G/+0MryPPpJJvPZmlzupTugFz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0FS3LJAAAA4gAAAA8AAAAA AAAAAAAAAAAAoQIAAGRycy9kb3ducmV2LnhtbFBLBQYAAAAABAAEAPkAAACXAwAAAAA= "/>
                      <v:line id="Line 49" o:spid="_x0000_s2213"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Mgt8kAAADjAAAADwAAAGRycy9kb3ducmV2LnhtbERPT0vDMBS/C36H8AQv4lKLtFu3bAxB 8LCLm3R4ezZvTWnzUpO41W9vBMHj+/1/q81kB3EmHzrHCh5mGQjixumOWwVvh+f7OYgQkTUOjknB NwXYrK+vVlhpd+FXOu9jK1IIhwoVmBjHSsrQGLIYZm4kTtzJeYsxnb6V2uMlhdtB5llWSIsdpwaD Iz0Zavr9l1Ug57u7T7/9eOzr/nhcmLqpx/edUrc303YJItIU/8V/7hed5peLvCyLrMjh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3TILfJAAAA4wAAAA8AAAAA AAAAAAAAAAAAoQIAAGRycy9kb3ducmV2LnhtbFBLBQYAAAAABAAEAPkAAACXAwAAAAA= "/>
                    </v:group>
                    <v:shape id="Text Box 50" o:spid="_x0000_s2214" type="#_x0000_t202" style="position:absolute;left:6277;top:259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I6C8gA AADiAAAADwAAAGRycy9kb3ducmV2LnhtbESPQWvCQBSE7wX/w/IEb3VXMWqjq0hLoSdFbQveHtln Esy+DdnVxH/vCoUeh5n5hlmuO1uJGzW+dKxhNFQgiDNnSs41fB8/X+cgfEA2WDkmDXfysF71XpaY Gtfynm6HkIsIYZ+ihiKEOpXSZwVZ9ENXE0fv7BqLIcoml6bBNsJtJcdKTaXFkuNCgTW9F5RdDler 4Wd7Pv1O1C7/sEnduk5Jtm9S60G/2yxABOrCf/iv/WU0jFUymk3mKoHnpXgH5OoBAAD//wMAUEsB Ai0AFAAGAAgAAAAhAPD3irv9AAAA4gEAABMAAAAAAAAAAAAAAAAAAAAAAFtDb250ZW50X1R5cGVz XS54bWxQSwECLQAUAAYACAAAACEAMd1fYdIAAACPAQAACwAAAAAAAAAAAAAAAAAuAQAAX3JlbHMv LnJlbHNQSwECLQAUAAYACAAAACEAMy8FnkEAAAA5AAAAEAAAAAAAAAAAAAAAAAApAgAAZHJzL3No YXBleG1sLnhtbFBLAQItABQABgAIAAAAIQDsUjoLyAAAAOIAAAAPAAAAAAAAAAAAAAAAAJgCAABk cnMvZG93bnJldi54bWxQSwUGAAAAAAQABAD1AAAAjQMAAAAA " filled="f" stroked="f">
                      <v:textbox>
                        <w:txbxContent>
                          <w:p w14:paraId="0CDB70E6" w14:textId="77777777" w:rsidR="00541C41" w:rsidRPr="00F00148" w:rsidRDefault="00541C41" w:rsidP="009836CE">
                            <w:pPr>
                              <w:rPr>
                                <w:sz w:val="24"/>
                                <w:szCs w:val="24"/>
                              </w:rPr>
                            </w:pPr>
                            <w:r w:rsidRPr="000A1FDE">
                              <w:rPr>
                                <w:sz w:val="40"/>
                                <w:szCs w:val="40"/>
                              </w:rPr>
                              <w:t>.</w:t>
                            </w:r>
                            <w:r w:rsidRPr="00F00148">
                              <w:rPr>
                                <w:sz w:val="24"/>
                                <w:szCs w:val="24"/>
                              </w:rPr>
                              <w:t>A</w:t>
                            </w:r>
                          </w:p>
                          <w:p w14:paraId="5986DF73" w14:textId="77777777" w:rsidR="00541C41" w:rsidRPr="000A1FDE" w:rsidRDefault="00541C41" w:rsidP="009836CE">
                            <w:pPr>
                              <w:rPr>
                                <w:sz w:val="24"/>
                                <w:szCs w:val="24"/>
                              </w:rPr>
                            </w:pPr>
                            <w:r>
                              <w:rPr>
                                <w:sz w:val="40"/>
                                <w:szCs w:val="40"/>
                              </w:rPr>
                              <w:t xml:space="preserve"> </w:t>
                            </w:r>
                            <w:r w:rsidRPr="000A1FDE">
                              <w:rPr>
                                <w:sz w:val="24"/>
                                <w:szCs w:val="24"/>
                              </w:rPr>
                              <w:t>A</w:t>
                            </w:r>
                          </w:p>
                        </w:txbxContent>
                      </v:textbox>
                    </v:shape>
                    <v:shape id="Arc 51" o:spid="_x0000_s2215" style="position:absolute;left:6022;top:3195;width:1080;height:90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F1/ccA AADjAAAADwAAAGRycy9kb3ducmV2LnhtbERP22rCQBB9L/QflhF8q5vUUCW6SimKgrTFywcM2TEJ ZmdDdhPj37uC4OOc+8yXvalER40rLSuIRxEI4szqknMFp+P6YwrCeWSNlWVScCMHy8X72xxTba+8 p+7gcxFC2KWooPC+TqV0WUEG3cjWxIE728agD2eTS93gNYSbSn5G0Zc0WHJoKLCmn4Kyy6E1Cv5X 081Ot/X5wt32b/87Sai9WaWGg/57BsJT71/ip3urw/w4nsRRkozH8PgpACAXdwAAAP//AwBQSwEC LQAUAAYACAAAACEA8PeKu/0AAADiAQAAEwAAAAAAAAAAAAAAAAAAAAAAW0NvbnRlbnRfVHlwZXNd LnhtbFBLAQItABQABgAIAAAAIQAx3V9h0gAAAI8BAAALAAAAAAAAAAAAAAAAAC4BAABfcmVscy8u cmVsc1BLAQItABQABgAIAAAAIQAzLwWeQQAAADkAAAAQAAAAAAAAAAAAAAAAACkCAABkcnMvc2hh cGV4bWwueG1sUEsBAi0AFAAGAAgAAAAhAAPRdf3HAAAA4wAAAA8AAAAAAAAAAAAAAAAAmAIAAGRy cy9kb3ducmV2LnhtbFBLBQYAAAAABAAEAPUAAACMAwAAAAA= " adj="-11796480,,5400" path="m-1,nfc11929,,21600,9670,21600,21600em-1,nsc11929,,21600,9670,21600,21600l,21600,-1,xe" filled="f" stroked="f">
                      <v:stroke joinstyle="round"/>
                      <v:formulas/>
                      <v:path arrowok="t" o:extrusionok="f" o:connecttype="custom" o:connectlocs="0,0;1080,900;0,900" o:connectangles="0,0,0" textboxrect="0,0,21600,21600"/>
                      <v:textbox>
                        <w:txbxContent>
                          <w:p w14:paraId="2D9DD5B5" w14:textId="77777777" w:rsidR="00541C41" w:rsidRDefault="00541C41" w:rsidP="009836CE">
                            <w:pPr>
                              <w:rPr>
                                <w:sz w:val="40"/>
                                <w:szCs w:val="40"/>
                              </w:rPr>
                            </w:pPr>
                            <w:r w:rsidRPr="000A1FDE">
                              <w:rPr>
                                <w:sz w:val="40"/>
                                <w:szCs w:val="40"/>
                              </w:rPr>
                              <w:t>.</w:t>
                            </w:r>
                            <w:r w:rsidRPr="00F00148">
                              <w:rPr>
                                <w:sz w:val="24"/>
                                <w:szCs w:val="24"/>
                              </w:rPr>
                              <w:t>B</w:t>
                            </w:r>
                            <w:r>
                              <w:rPr>
                                <w:sz w:val="40"/>
                                <w:szCs w:val="40"/>
                              </w:rPr>
                              <w:t xml:space="preserve">  </w:t>
                            </w:r>
                          </w:p>
                          <w:p w14:paraId="1B1C3EB9" w14:textId="77777777" w:rsidR="00541C41" w:rsidRPr="000A1FDE" w:rsidRDefault="00541C41" w:rsidP="009836CE">
                            <w:pPr>
                              <w:rPr>
                                <w:sz w:val="24"/>
                                <w:szCs w:val="24"/>
                              </w:rPr>
                            </w:pPr>
                            <w:r>
                              <w:rPr>
                                <w:sz w:val="24"/>
                                <w:szCs w:val="24"/>
                              </w:rPr>
                              <w:t xml:space="preserve">     </w:t>
                            </w:r>
                            <w:r w:rsidRPr="000A1FDE">
                              <w:rPr>
                                <w:sz w:val="24"/>
                                <w:szCs w:val="24"/>
                              </w:rPr>
                              <w:t>B</w:t>
                            </w:r>
                          </w:p>
                        </w:txbxContent>
                      </v:textbox>
                    </v:shape>
                  </v:group>
                  <v:shape id="Arc 52" o:spid="_x0000_s2216" style="position:absolute;left:7327;top:12570;width:180;height:180;rotation:1993412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j9/cYA AADjAAAADwAAAGRycy9kb3ducmV2LnhtbERPX2vCMBB/H/gdwgl707RFZu1MRaqyCYLo9gGO5taW NpfSZFq//TIY7PF+/2+9GU0nbjS4xrKCeB6BIC6tbrhS8PlxmKUgnEfW2FkmBQ9ysMknT2vMtL3z hW5XX4kQwi5DBbX3fSalK2sy6Oa2Jw7clx0M+nAOldQD3kO46WQSRS/SYMOhocaeiprK9vptFFDX H3G/tMUibXe8j99OfC5SpZ6n4/YVhKfR/4v/3O86zI/ixTJNklUMvz8FAGT+AwAA//8DAFBLAQIt ABQABgAIAAAAIQDw94q7/QAAAOIBAAATAAAAAAAAAAAAAAAAAAAAAABbQ29udGVudF9UeXBlc10u eG1sUEsBAi0AFAAGAAgAAAAhADHdX2HSAAAAjwEAAAsAAAAAAAAAAAAAAAAALgEAAF9yZWxzLy5y ZWxzUEsBAi0AFAAGAAgAAAAhADMvBZ5BAAAAOQAAABAAAAAAAAAAAAAAAAAAKQIAAGRycy9zaGFw ZXhtbC54bWxQSwECLQAUAAYACAAAACEAdsj9/cYAAADjAAAADwAAAAAAAAAAAAAAAACYAgAAZHJz L2Rvd25yZXYueG1sUEsFBgAAAAAEAAQA9QAAAIsDAAAAAA== " path="m-1,nfc11929,,21600,9670,21600,21600em-1,nsc11929,,21600,9670,21600,21600l,21600,-1,xe" filled="f">
                    <v:path arrowok="t" o:extrusionok="f" o:connecttype="custom" o:connectlocs="0,0;180,180;0,180" o:connectangles="0,0,0"/>
                  </v:shape>
                  <v:shape id="Text Box 53" o:spid="_x0000_s2217" type="#_x0000_t202" style="position:absolute;left:7342;top:12345;width:529;height:6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urecgA AADiAAAADwAAAGRycy9kb3ducmV2LnhtbESPTW7CMBCF90i9gzWVuit2ELQkYFBFqcSOlvYAo3ga h8TjKHYh9PR4gcTy6f3pW64H14oT9aH2rCEbKxDEpTc1Vxp+vj+e5yBCRDbYeiYNFwqwXj2MllgY f+YvOh1iJdIIhwI12Bi7QspQWnIYxr4jTt6v7x3GJPtKmh7Pady1cqLUi3RYc3qw2NHGUtkc/pyG uXL7psknn8FN/7OZ3bz7bXfU+ulxeFuAiDTEe/jW3hkNr9NZluW5ShAJKeGAXF0BAAD//wMAUEsB Ai0AFAAGAAgAAAAhAPD3irv9AAAA4gEAABMAAAAAAAAAAAAAAAAAAAAAAFtDb250ZW50X1R5cGVz XS54bWxQSwECLQAUAAYACAAAACEAMd1fYdIAAACPAQAACwAAAAAAAAAAAAAAAAAuAQAAX3JlbHMv LnJlbHNQSwECLQAUAAYACAAAACEAMy8FnkEAAAA5AAAAEAAAAAAAAAAAAAAAAAApAgAAZHJzL3No YXBleG1sLnhtbFBLAQItABQABgAIAAAAIQA8S6t5yAAAAOIAAAAPAAAAAAAAAAAAAAAAAJgCAABk cnMvZG93bnJldi54bWxQSwUGAAAAAAQABAD1AAAAjQMAAAAA " filled="f" stroked="f">
                    <v:textbox style="mso-fit-shape-to-text:t">
                      <w:txbxContent>
                        <w:p w14:paraId="04E53525" w14:textId="77777777" w:rsidR="00541C41" w:rsidRDefault="00541C41" w:rsidP="009836CE">
                          <w:r w:rsidRPr="00187473">
                            <w:rPr>
                              <w:position w:val="-6"/>
                            </w:rPr>
                            <w:object w:dxaOrig="240" w:dyaOrig="225" w14:anchorId="5F1006E4">
                              <v:shape id="_x0000_i2305" type="#_x0000_t75" style="width:12pt;height:11.25pt" o:ole="">
                                <v:imagedata r:id="rId351" o:title=""/>
                              </v:shape>
                              <o:OLEObject Type="Embed" ProgID="Equation.3" ShapeID="_x0000_i2305" DrawAspect="Content" ObjectID="_1773309144" r:id="rId1408"/>
                            </w:object>
                          </w:r>
                        </w:p>
                      </w:txbxContent>
                    </v:textbox>
                  </v:shape>
                </v:group>
                <v:shape id="Text Box 2" o:spid="_x0000_s2218" type="#_x0000_t202" style="position:absolute;left:17430;width:3899;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wOx8oA AADiAAAADwAAAGRycy9kb3ducmV2LnhtbESPQUvDQBSE74L/YXmCN7tJm5Y27bYERZRWEFsv3h7Z 1ySYfRuyzzb9965Q8DjMzDfMajO4Vp2oD41nA+koAUVcettwZeDz8PwwBxUE2WLrmQxcKMBmfXuz wtz6M3/QaS+VihAOORqoRbpc61DW5DCMfEccvaPvHUqUfaVtj+cId60eJ8lMO2w4LtTY0WNN5ff+ xxnYZl/4NJEdXYSH96J4mXdZeDPm/m4olqCEBvkPX9uv1sAkG8/S6WKawt+leAf0+hcAAP//AwBQ SwECLQAUAAYACAAAACEA8PeKu/0AAADiAQAAEwAAAAAAAAAAAAAAAAAAAAAAW0NvbnRlbnRfVHlw ZXNdLnhtbFBLAQItABQABgAIAAAAIQAx3V9h0gAAAI8BAAALAAAAAAAAAAAAAAAAAC4BAABfcmVs cy8ucmVsc1BLAQItABQABgAIAAAAIQAzLwWeQQAAADkAAAAQAAAAAAAAAAAAAAAAACkCAABkcnMv c2hhcGV4bWwueG1sUEsBAi0AFAAGAAgAAAAhAIbsDsfKAAAA4gAAAA8AAAAAAAAAAAAAAAAAmAIA AGRycy9kb3ducmV2LnhtbFBLBQYAAAAABAAEAPUAAACPAwAAAAA= " fillcolor="white [3201]" strokecolor="white [3212]" strokeweight=".5pt">
                  <v:textbox>
                    <w:txbxContent>
                      <w:p w14:paraId="3FDA3A87" w14:textId="77777777" w:rsidR="00541C41" w:rsidRPr="00F03994" w:rsidRDefault="00541C41">
                        <w:pPr>
                          <w:rPr>
                            <w:sz w:val="24"/>
                            <w:szCs w:val="24"/>
                          </w:rPr>
                        </w:pPr>
                        <w:r w:rsidRPr="00F03994">
                          <w:rPr>
                            <w:sz w:val="24"/>
                            <w:szCs w:val="24"/>
                          </w:rPr>
                          <w:t>G</w:t>
                        </w:r>
                        <w:r w:rsidRPr="00F03994">
                          <w:rPr>
                            <w:sz w:val="24"/>
                            <w:szCs w:val="24"/>
                            <w:vertAlign w:val="subscript"/>
                          </w:rPr>
                          <w:t>1</w:t>
                        </w:r>
                      </w:p>
                    </w:txbxContent>
                  </v:textbox>
                </v:shape>
                <v:shape id="Text Box 2" o:spid="_x0000_s2219" type="#_x0000_t202" style="position:absolute;left:20669;top:12763;width:3903;height:2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v59MoA AADiAAAADwAAAGRycy9kb3ducmV2LnhtbESPX0vDQBDE3wW/w7FC39qLtpo/9lqCIkoVpK0vvi25 NQnm9kJubdNv7wkFH4eZ+Q2zXI+uUwcaQuvZwPUsAUVcedtybeBj/zTNQAVBtth5JgMnCrBeXV4s sbD+yFs67KRWEcKhQAONSF9oHaqGHIaZ74mj9+UHhxLlUGs74DHCXadvkuROO2w5LjTY00ND1ffu xxnYLD7xcS6vdBIe38vyOesX4c2YydVY3oMSGuU/fG6/WAN5lqfpbZrm8Hcp3gG9+gUAAP//AwBQ SwECLQAUAAYACAAAACEA8PeKu/0AAADiAQAAEwAAAAAAAAAAAAAAAAAAAAAAW0NvbnRlbnRfVHlw ZXNdLnhtbFBLAQItABQABgAIAAAAIQAx3V9h0gAAAI8BAAALAAAAAAAAAAAAAAAAAC4BAABfcmVs cy8ucmVsc1BLAQItABQABgAIAAAAIQAzLwWeQQAAADkAAAAQAAAAAAAAAAAAAAAAACkCAABkcnMv c2hhcGV4bWwueG1sUEsBAi0AFAAGAAgAAAAhACMb+fTKAAAA4gAAAA8AAAAAAAAAAAAAAAAAmAIA AGRycy9kb3ducmV2LnhtbFBLBQYAAAAABAAEAPUAAACPAwAAAAA= " fillcolor="white [3201]" strokecolor="white [3212]" strokeweight=".5pt">
                  <v:textbox>
                    <w:txbxContent>
                      <w:p w14:paraId="64713C7A" w14:textId="77777777" w:rsidR="00541C41" w:rsidRPr="00F03994" w:rsidRDefault="00541C41">
                        <w:pPr>
                          <w:rPr>
                            <w:sz w:val="24"/>
                            <w:szCs w:val="24"/>
                          </w:rPr>
                        </w:pPr>
                        <w:r w:rsidRPr="00F03994">
                          <w:rPr>
                            <w:sz w:val="24"/>
                            <w:szCs w:val="24"/>
                          </w:rPr>
                          <w:t>G</w:t>
                        </w:r>
                        <w:r>
                          <w:rPr>
                            <w:sz w:val="24"/>
                            <w:szCs w:val="24"/>
                            <w:vertAlign w:val="subscript"/>
                          </w:rPr>
                          <w:t>2</w:t>
                        </w:r>
                      </w:p>
                    </w:txbxContent>
                  </v:textbox>
                </v:shape>
                <v:shape id="Text Box 2" o:spid="_x0000_s2220" type="#_x0000_t202" style="position:absolute;left:10287;top:15811;width:7410;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zqLMsA AADiAAAADwAAAGRycy9kb3ducmV2LnhtbESPQUvDQBSE7wX/w/IEb+1GTds0dluCIkorSFsv3h7Z ZxLMvg3ZZ5v+e1cQehxm5htmuR5cq47Uh8azgdtJAoq49LbhysDH4XmcgQqCbLH1TAbOFGC9uhot Mbf+xDs67qVSEcIhRwO1SJdrHcqaHIaJ74ij9+V7hxJlX2nb4ynCXavvkmSmHTYcF2rs6LGm8nv/ 4wxs0k98upctnYWH96J4ybo0vBlzcz0UD6CEBrmE/9uv1kA2nc/T2WK6gL9L8Q7o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CTnOosywAAAOIAAAAPAAAAAAAAAAAAAAAAAJgC AABkcnMvZG93bnJldi54bWxQSwUGAAAAAAQABAD1AAAAkAMAAAAA " fillcolor="white [3201]" strokecolor="white [3212]" strokeweight=".5pt">
                  <v:textbox>
                    <w:txbxContent>
                      <w:p w14:paraId="53E3B00A" w14:textId="77777777" w:rsidR="00541C41" w:rsidRPr="00F03994" w:rsidRDefault="00541C41">
                        <w:pPr>
                          <w:rPr>
                            <w:sz w:val="24"/>
                            <w:szCs w:val="24"/>
                          </w:rPr>
                        </w:pPr>
                        <w:r>
                          <w:rPr>
                            <w:sz w:val="24"/>
                            <w:szCs w:val="24"/>
                          </w:rPr>
                          <w:t>Hình 2</w:t>
                        </w:r>
                      </w:p>
                    </w:txbxContent>
                  </v:textbox>
                </v:shape>
                <w10:wrap type="square"/>
              </v:group>
            </w:pict>
          </mc:Fallback>
        </mc:AlternateContent>
      </w:r>
      <w:r w:rsidRPr="00541C41">
        <w:rPr>
          <w:sz w:val="28"/>
          <w:szCs w:val="28"/>
          <w:lang w:val="pt-BR"/>
        </w:rPr>
        <w:t>b. Nếu ảnh của A qua G</w:t>
      </w:r>
      <w:r w:rsidRPr="00541C41">
        <w:rPr>
          <w:sz w:val="28"/>
          <w:szCs w:val="28"/>
          <w:vertAlign w:val="subscript"/>
          <w:lang w:val="pt-BR"/>
        </w:rPr>
        <w:t>1</w:t>
      </w:r>
      <w:r w:rsidRPr="00541C41">
        <w:rPr>
          <w:sz w:val="28"/>
          <w:szCs w:val="28"/>
          <w:lang w:val="pt-BR"/>
        </w:rPr>
        <w:t xml:space="preserve"> cách A là 12cm và ảnh của A qua G</w:t>
      </w:r>
      <w:r w:rsidRPr="00541C41">
        <w:rPr>
          <w:sz w:val="28"/>
          <w:szCs w:val="28"/>
          <w:vertAlign w:val="subscript"/>
          <w:lang w:val="pt-BR"/>
        </w:rPr>
        <w:t>2</w:t>
      </w:r>
      <w:r w:rsidRPr="00541C41">
        <w:rPr>
          <w:sz w:val="28"/>
          <w:szCs w:val="28"/>
          <w:lang w:val="pt-BR"/>
        </w:rPr>
        <w:t xml:space="preserve"> cách A là 16cm. Khoảng cách giữa hai ảnh đó là 20cm. Tính góc </w:t>
      </w:r>
      <w:r w:rsidRPr="00541C41">
        <w:rPr>
          <w:position w:val="-6"/>
          <w:sz w:val="28"/>
          <w:szCs w:val="28"/>
          <w:lang w:val="pt-BR"/>
        </w:rPr>
        <w:pict w14:anchorId="265B8059">
          <v:shape id="_x0000_i1771" type="#_x0000_t75" style="width:12pt;height:11.25pt">
            <v:imagedata r:id="rId9" o:title=""/>
          </v:shape>
        </w:pict>
      </w:r>
      <w:r w:rsidRPr="00541C41">
        <w:rPr>
          <w:sz w:val="28"/>
          <w:szCs w:val="28"/>
          <w:lang w:val="pt-BR"/>
        </w:rPr>
        <w:t>.</w:t>
      </w:r>
    </w:p>
    <w:p w14:paraId="42AF240D" w14:textId="77777777" w:rsidR="00541C41" w:rsidRPr="00541C41" w:rsidRDefault="00541C41" w:rsidP="00541C41">
      <w:pPr>
        <w:spacing w:after="0" w:line="288" w:lineRule="auto"/>
        <w:jc w:val="both"/>
        <w:rPr>
          <w:sz w:val="28"/>
          <w:szCs w:val="28"/>
        </w:rPr>
      </w:pPr>
      <w:r w:rsidRPr="00541C41">
        <w:rPr>
          <w:b/>
          <w:bCs/>
          <w:sz w:val="28"/>
          <w:szCs w:val="28"/>
        </w:rPr>
        <w:t>Câu 6 (2.0 điểm):</w:t>
      </w:r>
      <w:r w:rsidRPr="00541C41">
        <w:rPr>
          <w:sz w:val="28"/>
          <w:szCs w:val="28"/>
        </w:rPr>
        <w:t xml:space="preserve"> Hãy trình bày phương án xác định (gần đúng) khối lượng riêng của một vật nhỏ bằng kim loại. Dụng cụ gồm: Vật cần xác định khối lượng riêng, lực kế, ca đựng nước có thể nhúng chìm hoàn toàn vật, một số sợi dây nhỏ mềm có thể bỏ qua khối lượng. coi rằng </w:t>
      </w:r>
      <w:r w:rsidRPr="00541C41">
        <w:rPr>
          <w:sz w:val="28"/>
          <w:szCs w:val="28"/>
        </w:rPr>
        <w:lastRenderedPageBreak/>
        <w:t>khối lượng riêng của không khí là D</w:t>
      </w:r>
      <w:r w:rsidRPr="00541C41">
        <w:rPr>
          <w:sz w:val="28"/>
          <w:szCs w:val="28"/>
          <w:vertAlign w:val="subscript"/>
        </w:rPr>
        <w:t>1</w:t>
      </w:r>
      <w:r w:rsidRPr="00541C41">
        <w:rPr>
          <w:sz w:val="28"/>
          <w:szCs w:val="28"/>
        </w:rPr>
        <w:t xml:space="preserve">  và khối lượng riêng của nước là D</w:t>
      </w:r>
      <w:r w:rsidRPr="00541C41">
        <w:rPr>
          <w:sz w:val="28"/>
          <w:szCs w:val="28"/>
          <w:vertAlign w:val="subscript"/>
        </w:rPr>
        <w:t>2</w:t>
      </w:r>
      <w:r w:rsidRPr="00541C41">
        <w:rPr>
          <w:sz w:val="28"/>
          <w:szCs w:val="28"/>
        </w:rPr>
        <w:t xml:space="preserve"> đã biết.</w:t>
      </w:r>
    </w:p>
    <w:p w14:paraId="5406EAC0" w14:textId="77777777" w:rsidR="00541C41" w:rsidRPr="00541C41" w:rsidRDefault="00541C41" w:rsidP="00541C41">
      <w:pPr>
        <w:spacing w:after="0" w:line="288" w:lineRule="auto"/>
        <w:jc w:val="both"/>
        <w:rPr>
          <w:sz w:val="28"/>
          <w:szCs w:val="28"/>
        </w:rPr>
      </w:pPr>
      <w:r w:rsidRPr="00541C41">
        <w:rPr>
          <w:b/>
          <w:bCs/>
          <w:sz w:val="28"/>
          <w:szCs w:val="28"/>
        </w:rPr>
        <w:t>Câu 7 (2.0 điểm):</w:t>
      </w:r>
      <w:r w:rsidRPr="00541C41">
        <w:rPr>
          <w:sz w:val="28"/>
          <w:szCs w:val="28"/>
        </w:rPr>
        <w:t xml:space="preserve"> Hãy xác định trọng lượng riêng của 1 chất lỏng với dụng cụ: một lực kế, một chậu nước và một vật nặng. Nêu các bước tiến hành và giải thích.</w:t>
      </w:r>
    </w:p>
    <w:p w14:paraId="2868B466" w14:textId="77777777" w:rsidR="00541C41" w:rsidRPr="00541C41" w:rsidRDefault="00541C41" w:rsidP="00541C41">
      <w:pPr>
        <w:spacing w:after="0" w:line="288" w:lineRule="auto"/>
        <w:ind w:firstLine="720"/>
        <w:jc w:val="both"/>
        <w:rPr>
          <w:b/>
          <w:iCs/>
          <w:sz w:val="28"/>
          <w:szCs w:val="28"/>
        </w:rPr>
      </w:pPr>
      <w:r w:rsidRPr="00541C41">
        <w:rPr>
          <w:b/>
          <w:iCs/>
          <w:sz w:val="28"/>
          <w:szCs w:val="28"/>
        </w:rPr>
        <w:t>2. Nội dung 2 (14 điểm)</w:t>
      </w:r>
    </w:p>
    <w:p w14:paraId="53DD6F11" w14:textId="77777777" w:rsidR="00541C41" w:rsidRPr="00541C41" w:rsidRDefault="00541C41" w:rsidP="00541C41">
      <w:pPr>
        <w:spacing w:after="0" w:line="288" w:lineRule="auto"/>
        <w:jc w:val="both"/>
        <w:rPr>
          <w:rFonts w:eastAsia="Times New Roman"/>
          <w:iCs/>
          <w:sz w:val="28"/>
          <w:szCs w:val="28"/>
        </w:rPr>
      </w:pPr>
      <w:r w:rsidRPr="00541C41">
        <w:rPr>
          <w:rFonts w:eastAsia="Times New Roman"/>
          <w:b/>
          <w:iCs/>
          <w:sz w:val="28"/>
          <w:szCs w:val="28"/>
          <w:lang w:val="vi-VN"/>
        </w:rPr>
        <w:t xml:space="preserve">Câu </w:t>
      </w:r>
      <w:r w:rsidRPr="00541C41">
        <w:rPr>
          <w:rFonts w:eastAsia="Times New Roman"/>
          <w:b/>
          <w:iCs/>
          <w:sz w:val="28"/>
          <w:szCs w:val="28"/>
        </w:rPr>
        <w:t xml:space="preserve">1. </w:t>
      </w:r>
      <w:r w:rsidRPr="00541C41">
        <w:rPr>
          <w:rFonts w:eastAsia="Times New Roman"/>
          <w:b/>
          <w:iCs/>
          <w:sz w:val="28"/>
          <w:szCs w:val="28"/>
          <w:lang w:val="vi-VN"/>
        </w:rPr>
        <w:t xml:space="preserve">(2,0 điểm): </w:t>
      </w:r>
      <w:r w:rsidRPr="00541C41">
        <w:rPr>
          <w:rFonts w:eastAsia="Times New Roman"/>
          <w:iCs/>
          <w:sz w:val="28"/>
          <w:szCs w:val="28"/>
        </w:rPr>
        <w:t>Cân bằng các phản ứng hóa học theo các sơ đồ sau:</w:t>
      </w:r>
    </w:p>
    <w:p w14:paraId="70FAB9FC" w14:textId="77777777" w:rsidR="00541C41" w:rsidRPr="00541C41" w:rsidRDefault="00541C41" w:rsidP="00541C41">
      <w:pPr>
        <w:spacing w:after="0" w:line="288" w:lineRule="auto"/>
        <w:jc w:val="both"/>
        <w:rPr>
          <w:rFonts w:eastAsia="Times New Roman"/>
          <w:iCs/>
          <w:sz w:val="28"/>
          <w:szCs w:val="28"/>
        </w:rPr>
      </w:pPr>
      <w:r w:rsidRPr="00541C41">
        <w:rPr>
          <w:rFonts w:eastAsia="Times New Roman"/>
          <w:iCs/>
          <w:sz w:val="28"/>
          <w:szCs w:val="28"/>
        </w:rPr>
        <w:t xml:space="preserve">   </w:t>
      </w:r>
      <w:r w:rsidRPr="00541C41">
        <w:rPr>
          <w:rFonts w:eastAsia="Times New Roman"/>
          <w:iCs/>
          <w:sz w:val="28"/>
          <w:szCs w:val="28"/>
        </w:rPr>
        <w:tab/>
        <w:t xml:space="preserve">a.  Fe + HCl </w:t>
      </w:r>
      <w:r w:rsidRPr="00541C41">
        <w:rPr>
          <w:rFonts w:eastAsia="Times New Roman"/>
          <w:bCs/>
          <w:iCs/>
          <w:position w:val="-6"/>
          <w:sz w:val="28"/>
          <w:szCs w:val="28"/>
        </w:rPr>
        <w:object w:dxaOrig="300" w:dyaOrig="220" w14:anchorId="1F579187">
          <v:shape id="_x0000_i1772" type="#_x0000_t75" style="width:15pt;height:11.25pt" o:ole="">
            <v:imagedata r:id="rId1409" o:title=""/>
          </v:shape>
          <o:OLEObject Type="Embed" ProgID="Equation.DSMT4" ShapeID="_x0000_i1772" DrawAspect="Content" ObjectID="_1773308798" r:id="rId1410"/>
        </w:object>
      </w:r>
      <w:r w:rsidRPr="00541C41">
        <w:rPr>
          <w:rFonts w:eastAsia="Times New Roman"/>
          <w:iCs/>
          <w:sz w:val="28"/>
          <w:szCs w:val="28"/>
        </w:rPr>
        <w:t xml:space="preserve"> FeCl</w:t>
      </w:r>
      <w:r w:rsidRPr="00541C41">
        <w:rPr>
          <w:rFonts w:eastAsia="Times New Roman"/>
          <w:iCs/>
          <w:sz w:val="28"/>
          <w:szCs w:val="28"/>
          <w:vertAlign w:val="subscript"/>
        </w:rPr>
        <w:t>2</w:t>
      </w:r>
      <w:r w:rsidRPr="00541C41">
        <w:rPr>
          <w:rFonts w:eastAsia="Times New Roman"/>
          <w:iCs/>
          <w:sz w:val="28"/>
          <w:szCs w:val="28"/>
        </w:rPr>
        <w:t xml:space="preserve">  + FeCl</w:t>
      </w:r>
      <w:r w:rsidRPr="00541C41">
        <w:rPr>
          <w:rFonts w:eastAsia="Times New Roman"/>
          <w:iCs/>
          <w:sz w:val="28"/>
          <w:szCs w:val="28"/>
          <w:vertAlign w:val="subscript"/>
        </w:rPr>
        <w:t>3</w:t>
      </w:r>
      <w:r w:rsidRPr="00541C41">
        <w:rPr>
          <w:rFonts w:eastAsia="Times New Roman"/>
          <w:iCs/>
          <w:sz w:val="28"/>
          <w:szCs w:val="28"/>
        </w:rPr>
        <w:t xml:space="preserve">  +H</w:t>
      </w:r>
      <w:r w:rsidRPr="00541C41">
        <w:rPr>
          <w:rFonts w:eastAsia="Times New Roman"/>
          <w:iCs/>
          <w:sz w:val="28"/>
          <w:szCs w:val="28"/>
          <w:vertAlign w:val="subscript"/>
        </w:rPr>
        <w:t xml:space="preserve">2                                               </w:t>
      </w:r>
    </w:p>
    <w:p w14:paraId="5DBDFE71" w14:textId="77777777" w:rsidR="00541C41" w:rsidRPr="00541C41" w:rsidRDefault="00541C41" w:rsidP="00541C41">
      <w:pPr>
        <w:spacing w:after="0" w:line="288" w:lineRule="auto"/>
        <w:jc w:val="both"/>
        <w:rPr>
          <w:rFonts w:eastAsia="Times New Roman"/>
          <w:iCs/>
          <w:sz w:val="28"/>
          <w:szCs w:val="28"/>
          <w:lang w:val="pt-BR"/>
        </w:rPr>
      </w:pPr>
      <w:r w:rsidRPr="00541C41">
        <w:rPr>
          <w:rFonts w:eastAsia="Times New Roman"/>
          <w:iCs/>
          <w:sz w:val="28"/>
          <w:szCs w:val="28"/>
        </w:rPr>
        <w:t xml:space="preserve">  </w:t>
      </w:r>
      <w:r w:rsidRPr="00541C41">
        <w:rPr>
          <w:rFonts w:eastAsia="Times New Roman"/>
          <w:iCs/>
          <w:sz w:val="28"/>
          <w:szCs w:val="28"/>
        </w:rPr>
        <w:tab/>
        <w:t>b. Al + Fe</w:t>
      </w:r>
      <w:r w:rsidRPr="00541C41">
        <w:rPr>
          <w:rFonts w:eastAsia="Times New Roman"/>
          <w:iCs/>
          <w:sz w:val="28"/>
          <w:szCs w:val="28"/>
          <w:vertAlign w:val="subscript"/>
        </w:rPr>
        <w:t>3</w:t>
      </w:r>
      <w:r w:rsidRPr="00541C41">
        <w:rPr>
          <w:rFonts w:eastAsia="Times New Roman"/>
          <w:iCs/>
          <w:sz w:val="28"/>
          <w:szCs w:val="28"/>
        </w:rPr>
        <w:t>O</w:t>
      </w:r>
      <w:r w:rsidRPr="00541C41">
        <w:rPr>
          <w:rFonts w:eastAsia="Times New Roman"/>
          <w:iCs/>
          <w:sz w:val="28"/>
          <w:szCs w:val="28"/>
          <w:vertAlign w:val="subscript"/>
          <w:lang w:val="pt-BR"/>
        </w:rPr>
        <w:t>4</w:t>
      </w:r>
      <w:r w:rsidRPr="00541C41">
        <w:rPr>
          <w:rFonts w:eastAsia="Times New Roman"/>
          <w:iCs/>
          <w:sz w:val="28"/>
          <w:szCs w:val="28"/>
          <w:lang w:val="pt-BR"/>
        </w:rPr>
        <w:t xml:space="preserve"> </w:t>
      </w:r>
      <w:r w:rsidRPr="00541C41">
        <w:rPr>
          <w:rFonts w:eastAsia="Times New Roman"/>
          <w:bCs/>
          <w:iCs/>
          <w:position w:val="-6"/>
          <w:sz w:val="28"/>
          <w:szCs w:val="28"/>
        </w:rPr>
        <w:object w:dxaOrig="680" w:dyaOrig="360" w14:anchorId="7D76BA0C">
          <v:shape id="_x0000_i1773" type="#_x0000_t75" style="width:33.75pt;height:18pt" o:ole="">
            <v:imagedata r:id="rId1411" o:title=""/>
          </v:shape>
          <o:OLEObject Type="Embed" ProgID="Equation.DSMT4" ShapeID="_x0000_i1773" DrawAspect="Content" ObjectID="_1773308799" r:id="rId1412"/>
        </w:object>
      </w:r>
      <w:r w:rsidRPr="00541C41">
        <w:rPr>
          <w:rFonts w:eastAsia="Times New Roman"/>
          <w:bCs/>
          <w:iCs/>
          <w:sz w:val="28"/>
          <w:szCs w:val="28"/>
          <w:lang w:val="pt-BR"/>
        </w:rPr>
        <w:t xml:space="preserve"> </w:t>
      </w:r>
      <w:r w:rsidRPr="00541C41">
        <w:rPr>
          <w:rFonts w:eastAsia="Times New Roman"/>
          <w:iCs/>
          <w:sz w:val="28"/>
          <w:szCs w:val="28"/>
          <w:lang w:val="pt-BR"/>
        </w:rPr>
        <w:t>Al</w:t>
      </w:r>
      <w:r w:rsidRPr="00541C41">
        <w:rPr>
          <w:rFonts w:eastAsia="Times New Roman"/>
          <w:iCs/>
          <w:sz w:val="28"/>
          <w:szCs w:val="28"/>
          <w:vertAlign w:val="subscript"/>
          <w:lang w:val="pt-BR"/>
        </w:rPr>
        <w:t>2</w:t>
      </w:r>
      <w:r w:rsidRPr="00541C41">
        <w:rPr>
          <w:rFonts w:eastAsia="Times New Roman"/>
          <w:iCs/>
          <w:sz w:val="28"/>
          <w:szCs w:val="28"/>
          <w:lang w:val="pt-BR"/>
        </w:rPr>
        <w:t>O</w:t>
      </w:r>
      <w:r w:rsidRPr="00541C41">
        <w:rPr>
          <w:rFonts w:eastAsia="Times New Roman"/>
          <w:iCs/>
          <w:sz w:val="28"/>
          <w:szCs w:val="28"/>
          <w:vertAlign w:val="subscript"/>
          <w:lang w:val="pt-BR"/>
        </w:rPr>
        <w:t>3</w:t>
      </w:r>
      <w:r w:rsidRPr="00541C41">
        <w:rPr>
          <w:rFonts w:eastAsia="Times New Roman"/>
          <w:iCs/>
          <w:sz w:val="28"/>
          <w:szCs w:val="28"/>
          <w:lang w:val="pt-BR"/>
        </w:rPr>
        <w:t xml:space="preserve"> + Fe</w:t>
      </w:r>
    </w:p>
    <w:p w14:paraId="5CD725AB" w14:textId="77777777" w:rsidR="00541C41" w:rsidRPr="00541C41" w:rsidRDefault="00541C41" w:rsidP="00541C41">
      <w:pPr>
        <w:spacing w:after="0" w:line="288" w:lineRule="auto"/>
        <w:ind w:hanging="218"/>
        <w:jc w:val="both"/>
        <w:rPr>
          <w:rFonts w:eastAsia="Times New Roman"/>
          <w:bCs/>
          <w:iCs/>
          <w:sz w:val="28"/>
          <w:szCs w:val="28"/>
          <w:lang w:val="it-IT"/>
        </w:rPr>
      </w:pPr>
      <w:r w:rsidRPr="00541C41">
        <w:rPr>
          <w:rFonts w:eastAsia="Times New Roman"/>
          <w:bCs/>
          <w:iCs/>
          <w:sz w:val="28"/>
          <w:szCs w:val="28"/>
          <w:lang w:val="it-IT"/>
        </w:rPr>
        <w:t xml:space="preserve">      </w:t>
      </w:r>
      <w:r w:rsidRPr="00541C41">
        <w:rPr>
          <w:rFonts w:eastAsia="Times New Roman"/>
          <w:bCs/>
          <w:iCs/>
          <w:sz w:val="28"/>
          <w:szCs w:val="28"/>
          <w:lang w:val="it-IT"/>
        </w:rPr>
        <w:tab/>
        <w:t xml:space="preserve">c. </w:t>
      </w:r>
      <w:r w:rsidRPr="00541C41">
        <w:rPr>
          <w:rFonts w:eastAsia="Times New Roman"/>
          <w:bCs/>
          <w:iCs/>
          <w:sz w:val="28"/>
          <w:szCs w:val="28"/>
          <w:lang w:val="pt-BR"/>
        </w:rPr>
        <w:t>FeS</w:t>
      </w:r>
      <w:r w:rsidRPr="00541C41">
        <w:rPr>
          <w:rFonts w:eastAsia="Times New Roman"/>
          <w:bCs/>
          <w:iCs/>
          <w:sz w:val="28"/>
          <w:szCs w:val="28"/>
          <w:vertAlign w:val="subscript"/>
          <w:lang w:val="pt-BR"/>
        </w:rPr>
        <w:t>2</w:t>
      </w:r>
      <w:r w:rsidRPr="00541C41">
        <w:rPr>
          <w:rFonts w:eastAsia="Times New Roman"/>
          <w:bCs/>
          <w:iCs/>
          <w:sz w:val="28"/>
          <w:szCs w:val="28"/>
          <w:lang w:val="pt-BR"/>
        </w:rPr>
        <w:t xml:space="preserve"> + O</w:t>
      </w:r>
      <w:r w:rsidRPr="00541C41">
        <w:rPr>
          <w:rFonts w:eastAsia="Times New Roman"/>
          <w:bCs/>
          <w:iCs/>
          <w:sz w:val="28"/>
          <w:szCs w:val="28"/>
          <w:vertAlign w:val="subscript"/>
          <w:lang w:val="pt-BR"/>
        </w:rPr>
        <w:t>2</w:t>
      </w:r>
      <w:r w:rsidRPr="00541C41">
        <w:rPr>
          <w:rFonts w:eastAsia="Times New Roman"/>
          <w:bCs/>
          <w:iCs/>
          <w:sz w:val="28"/>
          <w:szCs w:val="28"/>
          <w:lang w:val="pt-BR"/>
        </w:rPr>
        <w:t xml:space="preserve"> </w:t>
      </w:r>
      <w:r w:rsidRPr="00541C41">
        <w:rPr>
          <w:rFonts w:eastAsia="Times New Roman"/>
          <w:bCs/>
          <w:iCs/>
          <w:position w:val="-6"/>
          <w:sz w:val="28"/>
          <w:szCs w:val="28"/>
        </w:rPr>
        <w:object w:dxaOrig="680" w:dyaOrig="360" w14:anchorId="4ECC6A4A">
          <v:shape id="_x0000_i1774" type="#_x0000_t75" style="width:33.75pt;height:18pt" o:ole="">
            <v:imagedata r:id="rId1411" o:title=""/>
          </v:shape>
          <o:OLEObject Type="Embed" ProgID="Equation.DSMT4" ShapeID="_x0000_i1774" DrawAspect="Content" ObjectID="_1773308800" r:id="rId1413"/>
        </w:object>
      </w:r>
      <w:r w:rsidRPr="00541C41">
        <w:rPr>
          <w:rFonts w:eastAsia="Times New Roman"/>
          <w:bCs/>
          <w:iCs/>
          <w:sz w:val="28"/>
          <w:szCs w:val="28"/>
          <w:lang w:val="pt-BR"/>
        </w:rPr>
        <w:t xml:space="preserve">  Fe</w:t>
      </w:r>
      <w:r w:rsidRPr="00541C41">
        <w:rPr>
          <w:rFonts w:eastAsia="Times New Roman"/>
          <w:bCs/>
          <w:iCs/>
          <w:sz w:val="28"/>
          <w:szCs w:val="28"/>
          <w:vertAlign w:val="subscript"/>
          <w:lang w:val="pt-BR"/>
        </w:rPr>
        <w:t>2</w:t>
      </w:r>
      <w:r w:rsidRPr="00541C41">
        <w:rPr>
          <w:rFonts w:eastAsia="Times New Roman"/>
          <w:bCs/>
          <w:iCs/>
          <w:sz w:val="28"/>
          <w:szCs w:val="28"/>
          <w:lang w:val="pt-BR"/>
        </w:rPr>
        <w:t>O</w:t>
      </w:r>
      <w:r w:rsidRPr="00541C41">
        <w:rPr>
          <w:rFonts w:eastAsia="Times New Roman"/>
          <w:bCs/>
          <w:iCs/>
          <w:sz w:val="28"/>
          <w:szCs w:val="28"/>
          <w:vertAlign w:val="subscript"/>
          <w:lang w:val="pt-BR"/>
        </w:rPr>
        <w:t>3</w:t>
      </w:r>
      <w:r w:rsidRPr="00541C41">
        <w:rPr>
          <w:rFonts w:eastAsia="Times New Roman"/>
          <w:bCs/>
          <w:iCs/>
          <w:sz w:val="28"/>
          <w:szCs w:val="28"/>
          <w:lang w:val="pt-BR"/>
        </w:rPr>
        <w:t xml:space="preserve"> + SO</w:t>
      </w:r>
      <w:r w:rsidRPr="00541C41">
        <w:rPr>
          <w:rFonts w:eastAsia="Times New Roman"/>
          <w:bCs/>
          <w:iCs/>
          <w:sz w:val="28"/>
          <w:szCs w:val="28"/>
          <w:vertAlign w:val="subscript"/>
          <w:lang w:val="pt-BR"/>
        </w:rPr>
        <w:t xml:space="preserve">2                                      </w:t>
      </w:r>
    </w:p>
    <w:p w14:paraId="44CCEB2F" w14:textId="77777777" w:rsidR="00541C41" w:rsidRPr="00541C41" w:rsidRDefault="00541C41" w:rsidP="00541C41">
      <w:pPr>
        <w:tabs>
          <w:tab w:val="left" w:pos="720"/>
        </w:tabs>
        <w:spacing w:after="0" w:line="288" w:lineRule="auto"/>
        <w:jc w:val="both"/>
        <w:rPr>
          <w:rFonts w:eastAsia="Times New Roman"/>
          <w:bCs/>
          <w:iCs/>
          <w:sz w:val="28"/>
          <w:szCs w:val="28"/>
          <w:lang w:val="pt-BR"/>
        </w:rPr>
      </w:pPr>
      <w:r w:rsidRPr="00541C41">
        <w:rPr>
          <w:rFonts w:eastAsia="Times New Roman"/>
          <w:iCs/>
          <w:sz w:val="28"/>
          <w:szCs w:val="28"/>
          <w:lang w:val="it-IT"/>
        </w:rPr>
        <w:tab/>
        <w:t xml:space="preserve">d. </w:t>
      </w:r>
      <w:r w:rsidRPr="00541C41">
        <w:rPr>
          <w:rFonts w:eastAsia="Times New Roman"/>
          <w:iCs/>
          <w:sz w:val="28"/>
          <w:szCs w:val="28"/>
          <w:lang w:val="pt-BR"/>
        </w:rPr>
        <w:t>C</w:t>
      </w:r>
      <w:r w:rsidRPr="00541C41">
        <w:rPr>
          <w:rFonts w:eastAsia="Times New Roman"/>
          <w:iCs/>
          <w:sz w:val="28"/>
          <w:szCs w:val="28"/>
          <w:vertAlign w:val="subscript"/>
          <w:lang w:val="pt-BR"/>
        </w:rPr>
        <w:t>n</w:t>
      </w:r>
      <w:r w:rsidRPr="00541C41">
        <w:rPr>
          <w:rFonts w:eastAsia="Times New Roman"/>
          <w:iCs/>
          <w:sz w:val="28"/>
          <w:szCs w:val="28"/>
          <w:lang w:val="pt-BR"/>
        </w:rPr>
        <w:t>H</w:t>
      </w:r>
      <w:r w:rsidRPr="00541C41">
        <w:rPr>
          <w:rFonts w:eastAsia="Times New Roman"/>
          <w:iCs/>
          <w:sz w:val="28"/>
          <w:szCs w:val="28"/>
          <w:vertAlign w:val="subscript"/>
          <w:lang w:val="pt-BR"/>
        </w:rPr>
        <w:t>2n - 2</w:t>
      </w:r>
      <w:r w:rsidRPr="00541C41">
        <w:rPr>
          <w:rFonts w:eastAsia="Times New Roman"/>
          <w:iCs/>
          <w:sz w:val="28"/>
          <w:szCs w:val="28"/>
          <w:lang w:val="pt-BR"/>
        </w:rPr>
        <w:t xml:space="preserve"> </w:t>
      </w:r>
      <w:r w:rsidRPr="00541C41">
        <w:rPr>
          <w:rFonts w:eastAsia="Times New Roman"/>
          <w:bCs/>
          <w:iCs/>
          <w:sz w:val="28"/>
          <w:szCs w:val="28"/>
          <w:lang w:val="pt-BR"/>
        </w:rPr>
        <w:t>+ O</w:t>
      </w:r>
      <w:r w:rsidRPr="00541C41">
        <w:rPr>
          <w:rFonts w:eastAsia="Times New Roman"/>
          <w:bCs/>
          <w:iCs/>
          <w:sz w:val="28"/>
          <w:szCs w:val="28"/>
          <w:vertAlign w:val="subscript"/>
          <w:lang w:val="pt-BR"/>
        </w:rPr>
        <w:t>2</w:t>
      </w:r>
      <w:r w:rsidRPr="00541C41">
        <w:rPr>
          <w:rFonts w:eastAsia="Times New Roman"/>
          <w:bCs/>
          <w:iCs/>
          <w:sz w:val="28"/>
          <w:szCs w:val="28"/>
          <w:lang w:val="pt-BR"/>
        </w:rPr>
        <w:t xml:space="preserve"> </w:t>
      </w:r>
      <w:r w:rsidRPr="00541C41">
        <w:rPr>
          <w:rFonts w:eastAsia="Times New Roman"/>
          <w:bCs/>
          <w:iCs/>
          <w:position w:val="-6"/>
          <w:sz w:val="28"/>
          <w:szCs w:val="28"/>
        </w:rPr>
        <w:object w:dxaOrig="680" w:dyaOrig="360" w14:anchorId="131667C9">
          <v:shape id="_x0000_i1775" type="#_x0000_t75" style="width:33.75pt;height:18pt" o:ole="">
            <v:imagedata r:id="rId1411" o:title=""/>
          </v:shape>
          <o:OLEObject Type="Embed" ProgID="Equation.DSMT4" ShapeID="_x0000_i1775" DrawAspect="Content" ObjectID="_1773308801" r:id="rId1414"/>
        </w:object>
      </w:r>
      <w:r w:rsidRPr="00541C41">
        <w:rPr>
          <w:rFonts w:eastAsia="Times New Roman"/>
          <w:bCs/>
          <w:iCs/>
          <w:sz w:val="28"/>
          <w:szCs w:val="28"/>
          <w:lang w:val="pt-BR"/>
        </w:rPr>
        <w:t xml:space="preserve"> CO</w:t>
      </w:r>
      <w:r w:rsidRPr="00541C41">
        <w:rPr>
          <w:rFonts w:eastAsia="Times New Roman"/>
          <w:bCs/>
          <w:iCs/>
          <w:sz w:val="28"/>
          <w:szCs w:val="28"/>
          <w:vertAlign w:val="subscript"/>
          <w:lang w:val="pt-BR"/>
        </w:rPr>
        <w:t>2</w:t>
      </w:r>
      <w:r w:rsidRPr="00541C41">
        <w:rPr>
          <w:rFonts w:eastAsia="Times New Roman"/>
          <w:bCs/>
          <w:iCs/>
          <w:sz w:val="28"/>
          <w:szCs w:val="28"/>
          <w:lang w:val="pt-BR"/>
        </w:rPr>
        <w:t xml:space="preserve"> + H</w:t>
      </w:r>
      <w:r w:rsidRPr="00541C41">
        <w:rPr>
          <w:rFonts w:eastAsia="Times New Roman"/>
          <w:bCs/>
          <w:iCs/>
          <w:sz w:val="28"/>
          <w:szCs w:val="28"/>
          <w:vertAlign w:val="subscript"/>
          <w:lang w:val="pt-BR"/>
        </w:rPr>
        <w:t>2</w:t>
      </w:r>
      <w:r w:rsidRPr="00541C41">
        <w:rPr>
          <w:rFonts w:eastAsia="Times New Roman"/>
          <w:bCs/>
          <w:iCs/>
          <w:sz w:val="28"/>
          <w:szCs w:val="28"/>
          <w:lang w:val="pt-BR"/>
        </w:rPr>
        <w:t>O</w:t>
      </w:r>
      <w:r w:rsidRPr="00541C41">
        <w:rPr>
          <w:rFonts w:eastAsia="Times New Roman"/>
          <w:bCs/>
          <w:iCs/>
          <w:sz w:val="28"/>
          <w:szCs w:val="28"/>
          <w:lang w:val="it-IT"/>
        </w:rPr>
        <w:t xml:space="preserve">                            </w:t>
      </w:r>
    </w:p>
    <w:p w14:paraId="046750A8" w14:textId="77777777" w:rsidR="00541C41" w:rsidRPr="00541C41" w:rsidRDefault="00541C41" w:rsidP="00541C41">
      <w:pPr>
        <w:widowControl w:val="0"/>
        <w:spacing w:after="0" w:line="288" w:lineRule="auto"/>
        <w:ind w:hanging="218"/>
        <w:jc w:val="both"/>
        <w:rPr>
          <w:rFonts w:eastAsia="Times New Roman"/>
          <w:iCs/>
          <w:sz w:val="28"/>
          <w:szCs w:val="28"/>
          <w:lang w:val="pt-BR"/>
        </w:rPr>
      </w:pPr>
      <w:r w:rsidRPr="00541C41">
        <w:rPr>
          <w:rFonts w:eastAsia="Times New Roman"/>
          <w:bCs/>
          <w:iCs/>
          <w:sz w:val="28"/>
          <w:szCs w:val="28"/>
          <w:lang w:val="pt-BR"/>
        </w:rPr>
        <w:t xml:space="preserve">   </w:t>
      </w:r>
      <w:r w:rsidRPr="00541C41">
        <w:rPr>
          <w:rFonts w:eastAsia="Times New Roman"/>
          <w:bCs/>
          <w:iCs/>
          <w:sz w:val="28"/>
          <w:szCs w:val="28"/>
          <w:lang w:val="pt-BR"/>
        </w:rPr>
        <w:tab/>
      </w:r>
      <w:r w:rsidRPr="00541C41">
        <w:rPr>
          <w:rFonts w:eastAsia="Times New Roman"/>
          <w:bCs/>
          <w:iCs/>
          <w:sz w:val="28"/>
          <w:szCs w:val="28"/>
          <w:lang w:val="pt-BR"/>
        </w:rPr>
        <w:tab/>
        <w:t xml:space="preserve">đ. </w:t>
      </w:r>
      <w:r w:rsidRPr="00541C41">
        <w:rPr>
          <w:rFonts w:eastAsia="Times New Roman"/>
          <w:iCs/>
          <w:sz w:val="28"/>
          <w:szCs w:val="28"/>
          <w:lang w:val="pt-BR"/>
        </w:rPr>
        <w:t xml:space="preserve">Al + H2SO4 đặc, nóng ---&gt;Al2(SO4)3+ H2S + H2O </w:t>
      </w:r>
    </w:p>
    <w:p w14:paraId="0A8DE3B3" w14:textId="77777777" w:rsidR="00541C41" w:rsidRPr="00541C41" w:rsidRDefault="00541C41" w:rsidP="00541C41">
      <w:pPr>
        <w:widowControl w:val="0"/>
        <w:autoSpaceDE w:val="0"/>
        <w:autoSpaceDN w:val="0"/>
        <w:adjustRightInd w:val="0"/>
        <w:spacing w:after="0" w:line="288" w:lineRule="auto"/>
        <w:jc w:val="both"/>
        <w:rPr>
          <w:rFonts w:eastAsia="Times New Roman"/>
          <w:iCs/>
          <w:sz w:val="28"/>
          <w:szCs w:val="28"/>
          <w:lang w:val="pt-BR"/>
        </w:rPr>
      </w:pPr>
      <w:r w:rsidRPr="00541C41">
        <w:rPr>
          <w:rFonts w:eastAsia="Times New Roman"/>
          <w:iCs/>
          <w:sz w:val="28"/>
          <w:szCs w:val="28"/>
          <w:lang w:val="pt-BR"/>
        </w:rPr>
        <w:t xml:space="preserve">   </w:t>
      </w:r>
      <w:r w:rsidRPr="00541C41">
        <w:rPr>
          <w:rFonts w:eastAsia="Times New Roman"/>
          <w:iCs/>
          <w:sz w:val="28"/>
          <w:szCs w:val="28"/>
          <w:lang w:val="pt-BR"/>
        </w:rPr>
        <w:tab/>
        <w:t xml:space="preserve">e. Na2SO3+ KMnO4+ NaHSO4---&gt;Na2SO4+ MnSO4+ K2SO4+ H2O </w:t>
      </w:r>
    </w:p>
    <w:p w14:paraId="0064F304" w14:textId="77777777" w:rsidR="00541C41" w:rsidRPr="00541C41" w:rsidRDefault="00541C41" w:rsidP="00541C41">
      <w:pPr>
        <w:widowControl w:val="0"/>
        <w:autoSpaceDE w:val="0"/>
        <w:autoSpaceDN w:val="0"/>
        <w:adjustRightInd w:val="0"/>
        <w:spacing w:after="0" w:line="288" w:lineRule="auto"/>
        <w:jc w:val="both"/>
        <w:rPr>
          <w:rFonts w:eastAsia="Times New Roman"/>
          <w:iCs/>
          <w:sz w:val="28"/>
          <w:szCs w:val="28"/>
          <w:lang w:val="pt-BR"/>
        </w:rPr>
      </w:pPr>
      <w:r w:rsidRPr="00541C41">
        <w:rPr>
          <w:rFonts w:eastAsia="Times New Roman"/>
          <w:iCs/>
          <w:sz w:val="28"/>
          <w:szCs w:val="28"/>
          <w:lang w:val="pt-BR"/>
        </w:rPr>
        <w:t xml:space="preserve">     </w:t>
      </w:r>
      <w:r w:rsidRPr="00541C41">
        <w:rPr>
          <w:rFonts w:eastAsia="Times New Roman"/>
          <w:iCs/>
          <w:sz w:val="28"/>
          <w:szCs w:val="28"/>
          <w:lang w:val="pt-BR"/>
        </w:rPr>
        <w:tab/>
        <w:t xml:space="preserve">g. Mg + HNO3 ----&gt; Mg(NO3)2 + NH4NO3 + H2O </w:t>
      </w:r>
    </w:p>
    <w:p w14:paraId="3BCBA1A4" w14:textId="77777777" w:rsidR="00541C41" w:rsidRPr="00541C41" w:rsidRDefault="00541C41" w:rsidP="00541C41">
      <w:pPr>
        <w:widowControl w:val="0"/>
        <w:spacing w:after="0" w:line="288" w:lineRule="auto"/>
        <w:jc w:val="both"/>
        <w:rPr>
          <w:rFonts w:eastAsia="Times New Roman"/>
          <w:iCs/>
          <w:sz w:val="28"/>
          <w:szCs w:val="28"/>
          <w:lang w:val="pt-BR"/>
        </w:rPr>
      </w:pPr>
      <w:r w:rsidRPr="00541C41">
        <w:rPr>
          <w:rFonts w:eastAsia="Times New Roman"/>
          <w:b/>
          <w:iCs/>
          <w:sz w:val="28"/>
          <w:szCs w:val="28"/>
          <w:lang w:val="pt-BR"/>
        </w:rPr>
        <w:t xml:space="preserve">   </w:t>
      </w:r>
      <w:r w:rsidRPr="00541C41">
        <w:rPr>
          <w:rFonts w:eastAsia="Times New Roman"/>
          <w:b/>
          <w:iCs/>
          <w:sz w:val="28"/>
          <w:szCs w:val="28"/>
          <w:lang w:val="pt-BR"/>
        </w:rPr>
        <w:tab/>
      </w:r>
      <w:r w:rsidRPr="00541C41">
        <w:rPr>
          <w:rFonts w:eastAsia="Times New Roman"/>
          <w:iCs/>
          <w:sz w:val="28"/>
          <w:szCs w:val="28"/>
          <w:lang w:val="pt-BR"/>
        </w:rPr>
        <w:t>h. C</w:t>
      </w:r>
      <w:r w:rsidRPr="00541C41">
        <w:rPr>
          <w:rFonts w:eastAsia="Times New Roman"/>
          <w:iCs/>
          <w:sz w:val="28"/>
          <w:szCs w:val="28"/>
          <w:vertAlign w:val="subscript"/>
          <w:lang w:val="pt-BR"/>
        </w:rPr>
        <w:t>n</w:t>
      </w:r>
      <w:r w:rsidRPr="00541C41">
        <w:rPr>
          <w:rFonts w:eastAsia="Times New Roman"/>
          <w:iCs/>
          <w:sz w:val="28"/>
          <w:szCs w:val="28"/>
          <w:lang w:val="pt-BR"/>
        </w:rPr>
        <w:t>H</w:t>
      </w:r>
      <w:r w:rsidRPr="00541C41">
        <w:rPr>
          <w:rFonts w:eastAsia="Times New Roman"/>
          <w:iCs/>
          <w:sz w:val="28"/>
          <w:szCs w:val="28"/>
          <w:vertAlign w:val="subscript"/>
          <w:lang w:val="pt-BR"/>
        </w:rPr>
        <w:t>2n + 1</w:t>
      </w:r>
      <w:r w:rsidRPr="00541C41">
        <w:rPr>
          <w:rFonts w:eastAsia="Times New Roman"/>
          <w:iCs/>
          <w:sz w:val="28"/>
          <w:szCs w:val="28"/>
          <w:lang w:val="pt-BR"/>
        </w:rPr>
        <w:t>COOC</w:t>
      </w:r>
      <w:r w:rsidRPr="00541C41">
        <w:rPr>
          <w:rFonts w:eastAsia="Times New Roman"/>
          <w:iCs/>
          <w:sz w:val="28"/>
          <w:szCs w:val="28"/>
          <w:vertAlign w:val="subscript"/>
          <w:lang w:val="pt-BR"/>
        </w:rPr>
        <w:t>m</w:t>
      </w:r>
      <w:r w:rsidRPr="00541C41">
        <w:rPr>
          <w:rFonts w:eastAsia="Times New Roman"/>
          <w:iCs/>
          <w:sz w:val="28"/>
          <w:szCs w:val="28"/>
          <w:lang w:val="pt-BR"/>
        </w:rPr>
        <w:t>H</w:t>
      </w:r>
      <w:r w:rsidRPr="00541C41">
        <w:rPr>
          <w:rFonts w:eastAsia="Times New Roman"/>
          <w:iCs/>
          <w:sz w:val="28"/>
          <w:szCs w:val="28"/>
          <w:vertAlign w:val="subscript"/>
          <w:lang w:val="pt-BR"/>
        </w:rPr>
        <w:t>2m + 1</w:t>
      </w:r>
      <w:r w:rsidRPr="00541C41">
        <w:rPr>
          <w:rFonts w:eastAsia="Times New Roman"/>
          <w:iCs/>
          <w:sz w:val="28"/>
          <w:szCs w:val="28"/>
          <w:lang w:val="pt-BR"/>
        </w:rPr>
        <w:t xml:space="preserve">   +   O</w:t>
      </w:r>
      <w:r w:rsidRPr="00541C41">
        <w:rPr>
          <w:rFonts w:eastAsia="Times New Roman"/>
          <w:iCs/>
          <w:sz w:val="28"/>
          <w:szCs w:val="28"/>
          <w:vertAlign w:val="subscript"/>
          <w:lang w:val="pt-BR"/>
        </w:rPr>
        <w:t>2</w:t>
      </w:r>
      <w:r w:rsidRPr="00541C41">
        <w:rPr>
          <w:rFonts w:eastAsia="Times New Roman"/>
          <w:iCs/>
          <w:sz w:val="28"/>
          <w:szCs w:val="28"/>
          <w:lang w:val="pt-BR"/>
        </w:rPr>
        <w:t xml:space="preserve">  </w:t>
      </w:r>
      <w:r w:rsidRPr="00541C41">
        <w:rPr>
          <w:rFonts w:eastAsia="Times New Roman"/>
          <w:iCs/>
          <w:position w:val="-6"/>
          <w:sz w:val="28"/>
          <w:szCs w:val="28"/>
          <w:lang w:val="nl-NL"/>
        </w:rPr>
        <w:object w:dxaOrig="300" w:dyaOrig="220" w14:anchorId="5D9847C2">
          <v:shape id="_x0000_i1776" type="#_x0000_t75" style="width:15pt;height:11.25pt" o:ole="">
            <v:imagedata r:id="rId1415" o:title=""/>
          </v:shape>
          <o:OLEObject Type="Embed" ProgID="Equation.3" ShapeID="_x0000_i1776" DrawAspect="Content" ObjectID="_1773308802" r:id="rId1416"/>
        </w:object>
      </w:r>
      <w:r w:rsidRPr="00541C41">
        <w:rPr>
          <w:rFonts w:eastAsia="Times New Roman"/>
          <w:iCs/>
          <w:sz w:val="28"/>
          <w:szCs w:val="28"/>
          <w:lang w:val="pt-BR"/>
        </w:rPr>
        <w:t xml:space="preserve"> CO</w:t>
      </w:r>
      <w:r w:rsidRPr="00541C41">
        <w:rPr>
          <w:rFonts w:eastAsia="Times New Roman"/>
          <w:iCs/>
          <w:sz w:val="28"/>
          <w:szCs w:val="28"/>
          <w:vertAlign w:val="subscript"/>
          <w:lang w:val="pt-BR"/>
        </w:rPr>
        <w:t>2</w:t>
      </w:r>
      <w:r w:rsidRPr="00541C41">
        <w:rPr>
          <w:rFonts w:eastAsia="Times New Roman"/>
          <w:iCs/>
          <w:sz w:val="28"/>
          <w:szCs w:val="28"/>
          <w:lang w:val="pt-BR"/>
        </w:rPr>
        <w:t xml:space="preserve">  + H</w:t>
      </w:r>
      <w:r w:rsidRPr="00541C41">
        <w:rPr>
          <w:rFonts w:eastAsia="Times New Roman"/>
          <w:iCs/>
          <w:sz w:val="28"/>
          <w:szCs w:val="28"/>
          <w:vertAlign w:val="subscript"/>
          <w:lang w:val="pt-BR"/>
        </w:rPr>
        <w:t>2</w:t>
      </w:r>
      <w:r w:rsidRPr="00541C41">
        <w:rPr>
          <w:rFonts w:eastAsia="Times New Roman"/>
          <w:iCs/>
          <w:sz w:val="28"/>
          <w:szCs w:val="28"/>
          <w:lang w:val="pt-BR"/>
        </w:rPr>
        <w:t>O</w:t>
      </w:r>
    </w:p>
    <w:p w14:paraId="0E04EB79" w14:textId="77777777" w:rsidR="00541C41" w:rsidRPr="00541C41" w:rsidRDefault="00541C41" w:rsidP="00541C41">
      <w:pPr>
        <w:widowControl w:val="0"/>
        <w:spacing w:after="0" w:line="288" w:lineRule="auto"/>
        <w:ind w:hanging="218"/>
        <w:jc w:val="both"/>
        <w:rPr>
          <w:rFonts w:eastAsia="Times New Roman"/>
          <w:iCs/>
          <w:sz w:val="28"/>
          <w:szCs w:val="28"/>
          <w:lang w:val="pt-BR"/>
        </w:rPr>
      </w:pPr>
      <w:r w:rsidRPr="00541C41">
        <w:rPr>
          <w:rFonts w:eastAsia="Times New Roman"/>
          <w:iCs/>
          <w:sz w:val="28"/>
          <w:szCs w:val="28"/>
          <w:lang w:val="pt-BR"/>
        </w:rPr>
        <w:t xml:space="preserve">   </w:t>
      </w:r>
      <w:r w:rsidRPr="00541C41">
        <w:rPr>
          <w:rFonts w:eastAsia="Times New Roman"/>
          <w:iCs/>
          <w:sz w:val="28"/>
          <w:szCs w:val="28"/>
          <w:lang w:val="pt-BR"/>
        </w:rPr>
        <w:tab/>
      </w:r>
      <w:r w:rsidRPr="00541C41">
        <w:rPr>
          <w:rFonts w:eastAsia="Times New Roman"/>
          <w:b/>
          <w:iCs/>
          <w:sz w:val="28"/>
          <w:szCs w:val="28"/>
          <w:lang w:val="pt-BR"/>
        </w:rPr>
        <w:t>Câu</w:t>
      </w:r>
      <w:r w:rsidRPr="00541C41">
        <w:rPr>
          <w:rFonts w:eastAsia="Times New Roman"/>
          <w:b/>
          <w:bCs/>
          <w:iCs/>
          <w:sz w:val="28"/>
          <w:szCs w:val="28"/>
          <w:lang w:val="pt-BR"/>
        </w:rPr>
        <w:t xml:space="preserve"> 2.</w:t>
      </w:r>
      <w:r w:rsidRPr="00541C41">
        <w:rPr>
          <w:rFonts w:eastAsia="Times New Roman"/>
          <w:iCs/>
          <w:sz w:val="28"/>
          <w:szCs w:val="28"/>
          <w:lang w:val="pt-BR"/>
        </w:rPr>
        <w:t xml:space="preserve"> </w:t>
      </w:r>
      <w:r w:rsidRPr="00541C41">
        <w:rPr>
          <w:rFonts w:eastAsia="Times New Roman"/>
          <w:b/>
          <w:iCs/>
          <w:sz w:val="28"/>
          <w:szCs w:val="28"/>
          <w:lang w:val="vi-VN"/>
        </w:rPr>
        <w:t xml:space="preserve">(2,0 điểm): </w:t>
      </w:r>
      <w:r w:rsidRPr="00541C41">
        <w:rPr>
          <w:rFonts w:eastAsia="Times New Roman"/>
          <w:iCs/>
          <w:sz w:val="28"/>
          <w:szCs w:val="28"/>
          <w:lang w:val="pt-BR"/>
        </w:rPr>
        <w:t>Bằng phương pháp hóa học hãy nhận biết các chất rắn riêng biệt sau: Na, Na</w:t>
      </w:r>
      <w:r w:rsidRPr="00541C41">
        <w:rPr>
          <w:rFonts w:eastAsia="Times New Roman"/>
          <w:iCs/>
          <w:sz w:val="28"/>
          <w:szCs w:val="28"/>
          <w:vertAlign w:val="subscript"/>
          <w:lang w:val="pt-BR"/>
        </w:rPr>
        <w:t>2</w:t>
      </w:r>
      <w:r w:rsidRPr="00541C41">
        <w:rPr>
          <w:rFonts w:eastAsia="Times New Roman"/>
          <w:iCs/>
          <w:sz w:val="28"/>
          <w:szCs w:val="28"/>
          <w:lang w:val="pt-BR"/>
        </w:rPr>
        <w:t>O, BaO, P</w:t>
      </w:r>
      <w:r w:rsidRPr="00541C41">
        <w:rPr>
          <w:rFonts w:eastAsia="Times New Roman"/>
          <w:iCs/>
          <w:sz w:val="28"/>
          <w:szCs w:val="28"/>
          <w:vertAlign w:val="subscript"/>
          <w:lang w:val="pt-BR"/>
        </w:rPr>
        <w:t>2</w:t>
      </w:r>
      <w:r w:rsidRPr="00541C41">
        <w:rPr>
          <w:rFonts w:eastAsia="Times New Roman"/>
          <w:iCs/>
          <w:sz w:val="28"/>
          <w:szCs w:val="28"/>
          <w:lang w:val="pt-BR"/>
        </w:rPr>
        <w:t>O</w:t>
      </w:r>
      <w:r w:rsidRPr="00541C41">
        <w:rPr>
          <w:rFonts w:eastAsia="Times New Roman"/>
          <w:iCs/>
          <w:sz w:val="28"/>
          <w:szCs w:val="28"/>
          <w:vertAlign w:val="subscript"/>
          <w:lang w:val="pt-BR"/>
        </w:rPr>
        <w:t>5</w:t>
      </w:r>
      <w:r w:rsidRPr="00541C41">
        <w:rPr>
          <w:rFonts w:eastAsia="Times New Roman"/>
          <w:iCs/>
          <w:sz w:val="28"/>
          <w:szCs w:val="28"/>
          <w:lang w:val="pt-BR"/>
        </w:rPr>
        <w:t>, MgO, NaCl.</w:t>
      </w:r>
    </w:p>
    <w:p w14:paraId="6DCA291E" w14:textId="77777777" w:rsidR="00541C41" w:rsidRPr="00541C41" w:rsidRDefault="00541C41" w:rsidP="00541C41">
      <w:pPr>
        <w:widowControl w:val="0"/>
        <w:spacing w:after="0" w:line="288" w:lineRule="auto"/>
        <w:ind w:right="-1"/>
        <w:jc w:val="both"/>
        <w:rPr>
          <w:rFonts w:eastAsia="Times New Roman"/>
          <w:b/>
          <w:iCs/>
          <w:sz w:val="28"/>
          <w:szCs w:val="28"/>
          <w:lang w:val="pt-BR"/>
        </w:rPr>
      </w:pPr>
      <w:r w:rsidRPr="00541C41">
        <w:rPr>
          <w:rFonts w:eastAsia="Times New Roman"/>
          <w:b/>
          <w:iCs/>
          <w:sz w:val="28"/>
          <w:szCs w:val="28"/>
          <w:lang w:val="pt-BR"/>
        </w:rPr>
        <w:t>Câu 3</w:t>
      </w:r>
      <w:r w:rsidRPr="00541C41">
        <w:rPr>
          <w:rFonts w:eastAsia="Times New Roman"/>
          <w:iCs/>
          <w:sz w:val="28"/>
          <w:szCs w:val="28"/>
          <w:lang w:val="pt-BR"/>
        </w:rPr>
        <w:t xml:space="preserve"> </w:t>
      </w:r>
      <w:r w:rsidRPr="00541C41">
        <w:rPr>
          <w:rFonts w:eastAsia="Times New Roman"/>
          <w:b/>
          <w:iCs/>
          <w:sz w:val="28"/>
          <w:szCs w:val="28"/>
          <w:lang w:val="vi-VN"/>
        </w:rPr>
        <w:t xml:space="preserve">(2,0 điểm): </w:t>
      </w:r>
      <w:r w:rsidRPr="00541C41">
        <w:rPr>
          <w:rFonts w:eastAsia="Times New Roman"/>
          <w:iCs/>
          <w:sz w:val="28"/>
          <w:szCs w:val="28"/>
          <w:lang w:val="pt-BR"/>
        </w:rPr>
        <w:t xml:space="preserve"> Xác định các chất: A</w:t>
      </w:r>
      <w:r w:rsidRPr="00541C41">
        <w:rPr>
          <w:rFonts w:eastAsia="Times New Roman"/>
          <w:iCs/>
          <w:sz w:val="28"/>
          <w:szCs w:val="28"/>
          <w:vertAlign w:val="subscript"/>
          <w:lang w:val="pt-BR"/>
        </w:rPr>
        <w:t>1</w:t>
      </w:r>
      <w:r w:rsidRPr="00541C41">
        <w:rPr>
          <w:rFonts w:eastAsia="Times New Roman"/>
          <w:iCs/>
          <w:sz w:val="28"/>
          <w:szCs w:val="28"/>
          <w:lang w:val="pt-BR"/>
        </w:rPr>
        <w:t>; A</w:t>
      </w:r>
      <w:r w:rsidRPr="00541C41">
        <w:rPr>
          <w:rFonts w:eastAsia="Times New Roman"/>
          <w:iCs/>
          <w:sz w:val="28"/>
          <w:szCs w:val="28"/>
          <w:vertAlign w:val="subscript"/>
          <w:lang w:val="pt-BR"/>
        </w:rPr>
        <w:t>2</w:t>
      </w:r>
      <w:r w:rsidRPr="00541C41">
        <w:rPr>
          <w:rFonts w:eastAsia="Times New Roman"/>
          <w:iCs/>
          <w:sz w:val="28"/>
          <w:szCs w:val="28"/>
          <w:lang w:val="pt-BR"/>
        </w:rPr>
        <w:t>; A</w:t>
      </w:r>
      <w:r w:rsidRPr="00541C41">
        <w:rPr>
          <w:rFonts w:eastAsia="Times New Roman"/>
          <w:iCs/>
          <w:sz w:val="28"/>
          <w:szCs w:val="28"/>
          <w:vertAlign w:val="subscript"/>
          <w:lang w:val="pt-BR"/>
        </w:rPr>
        <w:t>3</w:t>
      </w:r>
      <w:r w:rsidRPr="00541C41">
        <w:rPr>
          <w:rFonts w:eastAsia="Times New Roman"/>
          <w:iCs/>
          <w:sz w:val="28"/>
          <w:szCs w:val="28"/>
          <w:lang w:val="pt-BR"/>
        </w:rPr>
        <w:t xml:space="preserve"> … A</w:t>
      </w:r>
      <w:r w:rsidRPr="00541C41">
        <w:rPr>
          <w:rFonts w:eastAsia="Times New Roman"/>
          <w:iCs/>
          <w:sz w:val="28"/>
          <w:szCs w:val="28"/>
          <w:vertAlign w:val="subscript"/>
          <w:lang w:val="pt-BR"/>
        </w:rPr>
        <w:t>11</w:t>
      </w:r>
      <w:r w:rsidRPr="00541C41">
        <w:rPr>
          <w:rFonts w:eastAsia="Times New Roman"/>
          <w:iCs/>
          <w:sz w:val="28"/>
          <w:szCs w:val="28"/>
          <w:lang w:val="pt-BR"/>
        </w:rPr>
        <w:t xml:space="preserve"> và hoàn thành các sơ đồ phản ứng sau:</w:t>
      </w:r>
    </w:p>
    <w:p w14:paraId="7F984B85" w14:textId="77777777" w:rsidR="00541C41" w:rsidRPr="00541C41" w:rsidRDefault="00541C41" w:rsidP="00541C41">
      <w:pPr>
        <w:widowControl w:val="0"/>
        <w:spacing w:after="0" w:line="240" w:lineRule="auto"/>
        <w:ind w:right="-738"/>
        <w:jc w:val="both"/>
        <w:rPr>
          <w:rFonts w:eastAsia="Times New Roman"/>
          <w:iCs/>
          <w:sz w:val="28"/>
          <w:szCs w:val="28"/>
          <w:lang w:val="pt-BR"/>
        </w:rPr>
      </w:pPr>
      <w:r w:rsidRPr="00541C41">
        <w:rPr>
          <w:rFonts w:eastAsia="Times New Roman"/>
          <w:iCs/>
          <w:sz w:val="28"/>
          <w:szCs w:val="28"/>
          <w:lang w:val="pt-BR"/>
        </w:rPr>
        <w:tab/>
      </w:r>
      <w:r w:rsidRPr="00541C41">
        <w:rPr>
          <w:rFonts w:eastAsia="Times New Roman"/>
          <w:iCs/>
          <w:sz w:val="28"/>
          <w:szCs w:val="28"/>
          <w:lang w:val="pt-BR"/>
        </w:rPr>
        <w:tab/>
        <w:t>A</w:t>
      </w:r>
      <w:r w:rsidRPr="00541C41">
        <w:rPr>
          <w:rFonts w:eastAsia="Times New Roman"/>
          <w:iCs/>
          <w:sz w:val="28"/>
          <w:szCs w:val="28"/>
          <w:vertAlign w:val="subscript"/>
          <w:lang w:val="pt-BR"/>
        </w:rPr>
        <w:t>1</w:t>
      </w:r>
      <w:r w:rsidRPr="00541C41">
        <w:rPr>
          <w:rFonts w:eastAsia="Times New Roman"/>
          <w:iCs/>
          <w:sz w:val="28"/>
          <w:szCs w:val="28"/>
          <w:lang w:val="pt-BR"/>
        </w:rPr>
        <w:t xml:space="preserve">   +  A</w:t>
      </w:r>
      <w:r w:rsidRPr="00541C41">
        <w:rPr>
          <w:rFonts w:eastAsia="Times New Roman"/>
          <w:iCs/>
          <w:sz w:val="28"/>
          <w:szCs w:val="28"/>
          <w:vertAlign w:val="subscript"/>
          <w:lang w:val="pt-BR"/>
        </w:rPr>
        <w:t>2</w:t>
      </w:r>
      <w:r w:rsidRPr="00541C41">
        <w:rPr>
          <w:rFonts w:eastAsia="Times New Roman"/>
          <w:iCs/>
          <w:sz w:val="28"/>
          <w:szCs w:val="28"/>
          <w:lang w:val="pt-BR"/>
        </w:rPr>
        <w:t xml:space="preserve">   </w:t>
      </w:r>
      <w:r w:rsidRPr="00541C41">
        <w:rPr>
          <w:rFonts w:eastAsia="Times New Roman"/>
          <w:iCs/>
          <w:position w:val="-6"/>
          <w:sz w:val="28"/>
          <w:szCs w:val="28"/>
        </w:rPr>
        <w:object w:dxaOrig="300" w:dyaOrig="225" w14:anchorId="3605D118">
          <v:shape id="_x0000_i1777" type="#_x0000_t75" style="width:15pt;height:11.25pt" o:ole="">
            <v:imagedata r:id="rId1417" o:title=""/>
          </v:shape>
          <o:OLEObject Type="Embed" ProgID="Equation.3" ShapeID="_x0000_i1777" DrawAspect="Content" ObjectID="_1773308803" r:id="rId1418"/>
        </w:object>
      </w:r>
      <w:r w:rsidRPr="00541C41">
        <w:rPr>
          <w:rFonts w:eastAsia="Times New Roman"/>
          <w:iCs/>
          <w:sz w:val="28"/>
          <w:szCs w:val="28"/>
          <w:lang w:val="pt-BR"/>
        </w:rPr>
        <w:t xml:space="preserve">  A</w:t>
      </w:r>
      <w:r w:rsidRPr="00541C41">
        <w:rPr>
          <w:rFonts w:eastAsia="Times New Roman"/>
          <w:iCs/>
          <w:sz w:val="28"/>
          <w:szCs w:val="28"/>
          <w:vertAlign w:val="subscript"/>
          <w:lang w:val="pt-BR"/>
        </w:rPr>
        <w:t>3</w:t>
      </w:r>
      <w:r w:rsidRPr="00541C41">
        <w:rPr>
          <w:rFonts w:eastAsia="Times New Roman"/>
          <w:iCs/>
          <w:sz w:val="28"/>
          <w:szCs w:val="28"/>
          <w:lang w:val="pt-BR"/>
        </w:rPr>
        <w:t xml:space="preserve">  +  A</w:t>
      </w:r>
      <w:r w:rsidRPr="00541C41">
        <w:rPr>
          <w:rFonts w:eastAsia="Times New Roman"/>
          <w:iCs/>
          <w:sz w:val="28"/>
          <w:szCs w:val="28"/>
          <w:vertAlign w:val="subscript"/>
          <w:lang w:val="pt-BR"/>
        </w:rPr>
        <w:t>4</w:t>
      </w:r>
      <w:r w:rsidRPr="00541C41">
        <w:rPr>
          <w:rFonts w:eastAsia="Times New Roman"/>
          <w:iCs/>
          <w:sz w:val="28"/>
          <w:szCs w:val="28"/>
          <w:lang w:val="pt-BR"/>
        </w:rPr>
        <w:t xml:space="preserve"> </w:t>
      </w:r>
    </w:p>
    <w:p w14:paraId="1096359D" w14:textId="77777777" w:rsidR="00541C41" w:rsidRPr="00541C41" w:rsidRDefault="00541C41" w:rsidP="00541C41">
      <w:pPr>
        <w:widowControl w:val="0"/>
        <w:spacing w:after="0" w:line="240" w:lineRule="auto"/>
        <w:ind w:right="-738"/>
        <w:jc w:val="both"/>
        <w:rPr>
          <w:rFonts w:eastAsia="Times New Roman"/>
          <w:iCs/>
          <w:sz w:val="28"/>
          <w:szCs w:val="28"/>
          <w:lang w:val="pt-BR"/>
        </w:rPr>
      </w:pPr>
      <w:r w:rsidRPr="00541C41">
        <w:rPr>
          <w:rFonts w:eastAsia="Times New Roman"/>
          <w:iCs/>
          <w:sz w:val="28"/>
          <w:szCs w:val="28"/>
          <w:lang w:val="pt-BR"/>
        </w:rPr>
        <w:tab/>
      </w:r>
      <w:r w:rsidRPr="00541C41">
        <w:rPr>
          <w:rFonts w:eastAsia="Times New Roman"/>
          <w:iCs/>
          <w:sz w:val="28"/>
          <w:szCs w:val="28"/>
          <w:lang w:val="pt-BR"/>
        </w:rPr>
        <w:tab/>
        <w:t>A</w:t>
      </w:r>
      <w:r w:rsidRPr="00541C41">
        <w:rPr>
          <w:rFonts w:eastAsia="Times New Roman"/>
          <w:iCs/>
          <w:sz w:val="28"/>
          <w:szCs w:val="28"/>
          <w:vertAlign w:val="subscript"/>
          <w:lang w:val="pt-BR"/>
        </w:rPr>
        <w:t>3</w:t>
      </w:r>
      <w:r w:rsidRPr="00541C41">
        <w:rPr>
          <w:rFonts w:eastAsia="Times New Roman"/>
          <w:iCs/>
          <w:sz w:val="28"/>
          <w:szCs w:val="28"/>
          <w:lang w:val="pt-BR"/>
        </w:rPr>
        <w:t xml:space="preserve">  +   A</w:t>
      </w:r>
      <w:r w:rsidRPr="00541C41">
        <w:rPr>
          <w:rFonts w:eastAsia="Times New Roman"/>
          <w:iCs/>
          <w:sz w:val="28"/>
          <w:szCs w:val="28"/>
          <w:vertAlign w:val="subscript"/>
          <w:lang w:val="pt-BR"/>
        </w:rPr>
        <w:t>5</w:t>
      </w:r>
      <w:r w:rsidRPr="00541C41">
        <w:rPr>
          <w:rFonts w:eastAsia="Times New Roman"/>
          <w:iCs/>
          <w:sz w:val="28"/>
          <w:szCs w:val="28"/>
          <w:lang w:val="pt-BR"/>
        </w:rPr>
        <w:t xml:space="preserve">  </w:t>
      </w:r>
      <w:r w:rsidRPr="00541C41">
        <w:rPr>
          <w:rFonts w:eastAsia="Times New Roman"/>
          <w:iCs/>
          <w:position w:val="-6"/>
          <w:sz w:val="28"/>
          <w:szCs w:val="28"/>
        </w:rPr>
        <w:object w:dxaOrig="300" w:dyaOrig="225" w14:anchorId="1833439D">
          <v:shape id="_x0000_i1778" type="#_x0000_t75" style="width:15pt;height:11.25pt" o:ole="">
            <v:imagedata r:id="rId1419" o:title=""/>
          </v:shape>
          <o:OLEObject Type="Embed" ProgID="Equation.3" ShapeID="_x0000_i1778" DrawAspect="Content" ObjectID="_1773308804" r:id="rId1420"/>
        </w:object>
      </w:r>
      <w:r w:rsidRPr="00541C41">
        <w:rPr>
          <w:rFonts w:eastAsia="Times New Roman"/>
          <w:iCs/>
          <w:sz w:val="28"/>
          <w:szCs w:val="28"/>
          <w:lang w:val="pt-BR"/>
        </w:rPr>
        <w:t xml:space="preserve">   A</w:t>
      </w:r>
      <w:r w:rsidRPr="00541C41">
        <w:rPr>
          <w:rFonts w:eastAsia="Times New Roman"/>
          <w:iCs/>
          <w:sz w:val="28"/>
          <w:szCs w:val="28"/>
          <w:vertAlign w:val="subscript"/>
          <w:lang w:val="pt-BR"/>
        </w:rPr>
        <w:t>6</w:t>
      </w:r>
      <w:r w:rsidRPr="00541C41">
        <w:rPr>
          <w:rFonts w:eastAsia="Times New Roman"/>
          <w:iCs/>
          <w:sz w:val="28"/>
          <w:szCs w:val="28"/>
          <w:lang w:val="pt-BR"/>
        </w:rPr>
        <w:t xml:space="preserve">  +  A</w:t>
      </w:r>
      <w:r w:rsidRPr="00541C41">
        <w:rPr>
          <w:rFonts w:eastAsia="Times New Roman"/>
          <w:iCs/>
          <w:sz w:val="28"/>
          <w:szCs w:val="28"/>
          <w:vertAlign w:val="subscript"/>
          <w:lang w:val="pt-BR"/>
        </w:rPr>
        <w:t>7</w:t>
      </w:r>
    </w:p>
    <w:p w14:paraId="6D938B18" w14:textId="77777777" w:rsidR="00541C41" w:rsidRPr="00541C41" w:rsidRDefault="00541C41" w:rsidP="00541C41">
      <w:pPr>
        <w:widowControl w:val="0"/>
        <w:spacing w:after="0" w:line="240" w:lineRule="auto"/>
        <w:ind w:right="-738"/>
        <w:jc w:val="both"/>
        <w:rPr>
          <w:rFonts w:eastAsia="Times New Roman"/>
          <w:iCs/>
          <w:sz w:val="28"/>
          <w:szCs w:val="28"/>
          <w:lang w:val="pt-BR"/>
        </w:rPr>
      </w:pPr>
      <w:r w:rsidRPr="00541C41">
        <w:rPr>
          <w:rFonts w:eastAsia="Times New Roman"/>
          <w:iCs/>
          <w:sz w:val="28"/>
          <w:szCs w:val="28"/>
          <w:lang w:val="pt-BR"/>
        </w:rPr>
        <w:tab/>
      </w:r>
      <w:r w:rsidRPr="00541C41">
        <w:rPr>
          <w:rFonts w:eastAsia="Times New Roman"/>
          <w:iCs/>
          <w:sz w:val="28"/>
          <w:szCs w:val="28"/>
          <w:lang w:val="pt-BR"/>
        </w:rPr>
        <w:tab/>
        <w:t>A</w:t>
      </w:r>
      <w:r w:rsidRPr="00541C41">
        <w:rPr>
          <w:rFonts w:eastAsia="Times New Roman"/>
          <w:iCs/>
          <w:sz w:val="28"/>
          <w:szCs w:val="28"/>
          <w:vertAlign w:val="subscript"/>
          <w:lang w:val="pt-BR"/>
        </w:rPr>
        <w:t>6</w:t>
      </w:r>
      <w:r w:rsidRPr="00541C41">
        <w:rPr>
          <w:rFonts w:eastAsia="Times New Roman"/>
          <w:iCs/>
          <w:sz w:val="28"/>
          <w:szCs w:val="28"/>
          <w:lang w:val="pt-BR"/>
        </w:rPr>
        <w:t xml:space="preserve">  +   A</w:t>
      </w:r>
      <w:r w:rsidRPr="00541C41">
        <w:rPr>
          <w:rFonts w:eastAsia="Times New Roman"/>
          <w:iCs/>
          <w:sz w:val="28"/>
          <w:szCs w:val="28"/>
          <w:vertAlign w:val="subscript"/>
          <w:lang w:val="pt-BR"/>
        </w:rPr>
        <w:t>8</w:t>
      </w:r>
      <w:r w:rsidRPr="00541C41">
        <w:rPr>
          <w:rFonts w:eastAsia="Times New Roman"/>
          <w:iCs/>
          <w:sz w:val="28"/>
          <w:szCs w:val="28"/>
          <w:lang w:val="pt-BR"/>
        </w:rPr>
        <w:t xml:space="preserve">  +  A</w:t>
      </w:r>
      <w:r w:rsidRPr="00541C41">
        <w:rPr>
          <w:rFonts w:eastAsia="Times New Roman"/>
          <w:iCs/>
          <w:sz w:val="28"/>
          <w:szCs w:val="28"/>
          <w:vertAlign w:val="subscript"/>
          <w:lang w:val="pt-BR"/>
        </w:rPr>
        <w:t xml:space="preserve">9    </w:t>
      </w:r>
      <w:r w:rsidRPr="00541C41">
        <w:rPr>
          <w:rFonts w:eastAsia="Times New Roman"/>
          <w:iCs/>
          <w:position w:val="-6"/>
          <w:sz w:val="28"/>
          <w:szCs w:val="28"/>
        </w:rPr>
        <w:object w:dxaOrig="300" w:dyaOrig="225" w14:anchorId="01B592DD">
          <v:shape id="_x0000_i1779" type="#_x0000_t75" style="width:15pt;height:11.25pt" o:ole="">
            <v:imagedata r:id="rId1419" o:title=""/>
          </v:shape>
          <o:OLEObject Type="Embed" ProgID="Equation.3" ShapeID="_x0000_i1779" DrawAspect="Content" ObjectID="_1773308805" r:id="rId1421"/>
        </w:object>
      </w:r>
      <w:r w:rsidRPr="00541C41">
        <w:rPr>
          <w:rFonts w:eastAsia="Times New Roman"/>
          <w:iCs/>
          <w:sz w:val="28"/>
          <w:szCs w:val="28"/>
          <w:lang w:val="pt-BR"/>
        </w:rPr>
        <w:t xml:space="preserve">   A</w:t>
      </w:r>
      <w:r w:rsidRPr="00541C41">
        <w:rPr>
          <w:rFonts w:eastAsia="Times New Roman"/>
          <w:iCs/>
          <w:sz w:val="28"/>
          <w:szCs w:val="28"/>
          <w:vertAlign w:val="subscript"/>
          <w:lang w:val="pt-BR"/>
        </w:rPr>
        <w:t>10</w:t>
      </w:r>
    </w:p>
    <w:p w14:paraId="504C075C" w14:textId="77777777" w:rsidR="00541C41" w:rsidRPr="00541C41" w:rsidRDefault="00541C41" w:rsidP="00541C41">
      <w:pPr>
        <w:widowControl w:val="0"/>
        <w:spacing w:after="0" w:line="240" w:lineRule="auto"/>
        <w:ind w:right="-738"/>
        <w:jc w:val="both"/>
        <w:rPr>
          <w:rFonts w:eastAsia="Times New Roman"/>
          <w:iCs/>
          <w:sz w:val="28"/>
          <w:szCs w:val="28"/>
          <w:lang w:val="pt-BR"/>
        </w:rPr>
      </w:pPr>
      <w:r w:rsidRPr="00541C41">
        <w:rPr>
          <w:rFonts w:eastAsia="Times New Roman"/>
          <w:iCs/>
          <w:sz w:val="28"/>
          <w:szCs w:val="28"/>
          <w:lang w:val="pt-BR"/>
        </w:rPr>
        <w:tab/>
      </w:r>
      <w:r w:rsidRPr="00541C41">
        <w:rPr>
          <w:rFonts w:eastAsia="Times New Roman"/>
          <w:iCs/>
          <w:sz w:val="28"/>
          <w:szCs w:val="28"/>
          <w:lang w:val="pt-BR"/>
        </w:rPr>
        <w:tab/>
        <w:t>A</w:t>
      </w:r>
      <w:r w:rsidRPr="00541C41">
        <w:rPr>
          <w:rFonts w:eastAsia="Times New Roman"/>
          <w:iCs/>
          <w:sz w:val="28"/>
          <w:szCs w:val="28"/>
          <w:vertAlign w:val="subscript"/>
          <w:lang w:val="pt-BR"/>
        </w:rPr>
        <w:t>10</w:t>
      </w:r>
      <w:r w:rsidRPr="00541C41">
        <w:rPr>
          <w:rFonts w:eastAsia="Times New Roman"/>
          <w:iCs/>
          <w:sz w:val="28"/>
          <w:szCs w:val="28"/>
          <w:lang w:val="pt-BR"/>
        </w:rPr>
        <w:t xml:space="preserve">  </w:t>
      </w:r>
      <w:r w:rsidRPr="00541C41">
        <w:rPr>
          <w:rFonts w:eastAsia="Times New Roman"/>
          <w:iCs/>
          <w:position w:val="-6"/>
          <w:sz w:val="28"/>
          <w:szCs w:val="28"/>
        </w:rPr>
        <w:object w:dxaOrig="300" w:dyaOrig="225" w14:anchorId="2DCFDDEF">
          <v:shape id="_x0000_i1780" type="#_x0000_t75" style="width:15pt;height:11.25pt" o:ole="">
            <v:imagedata r:id="rId1422" o:title=""/>
          </v:shape>
          <o:OLEObject Type="Embed" ProgID="Equation.3" ShapeID="_x0000_i1780" DrawAspect="Content" ObjectID="_1773308806" r:id="rId1423"/>
        </w:object>
      </w:r>
      <w:r w:rsidRPr="00541C41">
        <w:rPr>
          <w:rFonts w:eastAsia="Times New Roman"/>
          <w:iCs/>
          <w:sz w:val="28"/>
          <w:szCs w:val="28"/>
          <w:lang w:val="pt-BR"/>
        </w:rPr>
        <w:t xml:space="preserve">  A</w:t>
      </w:r>
      <w:r w:rsidRPr="00541C41">
        <w:rPr>
          <w:rFonts w:eastAsia="Times New Roman"/>
          <w:iCs/>
          <w:sz w:val="28"/>
          <w:szCs w:val="28"/>
          <w:vertAlign w:val="subscript"/>
          <w:lang w:val="pt-BR"/>
        </w:rPr>
        <w:t>11</w:t>
      </w:r>
      <w:r w:rsidRPr="00541C41">
        <w:rPr>
          <w:rFonts w:eastAsia="Times New Roman"/>
          <w:iCs/>
          <w:sz w:val="28"/>
          <w:szCs w:val="28"/>
          <w:lang w:val="pt-BR"/>
        </w:rPr>
        <w:t xml:space="preserve">  +  A</w:t>
      </w:r>
      <w:r w:rsidRPr="00541C41">
        <w:rPr>
          <w:rFonts w:eastAsia="Times New Roman"/>
          <w:iCs/>
          <w:sz w:val="28"/>
          <w:szCs w:val="28"/>
          <w:vertAlign w:val="subscript"/>
          <w:lang w:val="pt-BR"/>
        </w:rPr>
        <w:t>8</w:t>
      </w:r>
    </w:p>
    <w:p w14:paraId="0FC34724" w14:textId="77777777" w:rsidR="00541C41" w:rsidRPr="00541C41" w:rsidRDefault="00541C41" w:rsidP="00541C41">
      <w:pPr>
        <w:widowControl w:val="0"/>
        <w:spacing w:after="0" w:line="240" w:lineRule="auto"/>
        <w:ind w:right="-738"/>
        <w:jc w:val="both"/>
        <w:rPr>
          <w:rFonts w:eastAsia="Times New Roman"/>
          <w:iCs/>
          <w:sz w:val="28"/>
          <w:szCs w:val="28"/>
          <w:vertAlign w:val="subscript"/>
          <w:lang w:val="pt-BR"/>
        </w:rPr>
      </w:pPr>
      <w:r w:rsidRPr="00541C41">
        <w:rPr>
          <w:rFonts w:eastAsia="Times New Roman"/>
          <w:iCs/>
          <w:sz w:val="28"/>
          <w:szCs w:val="28"/>
          <w:lang w:val="pt-BR"/>
        </w:rPr>
        <w:tab/>
      </w:r>
      <w:r w:rsidRPr="00541C41">
        <w:rPr>
          <w:rFonts w:eastAsia="Times New Roman"/>
          <w:iCs/>
          <w:sz w:val="28"/>
          <w:szCs w:val="28"/>
          <w:lang w:val="pt-BR"/>
        </w:rPr>
        <w:tab/>
        <w:t>A</w:t>
      </w:r>
      <w:r w:rsidRPr="00541C41">
        <w:rPr>
          <w:rFonts w:eastAsia="Times New Roman"/>
          <w:iCs/>
          <w:sz w:val="28"/>
          <w:szCs w:val="28"/>
          <w:vertAlign w:val="subscript"/>
          <w:lang w:val="pt-BR"/>
        </w:rPr>
        <w:t>11</w:t>
      </w:r>
      <w:r w:rsidRPr="00541C41">
        <w:rPr>
          <w:rFonts w:eastAsia="Times New Roman"/>
          <w:iCs/>
          <w:sz w:val="28"/>
          <w:szCs w:val="28"/>
          <w:lang w:val="pt-BR"/>
        </w:rPr>
        <w:t xml:space="preserve">   +  A</w:t>
      </w:r>
      <w:r w:rsidRPr="00541C41">
        <w:rPr>
          <w:rFonts w:eastAsia="Times New Roman"/>
          <w:iCs/>
          <w:sz w:val="28"/>
          <w:szCs w:val="28"/>
          <w:vertAlign w:val="subscript"/>
          <w:lang w:val="pt-BR"/>
        </w:rPr>
        <w:t>4</w:t>
      </w:r>
      <w:r w:rsidRPr="00541C41">
        <w:rPr>
          <w:rFonts w:eastAsia="Times New Roman"/>
          <w:iCs/>
          <w:sz w:val="28"/>
          <w:szCs w:val="28"/>
          <w:lang w:val="pt-BR"/>
        </w:rPr>
        <w:t xml:space="preserve">   </w:t>
      </w:r>
      <w:r w:rsidRPr="00541C41">
        <w:rPr>
          <w:rFonts w:eastAsia="Times New Roman"/>
          <w:iCs/>
          <w:position w:val="-6"/>
          <w:sz w:val="28"/>
          <w:szCs w:val="28"/>
        </w:rPr>
        <w:object w:dxaOrig="300" w:dyaOrig="225" w14:anchorId="1A81F5C4">
          <v:shape id="_x0000_i1781" type="#_x0000_t75" style="width:15pt;height:11.25pt" o:ole="">
            <v:imagedata r:id="rId1417" o:title=""/>
          </v:shape>
          <o:OLEObject Type="Embed" ProgID="Equation.3" ShapeID="_x0000_i1781" DrawAspect="Content" ObjectID="_1773308807" r:id="rId1424"/>
        </w:object>
      </w:r>
      <w:r w:rsidRPr="00541C41">
        <w:rPr>
          <w:rFonts w:eastAsia="Times New Roman"/>
          <w:iCs/>
          <w:sz w:val="28"/>
          <w:szCs w:val="28"/>
          <w:lang w:val="pt-BR"/>
        </w:rPr>
        <w:t xml:space="preserve">  A</w:t>
      </w:r>
      <w:r w:rsidRPr="00541C41">
        <w:rPr>
          <w:rFonts w:eastAsia="Times New Roman"/>
          <w:iCs/>
          <w:sz w:val="28"/>
          <w:szCs w:val="28"/>
          <w:vertAlign w:val="subscript"/>
          <w:lang w:val="pt-BR"/>
        </w:rPr>
        <w:t>1</w:t>
      </w:r>
      <w:r w:rsidRPr="00541C41">
        <w:rPr>
          <w:rFonts w:eastAsia="Times New Roman"/>
          <w:iCs/>
          <w:sz w:val="28"/>
          <w:szCs w:val="28"/>
          <w:lang w:val="pt-BR"/>
        </w:rPr>
        <w:t xml:space="preserve">  +  A</w:t>
      </w:r>
      <w:r w:rsidRPr="00541C41">
        <w:rPr>
          <w:rFonts w:eastAsia="Times New Roman"/>
          <w:iCs/>
          <w:sz w:val="28"/>
          <w:szCs w:val="28"/>
          <w:vertAlign w:val="subscript"/>
          <w:lang w:val="pt-BR"/>
        </w:rPr>
        <w:t>8</w:t>
      </w:r>
    </w:p>
    <w:p w14:paraId="518CE713" w14:textId="77777777" w:rsidR="00541C41" w:rsidRPr="00541C41" w:rsidRDefault="00541C41" w:rsidP="00541C41">
      <w:pPr>
        <w:widowControl w:val="0"/>
        <w:spacing w:after="0" w:line="288" w:lineRule="auto"/>
        <w:ind w:right="-1"/>
        <w:jc w:val="both"/>
        <w:rPr>
          <w:rFonts w:eastAsia="Times New Roman"/>
          <w:iCs/>
          <w:sz w:val="28"/>
          <w:szCs w:val="28"/>
          <w:lang w:val="pt-BR"/>
        </w:rPr>
      </w:pPr>
      <w:r w:rsidRPr="00541C41">
        <w:rPr>
          <w:rFonts w:eastAsia="Times New Roman"/>
          <w:iCs/>
          <w:sz w:val="28"/>
          <w:szCs w:val="28"/>
          <w:lang w:val="pt-BR"/>
        </w:rPr>
        <w:t>Biết A</w:t>
      </w:r>
      <w:r w:rsidRPr="00541C41">
        <w:rPr>
          <w:rFonts w:eastAsia="Times New Roman"/>
          <w:iCs/>
          <w:sz w:val="28"/>
          <w:szCs w:val="28"/>
          <w:vertAlign w:val="subscript"/>
          <w:lang w:val="pt-BR"/>
        </w:rPr>
        <w:t>3</w:t>
      </w:r>
      <w:r w:rsidRPr="00541C41">
        <w:rPr>
          <w:rFonts w:eastAsia="Times New Roman"/>
          <w:iCs/>
          <w:sz w:val="28"/>
          <w:szCs w:val="28"/>
          <w:lang w:val="pt-BR"/>
        </w:rPr>
        <w:t xml:space="preserve"> là một muối clo rua, lấy 1,27 gam A</w:t>
      </w:r>
      <w:r w:rsidRPr="00541C41">
        <w:rPr>
          <w:rFonts w:eastAsia="Times New Roman"/>
          <w:iCs/>
          <w:sz w:val="28"/>
          <w:szCs w:val="28"/>
          <w:vertAlign w:val="subscript"/>
          <w:lang w:val="pt-BR"/>
        </w:rPr>
        <w:t>3</w:t>
      </w:r>
      <w:r w:rsidRPr="00541C41">
        <w:rPr>
          <w:rFonts w:eastAsia="Times New Roman"/>
          <w:iCs/>
          <w:sz w:val="28"/>
          <w:szCs w:val="28"/>
          <w:lang w:val="pt-BR"/>
        </w:rPr>
        <w:t xml:space="preserve"> tác dụng với dung dịch AgNO</w:t>
      </w:r>
      <w:r w:rsidRPr="00541C41">
        <w:rPr>
          <w:rFonts w:eastAsia="Times New Roman"/>
          <w:iCs/>
          <w:sz w:val="28"/>
          <w:szCs w:val="28"/>
          <w:vertAlign w:val="subscript"/>
          <w:lang w:val="pt-BR"/>
        </w:rPr>
        <w:t>3</w:t>
      </w:r>
      <w:r w:rsidRPr="00541C41">
        <w:rPr>
          <w:rFonts w:eastAsia="Times New Roman"/>
          <w:iCs/>
          <w:sz w:val="28"/>
          <w:szCs w:val="28"/>
          <w:lang w:val="pt-BR"/>
        </w:rPr>
        <w:t xml:space="preserve"> dư thì thu được 2,87 gam kết tủa.</w:t>
      </w:r>
    </w:p>
    <w:p w14:paraId="2589AA2E" w14:textId="77777777" w:rsidR="00541C41" w:rsidRPr="00541C41" w:rsidRDefault="00541C41" w:rsidP="00541C41">
      <w:pPr>
        <w:widowControl w:val="0"/>
        <w:spacing w:after="0" w:line="288" w:lineRule="auto"/>
        <w:ind w:right="-1"/>
        <w:jc w:val="both"/>
        <w:rPr>
          <w:b/>
          <w:bCs/>
          <w:iCs/>
          <w:sz w:val="28"/>
          <w:szCs w:val="28"/>
        </w:rPr>
      </w:pPr>
      <w:r w:rsidRPr="00541C41">
        <w:rPr>
          <w:b/>
          <w:bCs/>
          <w:iCs/>
          <w:sz w:val="28"/>
          <w:szCs w:val="28"/>
        </w:rPr>
        <w:t xml:space="preserve">Câu 4 (2,0 điểm): </w:t>
      </w:r>
    </w:p>
    <w:p w14:paraId="2D527E3B" w14:textId="77777777" w:rsidR="00541C41" w:rsidRPr="00541C41" w:rsidRDefault="00541C41" w:rsidP="00541C41">
      <w:pPr>
        <w:widowControl w:val="0"/>
        <w:spacing w:after="0" w:line="288" w:lineRule="auto"/>
        <w:ind w:firstLine="720"/>
        <w:jc w:val="both"/>
        <w:rPr>
          <w:iCs/>
          <w:sz w:val="28"/>
          <w:szCs w:val="28"/>
        </w:rPr>
      </w:pPr>
      <w:r w:rsidRPr="00541C41">
        <w:rPr>
          <w:rFonts w:eastAsia="Times New Roman"/>
          <w:b/>
          <w:iCs/>
          <w:sz w:val="28"/>
          <w:szCs w:val="28"/>
        </w:rPr>
        <w:t>1.</w:t>
      </w:r>
      <w:r w:rsidRPr="00541C41">
        <w:rPr>
          <w:rFonts w:eastAsia="Times New Roman"/>
          <w:iCs/>
          <w:sz w:val="28"/>
          <w:szCs w:val="28"/>
        </w:rPr>
        <w:t xml:space="preserve"> Dẫn khí H</w:t>
      </w:r>
      <w:r w:rsidRPr="00541C41">
        <w:rPr>
          <w:rFonts w:eastAsia="Times New Roman"/>
          <w:iCs/>
          <w:sz w:val="28"/>
          <w:szCs w:val="28"/>
          <w:vertAlign w:val="subscript"/>
        </w:rPr>
        <w:t>2</w:t>
      </w:r>
      <w:r w:rsidRPr="00541C41">
        <w:rPr>
          <w:rFonts w:eastAsia="Times New Roman"/>
          <w:iCs/>
          <w:sz w:val="28"/>
          <w:szCs w:val="28"/>
        </w:rPr>
        <w:t xml:space="preserve"> dư đi qua hỗn hợp A gồm Fe</w:t>
      </w:r>
      <w:r w:rsidRPr="00541C41">
        <w:rPr>
          <w:rFonts w:eastAsia="Times New Roman"/>
          <w:iCs/>
          <w:sz w:val="28"/>
          <w:szCs w:val="28"/>
          <w:vertAlign w:val="subscript"/>
        </w:rPr>
        <w:t>2</w:t>
      </w:r>
      <w:r w:rsidRPr="00541C41">
        <w:rPr>
          <w:rFonts w:eastAsia="Times New Roman"/>
          <w:iCs/>
          <w:sz w:val="28"/>
          <w:szCs w:val="28"/>
        </w:rPr>
        <w:t>O</w:t>
      </w:r>
      <w:r w:rsidRPr="00541C41">
        <w:rPr>
          <w:rFonts w:eastAsia="Times New Roman"/>
          <w:iCs/>
          <w:sz w:val="28"/>
          <w:szCs w:val="28"/>
          <w:vertAlign w:val="subscript"/>
        </w:rPr>
        <w:t>3</w:t>
      </w:r>
      <w:r w:rsidRPr="00541C41">
        <w:rPr>
          <w:rFonts w:eastAsia="Times New Roman"/>
          <w:iCs/>
          <w:sz w:val="28"/>
          <w:szCs w:val="28"/>
        </w:rPr>
        <w:t>, Al</w:t>
      </w:r>
      <w:r w:rsidRPr="00541C41">
        <w:rPr>
          <w:rFonts w:eastAsia="Times New Roman"/>
          <w:iCs/>
          <w:sz w:val="28"/>
          <w:szCs w:val="28"/>
          <w:vertAlign w:val="subscript"/>
        </w:rPr>
        <w:t>2</w:t>
      </w:r>
      <w:r w:rsidRPr="00541C41">
        <w:rPr>
          <w:rFonts w:eastAsia="Times New Roman"/>
          <w:iCs/>
          <w:sz w:val="28"/>
          <w:szCs w:val="28"/>
        </w:rPr>
        <w:t>O</w:t>
      </w:r>
      <w:r w:rsidRPr="00541C41">
        <w:rPr>
          <w:rFonts w:eastAsia="Times New Roman"/>
          <w:iCs/>
          <w:sz w:val="28"/>
          <w:szCs w:val="28"/>
          <w:vertAlign w:val="subscript"/>
        </w:rPr>
        <w:t>3</w:t>
      </w:r>
      <w:r w:rsidRPr="00541C41">
        <w:rPr>
          <w:rFonts w:eastAsia="Times New Roman"/>
          <w:iCs/>
          <w:sz w:val="28"/>
          <w:szCs w:val="28"/>
        </w:rPr>
        <w:t>, MgO nung nóng, sau phản ứng thu được hỗn hợp rắn B. Cho hỗn hợp B vào dung dịch NaOH dư, sau phản ứng hoàn toàn thu được dung dịch C và rắn D. Sục khí CO</w:t>
      </w:r>
      <w:r w:rsidRPr="00541C41">
        <w:rPr>
          <w:rFonts w:eastAsia="Times New Roman"/>
          <w:iCs/>
          <w:sz w:val="28"/>
          <w:szCs w:val="28"/>
          <w:vertAlign w:val="subscript"/>
        </w:rPr>
        <w:t>2</w:t>
      </w:r>
      <w:r w:rsidRPr="00541C41">
        <w:rPr>
          <w:rFonts w:eastAsia="Times New Roman"/>
          <w:iCs/>
          <w:sz w:val="28"/>
          <w:szCs w:val="28"/>
        </w:rPr>
        <w:t xml:space="preserve"> dư vào dung dịch C thì được kết tủa E. Cho rắn D vào dung dịch H</w:t>
      </w:r>
      <w:r w:rsidRPr="00541C41">
        <w:rPr>
          <w:rFonts w:eastAsia="Times New Roman"/>
          <w:iCs/>
          <w:sz w:val="28"/>
          <w:szCs w:val="28"/>
          <w:vertAlign w:val="subscript"/>
        </w:rPr>
        <w:t>2</w:t>
      </w:r>
      <w:r w:rsidRPr="00541C41">
        <w:rPr>
          <w:rFonts w:eastAsia="Times New Roman"/>
          <w:iCs/>
          <w:sz w:val="28"/>
          <w:szCs w:val="28"/>
        </w:rPr>
        <w:t>SO</w:t>
      </w:r>
      <w:r w:rsidRPr="00541C41">
        <w:rPr>
          <w:rFonts w:eastAsia="Times New Roman"/>
          <w:iCs/>
          <w:sz w:val="28"/>
          <w:szCs w:val="28"/>
          <w:vertAlign w:val="subscript"/>
        </w:rPr>
        <w:t>4</w:t>
      </w:r>
      <w:r w:rsidRPr="00541C41">
        <w:rPr>
          <w:rFonts w:eastAsia="Times New Roman"/>
          <w:iCs/>
          <w:sz w:val="28"/>
          <w:szCs w:val="28"/>
        </w:rPr>
        <w:t xml:space="preserve"> đặc, nóng dư thì được khí F mùi hắc. Viết các phương trình hóa học xảy ra và xác định thành phần A, B, C, D, E, F.</w:t>
      </w:r>
    </w:p>
    <w:p w14:paraId="50C156E7" w14:textId="77777777" w:rsidR="00541C41" w:rsidRPr="00541C41" w:rsidRDefault="00541C41" w:rsidP="00541C41">
      <w:pPr>
        <w:spacing w:after="0" w:line="288" w:lineRule="auto"/>
        <w:ind w:firstLine="720"/>
        <w:jc w:val="both"/>
        <w:rPr>
          <w:rFonts w:eastAsia="Times New Roman"/>
          <w:iCs/>
          <w:sz w:val="28"/>
          <w:szCs w:val="28"/>
        </w:rPr>
      </w:pPr>
      <w:r w:rsidRPr="00541C41">
        <w:rPr>
          <w:rFonts w:eastAsia="Times New Roman"/>
          <w:b/>
          <w:iCs/>
          <w:sz w:val="28"/>
          <w:szCs w:val="28"/>
        </w:rPr>
        <w:t>2.</w:t>
      </w:r>
      <w:r w:rsidRPr="00541C41">
        <w:rPr>
          <w:rFonts w:eastAsia="Times New Roman"/>
          <w:iCs/>
          <w:sz w:val="28"/>
          <w:szCs w:val="28"/>
        </w:rPr>
        <w:t xml:space="preserve"> Cho một lượng kim loại M tác dụng vừa đủ với dung dịch H</w:t>
      </w:r>
      <w:r w:rsidRPr="00541C41">
        <w:rPr>
          <w:rFonts w:eastAsia="Times New Roman"/>
          <w:iCs/>
          <w:sz w:val="28"/>
          <w:szCs w:val="28"/>
          <w:vertAlign w:val="subscript"/>
        </w:rPr>
        <w:t>2</w:t>
      </w:r>
      <w:r w:rsidRPr="00541C41">
        <w:rPr>
          <w:rFonts w:eastAsia="Times New Roman"/>
          <w:iCs/>
          <w:sz w:val="28"/>
          <w:szCs w:val="28"/>
        </w:rPr>
        <w:t>SO</w:t>
      </w:r>
      <w:r w:rsidRPr="00541C41">
        <w:rPr>
          <w:rFonts w:eastAsia="Times New Roman"/>
          <w:iCs/>
          <w:sz w:val="28"/>
          <w:szCs w:val="28"/>
          <w:vertAlign w:val="subscript"/>
        </w:rPr>
        <w:t>4</w:t>
      </w:r>
      <w:r w:rsidRPr="00541C41">
        <w:rPr>
          <w:rFonts w:eastAsia="Times New Roman"/>
          <w:iCs/>
          <w:sz w:val="28"/>
          <w:szCs w:val="28"/>
        </w:rPr>
        <w:t xml:space="preserve"> 10%, sau phản ứng thu được dung dịch muối có nồng độ 11,98 %. Xác định tên và kí hiệu của kim loại trên.</w:t>
      </w:r>
    </w:p>
    <w:p w14:paraId="242FC1F9" w14:textId="77777777" w:rsidR="00541C41" w:rsidRPr="00541C41" w:rsidRDefault="00541C41" w:rsidP="00541C41">
      <w:pPr>
        <w:spacing w:after="0" w:line="288" w:lineRule="auto"/>
        <w:jc w:val="both"/>
        <w:rPr>
          <w:rFonts w:eastAsia="Times New Roman"/>
          <w:b/>
          <w:iCs/>
          <w:sz w:val="28"/>
          <w:szCs w:val="28"/>
          <w:lang w:val="pt-BR"/>
        </w:rPr>
      </w:pPr>
      <w:r w:rsidRPr="00541C41">
        <w:rPr>
          <w:rFonts w:eastAsia="Times New Roman"/>
          <w:b/>
          <w:iCs/>
          <w:sz w:val="28"/>
          <w:szCs w:val="28"/>
          <w:lang w:val="pt-BR"/>
        </w:rPr>
        <w:t>Câu 5 (2,0 điểm):</w:t>
      </w:r>
    </w:p>
    <w:p w14:paraId="57313011" w14:textId="77777777" w:rsidR="00541C41" w:rsidRPr="00541C41" w:rsidRDefault="00541C41" w:rsidP="00D07AEF">
      <w:pPr>
        <w:numPr>
          <w:ilvl w:val="0"/>
          <w:numId w:val="81"/>
        </w:numPr>
        <w:spacing w:after="0" w:line="288" w:lineRule="auto"/>
        <w:jc w:val="both"/>
        <w:rPr>
          <w:rFonts w:eastAsia="Times New Roman"/>
          <w:iCs/>
          <w:sz w:val="28"/>
          <w:szCs w:val="28"/>
          <w:lang w:val="pt-BR"/>
        </w:rPr>
      </w:pPr>
      <w:r w:rsidRPr="00541C41">
        <w:rPr>
          <w:rFonts w:eastAsia="Times New Roman"/>
          <w:iCs/>
          <w:sz w:val="28"/>
          <w:szCs w:val="28"/>
          <w:lang w:val="pt-BR"/>
        </w:rPr>
        <w:t>Cho a gam dung dịch H</w:t>
      </w:r>
      <w:r w:rsidRPr="00541C41">
        <w:rPr>
          <w:rFonts w:eastAsia="Times New Roman"/>
          <w:iCs/>
          <w:sz w:val="28"/>
          <w:szCs w:val="28"/>
          <w:vertAlign w:val="subscript"/>
          <w:lang w:val="pt-BR"/>
        </w:rPr>
        <w:t>2</w:t>
      </w:r>
      <w:r w:rsidRPr="00541C41">
        <w:rPr>
          <w:rFonts w:eastAsia="Times New Roman"/>
          <w:iCs/>
          <w:sz w:val="28"/>
          <w:szCs w:val="28"/>
          <w:lang w:val="pt-BR"/>
        </w:rPr>
        <w:t>SO</w:t>
      </w:r>
      <w:r w:rsidRPr="00541C41">
        <w:rPr>
          <w:rFonts w:eastAsia="Times New Roman"/>
          <w:iCs/>
          <w:sz w:val="28"/>
          <w:szCs w:val="28"/>
          <w:vertAlign w:val="subscript"/>
          <w:lang w:val="pt-BR"/>
        </w:rPr>
        <w:t>4</w:t>
      </w:r>
      <w:r w:rsidRPr="00541C41">
        <w:rPr>
          <w:rFonts w:eastAsia="Times New Roman"/>
          <w:iCs/>
          <w:sz w:val="28"/>
          <w:szCs w:val="28"/>
          <w:lang w:val="pt-BR"/>
        </w:rPr>
        <w:t xml:space="preserve"> 24,5% vào b gam dung dịch NaOH 8% thì tạo được 3,6 gam muối axit và 2,84 gam muối trung hòa.</w:t>
      </w:r>
    </w:p>
    <w:p w14:paraId="150DE860" w14:textId="77777777" w:rsidR="00541C41" w:rsidRPr="00541C41" w:rsidRDefault="00541C41" w:rsidP="00D07AEF">
      <w:pPr>
        <w:numPr>
          <w:ilvl w:val="0"/>
          <w:numId w:val="82"/>
        </w:numPr>
        <w:spacing w:after="0" w:line="288" w:lineRule="auto"/>
        <w:jc w:val="both"/>
        <w:rPr>
          <w:rFonts w:eastAsia="Times New Roman"/>
          <w:iCs/>
          <w:sz w:val="28"/>
          <w:szCs w:val="28"/>
          <w:lang w:val="pt-BR"/>
        </w:rPr>
      </w:pPr>
      <w:r w:rsidRPr="00541C41">
        <w:rPr>
          <w:rFonts w:eastAsia="Times New Roman"/>
          <w:iCs/>
          <w:sz w:val="28"/>
          <w:szCs w:val="28"/>
          <w:lang w:val="pt-BR"/>
        </w:rPr>
        <w:t>Tính a và b?</w:t>
      </w:r>
    </w:p>
    <w:p w14:paraId="51986970" w14:textId="77777777" w:rsidR="00541C41" w:rsidRPr="00541C41" w:rsidRDefault="00541C41" w:rsidP="00D07AEF">
      <w:pPr>
        <w:numPr>
          <w:ilvl w:val="0"/>
          <w:numId w:val="82"/>
        </w:numPr>
        <w:spacing w:after="0" w:line="288" w:lineRule="auto"/>
        <w:jc w:val="both"/>
        <w:rPr>
          <w:rFonts w:eastAsia="Times New Roman"/>
          <w:iCs/>
          <w:sz w:val="28"/>
          <w:szCs w:val="28"/>
          <w:lang w:val="pt-BR"/>
        </w:rPr>
      </w:pPr>
      <w:r w:rsidRPr="00541C41">
        <w:rPr>
          <w:rFonts w:eastAsia="Times New Roman"/>
          <w:iCs/>
          <w:sz w:val="28"/>
          <w:szCs w:val="28"/>
          <w:lang w:val="pt-BR"/>
        </w:rPr>
        <w:t>Tính nồng độ % của dung dịch sau phản ứng?</w:t>
      </w:r>
    </w:p>
    <w:p w14:paraId="5F11E13A" w14:textId="77777777" w:rsidR="00541C41" w:rsidRPr="00541C41" w:rsidRDefault="00541C41" w:rsidP="00D07AEF">
      <w:pPr>
        <w:numPr>
          <w:ilvl w:val="0"/>
          <w:numId w:val="81"/>
        </w:numPr>
        <w:spacing w:after="0" w:line="288" w:lineRule="auto"/>
        <w:jc w:val="both"/>
        <w:rPr>
          <w:rFonts w:eastAsia="Times New Roman"/>
          <w:iCs/>
          <w:sz w:val="28"/>
          <w:szCs w:val="28"/>
          <w:lang w:val="pt-BR"/>
        </w:rPr>
      </w:pPr>
      <w:r w:rsidRPr="00541C41">
        <w:rPr>
          <w:rFonts w:eastAsia="Times New Roman"/>
          <w:iCs/>
          <w:sz w:val="28"/>
          <w:szCs w:val="28"/>
          <w:lang w:val="pt-BR"/>
        </w:rPr>
        <w:t>Hòa tan M</w:t>
      </w:r>
      <w:r w:rsidRPr="00541C41">
        <w:rPr>
          <w:rFonts w:eastAsia="Times New Roman"/>
          <w:iCs/>
          <w:sz w:val="28"/>
          <w:szCs w:val="28"/>
          <w:vertAlign w:val="subscript"/>
          <w:lang w:val="pt-BR"/>
        </w:rPr>
        <w:t>2</w:t>
      </w:r>
      <w:r w:rsidRPr="00541C41">
        <w:rPr>
          <w:rFonts w:eastAsia="Times New Roman"/>
          <w:iCs/>
          <w:sz w:val="28"/>
          <w:szCs w:val="28"/>
          <w:lang w:val="pt-BR"/>
        </w:rPr>
        <w:t>O</w:t>
      </w:r>
      <w:r w:rsidRPr="00541C41">
        <w:rPr>
          <w:rFonts w:eastAsia="Times New Roman"/>
          <w:iCs/>
          <w:sz w:val="28"/>
          <w:szCs w:val="28"/>
          <w:vertAlign w:val="subscript"/>
          <w:lang w:val="pt-BR"/>
        </w:rPr>
        <w:t>3</w:t>
      </w:r>
      <w:r w:rsidRPr="00541C41">
        <w:rPr>
          <w:rFonts w:eastAsia="Times New Roman"/>
          <w:iCs/>
          <w:sz w:val="28"/>
          <w:szCs w:val="28"/>
          <w:lang w:val="pt-BR"/>
        </w:rPr>
        <w:t xml:space="preserve"> trong một lượng vừa đủ dung dịch H</w:t>
      </w:r>
      <w:r w:rsidRPr="00541C41">
        <w:rPr>
          <w:rFonts w:eastAsia="Times New Roman"/>
          <w:iCs/>
          <w:sz w:val="28"/>
          <w:szCs w:val="28"/>
          <w:vertAlign w:val="subscript"/>
          <w:lang w:val="pt-BR"/>
        </w:rPr>
        <w:t>2</w:t>
      </w:r>
      <w:r w:rsidRPr="00541C41">
        <w:rPr>
          <w:rFonts w:eastAsia="Times New Roman"/>
          <w:iCs/>
          <w:sz w:val="28"/>
          <w:szCs w:val="28"/>
          <w:lang w:val="pt-BR"/>
        </w:rPr>
        <w:t>SO</w:t>
      </w:r>
      <w:r w:rsidRPr="00541C41">
        <w:rPr>
          <w:rFonts w:eastAsia="Times New Roman"/>
          <w:iCs/>
          <w:sz w:val="28"/>
          <w:szCs w:val="28"/>
          <w:vertAlign w:val="subscript"/>
          <w:lang w:val="pt-BR"/>
        </w:rPr>
        <w:t>4</w:t>
      </w:r>
      <w:r w:rsidRPr="00541C41">
        <w:rPr>
          <w:rFonts w:eastAsia="Times New Roman"/>
          <w:iCs/>
          <w:sz w:val="28"/>
          <w:szCs w:val="28"/>
          <w:lang w:val="pt-BR"/>
        </w:rPr>
        <w:t xml:space="preserve"> 20%, người ta thu được dung dịch muối có nồng độ 21,756%. Xác định công thức của oxit?</w:t>
      </w:r>
    </w:p>
    <w:p w14:paraId="4BFA4B5B" w14:textId="77777777" w:rsidR="00541C41" w:rsidRPr="00541C41" w:rsidRDefault="00541C41" w:rsidP="00541C41">
      <w:pPr>
        <w:spacing w:after="0" w:line="288" w:lineRule="auto"/>
        <w:jc w:val="both"/>
        <w:rPr>
          <w:rFonts w:eastAsia="Times New Roman"/>
          <w:b/>
          <w:iCs/>
          <w:sz w:val="28"/>
          <w:szCs w:val="28"/>
          <w:lang w:val="pt-BR"/>
        </w:rPr>
      </w:pPr>
      <w:r w:rsidRPr="00541C41">
        <w:rPr>
          <w:rFonts w:eastAsia="Times New Roman"/>
          <w:b/>
          <w:iCs/>
          <w:sz w:val="28"/>
          <w:szCs w:val="28"/>
          <w:lang w:val="pt-BR"/>
        </w:rPr>
        <w:lastRenderedPageBreak/>
        <w:t>Câu 6 (2,0 điểm):</w:t>
      </w:r>
    </w:p>
    <w:p w14:paraId="5C29C15E" w14:textId="77777777" w:rsidR="00541C41" w:rsidRPr="00541C41" w:rsidRDefault="00541C41" w:rsidP="00541C41">
      <w:pPr>
        <w:spacing w:after="0" w:line="288" w:lineRule="auto"/>
        <w:ind w:firstLine="360"/>
        <w:jc w:val="both"/>
        <w:rPr>
          <w:rFonts w:eastAsia="Times New Roman"/>
          <w:iCs/>
          <w:sz w:val="28"/>
          <w:szCs w:val="28"/>
        </w:rPr>
      </w:pPr>
      <w:r w:rsidRPr="00541C41">
        <w:rPr>
          <w:rFonts w:eastAsia="Times New Roman"/>
          <w:b/>
          <w:iCs/>
          <w:sz w:val="28"/>
          <w:szCs w:val="28"/>
        </w:rPr>
        <w:t>1.</w:t>
      </w:r>
      <w:r w:rsidRPr="00541C41">
        <w:rPr>
          <w:rFonts w:eastAsia="Times New Roman"/>
          <w:iCs/>
          <w:sz w:val="28"/>
          <w:szCs w:val="28"/>
        </w:rPr>
        <w:t xml:space="preserve"> Nêu hiện tượng và viết phương trình phản ứng xảy ra.</w:t>
      </w:r>
    </w:p>
    <w:p w14:paraId="48EC0EC9" w14:textId="77777777" w:rsidR="00541C41" w:rsidRPr="00541C41" w:rsidRDefault="00541C41" w:rsidP="00541C41">
      <w:pPr>
        <w:spacing w:after="0" w:line="288" w:lineRule="auto"/>
        <w:ind w:firstLine="360"/>
        <w:jc w:val="both"/>
        <w:rPr>
          <w:rFonts w:eastAsia="Times New Roman"/>
          <w:iCs/>
          <w:sz w:val="28"/>
          <w:szCs w:val="28"/>
        </w:rPr>
      </w:pPr>
      <w:r w:rsidRPr="00541C41">
        <w:rPr>
          <w:rFonts w:eastAsia="Times New Roman"/>
          <w:iCs/>
          <w:sz w:val="28"/>
          <w:szCs w:val="28"/>
        </w:rPr>
        <w:t>a.Cho Na vào dung dịch CuCl</w:t>
      </w:r>
      <w:r w:rsidRPr="00541C41">
        <w:rPr>
          <w:rFonts w:eastAsia="Times New Roman"/>
          <w:iCs/>
          <w:sz w:val="28"/>
          <w:szCs w:val="28"/>
          <w:vertAlign w:val="subscript"/>
        </w:rPr>
        <w:t>2</w:t>
      </w:r>
      <w:r w:rsidRPr="00541C41">
        <w:rPr>
          <w:rFonts w:eastAsia="Times New Roman"/>
          <w:iCs/>
          <w:sz w:val="28"/>
          <w:szCs w:val="28"/>
        </w:rPr>
        <w:t xml:space="preserve"> </w:t>
      </w:r>
    </w:p>
    <w:p w14:paraId="2300147B" w14:textId="77777777" w:rsidR="00541C41" w:rsidRPr="00541C41" w:rsidRDefault="00541C41" w:rsidP="00541C41">
      <w:pPr>
        <w:spacing w:after="0" w:line="288" w:lineRule="auto"/>
        <w:ind w:firstLine="360"/>
        <w:jc w:val="both"/>
        <w:rPr>
          <w:rFonts w:eastAsia="Times New Roman"/>
          <w:iCs/>
          <w:sz w:val="28"/>
          <w:szCs w:val="28"/>
        </w:rPr>
      </w:pPr>
      <w:r w:rsidRPr="00541C41">
        <w:rPr>
          <w:rFonts w:eastAsia="Times New Roman"/>
          <w:iCs/>
          <w:sz w:val="28"/>
          <w:szCs w:val="28"/>
        </w:rPr>
        <w:t>b. Cho K đến dư vào dung dịch Al</w:t>
      </w:r>
      <w:r w:rsidRPr="00541C41">
        <w:rPr>
          <w:rFonts w:eastAsia="Times New Roman"/>
          <w:iCs/>
          <w:sz w:val="28"/>
          <w:szCs w:val="28"/>
          <w:vertAlign w:val="subscript"/>
        </w:rPr>
        <w:t>2</w:t>
      </w:r>
      <w:r w:rsidRPr="00541C41">
        <w:rPr>
          <w:rFonts w:eastAsia="Times New Roman"/>
          <w:iCs/>
          <w:sz w:val="28"/>
          <w:szCs w:val="28"/>
        </w:rPr>
        <w:t>(SO</w:t>
      </w:r>
      <w:r w:rsidRPr="00541C41">
        <w:rPr>
          <w:rFonts w:eastAsia="Times New Roman"/>
          <w:iCs/>
          <w:sz w:val="28"/>
          <w:szCs w:val="28"/>
          <w:vertAlign w:val="subscript"/>
        </w:rPr>
        <w:t>4</w:t>
      </w:r>
      <w:r w:rsidRPr="00541C41">
        <w:rPr>
          <w:rFonts w:eastAsia="Times New Roman"/>
          <w:iCs/>
          <w:sz w:val="28"/>
          <w:szCs w:val="28"/>
        </w:rPr>
        <w:t>)</w:t>
      </w:r>
      <w:r w:rsidRPr="00541C41">
        <w:rPr>
          <w:rFonts w:eastAsia="Times New Roman"/>
          <w:iCs/>
          <w:sz w:val="28"/>
          <w:szCs w:val="28"/>
          <w:vertAlign w:val="subscript"/>
        </w:rPr>
        <w:t>3</w:t>
      </w:r>
    </w:p>
    <w:p w14:paraId="551E75E5" w14:textId="77777777" w:rsidR="00541C41" w:rsidRPr="00541C41" w:rsidRDefault="00541C41" w:rsidP="00541C41">
      <w:pPr>
        <w:spacing w:after="0" w:line="288" w:lineRule="auto"/>
        <w:ind w:firstLine="360"/>
        <w:jc w:val="both"/>
        <w:rPr>
          <w:rFonts w:eastAsia="Times New Roman"/>
          <w:iCs/>
          <w:sz w:val="28"/>
          <w:szCs w:val="28"/>
        </w:rPr>
      </w:pPr>
      <w:r w:rsidRPr="00541C41">
        <w:rPr>
          <w:rFonts w:eastAsia="Times New Roman"/>
          <w:iCs/>
          <w:sz w:val="28"/>
          <w:szCs w:val="28"/>
        </w:rPr>
        <w:t>c. Đun nóng dung dịch NaHCO</w:t>
      </w:r>
      <w:r w:rsidRPr="00541C41">
        <w:rPr>
          <w:rFonts w:eastAsia="Times New Roman"/>
          <w:iCs/>
          <w:sz w:val="28"/>
          <w:szCs w:val="28"/>
          <w:vertAlign w:val="subscript"/>
        </w:rPr>
        <w:t>3</w:t>
      </w:r>
      <w:r w:rsidRPr="00541C41">
        <w:rPr>
          <w:rFonts w:eastAsia="Times New Roman"/>
          <w:iCs/>
          <w:sz w:val="28"/>
          <w:szCs w:val="28"/>
        </w:rPr>
        <w:t xml:space="preserve"> </w:t>
      </w:r>
    </w:p>
    <w:p w14:paraId="0C9DA969" w14:textId="77777777" w:rsidR="00541C41" w:rsidRPr="00541C41" w:rsidRDefault="00541C41" w:rsidP="00541C41">
      <w:pPr>
        <w:spacing w:after="0" w:line="288" w:lineRule="auto"/>
        <w:ind w:firstLine="360"/>
        <w:jc w:val="both"/>
        <w:rPr>
          <w:rFonts w:eastAsia="Times New Roman"/>
          <w:iCs/>
          <w:sz w:val="28"/>
          <w:szCs w:val="28"/>
        </w:rPr>
      </w:pPr>
      <w:r w:rsidRPr="00541C41">
        <w:rPr>
          <w:rFonts w:eastAsia="Times New Roman"/>
          <w:iCs/>
          <w:sz w:val="28"/>
          <w:szCs w:val="28"/>
        </w:rPr>
        <w:t>d. Đưa mẩu quỳ tím ẩm vào bình chứa khí clo</w:t>
      </w:r>
    </w:p>
    <w:p w14:paraId="1778E51B" w14:textId="77777777" w:rsidR="00541C41" w:rsidRPr="00541C41" w:rsidRDefault="00541C41" w:rsidP="00541C41">
      <w:pPr>
        <w:widowControl w:val="0"/>
        <w:spacing w:after="0" w:line="288" w:lineRule="auto"/>
        <w:ind w:firstLine="720"/>
        <w:jc w:val="both"/>
        <w:rPr>
          <w:rFonts w:eastAsia="Times New Roman"/>
          <w:iCs/>
          <w:sz w:val="28"/>
          <w:szCs w:val="28"/>
        </w:rPr>
      </w:pPr>
      <w:r w:rsidRPr="00541C41">
        <w:rPr>
          <w:rFonts w:eastAsia="Times New Roman"/>
          <w:b/>
          <w:iCs/>
          <w:sz w:val="28"/>
          <w:szCs w:val="28"/>
        </w:rPr>
        <w:t>2.</w:t>
      </w:r>
      <w:r w:rsidRPr="00541C41">
        <w:rPr>
          <w:rFonts w:eastAsia="Times New Roman"/>
          <w:iCs/>
          <w:sz w:val="28"/>
          <w:szCs w:val="28"/>
        </w:rPr>
        <w:t xml:space="preserve"> Hòa tan hoàn toàn 5 gam CuSO</w:t>
      </w:r>
      <w:r w:rsidRPr="00541C41">
        <w:rPr>
          <w:rFonts w:eastAsia="Times New Roman"/>
          <w:iCs/>
          <w:sz w:val="28"/>
          <w:szCs w:val="28"/>
          <w:vertAlign w:val="subscript"/>
        </w:rPr>
        <w:t>4</w:t>
      </w:r>
      <w:r w:rsidRPr="00541C41">
        <w:rPr>
          <w:rFonts w:eastAsia="Times New Roman"/>
          <w:iCs/>
          <w:sz w:val="28"/>
          <w:szCs w:val="28"/>
        </w:rPr>
        <w:t>.5H</w:t>
      </w:r>
      <w:r w:rsidRPr="00541C41">
        <w:rPr>
          <w:rFonts w:eastAsia="Times New Roman"/>
          <w:iCs/>
          <w:sz w:val="28"/>
          <w:szCs w:val="28"/>
          <w:vertAlign w:val="subscript"/>
        </w:rPr>
        <w:t>2</w:t>
      </w:r>
      <w:r w:rsidRPr="00541C41">
        <w:rPr>
          <w:rFonts w:eastAsia="Times New Roman"/>
          <w:iCs/>
          <w:sz w:val="28"/>
          <w:szCs w:val="28"/>
        </w:rPr>
        <w:t>O bằng 45 gam dung dịch CuSO</w:t>
      </w:r>
      <w:r w:rsidRPr="00541C41">
        <w:rPr>
          <w:rFonts w:eastAsia="Times New Roman"/>
          <w:iCs/>
          <w:sz w:val="28"/>
          <w:szCs w:val="28"/>
          <w:vertAlign w:val="subscript"/>
        </w:rPr>
        <w:t>4</w:t>
      </w:r>
      <w:r w:rsidRPr="00541C41">
        <w:rPr>
          <w:rFonts w:eastAsia="Times New Roman"/>
          <w:iCs/>
          <w:sz w:val="28"/>
          <w:szCs w:val="28"/>
        </w:rPr>
        <w:t xml:space="preserve"> 10% thì được dung dịch CuSO</w:t>
      </w:r>
      <w:r w:rsidRPr="00541C41">
        <w:rPr>
          <w:rFonts w:eastAsia="Times New Roman"/>
          <w:iCs/>
          <w:sz w:val="28"/>
          <w:szCs w:val="28"/>
          <w:vertAlign w:val="subscript"/>
        </w:rPr>
        <w:t>4</w:t>
      </w:r>
      <w:r w:rsidRPr="00541C41">
        <w:rPr>
          <w:rFonts w:eastAsia="Times New Roman"/>
          <w:iCs/>
          <w:sz w:val="28"/>
          <w:szCs w:val="28"/>
        </w:rPr>
        <w:t xml:space="preserve"> bão hòa ở nhiệt độ t</w:t>
      </w:r>
      <w:r w:rsidRPr="00541C41">
        <w:rPr>
          <w:rFonts w:eastAsia="Times New Roman"/>
          <w:iCs/>
          <w:sz w:val="28"/>
          <w:szCs w:val="28"/>
          <w:vertAlign w:val="superscript"/>
        </w:rPr>
        <w:t>0</w:t>
      </w:r>
      <w:r w:rsidRPr="00541C41">
        <w:rPr>
          <w:rFonts w:eastAsia="Times New Roman"/>
          <w:iCs/>
          <w:sz w:val="28"/>
          <w:szCs w:val="28"/>
        </w:rPr>
        <w:t>C. Tính độ tan của CuSO</w:t>
      </w:r>
      <w:r w:rsidRPr="00541C41">
        <w:rPr>
          <w:rFonts w:eastAsia="Times New Roman"/>
          <w:iCs/>
          <w:sz w:val="28"/>
          <w:szCs w:val="28"/>
          <w:vertAlign w:val="subscript"/>
        </w:rPr>
        <w:t>4</w:t>
      </w:r>
      <w:r w:rsidRPr="00541C41">
        <w:rPr>
          <w:rFonts w:eastAsia="Times New Roman"/>
          <w:iCs/>
          <w:sz w:val="28"/>
          <w:szCs w:val="28"/>
        </w:rPr>
        <w:t xml:space="preserve"> ở t</w:t>
      </w:r>
      <w:r w:rsidRPr="00541C41">
        <w:rPr>
          <w:rFonts w:eastAsia="Times New Roman"/>
          <w:iCs/>
          <w:sz w:val="28"/>
          <w:szCs w:val="28"/>
          <w:vertAlign w:val="superscript"/>
        </w:rPr>
        <w:t>0</w:t>
      </w:r>
      <w:r w:rsidRPr="00541C41">
        <w:rPr>
          <w:rFonts w:eastAsia="Times New Roman"/>
          <w:iCs/>
          <w:sz w:val="28"/>
          <w:szCs w:val="28"/>
        </w:rPr>
        <w:t>C.</w:t>
      </w:r>
    </w:p>
    <w:p w14:paraId="13FA0CFC" w14:textId="77777777" w:rsidR="00541C41" w:rsidRPr="00541C41" w:rsidRDefault="00541C41" w:rsidP="00541C41">
      <w:pPr>
        <w:widowControl w:val="0"/>
        <w:spacing w:after="0" w:line="288" w:lineRule="auto"/>
        <w:jc w:val="both"/>
        <w:rPr>
          <w:iCs/>
          <w:sz w:val="28"/>
          <w:szCs w:val="28"/>
          <w:lang w:val="pt-BR"/>
        </w:rPr>
      </w:pPr>
      <w:r w:rsidRPr="00541C41">
        <w:rPr>
          <w:b/>
          <w:bCs/>
          <w:iCs/>
          <w:sz w:val="28"/>
          <w:szCs w:val="28"/>
          <w:lang w:val="pt-BR"/>
        </w:rPr>
        <w:t xml:space="preserve">Câu 7 </w:t>
      </w:r>
      <w:r w:rsidRPr="00541C41">
        <w:rPr>
          <w:rFonts w:eastAsia="Times New Roman"/>
          <w:b/>
          <w:bCs/>
          <w:iCs/>
          <w:sz w:val="28"/>
          <w:szCs w:val="28"/>
          <w:lang w:val="pt-BR"/>
        </w:rPr>
        <w:t>(2,0 điểm):</w:t>
      </w:r>
      <w:r w:rsidRPr="00541C41">
        <w:rPr>
          <w:iCs/>
          <w:sz w:val="28"/>
          <w:szCs w:val="28"/>
          <w:lang w:val="pt-BR"/>
        </w:rPr>
        <w:tab/>
        <w:t>X là dung dịch AlCl</w:t>
      </w:r>
      <w:r w:rsidRPr="00541C41">
        <w:rPr>
          <w:iCs/>
          <w:sz w:val="28"/>
          <w:szCs w:val="28"/>
          <w:vertAlign w:val="subscript"/>
          <w:lang w:val="pt-BR"/>
        </w:rPr>
        <w:t>3</w:t>
      </w:r>
      <w:r w:rsidRPr="00541C41">
        <w:rPr>
          <w:iCs/>
          <w:sz w:val="28"/>
          <w:szCs w:val="28"/>
          <w:lang w:val="pt-BR"/>
        </w:rPr>
        <w:t>, Y là dung dịch NaOH 2M. Thêm 150 ml dung dịch Y vào cốc chứa 100 ml dung dịch X, khuấy đều thì trong cốc tạo ra 7,8 gam kết tủa. Lại thêm tiếp vào cốc 100 ml dung dịch Y, khuấy đều thì lượng kết tủa có trong cốc là 10,92 gam. Các phản ứng đều xảy ra hoàn toàn. Hãy xác định nồng độ mol của dung dịch X.</w:t>
      </w:r>
    </w:p>
    <w:p w14:paraId="7AD0E0A8" w14:textId="77777777" w:rsidR="00541C41" w:rsidRPr="00541C41" w:rsidRDefault="00541C41" w:rsidP="00541C41">
      <w:pPr>
        <w:widowControl w:val="0"/>
        <w:spacing w:after="0" w:line="288" w:lineRule="auto"/>
        <w:ind w:firstLine="720"/>
        <w:jc w:val="both"/>
        <w:rPr>
          <w:b/>
          <w:iCs/>
          <w:sz w:val="28"/>
          <w:szCs w:val="28"/>
        </w:rPr>
      </w:pPr>
      <w:r w:rsidRPr="00541C41">
        <w:rPr>
          <w:b/>
          <w:iCs/>
          <w:sz w:val="28"/>
          <w:szCs w:val="28"/>
        </w:rPr>
        <w:t>3. Nội dung 3 (14 điểm)</w:t>
      </w:r>
    </w:p>
    <w:p w14:paraId="3A478751" w14:textId="77777777" w:rsidR="00541C41" w:rsidRPr="00541C41" w:rsidRDefault="00541C41" w:rsidP="00541C41">
      <w:pPr>
        <w:widowControl w:val="0"/>
        <w:spacing w:after="0" w:line="288" w:lineRule="auto"/>
        <w:jc w:val="both"/>
        <w:rPr>
          <w:b/>
          <w:sz w:val="28"/>
          <w:szCs w:val="28"/>
        </w:rPr>
      </w:pPr>
      <w:r w:rsidRPr="00541C41">
        <w:rPr>
          <w:b/>
          <w:sz w:val="28"/>
          <w:szCs w:val="28"/>
        </w:rPr>
        <w:t xml:space="preserve">Câu 1(1.5đ) </w:t>
      </w:r>
    </w:p>
    <w:p w14:paraId="651EF2AF" w14:textId="77777777" w:rsidR="00541C41" w:rsidRPr="00541C41" w:rsidRDefault="00541C41" w:rsidP="00541C41">
      <w:pPr>
        <w:widowControl w:val="0"/>
        <w:spacing w:after="0" w:line="288" w:lineRule="auto"/>
        <w:jc w:val="both"/>
        <w:rPr>
          <w:bCs/>
          <w:sz w:val="28"/>
          <w:szCs w:val="28"/>
        </w:rPr>
      </w:pPr>
      <w:r w:rsidRPr="00541C41">
        <w:rPr>
          <w:bCs/>
          <w:sz w:val="28"/>
          <w:szCs w:val="28"/>
        </w:rPr>
        <w:t>a,Thế nào là chế độ dinh dưỡng hợp lí? Trong một ngày, một người nên bổ sung cho cơ thể những nhóm chất dinh dưỡng nào?</w:t>
      </w:r>
    </w:p>
    <w:p w14:paraId="6F510F9E" w14:textId="77777777" w:rsidR="00541C41" w:rsidRPr="00541C41" w:rsidRDefault="00541C41" w:rsidP="00541C41">
      <w:pPr>
        <w:spacing w:after="0" w:line="288" w:lineRule="auto"/>
        <w:jc w:val="both"/>
        <w:rPr>
          <w:bCs/>
          <w:sz w:val="28"/>
          <w:szCs w:val="28"/>
        </w:rPr>
      </w:pPr>
      <w:r w:rsidRPr="00541C41">
        <w:rPr>
          <w:bCs/>
          <w:sz w:val="28"/>
          <w:szCs w:val="28"/>
        </w:rPr>
        <w:t>b,Chế độ dinh dưỡng không hợp lí có thể dẫn đến tình trạng gì?</w:t>
      </w:r>
      <w:r w:rsidRPr="00541C41">
        <w:rPr>
          <w:sz w:val="28"/>
          <w:szCs w:val="28"/>
        </w:rPr>
        <w:t xml:space="preserve"> </w:t>
      </w:r>
      <w:r w:rsidRPr="00541C41">
        <w:rPr>
          <w:kern w:val="2"/>
          <w:sz w:val="28"/>
          <w:szCs w:val="28"/>
        </w:rPr>
        <w:t>Để có một chế độ dinh dưỡng hợp lí, cần xây dựng khẩu phần theo các nguyên tắc nào?</w:t>
      </w:r>
    </w:p>
    <w:p w14:paraId="13D11DC2" w14:textId="77777777" w:rsidR="00541C41" w:rsidRPr="00541C41" w:rsidRDefault="00541C41" w:rsidP="00541C41">
      <w:pPr>
        <w:widowControl w:val="0"/>
        <w:shd w:val="clear" w:color="auto" w:fill="FFFFFF"/>
        <w:spacing w:after="0" w:line="288" w:lineRule="auto"/>
        <w:ind w:left="48" w:right="48"/>
        <w:jc w:val="both"/>
        <w:rPr>
          <w:b/>
          <w:sz w:val="28"/>
          <w:szCs w:val="28"/>
        </w:rPr>
      </w:pPr>
      <w:r w:rsidRPr="00541C41">
        <w:rPr>
          <w:b/>
          <w:sz w:val="28"/>
          <w:szCs w:val="28"/>
        </w:rPr>
        <w:t>Câu 2 (1.5đ)</w:t>
      </w:r>
    </w:p>
    <w:p w14:paraId="586F4A9B" w14:textId="77777777" w:rsidR="00541C41" w:rsidRPr="00541C41" w:rsidRDefault="00541C41" w:rsidP="00541C41">
      <w:pPr>
        <w:widowControl w:val="0"/>
        <w:shd w:val="clear" w:color="auto" w:fill="FFFFFF"/>
        <w:spacing w:after="0" w:line="288" w:lineRule="auto"/>
        <w:ind w:left="48" w:right="48"/>
        <w:jc w:val="both"/>
        <w:rPr>
          <w:rFonts w:eastAsia="Times New Roman"/>
          <w:sz w:val="28"/>
          <w:szCs w:val="28"/>
        </w:rPr>
      </w:pPr>
      <w:r w:rsidRPr="00541C41">
        <w:rPr>
          <w:bCs/>
          <w:sz w:val="28"/>
          <w:szCs w:val="28"/>
        </w:rPr>
        <w:t xml:space="preserve">a, </w:t>
      </w:r>
      <w:r w:rsidRPr="00541C41">
        <w:rPr>
          <w:rFonts w:eastAsia="Times New Roman"/>
          <w:sz w:val="28"/>
          <w:szCs w:val="28"/>
        </w:rPr>
        <w:t>Nêu một số nguyên nhân gây mất an toàn vệ sinh thực phẩm.Đề ra những biện pháp cần thiết để đảm bảo thực phẩm không gây hại đến sức khỏe con người?</w:t>
      </w:r>
    </w:p>
    <w:p w14:paraId="408DFFD0" w14:textId="77777777" w:rsidR="00541C41" w:rsidRPr="00541C41" w:rsidRDefault="00541C41" w:rsidP="00541C41">
      <w:pPr>
        <w:widowControl w:val="0"/>
        <w:shd w:val="clear" w:color="auto" w:fill="FFFFFF"/>
        <w:spacing w:after="0" w:line="288" w:lineRule="auto"/>
        <w:ind w:left="48" w:right="48"/>
        <w:jc w:val="both"/>
        <w:rPr>
          <w:rFonts w:eastAsia="Times New Roman"/>
          <w:sz w:val="28"/>
          <w:szCs w:val="28"/>
        </w:rPr>
      </w:pPr>
      <w:r w:rsidRPr="00541C41">
        <w:rPr>
          <w:bCs/>
          <w:sz w:val="28"/>
          <w:szCs w:val="28"/>
        </w:rPr>
        <w:t xml:space="preserve">b, </w:t>
      </w:r>
      <w:r w:rsidRPr="00541C41">
        <w:rPr>
          <w:rFonts w:eastAsia="Times New Roman"/>
          <w:sz w:val="28"/>
          <w:szCs w:val="28"/>
        </w:rPr>
        <w:t>Nêu tên một số bệnh về tiêu hóa thường gặp và biện pháp phòng bệnh về tiêu hóa?</w:t>
      </w:r>
    </w:p>
    <w:p w14:paraId="229BB0CC" w14:textId="77777777" w:rsidR="00541C41" w:rsidRPr="00541C41" w:rsidRDefault="00541C41" w:rsidP="00541C41">
      <w:pPr>
        <w:pStyle w:val="NormalWeb"/>
        <w:shd w:val="clear" w:color="auto" w:fill="FFFFFF"/>
        <w:spacing w:before="0" w:beforeAutospacing="0" w:after="0" w:afterAutospacing="0" w:line="288" w:lineRule="auto"/>
        <w:jc w:val="both"/>
        <w:rPr>
          <w:b/>
          <w:sz w:val="28"/>
          <w:szCs w:val="28"/>
        </w:rPr>
      </w:pPr>
      <w:r w:rsidRPr="00541C41">
        <w:rPr>
          <w:b/>
          <w:sz w:val="28"/>
          <w:szCs w:val="28"/>
        </w:rPr>
        <w:t>Câu 3 (2đ)</w:t>
      </w:r>
    </w:p>
    <w:p w14:paraId="49DA3A9B" w14:textId="77777777" w:rsidR="00541C41" w:rsidRPr="00541C41" w:rsidRDefault="00541C41" w:rsidP="00541C41">
      <w:pPr>
        <w:pStyle w:val="NormalWeb"/>
        <w:shd w:val="clear" w:color="auto" w:fill="FFFFFF"/>
        <w:spacing w:before="0" w:beforeAutospacing="0" w:after="0" w:afterAutospacing="0" w:line="288" w:lineRule="auto"/>
        <w:jc w:val="both"/>
        <w:rPr>
          <w:rStyle w:val="Emphasis"/>
          <w:i w:val="0"/>
          <w:iCs w:val="0"/>
          <w:sz w:val="28"/>
          <w:szCs w:val="28"/>
          <w:lang w:val="vi-VN"/>
        </w:rPr>
      </w:pPr>
      <w:r w:rsidRPr="00541C41">
        <w:rPr>
          <w:bCs/>
          <w:i/>
          <w:iCs/>
          <w:sz w:val="28"/>
          <w:szCs w:val="28"/>
        </w:rPr>
        <w:t>a/</w:t>
      </w:r>
      <w:r w:rsidRPr="00541C41">
        <w:rPr>
          <w:rStyle w:val="Emphasis"/>
          <w:sz w:val="28"/>
          <w:szCs w:val="28"/>
          <w:lang w:val="vi-VN"/>
        </w:rPr>
        <w:t>Người bị sốt xuất huyết cơ thể bị giảm tiểu cầu nghiêm trọng. Điều gì xảy ra nếu cơ thể thiếu tiểu cầu, hồng cầu, bạch cầu?</w:t>
      </w:r>
    </w:p>
    <w:p w14:paraId="54072480" w14:textId="77777777" w:rsidR="00541C41" w:rsidRPr="00541C41" w:rsidRDefault="00541C41" w:rsidP="00541C41">
      <w:pPr>
        <w:widowControl w:val="0"/>
        <w:shd w:val="clear" w:color="auto" w:fill="FFFFFF"/>
        <w:spacing w:after="0" w:line="288" w:lineRule="auto"/>
        <w:ind w:right="48"/>
        <w:jc w:val="both"/>
        <w:rPr>
          <w:rFonts w:eastAsia="Times New Roman"/>
          <w:sz w:val="28"/>
          <w:szCs w:val="28"/>
        </w:rPr>
      </w:pPr>
      <w:r w:rsidRPr="00541C41">
        <w:rPr>
          <w:rFonts w:eastAsia="Times New Roman"/>
          <w:sz w:val="28"/>
          <w:szCs w:val="28"/>
        </w:rPr>
        <w:t>b/Nêu một số bệnh về máu và hệ tuần hoàn, nguyên nhân và cách phòng tránh?</w:t>
      </w:r>
    </w:p>
    <w:p w14:paraId="31101453" w14:textId="77777777" w:rsidR="00541C41" w:rsidRPr="00541C41" w:rsidRDefault="00541C41" w:rsidP="00541C41">
      <w:pPr>
        <w:spacing w:after="0" w:line="288" w:lineRule="auto"/>
        <w:jc w:val="both"/>
        <w:rPr>
          <w:sz w:val="28"/>
          <w:szCs w:val="28"/>
        </w:rPr>
      </w:pPr>
      <w:r w:rsidRPr="00541C41">
        <w:rPr>
          <w:b/>
          <w:sz w:val="28"/>
          <w:szCs w:val="28"/>
        </w:rPr>
        <w:t>Câu 4(1đ).</w:t>
      </w:r>
      <w:r w:rsidRPr="00541C41">
        <w:rPr>
          <w:bCs/>
          <w:sz w:val="28"/>
          <w:szCs w:val="28"/>
        </w:rPr>
        <w:t>Ở trẻ em, nhịp đo tim đo được là 120 - 140 lần/ phút. Theo em, thời gian của một chu kỳ tim ở trẻ em tăng hay giảm? Nhịp tim của một em bé là 120 lần/ phút, căn cứ vào chu kỳ chuẩn ở người, hãy tính thời gian các pha trong một chu kì của em bé đó.</w:t>
      </w:r>
    </w:p>
    <w:p w14:paraId="50E8751D" w14:textId="77777777" w:rsidR="00541C41" w:rsidRPr="00541C41" w:rsidRDefault="00541C41" w:rsidP="00541C41">
      <w:pPr>
        <w:spacing w:after="0" w:line="288" w:lineRule="auto"/>
        <w:jc w:val="both"/>
        <w:rPr>
          <w:b/>
          <w:sz w:val="28"/>
          <w:szCs w:val="28"/>
        </w:rPr>
      </w:pPr>
      <w:r w:rsidRPr="00541C41">
        <w:rPr>
          <w:b/>
          <w:sz w:val="28"/>
          <w:szCs w:val="28"/>
        </w:rPr>
        <w:t>Câu 5(2đ)</w:t>
      </w:r>
    </w:p>
    <w:p w14:paraId="00E1C5E3" w14:textId="77777777" w:rsidR="00541C41" w:rsidRPr="00541C41" w:rsidRDefault="00541C41" w:rsidP="00541C41">
      <w:pPr>
        <w:spacing w:after="0" w:line="288" w:lineRule="auto"/>
        <w:jc w:val="both"/>
        <w:rPr>
          <w:sz w:val="28"/>
          <w:szCs w:val="28"/>
        </w:rPr>
      </w:pPr>
      <w:r w:rsidRPr="00541C41">
        <w:rPr>
          <w:sz w:val="28"/>
          <w:szCs w:val="28"/>
        </w:rPr>
        <w:t>a/Ô nhiễm không khí và khói thuốc lá tác động như thế nào đến hệ hô hấp?</w:t>
      </w:r>
    </w:p>
    <w:p w14:paraId="70713B9A" w14:textId="77777777" w:rsidR="00541C41" w:rsidRPr="00541C41" w:rsidRDefault="00541C41" w:rsidP="00541C41">
      <w:pPr>
        <w:spacing w:after="0" w:line="288" w:lineRule="auto"/>
        <w:jc w:val="both"/>
        <w:rPr>
          <w:sz w:val="28"/>
          <w:szCs w:val="28"/>
          <w:lang w:val="pt-BR"/>
        </w:rPr>
      </w:pPr>
      <w:r w:rsidRPr="00541C41">
        <w:rPr>
          <w:sz w:val="28"/>
          <w:szCs w:val="28"/>
        </w:rPr>
        <w:t>b/</w:t>
      </w:r>
      <w:r w:rsidRPr="00541C41">
        <w:rPr>
          <w:bCs/>
          <w:sz w:val="28"/>
          <w:szCs w:val="28"/>
          <w:lang w:val="pt-BR"/>
        </w:rPr>
        <w:t xml:space="preserve"> Một nạn nhân bị ngộ độc vì đã dùng than tổ ong (than đá) đun nấu trong phòng kín. Bằng sự hiểu biết của mình về cấu tạo và chức năng của hồng cầu, em hãy giải thích nguyên nhân chính của việc ngộ độc trên. Theo em thì phải làm gì với nạn nhân này ?</w:t>
      </w:r>
    </w:p>
    <w:p w14:paraId="43086E3E" w14:textId="77777777" w:rsidR="00541C41" w:rsidRPr="00541C41" w:rsidRDefault="00541C41" w:rsidP="00541C41">
      <w:pPr>
        <w:widowControl w:val="0"/>
        <w:spacing w:after="0" w:line="288" w:lineRule="auto"/>
        <w:jc w:val="both"/>
        <w:rPr>
          <w:sz w:val="28"/>
          <w:szCs w:val="28"/>
          <w:lang w:val="nl-NL"/>
        </w:rPr>
      </w:pPr>
      <w:r w:rsidRPr="00541C41">
        <w:rPr>
          <w:b/>
          <w:sz w:val="28"/>
          <w:szCs w:val="28"/>
          <w:lang w:val="nl-NL"/>
        </w:rPr>
        <w:t>Câu 6(2đ).</w:t>
      </w:r>
      <w:r w:rsidRPr="00541C41">
        <w:rPr>
          <w:sz w:val="28"/>
          <w:szCs w:val="28"/>
          <w:lang w:val="nl-NL"/>
        </w:rPr>
        <w:t xml:space="preserve"> Ở một người có 10 cử động hô hấp trong 1 phút. Hỏi trong 1 giờ người đó có bao nhiêu lần hít vào và bao nhiêu lần thở ra? Khí lưu thông của người này khi thở ra bình thường là 500ml còn khi người đó thở ra gắng sức thì lượng khí gấp đôi lúc thở ra bình thường. Dung tích sống của người này là 3400ml. Tổng dung tích phổi của người đó là bao nhiêu ml? Lượng khí bổ </w:t>
      </w:r>
      <w:r w:rsidRPr="00541C41">
        <w:rPr>
          <w:sz w:val="28"/>
          <w:szCs w:val="28"/>
          <w:lang w:val="nl-NL"/>
        </w:rPr>
        <w:lastRenderedPageBreak/>
        <w:t>sung của người đó khí hít vào gắng sức là bao nhiêu ml? Biết rằng lượng khí cặn của người đó là 1 lít.</w:t>
      </w:r>
    </w:p>
    <w:p w14:paraId="357A2A19" w14:textId="77777777" w:rsidR="00541C41" w:rsidRPr="00541C41" w:rsidRDefault="00541C41" w:rsidP="00541C41">
      <w:pPr>
        <w:widowControl w:val="0"/>
        <w:spacing w:after="0" w:line="288" w:lineRule="auto"/>
        <w:jc w:val="both"/>
        <w:rPr>
          <w:b/>
          <w:sz w:val="28"/>
          <w:szCs w:val="28"/>
        </w:rPr>
      </w:pPr>
      <w:r w:rsidRPr="00541C41">
        <w:rPr>
          <w:b/>
          <w:sz w:val="28"/>
          <w:szCs w:val="28"/>
        </w:rPr>
        <w:t xml:space="preserve">Câu 7(2 đ). </w:t>
      </w:r>
    </w:p>
    <w:p w14:paraId="2AADD84D" w14:textId="77777777" w:rsidR="00541C41" w:rsidRPr="00541C41" w:rsidRDefault="00541C41" w:rsidP="00541C41">
      <w:pPr>
        <w:widowControl w:val="0"/>
        <w:spacing w:after="0" w:line="288" w:lineRule="auto"/>
        <w:jc w:val="both"/>
        <w:rPr>
          <w:bCs/>
          <w:sz w:val="28"/>
          <w:szCs w:val="28"/>
        </w:rPr>
      </w:pPr>
      <w:r w:rsidRPr="00541C41">
        <w:rPr>
          <w:bCs/>
          <w:sz w:val="28"/>
          <w:szCs w:val="28"/>
        </w:rPr>
        <w:t>a/ Khi ta đem một cây phong lan từ rừng rậm về trồng ở vườn nhà, những nhân tố sinh thái của môi trường tác động lên cây phong lan sẽ thay đổi. Em hãy cho biết những thay đổi của các nhân tố sinh thái đó?</w:t>
      </w:r>
    </w:p>
    <w:p w14:paraId="6A4FC5EE" w14:textId="77777777" w:rsidR="00541C41" w:rsidRPr="00541C41" w:rsidRDefault="00541C41" w:rsidP="00541C41">
      <w:pPr>
        <w:widowControl w:val="0"/>
        <w:spacing w:after="0" w:line="288" w:lineRule="auto"/>
        <w:jc w:val="both"/>
        <w:rPr>
          <w:bCs/>
          <w:sz w:val="28"/>
          <w:szCs w:val="28"/>
        </w:rPr>
      </w:pPr>
      <w:r w:rsidRPr="00541C41">
        <w:rPr>
          <w:bCs/>
          <w:sz w:val="28"/>
          <w:szCs w:val="28"/>
        </w:rPr>
        <w:t>b/ Giải thích vì sao con người được tách riêng  ra thành nhóm sinh thái riêng?</w:t>
      </w:r>
    </w:p>
    <w:p w14:paraId="11693200" w14:textId="77777777" w:rsidR="00541C41" w:rsidRPr="00541C41" w:rsidRDefault="00541C41" w:rsidP="00541C41">
      <w:pPr>
        <w:widowControl w:val="0"/>
        <w:spacing w:after="0" w:line="288" w:lineRule="auto"/>
        <w:jc w:val="both"/>
        <w:rPr>
          <w:b/>
          <w:sz w:val="28"/>
          <w:szCs w:val="28"/>
        </w:rPr>
      </w:pPr>
      <w:r w:rsidRPr="00541C41">
        <w:rPr>
          <w:b/>
          <w:sz w:val="28"/>
          <w:szCs w:val="28"/>
        </w:rPr>
        <w:t>Câu 8(2 đ).</w:t>
      </w:r>
    </w:p>
    <w:p w14:paraId="0BAFEB1E" w14:textId="77777777" w:rsidR="00541C41" w:rsidRPr="00541C41" w:rsidRDefault="00541C41" w:rsidP="00541C41">
      <w:pPr>
        <w:widowControl w:val="0"/>
        <w:spacing w:after="0" w:line="288" w:lineRule="auto"/>
        <w:jc w:val="both"/>
        <w:rPr>
          <w:bCs/>
          <w:sz w:val="28"/>
          <w:szCs w:val="28"/>
        </w:rPr>
      </w:pPr>
      <w:r w:rsidRPr="00541C41">
        <w:rPr>
          <w:bCs/>
          <w:sz w:val="28"/>
          <w:szCs w:val="28"/>
        </w:rPr>
        <w:t>a/ Dựa vào đặc điểm nào để xác định một nhóm cá thể là quần thể sinh vật?</w:t>
      </w:r>
    </w:p>
    <w:p w14:paraId="76DB8B74" w14:textId="77777777" w:rsidR="00541C41" w:rsidRPr="00541C41" w:rsidRDefault="00541C41" w:rsidP="00541C41">
      <w:pPr>
        <w:widowControl w:val="0"/>
        <w:spacing w:after="0" w:line="288" w:lineRule="auto"/>
        <w:jc w:val="both"/>
        <w:rPr>
          <w:bCs/>
          <w:sz w:val="28"/>
          <w:szCs w:val="28"/>
        </w:rPr>
      </w:pPr>
      <w:r w:rsidRPr="00541C41">
        <w:rPr>
          <w:bCs/>
          <w:sz w:val="28"/>
          <w:szCs w:val="28"/>
        </w:rPr>
        <w:t>b/ Từ bảng số liệu sau. Hãy vẽ tháp tuổi của loài chuột đồng và cho biết quần thể chuột đồng có dạng tháp tuổi gì? Vì sao?</w:t>
      </w:r>
    </w:p>
    <w:tbl>
      <w:tblPr>
        <w:tblStyle w:val="TableGrid"/>
        <w:tblW w:w="0" w:type="auto"/>
        <w:tblLook w:val="04A0" w:firstRow="1" w:lastRow="0" w:firstColumn="1" w:lastColumn="0" w:noHBand="0" w:noVBand="1"/>
      </w:tblPr>
      <w:tblGrid>
        <w:gridCol w:w="1809"/>
        <w:gridCol w:w="2977"/>
        <w:gridCol w:w="2693"/>
        <w:gridCol w:w="2659"/>
      </w:tblGrid>
      <w:tr w:rsidR="00541C41" w:rsidRPr="00541C41" w14:paraId="0061B58D" w14:textId="77777777" w:rsidTr="00D242E0">
        <w:tc>
          <w:tcPr>
            <w:tcW w:w="1809" w:type="dxa"/>
          </w:tcPr>
          <w:p w14:paraId="5F81CBC3" w14:textId="77777777" w:rsidR="00541C41" w:rsidRPr="00541C41" w:rsidRDefault="00541C41" w:rsidP="00541C41">
            <w:pPr>
              <w:spacing w:after="0" w:line="288" w:lineRule="auto"/>
              <w:jc w:val="center"/>
              <w:rPr>
                <w:b/>
                <w:sz w:val="26"/>
                <w:szCs w:val="26"/>
              </w:rPr>
            </w:pPr>
            <w:r w:rsidRPr="00541C41">
              <w:rPr>
                <w:b/>
                <w:sz w:val="26"/>
                <w:szCs w:val="26"/>
              </w:rPr>
              <w:t>Loài sinh vật</w:t>
            </w:r>
          </w:p>
        </w:tc>
        <w:tc>
          <w:tcPr>
            <w:tcW w:w="2977" w:type="dxa"/>
          </w:tcPr>
          <w:p w14:paraId="1172E3F7" w14:textId="77777777" w:rsidR="00541C41" w:rsidRPr="00541C41" w:rsidRDefault="00541C41" w:rsidP="00541C41">
            <w:pPr>
              <w:spacing w:after="0" w:line="288" w:lineRule="auto"/>
              <w:jc w:val="center"/>
              <w:rPr>
                <w:b/>
                <w:sz w:val="26"/>
                <w:szCs w:val="26"/>
              </w:rPr>
            </w:pPr>
            <w:r w:rsidRPr="00541C41">
              <w:rPr>
                <w:b/>
                <w:sz w:val="26"/>
                <w:szCs w:val="26"/>
              </w:rPr>
              <w:t>Nhóm tuổi trước sinh sản</w:t>
            </w:r>
          </w:p>
        </w:tc>
        <w:tc>
          <w:tcPr>
            <w:tcW w:w="2693" w:type="dxa"/>
          </w:tcPr>
          <w:p w14:paraId="7FA03253" w14:textId="77777777" w:rsidR="00541C41" w:rsidRPr="00541C41" w:rsidRDefault="00541C41" w:rsidP="00541C41">
            <w:pPr>
              <w:spacing w:after="0" w:line="288" w:lineRule="auto"/>
              <w:jc w:val="center"/>
              <w:rPr>
                <w:b/>
                <w:sz w:val="26"/>
                <w:szCs w:val="26"/>
              </w:rPr>
            </w:pPr>
            <w:r w:rsidRPr="00541C41">
              <w:rPr>
                <w:b/>
                <w:sz w:val="26"/>
                <w:szCs w:val="26"/>
              </w:rPr>
              <w:t>Nhóm tuổi sinh sản</w:t>
            </w:r>
          </w:p>
        </w:tc>
        <w:tc>
          <w:tcPr>
            <w:tcW w:w="2659" w:type="dxa"/>
          </w:tcPr>
          <w:p w14:paraId="3FB791D0" w14:textId="77777777" w:rsidR="00541C41" w:rsidRPr="00541C41" w:rsidRDefault="00541C41" w:rsidP="00541C41">
            <w:pPr>
              <w:spacing w:after="0" w:line="288" w:lineRule="auto"/>
              <w:jc w:val="center"/>
              <w:rPr>
                <w:b/>
                <w:sz w:val="26"/>
                <w:szCs w:val="26"/>
              </w:rPr>
            </w:pPr>
            <w:r w:rsidRPr="00541C41">
              <w:rPr>
                <w:b/>
                <w:sz w:val="26"/>
                <w:szCs w:val="26"/>
              </w:rPr>
              <w:t>Nhóm tuổi sau sinh sản</w:t>
            </w:r>
          </w:p>
        </w:tc>
      </w:tr>
      <w:tr w:rsidR="00541C41" w:rsidRPr="00541C41" w14:paraId="756FE72D" w14:textId="77777777" w:rsidTr="00D242E0">
        <w:tc>
          <w:tcPr>
            <w:tcW w:w="1809" w:type="dxa"/>
          </w:tcPr>
          <w:p w14:paraId="3F7EA5A9" w14:textId="77777777" w:rsidR="00541C41" w:rsidRPr="00541C41" w:rsidRDefault="00541C41" w:rsidP="00541C41">
            <w:pPr>
              <w:spacing w:after="0" w:line="288" w:lineRule="auto"/>
              <w:jc w:val="both"/>
              <w:rPr>
                <w:bCs/>
                <w:sz w:val="28"/>
                <w:szCs w:val="28"/>
              </w:rPr>
            </w:pPr>
            <w:r w:rsidRPr="00541C41">
              <w:rPr>
                <w:bCs/>
                <w:sz w:val="28"/>
                <w:szCs w:val="28"/>
              </w:rPr>
              <w:t>Chuột đồng</w:t>
            </w:r>
          </w:p>
        </w:tc>
        <w:tc>
          <w:tcPr>
            <w:tcW w:w="2977" w:type="dxa"/>
          </w:tcPr>
          <w:p w14:paraId="78A60A27" w14:textId="77777777" w:rsidR="00541C41" w:rsidRPr="00541C41" w:rsidRDefault="00541C41" w:rsidP="00541C41">
            <w:pPr>
              <w:spacing w:after="0" w:line="288" w:lineRule="auto"/>
              <w:jc w:val="both"/>
              <w:rPr>
                <w:bCs/>
                <w:sz w:val="28"/>
                <w:szCs w:val="28"/>
              </w:rPr>
            </w:pPr>
            <w:r w:rsidRPr="00541C41">
              <w:rPr>
                <w:bCs/>
                <w:sz w:val="28"/>
                <w:szCs w:val="28"/>
              </w:rPr>
              <w:t>50 con/ha</w:t>
            </w:r>
          </w:p>
        </w:tc>
        <w:tc>
          <w:tcPr>
            <w:tcW w:w="2693" w:type="dxa"/>
          </w:tcPr>
          <w:p w14:paraId="14E06684" w14:textId="77777777" w:rsidR="00541C41" w:rsidRPr="00541C41" w:rsidRDefault="00541C41" w:rsidP="00541C41">
            <w:pPr>
              <w:spacing w:after="0" w:line="288" w:lineRule="auto"/>
              <w:jc w:val="both"/>
              <w:rPr>
                <w:bCs/>
                <w:sz w:val="28"/>
                <w:szCs w:val="28"/>
              </w:rPr>
            </w:pPr>
            <w:r w:rsidRPr="00541C41">
              <w:rPr>
                <w:bCs/>
                <w:sz w:val="28"/>
                <w:szCs w:val="28"/>
              </w:rPr>
              <w:t>48 con/ha</w:t>
            </w:r>
          </w:p>
        </w:tc>
        <w:tc>
          <w:tcPr>
            <w:tcW w:w="2659" w:type="dxa"/>
          </w:tcPr>
          <w:p w14:paraId="7FC9A29A" w14:textId="77777777" w:rsidR="00541C41" w:rsidRPr="00541C41" w:rsidRDefault="00541C41" w:rsidP="00541C41">
            <w:pPr>
              <w:spacing w:after="0" w:line="288" w:lineRule="auto"/>
              <w:jc w:val="both"/>
              <w:rPr>
                <w:bCs/>
                <w:sz w:val="28"/>
                <w:szCs w:val="28"/>
              </w:rPr>
            </w:pPr>
            <w:r w:rsidRPr="00541C41">
              <w:rPr>
                <w:bCs/>
                <w:sz w:val="28"/>
                <w:szCs w:val="28"/>
              </w:rPr>
              <w:t>10 con/ha</w:t>
            </w:r>
          </w:p>
        </w:tc>
      </w:tr>
    </w:tbl>
    <w:p w14:paraId="6104A5A7" w14:textId="77777777" w:rsidR="00541C41" w:rsidRPr="00541C41" w:rsidRDefault="00541C41" w:rsidP="00541C41">
      <w:pPr>
        <w:spacing w:after="0" w:line="288" w:lineRule="auto"/>
        <w:jc w:val="both"/>
        <w:rPr>
          <w:iCs/>
          <w:sz w:val="28"/>
          <w:szCs w:val="28"/>
          <w:lang w:val="pt-BR"/>
        </w:rPr>
      </w:pPr>
    </w:p>
    <w:p w14:paraId="0A53DEB3" w14:textId="77777777" w:rsidR="00541C41" w:rsidRPr="00541C41" w:rsidRDefault="00541C41" w:rsidP="00541C41">
      <w:pPr>
        <w:spacing w:after="0" w:line="288" w:lineRule="auto"/>
        <w:jc w:val="center"/>
        <w:rPr>
          <w:iCs/>
          <w:sz w:val="28"/>
          <w:szCs w:val="28"/>
          <w:lang w:val="pt-BR"/>
        </w:rPr>
      </w:pPr>
      <w:r w:rsidRPr="00541C41">
        <w:rPr>
          <w:iCs/>
          <w:sz w:val="28"/>
          <w:szCs w:val="28"/>
          <w:lang w:val="pt-BR"/>
        </w:rPr>
        <w:t>-------------------------------- Hết --------------------------------</w:t>
      </w:r>
    </w:p>
    <w:p w14:paraId="4E932323" w14:textId="77777777" w:rsidR="00541C41" w:rsidRPr="00541C41" w:rsidRDefault="00541C41" w:rsidP="00541C41">
      <w:pPr>
        <w:spacing w:after="0" w:line="269" w:lineRule="auto"/>
        <w:jc w:val="both"/>
        <w:rPr>
          <w:iCs/>
          <w:sz w:val="28"/>
          <w:szCs w:val="28"/>
          <w:lang w:val="pt-BR"/>
        </w:rPr>
      </w:pPr>
    </w:p>
    <w:p w14:paraId="7DB7D2B3" w14:textId="77777777" w:rsidR="00541C41" w:rsidRPr="00541C41" w:rsidRDefault="00541C41" w:rsidP="00541C41">
      <w:pPr>
        <w:spacing w:after="0" w:line="269" w:lineRule="auto"/>
        <w:jc w:val="both"/>
        <w:rPr>
          <w:iCs/>
          <w:sz w:val="28"/>
          <w:szCs w:val="28"/>
          <w:lang w:val="pt-BR"/>
        </w:rPr>
      </w:pPr>
    </w:p>
    <w:p w14:paraId="101B06D4" w14:textId="77777777" w:rsidR="00541C41" w:rsidRPr="00541C41" w:rsidRDefault="00541C41" w:rsidP="00541C41">
      <w:pPr>
        <w:spacing w:after="0" w:line="269" w:lineRule="auto"/>
        <w:jc w:val="both"/>
        <w:rPr>
          <w:iCs/>
          <w:sz w:val="28"/>
          <w:szCs w:val="28"/>
          <w:lang w:val="pt-BR"/>
        </w:rPr>
      </w:pPr>
    </w:p>
    <w:p w14:paraId="77E1B8C5" w14:textId="77777777" w:rsidR="00541C41" w:rsidRPr="00541C41" w:rsidRDefault="00541C41" w:rsidP="00541C41">
      <w:pPr>
        <w:spacing w:after="0" w:line="269" w:lineRule="auto"/>
        <w:jc w:val="both"/>
        <w:rPr>
          <w:iCs/>
          <w:sz w:val="28"/>
          <w:szCs w:val="28"/>
          <w:lang w:val="pt-BR"/>
        </w:rPr>
      </w:pPr>
    </w:p>
    <w:p w14:paraId="297A61E4" w14:textId="77777777" w:rsidR="00541C41" w:rsidRPr="00541C41" w:rsidRDefault="00541C41" w:rsidP="00541C41">
      <w:pPr>
        <w:spacing w:after="0" w:line="269" w:lineRule="auto"/>
        <w:jc w:val="both"/>
        <w:rPr>
          <w:iCs/>
          <w:sz w:val="28"/>
          <w:szCs w:val="28"/>
          <w:lang w:val="pt-BR"/>
        </w:rPr>
      </w:pPr>
    </w:p>
    <w:p w14:paraId="570A3946" w14:textId="77777777" w:rsidR="00541C41" w:rsidRPr="00541C41" w:rsidRDefault="00541C41" w:rsidP="00541C41">
      <w:pPr>
        <w:spacing w:after="0" w:line="269" w:lineRule="auto"/>
        <w:jc w:val="both"/>
        <w:rPr>
          <w:iCs/>
          <w:sz w:val="28"/>
          <w:szCs w:val="28"/>
          <w:lang w:val="pt-BR"/>
        </w:rPr>
      </w:pPr>
    </w:p>
    <w:p w14:paraId="3E441D47" w14:textId="77777777" w:rsidR="00541C41" w:rsidRPr="00541C41" w:rsidRDefault="00541C41" w:rsidP="00541C41">
      <w:pPr>
        <w:spacing w:after="0" w:line="269" w:lineRule="auto"/>
        <w:jc w:val="both"/>
        <w:rPr>
          <w:iCs/>
          <w:sz w:val="28"/>
          <w:szCs w:val="28"/>
          <w:lang w:val="pt-BR"/>
        </w:rPr>
      </w:pPr>
    </w:p>
    <w:p w14:paraId="56240761" w14:textId="77777777" w:rsidR="00541C41" w:rsidRPr="00541C41" w:rsidRDefault="00541C41" w:rsidP="00541C41">
      <w:pPr>
        <w:spacing w:after="0" w:line="269" w:lineRule="auto"/>
        <w:jc w:val="both"/>
        <w:rPr>
          <w:iCs/>
          <w:sz w:val="28"/>
          <w:szCs w:val="28"/>
          <w:lang w:val="pt-BR"/>
        </w:rPr>
      </w:pPr>
    </w:p>
    <w:p w14:paraId="3F3C053B" w14:textId="77777777" w:rsidR="00541C41" w:rsidRPr="00541C41" w:rsidRDefault="00541C41" w:rsidP="00541C41">
      <w:pPr>
        <w:spacing w:after="0" w:line="269" w:lineRule="auto"/>
        <w:jc w:val="both"/>
        <w:rPr>
          <w:iCs/>
          <w:sz w:val="28"/>
          <w:szCs w:val="28"/>
          <w:lang w:val="pt-BR"/>
        </w:rPr>
      </w:pPr>
    </w:p>
    <w:p w14:paraId="7CA17EF9" w14:textId="77777777" w:rsidR="00541C41" w:rsidRPr="00541C41" w:rsidRDefault="00541C41" w:rsidP="00541C41">
      <w:pPr>
        <w:spacing w:after="0" w:line="269" w:lineRule="auto"/>
        <w:jc w:val="both"/>
        <w:rPr>
          <w:iCs/>
          <w:sz w:val="28"/>
          <w:szCs w:val="28"/>
          <w:lang w:val="pt-BR"/>
        </w:rPr>
      </w:pPr>
    </w:p>
    <w:p w14:paraId="5A910ECA" w14:textId="77777777" w:rsidR="00541C41" w:rsidRPr="00541C41" w:rsidRDefault="00541C41" w:rsidP="00541C41">
      <w:pPr>
        <w:spacing w:after="0" w:line="269" w:lineRule="auto"/>
        <w:jc w:val="both"/>
        <w:rPr>
          <w:iCs/>
          <w:sz w:val="28"/>
          <w:szCs w:val="28"/>
          <w:lang w:val="pt-BR"/>
        </w:rPr>
      </w:pPr>
    </w:p>
    <w:p w14:paraId="09F150CD" w14:textId="77777777" w:rsidR="00541C41" w:rsidRPr="00541C41" w:rsidRDefault="00541C41" w:rsidP="00541C41">
      <w:pPr>
        <w:spacing w:after="0" w:line="269" w:lineRule="auto"/>
        <w:jc w:val="both"/>
        <w:rPr>
          <w:iCs/>
          <w:sz w:val="28"/>
          <w:szCs w:val="28"/>
          <w:lang w:val="pt-BR"/>
        </w:rPr>
      </w:pPr>
    </w:p>
    <w:p w14:paraId="09B56DCA" w14:textId="77777777" w:rsidR="00541C41" w:rsidRPr="00541C41" w:rsidRDefault="00541C41" w:rsidP="00541C41">
      <w:pPr>
        <w:spacing w:after="0" w:line="269" w:lineRule="auto"/>
        <w:jc w:val="both"/>
        <w:rPr>
          <w:iCs/>
          <w:sz w:val="28"/>
          <w:szCs w:val="28"/>
          <w:lang w:val="pt-BR"/>
        </w:rPr>
      </w:pPr>
    </w:p>
    <w:p w14:paraId="1041A365" w14:textId="77777777" w:rsidR="00541C41" w:rsidRPr="00541C41" w:rsidRDefault="00541C41" w:rsidP="00541C41">
      <w:pPr>
        <w:spacing w:after="0" w:line="269" w:lineRule="auto"/>
        <w:jc w:val="both"/>
        <w:rPr>
          <w:iCs/>
          <w:sz w:val="28"/>
          <w:szCs w:val="28"/>
          <w:lang w:val="pt-BR"/>
        </w:rPr>
      </w:pPr>
    </w:p>
    <w:p w14:paraId="41261855" w14:textId="77777777" w:rsidR="00541C41" w:rsidRPr="00541C41" w:rsidRDefault="00541C41" w:rsidP="00541C41">
      <w:pPr>
        <w:spacing w:after="0" w:line="269" w:lineRule="auto"/>
        <w:jc w:val="both"/>
        <w:rPr>
          <w:iCs/>
          <w:sz w:val="28"/>
          <w:szCs w:val="28"/>
          <w:lang w:val="pt-BR"/>
        </w:rPr>
      </w:pPr>
    </w:p>
    <w:p w14:paraId="6D804905" w14:textId="77777777" w:rsidR="00541C41" w:rsidRPr="00541C41" w:rsidRDefault="00541C41" w:rsidP="00541C41">
      <w:pPr>
        <w:spacing w:after="0" w:line="269" w:lineRule="auto"/>
        <w:jc w:val="both"/>
        <w:rPr>
          <w:iCs/>
          <w:sz w:val="28"/>
          <w:szCs w:val="28"/>
          <w:lang w:val="pt-BR"/>
        </w:rPr>
      </w:pPr>
    </w:p>
    <w:p w14:paraId="6D7E4458" w14:textId="77777777" w:rsidR="00541C41" w:rsidRPr="00541C41" w:rsidRDefault="00541C41" w:rsidP="00541C41">
      <w:pPr>
        <w:spacing w:after="0" w:line="269" w:lineRule="auto"/>
        <w:jc w:val="both"/>
        <w:rPr>
          <w:iCs/>
          <w:sz w:val="28"/>
          <w:szCs w:val="28"/>
          <w:lang w:val="pt-BR"/>
        </w:rPr>
      </w:pPr>
    </w:p>
    <w:p w14:paraId="2010C3CE" w14:textId="77777777" w:rsidR="00541C41" w:rsidRPr="00541C41" w:rsidRDefault="00541C41" w:rsidP="00541C41">
      <w:pPr>
        <w:spacing w:after="0" w:line="269" w:lineRule="auto"/>
        <w:jc w:val="both"/>
        <w:rPr>
          <w:iCs/>
          <w:sz w:val="28"/>
          <w:szCs w:val="28"/>
          <w:lang w:val="pt-BR"/>
        </w:rPr>
      </w:pPr>
    </w:p>
    <w:p w14:paraId="3E34759A" w14:textId="77777777" w:rsidR="00541C41" w:rsidRPr="00541C41" w:rsidRDefault="00541C41" w:rsidP="00541C41">
      <w:pPr>
        <w:spacing w:after="0" w:line="269" w:lineRule="auto"/>
        <w:jc w:val="both"/>
        <w:rPr>
          <w:iCs/>
          <w:sz w:val="28"/>
          <w:szCs w:val="28"/>
          <w:lang w:val="pt-BR"/>
        </w:rPr>
      </w:pPr>
    </w:p>
    <w:p w14:paraId="7D905E85" w14:textId="77777777" w:rsidR="00541C41" w:rsidRPr="00541C41" w:rsidRDefault="00541C41" w:rsidP="00541C41">
      <w:pPr>
        <w:spacing w:after="0" w:line="269" w:lineRule="auto"/>
        <w:jc w:val="both"/>
        <w:rPr>
          <w:iCs/>
          <w:sz w:val="28"/>
          <w:szCs w:val="28"/>
          <w:lang w:val="pt-BR"/>
        </w:rPr>
      </w:pPr>
    </w:p>
    <w:p w14:paraId="268722C2" w14:textId="77777777" w:rsidR="00541C41" w:rsidRPr="00541C41" w:rsidRDefault="00541C41" w:rsidP="00541C41">
      <w:pPr>
        <w:spacing w:after="0" w:line="269" w:lineRule="auto"/>
        <w:jc w:val="both"/>
        <w:rPr>
          <w:iCs/>
          <w:sz w:val="28"/>
          <w:szCs w:val="28"/>
          <w:lang w:val="pt-BR"/>
        </w:rPr>
      </w:pPr>
    </w:p>
    <w:p w14:paraId="294D2B7E" w14:textId="77777777" w:rsidR="00541C41" w:rsidRPr="00541C41" w:rsidRDefault="00541C41" w:rsidP="00541C41">
      <w:pPr>
        <w:spacing w:after="0" w:line="269" w:lineRule="auto"/>
        <w:jc w:val="both"/>
        <w:rPr>
          <w:iCs/>
          <w:sz w:val="28"/>
          <w:szCs w:val="28"/>
          <w:lang w:val="pt-BR"/>
        </w:rPr>
      </w:pPr>
    </w:p>
    <w:p w14:paraId="108A5166" w14:textId="77777777" w:rsidR="00541C41" w:rsidRPr="00541C41" w:rsidRDefault="00541C41" w:rsidP="00541C41">
      <w:pPr>
        <w:spacing w:after="0" w:line="269" w:lineRule="auto"/>
        <w:jc w:val="both"/>
        <w:rPr>
          <w:iCs/>
          <w:sz w:val="28"/>
          <w:szCs w:val="28"/>
          <w:lang w:val="pt-BR"/>
        </w:rPr>
      </w:pPr>
    </w:p>
    <w:p w14:paraId="25617A9E" w14:textId="77777777" w:rsidR="00541C41" w:rsidRPr="00541C41" w:rsidRDefault="00541C41" w:rsidP="00541C41">
      <w:pPr>
        <w:spacing w:after="0" w:line="269" w:lineRule="auto"/>
        <w:jc w:val="both"/>
        <w:rPr>
          <w:iCs/>
          <w:sz w:val="28"/>
          <w:szCs w:val="28"/>
          <w:lang w:val="pt-BR"/>
        </w:rPr>
      </w:pPr>
    </w:p>
    <w:p w14:paraId="27A9BA98" w14:textId="77777777" w:rsidR="00541C41" w:rsidRPr="00541C41" w:rsidRDefault="00541C41" w:rsidP="00541C41">
      <w:pPr>
        <w:spacing w:after="0" w:line="269" w:lineRule="auto"/>
        <w:jc w:val="both"/>
        <w:rPr>
          <w:iCs/>
          <w:sz w:val="28"/>
          <w:szCs w:val="28"/>
          <w:lang w:val="pt-BR"/>
        </w:rPr>
      </w:pPr>
    </w:p>
    <w:p w14:paraId="35681FBA" w14:textId="77777777" w:rsidR="00541C41" w:rsidRPr="00541C41" w:rsidRDefault="00541C41" w:rsidP="00541C41">
      <w:pPr>
        <w:spacing w:after="0" w:line="269" w:lineRule="auto"/>
        <w:jc w:val="both"/>
        <w:rPr>
          <w:iCs/>
          <w:sz w:val="28"/>
          <w:szCs w:val="28"/>
          <w:lang w:val="pt-BR"/>
        </w:rPr>
      </w:pPr>
    </w:p>
    <w:p w14:paraId="7695F97C" w14:textId="77777777" w:rsidR="00541C41" w:rsidRPr="00541C41" w:rsidRDefault="00541C41" w:rsidP="00541C41">
      <w:pPr>
        <w:spacing w:after="0" w:line="269" w:lineRule="auto"/>
        <w:jc w:val="both"/>
        <w:rPr>
          <w:iCs/>
          <w:sz w:val="28"/>
          <w:szCs w:val="28"/>
          <w:lang w:val="pt-BR"/>
        </w:rPr>
      </w:pPr>
    </w:p>
    <w:p w14:paraId="7290FEDB" w14:textId="77777777" w:rsidR="00541C41" w:rsidRPr="00541C41" w:rsidRDefault="00541C41" w:rsidP="00541C41">
      <w:pPr>
        <w:spacing w:after="0" w:line="269" w:lineRule="auto"/>
        <w:jc w:val="both"/>
        <w:rPr>
          <w:iCs/>
          <w:sz w:val="28"/>
          <w:szCs w:val="28"/>
          <w:lang w:val="pt-BR"/>
        </w:rPr>
      </w:pPr>
    </w:p>
    <w:p w14:paraId="3F8E1EA8" w14:textId="77777777" w:rsidR="00541C41" w:rsidRPr="00541C41" w:rsidRDefault="00541C41" w:rsidP="00541C41">
      <w:pPr>
        <w:spacing w:after="0" w:line="269" w:lineRule="auto"/>
        <w:jc w:val="both"/>
        <w:rPr>
          <w:iCs/>
          <w:sz w:val="28"/>
          <w:szCs w:val="28"/>
          <w:lang w:val="pt-BR"/>
        </w:rPr>
      </w:pPr>
    </w:p>
    <w:p w14:paraId="4A3AD9B0" w14:textId="77777777" w:rsidR="00541C41" w:rsidRPr="00541C41" w:rsidRDefault="00541C41" w:rsidP="00541C41">
      <w:pPr>
        <w:spacing w:after="0" w:line="269" w:lineRule="auto"/>
        <w:jc w:val="both"/>
        <w:rPr>
          <w:iCs/>
          <w:sz w:val="28"/>
          <w:szCs w:val="28"/>
          <w:lang w:val="pt-BR"/>
        </w:rPr>
      </w:pPr>
    </w:p>
    <w:p w14:paraId="4EBE19CA" w14:textId="77777777" w:rsidR="00541C41" w:rsidRPr="00541C41" w:rsidRDefault="00541C41" w:rsidP="00541C41">
      <w:pPr>
        <w:spacing w:after="0" w:line="240" w:lineRule="auto"/>
        <w:jc w:val="center"/>
        <w:rPr>
          <w:b/>
          <w:sz w:val="28"/>
          <w:szCs w:val="28"/>
        </w:rPr>
      </w:pPr>
      <w:r w:rsidRPr="00541C41">
        <w:rPr>
          <w:b/>
          <w:sz w:val="28"/>
          <w:szCs w:val="28"/>
        </w:rPr>
        <w:t>HƯỚNG DẪN CHẤM</w:t>
      </w:r>
    </w:p>
    <w:p w14:paraId="6DF046F4" w14:textId="77777777" w:rsidR="00541C41" w:rsidRPr="00541C41" w:rsidRDefault="00541C41" w:rsidP="00541C41">
      <w:pPr>
        <w:spacing w:after="0" w:line="269" w:lineRule="auto"/>
        <w:jc w:val="center"/>
        <w:rPr>
          <w:iCs/>
          <w:sz w:val="28"/>
          <w:szCs w:val="28"/>
          <w:lang w:val="pt-BR"/>
        </w:rPr>
      </w:pPr>
      <w:r w:rsidRPr="00541C41">
        <w:rPr>
          <w:b/>
          <w:sz w:val="28"/>
          <w:szCs w:val="28"/>
        </w:rPr>
        <w:t>ĐỀ GIAO LƯU HỌC SINH GIỎI LỚP 8 MÔN KHTN</w:t>
      </w:r>
    </w:p>
    <w:p w14:paraId="35DEE00C" w14:textId="77777777" w:rsidR="00541C41" w:rsidRPr="00541C41" w:rsidRDefault="00541C41" w:rsidP="00541C41">
      <w:pPr>
        <w:spacing w:after="0" w:line="240" w:lineRule="auto"/>
        <w:jc w:val="center"/>
        <w:rPr>
          <w:b/>
          <w:sz w:val="28"/>
          <w:szCs w:val="28"/>
        </w:rPr>
      </w:pPr>
      <w:r w:rsidRPr="00541C41">
        <w:rPr>
          <w:b/>
          <w:sz w:val="28"/>
          <w:szCs w:val="28"/>
        </w:rPr>
        <w:t>NĂM HỌC 2023 - 2024</w:t>
      </w:r>
    </w:p>
    <w:p w14:paraId="42460B4B" w14:textId="77777777" w:rsidR="00541C41" w:rsidRPr="00541C41" w:rsidRDefault="00541C41" w:rsidP="00541C41">
      <w:pPr>
        <w:spacing w:after="0" w:line="269" w:lineRule="auto"/>
        <w:jc w:val="both"/>
        <w:rPr>
          <w:iCs/>
          <w:sz w:val="28"/>
          <w:szCs w:val="28"/>
          <w:lang w:val="pt-BR"/>
        </w:rPr>
      </w:pPr>
    </w:p>
    <w:tbl>
      <w:tblPr>
        <w:tblStyle w:val="TableGrid"/>
        <w:tblW w:w="9638" w:type="dxa"/>
        <w:tblLook w:val="04A0" w:firstRow="1" w:lastRow="0" w:firstColumn="1" w:lastColumn="0" w:noHBand="0" w:noVBand="1"/>
      </w:tblPr>
      <w:tblGrid>
        <w:gridCol w:w="994"/>
        <w:gridCol w:w="7790"/>
        <w:gridCol w:w="854"/>
      </w:tblGrid>
      <w:tr w:rsidR="00541C41" w:rsidRPr="00541C41" w14:paraId="5297186D" w14:textId="77777777" w:rsidTr="00ED55D2">
        <w:tc>
          <w:tcPr>
            <w:tcW w:w="994" w:type="dxa"/>
          </w:tcPr>
          <w:p w14:paraId="142C1B68" w14:textId="77777777" w:rsidR="00541C41" w:rsidRPr="00541C41" w:rsidRDefault="00541C41" w:rsidP="00541C41">
            <w:pPr>
              <w:spacing w:after="0" w:line="269" w:lineRule="auto"/>
              <w:jc w:val="center"/>
              <w:rPr>
                <w:b/>
                <w:bCs/>
                <w:iCs/>
                <w:sz w:val="28"/>
                <w:szCs w:val="28"/>
              </w:rPr>
            </w:pPr>
            <w:r w:rsidRPr="00541C41">
              <w:rPr>
                <w:b/>
                <w:bCs/>
                <w:iCs/>
                <w:sz w:val="28"/>
                <w:szCs w:val="28"/>
              </w:rPr>
              <w:t>Câu</w:t>
            </w:r>
          </w:p>
        </w:tc>
        <w:tc>
          <w:tcPr>
            <w:tcW w:w="7790" w:type="dxa"/>
          </w:tcPr>
          <w:p w14:paraId="7B24327B" w14:textId="77777777" w:rsidR="00541C41" w:rsidRPr="00541C41" w:rsidRDefault="00541C41" w:rsidP="00541C41">
            <w:pPr>
              <w:spacing w:after="0" w:line="269" w:lineRule="auto"/>
              <w:jc w:val="center"/>
              <w:rPr>
                <w:b/>
                <w:bCs/>
                <w:iCs/>
                <w:sz w:val="28"/>
                <w:szCs w:val="28"/>
              </w:rPr>
            </w:pPr>
            <w:r w:rsidRPr="00541C41">
              <w:rPr>
                <w:b/>
                <w:bCs/>
                <w:iCs/>
                <w:sz w:val="28"/>
                <w:szCs w:val="28"/>
              </w:rPr>
              <w:t>Đáp án, hướng dẫn</w:t>
            </w:r>
          </w:p>
        </w:tc>
        <w:tc>
          <w:tcPr>
            <w:tcW w:w="854" w:type="dxa"/>
          </w:tcPr>
          <w:p w14:paraId="36B18063" w14:textId="77777777" w:rsidR="00541C41" w:rsidRPr="00541C41" w:rsidRDefault="00541C41" w:rsidP="00541C41">
            <w:pPr>
              <w:spacing w:after="0" w:line="269" w:lineRule="auto"/>
              <w:jc w:val="center"/>
              <w:rPr>
                <w:b/>
                <w:bCs/>
                <w:iCs/>
                <w:sz w:val="28"/>
                <w:szCs w:val="28"/>
              </w:rPr>
            </w:pPr>
            <w:r w:rsidRPr="00541C41">
              <w:rPr>
                <w:b/>
                <w:bCs/>
                <w:iCs/>
                <w:sz w:val="28"/>
                <w:szCs w:val="28"/>
              </w:rPr>
              <w:t>Điểm</w:t>
            </w:r>
          </w:p>
        </w:tc>
      </w:tr>
      <w:tr w:rsidR="00541C41" w:rsidRPr="00541C41" w14:paraId="7EB7BCBF" w14:textId="77777777" w:rsidTr="00ED55D2">
        <w:tc>
          <w:tcPr>
            <w:tcW w:w="994" w:type="dxa"/>
          </w:tcPr>
          <w:p w14:paraId="0990EBDC" w14:textId="77777777" w:rsidR="00541C41" w:rsidRPr="00541C41" w:rsidRDefault="00541C41" w:rsidP="00541C41">
            <w:pPr>
              <w:spacing w:after="0" w:line="269" w:lineRule="auto"/>
              <w:jc w:val="center"/>
              <w:rPr>
                <w:b/>
                <w:bCs/>
                <w:iCs/>
                <w:sz w:val="28"/>
                <w:szCs w:val="28"/>
              </w:rPr>
            </w:pPr>
          </w:p>
        </w:tc>
        <w:tc>
          <w:tcPr>
            <w:tcW w:w="7790" w:type="dxa"/>
          </w:tcPr>
          <w:p w14:paraId="17B51DBB" w14:textId="77777777" w:rsidR="00541C41" w:rsidRPr="00541C41" w:rsidRDefault="00541C41" w:rsidP="00541C41">
            <w:pPr>
              <w:spacing w:after="0" w:line="269" w:lineRule="auto"/>
              <w:jc w:val="both"/>
              <w:rPr>
                <w:iCs/>
                <w:sz w:val="28"/>
                <w:szCs w:val="28"/>
              </w:rPr>
            </w:pPr>
            <w:r w:rsidRPr="00541C41">
              <w:rPr>
                <w:b/>
                <w:bCs/>
                <w:sz w:val="28"/>
                <w:szCs w:val="28"/>
              </w:rPr>
              <w:t>PHẦN 1 (BẮT BUỘC) (6,0 điểm)</w:t>
            </w:r>
          </w:p>
        </w:tc>
        <w:tc>
          <w:tcPr>
            <w:tcW w:w="854" w:type="dxa"/>
          </w:tcPr>
          <w:p w14:paraId="1A425B5D" w14:textId="77777777" w:rsidR="00541C41" w:rsidRPr="00541C41" w:rsidRDefault="00541C41" w:rsidP="00541C41">
            <w:pPr>
              <w:spacing w:after="0" w:line="269" w:lineRule="auto"/>
              <w:jc w:val="both"/>
              <w:rPr>
                <w:iCs/>
                <w:sz w:val="28"/>
                <w:szCs w:val="28"/>
              </w:rPr>
            </w:pPr>
          </w:p>
        </w:tc>
      </w:tr>
      <w:tr w:rsidR="00541C41" w:rsidRPr="00541C41" w14:paraId="2B6867D7" w14:textId="77777777" w:rsidTr="00ED55D2">
        <w:tc>
          <w:tcPr>
            <w:tcW w:w="994" w:type="dxa"/>
          </w:tcPr>
          <w:p w14:paraId="69D0F3E7" w14:textId="77777777" w:rsidR="00541C41" w:rsidRPr="00541C41" w:rsidRDefault="00541C41" w:rsidP="00541C41">
            <w:pPr>
              <w:spacing w:after="0" w:line="269" w:lineRule="auto"/>
              <w:jc w:val="center"/>
              <w:rPr>
                <w:b/>
                <w:bCs/>
                <w:iCs/>
                <w:sz w:val="28"/>
                <w:szCs w:val="28"/>
              </w:rPr>
            </w:pPr>
          </w:p>
        </w:tc>
        <w:tc>
          <w:tcPr>
            <w:tcW w:w="7790" w:type="dxa"/>
          </w:tcPr>
          <w:p w14:paraId="1029E353" w14:textId="77777777" w:rsidR="00541C41" w:rsidRPr="00541C41" w:rsidRDefault="00541C41" w:rsidP="00541C41">
            <w:pPr>
              <w:spacing w:after="0" w:line="269" w:lineRule="auto"/>
              <w:jc w:val="both"/>
              <w:rPr>
                <w:iCs/>
                <w:sz w:val="28"/>
                <w:szCs w:val="28"/>
              </w:rPr>
            </w:pPr>
          </w:p>
        </w:tc>
        <w:tc>
          <w:tcPr>
            <w:tcW w:w="854" w:type="dxa"/>
          </w:tcPr>
          <w:p w14:paraId="3202AB0A" w14:textId="77777777" w:rsidR="00541C41" w:rsidRPr="00541C41" w:rsidRDefault="00541C41" w:rsidP="00541C41">
            <w:pPr>
              <w:spacing w:after="0" w:line="269" w:lineRule="auto"/>
              <w:jc w:val="both"/>
              <w:rPr>
                <w:iCs/>
                <w:sz w:val="28"/>
                <w:szCs w:val="28"/>
              </w:rPr>
            </w:pPr>
          </w:p>
        </w:tc>
      </w:tr>
      <w:tr w:rsidR="00541C41" w:rsidRPr="00541C41" w14:paraId="02DFCC29" w14:textId="77777777" w:rsidTr="00ED55D2">
        <w:tc>
          <w:tcPr>
            <w:tcW w:w="994" w:type="dxa"/>
          </w:tcPr>
          <w:p w14:paraId="5F646856" w14:textId="77777777" w:rsidR="00541C41" w:rsidRPr="00541C41" w:rsidRDefault="00541C41" w:rsidP="00541C41">
            <w:pPr>
              <w:spacing w:after="0" w:line="269" w:lineRule="auto"/>
              <w:jc w:val="center"/>
              <w:rPr>
                <w:b/>
                <w:bCs/>
                <w:iCs/>
                <w:sz w:val="28"/>
                <w:szCs w:val="28"/>
              </w:rPr>
            </w:pPr>
            <w:r w:rsidRPr="00541C41">
              <w:rPr>
                <w:b/>
                <w:bCs/>
                <w:sz w:val="28"/>
                <w:szCs w:val="28"/>
              </w:rPr>
              <w:t>Câu 1 (1.0 điểm)</w:t>
            </w:r>
          </w:p>
        </w:tc>
        <w:tc>
          <w:tcPr>
            <w:tcW w:w="7790" w:type="dxa"/>
          </w:tcPr>
          <w:p w14:paraId="2A03A527" w14:textId="77777777" w:rsidR="00541C41" w:rsidRPr="00541C41" w:rsidRDefault="00541C41" w:rsidP="00541C41">
            <w:pPr>
              <w:pStyle w:val="Header"/>
              <w:spacing w:line="276" w:lineRule="auto"/>
              <w:ind w:left="-41" w:right="-41"/>
              <w:jc w:val="both"/>
              <w:rPr>
                <w:b/>
                <w:bCs/>
                <w:iCs/>
                <w:szCs w:val="28"/>
              </w:rPr>
            </w:pPr>
            <w:r w:rsidRPr="00541C41">
              <w:rPr>
                <w:noProof/>
                <w:szCs w:val="28"/>
              </w:rPr>
              <mc:AlternateContent>
                <mc:Choice Requires="wpg">
                  <w:drawing>
                    <wp:anchor distT="0" distB="0" distL="114300" distR="114300" simplePos="0" relativeHeight="252082176" behindDoc="0" locked="0" layoutInCell="1" allowOverlap="1" wp14:anchorId="6160FAB4" wp14:editId="607EA59A">
                      <wp:simplePos x="0" y="0"/>
                      <wp:positionH relativeFrom="column">
                        <wp:posOffset>1554480</wp:posOffset>
                      </wp:positionH>
                      <wp:positionV relativeFrom="paragraph">
                        <wp:posOffset>30480</wp:posOffset>
                      </wp:positionV>
                      <wp:extent cx="3039745" cy="1369695"/>
                      <wp:effectExtent l="0" t="0" r="27305" b="1905"/>
                      <wp:wrapSquare wrapText="bothSides"/>
                      <wp:docPr id="149147159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9745" cy="1369695"/>
                                <a:chOff x="2721" y="3541"/>
                                <a:chExt cx="2808" cy="2451"/>
                              </a:xfrm>
                            </wpg:grpSpPr>
                            <wps:wsp>
                              <wps:cNvPr id="142518880" name="Line 17"/>
                              <wps:cNvCnPr>
                                <a:cxnSpLocks noChangeShapeType="1"/>
                              </wps:cNvCnPr>
                              <wps:spPr bwMode="auto">
                                <a:xfrm>
                                  <a:off x="2835" y="4917"/>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458377" name="Line 18"/>
                              <wps:cNvCnPr>
                                <a:cxnSpLocks noChangeShapeType="1"/>
                              </wps:cNvCnPr>
                              <wps:spPr bwMode="auto">
                                <a:xfrm flipH="1">
                                  <a:off x="2892" y="4917"/>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259857" name="Line 19"/>
                              <wps:cNvCnPr>
                                <a:cxnSpLocks noChangeShapeType="1"/>
                              </wps:cNvCnPr>
                              <wps:spPr bwMode="auto">
                                <a:xfrm flipH="1">
                                  <a:off x="3234" y="4917"/>
                                  <a:ext cx="114"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06318" name="Line 20"/>
                              <wps:cNvCnPr>
                                <a:cxnSpLocks noChangeShapeType="1"/>
                              </wps:cNvCnPr>
                              <wps:spPr bwMode="auto">
                                <a:xfrm flipH="1">
                                  <a:off x="3462" y="4917"/>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669126" name="Line 21"/>
                              <wps:cNvCnPr>
                                <a:cxnSpLocks noChangeShapeType="1"/>
                              </wps:cNvCnPr>
                              <wps:spPr bwMode="auto">
                                <a:xfrm flipH="1">
                                  <a:off x="3690" y="4917"/>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523939" name="Line 22"/>
                              <wps:cNvCnPr>
                                <a:cxnSpLocks noChangeShapeType="1"/>
                              </wps:cNvCnPr>
                              <wps:spPr bwMode="auto">
                                <a:xfrm flipH="1">
                                  <a:off x="3975" y="4917"/>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048855" name="Line 23"/>
                              <wps:cNvCnPr>
                                <a:cxnSpLocks noChangeShapeType="1"/>
                              </wps:cNvCnPr>
                              <wps:spPr bwMode="auto">
                                <a:xfrm flipH="1">
                                  <a:off x="4260" y="4917"/>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7408297" name="Line 24"/>
                              <wps:cNvCnPr>
                                <a:cxnSpLocks noChangeShapeType="1"/>
                              </wps:cNvCnPr>
                              <wps:spPr bwMode="auto">
                                <a:xfrm flipH="1">
                                  <a:off x="4545" y="4917"/>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22472" name="Line 25"/>
                              <wps:cNvCnPr>
                                <a:cxnSpLocks noChangeShapeType="1"/>
                              </wps:cNvCnPr>
                              <wps:spPr bwMode="auto">
                                <a:xfrm flipH="1">
                                  <a:off x="4830" y="4917"/>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919053" name="Line 26"/>
                              <wps:cNvCnPr>
                                <a:cxnSpLocks noChangeShapeType="1"/>
                              </wps:cNvCnPr>
                              <wps:spPr bwMode="auto">
                                <a:xfrm>
                                  <a:off x="3177" y="4212"/>
                                  <a:ext cx="0" cy="13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5859821" name="Line 27"/>
                              <wps:cNvCnPr>
                                <a:cxnSpLocks noChangeShapeType="1"/>
                              </wps:cNvCnPr>
                              <wps:spPr bwMode="auto">
                                <a:xfrm>
                                  <a:off x="3177" y="4212"/>
                                  <a:ext cx="798"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9902949" name="Line 28"/>
                              <wps:cNvCnPr>
                                <a:cxnSpLocks noChangeShapeType="1"/>
                              </wps:cNvCnPr>
                              <wps:spPr bwMode="auto">
                                <a:xfrm flipV="1">
                                  <a:off x="3177" y="3905"/>
                                  <a:ext cx="1995" cy="16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454122" name="Line 29"/>
                              <wps:cNvCnPr>
                                <a:cxnSpLocks noChangeShapeType="1"/>
                              </wps:cNvCnPr>
                              <wps:spPr bwMode="auto">
                                <a:xfrm>
                                  <a:off x="3177" y="4212"/>
                                  <a:ext cx="399" cy="3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0987073" name="Line 30"/>
                              <wps:cNvCnPr>
                                <a:cxnSpLocks noChangeShapeType="1"/>
                              </wps:cNvCnPr>
                              <wps:spPr bwMode="auto">
                                <a:xfrm flipV="1">
                                  <a:off x="3990" y="4311"/>
                                  <a:ext cx="684" cy="5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31195678" name="Line 31"/>
                              <wps:cNvCnPr>
                                <a:cxnSpLocks noChangeShapeType="1"/>
                              </wps:cNvCnPr>
                              <wps:spPr bwMode="auto">
                                <a:xfrm flipV="1">
                                  <a:off x="4674" y="3590"/>
                                  <a:ext cx="85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705829" name="Oval 32"/>
                              <wps:cNvSpPr>
                                <a:spLocks noChangeArrowheads="1"/>
                              </wps:cNvSpPr>
                              <wps:spPr bwMode="auto">
                                <a:xfrm flipV="1">
                                  <a:off x="5130" y="3871"/>
                                  <a:ext cx="65"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5035479" name="Oval 33"/>
                              <wps:cNvSpPr>
                                <a:spLocks noChangeArrowheads="1"/>
                              </wps:cNvSpPr>
                              <wps:spPr bwMode="auto">
                                <a:xfrm>
                                  <a:off x="3135" y="41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9826045" name="Oval 34"/>
                              <wps:cNvSpPr>
                                <a:spLocks noChangeArrowheads="1"/>
                              </wps:cNvSpPr>
                              <wps:spPr bwMode="auto">
                                <a:xfrm>
                                  <a:off x="3147" y="553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11958935" name="Text Box 35"/>
                              <wps:cNvSpPr txBox="1">
                                <a:spLocks noChangeArrowheads="1"/>
                              </wps:cNvSpPr>
                              <wps:spPr bwMode="auto">
                                <a:xfrm>
                                  <a:off x="2721" y="3883"/>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C894B" w14:textId="77777777" w:rsidR="00541C41" w:rsidRPr="00C72AFD" w:rsidRDefault="00541C41" w:rsidP="002F5D70">
                                    <w:pPr>
                                      <w:rPr>
                                        <w:sz w:val="26"/>
                                        <w:szCs w:val="26"/>
                                      </w:rPr>
                                    </w:pPr>
                                    <w:r w:rsidRPr="00C72AFD">
                                      <w:rPr>
                                        <w:sz w:val="26"/>
                                        <w:szCs w:val="26"/>
                                      </w:rPr>
                                      <w:t>M</w:t>
                                    </w:r>
                                  </w:p>
                                </w:txbxContent>
                              </wps:txbx>
                              <wps:bodyPr rot="0" vert="horz" wrap="square" lIns="91440" tIns="45720" rIns="91440" bIns="45720" anchor="t" anchorCtr="0" upright="1">
                                <a:noAutofit/>
                              </wps:bodyPr>
                            </wps:wsp>
                            <wps:wsp>
                              <wps:cNvPr id="1695607880" name="Text Box 36"/>
                              <wps:cNvSpPr txBox="1">
                                <a:spLocks noChangeArrowheads="1"/>
                              </wps:cNvSpPr>
                              <wps:spPr bwMode="auto">
                                <a:xfrm>
                                  <a:off x="4545" y="3541"/>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3DD2D" w14:textId="77777777" w:rsidR="00541C41" w:rsidRPr="00C72AFD" w:rsidRDefault="00541C41" w:rsidP="002F5D70">
                                    <w:pPr>
                                      <w:rPr>
                                        <w:sz w:val="24"/>
                                        <w:szCs w:val="24"/>
                                      </w:rPr>
                                    </w:pPr>
                                    <w:r w:rsidRPr="00C72AFD">
                                      <w:rPr>
                                        <w:sz w:val="24"/>
                                        <w:szCs w:val="24"/>
                                      </w:rPr>
                                      <w:t>N</w:t>
                                    </w:r>
                                  </w:p>
                                </w:txbxContent>
                              </wps:txbx>
                              <wps:bodyPr rot="0" vert="horz" wrap="square" lIns="91440" tIns="45720" rIns="91440" bIns="45720" anchor="t" anchorCtr="0" upright="1">
                                <a:noAutofit/>
                              </wps:bodyPr>
                            </wps:wsp>
                            <wps:wsp>
                              <wps:cNvPr id="1586011088" name="Text Box 37"/>
                              <wps:cNvSpPr txBox="1">
                                <a:spLocks noChangeArrowheads="1"/>
                              </wps:cNvSpPr>
                              <wps:spPr bwMode="auto">
                                <a:xfrm>
                                  <a:off x="2778" y="5479"/>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77DC9" w14:textId="77777777" w:rsidR="00541C41" w:rsidRPr="00C72AFD" w:rsidRDefault="00541C41" w:rsidP="002F5D70">
                                    <w:pPr>
                                      <w:rPr>
                                        <w:sz w:val="24"/>
                                        <w:szCs w:val="24"/>
                                      </w:rPr>
                                    </w:pPr>
                                    <w:r w:rsidRPr="00C72AFD">
                                      <w:rPr>
                                        <w:sz w:val="24"/>
                                        <w:szCs w:val="24"/>
                                      </w:rPr>
                                      <w:t>M’</w:t>
                                    </w:r>
                                  </w:p>
                                </w:txbxContent>
                              </wps:txbx>
                              <wps:bodyPr rot="0" vert="horz" wrap="square" lIns="91440" tIns="45720" rIns="91440" bIns="45720" anchor="t" anchorCtr="0" upright="1">
                                <a:noAutofit/>
                              </wps:bodyPr>
                            </wps:wsp>
                            <wps:wsp>
                              <wps:cNvPr id="1587105977" name="Text Box 38"/>
                              <wps:cNvSpPr txBox="1">
                                <a:spLocks noChangeArrowheads="1"/>
                              </wps:cNvSpPr>
                              <wps:spPr bwMode="auto">
                                <a:xfrm>
                                  <a:off x="3747" y="5251"/>
                                  <a:ext cx="153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4C52F" w14:textId="77777777" w:rsidR="00541C41" w:rsidRPr="00373056" w:rsidRDefault="00541C41" w:rsidP="002F5D70">
                                    <w:pPr>
                                      <w:rPr>
                                        <w:sz w:val="24"/>
                                        <w:szCs w:val="24"/>
                                      </w:rPr>
                                    </w:pPr>
                                  </w:p>
                                </w:txbxContent>
                              </wps:txbx>
                              <wps:bodyPr rot="0" vert="horz" wrap="square" lIns="91440" tIns="45720" rIns="91440" bIns="45720" anchor="t" anchorCtr="0" upright="1">
                                <a:noAutofit/>
                              </wps:bodyPr>
                            </wps:wsp>
                            <wps:wsp>
                              <wps:cNvPr id="720698997" name="Text Box 39"/>
                              <wps:cNvSpPr txBox="1">
                                <a:spLocks noChangeArrowheads="1"/>
                              </wps:cNvSpPr>
                              <wps:spPr bwMode="auto">
                                <a:xfrm>
                                  <a:off x="3783" y="4894"/>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A2294" w14:textId="77777777" w:rsidR="00541C41" w:rsidRPr="00C72AFD" w:rsidRDefault="00541C41" w:rsidP="002F5D70">
                                    <w:pPr>
                                      <w:jc w:val="center"/>
                                      <w:rPr>
                                        <w:sz w:val="24"/>
                                        <w:szCs w:val="24"/>
                                      </w:rPr>
                                    </w:pPr>
                                    <w:r w:rsidRPr="00C72AFD">
                                      <w:rPr>
                                        <w:sz w:val="24"/>
                                        <w:szCs w:val="24"/>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2221" style="position:absolute;left:0;text-align:left;margin-left:122.4pt;margin-top:2.4pt;width:239.35pt;height:107.85pt;z-index:252082176" coordorigin="2721,3541" coordsize="2808,24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AnnfTgcAAJ5IAAAOAAAAZHJzL2Uyb0RvYy54bWzsXFtzm0YUfu9M/wPDuyL2BruayJnEstLO pE1mkvZ9jZDEFAEFbMnN9L/37C7iokiJJ4mw3awfZCRgtZz9+DiX7+j5i90mcW6jooyzdOqiZ57r RGmYLeJ0NXX/+DAfcdcpK5kuZJKl0dS9i0r3xcXPPz3f5pMIZ+ssWUSFA4Ok5WSbT911VeWT8bgM 19FGls+yPEph5zIrNrKCt8VqvCjkFkbfJGPsef54mxWLvMjCqCzh05nZ6V7o8ZfLKKzeLpdlVDnJ 1IW5Vfq10K/X6nV88VxOVoXM13FYT0N+xSw2Mk7hS5uhZrKSzk0RfzLUJg6LrMyW1bMw24yz5TIO I30NcDXIO7ia10V2k+trWU22q7wxE5j2wE5fPWz4++27wokXsHZUIBogJgLXSeUG1kp/vcOUjbb5 agKHvi7y9/m7wlwobL7Jwr9K2D0+3K/er8zBzvX2t2wBw8mbKtM22i2LjRoCrt7Z6aW4a5Yi2lVO CB8Sj4iAMtcJYR8ivvCFnoichGtYUXUeDjByHdhNGEVmIcP1VX0+5h4gT52MKdN7x3JivlhPtp6c ujIAXtnatvw2275fyzzSS1YqgzW2xQxxzgGBxrRv4jRyUGBMq4+8TI1dw11a29VJs8u1TFeRHvPD XQ42NFei5gyDm1PUmxIW5Yt2xpyAPcEisND6m+Vkb20M5jLW0ndEYyo5yYuyeh1lG0dtTN0E5q3X UN6+KSu18u0haknTbB4nib6pktTZTl3BMNMnlFkSL9ROdVhZrK4vk8K5leq21H/KFDBY7zCAf7rQ g60jubiqtysZJ2Ybjk9SNR5cB0yn3jL33UfhiSt+xemIYv9qRL3ZbPRyfklH/hwFbEZml5cz9K+a GqKTdbxYRKma3Z4DEL0fDmo2MndvwwKNGcb90fUlwmT3//WkAY9mBQ0Yr7PF3btCWaOG5kAY9YlH GSdBc/sbjPLzY9RZJnH+iwK3WsGaFTAX+ARaUQD3veYFRGvY7CnFwrV5dB59JPx/4Irg4Y+Z4OwA r+KB8EowoafwCjC1eP3B6RUhEng+QeCVdFwArJ+3vec5eDjf1wU4Sq+E+pZerTcAIdNxj5V6wvcF wn4frtr/fAi4+gIc1KO+q/UGrPPqIp9Thokgoo9X/FDegAhOxVoWrxavgFePe5RzBijpugPkgfAK MbLlV+sOnHQHECEB9Thuk4M6O4B1/P0A/gBlKjdo/QGbzDruvnI/wJgGEOJ02bVOZXeSp8MEW5QT y66WXU+yKwXPFQmPkT5c/fM7A52EK0Eq9asoFSPtNrflgbo2AGUYnQ1+LOUBleydyXJtyggL2FIG kxNbNlAVrYHKBsRnHNKwqhTXpdphS1ufwW4g6jogRIgKHo8FvBakA4IUwi0hPCzoQXpgqOLWnwfF rQavBFjfkNa+FIsEFLpNtcCHB8IjQqylW11nf9gqLfIg8qEIH3i2A1S97ucqEAG3mKrNEqqdiCdB t06lxRWyKLKtq1QLm2jhOkkEiia1Ze5BqzTQiqyjZWUlwjomYDoenFHkCR54Qd/dhRAJDD1ALuET MoZHg3F8Cap1RHsyVj6DRjMLno4wxqLZSLoGcoAhNYaQYH7Qr+ySoUplh3CmfmCECIQBruGWauM4 nW5W5BwYwdyTIGfLvh097HdgX8QwCjwGudx9xPYWZHgO6ZbK9iLP0ig8GyXiS/WEVFo8UEn2pIjm BEXep6WIWodwiFaG6tQY4aDq6qHVr/1gyOIZDJwQeUUJyMfKz8oSe6rCe4oPh9MvHhUAOkVmxMog roaNdVb8A64JCJWnbvn3jSwicFB+TWEdQLVL4flV6TeUBSApcYrunuvuHpmGMNTUrVzHbF5WRg19 kxfxag3fZFR4afYS5LrLWGs81boaWeLgqkRQIDAPBL7BAVq7hbKzoLXn7u6Fswhksj2MKvWZIlT4 bzH6o2KUYch/+aCe7RNqtzZ2fohSk7xljOi0cfvQtxDVLQY/No1ipHxULhSRmTTtBxXjvMp2DnwE 1FXHXQqnTrWDz/cPgu/qAnRIte3e4FyTeYvYNupCX0iAFdDfc+92BPXlHWH+I20dOO2qzPVf/Zzp HHayx8BYVHchfQQpH/VeYTGa+zwY0TllIxF4fOQh8UoAdwk6m/e7IXSB3zRmQRPD13ZDfHMPyCau oEEsiTdTlzeNInJyqiGkaeZQ09+3Wez/H2u3qHbXO93/RCGnVt8IxtexHpjpC4POK98LOs1LLXV0 K5TDUUcj/mgbvz5N2Fjq6LRYWeo4M3U04Yiljm7bI+O+h5DHm9RYSx3dAvFw1IEDlaZTAZuKKHuh nPU6jnZnWuo4M3U0YaKljj51BFDrFG07aksd3ar9cNQBAtg6xIZe7j51IKb6DnQeyLod1u0YLmJp QnfLHR3ugBS4L7hoteotdXR1EkNSB6Q4tLSSC033Ntfxhd+EsF7Hmb2OJnJ/Ksyhf7UFfgRH53Lq H+xRv7LTfQ/b3Z8VuvgPAAD//wMAUEsDBBQABgAIAAAAIQCTwDKI3wAAAAkBAAAPAAAAZHJzL2Rv d25yZXYueG1sTI/BSsNAEIbvgu+wjODNbpI2KjGbUop6KoKtUHrbZqdJaHY2ZLdJ+vZOT3oahu/n n2/y5WRbMWDvG0cK4lkEAql0pqFKwc/u4+kVhA+ajG4doYIrelgW93e5zowb6RuHbagEl5DPtII6 hC6T0pc1Wu1nrkNidnK91YHXvpKm1yOX21YmUfQsrW6IL9S6w3WN5Xl7sQo+Rz2u5vH7sDmf1tfD Lv3ab2JU6vFhWr2BCDiFvzDc9FkdCnY6ugsZL1oFyWLB6kHBbTB/SeYpiCODJEpBFrn8/0HxCwAA //8DAFBLAQItABQABgAIAAAAIQC2gziS/gAAAOEBAAATAAAAAAAAAAAAAAAAAAAAAABbQ29udGVu dF9UeXBlc10ueG1sUEsBAi0AFAAGAAgAAAAhADj9If/WAAAAlAEAAAsAAAAAAAAAAAAAAAAALwEA AF9yZWxzLy5yZWxzUEsBAi0AFAAGAAgAAAAhADUCed9OBwAAnkgAAA4AAAAAAAAAAAAAAAAALgIA AGRycy9lMm9Eb2MueG1sUEsBAi0AFAAGAAgAAAAhAJPAMojfAAAACQEAAA8AAAAAAAAAAAAAAAAA qAkAAGRycy9kb3ducmV2LnhtbFBLBQYAAAAABAAEAPMAAAC0CgAAAAA= ">
                      <v:line id="Line 17" o:spid="_x0000_s2222" style="position:absolute;visibility:visible;mso-wrap-style:square" from="2835,4917" to="5115,4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cY+sgAAADiAAAADwAAAGRycy9kb3ducmV2LnhtbERPTUvDQBC9C/6HZQRvdtOqIcRuS1GE 1oO0VdDjNDsm0exs2F2T+O+dg+Dx8b6X68l1aqAQW88G5rMMFHHlbcu1gdeXx6sCVEzIFjvPZOCH IqxX52dLLK0f+UDDMdVKQjiWaKBJqS+1jlVDDuPM98TCffjgMAkMtbYBRwl3nV5kWa4dtiwNDfZ0 31D1dfx2Bp6v9/mw2T1tp7ddfqoeDqf3zzEYc3kxbe5AJZrSv/jPvbUy/2ZxOy+KQk7IJcGgV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QcY+sgAAADiAAAADwAAAAAA AAAAAAAAAAChAgAAZHJzL2Rvd25yZXYueG1sUEsFBgAAAAAEAAQA+QAAAJYDAAAAAA== "/>
                      <v:line id="Line 18" o:spid="_x0000_s2223" style="position:absolute;flip:x;visibility:visible;mso-wrap-style:square" from="2892,4917" to="3063,5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vJEMwAAADiAAAADwAAAGRycy9kb3ducmV2LnhtbESPQUsDMRSE74L/ITzBi9hsbW3XtWkp guChl1bZ4u25eW6W3bxsk9iu/74RCh6HmfmGWawG24kj+dA4VjAeZSCIK6cbrhV8vL/e5yBCRNbY OSYFvxRgtby+WmCh3Ym3dNzFWiQIhwIVmBj7QspQGbIYRq4nTt638xZjkr6W2uMpwW0nH7JsJi02 nBYM9vRiqGp3P1aBzDd3B7/+mrZlu98/mbIq+8+NUrc3w/oZRKQh/ocv7TetYDbJpo/5ZD6Hv0vp DsjlG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n7yRDMAAAA4gAAAA8A AAAAAAAAAAAAAAAAoQIAAGRycy9kb3ducmV2LnhtbFBLBQYAAAAABAAEAPkAAACaAwAAAAA= "/>
                      <v:line id="Line 19" o:spid="_x0000_s2224" style="position:absolute;flip:x;visibility:visible;mso-wrap-style:square" from="3234,4917" to="3348,5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A5ss0AAADjAAAADwAAAGRycy9kb3ducmV2LnhtbESPQUsDMRCF74L/IUzBS2mzFqvbbdNS BMFDL62ypbdxM26W3UzWJLbrvzdCwePMe++bN6vNYDtxJh8axwrupxkI4srphmsF728vkxxEiMga O8ek4IcCbNa3NysstLvwns6HWIsE4VCgAhNjX0gZKkMWw9T1xEn7dN5iTKOvpfZ4SXDbyVmWPUqL DacLBnt6NlS1h2+rQOa78Zfffjy0ZXs8LkxZlf1pp9TdaNguQUQa4r/5mn7VqX4izuaLfP4Efz+l Bcj1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fMDmyzQAAAOMAAAAP AAAAAAAAAAAAAAAAAKECAABkcnMvZG93bnJldi54bWxQSwUGAAAAAAQABAD5AAAAmwMAAAAA "/>
                      <v:line id="Line 20" o:spid="_x0000_s2225" style="position:absolute;flip:x;visibility:visible;mso-wrap-style:square" from="3462,4917" to="3633,5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h+ecgAAADiAAAADwAAAGRycy9kb3ducmV2LnhtbERPTUvDQBC9C/6HZQQvYjexUmvsthRB 8NCLVVK8jdkxG5KdjbtrG/+9cxA8Pt73ajP5QR0ppi6wgXJWgCJugu24NfD2+nS9BJUyssUhMBn4 oQSb9fnZCisbTvxCx31ulYRwqtCAy3mstE6NI49pFkZi4T5D9JgFxlbbiCcJ94O+KYqF9tixNDgc 6dFR0++/vQG93F19xe3HbV/3h8O9q5t6fN8Zc3kxbR9AZZryv/jP/Wxlfjm/KxbzUjbLJcG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lh+ecgAAADiAAAADwAAAAAA AAAAAAAAAAChAgAAZHJzL2Rvd25yZXYueG1sUEsFBgAAAAAEAAQA+QAAAJYDAAAAAA== "/>
                      <v:line id="Line 21" o:spid="_x0000_s2226" style="position:absolute;flip:x;visibility:visible;mso-wrap-style:square" from="3690,4917" to="3861,5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e5ossAAADiAAAADwAAAGRycy9kb3ducmV2LnhtbESPQWvCQBSE74X+h+UVvJS6USSY1FWk UPDgpVYi3l6zr9mQ7Nt0d6vpv+8WCh6HmfmGWW1G24sL+dA6VjCbZiCIa6dbbhQc31+fliBCRNbY OyYFPxRgs76/W2Gp3ZXf6HKIjUgQDiUqMDEOpZShNmQxTN1AnLxP5y3GJH0jtcdrgttezrMslxZb TgsGB3oxVHeHb6tALvePX377seiq7nQqTFVXw3mv1ORh3D6DiDTGW/i/vdMKFlmR58VsnsPfpXQH 5P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de5ossAAADiAAAADwAA AAAAAAAAAAAAAAChAgAAZHJzL2Rvd25yZXYueG1sUEsFBgAAAAAEAAQA+QAAAJkDAAAAAA== "/>
                      <v:line id="Line 22" o:spid="_x0000_s2227" style="position:absolute;flip:x;visibility:visible;mso-wrap-style:square" from="3975,4917" to="4146,5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QVMoAAADjAAAADwAAAGRycy9kb3ducmV2LnhtbERPT0vDMBS/C36H8AQv4lK3Odq6bAxB 8LCLUzp2e2ueTWnzUpO41W9vhIHH9/v/luvR9uJEPrSOFTxMMhDEtdMtNwo+3l/ucxAhImvsHZOC HwqwXl1fLbHU7sxvdNrFRqQQDiUqMDEOpZShNmQxTNxAnLhP5y3GdPpGao/nFG57Oc2yhbTYcmow ONCzobrbfVsFMt/effnNcd5V3X5fmKquhsNWqdubcfMEItIY/8UX96tO8xf5/HE6K2YF/P2UAJCr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Rz9BUygAAAOMAAAAPAAAA AAAAAAAAAAAAAKECAABkcnMvZG93bnJldi54bWxQSwUGAAAAAAQABAD5AAAAmAMAAAAA "/>
                      <v:line id="Line 23" o:spid="_x0000_s2228" style="position:absolute;flip:x;visibility:visible;mso-wrap-style:square" from="4260,4917" to="4431,5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ujAMgAAADjAAAADwAAAGRycy9kb3ducmV2LnhtbERPzUoDMRC+C75DGMGL2ERpS1ybliII HnqxyhZv42bcLLuZrEls17c3guBxvv9ZbSY/iCPF1AU2cDNTIIibYDtuDby+PF5rECkjWxwCk4Fv SrBZn5+tsLLhxM903OdWlBBOFRpwOY+VlKlx5DHNwkhcuI8QPeZyxlbaiKcS7gd5q9RSeuy4NDgc 6cFR0++/vAGpd1efcfs+7+v+cLhzdVOPbztjLi+m7T2ITFP+F/+5n2yZv1RazbVeLOD3pwKAX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vujAMgAAADjAAAADwAAAAAA AAAAAAAAAAChAgAAZHJzL2Rvd25yZXYueG1sUEsFBgAAAAAEAAQA+QAAAJYDAAAAAA== "/>
                      <v:line id="Line 24" o:spid="_x0000_s2229" style="position:absolute;flip:x;visibility:visible;mso-wrap-style:square" from="4545,4917" to="4716,5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PfcoAAADjAAAADwAAAGRycy9kb3ducmV2LnhtbERPS0sDMRC+C/0PYQpexGb7wG7XpqUI goderLLF27gZN8tuJtsktuu/N0LB43zvWW8H24kz+dA4VjCdZCCIK6cbrhW8vz3f5yBCRNbYOSYF PxRguxndrLHQ7sKvdD7EWqQQDgUqMDH2hZShMmQxTFxPnLgv5y3GdPpaao+XFG47OcuyB2mx4dRg sKcnQ1V7+LYKZL6/O/nd56It2+NxZcqq7D/2St2Oh90jiEhD/Bdf3S86zZ/Pl4ssn62W8PdTAkB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n499ygAAAOMAAAAPAAAA AAAAAAAAAAAAAKECAABkcnMvZG93bnJldi54bWxQSwUGAAAAAAQABAD5AAAAmAMAAAAA "/>
                      <v:line id="Line 25" o:spid="_x0000_s2230" style="position:absolute;flip:x;visibility:visible;mso-wrap-style:square" from="4830,4917" to="5001,5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W848sAAADhAAAADwAAAGRycy9kb3ducmV2LnhtbESPT0vDQBTE74LfYXmCF2k3htLG2G0p guChl/4hxdsz+8yGZN/G3bWN394tCB6HmfkNs1yPthdn8qF1rOBxmoEgrp1uuVFwPLxOChAhImvs HZOCHwqwXt3eLLHU7sI7Ou9jIxKEQ4kKTIxDKWWoDVkMUzcQJ+/TeYsxSd9I7fGS4LaXeZbNpcWW 04LBgV4M1d3+2yqQxfbhy28+Zl3VnU5Ppqqr4X2r1P3duHkGEWmM/+G/9ptWUMwXeT5b5HB9lN6A XP0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AW848sAAADhAAAADwAA AAAAAAAAAAAAAAChAgAAZHJzL2Rvd25yZXYueG1sUEsFBgAAAAAEAAQA+QAAAJkDAAAAAA== "/>
                      <v:line id="Line 26" o:spid="_x0000_s2231" style="position:absolute;visibility:visible;mso-wrap-style:square" from="3177,4212" to="3177,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6tTMoAAADiAAAADwAAAGRycy9kb3ducmV2LnhtbESPX2vCMBTF34V9h3AHvmmqbmOtRhmC 4IObrA6fL8217WxuapLV7tsvA8HHw/nz4yxWvWlER87XlhVMxgkI4sLqmksFX4fN6BWED8gaG8uk 4Jc8rJYPgwVm2l75k7o8lCKOsM9QQRVCm0npi4oM+rFtiaN3ss5giNKVUju8xnHTyGmSvEiDNUdC hS2tKyrO+Y+J3KLcucvx+9xvT++7zYW79OOwV2r42L/NQQTqwz18a2+1gqfpLJ2kyfMM/i/FOyC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vq1MygAAAOIAAAAPAAAA AAAAAAAAAAAAAKECAABkcnMvZG93bnJldi54bWxQSwUGAAAAAAQABAD5AAAAmAMAAAAA ">
                        <v:stroke dashstyle="dash"/>
                      </v:line>
                      <v:line id="Line 27" o:spid="_x0000_s2232" style="position:absolute;visibility:visible;mso-wrap-style:square" from="3177,4212" to="3975,4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PCe8wAAADiAAAADwAAAGRycy9kb3ducmV2LnhtbESPQUvDQBSE74L/YXlCb3bTloYYuy1F KbQexFahPb5mn0na7Nuwuybx37uC4HGYmW+YxWowjejI+dqygsk4AUFcWF1zqeDjfXOfgfABWWNj mRR8k4fV8vZmgbm2Pe+pO4RSRAj7HBVUIbS5lL6oyKAf25Y4ep/WGQxRulJqh32Em0ZOkySVBmuO CxW29FRRcT18GQWvs7e0W+9etsNxl56L5/35dOmdUqO7Yf0IItAQ/sN/7a1WMEvn2fwhm07g91K8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xjwnvMAAAA4gAAAA8A AAAAAAAAAAAAAAAAoQIAAGRycy9kb3ducmV2LnhtbFBLBQYAAAAABAAEAPkAAACaAwAAAAA= "/>
                      <v:line id="Line 28" o:spid="_x0000_s2233" style="position:absolute;flip:y;visibility:visible;mso-wrap-style:square" from="3177,3905" to="5172,5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7cYAAADjAAAADwAAAGRycy9kb3ducmV2LnhtbERPX2vCMBB/H+w7hBvsTZOVTdbOKDJ0 DPHFbr5fm1ta1lxKE7X79kYQ9ni//zdfjq4TJxpC61nD01SBIK69adlq+P7aTF5BhIhssPNMGv4o wHJxfzfHwvgz7+lURitSCIcCNTQx9oWUoW7IYZj6njhxP35wGNM5WGkGPKdw18lMqZl02HJqaLCn 94bq3/LoNFTr1cFuq8PaZbwzH/alrFiWWj8+jKs3EJHG+C++uT9Nmj9Tea6y/DmH608JALm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vv+3GAAAA4wAAAA8AAAAAAAAA AAAAAAAAoQIAAGRycy9kb3ducmV2LnhtbFBLBQYAAAAABAAEAPkAAACUAwAAAAA= ">
                        <v:stroke dashstyle="dash"/>
                      </v:line>
                      <v:line id="Line 29" o:spid="_x0000_s2234" style="position:absolute;visibility:visible;mso-wrap-style:square" from="3177,4212" to="3576,4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qzG8YAAADiAAAADwAAAGRycy9kb3ducmV2LnhtbERP3WrCMBS+H/gO4QjeyEwtdtPOKCII YxeDqQ9wbI5tWHNSm1jrnn4ZCLv8+P6X697WoqPWG8cKppMEBHHhtOFSwfGwe56D8AFZY+2YFNzJ w3o1eFpirt2Nv6jbh1LEEPY5KqhCaHIpfVGRRT9xDXHkzq61GCJsS6lbvMVwW8s0SV6kRcOxocKG thUV3/urVZCZy+X1fP2su80HLk72Z2xOkpQaDfvNG4hAffgXP9zvOs5Pslk2m6Yp/F2KG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KsxvGAAAA4gAAAA8AAAAAAAAA AAAAAAAAoQIAAGRycy9kb3ducmV2LnhtbFBLBQYAAAAABAAEAPkAAACUAwAAAAA= ">
                        <v:stroke endarrow="open"/>
                      </v:line>
                      <v:line id="Line 30" o:spid="_x0000_s2235" style="position:absolute;flip:y;visibility:visible;mso-wrap-style:square" from="3990,4311" to="4674,4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X5r8kAAADiAAAADwAAAGRycy9kb3ducmV2LnhtbESPzW7CMBCE70i8g7VIvYEdSvlJMQgq VeqFA5Tel3ibBOJ1FJsQ3r5GqsRxNDPfaJbrzlaipcaXjjUkIwWCOHOm5FzD8ftzOAfhA7LByjFp uJOH9arfW2Jq3I331B5CLiKEfYoaihDqVEqfFWTRj1xNHL1f11gMUTa5NA3eItxWcqzUVFosOS4U WNNHQdnlcLUaOnd6y38228v+PEl213Z7vJugtH4ZdJt3EIG68Az/t7+MhkmiFvOZmr3C41K8A3L1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MV+a/JAAAA4gAAAA8AAAAA AAAAAAAAAAAAoQIAAGRycy9kb3ducmV2LnhtbFBLBQYAAAAABAAEAPkAAACXAwAAAAA= ">
                        <v:stroke endarrow="open"/>
                      </v:line>
                      <v:line id="Line 31" o:spid="_x0000_s2236" style="position:absolute;flip:y;visibility:visible;mso-wrap-style:square" from="4674,3590" to="5529,4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2N84AAADjAAAADwAAAGRycy9kb3ducmV2LnhtbESPzU7DMBCE75X6DtYicamoEwr9CXWr CgmJQy8UlKq3JV7iKPE6tU0b3h4fkDjuzuzMt+vtYDtxIR8axwryaQaCuHK64VrBx/vL3RJEiMga O8ek4IcCbDfj0RoL7a78RpdDrEUK4VCgAhNjX0gZKkMWw9T1xEn7ct5iTKOvpfZ4TeG2k/dZNpcW G04NBnt6NlS1h2+rQC73k7PffT60ZXs8rkxZlf1pr9TtzbB7AhFpiP/mv+tXnfBnszxfPc4XCTr9 lBYgN7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Cq/2N84AAADjAAAA DwAAAAAAAAAAAAAAAAChAgAAZHJzL2Rvd25yZXYueG1sUEsFBgAAAAAEAAQA+QAAAJwDAAAAAA== "/>
                      <v:oval id="Oval 32" o:spid="_x0000_s2237" style="position:absolute;left:5130;top:3871;width:65;height:72;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lsP8kA AADjAAAADwAAAGRycy9kb3ducmV2LnhtbERPX0/CMBB/N/E7NGfii4GWKTAmhRATE31DROHxWI9t ul6XtW7z21sTEx/v9/+W68HWoqPWV441TMYKBHHuTMWFhv3r4ygF4QOywdoxafgmD+vV5cUSM+N6 fqFuFwoRQ9hnqKEMocmk9HlJFv3YNcSRO7vWYohnW0jTYh/DbS0TpWbSYsWxocSGHkrKP3dfVsPH YWPV3U03O9+qt+d3nvfp6bjV+vpq2NyDCDSEf/Gf+8nE+dNkMlfTNFnA708RALn6AQAA//8DAFBL AQItABQABgAIAAAAIQDw94q7/QAAAOIBAAATAAAAAAAAAAAAAAAAAAAAAABbQ29udGVudF9UeXBl c10ueG1sUEsBAi0AFAAGAAgAAAAhADHdX2HSAAAAjwEAAAsAAAAAAAAAAAAAAAAALgEAAF9yZWxz Ly5yZWxzUEsBAi0AFAAGAAgAAAAhADMvBZ5BAAAAOQAAABAAAAAAAAAAAAAAAAAAKQIAAGRycy9z aGFwZXhtbC54bWxQSwECLQAUAAYACAAAACEAJtlsP8kAAADjAAAADwAAAAAAAAAAAAAAAACYAgAA ZHJzL2Rvd25yZXYueG1sUEsFBgAAAAAEAAQA9QAAAI4DAAAAAA== " fillcolor="black"/>
                      <v:oval id="Oval 33" o:spid="_x0000_s2238" style="position:absolute;left:3135;top:418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8z1cgA AADjAAAADwAAAGRycy9kb3ducmV2LnhtbERPzU7CQBC+m/gOmyHxYmAL2oKVhZgmGK4WDhzH7tg2 dGeb3ZW2b++amHic73+2+9F04kbOt5YVLBcJCOLK6pZrBefTYb4B4QOyxs4yKZjIw353f7fFXNuB P+hWhlrEEPY5KmhC6HMpfdWQQb+wPXHkvqwzGOLpaqkdDjHcdHKVJJk02HJsaLCnoqHqWn4bBe6x n4rpWByWn/xepsNGX7KzVuphNr69ggg0hn/xn/uo4/xVliZP6fP6BX5/igDI3Q8AAAD//wMAUEsB Ai0AFAAGAAgAAAAhAPD3irv9AAAA4gEAABMAAAAAAAAAAAAAAAAAAAAAAFtDb250ZW50X1R5cGVz XS54bWxQSwECLQAUAAYACAAAACEAMd1fYdIAAACPAQAACwAAAAAAAAAAAAAAAAAuAQAAX3JlbHMv LnJlbHNQSwECLQAUAAYACAAAACEAMy8FnkEAAAA5AAAAEAAAAAAAAAAAAAAAAAApAgAAZHJzL3No YXBleG1sLnhtbFBLAQItABQABgAIAAAAIQDkbzPVyAAAAOMAAAAPAAAAAAAAAAAAAAAAAJgCAABk cnMvZG93bnJldi54bWxQSwUGAAAAAAQABAD1AAAAjQMAAAAA " fillcolor="black"/>
                      <v:oval id="Oval 34" o:spid="_x0000_s2239" style="position:absolute;left:3147;top:553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ucbckA AADiAAAADwAAAGRycy9kb3ducmV2LnhtbESPQUvDQBSE70L/w/IKXsRuGkyIsdtSApVejT14fGaf STD7Nuxum+Tfu4LgcZiZb5jdYTaDuJHzvWUF200CgrixuudWweX99FiA8AFZ42CZFCzk4bBf3e2w 1HbiN7rVoRURwr5EBV0IYymlbzoy6Dd2JI7el3UGQ5SuldrhFOFmkGmS5NJgz3Ghw5Gqjprv+moU uIdxqZZzddp+8mudTYX+yC9aqfv1fHwBEWgO/+G/9lkryNLnIs2Tpwx+L8U7IPc/AAAA//8DAFBL AQItABQABgAIAAAAIQDw94q7/QAAAOIBAAATAAAAAAAAAAAAAAAAAAAAAABbQ29udGVudF9UeXBl c10ueG1sUEsBAi0AFAAGAAgAAAAhADHdX2HSAAAAjwEAAAsAAAAAAAAAAAAAAAAALgEAAF9yZWxz Ly5yZWxzUEsBAi0AFAAGAAgAAAAhADMvBZ5BAAAAOQAAABAAAAAAAAAAAAAAAAAAKQIAAGRycy9z aGFwZXhtbC54bWxQSwECLQAUAAYACAAAACEAyMucbckAAADiAAAADwAAAAAAAAAAAAAAAACYAgAA ZHJzL2Rvd25yZXYueG1sUEsFBgAAAAAEAAQA9QAAAI4DAAAAAA== " fillcolor="black"/>
                      <v:shape id="Text Box 35" o:spid="_x0000_s2240" type="#_x0000_t202" style="position:absolute;left:2721;top:3883;width:684;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Tf3soA AADjAAAADwAAAGRycy9kb3ducmV2LnhtbESPQWvCQBSE74X+h+UVvOlurBGTuopYBE8talvo7ZF9 JqHZtyG7mvjvuwWhx2FmvmGW68E24kqdrx1rSCYKBHHhTM2lho/TbrwA4QOywcYxabiRh/Xq8WGJ uXE9H+h6DKWIEPY5aqhCaHMpfVGRRT9xLXH0zq6zGKLsSmk67CPcNnKq1FxarDkuVNjStqLi53ix Gj7fzt9fM/Vevtq07d2gJNtMaj16GjYvIAIN4T98b++NhmmSJFm6yJ5T+PsU/4Bc/QIAAP//AwBQ SwECLQAUAAYACAAAACEA8PeKu/0AAADiAQAAEwAAAAAAAAAAAAAAAAAAAAAAW0NvbnRlbnRfVHlw ZXNdLnhtbFBLAQItABQABgAIAAAAIQAx3V9h0gAAAI8BAAALAAAAAAAAAAAAAAAAAC4BAABfcmVs cy8ucmVsc1BLAQItABQABgAIAAAAIQAzLwWeQQAAADkAAAAQAAAAAAAAAAAAAAAAACkCAABkcnMv c2hhcGV4bWwueG1sUEsBAi0AFAAGAAgAAAAhAJwE397KAAAA4wAAAA8AAAAAAAAAAAAAAAAAmAIA AGRycy9kb3ducmV2LnhtbFBLBQYAAAAABAAEAPUAAACPAwAAAAA= " filled="f" stroked="f">
                        <v:textbox>
                          <w:txbxContent>
                            <w:p w14:paraId="5B5C894B" w14:textId="77777777" w:rsidR="00541C41" w:rsidRPr="00C72AFD" w:rsidRDefault="00541C41" w:rsidP="002F5D70">
                              <w:pPr>
                                <w:rPr>
                                  <w:sz w:val="26"/>
                                  <w:szCs w:val="26"/>
                                </w:rPr>
                              </w:pPr>
                              <w:r w:rsidRPr="00C72AFD">
                                <w:rPr>
                                  <w:sz w:val="26"/>
                                  <w:szCs w:val="26"/>
                                </w:rPr>
                                <w:t>M</w:t>
                              </w:r>
                            </w:p>
                          </w:txbxContent>
                        </v:textbox>
                      </v:shape>
                      <v:shape id="Text Box 36" o:spid="_x0000_s2241" type="#_x0000_t202" style="position:absolute;left:4545;top:3541;width:684;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66TMsA AADjAAAADwAAAGRycy9kb3ducmV2LnhtbESPT2vDMAzF74N9B6NBb6u90WZpVreMlUJPHe3+wG4i VpOwWA6x22TffjoUdpT09N77Ldejb9WF+tgEtvAwNaCIy+Aarix8vG/vc1AxITtsA5OFX4qwXt3e LLFwYeADXY6pUmLCsUALdUpdoXUsa/IYp6Ejltsp9B6TjH2lXY+DmPtWPxqTaY8NS0KNHb3WVP4c z97C5/70/TUzb9XGz7shjEazX2hrJ3fjyzOoRGP6F1+/d07qZ4t5Zp7yXCiESRagV38AAAD//wMA UEsBAi0AFAAGAAgAAAAhAPD3irv9AAAA4gEAABMAAAAAAAAAAAAAAAAAAAAAAFtDb250ZW50X1R5 cGVzXS54bWxQSwECLQAUAAYACAAAACEAMd1fYdIAAACPAQAACwAAAAAAAAAAAAAAAAAuAQAAX3Jl bHMvLnJlbHNQSwECLQAUAAYACAAAACEAMy8FnkEAAAA5AAAAEAAAAAAAAAAAAAAAAAApAgAAZHJz L3NoYXBleG1sLnhtbFBLAQItABQABgAIAAAAIQD07rpMywAAAOMAAAAPAAAAAAAAAAAAAAAAAJgC AABkcnMvZG93bnJldi54bWxQSwUGAAAAAAQABAD1AAAAkAMAAAAA " filled="f" stroked="f">
                        <v:textbox>
                          <w:txbxContent>
                            <w:p w14:paraId="4DE3DD2D" w14:textId="77777777" w:rsidR="00541C41" w:rsidRPr="00C72AFD" w:rsidRDefault="00541C41" w:rsidP="002F5D70">
                              <w:pPr>
                                <w:rPr>
                                  <w:sz w:val="24"/>
                                  <w:szCs w:val="24"/>
                                </w:rPr>
                              </w:pPr>
                              <w:r w:rsidRPr="00C72AFD">
                                <w:rPr>
                                  <w:sz w:val="24"/>
                                  <w:szCs w:val="24"/>
                                </w:rPr>
                                <w:t>N</w:t>
                              </w:r>
                            </w:p>
                          </w:txbxContent>
                        </v:textbox>
                      </v:shape>
                      <v:shape id="Text Box 37" o:spid="_x0000_s2242" type="#_x0000_t202" style="position:absolute;left:2778;top:5479;width:684;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SEwMoA AADjAAAADwAAAGRycy9kb3ducmV2LnhtbESPT2vDMAzF74N9B6PBbqudspY0rVvGymCnjfUf9CZi NQmN5RB7Tfbtp8NgR+k9vffTajP6Vt2oj01gC9nEgCIug2u4snDYvz3loGJCdtgGJgs/FGGzvr9b YeHCwF9026VKSQjHAi3UKXWF1rGsyWOchI5YtEvoPSYZ+0q7HgcJ962eGjPXHhuWhho7eq2pvO6+ vYXjx+V8ejaf1dbPuiGMRrNfaGsfH8aXJahEY/o3/12/O8Gf5XOTZSYXaPlJFqDXvwAAAP//AwBQ SwECLQAUAAYACAAAACEA8PeKu/0AAADiAQAAEwAAAAAAAAAAAAAAAAAAAAAAW0NvbnRlbnRfVHlw ZXNdLnhtbFBLAQItABQABgAIAAAAIQAx3V9h0gAAAI8BAAALAAAAAAAAAAAAAAAAAC4BAABfcmVs cy8ucmVsc1BLAQItABQABgAIAAAAIQAzLwWeQQAAADkAAAAQAAAAAAAAAAAAAAAAACkCAABkcnMv c2hhcGV4bWwueG1sUEsBAi0AFAAGAAgAAAAhAKdkhMDKAAAA4wAAAA8AAAAAAAAAAAAAAAAAmAIA AGRycy9kb3ducmV2LnhtbFBLBQYAAAAABAAEAPUAAACPAwAAAAA= " filled="f" stroked="f">
                        <v:textbox>
                          <w:txbxContent>
                            <w:p w14:paraId="1F077DC9" w14:textId="77777777" w:rsidR="00541C41" w:rsidRPr="00C72AFD" w:rsidRDefault="00541C41" w:rsidP="002F5D70">
                              <w:pPr>
                                <w:rPr>
                                  <w:sz w:val="24"/>
                                  <w:szCs w:val="24"/>
                                </w:rPr>
                              </w:pPr>
                              <w:r w:rsidRPr="00C72AFD">
                                <w:rPr>
                                  <w:sz w:val="24"/>
                                  <w:szCs w:val="24"/>
                                </w:rPr>
                                <w:t>M’</w:t>
                              </w:r>
                            </w:p>
                          </w:txbxContent>
                        </v:textbox>
                      </v:shape>
                      <v:shape id="Text Box 38" o:spid="_x0000_s2243" type="#_x0000_t202" style="position:absolute;left:3747;top:5251;width:1539;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1jWd8YA AADjAAAADwAAAGRycy9kb3ducmV2LnhtbERPS2vCQBC+F/wPywje6q5iGo2uIi2Fnlp8grchOybB 7GzIbk3677uFgsf53rPa9LYWd2p95VjDZKxAEOfOVFxoOB7en+cgfEA2WDsmDT/kYbMePK0wM67j Hd33oRAxhH2GGsoQmkxKn5dk0Y9dQxy5q2sthni2hTQtdjHc1nKq1Iu0WHFsKLGh15Ly2/7bajh9 Xi/nmfoq3mzSdK5Xku1Caj0a9tsliEB9eIj/3R8mzk/m6UQlizSFv58iAHL9CwAA//8DAFBLAQIt ABQABgAIAAAAIQDw94q7/QAAAOIBAAATAAAAAAAAAAAAAAAAAAAAAABbQ29udGVudF9UeXBlc10u eG1sUEsBAi0AFAAGAAgAAAAhADHdX2HSAAAAjwEAAAsAAAAAAAAAAAAAAAAALgEAAF9yZWxzLy5y ZWxzUEsBAi0AFAAGAAgAAAAhADMvBZ5BAAAAOQAAABAAAAAAAAAAAAAAAAAAKQIAAGRycy9zaGFw ZXhtbC54bWxQSwECLQAUAAYACAAAACEA81jWd8YAAADjAAAADwAAAAAAAAAAAAAAAACYAgAAZHJz L2Rvd25yZXYueG1sUEsFBgAAAAAEAAQA9QAAAIsDAAAAAA== " filled="f" stroked="f">
                        <v:textbox>
                          <w:txbxContent>
                            <w:p w14:paraId="7C54C52F" w14:textId="77777777" w:rsidR="00541C41" w:rsidRPr="00373056" w:rsidRDefault="00541C41" w:rsidP="002F5D70">
                              <w:pPr>
                                <w:rPr>
                                  <w:sz w:val="24"/>
                                  <w:szCs w:val="24"/>
                                </w:rPr>
                              </w:pPr>
                            </w:p>
                          </w:txbxContent>
                        </v:textbox>
                      </v:shape>
                      <v:shape id="Text Box 39" o:spid="_x0000_s2244" type="#_x0000_t202" style="position:absolute;left:3783;top:4894;width:684;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O6A8gA AADiAAAADwAAAGRycy9kb3ducmV2LnhtbESPQWvCQBSE70L/w/IEb7qrWDWpq5QWoSelVgVvj+wz Cc2+DdnVpP++Kwgeh5n5hlmuO1uJGzW+dKxhPFIgiDNnSs41HH42wwUIH5ANVo5Jwx95WK9eektM jWv5m277kIsIYZ+ihiKEOpXSZwVZ9CNXE0fv4hqLIcoml6bBNsJtJSdKzaTFkuNCgTV9FJT97q9W w3F7OZ+mapd/2te6dZ2SbBOp9aDfvb+BCNSFZ/jR/jIa5hM1SxZJMof7pXgH5OofAAD//wMAUEsB Ai0AFAAGAAgAAAAhAPD3irv9AAAA4gEAABMAAAAAAAAAAAAAAAAAAAAAAFtDb250ZW50X1R5cGVz XS54bWxQSwECLQAUAAYACAAAACEAMd1fYdIAAACPAQAACwAAAAAAAAAAAAAAAAAuAQAAX3JlbHMv LnJlbHNQSwECLQAUAAYACAAAACEAMy8FnkEAAAA5AAAAEAAAAAAAAAAAAAAAAAApAgAAZHJzL3No YXBleG1sLnhtbFBLAQItABQABgAIAAAAIQDgs7oDyAAAAOIAAAAPAAAAAAAAAAAAAAAAAJgCAABk cnMvZG93bnJldi54bWxQSwUGAAAAAAQABAD1AAAAjQMAAAAA " filled="f" stroked="f">
                        <v:textbox>
                          <w:txbxContent>
                            <w:p w14:paraId="19EA2294" w14:textId="77777777" w:rsidR="00541C41" w:rsidRPr="00C72AFD" w:rsidRDefault="00541C41" w:rsidP="002F5D70">
                              <w:pPr>
                                <w:jc w:val="center"/>
                                <w:rPr>
                                  <w:sz w:val="24"/>
                                  <w:szCs w:val="24"/>
                                </w:rPr>
                              </w:pPr>
                              <w:r w:rsidRPr="00C72AFD">
                                <w:rPr>
                                  <w:sz w:val="24"/>
                                  <w:szCs w:val="24"/>
                                </w:rPr>
                                <w:t>I</w:t>
                              </w:r>
                            </w:p>
                          </w:txbxContent>
                        </v:textbox>
                      </v:shape>
                      <w10:wrap type="square"/>
                    </v:group>
                  </w:pict>
                </mc:Fallback>
              </mc:AlternateContent>
            </w:r>
          </w:p>
          <w:p w14:paraId="68E390F2" w14:textId="77777777" w:rsidR="00541C41" w:rsidRPr="00541C41" w:rsidRDefault="00541C41" w:rsidP="00541C41">
            <w:pPr>
              <w:pStyle w:val="Header"/>
              <w:spacing w:line="276" w:lineRule="auto"/>
              <w:ind w:left="-41" w:right="-41"/>
              <w:jc w:val="both"/>
              <w:rPr>
                <w:b/>
                <w:bCs/>
                <w:iCs/>
                <w:szCs w:val="28"/>
              </w:rPr>
            </w:pPr>
          </w:p>
          <w:p w14:paraId="7D3C9490" w14:textId="77777777" w:rsidR="00541C41" w:rsidRPr="00541C41" w:rsidRDefault="00541C41" w:rsidP="00541C41">
            <w:pPr>
              <w:pStyle w:val="Header"/>
              <w:spacing w:line="276" w:lineRule="auto"/>
              <w:ind w:left="-41" w:right="-41"/>
              <w:jc w:val="both"/>
              <w:rPr>
                <w:b/>
                <w:bCs/>
                <w:iCs/>
                <w:szCs w:val="28"/>
              </w:rPr>
            </w:pPr>
          </w:p>
          <w:p w14:paraId="181C53CC" w14:textId="77777777" w:rsidR="00541C41" w:rsidRPr="00541C41" w:rsidRDefault="00541C41" w:rsidP="00541C41">
            <w:pPr>
              <w:pStyle w:val="Header"/>
              <w:spacing w:line="276" w:lineRule="auto"/>
              <w:ind w:left="-41" w:right="-41"/>
              <w:jc w:val="both"/>
              <w:rPr>
                <w:b/>
                <w:bCs/>
                <w:iCs/>
                <w:szCs w:val="28"/>
              </w:rPr>
            </w:pPr>
          </w:p>
          <w:p w14:paraId="11C779C7" w14:textId="77777777" w:rsidR="00541C41" w:rsidRPr="00541C41" w:rsidRDefault="00541C41" w:rsidP="00541C41">
            <w:pPr>
              <w:pStyle w:val="Header"/>
              <w:spacing w:line="276" w:lineRule="auto"/>
              <w:ind w:left="-41" w:right="-41"/>
              <w:jc w:val="both"/>
              <w:rPr>
                <w:b/>
                <w:bCs/>
                <w:iCs/>
                <w:szCs w:val="28"/>
              </w:rPr>
            </w:pPr>
          </w:p>
          <w:p w14:paraId="2C977167" w14:textId="77777777" w:rsidR="00541C41" w:rsidRPr="00541C41" w:rsidRDefault="00541C41" w:rsidP="00541C41">
            <w:pPr>
              <w:pStyle w:val="Header"/>
              <w:spacing w:line="276" w:lineRule="auto"/>
              <w:ind w:left="-41" w:right="-41"/>
              <w:jc w:val="both"/>
              <w:rPr>
                <w:b/>
                <w:bCs/>
                <w:iCs/>
                <w:szCs w:val="28"/>
              </w:rPr>
            </w:pPr>
          </w:p>
          <w:p w14:paraId="48E65967" w14:textId="77777777" w:rsidR="00541C41" w:rsidRPr="00541C41" w:rsidRDefault="00541C41" w:rsidP="00541C41">
            <w:pPr>
              <w:pStyle w:val="Header"/>
              <w:spacing w:line="276" w:lineRule="auto"/>
              <w:ind w:left="-41" w:right="-41"/>
              <w:jc w:val="both"/>
              <w:rPr>
                <w:iCs/>
                <w:szCs w:val="28"/>
              </w:rPr>
            </w:pPr>
            <w:r w:rsidRPr="00541C41">
              <w:rPr>
                <w:iCs/>
                <w:szCs w:val="28"/>
              </w:rPr>
              <w:t>- Vẽ hình chính xác</w:t>
            </w:r>
          </w:p>
          <w:p w14:paraId="4800AE37" w14:textId="77777777" w:rsidR="00541C41" w:rsidRPr="00541C41" w:rsidRDefault="00541C41" w:rsidP="00541C41">
            <w:pPr>
              <w:pStyle w:val="Header"/>
              <w:spacing w:line="276" w:lineRule="auto"/>
              <w:jc w:val="both"/>
              <w:rPr>
                <w:szCs w:val="28"/>
              </w:rPr>
            </w:pPr>
            <w:r w:rsidRPr="00541C41">
              <w:rPr>
                <w:szCs w:val="28"/>
              </w:rPr>
              <w:t xml:space="preserve">- Lấy điểm M’ đối xứng với M qua gương phẳng.   </w:t>
            </w:r>
          </w:p>
          <w:p w14:paraId="5D28601A" w14:textId="77777777" w:rsidR="00541C41" w:rsidRPr="00541C41" w:rsidRDefault="00541C41" w:rsidP="00541C41">
            <w:pPr>
              <w:pStyle w:val="Header"/>
              <w:spacing w:line="276" w:lineRule="auto"/>
              <w:jc w:val="both"/>
              <w:rPr>
                <w:szCs w:val="28"/>
              </w:rPr>
            </w:pPr>
            <w:r w:rsidRPr="00541C41">
              <w:rPr>
                <w:szCs w:val="28"/>
              </w:rPr>
              <w:t xml:space="preserve">- Nối M’ với N cắt gương tại I, khi đó I là điểm tới.                            </w:t>
            </w:r>
          </w:p>
          <w:p w14:paraId="70FBA367" w14:textId="77777777" w:rsidR="00541C41" w:rsidRPr="00541C41" w:rsidRDefault="00541C41" w:rsidP="00541C41">
            <w:pPr>
              <w:pStyle w:val="Header"/>
              <w:spacing w:line="276" w:lineRule="auto"/>
              <w:ind w:left="-41" w:right="-41"/>
              <w:jc w:val="both"/>
              <w:rPr>
                <w:szCs w:val="28"/>
                <w:lang w:val="it-IT"/>
              </w:rPr>
            </w:pPr>
            <w:r w:rsidRPr="00541C41">
              <w:rPr>
                <w:szCs w:val="28"/>
                <w:lang w:val="it-IT"/>
              </w:rPr>
              <w:t xml:space="preserve">- Tia MI chính là tia tới và tia IN là tia phản xạ cần vẽ. </w:t>
            </w:r>
          </w:p>
        </w:tc>
        <w:tc>
          <w:tcPr>
            <w:tcW w:w="854" w:type="dxa"/>
          </w:tcPr>
          <w:p w14:paraId="00B89E15" w14:textId="77777777" w:rsidR="00541C41" w:rsidRPr="00541C41" w:rsidRDefault="00541C41" w:rsidP="00541C41">
            <w:pPr>
              <w:spacing w:after="0" w:line="269" w:lineRule="auto"/>
              <w:jc w:val="both"/>
              <w:rPr>
                <w:iCs/>
                <w:sz w:val="28"/>
                <w:szCs w:val="28"/>
              </w:rPr>
            </w:pPr>
          </w:p>
          <w:p w14:paraId="45954240" w14:textId="77777777" w:rsidR="00541C41" w:rsidRPr="00541C41" w:rsidRDefault="00541C41" w:rsidP="00541C41">
            <w:pPr>
              <w:spacing w:after="0" w:line="269" w:lineRule="auto"/>
              <w:jc w:val="both"/>
              <w:rPr>
                <w:iCs/>
                <w:sz w:val="28"/>
                <w:szCs w:val="28"/>
              </w:rPr>
            </w:pPr>
          </w:p>
          <w:p w14:paraId="0A1B7B0E" w14:textId="77777777" w:rsidR="00541C41" w:rsidRPr="00541C41" w:rsidRDefault="00541C41" w:rsidP="00541C41">
            <w:pPr>
              <w:spacing w:after="0" w:line="269" w:lineRule="auto"/>
              <w:jc w:val="both"/>
              <w:rPr>
                <w:iCs/>
                <w:sz w:val="28"/>
                <w:szCs w:val="28"/>
              </w:rPr>
            </w:pPr>
          </w:p>
          <w:p w14:paraId="5B4C72F2" w14:textId="77777777" w:rsidR="00541C41" w:rsidRPr="00541C41" w:rsidRDefault="00541C41" w:rsidP="00541C41">
            <w:pPr>
              <w:spacing w:after="0" w:line="269" w:lineRule="auto"/>
              <w:jc w:val="both"/>
              <w:rPr>
                <w:iCs/>
                <w:sz w:val="28"/>
                <w:szCs w:val="28"/>
              </w:rPr>
            </w:pPr>
          </w:p>
          <w:p w14:paraId="1EE283DC" w14:textId="77777777" w:rsidR="00541C41" w:rsidRPr="00541C41" w:rsidRDefault="00541C41" w:rsidP="00541C41">
            <w:pPr>
              <w:spacing w:after="0" w:line="269" w:lineRule="auto"/>
              <w:jc w:val="both"/>
              <w:rPr>
                <w:iCs/>
                <w:sz w:val="28"/>
                <w:szCs w:val="28"/>
              </w:rPr>
            </w:pPr>
          </w:p>
          <w:p w14:paraId="72E94F82" w14:textId="77777777" w:rsidR="00541C41" w:rsidRPr="00541C41" w:rsidRDefault="00541C41" w:rsidP="00541C41">
            <w:pPr>
              <w:spacing w:after="0" w:line="269" w:lineRule="auto"/>
              <w:jc w:val="both"/>
              <w:rPr>
                <w:iCs/>
                <w:sz w:val="28"/>
                <w:szCs w:val="28"/>
              </w:rPr>
            </w:pPr>
          </w:p>
          <w:p w14:paraId="7B9C1E17" w14:textId="77777777" w:rsidR="00541C41" w:rsidRPr="00541C41" w:rsidRDefault="00541C41" w:rsidP="00541C41">
            <w:pPr>
              <w:spacing w:after="0" w:line="269" w:lineRule="auto"/>
              <w:jc w:val="both"/>
              <w:rPr>
                <w:iCs/>
                <w:sz w:val="28"/>
                <w:szCs w:val="28"/>
              </w:rPr>
            </w:pPr>
            <w:r w:rsidRPr="00541C41">
              <w:rPr>
                <w:iCs/>
                <w:sz w:val="28"/>
                <w:szCs w:val="28"/>
              </w:rPr>
              <w:t>0.25</w:t>
            </w:r>
          </w:p>
          <w:p w14:paraId="2F3B5FE7" w14:textId="77777777" w:rsidR="00541C41" w:rsidRPr="00541C41" w:rsidRDefault="00541C41" w:rsidP="00541C41">
            <w:pPr>
              <w:spacing w:after="0" w:line="269" w:lineRule="auto"/>
              <w:jc w:val="both"/>
              <w:rPr>
                <w:iCs/>
                <w:sz w:val="28"/>
                <w:szCs w:val="28"/>
              </w:rPr>
            </w:pPr>
            <w:r w:rsidRPr="00541C41">
              <w:rPr>
                <w:iCs/>
                <w:sz w:val="28"/>
                <w:szCs w:val="28"/>
              </w:rPr>
              <w:t>0.25</w:t>
            </w:r>
          </w:p>
          <w:p w14:paraId="13DAEB06" w14:textId="77777777" w:rsidR="00541C41" w:rsidRPr="00541C41" w:rsidRDefault="00541C41" w:rsidP="00541C41">
            <w:pPr>
              <w:spacing w:after="0" w:line="269" w:lineRule="auto"/>
              <w:jc w:val="both"/>
              <w:rPr>
                <w:iCs/>
                <w:sz w:val="28"/>
                <w:szCs w:val="28"/>
              </w:rPr>
            </w:pPr>
            <w:r w:rsidRPr="00541C41">
              <w:rPr>
                <w:iCs/>
                <w:sz w:val="28"/>
                <w:szCs w:val="28"/>
              </w:rPr>
              <w:t>0.25</w:t>
            </w:r>
          </w:p>
          <w:p w14:paraId="5077114E" w14:textId="77777777" w:rsidR="00541C41" w:rsidRPr="00541C41" w:rsidRDefault="00541C41" w:rsidP="00541C41">
            <w:pPr>
              <w:spacing w:after="0" w:line="269" w:lineRule="auto"/>
              <w:jc w:val="both"/>
              <w:rPr>
                <w:iCs/>
                <w:sz w:val="28"/>
                <w:szCs w:val="28"/>
              </w:rPr>
            </w:pPr>
            <w:r w:rsidRPr="00541C41">
              <w:rPr>
                <w:iCs/>
                <w:sz w:val="28"/>
                <w:szCs w:val="28"/>
              </w:rPr>
              <w:t>0.25</w:t>
            </w:r>
          </w:p>
        </w:tc>
      </w:tr>
      <w:tr w:rsidR="00541C41" w:rsidRPr="00541C41" w14:paraId="59890EAA" w14:textId="77777777" w:rsidTr="00ED55D2">
        <w:tc>
          <w:tcPr>
            <w:tcW w:w="994" w:type="dxa"/>
          </w:tcPr>
          <w:p w14:paraId="5EA7E6CF" w14:textId="77777777" w:rsidR="00541C41" w:rsidRPr="00541C41" w:rsidRDefault="00541C41" w:rsidP="00541C41">
            <w:pPr>
              <w:spacing w:after="0" w:line="269" w:lineRule="auto"/>
              <w:jc w:val="center"/>
              <w:rPr>
                <w:b/>
                <w:bCs/>
                <w:sz w:val="28"/>
                <w:szCs w:val="28"/>
              </w:rPr>
            </w:pPr>
            <w:r w:rsidRPr="00541C41">
              <w:rPr>
                <w:b/>
                <w:bCs/>
                <w:sz w:val="28"/>
                <w:szCs w:val="28"/>
              </w:rPr>
              <w:t>Câu 2 (1.0 điểm)</w:t>
            </w:r>
          </w:p>
        </w:tc>
        <w:tc>
          <w:tcPr>
            <w:tcW w:w="7790" w:type="dxa"/>
          </w:tcPr>
          <w:p w14:paraId="6A4E6997" w14:textId="77777777" w:rsidR="00541C41" w:rsidRPr="00541C41" w:rsidRDefault="00541C41" w:rsidP="00541C41">
            <w:pPr>
              <w:spacing w:after="0" w:line="269" w:lineRule="auto"/>
              <w:jc w:val="both"/>
              <w:rPr>
                <w:sz w:val="28"/>
                <w:szCs w:val="28"/>
              </w:rPr>
            </w:pPr>
            <w:r w:rsidRPr="00541C41">
              <w:rPr>
                <w:b/>
                <w:bCs/>
                <w:noProof/>
                <w:sz w:val="28"/>
                <w:szCs w:val="28"/>
                <w:u w:val="single"/>
              </w:rPr>
              <mc:AlternateContent>
                <mc:Choice Requires="wpg">
                  <w:drawing>
                    <wp:anchor distT="0" distB="0" distL="114300" distR="114300" simplePos="0" relativeHeight="252081152" behindDoc="0" locked="0" layoutInCell="1" allowOverlap="1" wp14:anchorId="75A3F975" wp14:editId="2EA5E8A7">
                      <wp:simplePos x="0" y="0"/>
                      <wp:positionH relativeFrom="column">
                        <wp:posOffset>49530</wp:posOffset>
                      </wp:positionH>
                      <wp:positionV relativeFrom="paragraph">
                        <wp:posOffset>40005</wp:posOffset>
                      </wp:positionV>
                      <wp:extent cx="4499232" cy="1064260"/>
                      <wp:effectExtent l="0" t="0" r="0" b="2540"/>
                      <wp:wrapNone/>
                      <wp:docPr id="2902367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9232" cy="1064260"/>
                                <a:chOff x="6187" y="12430"/>
                                <a:chExt cx="4498" cy="1676"/>
                              </a:xfrm>
                            </wpg:grpSpPr>
                            <wps:wsp>
                              <wps:cNvPr id="439202932" name="Line 33"/>
                              <wps:cNvCnPr>
                                <a:cxnSpLocks noChangeShapeType="1"/>
                              </wps:cNvCnPr>
                              <wps:spPr bwMode="auto">
                                <a:xfrm>
                                  <a:off x="6461" y="13061"/>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7502631" name="Line 34"/>
                              <wps:cNvCnPr>
                                <a:cxnSpLocks noChangeShapeType="1"/>
                              </wps:cNvCnPr>
                              <wps:spPr bwMode="auto">
                                <a:xfrm>
                                  <a:off x="8801" y="1343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720906" name="Line 35"/>
                              <wps:cNvCnPr>
                                <a:cxnSpLocks noChangeShapeType="1"/>
                              </wps:cNvCnPr>
                              <wps:spPr bwMode="auto">
                                <a:xfrm>
                                  <a:off x="8801" y="13072"/>
                                  <a:ext cx="1"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278196" name="Line 36"/>
                              <wps:cNvCnPr>
                                <a:cxnSpLocks noChangeShapeType="1"/>
                              </wps:cNvCnPr>
                              <wps:spPr bwMode="auto">
                                <a:xfrm>
                                  <a:off x="10418" y="12613"/>
                                  <a:ext cx="1" cy="10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7693817" name="AutoShape 37"/>
                              <wps:cNvSpPr>
                                <a:spLocks/>
                              </wps:cNvSpPr>
                              <wps:spPr bwMode="auto">
                                <a:xfrm rot="16200000">
                                  <a:off x="9523" y="12810"/>
                                  <a:ext cx="180" cy="1620"/>
                                </a:xfrm>
                                <a:prstGeom prst="leftBrace">
                                  <a:avLst>
                                    <a:gd name="adj1" fmla="val 75000"/>
                                    <a:gd name="adj2" fmla="val 48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82545" name="Line 38"/>
                              <wps:cNvCnPr>
                                <a:cxnSpLocks noChangeShapeType="1"/>
                              </wps:cNvCnPr>
                              <wps:spPr bwMode="auto">
                                <a:xfrm>
                                  <a:off x="6461" y="13442"/>
                                  <a:ext cx="23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92979350" name="Line 39"/>
                              <wps:cNvCnPr>
                                <a:cxnSpLocks noChangeShapeType="1"/>
                              </wps:cNvCnPr>
                              <wps:spPr bwMode="auto">
                                <a:xfrm flipH="1">
                                  <a:off x="8801" y="13427"/>
                                  <a:ext cx="162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0959360" name="Line 40"/>
                              <wps:cNvCnPr>
                                <a:cxnSpLocks noChangeShapeType="1"/>
                              </wps:cNvCnPr>
                              <wps:spPr bwMode="auto">
                                <a:xfrm>
                                  <a:off x="6467" y="12605"/>
                                  <a:ext cx="1" cy="1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0678697" name="AutoShape 41"/>
                              <wps:cNvSpPr>
                                <a:spLocks/>
                              </wps:cNvSpPr>
                              <wps:spPr bwMode="auto">
                                <a:xfrm rot="5400000">
                                  <a:off x="7540" y="12070"/>
                                  <a:ext cx="181" cy="2340"/>
                                </a:xfrm>
                                <a:prstGeom prst="leftBrace">
                                  <a:avLst>
                                    <a:gd name="adj1" fmla="val 107735"/>
                                    <a:gd name="adj2" fmla="val 4924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1121185" name="Line 42"/>
                              <wps:cNvCnPr>
                                <a:cxnSpLocks noChangeShapeType="1"/>
                              </wps:cNvCnPr>
                              <wps:spPr bwMode="auto">
                                <a:xfrm>
                                  <a:off x="6461" y="12764"/>
                                  <a:ext cx="396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62807143" name="Text Box 43"/>
                              <wps:cNvSpPr txBox="1">
                                <a:spLocks noChangeArrowheads="1"/>
                              </wps:cNvSpPr>
                              <wps:spPr bwMode="auto">
                                <a:xfrm>
                                  <a:off x="6187" y="13276"/>
                                  <a:ext cx="210"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41A942" w14:textId="77777777" w:rsidR="00541C41" w:rsidRPr="00146CE5" w:rsidRDefault="00541C41" w:rsidP="003B0F57">
                                    <w:pPr>
                                      <w:rPr>
                                        <w:sz w:val="24"/>
                                      </w:rPr>
                                    </w:pPr>
                                    <w:r w:rsidRPr="00146CE5">
                                      <w:rPr>
                                        <w:sz w:val="24"/>
                                      </w:rPr>
                                      <w:t>A</w:t>
                                    </w:r>
                                  </w:p>
                                </w:txbxContent>
                              </wps:txbx>
                              <wps:bodyPr rot="0" vert="horz" wrap="square" lIns="0" tIns="0" rIns="0" bIns="0" anchor="t" anchorCtr="0" upright="1">
                                <a:noAutofit/>
                              </wps:bodyPr>
                            </wps:wsp>
                            <wps:wsp>
                              <wps:cNvPr id="317343107" name="Text Box 44"/>
                              <wps:cNvSpPr txBox="1">
                                <a:spLocks noChangeArrowheads="1"/>
                              </wps:cNvSpPr>
                              <wps:spPr bwMode="auto">
                                <a:xfrm>
                                  <a:off x="8733" y="13755"/>
                                  <a:ext cx="210"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3A86D9" w14:textId="77777777" w:rsidR="00541C41" w:rsidRPr="00146CE5" w:rsidRDefault="00541C41" w:rsidP="003B0F57">
                                    <w:pPr>
                                      <w:rPr>
                                        <w:sz w:val="24"/>
                                      </w:rPr>
                                    </w:pPr>
                                    <w:r w:rsidRPr="00146CE5">
                                      <w:rPr>
                                        <w:sz w:val="24"/>
                                      </w:rPr>
                                      <w:t>B</w:t>
                                    </w:r>
                                  </w:p>
                                </w:txbxContent>
                              </wps:txbx>
                              <wps:bodyPr rot="0" vert="horz" wrap="square" lIns="0" tIns="0" rIns="0" bIns="0" anchor="t" anchorCtr="0" upright="1">
                                <a:noAutofit/>
                              </wps:bodyPr>
                            </wps:wsp>
                            <wps:wsp>
                              <wps:cNvPr id="1788185324" name="Text Box 45"/>
                              <wps:cNvSpPr txBox="1">
                                <a:spLocks noChangeArrowheads="1"/>
                              </wps:cNvSpPr>
                              <wps:spPr bwMode="auto">
                                <a:xfrm>
                                  <a:off x="9500" y="13800"/>
                                  <a:ext cx="210"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AF4127" w14:textId="77777777" w:rsidR="00541C41" w:rsidRPr="00146CE5" w:rsidRDefault="00541C41" w:rsidP="003B0F57">
                                    <w:r w:rsidRPr="00467F52">
                                      <w:t>s</w:t>
                                    </w:r>
                                    <w:r w:rsidRPr="00146CE5">
                                      <w:rPr>
                                        <w:vertAlign w:val="subscript"/>
                                      </w:rPr>
                                      <w:t>2</w:t>
                                    </w:r>
                                  </w:p>
                                </w:txbxContent>
                              </wps:txbx>
                              <wps:bodyPr rot="0" vert="horz" wrap="square" lIns="0" tIns="0" rIns="0" bIns="0" anchor="t" anchorCtr="0" upright="1">
                                <a:noAutofit/>
                              </wps:bodyPr>
                            </wps:wsp>
                            <wps:wsp>
                              <wps:cNvPr id="1156852064" name="Text Box 46"/>
                              <wps:cNvSpPr txBox="1">
                                <a:spLocks noChangeArrowheads="1"/>
                              </wps:cNvSpPr>
                              <wps:spPr bwMode="auto">
                                <a:xfrm>
                                  <a:off x="10475" y="13291"/>
                                  <a:ext cx="210"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B6211E" w14:textId="77777777" w:rsidR="00541C41" w:rsidRPr="00146CE5" w:rsidRDefault="00541C41" w:rsidP="003B0F57">
                                    <w:r>
                                      <w:t>G</w:t>
                                    </w:r>
                                  </w:p>
                                </w:txbxContent>
                              </wps:txbx>
                              <wps:bodyPr rot="0" vert="horz" wrap="square" lIns="0" tIns="0" rIns="0" bIns="0" anchor="t" anchorCtr="0" upright="1">
                                <a:noAutofit/>
                              </wps:bodyPr>
                            </wps:wsp>
                            <wps:wsp>
                              <wps:cNvPr id="1223438165" name="Text Box 47"/>
                              <wps:cNvSpPr txBox="1">
                                <a:spLocks noChangeArrowheads="1"/>
                              </wps:cNvSpPr>
                              <wps:spPr bwMode="auto">
                                <a:xfrm>
                                  <a:off x="8190" y="12430"/>
                                  <a:ext cx="210"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7DBBD2" w14:textId="77777777" w:rsidR="00541C41" w:rsidRPr="00467F52" w:rsidRDefault="00541C41" w:rsidP="003B0F57">
                                    <w:r w:rsidRPr="00467F52">
                                      <w:t>s</w:t>
                                    </w:r>
                                    <w:r w:rsidRPr="00467F52">
                                      <w:rPr>
                                        <w:vertAlign w:val="subscript"/>
                                      </w:rPr>
                                      <w:t>1</w:t>
                                    </w:r>
                                  </w:p>
                                </w:txbxContent>
                              </wps:txbx>
                              <wps:bodyPr rot="0" vert="horz" wrap="square" lIns="0" tIns="0" rIns="0" bIns="0" anchor="t" anchorCtr="0" upright="1">
                                <a:noAutofit/>
                              </wps:bodyPr>
                            </wps:wsp>
                            <wps:wsp>
                              <wps:cNvPr id="597630034" name="Text Box 48"/>
                              <wps:cNvSpPr txBox="1">
                                <a:spLocks noChangeArrowheads="1"/>
                              </wps:cNvSpPr>
                              <wps:spPr bwMode="auto">
                                <a:xfrm>
                                  <a:off x="7547" y="12883"/>
                                  <a:ext cx="210"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472162" w14:textId="77777777" w:rsidR="00541C41" w:rsidRPr="00146CE5" w:rsidRDefault="00541C41" w:rsidP="003B0F57">
                                    <w:pPr>
                                      <w:rPr>
                                        <w:sz w:val="24"/>
                                      </w:rPr>
                                    </w:pPr>
                                    <w:r>
                                      <w:rPr>
                                        <w:sz w:val="24"/>
                                      </w:rPr>
                                      <w: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2245" style="position:absolute;left:0;text-align:left;margin-left:3.9pt;margin-top:3.15pt;width:354.25pt;height:83.8pt;z-index:252081152" coordorigin="6187,12430" coordsize="4498,16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DGCpDAcAAKY1AAAOAAAAZHJzL2Uyb0RvYy54bWzsW21z4jYQ/t6Z/gePv3NYsvwi5sjNJYRr Z9L2Zu76AxTbgFtju7ITSDv9712tZGMIJHe5hCYX5wMRSMjS6tndZ3fF23frZWZdJ7JKi3xskzeO bSV5VMRpPh/bv3+eDkLbqmqRxyIr8mRs3ySV/e7kxx/erspRQotFkcWJtGCSvBqtyrG9qOtyNBxW 0SJZiupNUSY5dM4KuRQ1vJXzYSzFCmZfZkPqOP5wVci4lEWUVBV8OtGd9gnOP5slUf3bbFYltZWN bVhbja8SXy/V6/DkrRjNpSgXaWSWIR6wiqVIc3hoO9VE1MK6kumtqZZpJIuqmNVvomI5LGazNEpw D7Ab4uzs5oMsrkrcy3y0mpetmEC0O3J68LTRr9cfpZXGY5tyh7p+QGwrF0s4KXy45SkJrcr5CAZ+ kOWn8qPU24TmRRH9WUH3cLdfvZ/rwdbl6pcihunEVV2ghNYzuVRTwN6tNR7ETXsQybq2IviQMc6p S20rgj7i+Iz65qiiBZyn+p5PwsC2VDdlbtt5vpkAgIff9gNf7WEoRvrJuFqzOrU1wF21EW31baL9 tBBlgidWKYkZ0TKXU4dytSEt24s0TyzX1bLFkWe5Fmy0zo1grbw4W4h8nuCcn29KECLBnag1w+T6 K+pNBadyr6B95sPZKoG5DrQQ+I28QTOUrFCMraDEqJRV/SEplpZqjO0MVo1HKK4vqlrLtBmiTjQv pmmW4cRZbq3GNveoh1+oiiyNVacaVsn55VkmrWuhdBL/zAFtDQPs5zFOtkhEfG7atUgzaFs1yqOW KUgoS2z1tGUS21aWgBlSLb28LFdPhG3Cgk1Lq+U/3OHn4XnIBoCt8wFzJpPB++kZG/hTEngTd3J2 NiH/qsUTNlqkcZzkav2NiSDsy3BijJVW7tZItIIabs+OKIXFNv9x0YBXfcIarJdFfPNRqt0Z6B4J w4S5gedQ320NhAYxU5LeQqQYPR2Iw9BpQNxq/YsFcQ/Rjqf/Kg92wMxSHlCHO/62mTUurGMzj4RQ J6BKOdD+oFsD6Coz6zuBMU+NL2ys6PMztD1GHxejQeDSICR8B6NIUY5mRYnDCNAjJE8+QRpyC6TA up4VHVAqMhHVQtOGGFpat+6kCT16Hxe9hPHA525IgHprJvseaD1aY8tFo2Yw3MQJVTdIQAuse9Sw w6zVkgXQTeJDgAd/yCBNtACM0jXADYlh/Y3/J6GhseqL9xjYZFafShF16Kyy0/PY7ErEf4Ctni0z iAWBplrAfGAdaMu7Y4DPb8awkHuheSwSZGRxjWVX07e0T4yemh8/Z+BvsfytYGCKf0aGnWEPpska SAALyFAAohaF/BtCBYj2x3b115WQEDhkP+cQ83HCmEoP4BvmAY2wLdntuez2iDyCqcZ2bVu6eVbr lMJVKdP5QmEXQZsXSj1mKcZKCvKavB+du/shCanHvEZpNXNHsBp9PWr4ydgOL6KuEv7zj0BN1Cmk LFb7Q04x2g5Q7xgKcXYfnWKS7xGof8CB+3PXAxh1Myxc2ZKnhbg1y9Lyp0bjjZvqhqkU/WKHXynv 1INdJWX6VAzg5a4E8P441w0d7nEX+HkX7GBCnxzsisUYiEM6scm/+g6G2B2Ia3xDmIEK+Fwyin0I gZz7f84jeszxg9Dne0IIhmlpY68fI4SAZ+1GEAF8ZiIIJ7gVQZgMDRISzaEPpWi+MoIgDkT+Rk0O hxCcahGAxvQhBFrG/Qn0TmywU0/oQ4jySUpYhBFCKCHhdhChmfzTMqxtp2PS/zTwsfKwcTouVw6x DyJ6XnV/YX0/rwp8GjoBFLoaXvVZyfK0WFvw0YZbKcdk1Wv4vGH9JsvVVmzfqwBRVS1BFbdKtl+S /OrCva1xQ9IYU8QbuFNIfyHa6X0kS8IlCExHHCjbfr0xbSLXNqF1dywLFXrnlPLB1A+DAZsyb8AD Jxw4hJ+CzjLOJtPtSivmJ/SdECiQPrTS+s0V6GVaw92ULF2O7VDzCACBGO0pRyNVaAvFavlNCbf5 v6+UW68v13j1gukYUZlRnSH64rwVYEDnrKCh81XQ0LkqaLy0PJVLApe5QJVuK2C3zHw8BQwDuKSh 70wE3k6Q0yvg9iWm20ztJSlgmwx91QpIghBSxZ5L2W0N7JbRj6eBHCovRgPBBisvvMcFwoUm1XM4 z9C7QBDbYT+Pzg2FCyLcGnZEF9jmal+3BhLPDz0KVx5va2D3ksDxNBCyeAEEfXhxkPKdi4O9E/yO nKC+RvvqWSihkP6DOw5+m+rYxIG7dxyOEwfCfSHjBDd3nZtbD60G9k7wQMLwBdFQuFwLPObVa6AH t4xcx3H3+MCWp8MF+OP5QCgaNMWuMNy5L9cqYJ+I+Q4UEG+mPGcFxJ+vwI+BMNwxP1xSvzbqvod2 9+dVJ/8BAAD//wMAUEsDBBQABgAIAAAAIQDFYqZo3QAAAAcBAAAPAAAAZHJzL2Rvd25yZXYueG1s TI5BS8NAFITvgv9heYI3u4nBxsZsSinqqQi2gvS2zb4modm3IbtN0n/v68neZphh5suXk23FgL1v HCmIZxEIpNKZhioFP7uPp1cQPmgyunWECi7oYVnc3+U6M26kbxy2oRI8Qj7TCuoQukxKX9ZotZ+5 Domzo+utDmz7SppejzxuW/kcRXNpdUP8UOsO1zWWp+3ZKvgc9bhK4vdhczquL/vdy9fvJkalHh+m 1RuIgFP4L8MVn9GhYKaDO5PxolWQMnhQME9AcJrGV3HgWposQBa5vOUv/gAAAP//AwBQSwECLQAU AAYACAAAACEAtoM4kv4AAADhAQAAEwAAAAAAAAAAAAAAAAAAAAAAW0NvbnRlbnRfVHlwZXNdLnht bFBLAQItABQABgAIAAAAIQA4/SH/1gAAAJQBAAALAAAAAAAAAAAAAAAAAC8BAABfcmVscy8ucmVs c1BLAQItABQABgAIAAAAIQClDGCpDAcAAKY1AAAOAAAAAAAAAAAAAAAAAC4CAABkcnMvZTJvRG9j LnhtbFBLAQItABQABgAIAAAAIQDFYqZo3QAAAAcBAAAPAAAAAAAAAAAAAAAAAGYJAABkcnMvZG93 bnJldi54bWxQSwUGAAAAAAQABADzAAAAcAoAAAAA ">
                      <v:line id="Line 33" o:spid="_x0000_s2246" style="position:absolute;visibility:visible;mso-wrap-style:square" from="6461,13061" to="6461,13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4IMoAAADiAAAADwAAAGRycy9kb3ducmV2LnhtbESPQUvDQBSE70L/w/IK3uymqViTdltK g+BBhbbi+TX7zAazb0N2Tdd/7wpCj8PMfMOst9F2YqTBt44VzGcZCOLa6ZYbBe+np7tHED4ga+wc k4If8rDdTG7WWGp34QONx9CIBGFfogITQl9K6WtDFv3M9cTJ+3SDxZDk0Eg94CXBbSfzLHuQFltO CwZ72huqv47fVsHSVAe5lNXL6a0a23kRX+PHuVDqdhp3KxCBYriG/9vPWsH9osizvFjk8Hcp3QG5 +Q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v53ggygAAAOIAAAAPAAAA AAAAAAAAAAAAAKECAABkcnMvZG93bnJldi54bWxQSwUGAAAAAAQABAD5AAAAmAMAAAAA ">
                        <v:stroke endarrow="block"/>
                      </v:line>
                      <v:line id="Line 34" o:spid="_x0000_s2247" style="position:absolute;visibility:visible;mso-wrap-style:square" from="8801,13430" to="8801,13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sQrcoAAADjAAAADwAAAGRycy9kb3ducmV2LnhtbERPS0vDQBC+C/0Pywje7KaNRondlqII rYfSF+hxmh2T1Oxs2F2T+O9doeBxvvfMFoNpREfO15YVTMYJCOLC6ppLBcfD6+0jCB+QNTaWScEP eVjMR1czzLXteUfdPpQihrDPUUEVQptL6YuKDPqxbYkj92mdwRBPV0rtsI/hppHTJMmkwZpjQ4Ut PVdUfO2/jYJNus265fptNbyvs1Pxsjt9nHun1M31sHwCEWgI/+KLe6Xj/Lv04T6ZZukE/n6KAMj5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O6xCtygAAAOMAAAAPAAAA AAAAAAAAAAAAAKECAABkcnMvZG93bnJldi54bWxQSwUGAAAAAAQABAD5AAAAmAMAAAAA "/>
                      <v:line id="Line 35" o:spid="_x0000_s2248" style="position:absolute;visibility:visible;mso-wrap-style:square" from="8801,13072" to="8802,13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DVq8wAAADiAAAADwAAAGRycy9kb3ducmV2LnhtbESPQUvDQBSE70L/w/IK3uyuUVIbuy1F EVoPYqugx9fsM4lm34bdNYn/3hWEHoeZ+YZZrkfbip58aBxruJwpEMSlMw1XGl5fHi5uQISIbLB1 TBp+KMB6NTlbYmHcwHvqD7ESCcKhQA11jF0hZShrshhmriNO3ofzFmOSvpLG45DgtpWZUrm02HBa qLGju5rKr8O31fB09Zz3m93jdnzb5cfyfn98/xy81ufTcXMLItIYT+H/9tZouM4W80wtVA5/l9Id kK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rQ1avMAAAA4gAAAA8A AAAAAAAAAAAAAAAAoQIAAGRycy9kb3ducmV2LnhtbFBLBQYAAAAABAAEAPkAAACaAwAAAAA= "/>
                      <v:line id="Line 36" o:spid="_x0000_s2249" style="position:absolute;visibility:visible;mso-wrap-style:square" from="10418,12613" to="10419,13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d4HckAAADiAAAADwAAAGRycy9kb3ducmV2LnhtbESPX2vCMBTF3wf7DuEO9jZTHVitRhkD wQenTMXnS3Ntq81NTbJav70RhD0ezp8fZzrvTC1acr6yrKDfS0AQ51ZXXCjY7xYfIxA+IGusLZOC G3mYz15fpphpe+VfarehEHGEfYYKyhCaTEqfl2TQ92xDHL2jdQZDlK6Q2uE1jptaDpJkKA1WHAkl NvRdUn7e/pnIzYuVuxxO5255/FktLtyO17uNUu9v3dcERKAu/Ief7aVWkKafg3TUHw/hcSneATm7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33eB3JAAAA4gAAAA8AAAAA AAAAAAAAAAAAoQIAAGRycy9kb3ducmV2LnhtbFBLBQYAAAAABAAEAPkAAACXAwAAAAA= ">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7" o:spid="_x0000_s2250" type="#_x0000_t87" style="position:absolute;left:9523;top:12810;width:180;height:162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cPCscA AADjAAAADwAAAGRycy9kb3ducmV2LnhtbERPzU4CMRC+m/AOzZh4MdKiZhdWCkEMhqsg4TrZjtuN 2+mmrbD69NTExON8/zNfDq4TJwqx9axhMlYgiGtvWm40vO83d1MQMSEb7DyThm+KsFyMruZYGX/m NzrtUiNyCMcKNdiU+krKWFtyGMe+J87chw8OUz5DI03Acw53nbxXqpAOW84NFntaW6o/d19OQ+FL dRtfn22t6LiWL13YH35KrW+uh9UTiERD+hf/ubcmz3+clcXsYTop4fenDIBcXAAAAP//AwBQSwEC LQAUAAYACAAAACEA8PeKu/0AAADiAQAAEwAAAAAAAAAAAAAAAAAAAAAAW0NvbnRlbnRfVHlwZXNd LnhtbFBLAQItABQABgAIAAAAIQAx3V9h0gAAAI8BAAALAAAAAAAAAAAAAAAAAC4BAABfcmVscy8u cmVsc1BLAQItABQABgAIAAAAIQAzLwWeQQAAADkAAAAQAAAAAAAAAAAAAAAAACkCAABkcnMvc2hh cGV4bWwueG1sUEsBAi0AFAAGAAgAAAAhAKFXDwrHAAAA4wAAAA8AAAAAAAAAAAAAAAAAmAIAAGRy cy9kb3ducmV2LnhtbFBLBQYAAAAABAAEAPUAAACMAwAAAAA= " adj=",10575"/>
                      <v:line id="Line 38" o:spid="_x0000_s2251" style="position:absolute;visibility:visible;mso-wrap-style:square" from="6461,13442" to="8801,13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yV+MoAAADhAAAADwAAAGRycy9kb3ducmV2LnhtbESPQWvCQBSE7wX/w/KE3uomohKiq9hW bT21WsHrI/tMgtm3YXcb47/vFgo9DjPzDbNY9aYRHTlfW1aQjhIQxIXVNZcKTl/bpwyED8gaG8uk 4E4eVsvBwwJzbW98oO4YShEh7HNUUIXQ5lL6oiKDfmRb4uhdrDMYonSl1A5vEW4aOU6SmTRYc1yo sKWXiorr8dso+HTpdvJx9m/pfbffbdab5+71elDqcdiv5yAC9eE//Nd+1wpmWZqNp5Mp/D6Kb0Au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L3JX4ygAAAOEAAAAPAAAA AAAAAAAAAAAAAKECAABkcnMvZG93bnJldi54bWxQSwUGAAAAAAQABAD5AAAAmAMAAAAA ">
                        <v:stroke startarrow="open" endarrow="open"/>
                      </v:line>
                      <v:line id="Line 39" o:spid="_x0000_s2252" style="position:absolute;flip:x;visibility:visible;mso-wrap-style:square" from="8801,13427" to="10421,13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8OEckAAADiAAAADwAAAGRycy9kb3ducmV2LnhtbESPT0/CMBjG7yR+h+Yl8QYdGIVNCjFL NBpPDg4cX9eXdWx9u7QF5re3BxOPT55/+W12o+3FlXxoHStYzDMQxLXTLTcKDvvX2RpEiMgae8ek 4IcC7LZ3kw0W2t34i65VbEQa4VCgAhPjUEgZakMWw9wNxMk7OW8xJukbqT3e0rjt5TLLnqTFltOD wYFKQ3VXXayCrhw+9vxmzsfD5/pSfR9N58tRqfvp+PIMItIY/8N/7XetYJUv81X+8JggElLCAbn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1/DhHJAAAA4gAAAA8AAAAA AAAAAAAAAAAAoQIAAGRycy9kb3ducmV2LnhtbFBLBQYAAAAABAAEAPkAAACXAwAAAAA= ">
                        <v:stroke startarrow="open" endarrow="open"/>
                      </v:line>
                      <v:line id="Line 40" o:spid="_x0000_s2253" style="position:absolute;visibility:visible;mso-wrap-style:square" from="6467,12605" to="6468,1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l+WMkAAADiAAAADwAAAGRycy9kb3ducmV2LnhtbESPTUvDQBCG70L/wzIFb3ajxdLEbosI hR6q0g88D9lpEpudTXfXNP575yD0+PJ+8SxWg2tVTyE2ng08TjJQxKW3DVcGjof1wxxUTMgWW89k 4JcirJajuwUW1l95R/0+VUpGOBZooE6pK7SOZU0O48R3xOKdfHCYRIZK24BXGXetfsqymXbYsDzU 2NFbTeV5/+Pkt6y24fL1fR42p/ft+sJ9/nH4NOZ+PLy+gEo0pFv4v72xBqbzLH/OpzOBECTBAb38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EJfljJAAAA4gAAAA8AAAAA AAAAAAAAAAAAoQIAAGRycy9kb3ducmV2LnhtbFBLBQYAAAAABAAEAPkAAACXAwAAAAA= ">
                        <v:stroke dashstyle="dash"/>
                      </v:line>
                      <v:shape id="AutoShape 41" o:spid="_x0000_s2254" type="#_x0000_t87" style="position:absolute;left:7540;top:12070;width:181;height:234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uHO8gA AADjAAAADwAAAGRycy9kb3ducmV2LnhtbERPX0vDMBB/F/wO4QTfXNrRdVtdNmSgDgaCVYS9Hc3Z FptLTeKWfXsjDHy83/9bbaIZxJGc7y0ryCcZCOLG6p5bBe9vj3cLED4gaxwsk4Izedisr69WWGl7 4lc61qEVKYR9hQq6EMZKSt90ZNBP7EicuE/rDIZ0ulZqh6cUbgY5zbJSGuw5NXQ40raj5qv+MQqe cPtRD/nOPU/blyJv9vG7OESlbm/iwz2IQDH8iy/unU7zZ0VWzhflcg5/PyUA5PoXAAD//wMAUEsB Ai0AFAAGAAgAAAAhAPD3irv9AAAA4gEAABMAAAAAAAAAAAAAAAAAAAAAAFtDb250ZW50X1R5cGVz XS54bWxQSwECLQAUAAYACAAAACEAMd1fYdIAAACPAQAACwAAAAAAAAAAAAAAAAAuAQAAX3JlbHMv LnJlbHNQSwECLQAUAAYACAAAACEAMy8FnkEAAAA5AAAAEAAAAAAAAAAAAAAAAAApAgAAZHJzL3No YXBleG1sLnhtbFBLAQItABQABgAIAAAAIQDka4c7yAAAAOMAAAAPAAAAAAAAAAAAAAAAAJgCAABk cnMvZG93bnJldi54bWxQSwUGAAAAAAQABAD1AAAAjQMAAAAA " adj=",10636"/>
                      <v:line id="Line 42" o:spid="_x0000_s2255" style="position:absolute;visibility:visible;mso-wrap-style:square" from="6461,12764" to="10421,12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DSMgAAADjAAAADwAAAGRycy9kb3ducmV2LnhtbERPX2vCMBB/H+w7hBvsbaYRN6QaRZ26 +eR0wl6P5tYWm0tJslq//TIY+Hi//zed97YRHflQO9agBhkI4sKZmksNp8/N0xhEiMgGG8ek4UoB 5rP7uynmxl34QN0xliKFcMhRQxVjm0sZiooshoFriRP37bzFmE5fSuPxksJtI4dZ9iIt1pwaKmxp VVFxPv5YDR9ebUb7r/Cmrtvddr1YL7vX80Hrx4d+MQERqY838b/73aT5I6XUUKnxM/z9lAC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QDSMgAAADjAAAADwAAAAAA AAAAAAAAAAChAgAAZHJzL2Rvd25yZXYueG1sUEsFBgAAAAAEAAQA+QAAAJYDAAAAAA== ">
                        <v:stroke startarrow="open" endarrow="open"/>
                      </v:line>
                      <v:shape id="Text Box 43" o:spid="_x0000_s2256" type="#_x0000_t202" style="position:absolute;left:6187;top:13276;width:210;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2Pd8sA AADiAAAADwAAAGRycy9kb3ducmV2LnhtbESPS2vDMBCE74X+B7GFXkojxy1OcKKEPBroIT3kQc6L tbFNrJWRlNj591Wg0OMwM98w03lvGnEj52vLCoaDBARxYXXNpYLjYfM+BuEDssbGMim4k4f57Plp irm2He/otg+liBD2OSqoQmhzKX1RkUE/sC1x9M7WGQxRulJqh12Em0amSZJJgzXHhQpbWlVUXPZX oyBbu2u349Xb+vi1xZ+2TE/L+0mp15d+MQERqA//4b/2t1YwytJxMhp+fsDjUrwDcvYLAAD//wMA UEsBAi0AFAAGAAgAAAAhAPD3irv9AAAA4gEAABMAAAAAAAAAAAAAAAAAAAAAAFtDb250ZW50X1R5 cGVzXS54bWxQSwECLQAUAAYACAAAACEAMd1fYdIAAACPAQAACwAAAAAAAAAAAAAAAAAuAQAAX3Jl bHMvLnJlbHNQSwECLQAUAAYACAAAACEAMy8FnkEAAAA5AAAAEAAAAAAAAAAAAAAAAAApAgAAZHJz L3NoYXBleG1sLnhtbFBLAQItABQABgAIAAAAIQCmrY93ywAAAOIAAAAPAAAAAAAAAAAAAAAAAJgC AABkcnMvZG93bnJldi54bWxQSwUGAAAAAAQABAD1AAAAkAMAAAAA " stroked="f">
                        <v:textbox inset="0,0,0,0">
                          <w:txbxContent>
                            <w:p w14:paraId="3641A942" w14:textId="77777777" w:rsidR="00541C41" w:rsidRPr="00146CE5" w:rsidRDefault="00541C41" w:rsidP="003B0F57">
                              <w:pPr>
                                <w:rPr>
                                  <w:sz w:val="24"/>
                                </w:rPr>
                              </w:pPr>
                              <w:r w:rsidRPr="00146CE5">
                                <w:rPr>
                                  <w:sz w:val="24"/>
                                </w:rPr>
                                <w:t>A</w:t>
                              </w:r>
                            </w:p>
                          </w:txbxContent>
                        </v:textbox>
                      </v:shape>
                      <v:shape id="Text Box 44" o:spid="_x0000_s2257" type="#_x0000_t202" style="position:absolute;left:8733;top:13755;width:210;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Dev8oA AADiAAAADwAAAGRycy9kb3ducmV2LnhtbESPQWvCQBSE70L/w/IKvUjdxIiW1FVateDBHrTi+ZF9 TUKzb8PuauK/dwuCx2FmvmHmy9404kLO15YVpKMEBHFhdc2lguPP1+sbCB+QNTaWScGVPCwXT4M5 5tp2vKfLIZQiQtjnqKAKoc2l9EVFBv3ItsTR+7XOYIjSlVI77CLcNHKcJFNpsOa4UGFLq4qKv8PZ KJiu3bnb82q4Pm52+N2W49Pn9aTUy3P/8Q4iUB8e4Xt7qxVk6SybZGkyg/9L8Q7IxQ0AAP//AwBQ SwECLQAUAAYACAAAACEA8PeKu/0AAADiAQAAEwAAAAAAAAAAAAAAAAAAAAAAW0NvbnRlbnRfVHlw ZXNdLnhtbFBLAQItABQABgAIAAAAIQAx3V9h0gAAAI8BAAALAAAAAAAAAAAAAAAAAC4BAABfcmVs cy8ucmVsc1BLAQItABQABgAIAAAAIQAzLwWeQQAAADkAAAAQAAAAAAAAAAAAAAAAACkCAABkcnMv c2hhcGV4bWwueG1sUEsBAi0AFAAGAAgAAAAhAETA3r/KAAAA4gAAAA8AAAAAAAAAAAAAAAAAmAIA AGRycy9kb3ducmV2LnhtbFBLBQYAAAAABAAEAPUAAACPAwAAAAA= " stroked="f">
                        <v:textbox inset="0,0,0,0">
                          <w:txbxContent>
                            <w:p w14:paraId="793A86D9" w14:textId="77777777" w:rsidR="00541C41" w:rsidRPr="00146CE5" w:rsidRDefault="00541C41" w:rsidP="003B0F57">
                              <w:pPr>
                                <w:rPr>
                                  <w:sz w:val="24"/>
                                </w:rPr>
                              </w:pPr>
                              <w:r w:rsidRPr="00146CE5">
                                <w:rPr>
                                  <w:sz w:val="24"/>
                                </w:rPr>
                                <w:t>B</w:t>
                              </w:r>
                            </w:p>
                          </w:txbxContent>
                        </v:textbox>
                      </v:shape>
                      <v:shape id="Text Box 45" o:spid="_x0000_s2258" type="#_x0000_t202" style="position:absolute;left:9500;top:13800;width:210;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Xba8kA AADjAAAADwAAAGRycy9kb3ducmV2LnhtbERPS2vCQBC+C/0PyxR6KXVjtDakrtL6AA/tQSueh+w0 Cc3Oht3VxH/vCgWP871ntuhNI87kfG1ZwWiYgCAurK65VHD42bxkIHxA1thYJgUX8rCYPwxmmGvb 8Y7O+1CKGMI+RwVVCG0upS8qMuiHtiWO3K91BkM8XSm1wy6Gm0amSTKVBmuODRW2tKyo+NufjILp yp26HS+fV4f1F363ZXr8vByVenrsP95BBOrDXfzv3uo4/y3LRtnrOJ3A7acIgJxfAQAA//8DAFBL AQItABQABgAIAAAAIQDw94q7/QAAAOIBAAATAAAAAAAAAAAAAAAAAAAAAABbQ29udGVudF9UeXBl c10ueG1sUEsBAi0AFAAGAAgAAAAhADHdX2HSAAAAjwEAAAsAAAAAAAAAAAAAAAAALgEAAF9yZWxz Ly5yZWxzUEsBAi0AFAAGAAgAAAAhADMvBZ5BAAAAOQAAABAAAAAAAAAAAAAAAAAAKQIAAGRycy9z aGFwZXhtbC54bWxQSwECLQAUAAYACAAAACEAF7Xba8kAAADjAAAADwAAAAAAAAAAAAAAAACYAgAA ZHJzL2Rvd25yZXYueG1sUEsFBgAAAAAEAAQA9QAAAI4DAAAAAA== " stroked="f">
                        <v:textbox inset="0,0,0,0">
                          <w:txbxContent>
                            <w:p w14:paraId="1BAF4127" w14:textId="77777777" w:rsidR="00541C41" w:rsidRPr="00146CE5" w:rsidRDefault="00541C41" w:rsidP="003B0F57">
                              <w:r w:rsidRPr="00467F52">
                                <w:t>s</w:t>
                              </w:r>
                              <w:r w:rsidRPr="00146CE5">
                                <w:rPr>
                                  <w:vertAlign w:val="subscript"/>
                                </w:rPr>
                                <w:t>2</w:t>
                              </w:r>
                            </w:p>
                          </w:txbxContent>
                        </v:textbox>
                      </v:shape>
                      <v:shape id="Text Box 46" o:spid="_x0000_s2259" type="#_x0000_t202" style="position:absolute;left:10475;top:13291;width:210;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zbjsgA AADjAAAADwAAAGRycy9kb3ducmV2LnhtbERPzWrCQBC+C32HZYRepG4MNUh0lVZb8FAPWvE8ZMck mJ0Nu6uJb98VCh7n+5/FqjeNuJHztWUFk3ECgriwuuZSwfH3+20GwgdkjY1lUnAnD6vly2CBubYd 7+l2CKWIIexzVFCF0OZS+qIig35sW+LIna0zGOLpSqkddjHcNDJNkkwarDk2VNjSuqLicrgaBdnG Xbs9r0eb49cP7toyPX3eT0q9DvuPOYhAfXiK/91bHedPptlsmibZOzx+igDI5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nLNuOyAAAAOMAAAAPAAAAAAAAAAAAAAAAAJgCAABk cnMvZG93bnJldi54bWxQSwUGAAAAAAQABAD1AAAAjQMAAAAA " stroked="f">
                        <v:textbox inset="0,0,0,0">
                          <w:txbxContent>
                            <w:p w14:paraId="51B6211E" w14:textId="77777777" w:rsidR="00541C41" w:rsidRPr="00146CE5" w:rsidRDefault="00541C41" w:rsidP="003B0F57">
                              <w:r>
                                <w:t>G</w:t>
                              </w:r>
                            </w:p>
                          </w:txbxContent>
                        </v:textbox>
                      </v:shape>
                      <v:shape id="Text Box 47" o:spid="_x0000_s2260" type="#_x0000_t202" style="position:absolute;left:8190;top:12430;width:210;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qaKMgA AADjAAAADwAAAGRycy9kb3ducmV2LnhtbERPzWrCQBC+C32HZQpeSt0YbZDoKlVb8GAPWvE8ZMck NDsbdlcT375bKHic738Wq9404kbO15YVjEcJCOLC6ppLBafvz9cZCB+QNTaWScGdPKyWT4MF5tp2 fKDbMZQihrDPUUEVQptL6YuKDPqRbYkjd7HOYIinK6V22MVw08g0STJpsObYUGFLm4qKn+PVKMi2 7todePOyPX3s8ast0/P6flZq+Ny/z0EE6sND/O/e6Tg/TSfTyWycvcHfTxEAufwFAAD//wMAUEsB Ai0AFAAGAAgAAAAhAPD3irv9AAAA4gEAABMAAAAAAAAAAAAAAAAAAAAAAFtDb250ZW50X1R5cGVz XS54bWxQSwECLQAUAAYACAAAACEAMd1fYdIAAACPAQAACwAAAAAAAAAAAAAAAAAuAQAAX3JlbHMv LnJlbHNQSwECLQAUAAYACAAAACEAMy8FnkEAAAA5AAAAEAAAAAAAAAAAAAAAAAApAgAAZHJzL3No YXBleG1sLnhtbFBLAQItABQABgAIAAAAIQB7WpooyAAAAOMAAAAPAAAAAAAAAAAAAAAAAJgCAABk cnMvZG93bnJldi54bWxQSwUGAAAAAAQABAD1AAAAjQMAAAAA " stroked="f">
                        <v:textbox inset="0,0,0,0">
                          <w:txbxContent>
                            <w:p w14:paraId="447DBBD2" w14:textId="77777777" w:rsidR="00541C41" w:rsidRPr="00467F52" w:rsidRDefault="00541C41" w:rsidP="003B0F57">
                              <w:r w:rsidRPr="00467F52">
                                <w:t>s</w:t>
                              </w:r>
                              <w:r w:rsidRPr="00467F52">
                                <w:rPr>
                                  <w:vertAlign w:val="subscript"/>
                                </w:rPr>
                                <w:t>1</w:t>
                              </w:r>
                            </w:p>
                          </w:txbxContent>
                        </v:textbox>
                      </v:shape>
                      <v:shape id="Text Box 48" o:spid="_x0000_s2261" type="#_x0000_t202" style="position:absolute;left:7547;top:12883;width:210;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EtfcsA AADiAAAADwAAAGRycy9kb3ducmV2LnhtbESPQU8CMRSE7yb8h+aZeDHQCrLoSiEKknDQA0g4v2yf uxu2r5u2sMu/tyYmHicz801mvuxtIy7kQ+1Yw8NIgSAunKm51HD42gyfQISIbLBxTBquFGC5GNzM MTeu4x1d9rEUCcIhRw1VjG0uZSgqshhGriVO3rfzFmOSvpTGY5fgtpFjpTJpsea0UGFLq4qK0/5s NWRrf+52vLpfH94/8LMtx8e361Hru9v+9QVEpD7+h//aW6Nh+jzLJkpNHuH3UroDcvEDAAD//wMA UEsBAi0AFAAGAAgAAAAhAPD3irv9AAAA4gEAABMAAAAAAAAAAAAAAAAAAAAAAFtDb250ZW50X1R5 cGVzXS54bWxQSwECLQAUAAYACAAAACEAMd1fYdIAAACPAQAACwAAAAAAAAAAAAAAAAAuAQAAX3Jl bHMvLnJlbHNQSwECLQAUAAYACAAAACEAMy8FnkEAAAA5AAAAEAAAAAAAAAAAAAAAAAApAgAAZHJz L3NoYXBleG1sLnhtbFBLAQItABQABgAIAAAAIQDcYS19ywAAAOIAAAAPAAAAAAAAAAAAAAAAAJgC AABkcnMvZG93bnJldi54bWxQSwUGAAAAAAQABAD1AAAAkAMAAAAA " stroked="f">
                        <v:textbox inset="0,0,0,0">
                          <w:txbxContent>
                            <w:p w14:paraId="2A472162" w14:textId="77777777" w:rsidR="00541C41" w:rsidRPr="00146CE5" w:rsidRDefault="00541C41" w:rsidP="003B0F57">
                              <w:pPr>
                                <w:rPr>
                                  <w:sz w:val="24"/>
                                </w:rPr>
                              </w:pPr>
                              <w:r>
                                <w:rPr>
                                  <w:sz w:val="24"/>
                                </w:rPr>
                                <w:t>s</w:t>
                              </w:r>
                            </w:p>
                          </w:txbxContent>
                        </v:textbox>
                      </v:shape>
                    </v:group>
                  </w:pict>
                </mc:Fallback>
              </mc:AlternateContent>
            </w:r>
          </w:p>
          <w:p w14:paraId="5D35C741" w14:textId="77777777" w:rsidR="00541C41" w:rsidRPr="00541C41" w:rsidRDefault="00541C41" w:rsidP="00541C41">
            <w:pPr>
              <w:spacing w:after="0" w:line="269" w:lineRule="auto"/>
              <w:jc w:val="both"/>
              <w:rPr>
                <w:sz w:val="28"/>
                <w:szCs w:val="28"/>
              </w:rPr>
            </w:pPr>
          </w:p>
          <w:p w14:paraId="7329FD0D" w14:textId="77777777" w:rsidR="00541C41" w:rsidRPr="00541C41" w:rsidRDefault="00541C41" w:rsidP="00541C41">
            <w:pPr>
              <w:spacing w:after="0" w:line="269" w:lineRule="auto"/>
              <w:jc w:val="both"/>
              <w:rPr>
                <w:sz w:val="28"/>
                <w:szCs w:val="28"/>
              </w:rPr>
            </w:pPr>
          </w:p>
          <w:p w14:paraId="2CDDBFE7" w14:textId="77777777" w:rsidR="00541C41" w:rsidRPr="00541C41" w:rsidRDefault="00541C41" w:rsidP="00541C41">
            <w:pPr>
              <w:spacing w:after="0" w:line="269" w:lineRule="auto"/>
              <w:jc w:val="both"/>
              <w:rPr>
                <w:sz w:val="28"/>
                <w:szCs w:val="28"/>
              </w:rPr>
            </w:pPr>
          </w:p>
          <w:p w14:paraId="5217D536" w14:textId="77777777" w:rsidR="00541C41" w:rsidRPr="00541C41" w:rsidRDefault="00541C41" w:rsidP="00541C41">
            <w:pPr>
              <w:spacing w:after="0" w:line="269" w:lineRule="auto"/>
              <w:jc w:val="both"/>
              <w:rPr>
                <w:sz w:val="28"/>
                <w:szCs w:val="28"/>
              </w:rPr>
            </w:pPr>
          </w:p>
          <w:p w14:paraId="775B5FB7" w14:textId="77777777" w:rsidR="00541C41" w:rsidRPr="00541C41" w:rsidRDefault="00541C41" w:rsidP="00541C41">
            <w:pPr>
              <w:spacing w:after="0" w:line="269" w:lineRule="auto"/>
              <w:jc w:val="both"/>
              <w:rPr>
                <w:sz w:val="28"/>
                <w:szCs w:val="28"/>
              </w:rPr>
            </w:pPr>
            <w:r w:rsidRPr="00541C41">
              <w:rPr>
                <w:sz w:val="28"/>
                <w:szCs w:val="28"/>
              </w:rPr>
              <w:t>Gọi s</w:t>
            </w:r>
            <w:r w:rsidRPr="00541C41">
              <w:rPr>
                <w:sz w:val="28"/>
                <w:szCs w:val="28"/>
                <w:vertAlign w:val="subscript"/>
              </w:rPr>
              <w:t>1</w:t>
            </w:r>
            <w:r w:rsidRPr="00541C41">
              <w:rPr>
                <w:sz w:val="28"/>
                <w:szCs w:val="28"/>
              </w:rPr>
              <w:t>, v</w:t>
            </w:r>
            <w:r w:rsidRPr="00541C41">
              <w:rPr>
                <w:sz w:val="28"/>
                <w:szCs w:val="28"/>
                <w:vertAlign w:val="subscript"/>
              </w:rPr>
              <w:t>1</w:t>
            </w:r>
            <w:r w:rsidRPr="00541C41">
              <w:rPr>
                <w:sz w:val="28"/>
                <w:szCs w:val="28"/>
              </w:rPr>
              <w:t>, t</w:t>
            </w:r>
            <w:r w:rsidRPr="00541C41">
              <w:rPr>
                <w:sz w:val="28"/>
                <w:szCs w:val="28"/>
                <w:vertAlign w:val="subscript"/>
              </w:rPr>
              <w:t>1</w:t>
            </w:r>
            <w:r w:rsidRPr="00541C41">
              <w:rPr>
                <w:sz w:val="28"/>
                <w:szCs w:val="28"/>
              </w:rPr>
              <w:t xml:space="preserve"> là quãng đường, vận tốc, thời gian  tô đi từ A đến G. </w:t>
            </w:r>
          </w:p>
          <w:p w14:paraId="0773ED4A" w14:textId="77777777" w:rsidR="00541C41" w:rsidRPr="00541C41" w:rsidRDefault="00541C41" w:rsidP="00541C41">
            <w:pPr>
              <w:spacing w:after="0" w:line="269" w:lineRule="auto"/>
              <w:jc w:val="both"/>
              <w:rPr>
                <w:sz w:val="28"/>
                <w:szCs w:val="28"/>
              </w:rPr>
            </w:pPr>
            <w:r w:rsidRPr="00541C41">
              <w:rPr>
                <w:sz w:val="28"/>
                <w:szCs w:val="28"/>
              </w:rPr>
              <w:t>Gọi s</w:t>
            </w:r>
            <w:r w:rsidRPr="00541C41">
              <w:rPr>
                <w:sz w:val="28"/>
                <w:szCs w:val="28"/>
                <w:vertAlign w:val="subscript"/>
              </w:rPr>
              <w:t>2</w:t>
            </w:r>
            <w:r w:rsidRPr="00541C41">
              <w:rPr>
                <w:sz w:val="28"/>
                <w:szCs w:val="28"/>
              </w:rPr>
              <w:t>, v</w:t>
            </w:r>
            <w:r w:rsidRPr="00541C41">
              <w:rPr>
                <w:sz w:val="28"/>
                <w:szCs w:val="28"/>
                <w:vertAlign w:val="subscript"/>
              </w:rPr>
              <w:t>2</w:t>
            </w:r>
            <w:r w:rsidRPr="00541C41">
              <w:rPr>
                <w:sz w:val="28"/>
                <w:szCs w:val="28"/>
              </w:rPr>
              <w:t>, t</w:t>
            </w:r>
            <w:r w:rsidRPr="00541C41">
              <w:rPr>
                <w:sz w:val="28"/>
                <w:szCs w:val="28"/>
                <w:vertAlign w:val="subscript"/>
              </w:rPr>
              <w:t xml:space="preserve">2 </w:t>
            </w:r>
            <w:r w:rsidRPr="00541C41">
              <w:rPr>
                <w:sz w:val="28"/>
                <w:szCs w:val="28"/>
              </w:rPr>
              <w:t xml:space="preserve"> là quãng đường, vận tốc, thời gian  ôtô đi từ B đến G. G là điểm gặp nhau. </w:t>
            </w:r>
          </w:p>
          <w:p w14:paraId="0562E277" w14:textId="77777777" w:rsidR="00541C41" w:rsidRPr="00541C41" w:rsidRDefault="00541C41" w:rsidP="00541C41">
            <w:pPr>
              <w:spacing w:after="0" w:line="269" w:lineRule="auto"/>
              <w:jc w:val="both"/>
              <w:rPr>
                <w:sz w:val="28"/>
                <w:szCs w:val="28"/>
              </w:rPr>
            </w:pPr>
            <w:r w:rsidRPr="00541C41">
              <w:rPr>
                <w:sz w:val="28"/>
                <w:szCs w:val="28"/>
              </w:rPr>
              <w:t>Khi 2 xe khởi hành cùng lúc, chuyển động không nghỉ, muốn về đến G cùng lúc thì t</w:t>
            </w:r>
            <w:r w:rsidRPr="00541C41">
              <w:rPr>
                <w:sz w:val="28"/>
                <w:szCs w:val="28"/>
                <w:vertAlign w:val="subscript"/>
              </w:rPr>
              <w:t>1</w:t>
            </w:r>
            <w:r w:rsidRPr="00541C41">
              <w:rPr>
                <w:sz w:val="28"/>
                <w:szCs w:val="28"/>
              </w:rPr>
              <w:t xml:space="preserve"> = t</w:t>
            </w:r>
            <w:r w:rsidRPr="00541C41">
              <w:rPr>
                <w:sz w:val="28"/>
                <w:szCs w:val="28"/>
                <w:vertAlign w:val="subscript"/>
              </w:rPr>
              <w:t>2</w:t>
            </w:r>
            <w:r w:rsidRPr="00541C41">
              <w:rPr>
                <w:sz w:val="28"/>
                <w:szCs w:val="28"/>
              </w:rPr>
              <w:t xml:space="preserve"> = t</w:t>
            </w:r>
          </w:p>
          <w:p w14:paraId="3D9693A5" w14:textId="77777777" w:rsidR="00541C41" w:rsidRPr="00541C41" w:rsidRDefault="00541C41" w:rsidP="00541C41">
            <w:pPr>
              <w:spacing w:after="0" w:line="269" w:lineRule="auto"/>
              <w:jc w:val="both"/>
              <w:rPr>
                <w:sz w:val="28"/>
                <w:szCs w:val="28"/>
              </w:rPr>
            </w:pPr>
            <w:r w:rsidRPr="00541C41">
              <w:rPr>
                <w:sz w:val="28"/>
                <w:szCs w:val="28"/>
              </w:rPr>
              <w:t>Thời gian xe đi từ A đến G: t</w:t>
            </w:r>
            <w:r w:rsidRPr="00541C41">
              <w:rPr>
                <w:sz w:val="28"/>
                <w:szCs w:val="28"/>
                <w:vertAlign w:val="subscript"/>
              </w:rPr>
              <w:t>1</w:t>
            </w:r>
            <w:r w:rsidRPr="00541C41">
              <w:rPr>
                <w:sz w:val="28"/>
                <w:szCs w:val="28"/>
              </w:rPr>
              <w:t xml:space="preserve"> =  </w:t>
            </w:r>
            <w:r w:rsidRPr="00541C41">
              <w:rPr>
                <w:bCs/>
                <w:sz w:val="28"/>
                <w:szCs w:val="28"/>
              </w:rPr>
              <w:t>s</w:t>
            </w:r>
            <w:r w:rsidRPr="00541C41">
              <w:rPr>
                <w:bCs/>
                <w:sz w:val="28"/>
                <w:szCs w:val="28"/>
                <w:vertAlign w:val="subscript"/>
              </w:rPr>
              <w:t>1</w:t>
            </w:r>
            <w:r w:rsidRPr="00541C41">
              <w:rPr>
                <w:b/>
                <w:bCs/>
                <w:sz w:val="28"/>
                <w:szCs w:val="28"/>
              </w:rPr>
              <w:t>/</w:t>
            </w:r>
            <w:r w:rsidRPr="00541C41">
              <w:rPr>
                <w:sz w:val="28"/>
                <w:szCs w:val="28"/>
              </w:rPr>
              <w:t>v</w:t>
            </w:r>
            <w:r w:rsidRPr="00541C41">
              <w:rPr>
                <w:sz w:val="28"/>
                <w:szCs w:val="28"/>
                <w:vertAlign w:val="subscript"/>
              </w:rPr>
              <w:t>1</w:t>
            </w:r>
            <w:r w:rsidRPr="00541C41">
              <w:rPr>
                <w:sz w:val="28"/>
                <w:szCs w:val="28"/>
              </w:rPr>
              <w:t xml:space="preserve"> = 120/50  =  2,4h</w:t>
            </w:r>
          </w:p>
          <w:p w14:paraId="54AB056B" w14:textId="77777777" w:rsidR="00541C41" w:rsidRPr="00541C41" w:rsidRDefault="00541C41" w:rsidP="00541C41">
            <w:pPr>
              <w:spacing w:after="0" w:line="269" w:lineRule="auto"/>
              <w:jc w:val="both"/>
              <w:rPr>
                <w:sz w:val="28"/>
                <w:szCs w:val="28"/>
              </w:rPr>
            </w:pPr>
            <w:r w:rsidRPr="00541C41">
              <w:rPr>
                <w:sz w:val="28"/>
                <w:szCs w:val="28"/>
              </w:rPr>
              <w:t>Thời gian xe đi từ B đến G: t</w:t>
            </w:r>
            <w:r w:rsidRPr="00541C41">
              <w:rPr>
                <w:sz w:val="28"/>
                <w:szCs w:val="28"/>
                <w:vertAlign w:val="subscript"/>
              </w:rPr>
              <w:t>1</w:t>
            </w:r>
            <w:r w:rsidRPr="00541C41">
              <w:rPr>
                <w:sz w:val="28"/>
                <w:szCs w:val="28"/>
              </w:rPr>
              <w:t xml:space="preserve"> = t</w:t>
            </w:r>
            <w:r w:rsidRPr="00541C41">
              <w:rPr>
                <w:sz w:val="28"/>
                <w:szCs w:val="28"/>
                <w:vertAlign w:val="subscript"/>
              </w:rPr>
              <w:t>2</w:t>
            </w:r>
            <w:r w:rsidRPr="00541C41">
              <w:rPr>
                <w:sz w:val="28"/>
                <w:szCs w:val="28"/>
              </w:rPr>
              <w:t xml:space="preserve"> = 2,4h</w:t>
            </w:r>
          </w:p>
          <w:p w14:paraId="3FFBC9F7" w14:textId="77777777" w:rsidR="00541C41" w:rsidRPr="00541C41" w:rsidRDefault="00541C41" w:rsidP="00541C41">
            <w:pPr>
              <w:spacing w:after="0" w:line="269" w:lineRule="auto"/>
              <w:rPr>
                <w:sz w:val="28"/>
                <w:szCs w:val="28"/>
              </w:rPr>
            </w:pPr>
            <w:r w:rsidRPr="00541C41">
              <w:rPr>
                <w:sz w:val="28"/>
                <w:szCs w:val="28"/>
              </w:rPr>
              <w:t xml:space="preserve">Vận tốc của xe đi từ B: </w:t>
            </w:r>
            <w:r w:rsidRPr="00541C41">
              <w:rPr>
                <w:position w:val="-34"/>
                <w:sz w:val="28"/>
                <w:szCs w:val="28"/>
              </w:rPr>
              <w:object w:dxaOrig="2880" w:dyaOrig="780" w14:anchorId="06BE25D1">
                <v:shape id="_x0000_i1782" type="#_x0000_t75" style="width:2in;height:39pt" o:ole="">
                  <v:imagedata r:id="rId1425" o:title=""/>
                </v:shape>
                <o:OLEObject Type="Embed" ProgID="Equation.DSMT4" ShapeID="_x0000_i1782" DrawAspect="Content" ObjectID="_1773308808" r:id="rId1426"/>
              </w:object>
            </w:r>
          </w:p>
          <w:p w14:paraId="397FD861" w14:textId="77777777" w:rsidR="00541C41" w:rsidRPr="00541C41" w:rsidRDefault="00541C41" w:rsidP="00541C41">
            <w:pPr>
              <w:spacing w:after="0" w:line="269" w:lineRule="auto"/>
              <w:jc w:val="both"/>
              <w:rPr>
                <w:sz w:val="28"/>
                <w:szCs w:val="28"/>
              </w:rPr>
            </w:pPr>
            <w:r w:rsidRPr="00541C41">
              <w:rPr>
                <w:sz w:val="28"/>
                <w:szCs w:val="28"/>
              </w:rPr>
              <w:t>Vậy để hai ôtô gặp nhau thì xe đi từ B phải có vận tốc là 40 km/h.</w:t>
            </w:r>
          </w:p>
        </w:tc>
        <w:tc>
          <w:tcPr>
            <w:tcW w:w="854" w:type="dxa"/>
          </w:tcPr>
          <w:p w14:paraId="789CDE4C" w14:textId="77777777" w:rsidR="00541C41" w:rsidRPr="00541C41" w:rsidRDefault="00541C41" w:rsidP="00541C41">
            <w:pPr>
              <w:spacing w:after="0" w:line="269" w:lineRule="auto"/>
              <w:jc w:val="both"/>
              <w:rPr>
                <w:iCs/>
                <w:sz w:val="28"/>
                <w:szCs w:val="28"/>
              </w:rPr>
            </w:pPr>
          </w:p>
          <w:p w14:paraId="3508FA61" w14:textId="77777777" w:rsidR="00541C41" w:rsidRPr="00541C41" w:rsidRDefault="00541C41" w:rsidP="00541C41">
            <w:pPr>
              <w:spacing w:after="0" w:line="269" w:lineRule="auto"/>
              <w:jc w:val="both"/>
              <w:rPr>
                <w:iCs/>
                <w:sz w:val="28"/>
                <w:szCs w:val="28"/>
              </w:rPr>
            </w:pPr>
          </w:p>
          <w:p w14:paraId="347A1CF4" w14:textId="77777777" w:rsidR="00541C41" w:rsidRPr="00541C41" w:rsidRDefault="00541C41" w:rsidP="00541C41">
            <w:pPr>
              <w:spacing w:after="0" w:line="269" w:lineRule="auto"/>
              <w:jc w:val="both"/>
              <w:rPr>
                <w:iCs/>
                <w:sz w:val="28"/>
                <w:szCs w:val="28"/>
              </w:rPr>
            </w:pPr>
          </w:p>
          <w:p w14:paraId="4BB57B94" w14:textId="77777777" w:rsidR="00541C41" w:rsidRPr="00541C41" w:rsidRDefault="00541C41" w:rsidP="00541C41">
            <w:pPr>
              <w:spacing w:after="0" w:line="269" w:lineRule="auto"/>
              <w:jc w:val="both"/>
              <w:rPr>
                <w:iCs/>
                <w:sz w:val="28"/>
                <w:szCs w:val="28"/>
              </w:rPr>
            </w:pPr>
          </w:p>
          <w:p w14:paraId="0C52CCC9" w14:textId="77777777" w:rsidR="00541C41" w:rsidRPr="00541C41" w:rsidRDefault="00541C41" w:rsidP="00541C41">
            <w:pPr>
              <w:spacing w:after="0" w:line="269" w:lineRule="auto"/>
              <w:jc w:val="both"/>
              <w:rPr>
                <w:iCs/>
                <w:sz w:val="28"/>
                <w:szCs w:val="28"/>
              </w:rPr>
            </w:pPr>
          </w:p>
          <w:p w14:paraId="5F8703B3" w14:textId="77777777" w:rsidR="00541C41" w:rsidRPr="00541C41" w:rsidRDefault="00541C41" w:rsidP="00541C41">
            <w:pPr>
              <w:spacing w:after="0" w:line="269" w:lineRule="auto"/>
              <w:jc w:val="both"/>
              <w:rPr>
                <w:iCs/>
                <w:sz w:val="28"/>
                <w:szCs w:val="28"/>
              </w:rPr>
            </w:pPr>
          </w:p>
          <w:p w14:paraId="59A5CB35" w14:textId="77777777" w:rsidR="00541C41" w:rsidRPr="00541C41" w:rsidRDefault="00541C41" w:rsidP="00541C41">
            <w:pPr>
              <w:spacing w:after="0" w:line="269" w:lineRule="auto"/>
              <w:jc w:val="both"/>
              <w:rPr>
                <w:iCs/>
                <w:sz w:val="28"/>
                <w:szCs w:val="28"/>
              </w:rPr>
            </w:pPr>
          </w:p>
          <w:p w14:paraId="4871A0A5" w14:textId="77777777" w:rsidR="00541C41" w:rsidRPr="00541C41" w:rsidRDefault="00541C41" w:rsidP="00541C41">
            <w:pPr>
              <w:spacing w:after="0" w:line="269" w:lineRule="auto"/>
              <w:jc w:val="both"/>
              <w:rPr>
                <w:iCs/>
                <w:sz w:val="28"/>
                <w:szCs w:val="28"/>
              </w:rPr>
            </w:pPr>
          </w:p>
          <w:p w14:paraId="4A2CC577" w14:textId="77777777" w:rsidR="00541C41" w:rsidRPr="00541C41" w:rsidRDefault="00541C41" w:rsidP="00541C41">
            <w:pPr>
              <w:spacing w:after="0" w:line="269" w:lineRule="auto"/>
              <w:jc w:val="both"/>
              <w:rPr>
                <w:iCs/>
                <w:sz w:val="28"/>
                <w:szCs w:val="28"/>
              </w:rPr>
            </w:pPr>
          </w:p>
          <w:p w14:paraId="32A032CF" w14:textId="77777777" w:rsidR="00541C41" w:rsidRPr="00541C41" w:rsidRDefault="00541C41" w:rsidP="00541C41">
            <w:pPr>
              <w:spacing w:after="0" w:line="269" w:lineRule="auto"/>
              <w:jc w:val="both"/>
              <w:rPr>
                <w:iCs/>
                <w:sz w:val="28"/>
                <w:szCs w:val="28"/>
              </w:rPr>
            </w:pPr>
            <w:r w:rsidRPr="00541C41">
              <w:rPr>
                <w:iCs/>
                <w:sz w:val="28"/>
                <w:szCs w:val="28"/>
              </w:rPr>
              <w:t>0.25</w:t>
            </w:r>
          </w:p>
          <w:p w14:paraId="46C9FB1A" w14:textId="77777777" w:rsidR="00541C41" w:rsidRPr="00541C41" w:rsidRDefault="00541C41" w:rsidP="00541C41">
            <w:pPr>
              <w:spacing w:after="0" w:line="269" w:lineRule="auto"/>
              <w:jc w:val="both"/>
              <w:rPr>
                <w:iCs/>
                <w:sz w:val="28"/>
                <w:szCs w:val="28"/>
              </w:rPr>
            </w:pPr>
            <w:r w:rsidRPr="00541C41">
              <w:rPr>
                <w:iCs/>
                <w:sz w:val="28"/>
                <w:szCs w:val="28"/>
              </w:rPr>
              <w:t>0.25</w:t>
            </w:r>
          </w:p>
          <w:p w14:paraId="4DB2EE5C" w14:textId="77777777" w:rsidR="00541C41" w:rsidRPr="00541C41" w:rsidRDefault="00541C41" w:rsidP="00541C41">
            <w:pPr>
              <w:spacing w:after="0" w:line="269" w:lineRule="auto"/>
              <w:jc w:val="both"/>
              <w:rPr>
                <w:iCs/>
                <w:sz w:val="28"/>
                <w:szCs w:val="28"/>
              </w:rPr>
            </w:pPr>
            <w:r w:rsidRPr="00541C41">
              <w:rPr>
                <w:iCs/>
                <w:sz w:val="28"/>
                <w:szCs w:val="28"/>
              </w:rPr>
              <w:t>0.25</w:t>
            </w:r>
          </w:p>
          <w:p w14:paraId="646F180F" w14:textId="77777777" w:rsidR="00541C41" w:rsidRPr="00541C41" w:rsidRDefault="00541C41" w:rsidP="00541C41">
            <w:pPr>
              <w:spacing w:after="0" w:line="269" w:lineRule="auto"/>
              <w:jc w:val="both"/>
              <w:rPr>
                <w:iCs/>
                <w:sz w:val="28"/>
                <w:szCs w:val="28"/>
              </w:rPr>
            </w:pPr>
            <w:r w:rsidRPr="00541C41">
              <w:rPr>
                <w:iCs/>
                <w:sz w:val="28"/>
                <w:szCs w:val="28"/>
              </w:rPr>
              <w:t>0.25</w:t>
            </w:r>
          </w:p>
          <w:p w14:paraId="14FAF315" w14:textId="77777777" w:rsidR="00541C41" w:rsidRPr="00541C41" w:rsidRDefault="00541C41" w:rsidP="00541C41">
            <w:pPr>
              <w:spacing w:after="0" w:line="269" w:lineRule="auto"/>
              <w:jc w:val="both"/>
              <w:rPr>
                <w:iCs/>
                <w:sz w:val="28"/>
                <w:szCs w:val="28"/>
              </w:rPr>
            </w:pPr>
          </w:p>
          <w:p w14:paraId="7A4C3B3A" w14:textId="77777777" w:rsidR="00541C41" w:rsidRPr="00541C41" w:rsidRDefault="00541C41" w:rsidP="00541C41">
            <w:pPr>
              <w:spacing w:after="0" w:line="269" w:lineRule="auto"/>
              <w:jc w:val="both"/>
              <w:rPr>
                <w:iCs/>
                <w:sz w:val="28"/>
                <w:szCs w:val="28"/>
              </w:rPr>
            </w:pPr>
          </w:p>
        </w:tc>
      </w:tr>
      <w:tr w:rsidR="00541C41" w:rsidRPr="00541C41" w14:paraId="0A265352" w14:textId="77777777" w:rsidTr="008A2559">
        <w:tc>
          <w:tcPr>
            <w:tcW w:w="994" w:type="dxa"/>
            <w:vAlign w:val="center"/>
          </w:tcPr>
          <w:p w14:paraId="7A046D7D" w14:textId="77777777" w:rsidR="00541C41" w:rsidRPr="00541C41" w:rsidRDefault="00541C41" w:rsidP="00541C41">
            <w:pPr>
              <w:spacing w:after="0" w:line="240" w:lineRule="auto"/>
              <w:jc w:val="center"/>
              <w:rPr>
                <w:b/>
                <w:bCs/>
                <w:sz w:val="28"/>
                <w:szCs w:val="28"/>
              </w:rPr>
            </w:pPr>
            <w:r w:rsidRPr="00541C41">
              <w:rPr>
                <w:b/>
                <w:bCs/>
                <w:sz w:val="28"/>
                <w:szCs w:val="28"/>
              </w:rPr>
              <w:t>Câu 3</w:t>
            </w:r>
          </w:p>
          <w:p w14:paraId="16E95D88" w14:textId="77777777" w:rsidR="00541C41" w:rsidRPr="00541C41" w:rsidRDefault="00541C41" w:rsidP="00541C41">
            <w:pPr>
              <w:spacing w:after="0" w:line="269" w:lineRule="auto"/>
              <w:jc w:val="center"/>
              <w:rPr>
                <w:b/>
                <w:bCs/>
                <w:sz w:val="28"/>
                <w:szCs w:val="28"/>
              </w:rPr>
            </w:pPr>
            <w:r w:rsidRPr="00541C41">
              <w:rPr>
                <w:b/>
                <w:bCs/>
                <w:sz w:val="28"/>
                <w:szCs w:val="28"/>
              </w:rPr>
              <w:lastRenderedPageBreak/>
              <w:t>(1.0 điểm)</w:t>
            </w:r>
          </w:p>
        </w:tc>
        <w:tc>
          <w:tcPr>
            <w:tcW w:w="7790" w:type="dxa"/>
          </w:tcPr>
          <w:p w14:paraId="11B5ED78" w14:textId="77777777" w:rsidR="00541C41" w:rsidRPr="00541C41" w:rsidRDefault="00541C41" w:rsidP="00541C41">
            <w:pPr>
              <w:spacing w:after="0" w:line="360" w:lineRule="auto"/>
              <w:jc w:val="both"/>
              <w:rPr>
                <w:rFonts w:eastAsia="Times New Roman"/>
                <w:sz w:val="28"/>
                <w:szCs w:val="28"/>
                <w:lang w:val="pt-BR"/>
              </w:rPr>
            </w:pPr>
            <w:r w:rsidRPr="00541C41">
              <w:rPr>
                <w:rFonts w:eastAsia="Times New Roman"/>
                <w:noProof/>
                <w:sz w:val="28"/>
                <w:szCs w:val="28"/>
              </w:rPr>
              <w:lastRenderedPageBreak/>
              <mc:AlternateContent>
                <mc:Choice Requires="wps">
                  <w:drawing>
                    <wp:anchor distT="0" distB="0" distL="114300" distR="114300" simplePos="0" relativeHeight="252089344" behindDoc="0" locked="0" layoutInCell="1" allowOverlap="1" wp14:anchorId="2DDB1EEB" wp14:editId="4A3DE574">
                      <wp:simplePos x="0" y="0"/>
                      <wp:positionH relativeFrom="column">
                        <wp:posOffset>2105695</wp:posOffset>
                      </wp:positionH>
                      <wp:positionV relativeFrom="paragraph">
                        <wp:posOffset>136328</wp:posOffset>
                      </wp:positionV>
                      <wp:extent cx="467995" cy="0"/>
                      <wp:effectExtent l="13970" t="54610" r="22860" b="59690"/>
                      <wp:wrapNone/>
                      <wp:docPr id="52336643" name="Straight Connector 52336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336643" o:spid="_x0000_s1026" style="position:absolute;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pt,10.75pt" to="202.65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3wGZOQIAAGUEAAAOAAAAZHJzL2Uyb0RvYy54bWysVMGO2jAQvVfqP1i+syEQshARVlUCvWxb JLYfYGyHWHVsyzYEVPXfOzaQ7raXqioHM/aMn9+8mcny6dxJdOLWCa1KnD6MMeKKaibUocRfXzaj OUbOE8WI1IqX+MIdflq9f7fsTcEnutWScYsARLmiNyVuvTdFkjja8o64B224AmejbUc8bO0hYZb0 gN7JZDIe50mvLTNWU+4cnNZXJ15F/Kbh1H9pGsc9kiUGbj6uNq77sCarJSkOlphW0BsN8g8sOiIU PDpA1cQTdLTiD6hOUKudbvwD1V2im0ZQHnOAbNLxb9nsWmJ4zAXEcWaQyf0/WPr5tLVIsBLPJtNp nmdTjBTpoFI7b4k4tB5VWinQUVs0hIBqvXEFXK7U1oa86VntzLOm3xxSumqJOvDI/uViACsNOidv roSNM/D2vv+kGcSQo9dRwnNjuwAJ4qBzrNRlqBQ/e0ThMMsfF4sZRvTuSkhxv2es8x+57lAwSiyF ChqSgpyenQ88SHEPCcdKb4SUsQ+kQn2JF7PJLF5wWgoWnCHM2cO+khadSOik+ItJged1mNVHxSJY ywlb32xPhAQb+aiGtwL0kRyH1zrOMJIchidYV3pShRchVyB8s67N9H0xXqzn63k2yib5epSN63r0 YVNlo3yTPs7qaV1VdfojkE+zohWMcRX43xs7zf6ucW4jdm3JobUHoZK36FFRIHv/j6RjsUN9r52y 1+yytSG7UHfo5Rh8m7swLK/3MerX12H1EwAA//8DAFBLAwQUAAYACAAAACEAalEkKOEAAAAJAQAA DwAAAGRycy9kb3ducmV2LnhtbEyPwW7CMAyG75P2DpEn7TbS0oGq0hRNk9gFNgRMCG6h8dpqjVMl KXRvv0wc2NH2p9/fn88H3bIzWtcYEhCPImBIpVENVQI+d4unFJjzkpRsDaGAH3QwL+7vcpkpc6EN nre+YiGEXCYF1N53GeeurFFLNzIdUrh9GaulD6OtuLLyEsJ1y8dRNOVaNhQ+1LLD1xrL722vBWxW i2W6X/ZDaY9v8cduvXo/uFSIx4fhZQbM4+BvMPzpB3UogtPJ9KQcawUkSTwNqIBxPAEWgOdokgA7 XRe8yPn/BsUvAAAA//8DAFBLAQItABQABgAIAAAAIQC2gziS/gAAAOEBAAATAAAAAAAAAAAAAAAA AAAAAABbQ29udGVudF9UeXBlc10ueG1sUEsBAi0AFAAGAAgAAAAhADj9If/WAAAAlAEAAAsAAAAA AAAAAAAAAAAALwEAAF9yZWxzLy5yZWxzUEsBAi0AFAAGAAgAAAAhALDfAZk5AgAAZQQAAA4AAAAA AAAAAAAAAAAALgIAAGRycy9lMm9Eb2MueG1sUEsBAi0AFAAGAAgAAAAhAGpRJCjhAAAACQEAAA8A AAAAAAAAAAAAAAAAkwQAAGRycy9kb3ducmV2LnhtbFBLBQYAAAAABAAEAPMAAAChBQAAAAA= ">
                      <v:stroke endarrow="block"/>
                    </v:line>
                  </w:pict>
                </mc:Fallback>
              </mc:AlternateContent>
            </w:r>
            <w:r w:rsidRPr="00541C41">
              <w:rPr>
                <w:rFonts w:eastAsia="Times New Roman"/>
                <w:sz w:val="28"/>
                <w:szCs w:val="28"/>
                <w:lang w:val="pt-BR"/>
              </w:rPr>
              <w:t xml:space="preserve">     (1)  Zn + H</w:t>
            </w:r>
            <w:r w:rsidRPr="00541C41">
              <w:rPr>
                <w:rFonts w:eastAsia="Times New Roman"/>
                <w:sz w:val="28"/>
                <w:szCs w:val="28"/>
                <w:vertAlign w:val="subscript"/>
                <w:lang w:val="pt-BR"/>
              </w:rPr>
              <w:t>2</w:t>
            </w:r>
            <w:r w:rsidRPr="00541C41">
              <w:rPr>
                <w:rFonts w:eastAsia="Times New Roman"/>
                <w:sz w:val="28"/>
                <w:szCs w:val="28"/>
                <w:lang w:val="pt-BR"/>
              </w:rPr>
              <w:t>SO</w:t>
            </w:r>
            <w:r w:rsidRPr="00541C41">
              <w:rPr>
                <w:rFonts w:eastAsia="Times New Roman"/>
                <w:sz w:val="28"/>
                <w:szCs w:val="28"/>
                <w:vertAlign w:val="subscript"/>
                <w:lang w:val="pt-BR"/>
              </w:rPr>
              <w:t xml:space="preserve">4 </w:t>
            </w:r>
            <w:r w:rsidRPr="00541C41">
              <w:rPr>
                <w:rFonts w:eastAsia="Times New Roman"/>
                <w:sz w:val="28"/>
                <w:szCs w:val="28"/>
                <w:lang w:val="pt-BR"/>
              </w:rPr>
              <w:t xml:space="preserve">                             ZnSO</w:t>
            </w:r>
            <w:r w:rsidRPr="00541C41">
              <w:rPr>
                <w:rFonts w:eastAsia="Times New Roman"/>
                <w:sz w:val="28"/>
                <w:szCs w:val="28"/>
                <w:vertAlign w:val="subscript"/>
                <w:lang w:val="pt-BR"/>
              </w:rPr>
              <w:t>4</w:t>
            </w:r>
            <w:r w:rsidRPr="00541C41">
              <w:rPr>
                <w:rFonts w:eastAsia="Times New Roman"/>
                <w:sz w:val="28"/>
                <w:szCs w:val="28"/>
                <w:lang w:val="pt-BR"/>
              </w:rPr>
              <w:t xml:space="preserve">  + H</w:t>
            </w:r>
            <w:r w:rsidRPr="00541C41">
              <w:rPr>
                <w:rFonts w:eastAsia="Times New Roman"/>
                <w:sz w:val="28"/>
                <w:szCs w:val="28"/>
                <w:vertAlign w:val="subscript"/>
                <w:lang w:val="pt-BR"/>
              </w:rPr>
              <w:t>2</w:t>
            </w:r>
            <w:r w:rsidRPr="00541C41">
              <w:rPr>
                <w:rFonts w:eastAsia="Times New Roman"/>
                <w:sz w:val="28"/>
                <w:szCs w:val="28"/>
                <w:lang w:val="pt-BR"/>
              </w:rPr>
              <w:t xml:space="preserve">                    </w:t>
            </w:r>
          </w:p>
          <w:p w14:paraId="0B63DDE1" w14:textId="77777777" w:rsidR="00541C41" w:rsidRPr="00541C41" w:rsidRDefault="00541C41" w:rsidP="00541C41">
            <w:pPr>
              <w:spacing w:after="0" w:line="360" w:lineRule="auto"/>
              <w:jc w:val="both"/>
              <w:rPr>
                <w:rFonts w:eastAsia="Times New Roman"/>
                <w:sz w:val="28"/>
                <w:szCs w:val="28"/>
                <w:lang w:val="pt-BR"/>
              </w:rPr>
            </w:pPr>
            <w:r w:rsidRPr="00541C41">
              <w:rPr>
                <w:rFonts w:eastAsia="Times New Roman"/>
                <w:noProof/>
                <w:sz w:val="28"/>
                <w:szCs w:val="28"/>
              </w:rPr>
              <w:lastRenderedPageBreak/>
              <mc:AlternateContent>
                <mc:Choice Requires="wps">
                  <w:drawing>
                    <wp:anchor distT="0" distB="0" distL="114300" distR="114300" simplePos="0" relativeHeight="252086272" behindDoc="0" locked="0" layoutInCell="1" allowOverlap="1" wp14:anchorId="439862F0" wp14:editId="48187C2F">
                      <wp:simplePos x="0" y="0"/>
                      <wp:positionH relativeFrom="column">
                        <wp:posOffset>2084705</wp:posOffset>
                      </wp:positionH>
                      <wp:positionV relativeFrom="paragraph">
                        <wp:posOffset>136525</wp:posOffset>
                      </wp:positionV>
                      <wp:extent cx="467995" cy="0"/>
                      <wp:effectExtent l="13970" t="54610" r="22860" b="59690"/>
                      <wp:wrapNone/>
                      <wp:docPr id="1378383260" name="Straight Connector 1378383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78383260" o:spid="_x0000_s1026" style="position:absolute;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15pt,10.75pt" to="201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KhE0OwIAAGkEAAAOAAAAZHJzL2Uyb0RvYy54bWysVE2P2jAQvVfqf7B8hyQQWIgIqyqBXrYt EtsfYGyHWHVsyzYEVPW/d2w+yraXqioHM/aMn9+8mcni+dRJdOTWCa1KnA1TjLiimgm1L/HX1/Vg hpHzRDEiteIlPnOHn5fv3y16U/CRbrVk3CIAUa7oTYlb702RJI62vCNuqA1X4Gy07YiHrd0nzJIe 0DuZjNJ0mvTaMmM15c7BaX1x4mXEbxpO/ZemcdwjWWLg5uNq47oLa7JckGJviWkFvdIg/8CiI0LB o3eomniCDlb8AdUJarXTjR9S3SW6aQTlMQfIJkt/y2bbEsNjLiCOM3eZ3P+DpZ+PG4sEg9qNn2bj 2Xg0BZkU6aBWW2+J2LceVVopUFJb9BAEyvXGFQBQqY0NudOT2poXTb85pHTVErXnMYPXswG0LGid vLkSNs7A+7v+k2YQQw5eRxlPje0CJAiETrFa53u1+MkjCof59Gk+n2BEb66EFLd7xjr/kesOBaPE UqigIynI8cX5wIMUt5BwrPRaSBl7QSrUl3g+GU3iBaelYMEZwpzd7ypp0ZGEboq/mBR4HsOsPigW wVpO2OpqeyIk2MhHNbwVoI/kOLzWcYaR5DBAwbrQkyq8CLkC4at1aajv83S+mq1m+SAfTVeDPK3r wYd1lQ+m6+xpUo/rqqqzH4F8lhetYIyrwP/W3Fn+d81zHbNLW97b+y5U8hY9Kgpkb/+RdCx2qO+l U3aanTc2ZBfqDv0cg6+zFwbmcR+jfn0hlj8BAAD//wMAUEsDBBQABgAIAAAAIQBotIjd3wAAAAkB AAAPAAAAZHJzL2Rvd25yZXYueG1sTI/BTsMwDIbvSLxDZCRuLG0HqCpNJ4Q0LhtM2xCCW9aYtqJx qiTdyttjxAGOtj/9/v5yMdleHNGHzpGCdJaAQKqd6ahR8LJfXuUgQtRkdO8IFXxhgEV1flbqwrgT bfG4i43gEAqFVtDGOBRShrpFq8PMDUh8+3De6sijb6Tx+sThtpdZktxKqzviD60e8KHF+nM3WgXb 9XKVv67Gqfbvj+nzfrN+egu5UpcX0/0diIhT/IPhR5/VoWKngxvJBNErmGf5nFEFWXoDgoHrJONy h9+FrEr5v0H1DQAA//8DAFBLAQItABQABgAIAAAAIQC2gziS/gAAAOEBAAATAAAAAAAAAAAAAAAA AAAAAABbQ29udGVudF9UeXBlc10ueG1sUEsBAi0AFAAGAAgAAAAhADj9If/WAAAAlAEAAAsAAAAA AAAAAAAAAAAALwEAAF9yZWxzLy5yZWxzUEsBAi0AFAAGAAgAAAAhANwqETQ7AgAAaQQAAA4AAAAA AAAAAAAAAAAALgIAAGRycy9lMm9Eb2MueG1sUEsBAi0AFAAGAAgAAAAhAGi0iN3fAAAACQEAAA8A AAAAAAAAAAAAAAAAlQQAAGRycy9kb3ducmV2LnhtbFBLBQYAAAAABAAEAPMAAAChBQAAAAA= ">
                      <v:stroke endarrow="block"/>
                    </v:line>
                  </w:pict>
                </mc:Fallback>
              </mc:AlternateContent>
            </w:r>
            <w:r w:rsidRPr="00541C41">
              <w:rPr>
                <w:rFonts w:eastAsia="Times New Roman"/>
                <w:sz w:val="28"/>
                <w:szCs w:val="28"/>
                <w:lang w:val="pt-BR"/>
              </w:rPr>
              <w:t xml:space="preserve">    (2) ZnSO</w:t>
            </w:r>
            <w:r w:rsidRPr="00541C41">
              <w:rPr>
                <w:rFonts w:eastAsia="Times New Roman"/>
                <w:sz w:val="28"/>
                <w:szCs w:val="28"/>
                <w:vertAlign w:val="subscript"/>
                <w:lang w:val="pt-BR"/>
              </w:rPr>
              <w:t xml:space="preserve">4 </w:t>
            </w:r>
            <w:r w:rsidRPr="00541C41">
              <w:rPr>
                <w:rFonts w:eastAsia="Times New Roman"/>
                <w:sz w:val="28"/>
                <w:szCs w:val="28"/>
                <w:lang w:val="pt-BR"/>
              </w:rPr>
              <w:t xml:space="preserve">       + BaCl</w:t>
            </w:r>
            <w:r w:rsidRPr="00541C41">
              <w:rPr>
                <w:rFonts w:eastAsia="Times New Roman"/>
                <w:sz w:val="28"/>
                <w:szCs w:val="28"/>
                <w:vertAlign w:val="subscript"/>
                <w:lang w:val="pt-BR"/>
              </w:rPr>
              <w:t>2</w:t>
            </w:r>
            <w:r w:rsidRPr="00541C41">
              <w:rPr>
                <w:rFonts w:eastAsia="Times New Roman"/>
                <w:sz w:val="28"/>
                <w:szCs w:val="28"/>
                <w:lang w:val="pt-BR"/>
              </w:rPr>
              <w:t xml:space="preserve">                    ZnCl</w:t>
            </w:r>
            <w:r w:rsidRPr="00541C41">
              <w:rPr>
                <w:rFonts w:eastAsia="Times New Roman"/>
                <w:sz w:val="28"/>
                <w:szCs w:val="28"/>
                <w:vertAlign w:val="subscript"/>
                <w:lang w:val="pt-BR"/>
              </w:rPr>
              <w:t>2</w:t>
            </w:r>
            <w:r w:rsidRPr="00541C41">
              <w:rPr>
                <w:rFonts w:eastAsia="Times New Roman"/>
                <w:sz w:val="28"/>
                <w:szCs w:val="28"/>
                <w:lang w:val="pt-BR"/>
              </w:rPr>
              <w:t xml:space="preserve"> + BaSO</w:t>
            </w:r>
            <w:r w:rsidRPr="00541C41">
              <w:rPr>
                <w:rFonts w:eastAsia="Times New Roman"/>
                <w:sz w:val="28"/>
                <w:szCs w:val="28"/>
                <w:vertAlign w:val="subscript"/>
                <w:lang w:val="pt-BR"/>
              </w:rPr>
              <w:t>4</w:t>
            </w:r>
            <w:r w:rsidRPr="00541C41">
              <w:rPr>
                <w:rFonts w:eastAsia="Times New Roman"/>
                <w:sz w:val="28"/>
                <w:szCs w:val="28"/>
                <w:lang w:val="pt-BR"/>
              </w:rPr>
              <w:t xml:space="preserve">                  </w:t>
            </w:r>
          </w:p>
          <w:p w14:paraId="1143A695" w14:textId="77777777" w:rsidR="00541C41" w:rsidRPr="00541C41" w:rsidRDefault="00541C41" w:rsidP="00541C41">
            <w:pPr>
              <w:spacing w:after="0" w:line="360" w:lineRule="auto"/>
              <w:jc w:val="both"/>
              <w:rPr>
                <w:rFonts w:eastAsia="Times New Roman"/>
                <w:sz w:val="28"/>
                <w:szCs w:val="28"/>
                <w:lang w:val="pt-BR"/>
              </w:rPr>
            </w:pPr>
            <w:r w:rsidRPr="00541C41">
              <w:rPr>
                <w:rFonts w:eastAsia="Times New Roman"/>
                <w:noProof/>
                <w:sz w:val="28"/>
                <w:szCs w:val="28"/>
              </w:rPr>
              <mc:AlternateContent>
                <mc:Choice Requires="wps">
                  <w:drawing>
                    <wp:anchor distT="0" distB="0" distL="114300" distR="114300" simplePos="0" relativeHeight="252087296" behindDoc="0" locked="0" layoutInCell="1" allowOverlap="1" wp14:anchorId="6E60FF99" wp14:editId="1A3A7956">
                      <wp:simplePos x="0" y="0"/>
                      <wp:positionH relativeFrom="column">
                        <wp:posOffset>2127250</wp:posOffset>
                      </wp:positionH>
                      <wp:positionV relativeFrom="paragraph">
                        <wp:posOffset>127000</wp:posOffset>
                      </wp:positionV>
                      <wp:extent cx="467995" cy="0"/>
                      <wp:effectExtent l="8890" t="54610" r="18415" b="59690"/>
                      <wp:wrapNone/>
                      <wp:docPr id="1209568374" name="Straight Connector 1209568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09568374" o:spid="_x0000_s1026" style="position:absolute;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10pt" to="204.35pt,1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fsDOwIAAGkEAAAOAAAAZHJzL2Uyb0RvYy54bWysVMuu2yAQ3VfqPyD2ie1c52XFuarspJvb NlJuP4AAjlExICBxoqr/3oE8mttuqqpZkIEZDmfOzHjxfOokOnLrhFYlzoYpRlxRzYTal/jr63ow w8h5ohiRWvESn7nDz8v37xa9KfhIt1oybhGAKFf0psSt96ZIEkdb3hE31IYrcDbadsTD1u4TZkkP 6J1MRmk6SXptmbGacufgtL448TLiNw2n/kvTOO6RLDFw83G1cd2FNVkuSLG3xLSCXmmQf2DREaHg 0TtUTTxBByv+gOoEtdrpxg+p7hLdNILymANkk6W/ZbNtieExFxDHmbtM7v/B0s/HjUWCQe1G6Xw8 mT1Nc4wU6aBWW2+J2LceVVopUFJb9BAEyvXGFQBQqY0NudOT2poXTb85pHTVErXnMYPXswG0LGid vLkSNs7A+7v+k2YQQw5eRxlPje0CJAiETrFa53u1+MkjCof5ZDqfjzGiN1dCits9Y53/yHWHglFi KVTQkRTk+OJ84EGKW0g4VnotpIy9IBXqSzwfj8bxgtNSsOAMYc7ud5W06EhCN8VfTAo8j2FWHxSL YC0nbHW1PRESbOSjGt4K0EdyHF7rOMNIchigYF3oSRVehFyB8NW6NNT3eTpfzVazfJCPJqtBntb1 4MO6ygeTdTYd1091VdXZj0A+y4tWMMZV4H9r7iz/u+a5jtmlLe/tfRcqeYseFQWyt/9IOhY71PfS KTvNzhsbsgt1h36OwdfZCwPzuI9Rv74Qy58AAAD//wMAUEsDBBQABgAIAAAAIQDwzK4q4AAAAAkB AAAPAAAAZHJzL2Rvd25yZXYueG1sTI/NTsMwEITvSH0Ha5G4UaeUnyiNUyGkcmkpaosQvbnxkkSN 15HttOHtWcQBjjs7mvkmnw+2FSf0oXGkYDJOQCCVzjRUKXjbLa5TECFqMrp1hAq+MMC8GF3kOjPu TBs8bWMlOIRCphXUMXaZlKGs0eowdh0S/z6dtzry6StpvD5zuG3lTZLcS6sb4oZad/hUY3nc9lbB ZrVYpu/Lfij9/nmy3r2uXj5CqtTV5fA4AxFxiH9m+MFndCiY6eB6MkG0CqbTO94SFXANCDbcJukD iMOvIItc/l9QfAMAAP//AwBQSwECLQAUAAYACAAAACEAtoM4kv4AAADhAQAAEwAAAAAAAAAAAAAA AAAAAAAAW0NvbnRlbnRfVHlwZXNdLnhtbFBLAQItABQABgAIAAAAIQA4/SH/1gAAAJQBAAALAAAA AAAAAAAAAAAAAC8BAABfcmVscy8ucmVsc1BLAQItABQABgAIAAAAIQClEfsDOwIAAGkEAAAOAAAA AAAAAAAAAAAAAC4CAABkcnMvZTJvRG9jLnhtbFBLAQItABQABgAIAAAAIQDwzK4q4AAAAAkBAAAP AAAAAAAAAAAAAAAAAJUEAABkcnMvZG93bnJldi54bWxQSwUGAAAAAAQABADzAAAAogUAAAAA ">
                      <v:stroke endarrow="block"/>
                    </v:line>
                  </w:pict>
                </mc:Fallback>
              </mc:AlternateContent>
            </w:r>
            <w:r w:rsidRPr="00541C41">
              <w:rPr>
                <w:rFonts w:eastAsia="Times New Roman"/>
                <w:sz w:val="28"/>
                <w:szCs w:val="28"/>
                <w:lang w:val="pt-BR"/>
              </w:rPr>
              <w:t xml:space="preserve">    (3)  ZnCl</w:t>
            </w:r>
            <w:r w:rsidRPr="00541C41">
              <w:rPr>
                <w:rFonts w:eastAsia="Times New Roman"/>
                <w:sz w:val="28"/>
                <w:szCs w:val="28"/>
                <w:vertAlign w:val="subscript"/>
                <w:lang w:val="pt-BR"/>
              </w:rPr>
              <w:t xml:space="preserve">2 </w:t>
            </w:r>
            <w:r w:rsidRPr="00541C41">
              <w:rPr>
                <w:rFonts w:eastAsia="Times New Roman"/>
                <w:sz w:val="28"/>
                <w:szCs w:val="28"/>
                <w:lang w:val="pt-BR"/>
              </w:rPr>
              <w:t xml:space="preserve">        +2 AgNO</w:t>
            </w:r>
            <w:r w:rsidRPr="00541C41">
              <w:rPr>
                <w:rFonts w:eastAsia="Times New Roman"/>
                <w:sz w:val="28"/>
                <w:szCs w:val="28"/>
                <w:vertAlign w:val="subscript"/>
                <w:lang w:val="pt-BR"/>
              </w:rPr>
              <w:t>3</w:t>
            </w:r>
            <w:r w:rsidRPr="00541C41">
              <w:rPr>
                <w:rFonts w:eastAsia="Times New Roman"/>
                <w:sz w:val="28"/>
                <w:szCs w:val="28"/>
                <w:lang w:val="pt-BR"/>
              </w:rPr>
              <w:t xml:space="preserve">                Zn(NO</w:t>
            </w:r>
            <w:r w:rsidRPr="00541C41">
              <w:rPr>
                <w:rFonts w:eastAsia="Times New Roman"/>
                <w:sz w:val="28"/>
                <w:szCs w:val="28"/>
                <w:vertAlign w:val="subscript"/>
                <w:lang w:val="pt-BR"/>
              </w:rPr>
              <w:t>3</w:t>
            </w:r>
            <w:r w:rsidRPr="00541C41">
              <w:rPr>
                <w:rFonts w:eastAsia="Times New Roman"/>
                <w:sz w:val="28"/>
                <w:szCs w:val="28"/>
                <w:lang w:val="pt-BR"/>
              </w:rPr>
              <w:t>)</w:t>
            </w:r>
            <w:r w:rsidRPr="00541C41">
              <w:rPr>
                <w:rFonts w:eastAsia="Times New Roman"/>
                <w:sz w:val="28"/>
                <w:szCs w:val="28"/>
                <w:vertAlign w:val="subscript"/>
                <w:lang w:val="pt-BR"/>
              </w:rPr>
              <w:t>2</w:t>
            </w:r>
            <w:r w:rsidRPr="00541C41">
              <w:rPr>
                <w:rFonts w:eastAsia="Times New Roman"/>
                <w:sz w:val="28"/>
                <w:szCs w:val="28"/>
                <w:lang w:val="pt-BR"/>
              </w:rPr>
              <w:t xml:space="preserve"> + 2AgCl          </w:t>
            </w:r>
          </w:p>
          <w:p w14:paraId="6B5A4B30" w14:textId="77777777" w:rsidR="00541C41" w:rsidRPr="00541C41" w:rsidRDefault="00541C41" w:rsidP="00541C41">
            <w:pPr>
              <w:spacing w:after="0" w:line="269" w:lineRule="auto"/>
              <w:jc w:val="both"/>
              <w:rPr>
                <w:b/>
                <w:bCs/>
                <w:noProof/>
                <w:sz w:val="28"/>
                <w:szCs w:val="28"/>
                <w:u w:val="single"/>
              </w:rPr>
            </w:pPr>
            <w:r w:rsidRPr="00541C41">
              <w:rPr>
                <w:rFonts w:eastAsia="Times New Roman"/>
                <w:noProof/>
                <w:sz w:val="28"/>
                <w:szCs w:val="28"/>
              </w:rPr>
              <mc:AlternateContent>
                <mc:Choice Requires="wps">
                  <w:drawing>
                    <wp:anchor distT="0" distB="0" distL="114300" distR="114300" simplePos="0" relativeHeight="252088320" behindDoc="0" locked="0" layoutInCell="1" allowOverlap="1" wp14:anchorId="504D8952" wp14:editId="4999E7A7">
                      <wp:simplePos x="0" y="0"/>
                      <wp:positionH relativeFrom="column">
                        <wp:posOffset>2127250</wp:posOffset>
                      </wp:positionH>
                      <wp:positionV relativeFrom="paragraph">
                        <wp:posOffset>127635</wp:posOffset>
                      </wp:positionV>
                      <wp:extent cx="467995" cy="0"/>
                      <wp:effectExtent l="8890" t="54610" r="18415" b="59690"/>
                      <wp:wrapNone/>
                      <wp:docPr id="1650047068" name="Straight Connector 16500470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50047068" o:spid="_x0000_s1026" style="position:absolute;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10.05pt" to="204.35pt,1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GuzrOgIAAGkEAAAOAAAAZHJzL2Uyb0RvYy54bWysVMuu2yAQ3VfqPyD2ie3UeVlxrio76ea2 N1JuP4AAjlExICBxoqr/3oE8mttuqqpZkIEZDmfOzHjxdOokOnLrhFYlzoYpRlxRzYTal/jr63ow w8h5ohiRWvESn7nDT8v37xa9KfhIt1oybhGAKFf0psSt96ZIEkdb3hE31IYrcDbadsTD1u4TZkkP 6J1MRmk6SXptmbGacufgtL448TLiNw2n/qVpHPdIlhi4+bjauO7CmiwXpNhbYlpBrzTIP7DoiFDw 6B2qJp6ggxV/QHWCWu1044dUd4luGkF5zAGyydLfstm2xPCYC4jjzF0m9/9g6ZfjxiLBoHaTcZrm 03QCFVOkg1ptvSVi33pUaaVASW3RQxAo1xtXAEClNjbkTk9qa541/eaQ0lVL1J7HDF7PBtCyoHXy 5krYOAPv7/rPmkEMOXgdZTw1tguQIBA6xWqd79XiJ48oHOaT6Xw+xojeXAkpbveMdf4T1x0KRoml UEFHUpDjs/OBByluIeFY6bWQMvaCVKgv8Xw8GscLTkvBgjOEObvfVdKiIwndFH8xKfA8hll9UCyC tZyw1dX2REiwkY9qeCtAH8lxeK3jDCPJYYCCdaEnVXgRcgXCV+vSUN/n6Xw1W83yQT6arAZ5WteD j+sqH0zW2XRcf6irqs5+BPJZXrSCMa4C/1tzZ/nfNc91zC5teW/vu1DJW/SoKJC9/UfSsdihvpdO 2Wl23tiQXag79HMMvs5eGJjHfYz69YVY/gQAAP//AwBQSwMEFAAGAAgAAAAhAD2YPGjhAAAACQEA AA8AAABkcnMvZG93bnJldi54bWxMj0tPwzAQhO9I/Q/WVuJG7bQ8ohCnQkjl0gLqQxXc3HhJIuJ1 ZDtt+u8x6gGOszOa/SafD6ZlR3S+sSQhmQhgSKXVDVUSdtvFTQrMB0VatZZQwhk9zIvRVa4ybU+0 xuMmVCyWkM+UhDqELuPclzUa5Se2Q4rel3VGhShdxbVTp1huWj4V4p4b1VD8UKsOn2ssvze9kbBe LZbpftkPpft8Sd6276vXD59KeT0enh6BBRzCXxh+8SM6FJHpYHvSnrUSZrO7uCVImIoEWAzcivQB 2OFy4EXO/y8ofgAAAP//AwBQSwECLQAUAAYACAAAACEAtoM4kv4AAADhAQAAEwAAAAAAAAAAAAAA AAAAAAAAW0NvbnRlbnRfVHlwZXNdLnhtbFBLAQItABQABgAIAAAAIQA4/SH/1gAAAJQBAAALAAAA AAAAAAAAAAAAAC8BAABfcmVscy8ucmVsc1BLAQItABQABgAIAAAAIQAHGuzrOgIAAGkEAAAOAAAA AAAAAAAAAAAAAC4CAABkcnMvZTJvRG9jLnhtbFBLAQItABQABgAIAAAAIQA9mDxo4QAAAAkBAAAP AAAAAAAAAAAAAAAAAJQEAABkcnMvZG93bnJldi54bWxQSwUGAAAAAAQABADzAAAAogUAAAAA ">
                      <v:stroke endarrow="block"/>
                    </v:line>
                  </w:pict>
                </mc:Fallback>
              </mc:AlternateContent>
            </w:r>
            <w:r w:rsidRPr="00541C41">
              <w:rPr>
                <w:rFonts w:eastAsia="Times New Roman"/>
                <w:sz w:val="28"/>
                <w:szCs w:val="28"/>
                <w:lang w:val="pt-BR"/>
              </w:rPr>
              <w:t xml:space="preserve">    (4) ZnNO</w:t>
            </w:r>
            <w:r w:rsidRPr="00541C41">
              <w:rPr>
                <w:rFonts w:eastAsia="Times New Roman"/>
                <w:sz w:val="28"/>
                <w:szCs w:val="28"/>
                <w:vertAlign w:val="subscript"/>
                <w:lang w:val="pt-BR"/>
              </w:rPr>
              <w:t xml:space="preserve">3 </w:t>
            </w:r>
            <w:r w:rsidRPr="00541C41">
              <w:rPr>
                <w:rFonts w:eastAsia="Times New Roman"/>
                <w:sz w:val="28"/>
                <w:szCs w:val="28"/>
                <w:lang w:val="pt-BR"/>
              </w:rPr>
              <w:t xml:space="preserve">        +2 NaOH              Zn(OH)</w:t>
            </w:r>
            <w:r w:rsidRPr="00541C41">
              <w:rPr>
                <w:rFonts w:eastAsia="Times New Roman"/>
                <w:sz w:val="28"/>
                <w:szCs w:val="28"/>
                <w:vertAlign w:val="subscript"/>
                <w:lang w:val="pt-BR"/>
              </w:rPr>
              <w:t>2</w:t>
            </w:r>
            <w:r w:rsidRPr="00541C41">
              <w:rPr>
                <w:rFonts w:eastAsia="Times New Roman"/>
                <w:sz w:val="28"/>
                <w:szCs w:val="28"/>
                <w:lang w:val="pt-BR"/>
              </w:rPr>
              <w:t xml:space="preserve">  +2 NaNO</w:t>
            </w:r>
            <w:r w:rsidRPr="00541C41">
              <w:rPr>
                <w:rFonts w:eastAsia="Times New Roman"/>
                <w:sz w:val="28"/>
                <w:szCs w:val="28"/>
                <w:vertAlign w:val="subscript"/>
                <w:lang w:val="pt-BR"/>
              </w:rPr>
              <w:t>3</w:t>
            </w:r>
            <w:r w:rsidRPr="00541C41">
              <w:rPr>
                <w:rFonts w:eastAsia="Times New Roman"/>
                <w:sz w:val="28"/>
                <w:szCs w:val="28"/>
                <w:lang w:val="pt-BR"/>
              </w:rPr>
              <w:t xml:space="preserve">         </w:t>
            </w:r>
          </w:p>
        </w:tc>
        <w:tc>
          <w:tcPr>
            <w:tcW w:w="854" w:type="dxa"/>
          </w:tcPr>
          <w:p w14:paraId="02035EF6" w14:textId="77777777" w:rsidR="00541C41" w:rsidRPr="00541C41" w:rsidRDefault="00541C41" w:rsidP="00541C41">
            <w:pPr>
              <w:spacing w:after="0" w:line="240" w:lineRule="auto"/>
              <w:rPr>
                <w:rFonts w:eastAsia="Times New Roman"/>
                <w:sz w:val="28"/>
                <w:szCs w:val="28"/>
                <w:lang w:val="vi-VN"/>
              </w:rPr>
            </w:pPr>
            <w:r w:rsidRPr="00541C41">
              <w:rPr>
                <w:rFonts w:eastAsia="Times New Roman"/>
                <w:sz w:val="28"/>
                <w:szCs w:val="28"/>
              </w:rPr>
              <w:lastRenderedPageBreak/>
              <w:t>Mỗi</w:t>
            </w:r>
            <w:r w:rsidRPr="00541C41">
              <w:rPr>
                <w:rFonts w:eastAsia="Times New Roman"/>
                <w:sz w:val="28"/>
                <w:szCs w:val="28"/>
                <w:lang w:val="vi-VN"/>
              </w:rPr>
              <w:t xml:space="preserve"> </w:t>
            </w:r>
            <w:r w:rsidRPr="00541C41">
              <w:rPr>
                <w:rFonts w:eastAsia="Times New Roman"/>
                <w:sz w:val="28"/>
                <w:szCs w:val="28"/>
                <w:lang w:val="vi-VN"/>
              </w:rPr>
              <w:lastRenderedPageBreak/>
              <w:t>pt đúng</w:t>
            </w:r>
          </w:p>
          <w:p w14:paraId="565EB3D8" w14:textId="77777777" w:rsidR="00541C41" w:rsidRPr="00541C41" w:rsidRDefault="00541C41" w:rsidP="00541C41">
            <w:pPr>
              <w:spacing w:after="0" w:line="269" w:lineRule="auto"/>
              <w:jc w:val="both"/>
              <w:rPr>
                <w:iCs/>
                <w:sz w:val="28"/>
                <w:szCs w:val="28"/>
              </w:rPr>
            </w:pPr>
            <w:r w:rsidRPr="00541C41">
              <w:rPr>
                <w:rFonts w:eastAsia="Times New Roman"/>
                <w:sz w:val="28"/>
                <w:szCs w:val="28"/>
                <w:lang w:val="vi-VN"/>
              </w:rPr>
              <w:t>0,25 đ</w:t>
            </w:r>
          </w:p>
        </w:tc>
      </w:tr>
      <w:tr w:rsidR="00541C41" w:rsidRPr="00541C41" w14:paraId="32B40B32" w14:textId="77777777" w:rsidTr="008A2559">
        <w:tc>
          <w:tcPr>
            <w:tcW w:w="994" w:type="dxa"/>
            <w:vAlign w:val="center"/>
          </w:tcPr>
          <w:p w14:paraId="7B571FD7" w14:textId="77777777" w:rsidR="00541C41" w:rsidRPr="00541C41" w:rsidRDefault="00541C41" w:rsidP="00541C41">
            <w:pPr>
              <w:spacing w:after="0" w:line="240" w:lineRule="auto"/>
              <w:jc w:val="center"/>
              <w:rPr>
                <w:b/>
                <w:bCs/>
                <w:sz w:val="28"/>
                <w:szCs w:val="28"/>
              </w:rPr>
            </w:pPr>
            <w:r w:rsidRPr="00541C41">
              <w:rPr>
                <w:b/>
                <w:bCs/>
                <w:sz w:val="28"/>
                <w:szCs w:val="28"/>
              </w:rPr>
              <w:lastRenderedPageBreak/>
              <w:t>Câu 4</w:t>
            </w:r>
          </w:p>
          <w:p w14:paraId="586D7E01" w14:textId="77777777" w:rsidR="00541C41" w:rsidRPr="00541C41" w:rsidRDefault="00541C41" w:rsidP="00541C41">
            <w:pPr>
              <w:spacing w:after="0" w:line="269" w:lineRule="auto"/>
              <w:jc w:val="center"/>
              <w:rPr>
                <w:b/>
                <w:bCs/>
                <w:sz w:val="28"/>
                <w:szCs w:val="28"/>
              </w:rPr>
            </w:pPr>
            <w:r w:rsidRPr="00541C41">
              <w:rPr>
                <w:b/>
                <w:bCs/>
                <w:sz w:val="28"/>
                <w:szCs w:val="28"/>
              </w:rPr>
              <w:t>1.0 điểm</w:t>
            </w:r>
          </w:p>
        </w:tc>
        <w:tc>
          <w:tcPr>
            <w:tcW w:w="7790" w:type="dxa"/>
          </w:tcPr>
          <w:p w14:paraId="7B87D2C9" w14:textId="77777777" w:rsidR="00541C41" w:rsidRPr="00541C41" w:rsidRDefault="00541C41" w:rsidP="00541C41">
            <w:pPr>
              <w:tabs>
                <w:tab w:val="right" w:pos="4995"/>
              </w:tabs>
              <w:spacing w:after="0" w:line="240" w:lineRule="auto"/>
              <w:jc w:val="both"/>
              <w:rPr>
                <w:rFonts w:eastAsia="Times New Roman"/>
                <w:sz w:val="28"/>
                <w:szCs w:val="28"/>
                <w:lang w:val="pt-BR"/>
              </w:rPr>
            </w:pPr>
            <w:r w:rsidRPr="00541C41">
              <w:rPr>
                <w:rFonts w:eastAsia="Times New Roman"/>
                <w:sz w:val="28"/>
                <w:szCs w:val="28"/>
                <w:lang w:val="pt-BR"/>
              </w:rPr>
              <w:t>PTHH :      2A+ Cl</w:t>
            </w:r>
            <w:r w:rsidRPr="00541C41">
              <w:rPr>
                <w:rFonts w:eastAsia="Times New Roman"/>
                <w:sz w:val="28"/>
                <w:szCs w:val="28"/>
                <w:vertAlign w:val="subscript"/>
                <w:lang w:val="pt-BR"/>
              </w:rPr>
              <w:t>2</w:t>
            </w:r>
            <w:r w:rsidRPr="00541C41">
              <w:rPr>
                <w:rFonts w:eastAsia="Times New Roman"/>
                <w:position w:val="-6"/>
                <w:sz w:val="28"/>
                <w:szCs w:val="28"/>
              </w:rPr>
              <w:object w:dxaOrig="680" w:dyaOrig="360" w14:anchorId="47BD6C96">
                <v:shape id="_x0000_i1783" type="#_x0000_t75" style="width:33.75pt;height:18pt" o:ole="">
                  <v:imagedata r:id="rId1427" o:title=""/>
                </v:shape>
                <o:OLEObject Type="Embed" ProgID="Equation.DSMT4" ShapeID="_x0000_i1783" DrawAspect="Content" ObjectID="_1773308809" r:id="rId1428"/>
              </w:object>
            </w:r>
            <w:r w:rsidRPr="00541C41">
              <w:rPr>
                <w:rFonts w:eastAsia="Times New Roman"/>
                <w:sz w:val="28"/>
                <w:szCs w:val="28"/>
                <w:lang w:val="pt-BR"/>
              </w:rPr>
              <w:t xml:space="preserve">   2 ACl</w:t>
            </w:r>
          </w:p>
          <w:p w14:paraId="24AE74D6" w14:textId="77777777" w:rsidR="00541C41" w:rsidRPr="00541C41" w:rsidRDefault="00541C41" w:rsidP="00541C41">
            <w:pPr>
              <w:tabs>
                <w:tab w:val="right" w:pos="4995"/>
              </w:tabs>
              <w:spacing w:after="0" w:line="240" w:lineRule="auto"/>
              <w:jc w:val="both"/>
              <w:rPr>
                <w:rFonts w:eastAsia="Times New Roman"/>
                <w:sz w:val="28"/>
                <w:szCs w:val="28"/>
                <w:lang w:val="pt-BR"/>
              </w:rPr>
            </w:pPr>
            <w:r w:rsidRPr="00541C41">
              <w:rPr>
                <w:rFonts w:eastAsia="Times New Roman"/>
                <w:sz w:val="28"/>
                <w:szCs w:val="28"/>
                <w:lang w:val="pt-BR"/>
              </w:rPr>
              <w:t>Theo PTHH ta cã :</w:t>
            </w:r>
          </w:p>
          <w:p w14:paraId="53C50D7B" w14:textId="77777777" w:rsidR="00541C41" w:rsidRPr="00541C41" w:rsidRDefault="00541C41" w:rsidP="00541C41">
            <w:pPr>
              <w:tabs>
                <w:tab w:val="right" w:pos="4995"/>
              </w:tabs>
              <w:spacing w:after="0" w:line="240" w:lineRule="auto"/>
              <w:jc w:val="both"/>
              <w:rPr>
                <w:rFonts w:eastAsia="Times New Roman"/>
                <w:sz w:val="28"/>
                <w:szCs w:val="28"/>
                <w:lang w:val="pt-BR"/>
              </w:rPr>
            </w:pPr>
            <w:r w:rsidRPr="00541C41">
              <w:rPr>
                <w:rFonts w:eastAsia="Times New Roman"/>
                <w:noProof/>
                <w:sz w:val="28"/>
                <w:szCs w:val="28"/>
              </w:rPr>
              <mc:AlternateContent>
                <mc:Choice Requires="wps">
                  <w:drawing>
                    <wp:anchor distT="0" distB="0" distL="114300" distR="114300" simplePos="0" relativeHeight="252091392" behindDoc="0" locked="0" layoutInCell="1" allowOverlap="1" wp14:anchorId="3058DBD8" wp14:editId="5BF6AFB4">
                      <wp:simplePos x="0" y="0"/>
                      <wp:positionH relativeFrom="column">
                        <wp:posOffset>1000760</wp:posOffset>
                      </wp:positionH>
                      <wp:positionV relativeFrom="paragraph">
                        <wp:posOffset>127635</wp:posOffset>
                      </wp:positionV>
                      <wp:extent cx="425450" cy="0"/>
                      <wp:effectExtent l="10160" t="60960" r="21590" b="53340"/>
                      <wp:wrapNone/>
                      <wp:docPr id="22193725" name="Straight Connector 22193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193725" o:spid="_x0000_s1026" style="position:absolute;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pt,10.05pt" to="112.3pt,1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EC3qNwIAAGUEAAAOAAAAZHJzL2Uyb0RvYy54bWysVE2P2yAQvVfqf0DcE8deJ5tYcVaVnfSy bSNl+wMIYBsVAwISJ6r63zuQj3a3l6pqDmRghsebNzNePp16iY7cOqFVidPxBCOuqGZCtSX++rIZ zTFynihGpFa8xGfu8NPq/bvlYAqe6U5Lxi0CEOWKwZS4894USeJox3vixtpwBc5G25542No2YZYM gN7LJJtMZsmgLTNWU+4cnNYXJ15F/Kbh1H9pGsc9kiUGbj6uNq77sCarJSlaS0wn6JUG+QcWPREK Hr1D1cQTdLDiD6heUKudbvyY6j7RTSMojzlANunkTTa7jhgecwFxnLnL5P4fLP183FokWImzLF08 PGZTjBTpoVI7b4loO48qrRToqC26h4Bqg3EFXK7U1oa86UntzLOm3xxSuuqIanlk/3I2gJUGnZNX V8LGGXh7P3zSDGLIweso4amxfYAEcdApVup8rxQ/eUThMM+m+RTqSW+uhBS3e8Y6/5HrHgWjxFKo oCEpyPHZ+cCDFLeQcKz0RkgZ+0AqNJR4MQURgsdpKVhwxo1t95W06EhCJ8VfTOpNmNUHxSJYxwlb X21PhAQb+aiGtwL0kRyH13rOMJIchidYF3pShRchVyB8tS7N9H0xWazn63k+yrPZepRP6nr0YVPl o9kmfZzWD3VV1emPQD7Ni04wxlXgf2vsNP+7xrmO2KUl7619Fyp5jR4VBbK3/0g6FjvU99Ipe83O WxuyC3WHXo7B17kLw/L7Pkb9+jqsfgIAAP//AwBQSwMEFAAGAAgAAAAhAOzpHiveAAAACQEAAA8A AABkcnMvZG93bnJldi54bWxMj8FOwzAQRO9I/IO1SNyokwhKFOJUCKlcWqjaIgQ3N16SiHgd2U4b /p5FHOA4s0+zM+Visr04og+dIwXpLAGBVDvTUaPgZb+8ykGEqMno3hEq+MIAi+r8rNSFcSfa4nEX G8EhFAqtoI1xKKQMdYtWh5kbkPj24bzVkaVvpPH6xOG2l1mSzKXVHfGHVg/40GL9uRutgu16ucpf V+NU+/fH9Hm/WT+9hVypy4vp/g5ExCn+wfBTn6tDxZ0ObiQTRM/65nbOqIIsSUEwkGXXbBx+DVmV 8v+C6hsAAP//AwBQSwECLQAUAAYACAAAACEAtoM4kv4AAADhAQAAEwAAAAAAAAAAAAAAAAAAAAAA W0NvbnRlbnRfVHlwZXNdLnhtbFBLAQItABQABgAIAAAAIQA4/SH/1gAAAJQBAAALAAAAAAAAAAAA AAAAAC8BAABfcmVscy8ucmVsc1BLAQItABQABgAIAAAAIQBkEC3qNwIAAGUEAAAOAAAAAAAAAAAA AAAAAC4CAABkcnMvZTJvRG9jLnhtbFBLAQItABQABgAIAAAAIQDs6R4r3gAAAAkBAAAPAAAAAAAA AAAAAAAAAJEEAABkcnMvZG93bnJldi54bWxQSwUGAAAAAAQABADzAAAAnAUAAAAA ">
                      <v:stroke endarrow="block"/>
                    </v:line>
                  </w:pict>
                </mc:Fallback>
              </mc:AlternateContent>
            </w:r>
            <w:r w:rsidRPr="00541C41">
              <w:rPr>
                <w:rFonts w:eastAsia="Times New Roman"/>
                <w:sz w:val="28"/>
                <w:szCs w:val="28"/>
                <w:lang w:val="pt-BR"/>
              </w:rPr>
              <w:t xml:space="preserve">2A (g) chÊt A             2(A+35,5) g ACl </w:t>
            </w:r>
          </w:p>
          <w:p w14:paraId="49A31C6C" w14:textId="77777777" w:rsidR="00541C41" w:rsidRPr="00541C41" w:rsidRDefault="00541C41" w:rsidP="00541C41">
            <w:pPr>
              <w:tabs>
                <w:tab w:val="right" w:pos="4995"/>
              </w:tabs>
              <w:spacing w:after="0" w:line="240" w:lineRule="auto"/>
              <w:jc w:val="both"/>
              <w:rPr>
                <w:rFonts w:eastAsia="Times New Roman"/>
                <w:sz w:val="28"/>
                <w:szCs w:val="28"/>
                <w:lang w:val="pt-BR"/>
              </w:rPr>
            </w:pPr>
            <w:r w:rsidRPr="00541C41">
              <w:rPr>
                <w:rFonts w:eastAsia="Times New Roman"/>
                <w:noProof/>
                <w:sz w:val="28"/>
                <w:szCs w:val="28"/>
              </w:rPr>
              <mc:AlternateContent>
                <mc:Choice Requires="wps">
                  <w:drawing>
                    <wp:anchor distT="0" distB="0" distL="114300" distR="114300" simplePos="0" relativeHeight="252092416" behindDoc="0" locked="0" layoutInCell="1" allowOverlap="1" wp14:anchorId="21BF7C1C" wp14:editId="4A091158">
                      <wp:simplePos x="0" y="0"/>
                      <wp:positionH relativeFrom="column">
                        <wp:posOffset>1191260</wp:posOffset>
                      </wp:positionH>
                      <wp:positionV relativeFrom="paragraph">
                        <wp:posOffset>137160</wp:posOffset>
                      </wp:positionV>
                      <wp:extent cx="425450" cy="0"/>
                      <wp:effectExtent l="10160" t="60960" r="21590" b="53340"/>
                      <wp:wrapNone/>
                      <wp:docPr id="1526491443" name="Straight Connector 1526491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26491443" o:spid="_x0000_s1026" style="position:absolute;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8pt,10.8pt" to="127.3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0q6xOwIAAGkEAAAOAAAAZHJzL2Uyb0RvYy54bWysVE2P2yAQvVfqf0Dcs7azTppYcVaVnfSy 7UbK9gcQwDYqBgQkTlT1v3cgH822l6pqDmRghsebNzNePB17iQ7cOqFVibOHFCOuqGZCtSX++roe zTBynihGpFa8xCfu8NPy/bvFYAo+1p2WjFsEIMoVgylx570pksTRjvfEPWjDFTgbbXviYWvbhFky AHovk3GaTpNBW2asptw5OK3PTryM+E3DqX9pGsc9kiUGbj6uNq67sCbLBSlaS0wn6IUG+QcWPREK Hr1B1cQTtLfiD6heUKudbvwD1X2im0ZQHnOAbLL0t2y2HTE85gLiOHOTyf0/WPrlsLFIMKjdZDzN 51meP2KkSA+12npLRNt5VGmlQElt0V0QKDcYVwBApTY25E6PamueNf3mkNJVR1TLYwavJwNoWdA6 eXMlbJyB93fDZ80ghuy9jjIeG9sHSBAIHWO1Trdq8aNHFA7z8SSfQE3p1ZWQ4nrPWOc/cd2jYJRY ChV0JAU5PDsfeJDiGhKOlV4LKWMvSIWGEs8n40m84LQULDhDmLPtrpIWHUjopviLSYHnPszqvWIR rOOErS62J0KCjXxUw1sB+kiOw2s9ZxhJDgMUrDM9qcKLkCsQvljnhvo+T+er2WqWj/LxdDXK07oe fVxX+Wi6zj5M6se6qursRyCf5UUnGOMq8L82d5b/XfNcxuzclrf2vgmVvEWPigLZ638kHYsd6nvu lJ1mp40N2YW6Qz/H4MvshYG538eoX1+I5U8AAAD//wMAUEsDBBQABgAIAAAAIQCuR1E53gAAAAkB AAAPAAAAZHJzL2Rvd25yZXYueG1sTI9BT8MwDIXvSPyHyEjcWNoKRlWaTghpXDaYtiEEt6wxbUXj VEm6lX+PEQc42c9+ev5cLibbiyP60DlSkM4SEEi1Mx01Cl72y6scRIiajO4doYIvDLCozs9KXRh3 oi0ed7ERHEKh0AraGIdCylC3aHWYuQGJdx/OWx1Z+kYar08cbnuZJclcWt0RX2j1gA8t1p+70SrY rper/HU1TrV/f0yf95v101vIlbq8mO7vQESc4p8ZfvAZHSpmOriRTBA96/x2zlYFWcqVDdnNNTeH 34GsSvn/g+obAAD//wMAUEsBAi0AFAAGAAgAAAAhALaDOJL+AAAA4QEAABMAAAAAAAAAAAAAAAAA AAAAAFtDb250ZW50X1R5cGVzXS54bWxQSwECLQAUAAYACAAAACEAOP0h/9YAAACUAQAACwAAAAAA AAAAAAAAAAAvAQAAX3JlbHMvLnJlbHNQSwECLQAUAAYACAAAACEACdKusTsCAABpBAAADgAAAAAA AAAAAAAAAAAuAgAAZHJzL2Uyb0RvYy54bWxQSwECLQAUAAYACAAAACEArkdROd4AAAAJAQAADwAA AAAAAAAAAAAAAACVBAAAZHJzL2Rvd25yZXYueG1sUEsFBgAAAAAEAAQA8wAAAKAFAAAAAA== ">
                      <v:stroke endarrow="block"/>
                    </v:line>
                  </w:pict>
                </mc:Fallback>
              </mc:AlternateContent>
            </w:r>
            <w:r w:rsidRPr="00541C41">
              <w:rPr>
                <w:rFonts w:eastAsia="Times New Roman"/>
                <w:sz w:val="28"/>
                <w:szCs w:val="28"/>
                <w:lang w:val="pt-BR"/>
              </w:rPr>
              <w:t xml:space="preserve">9,2 (g) chÊt A                23,4 (g) ACl </w:t>
            </w:r>
          </w:p>
          <w:p w14:paraId="118634ED" w14:textId="77777777" w:rsidR="00541C41" w:rsidRPr="00541C41" w:rsidRDefault="00541C41" w:rsidP="00541C41">
            <w:pPr>
              <w:tabs>
                <w:tab w:val="right" w:pos="4995"/>
              </w:tabs>
              <w:spacing w:after="0" w:line="240" w:lineRule="auto"/>
              <w:jc w:val="both"/>
              <w:rPr>
                <w:rFonts w:eastAsia="Times New Roman"/>
                <w:sz w:val="28"/>
                <w:szCs w:val="28"/>
                <w:lang w:val="pt-BR"/>
              </w:rPr>
            </w:pPr>
            <w:r w:rsidRPr="00541C41">
              <w:rPr>
                <w:rFonts w:eastAsia="Times New Roman"/>
                <w:noProof/>
                <w:sz w:val="28"/>
                <w:szCs w:val="28"/>
              </w:rPr>
              <mc:AlternateContent>
                <mc:Choice Requires="wps">
                  <w:drawing>
                    <wp:anchor distT="0" distB="0" distL="114300" distR="114300" simplePos="0" relativeHeight="252090368" behindDoc="0" locked="0" layoutInCell="1" allowOverlap="1" wp14:anchorId="58EB2845" wp14:editId="5074CDF6">
                      <wp:simplePos x="0" y="0"/>
                      <wp:positionH relativeFrom="column">
                        <wp:posOffset>86360</wp:posOffset>
                      </wp:positionH>
                      <wp:positionV relativeFrom="paragraph">
                        <wp:posOffset>120650</wp:posOffset>
                      </wp:positionV>
                      <wp:extent cx="382905" cy="0"/>
                      <wp:effectExtent l="10160" t="53975" r="16510" b="60325"/>
                      <wp:wrapNone/>
                      <wp:docPr id="1481814237" name="Straight Connector 1481814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81814237" o:spid="_x0000_s1026" style="position:absolute;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pt,9.5pt" to="36.95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3F8XOwIAAGkEAAAOAAAAZHJzL2Uyb0RvYy54bWysVE2P2jAQvVfqf7B8hyQQWIgIqyqBXrYt EtsfYGyHWHVsyzYEVPW/d2w+yraXqioHM/aMn9+8mcni+dRJdOTWCa1KnA1TjLiimgm1L/HX1/Vg hpHzRDEiteIlPnOHn5fv3y16U/CRbrVk3CIAUa7oTYlb702RJI62vCNuqA1X4Gy07YiHrd0nzJIe 0DuZjNJ0mvTaMmM15c7BaX1x4mXEbxpO/ZemcdwjWWLg5uNq47oLa7JckGJviWkFvdIg/8CiI0LB o3eomniCDlb8AdUJarXTjR9S3SW6aQTlMQfIJkt/y2bbEsNjLiCOM3eZ3P+DpZ+PG4sEg9rls2yW 5aPxE0aKdFCrrbdE7FuPKq0UKKkteggC5XrjCgCo1MaG3OlJbc2Lpt8cUrpqidrzmMHr2QBaFrRO 3lwJG2fg/V3/STOIIQevo4ynxnYBEgRCp1it871a/OQRhcPxbDRPJxjRmyshxe2esc5/5LpDwSix FCroSApyfHE+8CDFLSQcK70WUsZekAr1JZ5PRpN4wWkpWHCGMGf3u0padCShm+IvJgWexzCrD4pF sJYTtrranggJNvJRDW8F6CM5Dq91nGEkOQxQsC70pAovQq5A+GpdGur7PJ2vZqtZPshH09UgT+t6 8GFd5YPpOnua1OO6qursRyCf5UUrGOMq8L81d5b/XfNcx+zSlvf2vguVvEWPigLZ238kHYsd6nvp lJ1m540N2YW6Qz/H4OvshYF53MeoX1+I5U8AAAD//wMAUEsDBBQABgAIAAAAIQB9HMMq3QAAAAcB AAAPAAAAZHJzL2Rvd25yZXYueG1sTI9BS8NAEIXvgv9hGcGb3dRCTWM2pQj10qq0FdHbNjsmodnZ sLtp4793xEN7Gh7v8eZ7+XywrTiiD40jBeNRAgKpdKahSsH7bnmXgghRk9GtI1TwgwHmxfVVrjPj TrTB4zZWgksoZFpBHWOXSRnKGq0OI9chsfftvNWRpa+k8frE5baV90kylVY3xB9q3eFTjeVh21sF m/VylX6s+qH0X8/j193b+uUzpErd3gyLRxARh3gOwx8+o0PBTHvXkwmiZT2ZcpLvjCex/zCZgdj/ a1nk8pK/+AUAAP//AwBQSwECLQAUAAYACAAAACEAtoM4kv4AAADhAQAAEwAAAAAAAAAAAAAAAAAA AAAAW0NvbnRlbnRfVHlwZXNdLnhtbFBLAQItABQABgAIAAAAIQA4/SH/1gAAAJQBAAALAAAAAAAA AAAAAAAAAC8BAABfcmVscy8ucmVsc1BLAQItABQABgAIAAAAIQBX3F8XOwIAAGkEAAAOAAAAAAAA AAAAAAAAAC4CAABkcnMvZTJvRG9jLnhtbFBLAQItABQABgAIAAAAIQB9HMMq3QAAAAcBAAAPAAAA AAAAAAAAAAAAAJUEAABkcnMvZG93bnJldi54bWxQSwUGAAAAAAQABADzAAAAnwUAAAAA ">
                      <v:stroke endarrow="block"/>
                    </v:line>
                  </w:pict>
                </mc:Fallback>
              </mc:AlternateContent>
            </w:r>
            <w:r w:rsidRPr="00541C41">
              <w:rPr>
                <w:rFonts w:eastAsia="Times New Roman"/>
                <w:sz w:val="28"/>
                <w:szCs w:val="28"/>
                <w:lang w:val="pt-BR"/>
              </w:rPr>
              <w:t xml:space="preserve">           2A. 23,4 = 9,2 . 2(A+35,5 )</w:t>
            </w:r>
          </w:p>
          <w:p w14:paraId="64A92BD5" w14:textId="77777777" w:rsidR="00541C41" w:rsidRPr="00541C41" w:rsidRDefault="00541C41" w:rsidP="00541C41">
            <w:pPr>
              <w:tabs>
                <w:tab w:val="right" w:pos="4995"/>
              </w:tabs>
              <w:spacing w:after="0" w:line="240" w:lineRule="auto"/>
              <w:jc w:val="both"/>
              <w:rPr>
                <w:rFonts w:eastAsia="Times New Roman"/>
                <w:sz w:val="28"/>
                <w:szCs w:val="28"/>
                <w:lang w:val="pt-BR"/>
              </w:rPr>
            </w:pPr>
            <w:r w:rsidRPr="00541C41">
              <w:rPr>
                <w:rFonts w:eastAsia="Times New Roman"/>
                <w:sz w:val="28"/>
                <w:szCs w:val="28"/>
                <w:lang w:val="pt-BR"/>
              </w:rPr>
              <w:t xml:space="preserve">                 A = 23 (g) </w:t>
            </w:r>
          </w:p>
          <w:p w14:paraId="49036C03" w14:textId="77777777" w:rsidR="00541C41" w:rsidRPr="00541C41" w:rsidRDefault="00541C41" w:rsidP="00541C41">
            <w:pPr>
              <w:spacing w:after="0" w:line="269" w:lineRule="auto"/>
              <w:jc w:val="both"/>
              <w:rPr>
                <w:b/>
                <w:bCs/>
                <w:noProof/>
                <w:sz w:val="28"/>
                <w:szCs w:val="28"/>
                <w:u w:val="single"/>
              </w:rPr>
            </w:pPr>
            <w:r w:rsidRPr="00541C41">
              <w:rPr>
                <w:rFonts w:eastAsia="Times New Roman"/>
                <w:sz w:val="28"/>
                <w:szCs w:val="28"/>
                <w:lang w:val="pt-BR"/>
              </w:rPr>
              <w:t xml:space="preserve"> VËy A lµ Na</w:t>
            </w:r>
          </w:p>
        </w:tc>
        <w:tc>
          <w:tcPr>
            <w:tcW w:w="854" w:type="dxa"/>
          </w:tcPr>
          <w:p w14:paraId="23537C91" w14:textId="77777777" w:rsidR="00541C41" w:rsidRPr="00541C41" w:rsidRDefault="00541C41" w:rsidP="00541C41">
            <w:pPr>
              <w:spacing w:after="0" w:line="240" w:lineRule="auto"/>
              <w:jc w:val="both"/>
              <w:rPr>
                <w:i/>
                <w:sz w:val="28"/>
                <w:szCs w:val="28"/>
              </w:rPr>
            </w:pPr>
            <w:r w:rsidRPr="00541C41">
              <w:rPr>
                <w:i/>
                <w:sz w:val="28"/>
                <w:szCs w:val="28"/>
              </w:rPr>
              <w:t>0,5đ</w:t>
            </w:r>
          </w:p>
          <w:p w14:paraId="54DE9978" w14:textId="77777777" w:rsidR="00541C41" w:rsidRPr="00541C41" w:rsidRDefault="00541C41" w:rsidP="00541C41">
            <w:pPr>
              <w:spacing w:after="0"/>
              <w:rPr>
                <w:sz w:val="28"/>
                <w:szCs w:val="28"/>
              </w:rPr>
            </w:pPr>
          </w:p>
          <w:p w14:paraId="7AB285C7" w14:textId="77777777" w:rsidR="00541C41" w:rsidRPr="00541C41" w:rsidRDefault="00541C41" w:rsidP="00541C41">
            <w:pPr>
              <w:spacing w:after="0"/>
              <w:rPr>
                <w:sz w:val="28"/>
                <w:szCs w:val="28"/>
              </w:rPr>
            </w:pPr>
          </w:p>
          <w:p w14:paraId="2DC326CB" w14:textId="77777777" w:rsidR="00541C41" w:rsidRPr="00541C41" w:rsidRDefault="00541C41" w:rsidP="00541C41">
            <w:pPr>
              <w:spacing w:after="0" w:line="269" w:lineRule="auto"/>
              <w:jc w:val="both"/>
              <w:rPr>
                <w:iCs/>
                <w:sz w:val="28"/>
                <w:szCs w:val="28"/>
              </w:rPr>
            </w:pPr>
            <w:r w:rsidRPr="00541C41">
              <w:rPr>
                <w:sz w:val="28"/>
                <w:szCs w:val="28"/>
              </w:rPr>
              <w:t>0,5đ</w:t>
            </w:r>
          </w:p>
        </w:tc>
      </w:tr>
      <w:tr w:rsidR="00541C41" w:rsidRPr="00541C41" w14:paraId="6F1F7128" w14:textId="77777777" w:rsidTr="008A2559">
        <w:tc>
          <w:tcPr>
            <w:tcW w:w="994" w:type="dxa"/>
            <w:vAlign w:val="center"/>
          </w:tcPr>
          <w:p w14:paraId="401E41A6" w14:textId="77777777" w:rsidR="00541C41" w:rsidRPr="00541C41" w:rsidRDefault="00541C41" w:rsidP="00541C41">
            <w:pPr>
              <w:spacing w:after="0"/>
              <w:jc w:val="center"/>
              <w:rPr>
                <w:b/>
                <w:bCs/>
                <w:sz w:val="28"/>
                <w:szCs w:val="28"/>
              </w:rPr>
            </w:pPr>
            <w:r w:rsidRPr="00541C41">
              <w:rPr>
                <w:b/>
                <w:bCs/>
                <w:sz w:val="28"/>
                <w:szCs w:val="28"/>
              </w:rPr>
              <w:t>5</w:t>
            </w:r>
          </w:p>
          <w:p w14:paraId="63C957E4" w14:textId="77777777" w:rsidR="00541C41" w:rsidRPr="00541C41" w:rsidRDefault="00541C41" w:rsidP="00541C41">
            <w:pPr>
              <w:spacing w:after="0" w:line="240" w:lineRule="auto"/>
              <w:jc w:val="center"/>
              <w:rPr>
                <w:b/>
                <w:bCs/>
                <w:sz w:val="28"/>
                <w:szCs w:val="28"/>
              </w:rPr>
            </w:pPr>
            <w:r w:rsidRPr="00541C41">
              <w:rPr>
                <w:b/>
                <w:bCs/>
                <w:sz w:val="28"/>
                <w:szCs w:val="28"/>
              </w:rPr>
              <w:t>(1đ)</w:t>
            </w:r>
          </w:p>
        </w:tc>
        <w:tc>
          <w:tcPr>
            <w:tcW w:w="7790" w:type="dxa"/>
          </w:tcPr>
          <w:p w14:paraId="3E3DB6D2" w14:textId="77777777" w:rsidR="00541C41" w:rsidRPr="00541C41" w:rsidRDefault="00541C41" w:rsidP="00541C41">
            <w:pPr>
              <w:pStyle w:val="NormalWeb"/>
              <w:spacing w:before="0" w:beforeAutospacing="0" w:after="0" w:afterAutospacing="0"/>
              <w:jc w:val="both"/>
              <w:rPr>
                <w:bCs/>
                <w:i/>
                <w:sz w:val="28"/>
                <w:szCs w:val="28"/>
              </w:rPr>
            </w:pPr>
            <w:r w:rsidRPr="00541C41">
              <w:rPr>
                <w:bCs/>
                <w:i/>
                <w:sz w:val="28"/>
                <w:szCs w:val="28"/>
              </w:rPr>
              <w:t>-Nhân tố sinh thái là các nhân tố của môi trường có tác động tới sinh vật, gồm nhóm nhân tố vô sinh và nhóm  nhân tố hữu sinh.</w:t>
            </w:r>
          </w:p>
          <w:p w14:paraId="609B6CD4" w14:textId="77777777" w:rsidR="00541C41" w:rsidRPr="00541C41" w:rsidRDefault="00541C41" w:rsidP="00541C41">
            <w:pPr>
              <w:spacing w:after="0"/>
              <w:jc w:val="both"/>
              <w:rPr>
                <w:sz w:val="28"/>
                <w:szCs w:val="28"/>
              </w:rPr>
            </w:pPr>
            <w:r w:rsidRPr="00541C41">
              <w:rPr>
                <w:sz w:val="28"/>
                <w:szCs w:val="28"/>
              </w:rPr>
              <w:t>- Nhân tố vô sinh là những yếu tố không sống gồm: Ánh sáng, gió, nhiệt độ, độ ẩm, đất, nước, mùn bã hữu cơ, các chất vô cơ…</w:t>
            </w:r>
          </w:p>
          <w:p w14:paraId="45AAF95A" w14:textId="77777777" w:rsidR="00541C41" w:rsidRPr="00541C41" w:rsidRDefault="00541C41" w:rsidP="00541C41">
            <w:pPr>
              <w:spacing w:after="0"/>
              <w:jc w:val="both"/>
              <w:rPr>
                <w:sz w:val="28"/>
                <w:szCs w:val="28"/>
              </w:rPr>
            </w:pPr>
            <w:r w:rsidRPr="00541C41">
              <w:rPr>
                <w:sz w:val="28"/>
                <w:szCs w:val="28"/>
              </w:rPr>
              <w:t>- Nhân tố hữu sinh là các nhân tố sống tác động đến sinh vật, các tác động này tạo nên mối quan hệ giữa các sinh vật trong môi trường, có thể là quan hệ hỗ trợ, cạnh tranh hoặc đối địch</w:t>
            </w:r>
          </w:p>
          <w:p w14:paraId="4B2CC098" w14:textId="77777777" w:rsidR="00541C41" w:rsidRPr="00541C41" w:rsidRDefault="00541C41" w:rsidP="00541C41">
            <w:pPr>
              <w:tabs>
                <w:tab w:val="right" w:pos="4995"/>
              </w:tabs>
              <w:spacing w:after="0" w:line="240" w:lineRule="auto"/>
              <w:jc w:val="both"/>
              <w:rPr>
                <w:rFonts w:eastAsia="Times New Roman"/>
                <w:sz w:val="28"/>
                <w:szCs w:val="28"/>
                <w:lang w:val="pt-BR"/>
              </w:rPr>
            </w:pPr>
            <w:r w:rsidRPr="00541C41">
              <w:rPr>
                <w:sz w:val="28"/>
                <w:szCs w:val="28"/>
              </w:rPr>
              <w:t>- Trong các nhân tố sinh thái hữu sinh, con người là một nhân tố đặc biệt vì con người có trí tuệ, có lao động, tác động có chủ đích, làm thay đổi các nhân tố khác của môi trường từ đố ảnh hưởng đến sinh vật và tác động đến chính con người</w:t>
            </w:r>
          </w:p>
        </w:tc>
        <w:tc>
          <w:tcPr>
            <w:tcW w:w="854" w:type="dxa"/>
          </w:tcPr>
          <w:p w14:paraId="0EE56B54" w14:textId="77777777" w:rsidR="00541C41" w:rsidRPr="00541C41" w:rsidRDefault="00541C41" w:rsidP="00541C41">
            <w:pPr>
              <w:spacing w:after="0"/>
              <w:rPr>
                <w:sz w:val="28"/>
                <w:szCs w:val="28"/>
              </w:rPr>
            </w:pPr>
            <w:r w:rsidRPr="00541C41">
              <w:rPr>
                <w:sz w:val="28"/>
                <w:szCs w:val="28"/>
              </w:rPr>
              <w:t>0.25</w:t>
            </w:r>
          </w:p>
          <w:p w14:paraId="12531C68" w14:textId="77777777" w:rsidR="00541C41" w:rsidRPr="00541C41" w:rsidRDefault="00541C41" w:rsidP="00541C41">
            <w:pPr>
              <w:spacing w:after="0"/>
              <w:jc w:val="center"/>
              <w:rPr>
                <w:sz w:val="28"/>
                <w:szCs w:val="28"/>
              </w:rPr>
            </w:pPr>
          </w:p>
          <w:p w14:paraId="19757FAD" w14:textId="77777777" w:rsidR="00541C41" w:rsidRPr="00541C41" w:rsidRDefault="00541C41" w:rsidP="00541C41">
            <w:pPr>
              <w:spacing w:after="0"/>
              <w:jc w:val="center"/>
              <w:rPr>
                <w:sz w:val="28"/>
                <w:szCs w:val="28"/>
              </w:rPr>
            </w:pPr>
            <w:r w:rsidRPr="00541C41">
              <w:rPr>
                <w:sz w:val="28"/>
                <w:szCs w:val="28"/>
              </w:rPr>
              <w:t>0.25</w:t>
            </w:r>
          </w:p>
          <w:p w14:paraId="4BAFC4AC" w14:textId="77777777" w:rsidR="00541C41" w:rsidRPr="00541C41" w:rsidRDefault="00541C41" w:rsidP="00541C41">
            <w:pPr>
              <w:spacing w:after="0"/>
              <w:jc w:val="center"/>
              <w:rPr>
                <w:sz w:val="28"/>
                <w:szCs w:val="28"/>
              </w:rPr>
            </w:pPr>
          </w:p>
          <w:p w14:paraId="3118D67F" w14:textId="77777777" w:rsidR="00541C41" w:rsidRPr="00541C41" w:rsidRDefault="00541C41" w:rsidP="00541C41">
            <w:pPr>
              <w:spacing w:after="0"/>
              <w:jc w:val="center"/>
              <w:rPr>
                <w:sz w:val="28"/>
                <w:szCs w:val="28"/>
              </w:rPr>
            </w:pPr>
          </w:p>
          <w:p w14:paraId="20E9A213" w14:textId="77777777" w:rsidR="00541C41" w:rsidRPr="00541C41" w:rsidRDefault="00541C41" w:rsidP="00541C41">
            <w:pPr>
              <w:spacing w:after="0"/>
              <w:rPr>
                <w:sz w:val="28"/>
                <w:szCs w:val="28"/>
              </w:rPr>
            </w:pPr>
            <w:r w:rsidRPr="00541C41">
              <w:rPr>
                <w:sz w:val="28"/>
                <w:szCs w:val="28"/>
              </w:rPr>
              <w:t>0.25</w:t>
            </w:r>
          </w:p>
          <w:p w14:paraId="3DFB87DF" w14:textId="77777777" w:rsidR="00541C41" w:rsidRPr="00541C41" w:rsidRDefault="00541C41" w:rsidP="00541C41">
            <w:pPr>
              <w:spacing w:after="0"/>
              <w:jc w:val="center"/>
              <w:rPr>
                <w:sz w:val="28"/>
                <w:szCs w:val="28"/>
              </w:rPr>
            </w:pPr>
          </w:p>
          <w:p w14:paraId="75984F19" w14:textId="77777777" w:rsidR="00541C41" w:rsidRPr="00541C41" w:rsidRDefault="00541C41" w:rsidP="00541C41">
            <w:pPr>
              <w:spacing w:after="0" w:line="240" w:lineRule="auto"/>
              <w:jc w:val="both"/>
              <w:rPr>
                <w:i/>
                <w:sz w:val="28"/>
                <w:szCs w:val="28"/>
              </w:rPr>
            </w:pPr>
            <w:r w:rsidRPr="00541C41">
              <w:rPr>
                <w:sz w:val="28"/>
                <w:szCs w:val="28"/>
              </w:rPr>
              <w:t>0.25</w:t>
            </w:r>
          </w:p>
        </w:tc>
      </w:tr>
      <w:tr w:rsidR="00541C41" w:rsidRPr="00541C41" w14:paraId="6F19F64B" w14:textId="77777777" w:rsidTr="002E6945">
        <w:tc>
          <w:tcPr>
            <w:tcW w:w="994" w:type="dxa"/>
            <w:vAlign w:val="center"/>
          </w:tcPr>
          <w:p w14:paraId="24450E22" w14:textId="77777777" w:rsidR="00541C41" w:rsidRPr="00541C41" w:rsidRDefault="00541C41" w:rsidP="00541C41">
            <w:pPr>
              <w:spacing w:after="0"/>
              <w:jc w:val="center"/>
              <w:rPr>
                <w:b/>
                <w:bCs/>
                <w:sz w:val="28"/>
                <w:szCs w:val="28"/>
              </w:rPr>
            </w:pPr>
            <w:r w:rsidRPr="00541C41">
              <w:rPr>
                <w:b/>
                <w:bCs/>
                <w:sz w:val="28"/>
                <w:szCs w:val="28"/>
              </w:rPr>
              <w:t>6</w:t>
            </w:r>
          </w:p>
          <w:p w14:paraId="083BF8E9" w14:textId="77777777" w:rsidR="00541C41" w:rsidRPr="00541C41" w:rsidRDefault="00541C41" w:rsidP="00541C41">
            <w:pPr>
              <w:spacing w:after="0" w:line="269" w:lineRule="auto"/>
              <w:jc w:val="center"/>
              <w:rPr>
                <w:b/>
                <w:bCs/>
                <w:sz w:val="28"/>
                <w:szCs w:val="28"/>
              </w:rPr>
            </w:pPr>
            <w:r w:rsidRPr="00541C41">
              <w:rPr>
                <w:b/>
                <w:bCs/>
                <w:sz w:val="28"/>
                <w:szCs w:val="28"/>
              </w:rPr>
              <w:t>(1đ)</w:t>
            </w:r>
          </w:p>
        </w:tc>
        <w:tc>
          <w:tcPr>
            <w:tcW w:w="7790" w:type="dxa"/>
          </w:tcPr>
          <w:p w14:paraId="7FC8ABDA" w14:textId="77777777" w:rsidR="00541C41" w:rsidRPr="00541C41" w:rsidRDefault="00541C41" w:rsidP="00541C41">
            <w:pPr>
              <w:spacing w:after="0" w:line="269" w:lineRule="auto"/>
              <w:jc w:val="both"/>
              <w:rPr>
                <w:b/>
                <w:bCs/>
                <w:noProof/>
                <w:sz w:val="28"/>
                <w:szCs w:val="28"/>
                <w:u w:val="single"/>
              </w:rPr>
            </w:pPr>
            <w:r w:rsidRPr="00541C41">
              <w:rPr>
                <w:b/>
                <w:bCs/>
                <w:sz w:val="28"/>
                <w:szCs w:val="28"/>
              </w:rPr>
              <w:t>a</w:t>
            </w:r>
            <w:r w:rsidRPr="00541C41">
              <w:rPr>
                <w:bCs/>
                <w:sz w:val="28"/>
                <w:szCs w:val="28"/>
              </w:rPr>
              <w:t>/.</w:t>
            </w:r>
            <w:r w:rsidRPr="00541C41">
              <w:rPr>
                <w:rFonts w:eastAsia="Times New Roman"/>
                <w:bCs/>
                <w:iCs/>
                <w:sz w:val="28"/>
                <w:szCs w:val="28"/>
              </w:rPr>
              <w:t xml:space="preserve"> Kích thước quần thể, mật độ cá thể, tỉ lệ giới tính, nhóm tuổi, phân bố cá thể là các dấu hiệu đặc trưng để phân biệt quần thể này với quần thể khác.</w:t>
            </w:r>
          </w:p>
        </w:tc>
        <w:tc>
          <w:tcPr>
            <w:tcW w:w="854" w:type="dxa"/>
          </w:tcPr>
          <w:p w14:paraId="5075C6A7" w14:textId="77777777" w:rsidR="00541C41" w:rsidRPr="00541C41" w:rsidRDefault="00541C41" w:rsidP="00541C41">
            <w:pPr>
              <w:spacing w:after="0"/>
              <w:jc w:val="center"/>
              <w:rPr>
                <w:sz w:val="28"/>
                <w:szCs w:val="28"/>
              </w:rPr>
            </w:pPr>
            <w:r w:rsidRPr="00541C41">
              <w:rPr>
                <w:sz w:val="28"/>
                <w:szCs w:val="28"/>
              </w:rPr>
              <w:t>0.25</w:t>
            </w:r>
          </w:p>
          <w:p w14:paraId="5152C344" w14:textId="77777777" w:rsidR="00541C41" w:rsidRPr="00541C41" w:rsidRDefault="00541C41" w:rsidP="00541C41">
            <w:pPr>
              <w:spacing w:after="0" w:line="269" w:lineRule="auto"/>
              <w:jc w:val="both"/>
              <w:rPr>
                <w:iCs/>
                <w:sz w:val="28"/>
                <w:szCs w:val="28"/>
              </w:rPr>
            </w:pPr>
          </w:p>
        </w:tc>
      </w:tr>
      <w:tr w:rsidR="00541C41" w:rsidRPr="00541C41" w14:paraId="5D75DE27" w14:textId="77777777" w:rsidTr="00ED55D2">
        <w:tc>
          <w:tcPr>
            <w:tcW w:w="994" w:type="dxa"/>
          </w:tcPr>
          <w:p w14:paraId="520A9F58" w14:textId="77777777" w:rsidR="00541C41" w:rsidRPr="00541C41" w:rsidRDefault="00541C41" w:rsidP="00541C41">
            <w:pPr>
              <w:spacing w:after="0" w:line="269" w:lineRule="auto"/>
              <w:jc w:val="center"/>
              <w:rPr>
                <w:b/>
                <w:bCs/>
                <w:sz w:val="28"/>
                <w:szCs w:val="28"/>
              </w:rPr>
            </w:pPr>
          </w:p>
        </w:tc>
        <w:tc>
          <w:tcPr>
            <w:tcW w:w="7790" w:type="dxa"/>
          </w:tcPr>
          <w:p w14:paraId="7C8FD5CC" w14:textId="77777777" w:rsidR="00541C41" w:rsidRPr="00541C41" w:rsidRDefault="00541C41" w:rsidP="00541C41">
            <w:pPr>
              <w:shd w:val="clear" w:color="auto" w:fill="FFFFFF"/>
              <w:spacing w:after="0"/>
              <w:jc w:val="both"/>
              <w:rPr>
                <w:rFonts w:eastAsia="Times New Roman"/>
                <w:sz w:val="28"/>
                <w:szCs w:val="28"/>
              </w:rPr>
            </w:pPr>
            <w:r w:rsidRPr="00541C41">
              <w:rPr>
                <w:b/>
                <w:bCs/>
                <w:sz w:val="28"/>
                <w:szCs w:val="28"/>
              </w:rPr>
              <w:t>b/.</w:t>
            </w:r>
            <w:r w:rsidRPr="00541C41">
              <w:rPr>
                <w:rFonts w:eastAsia="Times New Roman"/>
                <w:sz w:val="28"/>
                <w:szCs w:val="28"/>
                <w:lang w:val="fr-FR"/>
              </w:rPr>
              <w:t>- Đặc điểm các dạng tháp tuổi =&gt; phản ánh trạng thái phát triển số lượng cá thể của quần thể.</w:t>
            </w:r>
          </w:p>
          <w:p w14:paraId="3509E35A"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lang w:val="fr-FR"/>
              </w:rPr>
              <w:t>+ Tháp có đáy rộng nhất đặc trưng cho các quần thể trẻ, đang phát triển.</w:t>
            </w:r>
          </w:p>
          <w:p w14:paraId="5763D16E" w14:textId="77777777" w:rsidR="00541C41" w:rsidRPr="00541C41" w:rsidRDefault="00541C41" w:rsidP="00541C41">
            <w:pPr>
              <w:shd w:val="clear" w:color="auto" w:fill="FFFFFF"/>
              <w:spacing w:after="0"/>
              <w:jc w:val="both"/>
              <w:rPr>
                <w:rFonts w:eastAsia="Times New Roman"/>
                <w:sz w:val="28"/>
                <w:szCs w:val="28"/>
              </w:rPr>
            </w:pPr>
            <w:r w:rsidRPr="00541C41">
              <w:rPr>
                <w:rFonts w:eastAsia="Times New Roman"/>
                <w:sz w:val="28"/>
                <w:szCs w:val="28"/>
                <w:lang w:val="fr-FR"/>
              </w:rPr>
              <w:t>+ Tháp có nhóm tuổi trước sinh sản và sinh sản sấp xỉ bằng nhau là tháp đặc trưng cho các quần thể ổn định.</w:t>
            </w:r>
          </w:p>
          <w:p w14:paraId="2B664BB8" w14:textId="77777777" w:rsidR="00541C41" w:rsidRPr="00541C41" w:rsidRDefault="00541C41" w:rsidP="00541C41">
            <w:pPr>
              <w:shd w:val="clear" w:color="auto" w:fill="FFFFFF"/>
              <w:spacing w:after="0"/>
              <w:jc w:val="both"/>
              <w:rPr>
                <w:rFonts w:eastAsia="Times New Roman"/>
                <w:sz w:val="28"/>
                <w:szCs w:val="28"/>
                <w:lang w:val="fr-FR"/>
              </w:rPr>
            </w:pPr>
            <w:r w:rsidRPr="00541C41">
              <w:rPr>
                <w:rFonts w:eastAsia="Times New Roman"/>
                <w:sz w:val="28"/>
                <w:szCs w:val="28"/>
                <w:lang w:val="fr-FR"/>
              </w:rPr>
              <w:t>+ Tháp có nhóm tuổi trước sinh sản nhỏ hơn sinh sản là dạng tháp đặc trưng cho các quần thể già hay đang suy thoái.</w:t>
            </w:r>
          </w:p>
          <w:p w14:paraId="0E7394C2" w14:textId="77777777" w:rsidR="00541C41" w:rsidRPr="00541C41" w:rsidRDefault="00541C41" w:rsidP="00541C41">
            <w:pPr>
              <w:spacing w:after="0"/>
              <w:jc w:val="both"/>
              <w:rPr>
                <w:sz w:val="28"/>
                <w:szCs w:val="28"/>
              </w:rPr>
            </w:pPr>
            <w:r w:rsidRPr="00541C41">
              <w:rPr>
                <w:rFonts w:eastAsia="Times New Roman"/>
                <w:sz w:val="28"/>
                <w:szCs w:val="28"/>
                <w:lang w:val="fr-FR"/>
              </w:rPr>
              <w:t xml:space="preserve">- </w:t>
            </w:r>
            <w:r w:rsidRPr="00541C41">
              <w:rPr>
                <w:sz w:val="28"/>
                <w:szCs w:val="28"/>
              </w:rPr>
              <w:t xml:space="preserve">Khối lượng và kích thước của quần thể được quyết định bởi nhóm tuổi trước sinh sản </w:t>
            </w:r>
          </w:p>
          <w:p w14:paraId="031E91D3" w14:textId="77777777" w:rsidR="00541C41" w:rsidRPr="00541C41" w:rsidRDefault="00541C41" w:rsidP="00541C41">
            <w:pPr>
              <w:spacing w:after="0"/>
              <w:jc w:val="both"/>
              <w:rPr>
                <w:b/>
                <w:bCs/>
                <w:sz w:val="28"/>
                <w:szCs w:val="28"/>
              </w:rPr>
            </w:pPr>
            <w:r w:rsidRPr="00541C41">
              <w:rPr>
                <w:sz w:val="28"/>
                <w:szCs w:val="28"/>
              </w:rPr>
              <w:t>Vì : Nhóm tuổi này có đặc điểm sinh học là lớn rất nhanh.</w:t>
            </w:r>
          </w:p>
        </w:tc>
        <w:tc>
          <w:tcPr>
            <w:tcW w:w="854" w:type="dxa"/>
          </w:tcPr>
          <w:p w14:paraId="46CCF9BC" w14:textId="77777777" w:rsidR="00541C41" w:rsidRPr="00541C41" w:rsidRDefault="00541C41" w:rsidP="00541C41">
            <w:pPr>
              <w:spacing w:after="0"/>
              <w:jc w:val="center"/>
              <w:rPr>
                <w:sz w:val="28"/>
                <w:szCs w:val="28"/>
              </w:rPr>
            </w:pPr>
            <w:r w:rsidRPr="00541C41">
              <w:rPr>
                <w:sz w:val="28"/>
                <w:szCs w:val="28"/>
              </w:rPr>
              <w:t>0.5</w:t>
            </w:r>
          </w:p>
          <w:p w14:paraId="40956FF9" w14:textId="77777777" w:rsidR="00541C41" w:rsidRPr="00541C41" w:rsidRDefault="00541C41" w:rsidP="00541C41">
            <w:pPr>
              <w:spacing w:after="0"/>
              <w:rPr>
                <w:sz w:val="28"/>
                <w:szCs w:val="28"/>
              </w:rPr>
            </w:pPr>
          </w:p>
          <w:p w14:paraId="3FF589A9" w14:textId="77777777" w:rsidR="00541C41" w:rsidRPr="00541C41" w:rsidRDefault="00541C41" w:rsidP="00541C41">
            <w:pPr>
              <w:spacing w:after="0"/>
              <w:rPr>
                <w:sz w:val="28"/>
                <w:szCs w:val="28"/>
              </w:rPr>
            </w:pPr>
          </w:p>
          <w:p w14:paraId="49AEE8F1" w14:textId="77777777" w:rsidR="00541C41" w:rsidRPr="00541C41" w:rsidRDefault="00541C41" w:rsidP="00541C41">
            <w:pPr>
              <w:spacing w:after="0"/>
              <w:rPr>
                <w:sz w:val="28"/>
                <w:szCs w:val="28"/>
              </w:rPr>
            </w:pPr>
          </w:p>
          <w:p w14:paraId="562B4981" w14:textId="77777777" w:rsidR="00541C41" w:rsidRPr="00541C41" w:rsidRDefault="00541C41" w:rsidP="00541C41">
            <w:pPr>
              <w:spacing w:after="0"/>
              <w:rPr>
                <w:sz w:val="28"/>
                <w:szCs w:val="28"/>
              </w:rPr>
            </w:pPr>
          </w:p>
          <w:p w14:paraId="55AFBF8A" w14:textId="77777777" w:rsidR="00541C41" w:rsidRPr="00541C41" w:rsidRDefault="00541C41" w:rsidP="00541C41">
            <w:pPr>
              <w:spacing w:after="0"/>
              <w:rPr>
                <w:sz w:val="28"/>
                <w:szCs w:val="28"/>
              </w:rPr>
            </w:pPr>
          </w:p>
          <w:p w14:paraId="5253FDA1" w14:textId="77777777" w:rsidR="00541C41" w:rsidRPr="00541C41" w:rsidRDefault="00541C41" w:rsidP="00541C41">
            <w:pPr>
              <w:spacing w:after="0"/>
              <w:rPr>
                <w:sz w:val="28"/>
                <w:szCs w:val="28"/>
              </w:rPr>
            </w:pPr>
          </w:p>
          <w:p w14:paraId="7B35E3EC" w14:textId="77777777" w:rsidR="00541C41" w:rsidRPr="00541C41" w:rsidRDefault="00541C41" w:rsidP="00541C41">
            <w:pPr>
              <w:spacing w:after="0" w:line="269" w:lineRule="auto"/>
              <w:jc w:val="both"/>
              <w:rPr>
                <w:iCs/>
                <w:sz w:val="28"/>
                <w:szCs w:val="28"/>
              </w:rPr>
            </w:pPr>
            <w:r w:rsidRPr="00541C41">
              <w:rPr>
                <w:sz w:val="28"/>
                <w:szCs w:val="28"/>
              </w:rPr>
              <w:t>0.25</w:t>
            </w:r>
          </w:p>
        </w:tc>
      </w:tr>
      <w:tr w:rsidR="00541C41" w:rsidRPr="00541C41" w14:paraId="2213D16E" w14:textId="77777777" w:rsidTr="00D93DD0">
        <w:trPr>
          <w:trHeight w:val="84"/>
        </w:trPr>
        <w:tc>
          <w:tcPr>
            <w:tcW w:w="994" w:type="dxa"/>
          </w:tcPr>
          <w:p w14:paraId="0DD85D1B" w14:textId="77777777" w:rsidR="00541C41" w:rsidRPr="00541C41" w:rsidRDefault="00541C41" w:rsidP="00541C41">
            <w:pPr>
              <w:spacing w:after="0" w:line="240" w:lineRule="auto"/>
              <w:jc w:val="center"/>
              <w:rPr>
                <w:b/>
                <w:bCs/>
                <w:sz w:val="28"/>
                <w:szCs w:val="28"/>
              </w:rPr>
            </w:pPr>
          </w:p>
        </w:tc>
        <w:tc>
          <w:tcPr>
            <w:tcW w:w="7790" w:type="dxa"/>
          </w:tcPr>
          <w:p w14:paraId="40788D9B" w14:textId="77777777" w:rsidR="00541C41" w:rsidRPr="00541C41" w:rsidRDefault="00541C41" w:rsidP="00541C41">
            <w:pPr>
              <w:shd w:val="clear" w:color="auto" w:fill="FFFFFF"/>
              <w:spacing w:after="0" w:line="240" w:lineRule="auto"/>
              <w:jc w:val="both"/>
              <w:rPr>
                <w:b/>
                <w:bCs/>
                <w:sz w:val="28"/>
                <w:szCs w:val="28"/>
              </w:rPr>
            </w:pPr>
            <w:r w:rsidRPr="00541C41">
              <w:rPr>
                <w:b/>
                <w:bCs/>
                <w:sz w:val="28"/>
                <w:szCs w:val="28"/>
              </w:rPr>
              <w:t xml:space="preserve">PHẦN 2 (TỰ CHỌN): </w:t>
            </w:r>
          </w:p>
        </w:tc>
        <w:tc>
          <w:tcPr>
            <w:tcW w:w="854" w:type="dxa"/>
          </w:tcPr>
          <w:p w14:paraId="6BDD4102" w14:textId="77777777" w:rsidR="00541C41" w:rsidRPr="00541C41" w:rsidRDefault="00541C41" w:rsidP="00541C41">
            <w:pPr>
              <w:spacing w:after="0" w:line="240" w:lineRule="auto"/>
              <w:jc w:val="center"/>
              <w:rPr>
                <w:sz w:val="28"/>
                <w:szCs w:val="28"/>
              </w:rPr>
            </w:pPr>
          </w:p>
        </w:tc>
      </w:tr>
      <w:tr w:rsidR="00541C41" w:rsidRPr="00541C41" w14:paraId="0307B216" w14:textId="77777777" w:rsidTr="00D93DD0">
        <w:trPr>
          <w:trHeight w:val="205"/>
        </w:trPr>
        <w:tc>
          <w:tcPr>
            <w:tcW w:w="994" w:type="dxa"/>
          </w:tcPr>
          <w:p w14:paraId="6D562B6B" w14:textId="77777777" w:rsidR="00541C41" w:rsidRPr="00541C41" w:rsidRDefault="00541C41" w:rsidP="00541C41">
            <w:pPr>
              <w:spacing w:after="0" w:line="240" w:lineRule="auto"/>
              <w:jc w:val="center"/>
              <w:rPr>
                <w:b/>
                <w:bCs/>
                <w:sz w:val="28"/>
                <w:szCs w:val="28"/>
              </w:rPr>
            </w:pPr>
          </w:p>
        </w:tc>
        <w:tc>
          <w:tcPr>
            <w:tcW w:w="7790" w:type="dxa"/>
          </w:tcPr>
          <w:p w14:paraId="1DCCAC7F" w14:textId="77777777" w:rsidR="00541C41" w:rsidRPr="00541C41" w:rsidRDefault="00541C41" w:rsidP="00541C41">
            <w:pPr>
              <w:shd w:val="clear" w:color="auto" w:fill="FFFFFF"/>
              <w:spacing w:after="0" w:line="240" w:lineRule="auto"/>
              <w:jc w:val="both"/>
              <w:rPr>
                <w:b/>
                <w:bCs/>
                <w:sz w:val="28"/>
                <w:szCs w:val="28"/>
              </w:rPr>
            </w:pPr>
            <w:r w:rsidRPr="00541C41">
              <w:rPr>
                <w:b/>
                <w:bCs/>
                <w:sz w:val="28"/>
                <w:szCs w:val="28"/>
              </w:rPr>
              <w:t>1. Nội dung 1: (14 điểm)</w:t>
            </w:r>
          </w:p>
        </w:tc>
        <w:tc>
          <w:tcPr>
            <w:tcW w:w="854" w:type="dxa"/>
          </w:tcPr>
          <w:p w14:paraId="50024B18" w14:textId="77777777" w:rsidR="00541C41" w:rsidRPr="00541C41" w:rsidRDefault="00541C41" w:rsidP="00541C41">
            <w:pPr>
              <w:spacing w:after="0" w:line="240" w:lineRule="auto"/>
              <w:jc w:val="center"/>
              <w:rPr>
                <w:sz w:val="28"/>
                <w:szCs w:val="28"/>
              </w:rPr>
            </w:pPr>
          </w:p>
        </w:tc>
      </w:tr>
      <w:tr w:rsidR="00541C41" w:rsidRPr="00541C41" w14:paraId="55C09328" w14:textId="77777777" w:rsidTr="00ED55D2">
        <w:tc>
          <w:tcPr>
            <w:tcW w:w="994" w:type="dxa"/>
          </w:tcPr>
          <w:p w14:paraId="5947ABB7" w14:textId="77777777" w:rsidR="00541C41" w:rsidRPr="00541C41" w:rsidRDefault="00541C41" w:rsidP="00541C41">
            <w:pPr>
              <w:spacing w:after="0" w:line="269" w:lineRule="auto"/>
              <w:jc w:val="center"/>
              <w:rPr>
                <w:b/>
                <w:bCs/>
                <w:sz w:val="28"/>
                <w:szCs w:val="28"/>
              </w:rPr>
            </w:pPr>
            <w:r w:rsidRPr="00541C41">
              <w:rPr>
                <w:b/>
                <w:bCs/>
                <w:sz w:val="28"/>
                <w:szCs w:val="28"/>
              </w:rPr>
              <w:lastRenderedPageBreak/>
              <w:t>Câu 1. (2,0 điểm)</w:t>
            </w:r>
          </w:p>
        </w:tc>
        <w:tc>
          <w:tcPr>
            <w:tcW w:w="7790" w:type="dxa"/>
          </w:tcPr>
          <w:p w14:paraId="2D936E64" w14:textId="77777777" w:rsidR="00541C41" w:rsidRPr="00541C41" w:rsidRDefault="00541C41" w:rsidP="00541C41">
            <w:pPr>
              <w:spacing w:after="0" w:line="269" w:lineRule="auto"/>
              <w:jc w:val="both"/>
              <w:rPr>
                <w:sz w:val="28"/>
                <w:szCs w:val="28"/>
                <w:lang w:val="pt-BR"/>
              </w:rPr>
            </w:pPr>
            <w:r w:rsidRPr="00541C41">
              <w:rPr>
                <w:noProof/>
                <w:sz w:val="28"/>
                <w:szCs w:val="28"/>
              </w:rPr>
              <mc:AlternateContent>
                <mc:Choice Requires="wpg">
                  <w:drawing>
                    <wp:anchor distT="0" distB="0" distL="114300" distR="114300" simplePos="0" relativeHeight="252097536" behindDoc="0" locked="0" layoutInCell="1" allowOverlap="1" wp14:anchorId="2C0E299D" wp14:editId="365F3E4F">
                      <wp:simplePos x="0" y="0"/>
                      <wp:positionH relativeFrom="column">
                        <wp:posOffset>2630805</wp:posOffset>
                      </wp:positionH>
                      <wp:positionV relativeFrom="paragraph">
                        <wp:posOffset>13970</wp:posOffset>
                      </wp:positionV>
                      <wp:extent cx="1783715" cy="1028700"/>
                      <wp:effectExtent l="0" t="0" r="26035" b="19050"/>
                      <wp:wrapSquare wrapText="bothSides"/>
                      <wp:docPr id="1811361207"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715" cy="1028700"/>
                                <a:chOff x="9004" y="3521"/>
                                <a:chExt cx="1324" cy="1620"/>
                              </a:xfrm>
                            </wpg:grpSpPr>
                            <wps:wsp>
                              <wps:cNvPr id="996745749" name="Line 50"/>
                              <wps:cNvCnPr>
                                <a:cxnSpLocks noChangeShapeType="1"/>
                              </wps:cNvCnPr>
                              <wps:spPr bwMode="auto">
                                <a:xfrm>
                                  <a:off x="9016" y="3521"/>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7728454" name="Line 51"/>
                              <wps:cNvCnPr>
                                <a:cxnSpLocks noChangeShapeType="1"/>
                              </wps:cNvCnPr>
                              <wps:spPr bwMode="auto">
                                <a:xfrm>
                                  <a:off x="9019" y="5133"/>
                                  <a:ext cx="1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424814" name="Line 52"/>
                              <wps:cNvCnPr>
                                <a:cxnSpLocks noChangeShapeType="1"/>
                              </wps:cNvCnPr>
                              <wps:spPr bwMode="auto">
                                <a:xfrm>
                                  <a:off x="10325" y="3521"/>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502461" name="Line 53"/>
                              <wps:cNvCnPr>
                                <a:cxnSpLocks noChangeShapeType="1"/>
                              </wps:cNvCnPr>
                              <wps:spPr bwMode="auto">
                                <a:xfrm>
                                  <a:off x="9315" y="353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9459318" name="Line 54"/>
                              <wps:cNvCnPr>
                                <a:cxnSpLocks noChangeShapeType="1"/>
                              </wps:cNvCnPr>
                              <wps:spPr bwMode="auto">
                                <a:xfrm>
                                  <a:off x="10010" y="353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986047" name="Line 55"/>
                              <wps:cNvCnPr>
                                <a:cxnSpLocks noChangeShapeType="1"/>
                              </wps:cNvCnPr>
                              <wps:spPr bwMode="auto">
                                <a:xfrm flipV="1">
                                  <a:off x="9334" y="4795"/>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640750" name="Line 56"/>
                              <wps:cNvCnPr>
                                <a:cxnSpLocks noChangeShapeType="1"/>
                              </wps:cNvCnPr>
                              <wps:spPr bwMode="auto">
                                <a:xfrm>
                                  <a:off x="9026" y="3640"/>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079071" name="Line 57"/>
                              <wps:cNvCnPr>
                                <a:cxnSpLocks noChangeShapeType="1"/>
                              </wps:cNvCnPr>
                              <wps:spPr bwMode="auto">
                                <a:xfrm flipV="1">
                                  <a:off x="9004" y="4132"/>
                                  <a:ext cx="10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9156573" name="Line 58"/>
                              <wps:cNvCnPr>
                                <a:cxnSpLocks noChangeShapeType="1"/>
                              </wps:cNvCnPr>
                              <wps:spPr bwMode="auto">
                                <a:xfrm>
                                  <a:off x="10027" y="4135"/>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207.15pt;margin-top:1.1pt;width:140.45pt;height:81pt;z-index:252097536" coordorigin="9004,3521" coordsize="1324,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RXwQ7AMAAOkaAAAOAAAAZHJzL2Uyb0RvYy54bWzsWUtv4zYQvhfofyB0d0RS1BNxFoXt5JK2 AXbbOyNRD1QiBVKJExT97x1S8rMBWmwRd9EoB4UyydE8vhnODK8/vXQtehbaNEouPXKFPSRkropG Vkvvly+3i8RDZuCy4K2SYum9CuN9uvn+u+ttnwmqatUWQiMgIk227ZdePQx95vsmr0XHzZXqhYTJ UumOD/CqK7/QfAvUu9anGEf+Vumi1yoXxsCv63HSu3H0y1Lkw89lacSA2qUHvA3uqd3z0T79m2ue VZr3dZNPbPCv4KLjjYSP7kmt+cDRk27+Qqprcq2MKoerXHW+KssmF04GkIbgM2nutHrqnSxVtq36 vZpAtWd6+mqy+U/PDxo1BdguISSICMWxhyTvwFbu8yiyOtr2VQZL73T/uX/Qo6AwvFf5bwam/fN5 +16Ni9Hj9kdVADn+NCino5dSd5YESI9enCle96YQLwPK4UcSJ0FMQg/lMEcwTWI8GSuvwaJ2X4ox 8xBMByEloyHzerPbH1CYdJsj6nb6PBs/7JidmLOSAfDMQbfm3+n2c8174UxmrMIm3aZpFLMwZulO tfeNFCh0fFkGYOVKjnrNX+SkVyTVquayEo7ml9cedOjkBAGOttgXA0b5Wz2nmERn+tppGzzjTVXx rNdmuBOqQ3aw9Frg29mQP9+bwVr+sMSaVKrbpm2dU7USbcFIIQ3dBqPaprCTdpnR1eOq1eiZW7d0 f9aAQOxkGcBfFo5YLXixmcYDb9pxDOtbaemBHMDONBr97vcUp5tkk7AFo9FmwfB6vfjhdsUW0S2J w3WwXq3W5A/LGmFZ3RSFkJa7XQwg7J/hYIpGo/fuo8BeDf4pdSciMLv775h25rQWHMH4qIrXB221 MUHzQhilOIxjmrAQ/Gb0/xGkDnIniOPZu4IUnAScOiRBMDr1DqQkwDBlcXrqzwcEziC9evMg+B+B lAWMsoScYZRapFwMowQHENROT54dSOdIOkdSCKMhpiwip4HUhbOLgTQNbPbksqPApXDulHS51Q6j NJoDqSs84JD+aKc9SYOUhQASqM+OT3t24UgKRc+M0jknrd6um0IcpUmE2b4kHVPS8P1Bisq26X+1 BZetKqZKNQ2CseJkcep4OMTUKJ6i6hxSP2pIDWMaMRxDVX8SUaf+yVHF/r71E52KfODltH6iSTCX Tx+7xg8wtPdSHJ9lpvF/FU93HTxGAlfCHeIpwXhq/n1TAdV2wdbc1GPnqoDR6GNzp8o2US/UqSLQ SCVhFMYQz45z1+T9YXyUDABCKeQlUGEBes+yARpBWj13qr7Rdqq7AID7FNeFne5+7IXN8btrvx5u qG7+BAAA//8DAFBLAwQUAAYACAAAACEAwT9u3uAAAAAJAQAADwAAAGRycy9kb3ducmV2LnhtbEyP wUrDQBCG74LvsIzgzW6SpkFjNqUU9VQEW0G8TbPTJDS7G7LbJH17x5PeZvg//vmmWM+mEyMNvnVW QbyIQJCtnG5treDz8PrwCMIHtBo7Z0nBlTysy9ubAnPtJvtB4z7Ugkusz1FBE0KfS+mrhgz6hevJ cnZyg8HA61BLPeDE5aaTSRRl0mBr+UKDPW0bqs77i1HwNuG0WcYv4+582l6/D6v3r11MSt3fzZtn EIHm8AfDrz6rQ8lOR3ex2otOQRqnS0YVJAkIzrOnFQ9HBrM0AVkW8v8H5Q8AAAD//wMAUEsBAi0A FAAGAAgAAAAhALaDOJL+AAAA4QEAABMAAAAAAAAAAAAAAAAAAAAAAFtDb250ZW50X1R5cGVzXS54 bWxQSwECLQAUAAYACAAAACEAOP0h/9YAAACUAQAACwAAAAAAAAAAAAAAAAAvAQAAX3JlbHMvLnJl bHNQSwECLQAUAAYACAAAACEAvUV8EOwDAADpGgAADgAAAAAAAAAAAAAAAAAuAgAAZHJzL2Uyb0Rv Yy54bWxQSwECLQAUAAYACAAAACEAwT9u3uAAAAAJAQAADwAAAAAAAAAAAAAAAABGBgAAZHJzL2Rv d25yZXYueG1sUEsFBgAAAAAEAAQA8wAAAFMHAAAAAA== ">
                      <v:line id="Line 50" o:spid="_x0000_s1027" style="position:absolute;visibility:visible;mso-wrap-style:square" from="9016,3521" to="9016,5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6sWM0AAADiAAAADwAAAGRycy9kb3ducmV2LnhtbESPQUvDQBSE70L/w/IK3uxGrWkTuy1F EVoPYltBj6/ZZ5I2+zbsrkn8964geBxm5htmsRpMIzpyvras4HqSgCAurK65VPB2eLqag/ABWWNj mRR8k4fVcnSxwFzbnnfU7UMpIoR9jgqqENpcSl9UZNBPbEscvU/rDIYoXSm1wz7CTSNvkiSVBmuO CxW29FBRcd5/GQUvt69pt94+b4b3bXosHnfHj1PvlLocD+t7EIGG8B/+a2+0gixLZ9O72TSD30vx DsjlD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LnqxYzQAAAOIAAAAP AAAAAAAAAAAAAAAAAKECAABkcnMvZG93bnJldi54bWxQSwUGAAAAAAQABAD5AAAAmwMAAAAA "/>
                      <v:line id="Line 51" o:spid="_x0000_s1028" style="position:absolute;visibility:visible;mso-wrap-style:square" from="9019,5133" to="10328,5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2E6M0AAADjAAAADwAAAGRycy9kb3ducmV2LnhtbESPQUvDQBSE70L/w/IK3uzG2KYldluK IrQeSlsFPb5mn0k0+zbsrkn8965Q8DjMzDfMcj2YRnTkfG1Zwe0kAUFcWF1zqeD15elmAcIHZI2N ZVLwQx7Wq9HVEnNtez5SdwqliBD2OSqoQmhzKX1RkUE/sS1x9D6sMxiidKXUDvsIN41MkySTBmuO CxW29FBR8XX6Ngr2d4es2+yet8PbLjsXj8fz+2fvlLoeD5t7EIGG8B++tLdaQZrM5vN0MZ1N4e9T /ANy9Qs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1LYTozQAAAOMAAAAP AAAAAAAAAAAAAAAAAKECAABkcnMvZG93bnJldi54bWxQSwUGAAAAAAQABAD5AAAAmwMAAAAA "/>
                      <v:line id="Line 52" o:spid="_x0000_s1029" style="position:absolute;visibility:visible;mso-wrap-style:square" from="10325,3521" to="10325,5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vr1cwAAADiAAAADwAAAGRycy9kb3ducmV2LnhtbESPQUvDQBSE74L/YXmCN7tpGkKJ3ZZS EVoPYltBj6/ZZxKbfRt21yT+e1co9DjMzDfMYjWaVvTkfGNZwXSSgCAurW64UvB+fH6Yg/ABWWNr mRT8kofV8vZmgYW2A++pP4RKRAj7AhXUIXSFlL6syaCf2I44el/WGQxRukpqh0OEm1amSZJLgw3H hRo72tRUng8/RsHr7C3v17uX7fixy0/l0/70+T04pe7vxvUjiEBjuIYv7a1WkGazLM3m0wz+L8U7 IJ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gb69XMAAAA4gAAAA8A AAAAAAAAAAAAAAAAoQIAAGRycy9kb3ducmV2LnhtbFBLBQYAAAAABAAEAPkAAACaAwAAAAA= "/>
                      <v:line id="Line 53" o:spid="_x0000_s1030" style="position:absolute;visibility:visible;mso-wrap-style:square" from="9315,3536" to="9315,4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G8X8wAAADiAAAADwAAAGRycy9kb3ducmV2LnhtbESPQUvDQBSE70L/w/IK3uymUdMSuy1F EVoPxdZCe3zNPpNo9m3YXZP4711B8DjMzDfMYjWYRnTkfG1ZwXSSgCAurK65VHB8e76Zg/ABWWNj mRR8k4fVcnS1wFzbnvfUHUIpIoR9jgqqENpcSl9UZNBPbEscvXfrDIYoXSm1wz7CTSPTJMmkwZrj QoUtPVZUfB6+jILd7WvWrbcvm+G0zS7F0/5y/uidUtfjYf0AItAQ/sN/7Y1WMJul90l6l03h91K8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ghvF/MAAAA4gAAAA8A AAAAAAAAAAAAAAAAoQIAAGRycy9kb3ducmV2LnhtbFBLBQYAAAAABAAEAPkAAACaAwAAAAA= "/>
                      <v:line id="Line 54" o:spid="_x0000_s1031" style="position:absolute;visibility:visible;mso-wrap-style:square" from="10010,3536" to="10010,4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4xWM0AAADjAAAADwAAAGRycy9kb3ducmV2LnhtbESPQU/DMAyF70j8h8hIu7F0FCpalk0T E9LGAbGBtB2zxrTdGqdKQlv+PT4gcbTf83uf58vRtqJHHxpHCmbTBARS6UxDlYLPj5fbRxAhajK6 dYQKfjDAcnF9NdeFcQPtsN/HSnAIhUIrqGPsCilDWaPVYeo6JNa+nLc68ugrabweONy28i5JMml1 Q9xQ6w6faywv+2+r4C19z/rV9nUzHrbZqVzvTsfz4JWa3IyrJxARx/hv/rveGMbP0/z+IU9nDM0/ 8QLk4hc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2rjFYzQAAAOMAAAAP AAAAAAAAAAAAAAAAAKECAABkcnMvZG93bnJldi54bWxQSwUGAAAAAAQABAD5AAAAmwMAAAAA "/>
                      <v:line id="Line 55" o:spid="_x0000_s1032" style="position:absolute;flip:y;visibility:visible;mso-wrap-style:square" from="9334,4795" to="10004,4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xmJcsAAADiAAAADwAAAGRycy9kb3ducmV2LnhtbESPQUsDMRSE74L/ITzBi9hEqet2bVqK IHjoxSpbvD03z82ym5c1ie36741Q8DjMzDfMcj25QRwoxM6zhpuZAkHceNNxq+Ht9em6BBETssHB M2n4oQjr1fnZEivjj/xCh11qRYZwrFCDTWmspIyNJYdx5kfi7H364DBlGVppAh4z3A3yVqlCOuw4 L1gc6dFS0+++nQZZbq++wuZj3tf9fr+wdVOP71utLy+mzQOIRFP6D5/az0bDnSoWZaHm9/B3Kd8B ufo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DxmJcsAAADiAAAADwAA AAAAAAAAAAAAAAChAgAAZHJzL2Rvd25yZXYueG1sUEsFBgAAAAAEAAQA+QAAAJkDAAAAAA== "/>
                      <v:line id="Line 56" o:spid="_x0000_s1033" style="position:absolute;visibility:visible;mso-wrap-style:square" from="9026,3640" to="9309,3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RR4MsAAADiAAAADwAAAGRycy9kb3ducmV2LnhtbESPzWrCQBSF9wXfYbhCd3WirVGio0hL Qbso1RZ0ec1ck2jmTpiZJunbdxaFLg/nj2+57k0tWnK+sqxgPEpAEOdWV1wo+Pp8fZiD8AFZY22Z FPyQh/VqcLfETNuO99QeQiHiCPsMFZQhNJmUPi/JoB/Zhjh6F+sMhihdIbXDLo6bWk6SJJUGK44P JTb0XFJ+O3wbBe+PH2m72b1t++MuPecv+/Pp2jml7of9ZgEiUB/+w3/trVYwnU3Sp2Q2jRARKeKA XP0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PRR4MsAAADiAAAADwAA AAAAAAAAAAAAAAChAgAAZHJzL2Rvd25yZXYueG1sUEsFBgAAAAAEAAQA+QAAAJkDAAAAAA== "/>
                      <v:line id="Line 57" o:spid="_x0000_s1034" style="position:absolute;flip:y;visibility:visible;mso-wrap-style:square" from="9004,4132" to="10009,4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HmqckAAADiAAAADwAAAGRycy9kb3ducmV2LnhtbESPQWsCMRSE74X+h/CE3mrillZdjSLF llJ66ar3t5tndnHzsmxSXf+9KRR6HGbmG2a5HlwrztSHxrOGyViBIK68adhq2O/eHmcgQkQ22Hom DVcKsF7d3y0xN/7C33QuohUJwiFHDXWMXS5lqGpyGMa+I07e0fcOY5K9labHS4K7VmZKvUiHDaeF Gjt6rak6FT9OQ7ndHOxnedi6jL/Mu30uSpaF1g+jYbMAEWmI/+G/9ofR8KQyNZ2r6QR+L6U7IFc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tR5qnJAAAA4gAAAA8AAAAA AAAAAAAAAAAAoQIAAGRycy9kb3ducmV2LnhtbFBLBQYAAAAABAAEAPkAAACXAwAAAAA= ">
                        <v:stroke dashstyle="dash"/>
                      </v:line>
                      <v:line id="Line 58" o:spid="_x0000_s1035" style="position:absolute;visibility:visible;mso-wrap-style:square" from="10027,4135" to="10295,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FkgssAAADjAAAADwAAAGRycy9kb3ducmV2LnhtbERPS0vDQBC+C/6HZYTe7KbWphq7LaWl 0PYgfQh6nGbHJJqdDbtrEv+9Kwge53vPbNGbWrTkfGVZwWiYgCDOra64UPBy3tw+gPABWWNtmRR8 k4fF/Ppqhpm2HR+pPYVCxBD2GSooQ2gyKX1ekkE/tA1x5N6tMxji6QqpHXYx3NTyLklSabDi2FBi Q6uS8s/Tl1HwPD6k7XK33/avu/SSr4+Xt4/OKTW46ZdPIAL14V/8597qOH96/ziapJPpGH5/igDI +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nFkgssAAADjAAAADwAA AAAAAAAAAAAAAAChAgAAZHJzL2Rvd25yZXYueG1sUEsFBgAAAAAEAAQA+QAAAJkDAAAAAA== "/>
                      <w10:wrap type="square"/>
                    </v:group>
                  </w:pict>
                </mc:Fallback>
              </mc:AlternateContent>
            </w:r>
          </w:p>
          <w:p w14:paraId="0BFEB3D2" w14:textId="77777777" w:rsidR="00541C41" w:rsidRPr="00541C41" w:rsidRDefault="00541C41" w:rsidP="00541C41">
            <w:pPr>
              <w:spacing w:after="0" w:line="269" w:lineRule="auto"/>
              <w:jc w:val="both"/>
              <w:rPr>
                <w:sz w:val="28"/>
                <w:szCs w:val="28"/>
                <w:lang w:val="pt-BR"/>
              </w:rPr>
            </w:pPr>
          </w:p>
          <w:p w14:paraId="45452953" w14:textId="77777777" w:rsidR="00541C41" w:rsidRPr="00541C41" w:rsidRDefault="00541C41" w:rsidP="00541C41">
            <w:pPr>
              <w:spacing w:after="0" w:line="269" w:lineRule="auto"/>
              <w:jc w:val="both"/>
              <w:rPr>
                <w:sz w:val="28"/>
                <w:szCs w:val="28"/>
                <w:lang w:val="pt-BR"/>
              </w:rPr>
            </w:pPr>
          </w:p>
          <w:p w14:paraId="094F2B2C" w14:textId="77777777" w:rsidR="00541C41" w:rsidRPr="00541C41" w:rsidRDefault="00541C41" w:rsidP="00541C41">
            <w:pPr>
              <w:spacing w:after="0" w:line="269" w:lineRule="auto"/>
              <w:jc w:val="both"/>
              <w:rPr>
                <w:sz w:val="28"/>
                <w:szCs w:val="28"/>
                <w:lang w:val="pt-BR"/>
              </w:rPr>
            </w:pPr>
          </w:p>
          <w:p w14:paraId="3D37FE8B" w14:textId="77777777" w:rsidR="00541C41" w:rsidRPr="00541C41" w:rsidRDefault="00541C41" w:rsidP="00541C41">
            <w:pPr>
              <w:spacing w:after="0" w:line="269" w:lineRule="auto"/>
              <w:jc w:val="both"/>
              <w:rPr>
                <w:sz w:val="28"/>
                <w:szCs w:val="28"/>
                <w:lang w:val="pt-BR"/>
              </w:rPr>
            </w:pPr>
          </w:p>
          <w:p w14:paraId="282CDFE2" w14:textId="77777777" w:rsidR="00541C41" w:rsidRPr="00541C41" w:rsidRDefault="00541C41" w:rsidP="00541C41">
            <w:pPr>
              <w:spacing w:after="0" w:line="269" w:lineRule="auto"/>
              <w:jc w:val="both"/>
              <w:rPr>
                <w:sz w:val="28"/>
                <w:szCs w:val="28"/>
                <w:lang w:val="pt-BR"/>
              </w:rPr>
            </w:pPr>
            <w:r w:rsidRPr="00541C41">
              <w:rPr>
                <w:sz w:val="28"/>
                <w:szCs w:val="28"/>
                <w:lang w:val="pt-BR"/>
              </w:rPr>
              <w:t>a) Gọi h</w:t>
            </w:r>
            <w:r w:rsidRPr="00541C41">
              <w:rPr>
                <w:sz w:val="28"/>
                <w:szCs w:val="28"/>
                <w:vertAlign w:val="subscript"/>
                <w:lang w:val="pt-BR"/>
              </w:rPr>
              <w:t>2</w:t>
            </w:r>
            <w:r w:rsidRPr="00541C41">
              <w:rPr>
                <w:sz w:val="28"/>
                <w:szCs w:val="28"/>
                <w:lang w:val="pt-BR"/>
              </w:rPr>
              <w:t xml:space="preserve"> là chiều cao cột nước trong bình ta có: V</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r w:rsidRPr="00541C41">
              <w:rPr>
                <w:sz w:val="28"/>
                <w:szCs w:val="28"/>
                <w:lang w:val="pt-BR"/>
              </w:rPr>
              <w:t xml:space="preserve"> .S</w:t>
            </w:r>
          </w:p>
          <w:p w14:paraId="5C959C38" w14:textId="77777777" w:rsidR="00541C41" w:rsidRPr="00541C41" w:rsidRDefault="00541C41" w:rsidP="00541C41">
            <w:pPr>
              <w:spacing w:after="0" w:line="269" w:lineRule="auto"/>
              <w:jc w:val="both"/>
              <w:rPr>
                <w:sz w:val="28"/>
                <w:szCs w:val="28"/>
                <w:lang w:val="pt-BR"/>
              </w:rPr>
            </w:pPr>
            <w:r w:rsidRPr="00541C41">
              <w:rPr>
                <w:sz w:val="28"/>
                <w:szCs w:val="28"/>
                <w:lang w:val="pt-BR"/>
              </w:rPr>
              <w:t xml:space="preserve"> </w:t>
            </w:r>
            <w:r w:rsidRPr="00541C41">
              <w:rPr>
                <w:sz w:val="28"/>
                <w:szCs w:val="28"/>
              </w:rPr>
              <w:sym w:font="Euclid Symbol" w:char="F0DE"/>
            </w:r>
            <w:r w:rsidRPr="00541C41">
              <w:rPr>
                <w:sz w:val="28"/>
                <w:szCs w:val="28"/>
                <w:lang w:val="pt-BR"/>
              </w:rPr>
              <w:t xml:space="preserve"> h</w:t>
            </w:r>
            <w:r w:rsidRPr="00541C41">
              <w:rPr>
                <w:sz w:val="28"/>
                <w:szCs w:val="28"/>
                <w:vertAlign w:val="subscript"/>
                <w:lang w:val="pt-BR"/>
              </w:rPr>
              <w:t>2</w:t>
            </w:r>
            <w:r w:rsidRPr="00541C41">
              <w:rPr>
                <w:sz w:val="28"/>
                <w:szCs w:val="28"/>
                <w:lang w:val="pt-BR"/>
              </w:rPr>
              <w:t xml:space="preserve"> = </w:t>
            </w:r>
            <w:r w:rsidRPr="00541C41">
              <w:rPr>
                <w:position w:val="-34"/>
                <w:sz w:val="28"/>
                <w:szCs w:val="28"/>
                <w:lang w:val="pt-BR"/>
              </w:rPr>
              <w:object w:dxaOrig="1120" w:dyaOrig="780" w14:anchorId="48FB9008">
                <v:shape id="_x0000_i1784" type="#_x0000_t75" style="width:56.25pt;height:39pt" o:ole="">
                  <v:imagedata r:id="rId1429" o:title=""/>
                </v:shape>
                <o:OLEObject Type="Embed" ProgID="Equation.DSMT4" ShapeID="_x0000_i1784" DrawAspect="Content" ObjectID="_1773308810" r:id="rId1430"/>
              </w:object>
            </w:r>
            <w:r w:rsidRPr="00541C41">
              <w:rPr>
                <w:sz w:val="28"/>
                <w:szCs w:val="28"/>
                <w:lang w:val="pt-BR"/>
              </w:rPr>
              <w:t>= 20(cm)</w:t>
            </w:r>
          </w:p>
          <w:p w14:paraId="7296F63E" w14:textId="77777777" w:rsidR="00541C41" w:rsidRPr="00541C41" w:rsidRDefault="00541C41" w:rsidP="00541C41">
            <w:pPr>
              <w:spacing w:after="0" w:line="269" w:lineRule="auto"/>
              <w:jc w:val="both"/>
              <w:rPr>
                <w:sz w:val="28"/>
                <w:szCs w:val="28"/>
                <w:lang w:val="pt-BR"/>
              </w:rPr>
            </w:pPr>
            <w:r w:rsidRPr="00541C41">
              <w:rPr>
                <w:sz w:val="28"/>
                <w:szCs w:val="28"/>
                <w:lang w:val="pt-BR"/>
              </w:rPr>
              <w:t>b) Khi đổ nước thêm vào một trong 2 nhánh, áp suất trên bề mặt thuỷ ngân của nhánh có nước lớn hơn bên nhánh còn lại. Nên thuỷ ngân trong ống còn lại dâng cao để tạo sự cân bằng áp suất ở 2 nhánh.</w:t>
            </w:r>
          </w:p>
          <w:p w14:paraId="2471A9ED" w14:textId="77777777" w:rsidR="00541C41" w:rsidRPr="00541C41" w:rsidRDefault="00541C41" w:rsidP="00541C41">
            <w:pPr>
              <w:spacing w:after="0" w:line="269" w:lineRule="auto"/>
              <w:ind w:firstLine="201"/>
              <w:jc w:val="both"/>
              <w:rPr>
                <w:sz w:val="28"/>
                <w:szCs w:val="28"/>
                <w:lang w:val="pt-BR"/>
              </w:rPr>
            </w:pPr>
            <w:r w:rsidRPr="00541C41">
              <w:rPr>
                <w:sz w:val="28"/>
                <w:szCs w:val="28"/>
                <w:lang w:val="pt-BR"/>
              </w:rPr>
              <w:t>Gọi A là điểm nằm ngang mặt phân cách giữa thuỷ ngân và nước, B là điểm nằm ngang với điểm A bên ống còn lại.</w:t>
            </w:r>
          </w:p>
          <w:p w14:paraId="3790B740" w14:textId="77777777" w:rsidR="00541C41" w:rsidRPr="00541C41" w:rsidRDefault="00541C41" w:rsidP="00541C41">
            <w:pPr>
              <w:spacing w:after="0" w:line="269" w:lineRule="auto"/>
              <w:ind w:firstLine="201"/>
              <w:jc w:val="both"/>
              <w:rPr>
                <w:sz w:val="28"/>
                <w:szCs w:val="28"/>
                <w:lang w:val="pt-BR"/>
              </w:rPr>
            </w:pPr>
            <w:r w:rsidRPr="00541C41">
              <w:rPr>
                <w:sz w:val="28"/>
                <w:szCs w:val="28"/>
                <w:lang w:val="pt-BR"/>
              </w:rPr>
              <w:t>Ta có : p</w:t>
            </w:r>
            <w:r w:rsidRPr="00541C41">
              <w:rPr>
                <w:sz w:val="28"/>
                <w:szCs w:val="28"/>
                <w:vertAlign w:val="subscript"/>
                <w:lang w:val="pt-BR"/>
              </w:rPr>
              <w:t>A</w:t>
            </w:r>
            <w:r w:rsidRPr="00541C41">
              <w:rPr>
                <w:sz w:val="28"/>
                <w:szCs w:val="28"/>
                <w:lang w:val="pt-BR"/>
              </w:rPr>
              <w:t xml:space="preserve"> = p</w:t>
            </w:r>
            <w:r w:rsidRPr="00541C41">
              <w:rPr>
                <w:sz w:val="28"/>
                <w:szCs w:val="28"/>
                <w:vertAlign w:val="subscript"/>
                <w:lang w:val="pt-BR"/>
              </w:rPr>
              <w:t>B</w:t>
            </w:r>
            <w:r w:rsidRPr="00541C41">
              <w:rPr>
                <w:sz w:val="28"/>
                <w:szCs w:val="28"/>
                <w:lang w:val="pt-BR"/>
              </w:rPr>
              <w:t xml:space="preserve"> </w:t>
            </w:r>
          </w:p>
          <w:p w14:paraId="45D2D709" w14:textId="77777777" w:rsidR="00541C41" w:rsidRPr="00541C41" w:rsidRDefault="00541C41" w:rsidP="00541C41">
            <w:pPr>
              <w:spacing w:after="0" w:line="269" w:lineRule="auto"/>
              <w:ind w:firstLine="201"/>
              <w:jc w:val="both"/>
              <w:rPr>
                <w:sz w:val="28"/>
                <w:szCs w:val="28"/>
                <w:lang w:val="pt-BR"/>
              </w:rPr>
            </w:pPr>
            <w:r w:rsidRPr="00541C41">
              <w:rPr>
                <w:sz w:val="28"/>
                <w:szCs w:val="28"/>
                <w:lang w:val="pt-BR"/>
              </w:rPr>
              <w:t xml:space="preserve">  hay    d</w:t>
            </w:r>
            <w:r w:rsidRPr="00541C41">
              <w:rPr>
                <w:sz w:val="28"/>
                <w:szCs w:val="28"/>
                <w:vertAlign w:val="subscript"/>
                <w:lang w:val="pt-BR"/>
              </w:rPr>
              <w:t>2</w:t>
            </w:r>
            <w:r w:rsidRPr="00541C41">
              <w:rPr>
                <w:sz w:val="28"/>
                <w:szCs w:val="28"/>
                <w:lang w:val="pt-BR"/>
              </w:rPr>
              <w:t>h</w:t>
            </w:r>
            <w:r w:rsidRPr="00541C41">
              <w:rPr>
                <w:sz w:val="28"/>
                <w:szCs w:val="28"/>
                <w:vertAlign w:val="subscript"/>
                <w:lang w:val="pt-BR"/>
              </w:rPr>
              <w:t>2</w:t>
            </w:r>
            <w:r w:rsidRPr="00541C41">
              <w:rPr>
                <w:sz w:val="28"/>
                <w:szCs w:val="28"/>
                <w:lang w:val="pt-BR"/>
              </w:rPr>
              <w:t xml:space="preserve"> = d</w:t>
            </w:r>
            <w:r w:rsidRPr="00541C41">
              <w:rPr>
                <w:sz w:val="28"/>
                <w:szCs w:val="28"/>
                <w:vertAlign w:val="subscript"/>
                <w:lang w:val="pt-BR"/>
              </w:rPr>
              <w:t>1</w:t>
            </w:r>
            <w:r w:rsidRPr="00541C41">
              <w:rPr>
                <w:sz w:val="28"/>
                <w:szCs w:val="28"/>
                <w:lang w:val="pt-BR"/>
              </w:rPr>
              <w:t>h</w:t>
            </w:r>
            <w:r w:rsidRPr="00541C41">
              <w:rPr>
                <w:sz w:val="28"/>
                <w:szCs w:val="28"/>
                <w:vertAlign w:val="subscript"/>
                <w:lang w:val="pt-BR"/>
              </w:rPr>
              <w:t>1</w:t>
            </w:r>
            <w:r w:rsidRPr="00541C41">
              <w:rPr>
                <w:sz w:val="28"/>
                <w:szCs w:val="28"/>
                <w:lang w:val="pt-BR"/>
              </w:rPr>
              <w:t xml:space="preserve"> </w:t>
            </w:r>
          </w:p>
          <w:p w14:paraId="4490445E" w14:textId="77777777" w:rsidR="00541C41" w:rsidRPr="00541C41" w:rsidRDefault="00541C41" w:rsidP="00541C41">
            <w:pPr>
              <w:spacing w:after="0" w:line="269" w:lineRule="auto"/>
              <w:ind w:firstLine="201"/>
              <w:jc w:val="both"/>
              <w:rPr>
                <w:sz w:val="28"/>
                <w:szCs w:val="28"/>
                <w:lang w:val="pt-BR"/>
              </w:rPr>
            </w:pPr>
            <w:r w:rsidRPr="00541C41">
              <w:rPr>
                <w:sz w:val="28"/>
                <w:szCs w:val="28"/>
              </w:rPr>
              <w:sym w:font="Euclid Symbol" w:char="F0DE"/>
            </w:r>
            <w:r w:rsidRPr="00541C41">
              <w:rPr>
                <w:sz w:val="28"/>
                <w:szCs w:val="28"/>
                <w:lang w:val="pt-BR"/>
              </w:rPr>
              <w:t xml:space="preserve"> h</w:t>
            </w:r>
            <w:r w:rsidRPr="00541C41">
              <w:rPr>
                <w:sz w:val="28"/>
                <w:szCs w:val="28"/>
                <w:vertAlign w:val="subscript"/>
                <w:lang w:val="pt-BR"/>
              </w:rPr>
              <w:t>1</w:t>
            </w:r>
            <w:r w:rsidRPr="00541C41">
              <w:rPr>
                <w:sz w:val="28"/>
                <w:szCs w:val="28"/>
                <w:lang w:val="pt-BR"/>
              </w:rPr>
              <w:t xml:space="preserve"> = </w:t>
            </w:r>
            <w:r w:rsidRPr="00541C41">
              <w:rPr>
                <w:position w:val="-34"/>
                <w:sz w:val="28"/>
                <w:szCs w:val="28"/>
                <w:lang w:val="pt-BR"/>
              </w:rPr>
              <w:object w:dxaOrig="2240" w:dyaOrig="780" w14:anchorId="75D15F11">
                <v:shape id="_x0000_i1785" type="#_x0000_t75" style="width:111.75pt;height:39pt" o:ole="">
                  <v:imagedata r:id="rId1431" o:title=""/>
                </v:shape>
                <o:OLEObject Type="Embed" ProgID="Equation.DSMT4" ShapeID="_x0000_i1785" DrawAspect="Content" ObjectID="_1773308811" r:id="rId1432"/>
              </w:object>
            </w:r>
            <w:r w:rsidRPr="00541C41">
              <w:rPr>
                <w:sz w:val="28"/>
                <w:szCs w:val="28"/>
                <w:lang w:val="pt-BR"/>
              </w:rPr>
              <w:t xml:space="preserve"> 1,47(cm)</w:t>
            </w:r>
          </w:p>
          <w:p w14:paraId="6D9BAAA7" w14:textId="77777777" w:rsidR="00541C41" w:rsidRPr="00541C41" w:rsidRDefault="00541C41" w:rsidP="00541C41">
            <w:pPr>
              <w:spacing w:after="0" w:line="269" w:lineRule="auto"/>
              <w:jc w:val="both"/>
              <w:rPr>
                <w:b/>
                <w:bCs/>
                <w:sz w:val="28"/>
                <w:szCs w:val="28"/>
              </w:rPr>
            </w:pPr>
            <w:r w:rsidRPr="00541C41">
              <w:rPr>
                <w:sz w:val="28"/>
                <w:szCs w:val="28"/>
                <w:lang w:val="pt-BR"/>
              </w:rPr>
              <w:t>Vậy độ chênh lệch giữa 2 mực thuỷ ngân trong bình là 1,47cm.</w:t>
            </w:r>
          </w:p>
        </w:tc>
        <w:tc>
          <w:tcPr>
            <w:tcW w:w="854" w:type="dxa"/>
          </w:tcPr>
          <w:p w14:paraId="07EEC713" w14:textId="77777777" w:rsidR="00541C41" w:rsidRPr="00541C41" w:rsidRDefault="00541C41" w:rsidP="00541C41">
            <w:pPr>
              <w:spacing w:after="0" w:line="269" w:lineRule="auto"/>
              <w:jc w:val="both"/>
              <w:rPr>
                <w:iCs/>
                <w:sz w:val="28"/>
                <w:szCs w:val="28"/>
              </w:rPr>
            </w:pPr>
          </w:p>
          <w:p w14:paraId="6E57E7DC" w14:textId="77777777" w:rsidR="00541C41" w:rsidRPr="00541C41" w:rsidRDefault="00541C41" w:rsidP="00541C41">
            <w:pPr>
              <w:spacing w:after="0" w:line="269" w:lineRule="auto"/>
              <w:jc w:val="both"/>
              <w:rPr>
                <w:iCs/>
                <w:sz w:val="28"/>
                <w:szCs w:val="28"/>
              </w:rPr>
            </w:pPr>
          </w:p>
          <w:p w14:paraId="3D66D975" w14:textId="77777777" w:rsidR="00541C41" w:rsidRPr="00541C41" w:rsidRDefault="00541C41" w:rsidP="00541C41">
            <w:pPr>
              <w:spacing w:after="0" w:line="269" w:lineRule="auto"/>
              <w:jc w:val="both"/>
              <w:rPr>
                <w:iCs/>
                <w:sz w:val="28"/>
                <w:szCs w:val="28"/>
              </w:rPr>
            </w:pPr>
          </w:p>
          <w:p w14:paraId="2DB14522" w14:textId="77777777" w:rsidR="00541C41" w:rsidRPr="00541C41" w:rsidRDefault="00541C41" w:rsidP="00541C41">
            <w:pPr>
              <w:spacing w:after="0" w:line="269" w:lineRule="auto"/>
              <w:jc w:val="both"/>
              <w:rPr>
                <w:iCs/>
                <w:sz w:val="28"/>
                <w:szCs w:val="28"/>
              </w:rPr>
            </w:pPr>
          </w:p>
          <w:p w14:paraId="04B5E4D9" w14:textId="77777777" w:rsidR="00541C41" w:rsidRPr="00541C41" w:rsidRDefault="00541C41" w:rsidP="00541C41">
            <w:pPr>
              <w:spacing w:after="0" w:line="269" w:lineRule="auto"/>
              <w:jc w:val="both"/>
              <w:rPr>
                <w:iCs/>
                <w:sz w:val="28"/>
                <w:szCs w:val="28"/>
              </w:rPr>
            </w:pPr>
          </w:p>
          <w:p w14:paraId="511914D9" w14:textId="77777777" w:rsidR="00541C41" w:rsidRPr="00541C41" w:rsidRDefault="00541C41" w:rsidP="00541C41">
            <w:pPr>
              <w:spacing w:after="0" w:line="269" w:lineRule="auto"/>
              <w:jc w:val="both"/>
              <w:rPr>
                <w:iCs/>
                <w:sz w:val="28"/>
                <w:szCs w:val="28"/>
              </w:rPr>
            </w:pPr>
          </w:p>
          <w:p w14:paraId="4A41B5A1" w14:textId="77777777" w:rsidR="00541C41" w:rsidRPr="00541C41" w:rsidRDefault="00541C41" w:rsidP="00541C41">
            <w:pPr>
              <w:spacing w:after="0" w:line="269" w:lineRule="auto"/>
              <w:jc w:val="both"/>
              <w:rPr>
                <w:iCs/>
                <w:sz w:val="28"/>
                <w:szCs w:val="28"/>
              </w:rPr>
            </w:pPr>
            <w:r w:rsidRPr="00541C41">
              <w:rPr>
                <w:iCs/>
                <w:sz w:val="28"/>
                <w:szCs w:val="28"/>
              </w:rPr>
              <w:t>0.5</w:t>
            </w:r>
          </w:p>
          <w:p w14:paraId="55E1B170" w14:textId="77777777" w:rsidR="00541C41" w:rsidRPr="00541C41" w:rsidRDefault="00541C41" w:rsidP="00541C41">
            <w:pPr>
              <w:spacing w:after="0" w:line="269" w:lineRule="auto"/>
              <w:jc w:val="both"/>
              <w:rPr>
                <w:iCs/>
                <w:sz w:val="28"/>
                <w:szCs w:val="28"/>
              </w:rPr>
            </w:pPr>
          </w:p>
          <w:p w14:paraId="4E60E842" w14:textId="77777777" w:rsidR="00541C41" w:rsidRPr="00541C41" w:rsidRDefault="00541C41" w:rsidP="00541C41">
            <w:pPr>
              <w:spacing w:after="0" w:line="269" w:lineRule="auto"/>
              <w:jc w:val="both"/>
              <w:rPr>
                <w:iCs/>
                <w:sz w:val="28"/>
                <w:szCs w:val="28"/>
              </w:rPr>
            </w:pPr>
          </w:p>
          <w:p w14:paraId="76BB0C42" w14:textId="77777777" w:rsidR="00541C41" w:rsidRPr="00541C41" w:rsidRDefault="00541C41" w:rsidP="00541C41">
            <w:pPr>
              <w:spacing w:after="0" w:line="269" w:lineRule="auto"/>
              <w:jc w:val="both"/>
              <w:rPr>
                <w:iCs/>
                <w:sz w:val="28"/>
                <w:szCs w:val="28"/>
              </w:rPr>
            </w:pPr>
          </w:p>
          <w:p w14:paraId="00D2297B" w14:textId="77777777" w:rsidR="00541C41" w:rsidRPr="00541C41" w:rsidRDefault="00541C41" w:rsidP="00541C41">
            <w:pPr>
              <w:spacing w:after="0" w:line="269" w:lineRule="auto"/>
              <w:jc w:val="both"/>
              <w:rPr>
                <w:iCs/>
                <w:sz w:val="28"/>
                <w:szCs w:val="28"/>
              </w:rPr>
            </w:pPr>
          </w:p>
          <w:p w14:paraId="198DFD92" w14:textId="77777777" w:rsidR="00541C41" w:rsidRPr="00541C41" w:rsidRDefault="00541C41" w:rsidP="00541C41">
            <w:pPr>
              <w:spacing w:after="0" w:line="269" w:lineRule="auto"/>
              <w:jc w:val="both"/>
              <w:rPr>
                <w:iCs/>
                <w:sz w:val="28"/>
                <w:szCs w:val="28"/>
              </w:rPr>
            </w:pPr>
          </w:p>
          <w:p w14:paraId="7745921E" w14:textId="77777777" w:rsidR="00541C41" w:rsidRPr="00541C41" w:rsidRDefault="00541C41" w:rsidP="00541C41">
            <w:pPr>
              <w:spacing w:after="0" w:line="269" w:lineRule="auto"/>
              <w:jc w:val="both"/>
              <w:rPr>
                <w:iCs/>
                <w:sz w:val="28"/>
                <w:szCs w:val="28"/>
              </w:rPr>
            </w:pPr>
          </w:p>
          <w:p w14:paraId="43038A90" w14:textId="77777777" w:rsidR="00541C41" w:rsidRPr="00541C41" w:rsidRDefault="00541C41" w:rsidP="00541C41">
            <w:pPr>
              <w:spacing w:after="0" w:line="269" w:lineRule="auto"/>
              <w:jc w:val="both"/>
              <w:rPr>
                <w:iCs/>
                <w:sz w:val="28"/>
                <w:szCs w:val="28"/>
              </w:rPr>
            </w:pPr>
            <w:r w:rsidRPr="00541C41">
              <w:rPr>
                <w:iCs/>
                <w:sz w:val="28"/>
                <w:szCs w:val="28"/>
              </w:rPr>
              <w:t>0.5</w:t>
            </w:r>
          </w:p>
          <w:p w14:paraId="79E789B4" w14:textId="77777777" w:rsidR="00541C41" w:rsidRPr="00541C41" w:rsidRDefault="00541C41" w:rsidP="00541C41">
            <w:pPr>
              <w:spacing w:after="0" w:line="269" w:lineRule="auto"/>
              <w:jc w:val="both"/>
              <w:rPr>
                <w:iCs/>
                <w:sz w:val="28"/>
                <w:szCs w:val="28"/>
              </w:rPr>
            </w:pPr>
          </w:p>
          <w:p w14:paraId="429AC4F6" w14:textId="77777777" w:rsidR="00541C41" w:rsidRPr="00541C41" w:rsidRDefault="00541C41" w:rsidP="00541C41">
            <w:pPr>
              <w:spacing w:after="0" w:line="269" w:lineRule="auto"/>
              <w:jc w:val="both"/>
              <w:rPr>
                <w:iCs/>
                <w:sz w:val="28"/>
                <w:szCs w:val="28"/>
              </w:rPr>
            </w:pPr>
            <w:r w:rsidRPr="00541C41">
              <w:rPr>
                <w:iCs/>
                <w:sz w:val="28"/>
                <w:szCs w:val="28"/>
              </w:rPr>
              <w:t>0.5</w:t>
            </w:r>
          </w:p>
          <w:p w14:paraId="4682F3E6" w14:textId="77777777" w:rsidR="00541C41" w:rsidRPr="00541C41" w:rsidRDefault="00541C41" w:rsidP="00541C41">
            <w:pPr>
              <w:spacing w:after="0" w:line="269" w:lineRule="auto"/>
              <w:jc w:val="both"/>
              <w:rPr>
                <w:iCs/>
                <w:sz w:val="28"/>
                <w:szCs w:val="28"/>
              </w:rPr>
            </w:pPr>
          </w:p>
          <w:p w14:paraId="28D392ED" w14:textId="77777777" w:rsidR="00541C41" w:rsidRPr="00541C41" w:rsidRDefault="00541C41" w:rsidP="00541C41">
            <w:pPr>
              <w:spacing w:after="0" w:line="269" w:lineRule="auto"/>
              <w:jc w:val="both"/>
              <w:rPr>
                <w:iCs/>
                <w:sz w:val="28"/>
                <w:szCs w:val="28"/>
              </w:rPr>
            </w:pPr>
            <w:r w:rsidRPr="00541C41">
              <w:rPr>
                <w:iCs/>
                <w:sz w:val="28"/>
                <w:szCs w:val="28"/>
              </w:rPr>
              <w:t>0.5</w:t>
            </w:r>
          </w:p>
          <w:p w14:paraId="57B855CE" w14:textId="77777777" w:rsidR="00541C41" w:rsidRPr="00541C41" w:rsidRDefault="00541C41" w:rsidP="00541C41">
            <w:pPr>
              <w:spacing w:after="0" w:line="269" w:lineRule="auto"/>
              <w:jc w:val="both"/>
              <w:rPr>
                <w:iCs/>
                <w:sz w:val="28"/>
                <w:szCs w:val="28"/>
              </w:rPr>
            </w:pPr>
          </w:p>
        </w:tc>
      </w:tr>
      <w:tr w:rsidR="00541C41" w:rsidRPr="00541C41" w14:paraId="7EEF8850" w14:textId="77777777" w:rsidTr="00ED55D2">
        <w:tc>
          <w:tcPr>
            <w:tcW w:w="994" w:type="dxa"/>
          </w:tcPr>
          <w:p w14:paraId="57DA3EC5" w14:textId="77777777" w:rsidR="00541C41" w:rsidRPr="00541C41" w:rsidRDefault="00541C41" w:rsidP="00541C41">
            <w:pPr>
              <w:spacing w:after="0" w:line="269" w:lineRule="auto"/>
              <w:jc w:val="center"/>
              <w:rPr>
                <w:b/>
                <w:bCs/>
                <w:sz w:val="28"/>
                <w:szCs w:val="28"/>
              </w:rPr>
            </w:pPr>
            <w:r w:rsidRPr="00541C41">
              <w:rPr>
                <w:b/>
                <w:bCs/>
                <w:sz w:val="28"/>
                <w:szCs w:val="28"/>
              </w:rPr>
              <w:t>Câu 2 (3.0 điểm):</w:t>
            </w:r>
          </w:p>
        </w:tc>
        <w:tc>
          <w:tcPr>
            <w:tcW w:w="7790" w:type="dxa"/>
          </w:tcPr>
          <w:p w14:paraId="6AA6F237" w14:textId="77777777" w:rsidR="00541C41" w:rsidRPr="00541C41" w:rsidRDefault="00541C41" w:rsidP="00541C41">
            <w:pPr>
              <w:spacing w:after="0" w:line="269" w:lineRule="auto"/>
              <w:jc w:val="both"/>
              <w:rPr>
                <w:b/>
                <w:sz w:val="28"/>
                <w:szCs w:val="28"/>
              </w:rPr>
            </w:pPr>
            <w:r w:rsidRPr="00541C41">
              <w:rPr>
                <w:sz w:val="28"/>
                <w:szCs w:val="28"/>
              </w:rPr>
              <w:t>a. Gọi V</w:t>
            </w:r>
            <w:r w:rsidRPr="00541C41">
              <w:rPr>
                <w:sz w:val="28"/>
                <w:szCs w:val="28"/>
                <w:vertAlign w:val="subscript"/>
              </w:rPr>
              <w:t>1</w:t>
            </w:r>
            <w:r w:rsidRPr="00541C41">
              <w:rPr>
                <w:sz w:val="28"/>
                <w:szCs w:val="28"/>
              </w:rPr>
              <w:t>, V</w:t>
            </w:r>
            <w:r w:rsidRPr="00541C41">
              <w:rPr>
                <w:sz w:val="28"/>
                <w:szCs w:val="28"/>
                <w:vertAlign w:val="subscript"/>
              </w:rPr>
              <w:t>2</w:t>
            </w:r>
            <w:r w:rsidRPr="00541C41">
              <w:rPr>
                <w:sz w:val="28"/>
                <w:szCs w:val="28"/>
              </w:rPr>
              <w:t>, V</w:t>
            </w:r>
            <w:r w:rsidRPr="00541C41">
              <w:rPr>
                <w:sz w:val="28"/>
                <w:szCs w:val="28"/>
                <w:vertAlign w:val="subscript"/>
              </w:rPr>
              <w:t>3</w:t>
            </w:r>
            <w:r w:rsidRPr="00541C41">
              <w:rPr>
                <w:sz w:val="28"/>
                <w:szCs w:val="28"/>
              </w:rPr>
              <w:t>lần lượt là thể tích của quả cầu, thể tích của quả cầu ngập trong dầu và thể tích phần quả cầu ngập trong nước. Ta có V</w:t>
            </w:r>
            <w:r w:rsidRPr="00541C41">
              <w:rPr>
                <w:sz w:val="28"/>
                <w:szCs w:val="28"/>
                <w:vertAlign w:val="subscript"/>
              </w:rPr>
              <w:t>1</w:t>
            </w:r>
            <w:r w:rsidRPr="00541C41">
              <w:rPr>
                <w:sz w:val="28"/>
                <w:szCs w:val="28"/>
              </w:rPr>
              <w:t>=V</w:t>
            </w:r>
            <w:r w:rsidRPr="00541C41">
              <w:rPr>
                <w:sz w:val="28"/>
                <w:szCs w:val="28"/>
                <w:vertAlign w:val="subscript"/>
              </w:rPr>
              <w:t>2</w:t>
            </w:r>
            <w:r w:rsidRPr="00541C41">
              <w:rPr>
                <w:sz w:val="28"/>
                <w:szCs w:val="28"/>
              </w:rPr>
              <w:t>+V</w:t>
            </w:r>
            <w:r w:rsidRPr="00541C41">
              <w:rPr>
                <w:sz w:val="28"/>
                <w:szCs w:val="28"/>
                <w:vertAlign w:val="subscript"/>
              </w:rPr>
              <w:t>3</w:t>
            </w:r>
            <w:r w:rsidRPr="00541C41">
              <w:rPr>
                <w:sz w:val="28"/>
                <w:szCs w:val="28"/>
              </w:rPr>
              <w:t xml:space="preserve">                    (1) </w:t>
            </w:r>
          </w:p>
          <w:p w14:paraId="21A72257" w14:textId="77777777" w:rsidR="00541C41" w:rsidRPr="00541C41" w:rsidRDefault="00541C41" w:rsidP="00541C41">
            <w:pPr>
              <w:spacing w:after="0" w:line="269" w:lineRule="auto"/>
              <w:jc w:val="both"/>
              <w:rPr>
                <w:sz w:val="28"/>
                <w:szCs w:val="28"/>
              </w:rPr>
            </w:pPr>
            <w:r w:rsidRPr="00541C41">
              <w:rPr>
                <w:sz w:val="28"/>
                <w:szCs w:val="28"/>
              </w:rPr>
              <w:t>Quả cầu cân bằng trong nước và trong dầu nên ta có: V</w:t>
            </w:r>
            <w:r w:rsidRPr="00541C41">
              <w:rPr>
                <w:sz w:val="28"/>
                <w:szCs w:val="28"/>
                <w:vertAlign w:val="subscript"/>
              </w:rPr>
              <w:t>1</w:t>
            </w:r>
            <w:r w:rsidRPr="00541C41">
              <w:rPr>
                <w:sz w:val="28"/>
                <w:szCs w:val="28"/>
              </w:rPr>
              <w:t>.d</w:t>
            </w:r>
            <w:r w:rsidRPr="00541C41">
              <w:rPr>
                <w:sz w:val="28"/>
                <w:szCs w:val="28"/>
                <w:vertAlign w:val="subscript"/>
              </w:rPr>
              <w:t>1</w:t>
            </w:r>
            <w:r w:rsidRPr="00541C41">
              <w:rPr>
                <w:sz w:val="28"/>
                <w:szCs w:val="28"/>
              </w:rPr>
              <w:t>=V</w:t>
            </w:r>
            <w:r w:rsidRPr="00541C41">
              <w:rPr>
                <w:sz w:val="28"/>
                <w:szCs w:val="28"/>
                <w:vertAlign w:val="subscript"/>
              </w:rPr>
              <w:t>2</w:t>
            </w:r>
            <w:r w:rsidRPr="00541C41">
              <w:rPr>
                <w:sz w:val="28"/>
                <w:szCs w:val="28"/>
              </w:rPr>
              <w:t>.d</w:t>
            </w:r>
            <w:r w:rsidRPr="00541C41">
              <w:rPr>
                <w:sz w:val="28"/>
                <w:szCs w:val="28"/>
                <w:vertAlign w:val="subscript"/>
              </w:rPr>
              <w:t>2</w:t>
            </w:r>
            <w:r w:rsidRPr="00541C41">
              <w:rPr>
                <w:sz w:val="28"/>
                <w:szCs w:val="28"/>
              </w:rPr>
              <w:t>+V</w:t>
            </w:r>
            <w:r w:rsidRPr="00541C41">
              <w:rPr>
                <w:sz w:val="28"/>
                <w:szCs w:val="28"/>
                <w:vertAlign w:val="subscript"/>
              </w:rPr>
              <w:t>3</w:t>
            </w:r>
            <w:r w:rsidRPr="00541C41">
              <w:rPr>
                <w:sz w:val="28"/>
                <w:szCs w:val="28"/>
              </w:rPr>
              <w:t>.d</w:t>
            </w:r>
            <w:r w:rsidRPr="00541C41">
              <w:rPr>
                <w:sz w:val="28"/>
                <w:szCs w:val="28"/>
                <w:vertAlign w:val="subscript"/>
              </w:rPr>
              <w:t>3</w:t>
            </w:r>
            <w:r w:rsidRPr="00541C41">
              <w:rPr>
                <w:sz w:val="28"/>
                <w:szCs w:val="28"/>
              </w:rPr>
              <w:t xml:space="preserve"> . (2)</w:t>
            </w:r>
          </w:p>
          <w:p w14:paraId="23DD2ED6" w14:textId="77777777" w:rsidR="00541C41" w:rsidRPr="00541C41" w:rsidRDefault="00541C41" w:rsidP="00541C41">
            <w:pPr>
              <w:spacing w:after="0" w:line="269" w:lineRule="auto"/>
              <w:jc w:val="both"/>
              <w:rPr>
                <w:sz w:val="28"/>
                <w:szCs w:val="28"/>
              </w:rPr>
            </w:pPr>
            <w:r w:rsidRPr="00541C41">
              <w:rPr>
                <w:sz w:val="28"/>
                <w:szCs w:val="28"/>
              </w:rPr>
              <w:t>Từ (1) suy ra V</w:t>
            </w:r>
            <w:r w:rsidRPr="00541C41">
              <w:rPr>
                <w:sz w:val="28"/>
                <w:szCs w:val="28"/>
                <w:vertAlign w:val="subscript"/>
              </w:rPr>
              <w:t>2</w:t>
            </w:r>
            <w:r w:rsidRPr="00541C41">
              <w:rPr>
                <w:sz w:val="28"/>
                <w:szCs w:val="28"/>
              </w:rPr>
              <w:t>=V</w:t>
            </w:r>
            <w:r w:rsidRPr="00541C41">
              <w:rPr>
                <w:sz w:val="28"/>
                <w:szCs w:val="28"/>
                <w:vertAlign w:val="subscript"/>
              </w:rPr>
              <w:t>1</w:t>
            </w:r>
            <w:r w:rsidRPr="00541C41">
              <w:rPr>
                <w:sz w:val="28"/>
                <w:szCs w:val="28"/>
              </w:rPr>
              <w:t>-V</w:t>
            </w:r>
            <w:r w:rsidRPr="00541C41">
              <w:rPr>
                <w:sz w:val="28"/>
                <w:szCs w:val="28"/>
                <w:vertAlign w:val="subscript"/>
              </w:rPr>
              <w:t>3</w:t>
            </w:r>
            <w:r w:rsidRPr="00541C41">
              <w:rPr>
                <w:sz w:val="28"/>
                <w:szCs w:val="28"/>
              </w:rPr>
              <w:t>, thay vào (2) ta được:</w:t>
            </w:r>
          </w:p>
          <w:p w14:paraId="775A894D" w14:textId="77777777" w:rsidR="00541C41" w:rsidRPr="00541C41" w:rsidRDefault="00541C41" w:rsidP="00541C41">
            <w:pPr>
              <w:spacing w:after="0" w:line="269" w:lineRule="auto"/>
              <w:jc w:val="both"/>
              <w:rPr>
                <w:sz w:val="28"/>
                <w:szCs w:val="28"/>
              </w:rPr>
            </w:pPr>
            <w:r w:rsidRPr="00541C41">
              <w:rPr>
                <w:sz w:val="28"/>
                <w:szCs w:val="28"/>
              </w:rPr>
              <w:t xml:space="preserve"> V</w:t>
            </w:r>
            <w:r w:rsidRPr="00541C41">
              <w:rPr>
                <w:sz w:val="28"/>
                <w:szCs w:val="28"/>
                <w:vertAlign w:val="subscript"/>
              </w:rPr>
              <w:t>1</w:t>
            </w:r>
            <w:r w:rsidRPr="00541C41">
              <w:rPr>
                <w:sz w:val="28"/>
                <w:szCs w:val="28"/>
              </w:rPr>
              <w:t>d</w:t>
            </w:r>
            <w:r w:rsidRPr="00541C41">
              <w:rPr>
                <w:sz w:val="28"/>
                <w:szCs w:val="28"/>
                <w:vertAlign w:val="subscript"/>
              </w:rPr>
              <w:t>1</w:t>
            </w:r>
            <w:r w:rsidRPr="00541C41">
              <w:rPr>
                <w:sz w:val="28"/>
                <w:szCs w:val="28"/>
              </w:rPr>
              <w:t>=(V</w:t>
            </w:r>
            <w:r w:rsidRPr="00541C41">
              <w:rPr>
                <w:sz w:val="28"/>
                <w:szCs w:val="28"/>
                <w:vertAlign w:val="subscript"/>
              </w:rPr>
              <w:t>1</w:t>
            </w:r>
            <w:r w:rsidRPr="00541C41">
              <w:rPr>
                <w:sz w:val="28"/>
                <w:szCs w:val="28"/>
              </w:rPr>
              <w:t>-V</w:t>
            </w:r>
            <w:r w:rsidRPr="00541C41">
              <w:rPr>
                <w:sz w:val="28"/>
                <w:szCs w:val="28"/>
                <w:vertAlign w:val="subscript"/>
              </w:rPr>
              <w:t>3</w:t>
            </w:r>
            <w:r w:rsidRPr="00541C41">
              <w:rPr>
                <w:sz w:val="28"/>
                <w:szCs w:val="28"/>
              </w:rPr>
              <w:t>)d</w:t>
            </w:r>
            <w:r w:rsidRPr="00541C41">
              <w:rPr>
                <w:sz w:val="28"/>
                <w:szCs w:val="28"/>
                <w:vertAlign w:val="subscript"/>
              </w:rPr>
              <w:t>2</w:t>
            </w:r>
            <w:r w:rsidRPr="00541C41">
              <w:rPr>
                <w:sz w:val="28"/>
                <w:szCs w:val="28"/>
              </w:rPr>
              <w:t>+V</w:t>
            </w:r>
            <w:r w:rsidRPr="00541C41">
              <w:rPr>
                <w:sz w:val="28"/>
                <w:szCs w:val="28"/>
                <w:vertAlign w:val="subscript"/>
              </w:rPr>
              <w:t>3</w:t>
            </w:r>
            <w:r w:rsidRPr="00541C41">
              <w:rPr>
                <w:sz w:val="28"/>
                <w:szCs w:val="28"/>
              </w:rPr>
              <w:t>d</w:t>
            </w:r>
            <w:r w:rsidRPr="00541C41">
              <w:rPr>
                <w:sz w:val="28"/>
                <w:szCs w:val="28"/>
                <w:vertAlign w:val="subscript"/>
              </w:rPr>
              <w:t>3</w:t>
            </w:r>
            <w:r w:rsidRPr="00541C41">
              <w:rPr>
                <w:sz w:val="28"/>
                <w:szCs w:val="28"/>
              </w:rPr>
              <w:t>=V</w:t>
            </w:r>
            <w:r w:rsidRPr="00541C41">
              <w:rPr>
                <w:sz w:val="28"/>
                <w:szCs w:val="28"/>
                <w:vertAlign w:val="subscript"/>
              </w:rPr>
              <w:t>1</w:t>
            </w:r>
            <w:r w:rsidRPr="00541C41">
              <w:rPr>
                <w:sz w:val="28"/>
                <w:szCs w:val="28"/>
              </w:rPr>
              <w:t>d</w:t>
            </w:r>
            <w:r w:rsidRPr="00541C41">
              <w:rPr>
                <w:sz w:val="28"/>
                <w:szCs w:val="28"/>
                <w:vertAlign w:val="subscript"/>
              </w:rPr>
              <w:t>2</w:t>
            </w:r>
            <w:r w:rsidRPr="00541C41">
              <w:rPr>
                <w:sz w:val="28"/>
                <w:szCs w:val="28"/>
              </w:rPr>
              <w:t>+V</w:t>
            </w:r>
            <w:r w:rsidRPr="00541C41">
              <w:rPr>
                <w:sz w:val="28"/>
                <w:szCs w:val="28"/>
                <w:vertAlign w:val="subscript"/>
              </w:rPr>
              <w:t>3</w:t>
            </w:r>
            <w:r w:rsidRPr="00541C41">
              <w:rPr>
                <w:sz w:val="28"/>
                <w:szCs w:val="28"/>
              </w:rPr>
              <w:t>(d</w:t>
            </w:r>
            <w:r w:rsidRPr="00541C41">
              <w:rPr>
                <w:sz w:val="28"/>
                <w:szCs w:val="28"/>
                <w:vertAlign w:val="subscript"/>
              </w:rPr>
              <w:t>3</w:t>
            </w:r>
            <w:r w:rsidRPr="00541C41">
              <w:rPr>
                <w:sz w:val="28"/>
                <w:szCs w:val="28"/>
              </w:rPr>
              <w:t>-d</w:t>
            </w:r>
            <w:r w:rsidRPr="00541C41">
              <w:rPr>
                <w:sz w:val="28"/>
                <w:szCs w:val="28"/>
                <w:vertAlign w:val="subscript"/>
              </w:rPr>
              <w:t>2</w:t>
            </w:r>
            <w:r w:rsidRPr="00541C41">
              <w:rPr>
                <w:sz w:val="28"/>
                <w:szCs w:val="28"/>
              </w:rPr>
              <w:t>)</w:t>
            </w:r>
          </w:p>
          <w:p w14:paraId="67524CB3" w14:textId="77777777" w:rsidR="00541C41" w:rsidRPr="00541C41" w:rsidRDefault="00541C41" w:rsidP="00541C41">
            <w:pPr>
              <w:spacing w:after="0" w:line="269" w:lineRule="auto"/>
              <w:jc w:val="both"/>
              <w:rPr>
                <w:sz w:val="28"/>
                <w:szCs w:val="28"/>
              </w:rPr>
            </w:pPr>
            <w:r w:rsidRPr="00541C41">
              <w:rPr>
                <w:noProof/>
                <w:position w:val="-6"/>
                <w:sz w:val="28"/>
                <w:szCs w:val="28"/>
              </w:rPr>
              <w:drawing>
                <wp:inline distT="0" distB="0" distL="0" distR="0" wp14:anchorId="7EE6211B" wp14:editId="5D9102CA">
                  <wp:extent cx="190500" cy="152400"/>
                  <wp:effectExtent l="0" t="0" r="0" b="0"/>
                  <wp:docPr id="10771763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33" cstate="email">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541C41">
              <w:rPr>
                <w:sz w:val="28"/>
                <w:szCs w:val="28"/>
              </w:rPr>
              <w:t xml:space="preserve">    V</w:t>
            </w:r>
            <w:r w:rsidRPr="00541C41">
              <w:rPr>
                <w:sz w:val="28"/>
                <w:szCs w:val="28"/>
                <w:vertAlign w:val="subscript"/>
              </w:rPr>
              <w:t>3</w:t>
            </w:r>
            <w:r w:rsidRPr="00541C41">
              <w:rPr>
                <w:sz w:val="28"/>
                <w:szCs w:val="28"/>
              </w:rPr>
              <w:t>(d</w:t>
            </w:r>
            <w:r w:rsidRPr="00541C41">
              <w:rPr>
                <w:sz w:val="28"/>
                <w:szCs w:val="28"/>
                <w:vertAlign w:val="subscript"/>
              </w:rPr>
              <w:t>3</w:t>
            </w:r>
            <w:r w:rsidRPr="00541C41">
              <w:rPr>
                <w:sz w:val="28"/>
                <w:szCs w:val="28"/>
              </w:rPr>
              <w:t>-d</w:t>
            </w:r>
            <w:r w:rsidRPr="00541C41">
              <w:rPr>
                <w:sz w:val="28"/>
                <w:szCs w:val="28"/>
                <w:vertAlign w:val="subscript"/>
              </w:rPr>
              <w:t>2</w:t>
            </w:r>
            <w:r w:rsidRPr="00541C41">
              <w:rPr>
                <w:sz w:val="28"/>
                <w:szCs w:val="28"/>
              </w:rPr>
              <w:t>)=V</w:t>
            </w:r>
            <w:r w:rsidRPr="00541C41">
              <w:rPr>
                <w:sz w:val="28"/>
                <w:szCs w:val="28"/>
                <w:vertAlign w:val="subscript"/>
              </w:rPr>
              <w:t>1</w:t>
            </w:r>
            <w:r w:rsidRPr="00541C41">
              <w:rPr>
                <w:sz w:val="28"/>
                <w:szCs w:val="28"/>
              </w:rPr>
              <w:t>.d</w:t>
            </w:r>
            <w:r w:rsidRPr="00541C41">
              <w:rPr>
                <w:sz w:val="28"/>
                <w:szCs w:val="28"/>
                <w:vertAlign w:val="subscript"/>
              </w:rPr>
              <w:t>1</w:t>
            </w:r>
            <w:r w:rsidRPr="00541C41">
              <w:rPr>
                <w:sz w:val="28"/>
                <w:szCs w:val="28"/>
              </w:rPr>
              <w:t>-V</w:t>
            </w:r>
            <w:r w:rsidRPr="00541C41">
              <w:rPr>
                <w:sz w:val="28"/>
                <w:szCs w:val="28"/>
                <w:vertAlign w:val="subscript"/>
              </w:rPr>
              <w:t>1</w:t>
            </w:r>
            <w:r w:rsidRPr="00541C41">
              <w:rPr>
                <w:sz w:val="28"/>
                <w:szCs w:val="28"/>
              </w:rPr>
              <w:t>.d</w:t>
            </w:r>
            <w:r w:rsidRPr="00541C41">
              <w:rPr>
                <w:sz w:val="28"/>
                <w:szCs w:val="28"/>
                <w:vertAlign w:val="subscript"/>
              </w:rPr>
              <w:t>2</w:t>
            </w:r>
            <w:r w:rsidRPr="00541C41">
              <w:rPr>
                <w:sz w:val="28"/>
                <w:szCs w:val="28"/>
              </w:rPr>
              <w:t xml:space="preserve">     </w:t>
            </w:r>
            <w:r w:rsidRPr="00541C41">
              <w:rPr>
                <w:noProof/>
                <w:position w:val="-6"/>
                <w:sz w:val="28"/>
                <w:szCs w:val="28"/>
              </w:rPr>
              <w:drawing>
                <wp:inline distT="0" distB="0" distL="0" distR="0" wp14:anchorId="1F24F480" wp14:editId="67C4824D">
                  <wp:extent cx="190500" cy="152400"/>
                  <wp:effectExtent l="0" t="0" r="0" b="0"/>
                  <wp:docPr id="20313196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34" cstate="email">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541C41">
              <w:rPr>
                <w:noProof/>
                <w:position w:val="-30"/>
                <w:sz w:val="28"/>
                <w:szCs w:val="28"/>
              </w:rPr>
              <w:drawing>
                <wp:inline distT="0" distB="0" distL="0" distR="0" wp14:anchorId="78C7BFD3" wp14:editId="22170B86">
                  <wp:extent cx="1076325" cy="447675"/>
                  <wp:effectExtent l="0" t="0" r="9525" b="9525"/>
                  <wp:docPr id="3547817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35" cstate="email">
                            <a:extLst>
                              <a:ext uri="{28A0092B-C50C-407E-A947-70E740481C1C}">
                                <a14:useLocalDpi xmlns:a14="http://schemas.microsoft.com/office/drawing/2010/main"/>
                              </a:ext>
                            </a:extLst>
                          </a:blip>
                          <a:srcRect/>
                          <a:stretch>
                            <a:fillRect/>
                          </a:stretch>
                        </pic:blipFill>
                        <pic:spPr bwMode="auto">
                          <a:xfrm>
                            <a:off x="0" y="0"/>
                            <a:ext cx="1076325" cy="447675"/>
                          </a:xfrm>
                          <a:prstGeom prst="rect">
                            <a:avLst/>
                          </a:prstGeom>
                          <a:noFill/>
                          <a:ln>
                            <a:noFill/>
                          </a:ln>
                        </pic:spPr>
                      </pic:pic>
                    </a:graphicData>
                  </a:graphic>
                </wp:inline>
              </w:drawing>
            </w:r>
          </w:p>
          <w:p w14:paraId="5B556770" w14:textId="77777777" w:rsidR="00541C41" w:rsidRPr="00541C41" w:rsidRDefault="00541C41" w:rsidP="00541C41">
            <w:pPr>
              <w:spacing w:after="0" w:line="269" w:lineRule="auto"/>
              <w:jc w:val="both"/>
              <w:rPr>
                <w:sz w:val="28"/>
                <w:szCs w:val="28"/>
              </w:rPr>
            </w:pPr>
            <w:r w:rsidRPr="00541C41">
              <w:rPr>
                <w:sz w:val="28"/>
                <w:szCs w:val="28"/>
              </w:rPr>
              <w:t>Thay số: với V</w:t>
            </w:r>
            <w:r w:rsidRPr="00541C41">
              <w:rPr>
                <w:sz w:val="28"/>
                <w:szCs w:val="28"/>
                <w:vertAlign w:val="subscript"/>
              </w:rPr>
              <w:t>1</w:t>
            </w:r>
            <w:r w:rsidRPr="00541C41">
              <w:rPr>
                <w:sz w:val="28"/>
                <w:szCs w:val="28"/>
              </w:rPr>
              <w:t>=100cm</w:t>
            </w:r>
            <w:r w:rsidRPr="00541C41">
              <w:rPr>
                <w:sz w:val="28"/>
                <w:szCs w:val="28"/>
                <w:vertAlign w:val="superscript"/>
              </w:rPr>
              <w:t>3</w:t>
            </w:r>
            <w:r w:rsidRPr="00541C41">
              <w:rPr>
                <w:sz w:val="28"/>
                <w:szCs w:val="28"/>
              </w:rPr>
              <w:t>, d</w:t>
            </w:r>
            <w:r w:rsidRPr="00541C41">
              <w:rPr>
                <w:sz w:val="28"/>
                <w:szCs w:val="28"/>
                <w:vertAlign w:val="subscript"/>
              </w:rPr>
              <w:t>1</w:t>
            </w:r>
            <w:r w:rsidRPr="00541C41">
              <w:rPr>
                <w:sz w:val="28"/>
                <w:szCs w:val="28"/>
              </w:rPr>
              <w:t>=8200N/m</w:t>
            </w:r>
            <w:r w:rsidRPr="00541C41">
              <w:rPr>
                <w:sz w:val="28"/>
                <w:szCs w:val="28"/>
                <w:vertAlign w:val="superscript"/>
              </w:rPr>
              <w:t>3</w:t>
            </w:r>
            <w:r w:rsidRPr="00541C41">
              <w:rPr>
                <w:sz w:val="28"/>
                <w:szCs w:val="28"/>
              </w:rPr>
              <w:t>, d</w:t>
            </w:r>
            <w:r w:rsidRPr="00541C41">
              <w:rPr>
                <w:sz w:val="28"/>
                <w:szCs w:val="28"/>
                <w:vertAlign w:val="subscript"/>
              </w:rPr>
              <w:t>2</w:t>
            </w:r>
            <w:r w:rsidRPr="00541C41">
              <w:rPr>
                <w:sz w:val="28"/>
                <w:szCs w:val="28"/>
              </w:rPr>
              <w:t>=7000N/m</w:t>
            </w:r>
            <w:r w:rsidRPr="00541C41">
              <w:rPr>
                <w:sz w:val="28"/>
                <w:szCs w:val="28"/>
                <w:vertAlign w:val="superscript"/>
              </w:rPr>
              <w:t>3</w:t>
            </w:r>
            <w:r w:rsidRPr="00541C41">
              <w:rPr>
                <w:sz w:val="28"/>
                <w:szCs w:val="28"/>
              </w:rPr>
              <w:t>, d</w:t>
            </w:r>
            <w:r w:rsidRPr="00541C41">
              <w:rPr>
                <w:sz w:val="28"/>
                <w:szCs w:val="28"/>
                <w:vertAlign w:val="subscript"/>
              </w:rPr>
              <w:t>3</w:t>
            </w:r>
            <w:r w:rsidRPr="00541C41">
              <w:rPr>
                <w:sz w:val="28"/>
                <w:szCs w:val="28"/>
              </w:rPr>
              <w:t>=10000N/m</w:t>
            </w:r>
            <w:r w:rsidRPr="00541C41">
              <w:rPr>
                <w:sz w:val="28"/>
                <w:szCs w:val="28"/>
                <w:vertAlign w:val="superscript"/>
              </w:rPr>
              <w:t>3</w:t>
            </w:r>
          </w:p>
          <w:p w14:paraId="766E098D" w14:textId="77777777" w:rsidR="00541C41" w:rsidRPr="00541C41" w:rsidRDefault="00541C41" w:rsidP="00541C41">
            <w:pPr>
              <w:spacing w:after="0" w:line="269" w:lineRule="auto"/>
              <w:jc w:val="both"/>
              <w:rPr>
                <w:sz w:val="28"/>
                <w:szCs w:val="28"/>
              </w:rPr>
            </w:pPr>
            <w:r w:rsidRPr="00541C41">
              <w:rPr>
                <w:noProof/>
                <w:position w:val="-30"/>
                <w:sz w:val="28"/>
                <w:szCs w:val="28"/>
              </w:rPr>
              <w:drawing>
                <wp:inline distT="0" distB="0" distL="0" distR="0" wp14:anchorId="6921CF8C" wp14:editId="51240CB8">
                  <wp:extent cx="3209925" cy="447675"/>
                  <wp:effectExtent l="0" t="0" r="9525" b="9525"/>
                  <wp:docPr id="9892527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36" cstate="email">
                            <a:extLst>
                              <a:ext uri="{28A0092B-C50C-407E-A947-70E740481C1C}">
                                <a14:useLocalDpi xmlns:a14="http://schemas.microsoft.com/office/drawing/2010/main"/>
                              </a:ext>
                            </a:extLst>
                          </a:blip>
                          <a:srcRect/>
                          <a:stretch>
                            <a:fillRect/>
                          </a:stretch>
                        </pic:blipFill>
                        <pic:spPr bwMode="auto">
                          <a:xfrm>
                            <a:off x="0" y="0"/>
                            <a:ext cx="3209925" cy="447675"/>
                          </a:xfrm>
                          <a:prstGeom prst="rect">
                            <a:avLst/>
                          </a:prstGeom>
                          <a:noFill/>
                          <a:ln>
                            <a:noFill/>
                          </a:ln>
                        </pic:spPr>
                      </pic:pic>
                    </a:graphicData>
                  </a:graphic>
                </wp:inline>
              </w:drawing>
            </w:r>
          </w:p>
          <w:p w14:paraId="76716C91" w14:textId="77777777" w:rsidR="00541C41" w:rsidRPr="00541C41" w:rsidRDefault="00541C41" w:rsidP="00541C41">
            <w:pPr>
              <w:spacing w:after="0" w:line="269" w:lineRule="auto"/>
              <w:jc w:val="both"/>
              <w:rPr>
                <w:sz w:val="28"/>
                <w:szCs w:val="28"/>
              </w:rPr>
            </w:pPr>
            <w:r w:rsidRPr="00541C41">
              <w:rPr>
                <w:sz w:val="28"/>
                <w:szCs w:val="28"/>
              </w:rPr>
              <w:t xml:space="preserve">b. Từ biểu thức: </w:t>
            </w:r>
            <w:r w:rsidRPr="00541C41">
              <w:rPr>
                <w:noProof/>
                <w:position w:val="-30"/>
                <w:sz w:val="28"/>
                <w:szCs w:val="28"/>
              </w:rPr>
              <w:drawing>
                <wp:inline distT="0" distB="0" distL="0" distR="0" wp14:anchorId="6F08C708" wp14:editId="3EC87617">
                  <wp:extent cx="1076325" cy="447675"/>
                  <wp:effectExtent l="0" t="0" r="9525" b="9525"/>
                  <wp:docPr id="457581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35" cstate="email">
                            <a:extLst>
                              <a:ext uri="{28A0092B-C50C-407E-A947-70E740481C1C}">
                                <a14:useLocalDpi xmlns:a14="http://schemas.microsoft.com/office/drawing/2010/main"/>
                              </a:ext>
                            </a:extLst>
                          </a:blip>
                          <a:srcRect/>
                          <a:stretch>
                            <a:fillRect/>
                          </a:stretch>
                        </pic:blipFill>
                        <pic:spPr bwMode="auto">
                          <a:xfrm>
                            <a:off x="0" y="0"/>
                            <a:ext cx="1076325" cy="447675"/>
                          </a:xfrm>
                          <a:prstGeom prst="rect">
                            <a:avLst/>
                          </a:prstGeom>
                          <a:noFill/>
                          <a:ln>
                            <a:noFill/>
                          </a:ln>
                        </pic:spPr>
                      </pic:pic>
                    </a:graphicData>
                  </a:graphic>
                </wp:inline>
              </w:drawing>
            </w:r>
            <w:r w:rsidRPr="00541C41">
              <w:rPr>
                <w:sz w:val="28"/>
                <w:szCs w:val="28"/>
              </w:rPr>
              <w:t>. Ta thấy thể tích phần quả cầu ngập trong nước (V</w:t>
            </w:r>
            <w:r w:rsidRPr="00541C41">
              <w:rPr>
                <w:sz w:val="28"/>
                <w:szCs w:val="28"/>
                <w:vertAlign w:val="subscript"/>
              </w:rPr>
              <w:t>3</w:t>
            </w:r>
            <w:r w:rsidRPr="00541C41">
              <w:rPr>
                <w:sz w:val="28"/>
                <w:szCs w:val="28"/>
              </w:rPr>
              <w:t>) chỉ phụ thuộc vào V</w:t>
            </w:r>
            <w:r w:rsidRPr="00541C41">
              <w:rPr>
                <w:sz w:val="28"/>
                <w:szCs w:val="28"/>
                <w:vertAlign w:val="subscript"/>
              </w:rPr>
              <w:t>1</w:t>
            </w:r>
            <w:r w:rsidRPr="00541C41">
              <w:rPr>
                <w:sz w:val="28"/>
                <w:szCs w:val="28"/>
              </w:rPr>
              <w:t>, d</w:t>
            </w:r>
            <w:r w:rsidRPr="00541C41">
              <w:rPr>
                <w:sz w:val="28"/>
                <w:szCs w:val="28"/>
                <w:vertAlign w:val="subscript"/>
              </w:rPr>
              <w:t>1</w:t>
            </w:r>
            <w:r w:rsidRPr="00541C41">
              <w:rPr>
                <w:sz w:val="28"/>
                <w:szCs w:val="28"/>
              </w:rPr>
              <w:t>, d</w:t>
            </w:r>
            <w:r w:rsidRPr="00541C41">
              <w:rPr>
                <w:sz w:val="28"/>
                <w:szCs w:val="28"/>
                <w:vertAlign w:val="subscript"/>
              </w:rPr>
              <w:t>2</w:t>
            </w:r>
            <w:r w:rsidRPr="00541C41">
              <w:rPr>
                <w:sz w:val="28"/>
                <w:szCs w:val="28"/>
              </w:rPr>
              <w:t>, d</w:t>
            </w:r>
            <w:r w:rsidRPr="00541C41">
              <w:rPr>
                <w:sz w:val="28"/>
                <w:szCs w:val="28"/>
                <w:vertAlign w:val="subscript"/>
              </w:rPr>
              <w:t>3</w:t>
            </w:r>
            <w:r w:rsidRPr="00541C41">
              <w:rPr>
                <w:sz w:val="28"/>
                <w:szCs w:val="28"/>
              </w:rPr>
              <w:t xml:space="preserve"> không phụ thuộc vào độ sâu của quả cầu trong dầu, cũng như lượng dầu đổ thêm vào. Do đó nếu tiếp tục đổ thêm dầu vào thì phần quả cầu ngập trong nước không thay đổi.</w:t>
            </w:r>
          </w:p>
        </w:tc>
        <w:tc>
          <w:tcPr>
            <w:tcW w:w="854" w:type="dxa"/>
          </w:tcPr>
          <w:p w14:paraId="785EEABD" w14:textId="77777777" w:rsidR="00541C41" w:rsidRPr="00541C41" w:rsidRDefault="00541C41" w:rsidP="00541C41">
            <w:pPr>
              <w:spacing w:after="0" w:line="269" w:lineRule="auto"/>
              <w:jc w:val="both"/>
              <w:rPr>
                <w:iCs/>
                <w:sz w:val="28"/>
                <w:szCs w:val="28"/>
              </w:rPr>
            </w:pPr>
          </w:p>
          <w:p w14:paraId="6C603C6F" w14:textId="77777777" w:rsidR="00541C41" w:rsidRPr="00541C41" w:rsidRDefault="00541C41" w:rsidP="00541C41">
            <w:pPr>
              <w:spacing w:after="0" w:line="269" w:lineRule="auto"/>
              <w:jc w:val="both"/>
              <w:rPr>
                <w:iCs/>
                <w:sz w:val="28"/>
                <w:szCs w:val="28"/>
              </w:rPr>
            </w:pPr>
          </w:p>
          <w:p w14:paraId="42FB5E31" w14:textId="77777777" w:rsidR="00541C41" w:rsidRPr="00541C41" w:rsidRDefault="00541C41" w:rsidP="00541C41">
            <w:pPr>
              <w:spacing w:after="0" w:line="269" w:lineRule="auto"/>
              <w:jc w:val="both"/>
              <w:rPr>
                <w:iCs/>
                <w:sz w:val="28"/>
                <w:szCs w:val="28"/>
              </w:rPr>
            </w:pPr>
            <w:r w:rsidRPr="00541C41">
              <w:rPr>
                <w:iCs/>
                <w:sz w:val="28"/>
                <w:szCs w:val="28"/>
              </w:rPr>
              <w:t>0.5</w:t>
            </w:r>
          </w:p>
          <w:p w14:paraId="40595EFC" w14:textId="77777777" w:rsidR="00541C41" w:rsidRPr="00541C41" w:rsidRDefault="00541C41" w:rsidP="00541C41">
            <w:pPr>
              <w:spacing w:after="0" w:line="269" w:lineRule="auto"/>
              <w:jc w:val="both"/>
              <w:rPr>
                <w:iCs/>
                <w:sz w:val="28"/>
                <w:szCs w:val="28"/>
              </w:rPr>
            </w:pPr>
          </w:p>
          <w:p w14:paraId="3F9DB394" w14:textId="77777777" w:rsidR="00541C41" w:rsidRPr="00541C41" w:rsidRDefault="00541C41" w:rsidP="00541C41">
            <w:pPr>
              <w:spacing w:after="0" w:line="269" w:lineRule="auto"/>
              <w:jc w:val="both"/>
              <w:rPr>
                <w:iCs/>
                <w:sz w:val="28"/>
                <w:szCs w:val="28"/>
              </w:rPr>
            </w:pPr>
            <w:r w:rsidRPr="00541C41">
              <w:rPr>
                <w:iCs/>
                <w:sz w:val="28"/>
                <w:szCs w:val="28"/>
              </w:rPr>
              <w:t>0.5</w:t>
            </w:r>
          </w:p>
          <w:p w14:paraId="1FFEF9ED" w14:textId="77777777" w:rsidR="00541C41" w:rsidRPr="00541C41" w:rsidRDefault="00541C41" w:rsidP="00541C41">
            <w:pPr>
              <w:spacing w:after="0" w:line="269" w:lineRule="auto"/>
              <w:jc w:val="both"/>
              <w:rPr>
                <w:iCs/>
                <w:sz w:val="28"/>
                <w:szCs w:val="28"/>
              </w:rPr>
            </w:pPr>
          </w:p>
          <w:p w14:paraId="13C6C5AD" w14:textId="77777777" w:rsidR="00541C41" w:rsidRPr="00541C41" w:rsidRDefault="00541C41" w:rsidP="00541C41">
            <w:pPr>
              <w:spacing w:after="0" w:line="269" w:lineRule="auto"/>
              <w:jc w:val="both"/>
              <w:rPr>
                <w:iCs/>
                <w:sz w:val="28"/>
                <w:szCs w:val="28"/>
              </w:rPr>
            </w:pPr>
          </w:p>
          <w:p w14:paraId="4B9A49C0" w14:textId="77777777" w:rsidR="00541C41" w:rsidRPr="00541C41" w:rsidRDefault="00541C41" w:rsidP="00541C41">
            <w:pPr>
              <w:spacing w:after="0" w:line="269" w:lineRule="auto"/>
              <w:jc w:val="both"/>
              <w:rPr>
                <w:iCs/>
                <w:sz w:val="28"/>
                <w:szCs w:val="28"/>
              </w:rPr>
            </w:pPr>
            <w:r w:rsidRPr="00541C41">
              <w:rPr>
                <w:iCs/>
                <w:sz w:val="28"/>
                <w:szCs w:val="28"/>
              </w:rPr>
              <w:t>0.5</w:t>
            </w:r>
          </w:p>
          <w:p w14:paraId="790C24A9" w14:textId="77777777" w:rsidR="00541C41" w:rsidRPr="00541C41" w:rsidRDefault="00541C41" w:rsidP="00541C41">
            <w:pPr>
              <w:spacing w:after="0" w:line="269" w:lineRule="auto"/>
              <w:jc w:val="both"/>
              <w:rPr>
                <w:iCs/>
                <w:sz w:val="28"/>
                <w:szCs w:val="28"/>
              </w:rPr>
            </w:pPr>
          </w:p>
          <w:p w14:paraId="61E76665" w14:textId="77777777" w:rsidR="00541C41" w:rsidRPr="00541C41" w:rsidRDefault="00541C41" w:rsidP="00541C41">
            <w:pPr>
              <w:spacing w:after="0" w:line="269" w:lineRule="auto"/>
              <w:jc w:val="both"/>
              <w:rPr>
                <w:iCs/>
                <w:sz w:val="28"/>
                <w:szCs w:val="28"/>
              </w:rPr>
            </w:pPr>
          </w:p>
          <w:p w14:paraId="05502C67" w14:textId="77777777" w:rsidR="00541C41" w:rsidRPr="00541C41" w:rsidRDefault="00541C41" w:rsidP="00541C41">
            <w:pPr>
              <w:spacing w:after="0" w:line="269" w:lineRule="auto"/>
              <w:jc w:val="both"/>
              <w:rPr>
                <w:iCs/>
                <w:sz w:val="28"/>
                <w:szCs w:val="28"/>
              </w:rPr>
            </w:pPr>
          </w:p>
          <w:p w14:paraId="6FC41A9F" w14:textId="77777777" w:rsidR="00541C41" w:rsidRPr="00541C41" w:rsidRDefault="00541C41" w:rsidP="00541C41">
            <w:pPr>
              <w:spacing w:after="0" w:line="269" w:lineRule="auto"/>
              <w:jc w:val="both"/>
              <w:rPr>
                <w:iCs/>
                <w:sz w:val="28"/>
                <w:szCs w:val="28"/>
              </w:rPr>
            </w:pPr>
            <w:r w:rsidRPr="00541C41">
              <w:rPr>
                <w:iCs/>
                <w:sz w:val="28"/>
                <w:szCs w:val="28"/>
              </w:rPr>
              <w:t>0.5</w:t>
            </w:r>
          </w:p>
          <w:p w14:paraId="513E303C" w14:textId="77777777" w:rsidR="00541C41" w:rsidRPr="00541C41" w:rsidRDefault="00541C41" w:rsidP="00541C41">
            <w:pPr>
              <w:spacing w:after="0" w:line="269" w:lineRule="auto"/>
              <w:jc w:val="both"/>
              <w:rPr>
                <w:iCs/>
                <w:sz w:val="28"/>
                <w:szCs w:val="28"/>
              </w:rPr>
            </w:pPr>
          </w:p>
          <w:p w14:paraId="59CD4BFB" w14:textId="77777777" w:rsidR="00541C41" w:rsidRPr="00541C41" w:rsidRDefault="00541C41" w:rsidP="00541C41">
            <w:pPr>
              <w:spacing w:after="0" w:line="269" w:lineRule="auto"/>
              <w:jc w:val="both"/>
              <w:rPr>
                <w:iCs/>
                <w:sz w:val="28"/>
                <w:szCs w:val="28"/>
              </w:rPr>
            </w:pPr>
          </w:p>
          <w:p w14:paraId="33E8C263" w14:textId="77777777" w:rsidR="00541C41" w:rsidRPr="00541C41" w:rsidRDefault="00541C41" w:rsidP="00541C41">
            <w:pPr>
              <w:spacing w:after="0" w:line="269" w:lineRule="auto"/>
              <w:jc w:val="both"/>
              <w:rPr>
                <w:iCs/>
                <w:sz w:val="28"/>
                <w:szCs w:val="28"/>
              </w:rPr>
            </w:pPr>
          </w:p>
          <w:p w14:paraId="03762084" w14:textId="77777777" w:rsidR="00541C41" w:rsidRPr="00541C41" w:rsidRDefault="00541C41" w:rsidP="00541C41">
            <w:pPr>
              <w:spacing w:after="0" w:line="269" w:lineRule="auto"/>
              <w:jc w:val="both"/>
              <w:rPr>
                <w:iCs/>
                <w:sz w:val="28"/>
                <w:szCs w:val="28"/>
              </w:rPr>
            </w:pPr>
          </w:p>
          <w:p w14:paraId="65CA258B" w14:textId="77777777" w:rsidR="00541C41" w:rsidRPr="00541C41" w:rsidRDefault="00541C41" w:rsidP="00541C41">
            <w:pPr>
              <w:spacing w:after="0" w:line="269" w:lineRule="auto"/>
              <w:jc w:val="both"/>
              <w:rPr>
                <w:iCs/>
                <w:sz w:val="28"/>
                <w:szCs w:val="28"/>
              </w:rPr>
            </w:pPr>
            <w:r w:rsidRPr="00541C41">
              <w:rPr>
                <w:iCs/>
                <w:sz w:val="28"/>
                <w:szCs w:val="28"/>
              </w:rPr>
              <w:t>0.5</w:t>
            </w:r>
          </w:p>
          <w:p w14:paraId="170F2B2D" w14:textId="77777777" w:rsidR="00541C41" w:rsidRPr="00541C41" w:rsidRDefault="00541C41" w:rsidP="00541C41">
            <w:pPr>
              <w:spacing w:after="0" w:line="269" w:lineRule="auto"/>
              <w:jc w:val="both"/>
              <w:rPr>
                <w:iCs/>
                <w:sz w:val="28"/>
                <w:szCs w:val="28"/>
              </w:rPr>
            </w:pPr>
          </w:p>
          <w:p w14:paraId="3BF8237B" w14:textId="77777777" w:rsidR="00541C41" w:rsidRPr="00541C41" w:rsidRDefault="00541C41" w:rsidP="00541C41">
            <w:pPr>
              <w:spacing w:after="0" w:line="269" w:lineRule="auto"/>
              <w:jc w:val="both"/>
              <w:rPr>
                <w:iCs/>
                <w:sz w:val="28"/>
                <w:szCs w:val="28"/>
              </w:rPr>
            </w:pPr>
          </w:p>
          <w:p w14:paraId="3976001F" w14:textId="77777777" w:rsidR="00541C41" w:rsidRPr="00541C41" w:rsidRDefault="00541C41" w:rsidP="00541C41">
            <w:pPr>
              <w:spacing w:after="0" w:line="269" w:lineRule="auto"/>
              <w:jc w:val="both"/>
              <w:rPr>
                <w:iCs/>
                <w:sz w:val="28"/>
                <w:szCs w:val="28"/>
              </w:rPr>
            </w:pPr>
            <w:r w:rsidRPr="00541C41">
              <w:rPr>
                <w:iCs/>
                <w:sz w:val="28"/>
                <w:szCs w:val="28"/>
              </w:rPr>
              <w:t>0.5</w:t>
            </w:r>
          </w:p>
        </w:tc>
      </w:tr>
      <w:tr w:rsidR="00541C41" w:rsidRPr="00541C41" w14:paraId="5D2EE5AC" w14:textId="77777777" w:rsidTr="00ED55D2">
        <w:tc>
          <w:tcPr>
            <w:tcW w:w="994" w:type="dxa"/>
          </w:tcPr>
          <w:p w14:paraId="464D6A36" w14:textId="77777777" w:rsidR="00541C41" w:rsidRPr="00541C41" w:rsidRDefault="00541C41" w:rsidP="00541C41">
            <w:pPr>
              <w:spacing w:after="0" w:line="269" w:lineRule="auto"/>
              <w:jc w:val="center"/>
              <w:rPr>
                <w:b/>
                <w:bCs/>
                <w:sz w:val="28"/>
                <w:szCs w:val="28"/>
              </w:rPr>
            </w:pPr>
            <w:r w:rsidRPr="00541C41">
              <w:rPr>
                <w:b/>
                <w:bCs/>
                <w:sz w:val="28"/>
                <w:szCs w:val="28"/>
                <w:lang w:val="pt-BR"/>
              </w:rPr>
              <w:t xml:space="preserve">Câu 3 </w:t>
            </w:r>
            <w:r w:rsidRPr="00541C41">
              <w:rPr>
                <w:b/>
                <w:bCs/>
                <w:sz w:val="28"/>
                <w:szCs w:val="28"/>
                <w:lang w:val="pt-BR"/>
              </w:rPr>
              <w:lastRenderedPageBreak/>
              <w:t>(1.0 điểm):</w:t>
            </w:r>
          </w:p>
        </w:tc>
        <w:tc>
          <w:tcPr>
            <w:tcW w:w="7790" w:type="dxa"/>
          </w:tcPr>
          <w:p w14:paraId="22F06AEB" w14:textId="77777777" w:rsidR="00541C41" w:rsidRPr="00541C41" w:rsidRDefault="00541C41" w:rsidP="00541C41">
            <w:pPr>
              <w:pStyle w:val="Header"/>
              <w:spacing w:line="269" w:lineRule="auto"/>
              <w:jc w:val="both"/>
              <w:rPr>
                <w:iCs/>
                <w:szCs w:val="28"/>
                <w:lang w:val="pt-BR"/>
              </w:rPr>
            </w:pPr>
            <w:r w:rsidRPr="00541C41">
              <w:rPr>
                <w:iCs/>
                <w:szCs w:val="28"/>
                <w:lang w:val="pt-BR"/>
              </w:rPr>
              <w:lastRenderedPageBreak/>
              <w:t xml:space="preserve">Sau khi đũa thuỷ tinh cọ xát vào một miếng lụa thì đũa thuỷ tinh bị nhiễm điện </w:t>
            </w:r>
            <w:r w:rsidRPr="00541C41">
              <w:rPr>
                <w:iCs/>
                <w:szCs w:val="28"/>
                <w:lang w:val="pt-BR"/>
              </w:rPr>
              <w:lastRenderedPageBreak/>
              <w:t>dương. Hiện tượng xảy ra như trên có thể có hai trường hợp:</w:t>
            </w:r>
          </w:p>
          <w:p w14:paraId="7C426FEA" w14:textId="77777777" w:rsidR="00541C41" w:rsidRPr="00541C41" w:rsidRDefault="00541C41" w:rsidP="00541C41">
            <w:pPr>
              <w:pStyle w:val="Header"/>
              <w:spacing w:line="269" w:lineRule="auto"/>
              <w:jc w:val="both"/>
              <w:rPr>
                <w:iCs/>
                <w:szCs w:val="28"/>
                <w:lang w:val="pt-BR"/>
              </w:rPr>
            </w:pPr>
            <w:r w:rsidRPr="00541C41">
              <w:rPr>
                <w:iCs/>
                <w:szCs w:val="28"/>
                <w:lang w:val="pt-BR"/>
              </w:rPr>
              <w:t>- Trường hợp 1: Quả cầu bị nhiễm điện âm. Đũa thuỷ tinh bị nhiễm điện dương và quả cầu nhiễm điện âm sẽ hút nhau làm dây treo quả cầu bị lệch.</w:t>
            </w:r>
          </w:p>
          <w:p w14:paraId="1BCC6D34" w14:textId="77777777" w:rsidR="00541C41" w:rsidRPr="00541C41" w:rsidRDefault="00541C41" w:rsidP="00541C41">
            <w:pPr>
              <w:spacing w:after="0" w:line="269" w:lineRule="auto"/>
              <w:jc w:val="both"/>
              <w:rPr>
                <w:iCs/>
                <w:sz w:val="28"/>
                <w:szCs w:val="28"/>
                <w:lang w:val="pt-BR"/>
              </w:rPr>
            </w:pPr>
            <w:r w:rsidRPr="00541C41">
              <w:rPr>
                <w:iCs/>
                <w:sz w:val="28"/>
                <w:szCs w:val="28"/>
                <w:lang w:val="pt-BR"/>
              </w:rPr>
              <w:t>- Trường hợp 2: Quả cầu không nhiễm điện. Đũa thuỷ tinh nhiễm điện dương vẫn có thể hút quả cầu làm dây treo quả cầu bị lệch.</w:t>
            </w:r>
          </w:p>
        </w:tc>
        <w:tc>
          <w:tcPr>
            <w:tcW w:w="854" w:type="dxa"/>
          </w:tcPr>
          <w:p w14:paraId="0C862DD9" w14:textId="77777777" w:rsidR="00541C41" w:rsidRPr="00541C41" w:rsidRDefault="00541C41" w:rsidP="00541C41">
            <w:pPr>
              <w:spacing w:after="0" w:line="269" w:lineRule="auto"/>
              <w:jc w:val="both"/>
              <w:rPr>
                <w:iCs/>
                <w:sz w:val="28"/>
                <w:szCs w:val="28"/>
              </w:rPr>
            </w:pPr>
          </w:p>
          <w:p w14:paraId="12999C07" w14:textId="77777777" w:rsidR="00541C41" w:rsidRPr="00541C41" w:rsidRDefault="00541C41" w:rsidP="00541C41">
            <w:pPr>
              <w:spacing w:after="0" w:line="269" w:lineRule="auto"/>
              <w:jc w:val="both"/>
              <w:rPr>
                <w:iCs/>
                <w:sz w:val="28"/>
                <w:szCs w:val="28"/>
              </w:rPr>
            </w:pPr>
          </w:p>
          <w:p w14:paraId="2A0362E1" w14:textId="77777777" w:rsidR="00541C41" w:rsidRPr="00541C41" w:rsidRDefault="00541C41" w:rsidP="00541C41">
            <w:pPr>
              <w:spacing w:after="0" w:line="269" w:lineRule="auto"/>
              <w:jc w:val="both"/>
              <w:rPr>
                <w:iCs/>
                <w:sz w:val="28"/>
                <w:szCs w:val="28"/>
              </w:rPr>
            </w:pPr>
          </w:p>
          <w:p w14:paraId="5EF51D44" w14:textId="77777777" w:rsidR="00541C41" w:rsidRPr="00541C41" w:rsidRDefault="00541C41" w:rsidP="00541C41">
            <w:pPr>
              <w:spacing w:after="0" w:line="269" w:lineRule="auto"/>
              <w:jc w:val="both"/>
              <w:rPr>
                <w:iCs/>
                <w:sz w:val="28"/>
                <w:szCs w:val="28"/>
              </w:rPr>
            </w:pPr>
          </w:p>
          <w:p w14:paraId="7C709723" w14:textId="77777777" w:rsidR="00541C41" w:rsidRPr="00541C41" w:rsidRDefault="00541C41" w:rsidP="00541C41">
            <w:pPr>
              <w:spacing w:after="0" w:line="269" w:lineRule="auto"/>
              <w:jc w:val="both"/>
              <w:rPr>
                <w:iCs/>
                <w:sz w:val="28"/>
                <w:szCs w:val="28"/>
              </w:rPr>
            </w:pPr>
          </w:p>
          <w:p w14:paraId="066306F7" w14:textId="77777777" w:rsidR="00541C41" w:rsidRPr="00541C41" w:rsidRDefault="00541C41" w:rsidP="00541C41">
            <w:pPr>
              <w:spacing w:after="0" w:line="269" w:lineRule="auto"/>
              <w:jc w:val="both"/>
              <w:rPr>
                <w:iCs/>
                <w:sz w:val="28"/>
                <w:szCs w:val="28"/>
              </w:rPr>
            </w:pPr>
            <w:r w:rsidRPr="00541C41">
              <w:rPr>
                <w:iCs/>
                <w:sz w:val="28"/>
                <w:szCs w:val="28"/>
              </w:rPr>
              <w:t>0.5</w:t>
            </w:r>
          </w:p>
          <w:p w14:paraId="200EDEEA" w14:textId="77777777" w:rsidR="00541C41" w:rsidRPr="00541C41" w:rsidRDefault="00541C41" w:rsidP="00541C41">
            <w:pPr>
              <w:spacing w:after="0" w:line="269" w:lineRule="auto"/>
              <w:jc w:val="both"/>
              <w:rPr>
                <w:iCs/>
                <w:sz w:val="28"/>
                <w:szCs w:val="28"/>
              </w:rPr>
            </w:pPr>
          </w:p>
          <w:p w14:paraId="758A7EC9" w14:textId="77777777" w:rsidR="00541C41" w:rsidRPr="00541C41" w:rsidRDefault="00541C41" w:rsidP="00541C41">
            <w:pPr>
              <w:spacing w:after="0" w:line="269" w:lineRule="auto"/>
              <w:jc w:val="both"/>
              <w:rPr>
                <w:iCs/>
                <w:sz w:val="28"/>
                <w:szCs w:val="28"/>
              </w:rPr>
            </w:pPr>
            <w:r w:rsidRPr="00541C41">
              <w:rPr>
                <w:iCs/>
                <w:sz w:val="28"/>
                <w:szCs w:val="28"/>
              </w:rPr>
              <w:t>0.5</w:t>
            </w:r>
          </w:p>
        </w:tc>
      </w:tr>
      <w:tr w:rsidR="00541C41" w:rsidRPr="00541C41" w14:paraId="6AD4CA4E" w14:textId="77777777" w:rsidTr="00ED55D2">
        <w:tc>
          <w:tcPr>
            <w:tcW w:w="994" w:type="dxa"/>
          </w:tcPr>
          <w:p w14:paraId="6B2DCCAD" w14:textId="77777777" w:rsidR="00541C41" w:rsidRPr="00541C41" w:rsidRDefault="00541C41" w:rsidP="00541C41">
            <w:pPr>
              <w:spacing w:after="0" w:line="269" w:lineRule="auto"/>
              <w:jc w:val="center"/>
              <w:rPr>
                <w:b/>
                <w:bCs/>
                <w:sz w:val="28"/>
                <w:szCs w:val="28"/>
                <w:lang w:val="pt-BR"/>
              </w:rPr>
            </w:pPr>
            <w:r w:rsidRPr="00541C41">
              <w:rPr>
                <w:b/>
                <w:bCs/>
                <w:sz w:val="28"/>
                <w:szCs w:val="28"/>
                <w:lang w:val="pt-BR"/>
              </w:rPr>
              <w:lastRenderedPageBreak/>
              <w:t>Câu 4 (1.0 điểm):</w:t>
            </w:r>
          </w:p>
        </w:tc>
        <w:tc>
          <w:tcPr>
            <w:tcW w:w="7790" w:type="dxa"/>
          </w:tcPr>
          <w:p w14:paraId="5711F6D7" w14:textId="77777777" w:rsidR="00541C41" w:rsidRPr="00541C41" w:rsidRDefault="00541C41" w:rsidP="00541C41">
            <w:pPr>
              <w:pStyle w:val="Header"/>
              <w:spacing w:line="269" w:lineRule="auto"/>
              <w:jc w:val="both"/>
              <w:rPr>
                <w:iCs/>
                <w:szCs w:val="28"/>
                <w:lang w:val="pt-BR"/>
              </w:rPr>
            </w:pPr>
            <w:r w:rsidRPr="00541C41">
              <w:rPr>
                <w:iCs/>
                <w:szCs w:val="28"/>
                <w:lang w:val="pt-BR"/>
              </w:rPr>
              <w:t xml:space="preserve">- Cốc thủy tinh dày, vì cốc dãn nở không đều do sự chênh lệch nhiệt độ giữa thành trong và thành ngoài của cốc, </w:t>
            </w:r>
          </w:p>
          <w:p w14:paraId="673788D2" w14:textId="77777777" w:rsidR="00541C41" w:rsidRPr="00541C41" w:rsidRDefault="00541C41" w:rsidP="00541C41">
            <w:pPr>
              <w:pStyle w:val="Header"/>
              <w:spacing w:line="269" w:lineRule="auto"/>
              <w:jc w:val="both"/>
              <w:rPr>
                <w:iCs/>
                <w:szCs w:val="28"/>
                <w:lang w:val="pt-BR"/>
              </w:rPr>
            </w:pPr>
            <w:r w:rsidRPr="00541C41">
              <w:rPr>
                <w:iCs/>
                <w:szCs w:val="28"/>
                <w:lang w:val="pt-BR"/>
              </w:rPr>
              <w:t xml:space="preserve">- </w:t>
            </w:r>
            <w:r w:rsidRPr="00541C41">
              <w:rPr>
                <w:iCs/>
                <w:szCs w:val="28"/>
                <w:lang w:val="nb-NO"/>
              </w:rPr>
              <w:t>Khi rót nước vào cốc thủy tinh dày thì thành bên trong cốc nóng lên và nở ra, còn thành cốc bên ngoài chưa nở kịp nên gây ra lực lớn làm vỡ cốc.</w:t>
            </w:r>
          </w:p>
        </w:tc>
        <w:tc>
          <w:tcPr>
            <w:tcW w:w="854" w:type="dxa"/>
          </w:tcPr>
          <w:p w14:paraId="5888BDA6" w14:textId="77777777" w:rsidR="00541C41" w:rsidRPr="00541C41" w:rsidRDefault="00541C41" w:rsidP="00541C41">
            <w:pPr>
              <w:spacing w:after="0" w:line="269" w:lineRule="auto"/>
              <w:jc w:val="both"/>
              <w:rPr>
                <w:iCs/>
                <w:sz w:val="28"/>
                <w:szCs w:val="28"/>
              </w:rPr>
            </w:pPr>
          </w:p>
          <w:p w14:paraId="10E06F96" w14:textId="77777777" w:rsidR="00541C41" w:rsidRPr="00541C41" w:rsidRDefault="00541C41" w:rsidP="00541C41">
            <w:pPr>
              <w:spacing w:after="0" w:line="269" w:lineRule="auto"/>
              <w:jc w:val="both"/>
              <w:rPr>
                <w:iCs/>
                <w:sz w:val="28"/>
                <w:szCs w:val="28"/>
              </w:rPr>
            </w:pPr>
            <w:r w:rsidRPr="00541C41">
              <w:rPr>
                <w:iCs/>
                <w:sz w:val="28"/>
                <w:szCs w:val="28"/>
              </w:rPr>
              <w:t>0.5</w:t>
            </w:r>
          </w:p>
          <w:p w14:paraId="0D257EA6" w14:textId="77777777" w:rsidR="00541C41" w:rsidRPr="00541C41" w:rsidRDefault="00541C41" w:rsidP="00541C41">
            <w:pPr>
              <w:spacing w:after="0" w:line="269" w:lineRule="auto"/>
              <w:jc w:val="both"/>
              <w:rPr>
                <w:iCs/>
                <w:sz w:val="28"/>
                <w:szCs w:val="28"/>
              </w:rPr>
            </w:pPr>
          </w:p>
          <w:p w14:paraId="72785FC6" w14:textId="77777777" w:rsidR="00541C41" w:rsidRPr="00541C41" w:rsidRDefault="00541C41" w:rsidP="00541C41">
            <w:pPr>
              <w:spacing w:after="0" w:line="269" w:lineRule="auto"/>
              <w:jc w:val="both"/>
              <w:rPr>
                <w:iCs/>
                <w:sz w:val="28"/>
                <w:szCs w:val="28"/>
              </w:rPr>
            </w:pPr>
          </w:p>
          <w:p w14:paraId="0EFF14FC" w14:textId="77777777" w:rsidR="00541C41" w:rsidRPr="00541C41" w:rsidRDefault="00541C41" w:rsidP="00541C41">
            <w:pPr>
              <w:spacing w:after="0" w:line="269" w:lineRule="auto"/>
              <w:jc w:val="both"/>
              <w:rPr>
                <w:iCs/>
                <w:sz w:val="28"/>
                <w:szCs w:val="28"/>
              </w:rPr>
            </w:pPr>
            <w:r w:rsidRPr="00541C41">
              <w:rPr>
                <w:iCs/>
                <w:sz w:val="28"/>
                <w:szCs w:val="28"/>
              </w:rPr>
              <w:t>0.5</w:t>
            </w:r>
          </w:p>
        </w:tc>
      </w:tr>
      <w:tr w:rsidR="00541C41" w:rsidRPr="00541C41" w14:paraId="0BDCE63F" w14:textId="77777777" w:rsidTr="00ED55D2">
        <w:tc>
          <w:tcPr>
            <w:tcW w:w="994" w:type="dxa"/>
          </w:tcPr>
          <w:p w14:paraId="00620C79" w14:textId="77777777" w:rsidR="00541C41" w:rsidRPr="00541C41" w:rsidRDefault="00541C41" w:rsidP="00541C41">
            <w:pPr>
              <w:spacing w:after="0" w:line="269" w:lineRule="auto"/>
              <w:jc w:val="center"/>
              <w:rPr>
                <w:b/>
                <w:bCs/>
                <w:sz w:val="28"/>
                <w:szCs w:val="28"/>
                <w:lang w:val="pt-BR"/>
              </w:rPr>
            </w:pPr>
            <w:r w:rsidRPr="00541C41">
              <w:rPr>
                <w:b/>
                <w:bCs/>
                <w:sz w:val="28"/>
                <w:szCs w:val="28"/>
                <w:lang w:val="pt-BR"/>
              </w:rPr>
              <w:t>Câu 5 (3.0 điểm):</w:t>
            </w:r>
          </w:p>
        </w:tc>
        <w:tc>
          <w:tcPr>
            <w:tcW w:w="7790" w:type="dxa"/>
          </w:tcPr>
          <w:p w14:paraId="4C85346E" w14:textId="77777777" w:rsidR="00541C41" w:rsidRPr="00541C41" w:rsidRDefault="00541C41" w:rsidP="00541C41">
            <w:pPr>
              <w:spacing w:after="0" w:line="269" w:lineRule="auto"/>
              <w:rPr>
                <w:b/>
                <w:sz w:val="28"/>
                <w:szCs w:val="28"/>
              </w:rPr>
            </w:pPr>
            <w:r w:rsidRPr="00541C41">
              <w:rPr>
                <w:noProof/>
                <w:sz w:val="28"/>
                <w:szCs w:val="28"/>
                <w14:ligatures w14:val="standardContextual"/>
              </w:rPr>
              <mc:AlternateContent>
                <mc:Choice Requires="wpg">
                  <w:drawing>
                    <wp:anchor distT="0" distB="0" distL="114300" distR="114300" simplePos="0" relativeHeight="252099584" behindDoc="1" locked="0" layoutInCell="1" allowOverlap="1" wp14:anchorId="2B6737AF" wp14:editId="31CFFA8F">
                      <wp:simplePos x="0" y="0"/>
                      <wp:positionH relativeFrom="column">
                        <wp:posOffset>474345</wp:posOffset>
                      </wp:positionH>
                      <wp:positionV relativeFrom="paragraph">
                        <wp:posOffset>19050</wp:posOffset>
                      </wp:positionV>
                      <wp:extent cx="3667125" cy="3295650"/>
                      <wp:effectExtent l="0" t="0" r="28575" b="0"/>
                      <wp:wrapSquare wrapText="bothSides"/>
                      <wp:docPr id="1347601372" name="Group 2"/>
                      <wp:cNvGraphicFramePr/>
                      <a:graphic xmlns:a="http://schemas.openxmlformats.org/drawingml/2006/main">
                        <a:graphicData uri="http://schemas.microsoft.com/office/word/2010/wordprocessingGroup">
                          <wpg:wgp>
                            <wpg:cNvGrpSpPr/>
                            <wpg:grpSpPr>
                              <a:xfrm>
                                <a:off x="0" y="0"/>
                                <a:ext cx="3667125" cy="3295650"/>
                                <a:chOff x="0" y="-213788"/>
                                <a:chExt cx="2628900" cy="2601388"/>
                              </a:xfrm>
                            </wpg:grpSpPr>
                            <wpg:grpSp>
                              <wpg:cNvPr id="1807125555" name="Group 3"/>
                              <wpg:cNvGrpSpPr>
                                <a:grpSpLocks/>
                              </wpg:cNvGrpSpPr>
                              <wpg:grpSpPr bwMode="auto">
                                <a:xfrm>
                                  <a:off x="0" y="0"/>
                                  <a:ext cx="2367280" cy="2387600"/>
                                  <a:chOff x="3609" y="9345"/>
                                  <a:chExt cx="3728" cy="3760"/>
                                </a:xfrm>
                              </wpg:grpSpPr>
                              <wpg:grpSp>
                                <wpg:cNvPr id="1826767793" name="Group 55"/>
                                <wpg:cNvGrpSpPr>
                                  <a:grpSpLocks/>
                                </wpg:cNvGrpSpPr>
                                <wpg:grpSpPr bwMode="auto">
                                  <a:xfrm>
                                    <a:off x="3962" y="11700"/>
                                    <a:ext cx="3045" cy="180"/>
                                    <a:chOff x="3982" y="3960"/>
                                    <a:chExt cx="3762" cy="150"/>
                                  </a:xfrm>
                                </wpg:grpSpPr>
                                <wps:wsp>
                                  <wps:cNvPr id="1510554482" name="Line 56"/>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398595" name="Line 57"/>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7277187" name="Line 58"/>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4361363" name="Line 59"/>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35044" name="Line 60"/>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246311" name="Line 61"/>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301175" name="Line 62"/>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578038" name="Line 63"/>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574929" name="Line 64"/>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0278094" name="Line 65"/>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022909" name="Line 66"/>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326855" name="Line 67"/>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18056" name="Line 68"/>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749591" name="Line 69"/>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699042" name="Line 70"/>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5310014" name="Line 71"/>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561244" name="Line 72"/>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301565" name="Line 73"/>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38787261" name="Group 74"/>
                                <wpg:cNvGrpSpPr>
                                  <a:grpSpLocks/>
                                </wpg:cNvGrpSpPr>
                                <wpg:grpSpPr bwMode="auto">
                                  <a:xfrm rot="8349208">
                                    <a:off x="3609" y="10553"/>
                                    <a:ext cx="3045" cy="180"/>
                                    <a:chOff x="3982" y="3960"/>
                                    <a:chExt cx="3762" cy="150"/>
                                  </a:xfrm>
                                </wpg:grpSpPr>
                                <wps:wsp>
                                  <wps:cNvPr id="1948052159" name="Line 75"/>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756644" name="Line 76"/>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812666" name="Line 77"/>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0888870" name="Line 78"/>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4136766" name="Line 79"/>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759692" name="Line 80"/>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189636" name="Line 81"/>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734799" name="Line 82"/>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373788" name="Line 83"/>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8498962" name="Line 84"/>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3059191" name="Line 85"/>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757723" name="Line 86"/>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3169004" name="Line 87"/>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318459" name="Line 88"/>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9348134" name="Line 89"/>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9995869" name="Line 90"/>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733880" name="Line 91"/>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505488" name="Line 92"/>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65259763" name="Text Box 93"/>
                                <wps:cNvSpPr txBox="1">
                                  <a:spLocks noChangeArrowheads="1"/>
                                </wps:cNvSpPr>
                                <wps:spPr bwMode="auto">
                                  <a:xfrm>
                                    <a:off x="6257" y="10320"/>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F05F2" w14:textId="77777777" w:rsidR="00541C41" w:rsidRDefault="00541C41" w:rsidP="00A61DB9">
                                      <w:pPr>
                                        <w:rPr>
                                          <w:sz w:val="40"/>
                                          <w:szCs w:val="40"/>
                                        </w:rPr>
                                      </w:pPr>
                                      <w:r w:rsidRPr="000A1FDE">
                                        <w:rPr>
                                          <w:sz w:val="40"/>
                                          <w:szCs w:val="40"/>
                                        </w:rPr>
                                        <w:t>.</w:t>
                                      </w:r>
                                    </w:p>
                                    <w:p w14:paraId="5BF3E948" w14:textId="77777777" w:rsidR="00541C41" w:rsidRPr="000A1FDE" w:rsidRDefault="00541C41" w:rsidP="00A61DB9">
                                      <w:pPr>
                                        <w:rPr>
                                          <w:sz w:val="24"/>
                                          <w:szCs w:val="24"/>
                                        </w:rPr>
                                      </w:pPr>
                                      <w:r>
                                        <w:rPr>
                                          <w:sz w:val="40"/>
                                          <w:szCs w:val="40"/>
                                        </w:rPr>
                                        <w:t xml:space="preserve"> </w:t>
                                      </w:r>
                                      <w:r w:rsidRPr="000A1FDE">
                                        <w:rPr>
                                          <w:sz w:val="24"/>
                                          <w:szCs w:val="24"/>
                                        </w:rPr>
                                        <w:t>A</w:t>
                                      </w:r>
                                    </w:p>
                                  </w:txbxContent>
                                </wps:txbx>
                                <wps:bodyPr rot="0" vert="horz" wrap="square" lIns="91440" tIns="45720" rIns="91440" bIns="45720" anchor="t" anchorCtr="0" upright="1">
                                  <a:noAutofit/>
                                </wps:bodyPr>
                              </wps:wsp>
                              <wps:wsp>
                                <wps:cNvPr id="2080167279" name="Arc 94"/>
                                <wps:cNvSpPr>
                                  <a:spLocks/>
                                </wps:cNvSpPr>
                                <wps:spPr bwMode="auto">
                                  <a:xfrm>
                                    <a:off x="6002" y="1093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8A4D65" w14:textId="77777777" w:rsidR="00541C41" w:rsidRDefault="00541C41" w:rsidP="00A61DB9">
                                      <w:pPr>
                                        <w:rPr>
                                          <w:sz w:val="40"/>
                                          <w:szCs w:val="40"/>
                                        </w:rPr>
                                      </w:pPr>
                                      <w:r w:rsidRPr="000A1FDE">
                                        <w:rPr>
                                          <w:sz w:val="40"/>
                                          <w:szCs w:val="40"/>
                                        </w:rPr>
                                        <w:t>.</w:t>
                                      </w:r>
                                      <w:r>
                                        <w:rPr>
                                          <w:sz w:val="40"/>
                                          <w:szCs w:val="40"/>
                                        </w:rPr>
                                        <w:t xml:space="preserve">  </w:t>
                                      </w:r>
                                    </w:p>
                                    <w:p w14:paraId="18C7CE92" w14:textId="77777777" w:rsidR="00541C41" w:rsidRPr="000A1FDE" w:rsidRDefault="00541C41" w:rsidP="00A61DB9">
                                      <w:pPr>
                                        <w:rPr>
                                          <w:sz w:val="24"/>
                                          <w:szCs w:val="24"/>
                                        </w:rPr>
                                      </w:pPr>
                                      <w:r>
                                        <w:rPr>
                                          <w:sz w:val="24"/>
                                          <w:szCs w:val="24"/>
                                        </w:rPr>
                                        <w:t xml:space="preserve">     </w:t>
                                      </w:r>
                                      <w:r w:rsidRPr="000A1FDE">
                                        <w:rPr>
                                          <w:sz w:val="24"/>
                                          <w:szCs w:val="24"/>
                                        </w:rPr>
                                        <w:t>B</w:t>
                                      </w:r>
                                    </w:p>
                                  </w:txbxContent>
                                </wps:txbx>
                                <wps:bodyPr rot="0" vert="horz" wrap="square" lIns="91440" tIns="45720" rIns="91440" bIns="45720" anchor="t" anchorCtr="0" upright="1">
                                  <a:noAutofit/>
                                </wps:bodyPr>
                              </wps:wsp>
                              <wps:wsp>
                                <wps:cNvPr id="1327170609" name="Arc 95"/>
                                <wps:cNvSpPr>
                                  <a:spLocks/>
                                </wps:cNvSpPr>
                                <wps:spPr bwMode="auto">
                                  <a:xfrm rot="1825023">
                                    <a:off x="4269" y="11490"/>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253558" name="Text Box 96"/>
                                <wps:cNvSpPr txBox="1">
                                  <a:spLocks noChangeArrowheads="1"/>
                                </wps:cNvSpPr>
                                <wps:spPr bwMode="auto">
                                  <a:xfrm>
                                    <a:off x="4284" y="11265"/>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C5DD2" w14:textId="77777777" w:rsidR="00541C41" w:rsidRDefault="00541C41" w:rsidP="00A61DB9">
                                      <w:r w:rsidRPr="00187473">
                                        <w:rPr>
                                          <w:position w:val="-6"/>
                                        </w:rPr>
                                        <w:object w:dxaOrig="240" w:dyaOrig="225" w14:anchorId="448AA583">
                                          <v:shape id="_x0000_i2306" type="#_x0000_t75" style="width:12pt;height:11.25pt" o:ole="">
                                            <v:imagedata r:id="rId351" o:title=""/>
                                          </v:shape>
                                          <o:OLEObject Type="Embed" ProgID="Equation.3" ShapeID="_x0000_i2306" DrawAspect="Content" ObjectID="_1773309145" r:id="rId1437"/>
                                        </w:object>
                                      </w:r>
                                    </w:p>
                                  </w:txbxContent>
                                </wps:txbx>
                                <wps:bodyPr rot="0" vert="horz" wrap="square" lIns="91440" tIns="45720" rIns="91440" bIns="45720" anchor="t" anchorCtr="0" upright="1">
                                  <a:noAutofit/>
                                </wps:bodyPr>
                              </wps:wsp>
                              <wps:wsp>
                                <wps:cNvPr id="338221095" name="Line 97"/>
                                <wps:cNvCnPr>
                                  <a:cxnSpLocks noChangeShapeType="1"/>
                                </wps:cNvCnPr>
                                <wps:spPr bwMode="auto">
                                  <a:xfrm>
                                    <a:off x="6457" y="10764"/>
                                    <a:ext cx="0" cy="9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11767" name="Line 98"/>
                                <wps:cNvCnPr>
                                  <a:cxnSpLocks noChangeShapeType="1"/>
                                </wps:cNvCnPr>
                                <wps:spPr bwMode="auto">
                                  <a:xfrm>
                                    <a:off x="6457" y="11694"/>
                                    <a:ext cx="0" cy="9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8557595" name="Line 99"/>
                                <wps:cNvCnPr>
                                  <a:cxnSpLocks noChangeShapeType="1"/>
                                </wps:cNvCnPr>
                                <wps:spPr bwMode="auto">
                                  <a:xfrm flipH="1" flipV="1">
                                    <a:off x="5407" y="10545"/>
                                    <a:ext cx="792" cy="7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9915526" name="Line 100"/>
                                <wps:cNvCnPr>
                                  <a:cxnSpLocks noChangeShapeType="1"/>
                                </wps:cNvCnPr>
                                <wps:spPr bwMode="auto">
                                  <a:xfrm flipH="1" flipV="1">
                                    <a:off x="4597" y="9716"/>
                                    <a:ext cx="792" cy="7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8168220" name="Line 101"/>
                                <wps:cNvCnPr>
                                  <a:cxnSpLocks noChangeShapeType="1"/>
                                </wps:cNvCnPr>
                                <wps:spPr bwMode="auto">
                                  <a:xfrm>
                                    <a:off x="4627" y="9750"/>
                                    <a:ext cx="1872" cy="29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6017240" name="Line 102"/>
                                <wps:cNvCnPr>
                                  <a:cxnSpLocks noChangeShapeType="1"/>
                                </wps:cNvCnPr>
                                <wps:spPr bwMode="auto">
                                  <a:xfrm flipH="1">
                                    <a:off x="5891" y="10691"/>
                                    <a:ext cx="576" cy="1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252834" name="Line 103"/>
                                <wps:cNvCnPr>
                                  <a:cxnSpLocks noChangeShapeType="1"/>
                                </wps:cNvCnPr>
                                <wps:spPr bwMode="auto">
                                  <a:xfrm>
                                    <a:off x="5199" y="10633"/>
                                    <a:ext cx="100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88463" name="Line 104"/>
                                <wps:cNvCnPr>
                                  <a:cxnSpLocks noChangeShapeType="1"/>
                                </wps:cNvCnPr>
                                <wps:spPr bwMode="auto">
                                  <a:xfrm>
                                    <a:off x="5199" y="10633"/>
                                    <a:ext cx="69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737124" name="Text Box 105"/>
                                <wps:cNvSpPr txBox="1">
                                  <a:spLocks noChangeArrowheads="1"/>
                                </wps:cNvSpPr>
                                <wps:spPr bwMode="auto">
                                  <a:xfrm>
                                    <a:off x="4432" y="934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23C91" w14:textId="77777777" w:rsidR="00541C41" w:rsidRPr="009B660B" w:rsidRDefault="00541C41" w:rsidP="00A61DB9">
                                      <w:pPr>
                                        <w:rPr>
                                          <w:sz w:val="40"/>
                                          <w:szCs w:val="40"/>
                                          <w:vertAlign w:val="superscript"/>
                                        </w:rPr>
                                      </w:pPr>
                                      <w:r w:rsidRPr="000A1FDE">
                                        <w:rPr>
                                          <w:sz w:val="40"/>
                                          <w:szCs w:val="40"/>
                                        </w:rPr>
                                        <w:t>.</w:t>
                                      </w:r>
                                      <w:r>
                                        <w:rPr>
                                          <w:sz w:val="40"/>
                                          <w:szCs w:val="40"/>
                                        </w:rPr>
                                        <w:t xml:space="preserve"> </w:t>
                                      </w:r>
                                      <w:r>
                                        <w:rPr>
                                          <w:sz w:val="24"/>
                                          <w:szCs w:val="24"/>
                                        </w:rPr>
                                        <w:t>B</w:t>
                                      </w:r>
                                      <w:r>
                                        <w:rPr>
                                          <w:sz w:val="24"/>
                                          <w:szCs w:val="24"/>
                                          <w:vertAlign w:val="superscript"/>
                                        </w:rPr>
                                        <w:t>’</w:t>
                                      </w:r>
                                    </w:p>
                                    <w:p w14:paraId="7C5A3235" w14:textId="77777777" w:rsidR="00541C41" w:rsidRPr="000A1FDE" w:rsidRDefault="00541C41" w:rsidP="00A61DB9">
                                      <w:pPr>
                                        <w:rPr>
                                          <w:sz w:val="24"/>
                                          <w:szCs w:val="24"/>
                                        </w:rPr>
                                      </w:pPr>
                                      <w:r>
                                        <w:rPr>
                                          <w:sz w:val="40"/>
                                          <w:szCs w:val="40"/>
                                        </w:rPr>
                                        <w:t xml:space="preserve"> </w:t>
                                      </w:r>
                                    </w:p>
                                  </w:txbxContent>
                                </wps:txbx>
                                <wps:bodyPr rot="0" vert="horz" wrap="square" lIns="91440" tIns="45720" rIns="91440" bIns="45720" anchor="t" anchorCtr="0" upright="1">
                                  <a:noAutofit/>
                                </wps:bodyPr>
                              </wps:wsp>
                              <wps:wsp>
                                <wps:cNvPr id="145526715" name="Arc 106"/>
                                <wps:cNvSpPr>
                                  <a:spLocks/>
                                </wps:cNvSpPr>
                                <wps:spPr bwMode="auto">
                                  <a:xfrm>
                                    <a:off x="6256" y="1220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8C33A0" w14:textId="77777777" w:rsidR="00541C41" w:rsidRDefault="00541C41" w:rsidP="00A61DB9">
                                      <w:pPr>
                                        <w:rPr>
                                          <w:sz w:val="40"/>
                                          <w:szCs w:val="40"/>
                                        </w:rPr>
                                      </w:pPr>
                                      <w:r w:rsidRPr="000A1FDE">
                                        <w:rPr>
                                          <w:sz w:val="40"/>
                                          <w:szCs w:val="40"/>
                                        </w:rPr>
                                        <w:t>.</w:t>
                                      </w:r>
                                      <w:r>
                                        <w:rPr>
                                          <w:sz w:val="40"/>
                                          <w:szCs w:val="40"/>
                                        </w:rPr>
                                        <w:t xml:space="preserve">  </w:t>
                                      </w:r>
                                    </w:p>
                                    <w:p w14:paraId="27A54CF4" w14:textId="77777777" w:rsidR="00541C41" w:rsidRPr="009B660B" w:rsidRDefault="00541C41" w:rsidP="00A61DB9">
                                      <w:pPr>
                                        <w:rPr>
                                          <w:sz w:val="24"/>
                                          <w:szCs w:val="24"/>
                                          <w:vertAlign w:val="superscript"/>
                                        </w:rPr>
                                      </w:pPr>
                                      <w:r>
                                        <w:rPr>
                                          <w:sz w:val="24"/>
                                          <w:szCs w:val="24"/>
                                        </w:rPr>
                                        <w:t xml:space="preserve">     A</w:t>
                                      </w:r>
                                      <w:r>
                                        <w:rPr>
                                          <w:sz w:val="24"/>
                                          <w:szCs w:val="24"/>
                                          <w:vertAlign w:val="superscript"/>
                                        </w:rPr>
                                        <w:t>’</w:t>
                                      </w:r>
                                    </w:p>
                                  </w:txbxContent>
                                </wps:txbx>
                                <wps:bodyPr rot="0" vert="horz" wrap="square" lIns="91440" tIns="45720" rIns="91440" bIns="45720" anchor="t" anchorCtr="0" upright="1">
                                  <a:noAutofit/>
                                </wps:bodyPr>
                              </wps:wsp>
                              <wps:wsp>
                                <wps:cNvPr id="1717610986" name="Line 107"/>
                                <wps:cNvCnPr>
                                  <a:cxnSpLocks noChangeShapeType="1"/>
                                </wps:cNvCnPr>
                                <wps:spPr bwMode="auto">
                                  <a:xfrm flipH="1">
                                    <a:off x="6217" y="10884"/>
                                    <a:ext cx="144"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2607039" name="Line 108"/>
                                <wps:cNvCnPr>
                                  <a:cxnSpLocks noChangeShapeType="1"/>
                                </wps:cNvCnPr>
                                <wps:spPr bwMode="auto">
                                  <a:xfrm>
                                    <a:off x="5640" y="10941"/>
                                    <a:ext cx="187" cy="14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06482498" name="Line 109"/>
                                <wps:cNvCnPr>
                                  <a:cxnSpLocks noChangeShapeType="1"/>
                                </wps:cNvCnPr>
                                <wps:spPr bwMode="auto">
                                  <a:xfrm>
                                    <a:off x="5546" y="11171"/>
                                    <a:ext cx="72" cy="1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99013237" name="Text Box 110"/>
                                <wps:cNvSpPr txBox="1">
                                  <a:spLocks noChangeArrowheads="1"/>
                                </wps:cNvSpPr>
                                <wps:spPr bwMode="auto">
                                  <a:xfrm>
                                    <a:off x="5006" y="1071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AFA41" w14:textId="77777777" w:rsidR="00541C41" w:rsidRPr="00F71028" w:rsidRDefault="00541C41" w:rsidP="00A61DB9">
                                      <w:pPr>
                                        <w:rPr>
                                          <w:sz w:val="24"/>
                                          <w:szCs w:val="24"/>
                                        </w:rPr>
                                      </w:pPr>
                                      <w:r>
                                        <w:rPr>
                                          <w:sz w:val="24"/>
                                          <w:szCs w:val="24"/>
                                        </w:rPr>
                                        <w:t>J</w:t>
                                      </w:r>
                                    </w:p>
                                  </w:txbxContent>
                                </wps:txbx>
                                <wps:bodyPr rot="0" vert="horz" wrap="square" lIns="91440" tIns="45720" rIns="91440" bIns="45720" anchor="t" anchorCtr="0" upright="1">
                                  <a:noAutofit/>
                                </wps:bodyPr>
                              </wps:wsp>
                              <wps:wsp>
                                <wps:cNvPr id="43342247" name="Text Box 111"/>
                                <wps:cNvSpPr txBox="1">
                                  <a:spLocks noChangeArrowheads="1"/>
                                </wps:cNvSpPr>
                                <wps:spPr bwMode="auto">
                                  <a:xfrm>
                                    <a:off x="5587" y="1169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FA159" w14:textId="77777777" w:rsidR="00541C41" w:rsidRPr="00F71028" w:rsidRDefault="00541C41" w:rsidP="00A61DB9">
                                      <w:pPr>
                                        <w:rPr>
                                          <w:sz w:val="24"/>
                                          <w:szCs w:val="24"/>
                                        </w:rPr>
                                      </w:pPr>
                                      <w:r w:rsidRPr="00F71028">
                                        <w:rPr>
                                          <w:sz w:val="24"/>
                                          <w:szCs w:val="24"/>
                                        </w:rPr>
                                        <w:t>I</w:t>
                                      </w:r>
                                    </w:p>
                                  </w:txbxContent>
                                </wps:txbx>
                                <wps:bodyPr rot="0" vert="horz" wrap="square" lIns="91440" tIns="45720" rIns="91440" bIns="45720" anchor="t" anchorCtr="0" upright="1">
                                  <a:noAutofit/>
                                </wps:bodyPr>
                              </wps:wsp>
                              <wps:wsp>
                                <wps:cNvPr id="511491204" name="Line 112"/>
                                <wps:cNvCnPr>
                                  <a:cxnSpLocks noChangeShapeType="1"/>
                                </wps:cNvCnPr>
                                <wps:spPr bwMode="auto">
                                  <a:xfrm flipV="1">
                                    <a:off x="6390" y="1119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5697291" name="Line 113"/>
                                <wps:cNvCnPr>
                                  <a:cxnSpLocks noChangeShapeType="1"/>
                                </wps:cNvCnPr>
                                <wps:spPr bwMode="auto">
                                  <a:xfrm flipV="1">
                                    <a:off x="5550" y="10646"/>
                                    <a:ext cx="7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251011" name="Line 114"/>
                                <wps:cNvCnPr>
                                  <a:cxnSpLocks noChangeShapeType="1"/>
                                </wps:cNvCnPr>
                                <wps:spPr bwMode="auto">
                                  <a:xfrm flipV="1">
                                    <a:off x="5159" y="10226"/>
                                    <a:ext cx="7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102925" name="Line 115"/>
                                <wps:cNvCnPr>
                                  <a:cxnSpLocks noChangeShapeType="1"/>
                                </wps:cNvCnPr>
                                <wps:spPr bwMode="auto">
                                  <a:xfrm flipV="1">
                                    <a:off x="6407" y="1125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648167" name="Line 116"/>
                                <wps:cNvCnPr>
                                  <a:cxnSpLocks noChangeShapeType="1"/>
                                </wps:cNvCnPr>
                                <wps:spPr bwMode="auto">
                                  <a:xfrm flipV="1">
                                    <a:off x="6872" y="11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947755" name="Line 117"/>
                                <wps:cNvCnPr>
                                  <a:cxnSpLocks noChangeShapeType="1"/>
                                </wps:cNvCnPr>
                                <wps:spPr bwMode="auto">
                                  <a:xfrm flipV="1">
                                    <a:off x="6397" y="11908"/>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406590" name="Line 118"/>
                                <wps:cNvCnPr>
                                  <a:cxnSpLocks noChangeShapeType="1"/>
                                </wps:cNvCnPr>
                                <wps:spPr bwMode="auto">
                                  <a:xfrm flipV="1">
                                    <a:off x="6412" y="11983"/>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55018148" name="Text Box 1"/>
                              <wps:cNvSpPr txBox="1"/>
                              <wps:spPr>
                                <a:xfrm>
                                  <a:off x="1672326" y="-213788"/>
                                  <a:ext cx="390525" cy="318890"/>
                                </a:xfrm>
                                <a:prstGeom prst="rect">
                                  <a:avLst/>
                                </a:prstGeom>
                                <a:solidFill>
                                  <a:schemeClr val="bg1"/>
                                </a:solidFill>
                                <a:ln w="6350">
                                  <a:solidFill>
                                    <a:schemeClr val="bg1"/>
                                  </a:solidFill>
                                </a:ln>
                              </wps:spPr>
                              <wps:txbx>
                                <w:txbxContent>
                                  <w:p w14:paraId="130C3D7C" w14:textId="77777777" w:rsidR="00541C41" w:rsidRDefault="00541C41">
                                    <w:r w:rsidRPr="008C0629">
                                      <w:rPr>
                                        <w:sz w:val="28"/>
                                        <w:szCs w:val="28"/>
                                      </w:rPr>
                                      <w:t>G</w:t>
                                    </w:r>
                                    <w:r w:rsidRPr="008C0629">
                                      <w:rPr>
                                        <w:sz w:val="28"/>
                                        <w:szCs w:val="2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8487636" name="Text Box 1"/>
                              <wps:cNvSpPr txBox="1"/>
                              <wps:spPr>
                                <a:xfrm>
                                  <a:off x="2238375" y="1323975"/>
                                  <a:ext cx="390525" cy="318890"/>
                                </a:xfrm>
                                <a:prstGeom prst="rect">
                                  <a:avLst/>
                                </a:prstGeom>
                                <a:solidFill>
                                  <a:schemeClr val="bg1"/>
                                </a:solidFill>
                                <a:ln w="6350">
                                  <a:solidFill>
                                    <a:schemeClr val="bg1"/>
                                  </a:solidFill>
                                </a:ln>
                              </wps:spPr>
                              <wps:txbx>
                                <w:txbxContent>
                                  <w:p w14:paraId="1ECC8593" w14:textId="77777777" w:rsidR="00541C41" w:rsidRDefault="00541C41">
                                    <w:r w:rsidRPr="008C0629">
                                      <w:rPr>
                                        <w:sz w:val="28"/>
                                        <w:szCs w:val="28"/>
                                      </w:rPr>
                                      <w:t>G</w:t>
                                    </w:r>
                                    <w:r>
                                      <w:rPr>
                                        <w:sz w:val="28"/>
                                        <w:szCs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 o:spid="_x0000_s2262" style="position:absolute;margin-left:37.35pt;margin-top:1.5pt;width:288.75pt;height:259.5pt;z-index:-251216896;mso-width-relative:margin;mso-height-relative:margin" coordorigin=",-2137" coordsize="26289,260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IqVoEhAAAATLAAAOAAAAZHJzL2Uyb0RvYy54bWzsXVtv28gZfS/Q/0DosYUjzvA6wjpFYsdp gXQ3QNzdZ5qiLliJZEk6dnbR/97zzZDUkJZkbxyTdnYcIKYkmpoZnvl4vvsP/7jdbqzPSVGus/R0 wl7ZEytJ42y+Tpenk/9cXpyEE6usonQebbI0OZ18ScrJP17/9S8/3OSzhGerbDNPCgsXScvZTX46 WVVVPptOy3iVbKPyVZYnKT5cZMU2qvCyWE7nRXSDq283U27b/vQmK+Z5kcVJWeLdc/Xh5LW8/mKR xNVPi0WZVNbmdIKxVfL/Qv5/Rf9PX/8QzZZFlK/WcT2M6CtGsY3WKb60vdR5VEXWdbG+c6ntOi6y MltUr+JsO80Wi3WcyDlgNszuzeZ9kV3nci7L2c0yb5cJS9tbp6++bPzj54+FtZ7j3jlu4NvMCfjE SqMt7pX8eovTGt3kyxlOfV/kn/KPRf3GUr2iad8uii39xoSsW7m6X9rVTW4rK8abju8HjHsTK8Zn Dhee79XrH69wk3Z/d8IxijBU9yZevav/nvs8FDZuIv09p6Gqc6bN109plO2g2hft6JuJhjaNAz/d iTp3J6ruKOb8IYt/LTFt+RW7hVCXrr/Surr5dzbHukXXVSbB8JBV4Y4f8LCZlRPiHvRXxfFtMbEw aeG4Xn9VcL+wxeSS4k/p0z++HtwP/CAQTnc9sD537vy3XRBH+AAbJsZY0My6RYuNucp5MawOBhLN Wpg4IlR/hwu0nzUwcQK6KC0IU/g6uB6QOOVuU5WP21SfVlGeyL1a0k5psOYx2/Ncl8arNtWHdZpY nq+WVp56ln4s5PRu0xpoVpqdraJ0mciLXn7JASomb+1Nrv0JvSixHe8FnmvTpsaK7NarXWagT61W FzvRLC/K6n2SbS06OJ1sMG4J6ujzh7JSMGtOodGn2cV6s5H3aZNaNwCrh71On5TZZj2nD+WLYnl1 timszxEJZPkjJ9Y7DYIvncuLrZJo/q4+rqL1Rh3jnm5Suh7mgeHUR0ri/i5s8S58F7onLvffnbj2 +fnJm4sz98S/YIF37pyfnZ2z/9HQmDtbrefzJKXRNdKfuQ8DQv0cUnK7lf/tMky7V5fbEoNtfstB Q5qoO0hypJxdZfMvUrjK94FN9fbTg9QNfWwpT7QCUYE0eHqQWovNOv+Z0E23sH566NtbbhR5m+Uz hLluvbdxoEDYCNkGjAavr/ayge8Ir6Eb8CBgYdAVqpIxdCQknhnfVqjuxavLbYxkr3g1eDXydcJC z3V85vgtwVLyVYwkX13XNXg1fADq8n7SCnHGHM+mR63GWRXTHkO8+iTojXg19PUQXBl3fYexLlyl wjQGXAU3cDXS9aB0BVhDx4bFo6ttwWgBfWYEvHrMN3g1eD2M10B4QWg7sDLqbKC2lmrmqGGULQ/G LMMGjDHrEHllrs28wBUcJnMdr9JcNIZ49Y2yZYyv5Js8xF5tm0O+ip62VTtfhpevodG2DF4P45UF TmhzDh9LV74O4NHaa3z1mVG3DF6P4BXGTof74c7bL42v0HnGUbd8+PsNfzX89RAfgLETAQ8IEOiw 17FcW75vtC0jXQ9L1wC+Ald4omd7Hcuz5cMzbISrEa6HhKtrh74QttuNxgpk6NMItoEAmp+Bq4Hr IbgK4TnMtlnXNBCM5dkiYW/gauB6CK7Mt30P+ngvcAABpuOoWrBUGLwaz9ZB06vjkCMWaQgdXSsY y7MVeMYy8EJ1rV3miZYRog53uQAhxFEYcL/VlVR+TVB7pvQEGwqGllklX593YhUZovZDB54wO+xE VzfZJJSZILG+C692vo+kC+HCgsKZ1zVRI+DiyZ9DWhS7SbowSRcyJ3G/34/S7SDx/T5ZGsuPYpIu TJKQyqHdj1fBgpBx3+8apoOx3Cgm58LA9ShcAzvED0x7uh8lGMuPYlIuDFyPwZW5josEoaAvXsdy pLgm58Kw1yPsFaps4AlfdB0pKlF/BEcKlFxj6TOWvoOWPo56HywUiL3p0IFwLE+KybkwdOAYHSBT IewDomvAQhGRJzdg7Y2xNDkXBq7H4IrkSyeQJZt0ZSscy5HimZQLQ16PkFdYskJXgA702OtoKUIm 5cLg9QheReDYCLHsBVmGA7iz9rIBk3Fh2MAxNsA4E4EXBLxb7iYcy7NlMi4MXo/iNeQO81FZtBtm idixcbQtk3Nh8HoMr0HgOix0e9EtqhbuCLZXk3Nh4HoMrtx2ULc4RLxL1/Y6lmvLJF0YvB7DKxLc BRIvkCjUwasYLUnIZF0Y68AR6wAnXwFK4XcjXWAsGIe9mqQLI16PilcYOz3bc8FXdWcBIglGwqvJ unip4rWbdVEO0M1B+GhqIIJdIedL6qPwNru10Dxjh1/qkWJVt3i/qWxfqg4ibWOHN0WR3VBrA3Sd kJJalvxHrgj9qSoD+aDODj73VOALsx1et8JoWjswu2krQl1TMLq2Ecad5g4F+uTIHJGHNHegHAet zcEzbcRwuOvEhfypF0Q77WDHBpUfI7v5/C6Q3mi/5eLkAhFyJ+6F650IhJqe2Ey8RTMSV7jnF93e ErLcjGpwhJYQX9tb4tEdNbbrCo2WNustkoLathvR7FB7jbY1Bg2/aVrR/N7XvKK6vbqVfYRcp90K qqGFykQCPUGbKKQkrbLit4l1g5ZLp5Pyv9dRkUyszb9SbASBavk4rZIvXA/pxhOr0D+50j+J0hiX Op1UE0sdnlWqr9N1XqyXK3yTaiqRZm/Qj2exlj1LyD6iRoW50IvhumwgDctGqVUetHrFmyK2UPat Kzdod9XSgrZsbdD5o2IBNeVkpjazhSP9RLscr2NiIb5WPV9oEI0oQCbavG6xspzXj+z3uDOL7Qad sv5+Ytn0j2ZBZzYnIMmtPYEjMXjvSRjjvSddtl/1tym+6MaSV+t93WX7dfKk1f6T2q/DSWpMB64G x4UaV3vigSvCpNGeeHBsSC9tT1Jfq10NMrld3miFdZbriK4V9ZLjCPBGwy9byuc8K6lPFi0KCqJj 2oQRWXiVlv/AyQoKl3Jb3nsypkRXlqBpTla/6xHRs6LfTa2YWOimdqXuSh5VNBEaEB2S5FL3zFq1 Rws03DmdpGgJh35xt1VxTf3jfvq1meY2+5xcZvIKFc33BPcXo2qeYruP4+urdfw2+U0/mTFZ/LM5 H6OQ16jHgLeFryp+3P1EnVOvqXZpLABN5eiUyqrIfkWjJtyaFzAj6p+kL5oClD7/5vN4k5WJWhK1 BvViyFtMyNBkRksLmvZM7Rs48Xk2bNIIAASv3p3qz8kT7u+89Rhq0D7tDDXQu8Q5PEAHPJmYrWoW S2qgB3goAvC11EBRMBZyz4ZXnsRY3WoLHdJARyATGXOVhVMjCo36wFRcP7Zw02tL3/OGJ5xODE8A 9WiYiOEJhicQV3ooT3i0anv/I+v75x5YbLBOxclIZyTrkbIjmSet9qTl3OGe43mt8XlnwNPD0+hp O4wBz+Wh0rgYkut7mrpHPQyoka2vdHjtAdxrdmnsd2gua+x3Wnvcx5D0lnca0aGJDvhYOYc9rVst TAwQJajxdR9mUcXX7cCXytSOr0OFJ2EhkOSo1PWGrfeExWbQTs705edRuVIdn+c4UlaiF/vQ1kwa 7SZT3a3VM1gSn6PPYro7A9ueQx8Nx6i8nNYSRwxQDGMvdBFsa6BrmpPb05usmOdFFh+LFwg8tG5A rYGe2B0qevCf5EbamwbTJsWijp7bY24BFUYgYUwHRhifs65LlMSl9WiXKMmWlyiM0bBGCOZ5vFuM AIWeCSq1w+8sJf3taVrqHcY0gsoVvRABkyxixy4MpE19jYP1NRjqBTEf/BgcVGMYzB4gClGjGK5f l4FB/lntkQYRs2J4EBkqryqRzAVM4EYmG5ksW+vBzrOeEzx8mwUI7enhd6ioRCmSNSR7IWX7kl/G 9lUo704SewEeHEQuQDyaAIBnoeoZlW7AcCLULbe5x1HguQfZNvoK0YRPxCJ0oDIqUqOAqgK/dkAF o4GdVdJgPBiekcg1QB0QqBwhaKi3sYuZlQGRDNm2T852H4hTkrC1QL3j6R7VdmZwOiBOoZChhhHC ext52rqG8JzVsDqgb8h1VOge8id7BoZjQZw9yBrfkPENRbPqG/mGWi+p8Q1pviHmkjknYK2RkuK3 QN17YoOeR4+P7ebUHJQYF9TtPyAWTMzWFtG5iII+Eo2tRbBf4jnQhm2b2G4T221iu8lsD87eRHJr tvfvP75KabUvPAfsfn2i9Wh/RdpXGwlhqIFODRDZ7SNsBOXPuqbxdrmezk4j/ZZ906LPWRNCArWc GIpmsaFuRGSw4aqc0OGIs2GDSI4C16q+5HiyR5RSi8TC08k2mSOlMEnVkbI7Pc/kE02EtjvvuceS OGC6doCiPj08DxtNghq/KmUJW8uVVnANxdT2UxrIAWd1+5+/fdygeNBsXCZs3w05ygD3YDxAYIlu lvTcWplDfFYPxo3DElnRzxrF9yO3a354pmTxRcpiNLNnDncg75TbfWezZHo0yXA2S8+G1UP5gwI1 hJ1cpjIUD3MHGZulsVl2hUZLj75CMWmZiVFMNMUEdTpczt19okOP2hlQdHh1u3aGAGF5z4zokLm6 JkV91lmCAUvZtGzQiA5NdHiULc54r2A2Mtg0f8cThZ7sDcX2HeSuS9KB2h+HTBrPnUZLQ4zupjM8 eZVso/LVdh0XWZktqldxtp2icME6TmTqwJTb7GFJBEx4ni8CToEeenwqGyBYai9iPQ8BqnXYFDTA jhHupeh9BrAp6oflKFy2qqp8Np2W8bcDrONQy0Kb9QErpdsAOQI/w7+sFwrxGNWbl3F+HIkLBrBn JoBaD6BG9RhmI7S+jYBQUX6IiABURsArzMPQbAiv2EeSl+yUCWICL84+jGWEN8a4Mb4VJfBsAQMw CjL2GIEeszMoh5UJKhKwKBLZFbAGsOv5PEn/3GmDYIzCRdftvoQdyo/cZwRQuhoJKxDn32EEBrAG sBN02HRt3yPVvKNztebYJw58uANYFwYKRQmE6k1rKMFLScxGvYzlbFnkn3LFJlG2uU4gfyoFDBYD m4XMbf3DO9eaRmm71vGa6pay9tauWmJda5GKPzuU9I2H/AlHx2QVY7MDIaxYKC+vqCk6fIWqIOPh GJz7vGQdo6lUTpOzTaEKsVwtm9TBzlmblAJoUG9KlRvufPaQK9QUVZY3UctA3H9XGxxBG/Ui9Qyq ZR5frFEq5kNUVh+jApWlITaoYPhP+G+xyTAq1ASWRxOLSojve//bFhhPr7dnGaoUQwXH6OQhxlRU m+ZwUWTbX1DC4g2VNcdHByuSL7IiTt68kSfBhoUyuh/ST3ncqNiUsHF5+0tU5BYdoqQ5spZ/zD6t ojyROnhTYhOruzuXogieS21zlDQI3RB9Edogt0fvFlRqC50Au4EoMVzcSOnucow/w25pHXFmtwyz W+Rz5maJpwz22hI9Clbr+DyqIv21rN40S3i2yjbzpHj9fwEAAAD//wMAUEsDBBQABgAIAAAAIQD0 c8tD3wAAAAgBAAAPAAAAZHJzL2Rvd25yZXYueG1sTI9BS8NAEIXvgv9hGcGb3SS1rcRMSinqqQi2 gnjbJtMkNDsbstsk/feOJz0Nj/d4871sPdlWDdT7xjFCPItAEReubLhC+Dy8PjyB8sFwaVrHhHAl D+v89iYzaelG/qBhHyolJexTg1CH0KVa+6Ima/zMdcTinVxvTRDZV7rszSjlttVJFC21NQ3Lh9p0 tK2pOO8vFuFtNONmHr8Mu/Npe/0+LN6/djEh3t9Nm2dQgabwF4ZffEGHXJiO7sKlVy3C6nElSYS5 LBJ7uUgSUEcEuRHoPNP/B+Q/AAAA//8DAFBLAQItABQABgAIAAAAIQC2gziS/gAAAOEBAAATAAAA AAAAAAAAAAAAAAAAAABbQ29udGVudF9UeXBlc10ueG1sUEsBAi0AFAAGAAgAAAAhADj9If/WAAAA lAEAAAsAAAAAAAAAAAAAAAAALwEAAF9yZWxzLy5yZWxzUEsBAi0AFAAGAAgAAAAhAKIipWgSEAAA BMsAAA4AAAAAAAAAAAAAAAAALgIAAGRycy9lMm9Eb2MueG1sUEsBAi0AFAAGAAgAAAAhAPRzy0Pf AAAACAEAAA8AAAAAAAAAAAAAAAAAbBIAAGRycy9kb3ducmV2LnhtbFBLBQYAAAAABAAEAPMAAAB4 EwAAAAA= ">
                      <v:group id="_x0000_s2263" style="position:absolute;width:23672;height:23876" coordorigin="3609,9345" coordsize="3728,3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tNw8kAAADjAAAADwAAAGRycy9kb3ducmV2LnhtbERPXYvCMBB8P/A/hBV8 O9MqnlKNIuKJDyL4AeLb0qxtsdmUJtfWf385EG7edmdnZmex6kwpGqpdYVlBPIxAEKdWF5wpuF6+ P2cgnEfWWFomBS9ysFr2PhaYaNvyiZqzz0QwYZeggtz7KpHSpTkZdENbEQfuYWuDPox1JnWNbTA3 pRxF0Zc0WHBIyLGiTU7p8/xjFOxabNfjeNscno/N636ZHG+HmJQa9Lv1HISnzv8fv9V7Hd6fRdN4 NAmAv05hAXL5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0q03DyQAA AOMAAAAPAAAAAAAAAAAAAAAAAKoCAABkcnMvZG93bnJldi54bWxQSwUGAAAAAAQABAD6AAAAoAMA AAAA ">
                        <v:group id="Group 55" o:spid="_x0000_s2264" style="position:absolute;left:3962;top:1170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nBF8kAAADjAAAADwAAAGRycy9kb3ducmV2LnhtbERPzWrCQBC+F/oOyxR6 q5soTTR1FZG29CCCUZDehuyYBLOzIbtN4tt3CwWP8/3Pcj2aRvTUudqygngSgSAurK65VHA6frzM QTiPrLGxTApu5GC9enxYYqbtwAfqc1+KEMIuQwWV920mpSsqMugmtiUO3MV2Bn04u1LqDocQbho5 jaJEGqw5NFTY0rai4pr/GAWfAw6bWfze766X7e37+Lo/72JS6vlp3LyB8DT6u/jf/aXD/Pk0SZM0 Xczg76cAgFz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MicEXyQAA AOMAAAAPAAAAAAAAAAAAAAAAAKoCAABkcnMvZG93bnJldi54bWxQSwUGAAAAAAQABAD6AAAAoAMA AAAA ">
                          <v:line id="Line 56" o:spid="_x0000_s2265"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x3dMoAAADjAAAADwAAAGRycy9kb3ducmV2LnhtbERPS0vDQBC+C/0Pywi92U0fCSXtthRF aD2IrYI9TrNjkpqdDbtrEv+9Kwge53vPejuYRnTkfG1ZwXSSgCAurK65VPD2+ni3BOEDssbGMin4 Jg/bzehmjbm2PR+pO4VSxBD2OSqoQmhzKX1RkUE/sS1x5D6sMxji6UqpHfYx3DRyliSZNFhzbKiw pfuKis/Tl1HwPH/Jut3haT+8H7JL8XC8nK+9U2p8O+xWIAIN4V/8597rOD+dJmm6WCxn8PtTBEB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HfHd0ygAAAOMAAAAPAAAA AAAAAAAAAAAAAKECAABkcnMvZG93bnJldi54bWxQSwUGAAAAAAQABAD5AAAAmAMAAAAA "/>
                          <v:line id="Line 57" o:spid="_x0000_s2266"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JxrcoAAADjAAAADwAAAGRycy9kb3ducmV2LnhtbERPT0vDMBS/C/sO4Q28iEun22i7ZWMI goddnNLh7dk8m9LmpSZxq9/eCILH9/v/NrvR9uJMPrSOFcxnGQji2umWGwWvL4+3OYgQkTX2jknB NwXYbSdXGyy1u/AznY+xESmEQ4kKTIxDKWWoDVkMMzcQJ+7DeYsxnb6R2uMlhdte3mXZSlpsOTUY HOjBUN0dv6wCmR9uPv3+fdFV3elUmKquhreDUtfTcb8GEWmM/+I/95NO8xf56r7Il8USfn9KAMjt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fUnGtygAAAOMAAAAPAAAA AAAAAAAAAAAAAKECAABkcnMvZG93bnJldi54bWxQSwUGAAAAAAQABAD5AAAAmAMAAAAA "/>
                          <v:line id="Line 58" o:spid="_x0000_s2267"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9xqskAAADjAAAADwAAAGRycy9kb3ducmV2LnhtbERPT0vDMBS/C/sO4QleZEs3hq112RiC 4GEXt9Hh7dk8m9LmpUviVr+9EQSP7/f/rTaj7cWFfGgdK5jPMhDEtdMtNwqOh5dpASJEZI29Y1Lw TQE268nNCkvtrvxGl31sRArhUKICE+NQShlqQxbDzA3Eift03mJMp2+k9nhN4baXiyx7kBZbTg0G B3o2VHf7L6tAFrv7s99+LLuqO50eTVVXw/tOqbvbcfsEItIY/8V/7led5hfLfJHn8yKH358SAHL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b/carJAAAA4wAAAA8AAAAA AAAAAAAAAAAAoQIAAGRycy9kb3ducmV2LnhtbFBLBQYAAAAABAAEAPkAAACXAwAAAAA= "/>
                          <v:line id="Line 59" o:spid="_x0000_s2268"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hMkAAADjAAAADwAAAGRycy9kb3ducmV2LnhtbERPT0vDMBS/C36H8AQv4tLZWbq6bAxB 8LCLUzq8vTXPprR5qUnc6rc3guDx/f6/1WaygziRD51jBfNZBoK4cbrjVsHb69NtCSJEZI2DY1Lw TQE268uLFVbanfmFTvvYihTCoUIFJsaxkjI0hiyGmRuJE/fhvMWYTt9K7fGcwu0g77KskBY7Tg0G R3o01PT7L6tAlrubT789Lvq6PxyWpm7q8X2n1PXVtH0AEWmK/+I/97NO88v7RV7M8yKH358SAHL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7fr4TJAAAA4wAAAA8AAAAA AAAAAAAAAAAAoQIAAGRycy9kb3ducmV2LnhtbFBLBQYAAAAABAAEAPkAAACXAwAAAAA= "/>
                          <v:line id="Line 60" o:spid="_x0000_s2269"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BY8cwAAADiAAAADwAAAGRycy9kb3ducmV2LnhtbESPQUsDMRSE74L/ITzBi7RJ62rr2rQU QfDQi1W2eHtunptlNy9rEtv13xtB8DjMzDfMajO6XhwpxNazhtlUgSCuvWm50fD68jhZgogJ2WDv mTR8U4TN+vxshaXxJ36m4z41IkM4lqjBpjSUUsbaksM49QNx9j58cJiyDI00AU8Z7no5V+pWOmw5 L1gc6MFS3e2/nAa53F19hu170VXd4XBnq7oa3nZaX16M23sQicb0H/5rPxkNc7WYXd+oooDfS/kO yP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zwWPHMAAAA4gAAAA8A AAAAAAAAAAAAAAAAoQIAAGRycy9kb3ducmV2LnhtbFBLBQYAAAAABAAEAPkAAACaAwAAAAA= "/>
                          <v:line id="Line 61" o:spid="_x0000_s2270"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TXucwAAADiAAAADwAAAGRycy9kb3ducmV2LnhtbESPQUvDQBSE70L/w/IEL2I3iaXU2G0p guChF1tJ8fbMPrMh2bfp7tqm/74rCB6HmfmGWa5H24sT+dA6VpBPMxDEtdMtNwo+9q8PCxAhImvs HZOCCwVYryY3Syy1O/M7nXaxEQnCoUQFJsahlDLUhiyGqRuIk/ftvMWYpG+k9nhOcNvLIsvm0mLL acHgQC+G6m73YxXIxfb+6Ddfs67qDocnU9XV8LlV6u523DyDiDTG//Bf+00rKLK8mM0f8xx+L6U7 IFdX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lk17nMAAAA4gAAAA8A AAAAAAAAAAAAAAAAoQIAAGRycy9kb3ducmV2LnhtbFBLBQYAAAAABAAEAPkAAACaAwAAAAA= "/>
                          <v:line id="Line 62" o:spid="_x0000_s2271"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f1mMoAAADjAAAADwAAAGRycy9kb3ducmV2LnhtbERPT0vDMBS/C36H8AQv4tLOTbu6bAxB 8LCLm3R4ezZvTWnzUpO41W9vBMHj+/1/y/Voe3EiH1rHCvJJBoK4drrlRsHb/vm2ABEissbeMSn4 pgDr1eXFEkvtzvxKp11sRArhUKICE+NQShlqQxbDxA3EiTs6bzGm0zdSezyncNvLaZbdS4stpwaD Az0Zqrvdl1Ugi+3Np998zLqqOxwWpqqr4X2r1PXVuHkEEWmM/+I/94tO86ez4i7L84c5/P6UAJC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V/WYygAAAOMAAAAPAAAA AAAAAAAAAAAAAKECAABkcnMvZG93bnJldi54bWxQSwUGAAAAAAQABAD5AAAAmAMAAAAA "/>
                          <v:line id="Line 63" o:spid="_x0000_s2272"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asLsgAAADiAAAADwAAAGRycy9kb3ducmV2LnhtbERPS0vDQBC+C/6HZQQvYjc+m8ZuSxEE D71YJcXbmB2zIdnZuLu28d87B8Hjx/deric/qAPF1AU2cDUrQBE3wXbcGnh7fbosQaWMbHEITAZ+ KMF6dXqyxMqGI7/QYZdbJSGcKjTgch4rrVPjyGOahZFYuM8QPWaBsdU24lHC/aCvi+Jee+xYGhyO 9Oio6Xff3oAutxdfcfNx29f9fr9wdVOP71tjzs+mzQOoTFP+F/+5n63Mny/u5mVxI5vlkmD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XasLsgAAADiAAAADwAAAAAA AAAAAAAAAAChAgAAZHJzL2Rvd25yZXYueG1sUEsFBgAAAAAEAAQA+QAAAJYDAAAAAA== "/>
                          <v:line id="Line 64" o:spid="_x0000_s2273"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6LT8oAAADjAAAADwAAAGRycy9kb3ducmV2LnhtbERPT0vDMBS/C36H8AQv4tKNqmtdNsZA 8LCLUzq8PZtnU9q8dEncum+/CILH9/v/FqvR9uJIPrSOFUwnGQji2umWGwUf7y/3cxAhImvsHZOC MwVYLa+vFlhqd+I3Ou5iI1IIhxIVmBiHUspQG7IYJm4gTty38xZjOn0jtcdTCre9nGXZo7TYcmow ONDGUN3tfqwCOd/eHfz6K++qbr8vTFVXw+dWqdubcf0MItIY/8V/7led5ufZ9OEpL2YF/P6UAJDL C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2zotPygAAAOMAAAAPAAAA AAAAAAAAAAAAAKECAABkcnMvZG93bnJldi54bWxQSwUGAAAAAAQABAD5AAAAmAMAAAAA "/>
                          <v:line id="Line 65" o:spid="_x0000_s2274"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V9J8sAAADjAAAADwAAAGRycy9kb3ducmV2LnhtbESPQUsDMRSE70L/Q3gFL8UmlqLbtWkp guChF6ts8fbcPDfLbl7WJLbrvzdCweMwM98w6+3oenGiEFvPGm7nCgRx7U3LjYa316ebAkRMyAZ7 z6ThhyJsN5OrNZbGn/mFTofUiAzhWKIGm9JQShlrSw7j3A/E2fv0wWHKMjTSBDxnuOvlQqk76bDl vGBxoEdLdXf4dhpksZ99hd3Hsqu643Flq7oa3vdaX0/H3QOIRGP6D1/az0ZDJqrFfaFWS/j7lP+A 3Pw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4V9J8sAAADjAAAADwAA AAAAAAAAAAAAAAChAgAAZHJzL2Rvd25yZXYueG1sUEsFBgAAAAAEAAQA+QAAAJkDAAAAAA== "/>
                          <v:line id="Line 66" o:spid="_x0000_s2275"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0md8gAAADjAAAADwAAAGRycy9kb3ducmV2LnhtbERPzUrEMBC+C75DGMGLuIlVtK2bXRZB 8LAXV+nibWzGprSZ1CTu1rc3guBxvv9Zrmc3igOF2HvWcLVQIIhbb3ruNLy+PF6WIGJCNjh6Jg3f FGG9Oj1ZYm38kZ/psEudyCEca9RgU5pqKWNryWFc+Ik4cx8+OEz5DJ00AY853I2yUOpWOuw5N1ic 6MFSO+y+nAZZbi8+w+b9ZmiG/b6yTdtMb1utz8/mzT2IRHP6F/+5n0yef3ddqqKoVAW/P2UA5O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00md8gAAADjAAAADwAAAAAA AAAAAAAAAAChAgAAZHJzL2Rvd25yZXYueG1sUEsFBgAAAAAEAAQA+QAAAJYDAAAAAA== "/>
                          <v:line id="Line 67" o:spid="_x0000_s2276"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4COMoAAADjAAAADwAAAGRycy9kb3ducmV2LnhtbERPT0vDMBS/C36H8AQvsqXObqt12RiC 4GGXTenw9myeTWnzUpO41W9vBMHj+/1/q81oe3EiH1rHCm6nGQji2umWGwWvL0+TAkSIyBp7x6Tg mwJs1pcXKyy1O/OeTofYiBTCoUQFJsahlDLUhiyGqRuIE/fhvMWYTt9I7fGcwm0vZ1m2kBZbTg0G B3o0VHeHL6tAFrubT799z7uqOx7vTVVXw9tOqeurcfsAItIY/8V/7med5uf58m62KOZz+P0pAS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xDgI4ygAAAOMAAAAPAAAA AAAAAAAAAAAAAKECAABkcnMvZG93bnJldi54bWxQSwUGAAAAAAQABAD5AAAAmAMAAAAA "/>
                          <v:line id="Line 68" o:spid="_x0000_s2277"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ndWssAAADhAAAADwAAAGRycy9kb3ducmV2LnhtbESPQUvDQBSE70L/w/IEL2I3FRtj7LYU QfDQS6uk9PaafWZDsm/T3bWN/94VBI/DzHzDLFaj7cWZfGgdK5hNMxDEtdMtNwo+3l/vChAhImvs HZOCbwqwWk6uFlhqd+EtnXexEQnCoUQFJsahlDLUhiyGqRuIk/fpvMWYpG+k9nhJcNvL+yzLpcWW 04LBgV4M1d3uyyqQxeb25NfHh67q9vsnU9XVcNgodXM9rp9BRBrjf/iv/aYV5MXjrMjmOfw+Sm9A L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MndWssAAADhAAAADwAA AAAAAAAAAAAAAAChAgAAZHJzL2Rvd25yZXYueG1sUEsFBgAAAAAEAAQA+QAAAJkDAAAAAA== "/>
                          <v:line id="Line 69" o:spid="_x0000_s2278"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NcC8wAAADiAAAADwAAAGRycy9kb3ducmV2LnhtbESPQUsDMRSE70L/Q3gFL2KzLdV216al CIKHXqyyxdtz89wsu3lZk9hu/30jFDwOM/MNs9oMthNH8qFxrGA6yUAQV043XCv4eH+5X4IIEVlj 55gUnCnAZj26WWGh3Ynf6LiPtUgQDgUqMDH2hZShMmQxTFxPnLxv5y3GJH0ttcdTgttOzrLsUVps OC0Y7OnZUNXuf60Cudzd/fjt17wt28MhN2VV9p87pW7Hw/YJRKQh/oev7VetYDHLFvP8IZ/C36V0 B+T6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yzXAvMAAAA4gAAAA8A AAAAAAAAAAAAAAAAoQIAAGRycy9kb3ducmV2LnhtbFBLBQYAAAAABAAEAPkAAACaAwAAAAA= "/>
                          <v:line id="Line 70" o:spid="_x0000_s2279"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Pt/csAAADiAAAADwAAAGRycy9kb3ducmV2LnhtbESPQUvEMBSE74L/ITzBi7iJS1nautll EQQPe3GVLt6ezbMpbV5qEnfrvzeC4HGYmW+Y9XZ2ozhRiL1nDXcLBYK49abnTsPry+NtCSImZIOj Z9LwTRG2m8uLNdbGn/mZTofUiQzhWKMGm9JUSxlbSw7jwk/E2fvwwWHKMnTSBDxnuBvlUqmVdNhz XrA40YOldjh8OQ2y3N98ht17MTTD8VjZpm2mt73W11fz7h5Eojn9h//aT0ZDocpVValiCb+X8h2Q m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gPt/csAAADiAAAADwAA AAAAAAAAAAAAAAChAgAAZHJzL2Rvd25yZXYueG1sUEsFBgAAAAAEAAQA+QAAAJkDAAAAAA== "/>
                          <v:line id="Line 71" o:spid="_x0000_s2280"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WJZcsAAADiAAAADwAAAGRycy9kb3ducmV2LnhtbESPQUsDMRSE74L/ITzBi9hktUp3bVqK IHjoxSpbvD03z82ym5c1ie36741Q8DjMzDfMcj25QRwoxM6zhmKmQBA33nTcanh7fbpegIgJ2eDg mTT8UIT16vxsiZXxR36hwy61IkM4VqjBpjRWUsbGksM48yNx9j59cJiyDK00AY8Z7gZ5o9S9dNhx XrA40qOlpt99Ow1ysb36CpuPeV/3+31p66Ye37daX15MmwcQiab0Hz61n42Gsry7LZQq5vB3Kd8B ufo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iWJZcsAAADiAAAADwAA AAAAAAAAAAAAAAChAgAAZHJzL2Rvd25yZXYueG1sUEsFBgAAAAAEAAQA+QAAAJkDAAAAAA== "/>
                          <v:line id="Line 72" o:spid="_x0000_s2281"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j2iMkAAADjAAAADwAAAGRycy9kb3ducmV2LnhtbERPT0vDMBS/C/sO4QleZEs3apl12RiC 4GEXt9Hh7dk8m9LmpUviVr+9EQSP7/f/rTaj7cWFfGgdK5jPMhDEtdMtNwqOh5fpEkSIyBp7x6Tg mwJs1pObFZbaXfmNLvvYiBTCoUQFJsahlDLUhiyGmRuIE/fpvMWYTt9I7fGawm0vF1lWSIstpwaD Az0bqrv9l1Ugl7v7s99+5F3VnU6Ppqqr4X2n1N3tuH0CEWmM/+I/96tO84useCjmizyH358SAHL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p49ojJAAAA4wAAAA8AAAAA AAAAAAAAAAAAoQIAAGRycy9kb3ducmV2LnhtbFBLBQYAAAAABAAEAPkAAACXAwAAAAA= "/>
                          <v:line id="Line 73" o:spid="_x0000_s2282"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EycwAAADiAAAADwAAAGRycy9kb3ducmV2LnhtbESPQUvDQBSE74L/YXmCF7GbGlti2m0p BcFDL1ZJ8fbMvmZDsm/T3bWN/94VBI/DzHzDLNej7cWZfGgdK5hOMhDEtdMtNwre357vCxAhImvs HZOCbwqwXl1fLbHU7sKvdN7HRiQIhxIVmBiHUspQG7IYJm4gTt7ReYsxSd9I7fGS4LaXD1k2lxZb TgsGB9oaqrv9l1Ugi93dyW8+H7uqOxyeTFVXw8dOqdubcbMAEWmM/+G/9otWkOdFnk1n8x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Q/xMnMAAAA4gAAAA8A AAAAAAAAAAAAAAAAoQIAAGRycy9kb3ducmV2LnhtbFBLBQYAAAAABAAEAPkAAACaAwAAAAA= "/>
                        </v:group>
                        <v:group id="Group 74" o:spid="_x0000_s2283" style="position:absolute;left:3609;top:1055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5XgcwAAADiAAAADwAAAGRycy9kb3ducmV2LnhtbESPT2vCQBTE70K/w/IK vYhujBLT1FW0IP65VdueH9nXJG32bciuGv30bqHQ4zAzv2Fmi87U4kytqywrGA0jEMS51RUXCt6P 60EKwnlkjbVlUnAlB4v5Q2+GmbYXfqPzwRciQNhlqKD0vsmkdHlJBt3QNsTB+7KtQR9kW0jd4iXA TS3jKEqkwYrDQokNvZaU/xxORsHy43mzivvfTXHdTW6b5HM/GXd7pZ4eu+ULCE+d/w//tbdaQTpO p+k0TkbweyncATm/A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ArleB zAAAAOIAAAAPAAAAAAAAAAAAAAAAAKoCAABkcnMvZG93bnJldi54bWxQSwUGAAAAAAQABAD6AAAA owMAAAAA ">
                          <v:line id="Line 75" o:spid="_x0000_s2284"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DT6soAAADjAAAADwAAAGRycy9kb3ducmV2LnhtbERPX0/CMBB/J/E7NGfiG3SgLDAohGhM wAciSAKPx3pu0/W6tHWb396amPh4v/+3XPemFi05X1lWMB4lIIhzqysuFJzenoczED4ga6wtk4Jv 8rBe3QyWmGnb8YHaYyhEDGGfoYIyhCaT0uclGfQj2xBH7t06gyGerpDaYRfDTS0nSZJKgxXHhhIb eiwp/zx+GQX7+9e03exetv15l17zp8P18tE5pe5u+80CRKA+/Iv/3Fsd588fZsl0Mp7O4fenCIB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58NPqygAAAOMAAAAPAAAA AAAAAAAAAAAAAKECAABkcnMvZG93bnJldi54bWxQSwUGAAAAAAQABAD5AAAAmAMAAAAA "/>
                          <v:line id="Line 76" o:spid="_x0000_s2285"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cf2soAAADjAAAADwAAAGRycy9kb3ducmV2LnhtbERPT0vDMBS/C36H8AZexKVq7Wa3bAxB 8LCLUzq8PZtnU9q81CRu3bc3A8Hj+/1/y/Voe3EgH1rHCm6nGQji2umWGwXvb883cxAhImvsHZOC EwVYry4vllhqd+RXOuxiI1IIhxIVmBiHUspQG7IYpm4gTtyX8xZjOn0jtcdjCre9vMuyQlpsOTUY HOjJUN3tfqwCOd9ef/vNZ95V3X7/aKq6Gj62Sl1Nxs0CRKQx/ov/3C86zb/PZ7OHoshzOP+UAJCr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ytx/aygAAAOMAAAAPAAAA AAAAAAAAAAAAAKECAABkcnMvZG93bnJldi54bWxQSwUGAAAAAAQABAD5AAAAmAMAAAAA "/>
                          <v:line id="Line 77" o:spid="_x0000_s2286"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V6HcsAAADiAAAADwAAAGRycy9kb3ducmV2LnhtbESPQUvDQBSE74L/YXmCF7GbFIlp2m0p guChF1tJ8faafWZDsm/j7trGf+8KgsdhZr5hVpvJDuJMPnSOFeSzDARx43THrYK3w/N9CSJEZI2D Y1LwTQE26+urFVbaXfiVzvvYigThUKECE+NYSRkaQxbDzI3Eyftw3mJM0rdSe7wkuB3kPMsKabHj tGBwpCdDTb//sgpkubv79NvTQ1/3x+PC1E09vu+Uur2ZtksQkab4H/5rv2gFi/yxzOdFUcD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iV6HcsAAADiAAAADwAA AAAAAAAAAAAAAAChAgAAZHJzL2Rvd25yZXYueG1sUEsFBgAAAAAEAAQA+QAAAJkDAAAAAA== "/>
                          <v:line id="Line 78" o:spid="_x0000_s2287"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7MIsoAAADiAAAADwAAAGRycy9kb3ducmV2LnhtbESPwUrDQBCG74LvsIzgRexGEZum3ZYi CB56sUqKt2l2zIZkZ+Pu2sa3dw6Ccxvm/7/hW20mP6gTxdQFNnA3K0ARN8F23Bp4f3u+LUGljGxx CEwGfijBZn15scLKhjO/0mmfWyUQThUacDmPldapceQxzcJILLfPED1mWWOrbcSzwP2g74viUXvs WD44HOnJUdPvv70BXe5uvuL2+NDX/eGwcHVTjx87Y66vpu0SVKYp/4f/2i/WwGJelDJzkRAl0QG9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wfswiygAAAOIAAAAPAAAA AAAAAAAAAAAAAKECAABkcnMvZG93bnJldi54bWxQSwUGAAAAAAQABAD5AAAAmAMAAAAA "/>
                          <v:line id="Line 79" o:spid="_x0000_s2288"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MufsoAAADjAAAADwAAAGRycy9kb3ducmV2LnhtbERPT0vDMBS/C36H8AZexKVzpc5u2RiC 4GEXt9Hh7dk8m9LmpSZxq9/eCILH9/v/VpvR9uJMPrSOFcymGQji2umWGwXHw/PdAkSIyBp7x6Tg mwJs1tdXKyy1u/ArnfexESmEQ4kKTIxDKWWoDVkMUzcQJ+7DeYsxnb6R2uMlhdte3mdZIS22nBoM DvRkqO72X1aBXOxuP/32Pe+q7nR6NFVdDW87pW4m43YJItIY/8V/7hed5ufzfDYvHooC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GUy5+ygAAAOMAAAAPAAAA AAAAAAAAAAAAAKECAABkcnMvZG93bnJldi54bWxQSwUGAAAAAAQABAD5AAAAmAMAAAAA "/>
                          <v:line id="Line 80" o:spid="_x0000_s2289"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8dfMwAAADiAAAADwAAAGRycy9kb3ducmV2LnhtbESPQUvDQBSE74L/YXmCF2k3Vm2T2G0p guChl1ZJ6e2ZfWZDsm/j7trGf+8KgsdhZr5hluvR9uJEPrSOFdxOMxDEtdMtNwreXp8nOYgQkTX2 jknBNwVYry4vllhqd+YdnfaxEQnCoUQFJsahlDLUhiyGqRuIk/fhvMWYpG+k9nhOcNvLWZbNpcWW 04LBgZ4M1d3+yyqQ+fbm02/e77uqOxwKU9XVcNwqdX01bh5BRBrjf/iv/aIV3OWLxUMxL2bweynd Abn6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8vHXzMAAAA4gAAAA8A AAAAAAAAAAAAAAAAoQIAAGRycy9kb3ducmV2LnhtbFBLBQYAAAAABAAEAPkAAACaAwAAAAA= "/>
                          <v:line id="Line 81" o:spid="_x0000_s2290"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15mMwAAADjAAAADwAAAGRycy9kb3ducmV2LnhtbESPQUvEMBSE74L/ITzBi7hpq5Zu3eyy CIKHvbhKF2/P5tmUNi81ibv13xtB8DjMzDfMajPbURzJh96xgnyRgSBune65U/D68nhdgQgRWePo mBR8U4DN+vxshbV2J36m4z52IkE41KjAxDjVUobWkMWwcBNx8j6ctxiT9J3UHk8JbkdZZFkpLfac FgxO9GCoHfZfVoGsdleffvt+OzTD4bA0TdtMbzulLi/m7T2ISHP8D/+1n7SCIi/u8mpZ3pTw+yn9 Abn+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aNeZjMAAAA4wAAAA8A AAAAAAAAAAAAAAAAoQIAAGRycy9kb3ducmV2LnhtbFBLBQYAAAAABAAEAPkAAACaAwAAAAA= "/>
                          <v:line id="Line 82" o:spid="_x0000_s2291"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XlUcwAAADiAAAADwAAAGRycy9kb3ducmV2LnhtbESPQUvDQBSE70L/w/IKXsRuaotN0m5L EQQPvVglxdsz+8yGZN/G3bWN/94VBI/DzHzDbHaj7cWZfGgdK5jPMhDEtdMtNwpeXx5vcxAhImvs HZOCbwqw206uNlhqd+FnOh9jIxKEQ4kKTIxDKWWoDVkMMzcQJ+/DeYsxSd9I7fGS4LaXd1l2Ly22 nBYMDvRgqO6OX1aBzA83n37/vuyq7nQqTFVXw9tBqevpuF+DiDTG//Bf+0kryBf5arFcFQX8Xkp3 QG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PV5VHMAAAA4gAAAA8A AAAAAAAAAAAAAAAAoQIAAGRycy9kb3ducmV2LnhtbFBLBQYAAAAABAAEAPkAAACaAwAAAAA= "/>
                          <v:line id="Line 83" o:spid="_x0000_s2292"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cVyskAAADiAAAADwAAAGRycy9kb3ducmV2LnhtbERPz0vDMBS+C/sfwht4EZfOylbrsjEE wcMubqPD27N5NqXNS03iVv97cxB2/Ph+rzaj7cWZfGgdK5jPMhDEtdMtNwqOh9f7AkSIyBp7x6Tg lwJs1pObFZbaXfidzvvYiBTCoUQFJsahlDLUhiyGmRuIE/flvMWYoG+k9nhJ4baXD1m2kBZbTg0G B3oxVHf7H6tAFru7b7/9fOyq7nR6MlVdDR87pW6n4/YZRKQxXsX/7jetYJHP82W+LNLmdCndAbn+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F3FcrJAAAA4gAAAA8AAAAA AAAAAAAAAAAAoQIAAGRycy9kb3ducmV2LnhtbFBLBQYAAAAABAAEAPkAAACXAwAAAAA= "/>
                          <v:line id="Line 84" o:spid="_x0000_s2293"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x6QskAAADjAAAADwAAAGRycy9kb3ducmV2LnhtbERPT0vDMBS/C36H8AQv4lLHmGldNoYg eNjFTTq8PZtnU9q81CRu9dsbQfD4fv/fajO5QZwoxM6zhrtZAYK48abjVsPr4elWgYgJ2eDgmTR8 U4TN+vJihZXxZ36h0z61IodwrFCDTWmspIyNJYdx5kfizH344DDlM7TSBDzncDfIeVEspcOOc4PF kR4tNf3+y2mQanfzGbbvi77uj8fS1k09vu20vr6atg8gEk3pX/znfjZ5/r1Si1KVyzn8/pQB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DcekLJAAAA4wAAAA8AAAAA AAAAAAAAAAAAoQIAAGRycy9kb3ducmV2LnhtbFBLBQYAAAAABAAEAPkAAACXAwAAAAA= "/>
                          <v:line id="Line 85" o:spid="_x0000_s2294"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r+UcwAAADiAAAADwAAAGRycy9kb3ducmV2LnhtbESPzWrDMBCE74G+g9hCL6GR3d/YjRJC odBDLkmLQ29ba2sZWytXUhP37aNAocdhZr5hFqvR9uJAPrSOFeSzDARx7XTLjYL3t5frOYgQkTX2 jknBLwVYLS8mCyy1O/KWDrvYiAThUKICE+NQShlqQxbDzA3Eyfty3mJM0jdSezwmuO3lTZY9SIst pwWDAz0bqrvdj1Ug55vpt19/3nVVt98Xpqqr4WOj1NXluH4CEWmM/+G/9qtWUDzeZvdFXuRwvpTu gFy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LK/lHMAAAA4gAAAA8A AAAAAAAAAAAAAAAAoQIAAGRycy9kb3ducmV2LnhtbFBLBQYAAAAABAAEAPkAAACaAwAAAAA= "/>
                          <v:line id="Line 86" o:spid="_x0000_s2295"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9WaMoAAADjAAAADwAAAGRycy9kb3ducmV2LnhtbERPT0vDMBS/C36H8AQvsqWrum512RiC 4GGXTenw9myeTWnzUpO41W9vBMHj+/1/q81oe3EiH1rHCmbTDARx7XTLjYLXl6fJAkSIyBp7x6Tg mwJs1pcXKyy1O/OeTofYiBTCoUQFJsahlDLUhiyGqRuIE/fhvMWYTt9I7fGcwm0v8yybS4stpwaD Az0aqrvDl1UgF7ubT799v+uq7nhcmqquhredUtdX4/YBRKQx/ov/3M86zc9ny+K+KPJb+P0pAS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LH1ZoygAAAOMAAAAPAAAA AAAAAAAAAAAAAKECAABkcnMvZG93bnJldi54bWxQSwUGAAAAAAQABAD5AAAAmAMAAAAA "/>
                          <v:line id="Line 87" o:spid="_x0000_s2296"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EWnMkAAADjAAAADwAAAGRycy9kb3ducmV2LnhtbERPzUoDMRC+C75DGMGL2KS1lO3atBRB 8NBLq2zxNm7GzbKbyZrEdn17UxA8zvc/q83oenGiEFvPGqYTBYK49qblRsPb6/N9ASImZIO9Z9Lw QxE26+urFZbGn3lPp0NqRA7hWKIGm9JQShlrSw7jxA/Emfv0wWHKZ2ikCXjO4a6XM6UW0mHLucHi QE+W6u7w7TTIYnf3FbYf867qjselrepqeN9pfXszbh9BJBrTv/jP/WLy/GL2MF0slZrD5acM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gRFpzJAAAA4wAAAA8AAAAA AAAAAAAAAAAAoQIAAGRycy9kb3ducmV2LnhtbFBLBQYAAAAABAAEAPkAAACXAwAAAAA= "/>
                          <v:line id="Line 88" o:spid="_x0000_s2297"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Ztj8wAAADiAAAADwAAAGRycy9kb3ducmV2LnhtbESPQUvDQBSE74L/YXmCF2k31dimsdtS BMFDL62S4u2ZfWZDsm/j7trGf+8KgsdhZr5hVpvR9uJEPrSOFcymGQji2umWGwWvL0+TAkSIyBp7 x6TgmwJs1pcXKyy1O/OeTofYiAThUKICE+NQShlqQxbD1A3Eyftw3mJM0jdSezwnuO3lbZbNpcWW 04LBgR4N1d3hyyqQxe7m02/f867qjselqepqeNspdX01bh9ARBrjf/iv/awVLBb53azI75fweynd Abn+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LmbY/MAAAA4gAAAA8A AAAAAAAAAAAAAAAAoQIAAGRycy9kb3ducmV2LnhtbFBLBQYAAAAABAAEAPkAAACaAwAAAAA= "/>
                          <v:line id="Line 89" o:spid="_x0000_s2298"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MWdcwAAADjAAAADwAAAGRycy9kb3ducmV2LnhtbESPQUvDQBSE74L/YXmCF7GbNkHStNtS BMFDL1ZJ8fbMvmZDsm/j7trGf+8KgsdhZr5h1tvJDuJMPnSOFcxnGQjixumOWwVvr0/3JYgQkTUO jknBNwXYbq6v1lhpd+EXOh9iKxKEQ4UKTIxjJWVoDFkMMzcSJ+/kvMWYpG+l9nhJcDvIRZY9SIsd pwWDIz0aavrDl1Ugy/3dp999FH3dH49LUzf1+L5X6vZm2q1ARJrif/iv/awVLLJ8mRflPC/g91P6 A3Lz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rjFnXMAAAA4wAAAA8A AAAAAAAAAAAAAAAAoQIAAGRycy9kb3ducmV2LnhtbFBLBQYAAAAABAAEAPkAAACaAwAAAAA= "/>
                          <v:line id="Line 90" o:spid="_x0000_s2299"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XyBckAAADjAAAADwAAAGRycy9kb3ducmV2LnhtbERPS0sDMRC+C/6HMIIXsVlfdbM2LUUQ PPTSKlu8jZtxs+xmsiaxXf+9EQSP871nsZrcIA4UYudZw9WsAEHceNNxq+H15emyBBETssHBM2n4 pgir5enJAivjj7ylwy61IodwrFCDTWmspIyNJYdx5kfizH344DDlM7TSBDzmcDfI66KYS4cd5waL Iz1aavrdl9Mgy83FZ1i/3/Z1v98rWzf1+LbR+vxsWj+ASDSlf/Gf+9nk+fc3Sqm7cq7g96cM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tl8gXJAAAA4wAAAA8AAAAA AAAAAAAAAAAAoQIAAGRycy9kb3ducmV2LnhtbFBLBQYAAAAABAAEAPkAAACXAwAAAAA= "/>
                          <v:line id="Line 91" o:spid="_x0000_s2300"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1ai8oAAADiAAAADwAAAGRycy9kb3ducmV2LnhtbESPT0vDMBjG74LfIbyCF9lSV9FYl40h CB52cUrHbq/Na1PavKlJ3Oq3Nwdhx4fnH7/lenKDOFKInWcNt/MCBHHjTcetho/3l5kCEROywcEz afilCOvV5cUSK+NP/EbHXWpFHuFYoQab0lhJGRtLDuPcj8TZ+/LBYcoytNIEPOVxN8hFUdxLhx3n B4sjPVtq+t2P0yDV9uY7bD7v+rrf7x9t3dTjYav19dW0eQKRaErn8H/71WhYlOqhLJXKEBkp44Bc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FLVqLygAAAOIAAAAPAAAA AAAAAAAAAAAAAKECAABkcnMvZG93bnJldi54bWxQSwUGAAAAAAQABAD5AAAAmAMAAAAA "/>
                          <v:line id="Line 92" o:spid="_x0000_s2301"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tiyc0AAADjAAAADwAAAGRycy9kb3ducmV2LnhtbESPQU/DMAyF70j8h8hIXBBLh7YRyrJp QkLisAsb6sTNNKap2jhdErby78kBaUf7Pb/3ebkeXS9OFGLrWcN0UoAgrr1pudHwsX+9VyBiQjbY eyYNvxRhvbq+WmJp/Jnf6bRLjcghHEvUYFMaSiljbclhnPiBOGvfPjhMeQyNNAHPOdz18qEoFtJh y7nB4kAvlupu9+M0SLW9O4bN16yrusPhyVZ1NXxutb69GTfPIBKN6WL+v34zGV+px3kxn6kMnX/K C5CrP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SK2LJzQAAAOMAAAAP AAAAAAAAAAAAAAAAAKECAABkcnMvZG93bnJldi54bWxQSwUGAAAAAAQABAD5AAAAmwMAAAAA "/>
                        </v:group>
                        <v:shape id="Text Box 93" o:spid="_x0000_s2302" type="#_x0000_t202" style="position:absolute;left:6257;top:10320;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B0TMgA AADjAAAADwAAAGRycy9kb3ducmV2LnhtbERPS2vCQBC+F/wPyxR6q7u1JjbRVUqL0FOlPgrehuyY BLOzIbs16b93hUKP871nsRpsIy7U+dqxhqexAkFcOFNzqWG/Wz++gPAB2WDjmDT8kofVcnS3wNy4 nr/osg2liCHsc9RQhdDmUvqiIot+7FriyJ1cZzHEsyul6bCP4baRE6VSabHm2FBhS28VFeftj9Vw +Dwdv6dqU77bpO3doCTbTGr9cD+8zkEEGsK/+M/9YeL8LE0mSTZLn+H2UwRALq8AAAD//wMAUEsB Ai0AFAAGAAgAAAAhAPD3irv9AAAA4gEAABMAAAAAAAAAAAAAAAAAAAAAAFtDb250ZW50X1R5cGVz XS54bWxQSwECLQAUAAYACAAAACEAMd1fYdIAAACPAQAACwAAAAAAAAAAAAAAAAAuAQAAX3JlbHMv LnJlbHNQSwECLQAUAAYACAAAACEAMy8FnkEAAAA5AAAAEAAAAAAAAAAAAAAAAAApAgAAZHJzL3No YXBleG1sLnhtbFBLAQItABQABgAIAAAAIQABgHRMyAAAAOMAAAAPAAAAAAAAAAAAAAAAAJgCAABk cnMvZG93bnJldi54bWxQSwUGAAAAAAQABAD1AAAAjQMAAAAA " filled="f" stroked="f">
                          <v:textbox>
                            <w:txbxContent>
                              <w:p w14:paraId="59DF05F2" w14:textId="77777777" w:rsidR="00541C41" w:rsidRDefault="00541C41" w:rsidP="00A61DB9">
                                <w:pPr>
                                  <w:rPr>
                                    <w:sz w:val="40"/>
                                    <w:szCs w:val="40"/>
                                  </w:rPr>
                                </w:pPr>
                                <w:r w:rsidRPr="000A1FDE">
                                  <w:rPr>
                                    <w:sz w:val="40"/>
                                    <w:szCs w:val="40"/>
                                  </w:rPr>
                                  <w:t>.</w:t>
                                </w:r>
                              </w:p>
                              <w:p w14:paraId="5BF3E948" w14:textId="77777777" w:rsidR="00541C41" w:rsidRPr="000A1FDE" w:rsidRDefault="00541C41" w:rsidP="00A61DB9">
                                <w:pPr>
                                  <w:rPr>
                                    <w:sz w:val="24"/>
                                    <w:szCs w:val="24"/>
                                  </w:rPr>
                                </w:pPr>
                                <w:r>
                                  <w:rPr>
                                    <w:sz w:val="40"/>
                                    <w:szCs w:val="40"/>
                                  </w:rPr>
                                  <w:t xml:space="preserve"> </w:t>
                                </w:r>
                                <w:r w:rsidRPr="000A1FDE">
                                  <w:rPr>
                                    <w:sz w:val="24"/>
                                    <w:szCs w:val="24"/>
                                  </w:rPr>
                                  <w:t>A</w:t>
                                </w:r>
                              </w:p>
                            </w:txbxContent>
                          </v:textbox>
                        </v:shape>
                        <v:shape id="Arc 94" o:spid="_x0000_s2303" style="position:absolute;left:6002;top:10935;width:1080;height:90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XBTMoA AADjAAAADwAAAGRycy9kb3ducmV2LnhtbESP0WrCQBRE3wv9h+UKfau7hmJidJUilgqlirYfcMle k2D2bshuYvz7bqHQx2FmzjCrzWgbMVDna8caZlMFgrhwpuZSw/fX23MGwgdkg41j0nAnD5v148MK c+NufKLhHEoRIexz1FCF0OZS+qIii37qWuLoXVxnMUTZldJ0eItw28hEqbm0WHNcqLClbUXF9dxb Dcdd9v5h+vZy5WF/OH2mL9TfndZPk/F1CSLQGP7Df+290ZCoTM3maZIu4PdT/ANy/QMAAP//AwBQ SwECLQAUAAYACAAAACEA8PeKu/0AAADiAQAAEwAAAAAAAAAAAAAAAAAAAAAAW0NvbnRlbnRfVHlw ZXNdLnhtbFBLAQItABQABgAIAAAAIQAx3V9h0gAAAI8BAAALAAAAAAAAAAAAAAAAAC4BAABfcmVs cy8ucmVsc1BLAQItABQABgAIAAAAIQAzLwWeQQAAADkAAAAQAAAAAAAAAAAAAAAAACkCAABkcnMv c2hhcGV4bWwueG1sUEsBAi0AFAAGAAgAAAAhAMM1wUzKAAAA4wAAAA8AAAAAAAAAAAAAAAAAmAIA AGRycy9kb3ducmV2LnhtbFBLBQYAAAAABAAEAPUAAACPAwAAAAA= " adj="-11796480,,5400" path="m-1,nfc11929,,21600,9670,21600,21600em-1,nsc11929,,21600,9670,21600,21600l,21600,-1,xe" filled="f" stroked="f">
                          <v:stroke joinstyle="round"/>
                          <v:formulas/>
                          <v:path arrowok="t" o:extrusionok="f" o:connecttype="custom" o:connectlocs="0,0;1080,900;0,900" o:connectangles="0,0,0" textboxrect="0,0,21600,21600"/>
                          <v:textbox>
                            <w:txbxContent>
                              <w:p w14:paraId="148A4D65" w14:textId="77777777" w:rsidR="00541C41" w:rsidRDefault="00541C41" w:rsidP="00A61DB9">
                                <w:pPr>
                                  <w:rPr>
                                    <w:sz w:val="40"/>
                                    <w:szCs w:val="40"/>
                                  </w:rPr>
                                </w:pPr>
                                <w:r w:rsidRPr="000A1FDE">
                                  <w:rPr>
                                    <w:sz w:val="40"/>
                                    <w:szCs w:val="40"/>
                                  </w:rPr>
                                  <w:t>.</w:t>
                                </w:r>
                                <w:r>
                                  <w:rPr>
                                    <w:sz w:val="40"/>
                                    <w:szCs w:val="40"/>
                                  </w:rPr>
                                  <w:t xml:space="preserve">  </w:t>
                                </w:r>
                              </w:p>
                              <w:p w14:paraId="18C7CE92" w14:textId="77777777" w:rsidR="00541C41" w:rsidRPr="000A1FDE" w:rsidRDefault="00541C41" w:rsidP="00A61DB9">
                                <w:pPr>
                                  <w:rPr>
                                    <w:sz w:val="24"/>
                                    <w:szCs w:val="24"/>
                                  </w:rPr>
                                </w:pPr>
                                <w:r>
                                  <w:rPr>
                                    <w:sz w:val="24"/>
                                    <w:szCs w:val="24"/>
                                  </w:rPr>
                                  <w:t xml:space="preserve">     </w:t>
                                </w:r>
                                <w:r w:rsidRPr="000A1FDE">
                                  <w:rPr>
                                    <w:sz w:val="24"/>
                                    <w:szCs w:val="24"/>
                                  </w:rPr>
                                  <w:t>B</w:t>
                                </w:r>
                              </w:p>
                            </w:txbxContent>
                          </v:textbox>
                        </v:shape>
                        <v:shape id="Arc 95" o:spid="_x0000_s2304" style="position:absolute;left:4269;top:11490;width:180;height:180;rotation:1993412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zpAscA AADjAAAADwAAAGRycy9kb3ducmV2LnhtbERP3WrCMBS+H/gO4Qi7m0ndsLUaZXSOTRDEnwc4NMe2 2JyUJtPu7ZfBYJfn+z/L9WBbcaPeN441JBMFgrh0puFKw/n0/pSB8AHZYOuYNHyTh/Vq9LDE3Lg7 H+h2DJWIIexz1FCH0OVS+rImi37iOuLIXVxvMcSzr6Tp8R7DbSunSs2kxYZjQ40dFTWV1+OX1UBt t8VN6oqX7PrGm+Rjx/si0/pxPLwuQAQawr/4z/1p4vznaZqkaqbm8PtTBECufgAAAP//AwBQSwEC LQAUAAYACAAAACEA8PeKu/0AAADiAQAAEwAAAAAAAAAAAAAAAAAAAAAAW0NvbnRlbnRfVHlwZXNd LnhtbFBLAQItABQABgAIAAAAIQAx3V9h0gAAAI8BAAALAAAAAAAAAAAAAAAAAC4BAABfcmVscy8u cmVsc1BLAQItABQABgAIAAAAIQAzLwWeQQAAADkAAAAQAAAAAAAAAAAAAAAAACkCAABkcnMvc2hh cGV4bWwueG1sUEsBAi0AFAAGAAgAAAAhANlM6QLHAAAA4wAAAA8AAAAAAAAAAAAAAAAAmAIAAGRy cy9kb3ducmV2LnhtbFBLBQYAAAAABAAEAPUAAACMAwAAAAA= " path="m-1,nfc11929,,21600,9670,21600,21600em-1,nsc11929,,21600,9670,21600,21600l,21600,-1,xe" filled="f">
                          <v:path arrowok="t" o:extrusionok="f" o:connecttype="custom" o:connectlocs="0,0;180,180;0,180" o:connectangles="0,0,0"/>
                        </v:shape>
                        <v:shape id="Text Box 96" o:spid="_x0000_s2305" type="#_x0000_t202" style="position:absolute;left:4284;top:11265;width:529;height:6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uzCsYA AADiAAAADwAAAGRycy9kb3ducmV2LnhtbERPy2rCQBTdC/2H4Rbc6UyjKTbNKKVScKXU1kJ3l8zN g2buhMzUxL93FoLLw3nnm9G24ky9bxxreJorEMSFMw1XGr6/PmYrED4gG2wdk4YLedisHyY5ZsYN /EnnY6hEDGGfoYY6hC6T0hc1WfRz1xFHrnS9xRBhX0nT4xDDbSsTpZ6lxYZjQ40dvddU/B3/rYbT vvz9WapDtbVpN7hRSbYvUuvp4/j2CiLQGO7im3tnNCTJIkkXaRo3x0vxDsj1FQAA//8DAFBLAQIt ABQABgAIAAAAIQDw94q7/QAAAOIBAAATAAAAAAAAAAAAAAAAAAAAAABbQ29udGVudF9UeXBlc10u eG1sUEsBAi0AFAAGAAgAAAAhADHdX2HSAAAAjwEAAAsAAAAAAAAAAAAAAAAALgEAAF9yZWxzLy5y ZWxzUEsBAi0AFAAGAAgAAAAhADMvBZ5BAAAAOQAAABAAAAAAAAAAAAAAAAAAKQIAAGRycy9zaGFw ZXhtbC54bWxQSwECLQAUAAYACAAAACEAw1uzCsYAAADiAAAADwAAAAAAAAAAAAAAAACYAgAAZHJz L2Rvd25yZXYueG1sUEsFBgAAAAAEAAQA9QAAAIsDAAAAAA== " filled="f" stroked="f">
                          <v:textbox>
                            <w:txbxContent>
                              <w:p w14:paraId="15FC5DD2" w14:textId="77777777" w:rsidR="00541C41" w:rsidRDefault="00541C41" w:rsidP="00A61DB9">
                                <w:r w:rsidRPr="00187473">
                                  <w:rPr>
                                    <w:position w:val="-6"/>
                                  </w:rPr>
                                  <w:object w:dxaOrig="240" w:dyaOrig="225" w14:anchorId="448AA583">
                                    <v:shape id="_x0000_i2306" type="#_x0000_t75" style="width:12pt;height:11.25pt" o:ole="">
                                      <v:imagedata r:id="rId351" o:title=""/>
                                    </v:shape>
                                    <o:OLEObject Type="Embed" ProgID="Equation.3" ShapeID="_x0000_i2306" DrawAspect="Content" ObjectID="_1773309145" r:id="rId1438"/>
                                  </w:object>
                                </w:r>
                              </w:p>
                            </w:txbxContent>
                          </v:textbox>
                        </v:shape>
                        <v:line id="Line 97" o:spid="_x0000_s2306" style="position:absolute;visibility:visible;mso-wrap-style:square" from="6457,10764" to="6457,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uQockAAADiAAAADwAAAGRycy9kb3ducmV2LnhtbESPX2vCMBTF34V9h3AF3zS1sqHVKEMQ fHCO6fD50lzbanNTk6x2394MBj4ezp8fZ7HqTC1acr6yrGA8SkAQ51ZXXCj4Pm6GUxA+IGusLZOC X/KwWr70Fphpe+cvag+hEHGEfYYKyhCaTEqfl2TQj2xDHL2zdQZDlK6Q2uE9jptapknyJg1WHAkl NrQuKb8efkzk5sXO3U6Xa7c9f+w2N25n++OnUoN+9z4HEagLz/B/e6sVTCbTNB0ns1f4uxTvgFw+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ebkKHJAAAA4gAAAA8AAAAA AAAAAAAAAAAAoQIAAGRycy9kb3ducmV2LnhtbFBLBQYAAAAABAAEAPkAAACXAwAAAAA= ">
                          <v:stroke dashstyle="dash"/>
                        </v:line>
                        <v:line id="Line 98" o:spid="_x0000_s2307" style="position:absolute;visibility:visible;mso-wrap-style:square" from="6457,11694" to="6457,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WB4cgAAADhAAAADwAAAGRycy9kb3ducmV2LnhtbESPzWrCQBSF94W+w3CF7uokLqJGR5GC 4MJaquL6krkm0cydODON6ds7hYLLw/n5OPNlbxrRkfO1ZQXpMAFBXFhdc6ngeFi/T0D4gKyxsUwK fsnDcvH6Msdc2zt/U7cPpYgj7HNUUIXQ5lL6oiKDfmhb4uidrTMYonSl1A7vcdw0cpQkmTRYcyRU 2NJHRcV1/2Mityi37na6XPvN+XO7vnE33R2+lHob9KsZiEB9eIb/2xutYDTJ0nScjeHvUXwDcvE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zWB4cgAAADhAAAADwAAAAAA AAAAAAAAAAChAgAAZHJzL2Rvd25yZXYueG1sUEsFBgAAAAAEAAQA+QAAAJYDAAAAAA== ">
                          <v:stroke dashstyle="dash"/>
                        </v:line>
                        <v:line id="Line 99" o:spid="_x0000_s2308" style="position:absolute;flip:x y;visibility:visible;mso-wrap-style:square" from="5407,10545" to="6199,11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RCf8wAAADiAAAADwAAAGRycy9kb3ducmV2LnhtbESP3UoDMRSE7wXfIRzBG7GJSux2bVpE EfqjF9v2AQ6b4+62m5NlE9v17Ruh4OUwM98w0/ngWnGkPjSeDTyMFAji0tuGKwO77cd9BiJEZIut ZzLwSwHms+urKebWn7ig4yZWIkE45GigjrHLpQxlTQ7DyHfEyfv2vcOYZF9J2+MpwV0rH5V6lg4b Tgs1dvRWU3nY/DgDqljrz2yyfF/u20Wh7tYr//S1Mub2Znh9ARFpiP/hS3thDYx1pvVYTzT8XUp3 QM7O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4kQn/MAAAA4gAAAA8A AAAAAAAAAAAAAAAAoQIAAGRycy9kb3ducmV2LnhtbFBLBQYAAAAABAAEAPkAAACaAwAAAAA= ">
                          <v:stroke dashstyle="dash"/>
                        </v:line>
                        <v:line id="Line 100" o:spid="_x0000_s2309" style="position:absolute;flip:x y;visibility:visible;mso-wrap-style:square" from="4597,9716" to="5389,10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m6OMoAAADjAAAADwAAAGRycy9kb3ducmV2LnhtbERPzUrDQBC+C32HZQpepN1tJLWJ3RZR hP7oIa0PMGSnSWp2NmTXNr69Kwge5/uf5XqwrbhQ7xvHGmZTBYK4dKbhSsPH8XWyAOEDssHWMWn4 Jg/r1ehmiblxVy7ocgiViCHsc9RQh9DlUvqyJot+6jriyJ1cbzHEs6+k6fEaw20rE6Xm0mLDsaHG jp5rKj8PX1aDKvbp2yLbvmzP7aZQd/udu3/faX07Hp4eQQQawr/4z70xcX7ykGWzNE3m8PtTBEC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V2bo4ygAAAOMAAAAPAAAA AAAAAAAAAAAAAKECAABkcnMvZG93bnJldi54bWxQSwUGAAAAAAQABAD5AAAAmAMAAAAA ">
                          <v:stroke dashstyle="dash"/>
                        </v:line>
                        <v:line id="Line 101" o:spid="_x0000_s2310" style="position:absolute;visibility:visible;mso-wrap-style:square" from="4627,9750" to="6499,12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snzMsAAADjAAAADwAAAGRycy9kb3ducmV2LnhtbESPQUvDQBCF74L/YRnBm900SIix21KE Qg9VsRXPQ3aapM3OprtrGv+9cxA8zsx775u3WE2uVyOF2Hk2MJ9loIhrbztuDHweNg8lqJiQLfae ycAPRVgtb28WWFl/5Q8a96lREsKxQgNtSkOldaxbchhnfiCW29EHh0nG0Ggb8Crhrtd5lhXaYcdC aHGgl5bq8/7bCbduduHydTpP2+PrbnPh8ent8G7M/d20fgaVaEr/4j/31sr7j0U5L8o8lxbSSRag l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7snzMsAAADjAAAADwAA AAAAAAAAAAAAAAChAgAAZHJzL2Rvd25yZXYueG1sUEsFBgAAAAAEAAQA+QAAAJkDAAAAAA== ">
                          <v:stroke dashstyle="dash"/>
                        </v:line>
                        <v:line id="Line 102" o:spid="_x0000_s2311" style="position:absolute;flip:x;visibility:visible;mso-wrap-style:square" from="5891,10691" to="6467,11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bq8sgAAADiAAAADwAAAGRycy9kb3ducmV2LnhtbERPTUvDQBC9C/6HZQQvYjctpcbYbSmC 4KEXq6R4G7NjNiQ7G3fXNv575yB4fLzv9XbygzpRTF1gA/NZAYq4Cbbj1sDb69NtCSplZItDYDLw Qwm2m8uLNVY2nPmFTofcKgnhVKEBl/NYaZ0aRx7TLIzEwn2G6DELjK22Ec8S7ge9KIqV9tixNDgc 6dFR0x++vQFd7m++4u5j2df98Xjv6qYe3/fGXF9NuwdQmab8L/5zP1uZX66K+d1iKSfkkmD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bbq8sgAAADiAAAADwAAAAAA AAAAAAAAAAChAgAAZHJzL2Rvd25yZXYueG1sUEsFBgAAAAAEAAQA+QAAAJYDAAAAAA== "/>
                        <v:line id="Line 103" o:spid="_x0000_s2312" style="position:absolute;visibility:visible;mso-wrap-style:square" from="5199,10633" to="6207,113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QgHsoAAADjAAAADwAAAGRycy9kb3ducmV2LnhtbERPX2vCMBB/H+w7hBvsbaars0g1imwM dA+ibqCPZ3O23ZpLSbK2+/ZmMNjj/f7ffDmYRnTkfG1ZweMoAUFcWF1zqeDj/fVhCsIHZI2NZVLw Qx6Wi9ubOeba9ryn7hBKEUPY56igCqHNpfRFRQb9yLbEkbtYZzDE05VSO+xjuGlkmiSZNFhzbKiw peeKiq/Dt1GwHe+ybrV5Ww/HTXYuXvbn02fvlLq/G1YzEIGG8C/+c691nD/JknSSTsdP8PtTBEAu r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b1CAeygAAAOMAAAAPAAAA AAAAAAAAAAAAAKECAABkcnMvZG93bnJldi54bWxQSwUGAAAAAAQABAD5AAAAmAMAAAAA "/>
                        <v:line id="Line 104" o:spid="_x0000_s2313" style="position:absolute;visibility:visible;mso-wrap-style:square" from="5199,10633" to="5890,11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MnMwAAADiAAAADwAAAGRycy9kb3ducmV2LnhtbESPQUvDQBSE70L/w/IEb3ZjIyGm3Zai CK0HsVVoj6/Z1yQ1+zbsrkn8964geBxm5htmsRpNK3pyvrGs4G6agCAurW64UvDx/nybg/ABWWNr mRR8k4fVcnK1wELbgXfU70MlIoR9gQrqELpCSl/WZNBPbUccvbN1BkOUrpLa4RDhppWzJMmkwYbj Qo0dPdZUfu6/jILX9C3r19uXzXjYZqfyaXc6Xgan1M31uJ6DCDSG//Bfe6MVzJKHNM/vsxR+L8U7 IJ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zCzJzMAAAA4gAAAA8A AAAAAAAAAAAAAAAAoQIAAGRycy9kb3ducmV2LnhtbFBLBQYAAAAABAAEAPkAAACaAwAAAAA= "/>
                        <v:shape id="Text Box 105" o:spid="_x0000_s2314" type="#_x0000_t202" style="position:absolute;left:4432;top:934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NAsoA AADiAAAADwAAAGRycy9kb3ducmV2LnhtbESPQWvCQBSE74L/YXkFb7prNNWmriJKoaeW2lbo7ZF9 JsHs25BdTfrvuwXB4zAz3zCrTW9rcaXWV441TCcKBHHuTMWFhq/Pl/EShA/IBmvHpOGXPGzWw8EK M+M6/qDrIRQiQthnqKEMocmk9HlJFv3ENcTRO7nWYoiyLaRpsYtwW8tEqUdpseK4UGJDu5Ly8+Fi NXy/nX6Oc/Ve7G3adK5Xku2T1Hr00G+fQQTqwz18a78aDWmaLGaLaTKH/0vxDsj1HwAAAP//AwBQ SwECLQAUAAYACAAAACEA8PeKu/0AAADiAQAAEwAAAAAAAAAAAAAAAAAAAAAAW0NvbnRlbnRfVHlw ZXNdLnhtbFBLAQItABQABgAIAAAAIQAx3V9h0gAAAI8BAAALAAAAAAAAAAAAAAAAAC4BAABfcmVs cy8ucmVsc1BLAQItABQABgAIAAAAIQAzLwWeQQAAADkAAAAQAAAAAAAAAAAAAAAAACkCAABkcnMv c2hhcGV4bWwueG1sUEsBAi0AFAAGAAgAAAAhADPkDQLKAAAA4gAAAA8AAAAAAAAAAAAAAAAAmAIA AGRycy9kb3ducmV2LnhtbFBLBQYAAAAABAAEAPUAAACPAwAAAAA= " filled="f" stroked="f">
                          <v:textbox>
                            <w:txbxContent>
                              <w:p w14:paraId="01823C91" w14:textId="77777777" w:rsidR="00541C41" w:rsidRPr="009B660B" w:rsidRDefault="00541C41" w:rsidP="00A61DB9">
                                <w:pPr>
                                  <w:rPr>
                                    <w:sz w:val="40"/>
                                    <w:szCs w:val="40"/>
                                    <w:vertAlign w:val="superscript"/>
                                  </w:rPr>
                                </w:pPr>
                                <w:r w:rsidRPr="000A1FDE">
                                  <w:rPr>
                                    <w:sz w:val="40"/>
                                    <w:szCs w:val="40"/>
                                  </w:rPr>
                                  <w:t>.</w:t>
                                </w:r>
                                <w:r>
                                  <w:rPr>
                                    <w:sz w:val="40"/>
                                    <w:szCs w:val="40"/>
                                  </w:rPr>
                                  <w:t xml:space="preserve"> </w:t>
                                </w:r>
                                <w:r>
                                  <w:rPr>
                                    <w:sz w:val="24"/>
                                    <w:szCs w:val="24"/>
                                  </w:rPr>
                                  <w:t>B</w:t>
                                </w:r>
                                <w:r>
                                  <w:rPr>
                                    <w:sz w:val="24"/>
                                    <w:szCs w:val="24"/>
                                    <w:vertAlign w:val="superscript"/>
                                  </w:rPr>
                                  <w:t>’</w:t>
                                </w:r>
                              </w:p>
                              <w:p w14:paraId="7C5A3235" w14:textId="77777777" w:rsidR="00541C41" w:rsidRPr="000A1FDE" w:rsidRDefault="00541C41" w:rsidP="00A61DB9">
                                <w:pPr>
                                  <w:rPr>
                                    <w:sz w:val="24"/>
                                    <w:szCs w:val="24"/>
                                  </w:rPr>
                                </w:pPr>
                                <w:r>
                                  <w:rPr>
                                    <w:sz w:val="40"/>
                                    <w:szCs w:val="40"/>
                                  </w:rPr>
                                  <w:t xml:space="preserve"> </w:t>
                                </w:r>
                              </w:p>
                            </w:txbxContent>
                          </v:textbox>
                        </v:shape>
                        <v:shape id="Arc 106" o:spid="_x0000_s2315" style="position:absolute;left:6256;top:12205;width:1080;height:90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T52cUA AADiAAAADwAAAGRycy9kb3ducmV2LnhtbERP3WrCMBS+F3yHcAbeaapYlc4oIsqEoaLbAxyaY1ts TkqT1vr2y0Dw8uP7X647U4qWaldYVjAeRSCIU6sLzhT8/uyHCxDOI2ssLZOCJzlYr/q9JSbaPvhC 7dVnIoSwS1BB7n2VSOnSnAy6ka2IA3eztUEfYJ1JXeMjhJtSTqJoJg0WHBpyrGibU3q/NkbBebf4 +tZNdbtzezhdjvMpNU+r1OCj23yC8NT5t/jlPugwfxrHk9l8HMP/pYBB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e9PnZxQAAAOIAAAAPAAAAAAAAAAAAAAAAAJgCAABkcnMv ZG93bnJldi54bWxQSwUGAAAAAAQABAD1AAAAigMAAAAA " adj="-11796480,,5400" path="m-1,nfc11929,,21600,9670,21600,21600em-1,nsc11929,,21600,9670,21600,21600l,21600,-1,xe" filled="f" stroked="f">
                          <v:stroke joinstyle="round"/>
                          <v:formulas/>
                          <v:path arrowok="t" o:extrusionok="f" o:connecttype="custom" o:connectlocs="0,0;1080,900;0,900" o:connectangles="0,0,0" textboxrect="0,0,21600,21600"/>
                          <v:textbox>
                            <w:txbxContent>
                              <w:p w14:paraId="128C33A0" w14:textId="77777777" w:rsidR="00541C41" w:rsidRDefault="00541C41" w:rsidP="00A61DB9">
                                <w:pPr>
                                  <w:rPr>
                                    <w:sz w:val="40"/>
                                    <w:szCs w:val="40"/>
                                  </w:rPr>
                                </w:pPr>
                                <w:r w:rsidRPr="000A1FDE">
                                  <w:rPr>
                                    <w:sz w:val="40"/>
                                    <w:szCs w:val="40"/>
                                  </w:rPr>
                                  <w:t>.</w:t>
                                </w:r>
                                <w:r>
                                  <w:rPr>
                                    <w:sz w:val="40"/>
                                    <w:szCs w:val="40"/>
                                  </w:rPr>
                                  <w:t xml:space="preserve">  </w:t>
                                </w:r>
                              </w:p>
                              <w:p w14:paraId="27A54CF4" w14:textId="77777777" w:rsidR="00541C41" w:rsidRPr="009B660B" w:rsidRDefault="00541C41" w:rsidP="00A61DB9">
                                <w:pPr>
                                  <w:rPr>
                                    <w:sz w:val="24"/>
                                    <w:szCs w:val="24"/>
                                    <w:vertAlign w:val="superscript"/>
                                  </w:rPr>
                                </w:pPr>
                                <w:r>
                                  <w:rPr>
                                    <w:sz w:val="24"/>
                                    <w:szCs w:val="24"/>
                                  </w:rPr>
                                  <w:t xml:space="preserve">     A</w:t>
                                </w:r>
                                <w:r>
                                  <w:rPr>
                                    <w:sz w:val="24"/>
                                    <w:szCs w:val="24"/>
                                    <w:vertAlign w:val="superscript"/>
                                  </w:rPr>
                                  <w:t>’</w:t>
                                </w:r>
                              </w:p>
                            </w:txbxContent>
                          </v:textbox>
                        </v:shape>
                        <v:line id="Line 107" o:spid="_x0000_s2316" style="position:absolute;flip:x;visibility:visible;mso-wrap-style:square" from="6217,10884" to="6361,11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bmNscAAADjAAAADwAAAGRycy9kb3ducmV2LnhtbERPvW7CMBDeK/EO1lXqVuygEiBgEFSq xMIApfsRH0lKfI5iE8Lb40qVGO/7v8Wqt7XoqPWVYw3JUIEgzp2puNBw/P56n4LwAdlg7Zg03MnD ajl4WWBm3I331B1CIWII+ww1lCE0mZQ+L8miH7qGOHJn11oM8WwLaVq8xXBby5FSqbRYcWwosaHP kvLL4Wo19O40Ln7Wm8v+9yPZXbvN8W6C0vrttV/PQQTqw1P8796aOH+STNJEzaYp/P0UAZDL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RuY2xwAAAOMAAAAPAAAAAAAA AAAAAAAAAKECAABkcnMvZG93bnJldi54bWxQSwUGAAAAAAQABAD5AAAAlQMAAAAA ">
                          <v:stroke endarrow="open"/>
                        </v:line>
                        <v:line id="Line 108" o:spid="_x0000_s2317" style="position:absolute;visibility:visible;mso-wrap-style:square" from="5640,10941" to="5827,11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DKgMoAAADiAAAADwAAAGRycy9kb3ducmV2LnhtbESP3WoCMRSE7wt9h3AKvSmaVPFvNYoU CtILobYPcNwcd4Obk3UT19WnNwWhl8PMfMMsVp2rREtNsJ41vPcVCOLcG8uFht+fz94URIjIBivP pOFKAVbL56cFZsZf+JvaXSxEgnDIUEMZY51JGfKSHIa+r4mTd/CNw5hkU0jT4CXBXSUHSo2lQ8tp ocSaPkrKj7uz0zCyp9PkcN5W7foLZ3t3e7N7SVq/vnTrOYhIXfwPP9obo2E4GozVRA1n8Hcp3QG5 vA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kgMqAygAAAOIAAAAPAAAA AAAAAAAAAAAAAKECAABkcnMvZG93bnJldi54bWxQSwUGAAAAAAQABAD5AAAAmAMAAAAA ">
                          <v:stroke endarrow="open"/>
                        </v:line>
                        <v:line id="Line 109" o:spid="_x0000_s2318" style="position:absolute;visibility:visible;mso-wrap-style:square" from="5546,11171" to="5618,11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kixckAAADjAAAADwAAAGRycy9kb3ducmV2LnhtbESPTW/CMAyG75P4D5En7TaSMoZoR0Bo H9q4AZvE1TSmrWicqsmg+/fzYdKOtt+Px4vV4Ft1oT42gS1kYwOKuAyu4crC1+fb/RxUTMgO28Bk 4YcirJajmwUWLlx5R5d9qpSEcCzQQp1SV2gdy5o8xnHoiOV2Cr3HJGNfadfjVcJ9qyfGzLTHhqWh xo6eayrP+28vvafjA72es2b7aN5fDmGT5Vy11t7dDusnUImG9C/+c384wc/NbDqfTHOBlp9kAXr5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S5IsXJAAAA4wAAAA8AAAAA AAAAAAAAAAAAoQIAAGRycy9kb3ducmV2LnhtbFBLBQYAAAAABAAEAPkAAACXAwAAAAA= ">
                          <v:stroke startarrow="open"/>
                        </v:line>
                        <v:shape id="Text Box 110" o:spid="_x0000_s2319" type="#_x0000_t202" style="position:absolute;left:5006;top:10710;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gXYMkA AADiAAAADwAAAGRycy9kb3ducmV2LnhtbESPT2vCQBTE7wW/w/IEb7qr6b9EVylKwVOlVgveHtln Epp9G7Krid++WxB6HGbmN8xi1dtaXKn1lWMN04kCQZw7U3Gh4fD1Pn4F4QOywdoxabiRh9Vy8LDA zLiOP+m6D4WIEPYZaihDaDIpfV6SRT9xDXH0zq61GKJsC2la7CLc1nKm1LO0WHFcKLGhdUn5z/5i NRw/zqfvR7UrNvap6VyvJNtUaj0a9m9zEIH68B++t7dGQ5KmaprMkhf4uxTvgFz+AgAA//8DAFBL AQItABQABgAIAAAAIQDw94q7/QAAAOIBAAATAAAAAAAAAAAAAAAAAAAAAABbQ29udGVudF9UeXBl c10ueG1sUEsBAi0AFAAGAAgAAAAhADHdX2HSAAAAjwEAAAsAAAAAAAAAAAAAAAAALgEAAF9yZWxz Ly5yZWxzUEsBAi0AFAAGAAgAAAAhADMvBZ5BAAAAOQAAABAAAAAAAAAAAAAAAAAAKQIAAGRycy9z aGFwZXhtbC54bWxQSwECLQAUAAYACAAAACEACggXYMkAAADiAAAADwAAAAAAAAAAAAAAAACYAgAA ZHJzL2Rvd25yZXYueG1sUEsFBgAAAAAEAAQA9QAAAI4DAAAAAA== " filled="f" stroked="f">
                          <v:textbox>
                            <w:txbxContent>
                              <w:p w14:paraId="2EAAFA41" w14:textId="77777777" w:rsidR="00541C41" w:rsidRPr="00F71028" w:rsidRDefault="00541C41" w:rsidP="00A61DB9">
                                <w:pPr>
                                  <w:rPr>
                                    <w:sz w:val="24"/>
                                    <w:szCs w:val="24"/>
                                  </w:rPr>
                                </w:pPr>
                                <w:r>
                                  <w:rPr>
                                    <w:sz w:val="24"/>
                                    <w:szCs w:val="24"/>
                                  </w:rPr>
                                  <w:t>J</w:t>
                                </w:r>
                              </w:p>
                            </w:txbxContent>
                          </v:textbox>
                        </v:shape>
                        <v:shape id="Text Box 111" o:spid="_x0000_s2320" type="#_x0000_t202" style="position:absolute;left:5587;top:11698;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mLMkA AADhAAAADwAAAGRycy9kb3ducmV2LnhtbESPQWvCQBSE74L/YXmF3upuY1pt6ipiKXhStFro7ZF9 JsHs25Ddmvjv3ULB4zAz3zCzRW9rcaHWV441PI8UCOLcmYoLDYevz6cpCB+QDdaOScOVPCzmw8EM M+M63tFlHwoRIewz1FCG0GRS+rwki37kGuLonVxrMUTZFtK02EW4rWWi1Ku0WHFcKLGhVUn5ef9r NRw3p5/vVG2LD/vSdK5Xku2b1PrxoV++gwjUh3v4v702GtLxOE2SdAJ/j+IbkPMbAAAA//8DAFBL AQItABQABgAIAAAAIQDw94q7/QAAAOIBAAATAAAAAAAAAAAAAAAAAAAAAABbQ29udGVudF9UeXBl c10ueG1sUEsBAi0AFAAGAAgAAAAhADHdX2HSAAAAjwEAAAsAAAAAAAAAAAAAAAAALgEAAF9yZWxz Ly5yZWxzUEsBAi0AFAAGAAgAAAAhADMvBZ5BAAAAOQAAABAAAAAAAAAAAAAAAAAAKQIAAGRycy9z aGFwZXhtbC54bWxQSwECLQAUAAYACAAAACEA/QrmLMkAAADhAAAADwAAAAAAAAAAAAAAAACYAgAA ZHJzL2Rvd25yZXYueG1sUEsFBgAAAAAEAAQA9QAAAI4DAAAAAA== " filled="f" stroked="f">
                          <v:textbox>
                            <w:txbxContent>
                              <w:p w14:paraId="30CFA159" w14:textId="77777777" w:rsidR="00541C41" w:rsidRPr="00F71028" w:rsidRDefault="00541C41" w:rsidP="00A61DB9">
                                <w:pPr>
                                  <w:rPr>
                                    <w:sz w:val="24"/>
                                    <w:szCs w:val="24"/>
                                  </w:rPr>
                                </w:pPr>
                                <w:r w:rsidRPr="00F71028">
                                  <w:rPr>
                                    <w:sz w:val="24"/>
                                    <w:szCs w:val="24"/>
                                  </w:rPr>
                                  <w:t>I</w:t>
                                </w:r>
                              </w:p>
                            </w:txbxContent>
                          </v:textbox>
                        </v:shape>
                        <v:line id="Line 112" o:spid="_x0000_s2321" style="position:absolute;flip:y;visibility:visible;mso-wrap-style:square" from="6390,11194" to="6534,11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c0YswAAADiAAAADwAAAGRycy9kb3ducmV2LnhtbESPQUvDQBSE70L/w/IEL2I3KbG0sdtS BMFDL7Ylxdsz+8yGZN+mu2sb/70rCB6HmfmGWW1G24sL+dA6VpBPMxDEtdMtNwqOh5eHBYgQkTX2 jknBNwXYrCc3Kyy1u/IbXfaxEQnCoUQFJsahlDLUhiyGqRuIk/fpvMWYpG+k9nhNcNvLWZbNpcWW 04LBgZ4N1d3+yyqQi9392W8/iq7qTqelqepqeN8pdXc7bp9ARBrjf/iv/aoVPOZ5scxnWQG/l9Id kO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r3NGLMAAAA4gAAAA8A AAAAAAAAAAAAAAAAoQIAAGRycy9kb3ducmV2LnhtbFBLBQYAAAAABAAEAPkAAACaAwAAAAA= "/>
                        <v:line id="Line 113" o:spid="_x0000_s2322" style="position:absolute;flip:y;visibility:visible;mso-wrap-style:square" from="5550,10646" to="5622,10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dgAMoAAADjAAAADwAAAGRycy9kb3ducmV2LnhtbERPT0/CMBS/m/AdmkfixUgHEWSDQoiJ iQcuohnx9lyf67L1dbQV5re3JiQe3+//W28H24kz+dA4VjCdZCCIK6cbrhW8vz3fL0GEiKyxc0wK fijAdjO6WWOh3YVf6XyItUghHApUYGLsCylDZchimLieOHFfzluM6fS11B4vKdx2cpZlC2mx4dRg sKcnQ1V7+LYK5HJ/d/K7z4e2bI/H3JRV2X/slbodD7sViEhD/Bdf3S86zc/n80X+OMun8PdTAkB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Bp2AAygAAAOMAAAAPAAAA AAAAAAAAAAAAAKECAABkcnMvZG93bnJldi54bWxQSwUGAAAAAAQABAD5AAAAmAMAAAAA "/>
                        <v:line id="Line 114" o:spid="_x0000_s2323" style="position:absolute;flip:y;visibility:visible;mso-wrap-style:square" from="5159,10226" to="5231,103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y8jMkAAADjAAAADwAAAGRycy9kb3ducmV2LnhtbERPzUoDMRC+C75DGMGLtNm0KnVtWoog eOjFKlt6GzfjZtnNZE1iu769EQoe5/uf5Xp0vThSiK1nDWpagCCuvWm50fD+9jxZgIgJ2WDvmTT8 UIT16vJiiaXxJ36l4y41IodwLFGDTWkopYy1JYdx6gfizH364DDlMzTSBDzlcNfLWVHcS4ct5waL Az1Zqrvdt9MgF9ubr7D5uO2qbr9/sFVdDYet1tdX4+YRRKIx/YvP7heT58/nananCqXg76cMgFz9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svIzJAAAA4wAAAA8AAAAA AAAAAAAAAAAAoQIAAGRycy9kb3ducmV2LnhtbFBLBQYAAAAABAAEAPkAAACXAwAAAAA= "/>
                        <v:line id="Line 115" o:spid="_x0000_s2324" style="position:absolute;flip:y;visibility:visible;mso-wrap-style:square" from="6407,11252" to="6551,11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3JbcsAAADiAAAADwAAAGRycy9kb3ducmV2LnhtbESPQUsDMRSE74L/ITzBi9ikS5Xu2rQU QfDQi61s8fbcPDfLbl7WJLbrvzeC4HGYmW+Y1WZygzhRiJ1nDfOZAkHceNNxq+H18HS7BBETssHB M2n4pgib9eXFCivjz/xCp31qRYZwrFCDTWmspIyNJYdx5kfi7H344DBlGVppAp4z3A2yUOpeOuw4 L1gc6dFS0++/nAa53N18hu37oq/747G0dVOPbzutr6+m7QOIRFP6D/+1n42GRanmqiiLO/i9lO+A XP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i3JbcsAAADiAAAADwAA AAAAAAAAAAAAAAChAgAAZHJzL2Rvd25yZXYueG1sUEsFBgAAAAAEAAQA+QAAAJkDAAAAAA== "/>
                        <v:line id="Line 116" o:spid="_x0000_s2325" style="position:absolute;flip:y;visibility:visible;mso-wrap-style:square" from="6872,11672" to="7016,11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SZoswAAADiAAAADwAAAGRycy9kb3ducmV2LnhtbESPQUvDQBSE74L/YXmCF7GbSo1p7LaU guChF9uS4u2ZfWZDsm/T3bWN/94VBI/DzHzDLFaj7cWZfGgdK5hOMhDEtdMtNwoO+5f7AkSIyBp7 x6TgmwKsltdXCyy1u/AbnXexEQnCoUQFJsahlDLUhiyGiRuIk/fpvMWYpG+k9nhJcNvLhyzLpcWW 04LBgTaG6m73ZRXIYnt38uuPWVd1x+PcVHU1vG+Vur0Z188gIo3xP/zXftUKHrN5Pium+RP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k0maLMAAAA4gAAAA8A AAAAAAAAAAAAAAAAoQIAAGRycy9kb3ducmV2LnhtbFBLBQYAAAAABAAEAPkAAACaAwAAAAA= "/>
                        <v:line id="Line 117" o:spid="_x0000_s2326" style="position:absolute;flip:y;visibility:visible;mso-wrap-style:square" from="6397,11908" to="6541,12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gpX8wAAADiAAAADwAAAGRycy9kb3ducmV2LnhtbESPQUsDMRSE70L/Q3hCL2KzLV3brk1L EQQPvVhli7fXzetm2c3LmsR2/fdGEDwOM/MNs94OthMX8qFxrGA6yUAQV043XCt4f3u+X4IIEVlj 55gUfFOA7WZ0s8ZCuyu/0uUQa5EgHApUYGLsCylDZchimLieOHln5y3GJH0ttcdrgttOzrLsQVps OC0Y7OnJUNUevqwCudzfffrdad6W7fG4MmVV9h97pca3w+4RRKQh/of/2i9aQZ5nq/likefweynd Abn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HoKV/MAAAA4gAAAA8A AAAAAAAAAAAAAAAAoQIAAGRycy9kb3ducmV2LnhtbFBLBQYAAAAABAAEAPkAAACaAwAAAAA= "/>
                        <v:line id="Line 118" o:spid="_x0000_s2327" style="position:absolute;flip:y;visibility:visible;mso-wrap-style:square" from="6412,11983" to="6556,12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2M038oAAADiAAAADwAAAGRycy9kb3ducmV2LnhtbESPT2vCMBjG7wO/Q3iFXYamG07aahQZ DHbwMpXKbu+a16a0edMlmXbffjkMdnx4/vFbb0fbiyv50DpW8DjPQBDXTrfcKDgdX2c5iBCRNfaO ScEPBdhuJndrLLW78TtdD7ERaYRDiQpMjEMpZagNWQxzNxAn7+K8xZikb6T2eEvjtpdPWbaUFltO DwYHejFUd4dvq0Dm+4cvv/tcdFV3PhemqqvhY6/U/XTcrUBEGuN/+K/9phUUebHIls9FgkhICQfk 5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TYzTfygAAAOIAAAAPAAAA AAAAAAAAAAAAAKECAABkcnMvZG93bnJldi54bWxQSwUGAAAAAAQABAD5AAAAmAMAAAAA "/>
                      </v:group>
                      <v:shape id="Text Box 1" o:spid="_x0000_s2328" type="#_x0000_t202" style="position:absolute;left:16723;top:-2137;width:3905;height:31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a53MoA AADjAAAADwAAAGRycy9kb3ducmV2LnhtbESPQUvDQBCF74L/YRnBm91EjKax2xKEgtCTbdDrkB2T 0Oxs2N2m8d87B8HjzHvz3jeb3eJGNVOIg2cD+SoDRdx6O3BnoDntH0pQMSFbHD2TgR+KsNve3myw sv7KHzQfU6ckhGOFBvqUpkrr2PbkMK78RCzatw8Ok4yh0zbgVcLdqB+z7Fk7HFgaepzoraf2fLw4 A5+H017zobw0xVDXZ/56mddNMOb+bqlfQSVa0r/57/rdCv66KLK8zJ8EWn6SBejtLwAAAP//AwBQ SwECLQAUAAYACAAAACEA8PeKu/0AAADiAQAAEwAAAAAAAAAAAAAAAAAAAAAAW0NvbnRlbnRfVHlw ZXNdLnhtbFBLAQItABQABgAIAAAAIQAx3V9h0gAAAI8BAAALAAAAAAAAAAAAAAAAAC4BAABfcmVs cy8ucmVsc1BLAQItABQABgAIAAAAIQAzLwWeQQAAADkAAAAQAAAAAAAAAAAAAAAAACkCAABkcnMv c2hhcGV4bWwueG1sUEsBAi0AFAAGAAgAAAAhAOSmudzKAAAA4wAAAA8AAAAAAAAAAAAAAAAAmAIA AGRycy9kb3ducmV2LnhtbFBLBQYAAAAABAAEAPUAAACPAwAAAAA= " fillcolor="white [3212]" strokecolor="white [3212]" strokeweight=".5pt">
                        <v:textbox>
                          <w:txbxContent>
                            <w:p w14:paraId="130C3D7C" w14:textId="77777777" w:rsidR="00541C41" w:rsidRDefault="00541C41">
                              <w:r w:rsidRPr="008C0629">
                                <w:rPr>
                                  <w:sz w:val="28"/>
                                  <w:szCs w:val="28"/>
                                </w:rPr>
                                <w:t>G</w:t>
                              </w:r>
                              <w:r w:rsidRPr="008C0629">
                                <w:rPr>
                                  <w:sz w:val="28"/>
                                  <w:szCs w:val="28"/>
                                  <w:vertAlign w:val="subscript"/>
                                </w:rPr>
                                <w:t>1</w:t>
                              </w:r>
                            </w:p>
                          </w:txbxContent>
                        </v:textbox>
                      </v:shape>
                      <v:shape id="Text Box 1" o:spid="_x0000_s2329" type="#_x0000_t202" style="position:absolute;left:22383;top:13239;width:3906;height:31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GgYscA AADjAAAADwAAAGRycy9kb3ducmV2LnhtbERPX2vCMBB/H+w7hBvsbabTra2dUYogCD5Ny/Z6NGdb bC4libX79mYw2OP9/t9qM5lejOR8Z1nB6ywBQVxb3XGjoDrtXnIQPiBr7C2Tgh/ysFk/Pqyw0PbG nzQeQyNiCPsCFbQhDIWUvm7JoJ/ZgThyZ+sMhni6RmqHtxhuejlPklQa7Dg2tDjQtqX6crwaBV+H 007yIb9W711ZXvg7G5eVU+r5aSo/QASawr/4z73Xcf48y9/yLF2k8PtTBECu7wAAAP//AwBQSwEC LQAUAAYACAAAACEA8PeKu/0AAADiAQAAEwAAAAAAAAAAAAAAAAAAAAAAW0NvbnRlbnRfVHlwZXNd LnhtbFBLAQItABQABgAIAAAAIQAx3V9h0gAAAI8BAAALAAAAAAAAAAAAAAAAAC4BAABfcmVscy8u cmVsc1BLAQItABQABgAIAAAAIQAzLwWeQQAAADkAAAAQAAAAAAAAAAAAAAAAACkCAABkcnMvc2hh cGV4bWwueG1sUEsBAi0AFAAGAAgAAAAhAIxhoGLHAAAA4wAAAA8AAAAAAAAAAAAAAAAAmAIAAGRy cy9kb3ducmV2LnhtbFBLBQYAAAAABAAEAPUAAACMAwAAAAA= " fillcolor="white [3212]" strokecolor="white [3212]" strokeweight=".5pt">
                        <v:textbox>
                          <w:txbxContent>
                            <w:p w14:paraId="1ECC8593" w14:textId="77777777" w:rsidR="00541C41" w:rsidRDefault="00541C41">
                              <w:r w:rsidRPr="008C0629">
                                <w:rPr>
                                  <w:sz w:val="28"/>
                                  <w:szCs w:val="28"/>
                                </w:rPr>
                                <w:t>G</w:t>
                              </w:r>
                              <w:r>
                                <w:rPr>
                                  <w:sz w:val="28"/>
                                  <w:szCs w:val="28"/>
                                  <w:vertAlign w:val="subscript"/>
                                </w:rPr>
                                <w:t>2</w:t>
                              </w:r>
                            </w:p>
                          </w:txbxContent>
                        </v:textbox>
                      </v:shape>
                      <w10:wrap type="square"/>
                    </v:group>
                  </w:pict>
                </mc:Fallback>
              </mc:AlternateContent>
            </w:r>
          </w:p>
          <w:p w14:paraId="2D393BD3" w14:textId="77777777" w:rsidR="00541C41" w:rsidRPr="00541C41" w:rsidRDefault="00541C41" w:rsidP="00541C41">
            <w:pPr>
              <w:spacing w:after="0" w:line="269" w:lineRule="auto"/>
              <w:rPr>
                <w:b/>
                <w:sz w:val="28"/>
                <w:szCs w:val="28"/>
              </w:rPr>
            </w:pPr>
          </w:p>
          <w:p w14:paraId="07B8EA0B" w14:textId="77777777" w:rsidR="00541C41" w:rsidRPr="00541C41" w:rsidRDefault="00541C41" w:rsidP="00541C41">
            <w:pPr>
              <w:spacing w:after="0" w:line="269" w:lineRule="auto"/>
              <w:rPr>
                <w:b/>
                <w:sz w:val="28"/>
                <w:szCs w:val="28"/>
              </w:rPr>
            </w:pPr>
          </w:p>
          <w:p w14:paraId="5BF75A0C" w14:textId="77777777" w:rsidR="00541C41" w:rsidRPr="00541C41" w:rsidRDefault="00541C41" w:rsidP="00541C41">
            <w:pPr>
              <w:spacing w:after="0" w:line="269" w:lineRule="auto"/>
              <w:rPr>
                <w:b/>
                <w:sz w:val="28"/>
                <w:szCs w:val="28"/>
              </w:rPr>
            </w:pPr>
          </w:p>
          <w:p w14:paraId="3B466516" w14:textId="77777777" w:rsidR="00541C41" w:rsidRPr="00541C41" w:rsidRDefault="00541C41" w:rsidP="00541C41">
            <w:pPr>
              <w:spacing w:after="0" w:line="269" w:lineRule="auto"/>
              <w:rPr>
                <w:b/>
                <w:sz w:val="28"/>
                <w:szCs w:val="28"/>
              </w:rPr>
            </w:pPr>
          </w:p>
          <w:p w14:paraId="16A0D7F5" w14:textId="77777777" w:rsidR="00541C41" w:rsidRPr="00541C41" w:rsidRDefault="00541C41" w:rsidP="00541C41">
            <w:pPr>
              <w:spacing w:after="0" w:line="269" w:lineRule="auto"/>
              <w:rPr>
                <w:b/>
                <w:sz w:val="28"/>
                <w:szCs w:val="28"/>
              </w:rPr>
            </w:pPr>
          </w:p>
          <w:p w14:paraId="3389991D" w14:textId="77777777" w:rsidR="00541C41" w:rsidRPr="00541C41" w:rsidRDefault="00541C41" w:rsidP="00541C41">
            <w:pPr>
              <w:spacing w:after="0" w:line="269" w:lineRule="auto"/>
              <w:rPr>
                <w:b/>
                <w:sz w:val="28"/>
                <w:szCs w:val="28"/>
              </w:rPr>
            </w:pPr>
          </w:p>
          <w:p w14:paraId="40C3AF79" w14:textId="77777777" w:rsidR="00541C41" w:rsidRPr="00541C41" w:rsidRDefault="00541C41" w:rsidP="00541C41">
            <w:pPr>
              <w:spacing w:after="0" w:line="269" w:lineRule="auto"/>
              <w:rPr>
                <w:b/>
                <w:sz w:val="28"/>
                <w:szCs w:val="28"/>
              </w:rPr>
            </w:pPr>
          </w:p>
          <w:p w14:paraId="2E2F88CE" w14:textId="77777777" w:rsidR="00541C41" w:rsidRPr="00541C41" w:rsidRDefault="00541C41" w:rsidP="00541C41">
            <w:pPr>
              <w:spacing w:after="0" w:line="269" w:lineRule="auto"/>
              <w:rPr>
                <w:b/>
                <w:sz w:val="28"/>
                <w:szCs w:val="28"/>
              </w:rPr>
            </w:pPr>
          </w:p>
          <w:p w14:paraId="70A00420" w14:textId="77777777" w:rsidR="00541C41" w:rsidRPr="00541C41" w:rsidRDefault="00541C41" w:rsidP="00541C41">
            <w:pPr>
              <w:spacing w:after="0" w:line="269" w:lineRule="auto"/>
              <w:rPr>
                <w:b/>
                <w:sz w:val="28"/>
                <w:szCs w:val="28"/>
              </w:rPr>
            </w:pPr>
          </w:p>
          <w:p w14:paraId="45CB2FCB" w14:textId="77777777" w:rsidR="00541C41" w:rsidRPr="00541C41" w:rsidRDefault="00541C41" w:rsidP="00541C41">
            <w:pPr>
              <w:spacing w:after="0" w:line="269" w:lineRule="auto"/>
              <w:rPr>
                <w:b/>
                <w:sz w:val="28"/>
                <w:szCs w:val="28"/>
              </w:rPr>
            </w:pPr>
          </w:p>
          <w:p w14:paraId="1EF55571" w14:textId="77777777" w:rsidR="00541C41" w:rsidRPr="00541C41" w:rsidRDefault="00541C41" w:rsidP="00541C41">
            <w:pPr>
              <w:spacing w:after="0" w:line="269" w:lineRule="auto"/>
              <w:rPr>
                <w:sz w:val="28"/>
                <w:szCs w:val="28"/>
              </w:rPr>
            </w:pPr>
          </w:p>
          <w:p w14:paraId="44DB8999" w14:textId="77777777" w:rsidR="00541C41" w:rsidRPr="00541C41" w:rsidRDefault="00541C41" w:rsidP="00541C41">
            <w:pPr>
              <w:spacing w:after="0" w:line="269" w:lineRule="auto"/>
              <w:rPr>
                <w:sz w:val="28"/>
                <w:szCs w:val="28"/>
              </w:rPr>
            </w:pPr>
          </w:p>
          <w:p w14:paraId="353A793E" w14:textId="77777777" w:rsidR="00541C41" w:rsidRPr="00541C41" w:rsidRDefault="00541C41" w:rsidP="00541C41">
            <w:pPr>
              <w:spacing w:after="0" w:line="269" w:lineRule="auto"/>
              <w:rPr>
                <w:sz w:val="28"/>
                <w:szCs w:val="28"/>
              </w:rPr>
            </w:pPr>
          </w:p>
          <w:p w14:paraId="1F49FE04" w14:textId="77777777" w:rsidR="00541C41" w:rsidRPr="00541C41" w:rsidRDefault="00541C41" w:rsidP="00541C41">
            <w:pPr>
              <w:spacing w:after="0" w:line="269" w:lineRule="auto"/>
              <w:rPr>
                <w:sz w:val="28"/>
                <w:szCs w:val="28"/>
              </w:rPr>
            </w:pPr>
          </w:p>
          <w:p w14:paraId="74A2A5A8" w14:textId="77777777" w:rsidR="00541C41" w:rsidRPr="00541C41" w:rsidRDefault="00541C41" w:rsidP="00541C41">
            <w:pPr>
              <w:spacing w:after="0" w:line="269" w:lineRule="auto"/>
              <w:rPr>
                <w:sz w:val="28"/>
                <w:szCs w:val="28"/>
              </w:rPr>
            </w:pPr>
            <w:r w:rsidRPr="00541C41">
              <w:rPr>
                <w:sz w:val="28"/>
                <w:szCs w:val="28"/>
              </w:rPr>
              <w:t>a. -Vẽ A</w:t>
            </w:r>
            <w:r w:rsidRPr="00541C41">
              <w:rPr>
                <w:sz w:val="28"/>
                <w:szCs w:val="28"/>
                <w:vertAlign w:val="superscript"/>
              </w:rPr>
              <w:t>’</w:t>
            </w:r>
            <w:r w:rsidRPr="00541C41">
              <w:rPr>
                <w:sz w:val="28"/>
                <w:szCs w:val="28"/>
              </w:rPr>
              <w:t xml:space="preserve"> là ảnh của A qua gương G</w:t>
            </w:r>
            <w:r w:rsidRPr="00541C41">
              <w:rPr>
                <w:sz w:val="28"/>
                <w:szCs w:val="28"/>
                <w:vertAlign w:val="subscript"/>
              </w:rPr>
              <w:t>2</w:t>
            </w:r>
            <w:r w:rsidRPr="00541C41">
              <w:rPr>
                <w:sz w:val="28"/>
                <w:szCs w:val="28"/>
              </w:rPr>
              <w:t xml:space="preserve"> bằng cách lấy A</w:t>
            </w:r>
            <w:r w:rsidRPr="00541C41">
              <w:rPr>
                <w:sz w:val="28"/>
                <w:szCs w:val="28"/>
                <w:vertAlign w:val="superscript"/>
              </w:rPr>
              <w:t>’</w:t>
            </w:r>
            <w:r w:rsidRPr="00541C41">
              <w:rPr>
                <w:sz w:val="28"/>
                <w:szCs w:val="28"/>
              </w:rPr>
              <w:t xml:space="preserve"> đối xứng với A qua G</w:t>
            </w:r>
            <w:r w:rsidRPr="00541C41">
              <w:rPr>
                <w:sz w:val="28"/>
                <w:szCs w:val="28"/>
                <w:vertAlign w:val="subscript"/>
              </w:rPr>
              <w:t>2</w:t>
            </w:r>
          </w:p>
          <w:p w14:paraId="1EBA25CE" w14:textId="77777777" w:rsidR="00541C41" w:rsidRPr="00541C41" w:rsidRDefault="00541C41" w:rsidP="00541C41">
            <w:pPr>
              <w:spacing w:after="0" w:line="269" w:lineRule="auto"/>
              <w:rPr>
                <w:sz w:val="28"/>
                <w:szCs w:val="28"/>
              </w:rPr>
            </w:pPr>
            <w:r w:rsidRPr="00541C41">
              <w:rPr>
                <w:sz w:val="28"/>
                <w:szCs w:val="28"/>
              </w:rPr>
              <w:t xml:space="preserve">   - Vẽ B</w:t>
            </w:r>
            <w:r w:rsidRPr="00541C41">
              <w:rPr>
                <w:sz w:val="28"/>
                <w:szCs w:val="28"/>
                <w:vertAlign w:val="superscript"/>
              </w:rPr>
              <w:t>’</w:t>
            </w:r>
            <w:r w:rsidRPr="00541C41">
              <w:rPr>
                <w:sz w:val="28"/>
                <w:szCs w:val="28"/>
              </w:rPr>
              <w:t xml:space="preserve"> là ảnh của B qua gương G</w:t>
            </w:r>
            <w:r w:rsidRPr="00541C41">
              <w:rPr>
                <w:sz w:val="28"/>
                <w:szCs w:val="28"/>
                <w:vertAlign w:val="subscript"/>
              </w:rPr>
              <w:t>1</w:t>
            </w:r>
            <w:r w:rsidRPr="00541C41">
              <w:rPr>
                <w:sz w:val="28"/>
                <w:szCs w:val="28"/>
              </w:rPr>
              <w:t xml:space="preserve"> bằng cách lấy B</w:t>
            </w:r>
            <w:r w:rsidRPr="00541C41">
              <w:rPr>
                <w:sz w:val="28"/>
                <w:szCs w:val="28"/>
                <w:vertAlign w:val="superscript"/>
              </w:rPr>
              <w:t>’</w:t>
            </w:r>
            <w:r w:rsidRPr="00541C41">
              <w:rPr>
                <w:sz w:val="28"/>
                <w:szCs w:val="28"/>
              </w:rPr>
              <w:t xml:space="preserve"> đối xứng với B qua G</w:t>
            </w:r>
            <w:r w:rsidRPr="00541C41">
              <w:rPr>
                <w:sz w:val="28"/>
                <w:szCs w:val="28"/>
                <w:vertAlign w:val="subscript"/>
              </w:rPr>
              <w:t>1</w:t>
            </w:r>
          </w:p>
          <w:p w14:paraId="66490868" w14:textId="77777777" w:rsidR="00541C41" w:rsidRPr="00541C41" w:rsidRDefault="00541C41" w:rsidP="00541C41">
            <w:pPr>
              <w:spacing w:after="0" w:line="269" w:lineRule="auto"/>
              <w:rPr>
                <w:sz w:val="28"/>
                <w:szCs w:val="28"/>
              </w:rPr>
            </w:pPr>
            <w:r w:rsidRPr="00541C41">
              <w:rPr>
                <w:b/>
                <w:sz w:val="28"/>
                <w:szCs w:val="28"/>
              </w:rPr>
              <w:t xml:space="preserve">  </w:t>
            </w:r>
            <w:r w:rsidRPr="00541C41">
              <w:rPr>
                <w:sz w:val="28"/>
                <w:szCs w:val="28"/>
              </w:rPr>
              <w:t xml:space="preserve"> - Nối A</w:t>
            </w:r>
            <w:r w:rsidRPr="00541C41">
              <w:rPr>
                <w:sz w:val="28"/>
                <w:szCs w:val="28"/>
                <w:vertAlign w:val="superscript"/>
              </w:rPr>
              <w:t>’</w:t>
            </w:r>
            <w:r w:rsidRPr="00541C41">
              <w:rPr>
                <w:sz w:val="28"/>
                <w:szCs w:val="28"/>
              </w:rPr>
              <w:t xml:space="preserve"> với B</w:t>
            </w:r>
            <w:r w:rsidRPr="00541C41">
              <w:rPr>
                <w:sz w:val="28"/>
                <w:szCs w:val="28"/>
                <w:vertAlign w:val="superscript"/>
              </w:rPr>
              <w:t>’</w:t>
            </w:r>
            <w:r w:rsidRPr="00541C41">
              <w:rPr>
                <w:sz w:val="28"/>
                <w:szCs w:val="28"/>
              </w:rPr>
              <w:t xml:space="preserve"> cắt G</w:t>
            </w:r>
            <w:r w:rsidRPr="00541C41">
              <w:rPr>
                <w:sz w:val="28"/>
                <w:szCs w:val="28"/>
                <w:vertAlign w:val="subscript"/>
              </w:rPr>
              <w:t>2</w:t>
            </w:r>
            <w:r w:rsidRPr="00541C41">
              <w:rPr>
                <w:sz w:val="28"/>
                <w:szCs w:val="28"/>
              </w:rPr>
              <w:t xml:space="preserve"> ở I, cắt G</w:t>
            </w:r>
            <w:r w:rsidRPr="00541C41">
              <w:rPr>
                <w:sz w:val="28"/>
                <w:szCs w:val="28"/>
                <w:vertAlign w:val="subscript"/>
              </w:rPr>
              <w:t>1</w:t>
            </w:r>
            <w:r w:rsidRPr="00541C41">
              <w:rPr>
                <w:sz w:val="28"/>
                <w:szCs w:val="28"/>
              </w:rPr>
              <w:t xml:space="preserve"> ở J</w:t>
            </w:r>
          </w:p>
          <w:p w14:paraId="1AD45CF1" w14:textId="77777777" w:rsidR="00541C41" w:rsidRPr="00541C41" w:rsidRDefault="00541C41" w:rsidP="00541C41">
            <w:pPr>
              <w:spacing w:after="0" w:line="269" w:lineRule="auto"/>
              <w:rPr>
                <w:sz w:val="28"/>
                <w:szCs w:val="28"/>
              </w:rPr>
            </w:pPr>
            <w:r w:rsidRPr="00541C41">
              <w:rPr>
                <w:sz w:val="28"/>
                <w:szCs w:val="28"/>
              </w:rPr>
              <w:t xml:space="preserve">   - Nối A với I, I với J, J với B ta được đường đi của tia sáng cần vẽ</w:t>
            </w:r>
          </w:p>
        </w:tc>
        <w:tc>
          <w:tcPr>
            <w:tcW w:w="854" w:type="dxa"/>
          </w:tcPr>
          <w:p w14:paraId="5FFE5740" w14:textId="77777777" w:rsidR="00541C41" w:rsidRPr="00541C41" w:rsidRDefault="00541C41" w:rsidP="00541C41">
            <w:pPr>
              <w:spacing w:after="0" w:line="269" w:lineRule="auto"/>
              <w:jc w:val="both"/>
              <w:rPr>
                <w:iCs/>
                <w:sz w:val="28"/>
                <w:szCs w:val="28"/>
              </w:rPr>
            </w:pPr>
          </w:p>
          <w:p w14:paraId="3B6619F4" w14:textId="77777777" w:rsidR="00541C41" w:rsidRPr="00541C41" w:rsidRDefault="00541C41" w:rsidP="00541C41">
            <w:pPr>
              <w:spacing w:after="0" w:line="269" w:lineRule="auto"/>
              <w:jc w:val="both"/>
              <w:rPr>
                <w:iCs/>
                <w:sz w:val="28"/>
                <w:szCs w:val="28"/>
              </w:rPr>
            </w:pPr>
          </w:p>
          <w:p w14:paraId="56FE681A" w14:textId="77777777" w:rsidR="00541C41" w:rsidRPr="00541C41" w:rsidRDefault="00541C41" w:rsidP="00541C41">
            <w:pPr>
              <w:spacing w:after="0" w:line="269" w:lineRule="auto"/>
              <w:jc w:val="both"/>
              <w:rPr>
                <w:iCs/>
                <w:sz w:val="28"/>
                <w:szCs w:val="28"/>
              </w:rPr>
            </w:pPr>
          </w:p>
          <w:p w14:paraId="78EC8BB4" w14:textId="77777777" w:rsidR="00541C41" w:rsidRPr="00541C41" w:rsidRDefault="00541C41" w:rsidP="00541C41">
            <w:pPr>
              <w:spacing w:after="0" w:line="269" w:lineRule="auto"/>
              <w:jc w:val="both"/>
              <w:rPr>
                <w:iCs/>
                <w:sz w:val="28"/>
                <w:szCs w:val="28"/>
              </w:rPr>
            </w:pPr>
          </w:p>
          <w:p w14:paraId="25B86590" w14:textId="77777777" w:rsidR="00541C41" w:rsidRPr="00541C41" w:rsidRDefault="00541C41" w:rsidP="00541C41">
            <w:pPr>
              <w:spacing w:after="0" w:line="269" w:lineRule="auto"/>
              <w:jc w:val="both"/>
              <w:rPr>
                <w:iCs/>
                <w:sz w:val="28"/>
                <w:szCs w:val="28"/>
              </w:rPr>
            </w:pPr>
          </w:p>
          <w:p w14:paraId="2E1D11D1" w14:textId="77777777" w:rsidR="00541C41" w:rsidRPr="00541C41" w:rsidRDefault="00541C41" w:rsidP="00541C41">
            <w:pPr>
              <w:spacing w:after="0" w:line="269" w:lineRule="auto"/>
              <w:jc w:val="both"/>
              <w:rPr>
                <w:iCs/>
                <w:sz w:val="28"/>
                <w:szCs w:val="28"/>
              </w:rPr>
            </w:pPr>
          </w:p>
          <w:p w14:paraId="2C4143DD" w14:textId="77777777" w:rsidR="00541C41" w:rsidRPr="00541C41" w:rsidRDefault="00541C41" w:rsidP="00541C41">
            <w:pPr>
              <w:spacing w:after="0" w:line="269" w:lineRule="auto"/>
              <w:jc w:val="both"/>
              <w:rPr>
                <w:iCs/>
                <w:sz w:val="28"/>
                <w:szCs w:val="28"/>
              </w:rPr>
            </w:pPr>
          </w:p>
          <w:p w14:paraId="5ED52CF5" w14:textId="77777777" w:rsidR="00541C41" w:rsidRPr="00541C41" w:rsidRDefault="00541C41" w:rsidP="00541C41">
            <w:pPr>
              <w:spacing w:after="0" w:line="269" w:lineRule="auto"/>
              <w:jc w:val="both"/>
              <w:rPr>
                <w:iCs/>
                <w:sz w:val="28"/>
                <w:szCs w:val="28"/>
              </w:rPr>
            </w:pPr>
            <w:r w:rsidRPr="00541C41">
              <w:rPr>
                <w:iCs/>
                <w:sz w:val="28"/>
                <w:szCs w:val="28"/>
              </w:rPr>
              <w:t>0.5</w:t>
            </w:r>
          </w:p>
          <w:p w14:paraId="332A8B45" w14:textId="77777777" w:rsidR="00541C41" w:rsidRPr="00541C41" w:rsidRDefault="00541C41" w:rsidP="00541C41">
            <w:pPr>
              <w:spacing w:after="0" w:line="269" w:lineRule="auto"/>
              <w:jc w:val="both"/>
              <w:rPr>
                <w:iCs/>
                <w:sz w:val="28"/>
                <w:szCs w:val="28"/>
              </w:rPr>
            </w:pPr>
          </w:p>
          <w:p w14:paraId="022DAEDC" w14:textId="77777777" w:rsidR="00541C41" w:rsidRPr="00541C41" w:rsidRDefault="00541C41" w:rsidP="00541C41">
            <w:pPr>
              <w:spacing w:after="0" w:line="269" w:lineRule="auto"/>
              <w:jc w:val="both"/>
              <w:rPr>
                <w:iCs/>
                <w:sz w:val="28"/>
                <w:szCs w:val="28"/>
              </w:rPr>
            </w:pPr>
          </w:p>
          <w:p w14:paraId="2D99EAC4" w14:textId="77777777" w:rsidR="00541C41" w:rsidRPr="00541C41" w:rsidRDefault="00541C41" w:rsidP="00541C41">
            <w:pPr>
              <w:spacing w:after="0" w:line="269" w:lineRule="auto"/>
              <w:jc w:val="both"/>
              <w:rPr>
                <w:iCs/>
                <w:sz w:val="28"/>
                <w:szCs w:val="28"/>
              </w:rPr>
            </w:pPr>
          </w:p>
          <w:p w14:paraId="04D02791" w14:textId="77777777" w:rsidR="00541C41" w:rsidRPr="00541C41" w:rsidRDefault="00541C41" w:rsidP="00541C41">
            <w:pPr>
              <w:spacing w:after="0" w:line="269" w:lineRule="auto"/>
              <w:jc w:val="both"/>
              <w:rPr>
                <w:iCs/>
                <w:sz w:val="28"/>
                <w:szCs w:val="28"/>
              </w:rPr>
            </w:pPr>
          </w:p>
          <w:p w14:paraId="408A9F4C" w14:textId="77777777" w:rsidR="00541C41" w:rsidRPr="00541C41" w:rsidRDefault="00541C41" w:rsidP="00541C41">
            <w:pPr>
              <w:spacing w:after="0" w:line="269" w:lineRule="auto"/>
              <w:jc w:val="both"/>
              <w:rPr>
                <w:iCs/>
                <w:sz w:val="28"/>
                <w:szCs w:val="28"/>
              </w:rPr>
            </w:pPr>
          </w:p>
          <w:p w14:paraId="210DF43D" w14:textId="77777777" w:rsidR="00541C41" w:rsidRPr="00541C41" w:rsidRDefault="00541C41" w:rsidP="00541C41">
            <w:pPr>
              <w:spacing w:after="0" w:line="269" w:lineRule="auto"/>
              <w:jc w:val="both"/>
              <w:rPr>
                <w:iCs/>
                <w:sz w:val="28"/>
                <w:szCs w:val="28"/>
              </w:rPr>
            </w:pPr>
          </w:p>
          <w:p w14:paraId="2F5F8288" w14:textId="77777777" w:rsidR="00541C41" w:rsidRPr="00541C41" w:rsidRDefault="00541C41" w:rsidP="00541C41">
            <w:pPr>
              <w:spacing w:after="0" w:line="269" w:lineRule="auto"/>
              <w:jc w:val="both"/>
              <w:rPr>
                <w:iCs/>
                <w:sz w:val="28"/>
                <w:szCs w:val="28"/>
              </w:rPr>
            </w:pPr>
          </w:p>
          <w:p w14:paraId="7E1F61FC" w14:textId="77777777" w:rsidR="00541C41" w:rsidRPr="00541C41" w:rsidRDefault="00541C41" w:rsidP="00541C41">
            <w:pPr>
              <w:spacing w:after="0" w:line="269" w:lineRule="auto"/>
              <w:jc w:val="both"/>
              <w:rPr>
                <w:iCs/>
                <w:sz w:val="28"/>
                <w:szCs w:val="28"/>
              </w:rPr>
            </w:pPr>
          </w:p>
          <w:p w14:paraId="14FF04CC" w14:textId="77777777" w:rsidR="00541C41" w:rsidRPr="00541C41" w:rsidRDefault="00541C41" w:rsidP="00541C41">
            <w:pPr>
              <w:spacing w:after="0" w:line="269" w:lineRule="auto"/>
              <w:jc w:val="both"/>
              <w:rPr>
                <w:iCs/>
                <w:sz w:val="28"/>
                <w:szCs w:val="28"/>
              </w:rPr>
            </w:pPr>
            <w:r w:rsidRPr="00541C41">
              <w:rPr>
                <w:iCs/>
                <w:sz w:val="28"/>
                <w:szCs w:val="28"/>
              </w:rPr>
              <w:t>0.25</w:t>
            </w:r>
          </w:p>
          <w:p w14:paraId="1667D084" w14:textId="77777777" w:rsidR="00541C41" w:rsidRPr="00541C41" w:rsidRDefault="00541C41" w:rsidP="00541C41">
            <w:pPr>
              <w:spacing w:after="0" w:line="269" w:lineRule="auto"/>
              <w:jc w:val="both"/>
              <w:rPr>
                <w:iCs/>
                <w:sz w:val="28"/>
                <w:szCs w:val="28"/>
              </w:rPr>
            </w:pPr>
          </w:p>
          <w:p w14:paraId="27B71998" w14:textId="77777777" w:rsidR="00541C41" w:rsidRPr="00541C41" w:rsidRDefault="00541C41" w:rsidP="00541C41">
            <w:pPr>
              <w:spacing w:after="0" w:line="269" w:lineRule="auto"/>
              <w:jc w:val="both"/>
              <w:rPr>
                <w:iCs/>
                <w:sz w:val="28"/>
                <w:szCs w:val="28"/>
              </w:rPr>
            </w:pPr>
            <w:r w:rsidRPr="00541C41">
              <w:rPr>
                <w:iCs/>
                <w:sz w:val="28"/>
                <w:szCs w:val="28"/>
              </w:rPr>
              <w:t>0.25</w:t>
            </w:r>
          </w:p>
          <w:p w14:paraId="365D9431" w14:textId="77777777" w:rsidR="00541C41" w:rsidRPr="00541C41" w:rsidRDefault="00541C41" w:rsidP="00541C41">
            <w:pPr>
              <w:spacing w:after="0" w:line="269" w:lineRule="auto"/>
              <w:jc w:val="both"/>
              <w:rPr>
                <w:iCs/>
                <w:sz w:val="28"/>
                <w:szCs w:val="28"/>
              </w:rPr>
            </w:pPr>
            <w:r w:rsidRPr="00541C41">
              <w:rPr>
                <w:iCs/>
                <w:sz w:val="28"/>
                <w:szCs w:val="28"/>
              </w:rPr>
              <w:t>0.25</w:t>
            </w:r>
          </w:p>
          <w:p w14:paraId="3F0AE994" w14:textId="77777777" w:rsidR="00541C41" w:rsidRPr="00541C41" w:rsidRDefault="00541C41" w:rsidP="00541C41">
            <w:pPr>
              <w:spacing w:after="0" w:line="269" w:lineRule="auto"/>
              <w:jc w:val="both"/>
              <w:rPr>
                <w:iCs/>
                <w:sz w:val="28"/>
                <w:szCs w:val="28"/>
              </w:rPr>
            </w:pPr>
          </w:p>
          <w:p w14:paraId="20AF9B13" w14:textId="77777777" w:rsidR="00541C41" w:rsidRPr="00541C41" w:rsidRDefault="00541C41" w:rsidP="00541C41">
            <w:pPr>
              <w:spacing w:after="0" w:line="269" w:lineRule="auto"/>
              <w:jc w:val="both"/>
              <w:rPr>
                <w:iCs/>
                <w:sz w:val="28"/>
                <w:szCs w:val="28"/>
              </w:rPr>
            </w:pPr>
            <w:r w:rsidRPr="00541C41">
              <w:rPr>
                <w:iCs/>
                <w:sz w:val="28"/>
                <w:szCs w:val="28"/>
              </w:rPr>
              <w:t>0.25</w:t>
            </w:r>
          </w:p>
        </w:tc>
      </w:tr>
      <w:tr w:rsidR="00541C41" w:rsidRPr="00541C41" w14:paraId="71D5A82D" w14:textId="77777777" w:rsidTr="00ED55D2">
        <w:tc>
          <w:tcPr>
            <w:tcW w:w="994" w:type="dxa"/>
          </w:tcPr>
          <w:p w14:paraId="3479B729" w14:textId="77777777" w:rsidR="00541C41" w:rsidRPr="00541C41" w:rsidRDefault="00541C41" w:rsidP="00541C41">
            <w:pPr>
              <w:spacing w:after="0" w:line="269" w:lineRule="auto"/>
              <w:jc w:val="center"/>
              <w:rPr>
                <w:b/>
                <w:bCs/>
                <w:sz w:val="28"/>
                <w:szCs w:val="28"/>
                <w:lang w:val="pt-BR"/>
              </w:rPr>
            </w:pPr>
          </w:p>
        </w:tc>
        <w:tc>
          <w:tcPr>
            <w:tcW w:w="7790" w:type="dxa"/>
          </w:tcPr>
          <w:p w14:paraId="3C74632E" w14:textId="77777777" w:rsidR="00541C41" w:rsidRPr="00541C41" w:rsidRDefault="00541C41" w:rsidP="00541C41">
            <w:pPr>
              <w:spacing w:after="0" w:line="269" w:lineRule="auto"/>
              <w:rPr>
                <w:sz w:val="28"/>
                <w:szCs w:val="28"/>
                <w:lang w:val="pt-BR"/>
              </w:rPr>
            </w:pPr>
            <w:r w:rsidRPr="00541C41">
              <w:rPr>
                <w:noProof/>
                <w:sz w:val="28"/>
                <w:szCs w:val="28"/>
              </w:rPr>
              <mc:AlternateContent>
                <mc:Choice Requires="wpg">
                  <w:drawing>
                    <wp:anchor distT="0" distB="0" distL="114300" distR="114300" simplePos="0" relativeHeight="252098560" behindDoc="0" locked="0" layoutInCell="1" allowOverlap="1" wp14:anchorId="12CC0C74" wp14:editId="39068313">
                      <wp:simplePos x="0" y="0"/>
                      <wp:positionH relativeFrom="column">
                        <wp:posOffset>1479707</wp:posOffset>
                      </wp:positionH>
                      <wp:positionV relativeFrom="paragraph">
                        <wp:posOffset>108</wp:posOffset>
                      </wp:positionV>
                      <wp:extent cx="2184400" cy="2247900"/>
                      <wp:effectExtent l="0" t="0" r="0" b="0"/>
                      <wp:wrapSquare wrapText="bothSides"/>
                      <wp:docPr id="9694918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4400" cy="2247900"/>
                                <a:chOff x="5295" y="11691"/>
                                <a:chExt cx="3728" cy="3968"/>
                              </a:xfrm>
                            </wpg:grpSpPr>
                            <wpg:grpSp>
                              <wpg:cNvPr id="1214047344" name="Group 120"/>
                              <wpg:cNvGrpSpPr>
                                <a:grpSpLocks/>
                              </wpg:cNvGrpSpPr>
                              <wpg:grpSpPr bwMode="auto">
                                <a:xfrm>
                                  <a:off x="5295" y="11691"/>
                                  <a:ext cx="3728" cy="3968"/>
                                  <a:chOff x="5295" y="11355"/>
                                  <a:chExt cx="3728" cy="3968"/>
                                </a:xfrm>
                              </wpg:grpSpPr>
                              <wpg:grpSp>
                                <wpg:cNvPr id="1073716879" name="Group 121"/>
                                <wpg:cNvGrpSpPr>
                                  <a:grpSpLocks/>
                                </wpg:cNvGrpSpPr>
                                <wpg:grpSpPr bwMode="auto">
                                  <a:xfrm>
                                    <a:off x="5648" y="13906"/>
                                    <a:ext cx="3045" cy="180"/>
                                    <a:chOff x="3982" y="3960"/>
                                    <a:chExt cx="3762" cy="150"/>
                                  </a:xfrm>
                                </wpg:grpSpPr>
                                <wps:wsp>
                                  <wps:cNvPr id="392269217" name="Line 122"/>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137585" name="Line 123"/>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338718" name="Line 124"/>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560954" name="Line 125"/>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807271" name="Line 126"/>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111502" name="Line 127"/>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101548" name="Line 128"/>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904500" name="Line 129"/>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097183" name="Line 130"/>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963745" name="Line 131"/>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4444013" name="Line 132"/>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3154768" name="Line 133"/>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79043" name="Line 134"/>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563041" name="Line 135"/>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469952" name="Line 136"/>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041050" name="Line 137"/>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7" name="Line 138"/>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787772" name="Line 139"/>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16541555" name="Group 140"/>
                                <wpg:cNvGrpSpPr>
                                  <a:grpSpLocks/>
                                </wpg:cNvGrpSpPr>
                                <wpg:grpSpPr bwMode="auto">
                                  <a:xfrm rot="8349208">
                                    <a:off x="5295" y="12759"/>
                                    <a:ext cx="3045" cy="180"/>
                                    <a:chOff x="3982" y="3960"/>
                                    <a:chExt cx="3762" cy="150"/>
                                  </a:xfrm>
                                </wpg:grpSpPr>
                                <wps:wsp>
                                  <wps:cNvPr id="644398556" name="Line 141"/>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412371" name="Line 142"/>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5500322" name="Line 143"/>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377841" name="Line 144"/>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8628738" name="Line 145"/>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537060" name="Line 146"/>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203744" name="Line 147"/>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3668900" name="Line 148"/>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8536737" name="Line 149"/>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204184" name="Line 150"/>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298011" name="Line 151"/>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5948566" name="Line 152"/>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3269315" name="Line 153"/>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895318" name="Line 154"/>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348407" name="Line 155"/>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545974" name="Line 156"/>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342815" name="Line 157"/>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3544954" name="Line 158"/>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0920085" name="Text Box 159"/>
                                <wps:cNvSpPr txBox="1">
                                  <a:spLocks noChangeArrowheads="1"/>
                                </wps:cNvSpPr>
                                <wps:spPr bwMode="auto">
                                  <a:xfrm>
                                    <a:off x="7943" y="12541"/>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40B00" w14:textId="77777777" w:rsidR="00541C41" w:rsidRDefault="00541C41" w:rsidP="003A1DFE">
                                      <w:pPr>
                                        <w:rPr>
                                          <w:sz w:val="40"/>
                                          <w:szCs w:val="40"/>
                                        </w:rPr>
                                      </w:pPr>
                                      <w:r w:rsidRPr="000A1FDE">
                                        <w:rPr>
                                          <w:sz w:val="40"/>
                                          <w:szCs w:val="40"/>
                                        </w:rPr>
                                        <w:t>.</w:t>
                                      </w:r>
                                    </w:p>
                                    <w:p w14:paraId="7E56B7B8" w14:textId="77777777" w:rsidR="00541C41" w:rsidRPr="000A1FDE" w:rsidRDefault="00541C41" w:rsidP="003A1DFE">
                                      <w:pPr>
                                        <w:rPr>
                                          <w:sz w:val="24"/>
                                          <w:szCs w:val="24"/>
                                        </w:rPr>
                                      </w:pPr>
                                      <w:r>
                                        <w:rPr>
                                          <w:sz w:val="40"/>
                                          <w:szCs w:val="40"/>
                                        </w:rPr>
                                        <w:t xml:space="preserve"> </w:t>
                                      </w:r>
                                      <w:r w:rsidRPr="000A1FDE">
                                        <w:rPr>
                                          <w:sz w:val="24"/>
                                          <w:szCs w:val="24"/>
                                        </w:rPr>
                                        <w:t>A</w:t>
                                      </w:r>
                                    </w:p>
                                  </w:txbxContent>
                                </wps:txbx>
                                <wps:bodyPr rot="0" vert="horz" wrap="square" lIns="91440" tIns="45720" rIns="91440" bIns="45720" anchor="t" anchorCtr="0" upright="1">
                                  <a:noAutofit/>
                                </wps:bodyPr>
                              </wps:wsp>
                              <wps:wsp>
                                <wps:cNvPr id="2014524285" name="Arc 160"/>
                                <wps:cNvSpPr>
                                  <a:spLocks/>
                                </wps:cNvSpPr>
                                <wps:spPr bwMode="auto">
                                  <a:xfrm rot="1825023">
                                    <a:off x="5955" y="13695"/>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4489683" name="Text Box 161"/>
                                <wps:cNvSpPr txBox="1">
                                  <a:spLocks noChangeArrowheads="1"/>
                                </wps:cNvSpPr>
                                <wps:spPr bwMode="auto">
                                  <a:xfrm>
                                    <a:off x="5970" y="13470"/>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9F62D" w14:textId="77777777" w:rsidR="00541C41" w:rsidRDefault="00541C41" w:rsidP="003A1DFE">
                                      <w:r w:rsidRPr="00187473">
                                        <w:rPr>
                                          <w:position w:val="-6"/>
                                        </w:rPr>
                                        <w:object w:dxaOrig="240" w:dyaOrig="220" w14:anchorId="3BF1B503">
                                          <v:shape id="_x0000_i2307" type="#_x0000_t75" style="width:12pt;height:11.25pt" o:ole="">
                                            <v:imagedata r:id="rId351" o:title=""/>
                                          </v:shape>
                                          <o:OLEObject Type="Embed" ProgID="Equation.3" ShapeID="_x0000_i2307" DrawAspect="Content" ObjectID="_1773309146" r:id="rId1439"/>
                                        </w:object>
                                      </w:r>
                                    </w:p>
                                  </w:txbxContent>
                                </wps:txbx>
                                <wps:bodyPr rot="0" vert="horz" wrap="square" lIns="91440" tIns="45720" rIns="91440" bIns="45720" anchor="t" anchorCtr="0" upright="1">
                                  <a:noAutofit/>
                                </wps:bodyPr>
                              </wps:wsp>
                              <wps:wsp>
                                <wps:cNvPr id="823273532" name="Line 162"/>
                                <wps:cNvCnPr>
                                  <a:cxnSpLocks noChangeShapeType="1"/>
                                </wps:cNvCnPr>
                                <wps:spPr bwMode="auto">
                                  <a:xfrm>
                                    <a:off x="8137" y="12953"/>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906815" name="Line 163"/>
                                <wps:cNvCnPr>
                                  <a:cxnSpLocks noChangeShapeType="1"/>
                                </wps:cNvCnPr>
                                <wps:spPr bwMode="auto">
                                  <a:xfrm>
                                    <a:off x="8143" y="13914"/>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646907" name="Line 164"/>
                                <wps:cNvCnPr>
                                  <a:cxnSpLocks noChangeShapeType="1"/>
                                </wps:cNvCnPr>
                                <wps:spPr bwMode="auto">
                                  <a:xfrm flipH="1" flipV="1">
                                    <a:off x="7552" y="12353"/>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7989113" name="Line 165"/>
                                <wps:cNvCnPr>
                                  <a:cxnSpLocks noChangeShapeType="1"/>
                                </wps:cNvCnPr>
                                <wps:spPr bwMode="auto">
                                  <a:xfrm flipH="1" flipV="1">
                                    <a:off x="6952" y="11753"/>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400250" name="Line 166"/>
                                <wps:cNvCnPr>
                                  <a:cxnSpLocks noChangeShapeType="1"/>
                                </wps:cNvCnPr>
                                <wps:spPr bwMode="auto">
                                  <a:xfrm>
                                    <a:off x="6941" y="11760"/>
                                    <a:ext cx="1195" cy="30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3932119" name="Text Box 167"/>
                                <wps:cNvSpPr txBox="1">
                                  <a:spLocks noChangeArrowheads="1"/>
                                </wps:cNvSpPr>
                                <wps:spPr bwMode="auto">
                                  <a:xfrm>
                                    <a:off x="7940" y="14423"/>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31367" w14:textId="77777777" w:rsidR="00541C41" w:rsidRPr="007174BE" w:rsidRDefault="00541C41" w:rsidP="003A1DFE">
                                      <w:pPr>
                                        <w:rPr>
                                          <w:sz w:val="40"/>
                                          <w:szCs w:val="40"/>
                                          <w:vertAlign w:val="subscript"/>
                                        </w:rPr>
                                      </w:pPr>
                                      <w:r w:rsidRPr="000A1FDE">
                                        <w:rPr>
                                          <w:sz w:val="40"/>
                                          <w:szCs w:val="40"/>
                                        </w:rPr>
                                        <w:t>.</w:t>
                                      </w:r>
                                      <w:r w:rsidRPr="007174BE">
                                        <w:rPr>
                                          <w:sz w:val="24"/>
                                          <w:szCs w:val="24"/>
                                        </w:rPr>
                                        <w:t>A</w:t>
                                      </w:r>
                                      <w:r>
                                        <w:rPr>
                                          <w:sz w:val="24"/>
                                          <w:szCs w:val="24"/>
                                          <w:vertAlign w:val="subscript"/>
                                        </w:rPr>
                                        <w:t>2</w:t>
                                      </w:r>
                                    </w:p>
                                    <w:p w14:paraId="0C5C20FA" w14:textId="77777777" w:rsidR="00541C41" w:rsidRPr="000A1FDE" w:rsidRDefault="00541C41" w:rsidP="003A1DFE">
                                      <w:pPr>
                                        <w:rPr>
                                          <w:sz w:val="24"/>
                                          <w:szCs w:val="24"/>
                                        </w:rPr>
                                      </w:pPr>
                                      <w:r>
                                        <w:rPr>
                                          <w:sz w:val="40"/>
                                          <w:szCs w:val="40"/>
                                        </w:rPr>
                                        <w:t xml:space="preserve"> </w:t>
                                      </w:r>
                                    </w:p>
                                  </w:txbxContent>
                                </wps:txbx>
                                <wps:bodyPr rot="0" vert="horz" wrap="square" lIns="91440" tIns="45720" rIns="91440" bIns="45720" anchor="t" anchorCtr="0" upright="1">
                                  <a:noAutofit/>
                                </wps:bodyPr>
                              </wps:wsp>
                              <wps:wsp>
                                <wps:cNvPr id="202078570" name="Text Box 168"/>
                                <wps:cNvSpPr txBox="1">
                                  <a:spLocks noChangeArrowheads="1"/>
                                </wps:cNvSpPr>
                                <wps:spPr bwMode="auto">
                                  <a:xfrm>
                                    <a:off x="6763" y="1135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8C901" w14:textId="77777777" w:rsidR="00541C41" w:rsidRPr="007174BE" w:rsidRDefault="00541C41" w:rsidP="003A1DFE">
                                      <w:pPr>
                                        <w:rPr>
                                          <w:sz w:val="40"/>
                                          <w:szCs w:val="40"/>
                                          <w:vertAlign w:val="subscript"/>
                                        </w:rPr>
                                      </w:pPr>
                                      <w:r w:rsidRPr="000A1FDE">
                                        <w:rPr>
                                          <w:sz w:val="40"/>
                                          <w:szCs w:val="40"/>
                                        </w:rPr>
                                        <w:t>.</w:t>
                                      </w:r>
                                      <w:r w:rsidRPr="007174BE">
                                        <w:rPr>
                                          <w:sz w:val="24"/>
                                          <w:szCs w:val="24"/>
                                        </w:rPr>
                                        <w:t>A</w:t>
                                      </w:r>
                                      <w:r>
                                        <w:rPr>
                                          <w:sz w:val="24"/>
                                          <w:szCs w:val="24"/>
                                          <w:vertAlign w:val="subscript"/>
                                        </w:rPr>
                                        <w:t>1</w:t>
                                      </w:r>
                                    </w:p>
                                    <w:p w14:paraId="5743D386" w14:textId="77777777" w:rsidR="00541C41" w:rsidRPr="000A1FDE" w:rsidRDefault="00541C41" w:rsidP="003A1DFE">
                                      <w:pPr>
                                        <w:rPr>
                                          <w:sz w:val="24"/>
                                          <w:szCs w:val="24"/>
                                        </w:rPr>
                                      </w:pPr>
                                      <w:r>
                                        <w:rPr>
                                          <w:sz w:val="40"/>
                                          <w:szCs w:val="40"/>
                                        </w:rPr>
                                        <w:t xml:space="preserve"> </w:t>
                                      </w:r>
                                    </w:p>
                                  </w:txbxContent>
                                </wps:txbx>
                                <wps:bodyPr rot="0" vert="horz" wrap="square" lIns="91440" tIns="45720" rIns="91440" bIns="45720" anchor="t" anchorCtr="0" upright="1">
                                  <a:noAutofit/>
                                </wps:bodyPr>
                              </wps:wsp>
                            </wpg:grpSp>
                            <wpg:grpSp>
                              <wpg:cNvPr id="467840616" name="Group 169"/>
                              <wpg:cNvGrpSpPr>
                                <a:grpSpLocks/>
                              </wpg:cNvGrpSpPr>
                              <wpg:grpSpPr bwMode="auto">
                                <a:xfrm>
                                  <a:off x="7610" y="12636"/>
                                  <a:ext cx="49" cy="91"/>
                                  <a:chOff x="3787" y="14220"/>
                                  <a:chExt cx="49" cy="91"/>
                                </a:xfrm>
                              </wpg:grpSpPr>
                              <wps:wsp>
                                <wps:cNvPr id="563300419" name="Line 170"/>
                                <wps:cNvCnPr>
                                  <a:cxnSpLocks noChangeShapeType="1"/>
                                </wps:cNvCnPr>
                                <wps:spPr bwMode="auto">
                                  <a:xfrm>
                                    <a:off x="3787" y="14220"/>
                                    <a:ext cx="43"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923406" name="Line 171"/>
                                <wps:cNvCnPr>
                                  <a:cxnSpLocks noChangeShapeType="1"/>
                                </wps:cNvCnPr>
                                <wps:spPr bwMode="auto">
                                  <a:xfrm flipH="1">
                                    <a:off x="3793" y="14268"/>
                                    <a:ext cx="43"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0729261" name="Group 172"/>
                              <wpg:cNvGrpSpPr>
                                <a:grpSpLocks/>
                              </wpg:cNvGrpSpPr>
                              <wpg:grpSpPr bwMode="auto">
                                <a:xfrm>
                                  <a:off x="7993" y="14100"/>
                                  <a:ext cx="144" cy="144"/>
                                  <a:chOff x="3067" y="14040"/>
                                  <a:chExt cx="144" cy="144"/>
                                </a:xfrm>
                              </wpg:grpSpPr>
                              <wps:wsp>
                                <wps:cNvPr id="298552054" name="Line 173"/>
                                <wps:cNvCnPr>
                                  <a:cxnSpLocks noChangeShapeType="1"/>
                                </wps:cNvCnPr>
                                <wps:spPr bwMode="auto">
                                  <a:xfrm>
                                    <a:off x="3067" y="14040"/>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234717" name="Line 174"/>
                                <wps:cNvCnPr>
                                  <a:cxnSpLocks noChangeShapeType="1"/>
                                </wps:cNvCnPr>
                                <wps:spPr bwMode="auto">
                                  <a:xfrm>
                                    <a:off x="3067" y="1404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_x0000_s2330" style="position:absolute;margin-left:116.5pt;margin-top:0;width:172pt;height:177pt;z-index:252098560" coordorigin="5295,11691" coordsize="3728,39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Lr9diwwAALaZAAAOAAAAZHJzL2Uyb0RvYy54bWzsXW1v27oV/j5g/0Hwxw2pxRdRotH0ok2a bkC3FrjZviu2/ILakicpdXov9t/3HFKSJdV2u7ax2l62QCKHNEUeHh4enhc+T3952Ky990lerLL0 csSe+CMvSafZbJUuLkf/ur25iEZeUcbpLF5naXI5+pAUo1+e/flPT3fbScKzZbaeJbmHRtJistte jpZluZ2Mx8V0mWzi4km2TVIUzrN8E5f4mC/GszzeofXNesx9X413WT7b5tk0KQr89doWjp6Z9ufz ZFq+mc+LpPTWlyP0rTQ/c/Pzjn6Onz2NJ4s83i5X06ob8Rf0YhOvUry0aeo6LmPvPl991NRmNc2z IpuXT6bZZpzN56tpYsaA0TC/N5pXeXa/NWNZTHaLbUMmkLZHpy9udvrP929zbzW7HGmlpWaRGHlp vMFMmZd7nCi02y4mqPgq3/66fZvbYeLxdTZ9V6B43C+nzwtb2bvb/SObobn4vswMhR7m+YaawNi9 BzMRH5qJSB5Kb4o/chZJ6WO+pijjXIYaH8xUTZeYT/pewHUw8lDMmNKsLnxZNSBCDsajbwutIiod xxP7ZtPbqnd2aOZDM8qKHIwz6ctQSNklCOOmJ/0h08x/K5IcGlpNmY8HFk8O0UQEwSPQxA9FyFQU 6j5NzAQ8Kk2UxITSdAvtKzu0hia+BCvQZLOozyZCR9x8D3zQlO25RKHQfDEwhUeZBMKp2K+/4uvW 36/LeJuYZV3QsqoYTmjOleYsrGn7epUmHuPVCjRVr1K7/KYPabX8vDS7WsbpIjGN3n7YYqmZyQCb t75CHwqs3U8uR+mHfXo1ZFZURNTq0iqebPOifJVkG48eLkdrdNws9fj966K0a6+uQis/zW5W67VZ zuvU20H0BDwwXyiy9WpGhVStyBd3V+vcex+T7Db/qoXcqQYZmc5MY8sknr2snst4tbbPmNN1Su1h HOhO9WSF8+/a1y+jl5G8kFy9vJD+9fXF85sreaFuWBhci+urq2v2X+oak5PlajZLUupdvVEw+XmM UG1ZVsQ3W0VDhnG3dSOr0Nn6t+m0mU6aQZJTxeQum314mxNp6RN40/750Zk05AETYRBhvdldomJS QTPT4TiIpW/LpN58vdr+m7ibprDaPdrLuycVGElus7bxQJSqNwDHry0F66Di8PPwK1M+FyIKGTaP DsMalhiAYSX3IeCtXlLtR7V8dQzrBOyIackC5eugUTsrCWvUuSEYVkrHsE4jwNn6sNoaRVC6Qx6y noA1u/EQ/IrjiROwToM9xq9SKMZY4OMo01EIwoE0WKm541cnX4/K1zAUzGcBWT86/GqMWgPI14Ap x6+OX4/yK4yxGvY4Mt52+FUPJF8DWLScPuD0gWP6AFNB6GsYCBrHhz1wCXM6H0LAKnfgciZYcmYe PnAxKUKtREg+j7aEFZUPpmX1P48NNojcicsx7HGG5b6W+OezvoQ9g2froNNAMXfkcgx7nGHBHgIn rhCBA10JO5SXSwl35nIMe4JhRcQRIiP7AnYoJ5dS7szl+PUEvyqlAyV82XMaiKGcXCpyZy7HsMcZ NlKhVBphSj2FYCgnV+g7Ddbx63F+DfwAwhU/evw6lJMrdFEvLqzQBOgftmlFkQ5g1CKtsWPSGsrJ FSJkzDkNnNPgmA1Wwv4ahSHFQ3f4dSgnVxg4A8EPqg/s01FsBsrBZBQkXQSIC0ROR8VvNjkHGSrW q/qN03O8PEMYfyQQm+JH7XDrfWYKDwPD7Cas3uTs4Dj3E2RhKCkRUx4Eqqa09QbipProAe6tsHaX heHUpRPqEozTEAccuVg9Lh3Ko+LSMFzakE3APazfMxKpvi+QzNZRmGCxfnSxetAF6NIwHMOeYlgh EGURRn0Dtc0kGyAoCP5zdyB1UZfHg4JCP1I8gt2iJ2CH8qhIl4bhVNgTKqxCyrcIfeTkdxWCoTwq Lg3DKQSnFAKG+ye4j6jLXl4mtuVhNFiXh+EY9iTDai2UiujinK6EHcqn4hIxHMOeZNhIRQECHUXP CSiHcqoELhHDqbAnVFgkYsA/InFVWVfC2qukBjASuEQMJ2FPSlgEWHAd+aznNgjO4Nw6aIV1iRiO YU8ybCQDLaNA9byxiMMc5tDlEjEcw55kWM4FLnFE9lBPJRjKz+UyMRzDnmJYhAkj9FL0r8fD7WMD CViXiOHOXCfOXFzjRubIXOnRDry0lx0PcORyiRhOvp6Sr4whbBNKbNi3EQzl53KZGI5hTzEs11xI Hn2kwA7l5nKZGI5fT/Er7scXgZQf3ZcbDOXmcqkYPyzDdlMxzgD5wALgDwDFZn+d/i1dBv4ie/BQ 1DqCEeyKVz6goL7/vrDoKw38w/M8z3YEgABsig7+g0VsIdX4s/AfQk23SBCUBkeIOXVhn+HBfMBr mCv1KziW41fq5wDeMYkjnwMBQe9ogSF8p3ANHdCJDjbFjflHtAJBWtWO4jpYkhp4oN8149J/wfXF DSLmLuSNDC40gvkufKZfICNSanl900WgMBkpFjEJwBFfikDx1bgbm1UJ5Kb1aoNMoQacI54cA+Fo ADSo+zW0Rf37EMRF+XD3YICJpGzMvRb2wqYngRWBO4U8pWWW/zbydsBwuhwV/7mP82Tkrf+eYiFo XKmPaqX5IAPoviMvb5fctUvidIqmLkflyLOPV6UFirrf5qvFEm+y0BNp9hxYRvOVQTahhWV7hbHQ h/NhcQAwSgYcylpjbHyeTz0gHvQEBy2vSlwQi1an5M+RC5bQLOK4Lll08sA0paKRlBC4yaMnJWoh UYHxtITE9N7ixFCPasEA4KRZBcuymNXZbZin+WYNIK6/Xng+/bev2FeAB6upwDHkg5WQbPDJSrfN q/4yxot2nmmt97rb5nWm0vJwpeZ1qGT7dKQ1CFjbr6bikRZxaGwqHu0bJqKpZF/bag3Eb8gbL0Fn I9CBzFKRHE9gduCJ+WZ6t1lB2FpEFEwuhm1lGmrRlB2pjHFTZWPixvtOV8aQqLLhmbqy/V31iHaO PlhbPvIA1nZnZ2UblzQQ6hA9khyzc+Ytm6c5QHouRykQ5wBH91Dm9wRP9+ZdPcxN9j65zUwLJY33 AvOLXhkuQ2f2xdP7u9X0RfJbuzJjmgP/qq6PXpg2qj7gz1qFFb/2S2ydiqatpvFOGsrJIRVlnr0D uBOm5gcYEWEutYlmGao9/rp8us6KxJLE0qAihpli4oyWzGiUBGr+qzewHxY4qqVi9FCy/m9NBAQG N1la1zpiG2HKbbVGBWECeIQRkASbG9b2irpqR0+cT1GHTdEuKiZkLW/o8EDwiUjTtnq6sjdqYZZr 1MUah62CanN6OqDmnJ7eAsv7Gj298XI7Pb0F7BghJiAUgYCe1PZZAXoS216ljT8+sGME3D6jtTAA p5qJ2h/sIUgIKA8B45XCd0RarB2wYxe49ycCykMsK4BVPzL8q2ZNA6n0HFxam58EDu9W4a93Ncel f3j4USZ4pHATY/+iMHWueJW/kRHoYCxrGNDtkJCiuJejL1+DEAGMJGHpwZ51nIT9UsMlnZKbg+BR 1e1TBxuahfOa6xhA8nSkWf8afHWuFO3jvAsbXsW7QD3u6QaOdx0q6SjQWvo+zMA9FfYMUSy03Cuw ZwVsVCtiWViDudfKAaxyMISSjBW+dkJ2s06LyVd4h35YIRtwoQUHN9Sc2jLUtGNYzmeogUe1MtTA kdUTrs6jOruBqZ64zXlUJ2f0qDb6srPUtCw13Mc91RHw4A4Ij3Y80fmEhwpxADenCiZskPPeauOE hxMeq4YEZxQezYHlRxEe3cCuxeTgHbtS4b43X7Em17C6Y1dVgVjf+I7dll4bKlZpCBwJhl2jF24/ sLbZKhZrunwzn5PPmi6gtpJBcsS14DwLX+nyZeUB6n6t8f/sCfE2t7ZnhKt4NpYIp+HPO5Lvsnw2 RvCJP6anbZ5NTwVoAudF+MiSbxQye6GudVmdzfp9iFr10YEsjnRwwG9nm/ljHhtw0zXFvfvN2q+Y tO3afSTjtzEmGtNMSyIA4bPa9iUHCp1Z3I5dn+JAO1l+3+aYvYQ9cZ07JCIuYuCIHKgD3hCLsvVg IaSp3m0fcavBrVDVrsFwM1SHsRAsaQUhPZiS/WbjV/gCuHEep9mqsN5s+l8ccrvB/RYwxPtIYO04 W8PzurHEAXrV6xdbPe02FZEbWiEELLfRkVVohnO2Zj+rszXUIXabkPVuukKSoFn+j4ng3N5kTjBp s6TNYndM+n2ZUtubjHneLbYUxoSDTbxdrqbXcRm3Pxtf1yTh2TJbz5L82f8AAAD//wMAUEsDBBQA BgAIAAAAIQCJkT9+4AAAAAgBAAAPAAAAZHJzL2Rvd25yZXYueG1sTI9BS8NAEIXvgv9hGcGb3aQx tqTZlFLUUxHaCuJtm50modnZkN0m6b93POllmOE93nwvX0+2FQP2vnGkIJ5FIJBKZxqqFHwe356W IHzQZHTrCBXc0MO6uL/LdWbcSHscDqESHEI+0wrqELpMSl/WaLWfuQ6JtbPrrQ589pU0vR453LZy HkUv0uqG+EOtO9zWWF4OV6vgfdTjJolfh93lvL19H9OPr12MSj0+TJsViIBT+DPDLz6jQ8FMJ3cl 40WrYJ4k3CUo4MlyuljwclKQpM8RyCKX/wsUPwAAAP//AwBQSwECLQAUAAYACAAAACEAtoM4kv4A AADhAQAAEwAAAAAAAAAAAAAAAAAAAAAAW0NvbnRlbnRfVHlwZXNdLnhtbFBLAQItABQABgAIAAAA IQA4/SH/1gAAAJQBAAALAAAAAAAAAAAAAAAAAC8BAABfcmVscy8ucmVsc1BLAQItABQABgAIAAAA IQBXLr9diwwAALaZAAAOAAAAAAAAAAAAAAAAAC4CAABkcnMvZTJvRG9jLnhtbFBLAQItABQABgAI AAAAIQCJkT9+4AAAAAgBAAAPAAAAAAAAAAAAAAAAAOUOAABkcnMvZG93bnJldi54bWxQSwUGAAAA AAQABADzAAAA8g8AAAAA ">
                      <v:group id="Group 120" o:spid="_x0000_s2331" style="position:absolute;left:5295;top:11691;width:3728;height:3968" coordorigin="5295,11355" coordsize="3728,39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t8a8gAAADjAAAADwAAAGRycy9kb3ducmV2LnhtbERPS4vCMBC+C/6HMAve NK12H3SNIuIuHkRQF5a9Dc3YFptJaWJb/71ZEDzO9575sjeVaKlxpWUF8SQCQZxZXXKu4Of0Nf4A 4TyyxsoyKbiRg+ViOJhjqm3HB2qPPhchhF2KCgrv61RKlxVk0E1sTRy4s20M+nA2udQNdiHcVHIa RW/SYMmhocCa1gVll+PVKPjusFvN4k27u5zXt7/T6/53F5NSo5d+9QnCU++f4od7q8P8aZxEyfss SeD/pwCAXNw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qbfGvIAAAA 4wAAAA8AAAAAAAAAAAAAAAAAqgIAAGRycy9kb3ducmV2LnhtbFBLBQYAAAAABAAEAPoAAACfAwAA AAA= ">
                        <v:group id="Group 121" o:spid="_x0000_s2332" style="position:absolute;left:5648;top:13906;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cAtUsgAAADjAAAADwAAAGRycy9kb3ducmV2LnhtbERPzWrCQBC+C32HZQre dJOKRlNXEbHSgxSqgngbsmMSzM6G7DaJb98tFDzO9z/LdW8q0VLjSssK4nEEgjizuuRcwfn0MZqD cB5ZY2WZFDzIwXr1Mlhiqm3H39QefS5CCLsUFRTe16mULivIoBvbmjhwN9sY9OFscqkb7EK4qeRb FM2kwZJDQ4E1bQvK7scfo2DfYbeZxLv2cL9tH9fT9OtyiEmp4Wu/eQfhqfdP8b/7U4f5UTJJ4tk8 WcDfTwEAufo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nALVLIAAAA 4wAAAA8AAAAAAAAAAAAAAAAAqgIAAGRycy9kb3ducmV2LnhtbFBLBQYAAAAABAAEAPoAAACfAwAA AAA= ">
                          <v:line id="Line 122" o:spid="_x0000_s2333"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dXQswAAADiAAAADwAAAGRycy9kb3ducmV2LnhtbESPQUvDQBSE74L/YXmCN7tpCrFNuy1F EVoP0lahPb5mX5No9m3YXZP4711B6HGYmW+YxWowjejI+dqygvEoAUFcWF1zqeDj/eVhCsIHZI2N ZVLwQx5Wy9ubBeba9ryn7hBKESHsc1RQhdDmUvqiIoN+ZFvi6F2sMxiidKXUDvsIN41MkySTBmuO CxW29FRR8XX4NgreJrusW29fN8Nxm52L5/359Nk7pe7vhvUcRKAhXMP/7Y1WMJmlaTZLx4/wdyne Abn8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iHV0LMAAAA4gAAAA8A AAAAAAAAAAAAAAAAoQIAAGRycy9kb3ducmV2LnhtbFBLBQYAAAAABAAEAPkAAACaAwAAAAA= "/>
                          <v:line id="Line 123" o:spid="_x0000_s2334"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eIhswAAADiAAAADwAAAGRycy9kb3ducmV2LnhtbESPQUvDQBSE74L/YXmCF2k3raaNsdtS BMFDL62S4u2ZfWZDsm/j7trGf+8KgsdhZr5hVpvR9uJEPrSOFcymGQji2umWGwWvL0+TAkSIyBp7 x6TgmwJs1pcXKyy1O/OeTofYiAThUKICE+NQShlqQxbD1A3Eyftw3mJM0jdSezwnuO3lPMsW0mLL acHgQI+G6u7wZRXIYnfz6bfvd13VHY/3pqqr4W2n1PXVuH0AEWmM/+G/9rNWsJzns9tlXuTweynd Abn+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lniIbMAAAA4gAAAA8A AAAAAAAAAAAAAAAAoQIAAGRycy9kb3ducmV2LnhtbFBLBQYAAAAABAAEAPkAAACaAwAAAAA= "/>
                          <v:line id="Line 124" o:spid="_x0000_s2335"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LHtM0AAADjAAAADwAAAGRycy9kb3ducmV2LnhtbESPQW/CMAyF70j7D5En7YJGCkys6wgI TZq0A5cBKuIWGq+p2jhdkkH37+fDJI72e37v83I9uE5cMMTGk4LpJAOBVHnTUK3gsH9/zEHEpMno zhMq+MUI69XdaKkL46/0iZddqgWHUCy0AptSX0gZK4tOx4nvkVj78sHpxGOopQn6yuGuk7MsW0in G+IGq3t8s1i1ux+nQObb8XfYnJ/asj0eX2xZlf1pq9TD/bB5BZFwSDfz//WHYfxFNpvP8+cpQ/NP vAC5+g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SQse0zQAAAOMAAAAP AAAAAAAAAAAAAAAAAKECAABkcnMvZG93bnJldi54bWxQSwUGAAAAAAQABAD5AAAAmwMAAAAA "/>
                          <v:line id="Line 125" o:spid="_x0000_s2336"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Z618kAAADjAAAADwAAAGRycy9kb3ducmV2LnhtbERPT0vDMBS/C/sO4QleZEsn3VjrsjEE wcMuTunY7dk8m9LmpUviVr+9EQSP7/f/rbej7cWFfGgdK5jPMhDEtdMtNwre356nKxAhImvsHZOC bwqw3Uxu1lhqd+VXuhxiI1IIhxIVmBiHUspQG7IYZm4gTtyn8xZjOn0jtcdrCre9fMiypbTYcmow ONCTobo7fFkFcrW/P/vdR95V3fFYmKquhtNeqbvbcfcIItIY/8V/7hed5hf5fLHMikUOvz8lAOTm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02etfJAAAA4wAAAA8AAAAA AAAAAAAAAAAAoQIAAGRycy9kb3ducmV2LnhtbFBLBQYAAAAABAAEAPkAAACXAwAAAAA= "/>
                          <v:line id="Line 126" o:spid="_x0000_s2337"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9vhcsAAADiAAAADwAAAGRycy9kb3ducmV2LnhtbESPQUsDMRSE74L/ITzBi9jsFrHp2rQU QfDQi1W2eHvdPDfLbl7WJLbrvzeC4HGYmW+Y1WZygzhRiJ1nDeWsAEHceNNxq+Ht9elWgYgJ2eDg mTR8U4TN+vJihZXxZ36h0z61IkM4VqjBpjRWUsbGksM48yNx9j58cJiyDK00Ac8Z7gY5L4p76bDj vGBxpEdLTb//chqk2t18hu3xrq/7w2Fp66Ye33daX19N2wcQiab0H/5rPxsNSpWqWMwXJfxeyndA r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69vhcsAAADiAAAADwAA AAAAAAAAAAAAAAChAgAAZHJzL2Rvd25yZXYueG1sUEsFBgAAAAAEAAQA+QAAAJkDAAAAAA== "/>
                          <v:line id="Line 127" o:spid="_x0000_s2338"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yEn8wAAADiAAAADwAAAGRycy9kb3ducmV2LnhtbESPQUsDMRSE74L/ITzBi9jstrW026al CIKHXqyyxdvr5nWz7OZlTWK7/fdGEDwOM/MNs9oMthNn8qFxrCAfZSCIK6cbrhV8vL88zkGEiKyx c0wKrhRgs769WWGh3YXf6LyPtUgQDgUqMDH2hZShMmQxjFxPnLyT8xZjkr6W2uMlwW0nx1k2kxYb TgsGe3o2VLX7b6tAzncPX357nLZlezgsTFmV/edOqfu7YbsEEWmI/+G/9qtWMJ3M8jx/ysbweynd Abn+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q8hJ/MAAAA4gAAAA8A AAAAAAAAAAAAAAAAoQIAAGRycy9kb3ducmV2LnhtbFBLBQYAAAAABAAEAPkAAACaAwAAAAA= "/>
                          <v:line id="Line 128" o:spid="_x0000_s2339"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45ZuckAAADiAAAADwAAAGRycy9kb3ducmV2LnhtbERPz0/CMBS+m/g/NI+Ei4FuiICDQoiJ iQcuoBnx9lyf67L1dbYV5n9vDyYev3y/N7vBduJCPjSOFeTTDARx5XTDtYK31+fJCkSIyBo7x6Tg hwLstrc3Gyy0u/KRLqdYixTCoUAFJsa+kDJUhiyGqeuJE/fpvMWYoK+l9nhN4baTsyxbSIsNpwaD PT0ZqtrTt1UgV4e7L7//mLdlez4/mrIq+/eDUuPRsF+DiDTEf/Gf+0UrWC7v8yx/mKfN6VK6A3L7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OOWbnJAAAA4gAAAA8AAAAA AAAAAAAAAAAAoQIAAGRycy9kb3ducmV2LnhtbFBLBQYAAAAABAAEAPkAAACXAwAAAAA= "/>
                          <v:line id="Line 129" o:spid="_x0000_s2340"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W1XsoAAADiAAAADwAAAGRycy9kb3ducmV2LnhtbESPzUoDMRSF94LvEK7gRtqkUktnbFqK ILjoplWmdHedXCfDTG7GJLbj25tFweXh/PGtNqPrxZlCbD1rmE0VCOLam5YbDR/vr5MliJiQDfae ScMvRdisb29WWBp/4T2dD6kReYRjiRpsSkMpZawtOYxTPxBn78sHhynL0EgT8JLHXS8flVpIhy3n B4sDvViqu8OP0yCXu4fvsP2cd1V3PBa2qqvhtNP6/m7cPoNINKb/8LX9ZjQsilmh5k8qQ2SkjANy /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NJbVeygAAAOIAAAAPAAAA AAAAAAAAAAAAAKECAABkcnMvZG93bnJldi54bWxQSwUGAAAAAAQABAD5AAAAmAMAAAAA "/>
                          <v:line id="Line 130" o:spid="_x0000_s2341"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nTk8oAAADjAAAADwAAAGRycy9kb3ducmV2LnhtbERPT0/CMBS/k/gdmmfihUiHCoxJIcTE xAMX0Ix4e67Pddn6OtsK89tbExOO7/f/rTaD7cSJfGgcK5hOMhDEldMN1wreXp9vcxAhImvsHJOC HwqwWV+NVlhod+Y9nQ6xFimEQ4EKTIx9IWWoDFkME9cTJ+7TeYsxnb6W2uM5hdtO3mXZXFpsODUY 7OnJUNUevq0Cme/GX3778dCW7fG4NGVV9u87pW6uh+0jiEhDvIj/3S86zZ/PFtlyMc3v4e+nBIBc /w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qadOTygAAAOMAAAAPAAAA AAAAAAAAAAAAAKECAABkcnMvZG93bnJldi54bWxQSwUGAAAAAAQABAD5AAAAmAMAAAAA "/>
                          <v:line id="Line 131" o:spid="_x0000_s2342"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WkLMoAAADjAAAADwAAAGRycy9kb3ducmV2LnhtbERPS0sDMRC+C/0PYQpexGZr1z7WpqUI goderLLF27gZN8tuJtsktuu/N4Lgcb73rLeD7cSZfGgcK5hOMhDEldMN1wreXp9ulyBCRNbYOSYF 3xRguxldrbHQ7sIvdD7EWqQQDgUqMDH2hZShMmQxTFxPnLhP5y3GdPpaao+XFG47eZdlc2mx4dRg sKdHQ1V7+LIK5HJ/c/K7j7wt2+NxZcqq7N/3Sl2Ph90DiEhD/Bf/uZ91mp/PFqv5bJHfw+9PCQC5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cxaQsygAAAOMAAAAPAAAA AAAAAAAAAAAAAKECAABkcnMvZG93bnJldi54bWxQSwUGAAAAAAQABAD5AAAAmAMAAAAA "/>
                          <v:line id="Line 132" o:spid="_x0000_s2343"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8EF8oAAADjAAAADwAAAGRycy9kb3ducmV2LnhtbERPTWsCMRS8F/wP4RV6KTXRStGtUaRQ 6MFLtaz09rp53Sy7eVmTVNd/bwqFzm2YL2a5HlwnThRi41nDZKxAEFfeNFxr+Ni/PsxBxIRssPNM Gi4UYb0a3SyxMP7M73TapVrkEo4FarAp9YWUsbLkMI59T5y1bx8cpkxDLU3Acy53nZwq9SQdNpwX LPb0Yqlqdz9Og5xv749h8zVry/ZwWNiyKvvPrdZ3t8PmGUSiIf2b/9JvRsNULWYZavIIv5/yH5Cr K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oXwQXygAAAOMAAAAPAAAA AAAAAAAAAAAAAKECAABkcnMvZG93bnJldi54bWxQSwUGAAAAAAQABAD5AAAAmAMAAAAA "/>
                          <v:line id="Line 133" o:spid="_x0000_s2344"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t4M0AAADjAAAADwAAAGRycy9kb3ducmV2LnhtbESPQW/CMAyF75P4D5GRuEyQwhiwjoDQ pEk7cIFNRdy8xmuqNklJMuj+/XyYtKP9nt/7vN72thVXCrH2TsF0koEgV3pdu0rBx/vreAUiJnQa W+9IwQ9F2G4Gd2vMtb+5A12PqRIc4mKOCkxKXS5lLA1ZjBPfkWPtyweLicdQSR3wxuG2lbMsW0iL teMGgx29GCqb47dVIFf7+0vYfc6bojmdnkxRFt15r9Ro2O+eQSTq07/57/pNM/5s+TB9nC8XDM0/ 8QLk5hc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wm3gzQAAAOMAAAAP AAAAAAAAAAAAAAAAAKECAABkcnMvZG93bnJldi54bWxQSwUGAAAAAAQABAD5AAAAmwMAAAAA "/>
                          <v:line id="Line 134" o:spid="_x0000_s2345"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gevckAAADiAAAADwAAAGRycy9kb3ducmV2LnhtbERPW0vDMBR+F/Yfwhn4Ii7dBe3qsjEE wYe9OKVjb2fNsSltTrokbvXfG0Hw8eO7rzaD7cSFfGgcK5hOMhDEldMN1wo+3l/ucxAhImvsHJOC bwqwWY9uVlhod+U3uuxjLVIIhwIVmBj7QspQGbIYJq4nTtyn8xZjgr6W2uM1hdtOzrLsQVpsODUY 7OnZUNXuv6wCme/uzn57WrRlezgsTVmV/XGn1O142D6BiDTEf/Gf+1Wn+fN89rjMFnP4vZQwyP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IHr3JAAAA4gAAAA8AAAAA AAAAAAAAAAAAoQIAAGRycy9kb3ducmV2LnhtbFBLBQYAAAAABAAEAPkAAACXAwAAAAA= "/>
                          <v:line id="Line 135" o:spid="_x0000_s2346"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UeMsoAAADjAAAADwAAAGRycy9kb3ducmV2LnhtbERPT0/CMBS/m/gdmmfihUiHwgKTQoiJ iQcuIBnx9lgf67L1dbYV5re3JiYe3+//W64H24kL+dA4VjAZZyCIK6cbrhUc3l8f5iBCRNbYOSYF 3xRgvbq9WWKh3ZV3dNnHWqQQDgUqMDH2hZShMmQxjF1PnLiz8xZjOn0ttcdrCredfMyyXFpsODUY 7OnFUNXuv6wCOd+OPv3mNG3L9nhcmLIq+4+tUvd3w+YZRKQh/ov/3G86zc/zxSx/yqYT+P0pAS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N1R4yygAAAOMAAAAPAAAA AAAAAAAAAAAAAKECAABkcnMvZG93bnJldi54bWxQSwUGAAAAAAQABAD5AAAAmAMAAAAA "/>
                          <v:line id="Line 136" o:spid="_x0000_s2347"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BubMwAAADiAAAADwAAAGRycy9kb3ducmV2LnhtbESPQUvDQBSE74L/YXmCF7EbS41J7LYU QfDQi1VSenvNPrMh2bdxd23jv3cFweMwM98wy/VkB3EiHzrHCu5mGQjixumOWwXvb8+3BYgQkTUO jknBNwVYry4vllhpd+ZXOu1iKxKEQ4UKTIxjJWVoDFkMMzcSJ+/DeYsxSd9K7fGc4HaQ8yzLpcWO 04LBkZ4MNf3uyyqQxfbm02+Oi77u9/vS1E09HrZKXV9Nm0cQkab4H/5rv2gFRf6wyMvyfg6/l9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pAbmzMAAAA4gAAAA8A AAAAAAAAAAAAAAAAoQIAAGRycy9kb3ducmV2LnhtbFBLBQYAAAAABAAEAPkAAACaAwAAAAA= "/>
                          <v:line id="Line 137" o:spid="_x0000_s2348"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l7O8kAAADiAAAADwAAAGRycy9kb3ducmV2LnhtbERPTWsCMRS8F/wP4RV6KZpYVOxqFCkU evBSW1Z6e25eN8tuXtYk1e2/bwqFXgaG+WLW28F14kIhNp41TCcKBHHlTcO1hve35/ESREzIBjvP pOGbImw3o5s1FsZf+ZUuh1SLXMKxQA02pb6QMlaWHMaJ74mz9umDw5RpqKUJeM3lrpMPSi2kw4bz gsWenixV7eHLaZDL/f057E6ztmyPx0dbVmX/sdf67nbYrUAkGtK/+S/9YjTM1VzNphng91K+A3Lz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OJezvJAAAA4gAAAA8AAAAA AAAAAAAAAAAAoQIAAGRycy9kb3ducmV2LnhtbFBLBQYAAAAABAAEAPkAAACXAwAAAAA= "/>
                          <v:line id="Line 138" o:spid="_x0000_s2349"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7oG8wAAADiAAAADwAAAGRycy9kb3ducmV2LnhtbESPQUvDQBSE70L/w/IKXsRulNomsdtS BMFDL1ZJ8fbMPrMh2bdxd23Tf+8KBY/DzHzDrDaj7cWRfGgdK7ibZSCIa6dbbhS8vz3f5iBCRNbY OyYFZwqwWU+uVlhqd+JXOu5jIxKEQ4kKTIxDKWWoDVkMMzcQJ+/LeYsxSd9I7fGU4LaX91m2kBZb TgsGB3oyVHf7H6tA5rubb7/9nHdVdzgUpqqr4WOn1PV03D6CiDTG//Cl/aIV5HnxsCwW2RL+LqU7 I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Ju6BvMAAAA4gAAAA8A AAAAAAAAAAAAAAAAoQIAAGRycy9kb3ducmV2LnhtbFBLBQYAAAAABAAEAPkAAACaAwAAAAA= "/>
                          <v:line id="Line 139" o:spid="_x0000_s2350"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9cgcwAAADiAAAADwAAAGRycy9kb3ducmV2LnhtbESPQUvDQBSE74L/YXmCF7Gb1tLEtNtS BMFDL1ZJ8fbMvmZDsm/T3bWN/94VBI/DzHzDrDaj7cWZfGgdK5hOMhDEtdMtNwre357vCxAhImvs HZOCbwqwWV9frbDU7sKvdN7HRiQIhxIVmBiHUspQG7IYJm4gTt7ReYsxSd9I7fGS4LaXsyxbSIst pwWDAz0Zqrv9l1Ugi93dyW8/513VHQ6Ppqqr4WOn1O3NuF2CiDTG//Bf+0UrmC8e8iLP8x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b/XIHMAAAA4gAAAA8A AAAAAAAAAAAAAAAAoQIAAGRycy9kb3ducmV2LnhtbFBLBQYAAAAABAAEAPkAAACaAwAAAAA= "/>
                        </v:group>
                        <v:group id="Group 140" o:spid="_x0000_s2351" style="position:absolute;left:5295;top:12759;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C0GswAAADiAAAADwAAAGRycy9kb3ducmV2LnhtbESPT0/CQBTE7yR+h80z 8UJgW2yLVhaCJgTlxj/PL91nW+2+bborFD+9a0LicTIzv8nMFr1pxIk6V1tWEI8jEMSF1TWXCg77 1egBhPPIGhvLpOBCDhbzm8EMc23PvKXTzpciQNjlqKDyvs2ldEVFBt3YtsTB+7CdQR9kV0rd4TnA TSMnUZRJgzWHhQpbeqmo+Np9GwXL4+P6eTL8bMvLW/Kzzt43yX2/Uerutl8+gfDU+//wtf2qFUzj LE3iNE3h71K4A3L+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VoLQa zAAAAOIAAAAPAAAAAAAAAAAAAAAAAKoCAABkcnMvZG93bnJldi54bWxQSwUGAAAAAAQABAD6AAAA owMAAAAA ">
                          <v:line id="Line 141" o:spid="_x0000_s2352"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Ds3swAAADiAAAADwAAAGRycy9kb3ducmV2LnhtbESPQUsDMRSE70L/Q3gFbzarbUPdNi1F EVoPYqtgj6+b5+7q5mVJ4u76740geBxm5htmtRlsIzryoXas4XqSgSAunKm51PD68nC1ABEissHG MWn4pgCb9ehihblxPR+oO8ZSJAiHHDVUMba5lKGoyGKYuJY4ee/OW4xJ+lIaj32C20beZJmSFmtO CxW2dFdR8Xn8shqeps+q2+4fd8PbXp2L+8P59NF7rS/Hw3YJItIQ/8N/7Z3RoGaz6e1iPlfweynd Abn+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WA7N7MAAAA4gAAAA8A AAAAAAAAAAAAAAAAoQIAAGRycy9kb3ducmV2LnhtbFBLBQYAAAAABAAEAPkAAACaAwAAAAA= "/>
                          <v:line id="Line 142" o:spid="_x0000_s2353"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b198oAAADjAAAADwAAAGRycy9kb3ducmV2LnhtbERPT0vDMBS/C36H8AQvsqWd3Zx12RiC 4GGXTenw9myeTWnzUpO41W9vBMHj+/1/q81oe3EiH1rHCvJpBoK4drrlRsHry9NkCSJEZI29Y1Lw TQE268uLFZbanXlPp0NsRArhUKICE+NQShlqQxbD1A3Eiftw3mJMp2+k9nhO4baXsyxbSIstpwaD Az0aqrvDl1Ugl7ubT799L7qqOx7vTVVXw9tOqeurcfsAItIY/8V/7med5s+LeZHPbu9y+P0pAS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3RvX3ygAAAOMAAAAPAAAA AAAAAAAAAAAAAKECAABkcnMvZG93bnJldi54bWxQSwUGAAAAAAQABAD5AAAAmAMAAAAA "/>
                          <v:line id="Line 143" o:spid="_x0000_s2354"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zL8kAAADjAAAADwAAAGRycy9kb3ducmV2LnhtbERPT0vDMBS/C36H8AQv4hKrk64uG0MQ POzilA5vz+bZlDYvNYlb/fZGGHh8v/9vuZ7cIA4UYudZw81MgSBuvOm41fD2+nRdgogJ2eDgmTT8 UIT16vxsiZXxR36hwy61IodwrFCDTWmspIyNJYdx5kfizH364DDlM7TSBDzmcDfIQql76bDj3GBx pEdLTb/7dhpkub36CpuPu77u9/uFrZt6fN9qfXkxbR5AJJrSv/jkfjZ5/qKcz5W6LQr4+ykD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vh8y/JAAAA4wAAAA8AAAAA AAAAAAAAAAAAoQIAAGRycy9kb3ducmV2LnhtbFBLBQYAAAAABAAEAPkAAACXAwAAAAA= "/>
                          <v:line id="Line 144" o:spid="_x0000_s2355"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Se3swAAADiAAAADwAAAGRycy9kb3ducmV2LnhtbESPQUvDQBSE74L/YXmCF7GbmmDT2G0p guChF6ukeHvNPrMh2bdxd23jv3cFweMwM98wq81kB3EiHzrHCuazDARx43THrYK316fbEkSIyBoH x6TgmwJs1pcXK6y0O/MLnfaxFQnCoUIFJsaxkjI0hiyGmRuJk/fhvMWYpG+l9nhOcDvIuyy7lxY7 TgsGR3o01PT7L6tAlrubT789Fn3dHw5LUzf1+L5T6vpq2j6AiDTF//Bf+1kryPMiXyzKYg6/l9Id kO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aUnt7MAAAA4gAAAA8A AAAAAAAAAAAAAAAAoQIAAGRycy9kb3ducmV2LnhtbFBLBQYAAAAABAAEAPkAAACaAwAAAAA= "/>
                          <v:line id="Line 145" o:spid="_x0000_s2356"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S/+cwAAADjAAAADwAAAGRycy9kb3ducmV2LnhtbESPQU/DMAyF70j8h8hIXBBLGWgrZdk0 ISFx2IWBOnEzjWmqNk5Jwlb+PT4gcbTf83ufV5vJD+pIMXWBDdzMClDETbAdtwbeXp+uS1ApI1sc ApOBH0qwWZ+frbCy4cQvdNznVkkIpwoNuJzHSuvUOPKYZmEkFu0zRI9ZxthqG/Ek4X7Q86JYaI8d S4PDkR4dNf3+2xvQ5e7qK24/7vq6PxzuXd3U4/vOmMuLafsAKtOU/81/189W8JdFuZiXy1uBlp9k AXr9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10v/nMAAAA4wAAAA8A AAAAAAAAAAAAAAAAoQIAAGRycy9kb3ducmV2LnhtbFBLBQYAAAAABAAEAPkAAACaAwAAAAA= "/>
                          <v:line id="Line 146" o:spid="_x0000_s2357"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8R3csAAADiAAAADwAAAGRycy9kb3ducmV2LnhtbESPT0/CMBjG7yZ+h+Y18WKkA2XgpBBi YuKBC2hGuL2ur+uy9e1oK4xvTw8mHp88//JbrAbbiRP50DhWMB5lIIgrpxuuFXx9vj/OQYSIrLFz TAouFGC1vL1ZYKHdmbd02sVapBEOBSowMfaFlKEyZDGMXE+cvB/nLcYkfS21x3Mat52cZFkuLTac Hgz29Gaoane/VoGcbx6Ofv393Jbtfv9iyqrsDxul7u+G9SuISEP8D/+1P7SCfDqZPs2yPEEkpIQD cnk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u8R3csAAADiAAAADwAA AAAAAAAAAAAAAAChAgAAZHJzL2Rvd25yZXYueG1sUEsFBgAAAAAEAAQA+QAAAJkDAAAAAA== "/>
                          <v:line id="Line 147" o:spid="_x0000_s2358"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2VJ8kAAADjAAAADwAAAGRycy9kb3ducmV2LnhtbERPT0vDMBS/C36H8AQv4tLNMmu3bAxB 8LCLUzq8PZu3prR56ZK41W9vhIHH9/v/luvR9uJEPrSOFUwnGQji2umWGwUf7y/3BYgQkTX2jknB DwVYr66vllhqd+Y3Ou1iI1IIhxIVmBiHUspQG7IYJm4gTtzBeYsxnb6R2uM5hdtezrJsLi22nBoM DvRsqO5231aBLLZ3R7/5yruq2++fTFVXw+dWqdubcbMAEWmM/+KL+1Wn+fO8mGUPj3kOfz8l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KtlSfJAAAA4wAAAA8AAAAA AAAAAAAAAAAAoQIAAGRycy9kb3ducmV2LnhtbFBLBQYAAAAABAAEAPkAAACXAwAAAAA= "/>
                          <v:line id="Line 148" o:spid="_x0000_s2359"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K/Z80AAADjAAAADwAAAGRycy9kb3ducmV2LnhtbESPQU/DMAyF70j7D5GRuCCWDlDVdsum CQmJwy4bqBM3rzFN1cYpSdjKvyeHSRxtP7/3vtVmsoM4kw+dYwWLeQaCuHG641bBx/vrQwEiRGSN g2NS8EsBNuvZzQor7S68p/MhtiKZcKhQgYlxrKQMjSGLYe5G4nT7ct5iTKNvpfZ4SeZ2kI9ZlkuL HacEgyO9GGr6w49VIIvd/bffnp77uj8eS1M39fi5U+rudtouQUSa4r/4+v2mU/2yfMrzoswSRWJK C5DrP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u0r9nzQAAAOMAAAAP AAAAAAAAAAAAAAAAAKECAABkcnMvZG93bnJldi54bWxQSwUGAAAAAAQABAD5AAAAmwMAAAAA "/>
                          <v:line id="Line 149" o:spid="_x0000_s2360"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LpesoAAADjAAAADwAAAGRycy9kb3ducmV2LnhtbERPT0vDMBS/C36H8AZexKU67Wq3bAxB 8LCLUzq8PZtnU9q81CRu9dsvA8Hj+/1/y/Voe3EgH1rHCm6nGQji2umWGwXvb883BYgQkTX2jknB LwVYry4vllhqd+RXOuxiI1IIhxIVmBiHUspQG7IYpm4gTtyX8xZjOn0jtcdjCre9vMuyXFpsOTUY HOjJUN3tfqwCWWyvv/3m876ruv3+0VR1NXxslbqajJsFiEhj/Bf/uV90ml/kxcMsn8/mcP4pASBX J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uQul6ygAAAOMAAAAPAAAA AAAAAAAAAAAAAKECAABkcnMvZG93bnJldi54bWxQSwUGAAAAAAQABAD5AAAAmAMAAAAA "/>
                          <v:line id="Line 150" o:spid="_x0000_s2361"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tOsckAAADjAAAADwAAAGRycy9kb3ducmV2LnhtbERPT0vDMBS/C/sO4QlexKWbRbq6bAxB 8LCLm3R4ezbPprR56ZK4dd9+EQSP7/f/Ldej7cWJfGgdK5hNMxDEtdMtNwo+9q8PBYgQkTX2jknB hQKsV5ObJZbanfmdTrvYiBTCoUQFJsahlDLUhiyGqRuIE/ftvMWYTt9I7fGcwm0v51n2JC22nBoM DvRiqO52P1aBLLb3R7/5yruqOxwWpqqr4XOr1N3tuHkGEWmM/+I/95tO8/PHxTzLZ0UOvz8lAOTq C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MbTrHJAAAA4wAAAA8AAAAA AAAAAAAAAAAAoQIAAGRycy9kb3ducmV2LnhtbFBLBQYAAAAABAAEAPkAAACXAwAAAAA= "/>
                          <v:line id="Line 151" o:spid="_x0000_s2362"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JM28kAAADjAAAADwAAAGRycy9kb3ducmV2LnhtbERPT0vDMBS/C36H8AQv4pIOmV1dNoYg eNjFTTq8PZtnU9q81CRu9dsbQfD4fv/fajO5QZwoxM6zhmKmQBA33nTcang9PN2WIGJCNjh4Jg3f FGGzvrxYYWX8mV/otE+tyCEcK9RgUxorKWNjyWGc+ZE4cx8+OEz5DK00Ac853A1yrtRCOuw4N1gc 6dFS0++/nAZZ7m4+w/b9rq/743Fp66Ye33ZaX19N2wcQiab0L/5zP5s8f6Hu58tSFQX8/pQB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vCTNvJAAAA4wAAAA8AAAAA AAAAAAAAAAAAoQIAAGRycy9kb3ducmV2LnhtbFBLBQYAAAAABAAEAPkAAACXAwAAAAA= "/>
                          <v:line id="Line 152" o:spid="_x0000_s2363"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iAH8kAAADjAAAADwAAAGRycy9kb3ducmV2LnhtbERPT0vDMBS/C36H8AQv4lKlK123bAxB 8LCLm3R4ezZvTWnzUpO41W9vBMHj+/1/q81kB3EmHzrHCh5mGQjixumOWwVvh+f7EkSIyBoHx6Tg mwJs1tdXK6y0u/ArnfexFSmEQ4UKTIxjJWVoDFkMMzcSJ+7kvMWYTt9K7fGSwu0gH7OskBY7Tg0G R3oy1PT7L6tAlru7T7/9yPu6Px4Xpm7q8X2n1O3NtF2CiDTFf/Gf+0Wn+WU+X+TlvCjg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Q4gB/JAAAA4wAAAA8AAAAA AAAAAAAAAAAAoQIAAGRycy9kb3ducmV2LnhtbFBLBQYAAAAABAAEAPkAAACXAwAAAAA= "/>
                          <v:line id="Line 153" o:spid="_x0000_s2364"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rLosoAAADjAAAADwAAAGRycy9kb3ducmV2LnhtbERPT0/CMBS/m/AdmkfixUjHUAKTQoiJ iQcuohnx9lyf67L1dbYVxrenJiQe3+//W20G24kj+dA4VjCdZCCIK6cbrhV8vL/cL0CEiKyxc0wK zhRgsx7drLDQ7sRvdNzHWqQQDgUqMDH2hZShMmQxTFxPnLhv5y3GdPpaao+nFG47mWfZXFpsODUY 7OnZUNXuf60Cudjd/fjt10NbtofD0pRV2X/ulLodD9snEJGG+C++ul91mp/ns3y+nE0f4e+nBIBc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TWsuiygAAAOMAAAAPAAAA AAAAAAAAAAAAAKECAABkcnMvZG93bnJldi54bWxQSwUGAAAAAAQABAD5AAAAmAMAAAAA "/>
                          <v:line id="Line 154" o:spid="_x0000_s2365"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7bC8kAAADiAAAADwAAAGRycy9kb3ducmV2LnhtbERPz2vCMBS+D/wfwhN2GTN101E7o4gw 2MHL3Kh4ezZvTWnzUpNMu/9+OQw8fny/l+vBduJCPjSOFUwnGQjiyumGawVfn2+POYgQkTV2jknB LwVYr0Z3Syy0u/IHXfaxFimEQ4EKTIx9IWWoDFkME9cTJ+7beYsxQV9L7fGawm0nn7LsRVpsODUY 7GlrqGr3P1aBzHcPZ785zdqyPRwWpqzK/rhT6n48bF5BRBriTfzvftcK5tksX8yfp2lzupTugFz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Vu2wvJAAAA4gAAAA8AAAAA AAAAAAAAAAAAoQIAAGRycy9kb3ducmV2LnhtbFBLBQYAAAAABAAEAPkAAACXAwAAAAA= "/>
                          <v:line id="Line 155" o:spid="_x0000_s2366"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BbVMwAAADiAAAADwAAAGRycy9kb3ducmV2LnhtbESPQUvDQBSE70L/w/IEL8VuWoNNY7el CIKHXlolxdsz+8yGZN/G3bWN/94VBI/DzHzDrLej7cWZfGgdK5jPMhDEtdMtNwpeX55uCxAhImvs HZOCbwqw3Uyu1lhqd+EDnY+xEQnCoUQFJsahlDLUhiyGmRuIk/fhvMWYpG+k9nhJcNvLRZbdS4st pwWDAz0aqrvjl1Ugi/300+/e867qTqeVqepqeNsrdXM97h5ARBrjf/iv/awVLFbLu7zIsyX8Xkp3 QG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JAW1TMAAAA4gAAAA8A AAAAAAAAAAAAAAAAoQIAAGRycy9kb3ducmV2LnhtbFBLBQYAAAAABAAEAPkAAACaAwAAAAA= "/>
                          <v:line id="Line 156" o:spid="_x0000_s2367"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7ansoAAADjAAAADwAAAGRycy9kb3ducmV2LnhtbERPT0vDMBS/C36H8AQv4tJKN7e6bIyB 4GEX5+jw9myeTWnz0iVxq9/eCILH9/v/luvR9uJMPrSOFeSTDARx7XTLjYLD2/P9HESIyBp7x6Tg mwKsV9dXSyy1u/ArnfexESmEQ4kKTIxDKWWoDVkMEzcQJ+7TeYsxnb6R2uMlhdtePmTZTFpsOTUY HGhrqO72X1aBnO/uTn7zUXRVdzwuTFVXw/tOqdubcfMEItIY/8V/7hed5udFPi2mi8c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sztqeygAAAOMAAAAPAAAA AAAAAAAAAAAAAKECAABkcnMvZG93bnJldi54bWxQSwUGAAAAAAQABAD5AAAAmAMAAAAA "/>
                          <v:line id="Line 157" o:spid="_x0000_s2368"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r2zMwAAADiAAAADwAAAGRycy9kb3ducmV2LnhtbESPQUvDQBSE74L/YXmCF7GbxlbS2G0p BcFDL9aS4u2ZfWZDsm/T3bWN/94VBI/DzHzDLNej7cWZfGgdK5hOMhDEtdMtNwoOb8/3BYgQkTX2 jknBNwVYr66vllhqd+FXOu9jIxKEQ4kKTIxDKWWoDVkMEzcQJ+/TeYsxSd9I7fGS4LaXeZY9Sost pwWDA20N1d3+yyqQxe7u5Dcfs67qjseFqepqeN8pdXszbp5ARBrjf/iv/aIV5Iv8YZYX0z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SK9szMAAAA4gAAAA8A AAAAAAAAAAAAAAAAoQIAAGRycy9kb3ducmV2LnhtbFBLBQYAAAAABAAEAPkAAACaAwAAAAA= "/>
                          <v:line id="Line 158" o:spid="_x0000_s2369"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3ccMoAAADjAAAADwAAAGRycy9kb3ducmV2LnhtbERPT0vDMBS/C36H8AQv4tLVTra6bAxB 8LCL2+jw9myeTWnz0iVxq9/eCILH9/v/luvR9uJMPrSOFUwnGQji2umWGwWH/cv9HESIyBp7x6Tg mwKsV9dXSyy1u/AbnXexESmEQ4kKTIxDKWWoDVkMEzcQJ+7TeYsxnb6R2uMlhdte5ln2KC22nBoM DvRsqO52X1aBnG/vTn7zUXRVdzwuTFVXw/tWqdubcfMEItIY/8V/7led5uf5w6woFrM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VjdxwygAAAOMAAAAPAAAA AAAAAAAAAAAAAKECAABkcnMvZG93bnJldi54bWxQSwUGAAAAAAQABAD5AAAAmAMAAAAA "/>
                        </v:group>
                        <v:shape id="Text Box 159" o:spid="_x0000_s2370" type="#_x0000_t202" style="position:absolute;left:7943;top:12541;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IwdskA AADjAAAADwAAAGRycy9kb3ducmV2LnhtbESPT2vCQBDF7wW/wzJCb3VXMWLSrCKK0FOLthW8DdnJ H5qdDdnVpN++Wyj0OPPe+82bfDvaVtyp941jDfOZAkFcONNwpeHj/fi0BuEDssHWMWn4Jg/bzeQh x8y4gU90P4dKRAj7DDXUIXSZlL6oyaKfuY44aqXrLYY49pU0PQ4Rblu5UGolLTYcL9TY0b6m4ut8 sxo+X8vrZaneqoNNusGNSrJNpdaP03H3DCLQGP7Nf+kXE+snqUojdp3A709xAXLzAwAA//8DAFBL AQItABQABgAIAAAAIQDw94q7/QAAAOIBAAATAAAAAAAAAAAAAAAAAAAAAABbQ29udGVudF9UeXBl c10ueG1sUEsBAi0AFAAGAAgAAAAhADHdX2HSAAAAjwEAAAsAAAAAAAAAAAAAAAAALgEAAF9yZWxz Ly5yZWxzUEsBAi0AFAAGAAgAAAAhADMvBZ5BAAAAOQAAABAAAAAAAAAAAAAAAAAAKQIAAGRycy9z aGFwZXhtbC54bWxQSwECLQAUAAYACAAAACEAU7IwdskAAADjAAAADwAAAAAAAAAAAAAAAACYAgAA ZHJzL2Rvd25yZXYueG1sUEsFBgAAAAAEAAQA9QAAAI4DAAAAAA== " filled="f" stroked="f">
                          <v:textbox>
                            <w:txbxContent>
                              <w:p w14:paraId="05F40B00" w14:textId="77777777" w:rsidR="00541C41" w:rsidRDefault="00541C41" w:rsidP="003A1DFE">
                                <w:pPr>
                                  <w:rPr>
                                    <w:sz w:val="40"/>
                                    <w:szCs w:val="40"/>
                                  </w:rPr>
                                </w:pPr>
                                <w:r w:rsidRPr="000A1FDE">
                                  <w:rPr>
                                    <w:sz w:val="40"/>
                                    <w:szCs w:val="40"/>
                                  </w:rPr>
                                  <w:t>.</w:t>
                                </w:r>
                              </w:p>
                              <w:p w14:paraId="7E56B7B8" w14:textId="77777777" w:rsidR="00541C41" w:rsidRPr="000A1FDE" w:rsidRDefault="00541C41" w:rsidP="003A1DFE">
                                <w:pPr>
                                  <w:rPr>
                                    <w:sz w:val="24"/>
                                    <w:szCs w:val="24"/>
                                  </w:rPr>
                                </w:pPr>
                                <w:r>
                                  <w:rPr>
                                    <w:sz w:val="40"/>
                                    <w:szCs w:val="40"/>
                                  </w:rPr>
                                  <w:t xml:space="preserve"> </w:t>
                                </w:r>
                                <w:r w:rsidRPr="000A1FDE">
                                  <w:rPr>
                                    <w:sz w:val="24"/>
                                    <w:szCs w:val="24"/>
                                  </w:rPr>
                                  <w:t>A</w:t>
                                </w:r>
                              </w:p>
                            </w:txbxContent>
                          </v:textbox>
                        </v:shape>
                        <v:shape id="Arc 160" o:spid="_x0000_s2371" style="position:absolute;left:5955;top:13695;width:180;height:180;rotation:1993412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YGWskA AADjAAAADwAAAGRycy9kb3ducmV2LnhtbESP0WrCQBRE34X+w3ILfdNNQrQhukpJFSsIUtsPuGSv STB7N2S3Gv/eLQg+DjNzhlmsBtOKC/WusawgnkQgiEurG64U/P5sxhkI55E1tpZJwY0crJYvowXm 2l75my5HX4kAYZejgtr7LpfSlTUZdBPbEQfvZHuDPsi+krrHa4CbViZRNJMGGw4LNXZU1FSej39G AbXdDtfvtkiz8yev4+2eD0Wm1Nvr8DEH4Wnwz/Cj/aUVJFGcTpM0yabw/yn8Abm8AwAA//8DAFBL AQItABQABgAIAAAAIQDw94q7/QAAAOIBAAATAAAAAAAAAAAAAAAAAAAAAABbQ29udGVudF9UeXBl c10ueG1sUEsBAi0AFAAGAAgAAAAhADHdX2HSAAAAjwEAAAsAAAAAAAAAAAAAAAAALgEAAF9yZWxz Ly5yZWxzUEsBAi0AFAAGAAgAAAAhADMvBZ5BAAAAOQAAABAAAAAAAAAAAAAAAAAAKQIAAGRycy9z aGFwZXhtbC54bWxQSwECLQAUAAYACAAAACEAdlYGWskAAADjAAAADwAAAAAAAAAAAAAAAACYAgAA ZHJzL2Rvd25yZXYueG1sUEsFBgAAAAAEAAQA9QAAAI4DAAAAAA== " path="m-1,nfc11929,,21600,9670,21600,21600em-1,nsc11929,,21600,9670,21600,21600l,21600,-1,xe" filled="f">
                          <v:path arrowok="t" o:extrusionok="f" o:connecttype="custom" o:connectlocs="0,0;180,180;0,180" o:connectangles="0,0,0"/>
                        </v:shape>
                        <v:shape id="Text Box 161" o:spid="_x0000_s2372" type="#_x0000_t202" style="position:absolute;left:5970;top:13470;width:529;height:6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5jZqccA AADjAAAADwAAAGRycy9kb3ducmV2LnhtbERPX2vCMBB/F/wO4QZ702SzSu2MIhvCnibqJvh2NGdb 1lxKE2337RdB8PF+/2+x6m0trtT6yrGGl7ECQZw7U3Gh4fuwGaUgfEA2WDsmDX/kYbUcDhaYGdfx jq77UIgYwj5DDWUITSalz0uy6MeuIY7c2bUWQzzbQpoWuxhua/mq1ExarDg2lNjQe0n57/5iNfx8 nU/HRG2LDzttOtcryXYutX5+6tdvIAL14SG+uz9NnD9JkySdz9IJ3H6KAMjlPwAAAP//AwBQSwEC LQAUAAYACAAAACEA8PeKu/0AAADiAQAAEwAAAAAAAAAAAAAAAAAAAAAAW0NvbnRlbnRfVHlwZXNd LnhtbFBLAQItABQABgAIAAAAIQAx3V9h0gAAAI8BAAALAAAAAAAAAAAAAAAAAC4BAABfcmVscy8u cmVsc1BLAQItABQABgAIAAAAIQAzLwWeQQAAADkAAAAQAAAAAAAAAAAAAAAAACkCAABkcnMvc2hh cGV4bWwueG1sUEsBAi0AFAAGAAgAAAAhAN+Y2anHAAAA4wAAAA8AAAAAAAAAAAAAAAAAmAIAAGRy cy9kb3ducmV2LnhtbFBLBQYAAAAABAAEAPUAAACMAwAAAAA= " filled="f" stroked="f">
                          <v:textbox>
                            <w:txbxContent>
                              <w:p w14:paraId="42B9F62D" w14:textId="77777777" w:rsidR="00541C41" w:rsidRDefault="00541C41" w:rsidP="003A1DFE">
                                <w:r w:rsidRPr="00187473">
                                  <w:rPr>
                                    <w:position w:val="-6"/>
                                  </w:rPr>
                                  <w:object w:dxaOrig="240" w:dyaOrig="220" w14:anchorId="3BF1B503">
                                    <v:shape id="_x0000_i2307" type="#_x0000_t75" style="width:12pt;height:11.25pt" o:ole="">
                                      <v:imagedata r:id="rId351" o:title=""/>
                                    </v:shape>
                                    <o:OLEObject Type="Embed" ProgID="Equation.3" ShapeID="_x0000_i2307" DrawAspect="Content" ObjectID="_1773309146" r:id="rId1440"/>
                                  </w:object>
                                </w:r>
                              </w:p>
                            </w:txbxContent>
                          </v:textbox>
                        </v:shape>
                        <v:line id="Line 162" o:spid="_x0000_s2373" style="position:absolute;visibility:visible;mso-wrap-style:square" from="8137,12953" to="8137,13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XVYcwAAADiAAAADwAAAGRycy9kb3ducmV2LnhtbESPQUvDQBSE70L/w/IKvdmNCcaSdluK Umg9iK2CPb5mn0k0+zbsrkn8964geBxm5htmtRlNK3pyvrGs4GaegCAurW64UvD6srtegPABWWNr mRR8k4fNenK1wkLbgY/Un0IlIoR9gQrqELpCSl/WZNDPbUccvXfrDIYoXSW1wyHCTSvTJMmlwYbj Qo0d3ddUfp6+jIKn7Dnvt4fH/fh2yC/lw/Fy/hicUrPpuF2CCDSG//Bfe68VLNIsvctusxR+L8U7 IN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G11WHMAAAA4gAAAA8A AAAAAAAAAAAAAAAAoQIAAGRycy9kb3ducmV2LnhtbFBLBQYAAAAABAAEAPkAAACaAwAAAAA= "/>
                        <v:line id="Line 163" o:spid="_x0000_s2374" style="position:absolute;visibility:visible;mso-wrap-style:square" from="8143,13914" to="8143,14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EeYsoAAADjAAAADwAAAGRycy9kb3ducmV2LnhtbERPX2vCMBB/F/Ydwgl701RlRTujyMZA 9zCmDrbHsznbbs2lJFlbv/0iDHy83/9brntTi5acrywrmIwTEMS51RUXCj6OL6M5CB+QNdaWScGF PKxXd4MlZtp2vKf2EAoRQ9hnqKAMocmk9HlJBv3YNsSRO1tnMMTTFVI77GK4qeU0SVJpsOLYUGJD TyXlP4dfo+Bt9p62m93rtv/cpaf8eX/6+u6cUvfDfvMIIlAfbuJ/91bH+bPFdJGk88kDXH+KAMjV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I4R5iygAAAOMAAAAPAAAA AAAAAAAAAAAAAKECAABkcnMvZG93bnJldi54bWxQSwUGAAAAAAQABAD5AAAAmAMAAAAA "/>
                        <v:line id="Line 164" o:spid="_x0000_s2375" style="position:absolute;flip:x y;visibility:visible;mso-wrap-style:square" from="7552,12353" to="8128,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UzJMgAAADjAAAADwAAAGRycy9kb3ducmV2LnhtbERPzWrCQBC+C32HZQQvUjdGSWN0FSm0 9KQ0bel1yI5JMDsbsqtJ+/RuQehxvv/Z7AbTiCt1rrasYD6LQBAXVtdcKvj8eHlMQTiPrLGxTAp+ yMFu+zDaYKZtz+90zX0pQgi7DBVU3reZlK6oyKCb2ZY4cCfbGfTh7EqpO+xDuGlkHEWJNFhzaKiw peeKinN+MQqQD7+LtJ/TUr7St4sPx+n+66TUZDzs1yA8Df5ffHe/6TB/EafJMllFT/D3UwBAb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QUzJMgAAADjAAAADwAAAAAA AAAAAAAAAAChAgAAZHJzL2Rvd25yZXYueG1sUEsFBgAAAAAEAAQA+QAAAJYDAAAAAA== "/>
                        <v:line id="Line 165" o:spid="_x0000_s2376" style="position:absolute;flip:x y;visibility:visible;mso-wrap-style:square" from="6952,11753" to="7528,1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VARMcAAADjAAAADwAAAGRycy9kb3ducmV2LnhtbERPzWrCQBC+F3yHZYReSt0kSo2pq4jQ 4kmpVXodsmMSzM6G7NZEn94VCj3O9z/zZW9qcaHWVZYVxKMIBHFudcWFgsP3x2sKwnlkjbVlUnAl B8vF4GmOmbYdf9Fl7wsRQthlqKD0vsmkdHlJBt3INsSBO9nWoA9nW0jdYhfCTS2TKHqTBisODSU2 tC4pP+9/jQLk7W2cdjFN5Cf9uGS7e1kdT0o9D/vVOwhPvf8X/7k3OsyfJtNZOovjMTx+CgDIx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lUBExwAAAOMAAAAPAAAAAAAA AAAAAAAAAKECAABkcnMvZG93bnJldi54bWxQSwUGAAAAAAQABAD5AAAAlQMAAAAA "/>
                        <v:line id="Line 166" o:spid="_x0000_s2377" style="position:absolute;visibility:visible;mso-wrap-style:square" from="6941,11760" to="8136,14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NVDcsAAADiAAAADwAAAGRycy9kb3ducmV2LnhtbESPXU/CMBSG7034D80x8U5aURaYFEI0 JuCFATSBy8N63Ibr6dLWbf57e2Hi5Zv3K89iNdhGdORD7VjD3ViBIC6cqbnU8PH+cjsDESKywcYx afihAKvl6GqBuXE976k7xFKkEQ45aqhibHMpQ1GRxTB2LXHyPp23GJP0pTQe+zRuGzlRKpMWa04P Fbb0VFHxdfi2Gt7ud1m33r5uhuM2OxfP+/Pp0nutb66H9SOISEP8D/+1N0bDdD5/UGoyTRAJKeGA X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SNVDcsAAADiAAAADwAA AAAAAAAAAAAAAAChAgAAZHJzL2Rvd25yZXYueG1sUEsFBgAAAAAEAAQA+QAAAJkDAAAAAA== "/>
                        <v:shape id="Text Box 167" o:spid="_x0000_s2378" type="#_x0000_t202" style="position:absolute;left:7940;top:14423;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I/L8cA AADjAAAADwAAAGRycy9kb3ducmV2LnhtbERPX2vCMBB/F/wO4QZ7m0nrlLUaRZTBnjbUKfh2NGdb 1lxKk9nu2y+DgY/3+3/L9WAbcaPO1441JBMFgrhwpuZSw+fx9ekFhA/IBhvHpOGHPKxX49ESc+N6 3tPtEEoRQ9jnqKEKoc2l9EVFFv3EtcSRu7rOYohnV0rTYR/DbSNTpebSYs2xocKWthUVX4dvq+H0 fr2cn9VHubOztneDkmwzqfXjw7BZgAg0hLv43/1m4vxZOs2maZJk8PdTBECufgEAAP//AwBQSwEC LQAUAAYACAAAACEA8PeKu/0AAADiAQAAEwAAAAAAAAAAAAAAAAAAAAAAW0NvbnRlbnRfVHlwZXNd LnhtbFBLAQItABQABgAIAAAAIQAx3V9h0gAAAI8BAAALAAAAAAAAAAAAAAAAAC4BAABfcmVscy8u cmVsc1BLAQItABQABgAIAAAAIQAzLwWeQQAAADkAAAAQAAAAAAAAAAAAAAAAACkCAABkcnMvc2hh cGV4bWwueG1sUEsBAi0AFAAGAAgAAAAhAAJyPy/HAAAA4wAAAA8AAAAAAAAAAAAAAAAAmAIAAGRy cy9kb3ducmV2LnhtbFBLBQYAAAAABAAEAPUAAACMAwAAAAA= " filled="f" stroked="f">
                          <v:textbox>
                            <w:txbxContent>
                              <w:p w14:paraId="13931367" w14:textId="77777777" w:rsidR="00541C41" w:rsidRPr="007174BE" w:rsidRDefault="00541C41" w:rsidP="003A1DFE">
                                <w:pPr>
                                  <w:rPr>
                                    <w:sz w:val="40"/>
                                    <w:szCs w:val="40"/>
                                    <w:vertAlign w:val="subscript"/>
                                  </w:rPr>
                                </w:pPr>
                                <w:r w:rsidRPr="000A1FDE">
                                  <w:rPr>
                                    <w:sz w:val="40"/>
                                    <w:szCs w:val="40"/>
                                  </w:rPr>
                                  <w:t>.</w:t>
                                </w:r>
                                <w:r w:rsidRPr="007174BE">
                                  <w:rPr>
                                    <w:sz w:val="24"/>
                                    <w:szCs w:val="24"/>
                                  </w:rPr>
                                  <w:t>A</w:t>
                                </w:r>
                                <w:r>
                                  <w:rPr>
                                    <w:sz w:val="24"/>
                                    <w:szCs w:val="24"/>
                                    <w:vertAlign w:val="subscript"/>
                                  </w:rPr>
                                  <w:t>2</w:t>
                                </w:r>
                              </w:p>
                              <w:p w14:paraId="0C5C20FA" w14:textId="77777777" w:rsidR="00541C41" w:rsidRPr="000A1FDE" w:rsidRDefault="00541C41" w:rsidP="003A1DFE">
                                <w:pPr>
                                  <w:rPr>
                                    <w:sz w:val="24"/>
                                    <w:szCs w:val="24"/>
                                  </w:rPr>
                                </w:pPr>
                                <w:r>
                                  <w:rPr>
                                    <w:sz w:val="40"/>
                                    <w:szCs w:val="40"/>
                                  </w:rPr>
                                  <w:t xml:space="preserve"> </w:t>
                                </w:r>
                              </w:p>
                            </w:txbxContent>
                          </v:textbox>
                        </v:shape>
                        <v:shape id="Text Box 168" o:spid="_x0000_s2379" type="#_x0000_t202" style="position:absolute;left:6763;top:1135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ttesgA AADiAAAADwAAAGRycy9kb3ducmV2LnhtbESPy2rDMBBF94X+g5hCdo0U07xcK6G0BLJqqJsEuhus 8YNYI2Mpsfv31aKQ5eW+ONl2tK24Ue8bxxpmUwWCuHCm4UrD8Xv3vALhA7LB1jFp+CUP283jQ4ap cQN/0S0PlYgj7FPUUIfQpVL6oiaLfuo64uiVrrcYouwraXoc4rhtZaLUQlpsOD7U2NF7TcUlv1oN p8/y5/yiDtWHnXeDG5Vku5ZaT57Gt1cQgcZwD/+390ZDohK1XM2XESIiRRyQm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8O216yAAAAOIAAAAPAAAAAAAAAAAAAAAAAJgCAABk cnMvZG93bnJldi54bWxQSwUGAAAAAAQABAD1AAAAjQMAAAAA " filled="f" stroked="f">
                          <v:textbox>
                            <w:txbxContent>
                              <w:p w14:paraId="04F8C901" w14:textId="77777777" w:rsidR="00541C41" w:rsidRPr="007174BE" w:rsidRDefault="00541C41" w:rsidP="003A1DFE">
                                <w:pPr>
                                  <w:rPr>
                                    <w:sz w:val="40"/>
                                    <w:szCs w:val="40"/>
                                    <w:vertAlign w:val="subscript"/>
                                  </w:rPr>
                                </w:pPr>
                                <w:r w:rsidRPr="000A1FDE">
                                  <w:rPr>
                                    <w:sz w:val="40"/>
                                    <w:szCs w:val="40"/>
                                  </w:rPr>
                                  <w:t>.</w:t>
                                </w:r>
                                <w:r w:rsidRPr="007174BE">
                                  <w:rPr>
                                    <w:sz w:val="24"/>
                                    <w:szCs w:val="24"/>
                                  </w:rPr>
                                  <w:t>A</w:t>
                                </w:r>
                                <w:r>
                                  <w:rPr>
                                    <w:sz w:val="24"/>
                                    <w:szCs w:val="24"/>
                                    <w:vertAlign w:val="subscript"/>
                                  </w:rPr>
                                  <w:t>1</w:t>
                                </w:r>
                              </w:p>
                              <w:p w14:paraId="5743D386" w14:textId="77777777" w:rsidR="00541C41" w:rsidRPr="000A1FDE" w:rsidRDefault="00541C41" w:rsidP="003A1DFE">
                                <w:pPr>
                                  <w:rPr>
                                    <w:sz w:val="24"/>
                                    <w:szCs w:val="24"/>
                                  </w:rPr>
                                </w:pPr>
                                <w:r>
                                  <w:rPr>
                                    <w:sz w:val="40"/>
                                    <w:szCs w:val="40"/>
                                  </w:rPr>
                                  <w:t xml:space="preserve"> </w:t>
                                </w:r>
                              </w:p>
                            </w:txbxContent>
                          </v:textbox>
                        </v:shape>
                      </v:group>
                      <v:group id="Group 169" o:spid="_x0000_s2380" style="position:absolute;left:7610;top:12636;width:49;height:91" coordorigin="3787,14220" coordsize="49,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XcgssAAADiAAAADwAAAGRycy9kb3ducmV2LnhtbESPT2vCQBTE74LfYXmF 3uomaqOkriJiSw+hUBVKb4/sMwlm34bsNn++fbdQ8DjMzG+YzW4wteiodZVlBfEsAkGcW11xoeBy fn1ag3AeWWNtmRSM5GC3nU42mGrb8yd1J1+IAGGXooLS+yaV0uUlGXQz2xAH72pbgz7ItpC6xT7A TS3nUZRIgxWHhRIbOpSU304/RsFbj/1+ER+77HY9jN/n54+vLCalHh+G/QsIT4O/h//b71rBMlmt l1ESJ/B3KdwBuf0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tF3ILL AAAA4gAAAA8AAAAAAAAAAAAAAAAAqgIAAGRycy9kb3ducmV2LnhtbFBLBQYAAAAABAAEAPoAAACi AwAAAAA= ">
                        <v:line id="Line 170" o:spid="_x0000_s2381" style="position:absolute;visibility:visible;mso-wrap-style:square" from="3787,14220" to="3830,14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P2cwAAADiAAAADwAAAGRycy9kb3ducmV2LnhtbESPQUvDQBSE70L/w/IK3uxujQaN3Zai CK0HsVVoj6/ZZxLNvg27axL/vSsIHoeZ+YZZrEbbip58aBxrmM8UCOLSmYYrDW+vjxc3IEJENtg6 Jg3fFGC1nJwtsDBu4B31+1iJBOFQoIY6xq6QMpQ1WQwz1xEn7915izFJX0njcUhw28pLpXJpseG0 UGNH9zWVn/svq+E5e8n79fZpMx62+al82J2OH4PX+nw6ru9ARBrjf/ivvTEarvMsU+pqfgu/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IXD9nMAAAA4gAAAA8A AAAAAAAAAAAAAAAAoQIAAGRycy9kb3ducmV2LnhtbFBLBQYAAAAABAAEAPkAAACaAwAAAAA= "/>
                        <v:line id="Line 171" o:spid="_x0000_s2382" style="position:absolute;flip:x;visibility:visible;mso-wrap-style:square" from="3793,14268" to="3836,14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XWO8wAAADiAAAADwAAAGRycy9kb3ducmV2LnhtbESPQUvDQBSE70L/w/IEL9Ju2obSxG5L EQQPvVglpbdn9pkNyb6Nu2sb/70rCB6HmfmG2exG24sL+dA6VjCfZSCIa6dbbhS8vT5N1yBCRNbY OyYF3xRgt53cbLDU7sovdDnGRiQIhxIVmBiHUspQG7IYZm4gTt6H8xZjkr6R2uM1wW0vF1m2khZb TgsGB3o0VHfHL6tArg/3n37/nndVdzoVpqqr4XxQ6u523D+AiDTG//Bf+1krWOZFsVjm2Qp+L6U7 IL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6l1jvMAAAA4gAAAA8A AAAAAAAAAAAAAAAAoQIAAGRycy9kb3ducmV2LnhtbFBLBQYAAAAABAAEAPkAAACaAwAAAAA= "/>
                      </v:group>
                      <v:group id="Group 172" o:spid="_x0000_s2383" style="position:absolute;left:7993;top:14100;width:144;height:144" coordorigin="3067,14040" coordsize="144,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kaT8sAAADiAAAADwAAAGRycy9kb3ducmV2LnhtbESPW2vCQBSE3wv9D8sp 9E03F+oldRWRtvgghaogvh2yxySYPRuy2yT++64g9HGYmW+YxWowteiodZVlBfE4AkGcW11xoeB4 +BzNQDiPrLG2TApu5GC1fH5aYKZtzz/U7X0hAoRdhgpK75tMSpeXZNCNbUMcvIttDfog20LqFvsA N7VMomgiDVYcFkpsaFNSft3/GgVfPfbrNP7odtfL5nY+vH2fdjEp9foyrN9BeBr8f/jR3moFaRpN k3kyieF+KdwBufw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RJGk/L AAAA4gAAAA8AAAAAAAAAAAAAAAAAqgIAAGRycy9kb3ducmV2LnhtbFBLBQYAAAAABAAEAPoAAACi AwAAAAA= ">
                        <v:line id="Line 173" o:spid="_x0000_s2384" style="position:absolute;visibility:visible;mso-wrap-style:square" from="3067,14040" to="3067,14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tStMwAAADiAAAADwAAAGRycy9kb3ducmV2LnhtbESPQUvDQBSE74L/YXmCN7sxmlBjt6Uo QuuhtFVoj6/ZZxLNvg27axL/vSsUPA4z8w0zW4ymFT0531hWcDtJQBCXVjdcKXh/e7mZgvABWWNr mRT8kIfF/PJihoW2A++o34dKRAj7AhXUIXSFlL6syaCf2I44eh/WGQxRukpqh0OEm1amSZJLgw3H hRo7eqqp/Np/GwWbu23eL9evq/Gwzk/l8+50/BycUtdX4/IRRKAx/IfP7ZVWkD5MsyxNsnv4uxTv gJ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1rUrTMAAAA4gAAAA8A AAAAAAAAAAAAAAAAoQIAAGRycy9kb3ducmV2LnhtbFBLBQYAAAAABAAEAPkAAACaAwAAAAA= "/>
                        <v:line id="Line 174" o:spid="_x0000_s2385" style="position:absolute;visibility:visible;mso-wrap-style:square" from="3067,14040" to="3211,14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y06swAAADiAAAADwAAAGRycy9kb3ducmV2LnhtbESPQUvDQBSE70L/w/IK3uymrSQ2dluK IrQexNZCe3zNPpNo9m3YXZP4711B8DjMzDfMcj2YRnTkfG1ZwXSSgCAurK65VHB8e7q5A+EDssbG Min4Jg/r1ehqibm2Pe+pO4RSRAj7HBVUIbS5lL6oyKCf2JY4eu/WGQxRulJqh32Em0bOkiSVBmuO CxW29FBR8Xn4Mgpe5q9pt9k9b4fTLr0Uj/vL+aN3Sl2Ph809iEBD+A//tbdaQbbIZvPbbJrB76V4 B+Tq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HMtOrMAAAA4gAAAA8A AAAAAAAAAAAAAAAAoQIAAGRycy9kb3ducmV2LnhtbFBLBQYAAAAABAAEAPkAAACaAwAAAAA= "/>
                      </v:group>
                      <w10:wrap type="square"/>
                    </v:group>
                  </w:pict>
                </mc:Fallback>
              </mc:AlternateContent>
            </w:r>
          </w:p>
          <w:p w14:paraId="580DB9E5" w14:textId="77777777" w:rsidR="00541C41" w:rsidRPr="00541C41" w:rsidRDefault="00541C41" w:rsidP="00541C41">
            <w:pPr>
              <w:spacing w:after="0" w:line="269" w:lineRule="auto"/>
              <w:rPr>
                <w:sz w:val="28"/>
                <w:szCs w:val="28"/>
                <w:lang w:val="pt-BR"/>
              </w:rPr>
            </w:pPr>
          </w:p>
          <w:p w14:paraId="21A16C65" w14:textId="77777777" w:rsidR="00541C41" w:rsidRPr="00541C41" w:rsidRDefault="00541C41" w:rsidP="00541C41">
            <w:pPr>
              <w:spacing w:after="0" w:line="269" w:lineRule="auto"/>
              <w:rPr>
                <w:sz w:val="28"/>
                <w:szCs w:val="28"/>
                <w:lang w:val="pt-BR"/>
              </w:rPr>
            </w:pPr>
          </w:p>
          <w:p w14:paraId="48C82F3D" w14:textId="77777777" w:rsidR="00541C41" w:rsidRPr="00541C41" w:rsidRDefault="00541C41" w:rsidP="00541C41">
            <w:pPr>
              <w:spacing w:after="0" w:line="269" w:lineRule="auto"/>
              <w:rPr>
                <w:sz w:val="28"/>
                <w:szCs w:val="28"/>
                <w:lang w:val="pt-BR"/>
              </w:rPr>
            </w:pPr>
          </w:p>
          <w:p w14:paraId="42C91B1D" w14:textId="77777777" w:rsidR="00541C41" w:rsidRPr="00541C41" w:rsidRDefault="00541C41" w:rsidP="00541C41">
            <w:pPr>
              <w:spacing w:after="0" w:line="269" w:lineRule="auto"/>
              <w:rPr>
                <w:sz w:val="28"/>
                <w:szCs w:val="28"/>
                <w:lang w:val="pt-BR"/>
              </w:rPr>
            </w:pPr>
          </w:p>
          <w:p w14:paraId="38220D37" w14:textId="77777777" w:rsidR="00541C41" w:rsidRPr="00541C41" w:rsidRDefault="00541C41" w:rsidP="00541C41">
            <w:pPr>
              <w:spacing w:after="0" w:line="269" w:lineRule="auto"/>
              <w:rPr>
                <w:sz w:val="28"/>
                <w:szCs w:val="28"/>
                <w:lang w:val="pt-BR"/>
              </w:rPr>
            </w:pPr>
          </w:p>
          <w:p w14:paraId="0D61BD1E" w14:textId="77777777" w:rsidR="00541C41" w:rsidRPr="00541C41" w:rsidRDefault="00541C41" w:rsidP="00541C41">
            <w:pPr>
              <w:spacing w:after="0" w:line="269" w:lineRule="auto"/>
              <w:rPr>
                <w:sz w:val="28"/>
                <w:szCs w:val="28"/>
                <w:lang w:val="pt-BR"/>
              </w:rPr>
            </w:pPr>
          </w:p>
          <w:p w14:paraId="79A0DBF8" w14:textId="77777777" w:rsidR="00541C41" w:rsidRPr="00541C41" w:rsidRDefault="00541C41" w:rsidP="00541C41">
            <w:pPr>
              <w:spacing w:after="0" w:line="269" w:lineRule="auto"/>
              <w:rPr>
                <w:sz w:val="28"/>
                <w:szCs w:val="28"/>
                <w:lang w:val="pt-BR"/>
              </w:rPr>
            </w:pPr>
          </w:p>
          <w:p w14:paraId="2B23C284" w14:textId="77777777" w:rsidR="00541C41" w:rsidRPr="00541C41" w:rsidRDefault="00541C41" w:rsidP="00541C41">
            <w:pPr>
              <w:spacing w:after="0" w:line="269" w:lineRule="auto"/>
              <w:rPr>
                <w:sz w:val="28"/>
                <w:szCs w:val="28"/>
                <w:lang w:val="pt-BR"/>
              </w:rPr>
            </w:pPr>
          </w:p>
          <w:p w14:paraId="15E9FA87" w14:textId="77777777" w:rsidR="00541C41" w:rsidRPr="00541C41" w:rsidRDefault="00541C41" w:rsidP="00541C41">
            <w:pPr>
              <w:spacing w:after="0" w:line="269" w:lineRule="auto"/>
              <w:rPr>
                <w:sz w:val="28"/>
                <w:szCs w:val="28"/>
                <w:lang w:val="pt-BR"/>
              </w:rPr>
            </w:pPr>
          </w:p>
          <w:p w14:paraId="4C3CC5D7" w14:textId="77777777" w:rsidR="00541C41" w:rsidRPr="00541C41" w:rsidRDefault="00541C41" w:rsidP="00541C41">
            <w:pPr>
              <w:spacing w:after="0" w:line="269" w:lineRule="auto"/>
              <w:rPr>
                <w:sz w:val="28"/>
                <w:szCs w:val="28"/>
                <w:lang w:val="pt-BR"/>
              </w:rPr>
            </w:pPr>
            <w:r w:rsidRPr="00541C41">
              <w:rPr>
                <w:sz w:val="28"/>
                <w:szCs w:val="28"/>
                <w:lang w:val="pt-BR"/>
              </w:rPr>
              <w:t>b. Gọi A</w:t>
            </w:r>
            <w:r w:rsidRPr="00541C41">
              <w:rPr>
                <w:sz w:val="28"/>
                <w:szCs w:val="28"/>
                <w:vertAlign w:val="subscript"/>
                <w:lang w:val="pt-BR"/>
              </w:rPr>
              <w:t xml:space="preserve">1 </w:t>
            </w:r>
            <w:r w:rsidRPr="00541C41">
              <w:rPr>
                <w:sz w:val="28"/>
                <w:szCs w:val="28"/>
                <w:lang w:val="pt-BR"/>
              </w:rPr>
              <w:t>là ảnh của A qua gương G</w:t>
            </w:r>
            <w:r w:rsidRPr="00541C41">
              <w:rPr>
                <w:sz w:val="28"/>
                <w:szCs w:val="28"/>
                <w:vertAlign w:val="subscript"/>
                <w:lang w:val="pt-BR"/>
              </w:rPr>
              <w:t>1</w:t>
            </w:r>
            <w:r w:rsidRPr="00541C41">
              <w:rPr>
                <w:sz w:val="28"/>
                <w:szCs w:val="28"/>
                <w:lang w:val="pt-BR"/>
              </w:rPr>
              <w:t>; A</w:t>
            </w:r>
            <w:r w:rsidRPr="00541C41">
              <w:rPr>
                <w:sz w:val="28"/>
                <w:szCs w:val="28"/>
                <w:vertAlign w:val="subscript"/>
                <w:lang w:val="pt-BR"/>
              </w:rPr>
              <w:t>2</w:t>
            </w:r>
            <w:r w:rsidRPr="00541C41">
              <w:rPr>
                <w:sz w:val="28"/>
                <w:szCs w:val="28"/>
                <w:lang w:val="pt-BR"/>
              </w:rPr>
              <w:t xml:space="preserve"> là ảnh của A qua gương G</w:t>
            </w:r>
            <w:r w:rsidRPr="00541C41">
              <w:rPr>
                <w:sz w:val="28"/>
                <w:szCs w:val="28"/>
                <w:vertAlign w:val="subscript"/>
                <w:lang w:val="pt-BR"/>
              </w:rPr>
              <w:t>2</w:t>
            </w:r>
          </w:p>
          <w:p w14:paraId="527E96CE" w14:textId="77777777" w:rsidR="00541C41" w:rsidRPr="00541C41" w:rsidRDefault="00541C41" w:rsidP="00541C41">
            <w:pPr>
              <w:spacing w:after="0" w:line="269" w:lineRule="auto"/>
              <w:rPr>
                <w:sz w:val="28"/>
                <w:szCs w:val="28"/>
              </w:rPr>
            </w:pPr>
            <w:r w:rsidRPr="00541C41">
              <w:rPr>
                <w:sz w:val="28"/>
                <w:szCs w:val="28"/>
              </w:rPr>
              <w:t>Theo giả thiết: AA</w:t>
            </w:r>
            <w:r w:rsidRPr="00541C41">
              <w:rPr>
                <w:sz w:val="28"/>
                <w:szCs w:val="28"/>
                <w:vertAlign w:val="subscript"/>
              </w:rPr>
              <w:t>1</w:t>
            </w:r>
            <w:r w:rsidRPr="00541C41">
              <w:rPr>
                <w:sz w:val="28"/>
                <w:szCs w:val="28"/>
              </w:rPr>
              <w:t>=12cm</w:t>
            </w:r>
          </w:p>
          <w:p w14:paraId="5D6C4489" w14:textId="77777777" w:rsidR="00541C41" w:rsidRPr="00541C41" w:rsidRDefault="00541C41" w:rsidP="00541C41">
            <w:pPr>
              <w:spacing w:after="0" w:line="269" w:lineRule="auto"/>
              <w:rPr>
                <w:sz w:val="28"/>
                <w:szCs w:val="28"/>
              </w:rPr>
            </w:pPr>
            <w:r w:rsidRPr="00541C41">
              <w:rPr>
                <w:sz w:val="28"/>
                <w:szCs w:val="28"/>
              </w:rPr>
              <w:t>AA</w:t>
            </w:r>
            <w:r w:rsidRPr="00541C41">
              <w:rPr>
                <w:sz w:val="28"/>
                <w:szCs w:val="28"/>
                <w:vertAlign w:val="subscript"/>
              </w:rPr>
              <w:t>2</w:t>
            </w:r>
            <w:r w:rsidRPr="00541C41">
              <w:rPr>
                <w:sz w:val="28"/>
                <w:szCs w:val="28"/>
              </w:rPr>
              <w:t>=16cm, A</w:t>
            </w:r>
            <w:r w:rsidRPr="00541C41">
              <w:rPr>
                <w:sz w:val="28"/>
                <w:szCs w:val="28"/>
                <w:vertAlign w:val="subscript"/>
              </w:rPr>
              <w:t>1</w:t>
            </w:r>
            <w:r w:rsidRPr="00541C41">
              <w:rPr>
                <w:sz w:val="28"/>
                <w:szCs w:val="28"/>
              </w:rPr>
              <w:t>A</w:t>
            </w:r>
            <w:r w:rsidRPr="00541C41">
              <w:rPr>
                <w:sz w:val="28"/>
                <w:szCs w:val="28"/>
                <w:vertAlign w:val="subscript"/>
              </w:rPr>
              <w:t>2</w:t>
            </w:r>
            <w:r w:rsidRPr="00541C41">
              <w:rPr>
                <w:sz w:val="28"/>
                <w:szCs w:val="28"/>
              </w:rPr>
              <w:t>= 20cm</w:t>
            </w:r>
          </w:p>
          <w:p w14:paraId="1D8E2499" w14:textId="77777777" w:rsidR="00541C41" w:rsidRPr="00541C41" w:rsidRDefault="00541C41" w:rsidP="00541C41">
            <w:pPr>
              <w:spacing w:after="0" w:line="269" w:lineRule="auto"/>
              <w:rPr>
                <w:sz w:val="28"/>
                <w:szCs w:val="28"/>
              </w:rPr>
            </w:pPr>
            <w:r w:rsidRPr="00541C41">
              <w:rPr>
                <w:sz w:val="28"/>
                <w:szCs w:val="28"/>
                <w:lang w:val="pt-BR"/>
              </w:rPr>
              <w:t>Ta thấy: 20</w:t>
            </w:r>
            <w:r w:rsidRPr="00541C41">
              <w:rPr>
                <w:sz w:val="28"/>
                <w:szCs w:val="28"/>
                <w:vertAlign w:val="superscript"/>
                <w:lang w:val="pt-BR"/>
              </w:rPr>
              <w:t>2</w:t>
            </w:r>
            <w:r w:rsidRPr="00541C41">
              <w:rPr>
                <w:sz w:val="28"/>
                <w:szCs w:val="28"/>
                <w:lang w:val="pt-BR"/>
              </w:rPr>
              <w:t>=12</w:t>
            </w:r>
            <w:r w:rsidRPr="00541C41">
              <w:rPr>
                <w:sz w:val="28"/>
                <w:szCs w:val="28"/>
                <w:vertAlign w:val="superscript"/>
                <w:lang w:val="pt-BR"/>
              </w:rPr>
              <w:t>2</w:t>
            </w:r>
            <w:r w:rsidRPr="00541C41">
              <w:rPr>
                <w:sz w:val="28"/>
                <w:szCs w:val="28"/>
                <w:lang w:val="pt-BR"/>
              </w:rPr>
              <w:t>+16</w:t>
            </w:r>
            <w:r w:rsidRPr="00541C41">
              <w:rPr>
                <w:sz w:val="28"/>
                <w:szCs w:val="28"/>
                <w:vertAlign w:val="superscript"/>
                <w:lang w:val="pt-BR"/>
              </w:rPr>
              <w:t>2</w:t>
            </w:r>
            <w:r w:rsidRPr="00541C41">
              <w:rPr>
                <w:sz w:val="28"/>
                <w:szCs w:val="28"/>
                <w:lang w:val="pt-BR"/>
              </w:rPr>
              <w:t>. Vậy tam giác AA</w:t>
            </w:r>
            <w:r w:rsidRPr="00541C41">
              <w:rPr>
                <w:sz w:val="28"/>
                <w:szCs w:val="28"/>
                <w:vertAlign w:val="subscript"/>
                <w:lang w:val="pt-BR"/>
              </w:rPr>
              <w:t>1</w:t>
            </w:r>
            <w:r w:rsidRPr="00541C41">
              <w:rPr>
                <w:sz w:val="28"/>
                <w:szCs w:val="28"/>
                <w:lang w:val="pt-BR"/>
              </w:rPr>
              <w:t>A</w:t>
            </w:r>
            <w:r w:rsidRPr="00541C41">
              <w:rPr>
                <w:sz w:val="28"/>
                <w:szCs w:val="28"/>
                <w:vertAlign w:val="subscript"/>
                <w:lang w:val="pt-BR"/>
              </w:rPr>
              <w:t>2</w:t>
            </w:r>
            <w:r w:rsidRPr="00541C41">
              <w:rPr>
                <w:sz w:val="28"/>
                <w:szCs w:val="28"/>
                <w:lang w:val="pt-BR"/>
              </w:rPr>
              <w:t xml:space="preserve"> là tam giác vuông </w:t>
            </w:r>
            <w:r w:rsidRPr="00541C41">
              <w:rPr>
                <w:sz w:val="28"/>
                <w:szCs w:val="28"/>
              </w:rPr>
              <w:t xml:space="preserve">tại A suy ra </w:t>
            </w:r>
            <w:r w:rsidRPr="00541C41">
              <w:rPr>
                <w:noProof/>
                <w:position w:val="-6"/>
                <w:sz w:val="28"/>
                <w:szCs w:val="28"/>
              </w:rPr>
              <w:drawing>
                <wp:inline distT="0" distB="0" distL="0" distR="0" wp14:anchorId="49DF4DF0" wp14:editId="16BDC875">
                  <wp:extent cx="523875" cy="200025"/>
                  <wp:effectExtent l="0" t="0" r="9525" b="9525"/>
                  <wp:docPr id="70724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41" cstate="email">
                            <a:extLst>
                              <a:ext uri="{28A0092B-C50C-407E-A947-70E740481C1C}">
                                <a14:useLocalDpi xmlns:a14="http://schemas.microsoft.com/office/drawing/2010/main"/>
                              </a:ext>
                            </a:extLst>
                          </a:blip>
                          <a:srcRect/>
                          <a:stretch>
                            <a:fillRect/>
                          </a:stretch>
                        </pic:blipFill>
                        <pic:spPr bwMode="auto">
                          <a:xfrm>
                            <a:off x="0" y="0"/>
                            <a:ext cx="523875" cy="200025"/>
                          </a:xfrm>
                          <a:prstGeom prst="rect">
                            <a:avLst/>
                          </a:prstGeom>
                          <a:noFill/>
                          <a:ln>
                            <a:noFill/>
                          </a:ln>
                        </pic:spPr>
                      </pic:pic>
                    </a:graphicData>
                  </a:graphic>
                </wp:inline>
              </w:drawing>
            </w:r>
          </w:p>
        </w:tc>
        <w:tc>
          <w:tcPr>
            <w:tcW w:w="854" w:type="dxa"/>
          </w:tcPr>
          <w:p w14:paraId="711EB97A" w14:textId="77777777" w:rsidR="00541C41" w:rsidRPr="00541C41" w:rsidRDefault="00541C41" w:rsidP="00541C41">
            <w:pPr>
              <w:spacing w:after="0" w:line="269" w:lineRule="auto"/>
              <w:jc w:val="both"/>
              <w:rPr>
                <w:iCs/>
                <w:sz w:val="28"/>
                <w:szCs w:val="28"/>
              </w:rPr>
            </w:pPr>
          </w:p>
          <w:p w14:paraId="42BE6A7E" w14:textId="77777777" w:rsidR="00541C41" w:rsidRPr="00541C41" w:rsidRDefault="00541C41" w:rsidP="00541C41">
            <w:pPr>
              <w:spacing w:after="0" w:line="269" w:lineRule="auto"/>
              <w:jc w:val="both"/>
              <w:rPr>
                <w:iCs/>
                <w:sz w:val="28"/>
                <w:szCs w:val="28"/>
              </w:rPr>
            </w:pPr>
          </w:p>
          <w:p w14:paraId="1E083047" w14:textId="77777777" w:rsidR="00541C41" w:rsidRPr="00541C41" w:rsidRDefault="00541C41" w:rsidP="00541C41">
            <w:pPr>
              <w:spacing w:after="0" w:line="269" w:lineRule="auto"/>
              <w:jc w:val="both"/>
              <w:rPr>
                <w:iCs/>
                <w:sz w:val="28"/>
                <w:szCs w:val="28"/>
              </w:rPr>
            </w:pPr>
          </w:p>
          <w:p w14:paraId="3B30D8BA" w14:textId="77777777" w:rsidR="00541C41" w:rsidRPr="00541C41" w:rsidRDefault="00541C41" w:rsidP="00541C41">
            <w:pPr>
              <w:spacing w:after="0" w:line="269" w:lineRule="auto"/>
              <w:jc w:val="both"/>
              <w:rPr>
                <w:iCs/>
                <w:sz w:val="28"/>
                <w:szCs w:val="28"/>
              </w:rPr>
            </w:pPr>
          </w:p>
          <w:p w14:paraId="5BF7359B" w14:textId="77777777" w:rsidR="00541C41" w:rsidRPr="00541C41" w:rsidRDefault="00541C41" w:rsidP="00541C41">
            <w:pPr>
              <w:spacing w:after="0" w:line="269" w:lineRule="auto"/>
              <w:jc w:val="both"/>
              <w:rPr>
                <w:iCs/>
                <w:sz w:val="28"/>
                <w:szCs w:val="28"/>
              </w:rPr>
            </w:pPr>
          </w:p>
          <w:p w14:paraId="35D05393" w14:textId="77777777" w:rsidR="00541C41" w:rsidRPr="00541C41" w:rsidRDefault="00541C41" w:rsidP="00541C41">
            <w:pPr>
              <w:spacing w:after="0" w:line="269" w:lineRule="auto"/>
              <w:jc w:val="both"/>
              <w:rPr>
                <w:iCs/>
                <w:sz w:val="28"/>
                <w:szCs w:val="28"/>
              </w:rPr>
            </w:pPr>
          </w:p>
          <w:p w14:paraId="14230732" w14:textId="77777777" w:rsidR="00541C41" w:rsidRPr="00541C41" w:rsidRDefault="00541C41" w:rsidP="00541C41">
            <w:pPr>
              <w:spacing w:after="0" w:line="269" w:lineRule="auto"/>
              <w:jc w:val="both"/>
              <w:rPr>
                <w:iCs/>
                <w:sz w:val="28"/>
                <w:szCs w:val="28"/>
              </w:rPr>
            </w:pPr>
            <w:r w:rsidRPr="00541C41">
              <w:rPr>
                <w:iCs/>
                <w:sz w:val="28"/>
                <w:szCs w:val="28"/>
              </w:rPr>
              <w:t>0.5</w:t>
            </w:r>
          </w:p>
          <w:p w14:paraId="1ED7C602" w14:textId="77777777" w:rsidR="00541C41" w:rsidRPr="00541C41" w:rsidRDefault="00541C41" w:rsidP="00541C41">
            <w:pPr>
              <w:spacing w:after="0" w:line="269" w:lineRule="auto"/>
              <w:jc w:val="both"/>
              <w:rPr>
                <w:iCs/>
                <w:sz w:val="28"/>
                <w:szCs w:val="28"/>
              </w:rPr>
            </w:pPr>
          </w:p>
          <w:p w14:paraId="56D40115" w14:textId="77777777" w:rsidR="00541C41" w:rsidRPr="00541C41" w:rsidRDefault="00541C41" w:rsidP="00541C41">
            <w:pPr>
              <w:spacing w:after="0" w:line="269" w:lineRule="auto"/>
              <w:jc w:val="both"/>
              <w:rPr>
                <w:iCs/>
                <w:sz w:val="28"/>
                <w:szCs w:val="28"/>
              </w:rPr>
            </w:pPr>
          </w:p>
          <w:p w14:paraId="1E3A71FA" w14:textId="77777777" w:rsidR="00541C41" w:rsidRPr="00541C41" w:rsidRDefault="00541C41" w:rsidP="00541C41">
            <w:pPr>
              <w:spacing w:after="0" w:line="269" w:lineRule="auto"/>
              <w:jc w:val="both"/>
              <w:rPr>
                <w:iCs/>
                <w:sz w:val="28"/>
                <w:szCs w:val="28"/>
              </w:rPr>
            </w:pPr>
          </w:p>
          <w:p w14:paraId="43333426" w14:textId="77777777" w:rsidR="00541C41" w:rsidRPr="00541C41" w:rsidRDefault="00541C41" w:rsidP="00541C41">
            <w:pPr>
              <w:spacing w:after="0" w:line="269" w:lineRule="auto"/>
              <w:jc w:val="both"/>
              <w:rPr>
                <w:iCs/>
                <w:sz w:val="28"/>
                <w:szCs w:val="28"/>
              </w:rPr>
            </w:pPr>
          </w:p>
          <w:p w14:paraId="1E6475B7" w14:textId="77777777" w:rsidR="00541C41" w:rsidRPr="00541C41" w:rsidRDefault="00541C41" w:rsidP="00541C41">
            <w:pPr>
              <w:spacing w:after="0" w:line="269" w:lineRule="auto"/>
              <w:jc w:val="both"/>
              <w:rPr>
                <w:iCs/>
                <w:sz w:val="28"/>
                <w:szCs w:val="28"/>
              </w:rPr>
            </w:pPr>
            <w:r w:rsidRPr="00541C41">
              <w:rPr>
                <w:iCs/>
                <w:sz w:val="28"/>
                <w:szCs w:val="28"/>
              </w:rPr>
              <w:t>0.25</w:t>
            </w:r>
          </w:p>
          <w:p w14:paraId="0F04B424" w14:textId="77777777" w:rsidR="00541C41" w:rsidRPr="00541C41" w:rsidRDefault="00541C41" w:rsidP="00541C41">
            <w:pPr>
              <w:spacing w:after="0" w:line="269" w:lineRule="auto"/>
              <w:jc w:val="both"/>
              <w:rPr>
                <w:iCs/>
                <w:sz w:val="28"/>
                <w:szCs w:val="28"/>
              </w:rPr>
            </w:pPr>
            <w:r w:rsidRPr="00541C41">
              <w:rPr>
                <w:iCs/>
                <w:sz w:val="28"/>
                <w:szCs w:val="28"/>
              </w:rPr>
              <w:t>0.25</w:t>
            </w:r>
          </w:p>
          <w:p w14:paraId="427F8792" w14:textId="77777777" w:rsidR="00541C41" w:rsidRPr="00541C41" w:rsidRDefault="00541C41" w:rsidP="00541C41">
            <w:pPr>
              <w:spacing w:after="0" w:line="269" w:lineRule="auto"/>
              <w:jc w:val="both"/>
              <w:rPr>
                <w:iCs/>
                <w:sz w:val="28"/>
                <w:szCs w:val="28"/>
              </w:rPr>
            </w:pPr>
            <w:r w:rsidRPr="00541C41">
              <w:rPr>
                <w:iCs/>
                <w:sz w:val="28"/>
                <w:szCs w:val="28"/>
              </w:rPr>
              <w:t>0.25</w:t>
            </w:r>
          </w:p>
          <w:p w14:paraId="3180B240" w14:textId="77777777" w:rsidR="00541C41" w:rsidRPr="00541C41" w:rsidRDefault="00541C41" w:rsidP="00541C41">
            <w:pPr>
              <w:spacing w:after="0" w:line="269" w:lineRule="auto"/>
              <w:jc w:val="both"/>
              <w:rPr>
                <w:iCs/>
                <w:sz w:val="28"/>
                <w:szCs w:val="28"/>
              </w:rPr>
            </w:pPr>
          </w:p>
          <w:p w14:paraId="3142FC4B" w14:textId="77777777" w:rsidR="00541C41" w:rsidRPr="00541C41" w:rsidRDefault="00541C41" w:rsidP="00541C41">
            <w:pPr>
              <w:spacing w:after="0" w:line="269" w:lineRule="auto"/>
              <w:jc w:val="both"/>
              <w:rPr>
                <w:iCs/>
                <w:sz w:val="28"/>
                <w:szCs w:val="28"/>
              </w:rPr>
            </w:pPr>
            <w:r w:rsidRPr="00541C41">
              <w:rPr>
                <w:iCs/>
                <w:sz w:val="28"/>
                <w:szCs w:val="28"/>
              </w:rPr>
              <w:t>0.25</w:t>
            </w:r>
          </w:p>
        </w:tc>
      </w:tr>
      <w:tr w:rsidR="00541C41" w:rsidRPr="00541C41" w14:paraId="60BE1A20" w14:textId="77777777" w:rsidTr="00ED55D2">
        <w:tc>
          <w:tcPr>
            <w:tcW w:w="994" w:type="dxa"/>
          </w:tcPr>
          <w:p w14:paraId="2CA1CBDF" w14:textId="77777777" w:rsidR="00541C41" w:rsidRPr="00541C41" w:rsidRDefault="00541C41" w:rsidP="00541C41">
            <w:pPr>
              <w:spacing w:after="0" w:line="269" w:lineRule="auto"/>
              <w:jc w:val="center"/>
              <w:rPr>
                <w:b/>
                <w:bCs/>
                <w:sz w:val="28"/>
                <w:szCs w:val="28"/>
                <w:lang w:val="pt-BR"/>
              </w:rPr>
            </w:pPr>
            <w:r w:rsidRPr="00541C41">
              <w:rPr>
                <w:b/>
                <w:bCs/>
                <w:sz w:val="28"/>
                <w:szCs w:val="28"/>
              </w:rPr>
              <w:t>Câu 6 (2.0 điểm):</w:t>
            </w:r>
          </w:p>
        </w:tc>
        <w:tc>
          <w:tcPr>
            <w:tcW w:w="7790" w:type="dxa"/>
          </w:tcPr>
          <w:p w14:paraId="5616F7DC" w14:textId="77777777" w:rsidR="00541C41" w:rsidRPr="00541C41" w:rsidRDefault="00541C41" w:rsidP="00541C41">
            <w:pPr>
              <w:spacing w:after="0" w:line="269" w:lineRule="auto"/>
              <w:jc w:val="both"/>
              <w:rPr>
                <w:sz w:val="28"/>
                <w:szCs w:val="28"/>
              </w:rPr>
            </w:pPr>
            <w:r w:rsidRPr="00541C41">
              <w:rPr>
                <w:sz w:val="28"/>
                <w:szCs w:val="28"/>
              </w:rPr>
              <w:t xml:space="preserve">Bước 1: </w:t>
            </w:r>
          </w:p>
          <w:p w14:paraId="4A2FA88F" w14:textId="77777777" w:rsidR="00541C41" w:rsidRPr="00541C41" w:rsidRDefault="00541C41" w:rsidP="00541C41">
            <w:pPr>
              <w:spacing w:after="0" w:line="269" w:lineRule="auto"/>
              <w:jc w:val="both"/>
              <w:rPr>
                <w:sz w:val="28"/>
                <w:szCs w:val="28"/>
              </w:rPr>
            </w:pPr>
            <w:r w:rsidRPr="00541C41">
              <w:rPr>
                <w:sz w:val="28"/>
                <w:szCs w:val="28"/>
              </w:rPr>
              <w:t>- Treo vật vào lực kế, đọc số chỉ lực kế khi vật trong không khí (P</w:t>
            </w:r>
            <w:r w:rsidRPr="00541C41">
              <w:rPr>
                <w:sz w:val="28"/>
                <w:szCs w:val="28"/>
                <w:vertAlign w:val="subscript"/>
              </w:rPr>
              <w:t>1</w:t>
            </w:r>
            <w:r w:rsidRPr="00541C41">
              <w:rPr>
                <w:sz w:val="28"/>
                <w:szCs w:val="28"/>
              </w:rPr>
              <w:t>)</w:t>
            </w:r>
          </w:p>
          <w:p w14:paraId="21625689" w14:textId="77777777" w:rsidR="00541C41" w:rsidRPr="00541C41" w:rsidRDefault="00541C41" w:rsidP="00541C41">
            <w:pPr>
              <w:spacing w:after="0" w:line="269" w:lineRule="auto"/>
              <w:jc w:val="both"/>
              <w:rPr>
                <w:sz w:val="28"/>
                <w:szCs w:val="28"/>
              </w:rPr>
            </w:pPr>
            <w:r w:rsidRPr="00541C41">
              <w:rPr>
                <w:sz w:val="28"/>
                <w:szCs w:val="28"/>
              </w:rPr>
              <w:t>- Nhúng chìm vật trong nước, đọc số chỉ của lực kế khi vật bị nhúng chìm (P</w:t>
            </w:r>
            <w:r w:rsidRPr="00541C41">
              <w:rPr>
                <w:sz w:val="28"/>
                <w:szCs w:val="28"/>
                <w:vertAlign w:val="subscript"/>
              </w:rPr>
              <w:t>2</w:t>
            </w:r>
            <w:r w:rsidRPr="00541C41">
              <w:rPr>
                <w:sz w:val="28"/>
                <w:szCs w:val="28"/>
              </w:rPr>
              <w:t>)</w:t>
            </w:r>
          </w:p>
          <w:p w14:paraId="549E7E6A" w14:textId="77777777" w:rsidR="00541C41" w:rsidRPr="00541C41" w:rsidRDefault="00541C41" w:rsidP="00541C41">
            <w:pPr>
              <w:spacing w:after="0" w:line="269" w:lineRule="auto"/>
              <w:jc w:val="both"/>
              <w:rPr>
                <w:sz w:val="28"/>
                <w:szCs w:val="28"/>
              </w:rPr>
            </w:pPr>
            <w:r w:rsidRPr="00541C41">
              <w:rPr>
                <w:sz w:val="28"/>
                <w:szCs w:val="28"/>
              </w:rPr>
              <w:t>Bước 2: Thiết lập các phương trình:</w:t>
            </w:r>
          </w:p>
          <w:p w14:paraId="5F648EA2" w14:textId="77777777" w:rsidR="00541C41" w:rsidRPr="00541C41" w:rsidRDefault="00541C41" w:rsidP="00541C41">
            <w:pPr>
              <w:spacing w:after="0" w:line="269" w:lineRule="auto"/>
              <w:jc w:val="both"/>
              <w:rPr>
                <w:sz w:val="28"/>
                <w:szCs w:val="28"/>
              </w:rPr>
            </w:pPr>
            <w:r w:rsidRPr="00541C41">
              <w:rPr>
                <w:sz w:val="28"/>
                <w:szCs w:val="28"/>
              </w:rPr>
              <w:t>- Gọi thể tích của vật là V, Lực đẩy Ác-si-mét khi vật ngoài không khí là F</w:t>
            </w:r>
            <w:r w:rsidRPr="00541C41">
              <w:rPr>
                <w:sz w:val="28"/>
                <w:szCs w:val="28"/>
                <w:vertAlign w:val="subscript"/>
              </w:rPr>
              <w:t>A1</w:t>
            </w:r>
            <w:r w:rsidRPr="00541C41">
              <w:rPr>
                <w:sz w:val="28"/>
                <w:szCs w:val="28"/>
              </w:rPr>
              <w:t xml:space="preserve"> và khi vật ở trong nước là F</w:t>
            </w:r>
            <w:r w:rsidRPr="00541C41">
              <w:rPr>
                <w:sz w:val="28"/>
                <w:szCs w:val="28"/>
                <w:vertAlign w:val="subscript"/>
              </w:rPr>
              <w:t>A2</w:t>
            </w:r>
            <w:r w:rsidRPr="00541C41">
              <w:rPr>
                <w:sz w:val="28"/>
                <w:szCs w:val="28"/>
              </w:rPr>
              <w:t>.</w:t>
            </w:r>
          </w:p>
          <w:p w14:paraId="2FC0CCCC" w14:textId="77777777" w:rsidR="00541C41" w:rsidRPr="00541C41" w:rsidRDefault="00541C41" w:rsidP="00541C41">
            <w:pPr>
              <w:spacing w:after="0" w:line="269" w:lineRule="auto"/>
              <w:jc w:val="both"/>
              <w:rPr>
                <w:sz w:val="28"/>
                <w:szCs w:val="28"/>
              </w:rPr>
            </w:pPr>
            <w:r w:rsidRPr="00541C41">
              <w:rPr>
                <w:sz w:val="28"/>
                <w:szCs w:val="28"/>
              </w:rPr>
              <w:t>- Khi vật trong không khí:  P</w:t>
            </w:r>
            <w:r w:rsidRPr="00541C41">
              <w:rPr>
                <w:sz w:val="28"/>
                <w:szCs w:val="28"/>
                <w:vertAlign w:val="subscript"/>
              </w:rPr>
              <w:t>1</w:t>
            </w:r>
            <w:r w:rsidRPr="00541C41">
              <w:rPr>
                <w:sz w:val="28"/>
                <w:szCs w:val="28"/>
              </w:rPr>
              <w:t xml:space="preserve"> = P -  F</w:t>
            </w:r>
            <w:r w:rsidRPr="00541C41">
              <w:rPr>
                <w:sz w:val="28"/>
                <w:szCs w:val="28"/>
                <w:vertAlign w:val="subscript"/>
              </w:rPr>
              <w:t>A1</w:t>
            </w:r>
            <w:r w:rsidRPr="00541C41">
              <w:rPr>
                <w:sz w:val="28"/>
                <w:szCs w:val="28"/>
              </w:rPr>
              <w:t xml:space="preserve"> = P – 10D</w:t>
            </w:r>
            <w:r w:rsidRPr="00541C41">
              <w:rPr>
                <w:sz w:val="28"/>
                <w:szCs w:val="28"/>
                <w:vertAlign w:val="subscript"/>
              </w:rPr>
              <w:t>1</w:t>
            </w:r>
            <w:r w:rsidRPr="00541C41">
              <w:rPr>
                <w:sz w:val="28"/>
                <w:szCs w:val="28"/>
              </w:rPr>
              <w:t>V        (1)</w:t>
            </w:r>
          </w:p>
          <w:p w14:paraId="127D6FD3" w14:textId="77777777" w:rsidR="00541C41" w:rsidRPr="00541C41" w:rsidRDefault="00541C41" w:rsidP="00541C41">
            <w:pPr>
              <w:spacing w:after="0" w:line="269" w:lineRule="auto"/>
              <w:jc w:val="both"/>
              <w:rPr>
                <w:sz w:val="28"/>
                <w:szCs w:val="28"/>
              </w:rPr>
            </w:pPr>
            <w:r w:rsidRPr="00541C41">
              <w:rPr>
                <w:sz w:val="28"/>
                <w:szCs w:val="28"/>
              </w:rPr>
              <w:t>- Khi nhúng chìm vật trong nước: P</w:t>
            </w:r>
            <w:r w:rsidRPr="00541C41">
              <w:rPr>
                <w:sz w:val="28"/>
                <w:szCs w:val="28"/>
                <w:vertAlign w:val="subscript"/>
              </w:rPr>
              <w:t>2</w:t>
            </w:r>
            <w:r w:rsidRPr="00541C41">
              <w:rPr>
                <w:sz w:val="28"/>
                <w:szCs w:val="28"/>
              </w:rPr>
              <w:t xml:space="preserve"> = P -  F</w:t>
            </w:r>
            <w:r w:rsidRPr="00541C41">
              <w:rPr>
                <w:sz w:val="28"/>
                <w:szCs w:val="28"/>
                <w:vertAlign w:val="subscript"/>
              </w:rPr>
              <w:t>A2</w:t>
            </w:r>
            <w:r w:rsidRPr="00541C41">
              <w:rPr>
                <w:sz w:val="28"/>
                <w:szCs w:val="28"/>
              </w:rPr>
              <w:t xml:space="preserve"> = P – 10D</w:t>
            </w:r>
            <w:r w:rsidRPr="00541C41">
              <w:rPr>
                <w:sz w:val="28"/>
                <w:szCs w:val="28"/>
                <w:vertAlign w:val="subscript"/>
              </w:rPr>
              <w:t>2</w:t>
            </w:r>
            <w:r w:rsidRPr="00541C41">
              <w:rPr>
                <w:sz w:val="28"/>
                <w:szCs w:val="28"/>
              </w:rPr>
              <w:t>V   (2)</w:t>
            </w:r>
          </w:p>
          <w:p w14:paraId="7137B097" w14:textId="77777777" w:rsidR="00541C41" w:rsidRPr="00541C41" w:rsidRDefault="00541C41" w:rsidP="00541C41">
            <w:pPr>
              <w:spacing w:after="0" w:line="269" w:lineRule="auto"/>
              <w:jc w:val="both"/>
              <w:rPr>
                <w:sz w:val="28"/>
                <w:szCs w:val="28"/>
              </w:rPr>
            </w:pPr>
            <w:r w:rsidRPr="00541C41">
              <w:rPr>
                <w:sz w:val="28"/>
                <w:szCs w:val="28"/>
              </w:rPr>
              <w:t xml:space="preserve">Từ (1) và (2) ta có:   V = </w:t>
            </w:r>
            <w:r w:rsidRPr="00541C41">
              <w:rPr>
                <w:position w:val="-30"/>
                <w:sz w:val="28"/>
                <w:szCs w:val="28"/>
              </w:rPr>
              <w:object w:dxaOrig="1239" w:dyaOrig="700" w14:anchorId="7C38F90C">
                <v:shape id="_x0000_i1786" type="#_x0000_t75" style="width:62.25pt;height:35.25pt" o:ole="" fillcolor="window">
                  <v:imagedata r:id="rId1442" o:title=""/>
                </v:shape>
                <o:OLEObject Type="Embed" ProgID="Equation.3" ShapeID="_x0000_i1786" DrawAspect="Content" ObjectID="_1773308812" r:id="rId1443"/>
              </w:object>
            </w:r>
            <w:r w:rsidRPr="00541C41">
              <w:rPr>
                <w:sz w:val="28"/>
                <w:szCs w:val="28"/>
              </w:rPr>
              <w:t xml:space="preserve">        (3)</w:t>
            </w:r>
          </w:p>
          <w:p w14:paraId="007E80E1" w14:textId="77777777" w:rsidR="00541C41" w:rsidRPr="00541C41" w:rsidRDefault="00541C41" w:rsidP="00541C41">
            <w:pPr>
              <w:spacing w:after="0" w:line="269" w:lineRule="auto"/>
              <w:jc w:val="both"/>
              <w:rPr>
                <w:sz w:val="28"/>
                <w:szCs w:val="28"/>
              </w:rPr>
            </w:pPr>
            <w:r w:rsidRPr="00541C41">
              <w:rPr>
                <w:sz w:val="28"/>
                <w:szCs w:val="28"/>
              </w:rPr>
              <w:t>Mặt khác. Từ (1) và (3) có: P = F</w:t>
            </w:r>
            <w:r w:rsidRPr="00541C41">
              <w:rPr>
                <w:sz w:val="28"/>
                <w:szCs w:val="28"/>
                <w:vertAlign w:val="subscript"/>
              </w:rPr>
              <w:t>1</w:t>
            </w:r>
            <w:r w:rsidRPr="00541C41">
              <w:rPr>
                <w:sz w:val="28"/>
                <w:szCs w:val="28"/>
              </w:rPr>
              <w:t xml:space="preserve"> + 10D</w:t>
            </w:r>
            <w:r w:rsidRPr="00541C41">
              <w:rPr>
                <w:sz w:val="28"/>
                <w:szCs w:val="28"/>
                <w:vertAlign w:val="subscript"/>
              </w:rPr>
              <w:t>1</w:t>
            </w:r>
            <w:r w:rsidRPr="00541C41">
              <w:rPr>
                <w:sz w:val="28"/>
                <w:szCs w:val="28"/>
              </w:rPr>
              <w:t xml:space="preserve">V = </w:t>
            </w:r>
            <w:r w:rsidRPr="00541C41">
              <w:rPr>
                <w:position w:val="-30"/>
                <w:sz w:val="28"/>
                <w:szCs w:val="28"/>
              </w:rPr>
              <w:object w:dxaOrig="1299" w:dyaOrig="700" w14:anchorId="30B73487">
                <v:shape id="_x0000_i1787" type="#_x0000_t75" style="width:65.25pt;height:35.25pt" o:ole="" fillcolor="window">
                  <v:imagedata r:id="rId1444" o:title=""/>
                </v:shape>
                <o:OLEObject Type="Embed" ProgID="Equation.3" ShapeID="_x0000_i1787" DrawAspect="Content" ObjectID="_1773308813" r:id="rId1445"/>
              </w:object>
            </w:r>
          </w:p>
          <w:p w14:paraId="1022DA22" w14:textId="77777777" w:rsidR="00541C41" w:rsidRPr="00541C41" w:rsidRDefault="00541C41" w:rsidP="00541C41">
            <w:pPr>
              <w:spacing w:after="0" w:line="269" w:lineRule="auto"/>
              <w:jc w:val="both"/>
              <w:rPr>
                <w:sz w:val="28"/>
                <w:szCs w:val="28"/>
              </w:rPr>
            </w:pPr>
            <w:r w:rsidRPr="00541C41">
              <w:rPr>
                <w:sz w:val="28"/>
                <w:szCs w:val="28"/>
              </w:rPr>
              <w:t xml:space="preserve">Vậy khối lượng của vật: m = </w:t>
            </w:r>
            <w:r w:rsidRPr="00541C41">
              <w:rPr>
                <w:position w:val="-24"/>
                <w:sz w:val="28"/>
                <w:szCs w:val="28"/>
              </w:rPr>
              <w:object w:dxaOrig="520" w:dyaOrig="620" w14:anchorId="7F66D98F">
                <v:shape id="_x0000_i1788" type="#_x0000_t75" style="width:26.25pt;height:30.75pt" o:ole="" fillcolor="window">
                  <v:imagedata r:id="rId1446" o:title=""/>
                </v:shape>
                <o:OLEObject Type="Embed" ProgID="Equation.3" ShapeID="_x0000_i1788" DrawAspect="Content" ObjectID="_1773308814" r:id="rId1447"/>
              </w:object>
            </w:r>
            <w:r w:rsidRPr="00541C41">
              <w:rPr>
                <w:sz w:val="28"/>
                <w:szCs w:val="28"/>
              </w:rPr>
              <w:t xml:space="preserve"> </w:t>
            </w:r>
            <w:r w:rsidRPr="00541C41">
              <w:rPr>
                <w:position w:val="-30"/>
                <w:sz w:val="28"/>
                <w:szCs w:val="28"/>
              </w:rPr>
              <w:object w:dxaOrig="1459" w:dyaOrig="700" w14:anchorId="27B53DD5">
                <v:shape id="_x0000_i1789" type="#_x0000_t75" style="width:72.75pt;height:35.25pt" o:ole="" fillcolor="window">
                  <v:imagedata r:id="rId1448" o:title=""/>
                </v:shape>
                <o:OLEObject Type="Embed" ProgID="Equation.3" ShapeID="_x0000_i1789" DrawAspect="Content" ObjectID="_1773308815" r:id="rId1449"/>
              </w:object>
            </w:r>
          </w:p>
          <w:p w14:paraId="24170C24" w14:textId="77777777" w:rsidR="00541C41" w:rsidRPr="00541C41" w:rsidRDefault="00541C41" w:rsidP="00541C41">
            <w:pPr>
              <w:spacing w:after="0" w:line="269" w:lineRule="auto"/>
              <w:jc w:val="both"/>
              <w:rPr>
                <w:sz w:val="28"/>
                <w:szCs w:val="28"/>
              </w:rPr>
            </w:pPr>
            <w:r w:rsidRPr="00541C41">
              <w:rPr>
                <w:sz w:val="28"/>
                <w:szCs w:val="28"/>
              </w:rPr>
              <w:t xml:space="preserve">Từ đó tính được khối lượng riêng của vật: D = </w:t>
            </w:r>
            <w:r w:rsidRPr="00541C41">
              <w:rPr>
                <w:position w:val="-30"/>
                <w:sz w:val="28"/>
                <w:szCs w:val="28"/>
              </w:rPr>
              <w:object w:dxaOrig="1759" w:dyaOrig="700" w14:anchorId="6F11EA05">
                <v:shape id="_x0000_i1790" type="#_x0000_t75" style="width:87.75pt;height:35.25pt" o:ole="" fillcolor="window">
                  <v:imagedata r:id="rId1450" o:title=""/>
                </v:shape>
                <o:OLEObject Type="Embed" ProgID="Equation.3" ShapeID="_x0000_i1790" DrawAspect="Content" ObjectID="_1773308816" r:id="rId1451"/>
              </w:object>
            </w:r>
          </w:p>
        </w:tc>
        <w:tc>
          <w:tcPr>
            <w:tcW w:w="854" w:type="dxa"/>
          </w:tcPr>
          <w:p w14:paraId="2339927D" w14:textId="77777777" w:rsidR="00541C41" w:rsidRPr="00541C41" w:rsidRDefault="00541C41" w:rsidP="00541C41">
            <w:pPr>
              <w:spacing w:after="0" w:line="269" w:lineRule="auto"/>
              <w:jc w:val="both"/>
              <w:rPr>
                <w:iCs/>
                <w:sz w:val="28"/>
                <w:szCs w:val="28"/>
              </w:rPr>
            </w:pPr>
          </w:p>
          <w:p w14:paraId="72B59997" w14:textId="77777777" w:rsidR="00541C41" w:rsidRPr="00541C41" w:rsidRDefault="00541C41" w:rsidP="00541C41">
            <w:pPr>
              <w:spacing w:after="0" w:line="269" w:lineRule="auto"/>
              <w:jc w:val="both"/>
              <w:rPr>
                <w:iCs/>
                <w:sz w:val="28"/>
                <w:szCs w:val="28"/>
              </w:rPr>
            </w:pPr>
          </w:p>
          <w:p w14:paraId="3BD225B0" w14:textId="77777777" w:rsidR="00541C41" w:rsidRPr="00541C41" w:rsidRDefault="00541C41" w:rsidP="00541C41">
            <w:pPr>
              <w:spacing w:after="0" w:line="269" w:lineRule="auto"/>
              <w:jc w:val="both"/>
              <w:rPr>
                <w:iCs/>
                <w:sz w:val="28"/>
                <w:szCs w:val="28"/>
              </w:rPr>
            </w:pPr>
          </w:p>
          <w:p w14:paraId="07FC9B7F" w14:textId="77777777" w:rsidR="00541C41" w:rsidRPr="00541C41" w:rsidRDefault="00541C41" w:rsidP="00541C41">
            <w:pPr>
              <w:spacing w:after="0" w:line="269" w:lineRule="auto"/>
              <w:jc w:val="both"/>
              <w:rPr>
                <w:iCs/>
                <w:sz w:val="28"/>
                <w:szCs w:val="28"/>
              </w:rPr>
            </w:pPr>
            <w:r w:rsidRPr="00541C41">
              <w:rPr>
                <w:iCs/>
                <w:sz w:val="28"/>
                <w:szCs w:val="28"/>
              </w:rPr>
              <w:t>0.5</w:t>
            </w:r>
          </w:p>
          <w:p w14:paraId="00E6005A" w14:textId="77777777" w:rsidR="00541C41" w:rsidRPr="00541C41" w:rsidRDefault="00541C41" w:rsidP="00541C41">
            <w:pPr>
              <w:spacing w:after="0" w:line="269" w:lineRule="auto"/>
              <w:jc w:val="both"/>
              <w:rPr>
                <w:iCs/>
                <w:sz w:val="28"/>
                <w:szCs w:val="28"/>
              </w:rPr>
            </w:pPr>
          </w:p>
          <w:p w14:paraId="12A82C6D" w14:textId="77777777" w:rsidR="00541C41" w:rsidRPr="00541C41" w:rsidRDefault="00541C41" w:rsidP="00541C41">
            <w:pPr>
              <w:spacing w:after="0" w:line="269" w:lineRule="auto"/>
              <w:jc w:val="both"/>
              <w:rPr>
                <w:iCs/>
                <w:sz w:val="28"/>
                <w:szCs w:val="28"/>
              </w:rPr>
            </w:pPr>
          </w:p>
          <w:p w14:paraId="58BD201F" w14:textId="77777777" w:rsidR="00541C41" w:rsidRPr="00541C41" w:rsidRDefault="00541C41" w:rsidP="00541C41">
            <w:pPr>
              <w:spacing w:after="0" w:line="269" w:lineRule="auto"/>
              <w:jc w:val="both"/>
              <w:rPr>
                <w:iCs/>
                <w:sz w:val="28"/>
                <w:szCs w:val="28"/>
              </w:rPr>
            </w:pPr>
          </w:p>
          <w:p w14:paraId="6A863863" w14:textId="77777777" w:rsidR="00541C41" w:rsidRPr="00541C41" w:rsidRDefault="00541C41" w:rsidP="00541C41">
            <w:pPr>
              <w:spacing w:after="0" w:line="269" w:lineRule="auto"/>
              <w:jc w:val="both"/>
              <w:rPr>
                <w:iCs/>
                <w:sz w:val="28"/>
                <w:szCs w:val="28"/>
              </w:rPr>
            </w:pPr>
          </w:p>
          <w:p w14:paraId="3A2E1E82" w14:textId="77777777" w:rsidR="00541C41" w:rsidRPr="00541C41" w:rsidRDefault="00541C41" w:rsidP="00541C41">
            <w:pPr>
              <w:spacing w:after="0" w:line="269" w:lineRule="auto"/>
              <w:jc w:val="both"/>
              <w:rPr>
                <w:iCs/>
                <w:sz w:val="28"/>
                <w:szCs w:val="28"/>
              </w:rPr>
            </w:pPr>
            <w:r w:rsidRPr="00541C41">
              <w:rPr>
                <w:iCs/>
                <w:sz w:val="28"/>
                <w:szCs w:val="28"/>
              </w:rPr>
              <w:t>0.5</w:t>
            </w:r>
          </w:p>
          <w:p w14:paraId="16553453" w14:textId="77777777" w:rsidR="00541C41" w:rsidRPr="00541C41" w:rsidRDefault="00541C41" w:rsidP="00541C41">
            <w:pPr>
              <w:spacing w:after="0" w:line="269" w:lineRule="auto"/>
              <w:jc w:val="both"/>
              <w:rPr>
                <w:iCs/>
                <w:sz w:val="28"/>
                <w:szCs w:val="28"/>
              </w:rPr>
            </w:pPr>
            <w:r w:rsidRPr="00541C41">
              <w:rPr>
                <w:iCs/>
                <w:sz w:val="28"/>
                <w:szCs w:val="28"/>
              </w:rPr>
              <w:t>0.25</w:t>
            </w:r>
          </w:p>
          <w:p w14:paraId="5DC5187C" w14:textId="77777777" w:rsidR="00541C41" w:rsidRPr="00541C41" w:rsidRDefault="00541C41" w:rsidP="00541C41">
            <w:pPr>
              <w:spacing w:after="0" w:line="269" w:lineRule="auto"/>
              <w:jc w:val="both"/>
              <w:rPr>
                <w:iCs/>
                <w:sz w:val="28"/>
                <w:szCs w:val="28"/>
              </w:rPr>
            </w:pPr>
          </w:p>
          <w:p w14:paraId="6D49400F" w14:textId="77777777" w:rsidR="00541C41" w:rsidRPr="00541C41" w:rsidRDefault="00541C41" w:rsidP="00541C41">
            <w:pPr>
              <w:spacing w:after="0" w:line="269" w:lineRule="auto"/>
              <w:jc w:val="both"/>
              <w:rPr>
                <w:iCs/>
                <w:sz w:val="28"/>
                <w:szCs w:val="28"/>
              </w:rPr>
            </w:pPr>
            <w:r w:rsidRPr="00541C41">
              <w:rPr>
                <w:iCs/>
                <w:sz w:val="28"/>
                <w:szCs w:val="28"/>
              </w:rPr>
              <w:t>0.25</w:t>
            </w:r>
          </w:p>
          <w:p w14:paraId="2E2B78AF" w14:textId="77777777" w:rsidR="00541C41" w:rsidRPr="00541C41" w:rsidRDefault="00541C41" w:rsidP="00541C41">
            <w:pPr>
              <w:spacing w:after="0" w:line="269" w:lineRule="auto"/>
              <w:jc w:val="both"/>
              <w:rPr>
                <w:iCs/>
                <w:sz w:val="28"/>
                <w:szCs w:val="28"/>
              </w:rPr>
            </w:pPr>
          </w:p>
          <w:p w14:paraId="54C1A784" w14:textId="77777777" w:rsidR="00541C41" w:rsidRPr="00541C41" w:rsidRDefault="00541C41" w:rsidP="00541C41">
            <w:pPr>
              <w:spacing w:after="0" w:line="269" w:lineRule="auto"/>
              <w:jc w:val="both"/>
              <w:rPr>
                <w:iCs/>
                <w:sz w:val="28"/>
                <w:szCs w:val="28"/>
              </w:rPr>
            </w:pPr>
            <w:r w:rsidRPr="00541C41">
              <w:rPr>
                <w:iCs/>
                <w:sz w:val="28"/>
                <w:szCs w:val="28"/>
              </w:rPr>
              <w:t>0.25</w:t>
            </w:r>
          </w:p>
          <w:p w14:paraId="244459E8" w14:textId="77777777" w:rsidR="00541C41" w:rsidRPr="00541C41" w:rsidRDefault="00541C41" w:rsidP="00541C41">
            <w:pPr>
              <w:spacing w:after="0" w:line="269" w:lineRule="auto"/>
              <w:jc w:val="both"/>
              <w:rPr>
                <w:iCs/>
                <w:sz w:val="28"/>
                <w:szCs w:val="28"/>
              </w:rPr>
            </w:pPr>
          </w:p>
          <w:p w14:paraId="6D39E2C9" w14:textId="77777777" w:rsidR="00541C41" w:rsidRPr="00541C41" w:rsidRDefault="00541C41" w:rsidP="00541C41">
            <w:pPr>
              <w:spacing w:after="0" w:line="269" w:lineRule="auto"/>
              <w:jc w:val="both"/>
              <w:rPr>
                <w:iCs/>
                <w:sz w:val="28"/>
                <w:szCs w:val="28"/>
              </w:rPr>
            </w:pPr>
            <w:r w:rsidRPr="00541C41">
              <w:rPr>
                <w:iCs/>
                <w:sz w:val="28"/>
                <w:szCs w:val="28"/>
              </w:rPr>
              <w:t>0.25</w:t>
            </w:r>
          </w:p>
        </w:tc>
      </w:tr>
      <w:tr w:rsidR="00541C41" w:rsidRPr="00541C41" w14:paraId="07788602" w14:textId="77777777" w:rsidTr="00ED55D2">
        <w:tc>
          <w:tcPr>
            <w:tcW w:w="994" w:type="dxa"/>
          </w:tcPr>
          <w:p w14:paraId="77FD270C" w14:textId="77777777" w:rsidR="00541C41" w:rsidRPr="00541C41" w:rsidRDefault="00541C41" w:rsidP="00541C41">
            <w:pPr>
              <w:spacing w:after="0" w:line="269" w:lineRule="auto"/>
              <w:jc w:val="center"/>
              <w:rPr>
                <w:b/>
                <w:bCs/>
                <w:sz w:val="28"/>
                <w:szCs w:val="28"/>
                <w:lang w:val="pt-BR"/>
              </w:rPr>
            </w:pPr>
            <w:r w:rsidRPr="00541C41">
              <w:rPr>
                <w:b/>
                <w:bCs/>
                <w:sz w:val="28"/>
                <w:szCs w:val="28"/>
              </w:rPr>
              <w:t>Câu 7 (2.0 điểm):</w:t>
            </w:r>
          </w:p>
        </w:tc>
        <w:tc>
          <w:tcPr>
            <w:tcW w:w="7790" w:type="dxa"/>
          </w:tcPr>
          <w:p w14:paraId="45CFE701" w14:textId="77777777" w:rsidR="00541C41" w:rsidRPr="00541C41" w:rsidRDefault="00541C41" w:rsidP="00541C41">
            <w:pPr>
              <w:tabs>
                <w:tab w:val="left" w:pos="374"/>
              </w:tabs>
              <w:spacing w:after="0" w:line="269" w:lineRule="auto"/>
              <w:jc w:val="both"/>
              <w:rPr>
                <w:noProof/>
                <w:sz w:val="28"/>
                <w:szCs w:val="28"/>
              </w:rPr>
            </w:pPr>
            <w:r w:rsidRPr="00541C41">
              <w:rPr>
                <w:noProof/>
                <w:sz w:val="28"/>
                <w:szCs w:val="28"/>
              </w:rPr>
              <w:t>* Cách làm:</w:t>
            </w:r>
          </w:p>
          <w:p w14:paraId="53DDDDB7" w14:textId="77777777" w:rsidR="00541C41" w:rsidRPr="00541C41" w:rsidRDefault="00541C41" w:rsidP="00541C41">
            <w:pPr>
              <w:tabs>
                <w:tab w:val="left" w:pos="374"/>
              </w:tabs>
              <w:spacing w:after="0" w:line="269" w:lineRule="auto"/>
              <w:ind w:left="-57"/>
              <w:jc w:val="both"/>
              <w:rPr>
                <w:sz w:val="28"/>
                <w:szCs w:val="28"/>
              </w:rPr>
            </w:pPr>
            <w:r w:rsidRPr="00541C41">
              <w:rPr>
                <w:sz w:val="28"/>
                <w:szCs w:val="28"/>
              </w:rPr>
              <w:t>- Móc lực kế vào vật xác định trọng lượng của vật trong không khí P</w:t>
            </w:r>
            <w:r w:rsidRPr="00541C41">
              <w:rPr>
                <w:sz w:val="28"/>
                <w:szCs w:val="28"/>
                <w:vertAlign w:val="subscript"/>
              </w:rPr>
              <w:t>1</w:t>
            </w:r>
          </w:p>
          <w:p w14:paraId="018F92D8" w14:textId="77777777" w:rsidR="00541C41" w:rsidRPr="00541C41" w:rsidRDefault="00541C41" w:rsidP="00541C41">
            <w:pPr>
              <w:tabs>
                <w:tab w:val="left" w:pos="374"/>
              </w:tabs>
              <w:spacing w:after="0" w:line="269" w:lineRule="auto"/>
              <w:ind w:left="-57"/>
              <w:jc w:val="both"/>
              <w:rPr>
                <w:sz w:val="28"/>
                <w:szCs w:val="28"/>
              </w:rPr>
            </w:pPr>
            <w:r w:rsidRPr="00541C41">
              <w:rPr>
                <w:sz w:val="28"/>
                <w:szCs w:val="28"/>
              </w:rPr>
              <w:t>- Móc lực kế vào vật xác định trọng lượng của vật trong nước P</w:t>
            </w:r>
            <w:r w:rsidRPr="00541C41">
              <w:rPr>
                <w:sz w:val="28"/>
                <w:szCs w:val="28"/>
                <w:vertAlign w:val="subscript"/>
              </w:rPr>
              <w:t>2</w:t>
            </w:r>
          </w:p>
          <w:p w14:paraId="7C012861" w14:textId="77777777" w:rsidR="00541C41" w:rsidRPr="00541C41" w:rsidRDefault="00541C41" w:rsidP="00541C41">
            <w:pPr>
              <w:tabs>
                <w:tab w:val="left" w:pos="374"/>
              </w:tabs>
              <w:spacing w:after="0" w:line="269" w:lineRule="auto"/>
              <w:ind w:left="-57"/>
              <w:jc w:val="both"/>
              <w:rPr>
                <w:sz w:val="28"/>
                <w:szCs w:val="28"/>
              </w:rPr>
            </w:pPr>
            <w:r w:rsidRPr="00541C41">
              <w:rPr>
                <w:sz w:val="28"/>
                <w:szCs w:val="28"/>
              </w:rPr>
              <w:t>- Móc lực kế vào vật xác định trọng lượng của vật trong chất lỏng cần đo P</w:t>
            </w:r>
            <w:r w:rsidRPr="00541C41">
              <w:rPr>
                <w:sz w:val="28"/>
                <w:szCs w:val="28"/>
                <w:vertAlign w:val="subscript"/>
              </w:rPr>
              <w:t>3</w:t>
            </w:r>
          </w:p>
          <w:p w14:paraId="53770F1E" w14:textId="77777777" w:rsidR="00541C41" w:rsidRPr="00541C41" w:rsidRDefault="00541C41" w:rsidP="00541C41">
            <w:pPr>
              <w:tabs>
                <w:tab w:val="left" w:pos="374"/>
              </w:tabs>
              <w:spacing w:after="0" w:line="269" w:lineRule="auto"/>
              <w:ind w:left="-57"/>
              <w:jc w:val="both"/>
              <w:rPr>
                <w:noProof/>
                <w:sz w:val="28"/>
                <w:szCs w:val="28"/>
              </w:rPr>
            </w:pPr>
            <w:r w:rsidRPr="00541C41">
              <w:rPr>
                <w:noProof/>
                <w:sz w:val="28"/>
                <w:szCs w:val="28"/>
              </w:rPr>
              <w:t>* Giải thích:</w:t>
            </w:r>
          </w:p>
          <w:p w14:paraId="198BDD46" w14:textId="77777777" w:rsidR="00541C41" w:rsidRPr="00541C41" w:rsidRDefault="00541C41" w:rsidP="00541C41">
            <w:pPr>
              <w:tabs>
                <w:tab w:val="left" w:pos="374"/>
              </w:tabs>
              <w:spacing w:after="0" w:line="269" w:lineRule="auto"/>
              <w:ind w:left="-57"/>
              <w:jc w:val="both"/>
              <w:rPr>
                <w:noProof/>
                <w:sz w:val="28"/>
                <w:szCs w:val="28"/>
              </w:rPr>
            </w:pPr>
            <w:r w:rsidRPr="00541C41">
              <w:rPr>
                <w:noProof/>
                <w:sz w:val="28"/>
                <w:szCs w:val="28"/>
              </w:rPr>
              <w:lastRenderedPageBreak/>
              <w:t>- Từ giá trị P</w:t>
            </w:r>
            <w:r w:rsidRPr="00541C41">
              <w:rPr>
                <w:noProof/>
                <w:sz w:val="28"/>
                <w:szCs w:val="28"/>
                <w:vertAlign w:val="subscript"/>
              </w:rPr>
              <w:t xml:space="preserve">1 </w:t>
            </w:r>
            <w:r w:rsidRPr="00541C41">
              <w:rPr>
                <w:noProof/>
                <w:sz w:val="28"/>
                <w:szCs w:val="28"/>
              </w:rPr>
              <w:t>và P</w:t>
            </w:r>
            <w:r w:rsidRPr="00541C41">
              <w:rPr>
                <w:noProof/>
                <w:sz w:val="28"/>
                <w:szCs w:val="28"/>
                <w:vertAlign w:val="subscript"/>
              </w:rPr>
              <w:t>2</w:t>
            </w:r>
            <w:r w:rsidRPr="00541C41">
              <w:rPr>
                <w:noProof/>
                <w:sz w:val="28"/>
                <w:szCs w:val="28"/>
              </w:rPr>
              <w:t xml:space="preserve"> xác định được thể tích vật nặng </w:t>
            </w:r>
            <w:r w:rsidRPr="00541C41">
              <w:rPr>
                <w:noProof/>
                <w:position w:val="-30"/>
                <w:sz w:val="28"/>
                <w:szCs w:val="28"/>
              </w:rPr>
              <w:object w:dxaOrig="1200" w:dyaOrig="705" w14:anchorId="1D4BB343">
                <v:shape id="_x0000_i1791" type="#_x0000_t75" style="width:60pt;height:35.25pt" o:ole="">
                  <v:imagedata r:id="rId1452" o:title=""/>
                </v:shape>
                <o:OLEObject Type="Embed" ProgID="Equation.3" ShapeID="_x0000_i1791" DrawAspect="Content" ObjectID="_1773308817" r:id="rId1453"/>
              </w:object>
            </w:r>
          </w:p>
          <w:p w14:paraId="25B48512" w14:textId="77777777" w:rsidR="00541C41" w:rsidRPr="00541C41" w:rsidRDefault="00541C41" w:rsidP="00541C41">
            <w:pPr>
              <w:tabs>
                <w:tab w:val="left" w:pos="374"/>
              </w:tabs>
              <w:spacing w:after="0" w:line="269" w:lineRule="auto"/>
              <w:ind w:left="-57"/>
              <w:jc w:val="both"/>
              <w:rPr>
                <w:noProof/>
                <w:sz w:val="28"/>
                <w:szCs w:val="28"/>
              </w:rPr>
            </w:pPr>
            <w:r w:rsidRPr="00541C41">
              <w:rPr>
                <w:noProof/>
                <w:sz w:val="28"/>
                <w:szCs w:val="28"/>
              </w:rPr>
              <w:t xml:space="preserve">Ta có </w:t>
            </w:r>
            <w:r w:rsidRPr="00541C41">
              <w:rPr>
                <w:noProof/>
                <w:position w:val="-12"/>
                <w:sz w:val="28"/>
                <w:szCs w:val="28"/>
              </w:rPr>
              <w:object w:dxaOrig="1395" w:dyaOrig="360" w14:anchorId="7C28C51D">
                <v:shape id="_x0000_i1792" type="#_x0000_t75" style="width:69.75pt;height:18pt" o:ole="">
                  <v:imagedata r:id="rId516" o:title=""/>
                </v:shape>
                <o:OLEObject Type="Embed" ProgID="Equation.3" ShapeID="_x0000_i1792" DrawAspect="Content" ObjectID="_1773308818" r:id="rId1454"/>
              </w:object>
            </w:r>
          </w:p>
          <w:p w14:paraId="1961D7B0" w14:textId="77777777" w:rsidR="00541C41" w:rsidRPr="00541C41" w:rsidRDefault="00541C41" w:rsidP="00541C41">
            <w:pPr>
              <w:pStyle w:val="Header"/>
              <w:spacing w:line="269" w:lineRule="auto"/>
              <w:jc w:val="both"/>
              <w:rPr>
                <w:iCs/>
                <w:szCs w:val="28"/>
                <w:lang w:val="pt-BR"/>
              </w:rPr>
            </w:pPr>
            <w:r w:rsidRPr="00541C41">
              <w:rPr>
                <w:szCs w:val="28"/>
              </w:rPr>
              <w:t xml:space="preserve">- </w:t>
            </w:r>
            <w:r w:rsidRPr="00541C41">
              <w:rPr>
                <w:noProof/>
                <w:szCs w:val="28"/>
              </w:rPr>
              <w:t xml:space="preserve">Sau đó lập biểu thức tính: </w:t>
            </w:r>
            <w:r w:rsidRPr="00541C41">
              <w:rPr>
                <w:noProof/>
                <w:position w:val="-30"/>
                <w:szCs w:val="28"/>
              </w:rPr>
              <w:object w:dxaOrig="1545" w:dyaOrig="705" w14:anchorId="431ED715">
                <v:shape id="_x0000_i1793" type="#_x0000_t75" style="width:77.25pt;height:35.25pt" o:ole="">
                  <v:imagedata r:id="rId518" o:title=""/>
                </v:shape>
                <o:OLEObject Type="Embed" ProgID="Equation.3" ShapeID="_x0000_i1793" DrawAspect="Content" ObjectID="_1773308819" r:id="rId1455"/>
              </w:object>
            </w:r>
            <w:r w:rsidRPr="00541C41">
              <w:rPr>
                <w:noProof/>
                <w:szCs w:val="28"/>
              </w:rPr>
              <w:t xml:space="preserve"> với d</w:t>
            </w:r>
            <w:r w:rsidRPr="00541C41">
              <w:rPr>
                <w:noProof/>
                <w:szCs w:val="28"/>
                <w:vertAlign w:val="subscript"/>
              </w:rPr>
              <w:t>n</w:t>
            </w:r>
            <w:r w:rsidRPr="00541C41">
              <w:rPr>
                <w:noProof/>
                <w:szCs w:val="28"/>
              </w:rPr>
              <w:t xml:space="preserve"> là trọng lượng riêng của nước.</w:t>
            </w:r>
          </w:p>
        </w:tc>
        <w:tc>
          <w:tcPr>
            <w:tcW w:w="854" w:type="dxa"/>
          </w:tcPr>
          <w:p w14:paraId="599C2DBD" w14:textId="77777777" w:rsidR="00541C41" w:rsidRPr="00541C41" w:rsidRDefault="00541C41" w:rsidP="00541C41">
            <w:pPr>
              <w:spacing w:after="0" w:line="269" w:lineRule="auto"/>
              <w:jc w:val="both"/>
              <w:rPr>
                <w:iCs/>
                <w:sz w:val="28"/>
                <w:szCs w:val="28"/>
              </w:rPr>
            </w:pPr>
          </w:p>
          <w:p w14:paraId="57938B58" w14:textId="77777777" w:rsidR="00541C41" w:rsidRPr="00541C41" w:rsidRDefault="00541C41" w:rsidP="00541C41">
            <w:pPr>
              <w:spacing w:after="0" w:line="269" w:lineRule="auto"/>
              <w:jc w:val="both"/>
              <w:rPr>
                <w:iCs/>
                <w:sz w:val="28"/>
                <w:szCs w:val="28"/>
              </w:rPr>
            </w:pPr>
          </w:p>
          <w:p w14:paraId="52558715" w14:textId="77777777" w:rsidR="00541C41" w:rsidRPr="00541C41" w:rsidRDefault="00541C41" w:rsidP="00541C41">
            <w:pPr>
              <w:spacing w:after="0" w:line="269" w:lineRule="auto"/>
              <w:jc w:val="both"/>
              <w:rPr>
                <w:iCs/>
                <w:sz w:val="28"/>
                <w:szCs w:val="28"/>
              </w:rPr>
            </w:pPr>
            <w:r w:rsidRPr="00541C41">
              <w:rPr>
                <w:iCs/>
                <w:sz w:val="28"/>
                <w:szCs w:val="28"/>
              </w:rPr>
              <w:t>0.25</w:t>
            </w:r>
          </w:p>
          <w:p w14:paraId="362C21D9" w14:textId="77777777" w:rsidR="00541C41" w:rsidRPr="00541C41" w:rsidRDefault="00541C41" w:rsidP="00541C41">
            <w:pPr>
              <w:spacing w:after="0" w:line="269" w:lineRule="auto"/>
              <w:jc w:val="both"/>
              <w:rPr>
                <w:iCs/>
                <w:sz w:val="28"/>
                <w:szCs w:val="28"/>
              </w:rPr>
            </w:pPr>
            <w:r w:rsidRPr="00541C41">
              <w:rPr>
                <w:iCs/>
                <w:sz w:val="28"/>
                <w:szCs w:val="28"/>
              </w:rPr>
              <w:t>0.25</w:t>
            </w:r>
          </w:p>
          <w:p w14:paraId="561B46EA" w14:textId="77777777" w:rsidR="00541C41" w:rsidRPr="00541C41" w:rsidRDefault="00541C41" w:rsidP="00541C41">
            <w:pPr>
              <w:spacing w:after="0" w:line="269" w:lineRule="auto"/>
              <w:jc w:val="both"/>
              <w:rPr>
                <w:iCs/>
                <w:sz w:val="28"/>
                <w:szCs w:val="28"/>
              </w:rPr>
            </w:pPr>
          </w:p>
          <w:p w14:paraId="6F7C6AFA" w14:textId="77777777" w:rsidR="00541C41" w:rsidRPr="00541C41" w:rsidRDefault="00541C41" w:rsidP="00541C41">
            <w:pPr>
              <w:spacing w:after="0" w:line="269" w:lineRule="auto"/>
              <w:jc w:val="both"/>
              <w:rPr>
                <w:iCs/>
                <w:sz w:val="28"/>
                <w:szCs w:val="28"/>
              </w:rPr>
            </w:pPr>
            <w:r w:rsidRPr="00541C41">
              <w:rPr>
                <w:iCs/>
                <w:sz w:val="28"/>
                <w:szCs w:val="28"/>
              </w:rPr>
              <w:t>0.25</w:t>
            </w:r>
          </w:p>
          <w:p w14:paraId="1320EF36" w14:textId="77777777" w:rsidR="00541C41" w:rsidRPr="00541C41" w:rsidRDefault="00541C41" w:rsidP="00541C41">
            <w:pPr>
              <w:spacing w:after="0" w:line="269" w:lineRule="auto"/>
              <w:jc w:val="both"/>
              <w:rPr>
                <w:iCs/>
                <w:sz w:val="28"/>
                <w:szCs w:val="28"/>
              </w:rPr>
            </w:pPr>
          </w:p>
          <w:p w14:paraId="71859DCA" w14:textId="77777777" w:rsidR="00541C41" w:rsidRPr="00541C41" w:rsidRDefault="00541C41" w:rsidP="00541C41">
            <w:pPr>
              <w:spacing w:after="0" w:line="269" w:lineRule="auto"/>
              <w:jc w:val="both"/>
              <w:rPr>
                <w:iCs/>
                <w:sz w:val="28"/>
                <w:szCs w:val="28"/>
              </w:rPr>
            </w:pPr>
            <w:r w:rsidRPr="00541C41">
              <w:rPr>
                <w:iCs/>
                <w:sz w:val="28"/>
                <w:szCs w:val="28"/>
              </w:rPr>
              <w:lastRenderedPageBreak/>
              <w:t>0.5</w:t>
            </w:r>
          </w:p>
          <w:p w14:paraId="2E0350E9" w14:textId="77777777" w:rsidR="00541C41" w:rsidRPr="00541C41" w:rsidRDefault="00541C41" w:rsidP="00541C41">
            <w:pPr>
              <w:spacing w:after="0" w:line="269" w:lineRule="auto"/>
              <w:jc w:val="both"/>
              <w:rPr>
                <w:iCs/>
                <w:sz w:val="28"/>
                <w:szCs w:val="28"/>
              </w:rPr>
            </w:pPr>
          </w:p>
          <w:p w14:paraId="5043BE4E" w14:textId="77777777" w:rsidR="00541C41" w:rsidRPr="00541C41" w:rsidRDefault="00541C41" w:rsidP="00541C41">
            <w:pPr>
              <w:spacing w:after="0" w:line="269" w:lineRule="auto"/>
              <w:jc w:val="both"/>
              <w:rPr>
                <w:iCs/>
                <w:sz w:val="28"/>
                <w:szCs w:val="28"/>
              </w:rPr>
            </w:pPr>
            <w:r w:rsidRPr="00541C41">
              <w:rPr>
                <w:iCs/>
                <w:sz w:val="28"/>
                <w:szCs w:val="28"/>
              </w:rPr>
              <w:t>0.25</w:t>
            </w:r>
          </w:p>
          <w:p w14:paraId="51E89100" w14:textId="77777777" w:rsidR="00541C41" w:rsidRPr="00541C41" w:rsidRDefault="00541C41" w:rsidP="00541C41">
            <w:pPr>
              <w:spacing w:after="0" w:line="269" w:lineRule="auto"/>
              <w:jc w:val="both"/>
              <w:rPr>
                <w:iCs/>
                <w:sz w:val="28"/>
                <w:szCs w:val="28"/>
              </w:rPr>
            </w:pPr>
          </w:p>
          <w:p w14:paraId="620F7E98" w14:textId="77777777" w:rsidR="00541C41" w:rsidRPr="00541C41" w:rsidRDefault="00541C41" w:rsidP="00541C41">
            <w:pPr>
              <w:spacing w:after="0" w:line="269" w:lineRule="auto"/>
              <w:jc w:val="both"/>
              <w:rPr>
                <w:iCs/>
                <w:sz w:val="28"/>
                <w:szCs w:val="28"/>
              </w:rPr>
            </w:pPr>
            <w:r w:rsidRPr="00541C41">
              <w:rPr>
                <w:iCs/>
                <w:sz w:val="28"/>
                <w:szCs w:val="28"/>
              </w:rPr>
              <w:t>0.5</w:t>
            </w:r>
          </w:p>
        </w:tc>
      </w:tr>
    </w:tbl>
    <w:p w14:paraId="35B9A6B6" w14:textId="77777777" w:rsidR="00541C41" w:rsidRPr="00541C41" w:rsidRDefault="00541C41" w:rsidP="00D07AEF">
      <w:pPr>
        <w:pStyle w:val="ListParagraph"/>
        <w:numPr>
          <w:ilvl w:val="0"/>
          <w:numId w:val="83"/>
        </w:numPr>
        <w:spacing w:after="0" w:line="240" w:lineRule="auto"/>
        <w:jc w:val="both"/>
        <w:rPr>
          <w:b/>
          <w:sz w:val="28"/>
          <w:szCs w:val="28"/>
        </w:rPr>
      </w:pPr>
      <w:r w:rsidRPr="00541C41">
        <w:rPr>
          <w:b/>
          <w:sz w:val="28"/>
          <w:szCs w:val="28"/>
        </w:rPr>
        <w:lastRenderedPageBreak/>
        <w:t>Nội dung 2: 14 điểm</w:t>
      </w:r>
    </w:p>
    <w:p w14:paraId="2E3D5F7F" w14:textId="77777777" w:rsidR="00541C41" w:rsidRPr="00541C41" w:rsidRDefault="00541C41" w:rsidP="00541C41">
      <w:pPr>
        <w:spacing w:after="0" w:line="240" w:lineRule="auto"/>
        <w:ind w:left="360"/>
        <w:jc w:val="both"/>
        <w:rPr>
          <w:b/>
          <w:sz w:val="28"/>
          <w:szCs w:val="28"/>
        </w:rPr>
      </w:pPr>
    </w:p>
    <w:tbl>
      <w:tblPr>
        <w:tblStyle w:val="TableGrid"/>
        <w:tblW w:w="9864" w:type="dxa"/>
        <w:tblLook w:val="04A0" w:firstRow="1" w:lastRow="0" w:firstColumn="1" w:lastColumn="0" w:noHBand="0" w:noVBand="1"/>
      </w:tblPr>
      <w:tblGrid>
        <w:gridCol w:w="1188"/>
        <w:gridCol w:w="7596"/>
        <w:gridCol w:w="1080"/>
      </w:tblGrid>
      <w:tr w:rsidR="00541C41" w:rsidRPr="00541C41" w14:paraId="49964880" w14:textId="77777777" w:rsidTr="00FA328F">
        <w:tc>
          <w:tcPr>
            <w:tcW w:w="1188" w:type="dxa"/>
            <w:vAlign w:val="center"/>
          </w:tcPr>
          <w:p w14:paraId="03855AA4"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596" w:type="dxa"/>
            <w:vAlign w:val="center"/>
          </w:tcPr>
          <w:p w14:paraId="2DF2EE57" w14:textId="77777777" w:rsidR="00541C41" w:rsidRPr="00541C41" w:rsidRDefault="00541C41" w:rsidP="00541C41">
            <w:pPr>
              <w:spacing w:after="0" w:line="240" w:lineRule="auto"/>
              <w:jc w:val="center"/>
              <w:rPr>
                <w:b/>
                <w:sz w:val="28"/>
                <w:szCs w:val="28"/>
              </w:rPr>
            </w:pPr>
            <w:r w:rsidRPr="00541C41">
              <w:rPr>
                <w:b/>
                <w:sz w:val="28"/>
                <w:szCs w:val="28"/>
              </w:rPr>
              <w:t>Nội dung</w:t>
            </w:r>
          </w:p>
        </w:tc>
        <w:tc>
          <w:tcPr>
            <w:tcW w:w="1080" w:type="dxa"/>
            <w:vAlign w:val="center"/>
          </w:tcPr>
          <w:p w14:paraId="5BAE5240"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6D503A79" w14:textId="77777777" w:rsidTr="00FA328F">
        <w:tc>
          <w:tcPr>
            <w:tcW w:w="1188" w:type="dxa"/>
          </w:tcPr>
          <w:p w14:paraId="25683BE1" w14:textId="77777777" w:rsidR="00541C41" w:rsidRPr="00541C41" w:rsidRDefault="00541C41" w:rsidP="00541C41">
            <w:pPr>
              <w:spacing w:after="0" w:line="240" w:lineRule="auto"/>
              <w:jc w:val="center"/>
              <w:rPr>
                <w:b/>
                <w:sz w:val="28"/>
                <w:szCs w:val="28"/>
              </w:rPr>
            </w:pPr>
          </w:p>
          <w:p w14:paraId="2ACDF75D" w14:textId="77777777" w:rsidR="00541C41" w:rsidRPr="00541C41" w:rsidRDefault="00541C41" w:rsidP="00541C41">
            <w:pPr>
              <w:spacing w:after="0" w:line="240" w:lineRule="auto"/>
              <w:jc w:val="center"/>
              <w:rPr>
                <w:b/>
                <w:sz w:val="28"/>
                <w:szCs w:val="28"/>
              </w:rPr>
            </w:pPr>
          </w:p>
          <w:p w14:paraId="3A976F58" w14:textId="77777777" w:rsidR="00541C41" w:rsidRPr="00541C41" w:rsidRDefault="00541C41" w:rsidP="00541C41">
            <w:pPr>
              <w:spacing w:after="0" w:line="240" w:lineRule="auto"/>
              <w:jc w:val="center"/>
              <w:rPr>
                <w:b/>
                <w:sz w:val="28"/>
                <w:szCs w:val="28"/>
              </w:rPr>
            </w:pPr>
            <w:r w:rsidRPr="00541C41">
              <w:rPr>
                <w:b/>
                <w:sz w:val="28"/>
                <w:szCs w:val="28"/>
              </w:rPr>
              <w:t>Câu 1. (2,0 điểm)</w:t>
            </w:r>
          </w:p>
        </w:tc>
        <w:tc>
          <w:tcPr>
            <w:tcW w:w="7596" w:type="dxa"/>
          </w:tcPr>
          <w:p w14:paraId="5E976486" w14:textId="77777777" w:rsidR="00541C41" w:rsidRPr="00541C41" w:rsidRDefault="00541C41" w:rsidP="00541C41">
            <w:pPr>
              <w:spacing w:after="0"/>
              <w:rPr>
                <w:sz w:val="28"/>
                <w:szCs w:val="28"/>
                <w:lang w:val="pt-BR"/>
              </w:rPr>
            </w:pPr>
            <w:r w:rsidRPr="00541C41">
              <w:rPr>
                <w:sz w:val="28"/>
                <w:szCs w:val="28"/>
                <w:lang w:val="pt-BR"/>
              </w:rPr>
              <w:t xml:space="preserve">a.       3Fe + 8HCl </w:t>
            </w:r>
            <w:r w:rsidRPr="00541C41">
              <w:rPr>
                <w:bCs/>
                <w:position w:val="-6"/>
                <w:sz w:val="28"/>
                <w:szCs w:val="28"/>
              </w:rPr>
              <w:object w:dxaOrig="300" w:dyaOrig="220" w14:anchorId="112E09B0">
                <v:shape id="_x0000_i1794" type="#_x0000_t75" style="width:15pt;height:11.25pt" o:ole="">
                  <v:imagedata r:id="rId1409" o:title=""/>
                </v:shape>
                <o:OLEObject Type="Embed" ProgID="Equation.DSMT4" ShapeID="_x0000_i1794" DrawAspect="Content" ObjectID="_1773308820" r:id="rId1456"/>
              </w:object>
            </w:r>
            <w:r w:rsidRPr="00541C41">
              <w:rPr>
                <w:sz w:val="28"/>
                <w:szCs w:val="28"/>
                <w:lang w:val="pt-BR"/>
              </w:rPr>
              <w:t xml:space="preserve"> FeCl</w:t>
            </w:r>
            <w:r w:rsidRPr="00541C41">
              <w:rPr>
                <w:sz w:val="28"/>
                <w:szCs w:val="28"/>
                <w:vertAlign w:val="subscript"/>
                <w:lang w:val="pt-BR"/>
              </w:rPr>
              <w:t>2</w:t>
            </w:r>
            <w:r w:rsidRPr="00541C41">
              <w:rPr>
                <w:sz w:val="28"/>
                <w:szCs w:val="28"/>
                <w:lang w:val="pt-BR"/>
              </w:rPr>
              <w:t xml:space="preserve">  + 2FeCl</w:t>
            </w:r>
            <w:r w:rsidRPr="00541C41">
              <w:rPr>
                <w:sz w:val="28"/>
                <w:szCs w:val="28"/>
                <w:vertAlign w:val="subscript"/>
                <w:lang w:val="pt-BR"/>
              </w:rPr>
              <w:t>3</w:t>
            </w:r>
            <w:r w:rsidRPr="00541C41">
              <w:rPr>
                <w:sz w:val="28"/>
                <w:szCs w:val="28"/>
                <w:lang w:val="pt-BR"/>
              </w:rPr>
              <w:t xml:space="preserve">  +4H</w:t>
            </w:r>
            <w:r w:rsidRPr="00541C41">
              <w:rPr>
                <w:sz w:val="28"/>
                <w:szCs w:val="28"/>
                <w:vertAlign w:val="subscript"/>
                <w:lang w:val="pt-BR"/>
              </w:rPr>
              <w:t xml:space="preserve">2                                               </w:t>
            </w:r>
          </w:p>
          <w:p w14:paraId="70F8558C" w14:textId="77777777" w:rsidR="00541C41" w:rsidRPr="00541C41" w:rsidRDefault="00541C41" w:rsidP="00541C41">
            <w:pPr>
              <w:spacing w:after="0"/>
              <w:rPr>
                <w:sz w:val="28"/>
                <w:szCs w:val="28"/>
                <w:lang w:val="pt-BR"/>
              </w:rPr>
            </w:pPr>
            <w:r w:rsidRPr="00541C41">
              <w:rPr>
                <w:sz w:val="28"/>
                <w:szCs w:val="28"/>
                <w:lang w:val="pt-BR"/>
              </w:rPr>
              <w:t xml:space="preserve">   b. 8Al + 3Fe</w:t>
            </w:r>
            <w:r w:rsidRPr="00541C41">
              <w:rPr>
                <w:sz w:val="28"/>
                <w:szCs w:val="28"/>
                <w:vertAlign w:val="subscript"/>
                <w:lang w:val="pt-BR"/>
              </w:rPr>
              <w:t>3</w:t>
            </w:r>
            <w:r w:rsidRPr="00541C41">
              <w:rPr>
                <w:sz w:val="28"/>
                <w:szCs w:val="28"/>
                <w:lang w:val="pt-BR"/>
              </w:rPr>
              <w:t>O</w:t>
            </w:r>
            <w:r w:rsidRPr="00541C41">
              <w:rPr>
                <w:sz w:val="28"/>
                <w:szCs w:val="28"/>
                <w:vertAlign w:val="subscript"/>
                <w:lang w:val="pt-BR"/>
              </w:rPr>
              <w:t>4</w:t>
            </w:r>
            <w:r w:rsidRPr="00541C41">
              <w:rPr>
                <w:sz w:val="28"/>
                <w:szCs w:val="28"/>
                <w:lang w:val="pt-BR"/>
              </w:rPr>
              <w:t xml:space="preserve"> </w:t>
            </w:r>
            <w:r w:rsidRPr="00541C41">
              <w:rPr>
                <w:bCs/>
                <w:position w:val="-6"/>
                <w:sz w:val="28"/>
                <w:szCs w:val="28"/>
              </w:rPr>
              <w:object w:dxaOrig="680" w:dyaOrig="360" w14:anchorId="2E365C3C">
                <v:shape id="_x0000_i1795" type="#_x0000_t75" style="width:33.75pt;height:18pt" o:ole="">
                  <v:imagedata r:id="rId1411" o:title=""/>
                </v:shape>
                <o:OLEObject Type="Embed" ProgID="Equation.DSMT4" ShapeID="_x0000_i1795" DrawAspect="Content" ObjectID="_1773308821" r:id="rId1457"/>
              </w:object>
            </w:r>
            <w:r w:rsidRPr="00541C41">
              <w:rPr>
                <w:bCs/>
                <w:sz w:val="28"/>
                <w:szCs w:val="28"/>
                <w:lang w:val="pt-BR"/>
              </w:rPr>
              <w:t xml:space="preserve">4 </w:t>
            </w:r>
            <w:r w:rsidRPr="00541C41">
              <w:rPr>
                <w:sz w:val="28"/>
                <w:szCs w:val="28"/>
                <w:lang w:val="pt-BR"/>
              </w:rPr>
              <w:t>Al</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9Fe</w:t>
            </w:r>
          </w:p>
          <w:p w14:paraId="01F6D925" w14:textId="77777777" w:rsidR="00541C41" w:rsidRPr="00541C41" w:rsidRDefault="00541C41" w:rsidP="00541C41">
            <w:pPr>
              <w:spacing w:after="0"/>
              <w:ind w:hanging="218"/>
              <w:rPr>
                <w:bCs/>
                <w:sz w:val="28"/>
                <w:szCs w:val="28"/>
                <w:lang w:val="it-IT"/>
              </w:rPr>
            </w:pPr>
            <w:r w:rsidRPr="00541C41">
              <w:rPr>
                <w:bCs/>
                <w:sz w:val="28"/>
                <w:szCs w:val="28"/>
                <w:lang w:val="it-IT"/>
              </w:rPr>
              <w:t xml:space="preserve">      c. 4</w:t>
            </w:r>
            <w:r w:rsidRPr="00541C41">
              <w:rPr>
                <w:bCs/>
                <w:sz w:val="28"/>
                <w:szCs w:val="28"/>
                <w:lang w:val="pt-BR"/>
              </w:rPr>
              <w:t>FeS</w:t>
            </w:r>
            <w:r w:rsidRPr="00541C41">
              <w:rPr>
                <w:bCs/>
                <w:sz w:val="28"/>
                <w:szCs w:val="28"/>
                <w:vertAlign w:val="subscript"/>
                <w:lang w:val="pt-BR"/>
              </w:rPr>
              <w:t>2</w:t>
            </w:r>
            <w:r w:rsidRPr="00541C41">
              <w:rPr>
                <w:bCs/>
                <w:sz w:val="28"/>
                <w:szCs w:val="28"/>
                <w:lang w:val="pt-BR"/>
              </w:rPr>
              <w:t xml:space="preserve"> +11 O</w:t>
            </w:r>
            <w:r w:rsidRPr="00541C41">
              <w:rPr>
                <w:bCs/>
                <w:sz w:val="28"/>
                <w:szCs w:val="28"/>
                <w:vertAlign w:val="subscript"/>
                <w:lang w:val="pt-BR"/>
              </w:rPr>
              <w:t>2</w:t>
            </w:r>
            <w:r w:rsidRPr="00541C41">
              <w:rPr>
                <w:bCs/>
                <w:sz w:val="28"/>
                <w:szCs w:val="28"/>
                <w:lang w:val="pt-BR"/>
              </w:rPr>
              <w:t xml:space="preserve"> </w:t>
            </w:r>
            <w:r w:rsidRPr="00541C41">
              <w:rPr>
                <w:bCs/>
                <w:position w:val="-6"/>
                <w:sz w:val="28"/>
                <w:szCs w:val="28"/>
              </w:rPr>
              <w:object w:dxaOrig="680" w:dyaOrig="360" w14:anchorId="767D4595">
                <v:shape id="_x0000_i1796" type="#_x0000_t75" style="width:33.75pt;height:18pt" o:ole="">
                  <v:imagedata r:id="rId1411" o:title=""/>
                </v:shape>
                <o:OLEObject Type="Embed" ProgID="Equation.DSMT4" ShapeID="_x0000_i1796" DrawAspect="Content" ObjectID="_1773308822" r:id="rId1458"/>
              </w:object>
            </w:r>
            <w:r w:rsidRPr="00541C41">
              <w:rPr>
                <w:bCs/>
                <w:sz w:val="28"/>
                <w:szCs w:val="28"/>
                <w:lang w:val="pt-BR"/>
              </w:rPr>
              <w:t xml:space="preserve">  2Fe</w:t>
            </w:r>
            <w:r w:rsidRPr="00541C41">
              <w:rPr>
                <w:bCs/>
                <w:sz w:val="28"/>
                <w:szCs w:val="28"/>
                <w:vertAlign w:val="subscript"/>
                <w:lang w:val="pt-BR"/>
              </w:rPr>
              <w:t>2</w:t>
            </w:r>
            <w:r w:rsidRPr="00541C41">
              <w:rPr>
                <w:bCs/>
                <w:sz w:val="28"/>
                <w:szCs w:val="28"/>
                <w:lang w:val="pt-BR"/>
              </w:rPr>
              <w:t>O</w:t>
            </w:r>
            <w:r w:rsidRPr="00541C41">
              <w:rPr>
                <w:bCs/>
                <w:sz w:val="28"/>
                <w:szCs w:val="28"/>
                <w:vertAlign w:val="subscript"/>
                <w:lang w:val="pt-BR"/>
              </w:rPr>
              <w:t>3</w:t>
            </w:r>
            <w:r w:rsidRPr="00541C41">
              <w:rPr>
                <w:bCs/>
                <w:sz w:val="28"/>
                <w:szCs w:val="28"/>
                <w:lang w:val="pt-BR"/>
              </w:rPr>
              <w:t xml:space="preserve"> + 8SO</w:t>
            </w:r>
            <w:r w:rsidRPr="00541C41">
              <w:rPr>
                <w:bCs/>
                <w:sz w:val="28"/>
                <w:szCs w:val="28"/>
                <w:vertAlign w:val="subscript"/>
                <w:lang w:val="pt-BR"/>
              </w:rPr>
              <w:t xml:space="preserve">2                                      </w:t>
            </w:r>
          </w:p>
          <w:p w14:paraId="75F50886" w14:textId="77777777" w:rsidR="00541C41" w:rsidRPr="00541C41" w:rsidRDefault="00541C41" w:rsidP="00541C41">
            <w:pPr>
              <w:tabs>
                <w:tab w:val="left" w:pos="5874"/>
              </w:tabs>
              <w:spacing w:after="0"/>
              <w:ind w:hanging="218"/>
              <w:rPr>
                <w:bCs/>
                <w:sz w:val="28"/>
                <w:szCs w:val="28"/>
                <w:lang w:val="pt-BR"/>
              </w:rPr>
            </w:pPr>
            <w:r w:rsidRPr="00541C41">
              <w:rPr>
                <w:sz w:val="28"/>
                <w:szCs w:val="28"/>
                <w:lang w:val="it-IT"/>
              </w:rPr>
              <w:t xml:space="preserve">      d. 2</w:t>
            </w:r>
            <w:r w:rsidRPr="00541C41">
              <w:rPr>
                <w:sz w:val="28"/>
                <w:szCs w:val="28"/>
                <w:lang w:val="pt-BR"/>
              </w:rPr>
              <w:t>C</w:t>
            </w:r>
            <w:r w:rsidRPr="00541C41">
              <w:rPr>
                <w:sz w:val="28"/>
                <w:szCs w:val="28"/>
                <w:vertAlign w:val="subscript"/>
                <w:lang w:val="pt-BR"/>
              </w:rPr>
              <w:t>n</w:t>
            </w:r>
            <w:r w:rsidRPr="00541C41">
              <w:rPr>
                <w:sz w:val="28"/>
                <w:szCs w:val="28"/>
                <w:lang w:val="pt-BR"/>
              </w:rPr>
              <w:t>H</w:t>
            </w:r>
            <w:r w:rsidRPr="00541C41">
              <w:rPr>
                <w:sz w:val="28"/>
                <w:szCs w:val="28"/>
                <w:vertAlign w:val="subscript"/>
                <w:lang w:val="pt-BR"/>
              </w:rPr>
              <w:t>2n - 2</w:t>
            </w:r>
            <w:r w:rsidRPr="00541C41">
              <w:rPr>
                <w:sz w:val="28"/>
                <w:szCs w:val="28"/>
                <w:lang w:val="pt-BR"/>
              </w:rPr>
              <w:t xml:space="preserve"> </w:t>
            </w:r>
            <w:r w:rsidRPr="00541C41">
              <w:rPr>
                <w:bCs/>
                <w:sz w:val="28"/>
                <w:szCs w:val="28"/>
                <w:lang w:val="pt-BR"/>
              </w:rPr>
              <w:t>+ (3n – 1)O</w:t>
            </w:r>
            <w:r w:rsidRPr="00541C41">
              <w:rPr>
                <w:bCs/>
                <w:sz w:val="28"/>
                <w:szCs w:val="28"/>
                <w:vertAlign w:val="subscript"/>
                <w:lang w:val="pt-BR"/>
              </w:rPr>
              <w:t>2</w:t>
            </w:r>
            <w:r w:rsidRPr="00541C41">
              <w:rPr>
                <w:bCs/>
                <w:sz w:val="28"/>
                <w:szCs w:val="28"/>
                <w:lang w:val="pt-BR"/>
              </w:rPr>
              <w:t xml:space="preserve"> </w:t>
            </w:r>
            <w:r w:rsidRPr="00541C41">
              <w:rPr>
                <w:bCs/>
                <w:position w:val="-6"/>
                <w:sz w:val="28"/>
                <w:szCs w:val="28"/>
              </w:rPr>
              <w:object w:dxaOrig="680" w:dyaOrig="360" w14:anchorId="3EE35286">
                <v:shape id="_x0000_i1797" type="#_x0000_t75" style="width:33.75pt;height:18pt" o:ole="">
                  <v:imagedata r:id="rId1411" o:title=""/>
                </v:shape>
                <o:OLEObject Type="Embed" ProgID="Equation.DSMT4" ShapeID="_x0000_i1797" DrawAspect="Content" ObjectID="_1773308823" r:id="rId1459"/>
              </w:object>
            </w:r>
            <w:r w:rsidRPr="00541C41">
              <w:rPr>
                <w:bCs/>
                <w:sz w:val="28"/>
                <w:szCs w:val="28"/>
                <w:lang w:val="pt-BR"/>
              </w:rPr>
              <w:t>2n CO</w:t>
            </w:r>
            <w:r w:rsidRPr="00541C41">
              <w:rPr>
                <w:bCs/>
                <w:sz w:val="28"/>
                <w:szCs w:val="28"/>
                <w:vertAlign w:val="subscript"/>
                <w:lang w:val="pt-BR"/>
              </w:rPr>
              <w:t>2</w:t>
            </w:r>
            <w:r w:rsidRPr="00541C41">
              <w:rPr>
                <w:bCs/>
                <w:sz w:val="28"/>
                <w:szCs w:val="28"/>
                <w:lang w:val="pt-BR"/>
              </w:rPr>
              <w:t xml:space="preserve"> +2(n-1) H</w:t>
            </w:r>
            <w:r w:rsidRPr="00541C41">
              <w:rPr>
                <w:bCs/>
                <w:sz w:val="28"/>
                <w:szCs w:val="28"/>
                <w:vertAlign w:val="subscript"/>
                <w:lang w:val="pt-BR"/>
              </w:rPr>
              <w:t>2</w:t>
            </w:r>
            <w:r w:rsidRPr="00541C41">
              <w:rPr>
                <w:bCs/>
                <w:sz w:val="28"/>
                <w:szCs w:val="28"/>
                <w:lang w:val="pt-BR"/>
              </w:rPr>
              <w:t>O</w:t>
            </w:r>
            <w:r w:rsidRPr="00541C41">
              <w:rPr>
                <w:bCs/>
                <w:sz w:val="28"/>
                <w:szCs w:val="28"/>
                <w:lang w:val="it-IT"/>
              </w:rPr>
              <w:t xml:space="preserve">                            </w:t>
            </w:r>
          </w:p>
          <w:p w14:paraId="545503B4" w14:textId="77777777" w:rsidR="00541C41" w:rsidRPr="00541C41" w:rsidRDefault="00541C41" w:rsidP="00541C41">
            <w:pPr>
              <w:spacing w:after="0"/>
              <w:ind w:hanging="218"/>
              <w:rPr>
                <w:sz w:val="28"/>
                <w:szCs w:val="28"/>
                <w:lang w:val="pt-BR"/>
              </w:rPr>
            </w:pPr>
            <w:r w:rsidRPr="00541C41">
              <w:rPr>
                <w:bCs/>
                <w:sz w:val="28"/>
                <w:szCs w:val="28"/>
                <w:lang w:val="pt-BR"/>
              </w:rPr>
              <w:t xml:space="preserve">      đ. 8</w:t>
            </w:r>
            <w:r w:rsidRPr="00541C41">
              <w:rPr>
                <w:sz w:val="28"/>
                <w:szCs w:val="28"/>
                <w:lang w:val="pt-BR"/>
              </w:rPr>
              <w:t xml:space="preserve">Al + 15H2SO4 đặc, nóng </w:t>
            </w:r>
            <w:r w:rsidRPr="00541C41">
              <w:rPr>
                <w:bCs/>
                <w:position w:val="-6"/>
                <w:sz w:val="28"/>
                <w:szCs w:val="28"/>
              </w:rPr>
              <w:object w:dxaOrig="680" w:dyaOrig="360" w14:anchorId="31E1C003">
                <v:shape id="_x0000_i1798" type="#_x0000_t75" style="width:33.75pt;height:18pt" o:ole="">
                  <v:imagedata r:id="rId1411" o:title=""/>
                </v:shape>
                <o:OLEObject Type="Embed" ProgID="Equation.DSMT4" ShapeID="_x0000_i1798" DrawAspect="Content" ObjectID="_1773308824" r:id="rId1460"/>
              </w:object>
            </w:r>
            <w:r w:rsidRPr="00541C41">
              <w:rPr>
                <w:sz w:val="28"/>
                <w:szCs w:val="28"/>
                <w:lang w:val="pt-BR"/>
              </w:rPr>
              <w:t xml:space="preserve">4Al2(SO4)3+3 H2S + 12H2O </w:t>
            </w:r>
          </w:p>
          <w:p w14:paraId="5C7BE715" w14:textId="77777777" w:rsidR="00541C41" w:rsidRPr="00541C41" w:rsidRDefault="00541C41" w:rsidP="00541C41">
            <w:pPr>
              <w:pStyle w:val="Default"/>
              <w:rPr>
                <w:color w:val="auto"/>
                <w:sz w:val="28"/>
                <w:szCs w:val="28"/>
                <w:lang w:val="pt-BR"/>
              </w:rPr>
            </w:pPr>
            <w:r w:rsidRPr="00541C41">
              <w:rPr>
                <w:color w:val="auto"/>
                <w:sz w:val="28"/>
                <w:szCs w:val="28"/>
                <w:lang w:val="pt-BR"/>
              </w:rPr>
              <w:t xml:space="preserve">   e. 5Na2SO3+ 2KMnO4+ 6NaHSO4   </w:t>
            </w:r>
            <w:r w:rsidRPr="00541C41">
              <w:rPr>
                <w:color w:val="auto"/>
                <w:position w:val="-6"/>
                <w:sz w:val="28"/>
                <w:szCs w:val="28"/>
              </w:rPr>
              <w:object w:dxaOrig="300" w:dyaOrig="220" w14:anchorId="3C900B0E">
                <v:shape id="_x0000_i1799" type="#_x0000_t75" style="width:15pt;height:11.25pt" o:ole="">
                  <v:imagedata r:id="rId1461" o:title=""/>
                </v:shape>
                <o:OLEObject Type="Embed" ProgID="Equation.3" ShapeID="_x0000_i1799" DrawAspect="Content" ObjectID="_1773308825" r:id="rId1462"/>
              </w:object>
            </w:r>
            <w:r w:rsidRPr="00541C41">
              <w:rPr>
                <w:color w:val="auto"/>
                <w:sz w:val="28"/>
                <w:szCs w:val="28"/>
                <w:lang w:val="pt-BR"/>
              </w:rPr>
              <w:t xml:space="preserve">8Na2SO4+ 2MnSO4+ K2SO4+ 3H2O </w:t>
            </w:r>
          </w:p>
          <w:p w14:paraId="185CF08A" w14:textId="77777777" w:rsidR="00541C41" w:rsidRPr="00541C41" w:rsidRDefault="00541C41" w:rsidP="00541C41">
            <w:pPr>
              <w:pStyle w:val="Default"/>
              <w:rPr>
                <w:color w:val="auto"/>
                <w:sz w:val="28"/>
                <w:szCs w:val="28"/>
                <w:lang w:val="pt-BR"/>
              </w:rPr>
            </w:pPr>
            <w:r w:rsidRPr="00541C41">
              <w:rPr>
                <w:color w:val="auto"/>
                <w:sz w:val="28"/>
                <w:szCs w:val="28"/>
                <w:lang w:val="pt-BR"/>
              </w:rPr>
              <w:t xml:space="preserve">     g. 4Mg + 10HNO3 </w:t>
            </w:r>
            <w:r w:rsidRPr="00541C41">
              <w:rPr>
                <w:color w:val="auto"/>
                <w:position w:val="-6"/>
                <w:sz w:val="28"/>
                <w:szCs w:val="28"/>
              </w:rPr>
              <w:object w:dxaOrig="300" w:dyaOrig="220" w14:anchorId="7D04FB5D">
                <v:shape id="_x0000_i1800" type="#_x0000_t75" style="width:15pt;height:11.25pt" o:ole="">
                  <v:imagedata r:id="rId1463" o:title=""/>
                </v:shape>
                <o:OLEObject Type="Embed" ProgID="Equation.3" ShapeID="_x0000_i1800" DrawAspect="Content" ObjectID="_1773308826" r:id="rId1464"/>
              </w:object>
            </w:r>
            <w:r w:rsidRPr="00541C41">
              <w:rPr>
                <w:color w:val="auto"/>
                <w:sz w:val="28"/>
                <w:szCs w:val="28"/>
                <w:lang w:val="pt-BR"/>
              </w:rPr>
              <w:t xml:space="preserve">4Mg(NO3)2 + NH4NO3 + 3H2O </w:t>
            </w:r>
          </w:p>
          <w:p w14:paraId="4084A4CA" w14:textId="77777777" w:rsidR="00541C41" w:rsidRPr="00541C41" w:rsidRDefault="00541C41" w:rsidP="00541C41">
            <w:pPr>
              <w:spacing w:after="0"/>
              <w:rPr>
                <w:sz w:val="28"/>
                <w:szCs w:val="28"/>
                <w:lang w:val="pt-BR"/>
              </w:rPr>
            </w:pPr>
            <w:r w:rsidRPr="00541C41">
              <w:rPr>
                <w:sz w:val="28"/>
                <w:szCs w:val="28"/>
                <w:lang w:val="pt-BR"/>
              </w:rPr>
              <w:t xml:space="preserve"> h. C</w:t>
            </w:r>
            <w:r w:rsidRPr="00541C41">
              <w:rPr>
                <w:sz w:val="28"/>
                <w:szCs w:val="28"/>
                <w:vertAlign w:val="subscript"/>
                <w:lang w:val="pt-BR"/>
              </w:rPr>
              <w:t>n</w:t>
            </w:r>
            <w:r w:rsidRPr="00541C41">
              <w:rPr>
                <w:sz w:val="28"/>
                <w:szCs w:val="28"/>
                <w:lang w:val="pt-BR"/>
              </w:rPr>
              <w:t>H</w:t>
            </w:r>
            <w:r w:rsidRPr="00541C41">
              <w:rPr>
                <w:sz w:val="28"/>
                <w:szCs w:val="28"/>
                <w:vertAlign w:val="subscript"/>
                <w:lang w:val="pt-BR"/>
              </w:rPr>
              <w:t>2n + 1</w:t>
            </w:r>
            <w:r w:rsidRPr="00541C41">
              <w:rPr>
                <w:sz w:val="28"/>
                <w:szCs w:val="28"/>
                <w:lang w:val="pt-BR"/>
              </w:rPr>
              <w:t>COOC</w:t>
            </w:r>
            <w:r w:rsidRPr="00541C41">
              <w:rPr>
                <w:sz w:val="28"/>
                <w:szCs w:val="28"/>
                <w:vertAlign w:val="subscript"/>
                <w:lang w:val="pt-BR"/>
              </w:rPr>
              <w:t>m</w:t>
            </w:r>
            <w:r w:rsidRPr="00541C41">
              <w:rPr>
                <w:sz w:val="28"/>
                <w:szCs w:val="28"/>
                <w:lang w:val="pt-BR"/>
              </w:rPr>
              <w:t>H</w:t>
            </w:r>
            <w:r w:rsidRPr="00541C41">
              <w:rPr>
                <w:sz w:val="28"/>
                <w:szCs w:val="28"/>
                <w:vertAlign w:val="subscript"/>
                <w:lang w:val="pt-BR"/>
              </w:rPr>
              <w:t>2m + 1</w:t>
            </w:r>
            <w:r w:rsidRPr="00541C41">
              <w:rPr>
                <w:sz w:val="28"/>
                <w:szCs w:val="28"/>
                <w:lang w:val="pt-BR"/>
              </w:rPr>
              <w:t xml:space="preserve">   + (</w:t>
            </w:r>
            <w:r w:rsidRPr="00541C41">
              <w:rPr>
                <w:position w:val="-24"/>
                <w:sz w:val="28"/>
                <w:szCs w:val="28"/>
                <w:lang w:val="nl-NL"/>
              </w:rPr>
              <w:object w:dxaOrig="1160" w:dyaOrig="620" w14:anchorId="432C1279">
                <v:shape id="_x0000_i1801" type="#_x0000_t75" style="width:57.75pt;height:30.75pt" o:ole="">
                  <v:imagedata r:id="rId1465" o:title=""/>
                </v:shape>
                <o:OLEObject Type="Embed" ProgID="Equation.3" ShapeID="_x0000_i1801" DrawAspect="Content" ObjectID="_1773308827" r:id="rId1466"/>
              </w:object>
            </w:r>
            <w:r w:rsidRPr="00541C41">
              <w:rPr>
                <w:sz w:val="28"/>
                <w:szCs w:val="28"/>
                <w:lang w:val="pt-BR"/>
              </w:rPr>
              <w:t>)  O</w:t>
            </w:r>
            <w:r w:rsidRPr="00541C41">
              <w:rPr>
                <w:sz w:val="28"/>
                <w:szCs w:val="28"/>
                <w:vertAlign w:val="subscript"/>
                <w:lang w:val="pt-BR"/>
              </w:rPr>
              <w:t>2</w:t>
            </w:r>
            <w:r w:rsidRPr="00541C41">
              <w:rPr>
                <w:sz w:val="28"/>
                <w:szCs w:val="28"/>
                <w:lang w:val="pt-BR"/>
              </w:rPr>
              <w:t xml:space="preserve">  </w:t>
            </w:r>
            <w:r w:rsidRPr="00541C41">
              <w:rPr>
                <w:position w:val="-6"/>
                <w:sz w:val="28"/>
                <w:szCs w:val="28"/>
                <w:lang w:val="nl-NL"/>
              </w:rPr>
              <w:object w:dxaOrig="300" w:dyaOrig="220" w14:anchorId="0CCD972F">
                <v:shape id="_x0000_i1802" type="#_x0000_t75" style="width:15pt;height:11.25pt" o:ole="">
                  <v:imagedata r:id="rId1415" o:title=""/>
                </v:shape>
                <o:OLEObject Type="Embed" ProgID="Equation.3" ShapeID="_x0000_i1802" DrawAspect="Content" ObjectID="_1773308828" r:id="rId1467"/>
              </w:object>
            </w:r>
            <w:r w:rsidRPr="00541C41">
              <w:rPr>
                <w:sz w:val="28"/>
                <w:szCs w:val="28"/>
                <w:lang w:val="pt-BR"/>
              </w:rPr>
              <w:t>(n + m +1) CO</w:t>
            </w:r>
            <w:r w:rsidRPr="00541C41">
              <w:rPr>
                <w:sz w:val="28"/>
                <w:szCs w:val="28"/>
                <w:vertAlign w:val="subscript"/>
                <w:lang w:val="pt-BR"/>
              </w:rPr>
              <w:t>2</w:t>
            </w:r>
            <w:r w:rsidRPr="00541C41">
              <w:rPr>
                <w:sz w:val="28"/>
                <w:szCs w:val="28"/>
                <w:lang w:val="pt-BR"/>
              </w:rPr>
              <w:t xml:space="preserve">  + (n</w:t>
            </w:r>
            <w:r w:rsidRPr="00541C41">
              <w:rPr>
                <w:sz w:val="28"/>
                <w:szCs w:val="28"/>
                <w:lang w:val="nl-NL"/>
              </w:rPr>
              <w:t>+ m +1) H</w:t>
            </w:r>
            <w:r w:rsidRPr="00541C41">
              <w:rPr>
                <w:sz w:val="28"/>
                <w:szCs w:val="28"/>
                <w:vertAlign w:val="subscript"/>
                <w:lang w:val="nl-NL"/>
              </w:rPr>
              <w:t>2</w:t>
            </w:r>
            <w:r w:rsidRPr="00541C41">
              <w:rPr>
                <w:sz w:val="28"/>
                <w:szCs w:val="28"/>
                <w:lang w:val="nl-NL"/>
              </w:rPr>
              <w:t>O</w:t>
            </w:r>
          </w:p>
        </w:tc>
        <w:tc>
          <w:tcPr>
            <w:tcW w:w="1080" w:type="dxa"/>
          </w:tcPr>
          <w:p w14:paraId="3BB2BE3D" w14:textId="77777777" w:rsidR="00541C41" w:rsidRPr="00541C41" w:rsidRDefault="00541C41" w:rsidP="00541C41">
            <w:pPr>
              <w:spacing w:after="0" w:line="240" w:lineRule="auto"/>
              <w:rPr>
                <w:rFonts w:eastAsia="Times New Roman"/>
                <w:sz w:val="28"/>
                <w:szCs w:val="28"/>
              </w:rPr>
            </w:pPr>
          </w:p>
          <w:p w14:paraId="5338F05E" w14:textId="77777777" w:rsidR="00541C41" w:rsidRPr="00541C41" w:rsidRDefault="00541C41" w:rsidP="00541C41">
            <w:pPr>
              <w:spacing w:after="0" w:line="240" w:lineRule="auto"/>
              <w:rPr>
                <w:rFonts w:eastAsia="Times New Roman"/>
                <w:sz w:val="28"/>
                <w:szCs w:val="28"/>
              </w:rPr>
            </w:pPr>
          </w:p>
          <w:p w14:paraId="4A6A278E" w14:textId="77777777" w:rsidR="00541C41" w:rsidRPr="00541C41" w:rsidRDefault="00541C41" w:rsidP="00541C41">
            <w:pPr>
              <w:spacing w:after="0" w:line="240" w:lineRule="auto"/>
              <w:rPr>
                <w:rFonts w:eastAsia="Times New Roman"/>
                <w:sz w:val="28"/>
                <w:szCs w:val="28"/>
                <w:lang w:val="vi-VN"/>
              </w:rPr>
            </w:pPr>
            <w:r w:rsidRPr="00541C41">
              <w:rPr>
                <w:rFonts w:eastAsia="Times New Roman"/>
                <w:sz w:val="28"/>
                <w:szCs w:val="28"/>
              </w:rPr>
              <w:t>Mỗi</w:t>
            </w:r>
            <w:r w:rsidRPr="00541C41">
              <w:rPr>
                <w:rFonts w:eastAsia="Times New Roman"/>
                <w:sz w:val="28"/>
                <w:szCs w:val="28"/>
                <w:lang w:val="vi-VN"/>
              </w:rPr>
              <w:t xml:space="preserve"> pt đúng</w:t>
            </w:r>
          </w:p>
          <w:p w14:paraId="657C5185" w14:textId="77777777" w:rsidR="00541C41" w:rsidRPr="00541C41" w:rsidRDefault="00541C41" w:rsidP="00541C41">
            <w:pPr>
              <w:spacing w:after="0" w:line="240" w:lineRule="auto"/>
              <w:jc w:val="both"/>
              <w:rPr>
                <w:b/>
                <w:sz w:val="28"/>
                <w:szCs w:val="28"/>
              </w:rPr>
            </w:pPr>
            <w:r w:rsidRPr="00541C41">
              <w:rPr>
                <w:rFonts w:eastAsia="Times New Roman"/>
                <w:sz w:val="28"/>
                <w:szCs w:val="28"/>
                <w:lang w:val="vi-VN"/>
              </w:rPr>
              <w:t xml:space="preserve"> 0,25 đ</w:t>
            </w:r>
          </w:p>
        </w:tc>
      </w:tr>
      <w:tr w:rsidR="00541C41" w:rsidRPr="00541C41" w14:paraId="48A1A5E9" w14:textId="77777777" w:rsidTr="00FA328F">
        <w:tc>
          <w:tcPr>
            <w:tcW w:w="1188" w:type="dxa"/>
          </w:tcPr>
          <w:p w14:paraId="39E02806" w14:textId="77777777" w:rsidR="00541C41" w:rsidRPr="00541C41" w:rsidRDefault="00541C41" w:rsidP="00541C41">
            <w:pPr>
              <w:spacing w:after="0" w:line="240" w:lineRule="auto"/>
              <w:jc w:val="center"/>
              <w:rPr>
                <w:b/>
                <w:sz w:val="28"/>
                <w:szCs w:val="28"/>
              </w:rPr>
            </w:pPr>
            <w:r w:rsidRPr="00541C41">
              <w:rPr>
                <w:b/>
                <w:sz w:val="28"/>
                <w:szCs w:val="28"/>
              </w:rPr>
              <w:t>Câu 2. (2,0 điểm)</w:t>
            </w:r>
          </w:p>
        </w:tc>
        <w:tc>
          <w:tcPr>
            <w:tcW w:w="7596" w:type="dxa"/>
          </w:tcPr>
          <w:p w14:paraId="676C2F97" w14:textId="77777777" w:rsidR="00541C41" w:rsidRPr="00541C41" w:rsidRDefault="00541C41" w:rsidP="00541C41">
            <w:pPr>
              <w:spacing w:after="0"/>
              <w:jc w:val="both"/>
              <w:rPr>
                <w:sz w:val="28"/>
                <w:szCs w:val="28"/>
                <w:lang w:val="nl-NL"/>
              </w:rPr>
            </w:pPr>
            <w:r w:rsidRPr="00541C41">
              <w:rPr>
                <w:sz w:val="28"/>
                <w:szCs w:val="28"/>
                <w:lang w:val="nl-NL"/>
              </w:rPr>
              <w:t>- Trích mẫu thử.</w:t>
            </w:r>
          </w:p>
          <w:p w14:paraId="3C6AA3A6" w14:textId="77777777" w:rsidR="00541C41" w:rsidRPr="00541C41" w:rsidRDefault="00541C41" w:rsidP="00541C41">
            <w:pPr>
              <w:spacing w:after="0"/>
              <w:jc w:val="both"/>
              <w:rPr>
                <w:sz w:val="28"/>
                <w:szCs w:val="28"/>
                <w:lang w:val="nl-NL"/>
              </w:rPr>
            </w:pPr>
            <w:r w:rsidRPr="00541C41">
              <w:rPr>
                <w:sz w:val="28"/>
                <w:szCs w:val="28"/>
                <w:lang w:val="nl-NL"/>
              </w:rPr>
              <w:t>- Cho các mẫu thử vào nước dư. Nếu:</w:t>
            </w:r>
          </w:p>
          <w:p w14:paraId="6214F171" w14:textId="77777777" w:rsidR="00541C41" w:rsidRPr="00541C41" w:rsidRDefault="00541C41" w:rsidP="00541C41">
            <w:pPr>
              <w:spacing w:after="0"/>
              <w:jc w:val="both"/>
              <w:rPr>
                <w:sz w:val="28"/>
                <w:szCs w:val="28"/>
                <w:lang w:val="pt-BR"/>
              </w:rPr>
            </w:pPr>
            <w:r w:rsidRPr="00541C41">
              <w:rPr>
                <w:sz w:val="28"/>
                <w:szCs w:val="28"/>
                <w:lang w:val="nl-NL"/>
              </w:rPr>
              <w:t xml:space="preserve">+ Mẫu nào tan có bọt khí thoát ra là Na. </w:t>
            </w:r>
            <w:r w:rsidRPr="00541C41">
              <w:rPr>
                <w:sz w:val="28"/>
                <w:szCs w:val="28"/>
                <w:lang w:val="pt-BR"/>
              </w:rPr>
              <w:t>Vì sinh ra khí H</w:t>
            </w:r>
            <w:r w:rsidRPr="00541C41">
              <w:rPr>
                <w:sz w:val="28"/>
                <w:szCs w:val="28"/>
                <w:vertAlign w:val="subscript"/>
                <w:lang w:val="pt-BR"/>
              </w:rPr>
              <w:t>2</w:t>
            </w:r>
            <w:r w:rsidRPr="00541C41">
              <w:rPr>
                <w:sz w:val="28"/>
                <w:szCs w:val="28"/>
                <w:lang w:val="pt-BR"/>
              </w:rPr>
              <w:t xml:space="preserve"> </w:t>
            </w:r>
          </w:p>
          <w:p w14:paraId="587F6998" w14:textId="77777777" w:rsidR="00541C41" w:rsidRPr="00541C41" w:rsidRDefault="00541C41" w:rsidP="00541C41">
            <w:pPr>
              <w:spacing w:after="0"/>
              <w:jc w:val="both"/>
              <w:rPr>
                <w:sz w:val="28"/>
                <w:szCs w:val="28"/>
                <w:lang w:val="pt-BR"/>
              </w:rPr>
            </w:pPr>
            <w:r w:rsidRPr="00541C41">
              <w:rPr>
                <w:sz w:val="28"/>
                <w:szCs w:val="28"/>
                <w:lang w:val="pt-BR"/>
              </w:rPr>
              <w:t xml:space="preserve">     2Na + 2H</w:t>
            </w:r>
            <w:r w:rsidRPr="00541C41">
              <w:rPr>
                <w:sz w:val="28"/>
                <w:szCs w:val="28"/>
                <w:vertAlign w:val="subscript"/>
                <w:lang w:val="pt-BR"/>
              </w:rPr>
              <w:t>2</w:t>
            </w:r>
            <w:r w:rsidRPr="00541C41">
              <w:rPr>
                <w:sz w:val="28"/>
                <w:szCs w:val="28"/>
                <w:lang w:val="pt-BR"/>
              </w:rPr>
              <w:t xml:space="preserve">O </w:t>
            </w:r>
            <w:r w:rsidRPr="00541C41">
              <w:rPr>
                <w:bCs/>
                <w:position w:val="-6"/>
                <w:sz w:val="28"/>
                <w:szCs w:val="28"/>
              </w:rPr>
              <w:object w:dxaOrig="300" w:dyaOrig="220" w14:anchorId="462D96C7">
                <v:shape id="_x0000_i1803" type="#_x0000_t75" style="width:15pt;height:11.25pt" o:ole="">
                  <v:imagedata r:id="rId1409" o:title=""/>
                </v:shape>
                <o:OLEObject Type="Embed" ProgID="Equation.DSMT4" ShapeID="_x0000_i1803" DrawAspect="Content" ObjectID="_1773308829" r:id="rId1468"/>
              </w:object>
            </w:r>
            <w:r w:rsidRPr="00541C41">
              <w:rPr>
                <w:sz w:val="28"/>
                <w:szCs w:val="28"/>
                <w:lang w:val="pt-BR"/>
              </w:rPr>
              <w:t xml:space="preserve">  2NaOH + H</w:t>
            </w:r>
            <w:r w:rsidRPr="00541C41">
              <w:rPr>
                <w:sz w:val="28"/>
                <w:szCs w:val="28"/>
                <w:vertAlign w:val="subscript"/>
                <w:lang w:val="pt-BR"/>
              </w:rPr>
              <w:t>2</w:t>
            </w:r>
            <w:r w:rsidRPr="00541C41">
              <w:rPr>
                <w:sz w:val="28"/>
                <w:szCs w:val="28"/>
                <w:lang w:val="pt-BR"/>
              </w:rPr>
              <w:t xml:space="preserve">                   </w:t>
            </w:r>
          </w:p>
          <w:p w14:paraId="2B02DB7D" w14:textId="77777777" w:rsidR="00541C41" w:rsidRPr="00541C41" w:rsidRDefault="00541C41" w:rsidP="00541C41">
            <w:pPr>
              <w:spacing w:after="0"/>
              <w:jc w:val="both"/>
              <w:rPr>
                <w:sz w:val="28"/>
                <w:szCs w:val="28"/>
                <w:lang w:val="pt-BR"/>
              </w:rPr>
            </w:pPr>
            <w:r w:rsidRPr="00541C41">
              <w:rPr>
                <w:sz w:val="28"/>
                <w:szCs w:val="28"/>
                <w:lang w:val="pt-BR"/>
              </w:rPr>
              <w:t>+ Các mẫu tan Na</w:t>
            </w:r>
            <w:r w:rsidRPr="00541C41">
              <w:rPr>
                <w:sz w:val="28"/>
                <w:szCs w:val="28"/>
                <w:vertAlign w:val="subscript"/>
                <w:lang w:val="pt-BR"/>
              </w:rPr>
              <w:t>2</w:t>
            </w:r>
            <w:r w:rsidRPr="00541C41">
              <w:rPr>
                <w:sz w:val="28"/>
                <w:szCs w:val="28"/>
                <w:lang w:val="pt-BR"/>
              </w:rPr>
              <w:t>O, BaO, P</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5</w:t>
            </w:r>
            <w:r w:rsidRPr="00541C41">
              <w:rPr>
                <w:sz w:val="28"/>
                <w:szCs w:val="28"/>
                <w:lang w:val="pt-BR"/>
              </w:rPr>
              <w:t>, NaCl, thu được các dd NaOH, Ba(OH)</w:t>
            </w:r>
            <w:r w:rsidRPr="00541C41">
              <w:rPr>
                <w:sz w:val="28"/>
                <w:szCs w:val="28"/>
                <w:vertAlign w:val="subscript"/>
                <w:lang w:val="pt-BR"/>
              </w:rPr>
              <w:t>2</w:t>
            </w:r>
            <w:r w:rsidRPr="00541C41">
              <w:rPr>
                <w:sz w:val="28"/>
                <w:szCs w:val="28"/>
                <w:lang w:val="pt-BR"/>
              </w:rPr>
              <w:t>, H</w:t>
            </w:r>
            <w:r w:rsidRPr="00541C41">
              <w:rPr>
                <w:sz w:val="28"/>
                <w:szCs w:val="28"/>
                <w:vertAlign w:val="subscript"/>
                <w:lang w:val="pt-BR"/>
              </w:rPr>
              <w:t>3</w:t>
            </w:r>
            <w:r w:rsidRPr="00541C41">
              <w:rPr>
                <w:sz w:val="28"/>
                <w:szCs w:val="28"/>
                <w:lang w:val="pt-BR"/>
              </w:rPr>
              <w:t>PO</w:t>
            </w:r>
            <w:r w:rsidRPr="00541C41">
              <w:rPr>
                <w:sz w:val="28"/>
                <w:szCs w:val="28"/>
                <w:vertAlign w:val="subscript"/>
                <w:lang w:val="pt-BR"/>
              </w:rPr>
              <w:t>4</w:t>
            </w:r>
            <w:r w:rsidRPr="00541C41">
              <w:rPr>
                <w:sz w:val="28"/>
                <w:szCs w:val="28"/>
                <w:lang w:val="pt-BR"/>
              </w:rPr>
              <w:t>, NaCl (nhóm I). PTHH:</w:t>
            </w:r>
          </w:p>
          <w:p w14:paraId="27AB1A23" w14:textId="77777777" w:rsidR="00541C41" w:rsidRPr="00541C41" w:rsidRDefault="00541C41" w:rsidP="00541C41">
            <w:pPr>
              <w:spacing w:after="0"/>
              <w:jc w:val="both"/>
              <w:rPr>
                <w:sz w:val="28"/>
                <w:szCs w:val="28"/>
                <w:lang w:val="pt-BR"/>
              </w:rPr>
            </w:pPr>
            <w:r w:rsidRPr="00541C41">
              <w:rPr>
                <w:sz w:val="28"/>
                <w:szCs w:val="28"/>
                <w:lang w:val="pt-BR"/>
              </w:rPr>
              <w:t>Na</w:t>
            </w:r>
            <w:r w:rsidRPr="00541C41">
              <w:rPr>
                <w:sz w:val="28"/>
                <w:szCs w:val="28"/>
                <w:vertAlign w:val="subscript"/>
                <w:lang w:val="pt-BR"/>
              </w:rPr>
              <w:t>2</w:t>
            </w:r>
            <w:r w:rsidRPr="00541C41">
              <w:rPr>
                <w:sz w:val="28"/>
                <w:szCs w:val="28"/>
                <w:lang w:val="pt-BR"/>
              </w:rPr>
              <w:t>O + H</w:t>
            </w:r>
            <w:r w:rsidRPr="00541C41">
              <w:rPr>
                <w:sz w:val="28"/>
                <w:szCs w:val="28"/>
                <w:vertAlign w:val="subscript"/>
                <w:lang w:val="pt-BR"/>
              </w:rPr>
              <w:t>2</w:t>
            </w:r>
            <w:r w:rsidRPr="00541C41">
              <w:rPr>
                <w:sz w:val="28"/>
                <w:szCs w:val="28"/>
                <w:lang w:val="pt-BR"/>
              </w:rPr>
              <w:t xml:space="preserve">O </w:t>
            </w:r>
            <w:r w:rsidRPr="00541C41">
              <w:rPr>
                <w:bCs/>
                <w:position w:val="-6"/>
                <w:sz w:val="28"/>
                <w:szCs w:val="28"/>
              </w:rPr>
              <w:object w:dxaOrig="300" w:dyaOrig="220" w14:anchorId="5DFE2CAE">
                <v:shape id="_x0000_i1804" type="#_x0000_t75" style="width:15pt;height:11.25pt" o:ole="">
                  <v:imagedata r:id="rId1409" o:title=""/>
                </v:shape>
                <o:OLEObject Type="Embed" ProgID="Equation.DSMT4" ShapeID="_x0000_i1804" DrawAspect="Content" ObjectID="_1773308830" r:id="rId1469"/>
              </w:object>
            </w:r>
            <w:r w:rsidRPr="00541C41">
              <w:rPr>
                <w:sz w:val="28"/>
                <w:szCs w:val="28"/>
                <w:lang w:val="pt-BR"/>
              </w:rPr>
              <w:t xml:space="preserve">  2NaOH                    </w:t>
            </w:r>
          </w:p>
          <w:p w14:paraId="6A166E61" w14:textId="77777777" w:rsidR="00541C41" w:rsidRPr="00541C41" w:rsidRDefault="00541C41" w:rsidP="00541C41">
            <w:pPr>
              <w:spacing w:after="0"/>
              <w:jc w:val="both"/>
              <w:rPr>
                <w:sz w:val="28"/>
                <w:szCs w:val="28"/>
                <w:vertAlign w:val="subscript"/>
                <w:lang w:val="pt-BR"/>
              </w:rPr>
            </w:pPr>
            <w:r w:rsidRPr="00541C41">
              <w:rPr>
                <w:sz w:val="28"/>
                <w:szCs w:val="28"/>
                <w:lang w:val="pt-BR"/>
              </w:rPr>
              <w:t>BaO + H</w:t>
            </w:r>
            <w:r w:rsidRPr="00541C41">
              <w:rPr>
                <w:sz w:val="28"/>
                <w:szCs w:val="28"/>
                <w:vertAlign w:val="subscript"/>
                <w:lang w:val="pt-BR"/>
              </w:rPr>
              <w:t>2</w:t>
            </w:r>
            <w:r w:rsidRPr="00541C41">
              <w:rPr>
                <w:sz w:val="28"/>
                <w:szCs w:val="28"/>
                <w:lang w:val="pt-BR"/>
              </w:rPr>
              <w:t xml:space="preserve">O </w:t>
            </w:r>
            <w:r w:rsidRPr="00541C41">
              <w:rPr>
                <w:bCs/>
                <w:position w:val="-6"/>
                <w:sz w:val="28"/>
                <w:szCs w:val="28"/>
              </w:rPr>
              <w:object w:dxaOrig="300" w:dyaOrig="220" w14:anchorId="7B04E79F">
                <v:shape id="_x0000_i1805" type="#_x0000_t75" style="width:15pt;height:11.25pt" o:ole="">
                  <v:imagedata r:id="rId1409" o:title=""/>
                </v:shape>
                <o:OLEObject Type="Embed" ProgID="Equation.DSMT4" ShapeID="_x0000_i1805" DrawAspect="Content" ObjectID="_1773308831" r:id="rId1470"/>
              </w:object>
            </w:r>
            <w:r w:rsidRPr="00541C41">
              <w:rPr>
                <w:sz w:val="28"/>
                <w:szCs w:val="28"/>
                <w:lang w:val="pt-BR"/>
              </w:rPr>
              <w:t xml:space="preserve">  Ba(OH)</w:t>
            </w:r>
            <w:r w:rsidRPr="00541C41">
              <w:rPr>
                <w:sz w:val="28"/>
                <w:szCs w:val="28"/>
                <w:vertAlign w:val="subscript"/>
                <w:lang w:val="pt-BR"/>
              </w:rPr>
              <w:t>2</w:t>
            </w:r>
          </w:p>
          <w:p w14:paraId="79956BE2" w14:textId="77777777" w:rsidR="00541C41" w:rsidRPr="00541C41" w:rsidRDefault="00541C41" w:rsidP="00541C41">
            <w:pPr>
              <w:spacing w:after="0"/>
              <w:jc w:val="both"/>
              <w:rPr>
                <w:sz w:val="28"/>
                <w:szCs w:val="28"/>
                <w:lang w:val="pt-BR"/>
              </w:rPr>
            </w:pPr>
            <w:r w:rsidRPr="00541C41">
              <w:rPr>
                <w:sz w:val="28"/>
                <w:szCs w:val="28"/>
                <w:lang w:val="pt-BR"/>
              </w:rPr>
              <w:t>P</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 xml:space="preserve">5 </w:t>
            </w:r>
            <w:r w:rsidRPr="00541C41">
              <w:rPr>
                <w:sz w:val="28"/>
                <w:szCs w:val="28"/>
                <w:lang w:val="pt-BR"/>
              </w:rPr>
              <w:t>+ 3H</w:t>
            </w:r>
            <w:r w:rsidRPr="00541C41">
              <w:rPr>
                <w:sz w:val="28"/>
                <w:szCs w:val="28"/>
                <w:vertAlign w:val="subscript"/>
                <w:lang w:val="pt-BR"/>
              </w:rPr>
              <w:t>2</w:t>
            </w:r>
            <w:r w:rsidRPr="00541C41">
              <w:rPr>
                <w:sz w:val="28"/>
                <w:szCs w:val="28"/>
                <w:lang w:val="pt-BR"/>
              </w:rPr>
              <w:t xml:space="preserve">O </w:t>
            </w:r>
            <w:r w:rsidRPr="00541C41">
              <w:rPr>
                <w:bCs/>
                <w:position w:val="-6"/>
                <w:sz w:val="28"/>
                <w:szCs w:val="28"/>
              </w:rPr>
              <w:object w:dxaOrig="300" w:dyaOrig="220" w14:anchorId="0636CBDB">
                <v:shape id="_x0000_i1806" type="#_x0000_t75" style="width:15pt;height:11.25pt" o:ole="">
                  <v:imagedata r:id="rId1409" o:title=""/>
                </v:shape>
                <o:OLEObject Type="Embed" ProgID="Equation.DSMT4" ShapeID="_x0000_i1806" DrawAspect="Content" ObjectID="_1773308832" r:id="rId1471"/>
              </w:object>
            </w:r>
            <w:r w:rsidRPr="00541C41">
              <w:rPr>
                <w:sz w:val="28"/>
                <w:szCs w:val="28"/>
                <w:lang w:val="pt-BR"/>
              </w:rPr>
              <w:t xml:space="preserve">  2H</w:t>
            </w:r>
            <w:r w:rsidRPr="00541C41">
              <w:rPr>
                <w:sz w:val="28"/>
                <w:szCs w:val="28"/>
                <w:vertAlign w:val="subscript"/>
                <w:lang w:val="pt-BR"/>
              </w:rPr>
              <w:t>3</w:t>
            </w:r>
            <w:r w:rsidRPr="00541C41">
              <w:rPr>
                <w:sz w:val="28"/>
                <w:szCs w:val="28"/>
                <w:lang w:val="pt-BR"/>
              </w:rPr>
              <w:t>PO</w:t>
            </w:r>
            <w:r w:rsidRPr="00541C41">
              <w:rPr>
                <w:sz w:val="28"/>
                <w:szCs w:val="28"/>
                <w:vertAlign w:val="subscript"/>
                <w:lang w:val="pt-BR"/>
              </w:rPr>
              <w:t>4</w:t>
            </w:r>
          </w:p>
          <w:p w14:paraId="7458A579" w14:textId="77777777" w:rsidR="00541C41" w:rsidRPr="00541C41" w:rsidRDefault="00541C41" w:rsidP="00541C41">
            <w:pPr>
              <w:spacing w:after="0"/>
              <w:jc w:val="both"/>
              <w:rPr>
                <w:bCs/>
                <w:sz w:val="28"/>
                <w:szCs w:val="28"/>
                <w:lang w:val="pt-BR"/>
              </w:rPr>
            </w:pPr>
            <w:r w:rsidRPr="00541C41">
              <w:rPr>
                <w:bCs/>
                <w:sz w:val="28"/>
                <w:szCs w:val="28"/>
                <w:lang w:val="pt-BR"/>
              </w:rPr>
              <w:t>+ MgO không tan.</w:t>
            </w:r>
          </w:p>
          <w:p w14:paraId="07D11436" w14:textId="77777777" w:rsidR="00541C41" w:rsidRPr="00541C41" w:rsidRDefault="00541C41" w:rsidP="00541C41">
            <w:pPr>
              <w:spacing w:after="0"/>
              <w:jc w:val="both"/>
              <w:rPr>
                <w:bCs/>
                <w:sz w:val="28"/>
                <w:szCs w:val="28"/>
                <w:lang w:val="pt-BR"/>
              </w:rPr>
            </w:pPr>
            <w:r w:rsidRPr="00541C41">
              <w:rPr>
                <w:bCs/>
                <w:sz w:val="28"/>
                <w:szCs w:val="28"/>
                <w:lang w:val="pt-BR"/>
              </w:rPr>
              <w:t>- Cho quỳ tím vào các dd ở nhóm I. Nếu:</w:t>
            </w:r>
          </w:p>
          <w:p w14:paraId="7B011BD4" w14:textId="77777777" w:rsidR="00541C41" w:rsidRPr="00541C41" w:rsidRDefault="00541C41" w:rsidP="00541C41">
            <w:pPr>
              <w:spacing w:after="0"/>
              <w:jc w:val="both"/>
              <w:rPr>
                <w:bCs/>
                <w:sz w:val="28"/>
                <w:szCs w:val="28"/>
                <w:vertAlign w:val="subscript"/>
                <w:lang w:val="pt-BR"/>
              </w:rPr>
            </w:pPr>
            <w:r w:rsidRPr="00541C41">
              <w:rPr>
                <w:bCs/>
                <w:sz w:val="28"/>
                <w:szCs w:val="28"/>
                <w:lang w:val="pt-BR"/>
              </w:rPr>
              <w:t xml:space="preserve">+ Quỳ tím hóa đỏ là dd </w:t>
            </w:r>
            <w:r w:rsidRPr="00541C41">
              <w:rPr>
                <w:sz w:val="28"/>
                <w:szCs w:val="28"/>
                <w:lang w:val="pt-BR"/>
              </w:rPr>
              <w:t>H</w:t>
            </w:r>
            <w:r w:rsidRPr="00541C41">
              <w:rPr>
                <w:sz w:val="28"/>
                <w:szCs w:val="28"/>
                <w:vertAlign w:val="subscript"/>
                <w:lang w:val="pt-BR"/>
              </w:rPr>
              <w:t>3</w:t>
            </w:r>
            <w:r w:rsidRPr="00541C41">
              <w:rPr>
                <w:sz w:val="28"/>
                <w:szCs w:val="28"/>
                <w:lang w:val="pt-BR"/>
              </w:rPr>
              <w:t>PO</w:t>
            </w:r>
            <w:r w:rsidRPr="00541C41">
              <w:rPr>
                <w:sz w:val="28"/>
                <w:szCs w:val="28"/>
                <w:vertAlign w:val="subscript"/>
                <w:lang w:val="pt-BR"/>
              </w:rPr>
              <w:t>4</w:t>
            </w:r>
            <w:r w:rsidRPr="00541C41">
              <w:rPr>
                <w:sz w:val="28"/>
                <w:szCs w:val="28"/>
                <w:lang w:val="pt-BR"/>
              </w:rPr>
              <w:t xml:space="preserve"> </w:t>
            </w:r>
            <w:r w:rsidRPr="00541C41">
              <w:rPr>
                <w:bCs/>
                <w:position w:val="-6"/>
                <w:sz w:val="28"/>
                <w:szCs w:val="28"/>
              </w:rPr>
              <w:object w:dxaOrig="300" w:dyaOrig="220" w14:anchorId="7F37453B">
                <v:shape id="_x0000_i1807" type="#_x0000_t75" style="width:15pt;height:9pt" o:ole="">
                  <v:imagedata r:id="rId1409" o:title=""/>
                </v:shape>
                <o:OLEObject Type="Embed" ProgID="Equation.DSMT4" ShapeID="_x0000_i1807" DrawAspect="Content" ObjectID="_1773308833" r:id="rId1472"/>
              </w:object>
            </w:r>
            <w:r w:rsidRPr="00541C41">
              <w:rPr>
                <w:bCs/>
                <w:sz w:val="28"/>
                <w:szCs w:val="28"/>
                <w:lang w:val="pt-BR"/>
              </w:rPr>
              <w:t xml:space="preserve"> Chất ban đầu là P</w:t>
            </w:r>
            <w:r w:rsidRPr="00541C41">
              <w:rPr>
                <w:bCs/>
                <w:sz w:val="28"/>
                <w:szCs w:val="28"/>
                <w:vertAlign w:val="subscript"/>
                <w:lang w:val="pt-BR"/>
              </w:rPr>
              <w:t>2</w:t>
            </w:r>
            <w:r w:rsidRPr="00541C41">
              <w:rPr>
                <w:bCs/>
                <w:sz w:val="28"/>
                <w:szCs w:val="28"/>
                <w:lang w:val="pt-BR"/>
              </w:rPr>
              <w:t>O</w:t>
            </w:r>
            <w:r w:rsidRPr="00541C41">
              <w:rPr>
                <w:bCs/>
                <w:sz w:val="28"/>
                <w:szCs w:val="28"/>
                <w:vertAlign w:val="subscript"/>
                <w:lang w:val="pt-BR"/>
              </w:rPr>
              <w:t>5</w:t>
            </w:r>
          </w:p>
          <w:p w14:paraId="74958767" w14:textId="77777777" w:rsidR="00541C41" w:rsidRPr="00541C41" w:rsidRDefault="00541C41" w:rsidP="00541C41">
            <w:pPr>
              <w:spacing w:after="0"/>
              <w:jc w:val="both"/>
              <w:rPr>
                <w:bCs/>
                <w:sz w:val="28"/>
                <w:szCs w:val="28"/>
                <w:lang w:val="pt-BR"/>
              </w:rPr>
            </w:pPr>
            <w:r w:rsidRPr="00541C41">
              <w:rPr>
                <w:bCs/>
                <w:sz w:val="28"/>
                <w:szCs w:val="28"/>
                <w:lang w:val="pt-BR"/>
              </w:rPr>
              <w:t>+ Quỳ tím hóa xanh là 2 dd NaOH, Ba(OH)</w:t>
            </w:r>
            <w:r w:rsidRPr="00541C41">
              <w:rPr>
                <w:bCs/>
                <w:sz w:val="28"/>
                <w:szCs w:val="28"/>
                <w:vertAlign w:val="subscript"/>
                <w:lang w:val="pt-BR"/>
              </w:rPr>
              <w:t>2</w:t>
            </w:r>
            <w:r w:rsidRPr="00541C41">
              <w:rPr>
                <w:bCs/>
                <w:sz w:val="28"/>
                <w:szCs w:val="28"/>
                <w:lang w:val="pt-BR"/>
              </w:rPr>
              <w:t xml:space="preserve"> (nhóm II).</w:t>
            </w:r>
          </w:p>
          <w:p w14:paraId="27787022" w14:textId="77777777" w:rsidR="00541C41" w:rsidRPr="00541C41" w:rsidRDefault="00541C41" w:rsidP="00541C41">
            <w:pPr>
              <w:spacing w:after="0"/>
              <w:jc w:val="both"/>
              <w:rPr>
                <w:bCs/>
                <w:sz w:val="28"/>
                <w:szCs w:val="28"/>
                <w:lang w:val="pt-BR"/>
              </w:rPr>
            </w:pPr>
            <w:r w:rsidRPr="00541C41">
              <w:rPr>
                <w:bCs/>
                <w:sz w:val="28"/>
                <w:szCs w:val="28"/>
                <w:lang w:val="pt-BR"/>
              </w:rPr>
              <w:t>+ Quỳ tím không đổi màu là dd NaCl.</w:t>
            </w:r>
          </w:p>
          <w:p w14:paraId="5272899D" w14:textId="77777777" w:rsidR="00541C41" w:rsidRPr="00541C41" w:rsidRDefault="00541C41" w:rsidP="00541C41">
            <w:pPr>
              <w:spacing w:after="0"/>
              <w:jc w:val="both"/>
              <w:rPr>
                <w:bCs/>
                <w:sz w:val="28"/>
                <w:szCs w:val="28"/>
                <w:lang w:val="pt-BR"/>
              </w:rPr>
            </w:pPr>
            <w:r w:rsidRPr="00541C41">
              <w:rPr>
                <w:bCs/>
                <w:sz w:val="28"/>
                <w:szCs w:val="28"/>
                <w:lang w:val="pt-BR"/>
              </w:rPr>
              <w:t>- Cho dd Na</w:t>
            </w:r>
            <w:r w:rsidRPr="00541C41">
              <w:rPr>
                <w:bCs/>
                <w:sz w:val="28"/>
                <w:szCs w:val="28"/>
                <w:lang w:val="pt-BR"/>
              </w:rPr>
              <w:softHyphen/>
            </w:r>
            <w:r w:rsidRPr="00541C41">
              <w:rPr>
                <w:bCs/>
                <w:sz w:val="28"/>
                <w:szCs w:val="28"/>
                <w:vertAlign w:val="subscript"/>
                <w:lang w:val="pt-BR"/>
              </w:rPr>
              <w:t>2</w:t>
            </w:r>
            <w:r w:rsidRPr="00541C41">
              <w:rPr>
                <w:bCs/>
                <w:sz w:val="28"/>
                <w:szCs w:val="28"/>
                <w:lang w:val="pt-BR"/>
              </w:rPr>
              <w:t>CO</w:t>
            </w:r>
            <w:r w:rsidRPr="00541C41">
              <w:rPr>
                <w:bCs/>
                <w:sz w:val="28"/>
                <w:szCs w:val="28"/>
                <w:vertAlign w:val="subscript"/>
                <w:lang w:val="pt-BR"/>
              </w:rPr>
              <w:t>3</w:t>
            </w:r>
            <w:r w:rsidRPr="00541C41">
              <w:rPr>
                <w:bCs/>
                <w:sz w:val="28"/>
                <w:szCs w:val="28"/>
                <w:lang w:val="pt-BR"/>
              </w:rPr>
              <w:t xml:space="preserve"> tác dụng với các chất ở nhóm II. Nếu:</w:t>
            </w:r>
          </w:p>
          <w:p w14:paraId="0F162DE5" w14:textId="77777777" w:rsidR="00541C41" w:rsidRPr="00541C41" w:rsidRDefault="00541C41" w:rsidP="00541C41">
            <w:pPr>
              <w:spacing w:after="0"/>
              <w:jc w:val="both"/>
              <w:rPr>
                <w:bCs/>
                <w:sz w:val="28"/>
                <w:szCs w:val="28"/>
                <w:lang w:val="pt-BR"/>
              </w:rPr>
            </w:pPr>
            <w:r w:rsidRPr="00541C41">
              <w:rPr>
                <w:bCs/>
                <w:sz w:val="28"/>
                <w:szCs w:val="28"/>
                <w:lang w:val="pt-BR"/>
              </w:rPr>
              <w:t>+ Có kết tủa trắng là dd Ba(OH)</w:t>
            </w:r>
            <w:r w:rsidRPr="00541C41">
              <w:rPr>
                <w:bCs/>
                <w:sz w:val="28"/>
                <w:szCs w:val="28"/>
                <w:vertAlign w:val="subscript"/>
                <w:lang w:val="pt-BR"/>
              </w:rPr>
              <w:t>2</w:t>
            </w:r>
            <w:r w:rsidRPr="00541C41">
              <w:rPr>
                <w:bCs/>
                <w:sz w:val="28"/>
                <w:szCs w:val="28"/>
                <w:lang w:val="pt-BR"/>
              </w:rPr>
              <w:t xml:space="preserve"> </w:t>
            </w:r>
            <w:r w:rsidRPr="00541C41">
              <w:rPr>
                <w:bCs/>
                <w:position w:val="-6"/>
                <w:sz w:val="28"/>
                <w:szCs w:val="28"/>
              </w:rPr>
              <w:object w:dxaOrig="300" w:dyaOrig="220" w14:anchorId="0667DCE0">
                <v:shape id="_x0000_i1808" type="#_x0000_t75" style="width:15pt;height:9pt" o:ole="">
                  <v:imagedata r:id="rId1409" o:title=""/>
                </v:shape>
                <o:OLEObject Type="Embed" ProgID="Equation.DSMT4" ShapeID="_x0000_i1808" DrawAspect="Content" ObjectID="_1773308834" r:id="rId1473"/>
              </w:object>
            </w:r>
            <w:r w:rsidRPr="00541C41">
              <w:rPr>
                <w:bCs/>
                <w:sz w:val="28"/>
                <w:szCs w:val="28"/>
                <w:lang w:val="pt-BR"/>
              </w:rPr>
              <w:t xml:space="preserve"> Chất ban đầu là BaO.</w:t>
            </w:r>
          </w:p>
          <w:p w14:paraId="60EB6635" w14:textId="77777777" w:rsidR="00541C41" w:rsidRPr="00541C41" w:rsidRDefault="00541C41" w:rsidP="00541C41">
            <w:pPr>
              <w:spacing w:after="0"/>
              <w:jc w:val="both"/>
              <w:rPr>
                <w:bCs/>
                <w:sz w:val="28"/>
                <w:szCs w:val="28"/>
              </w:rPr>
            </w:pPr>
            <w:r w:rsidRPr="00541C41">
              <w:rPr>
                <w:bCs/>
                <w:sz w:val="28"/>
                <w:szCs w:val="28"/>
              </w:rPr>
              <w:t>PTHH:        Ba(OH)</w:t>
            </w:r>
            <w:r w:rsidRPr="00541C41">
              <w:rPr>
                <w:bCs/>
                <w:sz w:val="28"/>
                <w:szCs w:val="28"/>
                <w:vertAlign w:val="subscript"/>
              </w:rPr>
              <w:t>2</w:t>
            </w:r>
            <w:r w:rsidRPr="00541C41">
              <w:rPr>
                <w:bCs/>
                <w:sz w:val="28"/>
                <w:szCs w:val="28"/>
              </w:rPr>
              <w:t xml:space="preserve"> + Na</w:t>
            </w:r>
            <w:r w:rsidRPr="00541C41">
              <w:rPr>
                <w:bCs/>
                <w:sz w:val="28"/>
                <w:szCs w:val="28"/>
                <w:vertAlign w:val="subscript"/>
              </w:rPr>
              <w:t>2</w:t>
            </w:r>
            <w:r w:rsidRPr="00541C41">
              <w:rPr>
                <w:bCs/>
                <w:sz w:val="28"/>
                <w:szCs w:val="28"/>
              </w:rPr>
              <w:t>CO</w:t>
            </w:r>
            <w:r w:rsidRPr="00541C41">
              <w:rPr>
                <w:bCs/>
                <w:sz w:val="28"/>
                <w:szCs w:val="28"/>
                <w:vertAlign w:val="subscript"/>
              </w:rPr>
              <w:t>3</w:t>
            </w:r>
            <w:r w:rsidRPr="00541C41">
              <w:rPr>
                <w:bCs/>
                <w:position w:val="-6"/>
                <w:sz w:val="28"/>
                <w:szCs w:val="28"/>
              </w:rPr>
              <w:object w:dxaOrig="300" w:dyaOrig="220" w14:anchorId="59913B57">
                <v:shape id="_x0000_i1809" type="#_x0000_t75" style="width:15pt;height:11.25pt" o:ole="">
                  <v:imagedata r:id="rId1409" o:title=""/>
                </v:shape>
                <o:OLEObject Type="Embed" ProgID="Equation.DSMT4" ShapeID="_x0000_i1809" DrawAspect="Content" ObjectID="_1773308835" r:id="rId1474"/>
              </w:object>
            </w:r>
            <w:r w:rsidRPr="00541C41">
              <w:rPr>
                <w:bCs/>
                <w:sz w:val="28"/>
                <w:szCs w:val="28"/>
              </w:rPr>
              <w:t xml:space="preserve">  BaCO</w:t>
            </w:r>
            <w:r w:rsidRPr="00541C41">
              <w:rPr>
                <w:bCs/>
                <w:sz w:val="28"/>
                <w:szCs w:val="28"/>
                <w:vertAlign w:val="subscript"/>
              </w:rPr>
              <w:t>3(rắn,trắng)</w:t>
            </w:r>
            <w:r w:rsidRPr="00541C41">
              <w:rPr>
                <w:bCs/>
                <w:sz w:val="28"/>
                <w:szCs w:val="28"/>
              </w:rPr>
              <w:t xml:space="preserve"> + 2NaOH</w:t>
            </w:r>
          </w:p>
          <w:p w14:paraId="41BCEC0D" w14:textId="77777777" w:rsidR="00541C41" w:rsidRPr="00541C41" w:rsidRDefault="00541C41" w:rsidP="00541C41">
            <w:pPr>
              <w:spacing w:after="0" w:line="240" w:lineRule="auto"/>
              <w:jc w:val="both"/>
              <w:rPr>
                <w:b/>
                <w:sz w:val="28"/>
                <w:szCs w:val="28"/>
              </w:rPr>
            </w:pPr>
            <w:r w:rsidRPr="00541C41">
              <w:rPr>
                <w:bCs/>
                <w:sz w:val="28"/>
                <w:szCs w:val="28"/>
              </w:rPr>
              <w:t xml:space="preserve">+ Không có hiện tượng gì là dd NaOH </w:t>
            </w:r>
            <w:r w:rsidRPr="00541C41">
              <w:rPr>
                <w:bCs/>
                <w:position w:val="-6"/>
                <w:sz w:val="28"/>
                <w:szCs w:val="28"/>
              </w:rPr>
              <w:object w:dxaOrig="300" w:dyaOrig="220" w14:anchorId="339E5AC3">
                <v:shape id="_x0000_i1810" type="#_x0000_t75" style="width:15pt;height:9pt" o:ole="">
                  <v:imagedata r:id="rId1409" o:title=""/>
                </v:shape>
                <o:OLEObject Type="Embed" ProgID="Equation.DSMT4" ShapeID="_x0000_i1810" DrawAspect="Content" ObjectID="_1773308836" r:id="rId1475"/>
              </w:object>
            </w:r>
            <w:r w:rsidRPr="00541C41">
              <w:rPr>
                <w:bCs/>
                <w:sz w:val="28"/>
                <w:szCs w:val="28"/>
              </w:rPr>
              <w:t xml:space="preserve"> Chất ban đầu là Na</w:t>
            </w:r>
            <w:r w:rsidRPr="00541C41">
              <w:rPr>
                <w:bCs/>
                <w:sz w:val="28"/>
                <w:szCs w:val="28"/>
                <w:vertAlign w:val="subscript"/>
              </w:rPr>
              <w:t>2</w:t>
            </w:r>
            <w:r w:rsidRPr="00541C41">
              <w:rPr>
                <w:bCs/>
                <w:sz w:val="28"/>
                <w:szCs w:val="28"/>
              </w:rPr>
              <w:t>O.</w:t>
            </w:r>
          </w:p>
        </w:tc>
        <w:tc>
          <w:tcPr>
            <w:tcW w:w="1080" w:type="dxa"/>
          </w:tcPr>
          <w:p w14:paraId="07B87EAD" w14:textId="77777777" w:rsidR="00541C41" w:rsidRPr="00541C41" w:rsidRDefault="00541C41" w:rsidP="00541C41">
            <w:pPr>
              <w:spacing w:after="0"/>
              <w:jc w:val="center"/>
              <w:rPr>
                <w:bCs/>
                <w:sz w:val="28"/>
                <w:szCs w:val="28"/>
              </w:rPr>
            </w:pPr>
            <w:r w:rsidRPr="00541C41">
              <w:rPr>
                <w:bCs/>
                <w:sz w:val="28"/>
                <w:szCs w:val="28"/>
              </w:rPr>
              <w:t>0,25</w:t>
            </w:r>
          </w:p>
          <w:p w14:paraId="4BE05F0E" w14:textId="77777777" w:rsidR="00541C41" w:rsidRPr="00541C41" w:rsidRDefault="00541C41" w:rsidP="00541C41">
            <w:pPr>
              <w:spacing w:after="0"/>
              <w:jc w:val="center"/>
              <w:rPr>
                <w:bCs/>
                <w:sz w:val="28"/>
                <w:szCs w:val="28"/>
              </w:rPr>
            </w:pPr>
          </w:p>
          <w:p w14:paraId="79AB7C5E" w14:textId="77777777" w:rsidR="00541C41" w:rsidRPr="00541C41" w:rsidRDefault="00541C41" w:rsidP="00541C41">
            <w:pPr>
              <w:spacing w:after="0"/>
              <w:jc w:val="center"/>
              <w:rPr>
                <w:bCs/>
                <w:sz w:val="28"/>
                <w:szCs w:val="28"/>
              </w:rPr>
            </w:pPr>
          </w:p>
          <w:p w14:paraId="42CF0BA6" w14:textId="77777777" w:rsidR="00541C41" w:rsidRPr="00541C41" w:rsidRDefault="00541C41" w:rsidP="00541C41">
            <w:pPr>
              <w:spacing w:after="0"/>
              <w:jc w:val="center"/>
              <w:rPr>
                <w:bCs/>
                <w:sz w:val="28"/>
                <w:szCs w:val="28"/>
              </w:rPr>
            </w:pPr>
            <w:r w:rsidRPr="00541C41">
              <w:rPr>
                <w:bCs/>
                <w:sz w:val="28"/>
                <w:szCs w:val="28"/>
              </w:rPr>
              <w:t>0,75</w:t>
            </w:r>
          </w:p>
          <w:p w14:paraId="1BFEAF8E" w14:textId="77777777" w:rsidR="00541C41" w:rsidRPr="00541C41" w:rsidRDefault="00541C41" w:rsidP="00541C41">
            <w:pPr>
              <w:spacing w:after="0"/>
              <w:jc w:val="center"/>
              <w:rPr>
                <w:bCs/>
                <w:sz w:val="28"/>
                <w:szCs w:val="28"/>
              </w:rPr>
            </w:pPr>
          </w:p>
          <w:p w14:paraId="14A1A2AC" w14:textId="77777777" w:rsidR="00541C41" w:rsidRPr="00541C41" w:rsidRDefault="00541C41" w:rsidP="00541C41">
            <w:pPr>
              <w:spacing w:after="0"/>
              <w:jc w:val="center"/>
              <w:rPr>
                <w:bCs/>
                <w:sz w:val="28"/>
                <w:szCs w:val="28"/>
              </w:rPr>
            </w:pPr>
          </w:p>
          <w:p w14:paraId="17EA49EC" w14:textId="77777777" w:rsidR="00541C41" w:rsidRPr="00541C41" w:rsidRDefault="00541C41" w:rsidP="00541C41">
            <w:pPr>
              <w:spacing w:after="0"/>
              <w:jc w:val="center"/>
              <w:rPr>
                <w:bCs/>
                <w:sz w:val="28"/>
                <w:szCs w:val="28"/>
              </w:rPr>
            </w:pPr>
          </w:p>
          <w:p w14:paraId="1222A75F" w14:textId="77777777" w:rsidR="00541C41" w:rsidRPr="00541C41" w:rsidRDefault="00541C41" w:rsidP="00541C41">
            <w:pPr>
              <w:spacing w:after="0"/>
              <w:jc w:val="center"/>
              <w:rPr>
                <w:bCs/>
                <w:sz w:val="28"/>
                <w:szCs w:val="28"/>
              </w:rPr>
            </w:pPr>
          </w:p>
          <w:p w14:paraId="567BA9AC" w14:textId="77777777" w:rsidR="00541C41" w:rsidRPr="00541C41" w:rsidRDefault="00541C41" w:rsidP="00541C41">
            <w:pPr>
              <w:spacing w:after="0"/>
              <w:jc w:val="center"/>
              <w:rPr>
                <w:bCs/>
                <w:sz w:val="28"/>
                <w:szCs w:val="28"/>
              </w:rPr>
            </w:pPr>
          </w:p>
          <w:p w14:paraId="6129143C" w14:textId="77777777" w:rsidR="00541C41" w:rsidRPr="00541C41" w:rsidRDefault="00541C41" w:rsidP="00541C41">
            <w:pPr>
              <w:spacing w:after="0"/>
              <w:jc w:val="center"/>
              <w:rPr>
                <w:bCs/>
                <w:sz w:val="28"/>
                <w:szCs w:val="28"/>
              </w:rPr>
            </w:pPr>
            <w:r w:rsidRPr="00541C41">
              <w:rPr>
                <w:bCs/>
                <w:sz w:val="28"/>
                <w:szCs w:val="28"/>
              </w:rPr>
              <w:t>0,75</w:t>
            </w:r>
          </w:p>
          <w:p w14:paraId="7FFA1916" w14:textId="77777777" w:rsidR="00541C41" w:rsidRPr="00541C41" w:rsidRDefault="00541C41" w:rsidP="00541C41">
            <w:pPr>
              <w:spacing w:after="0"/>
              <w:jc w:val="center"/>
              <w:rPr>
                <w:bCs/>
                <w:sz w:val="28"/>
                <w:szCs w:val="28"/>
              </w:rPr>
            </w:pPr>
          </w:p>
          <w:p w14:paraId="38A15249" w14:textId="77777777" w:rsidR="00541C41" w:rsidRPr="00541C41" w:rsidRDefault="00541C41" w:rsidP="00541C41">
            <w:pPr>
              <w:spacing w:after="0"/>
              <w:jc w:val="center"/>
              <w:rPr>
                <w:bCs/>
                <w:sz w:val="28"/>
                <w:szCs w:val="28"/>
              </w:rPr>
            </w:pPr>
          </w:p>
          <w:p w14:paraId="1FDE8693" w14:textId="77777777" w:rsidR="00541C41" w:rsidRPr="00541C41" w:rsidRDefault="00541C41" w:rsidP="00541C41">
            <w:pPr>
              <w:spacing w:after="0"/>
              <w:jc w:val="center"/>
              <w:rPr>
                <w:bCs/>
                <w:sz w:val="28"/>
                <w:szCs w:val="28"/>
              </w:rPr>
            </w:pPr>
          </w:p>
          <w:p w14:paraId="36DD76E4" w14:textId="77777777" w:rsidR="00541C41" w:rsidRPr="00541C41" w:rsidRDefault="00541C41" w:rsidP="00541C41">
            <w:pPr>
              <w:spacing w:after="0" w:line="240" w:lineRule="auto"/>
              <w:rPr>
                <w:rFonts w:eastAsia="Times New Roman"/>
                <w:sz w:val="28"/>
                <w:szCs w:val="28"/>
                <w:lang w:val="vi-VN"/>
              </w:rPr>
            </w:pPr>
            <w:r w:rsidRPr="00541C41">
              <w:rPr>
                <w:bCs/>
                <w:sz w:val="28"/>
                <w:szCs w:val="28"/>
              </w:rPr>
              <w:t>0,25</w:t>
            </w:r>
          </w:p>
          <w:p w14:paraId="6926D939" w14:textId="77777777" w:rsidR="00541C41" w:rsidRPr="00541C41" w:rsidRDefault="00541C41" w:rsidP="00541C41">
            <w:pPr>
              <w:spacing w:after="0" w:line="240" w:lineRule="auto"/>
              <w:rPr>
                <w:rFonts w:eastAsia="Times New Roman"/>
                <w:sz w:val="28"/>
                <w:szCs w:val="28"/>
                <w:lang w:val="vi-VN"/>
              </w:rPr>
            </w:pPr>
          </w:p>
          <w:p w14:paraId="12685C17" w14:textId="77777777" w:rsidR="00541C41" w:rsidRPr="00541C41" w:rsidRDefault="00541C41" w:rsidP="00541C41">
            <w:pPr>
              <w:spacing w:after="0" w:line="240" w:lineRule="auto"/>
              <w:jc w:val="both"/>
              <w:rPr>
                <w:b/>
                <w:sz w:val="28"/>
                <w:szCs w:val="28"/>
              </w:rPr>
            </w:pPr>
          </w:p>
        </w:tc>
      </w:tr>
      <w:tr w:rsidR="00541C41" w:rsidRPr="00541C41" w14:paraId="058D677D" w14:textId="77777777" w:rsidTr="00FA328F">
        <w:tc>
          <w:tcPr>
            <w:tcW w:w="1188" w:type="dxa"/>
            <w:vAlign w:val="center"/>
          </w:tcPr>
          <w:p w14:paraId="7C66C763" w14:textId="77777777" w:rsidR="00541C41" w:rsidRPr="00541C41" w:rsidRDefault="00541C41" w:rsidP="00541C41">
            <w:pPr>
              <w:spacing w:after="0" w:line="240" w:lineRule="auto"/>
              <w:jc w:val="center"/>
              <w:rPr>
                <w:b/>
                <w:sz w:val="28"/>
                <w:szCs w:val="28"/>
              </w:rPr>
            </w:pPr>
            <w:r w:rsidRPr="00541C41">
              <w:rPr>
                <w:b/>
                <w:sz w:val="28"/>
                <w:szCs w:val="28"/>
              </w:rPr>
              <w:t xml:space="preserve">Câu 3. (2,0 </w:t>
            </w:r>
            <w:r w:rsidRPr="00541C41">
              <w:rPr>
                <w:b/>
                <w:sz w:val="28"/>
                <w:szCs w:val="28"/>
              </w:rPr>
              <w:lastRenderedPageBreak/>
              <w:t>điểm)</w:t>
            </w:r>
          </w:p>
        </w:tc>
        <w:tc>
          <w:tcPr>
            <w:tcW w:w="7596" w:type="dxa"/>
          </w:tcPr>
          <w:p w14:paraId="0DFC28D0" w14:textId="77777777" w:rsidR="00541C41" w:rsidRPr="00541C41" w:rsidRDefault="00541C41" w:rsidP="00541C41">
            <w:pPr>
              <w:spacing w:after="0" w:line="240" w:lineRule="auto"/>
              <w:ind w:left="360" w:right="-762"/>
              <w:rPr>
                <w:rFonts w:eastAsia="Times New Roman"/>
                <w:sz w:val="28"/>
                <w:szCs w:val="28"/>
              </w:rPr>
            </w:pPr>
            <w:r w:rsidRPr="00541C41">
              <w:rPr>
                <w:rFonts w:eastAsia="Times New Roman"/>
                <w:sz w:val="28"/>
                <w:szCs w:val="28"/>
              </w:rPr>
              <w:lastRenderedPageBreak/>
              <w:t>Gäi CTHH cña muèi clo rua lµ ACl</w:t>
            </w:r>
            <w:r w:rsidRPr="00541C41">
              <w:rPr>
                <w:rFonts w:eastAsia="Times New Roman"/>
                <w:sz w:val="28"/>
                <w:szCs w:val="28"/>
                <w:vertAlign w:val="subscript"/>
              </w:rPr>
              <w:t>n</w:t>
            </w:r>
            <w:r w:rsidRPr="00541C41">
              <w:rPr>
                <w:rFonts w:eastAsia="Times New Roman"/>
                <w:sz w:val="28"/>
                <w:szCs w:val="28"/>
              </w:rPr>
              <w:t>, ta cã PTHH:</w:t>
            </w:r>
          </w:p>
          <w:p w14:paraId="1DB6732E" w14:textId="77777777" w:rsidR="00541C41" w:rsidRPr="00541C41" w:rsidRDefault="00541C41" w:rsidP="00541C41">
            <w:pPr>
              <w:spacing w:after="0" w:line="240" w:lineRule="auto"/>
              <w:ind w:left="360" w:right="-762"/>
              <w:rPr>
                <w:rFonts w:eastAsia="Times New Roman"/>
                <w:sz w:val="28"/>
                <w:szCs w:val="28"/>
                <w:lang w:val="pt-BR"/>
              </w:rPr>
            </w:pPr>
            <w:r w:rsidRPr="00541C41">
              <w:rPr>
                <w:rFonts w:eastAsia="Times New Roman"/>
                <w:sz w:val="28"/>
                <w:szCs w:val="28"/>
                <w:lang w:val="pt-BR"/>
              </w:rPr>
              <w:t>ACl</w:t>
            </w:r>
            <w:r w:rsidRPr="00541C41">
              <w:rPr>
                <w:rFonts w:eastAsia="Times New Roman"/>
                <w:sz w:val="28"/>
                <w:szCs w:val="28"/>
                <w:vertAlign w:val="subscript"/>
                <w:lang w:val="pt-BR"/>
              </w:rPr>
              <w:t>n</w:t>
            </w:r>
            <w:r w:rsidRPr="00541C41">
              <w:rPr>
                <w:rFonts w:eastAsia="Times New Roman"/>
                <w:sz w:val="28"/>
                <w:szCs w:val="28"/>
                <w:lang w:val="pt-BR"/>
              </w:rPr>
              <w:t xml:space="preserve">  + nAgNO</w:t>
            </w:r>
            <w:r w:rsidRPr="00541C41">
              <w:rPr>
                <w:rFonts w:eastAsia="Times New Roman"/>
                <w:sz w:val="28"/>
                <w:szCs w:val="28"/>
                <w:vertAlign w:val="subscript"/>
                <w:lang w:val="pt-BR"/>
              </w:rPr>
              <w:t>3</w:t>
            </w:r>
            <w:r w:rsidRPr="00541C41">
              <w:rPr>
                <w:rFonts w:eastAsia="Times New Roman"/>
                <w:sz w:val="28"/>
                <w:szCs w:val="28"/>
                <w:lang w:val="pt-BR"/>
              </w:rPr>
              <w:t xml:space="preserve"> </w:t>
            </w:r>
            <w:r w:rsidRPr="00541C41">
              <w:rPr>
                <w:rFonts w:eastAsia="Times New Roman"/>
                <w:position w:val="-6"/>
                <w:sz w:val="28"/>
                <w:szCs w:val="28"/>
              </w:rPr>
              <w:object w:dxaOrig="300" w:dyaOrig="220" w14:anchorId="5D0CC2BB">
                <v:shape id="_x0000_i1811" type="#_x0000_t75" style="width:15pt;height:11.25pt" o:ole="">
                  <v:imagedata r:id="rId1476" o:title=""/>
                </v:shape>
                <o:OLEObject Type="Embed" ProgID="Equation.3" ShapeID="_x0000_i1811" DrawAspect="Content" ObjectID="_1773308837" r:id="rId1477"/>
              </w:object>
            </w:r>
            <w:r w:rsidRPr="00541C41">
              <w:rPr>
                <w:rFonts w:eastAsia="Times New Roman"/>
                <w:sz w:val="28"/>
                <w:szCs w:val="28"/>
                <w:lang w:val="pt-BR"/>
              </w:rPr>
              <w:t xml:space="preserve">  A(NO</w:t>
            </w:r>
            <w:r w:rsidRPr="00541C41">
              <w:rPr>
                <w:rFonts w:eastAsia="Times New Roman"/>
                <w:sz w:val="28"/>
                <w:szCs w:val="28"/>
                <w:vertAlign w:val="subscript"/>
                <w:lang w:val="pt-BR"/>
              </w:rPr>
              <w:t>3</w:t>
            </w:r>
            <w:r w:rsidRPr="00541C41">
              <w:rPr>
                <w:rFonts w:eastAsia="Times New Roman"/>
                <w:sz w:val="28"/>
                <w:szCs w:val="28"/>
                <w:lang w:val="pt-BR"/>
              </w:rPr>
              <w:t>)</w:t>
            </w:r>
            <w:r w:rsidRPr="00541C41">
              <w:rPr>
                <w:rFonts w:eastAsia="Times New Roman"/>
                <w:sz w:val="28"/>
                <w:szCs w:val="28"/>
                <w:vertAlign w:val="subscript"/>
                <w:lang w:val="pt-BR"/>
              </w:rPr>
              <w:t>n</w:t>
            </w:r>
            <w:r w:rsidRPr="00541C41">
              <w:rPr>
                <w:rFonts w:eastAsia="Times New Roman"/>
                <w:sz w:val="28"/>
                <w:szCs w:val="28"/>
                <w:lang w:val="pt-BR"/>
              </w:rPr>
              <w:t xml:space="preserve">  + nAgCl </w:t>
            </w:r>
          </w:p>
          <w:p w14:paraId="7B6D675A"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lastRenderedPageBreak/>
              <w:t xml:space="preserve">   </w:t>
            </w:r>
            <w:r w:rsidRPr="00541C41">
              <w:rPr>
                <w:rFonts w:eastAsia="Times New Roman"/>
                <w:position w:val="-14"/>
                <w:sz w:val="28"/>
                <w:szCs w:val="28"/>
              </w:rPr>
              <w:object w:dxaOrig="520" w:dyaOrig="380" w14:anchorId="4D975C3F">
                <v:shape id="_x0000_i1812" type="#_x0000_t75" style="width:26.25pt;height:18.75pt" o:ole="">
                  <v:imagedata r:id="rId1478" o:title=""/>
                </v:shape>
                <o:OLEObject Type="Embed" ProgID="Equation.3" ShapeID="_x0000_i1812" DrawAspect="Content" ObjectID="_1773308838" r:id="rId1479"/>
              </w:object>
            </w:r>
            <w:r w:rsidRPr="00541C41">
              <w:rPr>
                <w:rFonts w:eastAsia="Times New Roman"/>
                <w:sz w:val="28"/>
                <w:szCs w:val="28"/>
                <w:lang w:val="pt-BR"/>
              </w:rPr>
              <w:t>=</w:t>
            </w:r>
            <w:r w:rsidRPr="00541C41">
              <w:rPr>
                <w:rFonts w:eastAsia="Times New Roman"/>
                <w:position w:val="-28"/>
                <w:sz w:val="28"/>
                <w:szCs w:val="28"/>
              </w:rPr>
              <w:object w:dxaOrig="600" w:dyaOrig="660" w14:anchorId="42BAAE55">
                <v:shape id="_x0000_i1813" type="#_x0000_t75" style="width:30pt;height:33pt" o:ole="">
                  <v:imagedata r:id="rId1480" o:title=""/>
                </v:shape>
                <o:OLEObject Type="Embed" ProgID="Equation.3" ShapeID="_x0000_i1813" DrawAspect="Content" ObjectID="_1773308839" r:id="rId1481"/>
              </w:object>
            </w:r>
            <w:r w:rsidRPr="00541C41">
              <w:rPr>
                <w:rFonts w:eastAsia="Times New Roman"/>
                <w:sz w:val="28"/>
                <w:szCs w:val="28"/>
                <w:lang w:val="pt-BR"/>
              </w:rPr>
              <w:t xml:space="preserve">= 0,02 mol </w:t>
            </w:r>
            <w:r w:rsidRPr="00541C41">
              <w:rPr>
                <w:rFonts w:eastAsia="Times New Roman"/>
                <w:position w:val="-6"/>
                <w:sz w:val="28"/>
                <w:szCs w:val="28"/>
              </w:rPr>
              <w:object w:dxaOrig="300" w:dyaOrig="220" w14:anchorId="0EBEDDBB">
                <v:shape id="_x0000_i1814" type="#_x0000_t75" style="width:15pt;height:11.25pt" o:ole="">
                  <v:imagedata r:id="rId1476" o:title=""/>
                </v:shape>
                <o:OLEObject Type="Embed" ProgID="Equation.3" ShapeID="_x0000_i1814" DrawAspect="Content" ObjectID="_1773308840" r:id="rId1482"/>
              </w:object>
            </w:r>
            <w:r w:rsidRPr="00541C41">
              <w:rPr>
                <w:rFonts w:eastAsia="Times New Roman"/>
                <w:sz w:val="28"/>
                <w:szCs w:val="28"/>
                <w:lang w:val="pt-BR"/>
              </w:rPr>
              <w:t xml:space="preserve"> </w:t>
            </w:r>
            <w:r w:rsidRPr="00541C41">
              <w:rPr>
                <w:rFonts w:eastAsia="Times New Roman"/>
                <w:position w:val="-14"/>
                <w:sz w:val="28"/>
                <w:szCs w:val="28"/>
              </w:rPr>
              <w:object w:dxaOrig="499" w:dyaOrig="380" w14:anchorId="4B4D0329">
                <v:shape id="_x0000_i1815" type="#_x0000_t75" style="width:24.75pt;height:18.75pt" o:ole="">
                  <v:imagedata r:id="rId1483" o:title=""/>
                </v:shape>
                <o:OLEObject Type="Embed" ProgID="Equation.3" ShapeID="_x0000_i1815" DrawAspect="Content" ObjectID="_1773308841" r:id="rId1484"/>
              </w:object>
            </w:r>
            <w:r w:rsidRPr="00541C41">
              <w:rPr>
                <w:rFonts w:eastAsia="Times New Roman"/>
                <w:sz w:val="28"/>
                <w:szCs w:val="28"/>
                <w:lang w:val="pt-BR"/>
              </w:rPr>
              <w:t>=</w:t>
            </w:r>
            <w:r w:rsidRPr="00541C41">
              <w:rPr>
                <w:rFonts w:eastAsia="Times New Roman"/>
                <w:position w:val="-24"/>
                <w:sz w:val="28"/>
                <w:szCs w:val="28"/>
              </w:rPr>
              <w:object w:dxaOrig="520" w:dyaOrig="620" w14:anchorId="647F0685">
                <v:shape id="_x0000_i1816" type="#_x0000_t75" style="width:26.25pt;height:30.75pt" o:ole="">
                  <v:imagedata r:id="rId1485" o:title=""/>
                </v:shape>
                <o:OLEObject Type="Embed" ProgID="Equation.3" ShapeID="_x0000_i1816" DrawAspect="Content" ObjectID="_1773308842" r:id="rId1486"/>
              </w:object>
            </w:r>
            <w:r w:rsidRPr="00541C41">
              <w:rPr>
                <w:rFonts w:eastAsia="Times New Roman"/>
                <w:position w:val="-6"/>
                <w:sz w:val="28"/>
                <w:szCs w:val="28"/>
              </w:rPr>
              <w:object w:dxaOrig="300" w:dyaOrig="220" w14:anchorId="782A1938">
                <v:shape id="_x0000_i1817" type="#_x0000_t75" style="width:15pt;height:11.25pt" o:ole="">
                  <v:imagedata r:id="rId1487" o:title=""/>
                </v:shape>
                <o:OLEObject Type="Embed" ProgID="Equation.3" ShapeID="_x0000_i1817" DrawAspect="Content" ObjectID="_1773308843" r:id="rId1488"/>
              </w:object>
            </w:r>
            <w:r w:rsidRPr="00541C41">
              <w:rPr>
                <w:rFonts w:eastAsia="Times New Roman"/>
                <w:sz w:val="28"/>
                <w:szCs w:val="28"/>
                <w:lang w:val="pt-BR"/>
              </w:rPr>
              <w:t>M</w:t>
            </w:r>
            <w:r w:rsidRPr="00541C41">
              <w:rPr>
                <w:rFonts w:eastAsia="Times New Roman"/>
                <w:sz w:val="28"/>
                <w:szCs w:val="28"/>
                <w:vertAlign w:val="subscript"/>
                <w:lang w:val="pt-BR"/>
              </w:rPr>
              <w:t>ACl</w:t>
            </w:r>
            <w:r w:rsidRPr="00541C41">
              <w:rPr>
                <w:rFonts w:eastAsia="Times New Roman"/>
                <w:position w:val="-12"/>
                <w:sz w:val="28"/>
                <w:szCs w:val="28"/>
                <w:vertAlign w:val="subscript"/>
              </w:rPr>
              <w:object w:dxaOrig="160" w:dyaOrig="360" w14:anchorId="021671AF">
                <v:shape id="_x0000_i1818" type="#_x0000_t75" style="width:8.25pt;height:18pt" o:ole="">
                  <v:imagedata r:id="rId1489" o:title=""/>
                </v:shape>
                <o:OLEObject Type="Embed" ProgID="Equation.3" ShapeID="_x0000_i1818" DrawAspect="Content" ObjectID="_1773308844" r:id="rId1490"/>
              </w:object>
            </w:r>
            <w:r w:rsidRPr="00541C41">
              <w:rPr>
                <w:rFonts w:eastAsia="Times New Roman"/>
                <w:sz w:val="28"/>
                <w:szCs w:val="28"/>
                <w:lang w:val="pt-BR"/>
              </w:rPr>
              <w:t xml:space="preserve">= </w:t>
            </w:r>
            <w:r w:rsidRPr="00541C41">
              <w:rPr>
                <w:rFonts w:eastAsia="Times New Roman"/>
                <w:position w:val="-56"/>
                <w:sz w:val="28"/>
                <w:szCs w:val="28"/>
              </w:rPr>
              <w:object w:dxaOrig="560" w:dyaOrig="940" w14:anchorId="3213EF43">
                <v:shape id="_x0000_i1819" type="#_x0000_t75" style="width:27.75pt;height:48pt" o:ole="">
                  <v:imagedata r:id="rId1491" o:title=""/>
                </v:shape>
                <o:OLEObject Type="Embed" ProgID="Equation.3" ShapeID="_x0000_i1819" DrawAspect="Content" ObjectID="_1773308845" r:id="rId1492"/>
              </w:object>
            </w:r>
            <w:r w:rsidRPr="00541C41">
              <w:rPr>
                <w:rFonts w:eastAsia="Times New Roman"/>
                <w:sz w:val="28"/>
                <w:szCs w:val="28"/>
                <w:lang w:val="pt-BR"/>
              </w:rPr>
              <w:t>= 63,5n (g)</w:t>
            </w:r>
          </w:p>
          <w:p w14:paraId="2F22D804"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V×   A+35,5n = 63,5n </w:t>
            </w:r>
            <w:r w:rsidRPr="00541C41">
              <w:rPr>
                <w:rFonts w:eastAsia="Times New Roman"/>
                <w:position w:val="-6"/>
                <w:sz w:val="28"/>
                <w:szCs w:val="28"/>
              </w:rPr>
              <w:object w:dxaOrig="300" w:dyaOrig="220" w14:anchorId="41CEA905">
                <v:shape id="_x0000_i1820" type="#_x0000_t75" style="width:15pt;height:11.25pt" o:ole="">
                  <v:imagedata r:id="rId1476" o:title=""/>
                </v:shape>
                <o:OLEObject Type="Embed" ProgID="Equation.3" ShapeID="_x0000_i1820" DrawAspect="Content" ObjectID="_1773308846" r:id="rId1493"/>
              </w:object>
            </w:r>
            <w:r w:rsidRPr="00541C41">
              <w:rPr>
                <w:rFonts w:eastAsia="Times New Roman"/>
                <w:sz w:val="28"/>
                <w:szCs w:val="28"/>
                <w:lang w:val="pt-BR"/>
              </w:rPr>
              <w:t xml:space="preserve">  A= 28n </w:t>
            </w:r>
          </w:p>
          <w:p w14:paraId="66C5CFB7"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N Õu:  n=1</w:t>
            </w:r>
            <w:r w:rsidRPr="00541C41">
              <w:rPr>
                <w:rFonts w:eastAsia="Times New Roman"/>
                <w:position w:val="-6"/>
                <w:sz w:val="28"/>
                <w:szCs w:val="28"/>
              </w:rPr>
              <w:object w:dxaOrig="300" w:dyaOrig="220" w14:anchorId="303700D4">
                <v:shape id="_x0000_i1821" type="#_x0000_t75" style="width:15pt;height:11.25pt" o:ole="">
                  <v:imagedata r:id="rId1476" o:title=""/>
                </v:shape>
                <o:OLEObject Type="Embed" ProgID="Equation.3" ShapeID="_x0000_i1821" DrawAspect="Content" ObjectID="_1773308847" r:id="rId1494"/>
              </w:object>
            </w:r>
            <w:r w:rsidRPr="00541C41">
              <w:rPr>
                <w:rFonts w:eastAsia="Times New Roman"/>
                <w:sz w:val="28"/>
                <w:szCs w:val="28"/>
                <w:lang w:val="pt-BR"/>
              </w:rPr>
              <w:t xml:space="preserve"> A= 28  lo¹i </w:t>
            </w:r>
          </w:p>
          <w:p w14:paraId="4DBE9D82"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n=2 </w:t>
            </w:r>
            <w:r w:rsidRPr="00541C41">
              <w:rPr>
                <w:rFonts w:eastAsia="Times New Roman"/>
                <w:position w:val="-6"/>
                <w:sz w:val="28"/>
                <w:szCs w:val="28"/>
              </w:rPr>
              <w:object w:dxaOrig="300" w:dyaOrig="220" w14:anchorId="4927A0F4">
                <v:shape id="_x0000_i1822" type="#_x0000_t75" style="width:15pt;height:11.25pt" o:ole="">
                  <v:imagedata r:id="rId1476" o:title=""/>
                </v:shape>
                <o:OLEObject Type="Embed" ProgID="Equation.3" ShapeID="_x0000_i1822" DrawAspect="Content" ObjectID="_1773308848" r:id="rId1495"/>
              </w:object>
            </w:r>
            <w:r w:rsidRPr="00541C41">
              <w:rPr>
                <w:rFonts w:eastAsia="Times New Roman"/>
                <w:sz w:val="28"/>
                <w:szCs w:val="28"/>
                <w:lang w:val="pt-BR"/>
              </w:rPr>
              <w:t xml:space="preserve"> A= 56  lµ Fe</w:t>
            </w:r>
          </w:p>
          <w:p w14:paraId="24AD7200"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n=3 </w:t>
            </w:r>
            <w:r w:rsidRPr="00541C41">
              <w:rPr>
                <w:rFonts w:eastAsia="Times New Roman"/>
                <w:position w:val="-6"/>
                <w:sz w:val="28"/>
                <w:szCs w:val="28"/>
              </w:rPr>
              <w:object w:dxaOrig="300" w:dyaOrig="220" w14:anchorId="1056859D">
                <v:shape id="_x0000_i1823" type="#_x0000_t75" style="width:15pt;height:11.25pt" o:ole="">
                  <v:imagedata r:id="rId1476" o:title=""/>
                </v:shape>
                <o:OLEObject Type="Embed" ProgID="Equation.3" ShapeID="_x0000_i1823" DrawAspect="Content" ObjectID="_1773308849" r:id="rId1496"/>
              </w:object>
            </w:r>
            <w:r w:rsidRPr="00541C41">
              <w:rPr>
                <w:rFonts w:eastAsia="Times New Roman"/>
                <w:sz w:val="28"/>
                <w:szCs w:val="28"/>
                <w:lang w:val="pt-BR"/>
              </w:rPr>
              <w:t xml:space="preserve"> A= 84  lo¹i   </w:t>
            </w:r>
          </w:p>
          <w:p w14:paraId="2CFB2173" w14:textId="77777777" w:rsidR="00541C41" w:rsidRPr="00541C41" w:rsidRDefault="00541C41" w:rsidP="00541C41">
            <w:pPr>
              <w:spacing w:after="0" w:line="240" w:lineRule="auto"/>
              <w:ind w:left="360" w:right="-762"/>
              <w:rPr>
                <w:rFonts w:eastAsia="Times New Roman"/>
                <w:sz w:val="28"/>
                <w:szCs w:val="28"/>
                <w:lang w:val="pt-BR"/>
              </w:rPr>
            </w:pPr>
            <w:r w:rsidRPr="00541C41">
              <w:rPr>
                <w:rFonts w:eastAsia="Times New Roman"/>
                <w:sz w:val="28"/>
                <w:szCs w:val="28"/>
                <w:vertAlign w:val="subscript"/>
                <w:lang w:val="pt-BR"/>
              </w:rPr>
              <w:t xml:space="preserve"> </w:t>
            </w:r>
            <w:r w:rsidRPr="00541C41">
              <w:rPr>
                <w:rFonts w:eastAsia="Times New Roman"/>
                <w:sz w:val="28"/>
                <w:szCs w:val="28"/>
                <w:lang w:val="pt-BR"/>
              </w:rPr>
              <w:t>VËy A</w:t>
            </w:r>
            <w:r w:rsidRPr="00541C41">
              <w:rPr>
                <w:rFonts w:eastAsia="Times New Roman"/>
                <w:sz w:val="28"/>
                <w:szCs w:val="28"/>
                <w:vertAlign w:val="subscript"/>
                <w:lang w:val="pt-BR"/>
              </w:rPr>
              <w:t>3</w:t>
            </w:r>
            <w:r w:rsidRPr="00541C41">
              <w:rPr>
                <w:rFonts w:eastAsia="Times New Roman"/>
                <w:sz w:val="28"/>
                <w:szCs w:val="28"/>
                <w:lang w:val="pt-BR"/>
              </w:rPr>
              <w:t xml:space="preserve"> lµ FeCl</w:t>
            </w:r>
            <w:r w:rsidRPr="00541C41">
              <w:rPr>
                <w:rFonts w:eastAsia="Times New Roman"/>
                <w:sz w:val="28"/>
                <w:szCs w:val="28"/>
                <w:vertAlign w:val="subscript"/>
                <w:lang w:val="pt-BR"/>
              </w:rPr>
              <w:t>2</w:t>
            </w:r>
          </w:p>
          <w:p w14:paraId="393EFC23" w14:textId="77777777" w:rsidR="00541C41" w:rsidRPr="00541C41" w:rsidRDefault="00541C41" w:rsidP="00541C41">
            <w:pPr>
              <w:spacing w:after="0" w:line="240" w:lineRule="auto"/>
              <w:ind w:left="360" w:right="-762"/>
              <w:rPr>
                <w:rFonts w:eastAsia="Times New Roman"/>
                <w:sz w:val="28"/>
                <w:szCs w:val="28"/>
                <w:lang w:val="pt-BR"/>
              </w:rPr>
            </w:pPr>
            <w:r w:rsidRPr="00541C41">
              <w:rPr>
                <w:rFonts w:eastAsia="Times New Roman"/>
                <w:sz w:val="28"/>
                <w:szCs w:val="28"/>
                <w:lang w:val="pt-BR"/>
              </w:rPr>
              <w:t>Theo suy luËn ta cã c¸c chÊt t­¬ng øng víi PTHH lµ:</w:t>
            </w:r>
          </w:p>
          <w:p w14:paraId="405BAFDE" w14:textId="77777777" w:rsidR="00541C41" w:rsidRPr="00541C41" w:rsidRDefault="00541C41" w:rsidP="00541C41">
            <w:pPr>
              <w:spacing w:after="0" w:line="240" w:lineRule="auto"/>
              <w:ind w:left="360" w:right="-762"/>
              <w:rPr>
                <w:rFonts w:eastAsia="Times New Roman"/>
                <w:sz w:val="28"/>
                <w:szCs w:val="28"/>
                <w:lang w:val="pt-BR"/>
              </w:rPr>
            </w:pPr>
            <w:r w:rsidRPr="00541C41">
              <w:rPr>
                <w:rFonts w:eastAsia="Times New Roman"/>
                <w:sz w:val="28"/>
                <w:szCs w:val="28"/>
                <w:lang w:val="pt-BR"/>
              </w:rPr>
              <w:t xml:space="preserve">Fe  +  2HCl  </w:t>
            </w:r>
            <w:r w:rsidRPr="00541C41">
              <w:rPr>
                <w:rFonts w:eastAsia="Times New Roman"/>
                <w:position w:val="-6"/>
                <w:sz w:val="28"/>
                <w:szCs w:val="28"/>
              </w:rPr>
              <w:object w:dxaOrig="300" w:dyaOrig="220" w14:anchorId="62508AC3">
                <v:shape id="_x0000_i1824" type="#_x0000_t75" style="width:15pt;height:11.25pt" o:ole="">
                  <v:imagedata r:id="rId1476" o:title=""/>
                </v:shape>
                <o:OLEObject Type="Embed" ProgID="Equation.3" ShapeID="_x0000_i1824" DrawAspect="Content" ObjectID="_1773308850" r:id="rId1497"/>
              </w:object>
            </w:r>
            <w:r w:rsidRPr="00541C41">
              <w:rPr>
                <w:rFonts w:eastAsia="Times New Roman"/>
                <w:sz w:val="28"/>
                <w:szCs w:val="28"/>
                <w:lang w:val="pt-BR"/>
              </w:rPr>
              <w:t xml:space="preserve"> FeCl</w:t>
            </w:r>
            <w:r w:rsidRPr="00541C41">
              <w:rPr>
                <w:rFonts w:eastAsia="Times New Roman"/>
                <w:sz w:val="28"/>
                <w:szCs w:val="28"/>
                <w:vertAlign w:val="subscript"/>
                <w:lang w:val="pt-BR"/>
              </w:rPr>
              <w:t>2</w:t>
            </w:r>
            <w:r w:rsidRPr="00541C41">
              <w:rPr>
                <w:rFonts w:eastAsia="Times New Roman"/>
                <w:sz w:val="28"/>
                <w:szCs w:val="28"/>
                <w:lang w:val="pt-BR"/>
              </w:rPr>
              <w:t xml:space="preserve">  +  H</w:t>
            </w:r>
            <w:r w:rsidRPr="00541C41">
              <w:rPr>
                <w:rFonts w:eastAsia="Times New Roman"/>
                <w:sz w:val="28"/>
                <w:szCs w:val="28"/>
                <w:vertAlign w:val="subscript"/>
                <w:lang w:val="pt-BR"/>
              </w:rPr>
              <w:t>2</w:t>
            </w:r>
          </w:p>
          <w:p w14:paraId="1876B9BB"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A</w:t>
            </w:r>
            <w:r w:rsidRPr="00541C41">
              <w:rPr>
                <w:rFonts w:eastAsia="Times New Roman"/>
                <w:sz w:val="28"/>
                <w:szCs w:val="28"/>
                <w:vertAlign w:val="subscript"/>
                <w:lang w:val="pt-BR"/>
              </w:rPr>
              <w:t>1</w:t>
            </w:r>
            <w:r w:rsidRPr="00541C41">
              <w:rPr>
                <w:rFonts w:eastAsia="Times New Roman"/>
                <w:sz w:val="28"/>
                <w:szCs w:val="28"/>
                <w:lang w:val="pt-BR"/>
              </w:rPr>
              <w:t>)    (A</w:t>
            </w:r>
            <w:r w:rsidRPr="00541C41">
              <w:rPr>
                <w:rFonts w:eastAsia="Times New Roman"/>
                <w:sz w:val="28"/>
                <w:szCs w:val="28"/>
                <w:vertAlign w:val="subscript"/>
                <w:lang w:val="pt-BR"/>
              </w:rPr>
              <w:t>2</w:t>
            </w:r>
            <w:r w:rsidRPr="00541C41">
              <w:rPr>
                <w:rFonts w:eastAsia="Times New Roman"/>
                <w:sz w:val="28"/>
                <w:szCs w:val="28"/>
                <w:lang w:val="pt-BR"/>
              </w:rPr>
              <w:t>)        (A</w:t>
            </w:r>
            <w:r w:rsidRPr="00541C41">
              <w:rPr>
                <w:rFonts w:eastAsia="Times New Roman"/>
                <w:sz w:val="28"/>
                <w:szCs w:val="28"/>
                <w:vertAlign w:val="subscript"/>
                <w:lang w:val="pt-BR"/>
              </w:rPr>
              <w:t>3</w:t>
            </w:r>
            <w:r w:rsidRPr="00541C41">
              <w:rPr>
                <w:rFonts w:eastAsia="Times New Roman"/>
                <w:sz w:val="28"/>
                <w:szCs w:val="28"/>
                <w:lang w:val="pt-BR"/>
              </w:rPr>
              <w:t>)        (A</w:t>
            </w:r>
            <w:r w:rsidRPr="00541C41">
              <w:rPr>
                <w:rFonts w:eastAsia="Times New Roman"/>
                <w:sz w:val="28"/>
                <w:szCs w:val="28"/>
                <w:vertAlign w:val="subscript"/>
                <w:lang w:val="pt-BR"/>
              </w:rPr>
              <w:t>4</w:t>
            </w:r>
            <w:r w:rsidRPr="00541C41">
              <w:rPr>
                <w:rFonts w:eastAsia="Times New Roman"/>
                <w:sz w:val="28"/>
                <w:szCs w:val="28"/>
                <w:lang w:val="pt-BR"/>
              </w:rPr>
              <w:t>)</w:t>
            </w:r>
          </w:p>
          <w:p w14:paraId="1DC00BDC"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FeCl</w:t>
            </w:r>
            <w:r w:rsidRPr="00541C41">
              <w:rPr>
                <w:rFonts w:eastAsia="Times New Roman"/>
                <w:sz w:val="28"/>
                <w:szCs w:val="28"/>
                <w:vertAlign w:val="subscript"/>
                <w:lang w:val="pt-BR"/>
              </w:rPr>
              <w:t xml:space="preserve">2 </w:t>
            </w:r>
            <w:r w:rsidRPr="00541C41">
              <w:rPr>
                <w:rFonts w:eastAsia="Times New Roman"/>
                <w:sz w:val="28"/>
                <w:szCs w:val="28"/>
                <w:lang w:val="pt-BR"/>
              </w:rPr>
              <w:t xml:space="preserve"> + 2NaOH    </w:t>
            </w:r>
            <w:r w:rsidRPr="00541C41">
              <w:rPr>
                <w:rFonts w:eastAsia="Times New Roman"/>
                <w:position w:val="-6"/>
                <w:sz w:val="28"/>
                <w:szCs w:val="28"/>
              </w:rPr>
              <w:object w:dxaOrig="300" w:dyaOrig="220" w14:anchorId="46E8338E">
                <v:shape id="_x0000_i1825" type="#_x0000_t75" style="width:15pt;height:11.25pt" o:ole="">
                  <v:imagedata r:id="rId1476" o:title=""/>
                </v:shape>
                <o:OLEObject Type="Embed" ProgID="Equation.3" ShapeID="_x0000_i1825" DrawAspect="Content" ObjectID="_1773308851" r:id="rId1498"/>
              </w:object>
            </w:r>
            <w:r w:rsidRPr="00541C41">
              <w:rPr>
                <w:rFonts w:eastAsia="Times New Roman"/>
                <w:sz w:val="28"/>
                <w:szCs w:val="28"/>
                <w:lang w:val="pt-BR"/>
              </w:rPr>
              <w:t xml:space="preserve">   Fe(OH)</w:t>
            </w:r>
            <w:r w:rsidRPr="00541C41">
              <w:rPr>
                <w:rFonts w:eastAsia="Times New Roman"/>
                <w:sz w:val="28"/>
                <w:szCs w:val="28"/>
                <w:vertAlign w:val="subscript"/>
                <w:lang w:val="pt-BR"/>
              </w:rPr>
              <w:t>2</w:t>
            </w:r>
            <w:r w:rsidRPr="00541C41">
              <w:rPr>
                <w:rFonts w:eastAsia="Times New Roman"/>
                <w:sz w:val="28"/>
                <w:szCs w:val="28"/>
                <w:lang w:val="pt-BR"/>
              </w:rPr>
              <w:t xml:space="preserve"> +  2NaCl</w:t>
            </w:r>
          </w:p>
          <w:p w14:paraId="6B93B0FD"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A</w:t>
            </w:r>
            <w:r w:rsidRPr="00541C41">
              <w:rPr>
                <w:rFonts w:eastAsia="Times New Roman"/>
                <w:sz w:val="28"/>
                <w:szCs w:val="28"/>
                <w:vertAlign w:val="subscript"/>
                <w:lang w:val="pt-BR"/>
              </w:rPr>
              <w:t>3</w:t>
            </w:r>
            <w:r w:rsidRPr="00541C41">
              <w:rPr>
                <w:rFonts w:eastAsia="Times New Roman"/>
                <w:sz w:val="28"/>
                <w:szCs w:val="28"/>
                <w:lang w:val="pt-BR"/>
              </w:rPr>
              <w:t>)       (A</w:t>
            </w:r>
            <w:r w:rsidRPr="00541C41">
              <w:rPr>
                <w:rFonts w:eastAsia="Times New Roman"/>
                <w:sz w:val="28"/>
                <w:szCs w:val="28"/>
                <w:vertAlign w:val="subscript"/>
                <w:lang w:val="pt-BR"/>
              </w:rPr>
              <w:t>5</w:t>
            </w:r>
            <w:r w:rsidRPr="00541C41">
              <w:rPr>
                <w:rFonts w:eastAsia="Times New Roman"/>
                <w:sz w:val="28"/>
                <w:szCs w:val="28"/>
                <w:lang w:val="pt-BR"/>
              </w:rPr>
              <w:t>)                  (A</w:t>
            </w:r>
            <w:r w:rsidRPr="00541C41">
              <w:rPr>
                <w:rFonts w:eastAsia="Times New Roman"/>
                <w:sz w:val="28"/>
                <w:szCs w:val="28"/>
                <w:vertAlign w:val="subscript"/>
                <w:lang w:val="pt-BR"/>
              </w:rPr>
              <w:t>6</w:t>
            </w:r>
            <w:r w:rsidRPr="00541C41">
              <w:rPr>
                <w:rFonts w:eastAsia="Times New Roman"/>
                <w:sz w:val="28"/>
                <w:szCs w:val="28"/>
                <w:lang w:val="pt-BR"/>
              </w:rPr>
              <w:t>)           (A</w:t>
            </w:r>
            <w:r w:rsidRPr="00541C41">
              <w:rPr>
                <w:rFonts w:eastAsia="Times New Roman"/>
                <w:sz w:val="28"/>
                <w:szCs w:val="28"/>
                <w:vertAlign w:val="subscript"/>
                <w:lang w:val="pt-BR"/>
              </w:rPr>
              <w:t>7</w:t>
            </w:r>
            <w:r w:rsidRPr="00541C41">
              <w:rPr>
                <w:rFonts w:eastAsia="Times New Roman"/>
                <w:sz w:val="28"/>
                <w:szCs w:val="28"/>
                <w:lang w:val="pt-BR"/>
              </w:rPr>
              <w:t>)</w:t>
            </w:r>
          </w:p>
          <w:p w14:paraId="1BF9D159"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4 Fe(OH)</w:t>
            </w:r>
            <w:r w:rsidRPr="00541C41">
              <w:rPr>
                <w:rFonts w:eastAsia="Times New Roman"/>
                <w:sz w:val="28"/>
                <w:szCs w:val="28"/>
                <w:vertAlign w:val="subscript"/>
                <w:lang w:val="pt-BR"/>
              </w:rPr>
              <w:t xml:space="preserve">2 </w:t>
            </w:r>
            <w:r w:rsidRPr="00541C41">
              <w:rPr>
                <w:rFonts w:eastAsia="Times New Roman"/>
                <w:sz w:val="28"/>
                <w:szCs w:val="28"/>
                <w:lang w:val="pt-BR"/>
              </w:rPr>
              <w:t xml:space="preserve">  + 2 H</w:t>
            </w:r>
            <w:r w:rsidRPr="00541C41">
              <w:rPr>
                <w:rFonts w:eastAsia="Times New Roman"/>
                <w:sz w:val="28"/>
                <w:szCs w:val="28"/>
                <w:vertAlign w:val="subscript"/>
                <w:lang w:val="pt-BR"/>
              </w:rPr>
              <w:t>2</w:t>
            </w:r>
            <w:r w:rsidRPr="00541C41">
              <w:rPr>
                <w:rFonts w:eastAsia="Times New Roman"/>
                <w:sz w:val="28"/>
                <w:szCs w:val="28"/>
                <w:lang w:val="pt-BR"/>
              </w:rPr>
              <w:t>O  +  O</w:t>
            </w:r>
            <w:r w:rsidRPr="00541C41">
              <w:rPr>
                <w:rFonts w:eastAsia="Times New Roman"/>
                <w:sz w:val="28"/>
                <w:szCs w:val="28"/>
                <w:vertAlign w:val="subscript"/>
                <w:lang w:val="pt-BR"/>
              </w:rPr>
              <w:t>2</w:t>
            </w:r>
            <w:r w:rsidRPr="00541C41">
              <w:rPr>
                <w:rFonts w:eastAsia="Times New Roman"/>
                <w:sz w:val="28"/>
                <w:szCs w:val="28"/>
                <w:lang w:val="pt-BR"/>
              </w:rPr>
              <w:t xml:space="preserve">   </w:t>
            </w:r>
            <w:r w:rsidRPr="00541C41">
              <w:rPr>
                <w:rFonts w:eastAsia="Times New Roman"/>
                <w:position w:val="-6"/>
                <w:sz w:val="28"/>
                <w:szCs w:val="28"/>
              </w:rPr>
              <w:object w:dxaOrig="300" w:dyaOrig="220" w14:anchorId="550EAAD2">
                <v:shape id="_x0000_i1826" type="#_x0000_t75" style="width:15pt;height:11.25pt" o:ole="">
                  <v:imagedata r:id="rId1476" o:title=""/>
                </v:shape>
                <o:OLEObject Type="Embed" ProgID="Equation.3" ShapeID="_x0000_i1826" DrawAspect="Content" ObjectID="_1773308852" r:id="rId1499"/>
              </w:object>
            </w:r>
            <w:r w:rsidRPr="00541C41">
              <w:rPr>
                <w:rFonts w:eastAsia="Times New Roman"/>
                <w:sz w:val="28"/>
                <w:szCs w:val="28"/>
                <w:lang w:val="pt-BR"/>
              </w:rPr>
              <w:t xml:space="preserve"> 4 Fe(OH)</w:t>
            </w:r>
            <w:r w:rsidRPr="00541C41">
              <w:rPr>
                <w:rFonts w:eastAsia="Times New Roman"/>
                <w:sz w:val="28"/>
                <w:szCs w:val="28"/>
                <w:vertAlign w:val="subscript"/>
                <w:lang w:val="pt-BR"/>
              </w:rPr>
              <w:t>3</w:t>
            </w:r>
            <w:r w:rsidRPr="00541C41">
              <w:rPr>
                <w:rFonts w:eastAsia="Times New Roman"/>
                <w:sz w:val="28"/>
                <w:szCs w:val="28"/>
                <w:lang w:val="pt-BR"/>
              </w:rPr>
              <w:t xml:space="preserve">  </w:t>
            </w:r>
          </w:p>
          <w:p w14:paraId="59E10B7D"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A</w:t>
            </w:r>
            <w:r w:rsidRPr="00541C41">
              <w:rPr>
                <w:rFonts w:eastAsia="Times New Roman"/>
                <w:sz w:val="28"/>
                <w:szCs w:val="28"/>
                <w:vertAlign w:val="subscript"/>
                <w:lang w:val="pt-BR"/>
              </w:rPr>
              <w:t>6</w:t>
            </w:r>
            <w:r w:rsidRPr="00541C41">
              <w:rPr>
                <w:rFonts w:eastAsia="Times New Roman"/>
                <w:sz w:val="28"/>
                <w:szCs w:val="28"/>
                <w:lang w:val="pt-BR"/>
              </w:rPr>
              <w:t>)             (A</w:t>
            </w:r>
            <w:r w:rsidRPr="00541C41">
              <w:rPr>
                <w:rFonts w:eastAsia="Times New Roman"/>
                <w:sz w:val="28"/>
                <w:szCs w:val="28"/>
                <w:vertAlign w:val="subscript"/>
                <w:lang w:val="pt-BR"/>
              </w:rPr>
              <w:t>8</w:t>
            </w:r>
            <w:r w:rsidRPr="00541C41">
              <w:rPr>
                <w:rFonts w:eastAsia="Times New Roman"/>
                <w:sz w:val="28"/>
                <w:szCs w:val="28"/>
                <w:lang w:val="pt-BR"/>
              </w:rPr>
              <w:t>)        (A</w:t>
            </w:r>
            <w:r w:rsidRPr="00541C41">
              <w:rPr>
                <w:rFonts w:eastAsia="Times New Roman"/>
                <w:sz w:val="28"/>
                <w:szCs w:val="28"/>
                <w:vertAlign w:val="subscript"/>
                <w:lang w:val="pt-BR"/>
              </w:rPr>
              <w:t>9</w:t>
            </w:r>
            <w:r w:rsidRPr="00541C41">
              <w:rPr>
                <w:rFonts w:eastAsia="Times New Roman"/>
                <w:sz w:val="28"/>
                <w:szCs w:val="28"/>
                <w:lang w:val="pt-BR"/>
              </w:rPr>
              <w:t>)         (A</w:t>
            </w:r>
            <w:r w:rsidRPr="00541C41">
              <w:rPr>
                <w:rFonts w:eastAsia="Times New Roman"/>
                <w:sz w:val="28"/>
                <w:szCs w:val="28"/>
                <w:vertAlign w:val="subscript"/>
                <w:lang w:val="pt-BR"/>
              </w:rPr>
              <w:t>10</w:t>
            </w:r>
            <w:r w:rsidRPr="00541C41">
              <w:rPr>
                <w:rFonts w:eastAsia="Times New Roman"/>
                <w:sz w:val="28"/>
                <w:szCs w:val="28"/>
                <w:lang w:val="pt-BR"/>
              </w:rPr>
              <w:t>)</w:t>
            </w:r>
          </w:p>
          <w:p w14:paraId="2982912E"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2 Fe(OH)</w:t>
            </w:r>
            <w:r w:rsidRPr="00541C41">
              <w:rPr>
                <w:rFonts w:eastAsia="Times New Roman"/>
                <w:sz w:val="28"/>
                <w:szCs w:val="28"/>
                <w:vertAlign w:val="subscript"/>
                <w:lang w:val="pt-BR"/>
              </w:rPr>
              <w:t>3</w:t>
            </w:r>
            <w:r w:rsidRPr="00541C41">
              <w:rPr>
                <w:rFonts w:eastAsia="Times New Roman"/>
                <w:sz w:val="28"/>
                <w:szCs w:val="28"/>
                <w:lang w:val="pt-BR"/>
              </w:rPr>
              <w:t xml:space="preserve">   </w:t>
            </w:r>
            <w:r w:rsidRPr="00541C41">
              <w:rPr>
                <w:rFonts w:eastAsia="Times New Roman"/>
                <w:position w:val="-6"/>
                <w:sz w:val="28"/>
                <w:szCs w:val="28"/>
              </w:rPr>
              <w:object w:dxaOrig="680" w:dyaOrig="360" w14:anchorId="2EBC2B22">
                <v:shape id="_x0000_i1827" type="#_x0000_t75" style="width:33.75pt;height:18pt" o:ole="">
                  <v:imagedata r:id="rId1500" o:title=""/>
                </v:shape>
                <o:OLEObject Type="Embed" ProgID="Equation.3" ShapeID="_x0000_i1827" DrawAspect="Content" ObjectID="_1773308853" r:id="rId1501"/>
              </w:object>
            </w:r>
            <w:r w:rsidRPr="00541C41">
              <w:rPr>
                <w:rFonts w:eastAsia="Times New Roman"/>
                <w:sz w:val="28"/>
                <w:szCs w:val="28"/>
                <w:lang w:val="pt-BR"/>
              </w:rPr>
              <w:t xml:space="preserve"> Fe</w:t>
            </w:r>
            <w:r w:rsidRPr="00541C41">
              <w:rPr>
                <w:rFonts w:eastAsia="Times New Roman"/>
                <w:sz w:val="28"/>
                <w:szCs w:val="28"/>
                <w:vertAlign w:val="subscript"/>
                <w:lang w:val="pt-BR"/>
              </w:rPr>
              <w:t>2</w:t>
            </w:r>
            <w:r w:rsidRPr="00541C41">
              <w:rPr>
                <w:rFonts w:eastAsia="Times New Roman"/>
                <w:sz w:val="28"/>
                <w:szCs w:val="28"/>
                <w:lang w:val="pt-BR"/>
              </w:rPr>
              <w:t>O</w:t>
            </w:r>
            <w:r w:rsidRPr="00541C41">
              <w:rPr>
                <w:rFonts w:eastAsia="Times New Roman"/>
                <w:sz w:val="28"/>
                <w:szCs w:val="28"/>
                <w:vertAlign w:val="subscript"/>
                <w:lang w:val="pt-BR"/>
              </w:rPr>
              <w:t>3</w:t>
            </w:r>
            <w:r w:rsidRPr="00541C41">
              <w:rPr>
                <w:rFonts w:eastAsia="Times New Roman"/>
                <w:sz w:val="28"/>
                <w:szCs w:val="28"/>
                <w:lang w:val="pt-BR"/>
              </w:rPr>
              <w:t xml:space="preserve">  + 3 H</w:t>
            </w:r>
            <w:r w:rsidRPr="00541C41">
              <w:rPr>
                <w:rFonts w:eastAsia="Times New Roman"/>
                <w:sz w:val="28"/>
                <w:szCs w:val="28"/>
                <w:vertAlign w:val="subscript"/>
                <w:lang w:val="pt-BR"/>
              </w:rPr>
              <w:t>2</w:t>
            </w:r>
            <w:r w:rsidRPr="00541C41">
              <w:rPr>
                <w:rFonts w:eastAsia="Times New Roman"/>
                <w:sz w:val="28"/>
                <w:szCs w:val="28"/>
                <w:lang w:val="pt-BR"/>
              </w:rPr>
              <w:t xml:space="preserve">O   </w:t>
            </w:r>
          </w:p>
          <w:p w14:paraId="1108523A"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A</w:t>
            </w:r>
            <w:r w:rsidRPr="00541C41">
              <w:rPr>
                <w:rFonts w:eastAsia="Times New Roman"/>
                <w:sz w:val="28"/>
                <w:szCs w:val="28"/>
                <w:vertAlign w:val="subscript"/>
                <w:lang w:val="pt-BR"/>
              </w:rPr>
              <w:t>10</w:t>
            </w:r>
            <w:r w:rsidRPr="00541C41">
              <w:rPr>
                <w:rFonts w:eastAsia="Times New Roman"/>
                <w:sz w:val="28"/>
                <w:szCs w:val="28"/>
                <w:lang w:val="pt-BR"/>
              </w:rPr>
              <w:t>)                     (A</w:t>
            </w:r>
            <w:r w:rsidRPr="00541C41">
              <w:rPr>
                <w:rFonts w:eastAsia="Times New Roman"/>
                <w:sz w:val="28"/>
                <w:szCs w:val="28"/>
                <w:vertAlign w:val="subscript"/>
                <w:lang w:val="pt-BR"/>
              </w:rPr>
              <w:t>11</w:t>
            </w:r>
            <w:r w:rsidRPr="00541C41">
              <w:rPr>
                <w:rFonts w:eastAsia="Times New Roman"/>
                <w:sz w:val="28"/>
                <w:szCs w:val="28"/>
                <w:lang w:val="pt-BR"/>
              </w:rPr>
              <w:t>)       (A</w:t>
            </w:r>
            <w:r w:rsidRPr="00541C41">
              <w:rPr>
                <w:rFonts w:eastAsia="Times New Roman"/>
                <w:sz w:val="28"/>
                <w:szCs w:val="28"/>
                <w:vertAlign w:val="subscript"/>
                <w:lang w:val="pt-BR"/>
              </w:rPr>
              <w:t>8</w:t>
            </w:r>
            <w:r w:rsidRPr="00541C41">
              <w:rPr>
                <w:rFonts w:eastAsia="Times New Roman"/>
                <w:sz w:val="28"/>
                <w:szCs w:val="28"/>
                <w:lang w:val="pt-BR"/>
              </w:rPr>
              <w:t xml:space="preserve">) </w:t>
            </w:r>
          </w:p>
          <w:p w14:paraId="07473D9C" w14:textId="77777777" w:rsidR="00541C41" w:rsidRPr="00541C41" w:rsidRDefault="00541C41" w:rsidP="00541C41">
            <w:pPr>
              <w:spacing w:after="0" w:line="240" w:lineRule="auto"/>
              <w:ind w:right="-762"/>
              <w:rPr>
                <w:rFonts w:eastAsia="Times New Roman"/>
                <w:sz w:val="28"/>
                <w:szCs w:val="28"/>
                <w:lang w:val="pt-BR"/>
              </w:rPr>
            </w:pPr>
            <w:r w:rsidRPr="00541C41">
              <w:rPr>
                <w:rFonts w:eastAsia="Times New Roman"/>
                <w:sz w:val="28"/>
                <w:szCs w:val="28"/>
                <w:lang w:val="pt-BR"/>
              </w:rPr>
              <w:t xml:space="preserve">       Fe</w:t>
            </w:r>
            <w:r w:rsidRPr="00541C41">
              <w:rPr>
                <w:rFonts w:eastAsia="Times New Roman"/>
                <w:sz w:val="28"/>
                <w:szCs w:val="28"/>
                <w:vertAlign w:val="subscript"/>
                <w:lang w:val="pt-BR"/>
              </w:rPr>
              <w:t>2</w:t>
            </w:r>
            <w:r w:rsidRPr="00541C41">
              <w:rPr>
                <w:rFonts w:eastAsia="Times New Roman"/>
                <w:sz w:val="28"/>
                <w:szCs w:val="28"/>
                <w:lang w:val="pt-BR"/>
              </w:rPr>
              <w:t>O</w:t>
            </w:r>
            <w:r w:rsidRPr="00541C41">
              <w:rPr>
                <w:rFonts w:eastAsia="Times New Roman"/>
                <w:sz w:val="28"/>
                <w:szCs w:val="28"/>
                <w:vertAlign w:val="subscript"/>
                <w:lang w:val="pt-BR"/>
              </w:rPr>
              <w:t xml:space="preserve">3 </w:t>
            </w:r>
            <w:r w:rsidRPr="00541C41">
              <w:rPr>
                <w:rFonts w:eastAsia="Times New Roman"/>
                <w:sz w:val="28"/>
                <w:szCs w:val="28"/>
                <w:lang w:val="pt-BR"/>
              </w:rPr>
              <w:t xml:space="preserve">  + 3 H</w:t>
            </w:r>
            <w:r w:rsidRPr="00541C41">
              <w:rPr>
                <w:rFonts w:eastAsia="Times New Roman"/>
                <w:sz w:val="28"/>
                <w:szCs w:val="28"/>
                <w:vertAlign w:val="subscript"/>
                <w:lang w:val="pt-BR"/>
              </w:rPr>
              <w:t xml:space="preserve">2 </w:t>
            </w:r>
            <w:r w:rsidRPr="00541C41">
              <w:rPr>
                <w:rFonts w:eastAsia="Times New Roman"/>
                <w:sz w:val="28"/>
                <w:szCs w:val="28"/>
                <w:lang w:val="pt-BR"/>
              </w:rPr>
              <w:t xml:space="preserve"> </w:t>
            </w:r>
            <w:r w:rsidRPr="00541C41">
              <w:rPr>
                <w:rFonts w:eastAsia="Times New Roman"/>
                <w:position w:val="-6"/>
                <w:sz w:val="28"/>
                <w:szCs w:val="28"/>
              </w:rPr>
              <w:object w:dxaOrig="680" w:dyaOrig="360" w14:anchorId="03CF7FF6">
                <v:shape id="_x0000_i1828" type="#_x0000_t75" style="width:33.75pt;height:18pt" o:ole="">
                  <v:imagedata r:id="rId1500" o:title=""/>
                </v:shape>
                <o:OLEObject Type="Embed" ProgID="Equation.3" ShapeID="_x0000_i1828" DrawAspect="Content" ObjectID="_1773308854" r:id="rId1502"/>
              </w:object>
            </w:r>
            <w:r w:rsidRPr="00541C41">
              <w:rPr>
                <w:rFonts w:eastAsia="Times New Roman"/>
                <w:sz w:val="28"/>
                <w:szCs w:val="28"/>
                <w:lang w:val="pt-BR"/>
              </w:rPr>
              <w:t>2 Fe   + 3 H</w:t>
            </w:r>
            <w:r w:rsidRPr="00541C41">
              <w:rPr>
                <w:rFonts w:eastAsia="Times New Roman"/>
                <w:sz w:val="28"/>
                <w:szCs w:val="28"/>
                <w:vertAlign w:val="subscript"/>
                <w:lang w:val="pt-BR"/>
              </w:rPr>
              <w:t>2</w:t>
            </w:r>
            <w:r w:rsidRPr="00541C41">
              <w:rPr>
                <w:rFonts w:eastAsia="Times New Roman"/>
                <w:sz w:val="28"/>
                <w:szCs w:val="28"/>
                <w:lang w:val="pt-BR"/>
              </w:rPr>
              <w:t xml:space="preserve">O    </w:t>
            </w:r>
          </w:p>
          <w:p w14:paraId="53134889" w14:textId="77777777" w:rsidR="00541C41" w:rsidRPr="00541C41" w:rsidRDefault="00541C41" w:rsidP="00541C41">
            <w:pPr>
              <w:spacing w:after="0" w:line="240" w:lineRule="auto"/>
              <w:jc w:val="both"/>
              <w:rPr>
                <w:b/>
                <w:sz w:val="28"/>
                <w:szCs w:val="28"/>
              </w:rPr>
            </w:pPr>
            <w:r w:rsidRPr="00541C41">
              <w:rPr>
                <w:rFonts w:eastAsia="Times New Roman"/>
                <w:sz w:val="28"/>
                <w:szCs w:val="28"/>
                <w:lang w:val="pt-BR"/>
              </w:rPr>
              <w:t xml:space="preserve">       </w:t>
            </w:r>
            <w:r w:rsidRPr="00541C41">
              <w:rPr>
                <w:rFonts w:eastAsia="Times New Roman"/>
                <w:sz w:val="28"/>
                <w:szCs w:val="28"/>
              </w:rPr>
              <w:t>(A</w:t>
            </w:r>
            <w:r w:rsidRPr="00541C41">
              <w:rPr>
                <w:rFonts w:eastAsia="Times New Roman"/>
                <w:sz w:val="28"/>
                <w:szCs w:val="28"/>
                <w:vertAlign w:val="subscript"/>
              </w:rPr>
              <w:t>11</w:t>
            </w:r>
            <w:r w:rsidRPr="00541C41">
              <w:rPr>
                <w:rFonts w:eastAsia="Times New Roman"/>
                <w:sz w:val="28"/>
                <w:szCs w:val="28"/>
              </w:rPr>
              <w:t>)       (A</w:t>
            </w:r>
            <w:r w:rsidRPr="00541C41">
              <w:rPr>
                <w:rFonts w:eastAsia="Times New Roman"/>
                <w:sz w:val="28"/>
                <w:szCs w:val="28"/>
                <w:vertAlign w:val="subscript"/>
              </w:rPr>
              <w:t>4</w:t>
            </w:r>
            <w:r w:rsidRPr="00541C41">
              <w:rPr>
                <w:rFonts w:eastAsia="Times New Roman"/>
                <w:sz w:val="28"/>
                <w:szCs w:val="28"/>
              </w:rPr>
              <w:t>)              (A</w:t>
            </w:r>
            <w:r w:rsidRPr="00541C41">
              <w:rPr>
                <w:rFonts w:eastAsia="Times New Roman"/>
                <w:sz w:val="28"/>
                <w:szCs w:val="28"/>
                <w:vertAlign w:val="subscript"/>
              </w:rPr>
              <w:t>1</w:t>
            </w:r>
            <w:r w:rsidRPr="00541C41">
              <w:rPr>
                <w:rFonts w:eastAsia="Times New Roman"/>
                <w:sz w:val="28"/>
                <w:szCs w:val="28"/>
              </w:rPr>
              <w:t>)       (A</w:t>
            </w:r>
            <w:r w:rsidRPr="00541C41">
              <w:rPr>
                <w:rFonts w:eastAsia="Times New Roman"/>
                <w:sz w:val="28"/>
                <w:szCs w:val="28"/>
                <w:vertAlign w:val="subscript"/>
              </w:rPr>
              <w:t>1</w:t>
            </w:r>
            <w:r w:rsidRPr="00541C41">
              <w:rPr>
                <w:rFonts w:eastAsia="Times New Roman"/>
                <w:sz w:val="28"/>
                <w:szCs w:val="28"/>
              </w:rPr>
              <w:t xml:space="preserve">)     </w:t>
            </w:r>
          </w:p>
        </w:tc>
        <w:tc>
          <w:tcPr>
            <w:tcW w:w="1080" w:type="dxa"/>
          </w:tcPr>
          <w:p w14:paraId="25D298D2" w14:textId="77777777" w:rsidR="00541C41" w:rsidRPr="00541C41" w:rsidRDefault="00541C41" w:rsidP="00541C41">
            <w:pPr>
              <w:spacing w:after="0" w:line="240" w:lineRule="auto"/>
              <w:jc w:val="center"/>
              <w:rPr>
                <w:sz w:val="28"/>
                <w:szCs w:val="28"/>
                <w:lang w:val="es-ES"/>
              </w:rPr>
            </w:pPr>
          </w:p>
          <w:p w14:paraId="1B3D7D18" w14:textId="77777777" w:rsidR="00541C41" w:rsidRPr="00541C41" w:rsidRDefault="00541C41" w:rsidP="00541C41">
            <w:pPr>
              <w:spacing w:after="0" w:line="240" w:lineRule="auto"/>
              <w:ind w:right="-738"/>
              <w:rPr>
                <w:rFonts w:eastAsia="Times New Roman"/>
                <w:sz w:val="28"/>
                <w:szCs w:val="28"/>
              </w:rPr>
            </w:pPr>
            <w:r w:rsidRPr="00541C41">
              <w:rPr>
                <w:rFonts w:eastAsia="Times New Roman"/>
                <w:sz w:val="28"/>
                <w:szCs w:val="28"/>
              </w:rPr>
              <w:t>0.25</w:t>
            </w:r>
          </w:p>
          <w:p w14:paraId="20F4BC2A" w14:textId="77777777" w:rsidR="00541C41" w:rsidRPr="00541C41" w:rsidRDefault="00541C41" w:rsidP="00541C41">
            <w:pPr>
              <w:spacing w:after="0" w:line="240" w:lineRule="auto"/>
              <w:ind w:right="-738"/>
              <w:rPr>
                <w:rFonts w:eastAsia="Times New Roman"/>
                <w:sz w:val="28"/>
                <w:szCs w:val="28"/>
              </w:rPr>
            </w:pPr>
          </w:p>
          <w:p w14:paraId="67E364CE" w14:textId="77777777" w:rsidR="00541C41" w:rsidRPr="00541C41" w:rsidRDefault="00541C41" w:rsidP="00541C41">
            <w:pPr>
              <w:spacing w:after="0" w:line="240" w:lineRule="auto"/>
              <w:ind w:right="-738"/>
              <w:rPr>
                <w:rFonts w:eastAsia="Times New Roman"/>
                <w:sz w:val="28"/>
                <w:szCs w:val="28"/>
              </w:rPr>
            </w:pPr>
          </w:p>
          <w:p w14:paraId="199F32F7" w14:textId="77777777" w:rsidR="00541C41" w:rsidRPr="00541C41" w:rsidRDefault="00541C41" w:rsidP="00541C41">
            <w:pPr>
              <w:spacing w:after="0" w:line="240" w:lineRule="auto"/>
              <w:ind w:right="-738"/>
              <w:rPr>
                <w:rFonts w:eastAsia="Times New Roman"/>
                <w:sz w:val="28"/>
                <w:szCs w:val="28"/>
              </w:rPr>
            </w:pPr>
          </w:p>
          <w:p w14:paraId="0B72F870" w14:textId="77777777" w:rsidR="00541C41" w:rsidRPr="00541C41" w:rsidRDefault="00541C41" w:rsidP="00541C41">
            <w:pPr>
              <w:spacing w:after="0" w:line="240" w:lineRule="auto"/>
              <w:ind w:right="-738"/>
              <w:rPr>
                <w:rFonts w:eastAsia="Times New Roman"/>
                <w:sz w:val="28"/>
                <w:szCs w:val="28"/>
              </w:rPr>
            </w:pPr>
            <w:r w:rsidRPr="00541C41">
              <w:rPr>
                <w:rFonts w:eastAsia="Times New Roman"/>
                <w:sz w:val="28"/>
                <w:szCs w:val="28"/>
              </w:rPr>
              <w:t>0.25</w:t>
            </w:r>
          </w:p>
          <w:p w14:paraId="54B197D5" w14:textId="77777777" w:rsidR="00541C41" w:rsidRPr="00541C41" w:rsidRDefault="00541C41" w:rsidP="00541C41">
            <w:pPr>
              <w:spacing w:after="0" w:line="240" w:lineRule="auto"/>
              <w:ind w:right="-738"/>
              <w:rPr>
                <w:rFonts w:eastAsia="Times New Roman"/>
                <w:sz w:val="28"/>
                <w:szCs w:val="28"/>
              </w:rPr>
            </w:pPr>
          </w:p>
          <w:p w14:paraId="3C1ABA98" w14:textId="77777777" w:rsidR="00541C41" w:rsidRPr="00541C41" w:rsidRDefault="00541C41" w:rsidP="00541C41">
            <w:pPr>
              <w:spacing w:after="0" w:line="240" w:lineRule="auto"/>
              <w:ind w:right="-738"/>
              <w:rPr>
                <w:rFonts w:eastAsia="Times New Roman"/>
                <w:sz w:val="28"/>
                <w:szCs w:val="28"/>
              </w:rPr>
            </w:pPr>
          </w:p>
          <w:p w14:paraId="6875287E" w14:textId="77777777" w:rsidR="00541C41" w:rsidRPr="00541C41" w:rsidRDefault="00541C41" w:rsidP="00541C41">
            <w:pPr>
              <w:spacing w:after="0" w:line="240" w:lineRule="auto"/>
              <w:ind w:right="-738"/>
              <w:rPr>
                <w:rFonts w:eastAsia="Times New Roman"/>
                <w:sz w:val="28"/>
                <w:szCs w:val="28"/>
              </w:rPr>
            </w:pPr>
          </w:p>
          <w:p w14:paraId="719F4A5A" w14:textId="77777777" w:rsidR="00541C41" w:rsidRPr="00541C41" w:rsidRDefault="00541C41" w:rsidP="00541C41">
            <w:pPr>
              <w:spacing w:after="0" w:line="240" w:lineRule="auto"/>
              <w:ind w:right="-738"/>
              <w:rPr>
                <w:rFonts w:eastAsia="Times New Roman"/>
                <w:sz w:val="28"/>
                <w:szCs w:val="28"/>
              </w:rPr>
            </w:pPr>
            <w:r w:rsidRPr="00541C41">
              <w:rPr>
                <w:rFonts w:eastAsia="Times New Roman"/>
                <w:sz w:val="28"/>
                <w:szCs w:val="28"/>
              </w:rPr>
              <w:t>0.25</w:t>
            </w:r>
          </w:p>
          <w:p w14:paraId="06F46412" w14:textId="77777777" w:rsidR="00541C41" w:rsidRPr="00541C41" w:rsidRDefault="00541C41" w:rsidP="00541C41">
            <w:pPr>
              <w:spacing w:after="0" w:line="240" w:lineRule="auto"/>
              <w:ind w:right="-738"/>
              <w:rPr>
                <w:rFonts w:eastAsia="Times New Roman"/>
                <w:sz w:val="28"/>
                <w:szCs w:val="28"/>
              </w:rPr>
            </w:pPr>
          </w:p>
          <w:p w14:paraId="68AFC64D" w14:textId="77777777" w:rsidR="00541C41" w:rsidRPr="00541C41" w:rsidRDefault="00541C41" w:rsidP="00541C41">
            <w:pPr>
              <w:spacing w:after="0" w:line="240" w:lineRule="auto"/>
              <w:ind w:right="-738"/>
              <w:rPr>
                <w:rFonts w:eastAsia="Times New Roman"/>
                <w:sz w:val="28"/>
                <w:szCs w:val="28"/>
              </w:rPr>
            </w:pPr>
            <w:r w:rsidRPr="00541C41">
              <w:rPr>
                <w:rFonts w:eastAsia="Times New Roman"/>
                <w:sz w:val="28"/>
                <w:szCs w:val="28"/>
              </w:rPr>
              <w:t>0.25</w:t>
            </w:r>
          </w:p>
          <w:p w14:paraId="3A5767EB" w14:textId="77777777" w:rsidR="00541C41" w:rsidRPr="00541C41" w:rsidRDefault="00541C41" w:rsidP="00541C41">
            <w:pPr>
              <w:spacing w:after="0" w:line="240" w:lineRule="auto"/>
              <w:ind w:right="-738"/>
              <w:rPr>
                <w:rFonts w:eastAsia="Times New Roman"/>
                <w:sz w:val="28"/>
                <w:szCs w:val="28"/>
              </w:rPr>
            </w:pPr>
          </w:p>
          <w:p w14:paraId="463A6415" w14:textId="77777777" w:rsidR="00541C41" w:rsidRPr="00541C41" w:rsidRDefault="00541C41" w:rsidP="00541C41">
            <w:pPr>
              <w:spacing w:after="0" w:line="240" w:lineRule="auto"/>
              <w:ind w:right="-738"/>
              <w:rPr>
                <w:rFonts w:eastAsia="Times New Roman"/>
                <w:sz w:val="28"/>
                <w:szCs w:val="28"/>
              </w:rPr>
            </w:pPr>
            <w:r w:rsidRPr="00541C41">
              <w:rPr>
                <w:rFonts w:eastAsia="Times New Roman"/>
                <w:sz w:val="28"/>
                <w:szCs w:val="28"/>
              </w:rPr>
              <w:t>0.25</w:t>
            </w:r>
          </w:p>
          <w:p w14:paraId="491E5EEF" w14:textId="77777777" w:rsidR="00541C41" w:rsidRPr="00541C41" w:rsidRDefault="00541C41" w:rsidP="00541C41">
            <w:pPr>
              <w:spacing w:after="0" w:line="240" w:lineRule="auto"/>
              <w:ind w:right="-738"/>
              <w:rPr>
                <w:rFonts w:eastAsia="Times New Roman"/>
                <w:sz w:val="28"/>
                <w:szCs w:val="28"/>
              </w:rPr>
            </w:pPr>
          </w:p>
          <w:p w14:paraId="2D2CC07B" w14:textId="77777777" w:rsidR="00541C41" w:rsidRPr="00541C41" w:rsidRDefault="00541C41" w:rsidP="00541C41">
            <w:pPr>
              <w:spacing w:after="0" w:line="240" w:lineRule="auto"/>
              <w:ind w:right="-738"/>
              <w:rPr>
                <w:rFonts w:eastAsia="Times New Roman"/>
                <w:sz w:val="28"/>
                <w:szCs w:val="28"/>
              </w:rPr>
            </w:pPr>
            <w:r w:rsidRPr="00541C41">
              <w:rPr>
                <w:rFonts w:eastAsia="Times New Roman"/>
                <w:sz w:val="28"/>
                <w:szCs w:val="28"/>
              </w:rPr>
              <w:t>0.25</w:t>
            </w:r>
          </w:p>
          <w:p w14:paraId="28E0F75E" w14:textId="77777777" w:rsidR="00541C41" w:rsidRPr="00541C41" w:rsidRDefault="00541C41" w:rsidP="00541C41">
            <w:pPr>
              <w:spacing w:after="0" w:line="240" w:lineRule="auto"/>
              <w:ind w:right="-738"/>
              <w:rPr>
                <w:rFonts w:eastAsia="Times New Roman"/>
                <w:sz w:val="28"/>
                <w:szCs w:val="28"/>
              </w:rPr>
            </w:pPr>
          </w:p>
          <w:p w14:paraId="597E8BF7" w14:textId="77777777" w:rsidR="00541C41" w:rsidRPr="00541C41" w:rsidRDefault="00541C41" w:rsidP="00541C41">
            <w:pPr>
              <w:spacing w:after="0" w:line="240" w:lineRule="auto"/>
              <w:ind w:right="-738"/>
              <w:rPr>
                <w:rFonts w:eastAsia="Times New Roman"/>
                <w:sz w:val="28"/>
                <w:szCs w:val="28"/>
              </w:rPr>
            </w:pPr>
          </w:p>
          <w:p w14:paraId="66CC731F" w14:textId="77777777" w:rsidR="00541C41" w:rsidRPr="00541C41" w:rsidRDefault="00541C41" w:rsidP="00541C41">
            <w:pPr>
              <w:spacing w:after="0" w:line="240" w:lineRule="auto"/>
              <w:ind w:right="-738"/>
              <w:rPr>
                <w:rFonts w:eastAsia="Times New Roman"/>
                <w:sz w:val="28"/>
                <w:szCs w:val="28"/>
              </w:rPr>
            </w:pPr>
            <w:r w:rsidRPr="00541C41">
              <w:rPr>
                <w:rFonts w:eastAsia="Times New Roman"/>
                <w:sz w:val="28"/>
                <w:szCs w:val="28"/>
              </w:rPr>
              <w:t>0.25</w:t>
            </w:r>
          </w:p>
          <w:p w14:paraId="4C6957C9" w14:textId="77777777" w:rsidR="00541C41" w:rsidRPr="00541C41" w:rsidRDefault="00541C41" w:rsidP="00541C41">
            <w:pPr>
              <w:spacing w:after="0" w:line="240" w:lineRule="auto"/>
              <w:ind w:right="-738"/>
              <w:rPr>
                <w:rFonts w:eastAsia="Times New Roman"/>
                <w:sz w:val="28"/>
                <w:szCs w:val="28"/>
              </w:rPr>
            </w:pPr>
          </w:p>
          <w:p w14:paraId="0059869A" w14:textId="77777777" w:rsidR="00541C41" w:rsidRPr="00541C41" w:rsidRDefault="00541C41" w:rsidP="00541C41">
            <w:pPr>
              <w:spacing w:after="0" w:line="240" w:lineRule="auto"/>
              <w:rPr>
                <w:sz w:val="28"/>
                <w:szCs w:val="28"/>
                <w:lang w:val="nl-NL"/>
              </w:rPr>
            </w:pPr>
            <w:r w:rsidRPr="00541C41">
              <w:rPr>
                <w:rFonts w:eastAsia="Times New Roman"/>
                <w:sz w:val="28"/>
                <w:szCs w:val="28"/>
              </w:rPr>
              <w:t>0.25</w:t>
            </w:r>
          </w:p>
        </w:tc>
      </w:tr>
      <w:tr w:rsidR="00541C41" w:rsidRPr="00541C41" w14:paraId="18C321E0" w14:textId="77777777" w:rsidTr="00FA328F">
        <w:tc>
          <w:tcPr>
            <w:tcW w:w="1188" w:type="dxa"/>
          </w:tcPr>
          <w:p w14:paraId="1CC7D9F7" w14:textId="77777777" w:rsidR="00541C41" w:rsidRPr="00541C41" w:rsidRDefault="00541C41" w:rsidP="00541C41">
            <w:pPr>
              <w:spacing w:after="0" w:line="240" w:lineRule="auto"/>
              <w:jc w:val="center"/>
              <w:rPr>
                <w:b/>
                <w:sz w:val="28"/>
                <w:szCs w:val="28"/>
                <w:lang w:val="pt-BR"/>
              </w:rPr>
            </w:pPr>
            <w:r w:rsidRPr="00541C41">
              <w:rPr>
                <w:b/>
                <w:sz w:val="28"/>
                <w:szCs w:val="28"/>
                <w:lang w:val="pt-BR"/>
              </w:rPr>
              <w:lastRenderedPageBreak/>
              <w:t>Câu 4</w:t>
            </w:r>
          </w:p>
          <w:p w14:paraId="3A019961" w14:textId="77777777" w:rsidR="00541C41" w:rsidRPr="00541C41" w:rsidRDefault="00541C41" w:rsidP="00541C41">
            <w:pPr>
              <w:spacing w:after="0" w:line="240" w:lineRule="auto"/>
              <w:jc w:val="center"/>
              <w:rPr>
                <w:b/>
                <w:sz w:val="28"/>
                <w:szCs w:val="28"/>
              </w:rPr>
            </w:pPr>
            <w:r w:rsidRPr="00541C41">
              <w:rPr>
                <w:b/>
                <w:i/>
                <w:sz w:val="28"/>
                <w:szCs w:val="28"/>
                <w:lang w:val="pt-BR"/>
              </w:rPr>
              <w:t>(2điểm)</w:t>
            </w:r>
          </w:p>
        </w:tc>
        <w:tc>
          <w:tcPr>
            <w:tcW w:w="7596" w:type="dxa"/>
          </w:tcPr>
          <w:p w14:paraId="6A65FE2F"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1.</w:t>
            </w:r>
          </w:p>
          <w:p w14:paraId="65D52E6F"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Dẫn khí H</w:t>
            </w:r>
            <w:r w:rsidRPr="00541C41">
              <w:rPr>
                <w:rFonts w:eastAsia="Times New Roman"/>
                <w:sz w:val="28"/>
                <w:szCs w:val="28"/>
                <w:vertAlign w:val="subscript"/>
              </w:rPr>
              <w:t>2</w:t>
            </w:r>
            <w:r w:rsidRPr="00541C41">
              <w:rPr>
                <w:rFonts w:eastAsia="Times New Roman"/>
                <w:sz w:val="28"/>
                <w:szCs w:val="28"/>
              </w:rPr>
              <w:t xml:space="preserve"> dư đi qua hỗn hợp A.</w:t>
            </w:r>
          </w:p>
          <w:p w14:paraId="3E633E9A"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xml:space="preserve">      4H</w:t>
            </w:r>
            <w:r w:rsidRPr="00541C41">
              <w:rPr>
                <w:rFonts w:eastAsia="Times New Roman"/>
                <w:sz w:val="28"/>
                <w:szCs w:val="28"/>
                <w:vertAlign w:val="subscript"/>
              </w:rPr>
              <w:t>2</w:t>
            </w:r>
            <w:r w:rsidRPr="00541C41">
              <w:rPr>
                <w:rFonts w:eastAsia="Times New Roman"/>
                <w:sz w:val="28"/>
                <w:szCs w:val="28"/>
              </w:rPr>
              <w:t xml:space="preserve"> + Fe</w:t>
            </w:r>
            <w:r w:rsidRPr="00541C41">
              <w:rPr>
                <w:rFonts w:eastAsia="Times New Roman"/>
                <w:sz w:val="28"/>
                <w:szCs w:val="28"/>
                <w:vertAlign w:val="subscript"/>
              </w:rPr>
              <w:t>3</w:t>
            </w:r>
            <w:r w:rsidRPr="00541C41">
              <w:rPr>
                <w:rFonts w:eastAsia="Times New Roman"/>
                <w:sz w:val="28"/>
                <w:szCs w:val="28"/>
              </w:rPr>
              <w:t>O</w:t>
            </w:r>
            <w:r w:rsidRPr="00541C41">
              <w:rPr>
                <w:rFonts w:eastAsia="Times New Roman"/>
                <w:sz w:val="28"/>
                <w:szCs w:val="28"/>
                <w:vertAlign w:val="subscript"/>
              </w:rPr>
              <w:t>4</w:t>
            </w:r>
            <w:r w:rsidRPr="00541C41">
              <w:rPr>
                <w:rFonts w:eastAsia="Times New Roman"/>
                <w:position w:val="-6"/>
                <w:sz w:val="28"/>
                <w:szCs w:val="28"/>
                <w:vertAlign w:val="subscript"/>
              </w:rPr>
              <w:object w:dxaOrig="680" w:dyaOrig="360" w14:anchorId="4A6CB438">
                <v:shape id="_x0000_i1829" type="#_x0000_t75" style="width:33.75pt;height:18pt" o:ole="">
                  <v:imagedata r:id="rId1503" o:title=""/>
                </v:shape>
                <o:OLEObject Type="Embed" ProgID="Equation.3" ShapeID="_x0000_i1829" DrawAspect="Content" ObjectID="_1773308855" r:id="rId1504"/>
              </w:object>
            </w:r>
            <w:r w:rsidRPr="00541C41">
              <w:rPr>
                <w:rFonts w:eastAsia="Times New Roman"/>
                <w:sz w:val="28"/>
                <w:szCs w:val="28"/>
              </w:rPr>
              <w:t xml:space="preserve"> 3Fe + 4H</w:t>
            </w:r>
            <w:r w:rsidRPr="00541C41">
              <w:rPr>
                <w:rFonts w:eastAsia="Times New Roman"/>
                <w:sz w:val="28"/>
                <w:szCs w:val="28"/>
                <w:vertAlign w:val="subscript"/>
              </w:rPr>
              <w:t>2</w:t>
            </w:r>
            <w:r w:rsidRPr="00541C41">
              <w:rPr>
                <w:rFonts w:eastAsia="Times New Roman"/>
                <w:sz w:val="28"/>
                <w:szCs w:val="28"/>
              </w:rPr>
              <w:t>O</w:t>
            </w:r>
          </w:p>
          <w:p w14:paraId="00657177"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xml:space="preserve"> Rắn B gồm: Fe, Al</w:t>
            </w:r>
            <w:r w:rsidRPr="00541C41">
              <w:rPr>
                <w:rFonts w:eastAsia="Times New Roman"/>
                <w:sz w:val="28"/>
                <w:szCs w:val="28"/>
                <w:vertAlign w:val="subscript"/>
              </w:rPr>
              <w:t>2</w:t>
            </w:r>
            <w:r w:rsidRPr="00541C41">
              <w:rPr>
                <w:rFonts w:eastAsia="Times New Roman"/>
                <w:sz w:val="28"/>
                <w:szCs w:val="28"/>
              </w:rPr>
              <w:t>O</w:t>
            </w:r>
            <w:r w:rsidRPr="00541C41">
              <w:rPr>
                <w:rFonts w:eastAsia="Times New Roman"/>
                <w:sz w:val="28"/>
                <w:szCs w:val="28"/>
                <w:vertAlign w:val="subscript"/>
              </w:rPr>
              <w:t>3</w:t>
            </w:r>
            <w:r w:rsidRPr="00541C41">
              <w:rPr>
                <w:rFonts w:eastAsia="Times New Roman"/>
                <w:sz w:val="28"/>
                <w:szCs w:val="28"/>
              </w:rPr>
              <w:t>, MgO</w:t>
            </w:r>
          </w:p>
          <w:p w14:paraId="4EBE9BB3"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Cho hỗn hợp B vào dung dịch NaOH dư</w:t>
            </w:r>
          </w:p>
          <w:p w14:paraId="01680816"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xml:space="preserve">     Al</w:t>
            </w:r>
            <w:r w:rsidRPr="00541C41">
              <w:rPr>
                <w:rFonts w:eastAsia="Times New Roman"/>
                <w:sz w:val="28"/>
                <w:szCs w:val="28"/>
                <w:vertAlign w:val="subscript"/>
              </w:rPr>
              <w:t>2</w:t>
            </w:r>
            <w:r w:rsidRPr="00541C41">
              <w:rPr>
                <w:rFonts w:eastAsia="Times New Roman"/>
                <w:sz w:val="28"/>
                <w:szCs w:val="28"/>
              </w:rPr>
              <w:t>O</w:t>
            </w:r>
            <w:r w:rsidRPr="00541C41">
              <w:rPr>
                <w:rFonts w:eastAsia="Times New Roman"/>
                <w:sz w:val="28"/>
                <w:szCs w:val="28"/>
                <w:vertAlign w:val="subscript"/>
              </w:rPr>
              <w:t>3</w:t>
            </w:r>
            <w:r w:rsidRPr="00541C41">
              <w:rPr>
                <w:rFonts w:eastAsia="Times New Roman"/>
                <w:sz w:val="28"/>
                <w:szCs w:val="28"/>
              </w:rPr>
              <w:t xml:space="preserve"> + 2NaOH </w:t>
            </w:r>
            <w:r w:rsidRPr="00541C41">
              <w:rPr>
                <w:rFonts w:eastAsia="Times New Roman"/>
                <w:position w:val="-6"/>
                <w:sz w:val="28"/>
                <w:szCs w:val="28"/>
              </w:rPr>
              <w:object w:dxaOrig="300" w:dyaOrig="220" w14:anchorId="474A967E">
                <v:shape id="_x0000_i1830" type="#_x0000_t75" style="width:15pt;height:11.25pt" o:ole="">
                  <v:imagedata r:id="rId1505" o:title=""/>
                </v:shape>
                <o:OLEObject Type="Embed" ProgID="Equation.3" ShapeID="_x0000_i1830" DrawAspect="Content" ObjectID="_1773308856" r:id="rId1506"/>
              </w:object>
            </w:r>
            <w:r w:rsidRPr="00541C41">
              <w:rPr>
                <w:rFonts w:eastAsia="Times New Roman"/>
                <w:sz w:val="28"/>
                <w:szCs w:val="28"/>
              </w:rPr>
              <w:t xml:space="preserve"> 2NaAlO</w:t>
            </w:r>
            <w:r w:rsidRPr="00541C41">
              <w:rPr>
                <w:rFonts w:eastAsia="Times New Roman"/>
                <w:sz w:val="28"/>
                <w:szCs w:val="28"/>
                <w:vertAlign w:val="subscript"/>
              </w:rPr>
              <w:t>2</w:t>
            </w:r>
            <w:r w:rsidRPr="00541C41">
              <w:rPr>
                <w:rFonts w:eastAsia="Times New Roman"/>
                <w:sz w:val="28"/>
                <w:szCs w:val="28"/>
              </w:rPr>
              <w:t xml:space="preserve"> + H</w:t>
            </w:r>
            <w:r w:rsidRPr="00541C41">
              <w:rPr>
                <w:rFonts w:eastAsia="Times New Roman"/>
                <w:sz w:val="28"/>
                <w:szCs w:val="28"/>
                <w:vertAlign w:val="subscript"/>
              </w:rPr>
              <w:t>2</w:t>
            </w:r>
            <w:r w:rsidRPr="00541C41">
              <w:rPr>
                <w:rFonts w:eastAsia="Times New Roman"/>
                <w:sz w:val="28"/>
                <w:szCs w:val="28"/>
              </w:rPr>
              <w:t>O</w:t>
            </w:r>
          </w:p>
          <w:p w14:paraId="0F0ADEA1"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Dung dịch C chứa NaAlO</w:t>
            </w:r>
            <w:r w:rsidRPr="00541C41">
              <w:rPr>
                <w:rFonts w:eastAsia="Times New Roman"/>
                <w:sz w:val="28"/>
                <w:szCs w:val="28"/>
                <w:vertAlign w:val="subscript"/>
              </w:rPr>
              <w:t>2</w:t>
            </w:r>
            <w:r w:rsidRPr="00541C41">
              <w:rPr>
                <w:rFonts w:eastAsia="Times New Roman"/>
                <w:sz w:val="28"/>
                <w:szCs w:val="28"/>
              </w:rPr>
              <w:t xml:space="preserve"> và NaOH dư;  rắn D gồm Fe, MgO</w:t>
            </w:r>
          </w:p>
          <w:p w14:paraId="2F0B8787"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Sục khí CO</w:t>
            </w:r>
            <w:r w:rsidRPr="00541C41">
              <w:rPr>
                <w:rFonts w:eastAsia="Times New Roman"/>
                <w:sz w:val="28"/>
                <w:szCs w:val="28"/>
                <w:vertAlign w:val="subscript"/>
              </w:rPr>
              <w:t>2</w:t>
            </w:r>
            <w:r w:rsidRPr="00541C41">
              <w:rPr>
                <w:rFonts w:eastAsia="Times New Roman"/>
                <w:sz w:val="28"/>
                <w:szCs w:val="28"/>
              </w:rPr>
              <w:t xml:space="preserve"> dư vào dung dịch C</w:t>
            </w:r>
          </w:p>
          <w:p w14:paraId="685B1E7E"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xml:space="preserve">      CO</w:t>
            </w:r>
            <w:r w:rsidRPr="00541C41">
              <w:rPr>
                <w:rFonts w:eastAsia="Times New Roman"/>
                <w:sz w:val="28"/>
                <w:szCs w:val="28"/>
                <w:vertAlign w:val="subscript"/>
              </w:rPr>
              <w:t>2</w:t>
            </w:r>
            <w:r w:rsidRPr="00541C41">
              <w:rPr>
                <w:rFonts w:eastAsia="Times New Roman"/>
                <w:sz w:val="28"/>
                <w:szCs w:val="28"/>
              </w:rPr>
              <w:t xml:space="preserve">  +  NaAlO</w:t>
            </w:r>
            <w:r w:rsidRPr="00541C41">
              <w:rPr>
                <w:rFonts w:eastAsia="Times New Roman"/>
                <w:sz w:val="28"/>
                <w:szCs w:val="28"/>
                <w:vertAlign w:val="subscript"/>
              </w:rPr>
              <w:t>2</w:t>
            </w:r>
            <w:r w:rsidRPr="00541C41">
              <w:rPr>
                <w:rFonts w:eastAsia="Times New Roman"/>
                <w:sz w:val="28"/>
                <w:szCs w:val="28"/>
              </w:rPr>
              <w:t xml:space="preserve"> + 2H</w:t>
            </w:r>
            <w:r w:rsidRPr="00541C41">
              <w:rPr>
                <w:rFonts w:eastAsia="Times New Roman"/>
                <w:sz w:val="28"/>
                <w:szCs w:val="28"/>
                <w:vertAlign w:val="subscript"/>
              </w:rPr>
              <w:t>2</w:t>
            </w:r>
            <w:r w:rsidRPr="00541C41">
              <w:rPr>
                <w:rFonts w:eastAsia="Times New Roman"/>
                <w:sz w:val="28"/>
                <w:szCs w:val="28"/>
              </w:rPr>
              <w:t xml:space="preserve">O </w:t>
            </w:r>
            <w:r w:rsidRPr="00541C41">
              <w:rPr>
                <w:rFonts w:eastAsia="Times New Roman"/>
                <w:position w:val="-6"/>
                <w:sz w:val="28"/>
                <w:szCs w:val="28"/>
              </w:rPr>
              <w:object w:dxaOrig="300" w:dyaOrig="220" w14:anchorId="137C4AED">
                <v:shape id="_x0000_i1831" type="#_x0000_t75" style="width:15pt;height:11.25pt" o:ole="">
                  <v:imagedata r:id="rId1505" o:title=""/>
                </v:shape>
                <o:OLEObject Type="Embed" ProgID="Equation.3" ShapeID="_x0000_i1831" DrawAspect="Content" ObjectID="_1773308857" r:id="rId1507"/>
              </w:object>
            </w:r>
            <w:r w:rsidRPr="00541C41">
              <w:rPr>
                <w:rFonts w:eastAsia="Times New Roman"/>
                <w:sz w:val="28"/>
                <w:szCs w:val="28"/>
              </w:rPr>
              <w:t xml:space="preserve"> Al(OH)</w:t>
            </w:r>
            <w:r w:rsidRPr="00541C41">
              <w:rPr>
                <w:rFonts w:eastAsia="Times New Roman"/>
                <w:sz w:val="28"/>
                <w:szCs w:val="28"/>
                <w:vertAlign w:val="subscript"/>
              </w:rPr>
              <w:t>3</w:t>
            </w:r>
            <w:r w:rsidRPr="00541C41">
              <w:rPr>
                <w:rFonts w:eastAsia="Times New Roman"/>
                <w:sz w:val="28"/>
                <w:szCs w:val="28"/>
              </w:rPr>
              <w:t xml:space="preserve"> + NaHCO</w:t>
            </w:r>
            <w:r w:rsidRPr="00541C41">
              <w:rPr>
                <w:rFonts w:eastAsia="Times New Roman"/>
                <w:sz w:val="28"/>
                <w:szCs w:val="28"/>
                <w:vertAlign w:val="subscript"/>
              </w:rPr>
              <w:t>3</w:t>
            </w:r>
          </w:p>
          <w:p w14:paraId="0AADC52B"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xml:space="preserve">      CO</w:t>
            </w:r>
            <w:r w:rsidRPr="00541C41">
              <w:rPr>
                <w:rFonts w:eastAsia="Times New Roman"/>
                <w:sz w:val="28"/>
                <w:szCs w:val="28"/>
                <w:vertAlign w:val="subscript"/>
              </w:rPr>
              <w:t>2</w:t>
            </w:r>
            <w:r w:rsidRPr="00541C41">
              <w:rPr>
                <w:rFonts w:eastAsia="Times New Roman"/>
                <w:sz w:val="28"/>
                <w:szCs w:val="28"/>
              </w:rPr>
              <w:t xml:space="preserve">  + NaOH </w:t>
            </w:r>
            <w:r w:rsidRPr="00541C41">
              <w:rPr>
                <w:rFonts w:eastAsia="Times New Roman"/>
                <w:position w:val="-6"/>
                <w:sz w:val="28"/>
                <w:szCs w:val="28"/>
              </w:rPr>
              <w:object w:dxaOrig="300" w:dyaOrig="220" w14:anchorId="22530FD6">
                <v:shape id="_x0000_i1832" type="#_x0000_t75" style="width:15pt;height:11.25pt" o:ole="">
                  <v:imagedata r:id="rId1505" o:title=""/>
                </v:shape>
                <o:OLEObject Type="Embed" ProgID="Equation.3" ShapeID="_x0000_i1832" DrawAspect="Content" ObjectID="_1773308858" r:id="rId1508"/>
              </w:object>
            </w:r>
            <w:r w:rsidRPr="00541C41">
              <w:rPr>
                <w:rFonts w:eastAsia="Times New Roman"/>
                <w:sz w:val="28"/>
                <w:szCs w:val="28"/>
              </w:rPr>
              <w:t xml:space="preserve"> NaHCO</w:t>
            </w:r>
            <w:r w:rsidRPr="00541C41">
              <w:rPr>
                <w:rFonts w:eastAsia="Times New Roman"/>
                <w:sz w:val="28"/>
                <w:szCs w:val="28"/>
                <w:vertAlign w:val="subscript"/>
              </w:rPr>
              <w:t>3</w:t>
            </w:r>
          </w:p>
          <w:p w14:paraId="4771C84E"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xml:space="preserve"> Kết tủa E là Al(OH)</w:t>
            </w:r>
            <w:r w:rsidRPr="00541C41">
              <w:rPr>
                <w:rFonts w:eastAsia="Times New Roman"/>
                <w:sz w:val="28"/>
                <w:szCs w:val="28"/>
                <w:vertAlign w:val="subscript"/>
              </w:rPr>
              <w:t>3</w:t>
            </w:r>
            <w:r w:rsidRPr="00541C41">
              <w:rPr>
                <w:rFonts w:eastAsia="Times New Roman"/>
                <w:sz w:val="28"/>
                <w:szCs w:val="28"/>
              </w:rPr>
              <w:t xml:space="preserve"> </w:t>
            </w:r>
          </w:p>
          <w:p w14:paraId="731E2F53"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Cho rắn D vào dung dịch H</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r w:rsidRPr="00541C41">
              <w:rPr>
                <w:rFonts w:eastAsia="Times New Roman"/>
                <w:sz w:val="28"/>
                <w:szCs w:val="28"/>
              </w:rPr>
              <w:t xml:space="preserve"> đặc, nóng dư</w:t>
            </w:r>
          </w:p>
          <w:p w14:paraId="680A7EEF"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xml:space="preserve">      2Fe + 6H</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r w:rsidRPr="00541C41">
              <w:rPr>
                <w:rFonts w:eastAsia="Times New Roman"/>
                <w:sz w:val="28"/>
                <w:szCs w:val="28"/>
              </w:rPr>
              <w:t xml:space="preserve"> </w:t>
            </w:r>
            <w:r w:rsidRPr="00541C41">
              <w:rPr>
                <w:rFonts w:eastAsia="Times New Roman"/>
                <w:position w:val="-6"/>
                <w:sz w:val="28"/>
                <w:szCs w:val="28"/>
                <w:vertAlign w:val="subscript"/>
              </w:rPr>
              <w:object w:dxaOrig="680" w:dyaOrig="360" w14:anchorId="67933EE2">
                <v:shape id="_x0000_i1833" type="#_x0000_t75" style="width:33.75pt;height:18pt" o:ole="">
                  <v:imagedata r:id="rId1503" o:title=""/>
                </v:shape>
                <o:OLEObject Type="Embed" ProgID="Equation.3" ShapeID="_x0000_i1833" DrawAspect="Content" ObjectID="_1773308859" r:id="rId1509"/>
              </w:object>
            </w:r>
            <w:r w:rsidRPr="00541C41">
              <w:rPr>
                <w:rFonts w:eastAsia="Times New Roman"/>
                <w:sz w:val="28"/>
                <w:szCs w:val="28"/>
                <w:vertAlign w:val="subscript"/>
              </w:rPr>
              <w:t xml:space="preserve"> </w:t>
            </w:r>
            <w:r w:rsidRPr="00541C41">
              <w:rPr>
                <w:rFonts w:eastAsia="Times New Roman"/>
                <w:sz w:val="28"/>
                <w:szCs w:val="28"/>
              </w:rPr>
              <w:t>Fe</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r w:rsidRPr="00541C41">
              <w:rPr>
                <w:rFonts w:eastAsia="Times New Roman"/>
                <w:sz w:val="28"/>
                <w:szCs w:val="28"/>
              </w:rPr>
              <w:t>)</w:t>
            </w:r>
            <w:r w:rsidRPr="00541C41">
              <w:rPr>
                <w:rFonts w:eastAsia="Times New Roman"/>
                <w:sz w:val="28"/>
                <w:szCs w:val="28"/>
                <w:vertAlign w:val="subscript"/>
              </w:rPr>
              <w:t>3</w:t>
            </w:r>
            <w:r w:rsidRPr="00541C41">
              <w:rPr>
                <w:rFonts w:eastAsia="Times New Roman"/>
                <w:sz w:val="28"/>
                <w:szCs w:val="28"/>
              </w:rPr>
              <w:t xml:space="preserve"> + 3SO</w:t>
            </w:r>
            <w:r w:rsidRPr="00541C41">
              <w:rPr>
                <w:rFonts w:eastAsia="Times New Roman"/>
                <w:sz w:val="28"/>
                <w:szCs w:val="28"/>
                <w:vertAlign w:val="subscript"/>
              </w:rPr>
              <w:t>2</w:t>
            </w:r>
            <w:r w:rsidRPr="00541C41">
              <w:rPr>
                <w:rFonts w:eastAsia="Times New Roman"/>
                <w:sz w:val="28"/>
                <w:szCs w:val="28"/>
              </w:rPr>
              <w:t xml:space="preserve"> + 6H</w:t>
            </w:r>
            <w:r w:rsidRPr="00541C41">
              <w:rPr>
                <w:rFonts w:eastAsia="Times New Roman"/>
                <w:sz w:val="28"/>
                <w:szCs w:val="28"/>
                <w:vertAlign w:val="subscript"/>
              </w:rPr>
              <w:t>2</w:t>
            </w:r>
            <w:r w:rsidRPr="00541C41">
              <w:rPr>
                <w:rFonts w:eastAsia="Times New Roman"/>
                <w:sz w:val="28"/>
                <w:szCs w:val="28"/>
              </w:rPr>
              <w:t>O</w:t>
            </w:r>
          </w:p>
          <w:p w14:paraId="75B4735C" w14:textId="77777777" w:rsidR="00541C41" w:rsidRPr="00541C41" w:rsidRDefault="00541C41" w:rsidP="00541C41">
            <w:pPr>
              <w:spacing w:after="0" w:line="240" w:lineRule="atLeast"/>
              <w:rPr>
                <w:rFonts w:eastAsia="Times New Roman"/>
                <w:sz w:val="28"/>
                <w:szCs w:val="28"/>
              </w:rPr>
            </w:pPr>
            <w:r w:rsidRPr="00541C41">
              <w:rPr>
                <w:rFonts w:eastAsia="Times New Roman"/>
                <w:sz w:val="28"/>
                <w:szCs w:val="28"/>
              </w:rPr>
              <w:t xml:space="preserve">      MgO + H</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r w:rsidRPr="00541C41">
              <w:rPr>
                <w:rFonts w:eastAsia="Times New Roman"/>
                <w:sz w:val="28"/>
                <w:szCs w:val="28"/>
              </w:rPr>
              <w:t xml:space="preserve"> </w:t>
            </w:r>
            <w:r w:rsidRPr="00541C41">
              <w:rPr>
                <w:rFonts w:eastAsia="Times New Roman"/>
                <w:position w:val="-6"/>
                <w:sz w:val="28"/>
                <w:szCs w:val="28"/>
                <w:vertAlign w:val="subscript"/>
              </w:rPr>
              <w:object w:dxaOrig="680" w:dyaOrig="360" w14:anchorId="16E06282">
                <v:shape id="_x0000_i1834" type="#_x0000_t75" style="width:33.75pt;height:18pt" o:ole="">
                  <v:imagedata r:id="rId1503" o:title=""/>
                </v:shape>
                <o:OLEObject Type="Embed" ProgID="Equation.3" ShapeID="_x0000_i1834" DrawAspect="Content" ObjectID="_1773308860" r:id="rId1510"/>
              </w:object>
            </w:r>
            <w:r w:rsidRPr="00541C41">
              <w:rPr>
                <w:rFonts w:eastAsia="Times New Roman"/>
                <w:sz w:val="28"/>
                <w:szCs w:val="28"/>
              </w:rPr>
              <w:t xml:space="preserve"> MgSO</w:t>
            </w:r>
            <w:r w:rsidRPr="00541C41">
              <w:rPr>
                <w:rFonts w:eastAsia="Times New Roman"/>
                <w:sz w:val="28"/>
                <w:szCs w:val="28"/>
                <w:vertAlign w:val="subscript"/>
              </w:rPr>
              <w:t>4</w:t>
            </w:r>
            <w:r w:rsidRPr="00541C41">
              <w:rPr>
                <w:rFonts w:eastAsia="Times New Roman"/>
                <w:sz w:val="28"/>
                <w:szCs w:val="28"/>
              </w:rPr>
              <w:t xml:space="preserve"> + H</w:t>
            </w:r>
            <w:r w:rsidRPr="00541C41">
              <w:rPr>
                <w:rFonts w:eastAsia="Times New Roman"/>
                <w:sz w:val="28"/>
                <w:szCs w:val="28"/>
                <w:vertAlign w:val="subscript"/>
              </w:rPr>
              <w:t>2</w:t>
            </w:r>
            <w:r w:rsidRPr="00541C41">
              <w:rPr>
                <w:rFonts w:eastAsia="Times New Roman"/>
                <w:sz w:val="28"/>
                <w:szCs w:val="28"/>
              </w:rPr>
              <w:t>O</w:t>
            </w:r>
          </w:p>
          <w:p w14:paraId="26BA76C7" w14:textId="77777777" w:rsidR="00541C41" w:rsidRPr="00541C41" w:rsidRDefault="00541C41" w:rsidP="00541C41">
            <w:pPr>
              <w:spacing w:after="0" w:line="240" w:lineRule="auto"/>
              <w:jc w:val="both"/>
              <w:rPr>
                <w:rFonts w:eastAsia="Times New Roman"/>
                <w:sz w:val="26"/>
                <w:szCs w:val="26"/>
              </w:rPr>
            </w:pPr>
            <w:r w:rsidRPr="00541C41">
              <w:rPr>
                <w:rFonts w:eastAsia="Times New Roman"/>
                <w:sz w:val="26"/>
                <w:szCs w:val="26"/>
              </w:rPr>
              <w:t xml:space="preserve"> Khí F là SO</w:t>
            </w:r>
            <w:r w:rsidRPr="00541C41">
              <w:rPr>
                <w:rFonts w:eastAsia="Times New Roman"/>
                <w:sz w:val="26"/>
                <w:szCs w:val="26"/>
                <w:vertAlign w:val="subscript"/>
              </w:rPr>
              <w:t>2</w:t>
            </w:r>
            <w:r w:rsidRPr="00541C41">
              <w:rPr>
                <w:rFonts w:eastAsia="Times New Roman"/>
                <w:sz w:val="26"/>
                <w:szCs w:val="26"/>
              </w:rPr>
              <w:t>.</w:t>
            </w:r>
          </w:p>
          <w:p w14:paraId="5A6B6890" w14:textId="77777777" w:rsidR="00541C41" w:rsidRPr="00541C41" w:rsidRDefault="00541C41" w:rsidP="00541C41">
            <w:pPr>
              <w:spacing w:after="0" w:line="240" w:lineRule="atLeast"/>
              <w:rPr>
                <w:sz w:val="28"/>
                <w:szCs w:val="28"/>
              </w:rPr>
            </w:pPr>
            <w:r w:rsidRPr="00541C41">
              <w:rPr>
                <w:sz w:val="28"/>
                <w:szCs w:val="28"/>
              </w:rPr>
              <w:t>2.</w:t>
            </w:r>
          </w:p>
          <w:p w14:paraId="659745F6" w14:textId="77777777" w:rsidR="00541C41" w:rsidRPr="00541C41" w:rsidRDefault="00541C41" w:rsidP="00541C41">
            <w:pPr>
              <w:spacing w:after="0" w:line="240" w:lineRule="atLeast"/>
              <w:rPr>
                <w:sz w:val="28"/>
                <w:szCs w:val="28"/>
              </w:rPr>
            </w:pPr>
            <w:r w:rsidRPr="00541C41">
              <w:rPr>
                <w:sz w:val="28"/>
                <w:szCs w:val="28"/>
              </w:rPr>
              <w:t>Giả sử M có số mol là 2.</w:t>
            </w:r>
          </w:p>
          <w:p w14:paraId="7763CC8D" w14:textId="77777777" w:rsidR="00541C41" w:rsidRPr="00541C41" w:rsidRDefault="00541C41" w:rsidP="00541C41">
            <w:pPr>
              <w:spacing w:after="0" w:line="240" w:lineRule="atLeast"/>
              <w:rPr>
                <w:sz w:val="28"/>
                <w:szCs w:val="28"/>
              </w:rPr>
            </w:pPr>
            <w:r w:rsidRPr="00541C41">
              <w:rPr>
                <w:sz w:val="28"/>
                <w:szCs w:val="28"/>
              </w:rPr>
              <w:t xml:space="preserve">     2M +     x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w:t>
            </w:r>
            <w:r w:rsidRPr="00541C41">
              <w:rPr>
                <w:position w:val="-6"/>
                <w:sz w:val="28"/>
                <w:szCs w:val="28"/>
              </w:rPr>
              <w:object w:dxaOrig="300" w:dyaOrig="220" w14:anchorId="392FD91D">
                <v:shape id="_x0000_i1835" type="#_x0000_t75" style="width:15pt;height:11.25pt" o:ole="">
                  <v:imagedata r:id="rId1511" o:title=""/>
                </v:shape>
                <o:OLEObject Type="Embed" ProgID="Equation.3" ShapeID="_x0000_i1835" DrawAspect="Content" ObjectID="_1773308861" r:id="rId1512"/>
              </w:object>
            </w:r>
            <w:r w:rsidRPr="00541C41">
              <w:rPr>
                <w:sz w:val="28"/>
                <w:szCs w:val="28"/>
              </w:rPr>
              <w:t xml:space="preserve"> M</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x</w:t>
            </w:r>
            <w:r w:rsidRPr="00541C41">
              <w:rPr>
                <w:sz w:val="28"/>
                <w:szCs w:val="28"/>
              </w:rPr>
              <w:t xml:space="preserve"> + xH</w:t>
            </w:r>
            <w:r w:rsidRPr="00541C41">
              <w:rPr>
                <w:sz w:val="28"/>
                <w:szCs w:val="28"/>
                <w:vertAlign w:val="subscript"/>
              </w:rPr>
              <w:t>2</w:t>
            </w:r>
          </w:p>
          <w:p w14:paraId="4AAB236D" w14:textId="77777777" w:rsidR="00541C41" w:rsidRPr="00541C41" w:rsidRDefault="00541C41" w:rsidP="00541C41">
            <w:pPr>
              <w:spacing w:after="0" w:line="240" w:lineRule="atLeast"/>
              <w:rPr>
                <w:sz w:val="28"/>
                <w:szCs w:val="28"/>
              </w:rPr>
            </w:pPr>
            <w:r w:rsidRPr="00541C41">
              <w:rPr>
                <w:sz w:val="28"/>
                <w:szCs w:val="28"/>
              </w:rPr>
              <w:t xml:space="preserve">        2            x                  1               1  (mol)</w:t>
            </w:r>
          </w:p>
          <w:p w14:paraId="227ADD26" w14:textId="77777777" w:rsidR="00541C41" w:rsidRPr="00541C41" w:rsidRDefault="00541C41" w:rsidP="00541C41">
            <w:pPr>
              <w:spacing w:after="0" w:line="240" w:lineRule="atLeast"/>
              <w:rPr>
                <w:sz w:val="28"/>
                <w:szCs w:val="28"/>
              </w:rPr>
            </w:pPr>
            <w:r w:rsidRPr="00541C41">
              <w:rPr>
                <w:position w:val="-76"/>
                <w:sz w:val="28"/>
                <w:szCs w:val="28"/>
              </w:rPr>
              <w:object w:dxaOrig="5539" w:dyaOrig="1400" w14:anchorId="7BA8F6BD">
                <v:shape id="_x0000_i1836" type="#_x0000_t75" style="width:276.75pt;height:69.75pt" o:ole="">
                  <v:imagedata r:id="rId1513" o:title=""/>
                </v:shape>
                <o:OLEObject Type="Embed" ProgID="Equation.3" ShapeID="_x0000_i1836" DrawAspect="Content" ObjectID="_1773308862" r:id="rId1514"/>
              </w:object>
            </w:r>
          </w:p>
          <w:p w14:paraId="5E82B865" w14:textId="77777777" w:rsidR="00541C41" w:rsidRPr="00541C41" w:rsidRDefault="00541C41" w:rsidP="00541C41">
            <w:pPr>
              <w:spacing w:after="0" w:line="240" w:lineRule="atLeast"/>
              <w:rPr>
                <w:sz w:val="28"/>
                <w:szCs w:val="28"/>
              </w:rPr>
            </w:pPr>
            <w:r w:rsidRPr="00541C41">
              <w:rPr>
                <w:sz w:val="28"/>
                <w:szCs w:val="28"/>
              </w:rPr>
              <w:t>Vì x là hóa trị của kim loại M nên x có thể nhận các giá trị 1,2,3</w:t>
            </w:r>
          </w:p>
          <w:p w14:paraId="57E8E05E" w14:textId="77777777" w:rsidR="00541C41" w:rsidRPr="00541C41" w:rsidRDefault="00541C41" w:rsidP="00541C41">
            <w:pPr>
              <w:spacing w:after="0" w:line="240" w:lineRule="atLeast"/>
              <w:rPr>
                <w:sz w:val="28"/>
                <w:szCs w:val="28"/>
              </w:rPr>
            </w:pPr>
            <w:r w:rsidRPr="00541C41">
              <w:rPr>
                <w:sz w:val="28"/>
                <w:szCs w:val="28"/>
              </w:rPr>
              <w:t>Vậy ta có bảng giá trị</w:t>
            </w:r>
          </w:p>
          <w:tbl>
            <w:tblPr>
              <w:tblW w:w="0" w:type="auto"/>
              <w:tblInd w:w="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862"/>
              <w:gridCol w:w="1862"/>
              <w:gridCol w:w="1261"/>
            </w:tblGrid>
            <w:tr w:rsidR="00541C41" w:rsidRPr="00541C41" w14:paraId="6789E220" w14:textId="77777777" w:rsidTr="00564CBB">
              <w:tc>
                <w:tcPr>
                  <w:tcW w:w="1135" w:type="dxa"/>
                  <w:shd w:val="clear" w:color="auto" w:fill="auto"/>
                </w:tcPr>
                <w:p w14:paraId="1BF462A6" w14:textId="77777777" w:rsidR="00541C41" w:rsidRPr="00541C41" w:rsidRDefault="00541C41" w:rsidP="00541C41">
                  <w:pPr>
                    <w:spacing w:after="0" w:line="240" w:lineRule="atLeast"/>
                    <w:jc w:val="center"/>
                    <w:rPr>
                      <w:sz w:val="28"/>
                      <w:szCs w:val="28"/>
                    </w:rPr>
                  </w:pPr>
                  <w:r w:rsidRPr="00541C41">
                    <w:rPr>
                      <w:sz w:val="28"/>
                      <w:szCs w:val="28"/>
                    </w:rPr>
                    <w:lastRenderedPageBreak/>
                    <w:t>x</w:t>
                  </w:r>
                </w:p>
              </w:tc>
              <w:tc>
                <w:tcPr>
                  <w:tcW w:w="1862" w:type="dxa"/>
                  <w:shd w:val="clear" w:color="auto" w:fill="auto"/>
                </w:tcPr>
                <w:p w14:paraId="09792E62" w14:textId="77777777" w:rsidR="00541C41" w:rsidRPr="00541C41" w:rsidRDefault="00541C41" w:rsidP="00541C41">
                  <w:pPr>
                    <w:spacing w:after="0" w:line="240" w:lineRule="atLeast"/>
                    <w:jc w:val="center"/>
                    <w:rPr>
                      <w:sz w:val="28"/>
                      <w:szCs w:val="28"/>
                    </w:rPr>
                  </w:pPr>
                  <w:r w:rsidRPr="00541C41">
                    <w:rPr>
                      <w:sz w:val="28"/>
                      <w:szCs w:val="28"/>
                    </w:rPr>
                    <w:t>1</w:t>
                  </w:r>
                </w:p>
              </w:tc>
              <w:tc>
                <w:tcPr>
                  <w:tcW w:w="1862" w:type="dxa"/>
                  <w:shd w:val="clear" w:color="auto" w:fill="auto"/>
                </w:tcPr>
                <w:p w14:paraId="08F5224C" w14:textId="77777777" w:rsidR="00541C41" w:rsidRPr="00541C41" w:rsidRDefault="00541C41" w:rsidP="00541C41">
                  <w:pPr>
                    <w:spacing w:after="0" w:line="240" w:lineRule="atLeast"/>
                    <w:jc w:val="center"/>
                    <w:rPr>
                      <w:sz w:val="28"/>
                      <w:szCs w:val="28"/>
                    </w:rPr>
                  </w:pPr>
                  <w:r w:rsidRPr="00541C41">
                    <w:rPr>
                      <w:sz w:val="28"/>
                      <w:szCs w:val="28"/>
                    </w:rPr>
                    <w:t>2</w:t>
                  </w:r>
                </w:p>
              </w:tc>
              <w:tc>
                <w:tcPr>
                  <w:tcW w:w="1261" w:type="dxa"/>
                  <w:shd w:val="clear" w:color="auto" w:fill="auto"/>
                </w:tcPr>
                <w:p w14:paraId="3F317608" w14:textId="77777777" w:rsidR="00541C41" w:rsidRPr="00541C41" w:rsidRDefault="00541C41" w:rsidP="00541C41">
                  <w:pPr>
                    <w:spacing w:after="0" w:line="240" w:lineRule="atLeast"/>
                    <w:jc w:val="center"/>
                    <w:rPr>
                      <w:sz w:val="28"/>
                      <w:szCs w:val="28"/>
                    </w:rPr>
                  </w:pPr>
                  <w:r w:rsidRPr="00541C41">
                    <w:rPr>
                      <w:sz w:val="28"/>
                      <w:szCs w:val="28"/>
                    </w:rPr>
                    <w:t>3</w:t>
                  </w:r>
                </w:p>
              </w:tc>
            </w:tr>
            <w:tr w:rsidR="00541C41" w:rsidRPr="00541C41" w14:paraId="07507D98" w14:textId="77777777" w:rsidTr="00564CBB">
              <w:tc>
                <w:tcPr>
                  <w:tcW w:w="1135" w:type="dxa"/>
                  <w:shd w:val="clear" w:color="auto" w:fill="auto"/>
                </w:tcPr>
                <w:p w14:paraId="2FB4E1EF" w14:textId="77777777" w:rsidR="00541C41" w:rsidRPr="00541C41" w:rsidRDefault="00541C41" w:rsidP="00541C41">
                  <w:pPr>
                    <w:spacing w:after="0" w:line="240" w:lineRule="atLeast"/>
                    <w:jc w:val="center"/>
                    <w:rPr>
                      <w:sz w:val="28"/>
                      <w:szCs w:val="28"/>
                    </w:rPr>
                  </w:pPr>
                  <w:r w:rsidRPr="00541C41">
                    <w:rPr>
                      <w:sz w:val="28"/>
                      <w:szCs w:val="28"/>
                    </w:rPr>
                    <w:t>M</w:t>
                  </w:r>
                </w:p>
              </w:tc>
              <w:tc>
                <w:tcPr>
                  <w:tcW w:w="1862" w:type="dxa"/>
                  <w:shd w:val="clear" w:color="auto" w:fill="auto"/>
                </w:tcPr>
                <w:p w14:paraId="494C4E6A" w14:textId="77777777" w:rsidR="00541C41" w:rsidRPr="00541C41" w:rsidRDefault="00541C41" w:rsidP="00541C41">
                  <w:pPr>
                    <w:spacing w:after="0" w:line="240" w:lineRule="atLeast"/>
                    <w:jc w:val="center"/>
                    <w:rPr>
                      <w:sz w:val="28"/>
                      <w:szCs w:val="28"/>
                    </w:rPr>
                  </w:pPr>
                  <w:r w:rsidRPr="00541C41">
                    <w:rPr>
                      <w:sz w:val="28"/>
                      <w:szCs w:val="28"/>
                    </w:rPr>
                    <w:t>12( loại)</w:t>
                  </w:r>
                </w:p>
              </w:tc>
              <w:tc>
                <w:tcPr>
                  <w:tcW w:w="1862" w:type="dxa"/>
                  <w:shd w:val="clear" w:color="auto" w:fill="auto"/>
                </w:tcPr>
                <w:p w14:paraId="0F690204" w14:textId="77777777" w:rsidR="00541C41" w:rsidRPr="00541C41" w:rsidRDefault="00541C41" w:rsidP="00541C41">
                  <w:pPr>
                    <w:spacing w:after="0" w:line="240" w:lineRule="atLeast"/>
                    <w:jc w:val="center"/>
                    <w:rPr>
                      <w:sz w:val="28"/>
                      <w:szCs w:val="28"/>
                    </w:rPr>
                  </w:pPr>
                  <w:r w:rsidRPr="00541C41">
                    <w:rPr>
                      <w:sz w:val="28"/>
                      <w:szCs w:val="28"/>
                    </w:rPr>
                    <w:t>24( Mg)</w:t>
                  </w:r>
                </w:p>
              </w:tc>
              <w:tc>
                <w:tcPr>
                  <w:tcW w:w="1261" w:type="dxa"/>
                  <w:shd w:val="clear" w:color="auto" w:fill="auto"/>
                </w:tcPr>
                <w:p w14:paraId="4A7F0E32" w14:textId="77777777" w:rsidR="00541C41" w:rsidRPr="00541C41" w:rsidRDefault="00541C41" w:rsidP="00541C41">
                  <w:pPr>
                    <w:spacing w:after="0" w:line="240" w:lineRule="atLeast"/>
                    <w:jc w:val="center"/>
                    <w:rPr>
                      <w:sz w:val="28"/>
                      <w:szCs w:val="28"/>
                    </w:rPr>
                  </w:pPr>
                  <w:r w:rsidRPr="00541C41">
                    <w:rPr>
                      <w:sz w:val="28"/>
                      <w:szCs w:val="28"/>
                    </w:rPr>
                    <w:t>36( loại)</w:t>
                  </w:r>
                </w:p>
              </w:tc>
            </w:tr>
          </w:tbl>
          <w:p w14:paraId="35EED323" w14:textId="77777777" w:rsidR="00541C41" w:rsidRPr="00541C41" w:rsidRDefault="00541C41" w:rsidP="00541C41">
            <w:pPr>
              <w:spacing w:after="0" w:line="240" w:lineRule="auto"/>
              <w:ind w:left="360" w:right="-762"/>
              <w:rPr>
                <w:rFonts w:eastAsia="Times New Roman"/>
                <w:sz w:val="28"/>
                <w:szCs w:val="28"/>
              </w:rPr>
            </w:pPr>
            <w:r w:rsidRPr="00541C41">
              <w:rPr>
                <w:sz w:val="28"/>
                <w:szCs w:val="28"/>
              </w:rPr>
              <w:t>Vậy M là magie ( Mg)</w:t>
            </w:r>
          </w:p>
        </w:tc>
        <w:tc>
          <w:tcPr>
            <w:tcW w:w="1080" w:type="dxa"/>
          </w:tcPr>
          <w:p w14:paraId="2626B1EB" w14:textId="77777777" w:rsidR="00541C41" w:rsidRPr="00541C41" w:rsidRDefault="00541C41" w:rsidP="00541C41">
            <w:pPr>
              <w:spacing w:after="0" w:line="240" w:lineRule="atLeast"/>
              <w:jc w:val="center"/>
              <w:rPr>
                <w:rFonts w:eastAsia="Times New Roman"/>
                <w:sz w:val="26"/>
                <w:szCs w:val="26"/>
              </w:rPr>
            </w:pPr>
            <w:r w:rsidRPr="00541C41">
              <w:rPr>
                <w:rFonts w:eastAsia="Times New Roman"/>
                <w:sz w:val="26"/>
                <w:szCs w:val="26"/>
              </w:rPr>
              <w:lastRenderedPageBreak/>
              <w:t>0,25</w:t>
            </w:r>
          </w:p>
          <w:p w14:paraId="358453CC" w14:textId="77777777" w:rsidR="00541C41" w:rsidRPr="00541C41" w:rsidRDefault="00541C41" w:rsidP="00541C41">
            <w:pPr>
              <w:spacing w:after="0" w:line="240" w:lineRule="atLeast"/>
              <w:jc w:val="center"/>
              <w:rPr>
                <w:rFonts w:eastAsia="Times New Roman"/>
                <w:sz w:val="26"/>
                <w:szCs w:val="26"/>
              </w:rPr>
            </w:pPr>
          </w:p>
          <w:p w14:paraId="308F8144" w14:textId="77777777" w:rsidR="00541C41" w:rsidRPr="00541C41" w:rsidRDefault="00541C41" w:rsidP="00541C41">
            <w:pPr>
              <w:spacing w:after="0" w:line="240" w:lineRule="atLeast"/>
              <w:jc w:val="center"/>
              <w:rPr>
                <w:rFonts w:eastAsia="Times New Roman"/>
                <w:sz w:val="26"/>
                <w:szCs w:val="26"/>
              </w:rPr>
            </w:pPr>
          </w:p>
          <w:p w14:paraId="0C5EE479" w14:textId="77777777" w:rsidR="00541C41" w:rsidRPr="00541C41" w:rsidRDefault="00541C41" w:rsidP="00541C41">
            <w:pPr>
              <w:spacing w:after="0" w:line="240" w:lineRule="atLeast"/>
              <w:jc w:val="center"/>
              <w:rPr>
                <w:rFonts w:eastAsia="Times New Roman"/>
                <w:sz w:val="26"/>
                <w:szCs w:val="26"/>
              </w:rPr>
            </w:pPr>
            <w:r w:rsidRPr="00541C41">
              <w:rPr>
                <w:rFonts w:eastAsia="Times New Roman"/>
                <w:sz w:val="26"/>
                <w:szCs w:val="26"/>
              </w:rPr>
              <w:t>0,25</w:t>
            </w:r>
          </w:p>
          <w:p w14:paraId="2F6FB679" w14:textId="77777777" w:rsidR="00541C41" w:rsidRPr="00541C41" w:rsidRDefault="00541C41" w:rsidP="00541C41">
            <w:pPr>
              <w:spacing w:after="0" w:line="240" w:lineRule="atLeast"/>
              <w:jc w:val="center"/>
              <w:rPr>
                <w:rFonts w:eastAsia="Times New Roman"/>
                <w:sz w:val="26"/>
                <w:szCs w:val="26"/>
              </w:rPr>
            </w:pPr>
          </w:p>
          <w:p w14:paraId="6BB8027E" w14:textId="77777777" w:rsidR="00541C41" w:rsidRPr="00541C41" w:rsidRDefault="00541C41" w:rsidP="00541C41">
            <w:pPr>
              <w:spacing w:after="0" w:line="240" w:lineRule="atLeast"/>
              <w:jc w:val="center"/>
              <w:rPr>
                <w:rFonts w:eastAsia="Times New Roman"/>
                <w:sz w:val="26"/>
                <w:szCs w:val="26"/>
              </w:rPr>
            </w:pPr>
          </w:p>
          <w:p w14:paraId="0D448101" w14:textId="77777777" w:rsidR="00541C41" w:rsidRPr="00541C41" w:rsidRDefault="00541C41" w:rsidP="00541C41">
            <w:pPr>
              <w:spacing w:after="0" w:line="240" w:lineRule="atLeast"/>
              <w:jc w:val="center"/>
              <w:rPr>
                <w:rFonts w:eastAsia="Times New Roman"/>
                <w:sz w:val="26"/>
                <w:szCs w:val="26"/>
              </w:rPr>
            </w:pPr>
          </w:p>
          <w:p w14:paraId="1815C621" w14:textId="77777777" w:rsidR="00541C41" w:rsidRPr="00541C41" w:rsidRDefault="00541C41" w:rsidP="00541C41">
            <w:pPr>
              <w:spacing w:after="0" w:line="240" w:lineRule="atLeast"/>
              <w:jc w:val="center"/>
              <w:rPr>
                <w:rFonts w:eastAsia="Times New Roman"/>
                <w:sz w:val="26"/>
                <w:szCs w:val="26"/>
              </w:rPr>
            </w:pPr>
            <w:r w:rsidRPr="00541C41">
              <w:rPr>
                <w:rFonts w:eastAsia="Times New Roman"/>
                <w:sz w:val="26"/>
                <w:szCs w:val="26"/>
              </w:rPr>
              <w:t>0,25</w:t>
            </w:r>
          </w:p>
          <w:p w14:paraId="165E8D66" w14:textId="77777777" w:rsidR="00541C41" w:rsidRPr="00541C41" w:rsidRDefault="00541C41" w:rsidP="00541C41">
            <w:pPr>
              <w:spacing w:after="0" w:line="240" w:lineRule="atLeast"/>
              <w:jc w:val="center"/>
              <w:rPr>
                <w:rFonts w:eastAsia="Times New Roman"/>
                <w:sz w:val="26"/>
                <w:szCs w:val="26"/>
              </w:rPr>
            </w:pPr>
          </w:p>
          <w:p w14:paraId="44633861" w14:textId="77777777" w:rsidR="00541C41" w:rsidRPr="00541C41" w:rsidRDefault="00541C41" w:rsidP="00541C41">
            <w:pPr>
              <w:spacing w:after="0" w:line="240" w:lineRule="atLeast"/>
              <w:jc w:val="center"/>
              <w:rPr>
                <w:rFonts w:eastAsia="Times New Roman"/>
                <w:sz w:val="26"/>
                <w:szCs w:val="26"/>
              </w:rPr>
            </w:pPr>
          </w:p>
          <w:p w14:paraId="2D76AF2A" w14:textId="77777777" w:rsidR="00541C41" w:rsidRPr="00541C41" w:rsidRDefault="00541C41" w:rsidP="00541C41">
            <w:pPr>
              <w:spacing w:after="0" w:line="240" w:lineRule="atLeast"/>
              <w:jc w:val="center"/>
              <w:rPr>
                <w:rFonts w:eastAsia="Times New Roman"/>
                <w:sz w:val="26"/>
                <w:szCs w:val="26"/>
              </w:rPr>
            </w:pPr>
          </w:p>
          <w:p w14:paraId="3D2AB480" w14:textId="77777777" w:rsidR="00541C41" w:rsidRPr="00541C41" w:rsidRDefault="00541C41" w:rsidP="00541C41">
            <w:pPr>
              <w:spacing w:after="0" w:line="240" w:lineRule="atLeast"/>
              <w:jc w:val="center"/>
              <w:rPr>
                <w:rFonts w:eastAsia="Times New Roman"/>
                <w:sz w:val="26"/>
                <w:szCs w:val="26"/>
              </w:rPr>
            </w:pPr>
          </w:p>
          <w:p w14:paraId="2A5B6EF7" w14:textId="77777777" w:rsidR="00541C41" w:rsidRPr="00541C41" w:rsidRDefault="00541C41" w:rsidP="00541C41">
            <w:pPr>
              <w:spacing w:after="0" w:line="240" w:lineRule="auto"/>
              <w:jc w:val="both"/>
              <w:rPr>
                <w:rFonts w:eastAsia="Times New Roman"/>
                <w:sz w:val="26"/>
                <w:szCs w:val="26"/>
              </w:rPr>
            </w:pPr>
            <w:r w:rsidRPr="00541C41">
              <w:rPr>
                <w:rFonts w:eastAsia="Times New Roman"/>
                <w:sz w:val="26"/>
                <w:szCs w:val="26"/>
              </w:rPr>
              <w:t xml:space="preserve">  0,25</w:t>
            </w:r>
          </w:p>
          <w:p w14:paraId="10BCB2C1" w14:textId="77777777" w:rsidR="00541C41" w:rsidRPr="00541C41" w:rsidRDefault="00541C41" w:rsidP="00541C41">
            <w:pPr>
              <w:spacing w:after="0" w:line="240" w:lineRule="auto"/>
              <w:jc w:val="both"/>
              <w:rPr>
                <w:rFonts w:eastAsia="Times New Roman"/>
                <w:sz w:val="26"/>
                <w:szCs w:val="26"/>
              </w:rPr>
            </w:pPr>
          </w:p>
          <w:p w14:paraId="3222525B" w14:textId="77777777" w:rsidR="00541C41" w:rsidRPr="00541C41" w:rsidRDefault="00541C41" w:rsidP="00541C41">
            <w:pPr>
              <w:spacing w:after="0" w:line="240" w:lineRule="auto"/>
              <w:jc w:val="both"/>
              <w:rPr>
                <w:rFonts w:eastAsia="Times New Roman"/>
                <w:sz w:val="26"/>
                <w:szCs w:val="26"/>
              </w:rPr>
            </w:pPr>
          </w:p>
          <w:p w14:paraId="69BE4865" w14:textId="77777777" w:rsidR="00541C41" w:rsidRPr="00541C41" w:rsidRDefault="00541C41" w:rsidP="00541C41">
            <w:pPr>
              <w:spacing w:after="0" w:line="240" w:lineRule="auto"/>
              <w:jc w:val="both"/>
              <w:rPr>
                <w:rFonts w:eastAsia="Times New Roman"/>
                <w:sz w:val="26"/>
                <w:szCs w:val="26"/>
              </w:rPr>
            </w:pPr>
          </w:p>
          <w:p w14:paraId="43EC34A4" w14:textId="77777777" w:rsidR="00541C41" w:rsidRPr="00541C41" w:rsidRDefault="00541C41" w:rsidP="00541C41">
            <w:pPr>
              <w:spacing w:after="0" w:line="240" w:lineRule="auto"/>
              <w:jc w:val="both"/>
              <w:rPr>
                <w:rFonts w:eastAsia="Times New Roman"/>
                <w:sz w:val="26"/>
                <w:szCs w:val="26"/>
              </w:rPr>
            </w:pPr>
          </w:p>
          <w:p w14:paraId="57AC4B46" w14:textId="77777777" w:rsidR="00541C41" w:rsidRPr="00541C41" w:rsidRDefault="00541C41" w:rsidP="00541C41">
            <w:pPr>
              <w:spacing w:after="0" w:line="240" w:lineRule="auto"/>
              <w:jc w:val="both"/>
              <w:rPr>
                <w:rFonts w:eastAsia="Times New Roman"/>
                <w:sz w:val="26"/>
                <w:szCs w:val="26"/>
              </w:rPr>
            </w:pPr>
          </w:p>
          <w:p w14:paraId="07D09227" w14:textId="77777777" w:rsidR="00541C41" w:rsidRPr="00541C41" w:rsidRDefault="00541C41" w:rsidP="00541C41">
            <w:pPr>
              <w:spacing w:after="0"/>
              <w:jc w:val="center"/>
              <w:rPr>
                <w:sz w:val="26"/>
                <w:szCs w:val="26"/>
              </w:rPr>
            </w:pPr>
            <w:r w:rsidRPr="00541C41">
              <w:rPr>
                <w:sz w:val="26"/>
                <w:szCs w:val="26"/>
              </w:rPr>
              <w:t>0,25đ</w:t>
            </w:r>
          </w:p>
          <w:p w14:paraId="67838DD9" w14:textId="77777777" w:rsidR="00541C41" w:rsidRPr="00541C41" w:rsidRDefault="00541C41" w:rsidP="00541C41">
            <w:pPr>
              <w:spacing w:after="0"/>
              <w:jc w:val="center"/>
              <w:rPr>
                <w:sz w:val="26"/>
                <w:szCs w:val="26"/>
              </w:rPr>
            </w:pPr>
          </w:p>
          <w:p w14:paraId="3CE5BA10" w14:textId="77777777" w:rsidR="00541C41" w:rsidRPr="00541C41" w:rsidRDefault="00541C41" w:rsidP="00541C41">
            <w:pPr>
              <w:spacing w:after="0"/>
              <w:jc w:val="center"/>
              <w:rPr>
                <w:sz w:val="26"/>
                <w:szCs w:val="26"/>
              </w:rPr>
            </w:pPr>
          </w:p>
          <w:p w14:paraId="541FD7CB" w14:textId="77777777" w:rsidR="00541C41" w:rsidRPr="00541C41" w:rsidRDefault="00541C41" w:rsidP="00541C41">
            <w:pPr>
              <w:spacing w:after="0"/>
              <w:jc w:val="center"/>
              <w:rPr>
                <w:sz w:val="26"/>
                <w:szCs w:val="26"/>
              </w:rPr>
            </w:pPr>
            <w:r w:rsidRPr="00541C41">
              <w:rPr>
                <w:sz w:val="26"/>
                <w:szCs w:val="26"/>
              </w:rPr>
              <w:t>0,25đ</w:t>
            </w:r>
          </w:p>
          <w:p w14:paraId="64A67ABC" w14:textId="77777777" w:rsidR="00541C41" w:rsidRPr="00541C41" w:rsidRDefault="00541C41" w:rsidP="00541C41">
            <w:pPr>
              <w:spacing w:after="0"/>
              <w:jc w:val="center"/>
              <w:rPr>
                <w:sz w:val="26"/>
                <w:szCs w:val="26"/>
              </w:rPr>
            </w:pPr>
          </w:p>
          <w:p w14:paraId="61BF5F07" w14:textId="77777777" w:rsidR="00541C41" w:rsidRPr="00541C41" w:rsidRDefault="00541C41" w:rsidP="00541C41">
            <w:pPr>
              <w:spacing w:after="0"/>
              <w:jc w:val="center"/>
              <w:rPr>
                <w:sz w:val="26"/>
                <w:szCs w:val="26"/>
              </w:rPr>
            </w:pPr>
          </w:p>
          <w:p w14:paraId="05AD7C7E" w14:textId="77777777" w:rsidR="00541C41" w:rsidRPr="00541C41" w:rsidRDefault="00541C41" w:rsidP="00541C41">
            <w:pPr>
              <w:spacing w:after="0"/>
              <w:jc w:val="center"/>
              <w:rPr>
                <w:sz w:val="26"/>
                <w:szCs w:val="26"/>
              </w:rPr>
            </w:pPr>
            <w:r w:rsidRPr="00541C41">
              <w:rPr>
                <w:sz w:val="26"/>
                <w:szCs w:val="26"/>
              </w:rPr>
              <w:t>0,25đ</w:t>
            </w:r>
          </w:p>
          <w:p w14:paraId="6B8DA54B" w14:textId="77777777" w:rsidR="00541C41" w:rsidRPr="00541C41" w:rsidRDefault="00541C41" w:rsidP="00541C41">
            <w:pPr>
              <w:spacing w:after="0"/>
              <w:rPr>
                <w:sz w:val="26"/>
                <w:szCs w:val="26"/>
              </w:rPr>
            </w:pPr>
          </w:p>
          <w:p w14:paraId="340B1EF0" w14:textId="77777777" w:rsidR="00541C41" w:rsidRPr="00541C41" w:rsidRDefault="00541C41" w:rsidP="00541C41">
            <w:pPr>
              <w:spacing w:after="0"/>
              <w:rPr>
                <w:sz w:val="26"/>
                <w:szCs w:val="26"/>
              </w:rPr>
            </w:pPr>
          </w:p>
          <w:p w14:paraId="29AEBE39" w14:textId="77777777" w:rsidR="00541C41" w:rsidRPr="00541C41" w:rsidRDefault="00541C41" w:rsidP="00541C41">
            <w:pPr>
              <w:spacing w:after="0"/>
              <w:rPr>
                <w:sz w:val="26"/>
                <w:szCs w:val="26"/>
              </w:rPr>
            </w:pPr>
          </w:p>
          <w:p w14:paraId="2FC44CCD" w14:textId="77777777" w:rsidR="00541C41" w:rsidRPr="00541C41" w:rsidRDefault="00541C41" w:rsidP="00541C41">
            <w:pPr>
              <w:spacing w:after="0" w:line="240" w:lineRule="atLeast"/>
              <w:jc w:val="center"/>
              <w:rPr>
                <w:sz w:val="26"/>
                <w:szCs w:val="26"/>
              </w:rPr>
            </w:pPr>
            <w:r w:rsidRPr="00541C41">
              <w:rPr>
                <w:sz w:val="26"/>
                <w:szCs w:val="26"/>
              </w:rPr>
              <w:t>0,25đ</w:t>
            </w:r>
          </w:p>
        </w:tc>
      </w:tr>
      <w:tr w:rsidR="00541C41" w:rsidRPr="00541C41" w14:paraId="23A19603" w14:textId="77777777" w:rsidTr="00FA328F">
        <w:tc>
          <w:tcPr>
            <w:tcW w:w="1188" w:type="dxa"/>
            <w:vAlign w:val="center"/>
          </w:tcPr>
          <w:p w14:paraId="10F75A35" w14:textId="77777777" w:rsidR="00541C41" w:rsidRPr="00541C41" w:rsidRDefault="00541C41" w:rsidP="00541C41">
            <w:pPr>
              <w:spacing w:after="0" w:line="240" w:lineRule="auto"/>
              <w:jc w:val="center"/>
              <w:rPr>
                <w:b/>
                <w:sz w:val="28"/>
                <w:szCs w:val="28"/>
              </w:rPr>
            </w:pPr>
            <w:r w:rsidRPr="00541C41">
              <w:rPr>
                <w:b/>
                <w:sz w:val="28"/>
                <w:szCs w:val="28"/>
              </w:rPr>
              <w:lastRenderedPageBreak/>
              <w:t>Câu 5. (2,0 điểm)</w:t>
            </w:r>
          </w:p>
        </w:tc>
        <w:tc>
          <w:tcPr>
            <w:tcW w:w="7596" w:type="dxa"/>
          </w:tcPr>
          <w:p w14:paraId="7C4C4FD5" w14:textId="77777777" w:rsidR="00541C41" w:rsidRPr="00541C41" w:rsidRDefault="00541C41" w:rsidP="00541C41">
            <w:pPr>
              <w:spacing w:after="0"/>
              <w:rPr>
                <w:sz w:val="28"/>
                <w:szCs w:val="28"/>
                <w:lang w:val="pt-BR"/>
              </w:rPr>
            </w:pPr>
            <w:r w:rsidRPr="00541C41">
              <w:rPr>
                <w:sz w:val="28"/>
                <w:szCs w:val="28"/>
                <w:lang w:val="pt-BR"/>
              </w:rPr>
              <w:t xml:space="preserve">  1. a.  n</w:t>
            </w:r>
            <w:r w:rsidRPr="00541C41">
              <w:rPr>
                <w:sz w:val="28"/>
                <w:szCs w:val="28"/>
                <w:vertAlign w:val="subscript"/>
                <w:lang w:val="pt-BR"/>
              </w:rPr>
              <w:t>NaHSO4</w:t>
            </w:r>
            <w:r w:rsidRPr="00541C41">
              <w:rPr>
                <w:sz w:val="28"/>
                <w:szCs w:val="28"/>
                <w:lang w:val="pt-BR"/>
              </w:rPr>
              <w:t xml:space="preserve"> = </w:t>
            </w:r>
            <m:oMath>
              <m:f>
                <m:fPr>
                  <m:ctrlPr>
                    <w:rPr>
                      <w:rFonts w:ascii="Cambria Math" w:hAnsi="Cambria Math"/>
                    </w:rPr>
                  </m:ctrlPr>
                </m:fPr>
                <m:num>
                  <m:r>
                    <w:rPr>
                      <w:rFonts w:ascii="Cambria Math" w:hAnsi="Cambria Math"/>
                    </w:rPr>
                    <m:t>3,6</m:t>
                  </m:r>
                </m:num>
                <m:den>
                  <m:r>
                    <w:rPr>
                      <w:rFonts w:ascii="Cambria Math" w:hAnsi="Cambria Math"/>
                    </w:rPr>
                    <m:t>120</m:t>
                  </m:r>
                </m:den>
              </m:f>
            </m:oMath>
            <w:r w:rsidRPr="00541C41">
              <w:rPr>
                <w:i/>
                <w:sz w:val="28"/>
                <w:szCs w:val="28"/>
                <w:lang w:val="pt-BR"/>
              </w:rPr>
              <w:t xml:space="preserve"> </w:t>
            </w:r>
            <w:r w:rsidRPr="00541C41">
              <w:rPr>
                <w:sz w:val="28"/>
                <w:szCs w:val="28"/>
                <w:lang w:val="pt-BR"/>
              </w:rPr>
              <w:t>= 0,03 (mol)</w:t>
            </w:r>
          </w:p>
          <w:p w14:paraId="169FA182" w14:textId="77777777" w:rsidR="00541C41" w:rsidRPr="00541C41" w:rsidRDefault="00541C41" w:rsidP="00541C41">
            <w:pPr>
              <w:spacing w:after="0"/>
              <w:rPr>
                <w:sz w:val="28"/>
                <w:szCs w:val="28"/>
                <w:lang w:val="pt-BR"/>
              </w:rPr>
            </w:pPr>
            <w:r w:rsidRPr="00541C41">
              <w:rPr>
                <w:sz w:val="28"/>
                <w:szCs w:val="28"/>
                <w:lang w:val="pt-BR"/>
              </w:rPr>
              <w:t xml:space="preserve">           n</w:t>
            </w:r>
            <w:r w:rsidRPr="00541C41">
              <w:rPr>
                <w:sz w:val="28"/>
                <w:szCs w:val="28"/>
                <w:vertAlign w:val="subscript"/>
                <w:lang w:val="pt-BR"/>
              </w:rPr>
              <w:t>Na2SO4</w:t>
            </w:r>
            <w:r w:rsidRPr="00541C41">
              <w:rPr>
                <w:sz w:val="28"/>
                <w:szCs w:val="28"/>
                <w:lang w:val="pt-BR"/>
              </w:rPr>
              <w:t xml:space="preserve"> = </w:t>
            </w:r>
            <m:oMath>
              <m:f>
                <m:fPr>
                  <m:ctrlPr>
                    <w:rPr>
                      <w:rFonts w:ascii="Cambria Math" w:hAnsi="Cambria Math"/>
                    </w:rPr>
                  </m:ctrlPr>
                </m:fPr>
                <m:num>
                  <m:r>
                    <w:rPr>
                      <w:rFonts w:ascii="Cambria Math" w:hAnsi="Cambria Math"/>
                    </w:rPr>
                    <m:t>2,84</m:t>
                  </m:r>
                </m:num>
                <m:den>
                  <m:r>
                    <w:rPr>
                      <w:rFonts w:ascii="Cambria Math" w:hAnsi="Cambria Math"/>
                    </w:rPr>
                    <m:t>142</m:t>
                  </m:r>
                </m:den>
              </m:f>
            </m:oMath>
            <w:r w:rsidRPr="00541C41">
              <w:rPr>
                <w:i/>
                <w:sz w:val="28"/>
                <w:szCs w:val="28"/>
                <w:lang w:val="pt-BR"/>
              </w:rPr>
              <w:t xml:space="preserve"> </w:t>
            </w:r>
            <w:r w:rsidRPr="00541C41">
              <w:rPr>
                <w:sz w:val="28"/>
                <w:szCs w:val="28"/>
                <w:lang w:val="pt-BR"/>
              </w:rPr>
              <w:t>= 0,02 (mol)</w:t>
            </w:r>
          </w:p>
          <w:p w14:paraId="0503A6E9" w14:textId="77777777" w:rsidR="00541C41" w:rsidRPr="00541C41" w:rsidRDefault="00541C41" w:rsidP="00541C41">
            <w:pPr>
              <w:spacing w:after="0"/>
              <w:rPr>
                <w:sz w:val="28"/>
                <w:szCs w:val="28"/>
                <w:lang w:val="pt-BR"/>
              </w:rPr>
            </w:pPr>
            <w:r w:rsidRPr="00541C41">
              <w:rPr>
                <w:sz w:val="28"/>
                <w:szCs w:val="28"/>
                <w:lang w:val="pt-BR"/>
              </w:rPr>
              <w:t xml:space="preserve">       NaOH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  NaHSO</w:t>
            </w:r>
            <w:r w:rsidRPr="00541C41">
              <w:rPr>
                <w:sz w:val="28"/>
                <w:szCs w:val="28"/>
                <w:vertAlign w:val="subscript"/>
                <w:lang w:val="pt-BR"/>
              </w:rPr>
              <w:t xml:space="preserve">4 </w:t>
            </w:r>
            <w:r w:rsidRPr="00541C41">
              <w:rPr>
                <w:sz w:val="28"/>
                <w:szCs w:val="28"/>
                <w:lang w:val="pt-BR"/>
              </w:rPr>
              <w:t>+  H</w:t>
            </w:r>
            <w:r w:rsidRPr="00541C41">
              <w:rPr>
                <w:sz w:val="28"/>
                <w:szCs w:val="28"/>
                <w:vertAlign w:val="subscript"/>
                <w:lang w:val="pt-BR"/>
              </w:rPr>
              <w:t>2</w:t>
            </w:r>
            <w:r w:rsidRPr="00541C41">
              <w:rPr>
                <w:sz w:val="28"/>
                <w:szCs w:val="28"/>
                <w:lang w:val="pt-BR"/>
              </w:rPr>
              <w:t>O</w:t>
            </w:r>
          </w:p>
          <w:p w14:paraId="7826F256" w14:textId="77777777" w:rsidR="00541C41" w:rsidRPr="00541C41" w:rsidRDefault="00541C41" w:rsidP="00541C41">
            <w:pPr>
              <w:spacing w:after="0"/>
              <w:rPr>
                <w:sz w:val="28"/>
                <w:szCs w:val="28"/>
                <w:lang w:val="pt-BR"/>
              </w:rPr>
            </w:pPr>
            <w:r w:rsidRPr="00541C41">
              <w:rPr>
                <w:sz w:val="28"/>
                <w:szCs w:val="28"/>
                <w:lang w:val="pt-BR"/>
              </w:rPr>
              <w:t xml:space="preserve">      0,03           0,03           0,03                 (mol)</w:t>
            </w:r>
          </w:p>
          <w:p w14:paraId="092BC834" w14:textId="77777777" w:rsidR="00541C41" w:rsidRPr="00541C41" w:rsidRDefault="00541C41" w:rsidP="00541C41">
            <w:pPr>
              <w:spacing w:after="0"/>
              <w:rPr>
                <w:sz w:val="28"/>
                <w:szCs w:val="28"/>
                <w:lang w:val="pt-BR"/>
              </w:rPr>
            </w:pPr>
            <w:r w:rsidRPr="00541C41">
              <w:rPr>
                <w:sz w:val="28"/>
                <w:szCs w:val="28"/>
                <w:lang w:val="pt-BR"/>
              </w:rPr>
              <w:t xml:space="preserve">       2NaOH  +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  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 xml:space="preserve">4 </w:t>
            </w:r>
            <w:r w:rsidRPr="00541C41">
              <w:rPr>
                <w:sz w:val="28"/>
                <w:szCs w:val="28"/>
                <w:lang w:val="pt-BR"/>
              </w:rPr>
              <w:t>+  2H</w:t>
            </w:r>
            <w:r w:rsidRPr="00541C41">
              <w:rPr>
                <w:sz w:val="28"/>
                <w:szCs w:val="28"/>
                <w:vertAlign w:val="subscript"/>
                <w:lang w:val="pt-BR"/>
              </w:rPr>
              <w:t>2</w:t>
            </w:r>
            <w:r w:rsidRPr="00541C41">
              <w:rPr>
                <w:sz w:val="28"/>
                <w:szCs w:val="28"/>
                <w:lang w:val="pt-BR"/>
              </w:rPr>
              <w:t>O</w:t>
            </w:r>
          </w:p>
          <w:p w14:paraId="6FAC2936" w14:textId="77777777" w:rsidR="00541C41" w:rsidRPr="00541C41" w:rsidRDefault="00541C41" w:rsidP="00541C41">
            <w:pPr>
              <w:spacing w:after="0"/>
              <w:rPr>
                <w:sz w:val="28"/>
                <w:szCs w:val="28"/>
                <w:lang w:val="pt-BR"/>
              </w:rPr>
            </w:pPr>
            <w:r w:rsidRPr="00541C41">
              <w:rPr>
                <w:sz w:val="28"/>
                <w:szCs w:val="28"/>
                <w:lang w:val="pt-BR"/>
              </w:rPr>
              <w:t xml:space="preserve">       0,04            0,02           0,02              (mol)</w:t>
            </w:r>
          </w:p>
          <w:p w14:paraId="3AB5F0E8" w14:textId="77777777" w:rsidR="00541C41" w:rsidRPr="00541C41" w:rsidRDefault="00541C41" w:rsidP="00541C41">
            <w:pPr>
              <w:spacing w:after="0"/>
              <w:rPr>
                <w:sz w:val="28"/>
                <w:szCs w:val="28"/>
                <w:lang w:val="pt-BR"/>
              </w:rPr>
            </w:pPr>
            <w:r w:rsidRPr="00541C41">
              <w:rPr>
                <w:sz w:val="28"/>
                <w:szCs w:val="28"/>
                <w:lang w:val="pt-BR"/>
              </w:rPr>
              <w:t xml:space="preserve">      m</w:t>
            </w:r>
            <w:r w:rsidRPr="00541C41">
              <w:rPr>
                <w:sz w:val="28"/>
                <w:szCs w:val="28"/>
                <w:vertAlign w:val="subscript"/>
                <w:lang w:val="pt-BR"/>
              </w:rPr>
              <w:t>NaOH</w:t>
            </w:r>
            <w:r w:rsidRPr="00541C41">
              <w:rPr>
                <w:sz w:val="28"/>
                <w:szCs w:val="28"/>
                <w:lang w:val="pt-BR"/>
              </w:rPr>
              <w:t xml:space="preserve"> = (0,03 + 0,04).40 = 2,8 (g)</w:t>
            </w:r>
          </w:p>
          <w:p w14:paraId="70E7CA85" w14:textId="77777777" w:rsidR="00541C41" w:rsidRPr="00541C41" w:rsidRDefault="00541C41" w:rsidP="00541C41">
            <w:pPr>
              <w:spacing w:after="0"/>
              <w:rPr>
                <w:sz w:val="28"/>
                <w:szCs w:val="28"/>
              </w:rPr>
            </w:pPr>
            <w:r w:rsidRPr="00541C41">
              <w:rPr>
                <w:sz w:val="28"/>
                <w:szCs w:val="28"/>
                <w:lang w:val="pt-BR"/>
              </w:rPr>
              <w:t xml:space="preserve">     m</w:t>
            </w:r>
            <w:r w:rsidRPr="00541C41">
              <w:rPr>
                <w:sz w:val="28"/>
                <w:szCs w:val="28"/>
                <w:vertAlign w:val="subscript"/>
                <w:lang w:val="pt-BR"/>
              </w:rPr>
              <w:t xml:space="preserve">ddNaOH </w:t>
            </w:r>
            <w:r w:rsidRPr="00541C41">
              <w:rPr>
                <w:sz w:val="28"/>
                <w:szCs w:val="28"/>
                <w:lang w:val="pt-BR"/>
              </w:rPr>
              <w:t>= b=</w:t>
            </w:r>
            <m:oMath>
              <m:f>
                <m:fPr>
                  <m:ctrlPr>
                    <w:rPr>
                      <w:rFonts w:ascii="Cambria Math" w:hAnsi="Cambria Math"/>
                    </w:rPr>
                  </m:ctrlPr>
                </m:fPr>
                <m:num>
                  <m:r>
                    <w:rPr>
                      <w:rFonts w:ascii="Cambria Math" w:hAnsi="Cambria Math"/>
                    </w:rPr>
                    <m:t>2,8.100</m:t>
                  </m:r>
                </m:num>
                <m:den>
                  <m:r>
                    <w:rPr>
                      <w:rFonts w:ascii="Cambria Math" w:hAnsi="Cambria Math"/>
                    </w:rPr>
                    <m:t>8</m:t>
                  </m:r>
                </m:den>
              </m:f>
            </m:oMath>
            <w:r w:rsidRPr="00541C41">
              <w:rPr>
                <w:sz w:val="28"/>
                <w:szCs w:val="28"/>
              </w:rPr>
              <w:t xml:space="preserve"> = 35 (g)</w:t>
            </w:r>
          </w:p>
          <w:p w14:paraId="07515325" w14:textId="77777777" w:rsidR="00541C41" w:rsidRPr="00541C41" w:rsidRDefault="00541C41" w:rsidP="00541C41">
            <w:pPr>
              <w:spacing w:after="0"/>
              <w:rPr>
                <w:sz w:val="28"/>
                <w:szCs w:val="28"/>
              </w:rPr>
            </w:pPr>
            <w:r w:rsidRPr="00541C41">
              <w:rPr>
                <w:sz w:val="28"/>
                <w:szCs w:val="28"/>
              </w:rPr>
              <w:t xml:space="preserve">     m</w:t>
            </w:r>
            <w:r w:rsidRPr="00541C41">
              <w:rPr>
                <w:sz w:val="28"/>
                <w:szCs w:val="28"/>
                <w:vertAlign w:val="subscript"/>
              </w:rPr>
              <w:t>H2SO4</w:t>
            </w:r>
            <w:r w:rsidRPr="00541C41">
              <w:rPr>
                <w:sz w:val="28"/>
                <w:szCs w:val="28"/>
              </w:rPr>
              <w:t xml:space="preserve"> = (0,03 + 0,02).98= 4,9 (g)</w:t>
            </w:r>
          </w:p>
          <w:p w14:paraId="55EF6B9C" w14:textId="77777777" w:rsidR="00541C41" w:rsidRPr="00541C41" w:rsidRDefault="00541C41" w:rsidP="00541C41">
            <w:pPr>
              <w:spacing w:after="0"/>
              <w:rPr>
                <w:sz w:val="28"/>
                <w:szCs w:val="28"/>
              </w:rPr>
            </w:pPr>
            <w:r w:rsidRPr="00541C41">
              <w:rPr>
                <w:sz w:val="28"/>
                <w:szCs w:val="28"/>
              </w:rPr>
              <w:t xml:space="preserve">     m</w:t>
            </w:r>
            <w:r w:rsidRPr="00541C41">
              <w:rPr>
                <w:sz w:val="28"/>
                <w:szCs w:val="28"/>
                <w:vertAlign w:val="subscript"/>
              </w:rPr>
              <w:t>ddH2SO4</w:t>
            </w:r>
            <w:r w:rsidRPr="00541C41">
              <w:rPr>
                <w:sz w:val="28"/>
                <w:szCs w:val="28"/>
              </w:rPr>
              <w:t xml:space="preserve"> = a =</w:t>
            </w:r>
            <m:oMath>
              <m:f>
                <m:fPr>
                  <m:ctrlPr>
                    <w:rPr>
                      <w:rFonts w:ascii="Cambria Math" w:hAnsi="Cambria Math"/>
                    </w:rPr>
                  </m:ctrlPr>
                </m:fPr>
                <m:num>
                  <m:r>
                    <w:rPr>
                      <w:rFonts w:ascii="Cambria Math" w:hAnsi="Cambria Math"/>
                    </w:rPr>
                    <m:t>4,9.100</m:t>
                  </m:r>
                </m:num>
                <m:den>
                  <m:r>
                    <w:rPr>
                      <w:rFonts w:ascii="Cambria Math" w:hAnsi="Cambria Math"/>
                    </w:rPr>
                    <m:t>24,5</m:t>
                  </m:r>
                </m:den>
              </m:f>
            </m:oMath>
            <w:r w:rsidRPr="00541C41">
              <w:rPr>
                <w:sz w:val="28"/>
                <w:szCs w:val="28"/>
              </w:rPr>
              <w:t xml:space="preserve"> =20 (g)</w:t>
            </w:r>
          </w:p>
          <w:p w14:paraId="5D003036" w14:textId="77777777" w:rsidR="00541C41" w:rsidRPr="00541C41" w:rsidRDefault="00541C41" w:rsidP="00541C41">
            <w:pPr>
              <w:spacing w:after="0"/>
              <w:rPr>
                <w:sz w:val="28"/>
                <w:szCs w:val="28"/>
              </w:rPr>
            </w:pPr>
            <w:r w:rsidRPr="00541C41">
              <w:rPr>
                <w:sz w:val="28"/>
                <w:szCs w:val="28"/>
              </w:rPr>
              <w:t>b.</w:t>
            </w:r>
          </w:p>
          <w:p w14:paraId="6B468113" w14:textId="77777777" w:rsidR="00541C41" w:rsidRPr="00541C41" w:rsidRDefault="00541C41" w:rsidP="00541C41">
            <w:pPr>
              <w:spacing w:after="0" w:line="360" w:lineRule="auto"/>
              <w:rPr>
                <w:sz w:val="28"/>
                <w:szCs w:val="28"/>
              </w:rPr>
            </w:pPr>
            <w:r w:rsidRPr="00541C41">
              <w:rPr>
                <w:sz w:val="28"/>
                <w:szCs w:val="28"/>
              </w:rPr>
              <w:t xml:space="preserve">    C%NaHSO</w:t>
            </w:r>
            <w:r w:rsidRPr="00541C41">
              <w:rPr>
                <w:sz w:val="28"/>
                <w:szCs w:val="28"/>
                <w:vertAlign w:val="subscript"/>
              </w:rPr>
              <w:t xml:space="preserve">4 </w:t>
            </w:r>
            <w:r w:rsidRPr="00541C41">
              <w:rPr>
                <w:sz w:val="28"/>
                <w:szCs w:val="28"/>
              </w:rPr>
              <w:t xml:space="preserve">= </w:t>
            </w:r>
            <m:oMath>
              <m:f>
                <m:fPr>
                  <m:ctrlPr>
                    <w:rPr>
                      <w:rFonts w:ascii="Cambria Math" w:hAnsi="Cambria Math"/>
                    </w:rPr>
                  </m:ctrlPr>
                </m:fPr>
                <m:num>
                  <m:r>
                    <w:rPr>
                      <w:rFonts w:ascii="Cambria Math" w:hAnsi="Cambria Math"/>
                    </w:rPr>
                    <m:t>3,6.100</m:t>
                  </m:r>
                </m:num>
                <m:den>
                  <m:r>
                    <w:rPr>
                      <w:rFonts w:ascii="Cambria Math" w:hAnsi="Cambria Math"/>
                    </w:rPr>
                    <m:t>35+20</m:t>
                  </m:r>
                </m:den>
              </m:f>
            </m:oMath>
            <w:r w:rsidRPr="00541C41">
              <w:rPr>
                <w:sz w:val="28"/>
                <w:szCs w:val="28"/>
              </w:rPr>
              <w:t xml:space="preserve"> = 6,55%</w:t>
            </w:r>
          </w:p>
          <w:p w14:paraId="0AD2A09B" w14:textId="77777777" w:rsidR="00541C41" w:rsidRPr="00541C41" w:rsidRDefault="00541C41" w:rsidP="00541C41">
            <w:pPr>
              <w:spacing w:after="0" w:line="240" w:lineRule="auto"/>
              <w:jc w:val="both"/>
              <w:rPr>
                <w:sz w:val="28"/>
                <w:szCs w:val="28"/>
              </w:rPr>
            </w:pPr>
            <w:r w:rsidRPr="00541C41">
              <w:rPr>
                <w:sz w:val="28"/>
                <w:szCs w:val="28"/>
              </w:rPr>
              <w:t xml:space="preserve">   C% Na</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w:t>
            </w:r>
            <m:oMath>
              <m:f>
                <m:fPr>
                  <m:ctrlPr>
                    <w:rPr>
                      <w:rFonts w:ascii="Cambria Math" w:hAnsi="Cambria Math"/>
                    </w:rPr>
                  </m:ctrlPr>
                </m:fPr>
                <m:num>
                  <m:r>
                    <w:rPr>
                      <w:rFonts w:ascii="Cambria Math" w:hAnsi="Cambria Math"/>
                    </w:rPr>
                    <m:t>2,84.100</m:t>
                  </m:r>
                </m:num>
                <m:den>
                  <m:r>
                    <w:rPr>
                      <w:rFonts w:ascii="Cambria Math" w:hAnsi="Cambria Math"/>
                    </w:rPr>
                    <m:t>35+20</m:t>
                  </m:r>
                </m:den>
              </m:f>
            </m:oMath>
            <w:r w:rsidRPr="00541C41">
              <w:rPr>
                <w:sz w:val="28"/>
                <w:szCs w:val="28"/>
              </w:rPr>
              <w:t xml:space="preserve"> =5,16%</w:t>
            </w:r>
          </w:p>
          <w:p w14:paraId="4D680099" w14:textId="77777777" w:rsidR="00541C41" w:rsidRPr="00541C41" w:rsidRDefault="00541C41" w:rsidP="00541C41">
            <w:pPr>
              <w:spacing w:after="0" w:line="360" w:lineRule="auto"/>
              <w:rPr>
                <w:rFonts w:eastAsia="Times New Roman"/>
                <w:sz w:val="28"/>
                <w:szCs w:val="28"/>
              </w:rPr>
            </w:pPr>
            <w:r w:rsidRPr="00541C41">
              <w:rPr>
                <w:rFonts w:eastAsia="Times New Roman"/>
                <w:sz w:val="28"/>
                <w:szCs w:val="28"/>
              </w:rPr>
              <w:t>2.</w:t>
            </w:r>
          </w:p>
          <w:p w14:paraId="29EBC074" w14:textId="77777777" w:rsidR="00541C41" w:rsidRPr="00541C41" w:rsidRDefault="00541C41" w:rsidP="00541C41">
            <w:pPr>
              <w:spacing w:after="0" w:line="360" w:lineRule="auto"/>
              <w:rPr>
                <w:rFonts w:eastAsia="Times New Roman"/>
                <w:sz w:val="28"/>
                <w:szCs w:val="28"/>
              </w:rPr>
            </w:pPr>
            <w:r w:rsidRPr="00541C41">
              <w:rPr>
                <w:rFonts w:eastAsia="Times New Roman"/>
                <w:sz w:val="28"/>
                <w:szCs w:val="28"/>
              </w:rPr>
              <w:t>PTHH:   M</w:t>
            </w:r>
            <w:r w:rsidRPr="00541C41">
              <w:rPr>
                <w:rFonts w:eastAsia="Times New Roman"/>
                <w:sz w:val="28"/>
                <w:szCs w:val="28"/>
                <w:vertAlign w:val="subscript"/>
              </w:rPr>
              <w:t>2</w:t>
            </w:r>
            <w:r w:rsidRPr="00541C41">
              <w:rPr>
                <w:rFonts w:eastAsia="Times New Roman"/>
                <w:sz w:val="28"/>
                <w:szCs w:val="28"/>
              </w:rPr>
              <w:t>O</w:t>
            </w:r>
            <w:r w:rsidRPr="00541C41">
              <w:rPr>
                <w:rFonts w:eastAsia="Times New Roman"/>
                <w:sz w:val="28"/>
                <w:szCs w:val="28"/>
                <w:vertAlign w:val="subscript"/>
              </w:rPr>
              <w:t>3</w:t>
            </w:r>
            <w:r w:rsidRPr="00541C41">
              <w:rPr>
                <w:rFonts w:eastAsia="Times New Roman"/>
                <w:sz w:val="28"/>
                <w:szCs w:val="28"/>
              </w:rPr>
              <w:t xml:space="preserve">      +      3H</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r w:rsidRPr="00541C41">
              <w:rPr>
                <w:rFonts w:eastAsia="Times New Roman"/>
                <w:sz w:val="28"/>
                <w:szCs w:val="28"/>
              </w:rPr>
              <w:t xml:space="preserve">   </w:t>
            </w:r>
            <w:r w:rsidRPr="00541C41">
              <w:rPr>
                <w:rFonts w:eastAsia="Times New Roman"/>
                <w:sz w:val="28"/>
                <w:szCs w:val="28"/>
                <w:lang w:val="pt-BR"/>
              </w:rPr>
              <w:t xml:space="preserve">→  </w:t>
            </w:r>
            <w:r w:rsidRPr="00541C41">
              <w:rPr>
                <w:rFonts w:eastAsia="Times New Roman"/>
                <w:sz w:val="28"/>
                <w:szCs w:val="28"/>
              </w:rPr>
              <w:t xml:space="preserve">  M</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r w:rsidRPr="00541C41">
              <w:rPr>
                <w:rFonts w:eastAsia="Times New Roman"/>
                <w:sz w:val="28"/>
                <w:szCs w:val="28"/>
              </w:rPr>
              <w:t>)</w:t>
            </w:r>
            <w:r w:rsidRPr="00541C41">
              <w:rPr>
                <w:rFonts w:eastAsia="Times New Roman"/>
                <w:sz w:val="28"/>
                <w:szCs w:val="28"/>
                <w:vertAlign w:val="subscript"/>
              </w:rPr>
              <w:t>3</w:t>
            </w:r>
            <w:r w:rsidRPr="00541C41">
              <w:rPr>
                <w:rFonts w:eastAsia="Times New Roman"/>
                <w:sz w:val="28"/>
                <w:szCs w:val="28"/>
              </w:rPr>
              <w:t xml:space="preserve">    +   3H</w:t>
            </w:r>
            <w:r w:rsidRPr="00541C41">
              <w:rPr>
                <w:rFonts w:eastAsia="Times New Roman"/>
                <w:sz w:val="28"/>
                <w:szCs w:val="28"/>
                <w:vertAlign w:val="subscript"/>
              </w:rPr>
              <w:t>2</w:t>
            </w:r>
            <w:r w:rsidRPr="00541C41">
              <w:rPr>
                <w:rFonts w:eastAsia="Times New Roman"/>
                <w:sz w:val="28"/>
                <w:szCs w:val="28"/>
              </w:rPr>
              <w:t>O</w:t>
            </w:r>
          </w:p>
          <w:p w14:paraId="5442F7EF" w14:textId="77777777" w:rsidR="00541C41" w:rsidRPr="00541C41" w:rsidRDefault="00541C41" w:rsidP="00541C41">
            <w:pPr>
              <w:spacing w:after="0" w:line="360" w:lineRule="auto"/>
              <w:rPr>
                <w:rFonts w:eastAsia="Times New Roman"/>
                <w:sz w:val="28"/>
                <w:szCs w:val="28"/>
              </w:rPr>
            </w:pPr>
            <w:r w:rsidRPr="00541C41">
              <w:rPr>
                <w:rFonts w:eastAsia="Times New Roman"/>
                <w:sz w:val="28"/>
                <w:szCs w:val="28"/>
              </w:rPr>
              <w:t xml:space="preserve">              (2M+48)g        3.98g              (2M+288)g</w:t>
            </w:r>
          </w:p>
          <w:p w14:paraId="282E64D7" w14:textId="77777777" w:rsidR="00541C41" w:rsidRPr="00541C41" w:rsidRDefault="00541C41" w:rsidP="00541C41">
            <w:pPr>
              <w:spacing w:after="0" w:line="360" w:lineRule="auto"/>
              <w:rPr>
                <w:rFonts w:eastAsia="Times New Roman"/>
                <w:sz w:val="28"/>
                <w:szCs w:val="28"/>
              </w:rPr>
            </w:pPr>
            <w:r w:rsidRPr="00541C41">
              <w:rPr>
                <w:rFonts w:eastAsia="Times New Roman"/>
                <w:sz w:val="28"/>
                <w:szCs w:val="28"/>
              </w:rPr>
              <w:t xml:space="preserve">            m</w:t>
            </w:r>
            <w:r w:rsidRPr="00541C41">
              <w:rPr>
                <w:rFonts w:eastAsia="Times New Roman"/>
                <w:sz w:val="28"/>
                <w:szCs w:val="28"/>
                <w:vertAlign w:val="subscript"/>
              </w:rPr>
              <w:t>ddH2SO4</w:t>
            </w:r>
            <w:r w:rsidRPr="00541C41">
              <w:rPr>
                <w:rFonts w:eastAsia="Times New Roman"/>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3.98</m:t>
                  </m:r>
                  <m:r>
                    <w:rPr>
                      <w:rFonts w:ascii="Cambria Math" w:hAnsi="Cambria Math"/>
                      <w:sz w:val="28"/>
                      <w:szCs w:val="28"/>
                    </w:rPr>
                    <m:t>.100</m:t>
                  </m:r>
                </m:num>
                <m:den>
                  <m:r>
                    <w:rPr>
                      <w:rFonts w:ascii="Cambria Math" w:hAnsi="Cambria Math"/>
                      <w:sz w:val="28"/>
                      <w:szCs w:val="28"/>
                    </w:rPr>
                    <m:t>20</m:t>
                  </m:r>
                </m:den>
              </m:f>
            </m:oMath>
            <w:r w:rsidRPr="00541C41">
              <w:rPr>
                <w:rFonts w:eastAsia="Times New Roman"/>
                <w:sz w:val="28"/>
                <w:szCs w:val="28"/>
              </w:rPr>
              <w:t xml:space="preserve"> =1470(g)</w:t>
            </w:r>
          </w:p>
          <w:p w14:paraId="16DF5DDB" w14:textId="77777777" w:rsidR="00541C41" w:rsidRPr="00541C41" w:rsidRDefault="00541C41" w:rsidP="00541C41">
            <w:pPr>
              <w:spacing w:after="0" w:line="360" w:lineRule="auto"/>
              <w:rPr>
                <w:rFonts w:eastAsia="Times New Roman"/>
                <w:sz w:val="28"/>
                <w:szCs w:val="28"/>
              </w:rPr>
            </w:pPr>
            <w:r w:rsidRPr="00541C41">
              <w:rPr>
                <w:rFonts w:eastAsia="Times New Roman"/>
                <w:sz w:val="28"/>
                <w:szCs w:val="28"/>
              </w:rPr>
              <w:t xml:space="preserve">           m</w:t>
            </w:r>
            <w:r w:rsidRPr="00541C41">
              <w:rPr>
                <w:rFonts w:eastAsia="Times New Roman"/>
                <w:sz w:val="28"/>
                <w:szCs w:val="28"/>
                <w:vertAlign w:val="subscript"/>
              </w:rPr>
              <w:t>dd muối</w:t>
            </w:r>
            <w:r w:rsidRPr="00541C41">
              <w:rPr>
                <w:rFonts w:eastAsia="Times New Roman"/>
                <w:sz w:val="28"/>
                <w:szCs w:val="28"/>
              </w:rPr>
              <w:t>= m</w:t>
            </w:r>
            <w:r w:rsidRPr="00541C41">
              <w:rPr>
                <w:rFonts w:eastAsia="Times New Roman"/>
                <w:sz w:val="28"/>
                <w:szCs w:val="28"/>
                <w:vertAlign w:val="subscript"/>
              </w:rPr>
              <w:t xml:space="preserve">oxit </w:t>
            </w:r>
            <w:r w:rsidRPr="00541C41">
              <w:rPr>
                <w:rFonts w:eastAsia="Times New Roman"/>
                <w:sz w:val="28"/>
                <w:szCs w:val="28"/>
              </w:rPr>
              <w:t>+  m</w:t>
            </w:r>
            <w:r w:rsidRPr="00541C41">
              <w:rPr>
                <w:rFonts w:eastAsia="Times New Roman"/>
                <w:sz w:val="28"/>
                <w:szCs w:val="28"/>
                <w:vertAlign w:val="subscript"/>
              </w:rPr>
              <w:t>ddH2SO4</w:t>
            </w:r>
            <w:r w:rsidRPr="00541C41">
              <w:rPr>
                <w:rFonts w:eastAsia="Times New Roman"/>
                <w:sz w:val="28"/>
                <w:szCs w:val="28"/>
              </w:rPr>
              <w:t xml:space="preserve"> = (2M + 48 + 1470) = (2M + 1518)g</w:t>
            </w:r>
          </w:p>
          <w:p w14:paraId="1220548E" w14:textId="77777777" w:rsidR="00541C41" w:rsidRPr="00541C41" w:rsidRDefault="00541C41" w:rsidP="00541C41">
            <w:pPr>
              <w:spacing w:after="0" w:line="360" w:lineRule="auto"/>
              <w:rPr>
                <w:rFonts w:eastAsia="Times New Roman"/>
                <w:sz w:val="28"/>
                <w:szCs w:val="28"/>
              </w:rPr>
            </w:pPr>
            <w:r w:rsidRPr="00541C41">
              <w:rPr>
                <w:rFonts w:eastAsia="Times New Roman"/>
                <w:sz w:val="28"/>
                <w:szCs w:val="28"/>
              </w:rPr>
              <w:t xml:space="preserve">  Ta có phương trình:  </w:t>
            </w:r>
            <m:oMath>
              <m:f>
                <m:fPr>
                  <m:ctrlPr>
                    <w:rPr>
                      <w:rFonts w:ascii="Cambria Math" w:hAnsi="Cambria Math"/>
                      <w:sz w:val="28"/>
                      <w:szCs w:val="28"/>
                    </w:rPr>
                  </m:ctrlPr>
                </m:fPr>
                <m:num>
                  <m:r>
                    <m:rPr>
                      <m:sty m:val="p"/>
                    </m:rPr>
                    <w:rPr>
                      <w:rFonts w:ascii="Cambria Math" w:hAnsi="Cambria Math"/>
                      <w:sz w:val="28"/>
                      <w:szCs w:val="28"/>
                    </w:rPr>
                    <m:t>(2M+288)</m:t>
                  </m:r>
                  <m:r>
                    <w:rPr>
                      <w:rFonts w:ascii="Cambria Math" w:hAnsi="Cambria Math"/>
                      <w:sz w:val="28"/>
                      <w:szCs w:val="28"/>
                    </w:rPr>
                    <m:t>.100</m:t>
                  </m:r>
                </m:num>
                <m:den>
                  <m:r>
                    <w:rPr>
                      <w:rFonts w:ascii="Cambria Math" w:hAnsi="Cambria Math"/>
                      <w:sz w:val="28"/>
                      <w:szCs w:val="28"/>
                    </w:rPr>
                    <m:t>2M+1518</m:t>
                  </m:r>
                </m:den>
              </m:f>
            </m:oMath>
            <w:r w:rsidRPr="00541C41">
              <w:rPr>
                <w:rFonts w:eastAsia="Times New Roman"/>
                <w:sz w:val="28"/>
                <w:szCs w:val="28"/>
              </w:rPr>
              <w:t xml:space="preserve"> = 21,756</w:t>
            </w:r>
          </w:p>
          <w:p w14:paraId="7D5895B0" w14:textId="77777777" w:rsidR="00541C41" w:rsidRPr="00541C41" w:rsidRDefault="00541C41" w:rsidP="00541C41">
            <w:pPr>
              <w:spacing w:after="0" w:line="360" w:lineRule="auto"/>
              <w:rPr>
                <w:rFonts w:eastAsia="Times New Roman"/>
                <w:sz w:val="28"/>
                <w:szCs w:val="28"/>
              </w:rPr>
            </w:pPr>
            <w:r w:rsidRPr="00541C41">
              <w:rPr>
                <w:rFonts w:eastAsia="Times New Roman"/>
                <w:sz w:val="28"/>
                <w:szCs w:val="28"/>
              </w:rPr>
              <w:t xml:space="preserve">                  =&gt;  M= 27 (Al )</w:t>
            </w:r>
          </w:p>
          <w:p w14:paraId="4A73736D" w14:textId="77777777" w:rsidR="00541C41" w:rsidRPr="00541C41" w:rsidRDefault="00541C41" w:rsidP="00541C41">
            <w:pPr>
              <w:spacing w:after="0" w:line="240" w:lineRule="auto"/>
              <w:jc w:val="both"/>
              <w:rPr>
                <w:b/>
                <w:sz w:val="28"/>
                <w:szCs w:val="28"/>
              </w:rPr>
            </w:pPr>
            <w:r w:rsidRPr="00541C41">
              <w:rPr>
                <w:rFonts w:eastAsia="Times New Roman"/>
                <w:sz w:val="28"/>
                <w:szCs w:val="28"/>
              </w:rPr>
              <w:t xml:space="preserve">      Vậy: Công thức của oxit là: Al</w:t>
            </w:r>
            <w:r w:rsidRPr="00541C41">
              <w:rPr>
                <w:rFonts w:eastAsia="Times New Roman"/>
                <w:sz w:val="28"/>
                <w:szCs w:val="28"/>
                <w:vertAlign w:val="subscript"/>
              </w:rPr>
              <w:t>2</w:t>
            </w:r>
            <w:r w:rsidRPr="00541C41">
              <w:rPr>
                <w:rFonts w:eastAsia="Times New Roman"/>
                <w:sz w:val="28"/>
                <w:szCs w:val="28"/>
              </w:rPr>
              <w:t>O</w:t>
            </w:r>
            <w:r w:rsidRPr="00541C41">
              <w:rPr>
                <w:rFonts w:eastAsia="Times New Roman"/>
                <w:sz w:val="28"/>
                <w:szCs w:val="28"/>
                <w:vertAlign w:val="subscript"/>
              </w:rPr>
              <w:t>3</w:t>
            </w:r>
          </w:p>
        </w:tc>
        <w:tc>
          <w:tcPr>
            <w:tcW w:w="1080" w:type="dxa"/>
          </w:tcPr>
          <w:p w14:paraId="4A200B6B" w14:textId="77777777" w:rsidR="00541C41" w:rsidRPr="00541C41" w:rsidRDefault="00541C41" w:rsidP="00541C41">
            <w:pPr>
              <w:spacing w:after="0" w:line="240" w:lineRule="auto"/>
              <w:jc w:val="both"/>
              <w:rPr>
                <w:rFonts w:eastAsia="Times New Roman"/>
                <w:sz w:val="28"/>
                <w:szCs w:val="28"/>
                <w:lang w:val="vi-VN"/>
              </w:rPr>
            </w:pPr>
            <w:r w:rsidRPr="00541C41">
              <w:rPr>
                <w:rFonts w:eastAsia="Times New Roman"/>
                <w:sz w:val="28"/>
                <w:szCs w:val="28"/>
              </w:rPr>
              <w:t>0,25đ</w:t>
            </w:r>
            <w:r w:rsidRPr="00541C41">
              <w:rPr>
                <w:rFonts w:eastAsia="Times New Roman"/>
                <w:sz w:val="28"/>
                <w:szCs w:val="28"/>
                <w:lang w:val="vi-VN"/>
              </w:rPr>
              <w:t xml:space="preserve"> </w:t>
            </w:r>
          </w:p>
          <w:p w14:paraId="4A62D426" w14:textId="77777777" w:rsidR="00541C41" w:rsidRPr="00541C41" w:rsidRDefault="00541C41" w:rsidP="00541C41">
            <w:pPr>
              <w:spacing w:after="0" w:line="240" w:lineRule="auto"/>
              <w:jc w:val="both"/>
              <w:rPr>
                <w:rFonts w:eastAsia="Times New Roman"/>
                <w:sz w:val="28"/>
                <w:szCs w:val="28"/>
                <w:lang w:val="vi-VN"/>
              </w:rPr>
            </w:pPr>
          </w:p>
          <w:p w14:paraId="4C718C32" w14:textId="77777777" w:rsidR="00541C41" w:rsidRPr="00541C41" w:rsidRDefault="00541C41" w:rsidP="00541C41">
            <w:pPr>
              <w:spacing w:after="0" w:line="240" w:lineRule="auto"/>
              <w:jc w:val="both"/>
              <w:rPr>
                <w:rFonts w:eastAsia="Times New Roman"/>
                <w:sz w:val="28"/>
                <w:szCs w:val="28"/>
                <w:lang w:val="vi-VN"/>
              </w:rPr>
            </w:pPr>
          </w:p>
          <w:p w14:paraId="3B1C4490" w14:textId="77777777" w:rsidR="00541C41" w:rsidRPr="00541C41" w:rsidRDefault="00541C41" w:rsidP="00541C41">
            <w:pPr>
              <w:spacing w:after="0" w:line="240" w:lineRule="auto"/>
              <w:jc w:val="both"/>
              <w:rPr>
                <w:rFonts w:eastAsia="Times New Roman"/>
                <w:sz w:val="28"/>
                <w:szCs w:val="28"/>
                <w:lang w:val="vi-VN"/>
              </w:rPr>
            </w:pPr>
          </w:p>
          <w:p w14:paraId="467F1F74"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25đ</w:t>
            </w:r>
          </w:p>
          <w:p w14:paraId="15E68880" w14:textId="77777777" w:rsidR="00541C41" w:rsidRPr="00541C41" w:rsidRDefault="00541C41" w:rsidP="00541C41">
            <w:pPr>
              <w:spacing w:after="0" w:line="240" w:lineRule="auto"/>
              <w:jc w:val="both"/>
              <w:rPr>
                <w:rFonts w:eastAsia="Times New Roman"/>
                <w:sz w:val="28"/>
                <w:szCs w:val="28"/>
                <w:lang w:val="vi-VN"/>
              </w:rPr>
            </w:pPr>
          </w:p>
          <w:p w14:paraId="480F446E" w14:textId="77777777" w:rsidR="00541C41" w:rsidRPr="00541C41" w:rsidRDefault="00541C41" w:rsidP="00541C41">
            <w:pPr>
              <w:spacing w:after="0" w:line="240" w:lineRule="auto"/>
              <w:jc w:val="both"/>
              <w:rPr>
                <w:rFonts w:eastAsia="Times New Roman"/>
                <w:sz w:val="28"/>
                <w:szCs w:val="28"/>
                <w:lang w:val="vi-VN"/>
              </w:rPr>
            </w:pPr>
          </w:p>
          <w:p w14:paraId="0CC11711"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25đ</w:t>
            </w:r>
          </w:p>
          <w:p w14:paraId="669E9840" w14:textId="77777777" w:rsidR="00541C41" w:rsidRPr="00541C41" w:rsidRDefault="00541C41" w:rsidP="00541C41">
            <w:pPr>
              <w:spacing w:after="0" w:line="240" w:lineRule="auto"/>
              <w:jc w:val="both"/>
              <w:rPr>
                <w:rFonts w:eastAsia="Times New Roman"/>
                <w:sz w:val="28"/>
                <w:szCs w:val="28"/>
                <w:lang w:val="vi-VN"/>
              </w:rPr>
            </w:pPr>
          </w:p>
          <w:p w14:paraId="6D43CE7A" w14:textId="77777777" w:rsidR="00541C41" w:rsidRPr="00541C41" w:rsidRDefault="00541C41" w:rsidP="00541C41">
            <w:pPr>
              <w:spacing w:after="0" w:line="240" w:lineRule="auto"/>
              <w:jc w:val="both"/>
              <w:rPr>
                <w:rFonts w:eastAsia="Times New Roman"/>
                <w:sz w:val="28"/>
                <w:szCs w:val="28"/>
                <w:lang w:val="vi-VN"/>
              </w:rPr>
            </w:pPr>
          </w:p>
          <w:p w14:paraId="5D55087E" w14:textId="77777777" w:rsidR="00541C41" w:rsidRPr="00541C41" w:rsidRDefault="00541C41" w:rsidP="00541C41">
            <w:pPr>
              <w:spacing w:after="0" w:line="240" w:lineRule="auto"/>
              <w:jc w:val="both"/>
              <w:rPr>
                <w:rFonts w:eastAsia="Times New Roman"/>
                <w:sz w:val="28"/>
                <w:szCs w:val="28"/>
                <w:lang w:val="vi-VN"/>
              </w:rPr>
            </w:pPr>
          </w:p>
          <w:p w14:paraId="2233B273" w14:textId="77777777" w:rsidR="00541C41" w:rsidRPr="00541C41" w:rsidRDefault="00541C41" w:rsidP="00541C41">
            <w:pPr>
              <w:spacing w:after="0" w:line="240" w:lineRule="auto"/>
              <w:jc w:val="both"/>
              <w:rPr>
                <w:rFonts w:eastAsia="Times New Roman"/>
                <w:sz w:val="28"/>
                <w:szCs w:val="28"/>
                <w:lang w:val="vi-VN"/>
              </w:rPr>
            </w:pPr>
          </w:p>
          <w:p w14:paraId="3451B61A" w14:textId="77777777" w:rsidR="00541C41" w:rsidRPr="00541C41" w:rsidRDefault="00541C41" w:rsidP="00541C41">
            <w:pPr>
              <w:spacing w:after="0" w:line="240" w:lineRule="auto"/>
              <w:jc w:val="both"/>
              <w:rPr>
                <w:rFonts w:eastAsia="Times New Roman"/>
                <w:sz w:val="28"/>
                <w:szCs w:val="28"/>
                <w:lang w:val="vi-VN"/>
              </w:rPr>
            </w:pPr>
          </w:p>
          <w:p w14:paraId="3DC3D27F"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25đ</w:t>
            </w:r>
          </w:p>
          <w:p w14:paraId="1C6F1DD1" w14:textId="77777777" w:rsidR="00541C41" w:rsidRPr="00541C41" w:rsidRDefault="00541C41" w:rsidP="00541C41">
            <w:pPr>
              <w:spacing w:after="0" w:line="240" w:lineRule="auto"/>
              <w:jc w:val="both"/>
              <w:rPr>
                <w:rFonts w:eastAsia="Times New Roman"/>
                <w:sz w:val="28"/>
                <w:szCs w:val="28"/>
                <w:lang w:val="vi-VN"/>
              </w:rPr>
            </w:pPr>
          </w:p>
          <w:p w14:paraId="6DD79FEF" w14:textId="77777777" w:rsidR="00541C41" w:rsidRPr="00541C41" w:rsidRDefault="00541C41" w:rsidP="00541C41">
            <w:pPr>
              <w:spacing w:after="0" w:line="240" w:lineRule="auto"/>
              <w:jc w:val="both"/>
              <w:rPr>
                <w:rFonts w:eastAsia="Times New Roman"/>
                <w:sz w:val="28"/>
                <w:szCs w:val="28"/>
                <w:lang w:val="vi-VN"/>
              </w:rPr>
            </w:pPr>
          </w:p>
          <w:p w14:paraId="041F78D5"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25đ</w:t>
            </w:r>
          </w:p>
          <w:p w14:paraId="466B3129" w14:textId="77777777" w:rsidR="00541C41" w:rsidRPr="00541C41" w:rsidRDefault="00541C41" w:rsidP="00541C41">
            <w:pPr>
              <w:spacing w:after="0" w:line="240" w:lineRule="auto"/>
              <w:jc w:val="both"/>
              <w:rPr>
                <w:rFonts w:eastAsia="Times New Roman"/>
                <w:sz w:val="28"/>
                <w:szCs w:val="28"/>
                <w:lang w:val="vi-VN"/>
              </w:rPr>
            </w:pPr>
          </w:p>
          <w:p w14:paraId="1949CB10" w14:textId="77777777" w:rsidR="00541C41" w:rsidRPr="00541C41" w:rsidRDefault="00541C41" w:rsidP="00541C41">
            <w:pPr>
              <w:spacing w:after="0" w:line="240" w:lineRule="auto"/>
              <w:jc w:val="both"/>
              <w:rPr>
                <w:rFonts w:eastAsia="Times New Roman"/>
                <w:sz w:val="28"/>
                <w:szCs w:val="28"/>
                <w:lang w:val="vi-VN"/>
              </w:rPr>
            </w:pPr>
          </w:p>
          <w:p w14:paraId="3EFFDE22" w14:textId="77777777" w:rsidR="00541C41" w:rsidRPr="00541C41" w:rsidRDefault="00541C41" w:rsidP="00541C41">
            <w:pPr>
              <w:spacing w:after="0" w:line="240" w:lineRule="auto"/>
              <w:jc w:val="both"/>
              <w:rPr>
                <w:rFonts w:eastAsia="Times New Roman"/>
                <w:sz w:val="28"/>
                <w:szCs w:val="28"/>
                <w:lang w:val="vi-VN"/>
              </w:rPr>
            </w:pPr>
          </w:p>
          <w:p w14:paraId="78F99677"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75đ</w:t>
            </w:r>
          </w:p>
          <w:p w14:paraId="1A0E4473" w14:textId="77777777" w:rsidR="00541C41" w:rsidRPr="00541C41" w:rsidRDefault="00541C41" w:rsidP="00541C41">
            <w:pPr>
              <w:spacing w:after="0" w:line="240" w:lineRule="auto"/>
              <w:jc w:val="both"/>
              <w:rPr>
                <w:rFonts w:eastAsia="Times New Roman"/>
                <w:sz w:val="28"/>
                <w:szCs w:val="28"/>
                <w:lang w:val="vi-VN"/>
              </w:rPr>
            </w:pPr>
          </w:p>
          <w:p w14:paraId="3064B4F0" w14:textId="77777777" w:rsidR="00541C41" w:rsidRPr="00541C41" w:rsidRDefault="00541C41" w:rsidP="00541C41">
            <w:pPr>
              <w:spacing w:after="0" w:line="240" w:lineRule="auto"/>
              <w:jc w:val="both"/>
              <w:rPr>
                <w:rFonts w:eastAsia="Times New Roman"/>
                <w:sz w:val="28"/>
                <w:szCs w:val="28"/>
                <w:lang w:val="vi-VN"/>
              </w:rPr>
            </w:pPr>
          </w:p>
          <w:p w14:paraId="227E27C4" w14:textId="77777777" w:rsidR="00541C41" w:rsidRPr="00541C41" w:rsidRDefault="00541C41" w:rsidP="00541C41">
            <w:pPr>
              <w:spacing w:after="0" w:line="240" w:lineRule="auto"/>
              <w:jc w:val="both"/>
              <w:rPr>
                <w:rFonts w:eastAsia="Times New Roman"/>
                <w:sz w:val="28"/>
                <w:szCs w:val="28"/>
                <w:lang w:val="vi-VN"/>
              </w:rPr>
            </w:pPr>
          </w:p>
          <w:p w14:paraId="5CC8561B" w14:textId="77777777" w:rsidR="00541C41" w:rsidRPr="00541C41" w:rsidRDefault="00541C41" w:rsidP="00541C41">
            <w:pPr>
              <w:spacing w:after="0" w:line="240" w:lineRule="auto"/>
              <w:jc w:val="both"/>
              <w:rPr>
                <w:rFonts w:eastAsia="Times New Roman"/>
                <w:sz w:val="28"/>
                <w:szCs w:val="28"/>
                <w:lang w:val="vi-VN"/>
              </w:rPr>
            </w:pPr>
          </w:p>
          <w:p w14:paraId="0C9C23BA" w14:textId="77777777" w:rsidR="00541C41" w:rsidRPr="00541C41" w:rsidRDefault="00541C41" w:rsidP="00541C41">
            <w:pPr>
              <w:spacing w:after="0" w:line="240" w:lineRule="auto"/>
              <w:jc w:val="both"/>
              <w:rPr>
                <w:rFonts w:eastAsia="Times New Roman"/>
                <w:sz w:val="28"/>
                <w:szCs w:val="28"/>
                <w:lang w:val="vi-VN"/>
              </w:rPr>
            </w:pPr>
          </w:p>
          <w:p w14:paraId="5D1348D9" w14:textId="77777777" w:rsidR="00541C41" w:rsidRPr="00541C41" w:rsidRDefault="00541C41" w:rsidP="00541C41">
            <w:pPr>
              <w:spacing w:after="0" w:line="240" w:lineRule="auto"/>
              <w:jc w:val="both"/>
              <w:rPr>
                <w:rFonts w:eastAsia="Times New Roman"/>
                <w:sz w:val="28"/>
                <w:szCs w:val="28"/>
                <w:lang w:val="vi-VN"/>
              </w:rPr>
            </w:pPr>
          </w:p>
          <w:p w14:paraId="47DE821A" w14:textId="77777777" w:rsidR="00541C41" w:rsidRPr="00541C41" w:rsidRDefault="00541C41" w:rsidP="00541C41">
            <w:pPr>
              <w:spacing w:after="0" w:line="240" w:lineRule="auto"/>
              <w:rPr>
                <w:rFonts w:eastAsia="Times New Roman"/>
                <w:sz w:val="28"/>
                <w:szCs w:val="28"/>
                <w:lang w:val="vi-VN"/>
              </w:rPr>
            </w:pPr>
            <w:r w:rsidRPr="00541C41">
              <w:rPr>
                <w:rFonts w:eastAsia="Times New Roman"/>
                <w:sz w:val="28"/>
                <w:szCs w:val="28"/>
                <w:lang w:val="vi-VN"/>
              </w:rPr>
              <w:t>0,5 đ</w:t>
            </w:r>
          </w:p>
          <w:p w14:paraId="3E31EE0C" w14:textId="77777777" w:rsidR="00541C41" w:rsidRPr="00541C41" w:rsidRDefault="00541C41" w:rsidP="00541C41">
            <w:pPr>
              <w:spacing w:after="0" w:line="240" w:lineRule="auto"/>
              <w:rPr>
                <w:rFonts w:eastAsia="Times New Roman"/>
                <w:sz w:val="28"/>
                <w:szCs w:val="28"/>
                <w:lang w:val="vi-VN"/>
              </w:rPr>
            </w:pPr>
          </w:p>
          <w:p w14:paraId="1C860A98" w14:textId="77777777" w:rsidR="00541C41" w:rsidRPr="00541C41" w:rsidRDefault="00541C41" w:rsidP="00541C41">
            <w:pPr>
              <w:spacing w:after="0" w:line="240" w:lineRule="auto"/>
              <w:rPr>
                <w:rFonts w:eastAsia="Times New Roman"/>
                <w:sz w:val="28"/>
                <w:szCs w:val="28"/>
                <w:lang w:val="vi-VN"/>
              </w:rPr>
            </w:pPr>
          </w:p>
          <w:p w14:paraId="5D512097" w14:textId="77777777" w:rsidR="00541C41" w:rsidRPr="00541C41" w:rsidRDefault="00541C41" w:rsidP="00541C41">
            <w:pPr>
              <w:spacing w:after="0" w:line="240" w:lineRule="auto"/>
              <w:rPr>
                <w:rFonts w:eastAsia="Times New Roman"/>
                <w:sz w:val="28"/>
                <w:szCs w:val="28"/>
                <w:lang w:val="vi-VN"/>
              </w:rPr>
            </w:pPr>
          </w:p>
          <w:p w14:paraId="0C5C239D" w14:textId="77777777" w:rsidR="00541C41" w:rsidRPr="00541C41" w:rsidRDefault="00541C41" w:rsidP="00541C41">
            <w:pPr>
              <w:spacing w:after="0" w:line="240" w:lineRule="auto"/>
              <w:rPr>
                <w:rFonts w:eastAsia="Times New Roman"/>
                <w:sz w:val="28"/>
                <w:szCs w:val="28"/>
                <w:lang w:val="vi-VN"/>
              </w:rPr>
            </w:pPr>
          </w:p>
          <w:p w14:paraId="45CF00F2" w14:textId="77777777" w:rsidR="00541C41" w:rsidRPr="00541C41" w:rsidRDefault="00541C41" w:rsidP="00541C41">
            <w:pPr>
              <w:spacing w:after="0" w:line="240" w:lineRule="auto"/>
              <w:rPr>
                <w:rFonts w:eastAsia="Times New Roman"/>
                <w:sz w:val="28"/>
                <w:szCs w:val="28"/>
                <w:lang w:val="vi-VN"/>
              </w:rPr>
            </w:pPr>
          </w:p>
          <w:p w14:paraId="3164259F" w14:textId="77777777" w:rsidR="00541C41" w:rsidRPr="00541C41" w:rsidRDefault="00541C41" w:rsidP="00541C41">
            <w:pPr>
              <w:spacing w:after="0" w:line="240" w:lineRule="auto"/>
              <w:rPr>
                <w:rFonts w:eastAsia="Times New Roman"/>
                <w:sz w:val="28"/>
                <w:szCs w:val="28"/>
                <w:lang w:val="vi-VN"/>
              </w:rPr>
            </w:pPr>
          </w:p>
          <w:p w14:paraId="6A041934" w14:textId="77777777" w:rsidR="00541C41" w:rsidRPr="00541C41" w:rsidRDefault="00541C41" w:rsidP="00541C41">
            <w:pPr>
              <w:spacing w:after="0" w:line="240" w:lineRule="auto"/>
              <w:rPr>
                <w:rFonts w:eastAsia="Times New Roman"/>
                <w:sz w:val="28"/>
                <w:szCs w:val="28"/>
                <w:lang w:val="vi-VN"/>
              </w:rPr>
            </w:pPr>
          </w:p>
          <w:p w14:paraId="3A47D4EE" w14:textId="77777777" w:rsidR="00541C41" w:rsidRPr="00541C41" w:rsidRDefault="00541C41" w:rsidP="00541C41">
            <w:pPr>
              <w:spacing w:after="0" w:line="240" w:lineRule="atLeast"/>
              <w:jc w:val="center"/>
              <w:rPr>
                <w:rFonts w:eastAsia="Times New Roman"/>
                <w:sz w:val="26"/>
                <w:szCs w:val="26"/>
              </w:rPr>
            </w:pPr>
            <w:r w:rsidRPr="00541C41">
              <w:rPr>
                <w:rFonts w:eastAsia="Times New Roman"/>
                <w:sz w:val="28"/>
                <w:szCs w:val="28"/>
                <w:lang w:val="vi-VN"/>
              </w:rPr>
              <w:t>0,</w:t>
            </w:r>
            <w:r w:rsidRPr="00541C41">
              <w:rPr>
                <w:rFonts w:eastAsia="Times New Roman"/>
                <w:sz w:val="28"/>
                <w:szCs w:val="28"/>
              </w:rPr>
              <w:t>2</w:t>
            </w:r>
            <w:r w:rsidRPr="00541C41">
              <w:rPr>
                <w:rFonts w:eastAsia="Times New Roman"/>
                <w:sz w:val="28"/>
                <w:szCs w:val="28"/>
                <w:lang w:val="vi-VN"/>
              </w:rPr>
              <w:t>5 đ</w:t>
            </w:r>
          </w:p>
          <w:p w14:paraId="70C07DA8" w14:textId="77777777" w:rsidR="00541C41" w:rsidRPr="00541C41" w:rsidRDefault="00541C41" w:rsidP="00541C41">
            <w:pPr>
              <w:spacing w:after="0" w:line="240" w:lineRule="atLeast"/>
              <w:rPr>
                <w:b/>
                <w:sz w:val="28"/>
                <w:szCs w:val="28"/>
              </w:rPr>
            </w:pPr>
          </w:p>
        </w:tc>
      </w:tr>
      <w:tr w:rsidR="00541C41" w:rsidRPr="00541C41" w14:paraId="736A467B" w14:textId="77777777" w:rsidTr="00FA328F">
        <w:tc>
          <w:tcPr>
            <w:tcW w:w="1188" w:type="dxa"/>
            <w:vAlign w:val="center"/>
          </w:tcPr>
          <w:p w14:paraId="0904ADDC" w14:textId="77777777" w:rsidR="00541C41" w:rsidRPr="00541C41" w:rsidRDefault="00541C41" w:rsidP="00541C41">
            <w:pPr>
              <w:spacing w:after="0" w:line="240" w:lineRule="auto"/>
              <w:jc w:val="center"/>
              <w:rPr>
                <w:b/>
                <w:sz w:val="28"/>
                <w:szCs w:val="28"/>
              </w:rPr>
            </w:pPr>
            <w:r w:rsidRPr="00541C41">
              <w:rPr>
                <w:b/>
                <w:sz w:val="28"/>
                <w:szCs w:val="28"/>
              </w:rPr>
              <w:t>Câu 6. (2,0 điểm)</w:t>
            </w:r>
          </w:p>
        </w:tc>
        <w:tc>
          <w:tcPr>
            <w:tcW w:w="7596" w:type="dxa"/>
          </w:tcPr>
          <w:p w14:paraId="138E9050" w14:textId="77777777" w:rsidR="00541C41" w:rsidRPr="00541C41" w:rsidRDefault="00541C41" w:rsidP="00541C41">
            <w:pPr>
              <w:spacing w:after="0" w:line="240" w:lineRule="atLeast"/>
              <w:rPr>
                <w:sz w:val="28"/>
                <w:szCs w:val="28"/>
              </w:rPr>
            </w:pPr>
            <w:r w:rsidRPr="00541C41">
              <w:rPr>
                <w:sz w:val="28"/>
                <w:szCs w:val="28"/>
              </w:rPr>
              <w:t xml:space="preserve">1. </w:t>
            </w:r>
          </w:p>
          <w:p w14:paraId="5F431A2A"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a. Na tan có khí thoát ra, xuất hiện kết tủa màu xanh lam</w:t>
            </w:r>
          </w:p>
          <w:p w14:paraId="2C4F9394"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2Na   +  2H</w:t>
            </w:r>
            <w:r w:rsidRPr="00541C41">
              <w:rPr>
                <w:rFonts w:eastAsia="Times New Roman"/>
                <w:sz w:val="28"/>
                <w:szCs w:val="28"/>
                <w:lang w:val="pt-BR"/>
              </w:rPr>
              <w:softHyphen/>
            </w:r>
            <w:r w:rsidRPr="00541C41">
              <w:rPr>
                <w:rFonts w:eastAsia="Times New Roman"/>
                <w:sz w:val="28"/>
                <w:szCs w:val="28"/>
                <w:vertAlign w:val="subscript"/>
                <w:lang w:val="pt-BR"/>
              </w:rPr>
              <w:t>2</w:t>
            </w:r>
            <w:r w:rsidRPr="00541C41">
              <w:rPr>
                <w:rFonts w:eastAsia="Times New Roman"/>
                <w:sz w:val="28"/>
                <w:szCs w:val="28"/>
                <w:lang w:val="pt-BR"/>
              </w:rPr>
              <w:t>O   →     2 NaOH    +  H</w:t>
            </w:r>
            <w:r w:rsidRPr="00541C41">
              <w:rPr>
                <w:rFonts w:eastAsia="Times New Roman"/>
                <w:sz w:val="28"/>
                <w:szCs w:val="28"/>
                <w:vertAlign w:val="subscript"/>
                <w:lang w:val="pt-BR"/>
              </w:rPr>
              <w:t>2</w:t>
            </w:r>
          </w:p>
          <w:p w14:paraId="03DD51D6"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2NaOH   +    CuCl</w:t>
            </w:r>
            <w:r w:rsidRPr="00541C41">
              <w:rPr>
                <w:rFonts w:eastAsia="Times New Roman"/>
                <w:sz w:val="28"/>
                <w:szCs w:val="28"/>
                <w:vertAlign w:val="subscript"/>
                <w:lang w:val="pt-BR"/>
              </w:rPr>
              <w:t>2</w:t>
            </w:r>
            <w:r w:rsidRPr="00541C41">
              <w:rPr>
                <w:rFonts w:eastAsia="Times New Roman"/>
                <w:sz w:val="28"/>
                <w:szCs w:val="28"/>
                <w:lang w:val="pt-BR"/>
              </w:rPr>
              <w:t xml:space="preserve">    →      Cu(OH)</w:t>
            </w:r>
            <w:r w:rsidRPr="00541C41">
              <w:rPr>
                <w:rFonts w:eastAsia="Times New Roman"/>
                <w:sz w:val="28"/>
                <w:szCs w:val="28"/>
                <w:vertAlign w:val="subscript"/>
                <w:lang w:val="pt-BR"/>
              </w:rPr>
              <w:t>2</w:t>
            </w:r>
            <w:r w:rsidRPr="00541C41">
              <w:rPr>
                <w:rFonts w:eastAsia="Times New Roman"/>
                <w:sz w:val="28"/>
                <w:szCs w:val="28"/>
                <w:lang w:val="pt-BR"/>
              </w:rPr>
              <w:t xml:space="preserve">     +   2NaCl</w:t>
            </w:r>
          </w:p>
          <w:p w14:paraId="5C9933A4"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b. K tan có khí thoát ra, xuất hiện kết tủa trắng dạng keo tăng dần </w:t>
            </w:r>
            <w:r w:rsidRPr="00541C41">
              <w:rPr>
                <w:rFonts w:eastAsia="Times New Roman"/>
                <w:sz w:val="28"/>
                <w:szCs w:val="28"/>
                <w:lang w:val="pt-BR"/>
              </w:rPr>
              <w:lastRenderedPageBreak/>
              <w:t xml:space="preserve">đến cực đại rồi tan dần </w:t>
            </w:r>
          </w:p>
          <w:p w14:paraId="7C5EFD8E"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2K      +  2H</w:t>
            </w:r>
            <w:r w:rsidRPr="00541C41">
              <w:rPr>
                <w:rFonts w:eastAsia="Times New Roman"/>
                <w:sz w:val="28"/>
                <w:szCs w:val="28"/>
                <w:vertAlign w:val="subscript"/>
              </w:rPr>
              <w:t>2</w:t>
            </w:r>
            <w:r w:rsidRPr="00541C41">
              <w:rPr>
                <w:rFonts w:eastAsia="Times New Roman"/>
                <w:sz w:val="28"/>
                <w:szCs w:val="28"/>
              </w:rPr>
              <w:t>O →     2KOH   +  H</w:t>
            </w:r>
            <w:r w:rsidRPr="00541C41">
              <w:rPr>
                <w:rFonts w:eastAsia="Times New Roman"/>
                <w:sz w:val="28"/>
                <w:szCs w:val="28"/>
                <w:vertAlign w:val="subscript"/>
              </w:rPr>
              <w:t>2</w:t>
            </w:r>
          </w:p>
          <w:p w14:paraId="63322EC3"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6KOH  +  Al</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r w:rsidRPr="00541C41">
              <w:rPr>
                <w:rFonts w:eastAsia="Times New Roman"/>
                <w:sz w:val="28"/>
                <w:szCs w:val="28"/>
              </w:rPr>
              <w:t>)</w:t>
            </w:r>
            <w:r w:rsidRPr="00541C41">
              <w:rPr>
                <w:rFonts w:eastAsia="Times New Roman"/>
                <w:sz w:val="28"/>
                <w:szCs w:val="28"/>
                <w:vertAlign w:val="subscript"/>
              </w:rPr>
              <w:t>3</w:t>
            </w:r>
            <w:r w:rsidRPr="00541C41">
              <w:rPr>
                <w:rFonts w:eastAsia="Times New Roman"/>
                <w:sz w:val="28"/>
                <w:szCs w:val="28"/>
              </w:rPr>
              <w:t xml:space="preserve"> →   2Al(OH)</w:t>
            </w:r>
            <w:r w:rsidRPr="00541C41">
              <w:rPr>
                <w:rFonts w:eastAsia="Times New Roman"/>
                <w:sz w:val="28"/>
                <w:szCs w:val="28"/>
                <w:vertAlign w:val="subscript"/>
              </w:rPr>
              <w:t>3</w:t>
            </w:r>
            <w:r w:rsidRPr="00541C41">
              <w:rPr>
                <w:rFonts w:eastAsia="Times New Roman"/>
                <w:sz w:val="28"/>
                <w:szCs w:val="28"/>
              </w:rPr>
              <w:t xml:space="preserve">   +  3K</w:t>
            </w:r>
            <w:r w:rsidRPr="00541C41">
              <w:rPr>
                <w:rFonts w:eastAsia="Times New Roman"/>
                <w:sz w:val="28"/>
                <w:szCs w:val="28"/>
                <w:vertAlign w:val="subscript"/>
              </w:rPr>
              <w:t>2</w:t>
            </w:r>
            <w:r w:rsidRPr="00541C41">
              <w:rPr>
                <w:rFonts w:eastAsia="Times New Roman"/>
                <w:sz w:val="28"/>
                <w:szCs w:val="28"/>
              </w:rPr>
              <w:t>SO</w:t>
            </w:r>
            <w:r w:rsidRPr="00541C41">
              <w:rPr>
                <w:rFonts w:eastAsia="Times New Roman"/>
                <w:sz w:val="28"/>
                <w:szCs w:val="28"/>
                <w:vertAlign w:val="subscript"/>
              </w:rPr>
              <w:t>4</w:t>
            </w:r>
          </w:p>
          <w:p w14:paraId="1738EA8D"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Al(OH)</w:t>
            </w:r>
            <w:r w:rsidRPr="00541C41">
              <w:rPr>
                <w:rFonts w:eastAsia="Times New Roman"/>
                <w:sz w:val="28"/>
                <w:szCs w:val="28"/>
                <w:vertAlign w:val="subscript"/>
                <w:lang w:val="pt-BR"/>
              </w:rPr>
              <w:t>3</w:t>
            </w:r>
            <w:r w:rsidRPr="00541C41">
              <w:rPr>
                <w:rFonts w:eastAsia="Times New Roman"/>
                <w:sz w:val="28"/>
                <w:szCs w:val="28"/>
                <w:lang w:val="pt-BR"/>
              </w:rPr>
              <w:t xml:space="preserve">   +    KOH  →     KAlO</w:t>
            </w:r>
            <w:r w:rsidRPr="00541C41">
              <w:rPr>
                <w:rFonts w:eastAsia="Times New Roman"/>
                <w:sz w:val="28"/>
                <w:szCs w:val="28"/>
                <w:vertAlign w:val="subscript"/>
                <w:lang w:val="pt-BR"/>
              </w:rPr>
              <w:t>2</w:t>
            </w:r>
            <w:r w:rsidRPr="00541C41">
              <w:rPr>
                <w:rFonts w:eastAsia="Times New Roman"/>
                <w:sz w:val="28"/>
                <w:szCs w:val="28"/>
                <w:lang w:val="pt-BR"/>
              </w:rPr>
              <w:t xml:space="preserve">    + 2H</w:t>
            </w:r>
            <w:r w:rsidRPr="00541C41">
              <w:rPr>
                <w:rFonts w:eastAsia="Times New Roman"/>
                <w:sz w:val="28"/>
                <w:szCs w:val="28"/>
                <w:vertAlign w:val="subscript"/>
                <w:lang w:val="pt-BR"/>
              </w:rPr>
              <w:t>2</w:t>
            </w:r>
            <w:r w:rsidRPr="00541C41">
              <w:rPr>
                <w:rFonts w:eastAsia="Times New Roman"/>
                <w:sz w:val="28"/>
                <w:szCs w:val="28"/>
                <w:lang w:val="pt-BR"/>
              </w:rPr>
              <w:t>O</w:t>
            </w:r>
          </w:p>
          <w:p w14:paraId="7D8AD26D" w14:textId="77777777" w:rsidR="00541C41" w:rsidRPr="00541C41" w:rsidRDefault="00541C41" w:rsidP="00541C41">
            <w:pPr>
              <w:widowControl w:val="0"/>
              <w:spacing w:after="0" w:line="240" w:lineRule="auto"/>
              <w:jc w:val="both"/>
              <w:rPr>
                <w:rFonts w:eastAsia="Times New Roman"/>
                <w:sz w:val="28"/>
                <w:szCs w:val="28"/>
                <w:lang w:val="pt-BR"/>
              </w:rPr>
            </w:pPr>
            <w:r w:rsidRPr="00541C41">
              <w:rPr>
                <w:rFonts w:eastAsia="Times New Roman"/>
                <w:sz w:val="28"/>
                <w:szCs w:val="28"/>
                <w:lang w:val="pt-BR"/>
              </w:rPr>
              <w:t>c. Có khí thoát ra.</w:t>
            </w:r>
          </w:p>
          <w:p w14:paraId="51B78A12" w14:textId="77777777" w:rsidR="00541C41" w:rsidRPr="00541C41" w:rsidRDefault="00541C41" w:rsidP="00541C41">
            <w:pPr>
              <w:widowControl w:val="0"/>
              <w:spacing w:after="0" w:line="240" w:lineRule="auto"/>
              <w:jc w:val="both"/>
              <w:rPr>
                <w:rFonts w:eastAsia="Times New Roman"/>
                <w:sz w:val="28"/>
                <w:szCs w:val="28"/>
                <w:lang w:val="pt-BR"/>
              </w:rPr>
            </w:pPr>
            <w:r w:rsidRPr="00541C41">
              <w:rPr>
                <w:rFonts w:eastAsia="Times New Roman"/>
                <w:sz w:val="28"/>
                <w:szCs w:val="28"/>
                <w:lang w:val="pt-BR"/>
              </w:rPr>
              <w:t>2NaHCO</w:t>
            </w:r>
            <w:r w:rsidRPr="00541C41">
              <w:rPr>
                <w:rFonts w:eastAsia="Times New Roman"/>
                <w:sz w:val="28"/>
                <w:szCs w:val="28"/>
                <w:vertAlign w:val="subscript"/>
                <w:lang w:val="pt-BR"/>
              </w:rPr>
              <w:t>3</w:t>
            </w:r>
            <w:r w:rsidRPr="00541C41">
              <w:rPr>
                <w:rFonts w:eastAsia="Times New Roman"/>
                <w:sz w:val="28"/>
                <w:szCs w:val="28"/>
                <w:lang w:val="pt-BR"/>
              </w:rPr>
              <w:t xml:space="preserve">  →    Na</w:t>
            </w:r>
            <w:r w:rsidRPr="00541C41">
              <w:rPr>
                <w:rFonts w:eastAsia="Times New Roman"/>
                <w:sz w:val="28"/>
                <w:szCs w:val="28"/>
                <w:vertAlign w:val="subscript"/>
                <w:lang w:val="pt-BR"/>
              </w:rPr>
              <w:t>2</w:t>
            </w:r>
            <w:r w:rsidRPr="00541C41">
              <w:rPr>
                <w:rFonts w:eastAsia="Times New Roman"/>
                <w:sz w:val="28"/>
                <w:szCs w:val="28"/>
                <w:lang w:val="pt-BR"/>
              </w:rPr>
              <w:t>CO</w:t>
            </w:r>
            <w:r w:rsidRPr="00541C41">
              <w:rPr>
                <w:rFonts w:eastAsia="Times New Roman"/>
                <w:sz w:val="28"/>
                <w:szCs w:val="28"/>
                <w:vertAlign w:val="subscript"/>
                <w:lang w:val="pt-BR"/>
              </w:rPr>
              <w:t>3</w:t>
            </w:r>
            <w:r w:rsidRPr="00541C41">
              <w:rPr>
                <w:rFonts w:eastAsia="Times New Roman"/>
                <w:sz w:val="28"/>
                <w:szCs w:val="28"/>
                <w:lang w:val="pt-BR"/>
              </w:rPr>
              <w:t xml:space="preserve">  +  CO</w:t>
            </w:r>
            <w:r w:rsidRPr="00541C41">
              <w:rPr>
                <w:rFonts w:eastAsia="Times New Roman"/>
                <w:sz w:val="28"/>
                <w:szCs w:val="28"/>
                <w:vertAlign w:val="subscript"/>
                <w:lang w:val="pt-BR"/>
              </w:rPr>
              <w:t>2</w:t>
            </w:r>
            <w:r w:rsidRPr="00541C41">
              <w:rPr>
                <w:rFonts w:eastAsia="Times New Roman"/>
                <w:sz w:val="28"/>
                <w:szCs w:val="28"/>
                <w:lang w:val="pt-BR"/>
              </w:rPr>
              <w:t xml:space="preserve">  +  H</w:t>
            </w:r>
            <w:r w:rsidRPr="00541C41">
              <w:rPr>
                <w:rFonts w:eastAsia="Times New Roman"/>
                <w:sz w:val="28"/>
                <w:szCs w:val="28"/>
                <w:vertAlign w:val="subscript"/>
                <w:lang w:val="pt-BR"/>
              </w:rPr>
              <w:t>2</w:t>
            </w:r>
            <w:r w:rsidRPr="00541C41">
              <w:rPr>
                <w:rFonts w:eastAsia="Times New Roman"/>
                <w:sz w:val="28"/>
                <w:szCs w:val="28"/>
                <w:lang w:val="pt-BR"/>
              </w:rPr>
              <w:t>O</w:t>
            </w:r>
          </w:p>
          <w:p w14:paraId="0938B2BA"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d. Quỳ tím chuyển thành màu đỏ sau đó mất màu.</w:t>
            </w:r>
          </w:p>
          <w:p w14:paraId="5F2D4968" w14:textId="77777777" w:rsidR="00541C41" w:rsidRPr="00541C41" w:rsidRDefault="00541C41" w:rsidP="00541C41">
            <w:pPr>
              <w:spacing w:after="0" w:line="240" w:lineRule="auto"/>
              <w:jc w:val="both"/>
              <w:rPr>
                <w:rFonts w:eastAsia="Times New Roman"/>
                <w:sz w:val="28"/>
                <w:szCs w:val="28"/>
                <w:lang w:val="pt-BR"/>
              </w:rPr>
            </w:pPr>
            <w:r w:rsidRPr="00541C41">
              <w:rPr>
                <w:rFonts w:eastAsia="Times New Roman"/>
                <w:sz w:val="28"/>
                <w:szCs w:val="28"/>
                <w:lang w:val="pt-BR"/>
              </w:rPr>
              <w:t xml:space="preserve">  Cl</w:t>
            </w:r>
            <w:r w:rsidRPr="00541C41">
              <w:rPr>
                <w:rFonts w:eastAsia="Times New Roman"/>
                <w:sz w:val="28"/>
                <w:szCs w:val="28"/>
                <w:vertAlign w:val="subscript"/>
                <w:lang w:val="pt-BR"/>
              </w:rPr>
              <w:t>2</w:t>
            </w:r>
            <w:r w:rsidRPr="00541C41">
              <w:rPr>
                <w:rFonts w:eastAsia="Times New Roman"/>
                <w:sz w:val="28"/>
                <w:szCs w:val="28"/>
                <w:lang w:val="pt-BR"/>
              </w:rPr>
              <w:t xml:space="preserve">   +    H</w:t>
            </w:r>
            <w:r w:rsidRPr="00541C41">
              <w:rPr>
                <w:rFonts w:eastAsia="Times New Roman"/>
                <w:sz w:val="28"/>
                <w:szCs w:val="28"/>
                <w:vertAlign w:val="subscript"/>
                <w:lang w:val="pt-BR"/>
              </w:rPr>
              <w:t>2</w:t>
            </w:r>
            <w:r w:rsidRPr="00541C41">
              <w:rPr>
                <w:rFonts w:eastAsia="Times New Roman"/>
                <w:sz w:val="28"/>
                <w:szCs w:val="28"/>
                <w:lang w:val="pt-BR"/>
              </w:rPr>
              <w:t>O    ↔  HCl   +  HclO</w:t>
            </w:r>
          </w:p>
          <w:p w14:paraId="676611B1"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2.</w:t>
            </w:r>
          </w:p>
          <w:p w14:paraId="51C19741" w14:textId="77777777" w:rsidR="00541C41" w:rsidRPr="00541C41" w:rsidRDefault="00541C41" w:rsidP="00541C41">
            <w:pPr>
              <w:spacing w:after="0" w:line="360" w:lineRule="auto"/>
              <w:rPr>
                <w:rFonts w:eastAsia="Times New Roman"/>
                <w:sz w:val="28"/>
                <w:szCs w:val="28"/>
              </w:rPr>
            </w:pPr>
            <w:r w:rsidRPr="00541C41">
              <w:rPr>
                <w:rFonts w:eastAsia="Times New Roman"/>
                <w:position w:val="-112"/>
                <w:sz w:val="28"/>
                <w:szCs w:val="28"/>
              </w:rPr>
              <w:object w:dxaOrig="7000" w:dyaOrig="2360" w14:anchorId="1C0E9C42">
                <v:shape id="_x0000_i1837" type="#_x0000_t75" style="width:350.25pt;height:117.75pt" o:ole="">
                  <v:imagedata r:id="rId1515" o:title=""/>
                </v:shape>
                <o:OLEObject Type="Embed" ProgID="Equation.3" ShapeID="_x0000_i1837" DrawAspect="Content" ObjectID="_1773308863" r:id="rId1516"/>
              </w:object>
            </w:r>
          </w:p>
        </w:tc>
        <w:tc>
          <w:tcPr>
            <w:tcW w:w="1080" w:type="dxa"/>
          </w:tcPr>
          <w:p w14:paraId="0AD47E4B"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lastRenderedPageBreak/>
              <w:t>0,25đ</w:t>
            </w:r>
          </w:p>
          <w:p w14:paraId="14FDC962" w14:textId="77777777" w:rsidR="00541C41" w:rsidRPr="00541C41" w:rsidRDefault="00541C41" w:rsidP="00541C41">
            <w:pPr>
              <w:spacing w:after="0"/>
              <w:rPr>
                <w:rFonts w:eastAsia="Times New Roman"/>
                <w:sz w:val="28"/>
                <w:szCs w:val="28"/>
              </w:rPr>
            </w:pPr>
          </w:p>
          <w:p w14:paraId="672368AD"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547397E7" w14:textId="77777777" w:rsidR="00541C41" w:rsidRPr="00541C41" w:rsidRDefault="00541C41" w:rsidP="00541C41">
            <w:pPr>
              <w:spacing w:after="0"/>
              <w:rPr>
                <w:rFonts w:eastAsia="Times New Roman"/>
                <w:sz w:val="28"/>
                <w:szCs w:val="28"/>
              </w:rPr>
            </w:pPr>
          </w:p>
          <w:p w14:paraId="719757B3" w14:textId="77777777" w:rsidR="00541C41" w:rsidRPr="00541C41" w:rsidRDefault="00541C41" w:rsidP="00541C41">
            <w:pPr>
              <w:spacing w:after="0"/>
              <w:rPr>
                <w:rFonts w:eastAsia="Times New Roman"/>
                <w:sz w:val="28"/>
                <w:szCs w:val="28"/>
              </w:rPr>
            </w:pPr>
          </w:p>
          <w:p w14:paraId="560C659D" w14:textId="77777777" w:rsidR="00541C41" w:rsidRPr="00541C41" w:rsidRDefault="00541C41" w:rsidP="00541C41">
            <w:pPr>
              <w:spacing w:after="0"/>
              <w:rPr>
                <w:rFonts w:eastAsia="Times New Roman"/>
                <w:sz w:val="28"/>
                <w:szCs w:val="28"/>
              </w:rPr>
            </w:pPr>
            <w:r w:rsidRPr="00541C41">
              <w:rPr>
                <w:rFonts w:eastAsia="Times New Roman"/>
                <w:sz w:val="28"/>
                <w:szCs w:val="28"/>
              </w:rPr>
              <w:lastRenderedPageBreak/>
              <w:t>0,25đ</w:t>
            </w:r>
          </w:p>
          <w:p w14:paraId="34A30DFB"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0,25đ</w:t>
            </w:r>
          </w:p>
          <w:p w14:paraId="6E5C16C5" w14:textId="77777777" w:rsidR="00541C41" w:rsidRPr="00541C41" w:rsidRDefault="00541C41" w:rsidP="00541C41">
            <w:pPr>
              <w:spacing w:after="0" w:line="240" w:lineRule="auto"/>
              <w:jc w:val="both"/>
              <w:rPr>
                <w:rFonts w:eastAsia="Times New Roman"/>
                <w:sz w:val="28"/>
                <w:szCs w:val="28"/>
              </w:rPr>
            </w:pPr>
          </w:p>
          <w:p w14:paraId="5DE2736F" w14:textId="77777777" w:rsidR="00541C41" w:rsidRPr="00541C41" w:rsidRDefault="00541C41" w:rsidP="00541C41">
            <w:pPr>
              <w:spacing w:after="0" w:line="240" w:lineRule="auto"/>
              <w:jc w:val="both"/>
              <w:rPr>
                <w:rFonts w:eastAsia="Times New Roman"/>
                <w:sz w:val="28"/>
                <w:szCs w:val="28"/>
              </w:rPr>
            </w:pPr>
          </w:p>
          <w:p w14:paraId="53734A81" w14:textId="77777777" w:rsidR="00541C41" w:rsidRPr="00541C41" w:rsidRDefault="00541C41" w:rsidP="00541C41">
            <w:pPr>
              <w:spacing w:after="0" w:line="240" w:lineRule="auto"/>
              <w:jc w:val="both"/>
              <w:rPr>
                <w:rFonts w:eastAsia="Times New Roman"/>
                <w:sz w:val="28"/>
                <w:szCs w:val="28"/>
              </w:rPr>
            </w:pPr>
          </w:p>
          <w:p w14:paraId="08FE2742" w14:textId="77777777" w:rsidR="00541C41" w:rsidRPr="00541C41" w:rsidRDefault="00541C41" w:rsidP="00541C41">
            <w:pPr>
              <w:spacing w:after="0" w:line="240" w:lineRule="auto"/>
              <w:jc w:val="both"/>
              <w:rPr>
                <w:rFonts w:eastAsia="Times New Roman"/>
                <w:sz w:val="28"/>
                <w:szCs w:val="28"/>
              </w:rPr>
            </w:pPr>
          </w:p>
          <w:p w14:paraId="1934D423"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1ABB0F4B"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15467C27"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4C1597B8" w14:textId="77777777" w:rsidR="00541C41" w:rsidRPr="00541C41" w:rsidRDefault="00541C41" w:rsidP="00541C41">
            <w:pPr>
              <w:spacing w:after="0" w:line="240" w:lineRule="auto"/>
              <w:jc w:val="both"/>
              <w:rPr>
                <w:b/>
                <w:sz w:val="28"/>
                <w:szCs w:val="28"/>
              </w:rPr>
            </w:pPr>
            <w:r w:rsidRPr="00541C41">
              <w:rPr>
                <w:rFonts w:eastAsia="Times New Roman"/>
                <w:sz w:val="28"/>
                <w:szCs w:val="28"/>
              </w:rPr>
              <w:t>0,25đ</w:t>
            </w:r>
          </w:p>
        </w:tc>
      </w:tr>
      <w:tr w:rsidR="00541C41" w:rsidRPr="00541C41" w14:paraId="1969CA94" w14:textId="77777777" w:rsidTr="00FA328F">
        <w:tc>
          <w:tcPr>
            <w:tcW w:w="1188" w:type="dxa"/>
            <w:vAlign w:val="center"/>
          </w:tcPr>
          <w:p w14:paraId="4F1ED851" w14:textId="77777777" w:rsidR="00541C41" w:rsidRPr="00541C41" w:rsidRDefault="00541C41" w:rsidP="00541C41">
            <w:pPr>
              <w:spacing w:after="0" w:line="240" w:lineRule="auto"/>
              <w:jc w:val="center"/>
              <w:rPr>
                <w:b/>
                <w:sz w:val="28"/>
                <w:szCs w:val="28"/>
              </w:rPr>
            </w:pPr>
            <w:r w:rsidRPr="00541C41">
              <w:rPr>
                <w:b/>
                <w:sz w:val="28"/>
                <w:szCs w:val="28"/>
              </w:rPr>
              <w:lastRenderedPageBreak/>
              <w:t>Câu 7. (2,0 điểm)</w:t>
            </w:r>
          </w:p>
        </w:tc>
        <w:tc>
          <w:tcPr>
            <w:tcW w:w="7596" w:type="dxa"/>
          </w:tcPr>
          <w:p w14:paraId="6D5D6A2C" w14:textId="77777777" w:rsidR="00541C41" w:rsidRPr="00541C41" w:rsidRDefault="00541C41" w:rsidP="00541C41">
            <w:pPr>
              <w:spacing w:after="0"/>
              <w:rPr>
                <w:sz w:val="28"/>
                <w:szCs w:val="28"/>
                <w:lang w:val="pt-BR"/>
              </w:rPr>
            </w:pPr>
            <w:r w:rsidRPr="00541C41">
              <w:rPr>
                <w:sz w:val="28"/>
                <w:szCs w:val="28"/>
                <w:lang w:val="pt-BR"/>
              </w:rPr>
              <w:t>Số mol NaOH và Al(OH)</w:t>
            </w:r>
            <w:r w:rsidRPr="00541C41">
              <w:rPr>
                <w:sz w:val="28"/>
                <w:szCs w:val="28"/>
                <w:vertAlign w:val="subscript"/>
                <w:lang w:val="pt-BR"/>
              </w:rPr>
              <w:t>3</w:t>
            </w:r>
            <w:r w:rsidRPr="00541C41">
              <w:rPr>
                <w:sz w:val="28"/>
                <w:szCs w:val="28"/>
                <w:lang w:val="pt-BR"/>
              </w:rPr>
              <w:t xml:space="preserve"> lần 1 là:</w:t>
            </w:r>
          </w:p>
          <w:p w14:paraId="33BF1684" w14:textId="77777777" w:rsidR="00541C41" w:rsidRPr="00541C41" w:rsidRDefault="00541C41" w:rsidP="00541C41">
            <w:pPr>
              <w:spacing w:after="0"/>
              <w:rPr>
                <w:sz w:val="28"/>
                <w:szCs w:val="28"/>
                <w:lang w:val="pt-BR"/>
              </w:rPr>
            </w:pPr>
            <w:r w:rsidRPr="00541C41">
              <w:rPr>
                <w:sz w:val="28"/>
                <w:szCs w:val="28"/>
                <w:lang w:val="pt-BR"/>
              </w:rPr>
              <w:t xml:space="preserve"> nAl(OH)</w:t>
            </w:r>
            <w:r w:rsidRPr="00541C41">
              <w:rPr>
                <w:sz w:val="28"/>
                <w:szCs w:val="28"/>
                <w:vertAlign w:val="subscript"/>
                <w:lang w:val="pt-BR"/>
              </w:rPr>
              <w:t>3</w:t>
            </w:r>
            <w:r w:rsidRPr="00541C41">
              <w:rPr>
                <w:sz w:val="28"/>
                <w:szCs w:val="28"/>
                <w:lang w:val="pt-BR"/>
              </w:rPr>
              <w:t xml:space="preserve"> = 7,8/78 = 0,1 mol  ;  nNaOH = 0,15x 2 = 0,3 mol</w:t>
            </w:r>
          </w:p>
          <w:p w14:paraId="44CF9B99" w14:textId="77777777" w:rsidR="00541C41" w:rsidRPr="00541C41" w:rsidRDefault="00541C41" w:rsidP="00541C41">
            <w:pPr>
              <w:spacing w:after="0"/>
              <w:rPr>
                <w:sz w:val="28"/>
                <w:szCs w:val="28"/>
                <w:lang w:val="pt-BR"/>
              </w:rPr>
            </w:pPr>
            <w:r w:rsidRPr="00541C41">
              <w:rPr>
                <w:sz w:val="28"/>
                <w:szCs w:val="28"/>
                <w:lang w:val="pt-BR"/>
              </w:rPr>
              <w:t>- Số mol NaOH và Al(OH)</w:t>
            </w:r>
            <w:r w:rsidRPr="00541C41">
              <w:rPr>
                <w:sz w:val="28"/>
                <w:szCs w:val="28"/>
                <w:vertAlign w:val="subscript"/>
                <w:lang w:val="pt-BR"/>
              </w:rPr>
              <w:t>3</w:t>
            </w:r>
            <w:r w:rsidRPr="00541C41">
              <w:rPr>
                <w:sz w:val="28"/>
                <w:szCs w:val="28"/>
                <w:lang w:val="pt-BR"/>
              </w:rPr>
              <w:t xml:space="preserve"> lần 2 là:</w:t>
            </w:r>
          </w:p>
          <w:p w14:paraId="6B9107A8" w14:textId="77777777" w:rsidR="00541C41" w:rsidRPr="00541C41" w:rsidRDefault="00541C41" w:rsidP="00541C41">
            <w:pPr>
              <w:spacing w:after="0"/>
              <w:rPr>
                <w:sz w:val="28"/>
                <w:szCs w:val="28"/>
                <w:lang w:val="pt-BR"/>
              </w:rPr>
            </w:pPr>
            <w:r w:rsidRPr="00541C41">
              <w:rPr>
                <w:sz w:val="28"/>
                <w:szCs w:val="28"/>
                <w:lang w:val="pt-BR"/>
              </w:rPr>
              <w:t xml:space="preserve"> nAl(OH)</w:t>
            </w:r>
            <w:r w:rsidRPr="00541C41">
              <w:rPr>
                <w:sz w:val="28"/>
                <w:szCs w:val="28"/>
                <w:vertAlign w:val="subscript"/>
                <w:lang w:val="pt-BR"/>
              </w:rPr>
              <w:t>3</w:t>
            </w:r>
            <w:r w:rsidRPr="00541C41">
              <w:rPr>
                <w:sz w:val="28"/>
                <w:szCs w:val="28"/>
                <w:lang w:val="pt-BR"/>
              </w:rPr>
              <w:t xml:space="preserve"> = 10,92/ 78 = 0,14 mol ;  nNaOH = 0,1x 2 = 0,2 mol</w:t>
            </w:r>
          </w:p>
          <w:p w14:paraId="35DFB862" w14:textId="77777777" w:rsidR="00541C41" w:rsidRPr="00541C41" w:rsidRDefault="00541C41" w:rsidP="00541C41">
            <w:pPr>
              <w:spacing w:after="0"/>
              <w:rPr>
                <w:sz w:val="28"/>
                <w:szCs w:val="28"/>
                <w:lang w:val="pt-BR"/>
              </w:rPr>
            </w:pPr>
            <w:r w:rsidRPr="00541C41">
              <w:rPr>
                <w:noProof/>
                <w:sz w:val="28"/>
                <w:szCs w:val="28"/>
              </w:rPr>
              <mc:AlternateContent>
                <mc:Choice Requires="wps">
                  <w:drawing>
                    <wp:anchor distT="0" distB="0" distL="114300" distR="114300" simplePos="0" relativeHeight="252084224" behindDoc="0" locked="0" layoutInCell="1" allowOverlap="1" wp14:anchorId="09BFE2EF" wp14:editId="2171A7AB">
                      <wp:simplePos x="0" y="0"/>
                      <wp:positionH relativeFrom="column">
                        <wp:posOffset>3169920</wp:posOffset>
                      </wp:positionH>
                      <wp:positionV relativeFrom="paragraph">
                        <wp:posOffset>-9525</wp:posOffset>
                      </wp:positionV>
                      <wp:extent cx="0" cy="228600"/>
                      <wp:effectExtent l="55245" t="11430" r="59055" b="17145"/>
                      <wp:wrapNone/>
                      <wp:docPr id="352"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6pt,-.75pt" to="249.6pt,1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TcnwKgIAAEsEAAAOAAAAZHJzL2Uyb0RvYy54bWysVE2P2jAQvVfqf7B8h3wsUIgIqyqBXmgX abc/wNgOserYlm0IqOp/79gButteqqoczNieefPmzTjLx3Mn0YlbJ7QqcTZOMeKKaibUocRfXzaj OUbOE8WI1IqX+MIdfly9f7fsTcFz3WrJuEUAolzRmxK33psiSRxteUfcWBuu4LLRtiMetvaQMEt6 QO9kkqfpLOm1ZcZqyp2D03q4xKuI3zSc+qemcdwjWWLg5uNq47oPa7JakuJgiWkFvdIg/8CiI0JB 0jtUTTxBRyv+gOoEtdrpxo+p7hLdNILyWANUk6W/VfPcEsNjLSCOM3eZ3P+DpV9OO4sEK/HDNMdI kQ6atBWKo3nQpjeuAJdK7Wyojp7Vs9lq+s0hpauWqAOPHF8uBsKyEJG8CQkbZyDDvv+sGfiQo9dR qHNjuwAJEqBz7Mfl3g9+9ogOhxRO83w+S2OrElLc4ox1/hPXHQpGiSVQjrjktHU+8CDFzSWkUXoj pIzdlgr1JV5M82kMcFoKFi6Dm7OHfSUtOpEwL/EXi4Kb125WHxWLYC0nbH21PRESbOSjGt4K0Edy HLJ1nGEkOTyRYA30pAoZoVYgfLWGkfm+SBfr+Xo+GU3y2Xo0Set69HFTTUazTfZhWj/UVVVnPwL5 bFK0gjGuAv/b+GaTvxuP60MaBu8+wHehkrfoUVEge/uPpGOzQ3+HSdlrdtnZUF3oO0xsdL6+rvAk Xu+j169vwOonAAAA//8DAFBLAwQUAAYACAAAACEADoy15uEAAAAJAQAADwAAAGRycy9kb3ducmV2 LnhtbEyPTU/DMAyG70j8h8hI3La0Y0NdqTshpHHZGNqHJrhljWkrGqdq0q38e4I4wNH2o9fPmy0G 04gzda62jBCPIxDEhdU1lwiH/XKUgHBesVaNZUL4IgeL/PoqU6m2F97SeedLEULYpQqh8r5NpXRF RUa5sW2Jw+3Ddkb5MHal1J26hHDTyEkU3Uujag4fKtXSU0XF5643CNv1cpUcV/1QdO/P8Wb/un55 cwni7c3w+ADC0+D/YPjRD+qQB6eT7Vk70SBM5/NJQBFG8QxEAH4XJ4S76Qxknsn/DfJvAAAA//8D AFBLAQItABQABgAIAAAAIQC2gziS/gAAAOEBAAATAAAAAAAAAAAAAAAAAAAAAABbQ29udGVudF9U eXBlc10ueG1sUEsBAi0AFAAGAAgAAAAhADj9If/WAAAAlAEAAAsAAAAAAAAAAAAAAAAALwEAAF9y ZWxzLy5yZWxzUEsBAi0AFAAGAAgAAAAhAORNyfAqAgAASwQAAA4AAAAAAAAAAAAAAAAALgIAAGRy cy9lMm9Eb2MueG1sUEsBAi0AFAAGAAgAAAAhAA6MtebhAAAACQEAAA8AAAAAAAAAAAAAAAAAhAQA AGRycy9kb3ducmV2LnhtbFBLBQYAAAAABAAEAPMAAACSBQAAAAA= ">
                      <v:stroke endarrow="block"/>
                    </v:line>
                  </w:pict>
                </mc:Fallback>
              </mc:AlternateContent>
            </w:r>
            <w:r w:rsidRPr="00541C41">
              <w:rPr>
                <w:sz w:val="28"/>
                <w:szCs w:val="28"/>
                <w:lang w:val="pt-BR"/>
              </w:rPr>
              <w:t>* Lần 1: 3NaOH   +      AlCl</w:t>
            </w:r>
            <w:r w:rsidRPr="00541C41">
              <w:rPr>
                <w:sz w:val="28"/>
                <w:szCs w:val="28"/>
                <w:vertAlign w:val="subscript"/>
                <w:lang w:val="pt-BR"/>
              </w:rPr>
              <w:t>3</w:t>
            </w:r>
            <w:r w:rsidRPr="00541C41">
              <w:rPr>
                <w:sz w:val="28"/>
                <w:szCs w:val="28"/>
                <w:lang w:val="pt-BR"/>
              </w:rPr>
              <w:t xml:space="preserve">   --&gt;  Al(OH)</w:t>
            </w:r>
            <w:r w:rsidRPr="00541C41">
              <w:rPr>
                <w:sz w:val="28"/>
                <w:szCs w:val="28"/>
                <w:vertAlign w:val="subscript"/>
                <w:lang w:val="pt-BR"/>
              </w:rPr>
              <w:t>3</w:t>
            </w:r>
            <w:r w:rsidRPr="00541C41">
              <w:rPr>
                <w:sz w:val="28"/>
                <w:szCs w:val="28"/>
                <w:lang w:val="pt-BR"/>
              </w:rPr>
              <w:t xml:space="preserve">   +    3NaCl         (1)</w:t>
            </w:r>
          </w:p>
          <w:p w14:paraId="62B16748" w14:textId="77777777" w:rsidR="00541C41" w:rsidRPr="00541C41" w:rsidRDefault="00541C41" w:rsidP="00541C41">
            <w:pPr>
              <w:spacing w:after="0"/>
              <w:rPr>
                <w:sz w:val="28"/>
                <w:szCs w:val="28"/>
                <w:lang w:val="pt-BR"/>
              </w:rPr>
            </w:pPr>
            <w:r w:rsidRPr="00541C41">
              <w:rPr>
                <w:sz w:val="28"/>
                <w:szCs w:val="28"/>
                <w:lang w:val="pt-BR"/>
              </w:rPr>
              <w:t xml:space="preserve">              0,3mol             0,1mol        0,1mol</w:t>
            </w:r>
          </w:p>
          <w:p w14:paraId="4AD433A3" w14:textId="77777777" w:rsidR="00541C41" w:rsidRPr="00541C41" w:rsidRDefault="00541C41" w:rsidP="00541C41">
            <w:pPr>
              <w:spacing w:after="0"/>
              <w:rPr>
                <w:sz w:val="28"/>
                <w:szCs w:val="28"/>
                <w:lang w:val="pt-BR"/>
              </w:rPr>
            </w:pPr>
            <w:r w:rsidRPr="00541C41">
              <w:rPr>
                <w:sz w:val="28"/>
                <w:szCs w:val="28"/>
                <w:lang w:val="pt-BR"/>
              </w:rPr>
              <w:t>Như vậy sau lần 1 thì số mol của AlCl</w:t>
            </w:r>
            <w:r w:rsidRPr="00541C41">
              <w:rPr>
                <w:sz w:val="28"/>
                <w:szCs w:val="28"/>
                <w:vertAlign w:val="subscript"/>
                <w:lang w:val="pt-BR"/>
              </w:rPr>
              <w:t>3</w:t>
            </w:r>
            <w:r w:rsidRPr="00541C41">
              <w:rPr>
                <w:sz w:val="28"/>
                <w:szCs w:val="28"/>
                <w:lang w:val="pt-BR"/>
              </w:rPr>
              <w:t xml:space="preserve"> vẫn còn dư.</w:t>
            </w:r>
          </w:p>
          <w:p w14:paraId="49CDBF11" w14:textId="77777777" w:rsidR="00541C41" w:rsidRPr="00541C41" w:rsidRDefault="00541C41" w:rsidP="00541C41">
            <w:pPr>
              <w:spacing w:after="0"/>
              <w:rPr>
                <w:sz w:val="28"/>
                <w:szCs w:val="28"/>
                <w:lang w:val="pt-BR"/>
              </w:rPr>
            </w:pPr>
            <w:r w:rsidRPr="00541C41">
              <w:rPr>
                <w:sz w:val="28"/>
                <w:szCs w:val="28"/>
                <w:lang w:val="pt-BR"/>
              </w:rPr>
              <w:t>Gọi x là số mol của AlCl</w:t>
            </w:r>
            <w:r w:rsidRPr="00541C41">
              <w:rPr>
                <w:sz w:val="28"/>
                <w:szCs w:val="28"/>
                <w:vertAlign w:val="subscript"/>
                <w:lang w:val="pt-BR"/>
              </w:rPr>
              <w:t>3</w:t>
            </w:r>
            <w:r w:rsidRPr="00541C41">
              <w:rPr>
                <w:sz w:val="28"/>
                <w:szCs w:val="28"/>
                <w:lang w:val="pt-BR"/>
              </w:rPr>
              <w:t xml:space="preserve"> còn dư sau lần phản ứng 1 với NaOH</w:t>
            </w:r>
          </w:p>
          <w:p w14:paraId="7527DA9F" w14:textId="77777777" w:rsidR="00541C41" w:rsidRPr="00541C41" w:rsidRDefault="00541C41" w:rsidP="00541C41">
            <w:pPr>
              <w:spacing w:after="0"/>
              <w:rPr>
                <w:sz w:val="28"/>
                <w:szCs w:val="28"/>
                <w:lang w:val="pt-BR"/>
              </w:rPr>
            </w:pPr>
            <w:r w:rsidRPr="00541C41">
              <w:rPr>
                <w:sz w:val="28"/>
                <w:szCs w:val="28"/>
                <w:lang w:val="pt-BR"/>
              </w:rPr>
              <w:t>* Lần 2: Nếu sau khi cho thêm 100ml dung dịch NaOH vào nữa mà AlCl</w:t>
            </w:r>
            <w:r w:rsidRPr="00541C41">
              <w:rPr>
                <w:sz w:val="28"/>
                <w:szCs w:val="28"/>
                <w:vertAlign w:val="subscript"/>
                <w:lang w:val="pt-BR"/>
              </w:rPr>
              <w:t>3</w:t>
            </w:r>
            <w:r w:rsidRPr="00541C41">
              <w:rPr>
                <w:sz w:val="28"/>
                <w:szCs w:val="28"/>
                <w:lang w:val="pt-BR"/>
              </w:rPr>
              <w:t xml:space="preserve"> phản ứng đủ hoặc dư thì số mol của Al(OH)</w:t>
            </w:r>
            <w:r w:rsidRPr="00541C41">
              <w:rPr>
                <w:sz w:val="28"/>
                <w:szCs w:val="28"/>
                <w:vertAlign w:val="subscript"/>
                <w:lang w:val="pt-BR"/>
              </w:rPr>
              <w:t>3</w:t>
            </w:r>
            <w:r w:rsidRPr="00541C41">
              <w:rPr>
                <w:sz w:val="28"/>
                <w:szCs w:val="28"/>
                <w:lang w:val="pt-BR"/>
              </w:rPr>
              <w:t xml:space="preserve"> là:</w:t>
            </w:r>
          </w:p>
          <w:p w14:paraId="14FAF1BD" w14:textId="77777777" w:rsidR="00541C41" w:rsidRPr="00541C41" w:rsidRDefault="00541C41" w:rsidP="00541C41">
            <w:pPr>
              <w:spacing w:after="0"/>
              <w:rPr>
                <w:sz w:val="28"/>
                <w:szCs w:val="28"/>
                <w:lang w:val="pt-BR"/>
              </w:rPr>
            </w:pPr>
            <w:r w:rsidRPr="00541C41">
              <w:rPr>
                <w:sz w:val="28"/>
                <w:szCs w:val="28"/>
                <w:lang w:val="pt-BR"/>
              </w:rPr>
              <w:t>0,1 + 0,2/3  =  0,167 mol &gt; 0,14 mol  =&gt; Vô lí</w:t>
            </w:r>
          </w:p>
          <w:p w14:paraId="7A188964" w14:textId="77777777" w:rsidR="00541C41" w:rsidRPr="00541C41" w:rsidRDefault="00541C41" w:rsidP="00541C41">
            <w:pPr>
              <w:spacing w:after="0"/>
              <w:rPr>
                <w:sz w:val="28"/>
                <w:szCs w:val="28"/>
                <w:lang w:val="pt-BR"/>
              </w:rPr>
            </w:pPr>
            <w:r w:rsidRPr="00541C41">
              <w:rPr>
                <w:sz w:val="28"/>
                <w:szCs w:val="28"/>
                <w:lang w:val="pt-BR"/>
              </w:rPr>
              <w:t>Vậy AlCl</w:t>
            </w:r>
            <w:r w:rsidRPr="00541C41">
              <w:rPr>
                <w:sz w:val="28"/>
                <w:szCs w:val="28"/>
                <w:vertAlign w:val="subscript"/>
                <w:lang w:val="pt-BR"/>
              </w:rPr>
              <w:t>3</w:t>
            </w:r>
            <w:r w:rsidRPr="00541C41">
              <w:rPr>
                <w:sz w:val="28"/>
                <w:szCs w:val="28"/>
                <w:lang w:val="pt-BR"/>
              </w:rPr>
              <w:t xml:space="preserve"> hết mà NaOH còn dư, có phản ứng tạo NaAlO</w:t>
            </w:r>
            <w:r w:rsidRPr="00541C41">
              <w:rPr>
                <w:sz w:val="28"/>
                <w:szCs w:val="28"/>
                <w:vertAlign w:val="subscript"/>
                <w:lang w:val="pt-BR"/>
              </w:rPr>
              <w:t>2</w:t>
            </w:r>
            <w:r w:rsidRPr="00541C41">
              <w:rPr>
                <w:sz w:val="28"/>
                <w:szCs w:val="28"/>
                <w:lang w:val="pt-BR"/>
              </w:rPr>
              <w:t xml:space="preserve"> với Al(OH)</w:t>
            </w:r>
            <w:r w:rsidRPr="00541C41">
              <w:rPr>
                <w:sz w:val="28"/>
                <w:szCs w:val="28"/>
                <w:vertAlign w:val="subscript"/>
                <w:lang w:val="pt-BR"/>
              </w:rPr>
              <w:t>3</w:t>
            </w:r>
            <w:r w:rsidRPr="00541C41">
              <w:rPr>
                <w:sz w:val="28"/>
                <w:szCs w:val="28"/>
                <w:lang w:val="pt-BR"/>
              </w:rPr>
              <w:t xml:space="preserve"> theo các phản ứng: </w:t>
            </w:r>
          </w:p>
          <w:p w14:paraId="1A5BC834" w14:textId="77777777" w:rsidR="00541C41" w:rsidRPr="00541C41" w:rsidRDefault="00541C41" w:rsidP="00541C41">
            <w:pPr>
              <w:spacing w:after="0"/>
              <w:rPr>
                <w:sz w:val="28"/>
                <w:szCs w:val="28"/>
                <w:lang w:val="nl-NL"/>
              </w:rPr>
            </w:pPr>
            <w:r w:rsidRPr="00541C41">
              <w:rPr>
                <w:noProof/>
                <w:sz w:val="28"/>
                <w:szCs w:val="28"/>
              </w:rPr>
              <mc:AlternateContent>
                <mc:Choice Requires="wps">
                  <w:drawing>
                    <wp:anchor distT="0" distB="0" distL="114300" distR="114300" simplePos="0" relativeHeight="252083200" behindDoc="0" locked="0" layoutInCell="1" allowOverlap="1" wp14:anchorId="203A117B" wp14:editId="6EBD64A9">
                      <wp:simplePos x="0" y="0"/>
                      <wp:positionH relativeFrom="column">
                        <wp:posOffset>2564765</wp:posOffset>
                      </wp:positionH>
                      <wp:positionV relativeFrom="paragraph">
                        <wp:posOffset>8255</wp:posOffset>
                      </wp:positionV>
                      <wp:extent cx="0" cy="228600"/>
                      <wp:effectExtent l="76200" t="0" r="57150" b="57150"/>
                      <wp:wrapNone/>
                      <wp:docPr id="35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95pt,.65pt" to="201.95pt,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J1LfKgIAAEsEAAAOAAAAZHJzL2Uyb0RvYy54bWysVNuO2jAQfa/Uf7D8DrlwKUSEVZVAX7Zd pN1+gLEdYtWxLdsQUNV/79gButu+VFV5MGN75syZM+OsHs6dRCdundCqxNk4xYgrqplQhxJ/fdmO Fhg5TxQjUite4gt3+GH9/t2qNwXPdasl4xYBiHJFb0rcem+KJHG05R1xY224gstG24542NpDwizp Ab2TSZ6m86TXlhmrKXcOTuvhEq8jftNw6p+axnGPZImBm4+rjes+rMl6RYqDJaYV9EqD/AOLjggF Se9QNfEEHa34A6oT1GqnGz+mukt00wjKYw1QTZb+Vs1zSwyPtYA4ztxlcv8Pln457SwSrMST2QQj RTpo0qNQHC2DNr1xBbhUamdDdfSsns2jpt8cUrpqiTrwyPHlYiAsCxHJm5CwcQYy7PvPmoEPOXod hTo3tguQIAE6x35c7v3gZ4/ocEjhNM8X8zS2KiHFLc5Y5z9x3aFglFgC5YhLTo/OBx6kuLmENEpv hZSx21KhvsTLWT6LAU5LwcJlcHP2sK+kRScS5iX+YlFw89rN6qNiEazlhG2utidCgo18VMNbAfpI jkO2jjOMJIcnEqyBnlQhI9QKhK/WMDLfl+lys9gspqNpPt+Mpmldjz5uq+lovs0+zOpJXVV19iOQ z6ZFKxjjKvC/jW82/bvxuD6kYfDuA3wXKnmLHhUFsrf/SDo2O/R3mJS9ZpedDdWFvsPERufr6wpP 4vU+ev36Bqx/AgAA//8DAFBLAwQUAAYACAAAACEAczRES94AAAAIAQAADwAAAGRycy9kb3ducmV2 LnhtbEyPy07DMBBF90j8gzVI7KhTgiANcSqEVDYtRX0Iwc6NhyQiHke204a/ZxALWF6dqztnivlo O3FEH1pHCqaTBARS5UxLtYL9bnGVgQhRk9GdI1TwhQHm5flZoXPjTrTB4zbWgkco5FpBE2OfSxmq Bq0OE9cjMftw3urI0dfSeH3icdvJ6yS5lVa3xBca3eNjg9XndrAKNqvFMntdDmPl35+m693L6vkt ZEpdXowP9yAijvGvDD/6rA4lOx3cQCaITsFNks64yiAFwfw3HxSkdynIspD/Hyi/AQAA//8DAFBL AQItABQABgAIAAAAIQC2gziS/gAAAOEBAAATAAAAAAAAAAAAAAAAAAAAAABbQ29udGVudF9UeXBl c10ueG1sUEsBAi0AFAAGAAgAAAAhADj9If/WAAAAlAEAAAsAAAAAAAAAAAAAAAAALwEAAF9yZWxz Ly5yZWxzUEsBAi0AFAAGAAgAAAAhAKUnUt8qAgAASwQAAA4AAAAAAAAAAAAAAAAALgIAAGRycy9l Mm9Eb2MueG1sUEsBAi0AFAAGAAgAAAAhAHM0REveAAAACAEAAA8AAAAAAAAAAAAAAAAAhAQAAGRy cy9kb3ducmV2LnhtbFBLBQYAAAAABAAEAPMAAACPBQAAAAA= ">
                      <v:stroke endarrow="block"/>
                    </v:line>
                  </w:pict>
                </mc:Fallback>
              </mc:AlternateContent>
            </w:r>
            <w:r w:rsidRPr="00541C41">
              <w:rPr>
                <w:sz w:val="28"/>
                <w:szCs w:val="28"/>
                <w:lang w:val="nl-NL"/>
              </w:rPr>
              <w:t xml:space="preserve">     3NaOH  +  AlCl</w:t>
            </w:r>
            <w:r w:rsidRPr="00541C41">
              <w:rPr>
                <w:sz w:val="28"/>
                <w:szCs w:val="28"/>
                <w:vertAlign w:val="subscript"/>
                <w:lang w:val="nl-NL"/>
              </w:rPr>
              <w:t>3</w:t>
            </w:r>
            <w:r w:rsidRPr="00541C41">
              <w:rPr>
                <w:sz w:val="28"/>
                <w:szCs w:val="28"/>
                <w:lang w:val="nl-NL"/>
              </w:rPr>
              <w:t xml:space="preserve">   --&gt;  Al(OH)</w:t>
            </w:r>
            <w:r w:rsidRPr="00541C41">
              <w:rPr>
                <w:sz w:val="28"/>
                <w:szCs w:val="28"/>
                <w:vertAlign w:val="subscript"/>
                <w:lang w:val="nl-NL"/>
              </w:rPr>
              <w:t xml:space="preserve">3 </w:t>
            </w:r>
            <w:r w:rsidRPr="00541C41">
              <w:rPr>
                <w:sz w:val="28"/>
                <w:szCs w:val="28"/>
                <w:lang w:val="nl-NL"/>
              </w:rPr>
              <w:t xml:space="preserve">    +   3NaCl                       (2)</w:t>
            </w:r>
          </w:p>
          <w:p w14:paraId="4E1C2491" w14:textId="77777777" w:rsidR="00541C41" w:rsidRPr="00541C41" w:rsidRDefault="00541C41" w:rsidP="00541C41">
            <w:pPr>
              <w:spacing w:after="0"/>
              <w:rPr>
                <w:sz w:val="28"/>
                <w:szCs w:val="28"/>
                <w:lang w:val="pt-BR"/>
              </w:rPr>
            </w:pPr>
            <w:r w:rsidRPr="00541C41">
              <w:rPr>
                <w:sz w:val="28"/>
                <w:szCs w:val="28"/>
                <w:lang w:val="nl-NL"/>
              </w:rPr>
              <w:t xml:space="preserve">     </w:t>
            </w:r>
            <w:r w:rsidRPr="00541C41">
              <w:rPr>
                <w:sz w:val="28"/>
                <w:szCs w:val="28"/>
                <w:lang w:val="pt-BR"/>
              </w:rPr>
              <w:t>3x mol       x mol            x mol</w:t>
            </w:r>
          </w:p>
          <w:p w14:paraId="28B3B8ED" w14:textId="77777777" w:rsidR="00541C41" w:rsidRPr="00541C41" w:rsidRDefault="00541C41" w:rsidP="00541C41">
            <w:pPr>
              <w:spacing w:after="0"/>
              <w:rPr>
                <w:sz w:val="28"/>
                <w:szCs w:val="28"/>
                <w:lang w:val="pt-BR"/>
              </w:rPr>
            </w:pPr>
            <w:r w:rsidRPr="00541C41">
              <w:rPr>
                <w:noProof/>
                <w:sz w:val="28"/>
                <w:szCs w:val="28"/>
              </w:rPr>
              <mc:AlternateContent>
                <mc:Choice Requires="wps">
                  <w:drawing>
                    <wp:anchor distT="0" distB="0" distL="114300" distR="114300" simplePos="0" relativeHeight="252085248" behindDoc="0" locked="0" layoutInCell="1" allowOverlap="1" wp14:anchorId="72CBA472" wp14:editId="0970AFC4">
                      <wp:simplePos x="0" y="0"/>
                      <wp:positionH relativeFrom="column">
                        <wp:posOffset>2187575</wp:posOffset>
                      </wp:positionH>
                      <wp:positionV relativeFrom="paragraph">
                        <wp:posOffset>50165</wp:posOffset>
                      </wp:positionV>
                      <wp:extent cx="0" cy="228600"/>
                      <wp:effectExtent l="59690" t="8255" r="54610" b="20320"/>
                      <wp:wrapNone/>
                      <wp:docPr id="35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5pt,3.95pt" to="172.25pt,2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GXrFKgIAAEwEAAAOAAAAZHJzL2Uyb0RvYy54bWysVNuO2jAQfa/Uf7D8DrlsoBARVlUCfaFd pN1+gLEdYtWxLdsQUNV/79hcutu+VFV5MGN7fObMmZksHk+9REdundCqwtk4xYgrqplQ+wp/fVmP Zhg5TxQjUite4TN3+HH5/t1iMCXPdacl4xYBiHLlYCrceW/KJHG04z1xY224gstW25542Np9wiwZ AL2XSZ6m02TQlhmrKXcOTpvLJV5G/Lbl1D+1reMeyQoDNx9XG9ddWJPlgpR7S0wn6JUG+QcWPREK gt6hGuIJOljxB1QvqNVOt35MdZ/othWUxxwgmyz9LZvnjhgecwFxnLnL5P4fLP1y3FokWIUfJgVG ivRQpI1QHGVRnMG4EnxqtbUhPXpSz2aj6TeHlK47ovY8knw5G3iXBTmTN0/CxhkIsRs+awY+5OB1 VOrU2j5AggboFAtyvheEnzyil0MKp3k+m6aRTkLK2ztjnf/EdY+CUWEJnCMuOW6cDzxIeXMJYZRe CyljuaVCQ4Xnk3wSHzgtBQuXwc3Z/a6WFh1JaJj4i0nBzWs3qw+KRbCOE7a62p4ICTbyUQ1vBegj OQ7Res4wkhxmJFgXelKFiJArEL5al575Pk/nq9lqVoyKfLoaFWnTjD6u62I0XWcfJs1DU9dN9iOQ z4qyE4xxFfjf+jcr/q4/rpN06bx7B9+FSt6iR0WB7O0/ko7FDvUNA+fKnWbnrQ3ZhR20bHS+jleY idf76PXrI7D8CQAA//8DAFBLAwQUAAYACAAAACEAJQEDYt8AAAAIAQAADwAAAGRycy9kb3ducmV2 LnhtbEyPwU7DMBBE70j8g7VI3KhTGiAN2VQIqVxaQG0RgpsbL0lEvI5spw1/jxEHOI5mNPOmWIym EwdyvrWMMJ0kIIgrq1uuEV52y4sMhA+KteosE8IXeViUpyeFyrU98oYO21CLWMI+VwhNCH0upa8a MspPbE8cvQ/rjApRulpqp46x3HTyMkmupVEtx4VG9XTfUPW5HQzCZr1cZa+rYazc+8P0afe8fnzz GeL52Xh3CyLQGP7C8IMf0aGMTHs7sPaiQ5il6VWMItzMQUT/V+8R0tkcZFnI/wfKbwAAAP//AwBQ SwECLQAUAAYACAAAACEAtoM4kv4AAADhAQAAEwAAAAAAAAAAAAAAAAAAAAAAW0NvbnRlbnRfVHlw ZXNdLnhtbFBLAQItABQABgAIAAAAIQA4/SH/1gAAAJQBAAALAAAAAAAAAAAAAAAAAC8BAABfcmVs cy8ucmVsc1BLAQItABQABgAIAAAAIQDSGXrFKgIAAEwEAAAOAAAAAAAAAAAAAAAAAC4CAABkcnMv ZTJvRG9jLnhtbFBLAQItABQABgAIAAAAIQAlAQNi3wAAAAgBAAAPAAAAAAAAAAAAAAAAAIQEAABk cnMvZG93bnJldi54bWxQSwUGAAAAAAQABADzAAAAkAUAAAAA ">
                      <v:stroke endarrow="block"/>
                    </v:line>
                  </w:pict>
                </mc:Fallback>
              </mc:AlternateContent>
            </w:r>
            <w:r w:rsidRPr="00541C41">
              <w:rPr>
                <w:sz w:val="28"/>
                <w:szCs w:val="28"/>
                <w:lang w:val="pt-BR"/>
              </w:rPr>
              <w:t xml:space="preserve">     NaOH        +        Al(OH)</w:t>
            </w:r>
            <w:r w:rsidRPr="00541C41">
              <w:rPr>
                <w:sz w:val="28"/>
                <w:szCs w:val="28"/>
                <w:vertAlign w:val="subscript"/>
                <w:lang w:val="pt-BR"/>
              </w:rPr>
              <w:t>3</w:t>
            </w:r>
            <w:r w:rsidRPr="00541C41">
              <w:rPr>
                <w:sz w:val="28"/>
                <w:szCs w:val="28"/>
                <w:lang w:val="pt-BR"/>
              </w:rPr>
              <w:t xml:space="preserve">      --&gt;   NaAlO</w:t>
            </w:r>
            <w:r w:rsidRPr="00541C41">
              <w:rPr>
                <w:sz w:val="28"/>
                <w:szCs w:val="28"/>
                <w:vertAlign w:val="subscript"/>
                <w:lang w:val="pt-BR"/>
              </w:rPr>
              <w:t>2</w:t>
            </w:r>
            <w:r w:rsidRPr="00541C41">
              <w:rPr>
                <w:sz w:val="28"/>
                <w:szCs w:val="28"/>
                <w:lang w:val="pt-BR"/>
              </w:rPr>
              <w:t xml:space="preserve">  +   2H</w:t>
            </w:r>
            <w:r w:rsidRPr="00541C41">
              <w:rPr>
                <w:sz w:val="28"/>
                <w:szCs w:val="28"/>
                <w:vertAlign w:val="subscript"/>
                <w:lang w:val="pt-BR"/>
              </w:rPr>
              <w:t>2</w:t>
            </w:r>
            <w:r w:rsidRPr="00541C41">
              <w:rPr>
                <w:sz w:val="28"/>
                <w:szCs w:val="28"/>
                <w:lang w:val="pt-BR"/>
              </w:rPr>
              <w:t>O          (3)</w:t>
            </w:r>
          </w:p>
          <w:p w14:paraId="11CA254E" w14:textId="77777777" w:rsidR="00541C41" w:rsidRPr="00541C41" w:rsidRDefault="00541C41" w:rsidP="00541C41">
            <w:pPr>
              <w:spacing w:after="0"/>
              <w:rPr>
                <w:sz w:val="28"/>
                <w:szCs w:val="28"/>
                <w:lang w:val="pt-BR"/>
              </w:rPr>
            </w:pPr>
            <w:r w:rsidRPr="00541C41">
              <w:rPr>
                <w:sz w:val="28"/>
                <w:szCs w:val="28"/>
                <w:lang w:val="pt-BR"/>
              </w:rPr>
              <w:t xml:space="preserve">   (0,2 – 3x)              (0,2 – 3x) mol</w:t>
            </w:r>
          </w:p>
          <w:p w14:paraId="1305E693" w14:textId="77777777" w:rsidR="00541C41" w:rsidRPr="00541C41" w:rsidRDefault="00541C41" w:rsidP="00541C41">
            <w:pPr>
              <w:spacing w:after="0"/>
              <w:rPr>
                <w:sz w:val="28"/>
                <w:szCs w:val="28"/>
                <w:lang w:val="pt-BR"/>
              </w:rPr>
            </w:pPr>
            <w:r w:rsidRPr="00541C41">
              <w:rPr>
                <w:sz w:val="28"/>
                <w:szCs w:val="28"/>
                <w:lang w:val="pt-BR"/>
              </w:rPr>
              <w:t>Theo phản ứng (1)(2)(3) số mol Al(OH)</w:t>
            </w:r>
            <w:r w:rsidRPr="00541C41">
              <w:rPr>
                <w:sz w:val="28"/>
                <w:szCs w:val="28"/>
                <w:vertAlign w:val="subscript"/>
                <w:lang w:val="pt-BR"/>
              </w:rPr>
              <w:t>3</w:t>
            </w:r>
            <w:r w:rsidRPr="00541C41">
              <w:rPr>
                <w:sz w:val="28"/>
                <w:szCs w:val="28"/>
                <w:lang w:val="pt-BR"/>
              </w:rPr>
              <w:t xml:space="preserve"> còn lại là:</w:t>
            </w:r>
          </w:p>
          <w:p w14:paraId="646B4295" w14:textId="77777777" w:rsidR="00541C41" w:rsidRPr="00541C41" w:rsidRDefault="00541C41" w:rsidP="00541C41">
            <w:pPr>
              <w:spacing w:after="0"/>
              <w:rPr>
                <w:sz w:val="28"/>
                <w:szCs w:val="28"/>
                <w:lang w:val="pt-BR"/>
              </w:rPr>
            </w:pPr>
            <w:r w:rsidRPr="00541C41">
              <w:rPr>
                <w:sz w:val="28"/>
                <w:szCs w:val="28"/>
                <w:lang w:val="pt-BR"/>
              </w:rPr>
              <w:t xml:space="preserve">   (0,1 + x )  -  (0,2 – 3x )  =  0,14  =&gt; x = 0,06 (mol)</w:t>
            </w:r>
          </w:p>
          <w:p w14:paraId="01E63C47" w14:textId="77777777" w:rsidR="00541C41" w:rsidRPr="00541C41" w:rsidRDefault="00541C41" w:rsidP="00541C41">
            <w:pPr>
              <w:spacing w:after="0"/>
              <w:rPr>
                <w:sz w:val="28"/>
                <w:szCs w:val="28"/>
                <w:lang w:val="pt-BR"/>
              </w:rPr>
            </w:pPr>
            <w:r w:rsidRPr="00541C41">
              <w:rPr>
                <w:sz w:val="28"/>
                <w:szCs w:val="28"/>
                <w:lang w:val="pt-BR"/>
              </w:rPr>
              <w:t>Theo phản ứng (1)(2) thì số mol AlCl</w:t>
            </w:r>
            <w:r w:rsidRPr="00541C41">
              <w:rPr>
                <w:sz w:val="28"/>
                <w:szCs w:val="28"/>
                <w:vertAlign w:val="subscript"/>
                <w:lang w:val="pt-BR"/>
              </w:rPr>
              <w:t>3</w:t>
            </w:r>
            <w:r w:rsidRPr="00541C41">
              <w:rPr>
                <w:sz w:val="28"/>
                <w:szCs w:val="28"/>
                <w:lang w:val="pt-BR"/>
              </w:rPr>
              <w:t xml:space="preserve"> phản ứng là :</w:t>
            </w:r>
          </w:p>
          <w:p w14:paraId="78A323B7" w14:textId="77777777" w:rsidR="00541C41" w:rsidRPr="00541C41" w:rsidRDefault="00541C41" w:rsidP="00541C41">
            <w:pPr>
              <w:spacing w:after="0"/>
              <w:rPr>
                <w:sz w:val="28"/>
                <w:szCs w:val="28"/>
                <w:lang w:val="pt-BR"/>
              </w:rPr>
            </w:pPr>
            <w:r w:rsidRPr="00541C41">
              <w:rPr>
                <w:sz w:val="28"/>
                <w:szCs w:val="28"/>
                <w:lang w:val="pt-BR"/>
              </w:rPr>
              <w:t xml:space="preserve">   0,1  +  x  =   0,1 +  0,06  =   0,16 mol</w:t>
            </w:r>
          </w:p>
          <w:p w14:paraId="259E1EF7" w14:textId="77777777" w:rsidR="00541C41" w:rsidRPr="00541C41" w:rsidRDefault="00541C41" w:rsidP="00541C41">
            <w:pPr>
              <w:spacing w:after="0" w:line="240" w:lineRule="auto"/>
              <w:jc w:val="both"/>
              <w:rPr>
                <w:rFonts w:eastAsia="Times New Roman"/>
                <w:sz w:val="28"/>
                <w:szCs w:val="28"/>
                <w:lang w:val="pt-BR"/>
              </w:rPr>
            </w:pPr>
            <w:r w:rsidRPr="00541C41">
              <w:rPr>
                <w:sz w:val="28"/>
                <w:szCs w:val="28"/>
                <w:lang w:val="pt-BR"/>
              </w:rPr>
              <w:t>Vậy nồng độ mol của AlCl</w:t>
            </w:r>
            <w:r w:rsidRPr="00541C41">
              <w:rPr>
                <w:sz w:val="28"/>
                <w:szCs w:val="28"/>
                <w:vertAlign w:val="subscript"/>
                <w:lang w:val="pt-BR"/>
              </w:rPr>
              <w:t>3</w:t>
            </w:r>
            <w:r w:rsidRPr="00541C41">
              <w:rPr>
                <w:sz w:val="28"/>
                <w:szCs w:val="28"/>
                <w:lang w:val="pt-BR"/>
              </w:rPr>
              <w:t xml:space="preserve"> là:  0,16/0,1 =  1,6 M</w:t>
            </w:r>
          </w:p>
        </w:tc>
        <w:tc>
          <w:tcPr>
            <w:tcW w:w="1080" w:type="dxa"/>
          </w:tcPr>
          <w:p w14:paraId="3E16C179" w14:textId="77777777" w:rsidR="00541C41" w:rsidRPr="00541C41" w:rsidRDefault="00541C41" w:rsidP="00541C41">
            <w:pPr>
              <w:spacing w:after="0"/>
              <w:rPr>
                <w:rFonts w:eastAsia="Times New Roman"/>
                <w:sz w:val="28"/>
                <w:szCs w:val="28"/>
              </w:rPr>
            </w:pPr>
          </w:p>
          <w:p w14:paraId="0A090D56" w14:textId="77777777" w:rsidR="00541C41" w:rsidRPr="00541C41" w:rsidRDefault="00541C41" w:rsidP="00541C41">
            <w:pPr>
              <w:spacing w:after="0"/>
              <w:rPr>
                <w:rFonts w:eastAsia="Times New Roman"/>
                <w:sz w:val="28"/>
                <w:szCs w:val="28"/>
              </w:rPr>
            </w:pPr>
          </w:p>
          <w:p w14:paraId="18514F92"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026657C7" w14:textId="77777777" w:rsidR="00541C41" w:rsidRPr="00541C41" w:rsidRDefault="00541C41" w:rsidP="00541C41">
            <w:pPr>
              <w:spacing w:after="0"/>
              <w:rPr>
                <w:rFonts w:eastAsia="Times New Roman"/>
                <w:sz w:val="28"/>
                <w:szCs w:val="28"/>
                <w:lang w:val="vi-VN"/>
              </w:rPr>
            </w:pPr>
          </w:p>
          <w:p w14:paraId="2B422890" w14:textId="77777777" w:rsidR="00541C41" w:rsidRPr="00541C41" w:rsidRDefault="00541C41" w:rsidP="00541C41">
            <w:pPr>
              <w:spacing w:after="0"/>
              <w:rPr>
                <w:rFonts w:eastAsia="Times New Roman"/>
                <w:sz w:val="28"/>
                <w:szCs w:val="28"/>
                <w:lang w:val="vi-VN"/>
              </w:rPr>
            </w:pPr>
          </w:p>
          <w:p w14:paraId="241AE9CB" w14:textId="77777777" w:rsidR="00541C41" w:rsidRPr="00541C41" w:rsidRDefault="00541C41" w:rsidP="00541C41">
            <w:pPr>
              <w:spacing w:after="0"/>
              <w:rPr>
                <w:rFonts w:eastAsia="Times New Roman"/>
                <w:sz w:val="28"/>
                <w:szCs w:val="28"/>
                <w:lang w:val="vi-VN"/>
              </w:rPr>
            </w:pPr>
          </w:p>
          <w:p w14:paraId="3787D42F"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70E3D4D4" w14:textId="77777777" w:rsidR="00541C41" w:rsidRPr="00541C41" w:rsidRDefault="00541C41" w:rsidP="00541C41">
            <w:pPr>
              <w:spacing w:after="0"/>
              <w:rPr>
                <w:rFonts w:eastAsia="Times New Roman"/>
                <w:sz w:val="28"/>
                <w:szCs w:val="28"/>
              </w:rPr>
            </w:pPr>
          </w:p>
          <w:p w14:paraId="6F68CD56" w14:textId="77777777" w:rsidR="00541C41" w:rsidRPr="00541C41" w:rsidRDefault="00541C41" w:rsidP="00541C41">
            <w:pPr>
              <w:spacing w:after="0"/>
              <w:rPr>
                <w:rFonts w:eastAsia="Times New Roman"/>
                <w:sz w:val="28"/>
                <w:szCs w:val="28"/>
              </w:rPr>
            </w:pPr>
          </w:p>
          <w:p w14:paraId="229A540E"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159761A6" w14:textId="77777777" w:rsidR="00541C41" w:rsidRPr="00541C41" w:rsidRDefault="00541C41" w:rsidP="00541C41">
            <w:pPr>
              <w:spacing w:after="0"/>
              <w:rPr>
                <w:rFonts w:eastAsia="Times New Roman"/>
                <w:sz w:val="28"/>
                <w:szCs w:val="28"/>
              </w:rPr>
            </w:pPr>
          </w:p>
          <w:p w14:paraId="6B89D87F"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22436D02" w14:textId="77777777" w:rsidR="00541C41" w:rsidRPr="00541C41" w:rsidRDefault="00541C41" w:rsidP="00541C41">
            <w:pPr>
              <w:spacing w:after="0"/>
              <w:rPr>
                <w:rFonts w:eastAsia="Times New Roman"/>
                <w:sz w:val="28"/>
                <w:szCs w:val="28"/>
              </w:rPr>
            </w:pPr>
          </w:p>
          <w:p w14:paraId="0FB9BCB9" w14:textId="77777777" w:rsidR="00541C41" w:rsidRPr="00541C41" w:rsidRDefault="00541C41" w:rsidP="00541C41">
            <w:pPr>
              <w:spacing w:after="0"/>
              <w:rPr>
                <w:rFonts w:eastAsia="Times New Roman"/>
                <w:sz w:val="28"/>
                <w:szCs w:val="28"/>
              </w:rPr>
            </w:pPr>
          </w:p>
          <w:p w14:paraId="6389B443"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34D54AE1" w14:textId="77777777" w:rsidR="00541C41" w:rsidRPr="00541C41" w:rsidRDefault="00541C41" w:rsidP="00541C41">
            <w:pPr>
              <w:spacing w:after="0"/>
              <w:rPr>
                <w:rFonts w:eastAsia="Times New Roman"/>
                <w:sz w:val="28"/>
                <w:szCs w:val="28"/>
              </w:rPr>
            </w:pPr>
          </w:p>
          <w:p w14:paraId="75A659B9"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09CD130F" w14:textId="77777777" w:rsidR="00541C41" w:rsidRPr="00541C41" w:rsidRDefault="00541C41" w:rsidP="00541C41">
            <w:pPr>
              <w:spacing w:after="0"/>
              <w:rPr>
                <w:rFonts w:eastAsia="Times New Roman"/>
                <w:sz w:val="28"/>
                <w:szCs w:val="28"/>
              </w:rPr>
            </w:pPr>
          </w:p>
          <w:p w14:paraId="1B60DBE0" w14:textId="77777777" w:rsidR="00541C41" w:rsidRPr="00541C41" w:rsidRDefault="00541C41" w:rsidP="00541C41">
            <w:pPr>
              <w:spacing w:after="0"/>
              <w:rPr>
                <w:rFonts w:eastAsia="Times New Roman"/>
                <w:sz w:val="28"/>
                <w:szCs w:val="28"/>
              </w:rPr>
            </w:pPr>
            <w:r w:rsidRPr="00541C41">
              <w:rPr>
                <w:rFonts w:eastAsia="Times New Roman"/>
                <w:sz w:val="28"/>
                <w:szCs w:val="28"/>
              </w:rPr>
              <w:t>0,25đ</w:t>
            </w:r>
          </w:p>
          <w:p w14:paraId="6DDFE768"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đ</w:t>
            </w:r>
          </w:p>
          <w:p w14:paraId="41BD621D" w14:textId="77777777" w:rsidR="00541C41" w:rsidRPr="00541C41" w:rsidRDefault="00541C41" w:rsidP="00541C41">
            <w:pPr>
              <w:spacing w:after="0" w:line="240" w:lineRule="auto"/>
              <w:jc w:val="both"/>
              <w:rPr>
                <w:b/>
                <w:sz w:val="28"/>
                <w:szCs w:val="28"/>
              </w:rPr>
            </w:pPr>
          </w:p>
        </w:tc>
      </w:tr>
    </w:tbl>
    <w:p w14:paraId="0A8D53A7" w14:textId="77777777" w:rsidR="00541C41" w:rsidRPr="00541C41" w:rsidRDefault="00541C41" w:rsidP="00541C41">
      <w:pPr>
        <w:spacing w:after="0"/>
        <w:jc w:val="center"/>
        <w:rPr>
          <w:sz w:val="28"/>
          <w:szCs w:val="28"/>
        </w:rPr>
      </w:pPr>
      <w:r w:rsidRPr="00541C41">
        <w:rPr>
          <w:b/>
          <w:sz w:val="28"/>
          <w:szCs w:val="28"/>
        </w:rPr>
        <w:t>Nội dung 3 (14 điểm)</w:t>
      </w:r>
    </w:p>
    <w:tbl>
      <w:tblPr>
        <w:tblStyle w:val="TableGrid"/>
        <w:tblW w:w="9776" w:type="dxa"/>
        <w:tblInd w:w="-176" w:type="dxa"/>
        <w:tblLayout w:type="fixed"/>
        <w:tblLook w:val="04A0" w:firstRow="1" w:lastRow="0" w:firstColumn="1" w:lastColumn="0" w:noHBand="0" w:noVBand="1"/>
      </w:tblPr>
      <w:tblGrid>
        <w:gridCol w:w="738"/>
        <w:gridCol w:w="8080"/>
        <w:gridCol w:w="958"/>
      </w:tblGrid>
      <w:tr w:rsidR="00541C41" w:rsidRPr="00541C41" w14:paraId="160E6421" w14:textId="77777777" w:rsidTr="00AD04F7">
        <w:tc>
          <w:tcPr>
            <w:tcW w:w="738" w:type="dxa"/>
          </w:tcPr>
          <w:p w14:paraId="6ACEF6DF" w14:textId="77777777" w:rsidR="00541C41" w:rsidRPr="00541C41" w:rsidRDefault="00541C41" w:rsidP="00541C41">
            <w:pPr>
              <w:spacing w:after="0" w:line="288" w:lineRule="auto"/>
              <w:jc w:val="center"/>
              <w:rPr>
                <w:b/>
                <w:sz w:val="28"/>
                <w:szCs w:val="28"/>
              </w:rPr>
            </w:pPr>
            <w:r w:rsidRPr="00541C41">
              <w:rPr>
                <w:b/>
                <w:sz w:val="28"/>
                <w:szCs w:val="28"/>
              </w:rPr>
              <w:t>Câu</w:t>
            </w:r>
          </w:p>
        </w:tc>
        <w:tc>
          <w:tcPr>
            <w:tcW w:w="8080" w:type="dxa"/>
          </w:tcPr>
          <w:p w14:paraId="20E1B49C" w14:textId="77777777" w:rsidR="00541C41" w:rsidRPr="00541C41" w:rsidRDefault="00541C41" w:rsidP="00541C41">
            <w:pPr>
              <w:spacing w:after="0" w:line="288" w:lineRule="auto"/>
              <w:jc w:val="center"/>
              <w:rPr>
                <w:b/>
                <w:sz w:val="28"/>
                <w:szCs w:val="28"/>
              </w:rPr>
            </w:pPr>
            <w:r w:rsidRPr="00541C41">
              <w:rPr>
                <w:b/>
                <w:sz w:val="28"/>
                <w:szCs w:val="28"/>
              </w:rPr>
              <w:t>Nội dung</w:t>
            </w:r>
          </w:p>
        </w:tc>
        <w:tc>
          <w:tcPr>
            <w:tcW w:w="958" w:type="dxa"/>
          </w:tcPr>
          <w:p w14:paraId="0DDA9838" w14:textId="77777777" w:rsidR="00541C41" w:rsidRPr="00541C41" w:rsidRDefault="00541C41" w:rsidP="00541C41">
            <w:pPr>
              <w:spacing w:after="0" w:line="288" w:lineRule="auto"/>
              <w:jc w:val="center"/>
              <w:rPr>
                <w:b/>
                <w:sz w:val="28"/>
                <w:szCs w:val="28"/>
              </w:rPr>
            </w:pPr>
            <w:r w:rsidRPr="00541C41">
              <w:rPr>
                <w:b/>
                <w:sz w:val="28"/>
                <w:szCs w:val="28"/>
              </w:rPr>
              <w:t>Điểm</w:t>
            </w:r>
          </w:p>
        </w:tc>
      </w:tr>
      <w:tr w:rsidR="00541C41" w:rsidRPr="00541C41" w14:paraId="1D3203F9" w14:textId="77777777" w:rsidTr="00AD04F7">
        <w:trPr>
          <w:trHeight w:val="273"/>
        </w:trPr>
        <w:tc>
          <w:tcPr>
            <w:tcW w:w="738" w:type="dxa"/>
          </w:tcPr>
          <w:p w14:paraId="4123F9EA" w14:textId="77777777" w:rsidR="00541C41" w:rsidRPr="00541C41" w:rsidRDefault="00541C41" w:rsidP="00541C41">
            <w:pPr>
              <w:spacing w:after="0" w:line="288" w:lineRule="auto"/>
              <w:jc w:val="center"/>
              <w:rPr>
                <w:b/>
                <w:sz w:val="28"/>
                <w:szCs w:val="28"/>
              </w:rPr>
            </w:pPr>
          </w:p>
          <w:p w14:paraId="1C375B21" w14:textId="77777777" w:rsidR="00541C41" w:rsidRPr="00541C41" w:rsidRDefault="00541C41" w:rsidP="00541C41">
            <w:pPr>
              <w:spacing w:after="0" w:line="288" w:lineRule="auto"/>
              <w:jc w:val="center"/>
              <w:rPr>
                <w:b/>
                <w:sz w:val="28"/>
                <w:szCs w:val="28"/>
              </w:rPr>
            </w:pPr>
            <w:r w:rsidRPr="00541C41">
              <w:rPr>
                <w:b/>
                <w:sz w:val="28"/>
                <w:szCs w:val="28"/>
              </w:rPr>
              <w:lastRenderedPageBreak/>
              <w:t>1/</w:t>
            </w:r>
          </w:p>
          <w:p w14:paraId="12AFC1A8" w14:textId="77777777" w:rsidR="00541C41" w:rsidRPr="00541C41" w:rsidRDefault="00541C41" w:rsidP="00541C41">
            <w:pPr>
              <w:spacing w:after="0" w:line="288" w:lineRule="auto"/>
              <w:jc w:val="center"/>
              <w:rPr>
                <w:b/>
                <w:sz w:val="28"/>
                <w:szCs w:val="28"/>
              </w:rPr>
            </w:pPr>
            <w:r w:rsidRPr="00541C41">
              <w:rPr>
                <w:b/>
                <w:sz w:val="28"/>
                <w:szCs w:val="28"/>
              </w:rPr>
              <w:t>(1.5 đ)</w:t>
            </w:r>
          </w:p>
        </w:tc>
        <w:tc>
          <w:tcPr>
            <w:tcW w:w="8080" w:type="dxa"/>
          </w:tcPr>
          <w:p w14:paraId="7BA4F423" w14:textId="77777777" w:rsidR="00541C41" w:rsidRPr="00541C41" w:rsidRDefault="00541C41" w:rsidP="00541C41">
            <w:pPr>
              <w:spacing w:after="0" w:line="288" w:lineRule="auto"/>
              <w:rPr>
                <w:sz w:val="28"/>
                <w:szCs w:val="28"/>
              </w:rPr>
            </w:pPr>
            <w:r w:rsidRPr="00541C41">
              <w:rPr>
                <w:b/>
                <w:sz w:val="28"/>
                <w:szCs w:val="28"/>
              </w:rPr>
              <w:lastRenderedPageBreak/>
              <w:t>a</w:t>
            </w:r>
            <w:r w:rsidRPr="00541C41">
              <w:rPr>
                <w:sz w:val="28"/>
                <w:szCs w:val="28"/>
              </w:rPr>
              <w:t xml:space="preserve">/- Chế độ dinh dưỡng hợp lí là số lượng, thành phần các loại thực </w:t>
            </w:r>
            <w:r w:rsidRPr="00541C41">
              <w:rPr>
                <w:sz w:val="28"/>
                <w:szCs w:val="28"/>
              </w:rPr>
              <w:lastRenderedPageBreak/>
              <w:t>phẩm một người sử dụng giúp cung cấp đầy đủ, cân bằng về năng lượng và các nhóm chất dinh dưỡng, đảm bảo nhu cầu cơ thể.</w:t>
            </w:r>
          </w:p>
          <w:p w14:paraId="0236E611" w14:textId="77777777" w:rsidR="00541C41" w:rsidRPr="00541C41" w:rsidRDefault="00541C41" w:rsidP="00541C41">
            <w:pPr>
              <w:spacing w:after="0" w:line="288" w:lineRule="auto"/>
              <w:rPr>
                <w:bCs/>
                <w:sz w:val="28"/>
                <w:szCs w:val="28"/>
              </w:rPr>
            </w:pPr>
            <w:r w:rsidRPr="00541C41">
              <w:rPr>
                <w:bCs/>
                <w:sz w:val="28"/>
                <w:szCs w:val="28"/>
              </w:rPr>
              <w:t>- Trong một ngày, một người nên bổ sung cho cơ thể những nhóm chất dinh dưỡng sau: Chất đường bột, chất đạm, chất béo, Vitamin và chất khoáng.</w:t>
            </w:r>
          </w:p>
          <w:p w14:paraId="0F24DDB1" w14:textId="77777777" w:rsidR="00541C41" w:rsidRPr="00541C41" w:rsidRDefault="00541C41" w:rsidP="00541C41">
            <w:pPr>
              <w:spacing w:after="0" w:line="288" w:lineRule="auto"/>
              <w:rPr>
                <w:sz w:val="28"/>
                <w:szCs w:val="28"/>
              </w:rPr>
            </w:pPr>
            <w:r w:rsidRPr="00541C41">
              <w:rPr>
                <w:sz w:val="28"/>
                <w:szCs w:val="28"/>
              </w:rPr>
              <w:t>b/+Chế độ dinh dưỡng không hợp lí có thể dẫn đến thừa cân béo phì hoặc suy dinh dưỡng.</w:t>
            </w:r>
          </w:p>
          <w:p w14:paraId="145975AB" w14:textId="77777777" w:rsidR="00541C41" w:rsidRPr="00541C41" w:rsidRDefault="00541C41" w:rsidP="00541C41">
            <w:pPr>
              <w:spacing w:after="0" w:line="288" w:lineRule="auto"/>
              <w:rPr>
                <w:sz w:val="28"/>
                <w:szCs w:val="28"/>
              </w:rPr>
            </w:pPr>
            <w:r w:rsidRPr="00541C41">
              <w:rPr>
                <w:sz w:val="28"/>
                <w:szCs w:val="28"/>
              </w:rPr>
              <w:t>+Để có một chế độ dinh dưỡng hợp lí, cần xây dựng khẩu phần theo các nguyên tắc sau đây:</w:t>
            </w:r>
          </w:p>
          <w:p w14:paraId="4703EB9A" w14:textId="77777777" w:rsidR="00541C41" w:rsidRPr="00541C41" w:rsidRDefault="00541C41" w:rsidP="00541C41">
            <w:pPr>
              <w:spacing w:after="0" w:line="288" w:lineRule="auto"/>
              <w:rPr>
                <w:sz w:val="28"/>
                <w:szCs w:val="28"/>
              </w:rPr>
            </w:pPr>
            <w:r w:rsidRPr="00541C41">
              <w:rPr>
                <w:sz w:val="28"/>
                <w:szCs w:val="28"/>
              </w:rPr>
              <w:t xml:space="preserve">- Đủ về năng lượng, đủ và cân bằng  về các nhóm chất dinh dưỡng </w:t>
            </w:r>
          </w:p>
          <w:p w14:paraId="7C723B8C" w14:textId="77777777" w:rsidR="00541C41" w:rsidRPr="00541C41" w:rsidRDefault="00541C41" w:rsidP="00541C41">
            <w:pPr>
              <w:spacing w:after="0" w:line="288" w:lineRule="auto"/>
              <w:rPr>
                <w:sz w:val="28"/>
                <w:szCs w:val="28"/>
              </w:rPr>
            </w:pPr>
            <w:r w:rsidRPr="00541C41">
              <w:rPr>
                <w:b/>
                <w:bCs/>
                <w:sz w:val="28"/>
                <w:szCs w:val="28"/>
              </w:rPr>
              <w:t xml:space="preserve">- </w:t>
            </w:r>
            <w:r w:rsidRPr="00541C41">
              <w:rPr>
                <w:sz w:val="28"/>
                <w:szCs w:val="28"/>
              </w:rPr>
              <w:t xml:space="preserve">Đa dạng thực phẩm, phù hợp theo mùa và theo từng địa phương </w:t>
            </w:r>
          </w:p>
          <w:p w14:paraId="45636A70" w14:textId="77777777" w:rsidR="00541C41" w:rsidRPr="00541C41" w:rsidRDefault="00541C41" w:rsidP="00541C41">
            <w:pPr>
              <w:spacing w:after="0" w:line="288" w:lineRule="auto"/>
              <w:rPr>
                <w:sz w:val="28"/>
                <w:szCs w:val="28"/>
              </w:rPr>
            </w:pPr>
            <w:r w:rsidRPr="00541C41">
              <w:rPr>
                <w:b/>
                <w:bCs/>
                <w:sz w:val="28"/>
                <w:szCs w:val="28"/>
              </w:rPr>
              <w:t xml:space="preserve">- </w:t>
            </w:r>
            <w:r w:rsidRPr="00541C41">
              <w:rPr>
                <w:sz w:val="28"/>
                <w:szCs w:val="28"/>
              </w:rPr>
              <w:t xml:space="preserve">Phù hợp với nhu cầu cơ thể </w:t>
            </w:r>
          </w:p>
          <w:p w14:paraId="11F718D7" w14:textId="77777777" w:rsidR="00541C41" w:rsidRPr="00541C41" w:rsidRDefault="00541C41" w:rsidP="00541C41">
            <w:pPr>
              <w:spacing w:after="0" w:line="288" w:lineRule="auto"/>
              <w:rPr>
                <w:sz w:val="28"/>
                <w:szCs w:val="28"/>
              </w:rPr>
            </w:pPr>
            <w:r w:rsidRPr="00541C41">
              <w:rPr>
                <w:sz w:val="28"/>
                <w:szCs w:val="28"/>
              </w:rPr>
              <w:t xml:space="preserve">- Phù hợp với kinh tế hộ gia đình </w:t>
            </w:r>
          </w:p>
        </w:tc>
        <w:tc>
          <w:tcPr>
            <w:tcW w:w="958" w:type="dxa"/>
          </w:tcPr>
          <w:p w14:paraId="4F80B4E4" w14:textId="77777777" w:rsidR="00541C41" w:rsidRPr="00541C41" w:rsidRDefault="00541C41" w:rsidP="00541C41">
            <w:pPr>
              <w:spacing w:after="0" w:line="288" w:lineRule="auto"/>
              <w:rPr>
                <w:sz w:val="28"/>
                <w:szCs w:val="28"/>
              </w:rPr>
            </w:pPr>
            <w:r w:rsidRPr="00541C41">
              <w:rPr>
                <w:sz w:val="28"/>
                <w:szCs w:val="28"/>
              </w:rPr>
              <w:lastRenderedPageBreak/>
              <w:t>0.25</w:t>
            </w:r>
          </w:p>
          <w:p w14:paraId="17A85EEE" w14:textId="77777777" w:rsidR="00541C41" w:rsidRPr="00541C41" w:rsidRDefault="00541C41" w:rsidP="00541C41">
            <w:pPr>
              <w:spacing w:after="0" w:line="288" w:lineRule="auto"/>
              <w:rPr>
                <w:sz w:val="28"/>
                <w:szCs w:val="28"/>
              </w:rPr>
            </w:pPr>
          </w:p>
          <w:p w14:paraId="314E8A9B" w14:textId="77777777" w:rsidR="00541C41" w:rsidRPr="00541C41" w:rsidRDefault="00541C41" w:rsidP="00541C41">
            <w:pPr>
              <w:spacing w:after="0" w:line="288" w:lineRule="auto"/>
              <w:rPr>
                <w:sz w:val="28"/>
                <w:szCs w:val="28"/>
              </w:rPr>
            </w:pPr>
          </w:p>
          <w:p w14:paraId="2D28345A" w14:textId="77777777" w:rsidR="00541C41" w:rsidRPr="00541C41" w:rsidRDefault="00541C41" w:rsidP="00541C41">
            <w:pPr>
              <w:spacing w:after="0" w:line="288" w:lineRule="auto"/>
              <w:rPr>
                <w:sz w:val="28"/>
                <w:szCs w:val="28"/>
              </w:rPr>
            </w:pPr>
          </w:p>
          <w:p w14:paraId="7A6D2494" w14:textId="77777777" w:rsidR="00541C41" w:rsidRPr="00541C41" w:rsidRDefault="00541C41" w:rsidP="00541C41">
            <w:pPr>
              <w:spacing w:after="0" w:line="288" w:lineRule="auto"/>
              <w:rPr>
                <w:sz w:val="28"/>
                <w:szCs w:val="28"/>
              </w:rPr>
            </w:pPr>
            <w:r w:rsidRPr="00541C41">
              <w:rPr>
                <w:sz w:val="28"/>
                <w:szCs w:val="28"/>
              </w:rPr>
              <w:t>0.25</w:t>
            </w:r>
          </w:p>
          <w:p w14:paraId="48213155" w14:textId="77777777" w:rsidR="00541C41" w:rsidRPr="00541C41" w:rsidRDefault="00541C41" w:rsidP="00541C41">
            <w:pPr>
              <w:spacing w:after="0" w:line="288" w:lineRule="auto"/>
              <w:rPr>
                <w:sz w:val="28"/>
                <w:szCs w:val="28"/>
              </w:rPr>
            </w:pPr>
          </w:p>
          <w:p w14:paraId="3C6E758D" w14:textId="77777777" w:rsidR="00541C41" w:rsidRPr="00541C41" w:rsidRDefault="00541C41" w:rsidP="00541C41">
            <w:pPr>
              <w:spacing w:after="0" w:line="288" w:lineRule="auto"/>
              <w:rPr>
                <w:sz w:val="28"/>
                <w:szCs w:val="28"/>
              </w:rPr>
            </w:pPr>
            <w:r w:rsidRPr="00541C41">
              <w:rPr>
                <w:sz w:val="28"/>
                <w:szCs w:val="28"/>
              </w:rPr>
              <w:t>0.5</w:t>
            </w:r>
          </w:p>
          <w:p w14:paraId="74A07CBC" w14:textId="77777777" w:rsidR="00541C41" w:rsidRPr="00541C41" w:rsidRDefault="00541C41" w:rsidP="00541C41">
            <w:pPr>
              <w:spacing w:after="0" w:line="288" w:lineRule="auto"/>
              <w:rPr>
                <w:sz w:val="28"/>
                <w:szCs w:val="28"/>
              </w:rPr>
            </w:pPr>
          </w:p>
          <w:p w14:paraId="4BDE2252" w14:textId="77777777" w:rsidR="00541C41" w:rsidRPr="00541C41" w:rsidRDefault="00541C41" w:rsidP="00541C41">
            <w:pPr>
              <w:spacing w:after="0" w:line="288" w:lineRule="auto"/>
              <w:rPr>
                <w:sz w:val="28"/>
                <w:szCs w:val="28"/>
              </w:rPr>
            </w:pPr>
          </w:p>
          <w:p w14:paraId="23D77E87" w14:textId="77777777" w:rsidR="00541C41" w:rsidRPr="00541C41" w:rsidRDefault="00541C41" w:rsidP="00541C41">
            <w:pPr>
              <w:spacing w:after="0" w:line="288" w:lineRule="auto"/>
              <w:rPr>
                <w:sz w:val="28"/>
                <w:szCs w:val="28"/>
              </w:rPr>
            </w:pPr>
            <w:r w:rsidRPr="00541C41">
              <w:rPr>
                <w:sz w:val="28"/>
                <w:szCs w:val="28"/>
              </w:rPr>
              <w:t>0.5</w:t>
            </w:r>
          </w:p>
          <w:p w14:paraId="1D1DD99C" w14:textId="77777777" w:rsidR="00541C41" w:rsidRPr="00541C41" w:rsidRDefault="00541C41" w:rsidP="00541C41">
            <w:pPr>
              <w:spacing w:after="0" w:line="288" w:lineRule="auto"/>
              <w:rPr>
                <w:sz w:val="28"/>
                <w:szCs w:val="28"/>
              </w:rPr>
            </w:pPr>
          </w:p>
        </w:tc>
      </w:tr>
      <w:tr w:rsidR="00541C41" w:rsidRPr="00541C41" w14:paraId="348B4E3E" w14:textId="77777777" w:rsidTr="00AD04F7">
        <w:trPr>
          <w:trHeight w:val="6936"/>
        </w:trPr>
        <w:tc>
          <w:tcPr>
            <w:tcW w:w="738" w:type="dxa"/>
          </w:tcPr>
          <w:p w14:paraId="22CF3A2E" w14:textId="77777777" w:rsidR="00541C41" w:rsidRPr="00541C41" w:rsidRDefault="00541C41" w:rsidP="00541C41">
            <w:pPr>
              <w:spacing w:after="0" w:line="288" w:lineRule="auto"/>
              <w:jc w:val="center"/>
              <w:rPr>
                <w:b/>
                <w:sz w:val="28"/>
                <w:szCs w:val="28"/>
              </w:rPr>
            </w:pPr>
          </w:p>
          <w:p w14:paraId="02F7BE92" w14:textId="77777777" w:rsidR="00541C41" w:rsidRPr="00541C41" w:rsidRDefault="00541C41" w:rsidP="00541C41">
            <w:pPr>
              <w:spacing w:after="0" w:line="288" w:lineRule="auto"/>
              <w:jc w:val="center"/>
              <w:rPr>
                <w:b/>
                <w:sz w:val="28"/>
                <w:szCs w:val="28"/>
              </w:rPr>
            </w:pPr>
          </w:p>
          <w:p w14:paraId="7556A1EE" w14:textId="77777777" w:rsidR="00541C41" w:rsidRPr="00541C41" w:rsidRDefault="00541C41" w:rsidP="00541C41">
            <w:pPr>
              <w:spacing w:after="0" w:line="288" w:lineRule="auto"/>
              <w:jc w:val="center"/>
              <w:rPr>
                <w:b/>
                <w:sz w:val="28"/>
                <w:szCs w:val="28"/>
              </w:rPr>
            </w:pPr>
          </w:p>
          <w:p w14:paraId="178F1ED4" w14:textId="77777777" w:rsidR="00541C41" w:rsidRPr="00541C41" w:rsidRDefault="00541C41" w:rsidP="00541C41">
            <w:pPr>
              <w:spacing w:after="0" w:line="288" w:lineRule="auto"/>
              <w:jc w:val="center"/>
              <w:rPr>
                <w:b/>
                <w:sz w:val="28"/>
                <w:szCs w:val="28"/>
              </w:rPr>
            </w:pPr>
            <w:r w:rsidRPr="00541C41">
              <w:rPr>
                <w:b/>
                <w:sz w:val="28"/>
                <w:szCs w:val="28"/>
              </w:rPr>
              <w:t>2/</w:t>
            </w:r>
          </w:p>
          <w:p w14:paraId="689E5CB1" w14:textId="77777777" w:rsidR="00541C41" w:rsidRPr="00541C41" w:rsidRDefault="00541C41" w:rsidP="00541C41">
            <w:pPr>
              <w:spacing w:after="0" w:line="288" w:lineRule="auto"/>
              <w:jc w:val="center"/>
              <w:rPr>
                <w:b/>
                <w:sz w:val="28"/>
                <w:szCs w:val="28"/>
              </w:rPr>
            </w:pPr>
            <w:r w:rsidRPr="00541C41">
              <w:rPr>
                <w:b/>
                <w:sz w:val="28"/>
                <w:szCs w:val="28"/>
              </w:rPr>
              <w:t>(1.5 đ)</w:t>
            </w:r>
          </w:p>
          <w:p w14:paraId="1E56DC8D" w14:textId="77777777" w:rsidR="00541C41" w:rsidRPr="00541C41" w:rsidRDefault="00541C41" w:rsidP="00541C41">
            <w:pPr>
              <w:spacing w:after="0" w:line="288" w:lineRule="auto"/>
              <w:jc w:val="center"/>
              <w:rPr>
                <w:b/>
                <w:sz w:val="28"/>
                <w:szCs w:val="28"/>
              </w:rPr>
            </w:pPr>
          </w:p>
          <w:p w14:paraId="0557D66E" w14:textId="77777777" w:rsidR="00541C41" w:rsidRPr="00541C41" w:rsidRDefault="00541C41" w:rsidP="00541C41">
            <w:pPr>
              <w:spacing w:after="0" w:line="288" w:lineRule="auto"/>
              <w:jc w:val="center"/>
              <w:rPr>
                <w:b/>
                <w:sz w:val="28"/>
                <w:szCs w:val="28"/>
              </w:rPr>
            </w:pPr>
          </w:p>
          <w:p w14:paraId="15C9FF33" w14:textId="77777777" w:rsidR="00541C41" w:rsidRPr="00541C41" w:rsidRDefault="00541C41" w:rsidP="00541C41">
            <w:pPr>
              <w:spacing w:after="0" w:line="288" w:lineRule="auto"/>
              <w:jc w:val="center"/>
              <w:rPr>
                <w:b/>
                <w:sz w:val="28"/>
                <w:szCs w:val="28"/>
              </w:rPr>
            </w:pPr>
          </w:p>
          <w:p w14:paraId="014FF4B7" w14:textId="77777777" w:rsidR="00541C41" w:rsidRPr="00541C41" w:rsidRDefault="00541C41" w:rsidP="00541C41">
            <w:pPr>
              <w:spacing w:after="0" w:line="288" w:lineRule="auto"/>
              <w:jc w:val="center"/>
              <w:rPr>
                <w:b/>
                <w:sz w:val="28"/>
                <w:szCs w:val="28"/>
              </w:rPr>
            </w:pPr>
          </w:p>
          <w:p w14:paraId="736BB1E5" w14:textId="77777777" w:rsidR="00541C41" w:rsidRPr="00541C41" w:rsidRDefault="00541C41" w:rsidP="00541C41">
            <w:pPr>
              <w:spacing w:after="0" w:line="288" w:lineRule="auto"/>
              <w:jc w:val="center"/>
              <w:rPr>
                <w:b/>
                <w:sz w:val="28"/>
                <w:szCs w:val="28"/>
              </w:rPr>
            </w:pPr>
          </w:p>
          <w:p w14:paraId="05949ED9" w14:textId="77777777" w:rsidR="00541C41" w:rsidRPr="00541C41" w:rsidRDefault="00541C41" w:rsidP="00541C41">
            <w:pPr>
              <w:spacing w:after="0" w:line="288" w:lineRule="auto"/>
              <w:jc w:val="center"/>
              <w:rPr>
                <w:b/>
                <w:sz w:val="28"/>
                <w:szCs w:val="28"/>
              </w:rPr>
            </w:pPr>
          </w:p>
          <w:p w14:paraId="319EA534" w14:textId="77777777" w:rsidR="00541C41" w:rsidRPr="00541C41" w:rsidRDefault="00541C41" w:rsidP="00541C41">
            <w:pPr>
              <w:spacing w:after="0" w:line="288" w:lineRule="auto"/>
              <w:jc w:val="center"/>
              <w:rPr>
                <w:b/>
                <w:sz w:val="28"/>
                <w:szCs w:val="28"/>
              </w:rPr>
            </w:pPr>
          </w:p>
          <w:p w14:paraId="2E348279" w14:textId="77777777" w:rsidR="00541C41" w:rsidRPr="00541C41" w:rsidRDefault="00541C41" w:rsidP="00541C41">
            <w:pPr>
              <w:spacing w:after="0" w:line="288" w:lineRule="auto"/>
              <w:jc w:val="center"/>
              <w:rPr>
                <w:b/>
                <w:sz w:val="28"/>
                <w:szCs w:val="28"/>
              </w:rPr>
            </w:pPr>
          </w:p>
          <w:p w14:paraId="2F7E39D8" w14:textId="77777777" w:rsidR="00541C41" w:rsidRPr="00541C41" w:rsidRDefault="00541C41" w:rsidP="00541C41">
            <w:pPr>
              <w:spacing w:after="0" w:line="288" w:lineRule="auto"/>
              <w:jc w:val="center"/>
              <w:rPr>
                <w:b/>
                <w:sz w:val="28"/>
                <w:szCs w:val="28"/>
              </w:rPr>
            </w:pPr>
          </w:p>
          <w:p w14:paraId="187DDDCD" w14:textId="77777777" w:rsidR="00541C41" w:rsidRPr="00541C41" w:rsidRDefault="00541C41" w:rsidP="00541C41">
            <w:pPr>
              <w:spacing w:after="0" w:line="288" w:lineRule="auto"/>
              <w:jc w:val="center"/>
              <w:rPr>
                <w:b/>
                <w:sz w:val="28"/>
                <w:szCs w:val="28"/>
              </w:rPr>
            </w:pPr>
          </w:p>
          <w:p w14:paraId="2FB2BC25" w14:textId="77777777" w:rsidR="00541C41" w:rsidRPr="00541C41" w:rsidRDefault="00541C41" w:rsidP="00541C41">
            <w:pPr>
              <w:spacing w:after="0" w:line="288" w:lineRule="auto"/>
              <w:jc w:val="center"/>
              <w:rPr>
                <w:b/>
                <w:sz w:val="28"/>
                <w:szCs w:val="28"/>
              </w:rPr>
            </w:pPr>
          </w:p>
          <w:p w14:paraId="76E89388" w14:textId="77777777" w:rsidR="00541C41" w:rsidRPr="00541C41" w:rsidRDefault="00541C41" w:rsidP="00541C41">
            <w:pPr>
              <w:spacing w:after="0" w:line="288" w:lineRule="auto"/>
              <w:jc w:val="center"/>
              <w:rPr>
                <w:b/>
                <w:sz w:val="28"/>
                <w:szCs w:val="28"/>
              </w:rPr>
            </w:pPr>
          </w:p>
          <w:p w14:paraId="5370BC2B" w14:textId="77777777" w:rsidR="00541C41" w:rsidRPr="00541C41" w:rsidRDefault="00541C41" w:rsidP="00541C41">
            <w:pPr>
              <w:spacing w:after="0" w:line="288" w:lineRule="auto"/>
              <w:jc w:val="center"/>
              <w:rPr>
                <w:b/>
                <w:sz w:val="28"/>
                <w:szCs w:val="28"/>
              </w:rPr>
            </w:pPr>
          </w:p>
          <w:p w14:paraId="26EFAFE3" w14:textId="77777777" w:rsidR="00541C41" w:rsidRPr="00541C41" w:rsidRDefault="00541C41" w:rsidP="00541C41">
            <w:pPr>
              <w:spacing w:after="0" w:line="288" w:lineRule="auto"/>
              <w:jc w:val="center"/>
              <w:rPr>
                <w:b/>
                <w:sz w:val="28"/>
                <w:szCs w:val="28"/>
              </w:rPr>
            </w:pPr>
          </w:p>
          <w:p w14:paraId="543B7161" w14:textId="77777777" w:rsidR="00541C41" w:rsidRPr="00541C41" w:rsidRDefault="00541C41" w:rsidP="00541C41">
            <w:pPr>
              <w:spacing w:after="0" w:line="288" w:lineRule="auto"/>
              <w:jc w:val="center"/>
              <w:rPr>
                <w:b/>
                <w:sz w:val="28"/>
                <w:szCs w:val="28"/>
              </w:rPr>
            </w:pPr>
          </w:p>
        </w:tc>
        <w:tc>
          <w:tcPr>
            <w:tcW w:w="8080" w:type="dxa"/>
          </w:tcPr>
          <w:p w14:paraId="07796EE2" w14:textId="77777777" w:rsidR="00541C41" w:rsidRPr="00541C41" w:rsidRDefault="00541C41" w:rsidP="00541C41">
            <w:pPr>
              <w:widowControl w:val="0"/>
              <w:shd w:val="clear" w:color="auto" w:fill="FFFFFF"/>
              <w:spacing w:after="0" w:line="288" w:lineRule="auto"/>
              <w:ind w:left="48" w:right="48"/>
              <w:jc w:val="both"/>
              <w:rPr>
                <w:rFonts w:eastAsia="Times New Roman"/>
                <w:sz w:val="28"/>
                <w:szCs w:val="28"/>
              </w:rPr>
            </w:pPr>
            <w:r w:rsidRPr="00541C41">
              <w:rPr>
                <w:rFonts w:eastAsia="Times New Roman"/>
                <w:b/>
                <w:sz w:val="28"/>
                <w:szCs w:val="28"/>
              </w:rPr>
              <w:t>a</w:t>
            </w:r>
            <w:r w:rsidRPr="00541C41">
              <w:rPr>
                <w:rFonts w:eastAsia="Times New Roman"/>
                <w:sz w:val="28"/>
                <w:szCs w:val="28"/>
              </w:rPr>
              <w:t>/+ Một số nguyên nhân gây mất an toàn vệ sinh thực phẩm:</w:t>
            </w:r>
          </w:p>
          <w:p w14:paraId="589F8301" w14:textId="77777777" w:rsidR="00541C41" w:rsidRPr="00541C41" w:rsidRDefault="00541C41" w:rsidP="00541C41">
            <w:pPr>
              <w:widowControl w:val="0"/>
              <w:shd w:val="clear" w:color="auto" w:fill="FFFFFF"/>
              <w:spacing w:after="0" w:line="288" w:lineRule="auto"/>
              <w:ind w:left="48" w:right="48"/>
              <w:jc w:val="both"/>
              <w:rPr>
                <w:rFonts w:eastAsia="Times New Roman"/>
                <w:sz w:val="28"/>
                <w:szCs w:val="28"/>
              </w:rPr>
            </w:pPr>
            <w:r w:rsidRPr="00541C41">
              <w:rPr>
                <w:rFonts w:eastAsia="Times New Roman"/>
                <w:sz w:val="28"/>
                <w:szCs w:val="28"/>
              </w:rPr>
              <w:t>- Thực phẩm ôi thiu, bị nấm mốc.</w:t>
            </w:r>
          </w:p>
          <w:p w14:paraId="7A71B253" w14:textId="77777777" w:rsidR="00541C41" w:rsidRPr="00541C41" w:rsidRDefault="00541C41" w:rsidP="00541C41">
            <w:pPr>
              <w:widowControl w:val="0"/>
              <w:shd w:val="clear" w:color="auto" w:fill="FFFFFF"/>
              <w:spacing w:after="0" w:line="288" w:lineRule="auto"/>
              <w:ind w:left="48" w:right="48"/>
              <w:jc w:val="both"/>
              <w:rPr>
                <w:rFonts w:eastAsia="Times New Roman"/>
                <w:sz w:val="28"/>
                <w:szCs w:val="28"/>
              </w:rPr>
            </w:pPr>
            <w:r w:rsidRPr="00541C41">
              <w:rPr>
                <w:rFonts w:eastAsia="Times New Roman"/>
                <w:sz w:val="28"/>
                <w:szCs w:val="28"/>
              </w:rPr>
              <w:t>- Thực phẩm chứa tồn dư thuốc bảo vệ thực vật, chất phụ gia, chất bảo quản thực phẩm không được phép sử dụng.</w:t>
            </w:r>
          </w:p>
          <w:p w14:paraId="76D308BE" w14:textId="77777777" w:rsidR="00541C41" w:rsidRPr="00541C41" w:rsidRDefault="00541C41" w:rsidP="00541C41">
            <w:pPr>
              <w:widowControl w:val="0"/>
              <w:shd w:val="clear" w:color="auto" w:fill="FFFFFF"/>
              <w:spacing w:after="0" w:line="288" w:lineRule="auto"/>
              <w:ind w:left="48" w:right="48"/>
              <w:jc w:val="both"/>
              <w:rPr>
                <w:rFonts w:eastAsia="Times New Roman"/>
                <w:sz w:val="28"/>
                <w:szCs w:val="28"/>
              </w:rPr>
            </w:pPr>
            <w:r w:rsidRPr="00541C41">
              <w:rPr>
                <w:rFonts w:eastAsia="Times New Roman"/>
                <w:sz w:val="28"/>
                <w:szCs w:val="28"/>
              </w:rPr>
              <w:t>- Thực phẩm bị nhiễm các kim loại nặng như chì, thủy ngân,…</w:t>
            </w:r>
          </w:p>
          <w:p w14:paraId="19036520" w14:textId="77777777" w:rsidR="00541C41" w:rsidRPr="00541C41" w:rsidRDefault="00541C41" w:rsidP="00541C41">
            <w:pPr>
              <w:widowControl w:val="0"/>
              <w:shd w:val="clear" w:color="auto" w:fill="FFFFFF"/>
              <w:spacing w:after="0" w:line="288" w:lineRule="auto"/>
              <w:ind w:left="48" w:right="48"/>
              <w:jc w:val="both"/>
              <w:rPr>
                <w:rFonts w:eastAsia="Times New Roman"/>
                <w:sz w:val="28"/>
                <w:szCs w:val="28"/>
              </w:rPr>
            </w:pPr>
            <w:r w:rsidRPr="00541C41">
              <w:rPr>
                <w:rFonts w:eastAsia="Times New Roman"/>
                <w:sz w:val="28"/>
                <w:szCs w:val="28"/>
              </w:rPr>
              <w:t>- Thực phẩm có chứa các độc tố tự nhiên như cá nóc, nấm có độc, lá ngón,…</w:t>
            </w:r>
          </w:p>
          <w:p w14:paraId="324B3918" w14:textId="77777777" w:rsidR="00541C41" w:rsidRPr="00541C41" w:rsidRDefault="00541C41" w:rsidP="00541C41">
            <w:pPr>
              <w:widowControl w:val="0"/>
              <w:shd w:val="clear" w:color="auto" w:fill="FFFFFF"/>
              <w:spacing w:after="0" w:line="288" w:lineRule="auto"/>
              <w:ind w:left="48" w:right="48"/>
              <w:jc w:val="both"/>
              <w:rPr>
                <w:rFonts w:eastAsia="Times New Roman"/>
                <w:sz w:val="28"/>
                <w:szCs w:val="28"/>
              </w:rPr>
            </w:pPr>
            <w:r w:rsidRPr="00541C41">
              <w:rPr>
                <w:rFonts w:eastAsia="Times New Roman"/>
                <w:sz w:val="28"/>
                <w:szCs w:val="28"/>
              </w:rPr>
              <w:t>+ Các biện pháp giữ an toàn vệ sinh thực phẩm cần được áp dụng từ khâu sản xuất, vận chuyển, bảo quản, sử dụng và chế biến.</w:t>
            </w:r>
          </w:p>
          <w:p w14:paraId="0ADA179A" w14:textId="77777777" w:rsidR="00541C41" w:rsidRPr="00541C41" w:rsidRDefault="00541C41" w:rsidP="00541C41">
            <w:pPr>
              <w:spacing w:after="0" w:line="288" w:lineRule="auto"/>
              <w:rPr>
                <w:sz w:val="28"/>
                <w:szCs w:val="28"/>
              </w:rPr>
            </w:pPr>
            <w:r w:rsidRPr="00541C41">
              <w:rPr>
                <w:sz w:val="28"/>
                <w:szCs w:val="28"/>
              </w:rPr>
              <w:t>b/+</w:t>
            </w:r>
            <w:r w:rsidRPr="00541C41">
              <w:rPr>
                <w:rFonts w:eastAsia="Times New Roman"/>
                <w:sz w:val="28"/>
                <w:szCs w:val="28"/>
              </w:rPr>
              <w:t xml:space="preserve"> Một số bệnh về tiêu hóa thường gặp:</w:t>
            </w:r>
          </w:p>
          <w:p w14:paraId="6BC8262A"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Ngộ độc thực phẩm, tiêu chảy, sâu răng, táo bón, viêm dạ dày.</w:t>
            </w:r>
          </w:p>
          <w:p w14:paraId="786D1470" w14:textId="77777777" w:rsidR="00541C41" w:rsidRPr="00541C41" w:rsidRDefault="00541C41" w:rsidP="00541C41">
            <w:pPr>
              <w:spacing w:after="0" w:line="288" w:lineRule="auto"/>
              <w:rPr>
                <w:rFonts w:eastAsia="Times New Roman"/>
                <w:bCs/>
                <w:sz w:val="28"/>
                <w:szCs w:val="28"/>
              </w:rPr>
            </w:pPr>
            <w:r w:rsidRPr="00541C41">
              <w:rPr>
                <w:rFonts w:eastAsia="Times New Roman"/>
                <w:bCs/>
                <w:sz w:val="28"/>
                <w:szCs w:val="28"/>
              </w:rPr>
              <w:t>+Biện pháp phòng bệnh:</w:t>
            </w:r>
          </w:p>
          <w:p w14:paraId="0BB5FE35"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 Có chế độ dinh dưỡng hợp lí.</w:t>
            </w:r>
          </w:p>
          <w:p w14:paraId="5FE5F1EC"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 Thực hiện an toàn vệ sinh thực phẩm.</w:t>
            </w:r>
          </w:p>
          <w:p w14:paraId="137ECD31"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 Vệ sinh răng miệng đúng cách.</w:t>
            </w:r>
          </w:p>
          <w:p w14:paraId="02929E35"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 Uống đủ nước, bổ sung chất xơ, lợi khuẩn.</w:t>
            </w:r>
          </w:p>
          <w:p w14:paraId="4DCBFCB8"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 Xây dựng thói quen ăn uống lành mạnh.</w:t>
            </w:r>
          </w:p>
          <w:p w14:paraId="25AAF1CB"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 Tạo bầu không khí vui vẻ khi ăn.</w:t>
            </w:r>
          </w:p>
          <w:p w14:paraId="2A0AC626"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 Hạn chế sử dụng chất kích thích.</w:t>
            </w:r>
          </w:p>
          <w:p w14:paraId="7A606BA1" w14:textId="77777777" w:rsidR="00541C41" w:rsidRPr="00541C41" w:rsidRDefault="00541C41" w:rsidP="00541C41">
            <w:pPr>
              <w:widowControl w:val="0"/>
              <w:spacing w:after="0" w:line="288" w:lineRule="auto"/>
              <w:ind w:left="48" w:right="48"/>
              <w:jc w:val="both"/>
              <w:rPr>
                <w:rFonts w:eastAsia="Times New Roman"/>
                <w:sz w:val="28"/>
                <w:szCs w:val="28"/>
              </w:rPr>
            </w:pPr>
            <w:r w:rsidRPr="00541C41">
              <w:rPr>
                <w:rFonts w:eastAsia="Times New Roman"/>
                <w:sz w:val="28"/>
                <w:szCs w:val="28"/>
              </w:rPr>
              <w:t>- Vệ sinh răng miệng đúng cách.</w:t>
            </w:r>
          </w:p>
          <w:p w14:paraId="600DF8CC" w14:textId="77777777" w:rsidR="00541C41" w:rsidRPr="00541C41" w:rsidRDefault="00541C41" w:rsidP="00541C41">
            <w:pPr>
              <w:spacing w:after="0" w:line="288" w:lineRule="auto"/>
              <w:rPr>
                <w:rFonts w:eastAsia="Times New Roman"/>
                <w:sz w:val="28"/>
                <w:szCs w:val="28"/>
              </w:rPr>
            </w:pPr>
            <w:r w:rsidRPr="00541C41">
              <w:rPr>
                <w:rFonts w:eastAsia="Times New Roman"/>
                <w:sz w:val="28"/>
                <w:szCs w:val="28"/>
              </w:rPr>
              <w:t>- Luyện tập thể dục, thể thao phù hợp</w:t>
            </w:r>
          </w:p>
        </w:tc>
        <w:tc>
          <w:tcPr>
            <w:tcW w:w="958" w:type="dxa"/>
          </w:tcPr>
          <w:p w14:paraId="130E86F3" w14:textId="77777777" w:rsidR="00541C41" w:rsidRPr="00541C41" w:rsidRDefault="00541C41" w:rsidP="00541C41">
            <w:pPr>
              <w:spacing w:after="0" w:line="288" w:lineRule="auto"/>
              <w:rPr>
                <w:sz w:val="28"/>
                <w:szCs w:val="28"/>
              </w:rPr>
            </w:pPr>
            <w:r w:rsidRPr="00541C41">
              <w:rPr>
                <w:sz w:val="28"/>
                <w:szCs w:val="28"/>
              </w:rPr>
              <w:t>0.5</w:t>
            </w:r>
          </w:p>
          <w:p w14:paraId="2F5BCDC7" w14:textId="77777777" w:rsidR="00541C41" w:rsidRPr="00541C41" w:rsidRDefault="00541C41" w:rsidP="00541C41">
            <w:pPr>
              <w:spacing w:after="0" w:line="288" w:lineRule="auto"/>
              <w:rPr>
                <w:sz w:val="28"/>
                <w:szCs w:val="28"/>
              </w:rPr>
            </w:pPr>
          </w:p>
          <w:p w14:paraId="6FF2194A" w14:textId="77777777" w:rsidR="00541C41" w:rsidRPr="00541C41" w:rsidRDefault="00541C41" w:rsidP="00541C41">
            <w:pPr>
              <w:spacing w:after="0" w:line="288" w:lineRule="auto"/>
              <w:rPr>
                <w:sz w:val="28"/>
                <w:szCs w:val="28"/>
              </w:rPr>
            </w:pPr>
          </w:p>
          <w:p w14:paraId="35C12F75" w14:textId="77777777" w:rsidR="00541C41" w:rsidRPr="00541C41" w:rsidRDefault="00541C41" w:rsidP="00541C41">
            <w:pPr>
              <w:spacing w:after="0" w:line="288" w:lineRule="auto"/>
              <w:rPr>
                <w:sz w:val="28"/>
                <w:szCs w:val="28"/>
              </w:rPr>
            </w:pPr>
          </w:p>
          <w:p w14:paraId="4F4673D8" w14:textId="77777777" w:rsidR="00541C41" w:rsidRPr="00541C41" w:rsidRDefault="00541C41" w:rsidP="00541C41">
            <w:pPr>
              <w:spacing w:after="0" w:line="288" w:lineRule="auto"/>
              <w:rPr>
                <w:sz w:val="28"/>
                <w:szCs w:val="28"/>
              </w:rPr>
            </w:pPr>
          </w:p>
          <w:p w14:paraId="5CD7053A" w14:textId="77777777" w:rsidR="00541C41" w:rsidRPr="00541C41" w:rsidRDefault="00541C41" w:rsidP="00541C41">
            <w:pPr>
              <w:spacing w:after="0" w:line="288" w:lineRule="auto"/>
              <w:rPr>
                <w:sz w:val="28"/>
                <w:szCs w:val="28"/>
              </w:rPr>
            </w:pPr>
          </w:p>
          <w:p w14:paraId="3FF06128" w14:textId="77777777" w:rsidR="00541C41" w:rsidRPr="00541C41" w:rsidRDefault="00541C41" w:rsidP="00541C41">
            <w:pPr>
              <w:spacing w:after="0" w:line="288" w:lineRule="auto"/>
              <w:rPr>
                <w:sz w:val="28"/>
                <w:szCs w:val="28"/>
              </w:rPr>
            </w:pPr>
          </w:p>
          <w:p w14:paraId="03CC0244" w14:textId="77777777" w:rsidR="00541C41" w:rsidRPr="00541C41" w:rsidRDefault="00541C41" w:rsidP="00541C41">
            <w:pPr>
              <w:spacing w:after="0" w:line="288" w:lineRule="auto"/>
              <w:rPr>
                <w:sz w:val="28"/>
                <w:szCs w:val="28"/>
              </w:rPr>
            </w:pPr>
          </w:p>
          <w:p w14:paraId="447FB029" w14:textId="77777777" w:rsidR="00541C41" w:rsidRPr="00541C41" w:rsidRDefault="00541C41" w:rsidP="00541C41">
            <w:pPr>
              <w:spacing w:after="0" w:line="288" w:lineRule="auto"/>
              <w:rPr>
                <w:sz w:val="28"/>
                <w:szCs w:val="28"/>
              </w:rPr>
            </w:pPr>
          </w:p>
          <w:p w14:paraId="7195FD58" w14:textId="77777777" w:rsidR="00541C41" w:rsidRPr="00541C41" w:rsidRDefault="00541C41" w:rsidP="00541C41">
            <w:pPr>
              <w:spacing w:after="0" w:line="288" w:lineRule="auto"/>
              <w:rPr>
                <w:sz w:val="28"/>
                <w:szCs w:val="28"/>
              </w:rPr>
            </w:pPr>
            <w:r w:rsidRPr="00541C41">
              <w:rPr>
                <w:sz w:val="28"/>
                <w:szCs w:val="28"/>
              </w:rPr>
              <w:t>0.25</w:t>
            </w:r>
          </w:p>
          <w:p w14:paraId="2224FAC1" w14:textId="77777777" w:rsidR="00541C41" w:rsidRPr="00541C41" w:rsidRDefault="00541C41" w:rsidP="00541C41">
            <w:pPr>
              <w:spacing w:after="0" w:line="288" w:lineRule="auto"/>
              <w:rPr>
                <w:sz w:val="28"/>
                <w:szCs w:val="28"/>
              </w:rPr>
            </w:pPr>
          </w:p>
          <w:p w14:paraId="7FB4733C" w14:textId="77777777" w:rsidR="00541C41" w:rsidRPr="00541C41" w:rsidRDefault="00541C41" w:rsidP="00541C41">
            <w:pPr>
              <w:spacing w:after="0" w:line="288" w:lineRule="auto"/>
              <w:rPr>
                <w:sz w:val="28"/>
                <w:szCs w:val="28"/>
              </w:rPr>
            </w:pPr>
          </w:p>
          <w:p w14:paraId="48B5BCAF" w14:textId="77777777" w:rsidR="00541C41" w:rsidRPr="00541C41" w:rsidRDefault="00541C41" w:rsidP="00541C41">
            <w:pPr>
              <w:spacing w:after="0" w:line="288" w:lineRule="auto"/>
              <w:rPr>
                <w:sz w:val="28"/>
                <w:szCs w:val="28"/>
              </w:rPr>
            </w:pPr>
            <w:r w:rsidRPr="00541C41">
              <w:rPr>
                <w:sz w:val="28"/>
                <w:szCs w:val="28"/>
              </w:rPr>
              <w:t>0.25</w:t>
            </w:r>
          </w:p>
          <w:p w14:paraId="7F145106" w14:textId="77777777" w:rsidR="00541C41" w:rsidRPr="00541C41" w:rsidRDefault="00541C41" w:rsidP="00541C41">
            <w:pPr>
              <w:spacing w:after="0" w:line="288" w:lineRule="auto"/>
              <w:rPr>
                <w:sz w:val="28"/>
                <w:szCs w:val="28"/>
              </w:rPr>
            </w:pPr>
          </w:p>
          <w:p w14:paraId="49755003" w14:textId="77777777" w:rsidR="00541C41" w:rsidRPr="00541C41" w:rsidRDefault="00541C41" w:rsidP="00541C41">
            <w:pPr>
              <w:spacing w:after="0" w:line="288" w:lineRule="auto"/>
              <w:rPr>
                <w:sz w:val="28"/>
                <w:szCs w:val="28"/>
              </w:rPr>
            </w:pPr>
            <w:r w:rsidRPr="00541C41">
              <w:rPr>
                <w:sz w:val="28"/>
                <w:szCs w:val="28"/>
              </w:rPr>
              <w:t>0.5</w:t>
            </w:r>
          </w:p>
        </w:tc>
      </w:tr>
      <w:tr w:rsidR="00541C41" w:rsidRPr="00541C41" w14:paraId="745C98C4" w14:textId="77777777" w:rsidTr="00AD04F7">
        <w:trPr>
          <w:trHeight w:val="840"/>
        </w:trPr>
        <w:tc>
          <w:tcPr>
            <w:tcW w:w="738" w:type="dxa"/>
          </w:tcPr>
          <w:p w14:paraId="5F45817B" w14:textId="77777777" w:rsidR="00541C41" w:rsidRPr="00541C41" w:rsidRDefault="00541C41" w:rsidP="00541C41">
            <w:pPr>
              <w:spacing w:after="0" w:line="288" w:lineRule="auto"/>
              <w:jc w:val="center"/>
              <w:rPr>
                <w:b/>
                <w:sz w:val="28"/>
                <w:szCs w:val="28"/>
              </w:rPr>
            </w:pPr>
          </w:p>
          <w:p w14:paraId="0885272D" w14:textId="77777777" w:rsidR="00541C41" w:rsidRPr="00541C41" w:rsidRDefault="00541C41" w:rsidP="00541C41">
            <w:pPr>
              <w:spacing w:after="0" w:line="288" w:lineRule="auto"/>
              <w:jc w:val="center"/>
              <w:rPr>
                <w:b/>
                <w:sz w:val="28"/>
                <w:szCs w:val="28"/>
              </w:rPr>
            </w:pPr>
          </w:p>
          <w:p w14:paraId="773C9481" w14:textId="77777777" w:rsidR="00541C41" w:rsidRPr="00541C41" w:rsidRDefault="00541C41" w:rsidP="00541C41">
            <w:pPr>
              <w:spacing w:after="0" w:line="288" w:lineRule="auto"/>
              <w:jc w:val="center"/>
              <w:rPr>
                <w:b/>
                <w:sz w:val="28"/>
                <w:szCs w:val="28"/>
              </w:rPr>
            </w:pPr>
          </w:p>
          <w:p w14:paraId="6A1A0AAD" w14:textId="77777777" w:rsidR="00541C41" w:rsidRPr="00541C41" w:rsidRDefault="00541C41" w:rsidP="00541C41">
            <w:pPr>
              <w:spacing w:after="0" w:line="288" w:lineRule="auto"/>
              <w:jc w:val="center"/>
              <w:rPr>
                <w:b/>
                <w:sz w:val="28"/>
                <w:szCs w:val="28"/>
              </w:rPr>
            </w:pPr>
          </w:p>
          <w:p w14:paraId="04188BC2" w14:textId="77777777" w:rsidR="00541C41" w:rsidRPr="00541C41" w:rsidRDefault="00541C41" w:rsidP="00541C41">
            <w:pPr>
              <w:spacing w:after="0" w:line="288" w:lineRule="auto"/>
              <w:jc w:val="center"/>
              <w:rPr>
                <w:b/>
                <w:sz w:val="28"/>
                <w:szCs w:val="28"/>
              </w:rPr>
            </w:pPr>
          </w:p>
          <w:p w14:paraId="3CB63D16" w14:textId="77777777" w:rsidR="00541C41" w:rsidRPr="00541C41" w:rsidRDefault="00541C41" w:rsidP="00541C41">
            <w:pPr>
              <w:spacing w:after="0" w:line="288" w:lineRule="auto"/>
              <w:jc w:val="center"/>
              <w:rPr>
                <w:b/>
                <w:sz w:val="28"/>
                <w:szCs w:val="28"/>
              </w:rPr>
            </w:pPr>
            <w:r w:rsidRPr="00541C41">
              <w:rPr>
                <w:b/>
                <w:sz w:val="28"/>
                <w:szCs w:val="28"/>
              </w:rPr>
              <w:t>3/(2đ)</w:t>
            </w:r>
          </w:p>
          <w:p w14:paraId="365243E5" w14:textId="77777777" w:rsidR="00541C41" w:rsidRPr="00541C41" w:rsidRDefault="00541C41" w:rsidP="00541C41">
            <w:pPr>
              <w:spacing w:after="0" w:line="288" w:lineRule="auto"/>
              <w:jc w:val="center"/>
              <w:rPr>
                <w:b/>
                <w:sz w:val="28"/>
                <w:szCs w:val="28"/>
              </w:rPr>
            </w:pPr>
          </w:p>
          <w:p w14:paraId="0D0365F0" w14:textId="77777777" w:rsidR="00541C41" w:rsidRPr="00541C41" w:rsidRDefault="00541C41" w:rsidP="00541C41">
            <w:pPr>
              <w:spacing w:after="0" w:line="288" w:lineRule="auto"/>
              <w:jc w:val="center"/>
              <w:rPr>
                <w:b/>
                <w:sz w:val="28"/>
                <w:szCs w:val="28"/>
              </w:rPr>
            </w:pPr>
          </w:p>
          <w:p w14:paraId="566A4F13" w14:textId="77777777" w:rsidR="00541C41" w:rsidRPr="00541C41" w:rsidRDefault="00541C41" w:rsidP="00541C41">
            <w:pPr>
              <w:spacing w:after="0" w:line="288" w:lineRule="auto"/>
              <w:jc w:val="center"/>
              <w:rPr>
                <w:b/>
                <w:sz w:val="28"/>
                <w:szCs w:val="28"/>
              </w:rPr>
            </w:pPr>
          </w:p>
          <w:p w14:paraId="47687028" w14:textId="77777777" w:rsidR="00541C41" w:rsidRPr="00541C41" w:rsidRDefault="00541C41" w:rsidP="00541C41">
            <w:pPr>
              <w:spacing w:after="0" w:line="288" w:lineRule="auto"/>
              <w:jc w:val="center"/>
              <w:rPr>
                <w:b/>
                <w:sz w:val="28"/>
                <w:szCs w:val="28"/>
              </w:rPr>
            </w:pPr>
          </w:p>
          <w:p w14:paraId="0CA389B9" w14:textId="77777777" w:rsidR="00541C41" w:rsidRPr="00541C41" w:rsidRDefault="00541C41" w:rsidP="00541C41">
            <w:pPr>
              <w:spacing w:after="0" w:line="288" w:lineRule="auto"/>
              <w:jc w:val="center"/>
              <w:rPr>
                <w:b/>
                <w:sz w:val="28"/>
                <w:szCs w:val="28"/>
              </w:rPr>
            </w:pPr>
          </w:p>
          <w:p w14:paraId="78E733DA" w14:textId="77777777" w:rsidR="00541C41" w:rsidRPr="00541C41" w:rsidRDefault="00541C41" w:rsidP="00541C41">
            <w:pPr>
              <w:spacing w:after="0" w:line="288" w:lineRule="auto"/>
              <w:jc w:val="center"/>
              <w:rPr>
                <w:b/>
                <w:sz w:val="28"/>
                <w:szCs w:val="28"/>
              </w:rPr>
            </w:pPr>
          </w:p>
          <w:p w14:paraId="58BD347F" w14:textId="77777777" w:rsidR="00541C41" w:rsidRPr="00541C41" w:rsidRDefault="00541C41" w:rsidP="00541C41">
            <w:pPr>
              <w:spacing w:after="0" w:line="288" w:lineRule="auto"/>
              <w:jc w:val="center"/>
              <w:rPr>
                <w:b/>
                <w:sz w:val="28"/>
                <w:szCs w:val="28"/>
              </w:rPr>
            </w:pPr>
          </w:p>
          <w:p w14:paraId="6D93C12E" w14:textId="77777777" w:rsidR="00541C41" w:rsidRPr="00541C41" w:rsidRDefault="00541C41" w:rsidP="00541C41">
            <w:pPr>
              <w:spacing w:after="0" w:line="288" w:lineRule="auto"/>
              <w:jc w:val="center"/>
              <w:rPr>
                <w:b/>
                <w:sz w:val="28"/>
                <w:szCs w:val="28"/>
              </w:rPr>
            </w:pPr>
          </w:p>
          <w:p w14:paraId="5866E1C5" w14:textId="77777777" w:rsidR="00541C41" w:rsidRPr="00541C41" w:rsidRDefault="00541C41" w:rsidP="00541C41">
            <w:pPr>
              <w:spacing w:after="0" w:line="288" w:lineRule="auto"/>
              <w:jc w:val="center"/>
              <w:rPr>
                <w:b/>
                <w:sz w:val="28"/>
                <w:szCs w:val="28"/>
              </w:rPr>
            </w:pPr>
          </w:p>
          <w:p w14:paraId="7DF0174F" w14:textId="77777777" w:rsidR="00541C41" w:rsidRPr="00541C41" w:rsidRDefault="00541C41" w:rsidP="00541C41">
            <w:pPr>
              <w:spacing w:after="0" w:line="288" w:lineRule="auto"/>
              <w:jc w:val="center"/>
              <w:rPr>
                <w:b/>
                <w:sz w:val="28"/>
                <w:szCs w:val="28"/>
              </w:rPr>
            </w:pPr>
          </w:p>
          <w:p w14:paraId="7EBB1C3E" w14:textId="77777777" w:rsidR="00541C41" w:rsidRPr="00541C41" w:rsidRDefault="00541C41" w:rsidP="00541C41">
            <w:pPr>
              <w:spacing w:after="0" w:line="288" w:lineRule="auto"/>
              <w:jc w:val="center"/>
              <w:rPr>
                <w:b/>
                <w:sz w:val="28"/>
                <w:szCs w:val="28"/>
              </w:rPr>
            </w:pPr>
          </w:p>
          <w:p w14:paraId="6B37821D" w14:textId="77777777" w:rsidR="00541C41" w:rsidRPr="00541C41" w:rsidRDefault="00541C41" w:rsidP="00541C41">
            <w:pPr>
              <w:spacing w:after="0" w:line="288" w:lineRule="auto"/>
              <w:jc w:val="center"/>
              <w:rPr>
                <w:b/>
                <w:sz w:val="28"/>
                <w:szCs w:val="28"/>
              </w:rPr>
            </w:pPr>
          </w:p>
        </w:tc>
        <w:tc>
          <w:tcPr>
            <w:tcW w:w="8080" w:type="dxa"/>
          </w:tcPr>
          <w:p w14:paraId="4B877BA9" w14:textId="77777777" w:rsidR="00541C41" w:rsidRPr="00541C41" w:rsidRDefault="00541C41" w:rsidP="00541C41">
            <w:pPr>
              <w:pStyle w:val="NormalWeb"/>
              <w:shd w:val="clear" w:color="auto" w:fill="FFFFFF"/>
              <w:spacing w:before="0" w:beforeAutospacing="0" w:after="0" w:afterAutospacing="0" w:line="288" w:lineRule="auto"/>
              <w:rPr>
                <w:sz w:val="28"/>
                <w:szCs w:val="28"/>
              </w:rPr>
            </w:pPr>
            <w:r w:rsidRPr="00541C41">
              <w:rPr>
                <w:rStyle w:val="Emphasis"/>
                <w:sz w:val="28"/>
                <w:szCs w:val="28"/>
              </w:rPr>
              <w:lastRenderedPageBreak/>
              <w:t>a/Nếu thiếu một trong các thành phần của máu thì cơ thể sẽ gặp các bệnh lý liên quan đến máu, ảnh hưởng đến chức năng của nhiều cơ quan, thậm chí tử vong.</w:t>
            </w:r>
          </w:p>
          <w:p w14:paraId="279FD63E" w14:textId="77777777" w:rsidR="00541C41" w:rsidRPr="00541C41" w:rsidRDefault="00541C41" w:rsidP="00541C41">
            <w:pPr>
              <w:pStyle w:val="NormalWeb"/>
              <w:shd w:val="clear" w:color="auto" w:fill="FFFFFF"/>
              <w:spacing w:before="0" w:beforeAutospacing="0" w:after="0" w:afterAutospacing="0" w:line="288" w:lineRule="auto"/>
              <w:rPr>
                <w:sz w:val="28"/>
                <w:szCs w:val="28"/>
              </w:rPr>
            </w:pPr>
            <w:r w:rsidRPr="00541C41">
              <w:rPr>
                <w:rStyle w:val="Emphasis"/>
                <w:sz w:val="28"/>
                <w:szCs w:val="28"/>
              </w:rPr>
              <w:t xml:space="preserve">+ Nếu thiếu tiểu cầu sẽ gây tình trạng xuất huyết, khả năng đông máu </w:t>
            </w:r>
            <w:r w:rsidRPr="00541C41">
              <w:rPr>
                <w:rStyle w:val="Emphasis"/>
                <w:sz w:val="28"/>
                <w:szCs w:val="28"/>
              </w:rPr>
              <w:lastRenderedPageBreak/>
              <w:t>và khả năng chống nhiễm trùng sẽ giảm</w:t>
            </w:r>
            <w:r w:rsidRPr="00541C41">
              <w:rPr>
                <w:rStyle w:val="Emphasis"/>
                <w:sz w:val="28"/>
                <w:szCs w:val="28"/>
                <w:lang w:val="vi-VN"/>
              </w:rPr>
              <w:t>, có thể tử vong.</w:t>
            </w:r>
          </w:p>
          <w:p w14:paraId="39EAC5D1" w14:textId="77777777" w:rsidR="00541C41" w:rsidRPr="00541C41" w:rsidRDefault="00541C41" w:rsidP="00541C41">
            <w:pPr>
              <w:pStyle w:val="NormalWeb"/>
              <w:shd w:val="clear" w:color="auto" w:fill="FFFFFF"/>
              <w:spacing w:before="0" w:beforeAutospacing="0" w:after="0" w:afterAutospacing="0" w:line="288" w:lineRule="auto"/>
              <w:rPr>
                <w:rStyle w:val="Emphasis"/>
                <w:i w:val="0"/>
                <w:iCs w:val="0"/>
                <w:sz w:val="28"/>
                <w:szCs w:val="28"/>
              </w:rPr>
            </w:pPr>
            <w:r w:rsidRPr="00541C41">
              <w:rPr>
                <w:rStyle w:val="Emphasis"/>
                <w:sz w:val="28"/>
                <w:szCs w:val="28"/>
              </w:rPr>
              <w:t>+ Nếu thiếu hồng cầu có thể gây bệnh thiếu máu, hoặc có triệu chứng như khó thở, chóng mặt, da xanh, tim đập nhanh,…</w:t>
            </w:r>
          </w:p>
          <w:p w14:paraId="7EB3ACBA" w14:textId="77777777" w:rsidR="00541C41" w:rsidRPr="00541C41" w:rsidRDefault="00541C41" w:rsidP="00541C41">
            <w:pPr>
              <w:pStyle w:val="NormalWeb"/>
              <w:shd w:val="clear" w:color="auto" w:fill="FFFFFF"/>
              <w:spacing w:before="0" w:beforeAutospacing="0" w:after="0" w:afterAutospacing="0" w:line="288" w:lineRule="auto"/>
              <w:rPr>
                <w:rStyle w:val="Emphasis"/>
                <w:i w:val="0"/>
                <w:iCs w:val="0"/>
                <w:sz w:val="28"/>
                <w:szCs w:val="28"/>
                <w:shd w:val="clear" w:color="auto" w:fill="FFFFFF"/>
              </w:rPr>
            </w:pPr>
            <w:r w:rsidRPr="00541C41">
              <w:rPr>
                <w:rStyle w:val="Emphasis"/>
                <w:sz w:val="28"/>
                <w:szCs w:val="28"/>
                <w:shd w:val="clear" w:color="auto" w:fill="FFFFFF"/>
                <w:lang w:val="vi-VN"/>
              </w:rPr>
              <w:t xml:space="preserve">+ </w:t>
            </w:r>
            <w:r w:rsidRPr="00541C41">
              <w:rPr>
                <w:rStyle w:val="Emphasis"/>
                <w:sz w:val="28"/>
                <w:szCs w:val="28"/>
                <w:shd w:val="clear" w:color="auto" w:fill="FFFFFF"/>
              </w:rPr>
              <w:t>Nếu thiếu bạch cầu thường khiến sức đề kháng của cơ thể yếu hơn, dễ nhiễm trùng</w:t>
            </w:r>
          </w:p>
          <w:p w14:paraId="4DF6588D" w14:textId="77777777" w:rsidR="00541C41" w:rsidRPr="00541C41" w:rsidRDefault="00541C41" w:rsidP="00541C41">
            <w:pPr>
              <w:spacing w:after="0" w:line="288" w:lineRule="auto"/>
              <w:rPr>
                <w:b/>
                <w:sz w:val="28"/>
                <w:szCs w:val="28"/>
              </w:rPr>
            </w:pPr>
          </w:p>
          <w:p w14:paraId="7EAFF229" w14:textId="77777777" w:rsidR="00541C41" w:rsidRPr="00541C41" w:rsidRDefault="00541C41" w:rsidP="00541C41">
            <w:pPr>
              <w:widowControl w:val="0"/>
              <w:shd w:val="clear" w:color="auto" w:fill="FFFFFF"/>
              <w:spacing w:after="0" w:line="288" w:lineRule="auto"/>
              <w:ind w:right="48"/>
              <w:rPr>
                <w:rFonts w:eastAsia="Times New Roman"/>
                <w:sz w:val="28"/>
                <w:szCs w:val="28"/>
              </w:rPr>
            </w:pPr>
            <w:r w:rsidRPr="00541C41">
              <w:rPr>
                <w:rFonts w:eastAsia="Times New Roman"/>
                <w:sz w:val="28"/>
                <w:szCs w:val="28"/>
              </w:rPr>
              <w:t>b/- Một số bệnh về máu và hệ tuần hoàn: Béo phì, cao huyết áp, xơ vữa động mạch, thiếu hồng cầu, sốt xuất huyết, sốt rét, đột quỵ …</w:t>
            </w:r>
          </w:p>
          <w:p w14:paraId="3EEA0009" w14:textId="77777777" w:rsidR="00541C41" w:rsidRPr="00541C41" w:rsidRDefault="00541C41" w:rsidP="00541C41">
            <w:pPr>
              <w:widowControl w:val="0"/>
              <w:shd w:val="clear" w:color="auto" w:fill="FFFFFF"/>
              <w:spacing w:after="0" w:line="288" w:lineRule="auto"/>
              <w:ind w:right="48"/>
              <w:rPr>
                <w:rFonts w:eastAsia="Times New Roman"/>
                <w:sz w:val="28"/>
                <w:szCs w:val="28"/>
              </w:rPr>
            </w:pPr>
            <w:r w:rsidRPr="00541C41">
              <w:rPr>
                <w:rFonts w:eastAsia="Times New Roman"/>
                <w:sz w:val="28"/>
                <w:szCs w:val="28"/>
              </w:rPr>
              <w:t>- Nguyên nhân: Ăn uống thiếu sắt, acid folic, vitamin B</w:t>
            </w:r>
            <w:r w:rsidRPr="00541C41">
              <w:rPr>
                <w:rFonts w:eastAsia="Times New Roman"/>
                <w:sz w:val="28"/>
                <w:szCs w:val="28"/>
              </w:rPr>
              <w:softHyphen/>
            </w:r>
            <w:r w:rsidRPr="00541C41">
              <w:rPr>
                <w:rFonts w:eastAsia="Times New Roman"/>
                <w:sz w:val="28"/>
                <w:szCs w:val="28"/>
              </w:rPr>
              <w:softHyphen/>
            </w:r>
            <w:r w:rsidRPr="00541C41">
              <w:rPr>
                <w:rFonts w:eastAsia="Times New Roman"/>
                <w:sz w:val="28"/>
                <w:szCs w:val="28"/>
                <w:vertAlign w:val="subscript"/>
              </w:rPr>
              <w:t>12</w:t>
            </w:r>
            <w:r w:rsidRPr="00541C41">
              <w:rPr>
                <w:rFonts w:eastAsia="Times New Roman"/>
                <w:sz w:val="28"/>
                <w:szCs w:val="28"/>
              </w:rPr>
              <w:t xml:space="preserve"> , do tác nhân gây bệnh qua đường máu, chế độ ăn nhiều muối, nhiều đường, chất béo, ít vận động, sử dụng nhiều chất kích thích..</w:t>
            </w:r>
          </w:p>
          <w:p w14:paraId="32103DE6" w14:textId="77777777" w:rsidR="00541C41" w:rsidRPr="00541C41" w:rsidRDefault="00541C41" w:rsidP="00541C41">
            <w:pPr>
              <w:widowControl w:val="0"/>
              <w:shd w:val="clear" w:color="auto" w:fill="FFFFFF"/>
              <w:spacing w:after="0" w:line="288" w:lineRule="auto"/>
              <w:ind w:right="48"/>
              <w:rPr>
                <w:rFonts w:eastAsia="Times New Roman"/>
                <w:sz w:val="28"/>
                <w:szCs w:val="28"/>
              </w:rPr>
            </w:pPr>
            <w:r w:rsidRPr="00541C41">
              <w:rPr>
                <w:rFonts w:eastAsia="Times New Roman"/>
                <w:sz w:val="28"/>
                <w:szCs w:val="28"/>
              </w:rPr>
              <w:t>- Cách phòng tránh: Thực hiện chế độ dinh dưỡng hợp lí, lối sống lành mạnh, hạn chế thức ăn chế biến sẵn chứa nhiều muối đường hoặc dầu mỡ, hạn chế dùng chất kích thích , tham gia TDTT, vệ sinh môi trường, tiêu diệt các tác nhân gây bệnh qua đường máu.</w:t>
            </w:r>
          </w:p>
        </w:tc>
        <w:tc>
          <w:tcPr>
            <w:tcW w:w="958" w:type="dxa"/>
          </w:tcPr>
          <w:p w14:paraId="34237839" w14:textId="77777777" w:rsidR="00541C41" w:rsidRPr="00541C41" w:rsidRDefault="00541C41" w:rsidP="00541C41">
            <w:pPr>
              <w:spacing w:after="0" w:line="288" w:lineRule="auto"/>
              <w:rPr>
                <w:sz w:val="28"/>
                <w:szCs w:val="28"/>
              </w:rPr>
            </w:pPr>
            <w:r w:rsidRPr="00541C41">
              <w:rPr>
                <w:sz w:val="28"/>
                <w:szCs w:val="28"/>
              </w:rPr>
              <w:lastRenderedPageBreak/>
              <w:t>0.25</w:t>
            </w:r>
          </w:p>
          <w:p w14:paraId="4FC7EA1D" w14:textId="77777777" w:rsidR="00541C41" w:rsidRPr="00541C41" w:rsidRDefault="00541C41" w:rsidP="00541C41">
            <w:pPr>
              <w:spacing w:after="0" w:line="288" w:lineRule="auto"/>
              <w:rPr>
                <w:sz w:val="28"/>
                <w:szCs w:val="28"/>
              </w:rPr>
            </w:pPr>
          </w:p>
          <w:p w14:paraId="436D3858" w14:textId="77777777" w:rsidR="00541C41" w:rsidRPr="00541C41" w:rsidRDefault="00541C41" w:rsidP="00541C41">
            <w:pPr>
              <w:spacing w:after="0" w:line="288" w:lineRule="auto"/>
              <w:rPr>
                <w:sz w:val="28"/>
                <w:szCs w:val="28"/>
              </w:rPr>
            </w:pPr>
          </w:p>
          <w:p w14:paraId="501771B1" w14:textId="77777777" w:rsidR="00541C41" w:rsidRPr="00541C41" w:rsidRDefault="00541C41" w:rsidP="00541C41">
            <w:pPr>
              <w:spacing w:after="0" w:line="288" w:lineRule="auto"/>
              <w:rPr>
                <w:sz w:val="28"/>
                <w:szCs w:val="28"/>
              </w:rPr>
            </w:pPr>
            <w:r w:rsidRPr="00541C41">
              <w:rPr>
                <w:sz w:val="28"/>
                <w:szCs w:val="28"/>
              </w:rPr>
              <w:t>0.25</w:t>
            </w:r>
          </w:p>
          <w:p w14:paraId="2E717875" w14:textId="77777777" w:rsidR="00541C41" w:rsidRPr="00541C41" w:rsidRDefault="00541C41" w:rsidP="00541C41">
            <w:pPr>
              <w:spacing w:after="0" w:line="288" w:lineRule="auto"/>
              <w:rPr>
                <w:sz w:val="28"/>
                <w:szCs w:val="28"/>
              </w:rPr>
            </w:pPr>
          </w:p>
          <w:p w14:paraId="5226DC39" w14:textId="77777777" w:rsidR="00541C41" w:rsidRPr="00541C41" w:rsidRDefault="00541C41" w:rsidP="00541C41">
            <w:pPr>
              <w:spacing w:after="0" w:line="288" w:lineRule="auto"/>
              <w:rPr>
                <w:sz w:val="28"/>
                <w:szCs w:val="28"/>
              </w:rPr>
            </w:pPr>
            <w:r w:rsidRPr="00541C41">
              <w:rPr>
                <w:sz w:val="28"/>
                <w:szCs w:val="28"/>
              </w:rPr>
              <w:t>0.25</w:t>
            </w:r>
          </w:p>
          <w:p w14:paraId="37DB47A1" w14:textId="77777777" w:rsidR="00541C41" w:rsidRPr="00541C41" w:rsidRDefault="00541C41" w:rsidP="00541C41">
            <w:pPr>
              <w:spacing w:after="0" w:line="288" w:lineRule="auto"/>
              <w:rPr>
                <w:sz w:val="28"/>
                <w:szCs w:val="28"/>
              </w:rPr>
            </w:pPr>
          </w:p>
          <w:p w14:paraId="7257CBEB" w14:textId="77777777" w:rsidR="00541C41" w:rsidRPr="00541C41" w:rsidRDefault="00541C41" w:rsidP="00541C41">
            <w:pPr>
              <w:spacing w:after="0" w:line="288" w:lineRule="auto"/>
              <w:rPr>
                <w:sz w:val="28"/>
                <w:szCs w:val="28"/>
              </w:rPr>
            </w:pPr>
            <w:r w:rsidRPr="00541C41">
              <w:rPr>
                <w:sz w:val="28"/>
                <w:szCs w:val="28"/>
              </w:rPr>
              <w:t>0.25</w:t>
            </w:r>
          </w:p>
          <w:p w14:paraId="2D36EDCF" w14:textId="77777777" w:rsidR="00541C41" w:rsidRPr="00541C41" w:rsidRDefault="00541C41" w:rsidP="00541C41">
            <w:pPr>
              <w:spacing w:after="0" w:line="288" w:lineRule="auto"/>
              <w:rPr>
                <w:sz w:val="28"/>
                <w:szCs w:val="28"/>
              </w:rPr>
            </w:pPr>
          </w:p>
          <w:p w14:paraId="2F4DE65B" w14:textId="77777777" w:rsidR="00541C41" w:rsidRPr="00541C41" w:rsidRDefault="00541C41" w:rsidP="00541C41">
            <w:pPr>
              <w:spacing w:after="0" w:line="288" w:lineRule="auto"/>
              <w:rPr>
                <w:sz w:val="28"/>
                <w:szCs w:val="28"/>
              </w:rPr>
            </w:pPr>
          </w:p>
          <w:p w14:paraId="5A8B07D3" w14:textId="77777777" w:rsidR="00541C41" w:rsidRPr="00541C41" w:rsidRDefault="00541C41" w:rsidP="00541C41">
            <w:pPr>
              <w:spacing w:after="0" w:line="288" w:lineRule="auto"/>
              <w:rPr>
                <w:sz w:val="28"/>
                <w:szCs w:val="28"/>
              </w:rPr>
            </w:pPr>
            <w:r w:rsidRPr="00541C41">
              <w:rPr>
                <w:sz w:val="28"/>
                <w:szCs w:val="28"/>
              </w:rPr>
              <w:t>0.25</w:t>
            </w:r>
          </w:p>
          <w:p w14:paraId="22B81088" w14:textId="77777777" w:rsidR="00541C41" w:rsidRPr="00541C41" w:rsidRDefault="00541C41" w:rsidP="00541C41">
            <w:pPr>
              <w:spacing w:after="0" w:line="288" w:lineRule="auto"/>
              <w:rPr>
                <w:sz w:val="28"/>
                <w:szCs w:val="28"/>
              </w:rPr>
            </w:pPr>
          </w:p>
          <w:p w14:paraId="0A5EF3F2" w14:textId="77777777" w:rsidR="00541C41" w:rsidRPr="00541C41" w:rsidRDefault="00541C41" w:rsidP="00541C41">
            <w:pPr>
              <w:spacing w:after="0" w:line="288" w:lineRule="auto"/>
              <w:rPr>
                <w:sz w:val="28"/>
                <w:szCs w:val="28"/>
              </w:rPr>
            </w:pPr>
          </w:p>
          <w:p w14:paraId="77C149C7" w14:textId="77777777" w:rsidR="00541C41" w:rsidRPr="00541C41" w:rsidRDefault="00541C41" w:rsidP="00541C41">
            <w:pPr>
              <w:spacing w:after="0" w:line="288" w:lineRule="auto"/>
              <w:rPr>
                <w:sz w:val="28"/>
                <w:szCs w:val="28"/>
              </w:rPr>
            </w:pPr>
            <w:r w:rsidRPr="00541C41">
              <w:rPr>
                <w:sz w:val="28"/>
                <w:szCs w:val="28"/>
              </w:rPr>
              <w:t>0.25</w:t>
            </w:r>
          </w:p>
          <w:p w14:paraId="4D384058" w14:textId="77777777" w:rsidR="00541C41" w:rsidRPr="00541C41" w:rsidRDefault="00541C41" w:rsidP="00541C41">
            <w:pPr>
              <w:spacing w:after="0" w:line="288" w:lineRule="auto"/>
              <w:rPr>
                <w:sz w:val="28"/>
                <w:szCs w:val="28"/>
              </w:rPr>
            </w:pPr>
          </w:p>
          <w:p w14:paraId="02093CED" w14:textId="77777777" w:rsidR="00541C41" w:rsidRPr="00541C41" w:rsidRDefault="00541C41" w:rsidP="00541C41">
            <w:pPr>
              <w:spacing w:after="0" w:line="288" w:lineRule="auto"/>
              <w:rPr>
                <w:sz w:val="28"/>
                <w:szCs w:val="28"/>
              </w:rPr>
            </w:pPr>
          </w:p>
          <w:p w14:paraId="3772F21E" w14:textId="77777777" w:rsidR="00541C41" w:rsidRPr="00541C41" w:rsidRDefault="00541C41" w:rsidP="00541C41">
            <w:pPr>
              <w:spacing w:after="0" w:line="288" w:lineRule="auto"/>
              <w:rPr>
                <w:sz w:val="28"/>
                <w:szCs w:val="28"/>
              </w:rPr>
            </w:pPr>
          </w:p>
          <w:p w14:paraId="4FBF2E35" w14:textId="77777777" w:rsidR="00541C41" w:rsidRPr="00541C41" w:rsidRDefault="00541C41" w:rsidP="00541C41">
            <w:pPr>
              <w:spacing w:after="0" w:line="288" w:lineRule="auto"/>
              <w:rPr>
                <w:sz w:val="28"/>
                <w:szCs w:val="28"/>
              </w:rPr>
            </w:pPr>
            <w:r w:rsidRPr="00541C41">
              <w:rPr>
                <w:sz w:val="28"/>
                <w:szCs w:val="28"/>
              </w:rPr>
              <w:t>0.5</w:t>
            </w:r>
          </w:p>
        </w:tc>
      </w:tr>
      <w:tr w:rsidR="00541C41" w:rsidRPr="00541C41" w14:paraId="44BF355B" w14:textId="77777777" w:rsidTr="00AD04F7">
        <w:trPr>
          <w:trHeight w:val="73"/>
        </w:trPr>
        <w:tc>
          <w:tcPr>
            <w:tcW w:w="738" w:type="dxa"/>
          </w:tcPr>
          <w:p w14:paraId="1F5D9E87" w14:textId="77777777" w:rsidR="00541C41" w:rsidRPr="00541C41" w:rsidRDefault="00541C41" w:rsidP="00541C41">
            <w:pPr>
              <w:spacing w:after="0" w:line="288" w:lineRule="auto"/>
              <w:jc w:val="center"/>
              <w:rPr>
                <w:b/>
                <w:sz w:val="28"/>
                <w:szCs w:val="28"/>
              </w:rPr>
            </w:pPr>
          </w:p>
          <w:p w14:paraId="65975651" w14:textId="77777777" w:rsidR="00541C41" w:rsidRPr="00541C41" w:rsidRDefault="00541C41" w:rsidP="00541C41">
            <w:pPr>
              <w:spacing w:after="0" w:line="288" w:lineRule="auto"/>
              <w:jc w:val="center"/>
              <w:rPr>
                <w:b/>
                <w:sz w:val="28"/>
                <w:szCs w:val="28"/>
              </w:rPr>
            </w:pPr>
          </w:p>
          <w:p w14:paraId="79D740E2" w14:textId="77777777" w:rsidR="00541C41" w:rsidRPr="00541C41" w:rsidRDefault="00541C41" w:rsidP="00541C41">
            <w:pPr>
              <w:spacing w:after="0" w:line="288" w:lineRule="auto"/>
              <w:jc w:val="center"/>
              <w:rPr>
                <w:b/>
                <w:sz w:val="28"/>
                <w:szCs w:val="28"/>
              </w:rPr>
            </w:pPr>
            <w:r w:rsidRPr="00541C41">
              <w:rPr>
                <w:b/>
                <w:sz w:val="28"/>
                <w:szCs w:val="28"/>
              </w:rPr>
              <w:t>4/(1đ)</w:t>
            </w:r>
          </w:p>
          <w:p w14:paraId="51E107AD" w14:textId="77777777" w:rsidR="00541C41" w:rsidRPr="00541C41" w:rsidRDefault="00541C41" w:rsidP="00541C41">
            <w:pPr>
              <w:spacing w:after="0" w:line="288" w:lineRule="auto"/>
              <w:jc w:val="center"/>
              <w:rPr>
                <w:b/>
                <w:sz w:val="28"/>
                <w:szCs w:val="28"/>
              </w:rPr>
            </w:pPr>
          </w:p>
          <w:p w14:paraId="40F04F24" w14:textId="77777777" w:rsidR="00541C41" w:rsidRPr="00541C41" w:rsidRDefault="00541C41" w:rsidP="00541C41">
            <w:pPr>
              <w:spacing w:after="0" w:line="288" w:lineRule="auto"/>
              <w:jc w:val="center"/>
              <w:rPr>
                <w:b/>
                <w:sz w:val="28"/>
                <w:szCs w:val="28"/>
              </w:rPr>
            </w:pPr>
          </w:p>
          <w:p w14:paraId="5E18E301" w14:textId="77777777" w:rsidR="00541C41" w:rsidRPr="00541C41" w:rsidRDefault="00541C41" w:rsidP="00541C41">
            <w:pPr>
              <w:spacing w:after="0" w:line="288" w:lineRule="auto"/>
              <w:jc w:val="center"/>
              <w:rPr>
                <w:b/>
                <w:sz w:val="28"/>
                <w:szCs w:val="28"/>
              </w:rPr>
            </w:pPr>
          </w:p>
          <w:p w14:paraId="7BC98FC7" w14:textId="77777777" w:rsidR="00541C41" w:rsidRPr="00541C41" w:rsidRDefault="00541C41" w:rsidP="00541C41">
            <w:pPr>
              <w:spacing w:after="0" w:line="288" w:lineRule="auto"/>
              <w:jc w:val="center"/>
              <w:rPr>
                <w:b/>
                <w:sz w:val="28"/>
                <w:szCs w:val="28"/>
              </w:rPr>
            </w:pPr>
          </w:p>
        </w:tc>
        <w:tc>
          <w:tcPr>
            <w:tcW w:w="8080" w:type="dxa"/>
          </w:tcPr>
          <w:p w14:paraId="7E9DAD24" w14:textId="77777777" w:rsidR="00541C41" w:rsidRPr="00541C41" w:rsidRDefault="00541C41" w:rsidP="00541C41">
            <w:pPr>
              <w:spacing w:after="0" w:line="288" w:lineRule="auto"/>
              <w:rPr>
                <w:sz w:val="28"/>
                <w:szCs w:val="28"/>
              </w:rPr>
            </w:pPr>
            <w:r w:rsidRPr="00541C41">
              <w:rPr>
                <w:bCs/>
                <w:sz w:val="28"/>
                <w:szCs w:val="28"/>
              </w:rPr>
              <w:t>- Thời gian của một chu kì tim ở trẻ em là: 60/120 = 0,5s &lt; 0,8s =&gt; T/gian của 1 chu kì tim ở trẻ em giảm.</w:t>
            </w:r>
          </w:p>
          <w:p w14:paraId="020834FE" w14:textId="77777777" w:rsidR="00541C41" w:rsidRPr="00541C41" w:rsidRDefault="00541C41" w:rsidP="00541C41">
            <w:pPr>
              <w:spacing w:after="0" w:line="288" w:lineRule="auto"/>
              <w:rPr>
                <w:sz w:val="28"/>
                <w:szCs w:val="28"/>
              </w:rPr>
            </w:pPr>
            <w:r w:rsidRPr="00541C41">
              <w:rPr>
                <w:bCs/>
                <w:sz w:val="28"/>
                <w:szCs w:val="28"/>
              </w:rPr>
              <w:t>- Ta có tỉ lệ thời gian co tâm nhĩ : co tâm thất : pha dãn chung = 0,1 : 0,3 : 0,4</w:t>
            </w:r>
          </w:p>
          <w:p w14:paraId="0FE5B1F1" w14:textId="77777777" w:rsidR="00541C41" w:rsidRPr="00541C41" w:rsidRDefault="00541C41" w:rsidP="00541C41">
            <w:pPr>
              <w:spacing w:after="0" w:line="288" w:lineRule="auto"/>
              <w:rPr>
                <w:sz w:val="28"/>
                <w:szCs w:val="28"/>
              </w:rPr>
            </w:pPr>
            <w:r w:rsidRPr="00541C41">
              <w:rPr>
                <w:bCs/>
                <w:sz w:val="28"/>
                <w:szCs w:val="28"/>
              </w:rPr>
              <w:t>- Vậy thời gian các pha trong chu kì tim của em bé là:</w:t>
            </w:r>
          </w:p>
          <w:p w14:paraId="79E830D5" w14:textId="77777777" w:rsidR="00541C41" w:rsidRPr="00541C41" w:rsidRDefault="00541C41" w:rsidP="00541C41">
            <w:pPr>
              <w:spacing w:after="0" w:line="288" w:lineRule="auto"/>
              <w:rPr>
                <w:sz w:val="28"/>
                <w:szCs w:val="28"/>
              </w:rPr>
            </w:pPr>
            <w:r w:rsidRPr="00541C41">
              <w:rPr>
                <w:bCs/>
                <w:sz w:val="28"/>
                <w:szCs w:val="28"/>
              </w:rPr>
              <w:t>+ Pha nhĩ co: 0,1 x 0,5/0,8 = 0,0625s</w:t>
            </w:r>
          </w:p>
          <w:p w14:paraId="5BA65AC1" w14:textId="77777777" w:rsidR="00541C41" w:rsidRPr="00541C41" w:rsidRDefault="00541C41" w:rsidP="00541C41">
            <w:pPr>
              <w:spacing w:after="0" w:line="288" w:lineRule="auto"/>
              <w:rPr>
                <w:sz w:val="28"/>
                <w:szCs w:val="28"/>
              </w:rPr>
            </w:pPr>
            <w:r w:rsidRPr="00541C41">
              <w:rPr>
                <w:bCs/>
                <w:sz w:val="28"/>
                <w:szCs w:val="28"/>
              </w:rPr>
              <w:t>+ Pha thất co: 0,3 x 0,5/0,8 = 0,1875s</w:t>
            </w:r>
          </w:p>
          <w:p w14:paraId="17F4963A" w14:textId="77777777" w:rsidR="00541C41" w:rsidRPr="00541C41" w:rsidRDefault="00541C41" w:rsidP="00541C41">
            <w:pPr>
              <w:spacing w:after="0" w:line="288" w:lineRule="auto"/>
              <w:rPr>
                <w:rStyle w:val="Emphasis"/>
                <w:i w:val="0"/>
                <w:iCs w:val="0"/>
                <w:sz w:val="28"/>
                <w:szCs w:val="28"/>
              </w:rPr>
            </w:pPr>
            <w:r w:rsidRPr="00541C41">
              <w:rPr>
                <w:bCs/>
                <w:sz w:val="28"/>
                <w:szCs w:val="28"/>
              </w:rPr>
              <w:t>+ Pha dãn chung: 0,4 x 0,5/0,8 = 0,25s</w:t>
            </w:r>
          </w:p>
        </w:tc>
        <w:tc>
          <w:tcPr>
            <w:tcW w:w="958" w:type="dxa"/>
          </w:tcPr>
          <w:p w14:paraId="1D33E911" w14:textId="77777777" w:rsidR="00541C41" w:rsidRPr="00541C41" w:rsidRDefault="00541C41" w:rsidP="00541C41">
            <w:pPr>
              <w:spacing w:after="0" w:line="288" w:lineRule="auto"/>
              <w:rPr>
                <w:sz w:val="28"/>
                <w:szCs w:val="28"/>
              </w:rPr>
            </w:pPr>
            <w:r w:rsidRPr="00541C41">
              <w:rPr>
                <w:sz w:val="28"/>
                <w:szCs w:val="28"/>
              </w:rPr>
              <w:t>0.25</w:t>
            </w:r>
          </w:p>
          <w:p w14:paraId="6B80FB47" w14:textId="77777777" w:rsidR="00541C41" w:rsidRPr="00541C41" w:rsidRDefault="00541C41" w:rsidP="00541C41">
            <w:pPr>
              <w:spacing w:after="0" w:line="288" w:lineRule="auto"/>
              <w:rPr>
                <w:sz w:val="28"/>
                <w:szCs w:val="28"/>
              </w:rPr>
            </w:pPr>
          </w:p>
          <w:p w14:paraId="4E34C548" w14:textId="77777777" w:rsidR="00541C41" w:rsidRPr="00541C41" w:rsidRDefault="00541C41" w:rsidP="00541C41">
            <w:pPr>
              <w:spacing w:after="0" w:line="288" w:lineRule="auto"/>
              <w:rPr>
                <w:sz w:val="28"/>
                <w:szCs w:val="28"/>
              </w:rPr>
            </w:pPr>
            <w:r w:rsidRPr="00541C41">
              <w:rPr>
                <w:sz w:val="28"/>
                <w:szCs w:val="28"/>
              </w:rPr>
              <w:t>0.25</w:t>
            </w:r>
          </w:p>
          <w:p w14:paraId="598149F9" w14:textId="77777777" w:rsidR="00541C41" w:rsidRPr="00541C41" w:rsidRDefault="00541C41" w:rsidP="00541C41">
            <w:pPr>
              <w:spacing w:after="0" w:line="288" w:lineRule="auto"/>
              <w:rPr>
                <w:sz w:val="28"/>
                <w:szCs w:val="28"/>
              </w:rPr>
            </w:pPr>
            <w:r w:rsidRPr="00541C41">
              <w:rPr>
                <w:sz w:val="28"/>
                <w:szCs w:val="28"/>
              </w:rPr>
              <w:t>0.5</w:t>
            </w:r>
          </w:p>
          <w:p w14:paraId="4FFFC819" w14:textId="77777777" w:rsidR="00541C41" w:rsidRPr="00541C41" w:rsidRDefault="00541C41" w:rsidP="00541C41">
            <w:pPr>
              <w:spacing w:after="0" w:line="288" w:lineRule="auto"/>
              <w:rPr>
                <w:sz w:val="28"/>
                <w:szCs w:val="28"/>
              </w:rPr>
            </w:pPr>
          </w:p>
          <w:p w14:paraId="22AC3D7A" w14:textId="77777777" w:rsidR="00541C41" w:rsidRPr="00541C41" w:rsidRDefault="00541C41" w:rsidP="00541C41">
            <w:pPr>
              <w:spacing w:after="0" w:line="288" w:lineRule="auto"/>
              <w:rPr>
                <w:sz w:val="28"/>
                <w:szCs w:val="28"/>
              </w:rPr>
            </w:pPr>
          </w:p>
        </w:tc>
      </w:tr>
      <w:tr w:rsidR="00541C41" w:rsidRPr="00541C41" w14:paraId="3A07EC27" w14:textId="77777777" w:rsidTr="00AD04F7">
        <w:trPr>
          <w:trHeight w:val="5089"/>
        </w:trPr>
        <w:tc>
          <w:tcPr>
            <w:tcW w:w="738" w:type="dxa"/>
          </w:tcPr>
          <w:p w14:paraId="766EBB32" w14:textId="77777777" w:rsidR="00541C41" w:rsidRPr="00541C41" w:rsidRDefault="00541C41" w:rsidP="00541C41">
            <w:pPr>
              <w:spacing w:after="0" w:line="288" w:lineRule="auto"/>
              <w:jc w:val="center"/>
              <w:rPr>
                <w:b/>
                <w:sz w:val="28"/>
                <w:szCs w:val="28"/>
              </w:rPr>
            </w:pPr>
          </w:p>
          <w:p w14:paraId="111076E3" w14:textId="77777777" w:rsidR="00541C41" w:rsidRPr="00541C41" w:rsidRDefault="00541C41" w:rsidP="00541C41">
            <w:pPr>
              <w:spacing w:after="0" w:line="288" w:lineRule="auto"/>
              <w:jc w:val="center"/>
              <w:rPr>
                <w:b/>
                <w:sz w:val="28"/>
                <w:szCs w:val="28"/>
              </w:rPr>
            </w:pPr>
          </w:p>
          <w:p w14:paraId="3FAD908C" w14:textId="77777777" w:rsidR="00541C41" w:rsidRPr="00541C41" w:rsidRDefault="00541C41" w:rsidP="00541C41">
            <w:pPr>
              <w:spacing w:after="0" w:line="288" w:lineRule="auto"/>
              <w:jc w:val="center"/>
              <w:rPr>
                <w:b/>
                <w:sz w:val="28"/>
                <w:szCs w:val="28"/>
              </w:rPr>
            </w:pPr>
            <w:r w:rsidRPr="00541C41">
              <w:rPr>
                <w:b/>
                <w:sz w:val="28"/>
                <w:szCs w:val="28"/>
              </w:rPr>
              <w:t>5/(2đ)</w:t>
            </w:r>
          </w:p>
        </w:tc>
        <w:tc>
          <w:tcPr>
            <w:tcW w:w="8080" w:type="dxa"/>
          </w:tcPr>
          <w:p w14:paraId="008F198A"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a/Ô nhiễm không khí gây ra các bệnh về phổi và đường hô hấp như bệnh hen suyễn, viêm phổi, viêm đường dẫn khí,…</w:t>
            </w:r>
          </w:p>
          <w:p w14:paraId="0CD36BF9"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Khói thuốc lá chứa hàng ngàn hóa chất độc hại, chất gây nghiện (nicotine), chất gây ung thư, khí CO và các loại khí độc khác làm giảm khả năng vận chuyển O</w:t>
            </w:r>
            <w:r w:rsidRPr="00541C41">
              <w:rPr>
                <w:rFonts w:eastAsia="Times New Roman"/>
                <w:sz w:val="28"/>
                <w:szCs w:val="28"/>
                <w:vertAlign w:val="subscript"/>
              </w:rPr>
              <w:t>2</w:t>
            </w:r>
            <w:r w:rsidRPr="00541C41">
              <w:rPr>
                <w:rFonts w:eastAsia="Times New Roman"/>
                <w:sz w:val="28"/>
                <w:szCs w:val="28"/>
              </w:rPr>
              <w:t> của máu nên dẫn đến phá hủy hệ hô hấp, gây bệnh hen suyễn, ung thư phổi, ung thư thanh quản, phổi tắc nghẽn mạn tính.</w:t>
            </w:r>
          </w:p>
          <w:p w14:paraId="25E1E2B6" w14:textId="77777777" w:rsidR="00541C41" w:rsidRPr="00541C41" w:rsidRDefault="00541C41" w:rsidP="00541C41">
            <w:pPr>
              <w:spacing w:after="0" w:line="288" w:lineRule="auto"/>
              <w:rPr>
                <w:sz w:val="28"/>
                <w:szCs w:val="28"/>
                <w:lang w:val="pt-BR"/>
              </w:rPr>
            </w:pPr>
            <w:r w:rsidRPr="00541C41">
              <w:rPr>
                <w:sz w:val="28"/>
                <w:szCs w:val="28"/>
              </w:rPr>
              <w:t>b/</w:t>
            </w:r>
            <w:r w:rsidRPr="00541C41">
              <w:rPr>
                <w:sz w:val="28"/>
                <w:szCs w:val="28"/>
                <w:lang w:val="pt-BR"/>
              </w:rPr>
              <w:t>- Hồng cầu chứa Hb có khả năng liên kết lỏng lẻo với với O</w:t>
            </w:r>
            <w:r w:rsidRPr="00541C41">
              <w:rPr>
                <w:sz w:val="28"/>
                <w:szCs w:val="28"/>
                <w:vertAlign w:val="subscript"/>
                <w:lang w:val="pt-BR"/>
              </w:rPr>
              <w:t>2</w:t>
            </w:r>
            <w:r w:rsidRPr="00541C41">
              <w:rPr>
                <w:sz w:val="28"/>
                <w:szCs w:val="28"/>
                <w:lang w:val="pt-BR"/>
              </w:rPr>
              <w:t>, CO</w:t>
            </w:r>
            <w:r w:rsidRPr="00541C41">
              <w:rPr>
                <w:sz w:val="28"/>
                <w:szCs w:val="28"/>
                <w:vertAlign w:val="subscript"/>
                <w:lang w:val="pt-BR"/>
              </w:rPr>
              <w:t>2</w:t>
            </w:r>
            <w:r w:rsidRPr="00541C41">
              <w:rPr>
                <w:sz w:val="28"/>
                <w:szCs w:val="28"/>
                <w:lang w:val="pt-BR"/>
              </w:rPr>
              <w:t xml:space="preserve"> hoặc liên kết bền vững với CO</w:t>
            </w:r>
          </w:p>
          <w:p w14:paraId="65C32862" w14:textId="77777777" w:rsidR="00541C41" w:rsidRPr="00541C41" w:rsidRDefault="00541C41" w:rsidP="00541C41">
            <w:pPr>
              <w:spacing w:after="0" w:line="288" w:lineRule="auto"/>
              <w:rPr>
                <w:sz w:val="28"/>
                <w:szCs w:val="28"/>
                <w:lang w:val="pt-BR"/>
              </w:rPr>
            </w:pPr>
            <w:r w:rsidRPr="00541C41">
              <w:rPr>
                <w:sz w:val="28"/>
                <w:szCs w:val="28"/>
                <w:lang w:val="pt-BR"/>
              </w:rPr>
              <w:t>- Đun nấu bằng than đá sinh ra rất nhiều CO.</w:t>
            </w:r>
          </w:p>
          <w:p w14:paraId="0AF12C02" w14:textId="77777777" w:rsidR="00541C41" w:rsidRPr="00541C41" w:rsidRDefault="00541C41" w:rsidP="00541C41">
            <w:pPr>
              <w:spacing w:after="0" w:line="288" w:lineRule="auto"/>
              <w:rPr>
                <w:sz w:val="28"/>
                <w:szCs w:val="28"/>
                <w:lang w:val="pt-BR"/>
              </w:rPr>
            </w:pPr>
            <w:r w:rsidRPr="00541C41">
              <w:rPr>
                <w:sz w:val="28"/>
                <w:szCs w:val="28"/>
                <w:lang w:val="pt-BR"/>
              </w:rPr>
              <w:t>- Hb có khả liên kết rất bền vững với CO tạo thành HbCO…..chiếm chỗ của O</w:t>
            </w:r>
            <w:r w:rsidRPr="00541C41">
              <w:rPr>
                <w:sz w:val="28"/>
                <w:szCs w:val="28"/>
                <w:vertAlign w:val="subscript"/>
                <w:lang w:val="pt-BR"/>
              </w:rPr>
              <w:t xml:space="preserve">2 </w:t>
            </w:r>
            <w:r w:rsidRPr="00541C41">
              <w:rPr>
                <w:sz w:val="28"/>
                <w:szCs w:val="28"/>
                <w:lang w:val="pt-BR"/>
              </w:rPr>
              <w:t>trong máu. Nạn nhân hít vào nhiều nên bị ngạt khí độc.</w:t>
            </w:r>
          </w:p>
          <w:p w14:paraId="6131EFD6" w14:textId="77777777" w:rsidR="00541C41" w:rsidRPr="00541C41" w:rsidRDefault="00541C41" w:rsidP="00541C41">
            <w:pPr>
              <w:spacing w:after="0" w:line="288" w:lineRule="auto"/>
              <w:rPr>
                <w:bCs/>
                <w:sz w:val="28"/>
                <w:szCs w:val="28"/>
                <w:lang w:val="pt-BR"/>
              </w:rPr>
            </w:pPr>
            <w:r w:rsidRPr="00541C41">
              <w:rPr>
                <w:bCs/>
                <w:sz w:val="28"/>
                <w:szCs w:val="28"/>
                <w:lang w:val="pt-BR"/>
              </w:rPr>
              <w:t xml:space="preserve">* Phải </w:t>
            </w:r>
            <w:r w:rsidRPr="00541C41">
              <w:rPr>
                <w:rFonts w:eastAsia="Batang"/>
                <w:sz w:val="28"/>
                <w:szCs w:val="28"/>
                <w:lang w:val="pt-BR" w:eastAsia="ko-KR"/>
              </w:rPr>
              <w:t xml:space="preserve">đưa bệnh nhân ra khỏi môi trường nhiều CO </w:t>
            </w:r>
            <w:r w:rsidRPr="00541C41">
              <w:rPr>
                <w:rFonts w:eastAsia="Batang"/>
                <w:sz w:val="28"/>
                <w:szCs w:val="28"/>
                <w:lang w:val="pt-BR" w:eastAsia="ko-KR"/>
              </w:rPr>
              <w:sym w:font="Wingdings" w:char="F0E0"/>
            </w:r>
            <w:r w:rsidRPr="00541C41">
              <w:rPr>
                <w:rFonts w:eastAsia="Batang"/>
                <w:sz w:val="28"/>
                <w:szCs w:val="28"/>
                <w:lang w:val="pt-BR" w:eastAsia="ko-KR"/>
              </w:rPr>
              <w:t xml:space="preserve"> Tiến hành hô hấp nhân tạo cho nạn nhân.</w:t>
            </w:r>
          </w:p>
        </w:tc>
        <w:tc>
          <w:tcPr>
            <w:tcW w:w="958" w:type="dxa"/>
          </w:tcPr>
          <w:p w14:paraId="53CADDE6" w14:textId="77777777" w:rsidR="00541C41" w:rsidRPr="00541C41" w:rsidRDefault="00541C41" w:rsidP="00541C41">
            <w:pPr>
              <w:spacing w:after="0" w:line="288" w:lineRule="auto"/>
              <w:rPr>
                <w:sz w:val="28"/>
                <w:szCs w:val="28"/>
              </w:rPr>
            </w:pPr>
            <w:r w:rsidRPr="00541C41">
              <w:rPr>
                <w:sz w:val="28"/>
                <w:szCs w:val="28"/>
              </w:rPr>
              <w:t>0.5</w:t>
            </w:r>
          </w:p>
          <w:p w14:paraId="28AFB5BF" w14:textId="77777777" w:rsidR="00541C41" w:rsidRPr="00541C41" w:rsidRDefault="00541C41" w:rsidP="00541C41">
            <w:pPr>
              <w:spacing w:after="0" w:line="288" w:lineRule="auto"/>
              <w:rPr>
                <w:sz w:val="28"/>
                <w:szCs w:val="28"/>
              </w:rPr>
            </w:pPr>
          </w:p>
          <w:p w14:paraId="77DC1728" w14:textId="77777777" w:rsidR="00541C41" w:rsidRPr="00541C41" w:rsidRDefault="00541C41" w:rsidP="00541C41">
            <w:pPr>
              <w:spacing w:after="0" w:line="288" w:lineRule="auto"/>
              <w:rPr>
                <w:sz w:val="28"/>
                <w:szCs w:val="28"/>
              </w:rPr>
            </w:pPr>
          </w:p>
          <w:p w14:paraId="51715144" w14:textId="77777777" w:rsidR="00541C41" w:rsidRPr="00541C41" w:rsidRDefault="00541C41" w:rsidP="00541C41">
            <w:pPr>
              <w:spacing w:after="0" w:line="288" w:lineRule="auto"/>
              <w:rPr>
                <w:sz w:val="28"/>
                <w:szCs w:val="28"/>
              </w:rPr>
            </w:pPr>
            <w:r w:rsidRPr="00541C41">
              <w:rPr>
                <w:sz w:val="28"/>
                <w:szCs w:val="28"/>
              </w:rPr>
              <w:t>0.5</w:t>
            </w:r>
          </w:p>
          <w:p w14:paraId="034781BD" w14:textId="77777777" w:rsidR="00541C41" w:rsidRPr="00541C41" w:rsidRDefault="00541C41" w:rsidP="00541C41">
            <w:pPr>
              <w:spacing w:after="0" w:line="288" w:lineRule="auto"/>
              <w:rPr>
                <w:sz w:val="28"/>
                <w:szCs w:val="28"/>
              </w:rPr>
            </w:pPr>
          </w:p>
          <w:p w14:paraId="6948CF94" w14:textId="77777777" w:rsidR="00541C41" w:rsidRPr="00541C41" w:rsidRDefault="00541C41" w:rsidP="00541C41">
            <w:pPr>
              <w:spacing w:after="0" w:line="288" w:lineRule="auto"/>
              <w:rPr>
                <w:sz w:val="28"/>
                <w:szCs w:val="28"/>
              </w:rPr>
            </w:pPr>
          </w:p>
          <w:p w14:paraId="29504925" w14:textId="77777777" w:rsidR="00541C41" w:rsidRPr="00541C41" w:rsidRDefault="00541C41" w:rsidP="00541C41">
            <w:pPr>
              <w:spacing w:after="0" w:line="288" w:lineRule="auto"/>
              <w:rPr>
                <w:sz w:val="28"/>
                <w:szCs w:val="28"/>
              </w:rPr>
            </w:pPr>
          </w:p>
          <w:p w14:paraId="0812DBE6" w14:textId="77777777" w:rsidR="00541C41" w:rsidRPr="00541C41" w:rsidRDefault="00541C41" w:rsidP="00541C41">
            <w:pPr>
              <w:spacing w:after="0" w:line="288" w:lineRule="auto"/>
              <w:rPr>
                <w:sz w:val="28"/>
                <w:szCs w:val="28"/>
              </w:rPr>
            </w:pPr>
          </w:p>
          <w:p w14:paraId="568AB6A8" w14:textId="77777777" w:rsidR="00541C41" w:rsidRPr="00541C41" w:rsidRDefault="00541C41" w:rsidP="00541C41">
            <w:pPr>
              <w:spacing w:after="0" w:line="288" w:lineRule="auto"/>
              <w:rPr>
                <w:sz w:val="28"/>
                <w:szCs w:val="28"/>
              </w:rPr>
            </w:pPr>
            <w:r w:rsidRPr="00541C41">
              <w:rPr>
                <w:sz w:val="28"/>
                <w:szCs w:val="28"/>
              </w:rPr>
              <w:t>0.25</w:t>
            </w:r>
          </w:p>
          <w:p w14:paraId="228E3C66" w14:textId="77777777" w:rsidR="00541C41" w:rsidRPr="00541C41" w:rsidRDefault="00541C41" w:rsidP="00541C41">
            <w:pPr>
              <w:spacing w:after="0" w:line="288" w:lineRule="auto"/>
              <w:rPr>
                <w:sz w:val="28"/>
                <w:szCs w:val="28"/>
              </w:rPr>
            </w:pPr>
          </w:p>
          <w:p w14:paraId="45AFE813" w14:textId="77777777" w:rsidR="00541C41" w:rsidRPr="00541C41" w:rsidRDefault="00541C41" w:rsidP="00541C41">
            <w:pPr>
              <w:spacing w:after="0" w:line="288" w:lineRule="auto"/>
              <w:rPr>
                <w:sz w:val="28"/>
                <w:szCs w:val="28"/>
              </w:rPr>
            </w:pPr>
            <w:r w:rsidRPr="00541C41">
              <w:rPr>
                <w:sz w:val="28"/>
                <w:szCs w:val="28"/>
              </w:rPr>
              <w:t>0.25</w:t>
            </w:r>
          </w:p>
          <w:p w14:paraId="086704A3" w14:textId="77777777" w:rsidR="00541C41" w:rsidRPr="00541C41" w:rsidRDefault="00541C41" w:rsidP="00541C41">
            <w:pPr>
              <w:spacing w:after="0" w:line="288" w:lineRule="auto"/>
              <w:rPr>
                <w:sz w:val="28"/>
                <w:szCs w:val="28"/>
              </w:rPr>
            </w:pPr>
            <w:r w:rsidRPr="00541C41">
              <w:rPr>
                <w:sz w:val="28"/>
                <w:szCs w:val="28"/>
              </w:rPr>
              <w:t>0.25</w:t>
            </w:r>
          </w:p>
          <w:p w14:paraId="73298B9F" w14:textId="77777777" w:rsidR="00541C41" w:rsidRPr="00541C41" w:rsidRDefault="00541C41" w:rsidP="00541C41">
            <w:pPr>
              <w:spacing w:after="0" w:line="288" w:lineRule="auto"/>
              <w:rPr>
                <w:sz w:val="28"/>
                <w:szCs w:val="28"/>
              </w:rPr>
            </w:pPr>
          </w:p>
          <w:p w14:paraId="1BDE4BA0" w14:textId="77777777" w:rsidR="00541C41" w:rsidRPr="00541C41" w:rsidRDefault="00541C41" w:rsidP="00541C41">
            <w:pPr>
              <w:spacing w:after="0" w:line="288" w:lineRule="auto"/>
              <w:rPr>
                <w:sz w:val="28"/>
                <w:szCs w:val="28"/>
              </w:rPr>
            </w:pPr>
            <w:r w:rsidRPr="00541C41">
              <w:rPr>
                <w:sz w:val="28"/>
                <w:szCs w:val="28"/>
              </w:rPr>
              <w:t>0.25</w:t>
            </w:r>
          </w:p>
        </w:tc>
      </w:tr>
      <w:tr w:rsidR="00541C41" w:rsidRPr="00541C41" w14:paraId="2C486BB5" w14:textId="77777777" w:rsidTr="00AD04F7">
        <w:trPr>
          <w:trHeight w:val="1421"/>
        </w:trPr>
        <w:tc>
          <w:tcPr>
            <w:tcW w:w="738" w:type="dxa"/>
          </w:tcPr>
          <w:p w14:paraId="5CFB6264" w14:textId="77777777" w:rsidR="00541C41" w:rsidRPr="00541C41" w:rsidRDefault="00541C41" w:rsidP="00541C41">
            <w:pPr>
              <w:spacing w:after="0" w:line="288" w:lineRule="auto"/>
              <w:jc w:val="center"/>
              <w:rPr>
                <w:b/>
                <w:sz w:val="28"/>
                <w:szCs w:val="28"/>
              </w:rPr>
            </w:pPr>
            <w:r w:rsidRPr="00541C41">
              <w:rPr>
                <w:b/>
                <w:sz w:val="28"/>
                <w:szCs w:val="28"/>
              </w:rPr>
              <w:lastRenderedPageBreak/>
              <w:t>6/(2đ)</w:t>
            </w:r>
          </w:p>
        </w:tc>
        <w:tc>
          <w:tcPr>
            <w:tcW w:w="8080" w:type="dxa"/>
          </w:tcPr>
          <w:p w14:paraId="32FA8872" w14:textId="77777777" w:rsidR="00541C41" w:rsidRPr="00541C41" w:rsidRDefault="00541C41" w:rsidP="00541C41">
            <w:pPr>
              <w:pStyle w:val="NormalWeb"/>
              <w:spacing w:before="0" w:beforeAutospacing="0" w:after="0" w:afterAutospacing="0" w:line="288" w:lineRule="auto"/>
              <w:rPr>
                <w:rStyle w:val="Emphasis"/>
                <w:i w:val="0"/>
                <w:iCs w:val="0"/>
                <w:sz w:val="28"/>
                <w:szCs w:val="28"/>
              </w:rPr>
            </w:pPr>
            <w:r w:rsidRPr="00541C41">
              <w:rPr>
                <w:rStyle w:val="Emphasis"/>
                <w:sz w:val="28"/>
                <w:szCs w:val="28"/>
              </w:rPr>
              <w:t>- Trong một h người đó có 300 lần hít vào</w:t>
            </w:r>
          </w:p>
          <w:p w14:paraId="50514964" w14:textId="77777777" w:rsidR="00541C41" w:rsidRPr="00541C41" w:rsidRDefault="00541C41" w:rsidP="00541C41">
            <w:pPr>
              <w:pStyle w:val="NormalWeb"/>
              <w:spacing w:before="0" w:beforeAutospacing="0" w:after="0" w:afterAutospacing="0" w:line="288" w:lineRule="auto"/>
              <w:rPr>
                <w:rStyle w:val="Emphasis"/>
                <w:i w:val="0"/>
                <w:iCs w:val="0"/>
                <w:sz w:val="28"/>
                <w:szCs w:val="28"/>
              </w:rPr>
            </w:pPr>
            <w:r w:rsidRPr="00541C41">
              <w:rPr>
                <w:rStyle w:val="Emphasis"/>
                <w:sz w:val="28"/>
                <w:szCs w:val="28"/>
              </w:rPr>
              <w:t xml:space="preserve">                                       Và 300 lần thở ra( 60.10/2= 300)</w:t>
            </w:r>
          </w:p>
          <w:p w14:paraId="59796236" w14:textId="77777777" w:rsidR="00541C41" w:rsidRPr="00541C41" w:rsidRDefault="00541C41" w:rsidP="00541C41">
            <w:pPr>
              <w:pStyle w:val="NormalWeb"/>
              <w:spacing w:before="0" w:beforeAutospacing="0" w:after="0" w:afterAutospacing="0" w:line="288" w:lineRule="auto"/>
              <w:rPr>
                <w:rStyle w:val="Emphasis"/>
                <w:i w:val="0"/>
                <w:iCs w:val="0"/>
                <w:sz w:val="28"/>
                <w:szCs w:val="28"/>
              </w:rPr>
            </w:pPr>
            <w:r w:rsidRPr="00541C41">
              <w:rPr>
                <w:rStyle w:val="Emphasis"/>
                <w:sz w:val="28"/>
                <w:szCs w:val="28"/>
              </w:rPr>
              <w:t>- Tổng dung tích của phổi là: 3400+ 1000 = 4400 ml</w:t>
            </w:r>
          </w:p>
          <w:p w14:paraId="20B98623" w14:textId="77777777" w:rsidR="00541C41" w:rsidRPr="00541C41" w:rsidRDefault="00541C41" w:rsidP="00541C41">
            <w:pPr>
              <w:pStyle w:val="NormalWeb"/>
              <w:spacing w:before="0" w:beforeAutospacing="0" w:after="0" w:afterAutospacing="0" w:line="288" w:lineRule="auto"/>
              <w:rPr>
                <w:sz w:val="28"/>
                <w:szCs w:val="28"/>
              </w:rPr>
            </w:pPr>
            <w:r w:rsidRPr="00541C41">
              <w:rPr>
                <w:rStyle w:val="Emphasis"/>
                <w:sz w:val="28"/>
                <w:szCs w:val="28"/>
              </w:rPr>
              <w:t>- Lượng khí bổ sung khi hít vào gắng sức là: 3400- 500.2- 500= 1900ml</w:t>
            </w:r>
          </w:p>
        </w:tc>
        <w:tc>
          <w:tcPr>
            <w:tcW w:w="958" w:type="dxa"/>
          </w:tcPr>
          <w:p w14:paraId="085BC25D" w14:textId="77777777" w:rsidR="00541C41" w:rsidRPr="00541C41" w:rsidRDefault="00541C41" w:rsidP="00541C41">
            <w:pPr>
              <w:spacing w:after="0" w:line="288" w:lineRule="auto"/>
              <w:rPr>
                <w:sz w:val="28"/>
                <w:szCs w:val="28"/>
              </w:rPr>
            </w:pPr>
            <w:r w:rsidRPr="00541C41">
              <w:rPr>
                <w:sz w:val="28"/>
                <w:szCs w:val="28"/>
              </w:rPr>
              <w:t>0.5</w:t>
            </w:r>
          </w:p>
          <w:p w14:paraId="433C0E80" w14:textId="77777777" w:rsidR="00541C41" w:rsidRPr="00541C41" w:rsidRDefault="00541C41" w:rsidP="00541C41">
            <w:pPr>
              <w:spacing w:after="0" w:line="288" w:lineRule="auto"/>
              <w:rPr>
                <w:sz w:val="28"/>
                <w:szCs w:val="28"/>
              </w:rPr>
            </w:pPr>
            <w:r w:rsidRPr="00541C41">
              <w:rPr>
                <w:sz w:val="28"/>
                <w:szCs w:val="28"/>
              </w:rPr>
              <w:t>0.5</w:t>
            </w:r>
          </w:p>
          <w:p w14:paraId="72051E7C" w14:textId="77777777" w:rsidR="00541C41" w:rsidRPr="00541C41" w:rsidRDefault="00541C41" w:rsidP="00541C41">
            <w:pPr>
              <w:spacing w:after="0" w:line="288" w:lineRule="auto"/>
              <w:rPr>
                <w:sz w:val="28"/>
                <w:szCs w:val="28"/>
              </w:rPr>
            </w:pPr>
            <w:r w:rsidRPr="00541C41">
              <w:rPr>
                <w:sz w:val="28"/>
                <w:szCs w:val="28"/>
              </w:rPr>
              <w:t>0.5</w:t>
            </w:r>
          </w:p>
          <w:p w14:paraId="496F8105" w14:textId="77777777" w:rsidR="00541C41" w:rsidRPr="00541C41" w:rsidRDefault="00541C41" w:rsidP="00541C41">
            <w:pPr>
              <w:spacing w:after="0" w:line="288" w:lineRule="auto"/>
              <w:rPr>
                <w:sz w:val="28"/>
                <w:szCs w:val="28"/>
              </w:rPr>
            </w:pPr>
            <w:r w:rsidRPr="00541C41">
              <w:rPr>
                <w:sz w:val="28"/>
                <w:szCs w:val="28"/>
              </w:rPr>
              <w:t>0.5</w:t>
            </w:r>
          </w:p>
          <w:p w14:paraId="55B56DF6" w14:textId="77777777" w:rsidR="00541C41" w:rsidRPr="00541C41" w:rsidRDefault="00541C41" w:rsidP="00541C41">
            <w:pPr>
              <w:spacing w:after="0" w:line="288" w:lineRule="auto"/>
              <w:rPr>
                <w:sz w:val="28"/>
                <w:szCs w:val="28"/>
              </w:rPr>
            </w:pPr>
          </w:p>
        </w:tc>
      </w:tr>
      <w:tr w:rsidR="00541C41" w:rsidRPr="00541C41" w14:paraId="2A759B77" w14:textId="77777777" w:rsidTr="00AD04F7">
        <w:trPr>
          <w:trHeight w:val="5572"/>
        </w:trPr>
        <w:tc>
          <w:tcPr>
            <w:tcW w:w="738" w:type="dxa"/>
          </w:tcPr>
          <w:p w14:paraId="7158C376" w14:textId="77777777" w:rsidR="00541C41" w:rsidRPr="00541C41" w:rsidRDefault="00541C41" w:rsidP="00541C41">
            <w:pPr>
              <w:spacing w:after="0" w:line="288" w:lineRule="auto"/>
              <w:jc w:val="center"/>
              <w:rPr>
                <w:b/>
                <w:sz w:val="28"/>
                <w:szCs w:val="28"/>
              </w:rPr>
            </w:pPr>
          </w:p>
          <w:p w14:paraId="754F755C" w14:textId="77777777" w:rsidR="00541C41" w:rsidRPr="00541C41" w:rsidRDefault="00541C41" w:rsidP="00541C41">
            <w:pPr>
              <w:spacing w:after="0" w:line="288" w:lineRule="auto"/>
              <w:jc w:val="center"/>
              <w:rPr>
                <w:b/>
                <w:sz w:val="28"/>
                <w:szCs w:val="28"/>
              </w:rPr>
            </w:pPr>
          </w:p>
          <w:p w14:paraId="04562F0E" w14:textId="77777777" w:rsidR="00541C41" w:rsidRPr="00541C41" w:rsidRDefault="00541C41" w:rsidP="00541C41">
            <w:pPr>
              <w:spacing w:after="0" w:line="288" w:lineRule="auto"/>
              <w:jc w:val="center"/>
              <w:rPr>
                <w:b/>
                <w:sz w:val="28"/>
                <w:szCs w:val="28"/>
              </w:rPr>
            </w:pPr>
          </w:p>
          <w:p w14:paraId="7957DD76" w14:textId="77777777" w:rsidR="00541C41" w:rsidRPr="00541C41" w:rsidRDefault="00541C41" w:rsidP="00541C41">
            <w:pPr>
              <w:spacing w:after="0" w:line="288" w:lineRule="auto"/>
              <w:jc w:val="center"/>
              <w:rPr>
                <w:b/>
                <w:sz w:val="28"/>
                <w:szCs w:val="28"/>
              </w:rPr>
            </w:pPr>
          </w:p>
          <w:p w14:paraId="3AD7EC9B" w14:textId="77777777" w:rsidR="00541C41" w:rsidRPr="00541C41" w:rsidRDefault="00541C41" w:rsidP="00541C41">
            <w:pPr>
              <w:spacing w:after="0" w:line="288" w:lineRule="auto"/>
              <w:jc w:val="center"/>
              <w:rPr>
                <w:b/>
                <w:sz w:val="28"/>
                <w:szCs w:val="28"/>
              </w:rPr>
            </w:pPr>
          </w:p>
          <w:p w14:paraId="089CD027" w14:textId="77777777" w:rsidR="00541C41" w:rsidRPr="00541C41" w:rsidRDefault="00541C41" w:rsidP="00541C41">
            <w:pPr>
              <w:spacing w:after="0" w:line="288" w:lineRule="auto"/>
              <w:jc w:val="center"/>
              <w:rPr>
                <w:b/>
                <w:sz w:val="28"/>
                <w:szCs w:val="28"/>
              </w:rPr>
            </w:pPr>
          </w:p>
          <w:p w14:paraId="02EA137B" w14:textId="77777777" w:rsidR="00541C41" w:rsidRPr="00541C41" w:rsidRDefault="00541C41" w:rsidP="00541C41">
            <w:pPr>
              <w:spacing w:after="0" w:line="288" w:lineRule="auto"/>
              <w:jc w:val="center"/>
              <w:rPr>
                <w:b/>
                <w:sz w:val="28"/>
                <w:szCs w:val="28"/>
              </w:rPr>
            </w:pPr>
          </w:p>
          <w:p w14:paraId="68FA08B5" w14:textId="77777777" w:rsidR="00541C41" w:rsidRPr="00541C41" w:rsidRDefault="00541C41" w:rsidP="00541C41">
            <w:pPr>
              <w:spacing w:after="0" w:line="288" w:lineRule="auto"/>
              <w:jc w:val="center"/>
              <w:rPr>
                <w:b/>
                <w:sz w:val="28"/>
                <w:szCs w:val="28"/>
              </w:rPr>
            </w:pPr>
            <w:r w:rsidRPr="00541C41">
              <w:rPr>
                <w:b/>
                <w:sz w:val="28"/>
                <w:szCs w:val="28"/>
              </w:rPr>
              <w:t>7/(2đ)</w:t>
            </w:r>
          </w:p>
        </w:tc>
        <w:tc>
          <w:tcPr>
            <w:tcW w:w="8080" w:type="dxa"/>
          </w:tcPr>
          <w:p w14:paraId="5B2CFC58" w14:textId="77777777" w:rsidR="00541C41" w:rsidRPr="00541C41" w:rsidRDefault="00541C41" w:rsidP="00541C41">
            <w:pPr>
              <w:spacing w:after="0" w:line="288" w:lineRule="auto"/>
              <w:ind w:right="48"/>
              <w:jc w:val="both"/>
              <w:rPr>
                <w:rFonts w:eastAsia="Times New Roman"/>
                <w:sz w:val="28"/>
                <w:szCs w:val="28"/>
              </w:rPr>
            </w:pPr>
            <w:r w:rsidRPr="00541C41">
              <w:rPr>
                <w:rFonts w:eastAsia="Times New Roman"/>
                <w:sz w:val="28"/>
                <w:szCs w:val="28"/>
              </w:rPr>
              <w:t>a/Khi đem một cây phong lan từ trong rừng rậm về trồng ở vườn nhà, những nhân tố sinh thái của môi trường tác động lên cây phong lan đó sẽ thay đổi.</w:t>
            </w:r>
          </w:p>
          <w:p w14:paraId="67D99EB9" w14:textId="77777777" w:rsidR="00541C41" w:rsidRPr="00541C41" w:rsidRDefault="00541C41" w:rsidP="00541C41">
            <w:pPr>
              <w:spacing w:after="0" w:line="288" w:lineRule="auto"/>
              <w:ind w:left="48" w:right="48"/>
              <w:jc w:val="both"/>
              <w:rPr>
                <w:rFonts w:eastAsia="Times New Roman"/>
                <w:sz w:val="28"/>
                <w:szCs w:val="28"/>
              </w:rPr>
            </w:pPr>
            <w:r w:rsidRPr="00541C41">
              <w:rPr>
                <w:noProof/>
                <w:sz w:val="28"/>
                <w:szCs w:val="28"/>
              </w:rPr>
              <w:drawing>
                <wp:inline distT="0" distB="0" distL="0" distR="0" wp14:anchorId="4313998A" wp14:editId="61F62AD5">
                  <wp:extent cx="5297556" cy="1302026"/>
                  <wp:effectExtent l="19050" t="0" r="0" b="0"/>
                  <wp:docPr id="363" name="Picture 961" descr="Giải bài 3 trang 121 sgk Sinh 9 | Để học tốt S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bài 3 trang 121 sgk Sinh 9 | Để học tốt Sinh 9"/>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5322107" cy="1308060"/>
                          </a:xfrm>
                          <a:prstGeom prst="rect">
                            <a:avLst/>
                          </a:prstGeom>
                          <a:noFill/>
                          <a:ln>
                            <a:noFill/>
                          </a:ln>
                        </pic:spPr>
                      </pic:pic>
                    </a:graphicData>
                  </a:graphic>
                </wp:inline>
              </w:drawing>
            </w:r>
          </w:p>
          <w:p w14:paraId="22AB087C" w14:textId="77777777" w:rsidR="00541C41" w:rsidRPr="00541C41" w:rsidRDefault="00541C41" w:rsidP="00541C41">
            <w:pPr>
              <w:spacing w:after="0" w:line="288" w:lineRule="auto"/>
              <w:rPr>
                <w:rStyle w:val="Emphasis"/>
                <w:i w:val="0"/>
                <w:sz w:val="28"/>
                <w:szCs w:val="28"/>
              </w:rPr>
            </w:pPr>
            <w:r w:rsidRPr="00541C41">
              <w:rPr>
                <w:rStyle w:val="Emphasis"/>
                <w:sz w:val="28"/>
                <w:szCs w:val="28"/>
              </w:rPr>
              <w:t>b/ Trong các nhân tố sinh thái hữu sinh, con người là một nhân tố sinh thái đặc biệt vì:</w:t>
            </w:r>
          </w:p>
          <w:p w14:paraId="16713865" w14:textId="77777777" w:rsidR="00541C41" w:rsidRPr="00541C41" w:rsidRDefault="00541C41" w:rsidP="00541C41">
            <w:pPr>
              <w:spacing w:after="0" w:line="288" w:lineRule="auto"/>
              <w:rPr>
                <w:rStyle w:val="Emphasis"/>
                <w:i w:val="0"/>
                <w:sz w:val="28"/>
                <w:szCs w:val="28"/>
              </w:rPr>
            </w:pPr>
            <w:r w:rsidRPr="00541C41">
              <w:rPr>
                <w:rStyle w:val="Emphasis"/>
                <w:sz w:val="28"/>
                <w:szCs w:val="28"/>
              </w:rPr>
              <w:t>-Con người có trí tuệ, có lao động</w:t>
            </w:r>
          </w:p>
          <w:p w14:paraId="108D28C7" w14:textId="77777777" w:rsidR="00541C41" w:rsidRPr="00541C41" w:rsidRDefault="00541C41" w:rsidP="00541C41">
            <w:pPr>
              <w:spacing w:after="0" w:line="288" w:lineRule="auto"/>
              <w:rPr>
                <w:rStyle w:val="Emphasis"/>
                <w:i w:val="0"/>
                <w:sz w:val="28"/>
                <w:szCs w:val="28"/>
              </w:rPr>
            </w:pPr>
            <w:r w:rsidRPr="00541C41">
              <w:rPr>
                <w:rStyle w:val="Emphasis"/>
                <w:sz w:val="28"/>
                <w:szCs w:val="28"/>
              </w:rPr>
              <w:t xml:space="preserve">- Tác động có chủ đích, </w:t>
            </w:r>
          </w:p>
          <w:p w14:paraId="1262029C" w14:textId="77777777" w:rsidR="00541C41" w:rsidRPr="00541C41" w:rsidRDefault="00541C41" w:rsidP="00541C41">
            <w:pPr>
              <w:spacing w:after="0" w:line="288" w:lineRule="auto"/>
              <w:rPr>
                <w:rStyle w:val="Emphasis"/>
                <w:i w:val="0"/>
                <w:sz w:val="28"/>
                <w:szCs w:val="28"/>
              </w:rPr>
            </w:pPr>
            <w:r w:rsidRPr="00541C41">
              <w:rPr>
                <w:rStyle w:val="Emphasis"/>
                <w:sz w:val="28"/>
                <w:szCs w:val="28"/>
              </w:rPr>
              <w:t xml:space="preserve">-Làm thay đổi các nhân tố khác của môi trường, </w:t>
            </w:r>
          </w:p>
          <w:p w14:paraId="550AC382" w14:textId="77777777" w:rsidR="00541C41" w:rsidRPr="00541C41" w:rsidRDefault="00541C41" w:rsidP="00541C41">
            <w:pPr>
              <w:spacing w:after="0" w:line="288" w:lineRule="auto"/>
              <w:rPr>
                <w:rStyle w:val="Emphasis"/>
                <w:i w:val="0"/>
                <w:sz w:val="28"/>
                <w:szCs w:val="28"/>
              </w:rPr>
            </w:pPr>
            <w:r w:rsidRPr="00541C41">
              <w:rPr>
                <w:rStyle w:val="Emphasis"/>
                <w:sz w:val="28"/>
                <w:szCs w:val="28"/>
              </w:rPr>
              <w:t xml:space="preserve">-Có thể cải tạo thiên nhiên, từ đó ảnh hưởng đến sinh vật và tác động </w:t>
            </w:r>
          </w:p>
          <w:p w14:paraId="18FB2BD8" w14:textId="77777777" w:rsidR="00541C41" w:rsidRPr="00541C41" w:rsidRDefault="00541C41" w:rsidP="00541C41">
            <w:pPr>
              <w:spacing w:after="0" w:line="288" w:lineRule="auto"/>
              <w:rPr>
                <w:rStyle w:val="Emphasis"/>
                <w:i w:val="0"/>
                <w:sz w:val="28"/>
                <w:szCs w:val="28"/>
              </w:rPr>
            </w:pPr>
            <w:r w:rsidRPr="00541C41">
              <w:rPr>
                <w:rStyle w:val="Emphasis"/>
                <w:sz w:val="28"/>
                <w:szCs w:val="28"/>
              </w:rPr>
              <w:t>đến chính con người.</w:t>
            </w:r>
          </w:p>
        </w:tc>
        <w:tc>
          <w:tcPr>
            <w:tcW w:w="958" w:type="dxa"/>
          </w:tcPr>
          <w:p w14:paraId="76CDBA3C" w14:textId="77777777" w:rsidR="00541C41" w:rsidRPr="00541C41" w:rsidRDefault="00541C41" w:rsidP="00541C41">
            <w:pPr>
              <w:spacing w:after="0" w:line="288" w:lineRule="auto"/>
              <w:rPr>
                <w:sz w:val="28"/>
                <w:szCs w:val="28"/>
              </w:rPr>
            </w:pPr>
            <w:r w:rsidRPr="00541C41">
              <w:rPr>
                <w:sz w:val="28"/>
                <w:szCs w:val="28"/>
              </w:rPr>
              <w:t>0.25</w:t>
            </w:r>
          </w:p>
          <w:p w14:paraId="4D6E758D" w14:textId="77777777" w:rsidR="00541C41" w:rsidRPr="00541C41" w:rsidRDefault="00541C41" w:rsidP="00541C41">
            <w:pPr>
              <w:spacing w:after="0" w:line="288" w:lineRule="auto"/>
              <w:rPr>
                <w:sz w:val="28"/>
                <w:szCs w:val="28"/>
              </w:rPr>
            </w:pPr>
          </w:p>
          <w:p w14:paraId="21A06F7A" w14:textId="77777777" w:rsidR="00541C41" w:rsidRPr="00541C41" w:rsidRDefault="00541C41" w:rsidP="00541C41">
            <w:pPr>
              <w:spacing w:after="0" w:line="288" w:lineRule="auto"/>
              <w:rPr>
                <w:sz w:val="28"/>
                <w:szCs w:val="28"/>
              </w:rPr>
            </w:pPr>
          </w:p>
          <w:p w14:paraId="22E15937" w14:textId="77777777" w:rsidR="00541C41" w:rsidRPr="00541C41" w:rsidRDefault="00541C41" w:rsidP="00541C41">
            <w:pPr>
              <w:spacing w:after="0" w:line="288" w:lineRule="auto"/>
              <w:rPr>
                <w:sz w:val="28"/>
                <w:szCs w:val="28"/>
              </w:rPr>
            </w:pPr>
            <w:r w:rsidRPr="00541C41">
              <w:rPr>
                <w:sz w:val="28"/>
                <w:szCs w:val="28"/>
              </w:rPr>
              <w:t>0.75</w:t>
            </w:r>
          </w:p>
          <w:p w14:paraId="3A2847CE" w14:textId="77777777" w:rsidR="00541C41" w:rsidRPr="00541C41" w:rsidRDefault="00541C41" w:rsidP="00541C41">
            <w:pPr>
              <w:spacing w:after="0" w:line="288" w:lineRule="auto"/>
              <w:rPr>
                <w:sz w:val="28"/>
                <w:szCs w:val="28"/>
              </w:rPr>
            </w:pPr>
          </w:p>
          <w:p w14:paraId="365785D9" w14:textId="77777777" w:rsidR="00541C41" w:rsidRPr="00541C41" w:rsidRDefault="00541C41" w:rsidP="00541C41">
            <w:pPr>
              <w:spacing w:after="0" w:line="288" w:lineRule="auto"/>
              <w:rPr>
                <w:sz w:val="28"/>
                <w:szCs w:val="28"/>
              </w:rPr>
            </w:pPr>
          </w:p>
          <w:p w14:paraId="56B6B1C5" w14:textId="77777777" w:rsidR="00541C41" w:rsidRPr="00541C41" w:rsidRDefault="00541C41" w:rsidP="00541C41">
            <w:pPr>
              <w:spacing w:after="0" w:line="288" w:lineRule="auto"/>
              <w:rPr>
                <w:sz w:val="28"/>
                <w:szCs w:val="28"/>
              </w:rPr>
            </w:pPr>
          </w:p>
          <w:p w14:paraId="39CEA789" w14:textId="77777777" w:rsidR="00541C41" w:rsidRPr="00541C41" w:rsidRDefault="00541C41" w:rsidP="00541C41">
            <w:pPr>
              <w:spacing w:after="0" w:line="288" w:lineRule="auto"/>
              <w:rPr>
                <w:sz w:val="28"/>
                <w:szCs w:val="28"/>
              </w:rPr>
            </w:pPr>
          </w:p>
          <w:p w14:paraId="47FE0BDC" w14:textId="77777777" w:rsidR="00541C41" w:rsidRPr="00541C41" w:rsidRDefault="00541C41" w:rsidP="00541C41">
            <w:pPr>
              <w:spacing w:after="0" w:line="288" w:lineRule="auto"/>
              <w:rPr>
                <w:sz w:val="28"/>
                <w:szCs w:val="28"/>
              </w:rPr>
            </w:pPr>
          </w:p>
          <w:p w14:paraId="7819CFA2" w14:textId="77777777" w:rsidR="00541C41" w:rsidRPr="00541C41" w:rsidRDefault="00541C41" w:rsidP="00541C41">
            <w:pPr>
              <w:spacing w:after="0" w:line="288" w:lineRule="auto"/>
              <w:rPr>
                <w:sz w:val="28"/>
                <w:szCs w:val="28"/>
              </w:rPr>
            </w:pPr>
          </w:p>
          <w:p w14:paraId="113F7C74" w14:textId="77777777" w:rsidR="00541C41" w:rsidRPr="00541C41" w:rsidRDefault="00541C41" w:rsidP="00541C41">
            <w:pPr>
              <w:spacing w:after="0" w:line="288" w:lineRule="auto"/>
              <w:rPr>
                <w:sz w:val="28"/>
                <w:szCs w:val="28"/>
              </w:rPr>
            </w:pPr>
          </w:p>
          <w:p w14:paraId="4B9638B2" w14:textId="77777777" w:rsidR="00541C41" w:rsidRPr="00541C41" w:rsidRDefault="00541C41" w:rsidP="00541C41">
            <w:pPr>
              <w:spacing w:after="0" w:line="288" w:lineRule="auto"/>
              <w:rPr>
                <w:sz w:val="28"/>
                <w:szCs w:val="28"/>
              </w:rPr>
            </w:pPr>
          </w:p>
          <w:p w14:paraId="5D09D43D" w14:textId="77777777" w:rsidR="00541C41" w:rsidRPr="00541C41" w:rsidRDefault="00541C41" w:rsidP="00541C41">
            <w:pPr>
              <w:spacing w:after="0" w:line="288" w:lineRule="auto"/>
              <w:rPr>
                <w:sz w:val="28"/>
                <w:szCs w:val="28"/>
              </w:rPr>
            </w:pPr>
            <w:r w:rsidRPr="00541C41">
              <w:rPr>
                <w:sz w:val="28"/>
                <w:szCs w:val="28"/>
              </w:rPr>
              <w:t>0.25</w:t>
            </w:r>
          </w:p>
          <w:p w14:paraId="5D1FFE40" w14:textId="77777777" w:rsidR="00541C41" w:rsidRPr="00541C41" w:rsidRDefault="00541C41" w:rsidP="00541C41">
            <w:pPr>
              <w:spacing w:after="0" w:line="288" w:lineRule="auto"/>
              <w:rPr>
                <w:sz w:val="28"/>
                <w:szCs w:val="28"/>
              </w:rPr>
            </w:pPr>
            <w:r w:rsidRPr="00541C41">
              <w:rPr>
                <w:sz w:val="28"/>
                <w:szCs w:val="28"/>
              </w:rPr>
              <w:t>0.25</w:t>
            </w:r>
          </w:p>
          <w:p w14:paraId="2F69D224" w14:textId="77777777" w:rsidR="00541C41" w:rsidRPr="00541C41" w:rsidRDefault="00541C41" w:rsidP="00541C41">
            <w:pPr>
              <w:spacing w:after="0" w:line="288" w:lineRule="auto"/>
              <w:rPr>
                <w:sz w:val="28"/>
                <w:szCs w:val="28"/>
              </w:rPr>
            </w:pPr>
            <w:r w:rsidRPr="00541C41">
              <w:rPr>
                <w:sz w:val="28"/>
                <w:szCs w:val="28"/>
              </w:rPr>
              <w:t>0.25</w:t>
            </w:r>
          </w:p>
          <w:p w14:paraId="09AF7058" w14:textId="77777777" w:rsidR="00541C41" w:rsidRPr="00541C41" w:rsidRDefault="00541C41" w:rsidP="00541C41">
            <w:pPr>
              <w:spacing w:after="0" w:line="288" w:lineRule="auto"/>
              <w:rPr>
                <w:sz w:val="28"/>
                <w:szCs w:val="28"/>
              </w:rPr>
            </w:pPr>
            <w:r w:rsidRPr="00541C41">
              <w:rPr>
                <w:sz w:val="28"/>
                <w:szCs w:val="28"/>
              </w:rPr>
              <w:t>0.25</w:t>
            </w:r>
          </w:p>
        </w:tc>
      </w:tr>
      <w:tr w:rsidR="00541C41" w:rsidRPr="00541C41" w14:paraId="5AF13F3A" w14:textId="77777777" w:rsidTr="00AD04F7">
        <w:trPr>
          <w:trHeight w:val="5548"/>
        </w:trPr>
        <w:tc>
          <w:tcPr>
            <w:tcW w:w="738" w:type="dxa"/>
          </w:tcPr>
          <w:p w14:paraId="7CD9E03F" w14:textId="77777777" w:rsidR="00541C41" w:rsidRPr="00541C41" w:rsidRDefault="00541C41" w:rsidP="00541C41">
            <w:pPr>
              <w:spacing w:after="0" w:line="288" w:lineRule="auto"/>
              <w:jc w:val="center"/>
              <w:rPr>
                <w:b/>
                <w:sz w:val="28"/>
                <w:szCs w:val="28"/>
              </w:rPr>
            </w:pPr>
          </w:p>
          <w:p w14:paraId="4D7CBDAF" w14:textId="77777777" w:rsidR="00541C41" w:rsidRPr="00541C41" w:rsidRDefault="00541C41" w:rsidP="00541C41">
            <w:pPr>
              <w:spacing w:after="0" w:line="288" w:lineRule="auto"/>
              <w:jc w:val="center"/>
              <w:rPr>
                <w:b/>
                <w:sz w:val="28"/>
                <w:szCs w:val="28"/>
              </w:rPr>
            </w:pPr>
          </w:p>
          <w:p w14:paraId="4585B286" w14:textId="77777777" w:rsidR="00541C41" w:rsidRPr="00541C41" w:rsidRDefault="00541C41" w:rsidP="00541C41">
            <w:pPr>
              <w:spacing w:after="0" w:line="288" w:lineRule="auto"/>
              <w:jc w:val="center"/>
              <w:rPr>
                <w:b/>
                <w:sz w:val="28"/>
                <w:szCs w:val="28"/>
              </w:rPr>
            </w:pPr>
            <w:r w:rsidRPr="00541C41">
              <w:rPr>
                <w:b/>
                <w:sz w:val="28"/>
                <w:szCs w:val="28"/>
              </w:rPr>
              <w:t>8/(2 đ)</w:t>
            </w:r>
          </w:p>
        </w:tc>
        <w:tc>
          <w:tcPr>
            <w:tcW w:w="8080" w:type="dxa"/>
          </w:tcPr>
          <w:p w14:paraId="351E9140" w14:textId="77777777" w:rsidR="00541C41" w:rsidRPr="00541C41" w:rsidRDefault="00541C41" w:rsidP="00541C41">
            <w:pPr>
              <w:spacing w:after="0" w:line="288" w:lineRule="auto"/>
              <w:rPr>
                <w:rStyle w:val="Emphasis"/>
                <w:i w:val="0"/>
                <w:sz w:val="28"/>
                <w:szCs w:val="28"/>
              </w:rPr>
            </w:pPr>
            <w:r w:rsidRPr="00541C41">
              <w:rPr>
                <w:rStyle w:val="Emphasis"/>
                <w:sz w:val="28"/>
                <w:szCs w:val="28"/>
              </w:rPr>
              <w:t>a/Những đặc điểm để xác định một nhóm cá thể là quần thể:</w:t>
            </w:r>
          </w:p>
          <w:p w14:paraId="70B72488" w14:textId="77777777" w:rsidR="00541C41" w:rsidRPr="00541C41" w:rsidRDefault="00541C41" w:rsidP="00541C41">
            <w:pPr>
              <w:spacing w:after="0" w:line="288" w:lineRule="auto"/>
              <w:jc w:val="both"/>
              <w:rPr>
                <w:rFonts w:eastAsia="Times New Roman"/>
                <w:iCs/>
                <w:sz w:val="28"/>
                <w:szCs w:val="28"/>
              </w:rPr>
            </w:pPr>
            <w:r w:rsidRPr="00541C41">
              <w:rPr>
                <w:rStyle w:val="Emphasis"/>
                <w:sz w:val="28"/>
                <w:szCs w:val="28"/>
              </w:rPr>
              <w:t xml:space="preserve">- Các </w:t>
            </w:r>
            <w:r w:rsidRPr="00541C41">
              <w:rPr>
                <w:rFonts w:eastAsia="Times New Roman"/>
                <w:iCs/>
                <w:sz w:val="28"/>
                <w:szCs w:val="28"/>
                <w:lang w:val="vi-VN"/>
              </w:rPr>
              <w:t>cá thể cùng loài</w:t>
            </w:r>
          </w:p>
          <w:p w14:paraId="3D015EE8" w14:textId="77777777" w:rsidR="00541C41" w:rsidRPr="00541C41" w:rsidRDefault="00541C41" w:rsidP="00541C41">
            <w:pPr>
              <w:spacing w:after="0" w:line="288" w:lineRule="auto"/>
              <w:jc w:val="both"/>
              <w:rPr>
                <w:rFonts w:eastAsia="Times New Roman"/>
                <w:iCs/>
                <w:sz w:val="28"/>
                <w:szCs w:val="28"/>
              </w:rPr>
            </w:pPr>
            <w:r w:rsidRPr="00541C41">
              <w:rPr>
                <w:rFonts w:eastAsia="Times New Roman"/>
                <w:iCs/>
                <w:sz w:val="28"/>
                <w:szCs w:val="28"/>
              </w:rPr>
              <w:t>- Cùng</w:t>
            </w:r>
            <w:r w:rsidRPr="00541C41">
              <w:rPr>
                <w:rFonts w:eastAsia="Times New Roman"/>
                <w:iCs/>
                <w:sz w:val="28"/>
                <w:szCs w:val="28"/>
                <w:lang w:val="vi-VN"/>
              </w:rPr>
              <w:t xml:space="preserve"> sinh sống trong một khoảng không gian xác định, ở một thời điểm nhất định </w:t>
            </w:r>
          </w:p>
          <w:p w14:paraId="78A2BA87" w14:textId="77777777" w:rsidR="00541C41" w:rsidRPr="00541C41" w:rsidRDefault="00541C41" w:rsidP="00541C41">
            <w:pPr>
              <w:spacing w:after="0" w:line="288" w:lineRule="auto"/>
              <w:jc w:val="both"/>
              <w:rPr>
                <w:rFonts w:eastAsia="Times New Roman"/>
                <w:sz w:val="28"/>
                <w:szCs w:val="28"/>
                <w:lang w:val="vi-VN"/>
              </w:rPr>
            </w:pPr>
            <w:r w:rsidRPr="00541C41">
              <w:rPr>
                <w:rFonts w:eastAsia="Times New Roman"/>
                <w:iCs/>
                <w:sz w:val="28"/>
                <w:szCs w:val="28"/>
              </w:rPr>
              <w:t>-</w:t>
            </w:r>
            <w:r w:rsidRPr="00541C41">
              <w:rPr>
                <w:rFonts w:eastAsia="Times New Roman"/>
                <w:iCs/>
                <w:sz w:val="28"/>
                <w:szCs w:val="28"/>
                <w:lang w:val="vi-VN"/>
              </w:rPr>
              <w:t xml:space="preserve"> </w:t>
            </w:r>
            <w:r w:rsidRPr="00541C41">
              <w:rPr>
                <w:rFonts w:eastAsia="Times New Roman"/>
                <w:iCs/>
                <w:sz w:val="28"/>
                <w:szCs w:val="28"/>
              </w:rPr>
              <w:t>C</w:t>
            </w:r>
            <w:r w:rsidRPr="00541C41">
              <w:rPr>
                <w:rFonts w:eastAsia="Times New Roman"/>
                <w:iCs/>
                <w:sz w:val="28"/>
                <w:szCs w:val="28"/>
                <w:lang w:val="vi-VN"/>
              </w:rPr>
              <w:t>ó khả năng sinh sản để tạo thành những thế hệ mới.</w:t>
            </w:r>
          </w:p>
          <w:p w14:paraId="15DABB7D" w14:textId="77777777" w:rsidR="00541C41" w:rsidRPr="00541C41" w:rsidRDefault="00541C41" w:rsidP="00541C41">
            <w:pPr>
              <w:spacing w:after="0" w:line="288" w:lineRule="auto"/>
              <w:rPr>
                <w:iCs/>
                <w:sz w:val="28"/>
                <w:szCs w:val="28"/>
              </w:rPr>
            </w:pPr>
            <w:r w:rsidRPr="00541C41">
              <w:rPr>
                <w:rStyle w:val="Emphasis"/>
                <w:sz w:val="28"/>
                <w:szCs w:val="28"/>
              </w:rPr>
              <w:t>b /- Tháp tuổi của loài chuột đồng theo số liệu bảng trên:</w:t>
            </w:r>
            <w:r w:rsidRPr="00541C41">
              <w:rPr>
                <w:rFonts w:eastAsia="Times New Roman"/>
                <w:noProof/>
                <w:sz w:val="28"/>
                <w:szCs w:val="28"/>
              </w:rPr>
              <mc:AlternateContent>
                <mc:Choice Requires="wps">
                  <w:drawing>
                    <wp:anchor distT="0" distB="0" distL="114300" distR="114300" simplePos="0" relativeHeight="252104704" behindDoc="0" locked="0" layoutInCell="1" allowOverlap="1" wp14:anchorId="3BD61634" wp14:editId="1F1EA727">
                      <wp:simplePos x="0" y="0"/>
                      <wp:positionH relativeFrom="column">
                        <wp:posOffset>970915</wp:posOffset>
                      </wp:positionH>
                      <wp:positionV relativeFrom="paragraph">
                        <wp:posOffset>442595</wp:posOffset>
                      </wp:positionV>
                      <wp:extent cx="228600" cy="0"/>
                      <wp:effectExtent l="13335" t="12700" r="5715" b="6350"/>
                      <wp:wrapNone/>
                      <wp:docPr id="355"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76.45pt;margin-top:34.85pt;width:18pt;height:0;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kCRvJgIAAEsEAAAOAAAAZHJzL2Uyb0RvYy54bWysVE2P2jAQvVfqf7B8Z5OwQCEirFYJ9LLt IrH9AcZ2iNXEY9mGgKr+947Nh9j2UlXNwRlnPG/ezDxn/nTsWnKQ1inQBc0eUkqk5iCU3hX029tq MKXEeaYFa0HLgp6ko0+Ljx/mvcnlEBpohbQEQbTLe1PQxnuTJ4njjeyYewAjNTprsB3zuLW7RFjW I3rXJsM0nSQ9WGEscOkcfq3OTrqI+HUtuX+tayc9aQuK3HxcbVy3YU0Wc5bvLDON4hca7B9YdExp THqDqphnZG/VH1Cd4hYc1P6BQ5dAXSsuYw1YTZb+Vs2mYUbGWrA5ztza5P4fLP96WFuiREEfx2NK NOtwSBtvmdo1njxbCz0pQWtsJFgyDf3qjcsxrNRrGyrmR70xL8C/O6KhbJjeycj77WQQKgsRybuQ sHEGs277LyDwDNt7iM071rYLkNgWcowzOt1mJI+ecPw4HE4nKU6SX10Jy69xxjr/WUJHglFQdynj xj+LWdjhxfnAiuXXgJBUw0q1bdRDq0lf0Nl4OI4BDlolgjMcc3a3LVtLDiwoKj6xRPTcH7Ow1yKC NZKJ5cX2TLVnG5O3OuBhXUjnYp0l82OWzpbT5XQ0GA0ny8EorarB86ocDSar7NO4eqzKssp+BmrZ KG+UEFIHdlf5ZqO/k8flIp2FdxPwrQ3Je/TYLyR7fUfScbBhlmdVbEGc1vY6cFRsPHy5XeFK3O/R vv8HLH4BAAD//wMAUEsDBBQABgAIAAAAIQDC7Far3AAAAAkBAAAPAAAAZHJzL2Rvd25yZXYueG1s TI/BbsIwEETvlfgHa5F6qYpDJGiSxkEIqYceC0i9mnibpMTrKHZIytd3UQ/lOLNPszP5ZrKtuGDv G0cKlosIBFLpTEOVguPh7TkB4YMmo1tHqOAHPWyK2UOuM+NG+sDLPlSCQ8hnWkEdQpdJ6csarfYL 1yHx7cv1VgeWfSVNr0cOt62Mo2gtrW6IP9S6w12N5Xk/WAXoh9Uy2qa2Or5fx6fP+Po9dgelHufT 9hVEwCn8w3Crz9Wh4E4nN5DxomW9ilNGFazTFxA3IEnYOP0Zssjl/YLiFwAA//8DAFBLAQItABQA BgAIAAAAIQC2gziS/gAAAOEBAAATAAAAAAAAAAAAAAAAAAAAAABbQ29udGVudF9UeXBlc10ueG1s UEsBAi0AFAAGAAgAAAAhADj9If/WAAAAlAEAAAsAAAAAAAAAAAAAAAAALwEAAF9yZWxzLy5yZWxz UEsBAi0AFAAGAAgAAAAhAF2QJG8mAgAASwQAAA4AAAAAAAAAAAAAAAAALgIAAGRycy9lMm9Eb2Mu eG1sUEsBAi0AFAAGAAgAAAAhAMLsVqvcAAAACQEAAA8AAAAAAAAAAAAAAAAAgAQAAGRycy9kb3du cmV2LnhtbFBLBQYAAAAABAAEAPMAAACJBQAAAAA= "/>
                  </w:pict>
                </mc:Fallback>
              </mc:AlternateContent>
            </w:r>
            <w:r w:rsidRPr="00541C41">
              <w:rPr>
                <w:rFonts w:eastAsia="Times New Roman"/>
                <w:noProof/>
                <w:sz w:val="28"/>
                <w:szCs w:val="28"/>
              </w:rPr>
              <mc:AlternateContent>
                <mc:Choice Requires="wps">
                  <w:drawing>
                    <wp:anchor distT="0" distB="0" distL="114300" distR="114300" simplePos="0" relativeHeight="252103680" behindDoc="0" locked="0" layoutInCell="1" allowOverlap="1" wp14:anchorId="75FF49F9" wp14:editId="5DC5C83F">
                      <wp:simplePos x="0" y="0"/>
                      <wp:positionH relativeFrom="column">
                        <wp:posOffset>1199515</wp:posOffset>
                      </wp:positionH>
                      <wp:positionV relativeFrom="paragraph">
                        <wp:posOffset>442595</wp:posOffset>
                      </wp:positionV>
                      <wp:extent cx="447040" cy="298450"/>
                      <wp:effectExtent l="13335" t="12700" r="6350" b="12700"/>
                      <wp:wrapNone/>
                      <wp:docPr id="356"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47040" cy="298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94.45pt;margin-top:34.85pt;width:35.2pt;height:23.5pt;flip:x y;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mwiENwIAAGQEAAAOAAAAZHJzL2Uyb0RvYy54bWysVE2P2yAQvVfqf0DcE9tZJ5tYcVYrO2kP 2zZStr0TwDEqBgRsnKjqf9+BfDTbXqqqPuDBw7x5M/Pw/OHQSbTn1gmtSpwNU4y4opoJtSvx1+fV YIqR80QxIrXiJT5yhx8W79/Ne1PwkW61ZNwiAFGu6E2JW+9NkSSOtrwjbqgNV+BstO2Ih63dJcyS HtA7mYzSdJL02jJjNeXOwdf65MSLiN80nPovTeO4R7LEwM3H1cZ1G9ZkMSfFzhLTCnqmQf6BRUeE gqRXqJp4gl6s+AOqE9Rqpxs/pLpLdNMIymMNUE2W/lbNpiWGx1qgOc5c2+T+Hyz9vF9bJFiJ78YT jBTpYEgbb4nYtR49Wqt7VGmloJHaovvQr964AsIqtbahYnpQG/Ok6XeHlK5aonY88n4+GoDKQkTy JiRsnIGs2/6TZnCGvHgdm3dobIcaKczHEBitb8EKaaBV6BDndrzOjR88ovAxz+/THKZLwTWaTfNx nGtCigAYgo11/gPXHQpGid25vmthpxRk/+R8oPsrIAQrvRJSRqFIhfoSz8ajceTktBQsOMMxZ3fb Slq0J0Fq8Ym1g+f2mNUvikWwlhO2PNueCHmyIblUAQ+KAzpn66SlH7N0tpwup/kgH02Wgzyt68Hj qsoHk1V2P67v6qqqs5+BWpYXrWCMq8Duouss/zvdnG/YSZFXZV/bkLxFj/0Cspd3JB0nHoZ8kstW s+PaXpQAUo6Hz9cu3JXbPdi3P4fFKwAAAP//AwBQSwMEFAAGAAgAAAAhANJBC7PgAAAACgEAAA8A AABkcnMvZG93bnJldi54bWxMj01Lw0AQhu+C/2EZwYvYTavmy2yKCBaLB7EVz5vsmASzsyG7baK/ vuNJjy/vwzvPFOvZ9uKIo+8cKVguIhBItTMdNQre90/XKQgfNBndO0IF3+hhXZ6fFTo3bqI3PO5C I3iEfK4VtCEMuZS+btFqv3ADEnefbrQ6cBwbaUY98bjt5SqKYml1R3yh1QM+tlh/7Q5WwW28rzZT jdtEvv5M5uX5Y7O9skpdXswP9yACzuEPhl99VoeSnSp3IONFzzlNM0YVxFkCgoHVXXYDouJmGScg y0L+f6E8AQAA//8DAFBLAQItABQABgAIAAAAIQC2gziS/gAAAOEBAAATAAAAAAAAAAAAAAAAAAAA AABbQ29udGVudF9UeXBlc10ueG1sUEsBAi0AFAAGAAgAAAAhADj9If/WAAAAlAEAAAsAAAAAAAAA AAAAAAAALwEAAF9yZWxzLy5yZWxzUEsBAi0AFAAGAAgAAAAhAKybCIQ3AgAAZAQAAA4AAAAAAAAA AAAAAAAALgIAAGRycy9lMm9Eb2MueG1sUEsBAi0AFAAGAAgAAAAhANJBC7PgAAAACgEAAA8AAAAA AAAAAAAAAAAAkQQAAGRycy9kb3ducmV2LnhtbFBLBQYAAAAABAAEAPMAAACeBQAAAAA= "/>
                  </w:pict>
                </mc:Fallback>
              </mc:AlternateContent>
            </w:r>
            <w:r w:rsidRPr="00541C41">
              <w:rPr>
                <w:rFonts w:eastAsia="Times New Roman"/>
                <w:noProof/>
                <w:sz w:val="28"/>
                <w:szCs w:val="28"/>
              </w:rPr>
              <mc:AlternateContent>
                <mc:Choice Requires="wps">
                  <w:drawing>
                    <wp:anchor distT="0" distB="0" distL="114300" distR="114300" simplePos="0" relativeHeight="252101632" behindDoc="0" locked="0" layoutInCell="1" allowOverlap="1" wp14:anchorId="079FFD38" wp14:editId="1FC20924">
                      <wp:simplePos x="0" y="0"/>
                      <wp:positionH relativeFrom="column">
                        <wp:posOffset>384175</wp:posOffset>
                      </wp:positionH>
                      <wp:positionV relativeFrom="paragraph">
                        <wp:posOffset>741045</wp:posOffset>
                      </wp:positionV>
                      <wp:extent cx="1262380" cy="467360"/>
                      <wp:effectExtent l="26670" t="25400" r="34925" b="50165"/>
                      <wp:wrapNone/>
                      <wp:docPr id="357" name="Flowchart: Process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2380" cy="467360"/>
                              </a:xfrm>
                              <a:prstGeom prst="flowChartProcess">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6" o:spid="_x0000_s1026" type="#_x0000_t109" style="position:absolute;margin-left:30.25pt;margin-top:58.35pt;width:99.4pt;height:36.8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dO/nwIAAJsFAAAOAAAAZHJzL2Uyb0RvYy54bWysVE1v2zAMvQ/YfxB0X504aZoYdYqiXYcB 3VagG3ZmJDkWJkuapMTpfn0pusnSFTusmA+GqA/y8fGR5xe7zrCtClE7W/PxyYgzZYWT2q5r/u3r zbs5ZzGBlWCcVTV/UJFfLN++Oe99pUrXOiNVYOjExqr3NW9T8lVRRNGqDuKJ88riYeNCBwnNsC5k gB69d6YoR6NZ0bsgfXBCxYi718MhX5L/plEifWmaqBIzNUdsif6B/qv8L5bnUK0D+FaLJxjwChQd aItBD66uIQHbBP3CVadFcNE16US4rnBNo4WiHDCb8eiPbO5b8IpyQXKiP9AU/59b8Xl7F5iWNZ+c nnFmocMi3RjXixZCqtjdQC2bZaZ6Hyt8cO/vQs41+lsnfkRm3VULdq0uQ3B9q0AivnG+Xzx7kI2I T9mq/+QkhoFNckTarglddoh0sB3V5uFQG7VLTODmuJyVkzmWUODZdHY2mVHxCqj2r32I6YNyHcuL mjeYBOIK6SkFigTb25gyMqj21ykTZ7S80caQkbWnrkxgW0DVgBDKppKem02H0If98Sh/g4BwH2U2 7O9hkYSzG4oWjyMYy3okfI4uyO2zw8O7wZ1J4xehF6evjdzphO1mdFfz+RH+XLT3VlIzJNBmWCNJ xmZGFDUSMkdF2qCL+1b2TOrMczmfLLDJpcauwgLNRgvUEZg1jgORAmfBpe86taTlXNV/oDin+TeG oQLjWxhIOlxEyAf+iHe3R0vWUSKkzSzHQdYrJx9QmgiW9IcTDRetC78463E61Dz+3EBQnJmPFuW9 GE+neZyQMT09K9EIxyer4xOwAl3VPCExtLxKwwja+KDXLUYaamzdJbZEo0mhuV0GVAg9GzgBKImn aZVHzLFNt37P1OUjAAAA//8DAFBLAwQUAAYACAAAACEArYNgaeEAAAAKAQAADwAAAGRycy9kb3du cmV2LnhtbEyPwU7DMAyG70i8Q2QkLhNLurHCStOJIY1xmxggccwar+1onKrJtvL2mBMc/fvT78/5 YnCtOGEfGk8akrECgVR621Cl4f1tdXMPIkRD1rSeUMM3BlgUlxe5yaw/0yuetrESXEIhMxrqGLtM ylDW6EwY+w6Jd3vfOxN57Ctpe3PmctfKiVKpdKYhvlCbDp9qLL+2R6fhtgwvmyQZbT6W9eF5v/pc L0eHtdbXV8PjA4iIQ/yD4Vef1aFgp50/kg2i1ZCqGZOcJ+kdCAYms/kUxI6TuZqCLHL5/4XiBwAA //8DAFBLAQItABQABgAIAAAAIQC2gziS/gAAAOEBAAATAAAAAAAAAAAAAAAAAAAAAABbQ29udGVu dF9UeXBlc10ueG1sUEsBAi0AFAAGAAgAAAAhADj9If/WAAAAlAEAAAsAAAAAAAAAAAAAAAAALwEA AF9yZWxzLy5yZWxzUEsBAi0AFAAGAAgAAAAhAKOh07+fAgAAmwUAAA4AAAAAAAAAAAAAAAAALgIA AGRycy9lMm9Eb2MueG1sUEsBAi0AFAAGAAgAAAAhAK2DYGnhAAAACgEAAA8AAAAAAAAAAAAAAAAA +QQAAGRycy9kb3ducmV2LnhtbFBLBQYAAAAABAAEAPMAAAAHBgAAAAA= " fillcolor="#ed7d31 [3205]" strokecolor="#f2f2f2 [3041]" strokeweight="3pt">
                      <v:shadow on="t" color="#823b0b [1605]" opacity=".5" offset="1pt"/>
                    </v:shape>
                  </w:pict>
                </mc:Fallback>
              </mc:AlternateContent>
            </w:r>
            <w:r w:rsidRPr="00541C41">
              <w:rPr>
                <w:rFonts w:eastAsia="Times New Roman"/>
                <w:noProof/>
                <w:sz w:val="28"/>
                <w:szCs w:val="28"/>
              </w:rPr>
              <mc:AlternateContent>
                <mc:Choice Requires="wps">
                  <w:drawing>
                    <wp:anchor distT="0" distB="0" distL="114300" distR="114300" simplePos="0" relativeHeight="252100608" behindDoc="0" locked="0" layoutInCell="1" allowOverlap="1" wp14:anchorId="71E55B9A" wp14:editId="06F825A0">
                      <wp:simplePos x="0" y="0"/>
                      <wp:positionH relativeFrom="column">
                        <wp:posOffset>384175</wp:posOffset>
                      </wp:positionH>
                      <wp:positionV relativeFrom="paragraph">
                        <wp:posOffset>1208405</wp:posOffset>
                      </wp:positionV>
                      <wp:extent cx="1262380" cy="516890"/>
                      <wp:effectExtent l="26670" t="26035" r="34925" b="47625"/>
                      <wp:wrapNone/>
                      <wp:docPr id="358"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2380" cy="516890"/>
                              </a:xfrm>
                              <a:prstGeom prst="rect">
                                <a:avLst/>
                              </a:prstGeom>
                              <a:solidFill>
                                <a:schemeClr val="accent1">
                                  <a:lumMod val="100000"/>
                                  <a:lumOff val="0"/>
                                </a:schemeClr>
                              </a:solidFill>
                              <a:ln w="38100">
                                <a:solidFill>
                                  <a:schemeClr val="lt1">
                                    <a:lumMod val="95000"/>
                                    <a:lumOff val="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30.25pt;margin-top:95.15pt;width:99.4pt;height:40.7pt;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aYFIkgIAAIYFAAAOAAAAZHJzL2Uyb0RvYy54bWysVE1vEzEQvSPxHyzf6WbTJk1W3VRVSxFS gYqAOE9sb9bCaxvbyab8esazTUj5OFCxh5XHH89v3jzPxeWuM2yrQtTO1rw8GXGmrHBS23XNP3+6 fTXjLCawEoyzquYPKvLLxcsXF72v1Ni1zkgVGILYWPW+5m1KviqKKFrVQTxxXllcbFzoIGEY1oUM 0CN6Z4rxaDQtehekD06oGHH2ZljkC8JvGiXSh6aJKjFTc+SW6B/ov8r/YnEB1TqAb7V4pAHPYNGB tnjpAeoGErBN0L9BdVoEF12TToTrCtc0WijKAbMpR79ks2zBK8oFxYn+IFP8f7Di/fY+MC1rfjrB UlnosEgfUTawa6PYJAvU+1jhvqW/DznF6O+c+BqZddct7lJXIbi+VSCRVpn3F08O5CDiUbbq3zmJ 6LBJjrTaNaHLgKgC21FJHg4lUbvEBE6W4+n4dIaVE7g2KaezOdWsgGp/2oeY3ijXsTyoeUDuhA7b u5gyG6j2W4i9M1reamMoyDZT1yawLaBBQAhlU0nHzaZDusN8Ocrf4BWcR0cN83sq5NYMQ7fF4xuM ZT1qO0MIgn2yeDg3wJk/XD2fPPfmTid8WUZ3NZ8d8c+Fem0l+T6BNsMYRTI2K6LozaByVJgNQixb 2TOps7bj2ekcTSI1PiAsynQ0P+cMzBpfvkiBs+DSF51asm2u5D9InNP8m8JQgfEtDCIdNiLlg36k u9uzpegoEfJjtuBg5ZWTD2hHJEuew+aFg9aF75z12AhqHr9tICjOzFuLlp6XZ2e5c1BwNjkfYxCO V1bHK2AFQtU8oTA0vE5Dt9n4oNct3jTYy7orfAaNJofmJzKwQuo5wMdOSTw2ptxNjmPa9bN9Ln4A AAD//wMAUEsDBBQABgAIAAAAIQCrOev54QAAAAoBAAAPAAAAZHJzL2Rvd25yZXYueG1sTI9BT8Mw DIXvSPyHyEjcWLrBNlaaTghRQBoXSi/cksa01RqnarKt8OsxJ7g9+z09f862k+vFEcfQeVIwnyUg kGpvO2oUVO/F1S2IEDVZ3XtCBV8YYJufn2U6tf5Eb3gsYyO4hEKqFbQxDqmUoW7R6TDzAxJ7n350 OvI4NtKO+sTlrpeLJFlJpzviC60e8KHFel8enILmpZxeH/1T9f28M0VV3OzMx94odXkx3d+BiDjF vzD84jM65Mxk/IFsEL2CVbLkJO83yTUIDiyWGxaGxXq+Bpln8v8L+Q8AAAD//wMAUEsBAi0AFAAG AAgAAAAhALaDOJL+AAAA4QEAABMAAAAAAAAAAAAAAAAAAAAAAFtDb250ZW50X1R5cGVzXS54bWxQ SwECLQAUAAYACAAAACEAOP0h/9YAAACUAQAACwAAAAAAAAAAAAAAAAAvAQAAX3JlbHMvLnJlbHNQ SwECLQAUAAYACAAAACEAzmmBSJICAACGBQAADgAAAAAAAAAAAAAAAAAuAgAAZHJzL2Uyb0RvYy54 bWxQSwECLQAUAAYACAAAACEAqznr+eEAAAAKAQAADwAAAAAAAAAAAAAAAADsBAAAZHJzL2Rvd25y ZXYueG1sUEsFBgAAAAAEAAQA8wAAAPoFAAAAAA== " fillcolor="#4472c4 [3204]" strokecolor="#f2f2f2 [3041]" strokeweight="3pt">
                      <v:shadow on="t" color="#1f3763 [1604]" opacity=".5" offset="1pt"/>
                    </v:rect>
                  </w:pict>
                </mc:Fallback>
              </mc:AlternateContent>
            </w:r>
          </w:p>
          <w:p w14:paraId="03577A5D" w14:textId="77777777" w:rsidR="00541C41" w:rsidRPr="00541C41" w:rsidRDefault="00541C41" w:rsidP="00541C41">
            <w:pPr>
              <w:spacing w:after="0" w:line="288" w:lineRule="auto"/>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2102656" behindDoc="0" locked="0" layoutInCell="1" allowOverlap="1" wp14:anchorId="78C81635" wp14:editId="2F08DA1A">
                      <wp:simplePos x="0" y="0"/>
                      <wp:positionH relativeFrom="column">
                        <wp:posOffset>384175</wp:posOffset>
                      </wp:positionH>
                      <wp:positionV relativeFrom="paragraph">
                        <wp:posOffset>198120</wp:posOffset>
                      </wp:positionV>
                      <wp:extent cx="586740" cy="298450"/>
                      <wp:effectExtent l="7620" t="12700" r="5715" b="12700"/>
                      <wp:wrapNone/>
                      <wp:docPr id="35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 cy="298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30.25pt;margin-top:15.6pt;width:46.2pt;height:23.5pt;flip:y;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20P8MgIAAFoEAAAOAAAAZHJzL2Uyb0RvYy54bWysVMFu2zAMvQ/YPwi6p45TJ02MOkVhJ7t0 W4B2uyuSHAuTRUFS4wTD/n2UkmbtdhmG+SBTpvj4SD759u7Qa7KXziswFc2vxpRIw0Eos6vol6f1 aE6JD8wIpsHIih6lp3fL9+9uB1vKCXSghXQEQYwvB1vRLgRbZpnnneyZvwIrDTpbcD0LuHW7TDg2 IHqvs8l4PMsGcMI64NJ7/NqcnHSZ8NtW8vC5bb0MRFcUuYW0urRu45otb1m5c8x2ip9psH9g0TNl MOkFqmGBkWen/oDqFXfgoQ1XHPoM2lZxmWrAavLxb9U8dszKVAs2x9tLm/z/g+Wf9htHlKjo9XRB iWE9DukxOKZ2XSD3zsFAajAGGwmOXMd+DdaXGFabjYsV84N5tA/Av3lioO6Y2cnE++loESqPEdmb kLjxFrNuh48g8Ax7DpCad2hdT1qt7NcYGMGxQeSQpnW8TEseAuH4cTqf3RQ4U46uyWJeTNM0M1ZG mBhsnQ8fJPQkGhX156ou5ZxSsP2DD5Hkr4AYbGCttE7y0IYMFV1MJ9PEyYNWIjrjMe9221o7smdR YOlJFaPn9TEHz0YksE4ysTrbgSl9sjG5NhEPi0M6Z+ukoO+L8WI1X82LUTGZrUbFuGlG9+u6GM3W +c20uW7qusl/RGp5UXZKCGkiuxc158XfqeV8r046vOj50obsLXrqF5J9eSfSac5xtCeRbEEcN+5l /ijgdPh82eINeb1H+/UvYfkTAAD//wMAUEsDBBQABgAIAAAAIQCto7RM3QAAAAgBAAAPAAAAZHJz L2Rvd25yZXYueG1sTI9BT4NAFITvJv6HzTPxZpeipRR5NMZE48GQWO19yz4BZd8iuwX6792e9DiZ ycw3+XY2nRhpcK1lhOUiAkFcWd1yjfDx/nSTgnBesVadZUI4kYNtcXmRq0zbid9o3PlahBJ2mUJo vO8zKV3VkFFuYXvi4H3awSgf5FBLPagplJtOxlGUSKNaDguN6umxoep7dzQIP7w+7e/kmH6VpU+e X15rpnJCvL6aH+5BeJr9XxjO+AEdisB0sEfWTnQISbQKSYTbZQzi7K/iDYgDwjqNQRa5/H+g+AUA AP//AwBQSwECLQAUAAYACAAAACEAtoM4kv4AAADhAQAAEwAAAAAAAAAAAAAAAAAAAAAAW0NvbnRl bnRfVHlwZXNdLnhtbFBLAQItABQABgAIAAAAIQA4/SH/1gAAAJQBAAALAAAAAAAAAAAAAAAAAC8B AABfcmVscy8ucmVsc1BLAQItABQABgAIAAAAIQA220P8MgIAAFoEAAAOAAAAAAAAAAAAAAAAAC4C AABkcnMvZTJvRG9jLnhtbFBLAQItABQABgAIAAAAIQCto7RM3QAAAAgBAAAPAAAAAAAAAAAAAAAA AIwEAABkcnMvZG93bnJldi54bWxQSwUGAAAAAAQABADzAAAAlgUAAAAA "/>
                  </w:pict>
                </mc:Fallback>
              </mc:AlternateContent>
            </w:r>
            <w:r w:rsidRPr="00541C41">
              <w:rPr>
                <w:rFonts w:eastAsia="Times New Roman"/>
                <w:noProof/>
                <w:sz w:val="28"/>
                <w:szCs w:val="28"/>
              </w:rPr>
              <mc:AlternateContent>
                <mc:Choice Requires="wps">
                  <w:drawing>
                    <wp:anchor distT="0" distB="0" distL="114300" distR="114300" simplePos="0" relativeHeight="252107776" behindDoc="0" locked="0" layoutInCell="1" allowOverlap="1" wp14:anchorId="01A3F230" wp14:editId="098ECDA5">
                      <wp:simplePos x="0" y="0"/>
                      <wp:positionH relativeFrom="column">
                        <wp:posOffset>3773805</wp:posOffset>
                      </wp:positionH>
                      <wp:positionV relativeFrom="paragraph">
                        <wp:posOffset>171450</wp:posOffset>
                      </wp:positionV>
                      <wp:extent cx="337820" cy="170180"/>
                      <wp:effectExtent l="6350" t="12700" r="8255" b="7620"/>
                      <wp:wrapNone/>
                      <wp:docPr id="360" name="Flowchart: Process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37820" cy="17018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4" o:spid="_x0000_s1026" type="#_x0000_t109" style="position:absolute;margin-left:297.15pt;margin-top:13.5pt;width:26.6pt;height:13.4pt;flip:x;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uxtPMwIAAFwEAAAOAAAAZHJzL2Uyb0RvYy54bWysVNtu2zAMfR+wfxD0vjjXJjXiFEW6bAO6 LUC3D1Bk2RYmixqlxMm+vpQcpOm2p2F+EESRPOI5FL28O7aGHRR6Dbbgo8GQM2UllNrWBf/+bfNu wZkPwpbCgFUFPynP71Zv3yw7l6sxNGBKhYxArM87V/AmBJdnmZeNaoUfgFOWnBVgKwKZWGclio7Q W5ONh8ObrAMsHYJU3tPpQ+/kq4RfVUqGr1XlVWCm4FRbSCumdRfXbLUUeY3CNVqeyxD/UEUrtKVL L1APIgi2R/0HVKslgocqDCS0GVSVlipxIDaj4W9snhrhVOJC4nh3kcn/P1j55bBFpsuCT25IHyta atLGQCcbgSFn215aNo1Kdc7nlPDkthi5evcI8odnFtaNsLW6R4SuUaKk+kYxPnuVEA1PqWzXfYaS rhH7AEm0Y4Utq4x2H2NihCZh2DF16XTpkjoGJulwMpkvxlSrJNdoPhwtUhczkUeYmOzQhw8KWhY3 Ba+IDRWI4cwlXSAOjz7EEl/CEyUwutxoY5KB9W5tkB0EPZ5N+hIrYn4dZizrCn47G88S8iufv4YY pu9vEK0ONAVGtwVfXIJEHrV8b8v0RoPQpt9TycaexY169n3ZQXkibRH6J04jSZsG8BdnHT3vgvuf e4GKM/PJUn9uR9NpnIdkTGfzKChee3bXHmElQRU8cNZv16Gfob1DXTd0U982C/fU00onZWO/+6rO xdITToKfxy3OyLWdol5+CqtnAAAA//8DAFBLAwQUAAYACAAAACEARSifNd0AAAAJAQAADwAAAGRy cy9kb3ducmV2LnhtbEyPy07DMBBF90j8gzVI7KidNH2QxqlQJbqnRZXYubFJUuxxZLtp+HuGFSxH 9+jOudV2cpaNJsTeo4RsJoAZbLzusZXwfnx9WgOLSaFW1qOR8G0ibOv7u0qV2t/wzYyH1DIqwVgq CV1KQ8l5bDrjVJz5wSBlnz44legMLddB3ajcWZ4LseRO9UgfOjWYXWear8PVSRDZZY/BhijEWOxs dtrn+uMk5ePD9LIBlsyU/mD41Sd1qMnp7K+oI7MSFs/FnFAJ+Yo2EbAsVgtgZ0rma+B1xf8vqH8A AAD//wMAUEsBAi0AFAAGAAgAAAAhALaDOJL+AAAA4QEAABMAAAAAAAAAAAAAAAAAAAAAAFtDb250 ZW50X1R5cGVzXS54bWxQSwECLQAUAAYACAAAACEAOP0h/9YAAACUAQAACwAAAAAAAAAAAAAAAAAv AQAAX3JlbHMvLnJlbHNQSwECLQAUAAYACAAAACEAKLsbTzMCAABcBAAADgAAAAAAAAAAAAAAAAAu AgAAZHJzL2Uyb0RvYy54bWxQSwECLQAUAAYACAAAACEARSifNd0AAAAJAQAADwAAAAAAAAAAAAAA AACNBAAAZHJzL2Rvd25yZXYueG1sUEsFBgAAAAAEAAQA8wAAAJcFAAAAAA== "/>
                  </w:pict>
                </mc:Fallback>
              </mc:AlternateContent>
            </w:r>
          </w:p>
          <w:p w14:paraId="4DFDEDFE" w14:textId="77777777" w:rsidR="00541C41" w:rsidRPr="00541C41" w:rsidRDefault="00541C41" w:rsidP="00541C41">
            <w:pPr>
              <w:spacing w:after="0" w:line="288" w:lineRule="auto"/>
              <w:jc w:val="center"/>
              <w:rPr>
                <w:rFonts w:eastAsia="Times New Roman"/>
                <w:sz w:val="28"/>
                <w:szCs w:val="28"/>
              </w:rPr>
            </w:pPr>
            <w:r w:rsidRPr="00541C41">
              <w:rPr>
                <w:rFonts w:eastAsia="Times New Roman"/>
                <w:sz w:val="28"/>
                <w:szCs w:val="28"/>
              </w:rPr>
              <w:t>Nhóm tuổi sau sinh sản</w:t>
            </w:r>
          </w:p>
          <w:p w14:paraId="21A0098F" w14:textId="77777777" w:rsidR="00541C41" w:rsidRPr="00541C41" w:rsidRDefault="00541C41" w:rsidP="00541C41">
            <w:pPr>
              <w:tabs>
                <w:tab w:val="left" w:pos="2802"/>
              </w:tabs>
              <w:spacing w:after="0" w:line="288" w:lineRule="auto"/>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2106752" behindDoc="0" locked="0" layoutInCell="1" allowOverlap="1" wp14:anchorId="4673DAE1" wp14:editId="65A0C7F5">
                      <wp:simplePos x="0" y="0"/>
                      <wp:positionH relativeFrom="column">
                        <wp:posOffset>3773805</wp:posOffset>
                      </wp:positionH>
                      <wp:positionV relativeFrom="paragraph">
                        <wp:posOffset>158750</wp:posOffset>
                      </wp:positionV>
                      <wp:extent cx="337820" cy="209550"/>
                      <wp:effectExtent l="25400" t="27305" r="36830" b="48895"/>
                      <wp:wrapNone/>
                      <wp:docPr id="361" name="Flowchart: Process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7820" cy="209550"/>
                              </a:xfrm>
                              <a:prstGeom prst="flowChartProcess">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2" o:spid="_x0000_s1026" type="#_x0000_t109" style="position:absolute;margin-left:297.15pt;margin-top:12.5pt;width:26.6pt;height:16.5pt;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I+hdngIAAJoFAAAOAAAAZHJzL2Uyb0RvYy54bWysVE1v2zAMvQ/YfxB0X+04TZsYdYqiXYcB +yjQDTszkhwLkyVNUuJ0v34U3WTpih1WzAdD1Af5+PjIi8tdb9hWhaidbfjkpORMWeGktuuGf/1y +2bOWUxgJRhnVcMfVOSXy9evLgZfq8p1zkgVGDqxsR58w7uUfF0UUXSqh3jivLJ42LrQQ0IzrAsZ YEDvvSmqsjwrBhekD06oGHH3ZjzkS/Lftkqkz20bVWKm4Ygt0T/Qf5X/xfIC6nUA32nxCANegKIH bTHowdUNJGCboJ+56rUILro2nQjXF65ttVCUA2YzKf/I5r4DrygXJCf6A03x/7kVn7Z3gWnZ8OnZ hDMLPRbp1rhBdBBSze5GalmVmRp8rPHBvb8LOdfoPzjxPTLrrjuwa3UVghs6BRLxTfL94smDbER8 ylbDRycxDGySI9J2beizQ6SD7ag2D4faqF1iAjen0/N5hRUUeFSVi9mMaldAvX/sQ0zvlOtZXjS8 xRwQVkiPGVAg2H6IKQODen+dEnFGy1ttDBlZeuraBLYFFA0IoWyq6LnZ9Ih83J+U+Rv1g/uosnF/ D4sUnN1QtHgcwVg2YEJzdEFunxwe3o3uTJo8C72YvTRyrxN2m9F9w+dH+HPN3lpJvZBAm3GNJBmb GVHUR8gc1WiDLu47OTCpM8/VfLrAHpcam2o6L8/KxTlnYNY4DUQKnAWXvunUkZRzUf+B4pzm3xiG GozvYCTpcBEhH/gj3t0eLVlHiZA0sxpHVa+cfEBlIliSHw40XHQu/ORswOHQ8PhjA0FxZt5bVPdi cnqapwkZp7PzLMxwfLI6PgEr0FXDExJDy+s0TqCND3rdYaSxxtZdYUe0mhSau2VEhdCzgQOAkngc VnnCHNt06/dIXf4CAAD//wMAUEsDBBQABgAIAAAAIQBXbLpt4QAAAAkBAAAPAAAAZHJzL2Rvd25y ZXYueG1sTI9BT8JAEIXvJv6HzZh4IbAttoi1WyImiDcCauJx6Q5tsTvbdBeo/97xpMfJ+/Lme/li sK04Y+8bRwriSQQCqXSmoUrB+9tqPAfhgyajW0eo4Bs9LIrrq1xnxl1oi+ddqASXkM+0gjqELpPS lzVa7SeuQ+Ls4HqrA599JU2vL1xuWzmNopm0uiH+UOsOn2ssv3YnqyAp/esmjkebj2V9fDmsPtfL 0XGt1O3N8PQIIuAQ/mD41Wd1KNhp705kvGgVpA/JHaMKpilvYmCW3Kcg9pzMI5BFLv8vKH4AAAD/ /wMAUEsBAi0AFAAGAAgAAAAhALaDOJL+AAAA4QEAABMAAAAAAAAAAAAAAAAAAAAAAFtDb250ZW50 X1R5cGVzXS54bWxQSwECLQAUAAYACAAAACEAOP0h/9YAAACUAQAACwAAAAAAAAAAAAAAAAAvAQAA X3JlbHMvLnJlbHNQSwECLQAUAAYACAAAACEAUSPoXZ4CAACaBQAADgAAAAAAAAAAAAAAAAAuAgAA ZHJzL2Uyb0RvYy54bWxQSwECLQAUAAYACAAAACEAV2y6beEAAAAJAQAADwAAAAAAAAAAAAAAAAD4 BAAAZHJzL2Rvd25yZXYueG1sUEsFBgAAAAAEAAQA8wAAAAYGAAAAAA== " fillcolor="#ed7d31 [3205]" strokecolor="#f2f2f2 [3041]" strokeweight="3pt">
                      <v:shadow on="t" color="#823b0b [1605]" opacity=".5" offset="1pt"/>
                    </v:shape>
                  </w:pict>
                </mc:Fallback>
              </mc:AlternateContent>
            </w:r>
            <w:r w:rsidRPr="00541C41">
              <w:rPr>
                <w:rFonts w:eastAsia="Times New Roman"/>
                <w:sz w:val="28"/>
                <w:szCs w:val="28"/>
              </w:rPr>
              <w:tab/>
              <w:t xml:space="preserve"> </w:t>
            </w:r>
          </w:p>
          <w:p w14:paraId="139B7617" w14:textId="77777777" w:rsidR="00541C41" w:rsidRPr="00541C41" w:rsidRDefault="00541C41" w:rsidP="00541C41">
            <w:pPr>
              <w:tabs>
                <w:tab w:val="left" w:pos="2802"/>
              </w:tabs>
              <w:spacing w:after="0" w:line="288" w:lineRule="auto"/>
              <w:rPr>
                <w:rFonts w:eastAsia="Times New Roman"/>
                <w:sz w:val="28"/>
                <w:szCs w:val="28"/>
              </w:rPr>
            </w:pPr>
            <w:r w:rsidRPr="00541C41">
              <w:rPr>
                <w:rFonts w:eastAsia="Times New Roman"/>
                <w:noProof/>
                <w:sz w:val="28"/>
                <w:szCs w:val="28"/>
              </w:rPr>
              <mc:AlternateContent>
                <mc:Choice Requires="wps">
                  <w:drawing>
                    <wp:anchor distT="0" distB="0" distL="114300" distR="114300" simplePos="0" relativeHeight="252105728" behindDoc="0" locked="0" layoutInCell="1" allowOverlap="1" wp14:anchorId="6423FED5" wp14:editId="53F422BF">
                      <wp:simplePos x="0" y="0"/>
                      <wp:positionH relativeFrom="column">
                        <wp:posOffset>3773805</wp:posOffset>
                      </wp:positionH>
                      <wp:positionV relativeFrom="paragraph">
                        <wp:posOffset>416560</wp:posOffset>
                      </wp:positionV>
                      <wp:extent cx="397510" cy="169545"/>
                      <wp:effectExtent l="25400" t="27305" r="34290" b="50800"/>
                      <wp:wrapNone/>
                      <wp:docPr id="362" name="Flowchart: Process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7510" cy="169545"/>
                              </a:xfrm>
                              <a:prstGeom prst="flowChartProcess">
                                <a:avLst/>
                              </a:prstGeom>
                              <a:solidFill>
                                <a:schemeClr val="accent1">
                                  <a:lumMod val="100000"/>
                                  <a:lumOff val="0"/>
                                </a:schemeClr>
                              </a:solidFill>
                              <a:ln w="38100">
                                <a:solidFill>
                                  <a:schemeClr val="lt1">
                                    <a:lumMod val="95000"/>
                                    <a:lumOff val="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1" o:spid="_x0000_s1026" type="#_x0000_t109" style="position:absolute;margin-left:297.15pt;margin-top:32.8pt;width:31.3pt;height:13.35pt;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46zgmgIAAJoFAAAOAAAAZHJzL2Uyb0RvYy54bWysVE1vEzEQvSPxHyzf6Wbz1WTVTVW1FCEV qFQQ54ntzVp4bWM72ZRfz3i2DSmFAxV7WHlsz8ybN89zdr7vDNupELWzNS9PRpwpK5zUdlPzL5+v 3yw4iwmsBOOsqvm9ivx89frVWe8rNXatM1IFhkFsrHpf8zYlXxVFFK3qIJ44ryweNi50kNAMm0IG 6DF6Z4rxaDQvehekD06oGHH3ajjkK4rfNEqkT00TVWKm5ogt0T/Qf53/xeoMqk0A32rxAANegKID bTHpIdQVJGDboJ+F6rQILromnQjXFa5ptFBUA1ZTjn6r5q4Fr6gWJCf6A03x/4UVH3e3gWlZ88l8 zJmFDpt0bVwvWgipYrcDtazMTPU+Vuhw529DrjX6Gye+RWbdZQt2oy5CcH2rQCI+ul88cchGRFe2 7j84iWlgmxyRtm9ClwMiHWxPvbk/9EbtExO4OVmezkrsoMCjcr6cTWcZUQHVo7MPMb1TrmN5UfMG a0BYIT1UQIlgdxPT4PZ4nQpxRstrbQwZWXrq0gS2AxQNCKFsKsndbDtEPuyXo/wN+sF9VNmwT1sI ixScwxDIeJzBWNZjQQsMQWGfHB78hnDmD6mXs5dm7nTC12Z0V/PFEf7cs7dW0ltIoM2wxiKMzYwo ekfIHPVoiyHuWtkzqTPP48VkiW9canxUk8VoPlqecgZmg9NApMBZcOmrTi1JOTf1HyjOZf6NYajA +BYGkg4Xn/HuHtFSF44KIWlmNQ6qXjt5j8pEsCQ/HGi4aF34wVmPw6Hm8fsWguLMvLeo7mU5neZp QsZ0djpGIxyfrI9PwAoMVfOExNDyMg0TaOuD3rSYaZCXdRf4IhpNCs2vZUCF0LOBA4CKeBhWecIc 23Tr10hd/QQAAP//AwBQSwMEFAAGAAgAAAAhANyRbwrgAAAACQEAAA8AAABkcnMvZG93bnJldi54 bWxMj01PwzAMhu9I/IfISNxYyj4qWupO22AXdoGxA8esMU1Zk1RNupV/jznBybL86PXzFsvRtuJM fWi8Q7ifJCDIVV43rkY4vG/vHkCEqJxWrXeE8E0BluX1VaFy7S/ujc77WAsOcSFXCCbGLpcyVIas ChPfkePbp++tirz2tdS9unC4beU0SVJpVeP4g1EdbQxVp/1gEb42ZjDbFz0/mfZ19byT66fDxxrx 9mZcPYKINMY/GH71WR1Kdjr6wekgWoRFNp8xipAuUhAM8MxAHBGy6QxkWcj/DcofAAAA//8DAFBL AQItABQABgAIAAAAIQC2gziS/gAAAOEBAAATAAAAAAAAAAAAAAAAAAAAAABbQ29udGVudF9UeXBl c10ueG1sUEsBAi0AFAAGAAgAAAAhADj9If/WAAAAlAEAAAsAAAAAAAAAAAAAAAAALwEAAF9yZWxz Ly5yZWxzUEsBAi0AFAAGAAgAAAAhAFvjrOCaAgAAmgUAAA4AAAAAAAAAAAAAAAAALgIAAGRycy9l Mm9Eb2MueG1sUEsBAi0AFAAGAAgAAAAhANyRbwrgAAAACQEAAA8AAAAAAAAAAAAAAAAA9AQAAGRy cy9kb3ducmV2LnhtbFBLBQYAAAAABAAEAPMAAAABBgAAAAA= " fillcolor="#4472c4 [3204]" strokecolor="#f2f2f2 [3041]" strokeweight="3pt">
                      <v:shadow on="t" color="#1f3763 [1604]" opacity=".5" offset="1pt"/>
                    </v:shape>
                  </w:pict>
                </mc:Fallback>
              </mc:AlternateContent>
            </w:r>
            <w:r w:rsidRPr="00541C41">
              <w:rPr>
                <w:rFonts w:eastAsia="Times New Roman"/>
                <w:sz w:val="28"/>
                <w:szCs w:val="28"/>
              </w:rPr>
              <w:t xml:space="preserve">                                               Nhóm tuổi  sinh sản</w:t>
            </w:r>
          </w:p>
          <w:p w14:paraId="4E0DFA3D" w14:textId="77777777" w:rsidR="00541C41" w:rsidRPr="00541C41" w:rsidRDefault="00541C41" w:rsidP="00541C41">
            <w:pPr>
              <w:spacing w:after="0" w:line="288" w:lineRule="auto"/>
              <w:rPr>
                <w:rFonts w:eastAsia="Times New Roman"/>
                <w:sz w:val="28"/>
                <w:szCs w:val="28"/>
              </w:rPr>
            </w:pPr>
          </w:p>
          <w:p w14:paraId="0945E49C" w14:textId="77777777" w:rsidR="00541C41" w:rsidRPr="00541C41" w:rsidRDefault="00541C41" w:rsidP="00541C41">
            <w:pPr>
              <w:spacing w:after="0" w:line="288" w:lineRule="auto"/>
              <w:rPr>
                <w:rFonts w:eastAsia="Times New Roman"/>
                <w:sz w:val="28"/>
                <w:szCs w:val="28"/>
              </w:rPr>
            </w:pPr>
            <w:r w:rsidRPr="00541C41">
              <w:rPr>
                <w:rFonts w:eastAsia="Times New Roman"/>
                <w:sz w:val="28"/>
                <w:szCs w:val="28"/>
              </w:rPr>
              <w:t xml:space="preserve">                                   </w:t>
            </w:r>
            <w:r w:rsidRPr="00541C41">
              <w:rPr>
                <w:rFonts w:eastAsia="Times New Roman"/>
                <w:sz w:val="28"/>
                <w:szCs w:val="28"/>
              </w:rPr>
              <w:tab/>
              <w:t>Nhóm tuổi trước sinh sản</w:t>
            </w:r>
          </w:p>
          <w:p w14:paraId="595FDE1B" w14:textId="77777777" w:rsidR="00541C41" w:rsidRPr="00541C41" w:rsidRDefault="00541C41" w:rsidP="00541C41">
            <w:pPr>
              <w:tabs>
                <w:tab w:val="left" w:pos="3209"/>
              </w:tabs>
              <w:spacing w:after="0" w:line="288" w:lineRule="auto"/>
              <w:rPr>
                <w:rFonts w:eastAsia="Times New Roman"/>
                <w:sz w:val="28"/>
                <w:szCs w:val="28"/>
              </w:rPr>
            </w:pPr>
            <w:r w:rsidRPr="00541C41">
              <w:rPr>
                <w:rFonts w:eastAsia="Times New Roman"/>
                <w:sz w:val="28"/>
                <w:szCs w:val="28"/>
              </w:rPr>
              <w:t xml:space="preserve">                                    </w:t>
            </w:r>
          </w:p>
          <w:p w14:paraId="4DD89CCE" w14:textId="77777777" w:rsidR="00541C41" w:rsidRPr="00541C41" w:rsidRDefault="00541C41" w:rsidP="00541C41">
            <w:pPr>
              <w:spacing w:after="0" w:line="288" w:lineRule="auto"/>
              <w:jc w:val="both"/>
              <w:rPr>
                <w:rFonts w:eastAsia="Times New Roman"/>
                <w:sz w:val="28"/>
                <w:szCs w:val="28"/>
              </w:rPr>
            </w:pPr>
            <w:r w:rsidRPr="00541C41">
              <w:rPr>
                <w:rFonts w:eastAsia="Times New Roman"/>
                <w:sz w:val="28"/>
                <w:szCs w:val="28"/>
              </w:rPr>
              <w:t xml:space="preserve">  -</w:t>
            </w:r>
            <w:r w:rsidRPr="00541C41">
              <w:rPr>
                <w:bCs/>
                <w:sz w:val="28"/>
                <w:szCs w:val="28"/>
              </w:rPr>
              <w:t xml:space="preserve"> Quần thể chuột đồng có dạng tháp tuổi ổn định.Vì có</w:t>
            </w:r>
            <w:r w:rsidRPr="00541C41">
              <w:rPr>
                <w:rFonts w:eastAsia="Times New Roman"/>
                <w:i/>
                <w:iCs/>
                <w:sz w:val="28"/>
                <w:szCs w:val="28"/>
              </w:rPr>
              <w:t xml:space="preserve"> </w:t>
            </w:r>
            <w:r w:rsidRPr="00541C41">
              <w:rPr>
                <w:rFonts w:eastAsia="Times New Roman"/>
                <w:iCs/>
                <w:sz w:val="28"/>
                <w:szCs w:val="28"/>
              </w:rPr>
              <w:t>số lượng cá thể thuộc nhóm trước sinh sản tương đương với nhóm tuổi sinh sản.</w:t>
            </w:r>
          </w:p>
        </w:tc>
        <w:tc>
          <w:tcPr>
            <w:tcW w:w="958" w:type="dxa"/>
          </w:tcPr>
          <w:p w14:paraId="0A04735D" w14:textId="77777777" w:rsidR="00541C41" w:rsidRPr="00541C41" w:rsidRDefault="00541C41" w:rsidP="00541C41">
            <w:pPr>
              <w:spacing w:after="0" w:line="288" w:lineRule="auto"/>
              <w:rPr>
                <w:sz w:val="28"/>
                <w:szCs w:val="28"/>
              </w:rPr>
            </w:pPr>
            <w:r w:rsidRPr="00541C41">
              <w:rPr>
                <w:sz w:val="28"/>
                <w:szCs w:val="28"/>
              </w:rPr>
              <w:t>0.25</w:t>
            </w:r>
          </w:p>
          <w:p w14:paraId="67CA792B" w14:textId="77777777" w:rsidR="00541C41" w:rsidRPr="00541C41" w:rsidRDefault="00541C41" w:rsidP="00541C41">
            <w:pPr>
              <w:spacing w:after="0" w:line="288" w:lineRule="auto"/>
              <w:rPr>
                <w:sz w:val="28"/>
                <w:szCs w:val="28"/>
              </w:rPr>
            </w:pPr>
            <w:r w:rsidRPr="00541C41">
              <w:rPr>
                <w:sz w:val="28"/>
                <w:szCs w:val="28"/>
              </w:rPr>
              <w:t>0.25</w:t>
            </w:r>
          </w:p>
          <w:p w14:paraId="5D976446" w14:textId="77777777" w:rsidR="00541C41" w:rsidRPr="00541C41" w:rsidRDefault="00541C41" w:rsidP="00541C41">
            <w:pPr>
              <w:spacing w:after="0" w:line="288" w:lineRule="auto"/>
              <w:rPr>
                <w:sz w:val="28"/>
                <w:szCs w:val="28"/>
              </w:rPr>
            </w:pPr>
            <w:r w:rsidRPr="00541C41">
              <w:rPr>
                <w:sz w:val="28"/>
                <w:szCs w:val="28"/>
              </w:rPr>
              <w:t>0.25</w:t>
            </w:r>
          </w:p>
          <w:p w14:paraId="13EEC2B9" w14:textId="77777777" w:rsidR="00541C41" w:rsidRPr="00541C41" w:rsidRDefault="00541C41" w:rsidP="00541C41">
            <w:pPr>
              <w:spacing w:after="0" w:line="288" w:lineRule="auto"/>
              <w:rPr>
                <w:sz w:val="28"/>
                <w:szCs w:val="28"/>
              </w:rPr>
            </w:pPr>
          </w:p>
          <w:p w14:paraId="49B0FF42" w14:textId="77777777" w:rsidR="00541C41" w:rsidRPr="00541C41" w:rsidRDefault="00541C41" w:rsidP="00541C41">
            <w:pPr>
              <w:spacing w:after="0" w:line="288" w:lineRule="auto"/>
              <w:rPr>
                <w:sz w:val="28"/>
                <w:szCs w:val="28"/>
              </w:rPr>
            </w:pPr>
          </w:p>
          <w:p w14:paraId="263D6ED4" w14:textId="77777777" w:rsidR="00541C41" w:rsidRPr="00541C41" w:rsidRDefault="00541C41" w:rsidP="00541C41">
            <w:pPr>
              <w:spacing w:after="0" w:line="288" w:lineRule="auto"/>
              <w:rPr>
                <w:sz w:val="28"/>
                <w:szCs w:val="28"/>
              </w:rPr>
            </w:pPr>
            <w:r w:rsidRPr="00541C41">
              <w:rPr>
                <w:sz w:val="28"/>
                <w:szCs w:val="28"/>
              </w:rPr>
              <w:t>0.25</w:t>
            </w:r>
          </w:p>
          <w:p w14:paraId="1DD18B6B" w14:textId="77777777" w:rsidR="00541C41" w:rsidRPr="00541C41" w:rsidRDefault="00541C41" w:rsidP="00541C41">
            <w:pPr>
              <w:spacing w:after="0" w:line="288" w:lineRule="auto"/>
              <w:rPr>
                <w:sz w:val="28"/>
                <w:szCs w:val="28"/>
              </w:rPr>
            </w:pPr>
          </w:p>
          <w:p w14:paraId="0ADE3787" w14:textId="77777777" w:rsidR="00541C41" w:rsidRPr="00541C41" w:rsidRDefault="00541C41" w:rsidP="00541C41">
            <w:pPr>
              <w:spacing w:after="0" w:line="288" w:lineRule="auto"/>
              <w:rPr>
                <w:sz w:val="28"/>
                <w:szCs w:val="28"/>
              </w:rPr>
            </w:pPr>
            <w:r w:rsidRPr="00541C41">
              <w:rPr>
                <w:sz w:val="28"/>
                <w:szCs w:val="28"/>
              </w:rPr>
              <w:t>0.5</w:t>
            </w:r>
          </w:p>
          <w:p w14:paraId="0A04FD9A" w14:textId="77777777" w:rsidR="00541C41" w:rsidRPr="00541C41" w:rsidRDefault="00541C41" w:rsidP="00541C41">
            <w:pPr>
              <w:spacing w:after="0" w:line="288" w:lineRule="auto"/>
              <w:rPr>
                <w:sz w:val="28"/>
                <w:szCs w:val="28"/>
              </w:rPr>
            </w:pPr>
          </w:p>
          <w:p w14:paraId="7C81C253" w14:textId="77777777" w:rsidR="00541C41" w:rsidRPr="00541C41" w:rsidRDefault="00541C41" w:rsidP="00541C41">
            <w:pPr>
              <w:spacing w:after="0" w:line="288" w:lineRule="auto"/>
              <w:rPr>
                <w:sz w:val="28"/>
                <w:szCs w:val="28"/>
              </w:rPr>
            </w:pPr>
          </w:p>
          <w:p w14:paraId="1908F200" w14:textId="77777777" w:rsidR="00541C41" w:rsidRPr="00541C41" w:rsidRDefault="00541C41" w:rsidP="00541C41">
            <w:pPr>
              <w:spacing w:after="0" w:line="288" w:lineRule="auto"/>
              <w:rPr>
                <w:sz w:val="28"/>
                <w:szCs w:val="28"/>
              </w:rPr>
            </w:pPr>
          </w:p>
          <w:p w14:paraId="0738A99E" w14:textId="77777777" w:rsidR="00541C41" w:rsidRPr="00541C41" w:rsidRDefault="00541C41" w:rsidP="00541C41">
            <w:pPr>
              <w:spacing w:after="0" w:line="288" w:lineRule="auto"/>
              <w:rPr>
                <w:sz w:val="28"/>
                <w:szCs w:val="28"/>
              </w:rPr>
            </w:pPr>
          </w:p>
          <w:p w14:paraId="23CFCE0B" w14:textId="77777777" w:rsidR="00541C41" w:rsidRPr="00541C41" w:rsidRDefault="00541C41" w:rsidP="00541C41">
            <w:pPr>
              <w:spacing w:after="0" w:line="288" w:lineRule="auto"/>
              <w:rPr>
                <w:sz w:val="28"/>
                <w:szCs w:val="28"/>
              </w:rPr>
            </w:pPr>
          </w:p>
          <w:p w14:paraId="762045F3" w14:textId="77777777" w:rsidR="00541C41" w:rsidRPr="00541C41" w:rsidRDefault="00541C41" w:rsidP="00541C41">
            <w:pPr>
              <w:spacing w:after="0" w:line="288" w:lineRule="auto"/>
              <w:rPr>
                <w:sz w:val="28"/>
                <w:szCs w:val="28"/>
              </w:rPr>
            </w:pPr>
          </w:p>
          <w:p w14:paraId="4F285FD5" w14:textId="77777777" w:rsidR="00541C41" w:rsidRPr="00541C41" w:rsidRDefault="00541C41" w:rsidP="00541C41">
            <w:pPr>
              <w:spacing w:after="0" w:line="288" w:lineRule="auto"/>
              <w:rPr>
                <w:sz w:val="28"/>
                <w:szCs w:val="28"/>
              </w:rPr>
            </w:pPr>
            <w:r w:rsidRPr="00541C41">
              <w:rPr>
                <w:sz w:val="28"/>
                <w:szCs w:val="28"/>
              </w:rPr>
              <w:t>0.5</w:t>
            </w:r>
          </w:p>
        </w:tc>
      </w:tr>
    </w:tbl>
    <w:p w14:paraId="74136D88" w14:textId="77777777" w:rsidR="00541C41" w:rsidRPr="00541C41" w:rsidRDefault="00541C41" w:rsidP="00541C41">
      <w:pPr>
        <w:pStyle w:val="NormalWeb"/>
        <w:spacing w:before="0" w:beforeAutospacing="0" w:after="0" w:afterAutospacing="0"/>
        <w:rPr>
          <w:szCs w:val="28"/>
        </w:rPr>
      </w:pPr>
    </w:p>
    <w:p w14:paraId="285DF5F7" w14:textId="77777777" w:rsidR="00541C41" w:rsidRPr="00541C41" w:rsidRDefault="00541C41" w:rsidP="00541C41">
      <w:pPr>
        <w:spacing w:after="0" w:line="269" w:lineRule="auto"/>
        <w:jc w:val="both"/>
        <w:rPr>
          <w:iCs/>
          <w:sz w:val="28"/>
          <w:szCs w:val="28"/>
        </w:rPr>
      </w:pPr>
    </w:p>
    <w:tbl>
      <w:tblPr>
        <w:tblW w:w="11273" w:type="dxa"/>
        <w:tblInd w:w="-815" w:type="dxa"/>
        <w:tblLook w:val="04A0" w:firstRow="1" w:lastRow="0" w:firstColumn="1" w:lastColumn="0" w:noHBand="0" w:noVBand="1"/>
      </w:tblPr>
      <w:tblGrid>
        <w:gridCol w:w="4860"/>
        <w:gridCol w:w="6413"/>
      </w:tblGrid>
      <w:tr w:rsidR="00541C41" w:rsidRPr="00541C41" w14:paraId="1F4C8A85" w14:textId="77777777" w:rsidTr="000E23B3">
        <w:tc>
          <w:tcPr>
            <w:tcW w:w="4860" w:type="dxa"/>
          </w:tcPr>
          <w:p w14:paraId="0AE8689B" w14:textId="77777777" w:rsidR="00541C41" w:rsidRPr="00541C41" w:rsidRDefault="00541C41" w:rsidP="00541C41">
            <w:pPr>
              <w:spacing w:after="0"/>
              <w:jc w:val="center"/>
              <w:rPr>
                <w:b/>
              </w:rPr>
            </w:pPr>
            <w:r w:rsidRPr="00541C41">
              <w:rPr>
                <w:b/>
                <w:noProof/>
              </w:rPr>
              <w:lastRenderedPageBreak/>
              <w:pict w14:anchorId="3F5D2948">
                <v:shape id="_x0000_s1677" type="#_x0000_t32" style="position:absolute;left:0;text-align:left;margin-left:77.05pt;margin-top:33.15pt;width:80.8pt;height:0;z-index:25211392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lrstwEAAFYDAAAOAAAAZHJzL2Uyb0RvYy54bWysU8Fu2zAMvQ/YPwi6L7YDNNiMOD2k6y7d FqDdBzCSbAuTRYFU4uTvJ6lJVmy3YT4IlEg+Pj7S6/vT5MTREFv0nWwWtRTGK9TWD5388fL44aMU HMFrcOhNJ8+G5f3m/bv1HFqzxBGdNiQSiOd2Dp0cYwxtVbEazQS8wGB8cvZIE8R0paHSBHNCn1y1 rOtVNSPpQKgMc3p9eHXKTcHve6Pi975nE4XrZOIWy0nl3Oez2qyhHQjCaNWFBvwDiwmsT0VvUA8Q QRzI/gU1WUXI2MeFwqnCvrfKlB5SN039RzfPIwRTeknicLjJxP8PVn07bv2OMnV18s/hCdVPFh63 I/jBFAIv55AG12Spqjlwe0vJFw47Evv5K+oUA4eIRYVTT1OGTP2JUxH7fBPbnKJQ6bGpl6tmlWai rr4K2mtiII5fDE4iG53kSGCHMW7R+zRSpKaUgeMTx0wL2mtCrurx0TpXJuu8mDv56W55VxIYndXZ mcOYhv3WkThC3o3ylR6T520Y4cHrAjYa0J8vdgTrXu1U3PmLNFmNvHrc7lGfd3SVLA2vsLwsWt6O t/eS/ft32PwCAAD//wMAUEsDBBQABgAIAAAAIQAWhc/a3gAAAAkBAAAPAAAAZHJzL2Rvd25yZXYu eG1sTI/BTsMwDIbvSLxDZCQuiKXdaIGu6TQhceDINolr1pi2rHGqJl3Lnh5PO4zjb3/6/TlfTbYV R+x940hBPItAIJXONFQp2G3fH19A+KDJ6NYRKvhFD6vi9ibXmXEjfeJxEyrBJeQzraAOocuk9GWN VvuZ65B49+16qwPHvpKm1yOX21bOoyiVVjfEF2rd4VuN5WEzWAXohySO1q+22n2cxoev+eln7LZK 3d9N6yWIgFO4wnDWZ3Uo2GnvBjJetJyTp5hRBWm6AMHAIk6eQewvA1nk8v8HxR8AAAD//wMAUEsB Ai0AFAAGAAgAAAAhALaDOJL+AAAA4QEAABMAAAAAAAAAAAAAAAAAAAAAAFtDb250ZW50X1R5cGVz XS54bWxQSwECLQAUAAYACAAAACEAOP0h/9YAAACUAQAACwAAAAAAAAAAAAAAAAAvAQAAX3JlbHMv LnJlbHNQSwECLQAUAAYACAAAACEALX5a7LcBAABWAwAADgAAAAAAAAAAAAAAAAAuAgAAZHJzL2Uy b0RvYy54bWxQSwECLQAUAAYACAAAACEAFoXP2t4AAAAJAQAADwAAAAAAAAAAAAAAAAARBAAAZHJz L2Rvd25yZXYueG1sUEsFBgAAAAAEAAQA8wAAABwFAAAAAA== "/>
              </w:pict>
            </w:r>
            <w:r w:rsidRPr="00541C41">
              <w:rPr>
                <w:b/>
              </w:rPr>
              <w:t>PHÒNG GD&amp;ĐT QUẢNG XƯƠNG</w:t>
            </w:r>
          </w:p>
          <w:p w14:paraId="1101A9F3" w14:textId="77777777" w:rsidR="00541C41" w:rsidRPr="00541C41" w:rsidRDefault="00541C41" w:rsidP="00541C41">
            <w:pPr>
              <w:spacing w:after="0"/>
              <w:jc w:val="center"/>
              <w:rPr>
                <w:b/>
              </w:rPr>
            </w:pPr>
            <w:r w:rsidRPr="00541C41">
              <w:rPr>
                <w:b/>
              </w:rPr>
              <w:t>TRƯỜNG THCS QUẢNG NHÂN</w:t>
            </w:r>
          </w:p>
          <w:p w14:paraId="07E18621" w14:textId="77777777" w:rsidR="00541C41" w:rsidRPr="00541C41" w:rsidRDefault="00541C41" w:rsidP="00541C41">
            <w:pPr>
              <w:spacing w:after="0"/>
              <w:jc w:val="center"/>
            </w:pPr>
            <w:r w:rsidRPr="00541C41">
              <w:rPr>
                <w:noProof/>
              </w:rPr>
              <w:pict w14:anchorId="74058878">
                <v:rect id="_x0000_s1676" style="position:absolute;left:0;text-align:left;margin-left:50.2pt;margin-top:17.3pt;width:125.25pt;height:21.7pt;z-index:252112896;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5hE0FQIAACgEAAAOAAAAZHJzL2Uyb0RvYy54bWysU1Fv0zAQfkfiP1h+p0krOtao6TR1FCEN hrTxAxzHSSwcnzm7Tcqv5+y22cR4QuTBuovPn7/77vP6ZuwNOyj0GmzJ57OcM2Ul1Nq2Jf/+tHt3 zZkPwtbCgFUlPyrPbzZv36wHV6gFdGBqhYxArC8GV/IuBFdkmZed6oWfgVOWNhvAXgRKsc1qFAOh 9yZb5PlVNgDWDkEq7+nv3WmTbxJ+0ygZHprGq8BMyYlbSCumtYprtlmLokXhOi3PNMQ/sOiFtnTp BHUngmB71K+gei0RPDRhJqHPoGm0VKkH6mae/9HNYyecSr2QON5NMvn/Byu/Hh7dN4zUvbsH+cMz C9tO2FbdIsLQKVHTdfMoVDY4X0wHYuLpKKuGL1DTaMU+QNJgbLCPgNQdG5PUx0lqNQYm6ed8ucpX S5qIpL3Fh+XV1ft0hSgupx368ElBz2JQcqRRJnRxuPchshHFpSSxB6PrnTYmJdhWW4PsIGjsu/Sd 0f3LMmPZQFRWORF5jXH0EwQZrobhichzZoQPtEEdpe9vuL0OZGqj+5JfT0WiiFp+tHWyXBDanGLq w9izuFHPaF1fhLEaqTCGFdRHkhnhZF56bBR0gL84G8i4Jfc/9wIVMftsaVTR5ZcAL0F1CYSVdLTk MiBnp2QbTu9h71C3HWHPkxgWbmmgjU5aP/M4MyU7phGcn070+8s8VT0/8M1vAAAA//8DAFBLAwQU AAYACAAAACEArNxJhd4AAAAJAQAADwAAAGRycy9kb3ducmV2LnhtbEyPwU7DMBBE70j8g7VIXBC1 oaGEEKcCRG89QAEJbk68xBHxOordNPw9ywmOo316M1uuZ9+LCcfYBdJwsVAgkJpgO2o1vL5sznMQ MRmypg+EGr4xwro6PipNYcOBnnHapVawhGJhNLiUhkLK2Dj0Ji7CgMS3zzB6kziOrbSjObDc9/JS qZX0piNucGbAB4fN127vNSzfHYX77Gx6fJrq5mN+yzdblWt9ejLf3YJIOKc/GH7n83SoeFMd9mSj 6DkrlTHKsmwFgoHllboBUWu4zhXIqpT/P6h+AAAA//8DAFBLAQItABQABgAIAAAAIQC2gziS/gAA AOEBAAATAAAAAAAAAAAAAAAAAAAAAABbQ29udGVudF9UeXBlc10ueG1sUEsBAi0AFAAGAAgAAAAh ADj9If/WAAAAlAEAAAsAAAAAAAAAAAAAAAAALwEAAF9yZWxzLy5yZWxzUEsBAi0AFAAGAAgAAAAh AIjmETQVAgAAKAQAAA4AAAAAAAAAAAAAAAAALgIAAGRycy9lMm9Eb2MueG1sUEsBAi0AFAAGAAgA AAAhAKzcSYXeAAAACQEAAA8AAAAAAAAAAAAAAAAAbwQAAGRycy9kb3ducmV2LnhtbFBLBQYAAAAA BAAEAPMAAAB6BQAAAAA= " strokecolor="windowText" strokeweight="1.5pt">
                  <v:textbox inset="0,0,0,0">
                    <w:txbxContent>
                      <w:p w14:paraId="4FDFA3B4" w14:textId="77777777" w:rsidR="00541C41" w:rsidRPr="00636AE9" w:rsidRDefault="00541C41" w:rsidP="000E23B3">
                        <w:pPr>
                          <w:jc w:val="center"/>
                          <w:rPr>
                            <w:b/>
                            <w:color w:val="FF0000"/>
                            <w:sz w:val="25"/>
                            <w:szCs w:val="25"/>
                          </w:rPr>
                        </w:pPr>
                        <w:r w:rsidRPr="00636AE9">
                          <w:rPr>
                            <w:b/>
                            <w:color w:val="FF0000"/>
                            <w:sz w:val="25"/>
                            <w:szCs w:val="25"/>
                          </w:rPr>
                          <w:t xml:space="preserve">ĐỀ </w:t>
                        </w:r>
                        <w:r w:rsidRPr="00636AE9">
                          <w:rPr>
                            <w:b/>
                            <w:color w:val="FF0000"/>
                          </w:rPr>
                          <w:t>MINH</w:t>
                        </w:r>
                        <w:r w:rsidRPr="00636AE9">
                          <w:rPr>
                            <w:b/>
                            <w:color w:val="FF0000"/>
                            <w:sz w:val="25"/>
                            <w:szCs w:val="25"/>
                          </w:rPr>
                          <w:t xml:space="preserve"> HOẠ</w:t>
                        </w:r>
                      </w:p>
                    </w:txbxContent>
                  </v:textbox>
                </v:rect>
              </w:pict>
            </w:r>
          </w:p>
          <w:p w14:paraId="71E351F6" w14:textId="77777777" w:rsidR="00541C41" w:rsidRPr="00541C41" w:rsidRDefault="00541C41" w:rsidP="00541C41">
            <w:pPr>
              <w:spacing w:after="0"/>
              <w:jc w:val="center"/>
            </w:pPr>
          </w:p>
        </w:tc>
        <w:tc>
          <w:tcPr>
            <w:tcW w:w="6413" w:type="dxa"/>
          </w:tcPr>
          <w:p w14:paraId="38CC507D" w14:textId="77777777" w:rsidR="00541C41" w:rsidRPr="00541C41" w:rsidRDefault="00541C41" w:rsidP="00541C41">
            <w:pPr>
              <w:spacing w:after="0"/>
              <w:jc w:val="center"/>
              <w:rPr>
                <w:b/>
              </w:rPr>
            </w:pPr>
            <w:r w:rsidRPr="00541C41">
              <w:rPr>
                <w:b/>
              </w:rPr>
              <w:t>ĐỀ THI GIAO LƯU HSG LỚP 8 CẤP HUYỆN</w:t>
            </w:r>
          </w:p>
          <w:p w14:paraId="1138AAA6" w14:textId="77777777" w:rsidR="00541C41" w:rsidRPr="00541C41" w:rsidRDefault="00541C41" w:rsidP="00541C41">
            <w:pPr>
              <w:spacing w:after="0"/>
              <w:jc w:val="center"/>
              <w:rPr>
                <w:b/>
              </w:rPr>
            </w:pPr>
            <w:r w:rsidRPr="00541C41">
              <w:rPr>
                <w:noProof/>
              </w:rPr>
              <w:pict w14:anchorId="13515138">
                <v:line id="_x0000_s1678" style="position:absolute;left:0;text-align:left;z-index:252114944;visibility:visible"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bjzltAEAAFoDAAAOAAAAZHJzL2Uyb0RvYy54bWysU8tuGzEMvBfIPwi6x1q7bWosvM4hRnop 2gBNP4DRY1eAXhBVr/33pWTHcdtb0T1oKVEccsjR5v7gHdvrjDaGgS8XHWc6yKhsGAf+4/nxds0Z FggKXAx64EeN/H57824zp16v4hSd0pkRSMB+TgOfSkm9ECgn7QEXMelAThOzh0LbPAqVYSZ078Sq 6+7EHLNKOUqNSKe7k5NvG74xWpZvxqAuzA2caittzW19qavYbqAfM6TJynMZ8A9VeLCBkl6gdlCA /cz2LyhvZY4YTVnI6EU0xkrdOBCbZfcHm+8TJN24UHMwXdqE/w9Wft0/hKdMbZgT9piecmVxMNnX P9XHDq1Zx0uz9KEwSYfL93frD6uPnMlXn3gLTBnLZx09q8bAnQ2VB/Sw/4KFktHV1yv1OMRH61yb hQtsJvDVp47GJYEkYRwUMn1SA8cwcgZuJK3JkhskRmdVDa9AeMQHl9keaNykEhXnZ6qXMwdYyEEk 2lfHTiX8Flrr2QFOp+DmOqnD20ISddYPfH0d7ULNqJvIzqzeelitl6iOrbWi7miALelZbFUh13uy r5/E9hcAAAD//wMAUEsDBBQABgAIAAAAIQBfYP6C3gAAAAkBAAAPAAAAZHJzL2Rvd25yZXYueG1s TI/BTsMwEETvSPyDtUjcqNPQljbEqRCInuBA6QdsYjcJ2OsQO2ng61nEAU6r3RnNvsm3k7NiNH1o PSmYzxIQhiqvW6oVHF4fr9YgQkTSaD0ZBZ8mwLY4P8sx0/5EL2bcx1pwCIUMFTQxdpmUoWqMwzDz nSHWjr53GHnta6l7PHG4szJNkpV02BJ/aLAz942p3veDU7CbvpZPthofys1hSI929/GMbyulLi+m u1sQ0Uzxzww/+IwOBTOVfiAdhFWQJil3iQquFzzZsJjfLEGUvwdZ5PJ/g+IbAAD//wMAUEsBAi0A FAAGAAgAAAAhALaDOJL+AAAA4QEAABMAAAAAAAAAAAAAAAAAAAAAAFtDb250ZW50X1R5cGVzXS54 bWxQSwECLQAUAAYACAAAACEAOP0h/9YAAACUAQAACwAAAAAAAAAAAAAAAAAvAQAAX3JlbHMvLnJl bHNQSwECLQAUAAYACAAAACEAyG485bQBAABaAwAADgAAAAAAAAAAAAAAAAAuAgAAZHJzL2Uyb0Rv Yy54bWxQSwECLQAUAAYACAAAACEAX2D+gt4AAAAJAQAADwAAAAAAAAAAAAAAAAAOBAAAZHJzL2Rv d25yZXYueG1sUEsFBgAAAAAEAAQA8wAAABkFAAAAAA== " strokecolor="windowText" strokeweight="1pt">
                  <v:stroke joinstyle="miter"/>
                </v:line>
              </w:pict>
            </w:r>
            <w:r w:rsidRPr="00541C41">
              <w:rPr>
                <w:b/>
              </w:rPr>
              <w:t>Nămhọc2023  - 2024</w:t>
            </w:r>
          </w:p>
          <w:p w14:paraId="45F7509C" w14:textId="77777777" w:rsidR="00541C41" w:rsidRPr="00541C41" w:rsidRDefault="00541C41" w:rsidP="00541C41">
            <w:pPr>
              <w:spacing w:after="0"/>
              <w:jc w:val="center"/>
              <w:rPr>
                <w:b/>
              </w:rPr>
            </w:pPr>
            <w:r w:rsidRPr="00541C41">
              <w:rPr>
                <w:b/>
              </w:rPr>
              <w:t xml:space="preserve">Môn thi: KHOA HỌC TỰ NHIÊN </w:t>
            </w:r>
          </w:p>
          <w:p w14:paraId="3BDC5441" w14:textId="77777777" w:rsidR="00541C41" w:rsidRPr="00541C41" w:rsidRDefault="00541C41" w:rsidP="00541C41">
            <w:pPr>
              <w:spacing w:after="0"/>
              <w:jc w:val="center"/>
              <w:rPr>
                <w:i/>
              </w:rPr>
            </w:pPr>
            <w:r w:rsidRPr="00541C41">
              <w:t xml:space="preserve">Thờigian: </w:t>
            </w:r>
            <w:r w:rsidRPr="00541C41">
              <w:rPr>
                <w:b/>
              </w:rPr>
              <w:t>150 phút</w:t>
            </w:r>
            <w:r w:rsidRPr="00541C41">
              <w:rPr>
                <w:i/>
              </w:rPr>
              <w:t>(khôngkểthờigiangiaođề)</w:t>
            </w:r>
          </w:p>
          <w:p w14:paraId="0E990474" w14:textId="77777777" w:rsidR="00541C41" w:rsidRPr="00541C41" w:rsidRDefault="00541C41" w:rsidP="00541C41">
            <w:pPr>
              <w:spacing w:after="0"/>
              <w:jc w:val="center"/>
            </w:pPr>
          </w:p>
        </w:tc>
      </w:tr>
    </w:tbl>
    <w:p w14:paraId="566AC284" w14:textId="77777777" w:rsidR="00541C41" w:rsidRPr="00541C41" w:rsidRDefault="00541C41" w:rsidP="00541C41">
      <w:pPr>
        <w:spacing w:after="0"/>
        <w:ind w:hanging="540"/>
        <w:jc w:val="center"/>
        <w:rPr>
          <w:b/>
          <w:sz w:val="28"/>
          <w:szCs w:val="28"/>
          <w:lang w:val="vi-VN"/>
        </w:rPr>
      </w:pPr>
    </w:p>
    <w:p w14:paraId="58B5369E" w14:textId="77777777" w:rsidR="00541C41" w:rsidRPr="00541C41" w:rsidRDefault="00541C41" w:rsidP="00541C41">
      <w:pPr>
        <w:spacing w:after="0"/>
        <w:rPr>
          <w:b/>
          <w:sz w:val="28"/>
          <w:szCs w:val="28"/>
          <w:u w:val="single"/>
          <w:lang w:val="vi-VN"/>
        </w:rPr>
      </w:pPr>
      <w:r w:rsidRPr="00541C41">
        <w:rPr>
          <w:b/>
          <w:sz w:val="28"/>
          <w:szCs w:val="28"/>
          <w:u w:val="single"/>
          <w:lang w:val="vi-VN"/>
        </w:rPr>
        <w:t>PHẦN BẮT BUỘC:(6 điểm)</w:t>
      </w:r>
    </w:p>
    <w:p w14:paraId="3AFD1E1F" w14:textId="77777777" w:rsidR="00541C41" w:rsidRPr="00541C41" w:rsidRDefault="00541C41" w:rsidP="00541C41">
      <w:pPr>
        <w:spacing w:after="0"/>
        <w:ind w:hanging="540"/>
        <w:rPr>
          <w:b/>
          <w:sz w:val="28"/>
          <w:szCs w:val="28"/>
        </w:rPr>
      </w:pPr>
      <w:r w:rsidRPr="00541C41">
        <w:rPr>
          <w:sz w:val="28"/>
          <w:szCs w:val="28"/>
          <w:lang w:val="vi-VN"/>
        </w:rPr>
        <w:t xml:space="preserve">        </w:t>
      </w:r>
      <w:r w:rsidRPr="00541C41">
        <w:rPr>
          <w:b/>
          <w:sz w:val="28"/>
          <w:szCs w:val="28"/>
          <w:lang w:val="vi-VN"/>
        </w:rPr>
        <w:t xml:space="preserve">1. </w:t>
      </w:r>
      <w:r w:rsidRPr="00541C41">
        <w:rPr>
          <w:b/>
          <w:sz w:val="28"/>
          <w:szCs w:val="28"/>
          <w:u w:val="single"/>
          <w:lang w:val="vi-VN"/>
        </w:rPr>
        <w:t>MÔN VẬT LÝ</w:t>
      </w:r>
      <w:r w:rsidRPr="00541C41">
        <w:rPr>
          <w:b/>
          <w:sz w:val="28"/>
          <w:szCs w:val="28"/>
        </w:rPr>
        <w:t>:</w:t>
      </w:r>
    </w:p>
    <w:p w14:paraId="1B79531F" w14:textId="77777777" w:rsidR="00541C41" w:rsidRPr="00541C41" w:rsidRDefault="00541C41" w:rsidP="00541C41">
      <w:pPr>
        <w:spacing w:after="0"/>
        <w:ind w:hanging="540"/>
        <w:rPr>
          <w:sz w:val="28"/>
          <w:szCs w:val="28"/>
          <w:lang w:val="vi-VN"/>
        </w:rPr>
      </w:pPr>
      <w:r w:rsidRPr="00541C41">
        <w:rPr>
          <w:b/>
          <w:bCs/>
          <w:sz w:val="28"/>
          <w:szCs w:val="28"/>
          <w:lang w:val="vi-VN"/>
        </w:rPr>
        <w:t xml:space="preserve">        Bài 1. (</w:t>
      </w:r>
      <w:r w:rsidRPr="00541C41">
        <w:rPr>
          <w:b/>
          <w:sz w:val="28"/>
          <w:szCs w:val="28"/>
          <w:lang w:val="vi-VN"/>
        </w:rPr>
        <w:t>1đ):</w:t>
      </w:r>
      <w:r w:rsidRPr="00541C41">
        <w:rPr>
          <w:sz w:val="28"/>
          <w:szCs w:val="28"/>
          <w:lang w:val="vi-VN"/>
        </w:rPr>
        <w:t xml:space="preserve"> Một người dự định đi bộ hết một quảng đường với vận tốc 5km/h . Đi được nửa đường  thì người đó ngồi nhờ xe đạp đi với vận tốc 12km/h và đến nơi sớm hơn dự định 28 phút. Hỏi nếu người đó đi bộ hết quãng đường trong thời gian bao lâu.</w:t>
      </w:r>
    </w:p>
    <w:p w14:paraId="18768728" w14:textId="77777777" w:rsidR="00541C41" w:rsidRPr="00541C41" w:rsidRDefault="00541C41" w:rsidP="00541C41">
      <w:pPr>
        <w:spacing w:after="0"/>
        <w:ind w:hanging="540"/>
        <w:rPr>
          <w:sz w:val="28"/>
          <w:szCs w:val="28"/>
          <w:lang w:val="vi-VN"/>
        </w:rPr>
      </w:pPr>
      <w:r w:rsidRPr="00541C41">
        <w:rPr>
          <w:sz w:val="28"/>
          <w:szCs w:val="28"/>
          <w:lang w:val="vi-VN"/>
        </w:rPr>
        <w:t xml:space="preserve">        </w:t>
      </w:r>
      <w:r w:rsidRPr="00541C41">
        <w:rPr>
          <w:b/>
          <w:sz w:val="28"/>
          <w:szCs w:val="28"/>
          <w:lang w:val="vi-VN"/>
        </w:rPr>
        <w:t xml:space="preserve">Bài 2. (1đ): </w:t>
      </w:r>
      <w:r w:rsidRPr="00541C41">
        <w:rPr>
          <w:sz w:val="28"/>
          <w:szCs w:val="28"/>
          <w:lang w:val="vi-VN"/>
        </w:rPr>
        <w:t>Hai gương phẳng G</w:t>
      </w:r>
      <w:r w:rsidRPr="00541C41">
        <w:rPr>
          <w:sz w:val="28"/>
          <w:szCs w:val="28"/>
          <w:vertAlign w:val="subscript"/>
          <w:lang w:val="vi-VN"/>
        </w:rPr>
        <w:t>1</w:t>
      </w:r>
      <w:r w:rsidRPr="00541C41">
        <w:rPr>
          <w:sz w:val="28"/>
          <w:szCs w:val="28"/>
          <w:lang w:val="vi-VN"/>
        </w:rPr>
        <w:t xml:space="preserve"> và G</w:t>
      </w:r>
      <w:r w:rsidRPr="00541C41">
        <w:rPr>
          <w:sz w:val="28"/>
          <w:szCs w:val="28"/>
          <w:vertAlign w:val="subscript"/>
          <w:lang w:val="vi-VN"/>
        </w:rPr>
        <w:t>2</w:t>
      </w:r>
      <w:r w:rsidRPr="00541C41">
        <w:rPr>
          <w:sz w:val="28"/>
          <w:szCs w:val="28"/>
          <w:lang w:val="vi-VN"/>
        </w:rPr>
        <w:t xml:space="preserve"> đặt song song với nhau, mặt phản xạ quay vào nhau. Tia tới SI được chiếu lên gương G1 phản xạ một lần trên gương G</w:t>
      </w:r>
      <w:r w:rsidRPr="00541C41">
        <w:rPr>
          <w:sz w:val="28"/>
          <w:szCs w:val="28"/>
          <w:vertAlign w:val="subscript"/>
          <w:lang w:val="vi-VN"/>
        </w:rPr>
        <w:t>2</w:t>
      </w:r>
      <w:r w:rsidRPr="00541C41">
        <w:rPr>
          <w:sz w:val="28"/>
          <w:szCs w:val="28"/>
          <w:lang w:val="vi-VN"/>
        </w:rPr>
        <w:t xml:space="preserve"> (hình vẽ). Chứng minh tia tới SI song song với tia phản xạ cuối cùng trên gương G</w:t>
      </w:r>
      <w:r w:rsidRPr="00541C41">
        <w:rPr>
          <w:sz w:val="28"/>
          <w:szCs w:val="28"/>
          <w:vertAlign w:val="subscript"/>
          <w:lang w:val="vi-VN"/>
        </w:rPr>
        <w:t>2</w:t>
      </w:r>
      <w:r w:rsidRPr="00541C41">
        <w:rPr>
          <w:sz w:val="28"/>
          <w:szCs w:val="28"/>
          <w:lang w:val="vi-VN"/>
        </w:rPr>
        <w:t>.</w:t>
      </w:r>
    </w:p>
    <w:p w14:paraId="162BDA88" w14:textId="77777777" w:rsidR="00541C41" w:rsidRPr="00541C41" w:rsidRDefault="00541C41" w:rsidP="00541C41">
      <w:pPr>
        <w:spacing w:after="0"/>
        <w:ind w:hanging="540"/>
        <w:jc w:val="center"/>
        <w:rPr>
          <w:b/>
          <w:sz w:val="28"/>
          <w:szCs w:val="28"/>
          <w:lang w:val="vi-VN"/>
        </w:rPr>
      </w:pPr>
      <w:r w:rsidRPr="00541C41">
        <w:rPr>
          <w:b/>
          <w:sz w:val="28"/>
          <w:szCs w:val="28"/>
          <w:lang w:val="vi-VN"/>
        </w:rPr>
        <w:t xml:space="preserve">                                                      </w:t>
      </w:r>
    </w:p>
    <w:p w14:paraId="2B6B5472" w14:textId="77777777" w:rsidR="00541C41" w:rsidRPr="00541C41" w:rsidRDefault="00541C41" w:rsidP="00541C41">
      <w:pPr>
        <w:spacing w:after="0"/>
        <w:ind w:hanging="540"/>
        <w:jc w:val="center"/>
        <w:rPr>
          <w:b/>
          <w:sz w:val="28"/>
          <w:szCs w:val="28"/>
          <w:lang w:val="vi-VN"/>
        </w:rPr>
      </w:pPr>
      <w:r w:rsidRPr="00541C41">
        <w:rPr>
          <w:b/>
          <w:sz w:val="28"/>
          <w:szCs w:val="28"/>
        </w:rPr>
        <w:fldChar w:fldCharType="begin"/>
      </w:r>
      <w:r w:rsidRPr="00541C41">
        <w:rPr>
          <w:b/>
          <w:sz w:val="28"/>
          <w:szCs w:val="28"/>
        </w:rPr>
        <w:instrText xml:space="preserve"> INCLUDEPICTURE "https://vietjack.me/storage/uploads/images/1153/qanh25-1658828177.png" \* MERGEFORMATINET </w:instrText>
      </w:r>
      <w:r w:rsidRPr="00541C41">
        <w:rPr>
          <w:b/>
          <w:sz w:val="28"/>
          <w:szCs w:val="28"/>
        </w:rPr>
        <w:fldChar w:fldCharType="separate"/>
      </w:r>
      <w:r w:rsidRPr="00541C41">
        <w:rPr>
          <w:b/>
          <w:sz w:val="28"/>
          <w:szCs w:val="28"/>
        </w:rPr>
        <w:pict w14:anchorId="1C798A81">
          <v:shape id="_x0000_i2178" type="#_x0000_t75" alt="SBT Khoa học tự nhiên 7 Bài 13: Sự phản xạ ánh sáng - Cánh diều (ảnh 1)" style="width:221.25pt;height:78.75pt">
            <v:imagedata r:id="rId1517" r:href="rId1518"/>
          </v:shape>
        </w:pict>
      </w:r>
      <w:r w:rsidRPr="00541C41">
        <w:rPr>
          <w:b/>
          <w:sz w:val="28"/>
          <w:szCs w:val="28"/>
          <w:lang w:val="vi-VN"/>
        </w:rPr>
        <w:fldChar w:fldCharType="end"/>
      </w:r>
    </w:p>
    <w:p w14:paraId="4F93665D" w14:textId="77777777" w:rsidR="00541C41" w:rsidRPr="00541C41" w:rsidRDefault="00541C41" w:rsidP="00541C41">
      <w:pPr>
        <w:spacing w:after="0"/>
        <w:ind w:hanging="540"/>
        <w:jc w:val="center"/>
        <w:rPr>
          <w:b/>
          <w:sz w:val="28"/>
          <w:szCs w:val="28"/>
          <w:lang w:val="vi-VN"/>
        </w:rPr>
      </w:pPr>
    </w:p>
    <w:p w14:paraId="64CAEC87" w14:textId="77777777" w:rsidR="00541C41" w:rsidRPr="00541C41" w:rsidRDefault="00541C41" w:rsidP="00541C41">
      <w:pPr>
        <w:spacing w:after="0"/>
        <w:ind w:hanging="540"/>
        <w:jc w:val="center"/>
        <w:rPr>
          <w:b/>
          <w:sz w:val="28"/>
          <w:szCs w:val="28"/>
          <w:lang w:val="vi-VN"/>
        </w:rPr>
      </w:pPr>
    </w:p>
    <w:p w14:paraId="57E0E2B7" w14:textId="77777777" w:rsidR="00541C41" w:rsidRPr="00541C41" w:rsidRDefault="00541C41" w:rsidP="00541C41">
      <w:pPr>
        <w:spacing w:after="0"/>
        <w:ind w:hanging="540"/>
        <w:jc w:val="center"/>
        <w:rPr>
          <w:b/>
          <w:sz w:val="28"/>
          <w:szCs w:val="28"/>
          <w:lang w:val="vi-VN"/>
        </w:rPr>
      </w:pPr>
    </w:p>
    <w:p w14:paraId="696660FE" w14:textId="77777777" w:rsidR="00541C41" w:rsidRPr="00541C41" w:rsidRDefault="00541C41" w:rsidP="00541C41">
      <w:pPr>
        <w:spacing w:after="0"/>
        <w:rPr>
          <w:b/>
          <w:sz w:val="28"/>
          <w:szCs w:val="28"/>
        </w:rPr>
      </w:pPr>
      <w:r w:rsidRPr="00541C41">
        <w:rPr>
          <w:b/>
          <w:sz w:val="28"/>
          <w:szCs w:val="28"/>
          <w:lang w:val="vi-VN"/>
        </w:rPr>
        <w:t xml:space="preserve">2. </w:t>
      </w:r>
      <w:r w:rsidRPr="00541C41">
        <w:rPr>
          <w:b/>
          <w:sz w:val="28"/>
          <w:szCs w:val="28"/>
          <w:u w:val="single"/>
          <w:lang w:val="vi-VN"/>
        </w:rPr>
        <w:t>MÔN HÓA</w:t>
      </w:r>
      <w:r w:rsidRPr="00541C41">
        <w:rPr>
          <w:b/>
          <w:sz w:val="28"/>
          <w:szCs w:val="28"/>
          <w:u w:val="single"/>
        </w:rPr>
        <w:t xml:space="preserve"> HỌC</w:t>
      </w:r>
      <w:r w:rsidRPr="00541C41">
        <w:rPr>
          <w:b/>
          <w:sz w:val="28"/>
          <w:szCs w:val="28"/>
        </w:rPr>
        <w:t>:</w:t>
      </w:r>
    </w:p>
    <w:p w14:paraId="17A3DA4D" w14:textId="77777777" w:rsidR="00541C41" w:rsidRPr="00541C41" w:rsidRDefault="00541C41" w:rsidP="00541C41">
      <w:pPr>
        <w:spacing w:after="0"/>
        <w:rPr>
          <w:sz w:val="28"/>
          <w:szCs w:val="28"/>
          <w:lang w:val="vi-VN"/>
        </w:rPr>
      </w:pPr>
      <w:r w:rsidRPr="00541C41">
        <w:rPr>
          <w:b/>
          <w:sz w:val="28"/>
          <w:szCs w:val="28"/>
          <w:lang w:val="vi-VN"/>
        </w:rPr>
        <w:t>Câu 1:(</w:t>
      </w:r>
      <w:r w:rsidRPr="00541C41">
        <w:rPr>
          <w:sz w:val="28"/>
          <w:szCs w:val="28"/>
          <w:lang w:val="vi-VN"/>
        </w:rPr>
        <w:t xml:space="preserve"> </w:t>
      </w:r>
      <w:r w:rsidRPr="00541C41">
        <w:rPr>
          <w:b/>
          <w:sz w:val="28"/>
          <w:szCs w:val="28"/>
          <w:lang w:val="vi-VN"/>
        </w:rPr>
        <w:t>1đ)</w:t>
      </w:r>
      <w:r w:rsidRPr="00541C41">
        <w:rPr>
          <w:sz w:val="28"/>
          <w:szCs w:val="28"/>
          <w:lang w:val="vi-VN"/>
        </w:rPr>
        <w:t xml:space="preserve">   Hoàn thành sơ đồ chuyển hoá sau sau?</w:t>
      </w:r>
    </w:p>
    <w:p w14:paraId="03FA7047" w14:textId="77777777" w:rsidR="00541C41" w:rsidRPr="00541C41" w:rsidRDefault="00541C41" w:rsidP="00541C41">
      <w:pPr>
        <w:spacing w:after="0"/>
        <w:rPr>
          <w:sz w:val="28"/>
          <w:szCs w:val="28"/>
          <w:vertAlign w:val="subscript"/>
        </w:rPr>
      </w:pPr>
      <w:r w:rsidRPr="00541C41">
        <w:rPr>
          <w:sz w:val="28"/>
          <w:szCs w:val="28"/>
          <w:lang w:val="vi-VN"/>
        </w:rPr>
        <w:tab/>
      </w:r>
      <w:r w:rsidRPr="00541C41">
        <w:rPr>
          <w:sz w:val="28"/>
          <w:szCs w:val="28"/>
        </w:rPr>
        <w:t>Fe</w:t>
      </w:r>
      <w:r w:rsidRPr="00541C41">
        <w:rPr>
          <w:sz w:val="28"/>
          <w:szCs w:val="28"/>
        </w:rPr>
        <w:object w:dxaOrig="600" w:dyaOrig="320" w14:anchorId="7DC3472F">
          <v:shape id="_x0000_i2179" type="#_x0000_t75" style="width:30pt;height:16.5pt">
            <v:imagedata r:id="rId1519" o:title=""/>
          </v:shape>
        </w:object>
      </w:r>
      <w:r w:rsidRPr="00541C41">
        <w:rPr>
          <w:sz w:val="28"/>
          <w:szCs w:val="28"/>
        </w:rPr>
        <w:t>FeCl</w:t>
      </w:r>
      <w:r w:rsidRPr="00541C41">
        <w:rPr>
          <w:sz w:val="28"/>
          <w:szCs w:val="28"/>
          <w:vertAlign w:val="subscript"/>
        </w:rPr>
        <w:t>3</w:t>
      </w:r>
      <w:r w:rsidRPr="00541C41">
        <w:rPr>
          <w:sz w:val="28"/>
          <w:szCs w:val="28"/>
        </w:rPr>
        <w:object w:dxaOrig="639" w:dyaOrig="320" w14:anchorId="478ECB7D">
          <v:shape id="_x0000_i2180" type="#_x0000_t75" style="width:31.5pt;height:16.5pt">
            <v:imagedata r:id="rId1520" o:title=""/>
          </v:shape>
        </w:object>
      </w:r>
      <w:r w:rsidRPr="00541C41">
        <w:rPr>
          <w:sz w:val="28"/>
          <w:szCs w:val="28"/>
        </w:rPr>
        <w:tab/>
        <w:t>Fe(OH)</w:t>
      </w:r>
      <w:r w:rsidRPr="00541C41">
        <w:rPr>
          <w:sz w:val="28"/>
          <w:szCs w:val="28"/>
          <w:vertAlign w:val="subscript"/>
        </w:rPr>
        <w:t>3</w:t>
      </w:r>
      <w:r w:rsidRPr="00541C41">
        <w:rPr>
          <w:sz w:val="28"/>
          <w:szCs w:val="28"/>
        </w:rPr>
        <w:object w:dxaOrig="620" w:dyaOrig="320" w14:anchorId="4C21462A">
          <v:shape id="_x0000_i2181" type="#_x0000_t75" style="width:31.5pt;height:16.5pt">
            <v:imagedata r:id="rId1521" o:title=""/>
          </v:shape>
        </w:object>
      </w:r>
      <w:r w:rsidRPr="00541C41">
        <w:rPr>
          <w:sz w:val="28"/>
          <w:szCs w:val="28"/>
        </w:rPr>
        <w:t>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object w:dxaOrig="639" w:dyaOrig="320" w14:anchorId="338D853C">
          <v:shape id="_x0000_i2182" type="#_x0000_t75" style="width:31.5pt;height:16.5pt">
            <v:imagedata r:id="rId1522" o:title=""/>
          </v:shape>
        </w:object>
      </w:r>
      <w:r w:rsidRPr="00541C41">
        <w:rPr>
          <w:sz w:val="28"/>
          <w:szCs w:val="28"/>
        </w:rPr>
        <w:t>Fe</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p>
    <w:p w14:paraId="39B1FF07" w14:textId="77777777" w:rsidR="00541C41" w:rsidRPr="00541C41" w:rsidRDefault="00541C41" w:rsidP="00541C41">
      <w:pPr>
        <w:spacing w:after="0"/>
        <w:rPr>
          <w:sz w:val="28"/>
          <w:szCs w:val="28"/>
        </w:rPr>
      </w:pPr>
      <w:r w:rsidRPr="00541C41">
        <w:rPr>
          <w:b/>
          <w:sz w:val="28"/>
          <w:szCs w:val="28"/>
          <w:u w:val="single"/>
        </w:rPr>
        <w:t xml:space="preserve"> </w:t>
      </w:r>
      <w:r w:rsidRPr="00541C41">
        <w:rPr>
          <w:b/>
          <w:sz w:val="28"/>
          <w:szCs w:val="28"/>
        </w:rPr>
        <w:t>Câu 2 (</w:t>
      </w:r>
      <w:r w:rsidRPr="00541C41">
        <w:rPr>
          <w:b/>
          <w:bCs/>
          <w:sz w:val="28"/>
          <w:szCs w:val="28"/>
          <w:lang w:val="pt-BR"/>
        </w:rPr>
        <w:t>1đ):</w:t>
      </w:r>
      <w:r w:rsidRPr="00541C41">
        <w:rPr>
          <w:sz w:val="28"/>
          <w:szCs w:val="28"/>
          <w:lang w:val="pt-BR"/>
        </w:rPr>
        <w:t xml:space="preserve"> </w:t>
      </w:r>
      <w:r w:rsidRPr="00541C41">
        <w:rPr>
          <w:sz w:val="28"/>
          <w:szCs w:val="28"/>
        </w:rPr>
        <w:t>Hòa tan hoàn toàn 2,8g Fe vào dung dịch HCl dư thì thu được dung dịch A và V lít khí H</w:t>
      </w:r>
      <w:r w:rsidRPr="00541C41">
        <w:rPr>
          <w:sz w:val="28"/>
          <w:szCs w:val="28"/>
          <w:vertAlign w:val="subscript"/>
        </w:rPr>
        <w:t>2</w:t>
      </w:r>
      <w:r w:rsidRPr="00541C41">
        <w:rPr>
          <w:sz w:val="28"/>
          <w:szCs w:val="28"/>
        </w:rPr>
        <w:t xml:space="preserve">. </w:t>
      </w:r>
    </w:p>
    <w:p w14:paraId="7C9181F6" w14:textId="77777777" w:rsidR="00541C41" w:rsidRPr="00541C41" w:rsidRDefault="00541C41" w:rsidP="00541C41">
      <w:pPr>
        <w:spacing w:after="0"/>
        <w:rPr>
          <w:sz w:val="28"/>
          <w:szCs w:val="28"/>
        </w:rPr>
      </w:pPr>
      <w:r w:rsidRPr="00541C41">
        <w:rPr>
          <w:b/>
          <w:sz w:val="28"/>
          <w:szCs w:val="28"/>
        </w:rPr>
        <w:t>a.</w:t>
      </w:r>
      <w:r w:rsidRPr="00541C41">
        <w:rPr>
          <w:sz w:val="28"/>
          <w:szCs w:val="28"/>
        </w:rPr>
        <w:t>Viết phương trình phản ứng xảy ra.</w:t>
      </w:r>
    </w:p>
    <w:p w14:paraId="7533B313" w14:textId="77777777" w:rsidR="00541C41" w:rsidRPr="00541C41" w:rsidRDefault="00541C41" w:rsidP="00541C41">
      <w:pPr>
        <w:spacing w:after="0"/>
        <w:rPr>
          <w:sz w:val="28"/>
          <w:szCs w:val="28"/>
        </w:rPr>
      </w:pPr>
      <w:r w:rsidRPr="00541C41">
        <w:rPr>
          <w:b/>
          <w:sz w:val="28"/>
          <w:szCs w:val="28"/>
        </w:rPr>
        <w:t>b.</w:t>
      </w:r>
      <w:r w:rsidRPr="00541C41">
        <w:rPr>
          <w:sz w:val="28"/>
          <w:szCs w:val="28"/>
        </w:rPr>
        <w:t>Tính thể tích H</w:t>
      </w:r>
      <w:r w:rsidRPr="00541C41">
        <w:rPr>
          <w:sz w:val="28"/>
          <w:szCs w:val="28"/>
          <w:vertAlign w:val="subscript"/>
        </w:rPr>
        <w:t>2</w:t>
      </w:r>
      <w:r w:rsidRPr="00541C41">
        <w:rPr>
          <w:sz w:val="28"/>
          <w:szCs w:val="28"/>
        </w:rPr>
        <w:t xml:space="preserve"> thu được ở 25</w:t>
      </w:r>
      <w:r w:rsidRPr="00541C41">
        <w:rPr>
          <w:sz w:val="28"/>
          <w:szCs w:val="28"/>
          <w:vertAlign w:val="superscript"/>
        </w:rPr>
        <w:t>0</w:t>
      </w:r>
      <w:r w:rsidRPr="00541C41">
        <w:rPr>
          <w:sz w:val="28"/>
          <w:szCs w:val="28"/>
        </w:rPr>
        <w:t>C, 1bar.</w:t>
      </w:r>
    </w:p>
    <w:p w14:paraId="5B69D1B8" w14:textId="77777777" w:rsidR="00541C41" w:rsidRPr="00541C41" w:rsidRDefault="00541C41" w:rsidP="00541C41">
      <w:pPr>
        <w:spacing w:after="0"/>
        <w:rPr>
          <w:b/>
          <w:sz w:val="28"/>
          <w:szCs w:val="28"/>
          <w:lang w:val="vi-VN"/>
        </w:rPr>
      </w:pPr>
      <w:r w:rsidRPr="00541C41">
        <w:rPr>
          <w:b/>
          <w:sz w:val="28"/>
          <w:szCs w:val="28"/>
          <w:lang w:val="vi-VN"/>
        </w:rPr>
        <w:t>3. MÔN SINH</w:t>
      </w:r>
    </w:p>
    <w:p w14:paraId="059F5664" w14:textId="77777777" w:rsidR="00541C41" w:rsidRPr="00541C41" w:rsidRDefault="00541C41" w:rsidP="00541C41">
      <w:pPr>
        <w:spacing w:after="0"/>
        <w:rPr>
          <w:b/>
          <w:sz w:val="28"/>
          <w:szCs w:val="28"/>
          <w:lang w:val="vi-VN"/>
        </w:rPr>
      </w:pPr>
      <w:r w:rsidRPr="00541C41">
        <w:rPr>
          <w:b/>
          <w:sz w:val="28"/>
          <w:szCs w:val="28"/>
        </w:rPr>
        <w:t>Câu 1</w:t>
      </w:r>
      <w:r w:rsidRPr="00541C41">
        <w:rPr>
          <w:b/>
          <w:sz w:val="28"/>
          <w:szCs w:val="28"/>
          <w:lang w:val="vi-VN"/>
        </w:rPr>
        <w:t>.</w:t>
      </w:r>
      <w:r w:rsidRPr="00541C41">
        <w:rPr>
          <w:b/>
          <w:sz w:val="28"/>
          <w:szCs w:val="28"/>
        </w:rPr>
        <w:t xml:space="preserve">( 2đ ) </w:t>
      </w:r>
      <w:r w:rsidRPr="00541C41">
        <w:rPr>
          <w:b/>
          <w:sz w:val="28"/>
          <w:szCs w:val="28"/>
          <w:lang w:val="vi-VN"/>
        </w:rPr>
        <w:t>:</w:t>
      </w:r>
    </w:p>
    <w:p w14:paraId="4CC1E5F0" w14:textId="77777777" w:rsidR="00541C41" w:rsidRPr="00541C41" w:rsidRDefault="00541C41" w:rsidP="00541C41">
      <w:pPr>
        <w:spacing w:after="0"/>
        <w:rPr>
          <w:sz w:val="28"/>
          <w:szCs w:val="28"/>
        </w:rPr>
      </w:pPr>
      <w:r w:rsidRPr="00541C41">
        <w:rPr>
          <w:sz w:val="28"/>
          <w:szCs w:val="28"/>
        </w:rPr>
        <w:t>a,</w:t>
      </w:r>
      <w:r w:rsidRPr="00541C41">
        <w:rPr>
          <w:sz w:val="28"/>
          <w:szCs w:val="28"/>
          <w:lang w:val="vi-VN"/>
        </w:rPr>
        <w:t xml:space="preserve"> </w:t>
      </w:r>
      <w:r w:rsidRPr="00541C41">
        <w:rPr>
          <w:sz w:val="28"/>
          <w:szCs w:val="28"/>
        </w:rPr>
        <w:t>Môi trường sống của sinh vật là gì?có mấy loại môi trường ? Những sinh vật nào có cùng môi trường sống ?</w:t>
      </w:r>
    </w:p>
    <w:p w14:paraId="459EF716" w14:textId="77777777" w:rsidR="00541C41" w:rsidRPr="00541C41" w:rsidRDefault="00541C41" w:rsidP="00541C41">
      <w:pPr>
        <w:spacing w:after="0"/>
        <w:rPr>
          <w:sz w:val="28"/>
          <w:szCs w:val="28"/>
        </w:rPr>
      </w:pPr>
      <w:r w:rsidRPr="00541C41">
        <w:rPr>
          <w:sz w:val="28"/>
          <w:szCs w:val="28"/>
        </w:rPr>
        <w:t>b, Trong quần thể có những kiểu phân bố nào ?Hãy mô tả đặc điểm và ý nghĩacủa mỗi kiểu phân bố ? Cho ví dụ minh họa ?</w:t>
      </w:r>
    </w:p>
    <w:p w14:paraId="7E79EB18" w14:textId="77777777" w:rsidR="00541C41" w:rsidRPr="00541C41" w:rsidRDefault="00541C41" w:rsidP="00541C41">
      <w:pPr>
        <w:spacing w:after="0"/>
        <w:rPr>
          <w:b/>
          <w:sz w:val="28"/>
          <w:szCs w:val="28"/>
          <w:u w:val="single"/>
          <w:lang w:val="vi-VN"/>
        </w:rPr>
      </w:pPr>
      <w:r w:rsidRPr="00541C41">
        <w:rPr>
          <w:b/>
          <w:sz w:val="28"/>
          <w:szCs w:val="28"/>
          <w:u w:val="single"/>
        </w:rPr>
        <w:t>II</w:t>
      </w:r>
      <w:r w:rsidRPr="00541C41">
        <w:rPr>
          <w:b/>
          <w:sz w:val="28"/>
          <w:szCs w:val="28"/>
          <w:u w:val="single"/>
          <w:lang w:val="vi-VN"/>
        </w:rPr>
        <w:t>. PHẦN TỰ CHỌN</w:t>
      </w:r>
    </w:p>
    <w:p w14:paraId="263CEB56" w14:textId="77777777" w:rsidR="00541C41" w:rsidRPr="00541C41" w:rsidRDefault="00541C41" w:rsidP="00541C41">
      <w:pPr>
        <w:spacing w:after="0"/>
        <w:rPr>
          <w:b/>
          <w:sz w:val="28"/>
          <w:szCs w:val="28"/>
          <w:u w:val="single"/>
          <w:lang w:val="vi-VN"/>
        </w:rPr>
      </w:pPr>
      <w:r w:rsidRPr="00541C41">
        <w:rPr>
          <w:b/>
          <w:sz w:val="28"/>
          <w:szCs w:val="28"/>
          <w:lang w:val="vi-VN"/>
        </w:rPr>
        <w:t xml:space="preserve">  1. </w:t>
      </w:r>
      <w:r w:rsidRPr="00541C41">
        <w:rPr>
          <w:b/>
          <w:sz w:val="28"/>
          <w:szCs w:val="28"/>
          <w:u w:val="single"/>
          <w:lang w:val="vi-VN"/>
        </w:rPr>
        <w:t>MÔN VẬT LÝ. (14đ)</w:t>
      </w:r>
    </w:p>
    <w:p w14:paraId="0A1D0036" w14:textId="77777777" w:rsidR="00541C41" w:rsidRPr="00541C41" w:rsidRDefault="00541C41" w:rsidP="00541C41">
      <w:pPr>
        <w:spacing w:after="0"/>
        <w:jc w:val="both"/>
        <w:rPr>
          <w:sz w:val="28"/>
          <w:szCs w:val="28"/>
          <w:lang w:val="vi-VN"/>
        </w:rPr>
      </w:pPr>
      <w:r w:rsidRPr="00541C41">
        <w:rPr>
          <w:b/>
          <w:sz w:val="28"/>
          <w:szCs w:val="28"/>
          <w:lang w:val="vi-VN"/>
        </w:rPr>
        <w:t>Bài 1.(3đ)</w:t>
      </w:r>
      <w:r w:rsidRPr="00541C41">
        <w:rPr>
          <w:sz w:val="28"/>
          <w:szCs w:val="28"/>
          <w:lang w:val="vi-VN"/>
        </w:rPr>
        <w:t xml:space="preserve">: Một cốc hình trụ có đáy dày 1cm và thành mỏng. Nếu thả cốc vào một bình nước lớn thì cốc nổi thẳng đứng và chìm 3cm trong nước.Nếu đổ vào cốc một chất lỏng chưa xác định có </w:t>
      </w:r>
      <w:r w:rsidRPr="00541C41">
        <w:rPr>
          <w:sz w:val="28"/>
          <w:szCs w:val="28"/>
          <w:lang w:val="vi-VN"/>
        </w:rPr>
        <w:lastRenderedPageBreak/>
        <w:t>độ cao 3cm thì cốc chìm trong nước 5 cm. Hỏi phải đổ thêm vào cốc lượng chất lỏng nói trên có độ cao bao nhiêu để mực chất lỏng trong cốc và ngoài cốc bằng nhau.</w:t>
      </w:r>
    </w:p>
    <w:p w14:paraId="159DD36A" w14:textId="77777777" w:rsidR="00541C41" w:rsidRPr="00541C41" w:rsidRDefault="00541C41" w:rsidP="00541C41">
      <w:pPr>
        <w:spacing w:after="0"/>
        <w:rPr>
          <w:rFonts w:eastAsia="SimSun"/>
          <w:bCs/>
          <w:sz w:val="28"/>
          <w:szCs w:val="28"/>
          <w:lang w:val="vi-VN" w:eastAsia="zh-CN"/>
        </w:rPr>
      </w:pPr>
      <w:r w:rsidRPr="00541C41">
        <w:rPr>
          <w:rFonts w:eastAsia="SimSun"/>
          <w:b/>
          <w:sz w:val="28"/>
          <w:szCs w:val="28"/>
          <w:lang w:val="vi-VN" w:eastAsia="zh-CN"/>
        </w:rPr>
        <w:t xml:space="preserve">Bài 2.(1đ):  </w:t>
      </w:r>
      <w:r w:rsidRPr="00541C41">
        <w:rPr>
          <w:rFonts w:eastAsia="SimSun"/>
          <w:bCs/>
          <w:sz w:val="28"/>
          <w:szCs w:val="28"/>
          <w:lang w:val="vi-VN" w:eastAsia="zh-CN"/>
        </w:rPr>
        <w:t>Một bức tượng bằng bạc nhỏ có khối lượng 630 g. Người ta thả chìm bức tượng vào bình chia độ đang chứa 300 ml nước thì mực nước dâng lên đến 500 ml.. Hỏi vật đặc hay rỗng? Xác định thể tích phần rỗng nếu có? Biết khối lượng riêng của bạc là 10500 kg/m</w:t>
      </w:r>
      <w:r w:rsidRPr="00541C41">
        <w:rPr>
          <w:rFonts w:eastAsia="SimSun"/>
          <w:bCs/>
          <w:sz w:val="28"/>
          <w:szCs w:val="28"/>
          <w:vertAlign w:val="superscript"/>
          <w:lang w:val="vi-VN" w:eastAsia="zh-CN"/>
        </w:rPr>
        <w:t>3</w:t>
      </w:r>
      <w:r w:rsidRPr="00541C41">
        <w:rPr>
          <w:rFonts w:eastAsia="SimSun"/>
          <w:bCs/>
          <w:sz w:val="28"/>
          <w:szCs w:val="28"/>
          <w:lang w:val="vi-VN" w:eastAsia="zh-CN"/>
        </w:rPr>
        <w:t>.</w:t>
      </w:r>
    </w:p>
    <w:p w14:paraId="62C43B09" w14:textId="77777777" w:rsidR="00541C41" w:rsidRPr="00541C41" w:rsidRDefault="00541C41" w:rsidP="00541C41">
      <w:pPr>
        <w:widowControl w:val="0"/>
        <w:tabs>
          <w:tab w:val="left" w:pos="283"/>
          <w:tab w:val="left" w:pos="2835"/>
          <w:tab w:val="left" w:pos="5386"/>
          <w:tab w:val="left" w:pos="7937"/>
        </w:tabs>
        <w:autoSpaceDE w:val="0"/>
        <w:autoSpaceDN w:val="0"/>
        <w:spacing w:after="0"/>
        <w:contextualSpacing/>
        <w:jc w:val="both"/>
        <w:rPr>
          <w:position w:val="-6"/>
          <w:sz w:val="28"/>
          <w:szCs w:val="28"/>
          <w:lang w:val="vi-VN"/>
        </w:rPr>
      </w:pPr>
      <w:r w:rsidRPr="00541C41">
        <w:rPr>
          <w:b/>
          <w:bCs/>
          <w:color w:val="000000"/>
          <w:sz w:val="28"/>
          <w:szCs w:val="28"/>
          <w:lang w:val="vi"/>
        </w:rPr>
        <w:t xml:space="preserve">Bài </w:t>
      </w:r>
      <w:r w:rsidRPr="00541C41">
        <w:rPr>
          <w:b/>
          <w:bCs/>
          <w:color w:val="000000"/>
          <w:sz w:val="28"/>
          <w:szCs w:val="28"/>
          <w:lang w:val="vi-VN"/>
        </w:rPr>
        <w:t>3</w:t>
      </w:r>
      <w:r w:rsidRPr="00541C41">
        <w:rPr>
          <w:b/>
          <w:bCs/>
          <w:color w:val="000000"/>
          <w:sz w:val="28"/>
          <w:szCs w:val="28"/>
          <w:lang w:val="vi"/>
        </w:rPr>
        <w:t xml:space="preserve">.(1đ): </w:t>
      </w:r>
      <w:r w:rsidRPr="00541C41">
        <w:rPr>
          <w:sz w:val="28"/>
          <w:szCs w:val="28"/>
          <w:lang w:val="vi"/>
        </w:rPr>
        <w:t>Một ống hình trụ có chiều dài h = 0,8 cm được nhúng thẳng đứng trong nước. Bên trong ống chứa đầy dầu và đáy ống dốc ngược lên trên. Tính áp suất tại điểm A ở mặt trong của đáy ống biết miệng ống cách mặt nước H = 2,7 m và áp suất khí quyển bằng 100000 (Pa). Trọng lượng riêng của dầu bằng 8000</w:t>
      </w:r>
      <w:r w:rsidRPr="00541C41">
        <w:rPr>
          <w:position w:val="-6"/>
          <w:sz w:val="28"/>
          <w:szCs w:val="28"/>
        </w:rPr>
        <w:object w:dxaOrig="660" w:dyaOrig="315" w14:anchorId="573D2FAE">
          <v:shape id="_x0000_i2183" type="#_x0000_t75" style="width:33pt;height:15.75pt">
            <v:imagedata r:id="rId1523" o:title=""/>
          </v:shape>
        </w:object>
      </w:r>
    </w:p>
    <w:p w14:paraId="1D19A495" w14:textId="77777777" w:rsidR="00541C41" w:rsidRPr="00541C41" w:rsidRDefault="00541C41" w:rsidP="00541C41">
      <w:pPr>
        <w:spacing w:after="0"/>
        <w:jc w:val="both"/>
        <w:rPr>
          <w:sz w:val="28"/>
          <w:szCs w:val="28"/>
          <w:lang w:val="vi-VN"/>
        </w:rPr>
      </w:pPr>
      <w:r w:rsidRPr="00541C41">
        <w:rPr>
          <w:b/>
          <w:sz w:val="28"/>
          <w:szCs w:val="28"/>
          <w:lang w:val="nl-NL"/>
        </w:rPr>
        <w:t>Bài 4</w:t>
      </w:r>
      <w:r w:rsidRPr="00541C41">
        <w:rPr>
          <w:b/>
          <w:sz w:val="28"/>
          <w:szCs w:val="28"/>
          <w:lang w:val="vi-VN"/>
        </w:rPr>
        <w:t>.</w:t>
      </w:r>
      <w:r w:rsidRPr="00541C41">
        <w:rPr>
          <w:b/>
          <w:sz w:val="28"/>
          <w:szCs w:val="28"/>
          <w:lang w:val="nl-NL"/>
        </w:rPr>
        <w:t xml:space="preserve"> (3đ</w:t>
      </w:r>
      <w:r w:rsidRPr="00541C41">
        <w:rPr>
          <w:b/>
          <w:sz w:val="28"/>
          <w:szCs w:val="28"/>
          <w:lang w:val="vi-VN"/>
        </w:rPr>
        <w:t xml:space="preserve">) </w:t>
      </w:r>
      <w:r w:rsidRPr="00541C41">
        <w:rPr>
          <w:sz w:val="28"/>
          <w:szCs w:val="28"/>
          <w:lang w:val="nl-NL"/>
        </w:rPr>
        <w:t>Mắt anh ở cao hơn mắt em 37cm. Nếu anh đứng sát sau em và cùng nhìn vào ảnh mặt Trời qua lớp nước mỏng trên sân gạch thì thấy ảnh mặt Trời ở hai chỗ khác nhau cách nhau một khoảng theo phương ngang. Tính khoảng cách đó, nếu lúc ấy tia sáng mặt trời nghiêng với mặt sân một góc 45</w:t>
      </w:r>
      <w:r w:rsidRPr="00541C41">
        <w:rPr>
          <w:sz w:val="28"/>
          <w:szCs w:val="28"/>
          <w:vertAlign w:val="superscript"/>
          <w:lang w:val="nl-NL"/>
        </w:rPr>
        <w:t>0</w:t>
      </w:r>
      <w:r w:rsidRPr="00541C41">
        <w:rPr>
          <w:sz w:val="28"/>
          <w:szCs w:val="28"/>
          <w:lang w:val="nl-NL"/>
        </w:rPr>
        <w:t xml:space="preserve"> ?.</w:t>
      </w:r>
    </w:p>
    <w:p w14:paraId="7BCBB993" w14:textId="77777777" w:rsidR="00541C41" w:rsidRPr="00541C41" w:rsidRDefault="00541C41" w:rsidP="00541C41">
      <w:pPr>
        <w:spacing w:after="0"/>
        <w:jc w:val="both"/>
        <w:rPr>
          <w:b/>
          <w:sz w:val="28"/>
          <w:szCs w:val="28"/>
          <w:lang w:val="vi-VN"/>
        </w:rPr>
      </w:pPr>
      <w:r w:rsidRPr="00541C41">
        <w:rPr>
          <w:b/>
          <w:sz w:val="28"/>
          <w:szCs w:val="28"/>
          <w:lang w:val="vi-VN"/>
        </w:rPr>
        <w:t xml:space="preserve">Bài 5. (2đ:.  </w:t>
      </w:r>
      <w:r w:rsidRPr="00541C41">
        <w:rPr>
          <w:rFonts w:eastAsia="TimesNewRomanPSMT"/>
          <w:sz w:val="28"/>
          <w:szCs w:val="28"/>
          <w:lang w:val="vi-VN"/>
        </w:rPr>
        <w:t>Hãy trình bày phương án xác định khối lượng riêng của rượu với những dụng cụ sau : Một bình thủy tinh rỗng, nước (có khối lượng riêng D</w:t>
      </w:r>
      <w:r w:rsidRPr="00541C41">
        <w:rPr>
          <w:rFonts w:eastAsia="TimesNewRomanPSMT"/>
          <w:sz w:val="28"/>
          <w:szCs w:val="28"/>
          <w:vertAlign w:val="subscript"/>
          <w:lang w:val="vi-VN"/>
        </w:rPr>
        <w:t>n</w:t>
      </w:r>
      <w:r w:rsidRPr="00541C41">
        <w:rPr>
          <w:rFonts w:eastAsia="TimesNewRomanPSMT"/>
          <w:sz w:val="28"/>
          <w:szCs w:val="28"/>
          <w:lang w:val="vi-VN"/>
        </w:rPr>
        <w:t xml:space="preserve"> đã biết), rượu, cân đồng hồ có giới hạn đo và độ chia nhỏ nhất phù hợp.</w:t>
      </w:r>
    </w:p>
    <w:p w14:paraId="519B2740" w14:textId="77777777" w:rsidR="00541C41" w:rsidRPr="00541C41" w:rsidRDefault="00541C41" w:rsidP="00541C41">
      <w:pPr>
        <w:spacing w:after="0"/>
        <w:rPr>
          <w:rFonts w:eastAsia="TimesNewRomanPSMT"/>
          <w:sz w:val="28"/>
          <w:szCs w:val="28"/>
          <w:lang w:val="vi-VN"/>
        </w:rPr>
      </w:pPr>
      <w:r w:rsidRPr="00541C41">
        <w:rPr>
          <w:rFonts w:eastAsia="TimesNewRomanPSMT"/>
          <w:b/>
          <w:sz w:val="28"/>
          <w:szCs w:val="28"/>
          <w:lang w:val="vi-VN"/>
        </w:rPr>
        <w:t>Bài 6. (2đ):</w:t>
      </w:r>
      <w:r w:rsidRPr="00541C41">
        <w:rPr>
          <w:rFonts w:eastAsia="TimesNewRomanPSMT"/>
          <w:sz w:val="28"/>
          <w:szCs w:val="28"/>
          <w:lang w:val="vi-VN"/>
        </w:rPr>
        <w:t xml:space="preserve">  Xác định khối lượng riêng của một miếng kim loại với các dụng cụ sau: Lực kế, bình nước (nước có khối lượng riêng là Dn), sợi dây mảnh.</w:t>
      </w:r>
    </w:p>
    <w:p w14:paraId="483D9CFD" w14:textId="77777777" w:rsidR="00541C41" w:rsidRPr="00541C41" w:rsidRDefault="00541C41" w:rsidP="00541C41">
      <w:pPr>
        <w:spacing w:after="0"/>
        <w:jc w:val="both"/>
        <w:rPr>
          <w:b/>
          <w:sz w:val="28"/>
          <w:szCs w:val="28"/>
          <w:lang w:val="vi-VN"/>
        </w:rPr>
      </w:pPr>
      <w:r w:rsidRPr="00541C41">
        <w:rPr>
          <w:b/>
          <w:sz w:val="28"/>
          <w:szCs w:val="28"/>
        </w:rPr>
        <w:t>Bài 7</w:t>
      </w:r>
      <w:r w:rsidRPr="00541C41">
        <w:rPr>
          <w:b/>
          <w:sz w:val="28"/>
          <w:szCs w:val="28"/>
          <w:lang w:val="vi-VN"/>
        </w:rPr>
        <w:t>.</w:t>
      </w:r>
      <w:r w:rsidRPr="00541C41">
        <w:rPr>
          <w:b/>
          <w:sz w:val="28"/>
          <w:szCs w:val="28"/>
        </w:rPr>
        <w:t xml:space="preserve">  (1đ): </w:t>
      </w:r>
    </w:p>
    <w:p w14:paraId="7EBC6E79" w14:textId="77777777" w:rsidR="00541C41" w:rsidRPr="00541C41" w:rsidRDefault="00541C41" w:rsidP="00541C41">
      <w:pPr>
        <w:spacing w:after="0"/>
        <w:jc w:val="both"/>
        <w:rPr>
          <w:sz w:val="28"/>
          <w:szCs w:val="28"/>
        </w:rPr>
      </w:pPr>
      <w:r w:rsidRPr="00541C41">
        <w:rPr>
          <w:sz w:val="28"/>
          <w:szCs w:val="28"/>
        </w:rPr>
        <w:t xml:space="preserve">     </w:t>
      </w:r>
    </w:p>
    <w:tbl>
      <w:tblPr>
        <w:tblW w:w="10146" w:type="dxa"/>
        <w:tblBorders>
          <w:insideH w:val="single" w:sz="4" w:space="0" w:color="auto"/>
        </w:tblBorders>
        <w:tblLook w:val="01E0" w:firstRow="1" w:lastRow="1" w:firstColumn="1" w:lastColumn="1" w:noHBand="0" w:noVBand="0"/>
      </w:tblPr>
      <w:tblGrid>
        <w:gridCol w:w="4862"/>
        <w:gridCol w:w="5284"/>
      </w:tblGrid>
      <w:tr w:rsidR="00541C41" w:rsidRPr="00541C41" w14:paraId="3BFBFD55" w14:textId="77777777" w:rsidTr="000922B0">
        <w:trPr>
          <w:trHeight w:val="2841"/>
        </w:trPr>
        <w:tc>
          <w:tcPr>
            <w:tcW w:w="4862" w:type="dxa"/>
          </w:tcPr>
          <w:p w14:paraId="1DE70C9F" w14:textId="77777777" w:rsidR="00541C41" w:rsidRPr="00541C41" w:rsidRDefault="00541C41" w:rsidP="00541C41">
            <w:pPr>
              <w:spacing w:after="0"/>
              <w:jc w:val="both"/>
              <w:rPr>
                <w:sz w:val="28"/>
                <w:szCs w:val="28"/>
              </w:rPr>
            </w:pPr>
            <w:r w:rsidRPr="00541C41">
              <w:rPr>
                <w:sz w:val="28"/>
                <w:szCs w:val="28"/>
              </w:rPr>
              <w:t>Hai quả cầu A và B nhiễm điện trái dấu được treo gần nhau bằng hai sợi tơ.</w:t>
            </w:r>
          </w:p>
          <w:p w14:paraId="43DC028F" w14:textId="77777777" w:rsidR="00541C41" w:rsidRPr="00541C41" w:rsidRDefault="00541C41" w:rsidP="00541C41">
            <w:pPr>
              <w:spacing w:after="0"/>
              <w:jc w:val="both"/>
              <w:rPr>
                <w:sz w:val="28"/>
                <w:szCs w:val="28"/>
              </w:rPr>
            </w:pPr>
            <w:r w:rsidRPr="00541C41">
              <w:rPr>
                <w:sz w:val="28"/>
                <w:szCs w:val="28"/>
              </w:rPr>
              <w:t xml:space="preserve">    1) Ban đầu dây treo các quả cầu bị lệch so với phương thẳng đứng như hình vẽ (h: 6a). Hãy giải thích vì sao như vậy?</w:t>
            </w:r>
          </w:p>
          <w:p w14:paraId="6A5AF6C6" w14:textId="77777777" w:rsidR="00541C41" w:rsidRPr="00541C41" w:rsidRDefault="00541C41" w:rsidP="00541C41">
            <w:pPr>
              <w:spacing w:after="0"/>
              <w:jc w:val="both"/>
              <w:rPr>
                <w:sz w:val="28"/>
                <w:szCs w:val="28"/>
              </w:rPr>
            </w:pPr>
            <w:r w:rsidRPr="00541C41">
              <w:rPr>
                <w:sz w:val="28"/>
                <w:szCs w:val="28"/>
              </w:rPr>
              <w:t xml:space="preserve">     2) Cho hai quả cầu tiếp xúc nhau rồi buông ra thấy dây treo hai quả cầu cũng bị lệch nhưng theo hướng ngược lại (h: 6b). Hãy giải thích tại sao như vậy?</w:t>
            </w:r>
          </w:p>
        </w:tc>
        <w:tc>
          <w:tcPr>
            <w:tcW w:w="5284" w:type="dxa"/>
          </w:tcPr>
          <w:p w14:paraId="3EB9E711" w14:textId="77777777" w:rsidR="00541C41" w:rsidRPr="00541C41" w:rsidRDefault="00541C41" w:rsidP="00541C41">
            <w:pPr>
              <w:tabs>
                <w:tab w:val="left" w:pos="3443"/>
              </w:tabs>
              <w:spacing w:after="0"/>
              <w:jc w:val="both"/>
              <w:rPr>
                <w:sz w:val="28"/>
                <w:szCs w:val="28"/>
              </w:rPr>
            </w:pPr>
            <w:r w:rsidRPr="00541C41">
              <w:rPr>
                <w:noProof/>
                <w:sz w:val="28"/>
                <w:szCs w:val="28"/>
              </w:rPr>
              <w:pict w14:anchorId="31A57AEE">
                <v:shape id="Picture 1" o:spid="_x0000_s1634" type="#_x0000_t75" style="position:absolute;left:0;text-align:left;margin-left:-3.05pt;margin-top:6.75pt;width:252.75pt;height:115.15pt;z-index:-251206656;visibility:visible;mso-position-horizontal-relative:text;mso-position-vertical-relative:text">
                  <v:imagedata r:id="rId1524" o:title=""/>
                </v:shape>
              </w:pict>
            </w:r>
            <w:r w:rsidRPr="00541C41">
              <w:rPr>
                <w:sz w:val="28"/>
                <w:szCs w:val="28"/>
              </w:rPr>
              <w:tab/>
            </w:r>
          </w:p>
          <w:p w14:paraId="7CE2488B" w14:textId="77777777" w:rsidR="00541C41" w:rsidRPr="00541C41" w:rsidRDefault="00541C41" w:rsidP="00541C41">
            <w:pPr>
              <w:spacing w:after="0"/>
              <w:rPr>
                <w:sz w:val="28"/>
                <w:szCs w:val="28"/>
              </w:rPr>
            </w:pPr>
          </w:p>
          <w:p w14:paraId="100606BE" w14:textId="77777777" w:rsidR="00541C41" w:rsidRPr="00541C41" w:rsidRDefault="00541C41" w:rsidP="00541C41">
            <w:pPr>
              <w:spacing w:after="0"/>
              <w:rPr>
                <w:sz w:val="28"/>
                <w:szCs w:val="28"/>
              </w:rPr>
            </w:pPr>
          </w:p>
          <w:p w14:paraId="523D5F72" w14:textId="77777777" w:rsidR="00541C41" w:rsidRPr="00541C41" w:rsidRDefault="00541C41" w:rsidP="00541C41">
            <w:pPr>
              <w:spacing w:after="0"/>
              <w:rPr>
                <w:sz w:val="28"/>
                <w:szCs w:val="28"/>
              </w:rPr>
            </w:pPr>
          </w:p>
          <w:p w14:paraId="178369A4" w14:textId="77777777" w:rsidR="00541C41" w:rsidRPr="00541C41" w:rsidRDefault="00541C41" w:rsidP="00541C41">
            <w:pPr>
              <w:spacing w:after="0"/>
              <w:rPr>
                <w:sz w:val="28"/>
                <w:szCs w:val="28"/>
              </w:rPr>
            </w:pPr>
          </w:p>
          <w:p w14:paraId="27786829" w14:textId="77777777" w:rsidR="00541C41" w:rsidRPr="00541C41" w:rsidRDefault="00541C41" w:rsidP="00541C41">
            <w:pPr>
              <w:spacing w:after="0"/>
              <w:rPr>
                <w:sz w:val="28"/>
                <w:szCs w:val="28"/>
              </w:rPr>
            </w:pPr>
          </w:p>
          <w:p w14:paraId="5140AD7B" w14:textId="77777777" w:rsidR="00541C41" w:rsidRPr="00541C41" w:rsidRDefault="00541C41" w:rsidP="00541C41">
            <w:pPr>
              <w:tabs>
                <w:tab w:val="left" w:pos="553"/>
                <w:tab w:val="left" w:pos="3047"/>
              </w:tabs>
              <w:spacing w:after="0"/>
              <w:rPr>
                <w:sz w:val="28"/>
                <w:szCs w:val="28"/>
              </w:rPr>
            </w:pPr>
          </w:p>
          <w:p w14:paraId="394C378D" w14:textId="77777777" w:rsidR="00541C41" w:rsidRPr="00541C41" w:rsidRDefault="00541C41" w:rsidP="00541C41">
            <w:pPr>
              <w:tabs>
                <w:tab w:val="left" w:pos="3047"/>
              </w:tabs>
              <w:spacing w:after="0"/>
              <w:rPr>
                <w:sz w:val="28"/>
                <w:szCs w:val="28"/>
              </w:rPr>
            </w:pPr>
          </w:p>
        </w:tc>
      </w:tr>
    </w:tbl>
    <w:p w14:paraId="4D3268F0" w14:textId="77777777" w:rsidR="00541C41" w:rsidRPr="00541C41" w:rsidRDefault="00541C41" w:rsidP="00541C41">
      <w:pPr>
        <w:spacing w:after="0"/>
        <w:jc w:val="both"/>
        <w:rPr>
          <w:sz w:val="28"/>
          <w:szCs w:val="28"/>
          <w:lang w:val="vi-VN"/>
        </w:rPr>
      </w:pPr>
      <w:r w:rsidRPr="00541C41">
        <w:rPr>
          <w:b/>
          <w:sz w:val="28"/>
          <w:szCs w:val="28"/>
          <w:lang w:val="vi-VN"/>
        </w:rPr>
        <w:t>Bài 8.</w:t>
      </w:r>
      <w:r w:rsidRPr="00541C41">
        <w:rPr>
          <w:sz w:val="28"/>
          <w:szCs w:val="28"/>
          <w:lang w:val="vi-VN"/>
        </w:rPr>
        <w:t xml:space="preserve"> </w:t>
      </w:r>
      <w:r w:rsidRPr="00541C41">
        <w:rPr>
          <w:b/>
          <w:sz w:val="28"/>
          <w:szCs w:val="28"/>
          <w:lang w:val="vi-VN"/>
        </w:rPr>
        <w:t>(1đ):</w:t>
      </w:r>
      <w:r w:rsidRPr="00541C41">
        <w:rPr>
          <w:sz w:val="28"/>
          <w:szCs w:val="28"/>
          <w:lang w:val="vi-VN"/>
        </w:rPr>
        <w:t xml:space="preserve"> Một chiếc thìa có nhiệt độ bằng nhiệt độ của không khí. Trong trường hợp nào thì năng lượng nhiệt được truyền giữa thìa và nước trong cốc? Giải thích lựa chọn của em.</w:t>
      </w:r>
    </w:p>
    <w:p w14:paraId="21F0AED5" w14:textId="77777777" w:rsidR="00541C41" w:rsidRPr="00541C41" w:rsidRDefault="00541C41" w:rsidP="00541C41">
      <w:pPr>
        <w:spacing w:after="0"/>
        <w:jc w:val="both"/>
        <w:rPr>
          <w:sz w:val="28"/>
          <w:szCs w:val="28"/>
          <w:lang w:val="vi-VN"/>
        </w:rPr>
      </w:pPr>
      <w:r w:rsidRPr="00541C41">
        <w:rPr>
          <w:sz w:val="28"/>
          <w:szCs w:val="28"/>
          <w:lang w:val="vi-VN"/>
        </w:rPr>
        <w:t>Trường hợp 1: Thìa được nhúng vào một cốc nước đã để lâu trong không khí.</w:t>
      </w:r>
    </w:p>
    <w:p w14:paraId="296FED95" w14:textId="77777777" w:rsidR="00541C41" w:rsidRPr="00541C41" w:rsidRDefault="00541C41" w:rsidP="00541C41">
      <w:pPr>
        <w:spacing w:after="0"/>
        <w:jc w:val="both"/>
        <w:rPr>
          <w:sz w:val="28"/>
          <w:szCs w:val="28"/>
          <w:lang w:val="vi-VN"/>
        </w:rPr>
      </w:pPr>
      <w:r w:rsidRPr="00541C41">
        <w:rPr>
          <w:sz w:val="28"/>
          <w:szCs w:val="28"/>
          <w:lang w:val="vi-VN"/>
        </w:rPr>
        <w:t>Trường hợp 2: Thìa được nhúng vào một cốc nước vừa được lấy trong ngăn mát tủ lạnh ra.</w:t>
      </w:r>
    </w:p>
    <w:p w14:paraId="45FA3C8E" w14:textId="77777777" w:rsidR="00541C41" w:rsidRPr="00541C41" w:rsidRDefault="00541C41" w:rsidP="00541C41">
      <w:pPr>
        <w:spacing w:after="0"/>
        <w:jc w:val="both"/>
        <w:rPr>
          <w:sz w:val="28"/>
          <w:szCs w:val="28"/>
          <w:lang w:val="vi-VN"/>
        </w:rPr>
      </w:pPr>
      <w:r w:rsidRPr="00541C41">
        <w:rPr>
          <w:sz w:val="28"/>
          <w:szCs w:val="28"/>
          <w:lang w:val="vi-VN"/>
        </w:rPr>
        <w:t>Trường hợp 3: Thìa được nhúng vào một cốc nước vừa được đun sôi.</w:t>
      </w:r>
    </w:p>
    <w:p w14:paraId="2BF1DBBE" w14:textId="77777777" w:rsidR="00541C41" w:rsidRPr="00541C41" w:rsidRDefault="00541C41" w:rsidP="00541C41">
      <w:pPr>
        <w:spacing w:after="0"/>
        <w:jc w:val="both"/>
        <w:rPr>
          <w:sz w:val="28"/>
          <w:szCs w:val="28"/>
          <w:lang w:val="vi-VN"/>
        </w:rPr>
      </w:pPr>
      <w:r w:rsidRPr="00541C41">
        <w:rPr>
          <w:sz w:val="28"/>
          <w:szCs w:val="28"/>
          <w:lang w:val="vi-VN"/>
        </w:rPr>
        <w:t>Phần bắt buộc</w:t>
      </w:r>
    </w:p>
    <w:p w14:paraId="7887DECA" w14:textId="77777777" w:rsidR="00541C41" w:rsidRPr="00541C41" w:rsidRDefault="00541C41" w:rsidP="00541C41">
      <w:pPr>
        <w:spacing w:after="0"/>
        <w:jc w:val="both"/>
        <w:rPr>
          <w:sz w:val="28"/>
          <w:szCs w:val="28"/>
          <w:u w:val="single"/>
          <w:lang w:val="vi-VN"/>
        </w:rPr>
      </w:pPr>
      <w:r w:rsidRPr="00541C41">
        <w:rPr>
          <w:b/>
          <w:sz w:val="28"/>
          <w:szCs w:val="28"/>
          <w:lang w:val="vi-VN"/>
        </w:rPr>
        <w:t>2</w:t>
      </w:r>
      <w:r w:rsidRPr="00541C41">
        <w:rPr>
          <w:b/>
          <w:sz w:val="28"/>
          <w:szCs w:val="28"/>
          <w:u w:val="single"/>
          <w:lang w:val="vi-VN"/>
        </w:rPr>
        <w:t>. MÔN HÓ</w:t>
      </w:r>
      <w:r w:rsidRPr="00541C41">
        <w:rPr>
          <w:b/>
          <w:sz w:val="28"/>
          <w:szCs w:val="28"/>
          <w:u w:val="single"/>
        </w:rPr>
        <w:t>ÁHỌC</w:t>
      </w:r>
      <w:r w:rsidRPr="00541C41">
        <w:rPr>
          <w:b/>
          <w:sz w:val="28"/>
          <w:szCs w:val="28"/>
          <w:u w:val="single"/>
          <w:lang w:val="vi-VN"/>
        </w:rPr>
        <w:t>. (14đ</w:t>
      </w:r>
      <w:r w:rsidRPr="00541C41">
        <w:rPr>
          <w:sz w:val="28"/>
          <w:szCs w:val="28"/>
          <w:u w:val="single"/>
          <w:lang w:val="vi-VN"/>
        </w:rPr>
        <w:t>)</w:t>
      </w:r>
    </w:p>
    <w:p w14:paraId="0F7AD243" w14:textId="77777777" w:rsidR="00541C41" w:rsidRPr="00541C41" w:rsidRDefault="00541C41" w:rsidP="00541C41">
      <w:pPr>
        <w:spacing w:after="0"/>
        <w:jc w:val="both"/>
        <w:rPr>
          <w:b/>
          <w:sz w:val="28"/>
          <w:szCs w:val="28"/>
          <w:lang w:val="vi-VN"/>
        </w:rPr>
      </w:pPr>
      <w:r w:rsidRPr="00541C41">
        <w:rPr>
          <w:b/>
          <w:sz w:val="28"/>
          <w:szCs w:val="28"/>
          <w:lang w:val="vi-VN"/>
        </w:rPr>
        <w:t>Câu 1: (2đ)</w:t>
      </w:r>
    </w:p>
    <w:p w14:paraId="75E116F3" w14:textId="77777777" w:rsidR="00541C41" w:rsidRPr="00541C41" w:rsidRDefault="00541C41" w:rsidP="00541C41">
      <w:pPr>
        <w:spacing w:after="0"/>
        <w:jc w:val="both"/>
        <w:rPr>
          <w:sz w:val="28"/>
          <w:szCs w:val="28"/>
          <w:lang w:val="vi-VN"/>
        </w:rPr>
      </w:pPr>
      <w:r w:rsidRPr="00541C41">
        <w:rPr>
          <w:sz w:val="28"/>
          <w:szCs w:val="28"/>
          <w:lang w:val="vi-VN"/>
        </w:rPr>
        <w:t>1. Cân bằng các PTHH sau :</w:t>
      </w:r>
    </w:p>
    <w:p w14:paraId="573A5479" w14:textId="77777777" w:rsidR="00541C41" w:rsidRPr="00541C41" w:rsidRDefault="00541C41" w:rsidP="00541C41">
      <w:pPr>
        <w:spacing w:after="0"/>
        <w:jc w:val="both"/>
        <w:rPr>
          <w:bCs/>
          <w:sz w:val="28"/>
          <w:szCs w:val="28"/>
        </w:rPr>
      </w:pPr>
      <w:r w:rsidRPr="00541C41">
        <w:rPr>
          <w:sz w:val="28"/>
          <w:szCs w:val="28"/>
        </w:rPr>
        <w:t xml:space="preserve">a. </w:t>
      </w:r>
      <w:r w:rsidRPr="00541C41">
        <w:rPr>
          <w:bCs/>
          <w:sz w:val="28"/>
          <w:szCs w:val="28"/>
        </w:rPr>
        <w:t>KOH + Al</w:t>
      </w:r>
      <w:r w:rsidRPr="00541C41">
        <w:rPr>
          <w:bCs/>
          <w:sz w:val="28"/>
          <w:szCs w:val="28"/>
          <w:vertAlign w:val="subscript"/>
        </w:rPr>
        <w:t>2</w:t>
      </w:r>
      <w:r w:rsidRPr="00541C41">
        <w:rPr>
          <w:bCs/>
          <w:sz w:val="28"/>
          <w:szCs w:val="28"/>
        </w:rPr>
        <w:t>(SO</w:t>
      </w:r>
      <w:r w:rsidRPr="00541C41">
        <w:rPr>
          <w:bCs/>
          <w:sz w:val="28"/>
          <w:szCs w:val="28"/>
          <w:vertAlign w:val="subscript"/>
        </w:rPr>
        <w:t>4</w:t>
      </w:r>
      <w:r w:rsidRPr="00541C41">
        <w:rPr>
          <w:bCs/>
          <w:sz w:val="28"/>
          <w:szCs w:val="28"/>
        </w:rPr>
        <w:t>)</w:t>
      </w:r>
      <w:r w:rsidRPr="00541C41">
        <w:rPr>
          <w:bCs/>
          <w:sz w:val="28"/>
          <w:szCs w:val="28"/>
          <w:vertAlign w:val="subscript"/>
        </w:rPr>
        <w:t>3</w:t>
      </w:r>
      <w:r w:rsidRPr="00541C41">
        <w:rPr>
          <w:bCs/>
          <w:sz w:val="28"/>
          <w:szCs w:val="28"/>
        </w:rPr>
        <w:t xml:space="preserve"> </w:t>
      </w:r>
      <w:r w:rsidRPr="00541C41">
        <w:rPr>
          <w:bCs/>
          <w:sz w:val="28"/>
          <w:szCs w:val="28"/>
        </w:rPr>
        <w:object w:dxaOrig="300" w:dyaOrig="220" w14:anchorId="615AFABA">
          <v:shape id="_x0000_i2184" type="#_x0000_t75" style="width:15pt;height:11.25pt">
            <v:imagedata r:id="rId1409" o:title=""/>
          </v:shape>
        </w:object>
      </w:r>
      <w:r w:rsidRPr="00541C41">
        <w:rPr>
          <w:bCs/>
          <w:sz w:val="28"/>
          <w:szCs w:val="28"/>
        </w:rPr>
        <w:t xml:space="preserve"> K</w:t>
      </w:r>
      <w:r w:rsidRPr="00541C41">
        <w:rPr>
          <w:bCs/>
          <w:sz w:val="28"/>
          <w:szCs w:val="28"/>
          <w:vertAlign w:val="subscript"/>
        </w:rPr>
        <w:t>2</w:t>
      </w:r>
      <w:r w:rsidRPr="00541C41">
        <w:rPr>
          <w:bCs/>
          <w:sz w:val="28"/>
          <w:szCs w:val="28"/>
        </w:rPr>
        <w:t>SO</w:t>
      </w:r>
      <w:r w:rsidRPr="00541C41">
        <w:rPr>
          <w:bCs/>
          <w:sz w:val="28"/>
          <w:szCs w:val="28"/>
          <w:vertAlign w:val="subscript"/>
        </w:rPr>
        <w:t>4</w:t>
      </w:r>
      <w:r w:rsidRPr="00541C41">
        <w:rPr>
          <w:bCs/>
          <w:sz w:val="28"/>
          <w:szCs w:val="28"/>
        </w:rPr>
        <w:t xml:space="preserve"> + Al(OH)</w:t>
      </w:r>
      <w:r w:rsidRPr="00541C41">
        <w:rPr>
          <w:bCs/>
          <w:sz w:val="28"/>
          <w:szCs w:val="28"/>
          <w:vertAlign w:val="subscript"/>
        </w:rPr>
        <w:t>3</w:t>
      </w:r>
    </w:p>
    <w:p w14:paraId="73C78AE2" w14:textId="77777777" w:rsidR="00541C41" w:rsidRPr="00541C41" w:rsidRDefault="00541C41" w:rsidP="00541C41">
      <w:pPr>
        <w:spacing w:after="0"/>
        <w:jc w:val="both"/>
        <w:rPr>
          <w:bCs/>
          <w:sz w:val="28"/>
          <w:szCs w:val="28"/>
        </w:rPr>
      </w:pPr>
      <w:r w:rsidRPr="00541C41">
        <w:rPr>
          <w:bCs/>
          <w:sz w:val="28"/>
          <w:szCs w:val="28"/>
          <w:lang w:val="it-IT"/>
        </w:rPr>
        <w:lastRenderedPageBreak/>
        <w:t>b</w:t>
      </w:r>
      <w:r w:rsidRPr="00541C41">
        <w:rPr>
          <w:bCs/>
          <w:sz w:val="28"/>
          <w:szCs w:val="28"/>
          <w:lang w:val="vi-VN"/>
        </w:rPr>
        <w:t xml:space="preserve">. </w:t>
      </w:r>
      <w:r w:rsidRPr="00541C41">
        <w:rPr>
          <w:bCs/>
          <w:sz w:val="28"/>
          <w:szCs w:val="28"/>
          <w:lang w:val="it-IT"/>
        </w:rPr>
        <w:t>Fe</w:t>
      </w:r>
      <w:r w:rsidRPr="00541C41">
        <w:rPr>
          <w:bCs/>
          <w:sz w:val="28"/>
          <w:szCs w:val="28"/>
          <w:vertAlign w:val="subscript"/>
          <w:lang w:val="it-IT"/>
        </w:rPr>
        <w:t>x</w:t>
      </w:r>
      <w:r w:rsidRPr="00541C41">
        <w:rPr>
          <w:bCs/>
          <w:sz w:val="28"/>
          <w:szCs w:val="28"/>
          <w:lang w:val="it-IT"/>
        </w:rPr>
        <w:t>O</w:t>
      </w:r>
      <w:r w:rsidRPr="00541C41">
        <w:rPr>
          <w:bCs/>
          <w:sz w:val="28"/>
          <w:szCs w:val="28"/>
          <w:vertAlign w:val="subscript"/>
          <w:lang w:val="it-IT"/>
        </w:rPr>
        <w:t>y</w:t>
      </w:r>
      <w:r w:rsidRPr="00541C41">
        <w:rPr>
          <w:bCs/>
          <w:sz w:val="28"/>
          <w:szCs w:val="28"/>
          <w:lang w:val="it-IT"/>
        </w:rPr>
        <w:t xml:space="preserve"> + CO </w:t>
      </w:r>
      <w:r w:rsidRPr="00541C41">
        <w:rPr>
          <w:sz w:val="28"/>
          <w:szCs w:val="28"/>
        </w:rPr>
        <w:object w:dxaOrig="680" w:dyaOrig="360" w14:anchorId="7A51AD93">
          <v:shape id="_x0000_i2185" type="#_x0000_t75" style="width:33.75pt;height:18pt">
            <v:imagedata r:id="rId1411" o:title=""/>
          </v:shape>
        </w:object>
      </w:r>
      <w:r w:rsidRPr="00541C41">
        <w:rPr>
          <w:bCs/>
          <w:sz w:val="28"/>
          <w:szCs w:val="28"/>
          <w:lang w:val="it-IT"/>
        </w:rPr>
        <w:tab/>
        <w:t>F</w:t>
      </w:r>
      <w:r w:rsidRPr="00541C41">
        <w:rPr>
          <w:bCs/>
          <w:sz w:val="28"/>
          <w:szCs w:val="28"/>
        </w:rPr>
        <w:t>eO + CO</w:t>
      </w:r>
      <w:r w:rsidRPr="00541C41">
        <w:rPr>
          <w:bCs/>
          <w:sz w:val="28"/>
          <w:szCs w:val="28"/>
          <w:vertAlign w:val="subscript"/>
        </w:rPr>
        <w:t>2</w:t>
      </w:r>
    </w:p>
    <w:p w14:paraId="4927F3A4" w14:textId="77777777" w:rsidR="00541C41" w:rsidRPr="00541C41" w:rsidRDefault="00541C41" w:rsidP="00541C41">
      <w:pPr>
        <w:spacing w:after="0"/>
        <w:jc w:val="both"/>
        <w:rPr>
          <w:bCs/>
          <w:sz w:val="28"/>
          <w:szCs w:val="28"/>
        </w:rPr>
      </w:pPr>
      <w:r w:rsidRPr="00541C41">
        <w:rPr>
          <w:bCs/>
          <w:sz w:val="28"/>
          <w:szCs w:val="28"/>
        </w:rPr>
        <w:t>c</w:t>
      </w:r>
      <w:r w:rsidRPr="00541C41">
        <w:rPr>
          <w:bCs/>
          <w:sz w:val="28"/>
          <w:szCs w:val="28"/>
          <w:lang w:val="vi-VN"/>
        </w:rPr>
        <w:t xml:space="preserve">. </w:t>
      </w:r>
      <w:r w:rsidRPr="00541C41">
        <w:rPr>
          <w:bCs/>
          <w:sz w:val="28"/>
          <w:szCs w:val="28"/>
        </w:rPr>
        <w:t>FeS</w:t>
      </w:r>
      <w:r w:rsidRPr="00541C41">
        <w:rPr>
          <w:bCs/>
          <w:sz w:val="28"/>
          <w:szCs w:val="28"/>
          <w:vertAlign w:val="subscript"/>
        </w:rPr>
        <w:t>2</w:t>
      </w:r>
      <w:r w:rsidRPr="00541C41">
        <w:rPr>
          <w:bCs/>
          <w:sz w:val="28"/>
          <w:szCs w:val="28"/>
        </w:rPr>
        <w:t xml:space="preserve"> + O</w:t>
      </w:r>
      <w:r w:rsidRPr="00541C41">
        <w:rPr>
          <w:bCs/>
          <w:sz w:val="28"/>
          <w:szCs w:val="28"/>
          <w:vertAlign w:val="subscript"/>
        </w:rPr>
        <w:t>2</w:t>
      </w:r>
      <w:r w:rsidRPr="00541C41">
        <w:rPr>
          <w:bCs/>
          <w:sz w:val="28"/>
          <w:szCs w:val="28"/>
        </w:rPr>
        <w:t xml:space="preserve"> </w:t>
      </w:r>
      <w:r w:rsidRPr="00541C41">
        <w:rPr>
          <w:bCs/>
          <w:sz w:val="28"/>
          <w:szCs w:val="28"/>
        </w:rPr>
        <w:object w:dxaOrig="300" w:dyaOrig="220" w14:anchorId="2A7CD1D8">
          <v:shape id="_x0000_i2186" type="#_x0000_t75" style="width:15pt;height:11.25pt">
            <v:imagedata r:id="rId1409" o:title=""/>
          </v:shape>
        </w:object>
      </w:r>
      <w:r w:rsidRPr="00541C41">
        <w:rPr>
          <w:bCs/>
          <w:sz w:val="28"/>
          <w:szCs w:val="28"/>
        </w:rPr>
        <w:t xml:space="preserve"> Fe</w:t>
      </w:r>
      <w:r w:rsidRPr="00541C41">
        <w:rPr>
          <w:bCs/>
          <w:sz w:val="28"/>
          <w:szCs w:val="28"/>
          <w:vertAlign w:val="subscript"/>
        </w:rPr>
        <w:t>2</w:t>
      </w:r>
      <w:r w:rsidRPr="00541C41">
        <w:rPr>
          <w:bCs/>
          <w:sz w:val="28"/>
          <w:szCs w:val="28"/>
        </w:rPr>
        <w:t>O</w:t>
      </w:r>
      <w:r w:rsidRPr="00541C41">
        <w:rPr>
          <w:bCs/>
          <w:sz w:val="28"/>
          <w:szCs w:val="28"/>
          <w:vertAlign w:val="subscript"/>
        </w:rPr>
        <w:t>3</w:t>
      </w:r>
      <w:r w:rsidRPr="00541C41">
        <w:rPr>
          <w:bCs/>
          <w:sz w:val="28"/>
          <w:szCs w:val="28"/>
        </w:rPr>
        <w:t xml:space="preserve"> + SO</w:t>
      </w:r>
      <w:r w:rsidRPr="00541C41">
        <w:rPr>
          <w:bCs/>
          <w:sz w:val="28"/>
          <w:szCs w:val="28"/>
          <w:vertAlign w:val="subscript"/>
        </w:rPr>
        <w:t>2</w:t>
      </w:r>
    </w:p>
    <w:p w14:paraId="1CBAB804" w14:textId="77777777" w:rsidR="00541C41" w:rsidRPr="00541C41" w:rsidRDefault="00541C41" w:rsidP="00541C41">
      <w:pPr>
        <w:spacing w:after="0"/>
        <w:jc w:val="both"/>
        <w:rPr>
          <w:bCs/>
          <w:sz w:val="28"/>
          <w:szCs w:val="28"/>
          <w:lang w:val="pt-BR"/>
        </w:rPr>
      </w:pPr>
      <w:r w:rsidRPr="00541C41">
        <w:rPr>
          <w:bCs/>
          <w:sz w:val="28"/>
          <w:szCs w:val="28"/>
          <w:lang w:val="pt-BR"/>
        </w:rPr>
        <w:t>d</w:t>
      </w:r>
      <w:r w:rsidRPr="00541C41">
        <w:rPr>
          <w:bCs/>
          <w:sz w:val="28"/>
          <w:szCs w:val="28"/>
          <w:lang w:val="vi-VN"/>
        </w:rPr>
        <w:t xml:space="preserve">. </w:t>
      </w:r>
      <w:r w:rsidRPr="00541C41">
        <w:rPr>
          <w:bCs/>
          <w:sz w:val="28"/>
          <w:szCs w:val="28"/>
          <w:lang w:val="pt-BR"/>
        </w:rPr>
        <w:t>Al + HNO</w:t>
      </w:r>
      <w:r w:rsidRPr="00541C41">
        <w:rPr>
          <w:bCs/>
          <w:sz w:val="28"/>
          <w:szCs w:val="28"/>
          <w:vertAlign w:val="subscript"/>
          <w:lang w:val="pt-BR"/>
        </w:rPr>
        <w:t>3</w:t>
      </w:r>
      <w:r w:rsidRPr="00541C41">
        <w:rPr>
          <w:bCs/>
          <w:sz w:val="28"/>
          <w:szCs w:val="28"/>
          <w:lang w:val="pt-BR"/>
        </w:rPr>
        <w:t xml:space="preserve"> </w:t>
      </w:r>
      <w:r w:rsidRPr="00541C41">
        <w:rPr>
          <w:bCs/>
          <w:sz w:val="28"/>
          <w:szCs w:val="28"/>
        </w:rPr>
        <w:object w:dxaOrig="300" w:dyaOrig="220" w14:anchorId="118B259C">
          <v:shape id="_x0000_i2187" type="#_x0000_t75" style="width:15pt;height:11.25pt">
            <v:imagedata r:id="rId1409" o:title=""/>
          </v:shape>
        </w:object>
      </w:r>
      <w:r w:rsidRPr="00541C41">
        <w:rPr>
          <w:bCs/>
          <w:sz w:val="28"/>
          <w:szCs w:val="28"/>
          <w:lang w:val="pt-BR"/>
        </w:rPr>
        <w:t xml:space="preserve"> Al(NO</w:t>
      </w:r>
      <w:r w:rsidRPr="00541C41">
        <w:rPr>
          <w:bCs/>
          <w:sz w:val="28"/>
          <w:szCs w:val="28"/>
          <w:vertAlign w:val="subscript"/>
          <w:lang w:val="pt-BR"/>
        </w:rPr>
        <w:t>3</w:t>
      </w:r>
      <w:r w:rsidRPr="00541C41">
        <w:rPr>
          <w:bCs/>
          <w:sz w:val="28"/>
          <w:szCs w:val="28"/>
          <w:lang w:val="pt-BR"/>
        </w:rPr>
        <w:t>)</w:t>
      </w:r>
      <w:r w:rsidRPr="00541C41">
        <w:rPr>
          <w:bCs/>
          <w:sz w:val="28"/>
          <w:szCs w:val="28"/>
          <w:vertAlign w:val="subscript"/>
          <w:lang w:val="pt-BR"/>
        </w:rPr>
        <w:t>3</w:t>
      </w:r>
      <w:r w:rsidRPr="00541C41">
        <w:rPr>
          <w:bCs/>
          <w:sz w:val="28"/>
          <w:szCs w:val="28"/>
          <w:lang w:val="pt-BR"/>
        </w:rPr>
        <w:t xml:space="preserve"> + N</w:t>
      </w:r>
      <w:r w:rsidRPr="00541C41">
        <w:rPr>
          <w:bCs/>
          <w:sz w:val="28"/>
          <w:szCs w:val="28"/>
          <w:vertAlign w:val="subscript"/>
          <w:lang w:val="pt-BR"/>
        </w:rPr>
        <w:t>2</w:t>
      </w:r>
      <w:r w:rsidRPr="00541C41">
        <w:rPr>
          <w:bCs/>
          <w:sz w:val="28"/>
          <w:szCs w:val="28"/>
          <w:lang w:val="pt-BR"/>
        </w:rPr>
        <w:t>O + H</w:t>
      </w:r>
      <w:r w:rsidRPr="00541C41">
        <w:rPr>
          <w:bCs/>
          <w:sz w:val="28"/>
          <w:szCs w:val="28"/>
          <w:vertAlign w:val="subscript"/>
          <w:lang w:val="pt-BR"/>
        </w:rPr>
        <w:t>2</w:t>
      </w:r>
      <w:r w:rsidRPr="00541C41">
        <w:rPr>
          <w:bCs/>
          <w:sz w:val="28"/>
          <w:szCs w:val="28"/>
          <w:lang w:val="pt-BR"/>
        </w:rPr>
        <w:t>O</w:t>
      </w:r>
    </w:p>
    <w:p w14:paraId="42323856" w14:textId="77777777" w:rsidR="00541C41" w:rsidRPr="00541C41" w:rsidRDefault="00541C41" w:rsidP="00541C41">
      <w:pPr>
        <w:spacing w:after="0"/>
        <w:jc w:val="both"/>
        <w:rPr>
          <w:b/>
          <w:bCs/>
          <w:sz w:val="28"/>
          <w:szCs w:val="28"/>
          <w:lang w:val="pt-BR"/>
        </w:rPr>
      </w:pPr>
      <w:r w:rsidRPr="00541C41">
        <w:rPr>
          <w:b/>
          <w:bCs/>
          <w:sz w:val="28"/>
          <w:szCs w:val="28"/>
          <w:lang w:val="pt-BR"/>
        </w:rPr>
        <w:t>Câu 2. (1 đ)</w:t>
      </w:r>
      <w:r w:rsidRPr="00541C41">
        <w:rPr>
          <w:sz w:val="28"/>
          <w:szCs w:val="28"/>
          <w:lang w:val="pt-BR"/>
        </w:rPr>
        <w:t>Bằng phương pháp hóa học hãy nhận biết các chất khí không màu đựng trong 4 lọ không nhãn gồm : Carbon di oxide, oxygen, hyđrogen và nitrogen.</w:t>
      </w:r>
    </w:p>
    <w:p w14:paraId="1BA80EA4" w14:textId="77777777" w:rsidR="00541C41" w:rsidRPr="00541C41" w:rsidRDefault="00541C41" w:rsidP="00541C41">
      <w:pPr>
        <w:spacing w:after="0"/>
        <w:jc w:val="both"/>
        <w:rPr>
          <w:b/>
          <w:sz w:val="28"/>
          <w:szCs w:val="28"/>
          <w:lang w:val="pt-BR"/>
        </w:rPr>
      </w:pPr>
      <w:r w:rsidRPr="00541C41">
        <w:rPr>
          <w:b/>
          <w:sz w:val="28"/>
          <w:szCs w:val="28"/>
          <w:lang w:val="pt-BR"/>
        </w:rPr>
        <w:t>CÂU 2(2 đ)</w:t>
      </w:r>
    </w:p>
    <w:p w14:paraId="1946636D" w14:textId="77777777" w:rsidR="00541C41" w:rsidRPr="00541C41" w:rsidRDefault="00541C41" w:rsidP="00541C41">
      <w:pPr>
        <w:spacing w:after="0"/>
        <w:jc w:val="both"/>
        <w:rPr>
          <w:b/>
          <w:sz w:val="28"/>
          <w:szCs w:val="28"/>
          <w:lang w:val="pt-BR"/>
        </w:rPr>
      </w:pPr>
      <w:r w:rsidRPr="00541C41">
        <w:rPr>
          <w:b/>
          <w:bCs/>
          <w:sz w:val="28"/>
          <w:szCs w:val="28"/>
          <w:lang w:val="pt-BR"/>
        </w:rPr>
        <w:t>Câu 1:</w:t>
      </w:r>
      <w:r w:rsidRPr="00541C41">
        <w:rPr>
          <w:b/>
          <w:bCs/>
          <w:sz w:val="28"/>
          <w:szCs w:val="28"/>
          <w:lang w:val="vi-VN"/>
        </w:rPr>
        <w:t xml:space="preserve"> </w:t>
      </w:r>
      <w:r w:rsidRPr="00541C41">
        <w:rPr>
          <w:sz w:val="28"/>
          <w:szCs w:val="28"/>
          <w:lang w:val="pt-BR"/>
        </w:rPr>
        <w:t>Hòa tan hoàn toàn 15,3 gam  hỗn hợp X gồm 3 kim loại có hóa trị II trong dung dịch HCl (dư) người ta thu được 7,437lít khí (đkc) và dung dịch Y. Cô cạn dung dịch Y thu được khối lượng muối khan là bao nhiêu ?</w:t>
      </w:r>
      <w:r w:rsidRPr="00541C41">
        <w:rPr>
          <w:b/>
          <w:sz w:val="28"/>
          <w:szCs w:val="28"/>
          <w:lang w:val="pt-BR"/>
        </w:rPr>
        <w:t xml:space="preserve"> </w:t>
      </w:r>
    </w:p>
    <w:p w14:paraId="3C6108C4" w14:textId="77777777" w:rsidR="00541C41" w:rsidRPr="00541C41" w:rsidRDefault="00541C41" w:rsidP="00541C41">
      <w:pPr>
        <w:spacing w:after="0"/>
        <w:jc w:val="both"/>
        <w:rPr>
          <w:sz w:val="28"/>
          <w:szCs w:val="28"/>
          <w:lang w:val="pt-BR"/>
        </w:rPr>
      </w:pPr>
      <w:r w:rsidRPr="00541C41">
        <w:rPr>
          <w:b/>
          <w:bCs/>
          <w:sz w:val="28"/>
          <w:szCs w:val="28"/>
          <w:lang w:val="pt-BR"/>
        </w:rPr>
        <w:t>Câu 2</w:t>
      </w:r>
      <w:bookmarkStart w:id="7" w:name="_Hlk144665049"/>
      <w:r w:rsidRPr="00541C41">
        <w:rPr>
          <w:b/>
          <w:bCs/>
          <w:sz w:val="28"/>
          <w:szCs w:val="28"/>
          <w:lang w:val="pt-BR"/>
        </w:rPr>
        <w:t xml:space="preserve">: </w:t>
      </w:r>
      <w:bookmarkEnd w:id="7"/>
      <w:r w:rsidRPr="00541C41">
        <w:rPr>
          <w:sz w:val="28"/>
          <w:szCs w:val="28"/>
          <w:lang w:val="pt-BR"/>
        </w:rPr>
        <w:t>Nung nóng potassium nitrate KNO</w:t>
      </w:r>
      <w:r w:rsidRPr="00541C41">
        <w:rPr>
          <w:sz w:val="28"/>
          <w:szCs w:val="28"/>
          <w:vertAlign w:val="subscript"/>
          <w:lang w:val="pt-BR"/>
        </w:rPr>
        <w:t>3</w:t>
      </w:r>
      <w:r w:rsidRPr="00541C41">
        <w:rPr>
          <w:sz w:val="28"/>
          <w:szCs w:val="28"/>
          <w:lang w:val="pt-BR"/>
        </w:rPr>
        <w:t>, chất này bị phân hủy tạo thành potassium nitrite KNO</w:t>
      </w:r>
      <w:r w:rsidRPr="00541C41">
        <w:rPr>
          <w:sz w:val="28"/>
          <w:szCs w:val="28"/>
          <w:vertAlign w:val="subscript"/>
          <w:lang w:val="pt-BR"/>
        </w:rPr>
        <w:t>2</w:t>
      </w:r>
      <w:r w:rsidRPr="00541C41">
        <w:rPr>
          <w:sz w:val="28"/>
          <w:szCs w:val="28"/>
          <w:lang w:val="pt-BR"/>
        </w:rPr>
        <w:t> và O</w:t>
      </w:r>
      <w:r w:rsidRPr="00541C41">
        <w:rPr>
          <w:sz w:val="28"/>
          <w:szCs w:val="28"/>
          <w:vertAlign w:val="subscript"/>
          <w:lang w:val="pt-BR"/>
        </w:rPr>
        <w:t>2</w:t>
      </w:r>
      <w:r w:rsidRPr="00541C41">
        <w:rPr>
          <w:sz w:val="28"/>
          <w:szCs w:val="28"/>
          <w:lang w:val="pt-BR"/>
        </w:rPr>
        <w:t>. Tính khối lượng KNO</w:t>
      </w:r>
      <w:r w:rsidRPr="00541C41">
        <w:rPr>
          <w:sz w:val="28"/>
          <w:szCs w:val="28"/>
          <w:vertAlign w:val="subscript"/>
          <w:lang w:val="pt-BR"/>
        </w:rPr>
        <w:t>3</w:t>
      </w:r>
      <w:r w:rsidRPr="00541C41">
        <w:rPr>
          <w:sz w:val="28"/>
          <w:szCs w:val="28"/>
          <w:lang w:val="pt-BR"/>
        </w:rPr>
        <w:t> cần dùng để điều chế được 2,4 gam O</w:t>
      </w:r>
      <w:r w:rsidRPr="00541C41">
        <w:rPr>
          <w:sz w:val="28"/>
          <w:szCs w:val="28"/>
          <w:vertAlign w:val="subscript"/>
          <w:lang w:val="pt-BR"/>
        </w:rPr>
        <w:t>2</w:t>
      </w:r>
      <w:r w:rsidRPr="00541C41">
        <w:rPr>
          <w:sz w:val="28"/>
          <w:szCs w:val="28"/>
          <w:lang w:val="pt-BR"/>
        </w:rPr>
        <w:t>. Biết hiệu suất phản ứng đạt 85%.</w:t>
      </w:r>
    </w:p>
    <w:p w14:paraId="719A1B92" w14:textId="77777777" w:rsidR="00541C41" w:rsidRPr="00541C41" w:rsidRDefault="00541C41" w:rsidP="00541C41">
      <w:pPr>
        <w:spacing w:after="0"/>
        <w:jc w:val="both"/>
        <w:rPr>
          <w:sz w:val="28"/>
          <w:szCs w:val="28"/>
          <w:lang w:val="nl-NL"/>
        </w:rPr>
      </w:pPr>
      <w:r w:rsidRPr="00541C41">
        <w:rPr>
          <w:sz w:val="28"/>
          <w:szCs w:val="28"/>
          <w:lang w:val="pt-BR"/>
        </w:rPr>
        <w:t xml:space="preserve"> </w:t>
      </w:r>
      <w:r w:rsidRPr="00541C41">
        <w:rPr>
          <w:b/>
          <w:sz w:val="28"/>
          <w:szCs w:val="28"/>
          <w:lang w:val="pt-BR"/>
        </w:rPr>
        <w:t>Câu 3: (2 đ)</w:t>
      </w:r>
      <w:r w:rsidRPr="00541C41">
        <w:rPr>
          <w:sz w:val="28"/>
          <w:szCs w:val="28"/>
          <w:lang w:val="nl-NL"/>
        </w:rPr>
        <w:t xml:space="preserve"> Hoàn thành sơ đồ phản ứng sau:</w:t>
      </w:r>
    </w:p>
    <w:p w14:paraId="40209E1C" w14:textId="77777777" w:rsidR="00541C41" w:rsidRPr="00541C41" w:rsidRDefault="00541C41" w:rsidP="00541C41">
      <w:pPr>
        <w:spacing w:after="0"/>
        <w:jc w:val="both"/>
        <w:rPr>
          <w:sz w:val="28"/>
          <w:szCs w:val="28"/>
          <w:vertAlign w:val="subscript"/>
          <w:lang w:val="nl-NL"/>
        </w:rPr>
      </w:pPr>
      <w:r w:rsidRPr="00541C41">
        <w:rPr>
          <w:sz w:val="28"/>
          <w:szCs w:val="28"/>
          <w:lang w:val="nl-NL"/>
        </w:rPr>
        <w:t xml:space="preserve">     KClO</w:t>
      </w:r>
      <w:r w:rsidRPr="00541C41">
        <w:rPr>
          <w:sz w:val="28"/>
          <w:szCs w:val="28"/>
          <w:vertAlign w:val="subscript"/>
          <w:lang w:val="nl-NL"/>
        </w:rPr>
        <w:t>3</w:t>
      </w:r>
      <w:r w:rsidRPr="00541C41">
        <w:rPr>
          <w:sz w:val="28"/>
          <w:szCs w:val="28"/>
          <w:lang w:val="nl-NL"/>
        </w:rPr>
        <w:t xml:space="preserve"> </w:t>
      </w:r>
      <w:r w:rsidRPr="00541C41">
        <w:rPr>
          <w:sz w:val="28"/>
          <w:szCs w:val="28"/>
          <w:lang w:val="nl-NL"/>
        </w:rPr>
        <w:object w:dxaOrig="720" w:dyaOrig="380" w14:anchorId="222E98DB">
          <v:shape id="_x0000_i2188" type="#_x0000_t75" style="width:36pt;height:18.75pt">
            <v:imagedata r:id="rId32" o:title=""/>
          </v:shape>
        </w:object>
      </w:r>
      <w:r w:rsidRPr="00541C41">
        <w:rPr>
          <w:sz w:val="28"/>
          <w:szCs w:val="28"/>
          <w:lang w:val="nl-NL"/>
        </w:rPr>
        <w:t xml:space="preserve"> A</w:t>
      </w:r>
      <w:r w:rsidRPr="00541C41">
        <w:rPr>
          <w:sz w:val="28"/>
          <w:szCs w:val="28"/>
          <w:lang w:val="nl-NL"/>
        </w:rPr>
        <w:object w:dxaOrig="740" w:dyaOrig="380" w14:anchorId="70AAD276">
          <v:shape id="_x0000_i2189" type="#_x0000_t75" style="width:36.75pt;height:18.75pt">
            <v:imagedata r:id="rId34" o:title=""/>
          </v:shape>
        </w:object>
      </w:r>
      <w:r w:rsidRPr="00541C41">
        <w:rPr>
          <w:sz w:val="28"/>
          <w:szCs w:val="28"/>
          <w:lang w:val="nl-NL"/>
        </w:rPr>
        <w:t>B</w:t>
      </w:r>
      <w:r w:rsidRPr="00541C41">
        <w:rPr>
          <w:sz w:val="28"/>
          <w:szCs w:val="28"/>
          <w:lang w:val="nl-NL"/>
        </w:rPr>
        <w:object w:dxaOrig="740" w:dyaOrig="380" w14:anchorId="6458EEF4">
          <v:shape id="_x0000_i2190" type="#_x0000_t75" style="width:36.75pt;height:21pt">
            <v:imagedata r:id="rId36" o:title=""/>
          </v:shape>
        </w:object>
      </w:r>
      <w:r w:rsidRPr="00541C41">
        <w:rPr>
          <w:sz w:val="28"/>
          <w:szCs w:val="28"/>
          <w:lang w:val="nl-NL"/>
        </w:rPr>
        <w:t>C</w:t>
      </w:r>
      <w:r w:rsidRPr="00541C41">
        <w:rPr>
          <w:sz w:val="28"/>
          <w:szCs w:val="28"/>
          <w:lang w:val="nl-NL"/>
        </w:rPr>
        <w:object w:dxaOrig="740" w:dyaOrig="380" w14:anchorId="42D3EAAC">
          <v:shape id="_x0000_i2191" type="#_x0000_t75" style="width:36.75pt;height:21pt">
            <v:imagedata r:id="rId38" o:title=""/>
          </v:shape>
        </w:object>
      </w:r>
      <w:r w:rsidRPr="00541C41">
        <w:rPr>
          <w:sz w:val="28"/>
          <w:szCs w:val="28"/>
          <w:lang w:val="nl-NL"/>
        </w:rPr>
        <w:t>D</w:t>
      </w:r>
      <w:r w:rsidRPr="00541C41">
        <w:rPr>
          <w:sz w:val="28"/>
          <w:szCs w:val="28"/>
          <w:lang w:val="nl-NL"/>
        </w:rPr>
        <w:object w:dxaOrig="740" w:dyaOrig="380" w14:anchorId="56DE8EC4">
          <v:shape id="_x0000_i2192" type="#_x0000_t75" style="width:36.75pt;height:21pt">
            <v:imagedata r:id="rId40" o:title=""/>
          </v:shape>
        </w:object>
      </w:r>
      <w:r w:rsidRPr="00541C41">
        <w:rPr>
          <w:sz w:val="28"/>
          <w:szCs w:val="28"/>
          <w:lang w:val="nl-NL"/>
        </w:rPr>
        <w:t xml:space="preserve"> Al</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p>
    <w:p w14:paraId="3E5E6B91" w14:textId="77777777" w:rsidR="00541C41" w:rsidRPr="00541C41" w:rsidRDefault="00541C41" w:rsidP="00541C41">
      <w:pPr>
        <w:spacing w:after="0"/>
        <w:jc w:val="both"/>
        <w:rPr>
          <w:b/>
          <w:sz w:val="28"/>
          <w:szCs w:val="28"/>
          <w:lang w:val="nl-NL"/>
        </w:rPr>
      </w:pPr>
      <w:r w:rsidRPr="00541C41">
        <w:rPr>
          <w:sz w:val="28"/>
          <w:szCs w:val="28"/>
          <w:lang w:val="nl-NL"/>
        </w:rPr>
        <w:t>Hãy chọn các chất thích hợp A,B,C,D để viết phương trình hóa học hoàn thành sơ đồ  chuyển hóa trên</w:t>
      </w:r>
    </w:p>
    <w:p w14:paraId="475179E2" w14:textId="77777777" w:rsidR="00541C41" w:rsidRPr="00541C41" w:rsidRDefault="00541C41" w:rsidP="00541C41">
      <w:pPr>
        <w:spacing w:after="0"/>
        <w:jc w:val="both"/>
        <w:rPr>
          <w:sz w:val="28"/>
          <w:szCs w:val="28"/>
          <w:lang w:val="nl-NL"/>
        </w:rPr>
      </w:pPr>
      <w:r w:rsidRPr="00541C41">
        <w:rPr>
          <w:sz w:val="28"/>
          <w:szCs w:val="28"/>
          <w:lang w:val="nl-NL"/>
        </w:rPr>
        <w:t xml:space="preserve"> </w:t>
      </w:r>
      <w:r w:rsidRPr="00541C41">
        <w:rPr>
          <w:b/>
          <w:sz w:val="28"/>
          <w:szCs w:val="28"/>
          <w:lang w:val="nl-NL"/>
        </w:rPr>
        <w:t>Câu 4:</w:t>
      </w:r>
      <w:r w:rsidRPr="00541C41">
        <w:rPr>
          <w:i/>
          <w:sz w:val="28"/>
          <w:szCs w:val="28"/>
          <w:lang w:val="nl-NL"/>
        </w:rPr>
        <w:t>(</w:t>
      </w:r>
      <w:r w:rsidRPr="00541C41">
        <w:rPr>
          <w:b/>
          <w:sz w:val="28"/>
          <w:szCs w:val="28"/>
          <w:lang w:val="nl-NL"/>
        </w:rPr>
        <w:t>2đ)</w:t>
      </w:r>
    </w:p>
    <w:p w14:paraId="1BBDB5A3" w14:textId="77777777" w:rsidR="00541C41" w:rsidRPr="00541C41" w:rsidRDefault="00541C41" w:rsidP="00541C41">
      <w:pPr>
        <w:spacing w:after="0"/>
        <w:jc w:val="both"/>
        <w:rPr>
          <w:sz w:val="28"/>
          <w:szCs w:val="28"/>
          <w:lang w:val="nl-NL"/>
        </w:rPr>
      </w:pPr>
      <w:r w:rsidRPr="00541C41">
        <w:rPr>
          <w:sz w:val="28"/>
          <w:szCs w:val="28"/>
          <w:lang w:val="nl-NL"/>
        </w:rPr>
        <w:t>1)  Cần cho thêm bao nhiêu gam NaOH vào 120 gam dung dịch NaOH 20% để thu được dung dịch nồng độ 25%?</w:t>
      </w:r>
    </w:p>
    <w:p w14:paraId="57EDDC38" w14:textId="77777777" w:rsidR="00541C41" w:rsidRPr="00541C41" w:rsidRDefault="00541C41" w:rsidP="00541C41">
      <w:pPr>
        <w:spacing w:after="0"/>
        <w:jc w:val="both"/>
        <w:rPr>
          <w:sz w:val="28"/>
          <w:szCs w:val="28"/>
          <w:lang w:val="nl-NL"/>
        </w:rPr>
      </w:pPr>
      <w:r w:rsidRPr="00541C41">
        <w:rPr>
          <w:sz w:val="28"/>
          <w:szCs w:val="28"/>
          <w:lang w:val="nl-NL"/>
        </w:rPr>
        <w:t>2)  Độ tan CuSO</w:t>
      </w:r>
      <w:r w:rsidRPr="00541C41">
        <w:rPr>
          <w:sz w:val="28"/>
          <w:szCs w:val="28"/>
          <w:vertAlign w:val="subscript"/>
          <w:lang w:val="nl-NL"/>
        </w:rPr>
        <w:t>4</w:t>
      </w:r>
      <w:r w:rsidRPr="00541C41">
        <w:rPr>
          <w:sz w:val="28"/>
          <w:szCs w:val="28"/>
          <w:lang w:val="nl-NL"/>
        </w:rPr>
        <w:t xml:space="preserve"> ở  85</w:t>
      </w:r>
      <w:r w:rsidRPr="00541C41">
        <w:rPr>
          <w:sz w:val="28"/>
          <w:szCs w:val="28"/>
          <w:vertAlign w:val="superscript"/>
          <w:lang w:val="nl-NL"/>
        </w:rPr>
        <w:t>0</w:t>
      </w:r>
      <w:r w:rsidRPr="00541C41">
        <w:rPr>
          <w:sz w:val="28"/>
          <w:szCs w:val="28"/>
          <w:lang w:val="nl-NL"/>
        </w:rPr>
        <w:t>C và 12</w:t>
      </w:r>
      <w:r w:rsidRPr="00541C41">
        <w:rPr>
          <w:sz w:val="28"/>
          <w:szCs w:val="28"/>
          <w:vertAlign w:val="superscript"/>
          <w:lang w:val="nl-NL"/>
        </w:rPr>
        <w:t>0</w:t>
      </w:r>
      <w:r w:rsidRPr="00541C41">
        <w:rPr>
          <w:sz w:val="28"/>
          <w:szCs w:val="28"/>
          <w:lang w:val="nl-NL"/>
        </w:rPr>
        <w:t>C lần lượt là 87,7 gam và 35,5 gam. Khi làm lạnh 1887 gam dung dịch bão hòa CuSO</w:t>
      </w:r>
      <w:r w:rsidRPr="00541C41">
        <w:rPr>
          <w:sz w:val="28"/>
          <w:szCs w:val="28"/>
          <w:vertAlign w:val="subscript"/>
          <w:lang w:val="nl-NL"/>
        </w:rPr>
        <w:t>4</w:t>
      </w:r>
      <w:r w:rsidRPr="00541C41">
        <w:rPr>
          <w:sz w:val="28"/>
          <w:szCs w:val="28"/>
          <w:lang w:val="nl-NL"/>
        </w:rPr>
        <w:t xml:space="preserve"> từ 85</w:t>
      </w:r>
      <w:r w:rsidRPr="00541C41">
        <w:rPr>
          <w:sz w:val="28"/>
          <w:szCs w:val="28"/>
          <w:vertAlign w:val="superscript"/>
          <w:lang w:val="nl-NL"/>
        </w:rPr>
        <w:t>0</w:t>
      </w:r>
      <w:r w:rsidRPr="00541C41">
        <w:rPr>
          <w:sz w:val="28"/>
          <w:szCs w:val="28"/>
          <w:lang w:val="nl-NL"/>
        </w:rPr>
        <w:t>C xuống 12</w:t>
      </w:r>
      <w:r w:rsidRPr="00541C41">
        <w:rPr>
          <w:sz w:val="28"/>
          <w:szCs w:val="28"/>
          <w:vertAlign w:val="superscript"/>
          <w:lang w:val="nl-NL"/>
        </w:rPr>
        <w:t>0</w:t>
      </w:r>
      <w:r w:rsidRPr="00541C41">
        <w:rPr>
          <w:sz w:val="28"/>
          <w:szCs w:val="28"/>
          <w:lang w:val="nl-NL"/>
        </w:rPr>
        <w:t>C thì có bao nhiêu gam tinh thể CuSO</w:t>
      </w:r>
      <w:r w:rsidRPr="00541C41">
        <w:rPr>
          <w:sz w:val="28"/>
          <w:szCs w:val="28"/>
          <w:vertAlign w:val="subscript"/>
          <w:lang w:val="nl-NL"/>
        </w:rPr>
        <w:t>4</w:t>
      </w:r>
      <w:r w:rsidRPr="00541C41">
        <w:rPr>
          <w:sz w:val="28"/>
          <w:szCs w:val="28"/>
          <w:lang w:val="nl-NL"/>
        </w:rPr>
        <w:t>.5H</w:t>
      </w:r>
      <w:r w:rsidRPr="00541C41">
        <w:rPr>
          <w:sz w:val="28"/>
          <w:szCs w:val="28"/>
          <w:vertAlign w:val="subscript"/>
          <w:lang w:val="nl-NL"/>
        </w:rPr>
        <w:t>2</w:t>
      </w:r>
      <w:r w:rsidRPr="00541C41">
        <w:rPr>
          <w:sz w:val="28"/>
          <w:szCs w:val="28"/>
          <w:lang w:val="nl-NL"/>
        </w:rPr>
        <w:t>O tách ra khỏi dung dịch.</w:t>
      </w:r>
    </w:p>
    <w:p w14:paraId="5B263E69" w14:textId="77777777" w:rsidR="00541C41" w:rsidRPr="00541C41" w:rsidRDefault="00541C41" w:rsidP="00541C41">
      <w:pPr>
        <w:spacing w:after="0"/>
        <w:jc w:val="both"/>
        <w:rPr>
          <w:bCs/>
          <w:sz w:val="28"/>
          <w:szCs w:val="28"/>
          <w:lang w:val="nl-NL"/>
        </w:rPr>
      </w:pPr>
      <w:r w:rsidRPr="00541C41">
        <w:rPr>
          <w:sz w:val="28"/>
          <w:szCs w:val="28"/>
          <w:lang w:val="nl-NL"/>
        </w:rPr>
        <w:t xml:space="preserve"> </w:t>
      </w:r>
      <w:r w:rsidRPr="00541C41">
        <w:rPr>
          <w:b/>
          <w:bCs/>
          <w:sz w:val="28"/>
          <w:szCs w:val="28"/>
          <w:lang w:val="nl-NL"/>
        </w:rPr>
        <w:t>Bài 5:</w:t>
      </w:r>
      <w:r w:rsidRPr="00541C41">
        <w:rPr>
          <w:bCs/>
          <w:sz w:val="28"/>
          <w:szCs w:val="28"/>
          <w:lang w:val="nl-NL"/>
        </w:rPr>
        <w:t xml:space="preserve"> </w:t>
      </w:r>
      <w:r w:rsidRPr="00541C41">
        <w:rPr>
          <w:b/>
          <w:bCs/>
          <w:sz w:val="28"/>
          <w:szCs w:val="28"/>
          <w:lang w:val="nl-NL"/>
        </w:rPr>
        <w:t>(2đ</w:t>
      </w:r>
      <w:r w:rsidRPr="00541C41">
        <w:rPr>
          <w:b/>
          <w:bCs/>
          <w:i/>
          <w:sz w:val="28"/>
          <w:szCs w:val="28"/>
          <w:lang w:val="nl-NL"/>
        </w:rPr>
        <w:t>)</w:t>
      </w:r>
      <w:r w:rsidRPr="00541C41">
        <w:rPr>
          <w:bCs/>
          <w:sz w:val="28"/>
          <w:szCs w:val="28"/>
          <w:lang w:val="nl-NL"/>
        </w:rPr>
        <w:t xml:space="preserve"> </w:t>
      </w:r>
    </w:p>
    <w:p w14:paraId="65353BD3" w14:textId="77777777" w:rsidR="00541C41" w:rsidRPr="00541C41" w:rsidRDefault="00541C41" w:rsidP="00541C41">
      <w:pPr>
        <w:spacing w:after="0"/>
        <w:jc w:val="both"/>
        <w:rPr>
          <w:sz w:val="28"/>
          <w:szCs w:val="28"/>
          <w:u w:val="single"/>
          <w:lang w:val="pt-BR"/>
        </w:rPr>
      </w:pPr>
      <w:r w:rsidRPr="00541C41">
        <w:rPr>
          <w:bCs/>
          <w:sz w:val="28"/>
          <w:szCs w:val="28"/>
          <w:lang w:val="nl-NL"/>
        </w:rPr>
        <w:t xml:space="preserve">   </w:t>
      </w:r>
      <w:r w:rsidRPr="00541C41">
        <w:rPr>
          <w:sz w:val="28"/>
          <w:szCs w:val="28"/>
          <w:lang w:val="nl-NL"/>
        </w:rPr>
        <w:t>1) Trộn 300ml dung dịch NaOH 1M với 200ml dung dịch NaOH 1,5M. Hãy tính nồng độ mol và nồng độ phần trăm của dung dịch thu được, biết khối lượng riêng của dung dịch này là 1,05g/ml.</w:t>
      </w:r>
    </w:p>
    <w:p w14:paraId="46450D41" w14:textId="77777777" w:rsidR="00541C41" w:rsidRPr="00541C41" w:rsidRDefault="00541C41" w:rsidP="00541C41">
      <w:pPr>
        <w:spacing w:after="0"/>
        <w:jc w:val="both"/>
        <w:rPr>
          <w:sz w:val="28"/>
          <w:szCs w:val="28"/>
          <w:lang w:val="nl-NL"/>
        </w:rPr>
      </w:pPr>
      <w:r w:rsidRPr="00541C41">
        <w:rPr>
          <w:sz w:val="28"/>
          <w:szCs w:val="28"/>
          <w:lang w:val="nl-NL"/>
        </w:rPr>
        <w:t xml:space="preserve">  2) Cho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3M. Với những dụng cụ đã cho trong phòng thí nghiệm em hãy trình bày cách pha chế 200g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9,8%.</w:t>
      </w:r>
    </w:p>
    <w:p w14:paraId="621A5D43" w14:textId="77777777" w:rsidR="00541C41" w:rsidRPr="00541C41" w:rsidRDefault="00541C41" w:rsidP="00541C41">
      <w:pPr>
        <w:spacing w:after="0"/>
        <w:jc w:val="both"/>
        <w:rPr>
          <w:bCs/>
          <w:sz w:val="28"/>
          <w:szCs w:val="28"/>
          <w:lang w:val="nl-NL"/>
        </w:rPr>
      </w:pPr>
      <w:r w:rsidRPr="00541C41">
        <w:rPr>
          <w:sz w:val="28"/>
          <w:szCs w:val="28"/>
          <w:lang w:val="nl-NL"/>
        </w:rPr>
        <w:t xml:space="preserve"> </w:t>
      </w:r>
      <w:r w:rsidRPr="00541C41">
        <w:rPr>
          <w:b/>
          <w:sz w:val="28"/>
          <w:szCs w:val="28"/>
          <w:lang w:val="nl-NL"/>
        </w:rPr>
        <w:t>Câu 6(2đ)</w:t>
      </w:r>
    </w:p>
    <w:p w14:paraId="2878CDB3" w14:textId="77777777" w:rsidR="00541C41" w:rsidRPr="00541C41" w:rsidRDefault="00541C41" w:rsidP="00541C41">
      <w:pPr>
        <w:spacing w:after="0"/>
        <w:jc w:val="both"/>
        <w:rPr>
          <w:bCs/>
          <w:sz w:val="28"/>
          <w:szCs w:val="28"/>
          <w:lang w:val="nl-NL"/>
        </w:rPr>
      </w:pPr>
      <w:r w:rsidRPr="00541C41">
        <w:rPr>
          <w:bCs/>
          <w:sz w:val="28"/>
          <w:szCs w:val="28"/>
          <w:lang w:val="nl-NL"/>
        </w:rPr>
        <w:t xml:space="preserve"> 1) Khi quan sát một hiện tượng, dựa vào đâu em có thể dự đoán được nó là hiện tượng hóa học, trong đó có phản ứng hóa học xảy ra?</w:t>
      </w:r>
    </w:p>
    <w:p w14:paraId="3D781741" w14:textId="77777777" w:rsidR="00541C41" w:rsidRPr="00541C41" w:rsidRDefault="00541C41" w:rsidP="00541C41">
      <w:pPr>
        <w:spacing w:after="0"/>
        <w:jc w:val="both"/>
        <w:rPr>
          <w:bCs/>
          <w:sz w:val="28"/>
          <w:szCs w:val="28"/>
          <w:lang w:val="nl-NL"/>
        </w:rPr>
      </w:pPr>
      <w:r w:rsidRPr="00541C41">
        <w:rPr>
          <w:bCs/>
          <w:sz w:val="28"/>
          <w:szCs w:val="28"/>
          <w:lang w:val="nl-NL"/>
        </w:rPr>
        <w:t xml:space="preserve"> 2) Một em học sinh làm ba thí nghiệm với chất rắn bicacbonat natri NaHCO</w:t>
      </w:r>
      <w:r w:rsidRPr="00541C41">
        <w:rPr>
          <w:bCs/>
          <w:sz w:val="28"/>
          <w:szCs w:val="28"/>
          <w:vertAlign w:val="subscript"/>
          <w:lang w:val="nl-NL"/>
        </w:rPr>
        <w:t>3</w:t>
      </w:r>
      <w:r w:rsidRPr="00541C41">
        <w:rPr>
          <w:bCs/>
          <w:sz w:val="28"/>
          <w:szCs w:val="28"/>
          <w:lang w:val="nl-NL"/>
        </w:rPr>
        <w:t xml:space="preserve"> (thuốc muối trị đầy hơi màu trắng).</w:t>
      </w:r>
    </w:p>
    <w:p w14:paraId="4321008A" w14:textId="77777777" w:rsidR="00541C41" w:rsidRPr="00541C41" w:rsidRDefault="00541C41" w:rsidP="00541C41">
      <w:pPr>
        <w:spacing w:after="0"/>
        <w:jc w:val="both"/>
        <w:rPr>
          <w:bCs/>
          <w:sz w:val="28"/>
          <w:szCs w:val="28"/>
          <w:lang w:val="nl-NL"/>
        </w:rPr>
      </w:pPr>
      <w:r w:rsidRPr="00541C41">
        <w:rPr>
          <w:bCs/>
          <w:sz w:val="28"/>
          <w:szCs w:val="28"/>
          <w:lang w:val="nl-NL"/>
        </w:rPr>
        <w:t xml:space="preserve">      Thí nghiệm thứ nhất: Hòa tan một ít thuốc muối rắn trên vào nước được dung dịch trong suốt.</w:t>
      </w:r>
    </w:p>
    <w:p w14:paraId="641E857F" w14:textId="77777777" w:rsidR="00541C41" w:rsidRPr="00541C41" w:rsidRDefault="00541C41" w:rsidP="00541C41">
      <w:pPr>
        <w:spacing w:after="0"/>
        <w:jc w:val="both"/>
        <w:rPr>
          <w:bCs/>
          <w:sz w:val="28"/>
          <w:szCs w:val="28"/>
          <w:lang w:val="nl-NL"/>
        </w:rPr>
      </w:pPr>
      <w:r w:rsidRPr="00541C41">
        <w:rPr>
          <w:bCs/>
          <w:sz w:val="28"/>
          <w:szCs w:val="28"/>
          <w:lang w:val="nl-NL"/>
        </w:rPr>
        <w:t xml:space="preserve">      Thí nghiệm thứ hai: Hòa tan một ít thuốc muối rắn trên vào nước chanh hoặc giấm thấy sủi bọt mạnh.</w:t>
      </w:r>
    </w:p>
    <w:p w14:paraId="01F45167" w14:textId="77777777" w:rsidR="00541C41" w:rsidRPr="00541C41" w:rsidRDefault="00541C41" w:rsidP="00541C41">
      <w:pPr>
        <w:spacing w:after="0"/>
        <w:jc w:val="both"/>
        <w:rPr>
          <w:bCs/>
          <w:sz w:val="28"/>
          <w:szCs w:val="28"/>
          <w:lang w:val="nl-NL"/>
        </w:rPr>
      </w:pPr>
      <w:r w:rsidRPr="00541C41">
        <w:rPr>
          <w:bCs/>
          <w:sz w:val="28"/>
          <w:szCs w:val="28"/>
          <w:lang w:val="nl-NL"/>
        </w:rPr>
        <w:lastRenderedPageBreak/>
        <w:t xml:space="preserve">      Thí nghiệm thứ ba: Đun nóng một ít chất rắn trên trong ống nghiệm, màu trắng không đổi nhưng thoát ra một chất khí làm đục nước vôi trong. Theo em, những thí nghiệm nêu trên, thí nghiệm nào là sự biến đổi hóa học? Giải thích? </w:t>
      </w:r>
    </w:p>
    <w:p w14:paraId="14E37DFD" w14:textId="77777777" w:rsidR="00541C41" w:rsidRPr="00541C41" w:rsidRDefault="00541C41" w:rsidP="00541C41">
      <w:pPr>
        <w:spacing w:after="0"/>
        <w:jc w:val="both"/>
        <w:rPr>
          <w:b/>
          <w:sz w:val="28"/>
          <w:szCs w:val="28"/>
          <w:lang w:val="nl-NL"/>
        </w:rPr>
      </w:pPr>
      <w:r w:rsidRPr="00541C41">
        <w:rPr>
          <w:sz w:val="28"/>
          <w:szCs w:val="28"/>
          <w:lang w:val="nl-NL"/>
        </w:rPr>
        <w:t xml:space="preserve"> </w:t>
      </w:r>
      <w:r w:rsidRPr="00541C41">
        <w:rPr>
          <w:b/>
          <w:sz w:val="28"/>
          <w:szCs w:val="28"/>
          <w:lang w:val="nl-NL"/>
        </w:rPr>
        <w:t>Câu 7. ( 2đ)</w:t>
      </w:r>
      <w:r w:rsidRPr="00541C41">
        <w:rPr>
          <w:b/>
          <w:sz w:val="28"/>
          <w:szCs w:val="28"/>
          <w:lang w:val="vi-VN"/>
        </w:rPr>
        <w:t xml:space="preserve">: </w:t>
      </w:r>
      <w:r w:rsidRPr="00541C41">
        <w:rPr>
          <w:sz w:val="28"/>
          <w:szCs w:val="28"/>
          <w:lang w:val="nl-NL"/>
        </w:rPr>
        <w:t>Cho 2,7 gam kim loại Al vào 73 gam dung dịch HCl 25%. Sau khi phản ứng xảy ra hoàn toàn thu được dung dịch X và khí Y.</w:t>
      </w:r>
    </w:p>
    <w:p w14:paraId="766514C5" w14:textId="77777777" w:rsidR="00541C41" w:rsidRPr="00541C41" w:rsidRDefault="00541C41" w:rsidP="00541C41">
      <w:pPr>
        <w:spacing w:after="0"/>
        <w:jc w:val="both"/>
        <w:rPr>
          <w:sz w:val="28"/>
          <w:szCs w:val="28"/>
          <w:lang w:val="nl-NL"/>
        </w:rPr>
      </w:pPr>
      <w:r w:rsidRPr="00541C41">
        <w:rPr>
          <w:sz w:val="28"/>
          <w:szCs w:val="28"/>
          <w:lang w:val="nl-NL"/>
        </w:rPr>
        <w:t>1) Tính thể tích khí Y ở đktc.</w:t>
      </w:r>
    </w:p>
    <w:p w14:paraId="1EDAD3D0" w14:textId="77777777" w:rsidR="00541C41" w:rsidRPr="00541C41" w:rsidRDefault="00541C41" w:rsidP="00541C41">
      <w:pPr>
        <w:spacing w:after="0"/>
        <w:jc w:val="both"/>
        <w:rPr>
          <w:sz w:val="28"/>
          <w:szCs w:val="28"/>
          <w:lang w:val="nl-NL"/>
        </w:rPr>
      </w:pPr>
      <w:r w:rsidRPr="00541C41">
        <w:rPr>
          <w:sz w:val="28"/>
          <w:szCs w:val="28"/>
          <w:lang w:val="nl-NL"/>
        </w:rPr>
        <w:t>2) Tính nồng độ phần trăm của dung dịch X.</w:t>
      </w:r>
    </w:p>
    <w:p w14:paraId="4BFC8AFC" w14:textId="77777777" w:rsidR="00541C41" w:rsidRPr="00541C41" w:rsidRDefault="00541C41" w:rsidP="00541C41">
      <w:pPr>
        <w:spacing w:after="0"/>
        <w:jc w:val="both"/>
        <w:rPr>
          <w:b/>
          <w:sz w:val="28"/>
          <w:szCs w:val="28"/>
          <w:lang w:val="vi-VN"/>
        </w:rPr>
      </w:pPr>
      <w:r w:rsidRPr="00541C41">
        <w:rPr>
          <w:b/>
          <w:sz w:val="28"/>
          <w:szCs w:val="28"/>
        </w:rPr>
        <w:t xml:space="preserve"> 3</w:t>
      </w:r>
      <w:r w:rsidRPr="00541C41">
        <w:rPr>
          <w:b/>
          <w:sz w:val="28"/>
          <w:szCs w:val="28"/>
          <w:u w:val="single"/>
        </w:rPr>
        <w:t>.</w:t>
      </w:r>
      <w:r w:rsidRPr="00541C41">
        <w:rPr>
          <w:b/>
          <w:sz w:val="28"/>
          <w:szCs w:val="28"/>
          <w:u w:val="single"/>
          <w:lang w:val="vi-VN"/>
        </w:rPr>
        <w:t>MÔN SINH HỌC. (14đ)</w:t>
      </w:r>
    </w:p>
    <w:p w14:paraId="326CB6C5" w14:textId="77777777" w:rsidR="00541C41" w:rsidRPr="00541C41" w:rsidRDefault="00541C41" w:rsidP="00541C41">
      <w:pPr>
        <w:spacing w:after="0"/>
        <w:jc w:val="both"/>
        <w:rPr>
          <w:b/>
          <w:i/>
          <w:sz w:val="28"/>
          <w:szCs w:val="28"/>
          <w:lang w:val="vi-VN"/>
        </w:rPr>
      </w:pPr>
      <w:r w:rsidRPr="00541C41">
        <w:rPr>
          <w:b/>
          <w:sz w:val="28"/>
          <w:szCs w:val="28"/>
          <w:lang w:val="nl-NL"/>
        </w:rPr>
        <w:t>Câu 1 (2</w:t>
      </w:r>
      <w:r w:rsidRPr="00541C41">
        <w:rPr>
          <w:b/>
          <w:sz w:val="28"/>
          <w:szCs w:val="28"/>
          <w:lang w:val="vi-VN"/>
        </w:rPr>
        <w:t>đ)</w:t>
      </w:r>
    </w:p>
    <w:p w14:paraId="0FAC7983" w14:textId="77777777" w:rsidR="00541C41" w:rsidRPr="00541C41" w:rsidRDefault="00541C41" w:rsidP="00541C41">
      <w:pPr>
        <w:spacing w:after="0"/>
        <w:jc w:val="both"/>
        <w:rPr>
          <w:sz w:val="28"/>
          <w:szCs w:val="28"/>
          <w:lang w:val="pt-BR"/>
        </w:rPr>
      </w:pPr>
      <w:r w:rsidRPr="00541C41">
        <w:rPr>
          <w:sz w:val="28"/>
          <w:szCs w:val="28"/>
          <w:lang w:val="pt-BR"/>
        </w:rPr>
        <w:t xml:space="preserve">a.Em hiểu thế nào là dinh dưỡng  và chất dinh dưỡng? </w:t>
      </w:r>
    </w:p>
    <w:p w14:paraId="66BE572D" w14:textId="77777777" w:rsidR="00541C41" w:rsidRPr="00541C41" w:rsidRDefault="00541C41" w:rsidP="00541C41">
      <w:pPr>
        <w:spacing w:after="0"/>
        <w:jc w:val="both"/>
        <w:rPr>
          <w:bCs/>
          <w:sz w:val="28"/>
          <w:szCs w:val="28"/>
          <w:lang w:val="pt-BR"/>
        </w:rPr>
      </w:pPr>
      <w:r w:rsidRPr="00541C41">
        <w:rPr>
          <w:bCs/>
          <w:sz w:val="28"/>
          <w:szCs w:val="28"/>
          <w:lang w:val="pt-BR"/>
        </w:rPr>
        <w:t>b.Trình bày các phương pháp bảo quản và chế biến thực phẩm gia đình em thường sử dụng. Trong đó, phương pháp nào an toàn? Phương pháp nào có thể gây mất an toàn vệ sinh thực phẩm? Vì sao?</w:t>
      </w:r>
    </w:p>
    <w:p w14:paraId="2F234938" w14:textId="77777777" w:rsidR="00541C41" w:rsidRPr="00541C41" w:rsidRDefault="00541C41" w:rsidP="00541C41">
      <w:pPr>
        <w:spacing w:after="0"/>
        <w:jc w:val="both"/>
        <w:rPr>
          <w:b/>
          <w:i/>
          <w:sz w:val="28"/>
          <w:szCs w:val="28"/>
          <w:lang w:val="vi-VN"/>
        </w:rPr>
      </w:pPr>
      <w:r w:rsidRPr="00541C41">
        <w:rPr>
          <w:b/>
          <w:sz w:val="28"/>
          <w:szCs w:val="28"/>
          <w:lang w:val="pt-BR"/>
        </w:rPr>
        <w:t>Câu 2 (2</w:t>
      </w:r>
      <w:r w:rsidRPr="00541C41">
        <w:rPr>
          <w:b/>
          <w:sz w:val="28"/>
          <w:szCs w:val="28"/>
          <w:lang w:val="vi-VN"/>
        </w:rPr>
        <w:t>đ)</w:t>
      </w:r>
    </w:p>
    <w:p w14:paraId="77BCA416" w14:textId="77777777" w:rsidR="00541C41" w:rsidRPr="00541C41" w:rsidRDefault="00541C41" w:rsidP="00541C41">
      <w:pPr>
        <w:spacing w:after="0"/>
        <w:jc w:val="both"/>
        <w:rPr>
          <w:sz w:val="28"/>
          <w:szCs w:val="28"/>
          <w:lang w:val="vi-VN"/>
        </w:rPr>
      </w:pPr>
      <w:r w:rsidRPr="00541C41">
        <w:rPr>
          <w:sz w:val="28"/>
          <w:szCs w:val="28"/>
          <w:lang w:val="pt-BR"/>
        </w:rPr>
        <w:t>a.</w:t>
      </w:r>
      <w:r w:rsidRPr="00541C41">
        <w:rPr>
          <w:sz w:val="28"/>
          <w:szCs w:val="28"/>
          <w:lang w:val="vi-VN"/>
        </w:rPr>
        <w:t xml:space="preserve"> .Trình bày cơ chế của sự đông máu ? Vai trò của quá trình đông máu ?</w:t>
      </w:r>
    </w:p>
    <w:p w14:paraId="1AEFC96B" w14:textId="77777777" w:rsidR="00541C41" w:rsidRPr="00541C41" w:rsidRDefault="00541C41" w:rsidP="00541C41">
      <w:pPr>
        <w:spacing w:after="0"/>
        <w:jc w:val="both"/>
        <w:rPr>
          <w:sz w:val="28"/>
          <w:szCs w:val="28"/>
          <w:lang w:val="vi-VN"/>
        </w:rPr>
      </w:pPr>
      <w:r w:rsidRPr="00541C41">
        <w:rPr>
          <w:b/>
          <w:bCs/>
          <w:sz w:val="28"/>
          <w:szCs w:val="28"/>
          <w:lang w:val="pt-BR"/>
        </w:rPr>
        <w:t xml:space="preserve"> b.</w:t>
      </w:r>
      <w:r w:rsidRPr="00541C41">
        <w:rPr>
          <w:sz w:val="28"/>
          <w:szCs w:val="28"/>
          <w:lang w:val="pt-BR"/>
        </w:rPr>
        <w:t xml:space="preserve"> Tâm thất trái mỗi giờ đẩy được 337,5 lít máu vào động mạch và mỗi lần co bóp đẩy được 75 ml máu. Biết thời gian tâm nhĩ dãn  gấp 7 lần thời gian tâm nhĩ co, thời gian tâm thất co gấp 3 lần thời gian tâm nhĩ co.Tính số nhịp tim trong một phút và thời gian mỗi pha trong một chu kỳ tim.</w:t>
      </w:r>
    </w:p>
    <w:p w14:paraId="7C0ED739" w14:textId="77777777" w:rsidR="00541C41" w:rsidRPr="00541C41" w:rsidRDefault="00541C41" w:rsidP="00541C41">
      <w:pPr>
        <w:spacing w:after="0"/>
        <w:jc w:val="both"/>
        <w:rPr>
          <w:b/>
          <w:i/>
          <w:sz w:val="28"/>
          <w:szCs w:val="28"/>
          <w:lang w:val="vi-VN"/>
        </w:rPr>
      </w:pPr>
      <w:r w:rsidRPr="00541C41">
        <w:rPr>
          <w:b/>
          <w:sz w:val="28"/>
          <w:szCs w:val="28"/>
          <w:lang w:val="pt-BR"/>
        </w:rPr>
        <w:t>Câu 3 (2</w:t>
      </w:r>
      <w:r w:rsidRPr="00541C41">
        <w:rPr>
          <w:b/>
          <w:sz w:val="28"/>
          <w:szCs w:val="28"/>
          <w:lang w:val="vi-VN"/>
        </w:rPr>
        <w:t>đ)</w:t>
      </w:r>
    </w:p>
    <w:p w14:paraId="60639F3D" w14:textId="77777777" w:rsidR="00541C41" w:rsidRPr="00541C41" w:rsidRDefault="00541C41" w:rsidP="00541C41">
      <w:pPr>
        <w:spacing w:after="0"/>
        <w:jc w:val="both"/>
        <w:rPr>
          <w:bCs/>
          <w:iCs/>
          <w:sz w:val="28"/>
          <w:szCs w:val="28"/>
          <w:lang w:val="pt-BR"/>
        </w:rPr>
      </w:pPr>
      <w:r w:rsidRPr="00541C41">
        <w:rPr>
          <w:bCs/>
          <w:iCs/>
          <w:sz w:val="28"/>
          <w:szCs w:val="28"/>
          <w:lang w:val="pt-BR"/>
        </w:rPr>
        <w:t>Chức năng của hệ hô hấp là gì? Lấy ví dụ về sự phù hợp về sự cấu tạo và chức năng của một cơ quan trong hệ hô hấp.</w:t>
      </w:r>
    </w:p>
    <w:p w14:paraId="68E0D8F9" w14:textId="77777777" w:rsidR="00541C41" w:rsidRPr="00541C41" w:rsidRDefault="00541C41" w:rsidP="00541C41">
      <w:pPr>
        <w:spacing w:after="0"/>
        <w:jc w:val="both"/>
        <w:rPr>
          <w:b/>
          <w:bCs/>
          <w:sz w:val="28"/>
          <w:szCs w:val="28"/>
          <w:lang w:val="pt-BR"/>
        </w:rPr>
      </w:pPr>
      <w:r w:rsidRPr="00541C41">
        <w:rPr>
          <w:b/>
          <w:bCs/>
          <w:sz w:val="28"/>
          <w:szCs w:val="28"/>
          <w:lang w:val="pt-BR"/>
        </w:rPr>
        <w:t>Câu 4 ( 2đ )</w:t>
      </w:r>
    </w:p>
    <w:p w14:paraId="14F0C54A" w14:textId="77777777" w:rsidR="00541C41" w:rsidRPr="00541C41" w:rsidRDefault="00541C41" w:rsidP="00541C41">
      <w:pPr>
        <w:spacing w:after="0"/>
        <w:jc w:val="both"/>
        <w:rPr>
          <w:sz w:val="28"/>
          <w:szCs w:val="28"/>
          <w:lang w:val="pt-BR"/>
        </w:rPr>
      </w:pPr>
      <w:r w:rsidRPr="00541C41">
        <w:rPr>
          <w:b/>
          <w:bCs/>
          <w:sz w:val="28"/>
          <w:szCs w:val="28"/>
          <w:lang w:val="pt-BR"/>
        </w:rPr>
        <w:t xml:space="preserve"> a.</w:t>
      </w:r>
      <w:r w:rsidRPr="00541C41">
        <w:rPr>
          <w:sz w:val="28"/>
          <w:szCs w:val="28"/>
          <w:lang w:val="pt-BR"/>
        </w:rPr>
        <w:t xml:space="preserve"> Khi tiêm phòng bệnh lao người đó có khả năng miễn dịch với bệnh lao . Sau khi mắc bệnh sởi người đó có khả năng miễn dịch với bệnh sởi . Đó là những loại miễn dịch nào ? Vì sao ? </w:t>
      </w:r>
    </w:p>
    <w:p w14:paraId="73CD72E2" w14:textId="77777777" w:rsidR="00541C41" w:rsidRPr="00541C41" w:rsidRDefault="00541C41" w:rsidP="00541C41">
      <w:pPr>
        <w:spacing w:after="0"/>
        <w:jc w:val="both"/>
        <w:rPr>
          <w:b/>
          <w:bCs/>
          <w:sz w:val="28"/>
          <w:szCs w:val="28"/>
          <w:lang w:val="pt-BR"/>
        </w:rPr>
      </w:pPr>
      <w:r w:rsidRPr="00541C41">
        <w:rPr>
          <w:sz w:val="28"/>
          <w:szCs w:val="28"/>
          <w:lang w:val="pt-BR"/>
        </w:rPr>
        <w:t xml:space="preserve"> b.Cơ quan nào,thức ăn vừa được tiêu hóa cơ học ,vùa được tiêu hóa hóa học ?</w:t>
      </w:r>
    </w:p>
    <w:p w14:paraId="2BBD417D" w14:textId="77777777" w:rsidR="00541C41" w:rsidRPr="00541C41" w:rsidRDefault="00541C41" w:rsidP="00541C41">
      <w:pPr>
        <w:spacing w:after="0"/>
        <w:jc w:val="both"/>
        <w:rPr>
          <w:bCs/>
          <w:iCs/>
          <w:sz w:val="28"/>
          <w:szCs w:val="28"/>
          <w:lang w:val="pt-BR"/>
        </w:rPr>
      </w:pPr>
      <w:r w:rsidRPr="00541C41">
        <w:rPr>
          <w:b/>
          <w:sz w:val="28"/>
          <w:szCs w:val="28"/>
          <w:lang w:val="nl-NL"/>
        </w:rPr>
        <w:t>Câu 5( 2đ)</w:t>
      </w:r>
    </w:p>
    <w:p w14:paraId="168615C7" w14:textId="77777777" w:rsidR="00541C41" w:rsidRPr="00541C41" w:rsidRDefault="00541C41" w:rsidP="00541C41">
      <w:pPr>
        <w:spacing w:after="0"/>
        <w:jc w:val="both"/>
        <w:rPr>
          <w:sz w:val="28"/>
          <w:szCs w:val="28"/>
          <w:lang w:val="it-IT"/>
        </w:rPr>
      </w:pPr>
      <w:r w:rsidRPr="00541C41">
        <w:rPr>
          <w:sz w:val="28"/>
          <w:szCs w:val="28"/>
          <w:lang w:val="it-IT"/>
        </w:rPr>
        <w:t>Bảng dưới đây là kết quả đo một số thành phần của khí hít vào và thở ra ở một người bình thường:</w:t>
      </w:r>
    </w:p>
    <w:tbl>
      <w:tblPr>
        <w:tblW w:w="49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8"/>
        <w:gridCol w:w="2412"/>
        <w:gridCol w:w="2270"/>
        <w:gridCol w:w="2175"/>
        <w:gridCol w:w="2300"/>
      </w:tblGrid>
      <w:tr w:rsidR="00541C41" w:rsidRPr="00541C41" w14:paraId="5034B5CD" w14:textId="77777777" w:rsidTr="00A10864">
        <w:trPr>
          <w:jc w:val="center"/>
        </w:trPr>
        <w:tc>
          <w:tcPr>
            <w:tcW w:w="832" w:type="pct"/>
            <w:shd w:val="clear" w:color="auto" w:fill="auto"/>
          </w:tcPr>
          <w:p w14:paraId="30FE4411" w14:textId="77777777" w:rsidR="00541C41" w:rsidRPr="00541C41" w:rsidRDefault="00541C41" w:rsidP="00541C41">
            <w:pPr>
              <w:spacing w:after="0"/>
              <w:jc w:val="both"/>
              <w:rPr>
                <w:sz w:val="28"/>
                <w:szCs w:val="28"/>
                <w:lang w:val="it-IT"/>
              </w:rPr>
            </w:pPr>
          </w:p>
        </w:tc>
        <w:tc>
          <w:tcPr>
            <w:tcW w:w="1098" w:type="pct"/>
            <w:shd w:val="clear" w:color="auto" w:fill="auto"/>
          </w:tcPr>
          <w:p w14:paraId="258612AC" w14:textId="77777777" w:rsidR="00541C41" w:rsidRPr="00541C41" w:rsidRDefault="00541C41" w:rsidP="00541C41">
            <w:pPr>
              <w:spacing w:after="0"/>
              <w:jc w:val="both"/>
              <w:rPr>
                <w:sz w:val="28"/>
                <w:szCs w:val="28"/>
                <w:vertAlign w:val="subscript"/>
              </w:rPr>
            </w:pPr>
            <w:r w:rsidRPr="00541C41">
              <w:rPr>
                <w:sz w:val="28"/>
                <w:szCs w:val="28"/>
              </w:rPr>
              <w:t>O</w:t>
            </w:r>
            <w:r w:rsidRPr="00541C41">
              <w:rPr>
                <w:sz w:val="28"/>
                <w:szCs w:val="28"/>
                <w:vertAlign w:val="subscript"/>
              </w:rPr>
              <w:t>2</w:t>
            </w:r>
          </w:p>
        </w:tc>
        <w:tc>
          <w:tcPr>
            <w:tcW w:w="1033" w:type="pct"/>
            <w:shd w:val="clear" w:color="auto" w:fill="auto"/>
          </w:tcPr>
          <w:p w14:paraId="238729CD" w14:textId="77777777" w:rsidR="00541C41" w:rsidRPr="00541C41" w:rsidRDefault="00541C41" w:rsidP="00541C41">
            <w:pPr>
              <w:spacing w:after="0"/>
              <w:jc w:val="both"/>
              <w:rPr>
                <w:sz w:val="28"/>
                <w:szCs w:val="28"/>
                <w:vertAlign w:val="subscript"/>
              </w:rPr>
            </w:pPr>
            <w:r w:rsidRPr="00541C41">
              <w:rPr>
                <w:sz w:val="28"/>
                <w:szCs w:val="28"/>
              </w:rPr>
              <w:t>CO</w:t>
            </w:r>
            <w:r w:rsidRPr="00541C41">
              <w:rPr>
                <w:sz w:val="28"/>
                <w:szCs w:val="28"/>
                <w:vertAlign w:val="subscript"/>
              </w:rPr>
              <w:t>2</w:t>
            </w:r>
          </w:p>
        </w:tc>
        <w:tc>
          <w:tcPr>
            <w:tcW w:w="990" w:type="pct"/>
            <w:shd w:val="clear" w:color="auto" w:fill="auto"/>
          </w:tcPr>
          <w:p w14:paraId="135B64BC" w14:textId="77777777" w:rsidR="00541C41" w:rsidRPr="00541C41" w:rsidRDefault="00541C41" w:rsidP="00541C41">
            <w:pPr>
              <w:spacing w:after="0"/>
              <w:jc w:val="both"/>
              <w:rPr>
                <w:sz w:val="28"/>
                <w:szCs w:val="28"/>
                <w:vertAlign w:val="subscript"/>
              </w:rPr>
            </w:pPr>
            <w:r w:rsidRPr="00541C41">
              <w:rPr>
                <w:sz w:val="28"/>
                <w:szCs w:val="28"/>
              </w:rPr>
              <w:t>N</w:t>
            </w:r>
            <w:r w:rsidRPr="00541C41">
              <w:rPr>
                <w:sz w:val="28"/>
                <w:szCs w:val="28"/>
                <w:vertAlign w:val="subscript"/>
              </w:rPr>
              <w:t>2</w:t>
            </w:r>
          </w:p>
        </w:tc>
        <w:tc>
          <w:tcPr>
            <w:tcW w:w="1047" w:type="pct"/>
            <w:shd w:val="clear" w:color="auto" w:fill="auto"/>
          </w:tcPr>
          <w:p w14:paraId="343429CF" w14:textId="77777777" w:rsidR="00541C41" w:rsidRPr="00541C41" w:rsidRDefault="00541C41" w:rsidP="00541C41">
            <w:pPr>
              <w:spacing w:after="0"/>
              <w:jc w:val="both"/>
              <w:rPr>
                <w:sz w:val="28"/>
                <w:szCs w:val="28"/>
              </w:rPr>
            </w:pPr>
            <w:r w:rsidRPr="00541C41">
              <w:rPr>
                <w:sz w:val="28"/>
                <w:szCs w:val="28"/>
              </w:rPr>
              <w:t>Hơi nước</w:t>
            </w:r>
          </w:p>
        </w:tc>
      </w:tr>
      <w:tr w:rsidR="00541C41" w:rsidRPr="00541C41" w14:paraId="580DAFE0" w14:textId="77777777" w:rsidTr="00A10864">
        <w:trPr>
          <w:jc w:val="center"/>
        </w:trPr>
        <w:tc>
          <w:tcPr>
            <w:tcW w:w="832" w:type="pct"/>
            <w:shd w:val="clear" w:color="auto" w:fill="auto"/>
          </w:tcPr>
          <w:p w14:paraId="112F5DE1" w14:textId="77777777" w:rsidR="00541C41" w:rsidRPr="00541C41" w:rsidRDefault="00541C41" w:rsidP="00541C41">
            <w:pPr>
              <w:spacing w:after="0"/>
              <w:jc w:val="both"/>
              <w:rPr>
                <w:sz w:val="28"/>
                <w:szCs w:val="28"/>
              </w:rPr>
            </w:pPr>
            <w:r w:rsidRPr="00541C41">
              <w:rPr>
                <w:sz w:val="28"/>
                <w:szCs w:val="28"/>
              </w:rPr>
              <w:t>Khí hít vào</w:t>
            </w:r>
          </w:p>
        </w:tc>
        <w:tc>
          <w:tcPr>
            <w:tcW w:w="1098" w:type="pct"/>
            <w:shd w:val="clear" w:color="auto" w:fill="auto"/>
          </w:tcPr>
          <w:p w14:paraId="6131437F" w14:textId="77777777" w:rsidR="00541C41" w:rsidRPr="00541C41" w:rsidRDefault="00541C41" w:rsidP="00541C41">
            <w:pPr>
              <w:spacing w:after="0"/>
              <w:jc w:val="both"/>
              <w:rPr>
                <w:sz w:val="28"/>
                <w:szCs w:val="28"/>
              </w:rPr>
            </w:pPr>
            <w:r w:rsidRPr="00541C41">
              <w:rPr>
                <w:sz w:val="28"/>
                <w:szCs w:val="28"/>
              </w:rPr>
              <w:t>20,96%</w:t>
            </w:r>
          </w:p>
        </w:tc>
        <w:tc>
          <w:tcPr>
            <w:tcW w:w="1033" w:type="pct"/>
            <w:shd w:val="clear" w:color="auto" w:fill="auto"/>
          </w:tcPr>
          <w:p w14:paraId="39F75945" w14:textId="77777777" w:rsidR="00541C41" w:rsidRPr="00541C41" w:rsidRDefault="00541C41" w:rsidP="00541C41">
            <w:pPr>
              <w:spacing w:after="0"/>
              <w:jc w:val="both"/>
              <w:rPr>
                <w:sz w:val="28"/>
                <w:szCs w:val="28"/>
              </w:rPr>
            </w:pPr>
            <w:r w:rsidRPr="00541C41">
              <w:rPr>
                <w:sz w:val="28"/>
                <w:szCs w:val="28"/>
              </w:rPr>
              <w:t>0,03%</w:t>
            </w:r>
          </w:p>
        </w:tc>
        <w:tc>
          <w:tcPr>
            <w:tcW w:w="990" w:type="pct"/>
            <w:shd w:val="clear" w:color="auto" w:fill="auto"/>
          </w:tcPr>
          <w:p w14:paraId="612888C0" w14:textId="77777777" w:rsidR="00541C41" w:rsidRPr="00541C41" w:rsidRDefault="00541C41" w:rsidP="00541C41">
            <w:pPr>
              <w:spacing w:after="0"/>
              <w:jc w:val="both"/>
              <w:rPr>
                <w:sz w:val="28"/>
                <w:szCs w:val="28"/>
              </w:rPr>
            </w:pPr>
            <w:r w:rsidRPr="00541C41">
              <w:rPr>
                <w:sz w:val="28"/>
                <w:szCs w:val="28"/>
              </w:rPr>
              <w:t>79,01%</w:t>
            </w:r>
          </w:p>
        </w:tc>
        <w:tc>
          <w:tcPr>
            <w:tcW w:w="1047" w:type="pct"/>
            <w:shd w:val="clear" w:color="auto" w:fill="auto"/>
          </w:tcPr>
          <w:p w14:paraId="6B132209" w14:textId="77777777" w:rsidR="00541C41" w:rsidRPr="00541C41" w:rsidRDefault="00541C41" w:rsidP="00541C41">
            <w:pPr>
              <w:spacing w:after="0"/>
              <w:jc w:val="both"/>
              <w:rPr>
                <w:sz w:val="28"/>
                <w:szCs w:val="28"/>
              </w:rPr>
            </w:pPr>
            <w:r w:rsidRPr="00541C41">
              <w:rPr>
                <w:sz w:val="28"/>
                <w:szCs w:val="28"/>
              </w:rPr>
              <w:t>Ít</w:t>
            </w:r>
          </w:p>
        </w:tc>
      </w:tr>
      <w:tr w:rsidR="00541C41" w:rsidRPr="00541C41" w14:paraId="455B1A8E" w14:textId="77777777" w:rsidTr="00A10864">
        <w:trPr>
          <w:jc w:val="center"/>
        </w:trPr>
        <w:tc>
          <w:tcPr>
            <w:tcW w:w="832" w:type="pct"/>
            <w:shd w:val="clear" w:color="auto" w:fill="auto"/>
          </w:tcPr>
          <w:p w14:paraId="202100EA" w14:textId="77777777" w:rsidR="00541C41" w:rsidRPr="00541C41" w:rsidRDefault="00541C41" w:rsidP="00541C41">
            <w:pPr>
              <w:spacing w:after="0"/>
              <w:jc w:val="both"/>
              <w:rPr>
                <w:sz w:val="28"/>
                <w:szCs w:val="28"/>
              </w:rPr>
            </w:pPr>
            <w:r w:rsidRPr="00541C41">
              <w:rPr>
                <w:sz w:val="28"/>
                <w:szCs w:val="28"/>
              </w:rPr>
              <w:t>Khí thở ra</w:t>
            </w:r>
          </w:p>
        </w:tc>
        <w:tc>
          <w:tcPr>
            <w:tcW w:w="1098" w:type="pct"/>
            <w:shd w:val="clear" w:color="auto" w:fill="auto"/>
          </w:tcPr>
          <w:p w14:paraId="2D2CD100" w14:textId="77777777" w:rsidR="00541C41" w:rsidRPr="00541C41" w:rsidRDefault="00541C41" w:rsidP="00541C41">
            <w:pPr>
              <w:spacing w:after="0"/>
              <w:jc w:val="both"/>
              <w:rPr>
                <w:sz w:val="28"/>
                <w:szCs w:val="28"/>
              </w:rPr>
            </w:pPr>
            <w:r w:rsidRPr="00541C41">
              <w:rPr>
                <w:sz w:val="28"/>
                <w:szCs w:val="28"/>
              </w:rPr>
              <w:t>16,40%</w:t>
            </w:r>
          </w:p>
        </w:tc>
        <w:tc>
          <w:tcPr>
            <w:tcW w:w="1033" w:type="pct"/>
            <w:shd w:val="clear" w:color="auto" w:fill="auto"/>
          </w:tcPr>
          <w:p w14:paraId="2B5AA51F" w14:textId="77777777" w:rsidR="00541C41" w:rsidRPr="00541C41" w:rsidRDefault="00541C41" w:rsidP="00541C41">
            <w:pPr>
              <w:spacing w:after="0"/>
              <w:jc w:val="both"/>
              <w:rPr>
                <w:sz w:val="28"/>
                <w:szCs w:val="28"/>
              </w:rPr>
            </w:pPr>
            <w:r w:rsidRPr="00541C41">
              <w:rPr>
                <w:sz w:val="28"/>
                <w:szCs w:val="28"/>
              </w:rPr>
              <w:t>4,10%</w:t>
            </w:r>
          </w:p>
        </w:tc>
        <w:tc>
          <w:tcPr>
            <w:tcW w:w="990" w:type="pct"/>
            <w:shd w:val="clear" w:color="auto" w:fill="auto"/>
          </w:tcPr>
          <w:p w14:paraId="4F7D71F9" w14:textId="77777777" w:rsidR="00541C41" w:rsidRPr="00541C41" w:rsidRDefault="00541C41" w:rsidP="00541C41">
            <w:pPr>
              <w:spacing w:after="0"/>
              <w:jc w:val="both"/>
              <w:rPr>
                <w:sz w:val="28"/>
                <w:szCs w:val="28"/>
              </w:rPr>
            </w:pPr>
            <w:r w:rsidRPr="00541C41">
              <w:rPr>
                <w:sz w:val="28"/>
                <w:szCs w:val="28"/>
              </w:rPr>
              <w:t>79,50%</w:t>
            </w:r>
          </w:p>
        </w:tc>
        <w:tc>
          <w:tcPr>
            <w:tcW w:w="1047" w:type="pct"/>
            <w:shd w:val="clear" w:color="auto" w:fill="auto"/>
          </w:tcPr>
          <w:p w14:paraId="1A8A43E3" w14:textId="77777777" w:rsidR="00541C41" w:rsidRPr="00541C41" w:rsidRDefault="00541C41" w:rsidP="00541C41">
            <w:pPr>
              <w:spacing w:after="0"/>
              <w:jc w:val="both"/>
              <w:rPr>
                <w:sz w:val="28"/>
                <w:szCs w:val="28"/>
              </w:rPr>
            </w:pPr>
            <w:r w:rsidRPr="00541C41">
              <w:rPr>
                <w:sz w:val="28"/>
                <w:szCs w:val="28"/>
              </w:rPr>
              <w:t>Bão hoà</w:t>
            </w:r>
          </w:p>
        </w:tc>
      </w:tr>
    </w:tbl>
    <w:p w14:paraId="5316912D" w14:textId="77777777" w:rsidR="00541C41" w:rsidRPr="00541C41" w:rsidRDefault="00541C41" w:rsidP="00541C41">
      <w:pPr>
        <w:spacing w:after="0"/>
        <w:jc w:val="both"/>
        <w:rPr>
          <w:sz w:val="28"/>
          <w:szCs w:val="28"/>
        </w:rPr>
      </w:pPr>
      <w:r w:rsidRPr="00541C41">
        <w:rPr>
          <w:sz w:val="28"/>
          <w:szCs w:val="28"/>
        </w:rPr>
        <w:t>a. Hãy giải thích sự thay đổi nồng độ O</w:t>
      </w:r>
      <w:r w:rsidRPr="00541C41">
        <w:rPr>
          <w:sz w:val="28"/>
          <w:szCs w:val="28"/>
          <w:vertAlign w:val="subscript"/>
        </w:rPr>
        <w:t xml:space="preserve">2 </w:t>
      </w:r>
      <w:r w:rsidRPr="00541C41">
        <w:rPr>
          <w:sz w:val="28"/>
          <w:szCs w:val="28"/>
        </w:rPr>
        <w:t>và CO</w:t>
      </w:r>
      <w:r w:rsidRPr="00541C41">
        <w:rPr>
          <w:sz w:val="28"/>
          <w:szCs w:val="28"/>
          <w:vertAlign w:val="subscript"/>
        </w:rPr>
        <w:t>2</w:t>
      </w:r>
      <w:r w:rsidRPr="00541C41">
        <w:rPr>
          <w:sz w:val="28"/>
          <w:szCs w:val="28"/>
        </w:rPr>
        <w:t xml:space="preserve"> của khí hít vào và thở ra của người nói trên.</w:t>
      </w:r>
    </w:p>
    <w:p w14:paraId="23CC5227" w14:textId="77777777" w:rsidR="00541C41" w:rsidRPr="00541C41" w:rsidRDefault="00541C41" w:rsidP="00541C41">
      <w:pPr>
        <w:spacing w:after="0"/>
        <w:jc w:val="both"/>
        <w:rPr>
          <w:sz w:val="28"/>
          <w:szCs w:val="28"/>
        </w:rPr>
      </w:pPr>
      <w:r w:rsidRPr="00541C41">
        <w:rPr>
          <w:sz w:val="28"/>
          <w:szCs w:val="28"/>
        </w:rPr>
        <w:t>b. Giả sử người nói trên hô hấp bình thường là 18 nhịp/1 phút, mỗi nhịp hít vào một lượng khí là 450 mililít (ml). Hãy tính:</w:t>
      </w:r>
    </w:p>
    <w:p w14:paraId="70785DBC" w14:textId="77777777" w:rsidR="00541C41" w:rsidRPr="00541C41" w:rsidRDefault="00541C41" w:rsidP="00541C41">
      <w:pPr>
        <w:spacing w:after="0"/>
        <w:jc w:val="both"/>
        <w:rPr>
          <w:sz w:val="28"/>
          <w:szCs w:val="28"/>
        </w:rPr>
      </w:pPr>
      <w:r w:rsidRPr="00541C41">
        <w:rPr>
          <w:sz w:val="28"/>
          <w:szCs w:val="28"/>
        </w:rPr>
        <w:t>- Lượng khí O</w:t>
      </w:r>
      <w:r w:rsidRPr="00541C41">
        <w:rPr>
          <w:sz w:val="28"/>
          <w:szCs w:val="28"/>
          <w:vertAlign w:val="subscript"/>
        </w:rPr>
        <w:t>2</w:t>
      </w:r>
      <w:r w:rsidRPr="00541C41">
        <w:rPr>
          <w:i/>
          <w:sz w:val="28"/>
          <w:szCs w:val="28"/>
        </w:rPr>
        <w:t>(theo đơn vị lít)</w:t>
      </w:r>
      <w:r w:rsidRPr="00541C41">
        <w:rPr>
          <w:sz w:val="28"/>
          <w:szCs w:val="28"/>
        </w:rPr>
        <w:t xml:space="preserve"> mà người đó đã lấy từ môi trường bằng con đường hô hấp trong một ngày.</w:t>
      </w:r>
    </w:p>
    <w:p w14:paraId="54B0DEA5" w14:textId="77777777" w:rsidR="00541C41" w:rsidRPr="00541C41" w:rsidRDefault="00541C41" w:rsidP="00541C41">
      <w:pPr>
        <w:spacing w:after="0"/>
        <w:jc w:val="both"/>
        <w:rPr>
          <w:sz w:val="28"/>
          <w:szCs w:val="28"/>
        </w:rPr>
      </w:pPr>
      <w:r w:rsidRPr="00541C41">
        <w:rPr>
          <w:sz w:val="28"/>
          <w:szCs w:val="28"/>
        </w:rPr>
        <w:t>- Lượng khí CO</w:t>
      </w:r>
      <w:r w:rsidRPr="00541C41">
        <w:rPr>
          <w:sz w:val="28"/>
          <w:szCs w:val="28"/>
          <w:vertAlign w:val="subscript"/>
        </w:rPr>
        <w:t>2</w:t>
      </w:r>
      <w:r w:rsidRPr="00541C41">
        <w:rPr>
          <w:i/>
          <w:sz w:val="28"/>
          <w:szCs w:val="28"/>
        </w:rPr>
        <w:t>(theo đơn vị lít)</w:t>
      </w:r>
      <w:r w:rsidRPr="00541C41">
        <w:rPr>
          <w:sz w:val="28"/>
          <w:szCs w:val="28"/>
        </w:rPr>
        <w:t xml:space="preserve"> mà người đó đã thải ra môi trường bằng con đường hô hấp trong một ngày./.</w:t>
      </w:r>
    </w:p>
    <w:p w14:paraId="205A48C5" w14:textId="77777777" w:rsidR="00541C41" w:rsidRPr="00541C41" w:rsidRDefault="00541C41" w:rsidP="00541C41">
      <w:pPr>
        <w:spacing w:after="0"/>
        <w:jc w:val="both"/>
        <w:rPr>
          <w:sz w:val="28"/>
          <w:szCs w:val="28"/>
          <w:lang w:val="vi-VN"/>
        </w:rPr>
      </w:pPr>
      <w:r w:rsidRPr="00541C41">
        <w:rPr>
          <w:b/>
          <w:bCs/>
          <w:sz w:val="28"/>
          <w:szCs w:val="28"/>
        </w:rPr>
        <w:lastRenderedPageBreak/>
        <w:t>Câu 6 ( 2đ )</w:t>
      </w:r>
      <w:r w:rsidRPr="00541C41">
        <w:rPr>
          <w:sz w:val="28"/>
          <w:szCs w:val="28"/>
        </w:rPr>
        <w:t xml:space="preserve"> </w:t>
      </w:r>
    </w:p>
    <w:p w14:paraId="42A66577" w14:textId="6A38A281" w:rsidR="00541C41" w:rsidRPr="00541C41" w:rsidRDefault="00541C41" w:rsidP="00541C41">
      <w:pPr>
        <w:spacing w:after="0"/>
        <w:jc w:val="both"/>
        <w:rPr>
          <w:b/>
          <w:bCs/>
          <w:sz w:val="28"/>
          <w:szCs w:val="28"/>
        </w:rPr>
      </w:pPr>
      <w:r w:rsidRPr="00541C41">
        <w:rPr>
          <w:sz w:val="28"/>
          <w:szCs w:val="28"/>
          <w:lang w:val="vi-VN"/>
        </w:rPr>
        <w:t xml:space="preserve"> </w:t>
      </w:r>
      <w:r w:rsidRPr="00541C41">
        <w:rPr>
          <w:sz w:val="28"/>
          <w:szCs w:val="28"/>
        </w:rPr>
        <w:t>a.</w:t>
      </w:r>
      <w:r w:rsidRPr="002A12F7">
        <w:rPr>
          <w:sz w:val="28"/>
          <w:szCs w:val="28"/>
        </w:rPr>
        <w:t> Phân biệt nhóm nhân tố sinh thái vô sinh và hữu sinh ?cho ví dụ ?.</w:t>
      </w:r>
    </w:p>
    <w:p w14:paraId="048F4D0B" w14:textId="77777777" w:rsidR="00541C41" w:rsidRPr="00541C41" w:rsidRDefault="00541C41" w:rsidP="00541C41">
      <w:pPr>
        <w:spacing w:after="0"/>
        <w:jc w:val="both"/>
        <w:rPr>
          <w:sz w:val="28"/>
          <w:szCs w:val="28"/>
        </w:rPr>
      </w:pPr>
      <w:r w:rsidRPr="00541C41">
        <w:rPr>
          <w:sz w:val="28"/>
          <w:szCs w:val="28"/>
        </w:rPr>
        <w:t xml:space="preserve"> b, Giải thích vì sao trong sản xuất nông nghiệp, cây trồng đúng thời vụ thường đạt năng suất cao ?</w:t>
      </w:r>
    </w:p>
    <w:p w14:paraId="088B4510" w14:textId="77777777" w:rsidR="00541C41" w:rsidRPr="00541C41" w:rsidRDefault="00541C41" w:rsidP="00541C41">
      <w:pPr>
        <w:spacing w:after="0"/>
        <w:jc w:val="both"/>
        <w:rPr>
          <w:b/>
          <w:sz w:val="28"/>
          <w:szCs w:val="28"/>
        </w:rPr>
      </w:pPr>
      <w:r w:rsidRPr="00541C41">
        <w:rPr>
          <w:b/>
          <w:sz w:val="28"/>
          <w:szCs w:val="28"/>
        </w:rPr>
        <w:t xml:space="preserve"> Câu 7 ( 2đ)</w:t>
      </w:r>
    </w:p>
    <w:p w14:paraId="61E534C7" w14:textId="77777777" w:rsidR="00541C41" w:rsidRPr="00541C41" w:rsidRDefault="00541C41" w:rsidP="00541C41">
      <w:pPr>
        <w:spacing w:after="0"/>
        <w:jc w:val="both"/>
        <w:rPr>
          <w:sz w:val="28"/>
          <w:szCs w:val="28"/>
        </w:rPr>
      </w:pPr>
      <w:r w:rsidRPr="00541C41">
        <w:rPr>
          <w:sz w:val="28"/>
          <w:szCs w:val="28"/>
        </w:rPr>
        <w:t xml:space="preserve"> </w:t>
      </w:r>
      <w:r w:rsidRPr="00541C41">
        <w:rPr>
          <w:b/>
          <w:sz w:val="28"/>
          <w:szCs w:val="28"/>
        </w:rPr>
        <w:t>a</w:t>
      </w:r>
      <w:r w:rsidRPr="00541C41">
        <w:rPr>
          <w:sz w:val="28"/>
          <w:szCs w:val="28"/>
        </w:rPr>
        <w:t>,Thế nào là trạng thái cân bằng số lượng của quần thể?</w:t>
      </w:r>
    </w:p>
    <w:p w14:paraId="31269873" w14:textId="77777777" w:rsidR="00541C41" w:rsidRPr="00541C41" w:rsidRDefault="00541C41" w:rsidP="00541C41">
      <w:pPr>
        <w:spacing w:after="0"/>
        <w:jc w:val="both"/>
        <w:rPr>
          <w:sz w:val="28"/>
          <w:szCs w:val="28"/>
        </w:rPr>
      </w:pPr>
      <w:r w:rsidRPr="00541C41">
        <w:rPr>
          <w:sz w:val="28"/>
          <w:szCs w:val="28"/>
        </w:rPr>
        <w:t xml:space="preserve"> </w:t>
      </w:r>
      <w:r w:rsidRPr="00541C41">
        <w:rPr>
          <w:b/>
          <w:sz w:val="28"/>
          <w:szCs w:val="28"/>
        </w:rPr>
        <w:t>b</w:t>
      </w:r>
      <w:r w:rsidRPr="00541C41">
        <w:rPr>
          <w:sz w:val="28"/>
          <w:szCs w:val="28"/>
        </w:rPr>
        <w:t>,</w:t>
      </w:r>
      <w:r w:rsidRPr="00541C41">
        <w:rPr>
          <w:b/>
          <w:bCs/>
          <w:sz w:val="28"/>
          <w:szCs w:val="28"/>
        </w:rPr>
        <w:t xml:space="preserve"> </w:t>
      </w:r>
      <w:r w:rsidRPr="00541C41">
        <w:rPr>
          <w:sz w:val="28"/>
          <w:szCs w:val="28"/>
        </w:rPr>
        <w:t> Người ta đã tiến hành thả một số cá thể chuột đồng vào một cánh đồng cỏ, lúc đầu số lượng chuột đồng tăng lên nhanh chóng, nhưng sau đó tăng chậm lại và càng về sau số lượng chuột đồng càng ít thay đổi.</w:t>
      </w:r>
    </w:p>
    <w:p w14:paraId="30B34BAB" w14:textId="77777777" w:rsidR="00541C41" w:rsidRPr="00541C41" w:rsidRDefault="00541C41" w:rsidP="00541C41">
      <w:pPr>
        <w:spacing w:after="0"/>
        <w:jc w:val="both"/>
        <w:rPr>
          <w:sz w:val="28"/>
          <w:szCs w:val="28"/>
        </w:rPr>
      </w:pPr>
      <w:r w:rsidRPr="00541C41">
        <w:rPr>
          <w:sz w:val="28"/>
          <w:szCs w:val="28"/>
        </w:rPr>
        <w:t>Nêu các nguyên nhân dẫn tới số lượng chuột đồng tăng nhanh ở giai đoạn đầu.?</w:t>
      </w:r>
    </w:p>
    <w:p w14:paraId="696ABB6E" w14:textId="77777777" w:rsidR="00541C41" w:rsidRPr="00541C41" w:rsidRDefault="00541C41" w:rsidP="00541C41">
      <w:pPr>
        <w:spacing w:after="0"/>
        <w:jc w:val="both"/>
        <w:rPr>
          <w:sz w:val="28"/>
          <w:szCs w:val="28"/>
          <w:lang w:val="vi-VN"/>
        </w:rPr>
      </w:pPr>
      <w:r w:rsidRPr="00541C41">
        <w:rPr>
          <w:sz w:val="28"/>
          <w:szCs w:val="28"/>
        </w:rPr>
        <w:t>Nguyên nhân nào làm giảm dần mức độ tăng số lượng cá thể chuột đồng.?</w:t>
      </w:r>
    </w:p>
    <w:p w14:paraId="3EA562C6" w14:textId="77777777" w:rsidR="00541C41" w:rsidRPr="00541C41" w:rsidRDefault="00541C41" w:rsidP="00541C41">
      <w:pPr>
        <w:spacing w:after="0"/>
        <w:jc w:val="both"/>
        <w:rPr>
          <w:sz w:val="28"/>
          <w:szCs w:val="28"/>
          <w:lang w:val="vi-VN"/>
        </w:rPr>
      </w:pPr>
    </w:p>
    <w:p w14:paraId="69CB0A69" w14:textId="77777777" w:rsidR="00541C41" w:rsidRPr="00541C41" w:rsidRDefault="00541C41" w:rsidP="00541C41">
      <w:pPr>
        <w:spacing w:after="0"/>
        <w:jc w:val="both"/>
        <w:rPr>
          <w:sz w:val="28"/>
          <w:szCs w:val="28"/>
          <w:lang w:val="vi-VN"/>
        </w:rPr>
      </w:pPr>
      <w:r w:rsidRPr="00541C41">
        <w:rPr>
          <w:sz w:val="28"/>
          <w:szCs w:val="28"/>
          <w:lang w:val="vi-VN"/>
        </w:rPr>
        <w:t>HƯỚNG DẪN CHẤM</w:t>
      </w:r>
    </w:p>
    <w:p w14:paraId="2D5B5F19" w14:textId="77777777" w:rsidR="00541C41" w:rsidRPr="00541C41" w:rsidRDefault="00541C41" w:rsidP="00541C41">
      <w:pPr>
        <w:spacing w:after="0"/>
        <w:jc w:val="both"/>
        <w:rPr>
          <w:sz w:val="28"/>
          <w:szCs w:val="28"/>
          <w:lang w:val="vi-VN"/>
        </w:rPr>
      </w:pPr>
      <w:r w:rsidRPr="00541C41">
        <w:rPr>
          <w:sz w:val="28"/>
          <w:szCs w:val="28"/>
          <w:lang w:val="vi-VN"/>
        </w:rPr>
        <w:t>MÔN VẬT LÝ</w:t>
      </w:r>
    </w:p>
    <w:p w14:paraId="255C0CB6" w14:textId="77777777" w:rsidR="00541C41" w:rsidRPr="00541C41" w:rsidRDefault="00541C41" w:rsidP="00541C41">
      <w:pPr>
        <w:spacing w:after="0"/>
        <w:jc w:val="both"/>
        <w:rPr>
          <w:sz w:val="28"/>
          <w:szCs w:val="28"/>
          <w:lang w:val="vi-VN"/>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2"/>
        <w:gridCol w:w="1275"/>
      </w:tblGrid>
      <w:tr w:rsidR="00541C41" w:rsidRPr="00541C41" w14:paraId="5142A6D4" w14:textId="77777777" w:rsidTr="00952210">
        <w:tc>
          <w:tcPr>
            <w:tcW w:w="8472" w:type="dxa"/>
            <w:shd w:val="clear" w:color="auto" w:fill="auto"/>
          </w:tcPr>
          <w:p w14:paraId="576078A9" w14:textId="77777777" w:rsidR="00541C41" w:rsidRPr="00541C41" w:rsidRDefault="00541C41" w:rsidP="00541C41">
            <w:pPr>
              <w:spacing w:after="0"/>
              <w:rPr>
                <w:b/>
                <w:sz w:val="28"/>
                <w:szCs w:val="28"/>
                <w:lang w:val="vi-VN"/>
              </w:rPr>
            </w:pPr>
            <w:r w:rsidRPr="00541C41">
              <w:rPr>
                <w:b/>
                <w:sz w:val="28"/>
                <w:szCs w:val="28"/>
                <w:lang w:val="vi-VN"/>
              </w:rPr>
              <w:t>Phần bắt buộc</w:t>
            </w:r>
          </w:p>
          <w:p w14:paraId="2B01BD5E" w14:textId="77777777" w:rsidR="00541C41" w:rsidRPr="00541C41" w:rsidRDefault="00541C41" w:rsidP="00541C41">
            <w:pPr>
              <w:spacing w:after="0"/>
              <w:rPr>
                <w:sz w:val="28"/>
                <w:szCs w:val="28"/>
                <w:lang w:val="nl-NL"/>
              </w:rPr>
            </w:pPr>
            <w:r w:rsidRPr="00541C41">
              <w:rPr>
                <w:b/>
                <w:sz w:val="28"/>
                <w:szCs w:val="28"/>
                <w:lang w:val="nl-NL"/>
              </w:rPr>
              <w:t>Bài 1. (1đ):</w:t>
            </w:r>
            <w:r w:rsidRPr="00541C41">
              <w:rPr>
                <w:sz w:val="28"/>
                <w:szCs w:val="28"/>
                <w:lang w:val="nl-NL"/>
              </w:rPr>
              <w:t xml:space="preserve"> </w:t>
            </w:r>
            <w:r w:rsidRPr="00541C41">
              <w:rPr>
                <w:sz w:val="28"/>
                <w:szCs w:val="28"/>
                <w:lang w:val="vi-VN"/>
              </w:rPr>
              <w:t xml:space="preserve">    </w:t>
            </w:r>
            <w:r w:rsidRPr="00541C41">
              <w:rPr>
                <w:sz w:val="28"/>
                <w:szCs w:val="28"/>
                <w:lang w:val="nl-NL"/>
              </w:rPr>
              <w:t>Gọi nữa quãng đường là s</w:t>
            </w:r>
          </w:p>
          <w:p w14:paraId="7CCA8E0B" w14:textId="77777777" w:rsidR="00541C41" w:rsidRPr="00541C41" w:rsidRDefault="00541C41" w:rsidP="00541C41">
            <w:pPr>
              <w:spacing w:after="0"/>
              <w:rPr>
                <w:sz w:val="28"/>
                <w:szCs w:val="28"/>
                <w:lang w:val="nl-NL"/>
              </w:rPr>
            </w:pPr>
            <w:r w:rsidRPr="00541C41">
              <w:rPr>
                <w:sz w:val="28"/>
                <w:szCs w:val="28"/>
                <w:lang w:val="nl-NL"/>
              </w:rPr>
              <w:t>- Thời gian đi hết quãng đường với vận tốc v</w:t>
            </w:r>
            <w:r w:rsidRPr="00541C41">
              <w:rPr>
                <w:sz w:val="28"/>
                <w:szCs w:val="28"/>
                <w:vertAlign w:val="subscript"/>
                <w:lang w:val="nl-NL"/>
              </w:rPr>
              <w:t>1</w:t>
            </w:r>
            <w:r w:rsidRPr="00541C41">
              <w:rPr>
                <w:sz w:val="28"/>
                <w:szCs w:val="28"/>
                <w:lang w:val="nl-NL"/>
              </w:rPr>
              <w:t xml:space="preserve"> : t = </w:t>
            </w:r>
            <w:r w:rsidRPr="00541C41">
              <w:rPr>
                <w:position w:val="-30"/>
                <w:sz w:val="28"/>
                <w:szCs w:val="28"/>
                <w:lang w:val="nl-NL"/>
              </w:rPr>
              <w:object w:dxaOrig="340" w:dyaOrig="680" w14:anchorId="3317DD94">
                <v:shape id="_x0000_i2193" type="#_x0000_t75" style="width:17.25pt;height:33.75pt" o:ole="">
                  <v:imagedata r:id="rId1525" o:title=""/>
                </v:shape>
                <o:OLEObject Type="Embed" ProgID="Equation.3" ShapeID="_x0000_i2193" DrawAspect="Content" ObjectID="_1773308864" r:id="rId1526"/>
              </w:object>
            </w:r>
            <w:r w:rsidRPr="00541C41">
              <w:rPr>
                <w:sz w:val="28"/>
                <w:szCs w:val="28"/>
                <w:lang w:val="nl-NL"/>
              </w:rPr>
              <w:t>=</w:t>
            </w:r>
            <w:r w:rsidRPr="00541C41">
              <w:rPr>
                <w:position w:val="-24"/>
                <w:sz w:val="28"/>
                <w:szCs w:val="28"/>
                <w:lang w:val="nl-NL"/>
              </w:rPr>
              <w:object w:dxaOrig="340" w:dyaOrig="620" w14:anchorId="359C5194">
                <v:shape id="_x0000_i2194" type="#_x0000_t75" style="width:17.25pt;height:30.75pt" o:ole="">
                  <v:imagedata r:id="rId1527" o:title=""/>
                </v:shape>
                <o:OLEObject Type="Embed" ProgID="Equation.3" ShapeID="_x0000_i2194" DrawAspect="Content" ObjectID="_1773308865" r:id="rId1528"/>
              </w:object>
            </w:r>
            <w:r w:rsidRPr="00541C41">
              <w:rPr>
                <w:sz w:val="28"/>
                <w:szCs w:val="28"/>
                <w:lang w:val="nl-NL"/>
              </w:rPr>
              <w:t>( 1)</w:t>
            </w:r>
          </w:p>
          <w:p w14:paraId="01B84678" w14:textId="77777777" w:rsidR="00541C41" w:rsidRPr="00541C41" w:rsidRDefault="00541C41" w:rsidP="00541C41">
            <w:pPr>
              <w:spacing w:after="0"/>
              <w:rPr>
                <w:sz w:val="28"/>
                <w:szCs w:val="28"/>
                <w:lang w:val="nl-NL"/>
              </w:rPr>
            </w:pPr>
            <w:r w:rsidRPr="00541C41">
              <w:rPr>
                <w:sz w:val="28"/>
                <w:szCs w:val="28"/>
                <w:lang w:val="nl-NL"/>
              </w:rPr>
              <w:t>- Thời gian đi bộ hết nữa đoạn đường: t</w:t>
            </w:r>
            <w:r w:rsidRPr="00541C41">
              <w:rPr>
                <w:sz w:val="28"/>
                <w:szCs w:val="28"/>
                <w:vertAlign w:val="subscript"/>
                <w:lang w:val="nl-NL"/>
              </w:rPr>
              <w:t>1</w:t>
            </w:r>
            <w:r w:rsidRPr="00541C41">
              <w:rPr>
                <w:sz w:val="28"/>
                <w:szCs w:val="28"/>
                <w:lang w:val="nl-NL"/>
              </w:rPr>
              <w:t xml:space="preserve"> = </w:t>
            </w:r>
            <w:r w:rsidRPr="00541C41">
              <w:rPr>
                <w:position w:val="-30"/>
                <w:sz w:val="28"/>
                <w:szCs w:val="28"/>
                <w:lang w:val="nl-NL"/>
              </w:rPr>
              <w:object w:dxaOrig="300" w:dyaOrig="680" w14:anchorId="48F27A4D">
                <v:shape id="_x0000_i2195" type="#_x0000_t75" style="width:15pt;height:33.75pt" o:ole="">
                  <v:imagedata r:id="rId1529" o:title=""/>
                </v:shape>
                <o:OLEObject Type="Embed" ProgID="Equation.3" ShapeID="_x0000_i2195" DrawAspect="Content" ObjectID="_1773308866" r:id="rId1530"/>
              </w:object>
            </w:r>
            <w:r w:rsidRPr="00541C41">
              <w:rPr>
                <w:sz w:val="28"/>
                <w:szCs w:val="28"/>
                <w:lang w:val="nl-NL"/>
              </w:rPr>
              <w:t>=</w:t>
            </w:r>
            <w:r w:rsidRPr="00541C41">
              <w:rPr>
                <w:position w:val="-24"/>
                <w:sz w:val="28"/>
                <w:szCs w:val="28"/>
                <w:lang w:val="nl-NL"/>
              </w:rPr>
              <w:object w:dxaOrig="220" w:dyaOrig="620" w14:anchorId="194AA628">
                <v:shape id="_x0000_i2196" type="#_x0000_t75" style="width:11.25pt;height:30.75pt" o:ole="">
                  <v:imagedata r:id="rId1531" o:title=""/>
                </v:shape>
                <o:OLEObject Type="Embed" ProgID="Equation.3" ShapeID="_x0000_i2196" DrawAspect="Content" ObjectID="_1773308867" r:id="rId1532"/>
              </w:object>
            </w:r>
          </w:p>
          <w:p w14:paraId="1574107C" w14:textId="77777777" w:rsidR="00541C41" w:rsidRPr="00541C41" w:rsidRDefault="00541C41" w:rsidP="00541C41">
            <w:pPr>
              <w:spacing w:after="0"/>
              <w:rPr>
                <w:sz w:val="28"/>
                <w:szCs w:val="28"/>
                <w:lang w:val="nl-NL"/>
              </w:rPr>
            </w:pPr>
            <w:r w:rsidRPr="00541C41">
              <w:rPr>
                <w:sz w:val="28"/>
                <w:szCs w:val="28"/>
                <w:lang w:val="nl-NL"/>
              </w:rPr>
              <w:t>- Thời gian đi xe đạp hết nữa đoạn đường sau: t</w:t>
            </w:r>
            <w:r w:rsidRPr="00541C41">
              <w:rPr>
                <w:sz w:val="28"/>
                <w:szCs w:val="28"/>
                <w:vertAlign w:val="subscript"/>
                <w:lang w:val="nl-NL"/>
              </w:rPr>
              <w:t>2</w:t>
            </w:r>
            <w:r w:rsidRPr="00541C41">
              <w:rPr>
                <w:sz w:val="28"/>
                <w:szCs w:val="28"/>
                <w:lang w:val="nl-NL"/>
              </w:rPr>
              <w:t xml:space="preserve"> =</w:t>
            </w:r>
            <w:r w:rsidRPr="00541C41">
              <w:rPr>
                <w:position w:val="-30"/>
                <w:sz w:val="28"/>
                <w:szCs w:val="28"/>
                <w:lang w:val="nl-NL"/>
              </w:rPr>
              <w:object w:dxaOrig="340" w:dyaOrig="680" w14:anchorId="5FD4F943">
                <v:shape id="_x0000_i2197" type="#_x0000_t75" style="width:17.25pt;height:33.75pt" o:ole="">
                  <v:imagedata r:id="rId1533" o:title=""/>
                </v:shape>
                <o:OLEObject Type="Embed" ProgID="Equation.3" ShapeID="_x0000_i2197" DrawAspect="Content" ObjectID="_1773308868" r:id="rId1534"/>
              </w:object>
            </w:r>
            <w:r w:rsidRPr="00541C41">
              <w:rPr>
                <w:sz w:val="28"/>
                <w:szCs w:val="28"/>
                <w:lang w:val="nl-NL"/>
              </w:rPr>
              <w:t>=</w:t>
            </w:r>
            <w:r w:rsidRPr="00541C41">
              <w:rPr>
                <w:position w:val="-24"/>
                <w:sz w:val="28"/>
                <w:szCs w:val="28"/>
                <w:lang w:val="nl-NL"/>
              </w:rPr>
              <w:object w:dxaOrig="320" w:dyaOrig="620" w14:anchorId="086B6A0B">
                <v:shape id="_x0000_i2198" type="#_x0000_t75" style="width:15.75pt;height:30.75pt" o:ole="">
                  <v:imagedata r:id="rId1535" o:title=""/>
                </v:shape>
                <o:OLEObject Type="Embed" ProgID="Equation.3" ShapeID="_x0000_i2198" DrawAspect="Content" ObjectID="_1773308869" r:id="rId1536"/>
              </w:object>
            </w:r>
          </w:p>
          <w:p w14:paraId="20A922F1" w14:textId="77777777" w:rsidR="00541C41" w:rsidRPr="00541C41" w:rsidRDefault="00541C41" w:rsidP="00541C41">
            <w:pPr>
              <w:spacing w:after="0"/>
              <w:rPr>
                <w:sz w:val="28"/>
                <w:szCs w:val="28"/>
                <w:lang w:val="nl-NL"/>
              </w:rPr>
            </w:pPr>
            <w:r w:rsidRPr="00541C41">
              <w:rPr>
                <w:sz w:val="28"/>
                <w:szCs w:val="28"/>
                <w:lang w:val="nl-NL"/>
              </w:rPr>
              <w:t>- Theo bài ra ta có PT:</w:t>
            </w:r>
          </w:p>
          <w:p w14:paraId="13AE4362" w14:textId="77777777" w:rsidR="00541C41" w:rsidRPr="00541C41" w:rsidRDefault="00541C41" w:rsidP="00541C41">
            <w:pPr>
              <w:spacing w:after="0"/>
              <w:rPr>
                <w:sz w:val="28"/>
                <w:szCs w:val="28"/>
                <w:lang w:val="nl-NL"/>
              </w:rPr>
            </w:pPr>
            <w:r w:rsidRPr="00541C41">
              <w:rPr>
                <w:sz w:val="28"/>
                <w:szCs w:val="28"/>
                <w:lang w:val="nl-NL"/>
              </w:rPr>
              <w:t>t - ( t</w:t>
            </w:r>
            <w:r w:rsidRPr="00541C41">
              <w:rPr>
                <w:sz w:val="28"/>
                <w:szCs w:val="28"/>
                <w:vertAlign w:val="subscript"/>
                <w:lang w:val="nl-NL"/>
              </w:rPr>
              <w:t>1</w:t>
            </w:r>
            <w:r w:rsidRPr="00541C41">
              <w:rPr>
                <w:sz w:val="28"/>
                <w:szCs w:val="28"/>
                <w:lang w:val="nl-NL"/>
              </w:rPr>
              <w:t xml:space="preserve"> + t</w:t>
            </w:r>
            <w:r w:rsidRPr="00541C41">
              <w:rPr>
                <w:sz w:val="28"/>
                <w:szCs w:val="28"/>
                <w:vertAlign w:val="subscript"/>
                <w:lang w:val="nl-NL"/>
              </w:rPr>
              <w:t>2</w:t>
            </w:r>
            <w:r w:rsidRPr="00541C41">
              <w:rPr>
                <w:sz w:val="28"/>
                <w:szCs w:val="28"/>
                <w:lang w:val="nl-NL"/>
              </w:rPr>
              <w:t xml:space="preserve"> ) = </w:t>
            </w:r>
            <w:r w:rsidRPr="00541C41">
              <w:rPr>
                <w:position w:val="-24"/>
                <w:sz w:val="28"/>
                <w:szCs w:val="28"/>
                <w:lang w:val="nl-NL"/>
              </w:rPr>
              <w:object w:dxaOrig="360" w:dyaOrig="620" w14:anchorId="1BCFCE49">
                <v:shape id="_x0000_i2199" type="#_x0000_t75" style="width:18pt;height:30.75pt" o:ole="">
                  <v:imagedata r:id="rId1537" o:title=""/>
                </v:shape>
                <o:OLEObject Type="Embed" ProgID="Equation.3" ShapeID="_x0000_i2199" DrawAspect="Content" ObjectID="_1773308870" r:id="rId1538"/>
              </w:object>
            </w:r>
            <w:r w:rsidRPr="00541C41">
              <w:rPr>
                <w:sz w:val="28"/>
                <w:szCs w:val="28"/>
                <w:lang w:val="nl-NL"/>
              </w:rPr>
              <w:t xml:space="preserve">↔ </w:t>
            </w:r>
            <w:r w:rsidRPr="00541C41">
              <w:rPr>
                <w:position w:val="-24"/>
                <w:sz w:val="28"/>
                <w:szCs w:val="28"/>
                <w:lang w:val="nl-NL"/>
              </w:rPr>
              <w:object w:dxaOrig="800" w:dyaOrig="620" w14:anchorId="0E299965">
                <v:shape id="_x0000_i2200" type="#_x0000_t75" style="width:39.75pt;height:30.75pt" o:ole="">
                  <v:imagedata r:id="rId1539" o:title=""/>
                </v:shape>
                <o:OLEObject Type="Embed" ProgID="Equation.3" ShapeID="_x0000_i2200" DrawAspect="Content" ObjectID="_1773308871" r:id="rId1540"/>
              </w:object>
            </w:r>
            <w:r w:rsidRPr="00541C41">
              <w:rPr>
                <w:sz w:val="28"/>
                <w:szCs w:val="28"/>
                <w:lang w:val="nl-NL"/>
              </w:rPr>
              <w:t>+</w:t>
            </w:r>
            <w:r w:rsidRPr="00541C41">
              <w:rPr>
                <w:position w:val="-24"/>
                <w:sz w:val="28"/>
                <w:szCs w:val="28"/>
                <w:lang w:val="nl-NL"/>
              </w:rPr>
              <w:object w:dxaOrig="320" w:dyaOrig="620" w14:anchorId="6CEE671E">
                <v:shape id="_x0000_i2201" type="#_x0000_t75" style="width:15.75pt;height:30.75pt" o:ole="">
                  <v:imagedata r:id="rId1541" o:title=""/>
                </v:shape>
                <o:OLEObject Type="Embed" ProgID="Equation.3" ShapeID="_x0000_i2201" DrawAspect="Content" ObjectID="_1773308872" r:id="rId1542"/>
              </w:object>
            </w:r>
            <w:r w:rsidRPr="00541C41">
              <w:rPr>
                <w:sz w:val="28"/>
                <w:szCs w:val="28"/>
                <w:lang w:val="nl-NL"/>
              </w:rPr>
              <w:t>) =</w:t>
            </w:r>
            <w:r w:rsidRPr="00541C41">
              <w:rPr>
                <w:position w:val="-24"/>
                <w:sz w:val="28"/>
                <w:szCs w:val="28"/>
                <w:lang w:val="nl-NL"/>
              </w:rPr>
              <w:object w:dxaOrig="360" w:dyaOrig="620" w14:anchorId="10F6E948">
                <v:shape id="_x0000_i2202" type="#_x0000_t75" style="width:18pt;height:30.75pt" o:ole="">
                  <v:imagedata r:id="rId1543" o:title=""/>
                </v:shape>
                <o:OLEObject Type="Embed" ProgID="Equation.3" ShapeID="_x0000_i2202" DrawAspect="Content" ObjectID="_1773308873" r:id="rId1544"/>
              </w:object>
            </w:r>
          </w:p>
          <w:p w14:paraId="1F5BB330" w14:textId="77777777" w:rsidR="00541C41" w:rsidRPr="00541C41" w:rsidRDefault="00541C41" w:rsidP="00541C41">
            <w:pPr>
              <w:spacing w:after="0"/>
              <w:rPr>
                <w:sz w:val="28"/>
                <w:szCs w:val="28"/>
                <w:lang w:val="nl-NL"/>
              </w:rPr>
            </w:pPr>
            <w:r w:rsidRPr="00541C41">
              <w:rPr>
                <w:sz w:val="28"/>
                <w:szCs w:val="28"/>
                <w:lang w:val="nl-NL"/>
              </w:rPr>
              <w:t xml:space="preserve">+ Giải PT ra tìm được s = 4km </w:t>
            </w:r>
          </w:p>
          <w:p w14:paraId="1BF5EED7" w14:textId="77777777" w:rsidR="00541C41" w:rsidRPr="00541C41" w:rsidRDefault="00541C41" w:rsidP="00541C41">
            <w:pPr>
              <w:spacing w:after="0"/>
              <w:rPr>
                <w:sz w:val="28"/>
                <w:szCs w:val="28"/>
                <w:lang w:val="nl-NL"/>
              </w:rPr>
            </w:pPr>
            <w:r w:rsidRPr="00541C41">
              <w:rPr>
                <w:sz w:val="28"/>
                <w:szCs w:val="28"/>
                <w:lang w:val="nl-NL"/>
              </w:rPr>
              <w:t>+ Thay vào ( 1)  tìm được t = 1,6 ( h)</w:t>
            </w:r>
          </w:p>
        </w:tc>
        <w:tc>
          <w:tcPr>
            <w:tcW w:w="1275" w:type="dxa"/>
            <w:shd w:val="clear" w:color="auto" w:fill="auto"/>
          </w:tcPr>
          <w:p w14:paraId="44D85CA3" w14:textId="77777777" w:rsidR="00541C41" w:rsidRPr="00541C41" w:rsidRDefault="00541C41" w:rsidP="00541C41">
            <w:pPr>
              <w:spacing w:after="0"/>
              <w:jc w:val="center"/>
              <w:rPr>
                <w:sz w:val="28"/>
                <w:szCs w:val="28"/>
                <w:lang w:val="vi-VN"/>
              </w:rPr>
            </w:pPr>
          </w:p>
          <w:p w14:paraId="3B66AB56" w14:textId="77777777" w:rsidR="00541C41" w:rsidRPr="00541C41" w:rsidRDefault="00541C41" w:rsidP="00541C41">
            <w:pPr>
              <w:spacing w:after="0"/>
              <w:jc w:val="center"/>
              <w:rPr>
                <w:sz w:val="28"/>
                <w:szCs w:val="28"/>
                <w:lang w:val="vi-VN"/>
              </w:rPr>
            </w:pPr>
          </w:p>
          <w:p w14:paraId="6CC7DF13" w14:textId="77777777" w:rsidR="00541C41" w:rsidRPr="00541C41" w:rsidRDefault="00541C41" w:rsidP="00541C41">
            <w:pPr>
              <w:spacing w:after="0"/>
              <w:jc w:val="center"/>
              <w:rPr>
                <w:sz w:val="28"/>
                <w:szCs w:val="28"/>
                <w:lang w:val="vi-VN"/>
              </w:rPr>
            </w:pPr>
          </w:p>
          <w:p w14:paraId="4AC5DE21" w14:textId="77777777" w:rsidR="00541C41" w:rsidRPr="00541C41" w:rsidRDefault="00541C41" w:rsidP="00541C41">
            <w:pPr>
              <w:spacing w:after="0"/>
              <w:jc w:val="center"/>
              <w:rPr>
                <w:sz w:val="28"/>
                <w:szCs w:val="28"/>
                <w:lang w:val="nl-NL"/>
              </w:rPr>
            </w:pPr>
            <w:r w:rsidRPr="00541C41">
              <w:rPr>
                <w:sz w:val="28"/>
                <w:szCs w:val="28"/>
                <w:lang w:val="nl-NL"/>
              </w:rPr>
              <w:t>0,25</w:t>
            </w:r>
          </w:p>
          <w:p w14:paraId="23E76624" w14:textId="77777777" w:rsidR="00541C41" w:rsidRPr="00541C41" w:rsidRDefault="00541C41" w:rsidP="00541C41">
            <w:pPr>
              <w:spacing w:after="0"/>
              <w:jc w:val="center"/>
              <w:rPr>
                <w:sz w:val="28"/>
                <w:szCs w:val="28"/>
                <w:lang w:val="nl-NL"/>
              </w:rPr>
            </w:pPr>
          </w:p>
          <w:p w14:paraId="7F4637DC" w14:textId="77777777" w:rsidR="00541C41" w:rsidRPr="00541C41" w:rsidRDefault="00541C41" w:rsidP="00541C41">
            <w:pPr>
              <w:spacing w:after="0"/>
              <w:jc w:val="center"/>
              <w:rPr>
                <w:sz w:val="28"/>
                <w:szCs w:val="28"/>
                <w:lang w:val="nl-NL"/>
              </w:rPr>
            </w:pPr>
            <w:r w:rsidRPr="00541C41">
              <w:rPr>
                <w:sz w:val="28"/>
                <w:szCs w:val="28"/>
                <w:lang w:val="nl-NL"/>
              </w:rPr>
              <w:t>0,25</w:t>
            </w:r>
          </w:p>
          <w:p w14:paraId="43D9E962" w14:textId="77777777" w:rsidR="00541C41" w:rsidRPr="00541C41" w:rsidRDefault="00541C41" w:rsidP="00541C41">
            <w:pPr>
              <w:spacing w:after="0"/>
              <w:jc w:val="center"/>
              <w:rPr>
                <w:sz w:val="28"/>
                <w:szCs w:val="28"/>
                <w:lang w:val="nl-NL"/>
              </w:rPr>
            </w:pPr>
          </w:p>
          <w:p w14:paraId="19DB3530" w14:textId="77777777" w:rsidR="00541C41" w:rsidRPr="00541C41" w:rsidRDefault="00541C41" w:rsidP="00541C41">
            <w:pPr>
              <w:spacing w:after="0"/>
              <w:jc w:val="center"/>
              <w:rPr>
                <w:sz w:val="28"/>
                <w:szCs w:val="28"/>
                <w:lang w:val="vi-VN"/>
              </w:rPr>
            </w:pPr>
          </w:p>
          <w:p w14:paraId="09942B16" w14:textId="77777777" w:rsidR="00541C41" w:rsidRPr="00541C41" w:rsidRDefault="00541C41" w:rsidP="00541C41">
            <w:pPr>
              <w:spacing w:after="0"/>
              <w:jc w:val="center"/>
              <w:rPr>
                <w:sz w:val="28"/>
                <w:szCs w:val="28"/>
                <w:lang w:val="nl-NL"/>
              </w:rPr>
            </w:pPr>
            <w:r w:rsidRPr="00541C41">
              <w:rPr>
                <w:sz w:val="28"/>
                <w:szCs w:val="28"/>
                <w:lang w:val="nl-NL"/>
              </w:rPr>
              <w:t>0,25</w:t>
            </w:r>
          </w:p>
          <w:p w14:paraId="1445AAC2" w14:textId="77777777" w:rsidR="00541C41" w:rsidRPr="00541C41" w:rsidRDefault="00541C41" w:rsidP="00541C41">
            <w:pPr>
              <w:spacing w:after="0"/>
              <w:jc w:val="center"/>
              <w:rPr>
                <w:sz w:val="28"/>
                <w:szCs w:val="28"/>
                <w:lang w:val="nl-NL"/>
              </w:rPr>
            </w:pPr>
          </w:p>
          <w:p w14:paraId="4FB49E0E" w14:textId="77777777" w:rsidR="00541C41" w:rsidRPr="00541C41" w:rsidRDefault="00541C41" w:rsidP="00541C41">
            <w:pPr>
              <w:spacing w:after="0"/>
              <w:jc w:val="center"/>
              <w:rPr>
                <w:sz w:val="28"/>
                <w:szCs w:val="28"/>
                <w:lang w:val="vi-VN"/>
              </w:rPr>
            </w:pPr>
          </w:p>
          <w:p w14:paraId="5F206729" w14:textId="77777777" w:rsidR="00541C41" w:rsidRPr="00541C41" w:rsidRDefault="00541C41" w:rsidP="00541C41">
            <w:pPr>
              <w:spacing w:after="0"/>
              <w:jc w:val="center"/>
              <w:rPr>
                <w:sz w:val="28"/>
                <w:szCs w:val="28"/>
                <w:lang w:val="nl-NL"/>
              </w:rPr>
            </w:pPr>
            <w:r w:rsidRPr="00541C41">
              <w:rPr>
                <w:sz w:val="28"/>
                <w:szCs w:val="28"/>
                <w:lang w:val="nl-NL"/>
              </w:rPr>
              <w:t>0,25</w:t>
            </w:r>
          </w:p>
          <w:p w14:paraId="79227532" w14:textId="77777777" w:rsidR="00541C41" w:rsidRPr="00541C41" w:rsidRDefault="00541C41" w:rsidP="00541C41">
            <w:pPr>
              <w:spacing w:after="0"/>
              <w:rPr>
                <w:sz w:val="28"/>
                <w:szCs w:val="28"/>
                <w:lang w:val="vi-VN"/>
              </w:rPr>
            </w:pPr>
          </w:p>
          <w:p w14:paraId="39F6EF2F" w14:textId="77777777" w:rsidR="00541C41" w:rsidRPr="00541C41" w:rsidRDefault="00541C41" w:rsidP="00541C41">
            <w:pPr>
              <w:spacing w:after="0"/>
              <w:jc w:val="center"/>
              <w:rPr>
                <w:sz w:val="28"/>
                <w:szCs w:val="28"/>
                <w:lang w:val="vi-VN"/>
              </w:rPr>
            </w:pPr>
          </w:p>
        </w:tc>
      </w:tr>
      <w:tr w:rsidR="00541C41" w:rsidRPr="00541C41" w14:paraId="2FDAD558" w14:textId="77777777" w:rsidTr="00952210">
        <w:tc>
          <w:tcPr>
            <w:tcW w:w="8472" w:type="dxa"/>
            <w:shd w:val="clear" w:color="auto" w:fill="auto"/>
          </w:tcPr>
          <w:p w14:paraId="0506FB2B" w14:textId="77777777" w:rsidR="00541C41" w:rsidRPr="00541C41" w:rsidRDefault="00541C41" w:rsidP="00541C41">
            <w:pPr>
              <w:spacing w:after="0"/>
              <w:rPr>
                <w:b/>
                <w:sz w:val="28"/>
                <w:szCs w:val="28"/>
                <w:lang w:val="vi-VN"/>
              </w:rPr>
            </w:pPr>
            <w:r w:rsidRPr="00541C41">
              <w:rPr>
                <w:b/>
                <w:sz w:val="28"/>
                <w:szCs w:val="28"/>
                <w:lang w:val="vi-VN"/>
              </w:rPr>
              <w:t xml:space="preserve">Bài 2. (1đ): </w:t>
            </w:r>
          </w:p>
          <w:p w14:paraId="77DE6687" w14:textId="77777777" w:rsidR="00541C41" w:rsidRPr="00541C41" w:rsidRDefault="00541C41" w:rsidP="00541C41">
            <w:pPr>
              <w:spacing w:after="0"/>
              <w:rPr>
                <w:sz w:val="28"/>
                <w:szCs w:val="28"/>
                <w:lang w:val="vi-VN"/>
              </w:rPr>
            </w:pPr>
            <w:r w:rsidRPr="00541C41">
              <w:rPr>
                <w:sz w:val="28"/>
                <w:szCs w:val="28"/>
              </w:rPr>
              <w:fldChar w:fldCharType="begin"/>
            </w:r>
            <w:r w:rsidRPr="00541C41">
              <w:rPr>
                <w:sz w:val="28"/>
                <w:szCs w:val="28"/>
              </w:rPr>
              <w:instrText xml:space="preserve"> INCLUDEPICTURE "https://vietjack.me/storage/uploads/images/1153/qanh26-1658828186.png" \* MERGEFORMATINET </w:instrText>
            </w:r>
            <w:r w:rsidRPr="00541C41">
              <w:rPr>
                <w:sz w:val="28"/>
                <w:szCs w:val="28"/>
              </w:rPr>
              <w:fldChar w:fldCharType="separate"/>
            </w:r>
            <w:r w:rsidRPr="00541C41">
              <w:rPr>
                <w:sz w:val="28"/>
                <w:szCs w:val="28"/>
              </w:rPr>
              <w:pict w14:anchorId="6B601A8A">
                <v:shape id="_x0000_i2203" type="#_x0000_t75" alt="SBT Khoa học tự nhiên 7 Bài 13: Sự phản xạ ánh sáng - Cánh diều (ảnh 1)" style="width:357pt;height:138.75pt">
                  <v:imagedata r:id="rId1545" r:href="rId1546"/>
                </v:shape>
              </w:pict>
            </w:r>
            <w:r w:rsidRPr="00541C41">
              <w:rPr>
                <w:sz w:val="28"/>
                <w:szCs w:val="28"/>
                <w:lang w:val="vi-VN"/>
              </w:rPr>
              <w:fldChar w:fldCharType="end"/>
            </w:r>
          </w:p>
          <w:p w14:paraId="2A1034F1" w14:textId="77777777" w:rsidR="00541C41" w:rsidRPr="00541C41" w:rsidRDefault="00541C41" w:rsidP="00541C41">
            <w:pPr>
              <w:spacing w:after="0"/>
              <w:rPr>
                <w:sz w:val="28"/>
                <w:szCs w:val="28"/>
                <w:lang w:val="vi-VN"/>
              </w:rPr>
            </w:pPr>
            <w:r w:rsidRPr="00541C41">
              <w:rPr>
                <w:sz w:val="28"/>
                <w:szCs w:val="28"/>
                <w:lang w:val="vi-VN"/>
              </w:rPr>
              <w:t xml:space="preserve"> </w:t>
            </w:r>
          </w:p>
          <w:p w14:paraId="4ACBCA9B" w14:textId="77777777" w:rsidR="00541C41" w:rsidRPr="00541C41" w:rsidRDefault="00541C41" w:rsidP="00541C41">
            <w:pPr>
              <w:spacing w:after="0"/>
              <w:rPr>
                <w:sz w:val="28"/>
                <w:szCs w:val="28"/>
                <w:lang w:val="vi-VN"/>
              </w:rPr>
            </w:pPr>
            <w:r w:rsidRPr="00541C41">
              <w:rPr>
                <w:sz w:val="28"/>
                <w:szCs w:val="28"/>
                <w:lang w:val="vi-VN"/>
              </w:rPr>
              <w:t xml:space="preserve">                                                   </w:t>
            </w:r>
          </w:p>
          <w:p w14:paraId="072879F9" w14:textId="77777777" w:rsidR="00541C41" w:rsidRPr="00541C41" w:rsidRDefault="00541C41" w:rsidP="00541C41">
            <w:pPr>
              <w:spacing w:after="0"/>
              <w:rPr>
                <w:sz w:val="28"/>
                <w:szCs w:val="28"/>
                <w:lang w:val="vi-VN"/>
              </w:rPr>
            </w:pPr>
            <w:r w:rsidRPr="00541C41">
              <w:rPr>
                <w:sz w:val="28"/>
                <w:szCs w:val="28"/>
                <w:lang w:val="vi-VN"/>
              </w:rPr>
              <w:lastRenderedPageBreak/>
              <w:t xml:space="preserve">                                                   </w:t>
            </w:r>
            <w:r w:rsidRPr="00541C41">
              <w:rPr>
                <w:noProof/>
                <w:sz w:val="28"/>
                <w:szCs w:val="28"/>
                <w:lang w:val="en-GB" w:eastAsia="en-GB"/>
              </w:rPr>
            </w:r>
            <w:r w:rsidRPr="00541C41">
              <w:rPr>
                <w:sz w:val="28"/>
                <w:szCs w:val="28"/>
                <w:lang w:val="vi-VN"/>
              </w:rPr>
              <w:pict w14:anchorId="18388C1E">
                <v:shape id="_x0000_s1633" type="#_x0000_t75" style="width:21.75pt;height:7.3pt;mso-position-horizontal-relative:char;mso-position-vertical-relative:line">
                  <v:imagedata r:id="rId1547" o:title=""/>
                  <w10:wrap type="none"/>
                  <w10:anchorlock/>
                </v:shape>
              </w:pict>
            </w:r>
          </w:p>
          <w:p w14:paraId="36DBFAE2" w14:textId="77777777" w:rsidR="00541C41" w:rsidRPr="00541C41" w:rsidRDefault="00541C41" w:rsidP="00541C41">
            <w:pPr>
              <w:spacing w:after="0"/>
              <w:rPr>
                <w:sz w:val="28"/>
                <w:szCs w:val="28"/>
                <w:lang w:val="vi-VN"/>
              </w:rPr>
            </w:pPr>
            <w:r w:rsidRPr="00541C41">
              <w:rPr>
                <w:color w:val="212529"/>
                <w:sz w:val="28"/>
                <w:szCs w:val="28"/>
                <w:lang w:val="fr-FR" w:eastAsia="en-GB"/>
              </w:rPr>
              <w:t>Giả sử SI là tia tới, gúc tới là</w:t>
            </w:r>
            <w:r w:rsidRPr="00541C41">
              <w:rPr>
                <w:color w:val="212529"/>
                <w:sz w:val="28"/>
                <w:szCs w:val="28"/>
                <w:lang w:val="vi-VN" w:eastAsia="en-GB"/>
              </w:rPr>
              <w:t xml:space="preserve"> </w:t>
            </w:r>
            <w:r w:rsidRPr="00541C41">
              <w:rPr>
                <w:color w:val="212529"/>
                <w:sz w:val="28"/>
                <w:szCs w:val="28"/>
                <w:lang w:val="fr-FR" w:eastAsia="en-GB"/>
              </w:rPr>
              <w:t> </w:t>
            </w:r>
            <w:r w:rsidRPr="00541C41">
              <w:rPr>
                <w:color w:val="212529"/>
                <w:sz w:val="28"/>
                <w:szCs w:val="28"/>
                <w:lang w:val="vi-VN" w:eastAsia="en-GB"/>
              </w:rPr>
              <w:t xml:space="preserve">  </w:t>
            </w:r>
            <w:r w:rsidRPr="00541C41">
              <w:rPr>
                <w:color w:val="212529"/>
                <w:sz w:val="28"/>
                <w:szCs w:val="28"/>
                <w:bdr w:val="none" w:sz="0" w:space="0" w:color="auto" w:frame="1"/>
                <w:lang w:val="fr-FR" w:eastAsia="en-GB"/>
              </w:rPr>
              <w:t>SIN</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fr-FR" w:eastAsia="en-GB"/>
              </w:rPr>
              <w:t>=</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fr-FR" w:eastAsia="en-GB"/>
              </w:rPr>
              <w:t>i</w:t>
            </w:r>
            <w:r w:rsidRPr="00541C41">
              <w:rPr>
                <w:color w:val="212529"/>
                <w:sz w:val="28"/>
                <w:szCs w:val="28"/>
                <w:bdr w:val="none" w:sz="0" w:space="0" w:color="auto" w:frame="1"/>
                <w:lang w:val="vi-VN" w:eastAsia="en-GB"/>
              </w:rPr>
              <w:t xml:space="preserve">                         </w:t>
            </w:r>
            <w:r w:rsidRPr="00541C41">
              <w:rPr>
                <w:noProof/>
                <w:sz w:val="28"/>
                <w:szCs w:val="28"/>
                <w:lang w:val="en-GB" w:eastAsia="en-GB"/>
              </w:rPr>
            </w:r>
            <w:r w:rsidRPr="00541C41">
              <w:rPr>
                <w:color w:val="212529"/>
                <w:sz w:val="28"/>
                <w:szCs w:val="28"/>
                <w:bdr w:val="none" w:sz="0" w:space="0" w:color="auto" w:frame="1"/>
                <w:lang w:val="en-GB" w:eastAsia="en-GB"/>
              </w:rPr>
              <w:pict w14:anchorId="4C640C5A">
                <v:shape id="_x0000_s1632" type="#_x0000_t75" style="width:21.75pt;height:11.2pt;mso-position-horizontal-relative:char;mso-position-vertical-relative:line">
                  <v:imagedata r:id="rId1547" o:title=""/>
                  <w10:wrap type="none"/>
                  <w10:anchorlock/>
                </v:shape>
              </w:pict>
            </w:r>
            <w:r w:rsidRPr="00541C41">
              <w:rPr>
                <w:color w:val="212529"/>
                <w:sz w:val="28"/>
                <w:szCs w:val="28"/>
                <w:bdr w:val="none" w:sz="0" w:space="0" w:color="auto" w:frame="1"/>
                <w:lang w:val="vi-VN" w:eastAsia="en-GB"/>
              </w:rPr>
              <w:t xml:space="preserve">      </w:t>
            </w:r>
            <w:r w:rsidRPr="00541C41">
              <w:rPr>
                <w:noProof/>
                <w:sz w:val="28"/>
                <w:szCs w:val="28"/>
                <w:lang w:val="en-GB" w:eastAsia="en-GB"/>
              </w:rPr>
            </w:r>
            <w:r w:rsidRPr="00541C41">
              <w:rPr>
                <w:color w:val="212529"/>
                <w:sz w:val="28"/>
                <w:szCs w:val="28"/>
                <w:bdr w:val="none" w:sz="0" w:space="0" w:color="auto" w:frame="1"/>
                <w:lang w:val="en-GB" w:eastAsia="en-GB"/>
              </w:rPr>
              <w:pict w14:anchorId="353AAE0A">
                <v:shape id="_x0000_s1631" type="#_x0000_t75" style="width:21.75pt;height:12.8pt;mso-position-horizontal-relative:char;mso-position-vertical-relative:line">
                  <v:imagedata r:id="rId1547" o:title=""/>
                  <w10:wrap type="none"/>
                  <w10:anchorlock/>
                </v:shape>
              </w:pict>
            </w:r>
          </w:p>
          <w:p w14:paraId="30347723" w14:textId="77777777" w:rsidR="00541C41" w:rsidRPr="00541C41" w:rsidRDefault="00541C41" w:rsidP="00541C41">
            <w:pPr>
              <w:shd w:val="clear" w:color="auto" w:fill="FFFFFF"/>
              <w:spacing w:after="0" w:line="432" w:lineRule="atLeast"/>
              <w:jc w:val="both"/>
              <w:rPr>
                <w:color w:val="212529"/>
                <w:sz w:val="28"/>
                <w:szCs w:val="28"/>
                <w:lang w:val="vi-VN" w:eastAsia="en-GB"/>
              </w:rPr>
            </w:pPr>
            <w:r w:rsidRPr="00541C41">
              <w:rPr>
                <w:color w:val="212529"/>
                <w:sz w:val="28"/>
                <w:szCs w:val="28"/>
                <w:lang w:val="vi-VN" w:eastAsia="en-GB"/>
              </w:rPr>
              <w:t>Theo định luật phản xạ ánh sáng, tại gương G</w:t>
            </w:r>
            <w:r w:rsidRPr="00541C41">
              <w:rPr>
                <w:color w:val="212529"/>
                <w:sz w:val="28"/>
                <w:szCs w:val="28"/>
                <w:vertAlign w:val="subscript"/>
                <w:lang w:val="vi-VN" w:eastAsia="en-GB"/>
              </w:rPr>
              <w:t>1</w:t>
            </w:r>
            <w:r w:rsidRPr="00541C41">
              <w:rPr>
                <w:color w:val="212529"/>
                <w:sz w:val="28"/>
                <w:szCs w:val="28"/>
                <w:lang w:val="vi-VN" w:eastAsia="en-GB"/>
              </w:rPr>
              <w:t>, ta có:  </w:t>
            </w:r>
            <w:r w:rsidRPr="00541C41">
              <w:rPr>
                <w:color w:val="212529"/>
                <w:sz w:val="28"/>
                <w:szCs w:val="28"/>
                <w:bdr w:val="none" w:sz="0" w:space="0" w:color="auto" w:frame="1"/>
                <w:lang w:val="vi-VN" w:eastAsia="en-GB"/>
              </w:rPr>
              <w:t>SIN = NIR =  i</w:t>
            </w:r>
            <w:r w:rsidRPr="00541C41">
              <w:rPr>
                <w:color w:val="212529"/>
                <w:sz w:val="28"/>
                <w:szCs w:val="28"/>
                <w:lang w:val="vi-VN" w:eastAsia="en-GB"/>
              </w:rPr>
              <w:t>  (1)</w:t>
            </w:r>
          </w:p>
          <w:p w14:paraId="67CB34AE" w14:textId="77777777" w:rsidR="00541C41" w:rsidRPr="00541C41" w:rsidRDefault="00541C41" w:rsidP="00541C41">
            <w:pPr>
              <w:shd w:val="clear" w:color="auto" w:fill="FFFFFF"/>
              <w:spacing w:after="0" w:line="432" w:lineRule="atLeast"/>
              <w:jc w:val="both"/>
              <w:rPr>
                <w:color w:val="212529"/>
                <w:sz w:val="28"/>
                <w:szCs w:val="28"/>
                <w:lang w:val="vi-VN" w:eastAsia="en-GB"/>
              </w:rPr>
            </w:pPr>
            <w:r w:rsidRPr="00541C41">
              <w:rPr>
                <w:color w:val="212529"/>
                <w:sz w:val="28"/>
                <w:szCs w:val="28"/>
                <w:lang w:val="vi-VN" w:eastAsia="en-GB"/>
              </w:rPr>
              <w:t>Do hai gương G</w:t>
            </w:r>
            <w:r w:rsidRPr="00541C41">
              <w:rPr>
                <w:color w:val="212529"/>
                <w:sz w:val="28"/>
                <w:szCs w:val="28"/>
                <w:vertAlign w:val="subscript"/>
                <w:lang w:val="vi-VN" w:eastAsia="en-GB"/>
              </w:rPr>
              <w:t xml:space="preserve">1 </w:t>
            </w:r>
            <w:r w:rsidRPr="00541C41">
              <w:rPr>
                <w:color w:val="212529"/>
                <w:sz w:val="28"/>
                <w:szCs w:val="28"/>
                <w:lang w:val="vi-VN" w:eastAsia="en-GB"/>
              </w:rPr>
              <w:t>// G</w:t>
            </w:r>
            <w:r w:rsidRPr="00541C41">
              <w:rPr>
                <w:color w:val="212529"/>
                <w:sz w:val="28"/>
                <w:szCs w:val="28"/>
                <w:vertAlign w:val="subscript"/>
                <w:lang w:val="vi-VN" w:eastAsia="en-GB"/>
              </w:rPr>
              <w:t>2</w:t>
            </w:r>
            <w:r w:rsidRPr="00541C41">
              <w:rPr>
                <w:color w:val="212529"/>
                <w:sz w:val="28"/>
                <w:szCs w:val="28"/>
                <w:lang w:val="vi-VN" w:eastAsia="en-GB"/>
              </w:rPr>
              <w:t xml:space="preserve"> nên pháp tuyến IN ở gương G</w:t>
            </w:r>
            <w:r w:rsidRPr="00541C41">
              <w:rPr>
                <w:color w:val="212529"/>
                <w:sz w:val="28"/>
                <w:szCs w:val="28"/>
                <w:vertAlign w:val="subscript"/>
                <w:lang w:val="vi-VN" w:eastAsia="en-GB"/>
              </w:rPr>
              <w:t>1</w:t>
            </w:r>
            <w:r w:rsidRPr="00541C41">
              <w:rPr>
                <w:color w:val="212529"/>
                <w:sz w:val="28"/>
                <w:szCs w:val="28"/>
                <w:lang w:val="vi-VN" w:eastAsia="en-GB"/>
              </w:rPr>
              <w:t> và pháp tuyến  RN’ ở gương G</w:t>
            </w:r>
            <w:r w:rsidRPr="00541C41">
              <w:rPr>
                <w:color w:val="212529"/>
                <w:sz w:val="28"/>
                <w:szCs w:val="28"/>
                <w:vertAlign w:val="subscript"/>
                <w:lang w:val="vi-VN" w:eastAsia="en-GB"/>
              </w:rPr>
              <w:t>2</w:t>
            </w:r>
            <w:r w:rsidRPr="00541C41">
              <w:rPr>
                <w:color w:val="212529"/>
                <w:sz w:val="28"/>
                <w:szCs w:val="28"/>
                <w:lang w:val="vi-VN" w:eastAsia="en-GB"/>
              </w:rPr>
              <w:t> song song với nhau, tia phản xạ ở G</w:t>
            </w:r>
            <w:r w:rsidRPr="00541C41">
              <w:rPr>
                <w:color w:val="212529"/>
                <w:sz w:val="28"/>
                <w:szCs w:val="28"/>
                <w:vertAlign w:val="subscript"/>
                <w:lang w:val="vi-VN" w:eastAsia="en-GB"/>
              </w:rPr>
              <w:t>1</w:t>
            </w:r>
            <w:r w:rsidRPr="00541C41">
              <w:rPr>
                <w:color w:val="212529"/>
                <w:sz w:val="28"/>
                <w:szCs w:val="28"/>
                <w:lang w:val="vi-VN" w:eastAsia="en-GB"/>
              </w:rPr>
              <w:t> chính là tia tới ở gương G</w:t>
            </w:r>
            <w:r w:rsidRPr="00541C41">
              <w:rPr>
                <w:color w:val="212529"/>
                <w:sz w:val="28"/>
                <w:szCs w:val="28"/>
                <w:vertAlign w:val="subscript"/>
                <w:lang w:val="vi-VN" w:eastAsia="en-GB"/>
              </w:rPr>
              <w:t>2</w:t>
            </w:r>
            <w:r w:rsidRPr="00541C41">
              <w:rPr>
                <w:color w:val="212529"/>
                <w:sz w:val="28"/>
                <w:szCs w:val="28"/>
                <w:lang w:val="vi-VN" w:eastAsia="en-GB"/>
              </w:rPr>
              <w:t xml:space="preserve">:         </w:t>
            </w:r>
            <w:r w:rsidRPr="00541C41">
              <w:rPr>
                <w:color w:val="212529"/>
                <w:sz w:val="28"/>
                <w:szCs w:val="28"/>
                <w:lang w:val="en-GB" w:eastAsia="en-GB"/>
              </w:rPr>
            </w:r>
            <w:r w:rsidRPr="00541C41">
              <w:rPr>
                <w:color w:val="212529"/>
                <w:sz w:val="28"/>
                <w:szCs w:val="28"/>
                <w:lang w:val="vi-VN" w:eastAsia="en-GB"/>
              </w:rPr>
              <w:pict w14:anchorId="27338B34">
                <v:shape id="_x0000_s1630" type="#_x0000_t75" style="width:21.75pt;height:7.3pt;mso-position-horizontal-relative:char;mso-position-vertical-relative:line">
                  <v:imagedata r:id="rId1547" o:title=""/>
                  <w10:wrap type="none"/>
                  <w10:anchorlock/>
                </v:shape>
              </w:pict>
            </w:r>
            <w:r w:rsidRPr="00541C41">
              <w:rPr>
                <w:color w:val="212529"/>
                <w:sz w:val="28"/>
                <w:szCs w:val="28"/>
                <w:lang w:val="vi-VN" w:eastAsia="en-GB"/>
              </w:rPr>
              <w:t xml:space="preserve">         </w:t>
            </w:r>
            <w:r w:rsidRPr="00541C41">
              <w:rPr>
                <w:color w:val="212529"/>
                <w:sz w:val="28"/>
                <w:szCs w:val="28"/>
                <w:lang w:val="en-GB" w:eastAsia="en-GB"/>
              </w:rPr>
            </w:r>
            <w:r w:rsidRPr="00541C41">
              <w:rPr>
                <w:color w:val="212529"/>
                <w:sz w:val="28"/>
                <w:szCs w:val="28"/>
                <w:lang w:val="vi-VN" w:eastAsia="en-GB"/>
              </w:rPr>
              <w:pict w14:anchorId="7F700DFF">
                <v:shape id="_x0000_s1629" type="#_x0000_t75" style="width:21.75pt;height:7.3pt;mso-position-horizontal-relative:char;mso-position-vertical-relative:line">
                  <v:imagedata r:id="rId1547" o:title=""/>
                  <w10:wrap type="none"/>
                  <w10:anchorlock/>
                </v:shape>
              </w:pict>
            </w:r>
          </w:p>
          <w:p w14:paraId="79B0F589" w14:textId="77777777" w:rsidR="00541C41" w:rsidRPr="00541C41" w:rsidRDefault="00541C41" w:rsidP="00541C41">
            <w:pPr>
              <w:shd w:val="clear" w:color="auto" w:fill="FFFFFF"/>
              <w:spacing w:after="0" w:line="432" w:lineRule="atLeast"/>
              <w:jc w:val="both"/>
              <w:rPr>
                <w:rStyle w:val="mjx-char"/>
                <w:color w:val="212529"/>
                <w:sz w:val="28"/>
                <w:szCs w:val="28"/>
                <w:lang w:val="vi-VN" w:eastAsia="en-GB"/>
              </w:rPr>
            </w:pPr>
            <w:r w:rsidRPr="00541C41">
              <w:rPr>
                <w:rStyle w:val="mjx-char"/>
                <w:color w:val="212529"/>
                <w:sz w:val="28"/>
                <w:szCs w:val="28"/>
                <w:shd w:val="clear" w:color="auto" w:fill="FFFFFF"/>
                <w:lang w:val="vi-VN"/>
              </w:rPr>
              <w:t xml:space="preserve">             N'RI =   NIR = i</w:t>
            </w:r>
            <w:r w:rsidRPr="00541C41">
              <w:rPr>
                <w:color w:val="212529"/>
                <w:sz w:val="28"/>
                <w:szCs w:val="28"/>
                <w:shd w:val="clear" w:color="auto" w:fill="FFFFFF"/>
                <w:lang w:val="vi-VN"/>
              </w:rPr>
              <w:t xml:space="preserve">                                                         </w:t>
            </w:r>
          </w:p>
          <w:p w14:paraId="14C8926A" w14:textId="77777777" w:rsidR="00541C41" w:rsidRPr="00541C41" w:rsidRDefault="00541C41" w:rsidP="00541C41">
            <w:pPr>
              <w:shd w:val="clear" w:color="auto" w:fill="FFFFFF"/>
              <w:spacing w:after="0" w:line="432" w:lineRule="atLeast"/>
              <w:jc w:val="both"/>
              <w:rPr>
                <w:color w:val="212529"/>
                <w:sz w:val="28"/>
                <w:szCs w:val="28"/>
                <w:lang w:val="vi-VN" w:eastAsia="en-GB"/>
              </w:rPr>
            </w:pPr>
            <w:r w:rsidRPr="00541C41">
              <w:rPr>
                <w:color w:val="212529"/>
                <w:sz w:val="28"/>
                <w:szCs w:val="28"/>
                <w:lang w:val="vi-VN" w:eastAsia="en-GB"/>
              </w:rPr>
              <w:t>Theo định luật phản xạ ánh sáng, tại gương G</w:t>
            </w:r>
            <w:r w:rsidRPr="00541C41">
              <w:rPr>
                <w:color w:val="212529"/>
                <w:sz w:val="28"/>
                <w:szCs w:val="28"/>
                <w:vertAlign w:val="subscript"/>
                <w:lang w:val="vi-VN" w:eastAsia="en-GB"/>
              </w:rPr>
              <w:t>2</w:t>
            </w:r>
            <w:r w:rsidRPr="00541C41">
              <w:rPr>
                <w:color w:val="212529"/>
                <w:sz w:val="28"/>
                <w:szCs w:val="28"/>
                <w:lang w:val="vi-VN" w:eastAsia="en-GB"/>
              </w:rPr>
              <w:t>, ta có:</w:t>
            </w:r>
          </w:p>
          <w:p w14:paraId="6DA5B9E8" w14:textId="77777777" w:rsidR="00541C41" w:rsidRPr="00541C41" w:rsidRDefault="00541C41" w:rsidP="00541C41">
            <w:pPr>
              <w:shd w:val="clear" w:color="auto" w:fill="FFFFFF"/>
              <w:spacing w:after="0" w:line="432" w:lineRule="atLeast"/>
              <w:jc w:val="both"/>
              <w:rPr>
                <w:color w:val="212529"/>
                <w:sz w:val="28"/>
                <w:szCs w:val="28"/>
                <w:bdr w:val="none" w:sz="0" w:space="0" w:color="auto" w:frame="1"/>
                <w:lang w:val="vi-VN" w:eastAsia="en-GB"/>
              </w:rPr>
            </w:pPr>
            <w:r w:rsidRPr="00541C41">
              <w:rPr>
                <w:color w:val="212529"/>
                <w:sz w:val="28"/>
                <w:szCs w:val="28"/>
                <w:shd w:val="clear" w:color="auto" w:fill="FFFFFF"/>
                <w:lang w:val="vi-VN"/>
              </w:rPr>
              <w:t xml:space="preserve">  </w:t>
            </w:r>
            <w:r w:rsidRPr="00541C41">
              <w:rPr>
                <w:color w:val="212529"/>
                <w:sz w:val="28"/>
                <w:szCs w:val="28"/>
                <w:shd w:val="clear" w:color="auto" w:fill="FFFFFF"/>
                <w:lang w:val="en-GB"/>
              </w:rPr>
            </w:r>
            <w:r w:rsidRPr="00541C41">
              <w:rPr>
                <w:color w:val="212529"/>
                <w:sz w:val="28"/>
                <w:szCs w:val="28"/>
                <w:shd w:val="clear" w:color="auto" w:fill="FFFFFF"/>
                <w:lang w:val="vi-VN"/>
              </w:rPr>
              <w:pict w14:anchorId="08D5F41D">
                <v:shape id="_x0000_s1626" type="#_x0000_t75" style="width:21.75pt;height:7.3pt;mso-position-horizontal-relative:char;mso-position-vertical-relative:line">
                  <v:imagedata r:id="rId1547" o:title=""/>
                  <w10:wrap type="none"/>
                  <w10:anchorlock/>
                </v:shape>
              </w:pict>
            </w:r>
            <w:r w:rsidRPr="00541C41">
              <w:rPr>
                <w:color w:val="212529"/>
                <w:sz w:val="28"/>
                <w:szCs w:val="28"/>
                <w:shd w:val="clear" w:color="auto" w:fill="FFFFFF"/>
                <w:lang w:val="vi-VN"/>
              </w:rPr>
              <w:t xml:space="preserve">       </w:t>
            </w:r>
            <w:r w:rsidRPr="00541C41">
              <w:rPr>
                <w:color w:val="212529"/>
                <w:sz w:val="28"/>
                <w:szCs w:val="28"/>
                <w:shd w:val="clear" w:color="auto" w:fill="FFFFFF"/>
                <w:lang w:val="en-GB"/>
              </w:rPr>
            </w:r>
            <w:r w:rsidRPr="00541C41">
              <w:rPr>
                <w:color w:val="212529"/>
                <w:sz w:val="28"/>
                <w:szCs w:val="28"/>
                <w:shd w:val="clear" w:color="auto" w:fill="FFFFFF"/>
                <w:lang w:val="vi-VN"/>
              </w:rPr>
              <w:pict w14:anchorId="1302B569">
                <v:shape id="_x0000_s1625" type="#_x0000_t75" style="width:21.75pt;height:7.3pt;mso-position-horizontal-relative:char;mso-position-vertical-relative:line">
                  <v:imagedata r:id="rId1547" o:title=""/>
                  <w10:wrap type="none"/>
                  <w10:anchorlock/>
                </v:shape>
              </w:pict>
            </w:r>
          </w:p>
          <w:p w14:paraId="09D9EB7A" w14:textId="77777777" w:rsidR="00541C41" w:rsidRPr="00541C41" w:rsidRDefault="00541C41" w:rsidP="00541C41">
            <w:pPr>
              <w:shd w:val="clear" w:color="auto" w:fill="FFFFFF"/>
              <w:spacing w:after="0" w:line="432" w:lineRule="atLeast"/>
              <w:jc w:val="both"/>
              <w:rPr>
                <w:color w:val="212529"/>
                <w:sz w:val="28"/>
                <w:szCs w:val="28"/>
                <w:lang w:val="vi-VN" w:eastAsia="en-GB"/>
              </w:rPr>
            </w:pPr>
            <w:r w:rsidRPr="00541C41">
              <w:rPr>
                <w:color w:val="212529"/>
                <w:sz w:val="28"/>
                <w:szCs w:val="28"/>
                <w:bdr w:val="none" w:sz="0" w:space="0" w:color="auto" w:frame="1"/>
                <w:lang w:val="en-GB" w:eastAsia="en-GB"/>
              </w:rPr>
              <w:t>ˆN'RI</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N'RK</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i</w:t>
            </w:r>
            <w:r w:rsidRPr="00541C41">
              <w:rPr>
                <w:color w:val="212529"/>
                <w:sz w:val="28"/>
                <w:szCs w:val="28"/>
                <w:lang w:val="en-GB" w:eastAsia="en-GB"/>
              </w:rPr>
              <w:t> (2)</w:t>
            </w:r>
            <w:r w:rsidRPr="00541C41">
              <w:rPr>
                <w:color w:val="212529"/>
                <w:sz w:val="28"/>
                <w:szCs w:val="28"/>
                <w:lang w:val="vi-VN" w:eastAsia="en-GB"/>
              </w:rPr>
              <w:t xml:space="preserve">                          </w:t>
            </w:r>
          </w:p>
          <w:p w14:paraId="082B53E8" w14:textId="77777777" w:rsidR="00541C41" w:rsidRPr="00541C41" w:rsidRDefault="00541C41" w:rsidP="00541C41">
            <w:pPr>
              <w:shd w:val="clear" w:color="auto" w:fill="FFFFFF"/>
              <w:spacing w:after="0" w:line="432" w:lineRule="atLeast"/>
              <w:jc w:val="both"/>
              <w:rPr>
                <w:color w:val="212529"/>
                <w:sz w:val="28"/>
                <w:szCs w:val="28"/>
                <w:lang w:val="en-GB" w:eastAsia="en-GB"/>
              </w:rPr>
            </w:pPr>
            <w:r w:rsidRPr="00541C41">
              <w:rPr>
                <w:color w:val="212529"/>
                <w:sz w:val="28"/>
                <w:szCs w:val="28"/>
                <w:lang w:val="vi-VN" w:eastAsia="en-GB"/>
              </w:rPr>
              <w:t xml:space="preserve">                                 </w:t>
            </w:r>
            <w:r w:rsidRPr="00541C41">
              <w:rPr>
                <w:color w:val="212529"/>
                <w:sz w:val="28"/>
                <w:szCs w:val="28"/>
                <w:lang w:val="en-GB" w:eastAsia="en-GB"/>
              </w:rPr>
            </w:r>
            <w:r w:rsidRPr="00541C41">
              <w:rPr>
                <w:color w:val="212529"/>
                <w:sz w:val="28"/>
                <w:szCs w:val="28"/>
                <w:lang w:val="vi-VN" w:eastAsia="en-GB"/>
              </w:rPr>
              <w:pict w14:anchorId="69F62B73">
                <v:shape id="_x0000_s1628" type="#_x0000_t75" style="width:21.75pt;height:7.3pt;mso-position-horizontal-relative:char;mso-position-vertical-relative:line">
                  <v:imagedata r:id="rId1547" o:title=""/>
                  <w10:wrap type="none"/>
                  <w10:anchorlock/>
                </v:shape>
              </w:pict>
            </w:r>
            <w:r w:rsidRPr="00541C41">
              <w:rPr>
                <w:color w:val="212529"/>
                <w:sz w:val="28"/>
                <w:szCs w:val="28"/>
                <w:lang w:val="vi-VN" w:eastAsia="en-GB"/>
              </w:rPr>
              <w:t xml:space="preserve">       </w:t>
            </w:r>
            <w:r w:rsidRPr="00541C41">
              <w:rPr>
                <w:color w:val="212529"/>
                <w:sz w:val="28"/>
                <w:szCs w:val="28"/>
                <w:lang w:val="en-GB" w:eastAsia="en-GB"/>
              </w:rPr>
            </w:r>
            <w:r w:rsidRPr="00541C41">
              <w:rPr>
                <w:color w:val="212529"/>
                <w:sz w:val="28"/>
                <w:szCs w:val="28"/>
                <w:lang w:val="vi-VN" w:eastAsia="en-GB"/>
              </w:rPr>
              <w:pict w14:anchorId="23EDBE5C">
                <v:shape id="_x0000_s1627" type="#_x0000_t75" style="width:21.75pt;height:7.5pt;mso-position-horizontal-relative:char;mso-position-vertical-relative:line">
                  <v:imagedata r:id="rId1547" o:title=""/>
                  <w10:wrap type="none"/>
                  <w10:anchorlock/>
                </v:shape>
              </w:pict>
            </w:r>
          </w:p>
          <w:p w14:paraId="013EA1AF" w14:textId="77777777" w:rsidR="00541C41" w:rsidRPr="00541C41" w:rsidRDefault="00541C41" w:rsidP="00541C41">
            <w:pPr>
              <w:shd w:val="clear" w:color="auto" w:fill="FFFFFF"/>
              <w:spacing w:after="0" w:line="432" w:lineRule="atLeast"/>
              <w:jc w:val="both"/>
              <w:rPr>
                <w:color w:val="212529"/>
                <w:sz w:val="28"/>
                <w:szCs w:val="28"/>
                <w:lang w:val="vi-VN" w:eastAsia="en-GB"/>
              </w:rPr>
            </w:pPr>
            <w:r w:rsidRPr="00541C41">
              <w:rPr>
                <w:color w:val="212529"/>
                <w:sz w:val="28"/>
                <w:szCs w:val="28"/>
                <w:lang w:val="en-GB" w:eastAsia="en-GB"/>
              </w:rPr>
              <w:t>Từ (1) và (2) ta có: </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SIR</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IRK</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w:t>
            </w:r>
            <w:r w:rsidRPr="00541C41">
              <w:rPr>
                <w:color w:val="212529"/>
                <w:sz w:val="28"/>
                <w:szCs w:val="28"/>
                <w:bdr w:val="none" w:sz="0" w:space="0" w:color="auto" w:frame="1"/>
                <w:lang w:val="vi-VN" w:eastAsia="en-GB"/>
              </w:rPr>
              <w:t xml:space="preserve">  </w:t>
            </w:r>
            <w:r w:rsidRPr="00541C41">
              <w:rPr>
                <w:color w:val="212529"/>
                <w:sz w:val="28"/>
                <w:szCs w:val="28"/>
                <w:bdr w:val="none" w:sz="0" w:space="0" w:color="auto" w:frame="1"/>
                <w:lang w:val="en-GB" w:eastAsia="en-GB"/>
              </w:rPr>
              <w:t>2i</w:t>
            </w:r>
          </w:p>
          <w:p w14:paraId="5ACD651A" w14:textId="77777777" w:rsidR="00541C41" w:rsidRPr="00541C41" w:rsidRDefault="00541C41" w:rsidP="00541C41">
            <w:pPr>
              <w:shd w:val="clear" w:color="auto" w:fill="FFFFFF"/>
              <w:spacing w:after="0" w:line="432" w:lineRule="atLeast"/>
              <w:jc w:val="both"/>
              <w:rPr>
                <w:color w:val="212529"/>
                <w:sz w:val="28"/>
                <w:szCs w:val="28"/>
                <w:lang w:val="vi-VN" w:eastAsia="en-GB"/>
              </w:rPr>
            </w:pPr>
            <w:r w:rsidRPr="00541C41">
              <w:rPr>
                <w:color w:val="212529"/>
                <w:sz w:val="28"/>
                <w:szCs w:val="28"/>
                <w:lang w:val="fr-FR" w:eastAsia="en-GB"/>
              </w:rPr>
              <w:t>Vì hai gúc này ở vị trớ so le trong nờn SI song song với RK.</w:t>
            </w:r>
          </w:p>
          <w:p w14:paraId="14AC8EEF" w14:textId="77777777" w:rsidR="00541C41" w:rsidRPr="00541C41" w:rsidRDefault="00541C41" w:rsidP="00541C41">
            <w:pPr>
              <w:spacing w:after="0"/>
              <w:rPr>
                <w:sz w:val="28"/>
                <w:szCs w:val="28"/>
                <w:lang w:val="vi-VN"/>
              </w:rPr>
            </w:pPr>
          </w:p>
        </w:tc>
        <w:tc>
          <w:tcPr>
            <w:tcW w:w="1275" w:type="dxa"/>
            <w:shd w:val="clear" w:color="auto" w:fill="auto"/>
          </w:tcPr>
          <w:p w14:paraId="3AF428C3" w14:textId="77777777" w:rsidR="00541C41" w:rsidRPr="00541C41" w:rsidRDefault="00541C41" w:rsidP="00541C41">
            <w:pPr>
              <w:spacing w:after="0"/>
              <w:jc w:val="center"/>
              <w:rPr>
                <w:sz w:val="28"/>
                <w:szCs w:val="28"/>
                <w:lang w:val="vi-VN"/>
              </w:rPr>
            </w:pPr>
          </w:p>
          <w:p w14:paraId="43CC94AF" w14:textId="77777777" w:rsidR="00541C41" w:rsidRPr="00541C41" w:rsidRDefault="00541C41" w:rsidP="00541C41">
            <w:pPr>
              <w:spacing w:after="0"/>
              <w:jc w:val="center"/>
              <w:rPr>
                <w:sz w:val="28"/>
                <w:szCs w:val="28"/>
                <w:lang w:val="vi-VN"/>
              </w:rPr>
            </w:pPr>
          </w:p>
          <w:p w14:paraId="1A70E13B" w14:textId="77777777" w:rsidR="00541C41" w:rsidRPr="00541C41" w:rsidRDefault="00541C41" w:rsidP="00541C41">
            <w:pPr>
              <w:spacing w:after="0"/>
              <w:jc w:val="center"/>
              <w:rPr>
                <w:sz w:val="28"/>
                <w:szCs w:val="28"/>
                <w:lang w:val="vi-VN"/>
              </w:rPr>
            </w:pPr>
          </w:p>
          <w:p w14:paraId="777D5E3C" w14:textId="77777777" w:rsidR="00541C41" w:rsidRPr="00541C41" w:rsidRDefault="00541C41" w:rsidP="00541C41">
            <w:pPr>
              <w:spacing w:after="0"/>
              <w:jc w:val="center"/>
              <w:rPr>
                <w:sz w:val="28"/>
                <w:szCs w:val="28"/>
                <w:lang w:val="vi-VN"/>
              </w:rPr>
            </w:pPr>
          </w:p>
          <w:p w14:paraId="1F9520C8" w14:textId="77777777" w:rsidR="00541C41" w:rsidRPr="00541C41" w:rsidRDefault="00541C41" w:rsidP="00541C41">
            <w:pPr>
              <w:spacing w:after="0"/>
              <w:jc w:val="center"/>
              <w:rPr>
                <w:sz w:val="28"/>
                <w:szCs w:val="28"/>
                <w:lang w:val="vi-VN"/>
              </w:rPr>
            </w:pPr>
          </w:p>
          <w:p w14:paraId="37174B3C" w14:textId="77777777" w:rsidR="00541C41" w:rsidRPr="00541C41" w:rsidRDefault="00541C41" w:rsidP="00541C41">
            <w:pPr>
              <w:spacing w:after="0"/>
              <w:jc w:val="center"/>
              <w:rPr>
                <w:sz w:val="28"/>
                <w:szCs w:val="28"/>
                <w:lang w:val="vi-VN"/>
              </w:rPr>
            </w:pPr>
          </w:p>
          <w:p w14:paraId="13AE0794" w14:textId="77777777" w:rsidR="00541C41" w:rsidRPr="00541C41" w:rsidRDefault="00541C41" w:rsidP="00541C41">
            <w:pPr>
              <w:spacing w:after="0"/>
              <w:jc w:val="center"/>
              <w:rPr>
                <w:sz w:val="28"/>
                <w:szCs w:val="28"/>
                <w:lang w:val="vi-VN"/>
              </w:rPr>
            </w:pPr>
          </w:p>
          <w:p w14:paraId="166576E2" w14:textId="77777777" w:rsidR="00541C41" w:rsidRPr="00541C41" w:rsidRDefault="00541C41" w:rsidP="00541C41">
            <w:pPr>
              <w:spacing w:after="0"/>
              <w:jc w:val="center"/>
              <w:rPr>
                <w:sz w:val="28"/>
                <w:szCs w:val="28"/>
                <w:lang w:val="vi-VN"/>
              </w:rPr>
            </w:pPr>
          </w:p>
          <w:p w14:paraId="4D8E85D5" w14:textId="77777777" w:rsidR="00541C41" w:rsidRPr="00541C41" w:rsidRDefault="00541C41" w:rsidP="00541C41">
            <w:pPr>
              <w:spacing w:after="0"/>
              <w:jc w:val="center"/>
              <w:rPr>
                <w:sz w:val="28"/>
                <w:szCs w:val="28"/>
                <w:lang w:val="vi-VN"/>
              </w:rPr>
            </w:pPr>
          </w:p>
          <w:p w14:paraId="6FB10C06" w14:textId="77777777" w:rsidR="00541C41" w:rsidRPr="00541C41" w:rsidRDefault="00541C41" w:rsidP="00541C41">
            <w:pPr>
              <w:spacing w:after="0"/>
              <w:jc w:val="center"/>
              <w:rPr>
                <w:sz w:val="28"/>
                <w:szCs w:val="28"/>
                <w:lang w:val="vi-VN"/>
              </w:rPr>
            </w:pPr>
          </w:p>
          <w:p w14:paraId="7627459A" w14:textId="77777777" w:rsidR="00541C41" w:rsidRPr="00541C41" w:rsidRDefault="00541C41" w:rsidP="00541C41">
            <w:pPr>
              <w:spacing w:after="0"/>
              <w:jc w:val="center"/>
              <w:rPr>
                <w:sz w:val="28"/>
                <w:szCs w:val="28"/>
                <w:lang w:val="vi-VN"/>
              </w:rPr>
            </w:pPr>
          </w:p>
          <w:p w14:paraId="5BA615DC" w14:textId="77777777" w:rsidR="00541C41" w:rsidRPr="00541C41" w:rsidRDefault="00541C41" w:rsidP="00541C41">
            <w:pPr>
              <w:spacing w:after="0"/>
              <w:jc w:val="center"/>
              <w:rPr>
                <w:sz w:val="28"/>
                <w:szCs w:val="28"/>
                <w:lang w:val="vi-VN"/>
              </w:rPr>
            </w:pPr>
          </w:p>
          <w:p w14:paraId="0DA18EF0" w14:textId="77777777" w:rsidR="00541C41" w:rsidRPr="00541C41" w:rsidRDefault="00541C41" w:rsidP="00541C41">
            <w:pPr>
              <w:spacing w:after="0"/>
              <w:jc w:val="center"/>
              <w:rPr>
                <w:sz w:val="28"/>
                <w:szCs w:val="28"/>
                <w:lang w:val="vi-VN"/>
              </w:rPr>
            </w:pPr>
          </w:p>
          <w:p w14:paraId="09F543E4" w14:textId="77777777" w:rsidR="00541C41" w:rsidRPr="00541C41" w:rsidRDefault="00541C41" w:rsidP="00541C41">
            <w:pPr>
              <w:spacing w:after="0"/>
              <w:jc w:val="center"/>
              <w:rPr>
                <w:sz w:val="28"/>
                <w:szCs w:val="28"/>
                <w:lang w:val="vi-VN"/>
              </w:rPr>
            </w:pPr>
          </w:p>
          <w:p w14:paraId="213A25DF" w14:textId="77777777" w:rsidR="00541C41" w:rsidRPr="00541C41" w:rsidRDefault="00541C41" w:rsidP="00541C41">
            <w:pPr>
              <w:spacing w:after="0"/>
              <w:jc w:val="center"/>
              <w:rPr>
                <w:sz w:val="28"/>
                <w:szCs w:val="28"/>
                <w:lang w:val="vi-VN"/>
              </w:rPr>
            </w:pPr>
          </w:p>
          <w:p w14:paraId="4ECB9DA6" w14:textId="77777777" w:rsidR="00541C41" w:rsidRPr="00541C41" w:rsidRDefault="00541C41" w:rsidP="00541C41">
            <w:pPr>
              <w:spacing w:after="0"/>
              <w:jc w:val="center"/>
              <w:rPr>
                <w:sz w:val="28"/>
                <w:szCs w:val="28"/>
                <w:lang w:val="nl-NL"/>
              </w:rPr>
            </w:pPr>
            <w:r w:rsidRPr="00541C41">
              <w:rPr>
                <w:sz w:val="28"/>
                <w:szCs w:val="28"/>
                <w:lang w:val="nl-NL"/>
              </w:rPr>
              <w:t>0,25</w:t>
            </w:r>
          </w:p>
          <w:p w14:paraId="746BC7A3" w14:textId="77777777" w:rsidR="00541C41" w:rsidRPr="00541C41" w:rsidRDefault="00541C41" w:rsidP="00541C41">
            <w:pPr>
              <w:spacing w:after="0"/>
              <w:jc w:val="center"/>
              <w:rPr>
                <w:sz w:val="28"/>
                <w:szCs w:val="28"/>
                <w:lang w:val="nl-NL"/>
              </w:rPr>
            </w:pPr>
          </w:p>
          <w:p w14:paraId="65D6AC5A" w14:textId="77777777" w:rsidR="00541C41" w:rsidRPr="00541C41" w:rsidRDefault="00541C41" w:rsidP="00541C41">
            <w:pPr>
              <w:spacing w:after="0"/>
              <w:jc w:val="center"/>
              <w:rPr>
                <w:sz w:val="28"/>
                <w:szCs w:val="28"/>
                <w:lang w:val="vi-VN"/>
              </w:rPr>
            </w:pPr>
          </w:p>
          <w:p w14:paraId="779EE783" w14:textId="77777777" w:rsidR="00541C41" w:rsidRPr="00541C41" w:rsidRDefault="00541C41" w:rsidP="00541C41">
            <w:pPr>
              <w:spacing w:after="0"/>
              <w:jc w:val="center"/>
              <w:rPr>
                <w:sz w:val="28"/>
                <w:szCs w:val="28"/>
                <w:lang w:val="vi-VN"/>
              </w:rPr>
            </w:pPr>
          </w:p>
          <w:p w14:paraId="26247F3B" w14:textId="77777777" w:rsidR="00541C41" w:rsidRPr="00541C41" w:rsidRDefault="00541C41" w:rsidP="00541C41">
            <w:pPr>
              <w:spacing w:after="0"/>
              <w:jc w:val="center"/>
              <w:rPr>
                <w:sz w:val="28"/>
                <w:szCs w:val="28"/>
                <w:lang w:val="vi-VN"/>
              </w:rPr>
            </w:pPr>
          </w:p>
          <w:p w14:paraId="6131D0F9" w14:textId="77777777" w:rsidR="00541C41" w:rsidRPr="00541C41" w:rsidRDefault="00541C41" w:rsidP="00541C41">
            <w:pPr>
              <w:spacing w:after="0"/>
              <w:jc w:val="center"/>
              <w:rPr>
                <w:sz w:val="28"/>
                <w:szCs w:val="28"/>
                <w:lang w:val="vi-VN"/>
              </w:rPr>
            </w:pPr>
            <w:r w:rsidRPr="00541C41">
              <w:rPr>
                <w:sz w:val="28"/>
                <w:szCs w:val="28"/>
                <w:lang w:val="nl-NL"/>
              </w:rPr>
              <w:t>0,25</w:t>
            </w:r>
          </w:p>
          <w:p w14:paraId="4F2AD8CB" w14:textId="77777777" w:rsidR="00541C41" w:rsidRPr="00541C41" w:rsidRDefault="00541C41" w:rsidP="00541C41">
            <w:pPr>
              <w:spacing w:after="0"/>
              <w:jc w:val="center"/>
              <w:rPr>
                <w:sz w:val="28"/>
                <w:szCs w:val="28"/>
                <w:lang w:val="vi-VN"/>
              </w:rPr>
            </w:pPr>
          </w:p>
          <w:p w14:paraId="39CBB2A5" w14:textId="77777777" w:rsidR="00541C41" w:rsidRPr="00541C41" w:rsidRDefault="00541C41" w:rsidP="00541C41">
            <w:pPr>
              <w:spacing w:after="0"/>
              <w:jc w:val="center"/>
              <w:rPr>
                <w:sz w:val="28"/>
                <w:szCs w:val="28"/>
                <w:lang w:val="vi-VN"/>
              </w:rPr>
            </w:pPr>
          </w:p>
          <w:p w14:paraId="5691480B" w14:textId="77777777" w:rsidR="00541C41" w:rsidRPr="00541C41" w:rsidRDefault="00541C41" w:rsidP="00541C41">
            <w:pPr>
              <w:spacing w:after="0"/>
              <w:jc w:val="center"/>
              <w:rPr>
                <w:sz w:val="28"/>
                <w:szCs w:val="28"/>
                <w:lang w:val="vi-VN"/>
              </w:rPr>
            </w:pPr>
          </w:p>
          <w:p w14:paraId="1E85C19D" w14:textId="77777777" w:rsidR="00541C41" w:rsidRPr="00541C41" w:rsidRDefault="00541C41" w:rsidP="00541C41">
            <w:pPr>
              <w:spacing w:after="0"/>
              <w:jc w:val="center"/>
              <w:rPr>
                <w:sz w:val="28"/>
                <w:szCs w:val="28"/>
                <w:lang w:val="nl-NL"/>
              </w:rPr>
            </w:pPr>
            <w:r w:rsidRPr="00541C41">
              <w:rPr>
                <w:sz w:val="28"/>
                <w:szCs w:val="28"/>
                <w:lang w:val="nl-NL"/>
              </w:rPr>
              <w:t>0,25</w:t>
            </w:r>
          </w:p>
          <w:p w14:paraId="0C6161EE" w14:textId="77777777" w:rsidR="00541C41" w:rsidRPr="00541C41" w:rsidRDefault="00541C41" w:rsidP="00541C41">
            <w:pPr>
              <w:spacing w:after="0"/>
              <w:jc w:val="center"/>
              <w:rPr>
                <w:sz w:val="28"/>
                <w:szCs w:val="28"/>
                <w:lang w:val="nl-NL"/>
              </w:rPr>
            </w:pPr>
          </w:p>
          <w:p w14:paraId="0EF69C4A" w14:textId="77777777" w:rsidR="00541C41" w:rsidRPr="00541C41" w:rsidRDefault="00541C41" w:rsidP="00541C41">
            <w:pPr>
              <w:spacing w:after="0"/>
              <w:jc w:val="center"/>
              <w:rPr>
                <w:sz w:val="28"/>
                <w:szCs w:val="28"/>
                <w:lang w:val="nl-NL"/>
              </w:rPr>
            </w:pPr>
          </w:p>
          <w:p w14:paraId="25D67889" w14:textId="77777777" w:rsidR="00541C41" w:rsidRPr="00541C41" w:rsidRDefault="00541C41" w:rsidP="00541C41">
            <w:pPr>
              <w:spacing w:after="0"/>
              <w:jc w:val="center"/>
              <w:rPr>
                <w:sz w:val="28"/>
                <w:szCs w:val="28"/>
                <w:lang w:val="nl-NL"/>
              </w:rPr>
            </w:pPr>
            <w:r w:rsidRPr="00541C41">
              <w:rPr>
                <w:sz w:val="28"/>
                <w:szCs w:val="28"/>
                <w:lang w:val="nl-NL"/>
              </w:rPr>
              <w:t>0,25</w:t>
            </w:r>
          </w:p>
        </w:tc>
      </w:tr>
      <w:tr w:rsidR="00541C41" w:rsidRPr="00541C41" w14:paraId="4B5B8599" w14:textId="77777777" w:rsidTr="00952210">
        <w:tc>
          <w:tcPr>
            <w:tcW w:w="8472" w:type="dxa"/>
            <w:shd w:val="clear" w:color="auto" w:fill="auto"/>
          </w:tcPr>
          <w:p w14:paraId="793765EF" w14:textId="77777777" w:rsidR="00541C41" w:rsidRPr="00541C41" w:rsidRDefault="00541C41" w:rsidP="00541C41">
            <w:pPr>
              <w:spacing w:after="0"/>
              <w:rPr>
                <w:b/>
                <w:sz w:val="28"/>
                <w:szCs w:val="28"/>
                <w:lang w:val="vi-VN"/>
              </w:rPr>
            </w:pPr>
            <w:r w:rsidRPr="00541C41">
              <w:rPr>
                <w:b/>
                <w:sz w:val="28"/>
                <w:szCs w:val="28"/>
                <w:lang w:val="vi-VN"/>
              </w:rPr>
              <w:lastRenderedPageBreak/>
              <w:t>Phần tự chọn</w:t>
            </w:r>
          </w:p>
          <w:p w14:paraId="5D4E8147" w14:textId="77777777" w:rsidR="00541C41" w:rsidRPr="00541C41" w:rsidRDefault="00541C41" w:rsidP="00541C41">
            <w:pPr>
              <w:spacing w:after="0"/>
              <w:rPr>
                <w:sz w:val="28"/>
                <w:szCs w:val="28"/>
              </w:rPr>
            </w:pPr>
            <w:r w:rsidRPr="00541C41">
              <w:rPr>
                <w:b/>
                <w:sz w:val="28"/>
                <w:szCs w:val="28"/>
              </w:rPr>
              <w:t>Bài 1</w:t>
            </w:r>
            <w:r w:rsidRPr="00541C41">
              <w:rPr>
                <w:b/>
                <w:sz w:val="28"/>
                <w:szCs w:val="28"/>
                <w:lang w:val="vi-VN"/>
              </w:rPr>
              <w:t>.</w:t>
            </w:r>
            <w:r w:rsidRPr="00541C41">
              <w:rPr>
                <w:b/>
                <w:sz w:val="28"/>
                <w:szCs w:val="28"/>
              </w:rPr>
              <w:t>(3 đ):</w:t>
            </w:r>
            <w:r w:rsidRPr="00541C41">
              <w:rPr>
                <w:sz w:val="28"/>
                <w:szCs w:val="28"/>
              </w:rPr>
              <w:t xml:space="preserve"> Gọi diện tích đáy cốc là S. khối lượng riêng của cốc là D</w:t>
            </w:r>
            <w:r w:rsidRPr="00541C41">
              <w:rPr>
                <w:sz w:val="28"/>
                <w:szCs w:val="28"/>
                <w:vertAlign w:val="subscript"/>
              </w:rPr>
              <w:t>0</w:t>
            </w:r>
            <w:r w:rsidRPr="00541C41">
              <w:rPr>
                <w:sz w:val="28"/>
                <w:szCs w:val="28"/>
              </w:rPr>
              <w:t>, Khối lượng riêng của nước là D</w:t>
            </w:r>
            <w:r w:rsidRPr="00541C41">
              <w:rPr>
                <w:sz w:val="28"/>
                <w:szCs w:val="28"/>
                <w:vertAlign w:val="subscript"/>
              </w:rPr>
              <w:t>1</w:t>
            </w:r>
            <w:r w:rsidRPr="00541C41">
              <w:rPr>
                <w:sz w:val="28"/>
                <w:szCs w:val="28"/>
              </w:rPr>
              <w:t>, khối lượng riêng của chất lỏng đổ vào cốc là D</w:t>
            </w:r>
            <w:r w:rsidRPr="00541C41">
              <w:rPr>
                <w:sz w:val="28"/>
                <w:szCs w:val="28"/>
                <w:vertAlign w:val="subscript"/>
              </w:rPr>
              <w:t>2</w:t>
            </w:r>
            <w:r w:rsidRPr="00541C41">
              <w:rPr>
                <w:sz w:val="28"/>
                <w:szCs w:val="28"/>
              </w:rPr>
              <w:t xml:space="preserve">, thể tích cốc là V. </w:t>
            </w:r>
          </w:p>
          <w:p w14:paraId="27C25996" w14:textId="77777777" w:rsidR="00541C41" w:rsidRPr="00541C41" w:rsidRDefault="00541C41" w:rsidP="00541C41">
            <w:pPr>
              <w:spacing w:after="0"/>
              <w:rPr>
                <w:sz w:val="28"/>
                <w:szCs w:val="28"/>
              </w:rPr>
            </w:pPr>
            <w:r w:rsidRPr="00541C41">
              <w:rPr>
                <w:sz w:val="28"/>
                <w:szCs w:val="28"/>
              </w:rPr>
              <w:t>Trọng lượng của cốc là P</w:t>
            </w:r>
            <w:r w:rsidRPr="00541C41">
              <w:rPr>
                <w:sz w:val="28"/>
                <w:szCs w:val="28"/>
                <w:vertAlign w:val="subscript"/>
              </w:rPr>
              <w:t>1</w:t>
            </w:r>
            <w:r w:rsidRPr="00541C41">
              <w:rPr>
                <w:sz w:val="28"/>
                <w:szCs w:val="28"/>
              </w:rPr>
              <w:t xml:space="preserve"> = 10D</w:t>
            </w:r>
            <w:r w:rsidRPr="00541C41">
              <w:rPr>
                <w:sz w:val="28"/>
                <w:szCs w:val="28"/>
                <w:vertAlign w:val="subscript"/>
              </w:rPr>
              <w:t>0</w:t>
            </w:r>
            <w:r w:rsidRPr="00541C41">
              <w:rPr>
                <w:sz w:val="28"/>
                <w:szCs w:val="28"/>
              </w:rPr>
              <w:t>V</w:t>
            </w:r>
          </w:p>
        </w:tc>
        <w:tc>
          <w:tcPr>
            <w:tcW w:w="1275" w:type="dxa"/>
            <w:shd w:val="clear" w:color="auto" w:fill="auto"/>
          </w:tcPr>
          <w:p w14:paraId="65F38C55"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EFE25C6" w14:textId="77777777" w:rsidTr="00952210">
        <w:tc>
          <w:tcPr>
            <w:tcW w:w="8472" w:type="dxa"/>
            <w:shd w:val="clear" w:color="auto" w:fill="auto"/>
          </w:tcPr>
          <w:p w14:paraId="11212DEE" w14:textId="77777777" w:rsidR="00541C41" w:rsidRPr="00541C41" w:rsidRDefault="00541C41" w:rsidP="00541C41">
            <w:pPr>
              <w:spacing w:after="0"/>
              <w:rPr>
                <w:sz w:val="28"/>
                <w:szCs w:val="28"/>
              </w:rPr>
            </w:pPr>
            <w:r w:rsidRPr="00541C41">
              <w:rPr>
                <w:sz w:val="28"/>
                <w:szCs w:val="28"/>
              </w:rPr>
              <w:t xml:space="preserve">Khi thả cốc xuống nước, lực đẩy ác si mét tác dụng lên cốc là: </w:t>
            </w:r>
          </w:p>
          <w:p w14:paraId="40EBB3CA" w14:textId="77777777" w:rsidR="00541C41" w:rsidRPr="00541C41" w:rsidRDefault="00541C41" w:rsidP="00541C41">
            <w:pPr>
              <w:spacing w:after="0"/>
              <w:rPr>
                <w:sz w:val="28"/>
                <w:szCs w:val="28"/>
                <w:vertAlign w:val="subscript"/>
              </w:rPr>
            </w:pPr>
            <w:r w:rsidRPr="00541C41">
              <w:rPr>
                <w:sz w:val="28"/>
                <w:szCs w:val="28"/>
              </w:rPr>
              <w:t xml:space="preserve"> F</w:t>
            </w:r>
            <w:r w:rsidRPr="00541C41">
              <w:rPr>
                <w:sz w:val="28"/>
                <w:szCs w:val="28"/>
                <w:vertAlign w:val="subscript"/>
              </w:rPr>
              <w:t>A1</w:t>
            </w:r>
            <w:r w:rsidRPr="00541C41">
              <w:rPr>
                <w:sz w:val="28"/>
                <w:szCs w:val="28"/>
              </w:rPr>
              <w:t xml:space="preserve"> = 10D</w:t>
            </w:r>
            <w:r w:rsidRPr="00541C41">
              <w:rPr>
                <w:sz w:val="28"/>
                <w:szCs w:val="28"/>
                <w:vertAlign w:val="subscript"/>
              </w:rPr>
              <w:t>1</w:t>
            </w:r>
            <w:r w:rsidRPr="00541C41">
              <w:rPr>
                <w:sz w:val="28"/>
                <w:szCs w:val="28"/>
              </w:rPr>
              <w:t>Sh</w:t>
            </w:r>
            <w:r w:rsidRPr="00541C41">
              <w:rPr>
                <w:sz w:val="28"/>
                <w:szCs w:val="28"/>
                <w:vertAlign w:val="subscript"/>
              </w:rPr>
              <w:t>1</w:t>
            </w:r>
          </w:p>
          <w:p w14:paraId="2D5D2C4B" w14:textId="77777777" w:rsidR="00541C41" w:rsidRPr="00541C41" w:rsidRDefault="00541C41" w:rsidP="00541C41">
            <w:pPr>
              <w:spacing w:after="0"/>
              <w:rPr>
                <w:sz w:val="28"/>
                <w:szCs w:val="28"/>
              </w:rPr>
            </w:pPr>
            <w:r w:rsidRPr="00541C41">
              <w:rPr>
                <w:sz w:val="28"/>
                <w:szCs w:val="28"/>
              </w:rPr>
              <w:t>Với h</w:t>
            </w:r>
            <w:r w:rsidRPr="00541C41">
              <w:rPr>
                <w:sz w:val="28"/>
                <w:szCs w:val="28"/>
                <w:vertAlign w:val="subscript"/>
              </w:rPr>
              <w:t>1</w:t>
            </w:r>
            <w:r w:rsidRPr="00541C41">
              <w:rPr>
                <w:sz w:val="28"/>
                <w:szCs w:val="28"/>
              </w:rPr>
              <w:t xml:space="preserve"> là phần cốc chìm trong nước.</w:t>
            </w:r>
          </w:p>
        </w:tc>
        <w:tc>
          <w:tcPr>
            <w:tcW w:w="1275" w:type="dxa"/>
            <w:shd w:val="clear" w:color="auto" w:fill="auto"/>
          </w:tcPr>
          <w:p w14:paraId="6A78FFE7"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20C35F33" w14:textId="77777777" w:rsidTr="00952210">
        <w:tc>
          <w:tcPr>
            <w:tcW w:w="8472" w:type="dxa"/>
            <w:shd w:val="clear" w:color="auto" w:fill="auto"/>
          </w:tcPr>
          <w:p w14:paraId="36FBE323" w14:textId="77777777" w:rsidR="00541C41" w:rsidRPr="00541C41" w:rsidRDefault="00541C41" w:rsidP="00541C41">
            <w:pPr>
              <w:spacing w:after="0"/>
              <w:rPr>
                <w:sz w:val="28"/>
                <w:szCs w:val="28"/>
              </w:rPr>
            </w:pPr>
            <w:r w:rsidRPr="00541C41">
              <w:rPr>
                <w:sz w:val="28"/>
                <w:szCs w:val="28"/>
              </w:rPr>
              <w:sym w:font="Symbol" w:char="F0DE"/>
            </w:r>
            <w:r w:rsidRPr="00541C41">
              <w:rPr>
                <w:sz w:val="28"/>
                <w:szCs w:val="28"/>
              </w:rPr>
              <w:t xml:space="preserve"> 10D</w:t>
            </w:r>
            <w:r w:rsidRPr="00541C41">
              <w:rPr>
                <w:sz w:val="28"/>
                <w:szCs w:val="28"/>
                <w:vertAlign w:val="subscript"/>
              </w:rPr>
              <w:t>1</w:t>
            </w:r>
            <w:r w:rsidRPr="00541C41">
              <w:rPr>
                <w:sz w:val="28"/>
                <w:szCs w:val="28"/>
              </w:rPr>
              <w:t>Sh</w:t>
            </w:r>
            <w:r w:rsidRPr="00541C41">
              <w:rPr>
                <w:sz w:val="28"/>
                <w:szCs w:val="28"/>
                <w:vertAlign w:val="subscript"/>
              </w:rPr>
              <w:t>1</w:t>
            </w:r>
            <w:r w:rsidRPr="00541C41">
              <w:rPr>
                <w:sz w:val="28"/>
                <w:szCs w:val="28"/>
              </w:rPr>
              <w:t xml:space="preserve"> = 10D</w:t>
            </w:r>
            <w:r w:rsidRPr="00541C41">
              <w:rPr>
                <w:sz w:val="28"/>
                <w:szCs w:val="28"/>
                <w:vertAlign w:val="subscript"/>
              </w:rPr>
              <w:t>0</w:t>
            </w:r>
            <w:r w:rsidRPr="00541C41">
              <w:rPr>
                <w:sz w:val="28"/>
                <w:szCs w:val="28"/>
              </w:rPr>
              <w:t xml:space="preserve">V   </w:t>
            </w:r>
            <w:r w:rsidRPr="00541C41">
              <w:rPr>
                <w:sz w:val="28"/>
                <w:szCs w:val="28"/>
              </w:rPr>
              <w:sym w:font="Symbol" w:char="F0DE"/>
            </w:r>
            <w:r w:rsidRPr="00541C41">
              <w:rPr>
                <w:sz w:val="28"/>
                <w:szCs w:val="28"/>
              </w:rPr>
              <w:t xml:space="preserve"> D</w:t>
            </w:r>
            <w:r w:rsidRPr="00541C41">
              <w:rPr>
                <w:sz w:val="28"/>
                <w:szCs w:val="28"/>
                <w:vertAlign w:val="subscript"/>
              </w:rPr>
              <w:t>0</w:t>
            </w:r>
            <w:r w:rsidRPr="00541C41">
              <w:rPr>
                <w:sz w:val="28"/>
                <w:szCs w:val="28"/>
              </w:rPr>
              <w:t>V = D</w:t>
            </w:r>
            <w:r w:rsidRPr="00541C41">
              <w:rPr>
                <w:sz w:val="28"/>
                <w:szCs w:val="28"/>
                <w:vertAlign w:val="subscript"/>
              </w:rPr>
              <w:t>1</w:t>
            </w:r>
            <w:r w:rsidRPr="00541C41">
              <w:rPr>
                <w:sz w:val="28"/>
                <w:szCs w:val="28"/>
              </w:rPr>
              <w:t>Sh</w:t>
            </w:r>
            <w:r w:rsidRPr="00541C41">
              <w:rPr>
                <w:sz w:val="28"/>
                <w:szCs w:val="28"/>
                <w:vertAlign w:val="subscript"/>
              </w:rPr>
              <w:t>1</w:t>
            </w:r>
            <w:r w:rsidRPr="00541C41">
              <w:rPr>
                <w:sz w:val="28"/>
                <w:szCs w:val="28"/>
              </w:rPr>
              <w:t xml:space="preserve">                       (1)</w:t>
            </w:r>
          </w:p>
        </w:tc>
        <w:tc>
          <w:tcPr>
            <w:tcW w:w="1275" w:type="dxa"/>
            <w:shd w:val="clear" w:color="auto" w:fill="auto"/>
            <w:vAlign w:val="center"/>
          </w:tcPr>
          <w:p w14:paraId="7845971E"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7F56F038" w14:textId="77777777" w:rsidTr="00952210">
        <w:tc>
          <w:tcPr>
            <w:tcW w:w="8472" w:type="dxa"/>
            <w:shd w:val="clear" w:color="auto" w:fill="auto"/>
          </w:tcPr>
          <w:p w14:paraId="0227E067" w14:textId="77777777" w:rsidR="00541C41" w:rsidRPr="00541C41" w:rsidRDefault="00541C41" w:rsidP="00541C41">
            <w:pPr>
              <w:spacing w:after="0"/>
              <w:rPr>
                <w:sz w:val="28"/>
                <w:szCs w:val="28"/>
              </w:rPr>
            </w:pPr>
            <w:r w:rsidRPr="00541C41">
              <w:rPr>
                <w:sz w:val="28"/>
                <w:szCs w:val="28"/>
              </w:rPr>
              <w:t>Khi đổ vào cốc chất lỏng có độ cao h</w:t>
            </w:r>
            <w:r w:rsidRPr="00541C41">
              <w:rPr>
                <w:sz w:val="28"/>
                <w:szCs w:val="28"/>
                <w:vertAlign w:val="subscript"/>
              </w:rPr>
              <w:t>2</w:t>
            </w:r>
            <w:r w:rsidRPr="00541C41">
              <w:rPr>
                <w:sz w:val="28"/>
                <w:szCs w:val="28"/>
              </w:rPr>
              <w:t xml:space="preserve"> thì phần cốc chìm trong nước là h</w:t>
            </w:r>
            <w:r w:rsidRPr="00541C41">
              <w:rPr>
                <w:sz w:val="28"/>
                <w:szCs w:val="28"/>
                <w:vertAlign w:val="subscript"/>
              </w:rPr>
              <w:t>3</w:t>
            </w:r>
          </w:p>
          <w:p w14:paraId="4ED87DB9" w14:textId="77777777" w:rsidR="00541C41" w:rsidRPr="00541C41" w:rsidRDefault="00541C41" w:rsidP="00541C41">
            <w:pPr>
              <w:spacing w:after="0"/>
              <w:rPr>
                <w:sz w:val="28"/>
                <w:szCs w:val="28"/>
              </w:rPr>
            </w:pPr>
            <w:r w:rsidRPr="00541C41">
              <w:rPr>
                <w:sz w:val="28"/>
                <w:szCs w:val="28"/>
              </w:rPr>
              <w:t>Trọng lượng của cốc chất lỏng là: P</w:t>
            </w:r>
            <w:r w:rsidRPr="00541C41">
              <w:rPr>
                <w:sz w:val="28"/>
                <w:szCs w:val="28"/>
                <w:vertAlign w:val="subscript"/>
              </w:rPr>
              <w:t>2</w:t>
            </w:r>
            <w:r w:rsidRPr="00541C41">
              <w:rPr>
                <w:sz w:val="28"/>
                <w:szCs w:val="28"/>
              </w:rPr>
              <w:t xml:space="preserve"> = 10D</w:t>
            </w:r>
            <w:r w:rsidRPr="00541C41">
              <w:rPr>
                <w:sz w:val="28"/>
                <w:szCs w:val="28"/>
                <w:vertAlign w:val="subscript"/>
              </w:rPr>
              <w:t>0</w:t>
            </w:r>
            <w:r w:rsidRPr="00541C41">
              <w:rPr>
                <w:sz w:val="28"/>
                <w:szCs w:val="28"/>
              </w:rPr>
              <w:t>V + 10D</w:t>
            </w:r>
            <w:r w:rsidRPr="00541C41">
              <w:rPr>
                <w:sz w:val="28"/>
                <w:szCs w:val="28"/>
                <w:vertAlign w:val="subscript"/>
              </w:rPr>
              <w:t>2</w:t>
            </w:r>
            <w:r w:rsidRPr="00541C41">
              <w:rPr>
                <w:sz w:val="28"/>
                <w:szCs w:val="28"/>
              </w:rPr>
              <w:t>Sh</w:t>
            </w:r>
            <w:r w:rsidRPr="00541C41">
              <w:rPr>
                <w:sz w:val="28"/>
                <w:szCs w:val="28"/>
                <w:vertAlign w:val="subscript"/>
              </w:rPr>
              <w:t>2</w:t>
            </w:r>
            <w:r w:rsidRPr="00541C41">
              <w:rPr>
                <w:sz w:val="28"/>
                <w:szCs w:val="28"/>
              </w:rPr>
              <w:t xml:space="preserve"> </w:t>
            </w:r>
          </w:p>
        </w:tc>
        <w:tc>
          <w:tcPr>
            <w:tcW w:w="1275" w:type="dxa"/>
            <w:shd w:val="clear" w:color="auto" w:fill="auto"/>
            <w:vAlign w:val="center"/>
          </w:tcPr>
          <w:p w14:paraId="625C05CA"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698D3474" w14:textId="77777777" w:rsidTr="00952210">
        <w:tc>
          <w:tcPr>
            <w:tcW w:w="8472" w:type="dxa"/>
            <w:shd w:val="clear" w:color="auto" w:fill="auto"/>
          </w:tcPr>
          <w:p w14:paraId="454A8C61" w14:textId="77777777" w:rsidR="00541C41" w:rsidRPr="00541C41" w:rsidRDefault="00541C41" w:rsidP="00541C41">
            <w:pPr>
              <w:spacing w:after="0"/>
              <w:rPr>
                <w:sz w:val="28"/>
                <w:szCs w:val="28"/>
              </w:rPr>
            </w:pPr>
            <w:r w:rsidRPr="00541C41">
              <w:rPr>
                <w:sz w:val="28"/>
                <w:szCs w:val="28"/>
              </w:rPr>
              <w:t>Lực đẩy ác si mét khi đó là: F</w:t>
            </w:r>
            <w:r w:rsidRPr="00541C41">
              <w:rPr>
                <w:sz w:val="28"/>
                <w:szCs w:val="28"/>
                <w:vertAlign w:val="subscript"/>
              </w:rPr>
              <w:t>A2</w:t>
            </w:r>
            <w:r w:rsidRPr="00541C41">
              <w:rPr>
                <w:sz w:val="28"/>
                <w:szCs w:val="28"/>
              </w:rPr>
              <w:t xml:space="preserve"> = 10D</w:t>
            </w:r>
            <w:r w:rsidRPr="00541C41">
              <w:rPr>
                <w:sz w:val="28"/>
                <w:szCs w:val="28"/>
                <w:vertAlign w:val="subscript"/>
              </w:rPr>
              <w:t>1</w:t>
            </w:r>
            <w:r w:rsidRPr="00541C41">
              <w:rPr>
                <w:sz w:val="28"/>
                <w:szCs w:val="28"/>
              </w:rPr>
              <w:t>Sh</w:t>
            </w:r>
            <w:r w:rsidRPr="00541C41">
              <w:rPr>
                <w:sz w:val="28"/>
                <w:szCs w:val="28"/>
                <w:vertAlign w:val="subscript"/>
              </w:rPr>
              <w:t>3</w:t>
            </w:r>
            <w:r w:rsidRPr="00541C41">
              <w:rPr>
                <w:sz w:val="28"/>
                <w:szCs w:val="28"/>
              </w:rPr>
              <w:t xml:space="preserve"> </w:t>
            </w:r>
          </w:p>
        </w:tc>
        <w:tc>
          <w:tcPr>
            <w:tcW w:w="1275" w:type="dxa"/>
            <w:shd w:val="clear" w:color="auto" w:fill="auto"/>
            <w:vAlign w:val="center"/>
          </w:tcPr>
          <w:p w14:paraId="57F83EC7"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E85D26E" w14:textId="77777777" w:rsidTr="00952210">
        <w:tc>
          <w:tcPr>
            <w:tcW w:w="8472" w:type="dxa"/>
            <w:shd w:val="clear" w:color="auto" w:fill="auto"/>
          </w:tcPr>
          <w:p w14:paraId="69223003" w14:textId="77777777" w:rsidR="00541C41" w:rsidRPr="00541C41" w:rsidRDefault="00541C41" w:rsidP="00541C41">
            <w:pPr>
              <w:spacing w:after="0"/>
              <w:rPr>
                <w:sz w:val="28"/>
                <w:szCs w:val="28"/>
              </w:rPr>
            </w:pPr>
            <w:r w:rsidRPr="00541C41">
              <w:rPr>
                <w:sz w:val="28"/>
                <w:szCs w:val="28"/>
              </w:rPr>
              <w:t>Cốc đứng cân bằng nên: 10D</w:t>
            </w:r>
            <w:r w:rsidRPr="00541C41">
              <w:rPr>
                <w:sz w:val="28"/>
                <w:szCs w:val="28"/>
                <w:vertAlign w:val="subscript"/>
              </w:rPr>
              <w:t>0</w:t>
            </w:r>
            <w:r w:rsidRPr="00541C41">
              <w:rPr>
                <w:sz w:val="28"/>
                <w:szCs w:val="28"/>
              </w:rPr>
              <w:t>V + 10D</w:t>
            </w:r>
            <w:r w:rsidRPr="00541C41">
              <w:rPr>
                <w:sz w:val="28"/>
                <w:szCs w:val="28"/>
                <w:vertAlign w:val="subscript"/>
              </w:rPr>
              <w:t>2</w:t>
            </w:r>
            <w:r w:rsidRPr="00541C41">
              <w:rPr>
                <w:sz w:val="28"/>
                <w:szCs w:val="28"/>
              </w:rPr>
              <w:t>Sh</w:t>
            </w:r>
            <w:r w:rsidRPr="00541C41">
              <w:rPr>
                <w:sz w:val="28"/>
                <w:szCs w:val="28"/>
                <w:vertAlign w:val="subscript"/>
              </w:rPr>
              <w:t>2</w:t>
            </w:r>
            <w:r w:rsidRPr="00541C41">
              <w:rPr>
                <w:sz w:val="28"/>
                <w:szCs w:val="28"/>
              </w:rPr>
              <w:t xml:space="preserve"> </w:t>
            </w:r>
            <w:r w:rsidRPr="00541C41">
              <w:rPr>
                <w:sz w:val="28"/>
                <w:szCs w:val="28"/>
                <w:vertAlign w:val="subscript"/>
              </w:rPr>
              <w:t xml:space="preserve"> </w:t>
            </w:r>
            <w:r w:rsidRPr="00541C41">
              <w:rPr>
                <w:sz w:val="28"/>
                <w:szCs w:val="28"/>
              </w:rPr>
              <w:t>=  10D</w:t>
            </w:r>
            <w:r w:rsidRPr="00541C41">
              <w:rPr>
                <w:sz w:val="28"/>
                <w:szCs w:val="28"/>
                <w:vertAlign w:val="subscript"/>
              </w:rPr>
              <w:t>1</w:t>
            </w:r>
            <w:r w:rsidRPr="00541C41">
              <w:rPr>
                <w:sz w:val="28"/>
                <w:szCs w:val="28"/>
              </w:rPr>
              <w:t>Sh</w:t>
            </w:r>
            <w:r w:rsidRPr="00541C41">
              <w:rPr>
                <w:sz w:val="28"/>
                <w:szCs w:val="28"/>
                <w:vertAlign w:val="subscript"/>
              </w:rPr>
              <w:t>3</w:t>
            </w:r>
          </w:p>
          <w:p w14:paraId="5F98D62E" w14:textId="77777777" w:rsidR="00541C41" w:rsidRPr="00541C41" w:rsidRDefault="00541C41" w:rsidP="00541C41">
            <w:pPr>
              <w:spacing w:after="0"/>
              <w:rPr>
                <w:sz w:val="28"/>
                <w:szCs w:val="28"/>
                <w:lang w:val="fr-FR"/>
              </w:rPr>
            </w:pPr>
            <w:r w:rsidRPr="00541C41">
              <w:rPr>
                <w:sz w:val="28"/>
                <w:szCs w:val="28"/>
                <w:lang w:val="fr-FR"/>
              </w:rPr>
              <w:t xml:space="preserve">Kết hợp với (1) ta được:  </w:t>
            </w:r>
          </w:p>
          <w:p w14:paraId="055D7C8E" w14:textId="77777777" w:rsidR="00541C41" w:rsidRPr="00541C41" w:rsidRDefault="00541C41" w:rsidP="00541C41">
            <w:pPr>
              <w:spacing w:after="0"/>
              <w:rPr>
                <w:sz w:val="28"/>
                <w:szCs w:val="28"/>
              </w:rPr>
            </w:pPr>
            <w:r w:rsidRPr="00541C41">
              <w:rPr>
                <w:sz w:val="28"/>
                <w:szCs w:val="28"/>
                <w:lang w:val="fr-FR"/>
              </w:rPr>
              <w:t xml:space="preserve">    </w:t>
            </w:r>
            <w:r w:rsidRPr="00541C41">
              <w:rPr>
                <w:sz w:val="28"/>
                <w:szCs w:val="28"/>
              </w:rPr>
              <w:t>D</w:t>
            </w:r>
            <w:r w:rsidRPr="00541C41">
              <w:rPr>
                <w:sz w:val="28"/>
                <w:szCs w:val="28"/>
                <w:vertAlign w:val="subscript"/>
              </w:rPr>
              <w:t>1</w:t>
            </w:r>
            <w:r w:rsidRPr="00541C41">
              <w:rPr>
                <w:sz w:val="28"/>
                <w:szCs w:val="28"/>
              </w:rPr>
              <w:t>h</w:t>
            </w:r>
            <w:r w:rsidRPr="00541C41">
              <w:rPr>
                <w:sz w:val="28"/>
                <w:szCs w:val="28"/>
                <w:vertAlign w:val="subscript"/>
              </w:rPr>
              <w:t>1</w:t>
            </w:r>
            <w:r w:rsidRPr="00541C41">
              <w:rPr>
                <w:sz w:val="28"/>
                <w:szCs w:val="28"/>
              </w:rPr>
              <w:t xml:space="preserve"> + D</w:t>
            </w:r>
            <w:r w:rsidRPr="00541C41">
              <w:rPr>
                <w:sz w:val="28"/>
                <w:szCs w:val="28"/>
                <w:vertAlign w:val="subscript"/>
              </w:rPr>
              <w:t>2</w:t>
            </w:r>
            <w:r w:rsidRPr="00541C41">
              <w:rPr>
                <w:sz w:val="28"/>
                <w:szCs w:val="28"/>
              </w:rPr>
              <w:t>h</w:t>
            </w:r>
            <w:r w:rsidRPr="00541C41">
              <w:rPr>
                <w:sz w:val="28"/>
                <w:szCs w:val="28"/>
                <w:vertAlign w:val="subscript"/>
              </w:rPr>
              <w:t>2</w:t>
            </w:r>
            <w:r w:rsidRPr="00541C41">
              <w:rPr>
                <w:sz w:val="28"/>
                <w:szCs w:val="28"/>
              </w:rPr>
              <w:t xml:space="preserve"> = D</w:t>
            </w:r>
            <w:r w:rsidRPr="00541C41">
              <w:rPr>
                <w:sz w:val="28"/>
                <w:szCs w:val="28"/>
                <w:vertAlign w:val="subscript"/>
              </w:rPr>
              <w:t>1</w:t>
            </w:r>
            <w:r w:rsidRPr="00541C41">
              <w:rPr>
                <w:sz w:val="28"/>
                <w:szCs w:val="28"/>
              </w:rPr>
              <w:t>h</w:t>
            </w:r>
            <w:r w:rsidRPr="00541C41">
              <w:rPr>
                <w:sz w:val="28"/>
                <w:szCs w:val="28"/>
                <w:vertAlign w:val="subscript"/>
              </w:rPr>
              <w:t>3</w:t>
            </w:r>
            <w:r w:rsidRPr="00541C41">
              <w:rPr>
                <w:sz w:val="28"/>
                <w:szCs w:val="28"/>
              </w:rPr>
              <w:t xml:space="preserve">    </w:t>
            </w:r>
            <w:r w:rsidRPr="00541C41">
              <w:rPr>
                <w:sz w:val="28"/>
                <w:szCs w:val="28"/>
              </w:rPr>
              <w:sym w:font="Symbol" w:char="F0DE"/>
            </w:r>
            <w:r w:rsidRPr="00541C41">
              <w:rPr>
                <w:sz w:val="28"/>
                <w:szCs w:val="28"/>
              </w:rPr>
              <w:t xml:space="preserve"> </w:t>
            </w:r>
            <w:r w:rsidRPr="00541C41">
              <w:rPr>
                <w:position w:val="-30"/>
                <w:sz w:val="28"/>
                <w:szCs w:val="28"/>
              </w:rPr>
              <w:object w:dxaOrig="1560" w:dyaOrig="700" w14:anchorId="60E7007D">
                <v:shape id="_x0000_i2204" type="#_x0000_t75" style="width:78pt;height:35.25pt">
                  <v:imagedata r:id="rId1548" o:title=""/>
                </v:shape>
              </w:object>
            </w:r>
            <w:r w:rsidRPr="00541C41">
              <w:rPr>
                <w:sz w:val="28"/>
                <w:szCs w:val="28"/>
              </w:rPr>
              <w:t xml:space="preserve">            (2)</w:t>
            </w:r>
          </w:p>
        </w:tc>
        <w:tc>
          <w:tcPr>
            <w:tcW w:w="1275" w:type="dxa"/>
            <w:shd w:val="clear" w:color="auto" w:fill="auto"/>
            <w:vAlign w:val="center"/>
          </w:tcPr>
          <w:p w14:paraId="6E7FFEE4" w14:textId="77777777" w:rsidR="00541C41" w:rsidRPr="00541C41" w:rsidRDefault="00541C41" w:rsidP="00541C41">
            <w:pPr>
              <w:spacing w:after="0"/>
              <w:jc w:val="center"/>
              <w:rPr>
                <w:sz w:val="28"/>
                <w:szCs w:val="28"/>
                <w:lang w:val="vi-VN"/>
              </w:rPr>
            </w:pPr>
            <w:r w:rsidRPr="00541C41">
              <w:rPr>
                <w:sz w:val="28"/>
                <w:szCs w:val="28"/>
              </w:rPr>
              <w:t>0.25</w:t>
            </w:r>
          </w:p>
          <w:p w14:paraId="3F627095"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062BBF58" w14:textId="77777777" w:rsidTr="00952210">
        <w:tc>
          <w:tcPr>
            <w:tcW w:w="8472" w:type="dxa"/>
            <w:shd w:val="clear" w:color="auto" w:fill="auto"/>
          </w:tcPr>
          <w:p w14:paraId="2EE698AF" w14:textId="77777777" w:rsidR="00541C41" w:rsidRPr="00541C41" w:rsidRDefault="00541C41" w:rsidP="00541C41">
            <w:pPr>
              <w:spacing w:after="0"/>
              <w:rPr>
                <w:sz w:val="28"/>
                <w:szCs w:val="28"/>
              </w:rPr>
            </w:pPr>
            <w:r w:rsidRPr="00541C41">
              <w:rPr>
                <w:sz w:val="28"/>
                <w:szCs w:val="28"/>
              </w:rPr>
              <w:t>Gọi h</w:t>
            </w:r>
            <w:r w:rsidRPr="00541C41">
              <w:rPr>
                <w:sz w:val="28"/>
                <w:szCs w:val="28"/>
                <w:vertAlign w:val="subscript"/>
              </w:rPr>
              <w:t>4</w:t>
            </w:r>
            <w:r w:rsidRPr="00541C41">
              <w:rPr>
                <w:sz w:val="28"/>
                <w:szCs w:val="28"/>
              </w:rPr>
              <w:t xml:space="preserve"> là chiều cao lượng chất lỏng cần đổ vào trong cốc sao cho mực chất lỏng trong cốc và ngoài cốc là ngang nhau. </w:t>
            </w:r>
          </w:p>
          <w:p w14:paraId="5F7C396E" w14:textId="77777777" w:rsidR="00541C41" w:rsidRPr="00541C41" w:rsidRDefault="00541C41" w:rsidP="00541C41">
            <w:pPr>
              <w:spacing w:after="0"/>
              <w:rPr>
                <w:sz w:val="28"/>
                <w:szCs w:val="28"/>
              </w:rPr>
            </w:pPr>
            <w:r w:rsidRPr="00541C41">
              <w:rPr>
                <w:sz w:val="28"/>
                <w:szCs w:val="28"/>
              </w:rPr>
              <w:t>Trọng lượng của cốc chất lỏng khi đó là: P</w:t>
            </w:r>
            <w:r w:rsidRPr="00541C41">
              <w:rPr>
                <w:sz w:val="28"/>
                <w:szCs w:val="28"/>
                <w:vertAlign w:val="subscript"/>
              </w:rPr>
              <w:t>3</w:t>
            </w:r>
            <w:r w:rsidRPr="00541C41">
              <w:rPr>
                <w:sz w:val="28"/>
                <w:szCs w:val="28"/>
              </w:rPr>
              <w:t xml:space="preserve"> = 10D</w:t>
            </w:r>
            <w:r w:rsidRPr="00541C41">
              <w:rPr>
                <w:sz w:val="28"/>
                <w:szCs w:val="28"/>
                <w:vertAlign w:val="subscript"/>
              </w:rPr>
              <w:t>0</w:t>
            </w:r>
            <w:r w:rsidRPr="00541C41">
              <w:rPr>
                <w:sz w:val="28"/>
                <w:szCs w:val="28"/>
              </w:rPr>
              <w:t>V + 10D</w:t>
            </w:r>
            <w:r w:rsidRPr="00541C41">
              <w:rPr>
                <w:sz w:val="28"/>
                <w:szCs w:val="28"/>
                <w:vertAlign w:val="subscript"/>
              </w:rPr>
              <w:t>2</w:t>
            </w:r>
            <w:r w:rsidRPr="00541C41">
              <w:rPr>
                <w:sz w:val="28"/>
                <w:szCs w:val="28"/>
              </w:rPr>
              <w:t>Sh</w:t>
            </w:r>
            <w:r w:rsidRPr="00541C41">
              <w:rPr>
                <w:sz w:val="28"/>
                <w:szCs w:val="28"/>
                <w:vertAlign w:val="subscript"/>
              </w:rPr>
              <w:t>4</w:t>
            </w:r>
          </w:p>
        </w:tc>
        <w:tc>
          <w:tcPr>
            <w:tcW w:w="1275" w:type="dxa"/>
            <w:shd w:val="clear" w:color="auto" w:fill="auto"/>
            <w:vAlign w:val="center"/>
          </w:tcPr>
          <w:p w14:paraId="3BB41238"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EDA60AD" w14:textId="77777777" w:rsidTr="00952210">
        <w:tc>
          <w:tcPr>
            <w:tcW w:w="8472" w:type="dxa"/>
            <w:shd w:val="clear" w:color="auto" w:fill="auto"/>
          </w:tcPr>
          <w:p w14:paraId="57585401" w14:textId="77777777" w:rsidR="00541C41" w:rsidRPr="00541C41" w:rsidRDefault="00541C41" w:rsidP="00541C41">
            <w:pPr>
              <w:spacing w:after="0"/>
              <w:rPr>
                <w:sz w:val="28"/>
                <w:szCs w:val="28"/>
              </w:rPr>
            </w:pPr>
            <w:r w:rsidRPr="00541C41">
              <w:rPr>
                <w:sz w:val="28"/>
                <w:szCs w:val="28"/>
              </w:rPr>
              <w:t>Lực ác si mét tác dụng lên cốc chất lỏng là: F</w:t>
            </w:r>
            <w:r w:rsidRPr="00541C41">
              <w:rPr>
                <w:sz w:val="28"/>
                <w:szCs w:val="28"/>
                <w:vertAlign w:val="subscript"/>
              </w:rPr>
              <w:t>A3</w:t>
            </w:r>
            <w:r w:rsidRPr="00541C41">
              <w:rPr>
                <w:sz w:val="28"/>
                <w:szCs w:val="28"/>
              </w:rPr>
              <w:t xml:space="preserve"> = 10D</w:t>
            </w:r>
            <w:r w:rsidRPr="00541C41">
              <w:rPr>
                <w:sz w:val="28"/>
                <w:szCs w:val="28"/>
                <w:vertAlign w:val="subscript"/>
              </w:rPr>
              <w:t>1</w:t>
            </w:r>
            <w:r w:rsidRPr="00541C41">
              <w:rPr>
                <w:sz w:val="28"/>
                <w:szCs w:val="28"/>
              </w:rPr>
              <w:t>S( h</w:t>
            </w:r>
            <w:r w:rsidRPr="00541C41">
              <w:rPr>
                <w:sz w:val="28"/>
                <w:szCs w:val="28"/>
                <w:vertAlign w:val="subscript"/>
              </w:rPr>
              <w:t>4</w:t>
            </w:r>
            <w:r w:rsidRPr="00541C41">
              <w:rPr>
                <w:sz w:val="28"/>
                <w:szCs w:val="28"/>
              </w:rPr>
              <w:t xml:space="preserve"> + h’) </w:t>
            </w:r>
          </w:p>
          <w:p w14:paraId="729B9DAD" w14:textId="77777777" w:rsidR="00541C41" w:rsidRPr="00541C41" w:rsidRDefault="00541C41" w:rsidP="00541C41">
            <w:pPr>
              <w:spacing w:after="0"/>
              <w:rPr>
                <w:sz w:val="28"/>
                <w:szCs w:val="28"/>
              </w:rPr>
            </w:pPr>
            <w:r w:rsidRPr="00541C41">
              <w:rPr>
                <w:sz w:val="28"/>
                <w:szCs w:val="28"/>
              </w:rPr>
              <w:t>(với h’ là bề dày đáy cốc)</w:t>
            </w:r>
          </w:p>
        </w:tc>
        <w:tc>
          <w:tcPr>
            <w:tcW w:w="1275" w:type="dxa"/>
            <w:shd w:val="clear" w:color="auto" w:fill="auto"/>
            <w:vAlign w:val="center"/>
          </w:tcPr>
          <w:p w14:paraId="56FCE497"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6E1C4156" w14:textId="77777777" w:rsidTr="00952210">
        <w:tc>
          <w:tcPr>
            <w:tcW w:w="8472" w:type="dxa"/>
            <w:shd w:val="clear" w:color="auto" w:fill="auto"/>
          </w:tcPr>
          <w:p w14:paraId="5ABBB54C" w14:textId="77777777" w:rsidR="00541C41" w:rsidRPr="00541C41" w:rsidRDefault="00541C41" w:rsidP="00541C41">
            <w:pPr>
              <w:spacing w:after="0"/>
              <w:rPr>
                <w:sz w:val="28"/>
                <w:szCs w:val="28"/>
              </w:rPr>
            </w:pPr>
            <w:r w:rsidRPr="00541C41">
              <w:rPr>
                <w:sz w:val="28"/>
                <w:szCs w:val="28"/>
              </w:rPr>
              <w:lastRenderedPageBreak/>
              <w:t>Cốc cân bằng nên: 10D</w:t>
            </w:r>
            <w:r w:rsidRPr="00541C41">
              <w:rPr>
                <w:sz w:val="28"/>
                <w:szCs w:val="28"/>
                <w:vertAlign w:val="subscript"/>
              </w:rPr>
              <w:t>0</w:t>
            </w:r>
            <w:r w:rsidRPr="00541C41">
              <w:rPr>
                <w:sz w:val="28"/>
                <w:szCs w:val="28"/>
              </w:rPr>
              <w:t>V + 10D</w:t>
            </w:r>
            <w:r w:rsidRPr="00541C41">
              <w:rPr>
                <w:sz w:val="28"/>
                <w:szCs w:val="28"/>
                <w:vertAlign w:val="subscript"/>
              </w:rPr>
              <w:t>2</w:t>
            </w:r>
            <w:r w:rsidRPr="00541C41">
              <w:rPr>
                <w:sz w:val="28"/>
                <w:szCs w:val="28"/>
              </w:rPr>
              <w:t>Sh</w:t>
            </w:r>
            <w:r w:rsidRPr="00541C41">
              <w:rPr>
                <w:sz w:val="28"/>
                <w:szCs w:val="28"/>
                <w:vertAlign w:val="subscript"/>
              </w:rPr>
              <w:t>4</w:t>
            </w:r>
            <w:r w:rsidRPr="00541C41">
              <w:rPr>
                <w:sz w:val="28"/>
                <w:szCs w:val="28"/>
              </w:rPr>
              <w:t xml:space="preserve"> = 10D</w:t>
            </w:r>
            <w:r w:rsidRPr="00541C41">
              <w:rPr>
                <w:sz w:val="28"/>
                <w:szCs w:val="28"/>
                <w:vertAlign w:val="subscript"/>
              </w:rPr>
              <w:t>1</w:t>
            </w:r>
            <w:r w:rsidRPr="00541C41">
              <w:rPr>
                <w:sz w:val="28"/>
                <w:szCs w:val="28"/>
              </w:rPr>
              <w:t>S( h</w:t>
            </w:r>
            <w:r w:rsidRPr="00541C41">
              <w:rPr>
                <w:sz w:val="28"/>
                <w:szCs w:val="28"/>
                <w:vertAlign w:val="subscript"/>
              </w:rPr>
              <w:t>4</w:t>
            </w:r>
            <w:r w:rsidRPr="00541C41">
              <w:rPr>
                <w:sz w:val="28"/>
                <w:szCs w:val="28"/>
              </w:rPr>
              <w:t xml:space="preserve"> + h’)</w:t>
            </w:r>
          </w:p>
          <w:p w14:paraId="6E270663" w14:textId="77777777" w:rsidR="00541C41" w:rsidRPr="00541C41" w:rsidRDefault="00541C41" w:rsidP="00541C41">
            <w:pPr>
              <w:spacing w:after="0"/>
              <w:rPr>
                <w:sz w:val="28"/>
                <w:szCs w:val="28"/>
              </w:rPr>
            </w:pPr>
            <w:r w:rsidRPr="00541C41">
              <w:rPr>
                <w:sz w:val="28"/>
                <w:szCs w:val="28"/>
              </w:rPr>
              <w:sym w:font="Symbol" w:char="F0DE"/>
            </w:r>
            <w:r w:rsidRPr="00541C41">
              <w:rPr>
                <w:sz w:val="28"/>
                <w:szCs w:val="28"/>
              </w:rPr>
              <w:t xml:space="preserve"> D</w:t>
            </w:r>
            <w:r w:rsidRPr="00541C41">
              <w:rPr>
                <w:sz w:val="28"/>
                <w:szCs w:val="28"/>
                <w:vertAlign w:val="subscript"/>
              </w:rPr>
              <w:t>1</w:t>
            </w:r>
            <w:r w:rsidRPr="00541C41">
              <w:rPr>
                <w:sz w:val="28"/>
                <w:szCs w:val="28"/>
              </w:rPr>
              <w:t>h</w:t>
            </w:r>
            <w:r w:rsidRPr="00541C41">
              <w:rPr>
                <w:sz w:val="28"/>
                <w:szCs w:val="28"/>
                <w:vertAlign w:val="subscript"/>
              </w:rPr>
              <w:t>1</w:t>
            </w:r>
            <w:r w:rsidRPr="00541C41">
              <w:rPr>
                <w:sz w:val="28"/>
                <w:szCs w:val="28"/>
              </w:rPr>
              <w:t xml:space="preserve"> + D</w:t>
            </w:r>
            <w:r w:rsidRPr="00541C41">
              <w:rPr>
                <w:sz w:val="28"/>
                <w:szCs w:val="28"/>
                <w:vertAlign w:val="subscript"/>
              </w:rPr>
              <w:t>2</w:t>
            </w:r>
            <w:r w:rsidRPr="00541C41">
              <w:rPr>
                <w:sz w:val="28"/>
                <w:szCs w:val="28"/>
              </w:rPr>
              <w:t>h</w:t>
            </w:r>
            <w:r w:rsidRPr="00541C41">
              <w:rPr>
                <w:sz w:val="28"/>
                <w:szCs w:val="28"/>
                <w:vertAlign w:val="subscript"/>
              </w:rPr>
              <w:t>4</w:t>
            </w:r>
            <w:r w:rsidRPr="00541C41">
              <w:rPr>
                <w:sz w:val="28"/>
                <w:szCs w:val="28"/>
              </w:rPr>
              <w:t xml:space="preserve"> = D</w:t>
            </w:r>
            <w:r w:rsidRPr="00541C41">
              <w:rPr>
                <w:sz w:val="28"/>
                <w:szCs w:val="28"/>
                <w:vertAlign w:val="subscript"/>
              </w:rPr>
              <w:t>1</w:t>
            </w:r>
            <w:r w:rsidRPr="00541C41">
              <w:rPr>
                <w:sz w:val="28"/>
                <w:szCs w:val="28"/>
              </w:rPr>
              <w:t>(h</w:t>
            </w:r>
            <w:r w:rsidRPr="00541C41">
              <w:rPr>
                <w:sz w:val="28"/>
                <w:szCs w:val="28"/>
                <w:vertAlign w:val="subscript"/>
              </w:rPr>
              <w:t>4</w:t>
            </w:r>
            <w:r w:rsidRPr="00541C41">
              <w:rPr>
                <w:sz w:val="28"/>
                <w:szCs w:val="28"/>
              </w:rPr>
              <w:t xml:space="preserve"> + h’) </w:t>
            </w:r>
            <w:r w:rsidRPr="00541C41">
              <w:rPr>
                <w:sz w:val="28"/>
                <w:szCs w:val="28"/>
              </w:rPr>
              <w:sym w:font="Symbol" w:char="F0DE"/>
            </w:r>
            <w:r w:rsidRPr="00541C41">
              <w:rPr>
                <w:sz w:val="28"/>
                <w:szCs w:val="28"/>
              </w:rPr>
              <w:t xml:space="preserve"> h</w:t>
            </w:r>
            <w:r w:rsidRPr="00541C41">
              <w:rPr>
                <w:sz w:val="28"/>
                <w:szCs w:val="28"/>
                <w:vertAlign w:val="subscript"/>
              </w:rPr>
              <w:t>1</w:t>
            </w:r>
            <w:r w:rsidRPr="00541C41">
              <w:rPr>
                <w:sz w:val="28"/>
                <w:szCs w:val="28"/>
              </w:rPr>
              <w:t xml:space="preserve"> + </w:t>
            </w:r>
            <w:r w:rsidRPr="00541C41">
              <w:rPr>
                <w:position w:val="-30"/>
                <w:sz w:val="28"/>
                <w:szCs w:val="28"/>
              </w:rPr>
              <w:object w:dxaOrig="980" w:dyaOrig="700" w14:anchorId="190AAC08">
                <v:shape id="_x0000_i2205" type="#_x0000_t75" style="width:48.75pt;height:35.25pt">
                  <v:imagedata r:id="rId1549" o:title=""/>
                </v:shape>
              </w:object>
            </w:r>
            <w:r w:rsidRPr="00541C41">
              <w:rPr>
                <w:sz w:val="28"/>
                <w:szCs w:val="28"/>
              </w:rPr>
              <w:t>=h</w:t>
            </w:r>
            <w:r w:rsidRPr="00541C41">
              <w:rPr>
                <w:sz w:val="28"/>
                <w:szCs w:val="28"/>
                <w:vertAlign w:val="subscript"/>
              </w:rPr>
              <w:t>4</w:t>
            </w:r>
            <w:r w:rsidRPr="00541C41">
              <w:rPr>
                <w:sz w:val="28"/>
                <w:szCs w:val="28"/>
              </w:rPr>
              <w:t xml:space="preserve"> + h’</w:t>
            </w:r>
          </w:p>
          <w:p w14:paraId="6A2D05BD" w14:textId="77777777" w:rsidR="00541C41" w:rsidRPr="00541C41" w:rsidRDefault="00541C41" w:rsidP="00541C41">
            <w:pPr>
              <w:spacing w:after="0"/>
              <w:rPr>
                <w:sz w:val="28"/>
                <w:szCs w:val="28"/>
              </w:rPr>
            </w:pPr>
            <w:r w:rsidRPr="00541C41">
              <w:rPr>
                <w:sz w:val="28"/>
                <w:szCs w:val="28"/>
              </w:rPr>
              <w:sym w:font="Symbol" w:char="F0DE"/>
            </w:r>
            <w:r w:rsidRPr="00541C41">
              <w:rPr>
                <w:sz w:val="28"/>
                <w:szCs w:val="28"/>
              </w:rPr>
              <w:t xml:space="preserve"> h</w:t>
            </w:r>
            <w:r w:rsidRPr="00541C41">
              <w:rPr>
                <w:sz w:val="28"/>
                <w:szCs w:val="28"/>
                <w:vertAlign w:val="subscript"/>
              </w:rPr>
              <w:t>4</w:t>
            </w:r>
            <w:r w:rsidRPr="00541C41">
              <w:rPr>
                <w:sz w:val="28"/>
                <w:szCs w:val="28"/>
              </w:rPr>
              <w:t xml:space="preserve"> = </w:t>
            </w:r>
            <w:r w:rsidRPr="00541C41">
              <w:rPr>
                <w:position w:val="-30"/>
                <w:sz w:val="28"/>
                <w:szCs w:val="28"/>
              </w:rPr>
              <w:object w:dxaOrig="1200" w:dyaOrig="700" w14:anchorId="4976629B">
                <v:shape id="_x0000_i2206" type="#_x0000_t75" style="width:60pt;height:35.25pt">
                  <v:imagedata r:id="rId1550" o:title=""/>
                </v:shape>
              </w:object>
            </w:r>
          </w:p>
        </w:tc>
        <w:tc>
          <w:tcPr>
            <w:tcW w:w="1275" w:type="dxa"/>
            <w:shd w:val="clear" w:color="auto" w:fill="auto"/>
            <w:vAlign w:val="center"/>
          </w:tcPr>
          <w:p w14:paraId="5C421493" w14:textId="77777777" w:rsidR="00541C41" w:rsidRPr="00541C41" w:rsidRDefault="00541C41" w:rsidP="00541C41">
            <w:pPr>
              <w:spacing w:after="0"/>
              <w:jc w:val="center"/>
              <w:rPr>
                <w:sz w:val="28"/>
                <w:szCs w:val="28"/>
              </w:rPr>
            </w:pPr>
            <w:r w:rsidRPr="00541C41">
              <w:rPr>
                <w:sz w:val="28"/>
                <w:szCs w:val="28"/>
              </w:rPr>
              <w:t>0.5</w:t>
            </w:r>
          </w:p>
        </w:tc>
      </w:tr>
      <w:tr w:rsidR="00541C41" w:rsidRPr="00541C41" w14:paraId="12EC8D95" w14:textId="77777777" w:rsidTr="00952210">
        <w:tc>
          <w:tcPr>
            <w:tcW w:w="8472" w:type="dxa"/>
            <w:shd w:val="clear" w:color="auto" w:fill="auto"/>
          </w:tcPr>
          <w:p w14:paraId="4D037CB3" w14:textId="77777777" w:rsidR="00541C41" w:rsidRPr="00541C41" w:rsidRDefault="00541C41" w:rsidP="00541C41">
            <w:pPr>
              <w:spacing w:after="0"/>
              <w:rPr>
                <w:sz w:val="28"/>
                <w:szCs w:val="28"/>
              </w:rPr>
            </w:pPr>
            <w:r w:rsidRPr="00541C41">
              <w:rPr>
                <w:sz w:val="28"/>
                <w:szCs w:val="28"/>
              </w:rPr>
              <w:t>Thay h</w:t>
            </w:r>
            <w:r w:rsidRPr="00541C41">
              <w:rPr>
                <w:sz w:val="28"/>
                <w:szCs w:val="28"/>
                <w:vertAlign w:val="subscript"/>
              </w:rPr>
              <w:t>1</w:t>
            </w:r>
            <w:r w:rsidRPr="00541C41">
              <w:rPr>
                <w:sz w:val="28"/>
                <w:szCs w:val="28"/>
              </w:rPr>
              <w:t xml:space="preserve"> = 3cm; h</w:t>
            </w:r>
            <w:r w:rsidRPr="00541C41">
              <w:rPr>
                <w:sz w:val="28"/>
                <w:szCs w:val="28"/>
                <w:vertAlign w:val="subscript"/>
              </w:rPr>
              <w:t>2</w:t>
            </w:r>
            <w:r w:rsidRPr="00541C41">
              <w:rPr>
                <w:sz w:val="28"/>
                <w:szCs w:val="28"/>
              </w:rPr>
              <w:t xml:space="preserve"> = 3cm; h</w:t>
            </w:r>
            <w:r w:rsidRPr="00541C41">
              <w:rPr>
                <w:sz w:val="28"/>
                <w:szCs w:val="28"/>
                <w:vertAlign w:val="subscript"/>
              </w:rPr>
              <w:t>3</w:t>
            </w:r>
            <w:r w:rsidRPr="00541C41">
              <w:rPr>
                <w:sz w:val="28"/>
                <w:szCs w:val="28"/>
              </w:rPr>
              <w:t xml:space="preserve"> = 5cm và h’ = 1cm vào</w:t>
            </w:r>
          </w:p>
          <w:p w14:paraId="19D3ADA1" w14:textId="77777777" w:rsidR="00541C41" w:rsidRPr="00541C41" w:rsidRDefault="00541C41" w:rsidP="00541C41">
            <w:pPr>
              <w:spacing w:after="0"/>
              <w:rPr>
                <w:sz w:val="28"/>
                <w:szCs w:val="28"/>
              </w:rPr>
            </w:pPr>
            <w:r w:rsidRPr="00541C41">
              <w:rPr>
                <w:sz w:val="28"/>
                <w:szCs w:val="28"/>
              </w:rPr>
              <w:t xml:space="preserve"> Tính được h</w:t>
            </w:r>
            <w:r w:rsidRPr="00541C41">
              <w:rPr>
                <w:sz w:val="28"/>
                <w:szCs w:val="28"/>
                <w:vertAlign w:val="subscript"/>
              </w:rPr>
              <w:t>4</w:t>
            </w:r>
            <w:r w:rsidRPr="00541C41">
              <w:rPr>
                <w:sz w:val="28"/>
                <w:szCs w:val="28"/>
              </w:rPr>
              <w:t xml:space="preserve"> = 6 cm</w:t>
            </w:r>
          </w:p>
        </w:tc>
        <w:tc>
          <w:tcPr>
            <w:tcW w:w="1275" w:type="dxa"/>
            <w:shd w:val="clear" w:color="auto" w:fill="auto"/>
            <w:vAlign w:val="center"/>
          </w:tcPr>
          <w:p w14:paraId="68B8C1B8"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5B19EE90" w14:textId="77777777" w:rsidTr="00952210">
        <w:tc>
          <w:tcPr>
            <w:tcW w:w="8472" w:type="dxa"/>
            <w:shd w:val="clear" w:color="auto" w:fill="auto"/>
          </w:tcPr>
          <w:p w14:paraId="18004986" w14:textId="77777777" w:rsidR="00541C41" w:rsidRPr="00541C41" w:rsidRDefault="00541C41" w:rsidP="00541C41">
            <w:pPr>
              <w:spacing w:after="0"/>
              <w:rPr>
                <w:sz w:val="28"/>
                <w:szCs w:val="28"/>
              </w:rPr>
            </w:pPr>
            <w:r w:rsidRPr="00541C41">
              <w:rPr>
                <w:sz w:val="28"/>
                <w:szCs w:val="28"/>
              </w:rPr>
              <w:t>Vậy lượng chất lỏng cần đổ thêm vào là  6 – 3 = 3 ( cm)</w:t>
            </w:r>
          </w:p>
        </w:tc>
        <w:tc>
          <w:tcPr>
            <w:tcW w:w="1275" w:type="dxa"/>
            <w:shd w:val="clear" w:color="auto" w:fill="auto"/>
            <w:vAlign w:val="center"/>
          </w:tcPr>
          <w:p w14:paraId="5E115C97"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15409547" w14:textId="77777777" w:rsidTr="00952210">
        <w:tc>
          <w:tcPr>
            <w:tcW w:w="8472" w:type="dxa"/>
            <w:shd w:val="clear" w:color="auto" w:fill="auto"/>
          </w:tcPr>
          <w:p w14:paraId="0CE1DEC3" w14:textId="77777777" w:rsidR="00541C41" w:rsidRPr="00541C41" w:rsidRDefault="00541C41" w:rsidP="00541C41">
            <w:pPr>
              <w:spacing w:after="0"/>
              <w:rPr>
                <w:bCs/>
                <w:sz w:val="28"/>
                <w:szCs w:val="28"/>
                <w:lang w:val="vi-VN" w:eastAsia="zh-CN"/>
              </w:rPr>
            </w:pPr>
            <w:r w:rsidRPr="00541C41">
              <w:rPr>
                <w:bCs/>
                <w:sz w:val="28"/>
                <w:szCs w:val="28"/>
                <w:lang w:val="vi-VN" w:eastAsia="zh-CN"/>
              </w:rPr>
              <w:t xml:space="preserve">Bài 2.(1đ):  </w:t>
            </w:r>
          </w:p>
          <w:p w14:paraId="502B8727" w14:textId="77777777" w:rsidR="00541C41" w:rsidRPr="00541C41" w:rsidRDefault="00541C41" w:rsidP="00541C41">
            <w:pPr>
              <w:spacing w:after="0"/>
              <w:rPr>
                <w:bCs/>
                <w:sz w:val="28"/>
                <w:szCs w:val="28"/>
                <w:lang w:eastAsia="zh-CN"/>
              </w:rPr>
            </w:pPr>
            <w:r w:rsidRPr="00541C41">
              <w:rPr>
                <w:bCs/>
                <w:sz w:val="28"/>
                <w:szCs w:val="28"/>
                <w:lang w:eastAsia="zh-CN"/>
              </w:rPr>
              <w:t>Thể tích của bức tượng đó là:</w:t>
            </w:r>
          </w:p>
          <w:p w14:paraId="30ECB25E" w14:textId="77777777" w:rsidR="00541C41" w:rsidRPr="00541C41" w:rsidRDefault="00541C41" w:rsidP="00541C41">
            <w:pPr>
              <w:spacing w:after="0"/>
              <w:rPr>
                <w:bCs/>
                <w:sz w:val="28"/>
                <w:szCs w:val="28"/>
                <w:lang w:eastAsia="zh-CN"/>
              </w:rPr>
            </w:pPr>
            <w:r w:rsidRPr="00541C41">
              <w:rPr>
                <w:bCs/>
                <w:sz w:val="28"/>
                <w:szCs w:val="28"/>
                <w:lang w:eastAsia="zh-CN"/>
              </w:rPr>
              <w:t>V = V</w:t>
            </w:r>
            <w:r w:rsidRPr="00541C41">
              <w:rPr>
                <w:bCs/>
                <w:sz w:val="28"/>
                <w:szCs w:val="28"/>
                <w:vertAlign w:val="subscript"/>
                <w:lang w:eastAsia="zh-CN"/>
              </w:rPr>
              <w:t>2</w:t>
            </w:r>
            <w:r w:rsidRPr="00541C41">
              <w:rPr>
                <w:bCs/>
                <w:sz w:val="28"/>
                <w:szCs w:val="28"/>
                <w:lang w:eastAsia="zh-CN"/>
              </w:rPr>
              <w:t xml:space="preserve"> - V</w:t>
            </w:r>
            <w:r w:rsidRPr="00541C41">
              <w:rPr>
                <w:bCs/>
                <w:sz w:val="28"/>
                <w:szCs w:val="28"/>
                <w:vertAlign w:val="subscript"/>
                <w:lang w:eastAsia="zh-CN"/>
              </w:rPr>
              <w:t>1</w:t>
            </w:r>
            <w:r w:rsidRPr="00541C41">
              <w:rPr>
                <w:bCs/>
                <w:sz w:val="28"/>
                <w:szCs w:val="28"/>
                <w:lang w:eastAsia="zh-CN"/>
              </w:rPr>
              <w:t xml:space="preserve"> = 500 – 300 = 300 (ml) = 200 (</w:t>
            </w:r>
            <w:r w:rsidRPr="00541C41">
              <w:rPr>
                <w:sz w:val="28"/>
                <w:szCs w:val="28"/>
                <w:lang w:eastAsia="zh-CN"/>
              </w:rPr>
              <w:t>cm</w:t>
            </w:r>
            <w:r w:rsidRPr="00541C41">
              <w:rPr>
                <w:sz w:val="28"/>
                <w:szCs w:val="28"/>
                <w:vertAlign w:val="superscript"/>
                <w:lang w:eastAsia="zh-CN"/>
              </w:rPr>
              <w:t>3</w:t>
            </w:r>
            <w:r w:rsidRPr="00541C41">
              <w:rPr>
                <w:sz w:val="28"/>
                <w:szCs w:val="28"/>
                <w:lang w:eastAsia="zh-CN"/>
              </w:rPr>
              <w:t>)</w:t>
            </w:r>
          </w:p>
          <w:p w14:paraId="038399C4" w14:textId="77777777" w:rsidR="00541C41" w:rsidRPr="00541C41" w:rsidRDefault="00541C41" w:rsidP="00541C41">
            <w:pPr>
              <w:spacing w:after="0"/>
              <w:rPr>
                <w:bCs/>
                <w:sz w:val="28"/>
                <w:szCs w:val="28"/>
                <w:lang w:eastAsia="zh-CN"/>
              </w:rPr>
            </w:pPr>
            <w:r w:rsidRPr="00541C41">
              <w:rPr>
                <w:bCs/>
                <w:sz w:val="28"/>
                <w:szCs w:val="28"/>
                <w:lang w:eastAsia="zh-CN"/>
              </w:rPr>
              <w:t>Thể tích của Bạc trong vật đó là:</w:t>
            </w:r>
          </w:p>
          <w:p w14:paraId="6AAEB0F8" w14:textId="77777777" w:rsidR="00541C41" w:rsidRPr="00541C41" w:rsidRDefault="00541C41" w:rsidP="00541C41">
            <w:pPr>
              <w:spacing w:after="0"/>
              <w:rPr>
                <w:sz w:val="28"/>
                <w:szCs w:val="28"/>
                <w:lang w:val="fr-FR" w:eastAsia="zh-CN"/>
              </w:rPr>
            </w:pPr>
            <w:r w:rsidRPr="00541C41">
              <w:rPr>
                <w:bCs/>
                <w:sz w:val="28"/>
                <w:szCs w:val="28"/>
                <w:lang w:val="fr-FR" w:eastAsia="zh-CN"/>
              </w:rPr>
              <w:t xml:space="preserve">D = </w:t>
            </w:r>
            <w:r w:rsidRPr="00541C41">
              <w:rPr>
                <w:bCs/>
                <w:sz w:val="28"/>
                <w:szCs w:val="28"/>
                <w:lang w:eastAsia="zh-CN"/>
              </w:rPr>
              <w:fldChar w:fldCharType="begin"/>
            </w:r>
            <w:r w:rsidRPr="00541C41">
              <w:rPr>
                <w:bCs/>
                <w:sz w:val="28"/>
                <w:szCs w:val="28"/>
                <w:lang w:val="fr-FR" w:eastAsia="zh-CN"/>
              </w:rPr>
              <w:instrText xml:space="preserve"> QUOTE </w:instrText>
            </w:r>
            <w:r w:rsidRPr="00541C41">
              <w:rPr>
                <w:position w:val="-6"/>
                <w:sz w:val="28"/>
                <w:szCs w:val="28"/>
              </w:rPr>
              <w:pict w14:anchorId="5DB1BAE2">
                <v:shape id="_x0000_i2207" type="#_x0000_t75" style="width:26.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927B1&quot;/&gt;&lt;wsp:rsid wsp:val=&quot;00093D66&quot;/&gt;&lt;wsp:rsid wsp:val=&quot;000976C6&quot;/&gt;&lt;wsp:rsid wsp:val=&quot;00097E61&quot;/&gt;&lt;wsp:rsid wsp:val=&quot;000A4B19&quot;/&gt;&lt;wsp:rsid wsp:val=&quot;000A54B9&quot;/&gt;&lt;wsp:rsid wsp:val=&quot;000A6CD5&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62EB&quot;/&gt;&lt;wsp:rsid wsp:val=&quot;0010692B&quot;/&gt;&lt;wsp:rsid wsp:val=&quot;00107701&quot;/&gt;&lt;wsp:rsid wsp:val=&quot;00113D79&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62F0&quot;/&gt;&lt;wsp:rsid wsp:val=&quot;0026677E&quot;/&gt;&lt;wsp:rsid wsp:val=&quot;00274700&quot;/&gt;&lt;wsp:rsid wsp:val=&quot;002758D1&quot;/&gt;&lt;wsp:rsid wsp:val=&quot;00276201&quot;/&gt;&lt;wsp:rsid wsp:val=&quot;00276C34&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6CA3&quot;/&gt;&lt;wsp:rsid wsp:val=&quot;00421279&quot;/&gt;&lt;wsp:rsid wsp:val=&quot;004236A2&quot;/&gt;&lt;wsp:rsid wsp:val=&quot;00427F94&quot;/&gt;&lt;wsp:rsid wsp:val=&quot;004340A0&quot;/&gt;&lt;wsp:rsid wsp:val=&quot;00440A2E&quot;/&gt;&lt;wsp:rsid wsp:val=&quot;004456A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B0BB8&quot;/&gt;&lt;wsp:rsid wsp:val=&quot;004B32FB&quot;/&gt;&lt;wsp:rsid wsp:val=&quot;004B6C99&quot;/&gt;&lt;wsp:rsid wsp:val=&quot;004C0BBA&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85F1F&quot;/&gt;&lt;wsp:rsid wsp:val=&quot;00791534&quot;/&gt;&lt;wsp:rsid wsp:val=&quot;007946BF&quot;/&gt;&lt;wsp:rsid wsp:val=&quot;00795C3D&quot;/&gt;&lt;wsp:rsid wsp:val=&quot;00796BA5&quot;/&gt;&lt;wsp:rsid wsp:val=&quot;007A03FA&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BC4&quot;/&gt;&lt;wsp:rsid wsp:val=&quot;00AD0CD2&quot;/&gt;&lt;wsp:rsid wsp:val=&quot;00AD3A8F&quot;/&gt;&lt;wsp:rsid wsp:val=&quot;00AD70B7&quot;/&gt;&lt;wsp:rsid wsp:val=&quot;00AE50F4&quot;/&gt;&lt;wsp:rsid wsp:val=&quot;00AE567B&quot;/&gt;&lt;wsp:rsid wsp:val=&quot;00AF00A7&quot;/&gt;&lt;wsp:rsid wsp:val=&quot;00AF2F12&quot;/&gt;&lt;wsp:rsid wsp:val=&quot;00AF4BD2&quot;/&gt;&lt;wsp:rsid wsp:val=&quot;00AF60A3&quot;/&gt;&lt;wsp:rsid wsp:val=&quot;00B0260F&quot;/&gt;&lt;wsp:rsid wsp:val=&quot;00B04686&quot;/&gt;&lt;wsp:rsid wsp:val=&quot;00B07B22&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4A12&quot;/&gt;&lt;wsp:rsid wsp:val=&quot;00E90B8E&quot;/&gt;&lt;wsp:rsid wsp:val=&quot;00E92FCC&quot;/&gt;&lt;wsp:rsid wsp:val=&quot;00E951C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71A7&quot;/&gt;&lt;wsp:rsid wsp:val=&quot;00F532F8&quot;/&gt;&lt;wsp:rsid wsp:val=&quot;00F54445&quot;/&gt;&lt;wsp:rsid wsp:val=&quot;00F55DCA&quot;/&gt;&lt;wsp:rsid wsp:val=&quot;00F5763B&quot;/&gt;&lt;wsp:rsid wsp:val=&quot;00F62B64&quot;/&gt;&lt;wsp:rsid wsp:val=&quot;00F6328A&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E951CF&quot; wsp:rsidP=&quot;00E951CF&quot;&gt;&lt;m:oMathPara&gt;&lt;m:oMath&gt;&lt;m:r&gt;&lt;w:rPr&gt;&lt;w:rFonts w:ascii=&quot;Cambria Math&quot; w:fareast=&quot;Times New Roman&quot; w:h-ansi=&quot;Cambria Math&quot;/&gt;&lt;wx:font wx:val=&quot;Cambria Math&quot;/&gt;&lt;w:i/&gt;&lt;w:lang w:fareast=&quot;ZH-CN&quot;/&gt;&lt;/w:rPr&gt;&lt;m:t&gt;m/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1" o:title="" chromakey="white"/>
                </v:shape>
              </w:pict>
            </w:r>
            <w:r w:rsidRPr="00541C41">
              <w:rPr>
                <w:bCs/>
                <w:sz w:val="28"/>
                <w:szCs w:val="28"/>
                <w:lang w:val="fr-FR" w:eastAsia="zh-CN"/>
              </w:rPr>
              <w:instrText xml:space="preserve"> </w:instrText>
            </w:r>
            <w:r w:rsidRPr="00541C41">
              <w:rPr>
                <w:bCs/>
                <w:sz w:val="28"/>
                <w:szCs w:val="28"/>
                <w:lang w:eastAsia="zh-CN"/>
              </w:rPr>
              <w:fldChar w:fldCharType="separate"/>
            </w:r>
            <w:r w:rsidRPr="00541C41">
              <w:rPr>
                <w:position w:val="-6"/>
                <w:sz w:val="28"/>
                <w:szCs w:val="28"/>
              </w:rPr>
              <w:pict w14:anchorId="065B637F">
                <v:shape id="_x0000_i2208" type="#_x0000_t75" style="width:26.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927B1&quot;/&gt;&lt;wsp:rsid wsp:val=&quot;00093D66&quot;/&gt;&lt;wsp:rsid wsp:val=&quot;000976C6&quot;/&gt;&lt;wsp:rsid wsp:val=&quot;00097E61&quot;/&gt;&lt;wsp:rsid wsp:val=&quot;000A4B19&quot;/&gt;&lt;wsp:rsid wsp:val=&quot;000A54B9&quot;/&gt;&lt;wsp:rsid wsp:val=&quot;000A6CD5&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62EB&quot;/&gt;&lt;wsp:rsid wsp:val=&quot;0010692B&quot;/&gt;&lt;wsp:rsid wsp:val=&quot;00107701&quot;/&gt;&lt;wsp:rsid wsp:val=&quot;00113D79&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62F0&quot;/&gt;&lt;wsp:rsid wsp:val=&quot;0026677E&quot;/&gt;&lt;wsp:rsid wsp:val=&quot;00274700&quot;/&gt;&lt;wsp:rsid wsp:val=&quot;002758D1&quot;/&gt;&lt;wsp:rsid wsp:val=&quot;00276201&quot;/&gt;&lt;wsp:rsid wsp:val=&quot;00276C34&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6CA3&quot;/&gt;&lt;wsp:rsid wsp:val=&quot;00421279&quot;/&gt;&lt;wsp:rsid wsp:val=&quot;004236A2&quot;/&gt;&lt;wsp:rsid wsp:val=&quot;00427F94&quot;/&gt;&lt;wsp:rsid wsp:val=&quot;004340A0&quot;/&gt;&lt;wsp:rsid wsp:val=&quot;00440A2E&quot;/&gt;&lt;wsp:rsid wsp:val=&quot;004456A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B0BB8&quot;/&gt;&lt;wsp:rsid wsp:val=&quot;004B32FB&quot;/&gt;&lt;wsp:rsid wsp:val=&quot;004B6C99&quot;/&gt;&lt;wsp:rsid wsp:val=&quot;004C0BBA&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85F1F&quot;/&gt;&lt;wsp:rsid wsp:val=&quot;00791534&quot;/&gt;&lt;wsp:rsid wsp:val=&quot;007946BF&quot;/&gt;&lt;wsp:rsid wsp:val=&quot;00795C3D&quot;/&gt;&lt;wsp:rsid wsp:val=&quot;00796BA5&quot;/&gt;&lt;wsp:rsid wsp:val=&quot;007A03FA&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BC4&quot;/&gt;&lt;wsp:rsid wsp:val=&quot;00AD0CD2&quot;/&gt;&lt;wsp:rsid wsp:val=&quot;00AD3A8F&quot;/&gt;&lt;wsp:rsid wsp:val=&quot;00AD70B7&quot;/&gt;&lt;wsp:rsid wsp:val=&quot;00AE50F4&quot;/&gt;&lt;wsp:rsid wsp:val=&quot;00AE567B&quot;/&gt;&lt;wsp:rsid wsp:val=&quot;00AF00A7&quot;/&gt;&lt;wsp:rsid wsp:val=&quot;00AF2F12&quot;/&gt;&lt;wsp:rsid wsp:val=&quot;00AF4BD2&quot;/&gt;&lt;wsp:rsid wsp:val=&quot;00AF60A3&quot;/&gt;&lt;wsp:rsid wsp:val=&quot;00B0260F&quot;/&gt;&lt;wsp:rsid wsp:val=&quot;00B04686&quot;/&gt;&lt;wsp:rsid wsp:val=&quot;00B07B22&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4A12&quot;/&gt;&lt;wsp:rsid wsp:val=&quot;00E90B8E&quot;/&gt;&lt;wsp:rsid wsp:val=&quot;00E92FCC&quot;/&gt;&lt;wsp:rsid wsp:val=&quot;00E951C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71A7&quot;/&gt;&lt;wsp:rsid wsp:val=&quot;00F532F8&quot;/&gt;&lt;wsp:rsid wsp:val=&quot;00F54445&quot;/&gt;&lt;wsp:rsid wsp:val=&quot;00F55DCA&quot;/&gt;&lt;wsp:rsid wsp:val=&quot;00F5763B&quot;/&gt;&lt;wsp:rsid wsp:val=&quot;00F62B64&quot;/&gt;&lt;wsp:rsid wsp:val=&quot;00F6328A&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E951CF&quot; wsp:rsidP=&quot;00E951CF&quot;&gt;&lt;m:oMathPara&gt;&lt;m:oMath&gt;&lt;m:r&gt;&lt;w:rPr&gt;&lt;w:rFonts w:ascii=&quot;Cambria Math&quot; w:fareast=&quot;Times New Roman&quot; w:h-ansi=&quot;Cambria Math&quot;/&gt;&lt;wx:font wx:val=&quot;Cambria Math&quot;/&gt;&lt;w:i/&gt;&lt;w:lang w:fareast=&quot;ZH-CN&quot;/&gt;&lt;/w:rPr&gt;&lt;m:t&gt;m/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1" o:title="" chromakey="white"/>
                </v:shape>
              </w:pict>
            </w:r>
            <w:r w:rsidRPr="00541C41">
              <w:rPr>
                <w:bCs/>
                <w:sz w:val="28"/>
                <w:szCs w:val="28"/>
                <w:lang w:eastAsia="zh-CN"/>
              </w:rPr>
              <w:fldChar w:fldCharType="end"/>
            </w:r>
            <w:r w:rsidRPr="00541C41">
              <w:rPr>
                <w:bCs/>
                <w:sz w:val="28"/>
                <w:szCs w:val="28"/>
                <w:lang w:val="fr-FR" w:eastAsia="zh-CN"/>
              </w:rPr>
              <w:t xml:space="preserve"> =&gt; V</w:t>
            </w:r>
            <w:r w:rsidRPr="00541C41">
              <w:rPr>
                <w:bCs/>
                <w:sz w:val="28"/>
                <w:szCs w:val="28"/>
                <w:vertAlign w:val="subscript"/>
                <w:lang w:val="fr-FR" w:eastAsia="zh-CN"/>
              </w:rPr>
              <w:t>b</w:t>
            </w:r>
            <w:r w:rsidRPr="00541C41">
              <w:rPr>
                <w:bCs/>
                <w:sz w:val="28"/>
                <w:szCs w:val="28"/>
                <w:lang w:val="fr-FR" w:eastAsia="zh-CN"/>
              </w:rPr>
              <w:t xml:space="preserve"> = </w:t>
            </w:r>
            <w:r w:rsidRPr="00541C41">
              <w:rPr>
                <w:bCs/>
                <w:sz w:val="28"/>
                <w:szCs w:val="28"/>
                <w:lang w:eastAsia="zh-CN"/>
              </w:rPr>
              <w:fldChar w:fldCharType="begin"/>
            </w:r>
            <w:r w:rsidRPr="00541C41">
              <w:rPr>
                <w:bCs/>
                <w:sz w:val="28"/>
                <w:szCs w:val="28"/>
                <w:lang w:val="fr-FR" w:eastAsia="zh-CN"/>
              </w:rPr>
              <w:instrText xml:space="preserve"> QUOTE </w:instrText>
            </w:r>
            <w:r w:rsidRPr="00541C41">
              <w:rPr>
                <w:position w:val="-6"/>
                <w:sz w:val="28"/>
                <w:szCs w:val="28"/>
              </w:rPr>
              <w:pict w14:anchorId="7B04A81F">
                <v:shape id="_x0000_i2209" type="#_x0000_t75" style="width:32.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927B1&quot;/&gt;&lt;wsp:rsid wsp:val=&quot;00093D66&quot;/&gt;&lt;wsp:rsid wsp:val=&quot;000976C6&quot;/&gt;&lt;wsp:rsid wsp:val=&quot;00097E61&quot;/&gt;&lt;wsp:rsid wsp:val=&quot;000A4B19&quot;/&gt;&lt;wsp:rsid wsp:val=&quot;000A54B9&quot;/&gt;&lt;wsp:rsid wsp:val=&quot;000A6CD5&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62EB&quot;/&gt;&lt;wsp:rsid wsp:val=&quot;0010692B&quot;/&gt;&lt;wsp:rsid wsp:val=&quot;00107701&quot;/&gt;&lt;wsp:rsid wsp:val=&quot;00113D79&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7BFF&quot;/&gt;&lt;wsp:rsid wsp:val=&quot;00202042&quot;/&gt;&lt;wsp:rsid wsp:val=&quot;002072DC&quot;/&gt;&lt;wsp:rsid wsp:val=&quot;00216264&quot;/&gt;&lt;wsp:rsid wsp:val=&quot;00216361&quot;/&gt;&lt;wsp:rsid wsp:val=&quot;002165C0&quot;/&gt;&lt;wsp:rsid wsp:val=&quot;0021714F&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62F0&quot;/&gt;&lt;wsp:rsid wsp:val=&quot;0026677E&quot;/&gt;&lt;wsp:rsid wsp:val=&quot;00274700&quot;/&gt;&lt;wsp:rsid wsp:val=&quot;002758D1&quot;/&gt;&lt;wsp:rsid wsp:val=&quot;00276201&quot;/&gt;&lt;wsp:rsid wsp:val=&quot;00276C34&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6CA3&quot;/&gt;&lt;wsp:rsid wsp:val=&quot;00421279&quot;/&gt;&lt;wsp:rsid wsp:val=&quot;004236A2&quot;/&gt;&lt;wsp:rsid wsp:val=&quot;00427F94&quot;/&gt;&lt;wsp:rsid wsp:val=&quot;004340A0&quot;/&gt;&lt;wsp:rsid wsp:val=&quot;00440A2E&quot;/&gt;&lt;wsp:rsid wsp:val=&quot;004456A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B0BB8&quot;/&gt;&lt;wsp:rsid wsp:val=&quot;004B32FB&quot;/&gt;&lt;wsp:rsid wsp:val=&quot;004B6C99&quot;/&gt;&lt;wsp:rsid wsp:val=&quot;004C0BBA&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85F1F&quot;/&gt;&lt;wsp:rsid wsp:val=&quot;00791534&quot;/&gt;&lt;wsp:rsid wsp:val=&quot;007946BF&quot;/&gt;&lt;wsp:rsid wsp:val=&quot;00795C3D&quot;/&gt;&lt;wsp:rsid wsp:val=&quot;00796BA5&quot;/&gt;&lt;wsp:rsid wsp:val=&quot;007A03FA&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BC4&quot;/&gt;&lt;wsp:rsid wsp:val=&quot;00AD0CD2&quot;/&gt;&lt;wsp:rsid wsp:val=&quot;00AD3A8F&quot;/&gt;&lt;wsp:rsid wsp:val=&quot;00AD70B7&quot;/&gt;&lt;wsp:rsid wsp:val=&quot;00AE50F4&quot;/&gt;&lt;wsp:rsid wsp:val=&quot;00AE567B&quot;/&gt;&lt;wsp:rsid wsp:val=&quot;00AF00A7&quot;/&gt;&lt;wsp:rsid wsp:val=&quot;00AF2F12&quot;/&gt;&lt;wsp:rsid wsp:val=&quot;00AF4BD2&quot;/&gt;&lt;wsp:rsid wsp:val=&quot;00AF60A3&quot;/&gt;&lt;wsp:rsid wsp:val=&quot;00B0260F&quot;/&gt;&lt;wsp:rsid wsp:val=&quot;00B04686&quot;/&gt;&lt;wsp:rsid wsp:val=&quot;00B07B22&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4A12&quot;/&gt;&lt;wsp:rsid wsp:val=&quot;00E90B8E&quot;/&gt;&lt;wsp:rsid wsp:val=&quot;00E92FCC&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71A7&quot;/&gt;&lt;wsp:rsid wsp:val=&quot;00F532F8&quot;/&gt;&lt;wsp:rsid wsp:val=&quot;00F54445&quot;/&gt;&lt;wsp:rsid wsp:val=&quot;00F55DCA&quot;/&gt;&lt;wsp:rsid wsp:val=&quot;00F5763B&quot;/&gt;&lt;wsp:rsid wsp:val=&quot;00F62B64&quot;/&gt;&lt;wsp:rsid wsp:val=&quot;00F6328A&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21714F&quot; wsp:rsidP=&quot;0021714F&quot;&gt;&lt;m:oMathPara&gt;&lt;m:oMath&gt;&lt;m:r&gt;&lt;w:rPr&gt;&lt;w:rFonts w:ascii=&quot;Cambria Math&quot; w:fareast=&quot;Times New Roman&quot; w:h-ansi=&quot;Cambria Math&quot;/&gt;&lt;wx:font wx:val=&quot;Cambria Math&quot;/&gt;&lt;w:i/&gt;&lt;w:lang w:fareast=&quot;ZH-CN&quot;/&gt;&lt;/w:rPr&gt;&lt;m:t&gt;m/D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2" o:title="" chromakey="white"/>
                </v:shape>
              </w:pict>
            </w:r>
            <w:r w:rsidRPr="00541C41">
              <w:rPr>
                <w:bCs/>
                <w:sz w:val="28"/>
                <w:szCs w:val="28"/>
                <w:lang w:val="fr-FR" w:eastAsia="zh-CN"/>
              </w:rPr>
              <w:instrText xml:space="preserve"> </w:instrText>
            </w:r>
            <w:r w:rsidRPr="00541C41">
              <w:rPr>
                <w:bCs/>
                <w:sz w:val="28"/>
                <w:szCs w:val="28"/>
                <w:lang w:eastAsia="zh-CN"/>
              </w:rPr>
              <w:fldChar w:fldCharType="separate"/>
            </w:r>
            <w:r w:rsidRPr="00541C41">
              <w:rPr>
                <w:position w:val="-6"/>
                <w:sz w:val="28"/>
                <w:szCs w:val="28"/>
              </w:rPr>
              <w:pict w14:anchorId="7CB294CF">
                <v:shape id="_x0000_i2210" type="#_x0000_t75" style="width:32.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927B1&quot;/&gt;&lt;wsp:rsid wsp:val=&quot;00093D66&quot;/&gt;&lt;wsp:rsid wsp:val=&quot;000976C6&quot;/&gt;&lt;wsp:rsid wsp:val=&quot;00097E61&quot;/&gt;&lt;wsp:rsid wsp:val=&quot;000A4B19&quot;/&gt;&lt;wsp:rsid wsp:val=&quot;000A54B9&quot;/&gt;&lt;wsp:rsid wsp:val=&quot;000A6CD5&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62EB&quot;/&gt;&lt;wsp:rsid wsp:val=&quot;0010692B&quot;/&gt;&lt;wsp:rsid wsp:val=&quot;00107701&quot;/&gt;&lt;wsp:rsid wsp:val=&quot;00113D79&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7BFF&quot;/&gt;&lt;wsp:rsid wsp:val=&quot;00202042&quot;/&gt;&lt;wsp:rsid wsp:val=&quot;002072DC&quot;/&gt;&lt;wsp:rsid wsp:val=&quot;00216264&quot;/&gt;&lt;wsp:rsid wsp:val=&quot;00216361&quot;/&gt;&lt;wsp:rsid wsp:val=&quot;002165C0&quot;/&gt;&lt;wsp:rsid wsp:val=&quot;0021714F&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62F0&quot;/&gt;&lt;wsp:rsid wsp:val=&quot;0026677E&quot;/&gt;&lt;wsp:rsid wsp:val=&quot;00274700&quot;/&gt;&lt;wsp:rsid wsp:val=&quot;002758D1&quot;/&gt;&lt;wsp:rsid wsp:val=&quot;00276201&quot;/&gt;&lt;wsp:rsid wsp:val=&quot;00276C34&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6CA3&quot;/&gt;&lt;wsp:rsid wsp:val=&quot;00421279&quot;/&gt;&lt;wsp:rsid wsp:val=&quot;004236A2&quot;/&gt;&lt;wsp:rsid wsp:val=&quot;00427F94&quot;/&gt;&lt;wsp:rsid wsp:val=&quot;004340A0&quot;/&gt;&lt;wsp:rsid wsp:val=&quot;00440A2E&quot;/&gt;&lt;wsp:rsid wsp:val=&quot;004456A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B0BB8&quot;/&gt;&lt;wsp:rsid wsp:val=&quot;004B32FB&quot;/&gt;&lt;wsp:rsid wsp:val=&quot;004B6C99&quot;/&gt;&lt;wsp:rsid wsp:val=&quot;004C0BBA&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85F1F&quot;/&gt;&lt;wsp:rsid wsp:val=&quot;00791534&quot;/&gt;&lt;wsp:rsid wsp:val=&quot;007946BF&quot;/&gt;&lt;wsp:rsid wsp:val=&quot;00795C3D&quot;/&gt;&lt;wsp:rsid wsp:val=&quot;00796BA5&quot;/&gt;&lt;wsp:rsid wsp:val=&quot;007A03FA&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BC4&quot;/&gt;&lt;wsp:rsid wsp:val=&quot;00AD0CD2&quot;/&gt;&lt;wsp:rsid wsp:val=&quot;00AD3A8F&quot;/&gt;&lt;wsp:rsid wsp:val=&quot;00AD70B7&quot;/&gt;&lt;wsp:rsid wsp:val=&quot;00AE50F4&quot;/&gt;&lt;wsp:rsid wsp:val=&quot;00AE567B&quot;/&gt;&lt;wsp:rsid wsp:val=&quot;00AF00A7&quot;/&gt;&lt;wsp:rsid wsp:val=&quot;00AF2F12&quot;/&gt;&lt;wsp:rsid wsp:val=&quot;00AF4BD2&quot;/&gt;&lt;wsp:rsid wsp:val=&quot;00AF60A3&quot;/&gt;&lt;wsp:rsid wsp:val=&quot;00B0260F&quot;/&gt;&lt;wsp:rsid wsp:val=&quot;00B04686&quot;/&gt;&lt;wsp:rsid wsp:val=&quot;00B07B22&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4A12&quot;/&gt;&lt;wsp:rsid wsp:val=&quot;00E90B8E&quot;/&gt;&lt;wsp:rsid wsp:val=&quot;00E92FCC&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71A7&quot;/&gt;&lt;wsp:rsid wsp:val=&quot;00F532F8&quot;/&gt;&lt;wsp:rsid wsp:val=&quot;00F54445&quot;/&gt;&lt;wsp:rsid wsp:val=&quot;00F55DCA&quot;/&gt;&lt;wsp:rsid wsp:val=&quot;00F5763B&quot;/&gt;&lt;wsp:rsid wsp:val=&quot;00F62B64&quot;/&gt;&lt;wsp:rsid wsp:val=&quot;00F6328A&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21714F&quot; wsp:rsidP=&quot;0021714F&quot;&gt;&lt;m:oMathPara&gt;&lt;m:oMath&gt;&lt;m:r&gt;&lt;w:rPr&gt;&lt;w:rFonts w:ascii=&quot;Cambria Math&quot; w:fareast=&quot;Times New Roman&quot; w:h-ansi=&quot;Cambria Math&quot;/&gt;&lt;wx:font wx:val=&quot;Cambria Math&quot;/&gt;&lt;w:i/&gt;&lt;w:lang w:fareast=&quot;ZH-CN&quot;/&gt;&lt;/w:rPr&gt;&lt;m:t&gt;m/D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2" o:title="" chromakey="white"/>
                </v:shape>
              </w:pict>
            </w:r>
            <w:r w:rsidRPr="00541C41">
              <w:rPr>
                <w:bCs/>
                <w:sz w:val="28"/>
                <w:szCs w:val="28"/>
                <w:lang w:eastAsia="zh-CN"/>
              </w:rPr>
              <w:fldChar w:fldCharType="end"/>
            </w:r>
            <w:r w:rsidRPr="00541C41">
              <w:rPr>
                <w:bCs/>
                <w:sz w:val="28"/>
                <w:szCs w:val="28"/>
                <w:lang w:val="fr-FR" w:eastAsia="zh-CN"/>
              </w:rPr>
              <w:t xml:space="preserve"> </w:t>
            </w:r>
            <w:r w:rsidRPr="00541C41">
              <w:rPr>
                <w:sz w:val="28"/>
                <w:szCs w:val="28"/>
                <w:lang w:eastAsia="zh-CN"/>
              </w:rPr>
              <w:fldChar w:fldCharType="begin"/>
            </w:r>
            <w:r w:rsidRPr="00541C41">
              <w:rPr>
                <w:sz w:val="28"/>
                <w:szCs w:val="28"/>
                <w:lang w:val="fr-FR" w:eastAsia="zh-CN"/>
              </w:rPr>
              <w:instrText xml:space="preserve"> QUOTE </w:instrText>
            </w:r>
            <w:r w:rsidRPr="00541C41">
              <w:rPr>
                <w:position w:val="-6"/>
                <w:sz w:val="28"/>
                <w:szCs w:val="28"/>
              </w:rPr>
              <w:pict w14:anchorId="6A03CA99">
                <v:shape id="_x0000_i2211" type="#_x0000_t75" style="width:3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927B1&quot;/&gt;&lt;wsp:rsid wsp:val=&quot;00093D66&quot;/&gt;&lt;wsp:rsid wsp:val=&quot;000976C6&quot;/&gt;&lt;wsp:rsid wsp:val=&quot;00097E61&quot;/&gt;&lt;wsp:rsid wsp:val=&quot;000A4B19&quot;/&gt;&lt;wsp:rsid wsp:val=&quot;000A54B9&quot;/&gt;&lt;wsp:rsid wsp:val=&quot;000A6CD5&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62EB&quot;/&gt;&lt;wsp:rsid wsp:val=&quot;0010692B&quot;/&gt;&lt;wsp:rsid wsp:val=&quot;00107701&quot;/&gt;&lt;wsp:rsid wsp:val=&quot;00113D79&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62F0&quot;/&gt;&lt;wsp:rsid wsp:val=&quot;0026677E&quot;/&gt;&lt;wsp:rsid wsp:val=&quot;00274700&quot;/&gt;&lt;wsp:rsid wsp:val=&quot;002758D1&quot;/&gt;&lt;wsp:rsid wsp:val=&quot;00276201&quot;/&gt;&lt;wsp:rsid wsp:val=&quot;00276C34&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6CA3&quot;/&gt;&lt;wsp:rsid wsp:val=&quot;00421279&quot;/&gt;&lt;wsp:rsid wsp:val=&quot;004236A2&quot;/&gt;&lt;wsp:rsid wsp:val=&quot;00427F94&quot;/&gt;&lt;wsp:rsid wsp:val=&quot;004340A0&quot;/&gt;&lt;wsp:rsid wsp:val=&quot;00440A2E&quot;/&gt;&lt;wsp:rsid wsp:val=&quot;004456A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B0BB8&quot;/&gt;&lt;wsp:rsid wsp:val=&quot;004B32FB&quot;/&gt;&lt;wsp:rsid wsp:val=&quot;004B6C99&quot;/&gt;&lt;wsp:rsid wsp:val=&quot;004C0BBA&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85F1F&quot;/&gt;&lt;wsp:rsid wsp:val=&quot;00791534&quot;/&gt;&lt;wsp:rsid wsp:val=&quot;007946BF&quot;/&gt;&lt;wsp:rsid wsp:val=&quot;00795C3D&quot;/&gt;&lt;wsp:rsid wsp:val=&quot;00796BA5&quot;/&gt;&lt;wsp:rsid wsp:val=&quot;007A03FA&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BC4&quot;/&gt;&lt;wsp:rsid wsp:val=&quot;00AD0CD2&quot;/&gt;&lt;wsp:rsid wsp:val=&quot;00AD3A8F&quot;/&gt;&lt;wsp:rsid wsp:val=&quot;00AD70B7&quot;/&gt;&lt;wsp:rsid wsp:val=&quot;00AE50F4&quot;/&gt;&lt;wsp:rsid wsp:val=&quot;00AE567B&quot;/&gt;&lt;wsp:rsid wsp:val=&quot;00AF00A7&quot;/&gt;&lt;wsp:rsid wsp:val=&quot;00AF2F12&quot;/&gt;&lt;wsp:rsid wsp:val=&quot;00AF4BD2&quot;/&gt;&lt;wsp:rsid wsp:val=&quot;00AF60A3&quot;/&gt;&lt;wsp:rsid wsp:val=&quot;00B0260F&quot;/&gt;&lt;wsp:rsid wsp:val=&quot;00B04686&quot;/&gt;&lt;wsp:rsid wsp:val=&quot;00B07B22&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D5D90&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4A12&quot;/&gt;&lt;wsp:rsid wsp:val=&quot;00E90B8E&quot;/&gt;&lt;wsp:rsid wsp:val=&quot;00E92FCC&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71A7&quot;/&gt;&lt;wsp:rsid wsp:val=&quot;00F532F8&quot;/&gt;&lt;wsp:rsid wsp:val=&quot;00F54445&quot;/&gt;&lt;wsp:rsid wsp:val=&quot;00F55DCA&quot;/&gt;&lt;wsp:rsid wsp:val=&quot;00F5763B&quot;/&gt;&lt;wsp:rsid wsp:val=&quot;00F62B64&quot;/&gt;&lt;wsp:rsid wsp:val=&quot;00F6328A&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CD5D90&quot; wsp:rsidP=&quot;00CD5D90&quot;&gt;&lt;m:oMathPara&gt;&lt;m:oMath&gt;&lt;m:r&gt;&lt;w:rPr&gt;&lt;w:rFonts w:ascii=&quot;Cambria Math&quot; w:fareast=&quot;Times New Roman&quot; w:h-ansi=&quot;Cambria Math&quot;/&gt;&lt;wx:font wx:val=&quot;Cambria Math&quot;/&gt;&lt;w:i/&gt;&lt;w:lang w:fareast=&quot;ZH-CN&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3" o:title="" chromakey="white"/>
                </v:shape>
              </w:pict>
            </w:r>
            <w:r w:rsidRPr="00541C41">
              <w:rPr>
                <w:sz w:val="28"/>
                <w:szCs w:val="28"/>
                <w:lang w:val="fr-FR" w:eastAsia="zh-CN"/>
              </w:rPr>
              <w:instrText xml:space="preserve"> </w:instrText>
            </w:r>
            <w:r w:rsidRPr="00541C41">
              <w:rPr>
                <w:sz w:val="28"/>
                <w:szCs w:val="28"/>
                <w:lang w:eastAsia="zh-CN"/>
              </w:rPr>
              <w:fldChar w:fldCharType="separate"/>
            </w:r>
            <w:r w:rsidRPr="00541C41">
              <w:rPr>
                <w:position w:val="-6"/>
                <w:sz w:val="28"/>
                <w:szCs w:val="28"/>
              </w:rPr>
              <w:pict w14:anchorId="2E804419">
                <v:shape id="_x0000_i2212" type="#_x0000_t75" style="width:3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927B1&quot;/&gt;&lt;wsp:rsid wsp:val=&quot;00093D66&quot;/&gt;&lt;wsp:rsid wsp:val=&quot;000976C6&quot;/&gt;&lt;wsp:rsid wsp:val=&quot;00097E61&quot;/&gt;&lt;wsp:rsid wsp:val=&quot;000A4B19&quot;/&gt;&lt;wsp:rsid wsp:val=&quot;000A54B9&quot;/&gt;&lt;wsp:rsid wsp:val=&quot;000A6CD5&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62EB&quot;/&gt;&lt;wsp:rsid wsp:val=&quot;0010692B&quot;/&gt;&lt;wsp:rsid wsp:val=&quot;00107701&quot;/&gt;&lt;wsp:rsid wsp:val=&quot;00113D79&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62F0&quot;/&gt;&lt;wsp:rsid wsp:val=&quot;0026677E&quot;/&gt;&lt;wsp:rsid wsp:val=&quot;00274700&quot;/&gt;&lt;wsp:rsid wsp:val=&quot;002758D1&quot;/&gt;&lt;wsp:rsid wsp:val=&quot;00276201&quot;/&gt;&lt;wsp:rsid wsp:val=&quot;00276C34&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6CA3&quot;/&gt;&lt;wsp:rsid wsp:val=&quot;00421279&quot;/&gt;&lt;wsp:rsid wsp:val=&quot;004236A2&quot;/&gt;&lt;wsp:rsid wsp:val=&quot;00427F94&quot;/&gt;&lt;wsp:rsid wsp:val=&quot;004340A0&quot;/&gt;&lt;wsp:rsid wsp:val=&quot;00440A2E&quot;/&gt;&lt;wsp:rsid wsp:val=&quot;004456A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B0BB8&quot;/&gt;&lt;wsp:rsid wsp:val=&quot;004B32FB&quot;/&gt;&lt;wsp:rsid wsp:val=&quot;004B6C99&quot;/&gt;&lt;wsp:rsid wsp:val=&quot;004C0BBA&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85F1F&quot;/&gt;&lt;wsp:rsid wsp:val=&quot;00791534&quot;/&gt;&lt;wsp:rsid wsp:val=&quot;007946BF&quot;/&gt;&lt;wsp:rsid wsp:val=&quot;00795C3D&quot;/&gt;&lt;wsp:rsid wsp:val=&quot;00796BA5&quot;/&gt;&lt;wsp:rsid wsp:val=&quot;007A03FA&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BC4&quot;/&gt;&lt;wsp:rsid wsp:val=&quot;00AD0CD2&quot;/&gt;&lt;wsp:rsid wsp:val=&quot;00AD3A8F&quot;/&gt;&lt;wsp:rsid wsp:val=&quot;00AD70B7&quot;/&gt;&lt;wsp:rsid wsp:val=&quot;00AE50F4&quot;/&gt;&lt;wsp:rsid wsp:val=&quot;00AE567B&quot;/&gt;&lt;wsp:rsid wsp:val=&quot;00AF00A7&quot;/&gt;&lt;wsp:rsid wsp:val=&quot;00AF2F12&quot;/&gt;&lt;wsp:rsid wsp:val=&quot;00AF4BD2&quot;/&gt;&lt;wsp:rsid wsp:val=&quot;00AF60A3&quot;/&gt;&lt;wsp:rsid wsp:val=&quot;00B0260F&quot;/&gt;&lt;wsp:rsid wsp:val=&quot;00B04686&quot;/&gt;&lt;wsp:rsid wsp:val=&quot;00B07B22&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D5D90&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4A12&quot;/&gt;&lt;wsp:rsid wsp:val=&quot;00E90B8E&quot;/&gt;&lt;wsp:rsid wsp:val=&quot;00E92FCC&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71A7&quot;/&gt;&lt;wsp:rsid wsp:val=&quot;00F532F8&quot;/&gt;&lt;wsp:rsid wsp:val=&quot;00F54445&quot;/&gt;&lt;wsp:rsid wsp:val=&quot;00F55DCA&quot;/&gt;&lt;wsp:rsid wsp:val=&quot;00F5763B&quot;/&gt;&lt;wsp:rsid wsp:val=&quot;00F62B64&quot;/&gt;&lt;wsp:rsid wsp:val=&quot;00F6328A&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CD5D90&quot; wsp:rsidP=&quot;00CD5D90&quot;&gt;&lt;m:oMathPara&gt;&lt;m:oMath&gt;&lt;m:r&gt;&lt;w:rPr&gt;&lt;w:rFonts w:ascii=&quot;Cambria Math&quot; w:fareast=&quot;Times New Roman&quot; w:h-ansi=&quot;Cambria Math&quot;/&gt;&lt;wx:font wx:val=&quot;Cambria Math&quot;/&gt;&lt;w:i/&gt;&lt;w:lang w:fareast=&quot;ZH-CN&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3" o:title="" chromakey="white"/>
                </v:shape>
              </w:pict>
            </w:r>
            <w:r w:rsidRPr="00541C41">
              <w:rPr>
                <w:sz w:val="28"/>
                <w:szCs w:val="28"/>
                <w:lang w:eastAsia="zh-CN"/>
              </w:rPr>
              <w:fldChar w:fldCharType="end"/>
            </w:r>
            <w:r w:rsidRPr="00541C41">
              <w:rPr>
                <w:sz w:val="28"/>
                <w:szCs w:val="28"/>
                <w:lang w:val="fr-FR" w:eastAsia="zh-CN"/>
              </w:rPr>
              <w:t>= 0,63/10500 = 0,00006 (m</w:t>
            </w:r>
            <w:r w:rsidRPr="00541C41">
              <w:rPr>
                <w:sz w:val="28"/>
                <w:szCs w:val="28"/>
                <w:vertAlign w:val="superscript"/>
                <w:lang w:val="fr-FR" w:eastAsia="zh-CN"/>
              </w:rPr>
              <w:t>3</w:t>
            </w:r>
            <w:r w:rsidRPr="00541C41">
              <w:rPr>
                <w:sz w:val="28"/>
                <w:szCs w:val="28"/>
                <w:lang w:val="fr-FR" w:eastAsia="zh-CN"/>
              </w:rPr>
              <w:t>) = 60 cm</w:t>
            </w:r>
            <w:r w:rsidRPr="00541C41">
              <w:rPr>
                <w:sz w:val="28"/>
                <w:szCs w:val="28"/>
                <w:vertAlign w:val="superscript"/>
                <w:lang w:val="fr-FR" w:eastAsia="zh-CN"/>
              </w:rPr>
              <w:t>3</w:t>
            </w:r>
          </w:p>
          <w:p w14:paraId="4AC7FFD9" w14:textId="77777777" w:rsidR="00541C41" w:rsidRPr="00541C41" w:rsidRDefault="00541C41" w:rsidP="00541C41">
            <w:pPr>
              <w:spacing w:after="0"/>
              <w:rPr>
                <w:bCs/>
                <w:sz w:val="28"/>
                <w:szCs w:val="28"/>
                <w:lang w:val="fr-FR" w:eastAsia="zh-CN"/>
              </w:rPr>
            </w:pPr>
            <w:r w:rsidRPr="00541C41">
              <w:rPr>
                <w:bCs/>
                <w:sz w:val="28"/>
                <w:szCs w:val="28"/>
                <w:lang w:val="fr-FR" w:eastAsia="zh-CN"/>
              </w:rPr>
              <w:t>Ta có V</w:t>
            </w:r>
            <w:r w:rsidRPr="00541C41">
              <w:rPr>
                <w:bCs/>
                <w:sz w:val="28"/>
                <w:szCs w:val="28"/>
                <w:vertAlign w:val="subscript"/>
                <w:lang w:val="fr-FR" w:eastAsia="zh-CN"/>
              </w:rPr>
              <w:t>b</w:t>
            </w:r>
            <w:r w:rsidRPr="00541C41">
              <w:rPr>
                <w:bCs/>
                <w:sz w:val="28"/>
                <w:szCs w:val="28"/>
                <w:lang w:val="fr-FR" w:eastAsia="zh-CN"/>
              </w:rPr>
              <w:t xml:space="preserve"> &lt; V =&gt; Vật rỗng</w:t>
            </w:r>
          </w:p>
          <w:p w14:paraId="75AEF4EE" w14:textId="77777777" w:rsidR="00541C41" w:rsidRPr="00541C41" w:rsidRDefault="00541C41" w:rsidP="00541C41">
            <w:pPr>
              <w:spacing w:after="0"/>
              <w:rPr>
                <w:bCs/>
                <w:sz w:val="28"/>
                <w:szCs w:val="28"/>
                <w:lang w:val="fr-FR" w:eastAsia="zh-CN"/>
              </w:rPr>
            </w:pPr>
            <w:r w:rsidRPr="00541C41">
              <w:rPr>
                <w:bCs/>
                <w:sz w:val="28"/>
                <w:szCs w:val="28"/>
                <w:lang w:val="fr-FR" w:eastAsia="zh-CN"/>
              </w:rPr>
              <w:t>Thể tích phần rỗng là: V</w:t>
            </w:r>
            <w:r w:rsidRPr="00541C41">
              <w:rPr>
                <w:bCs/>
                <w:sz w:val="28"/>
                <w:szCs w:val="28"/>
                <w:vertAlign w:val="subscript"/>
                <w:lang w:val="fr-FR" w:eastAsia="zh-CN"/>
              </w:rPr>
              <w:t>r</w:t>
            </w:r>
            <w:r w:rsidRPr="00541C41">
              <w:rPr>
                <w:bCs/>
                <w:sz w:val="28"/>
                <w:szCs w:val="28"/>
                <w:lang w:val="fr-FR" w:eastAsia="zh-CN"/>
              </w:rPr>
              <w:t xml:space="preserve"> = V</w:t>
            </w:r>
            <w:r w:rsidRPr="00541C41">
              <w:rPr>
                <w:bCs/>
                <w:sz w:val="28"/>
                <w:szCs w:val="28"/>
                <w:vertAlign w:val="subscript"/>
                <w:lang w:val="fr-FR" w:eastAsia="zh-CN"/>
              </w:rPr>
              <w:t xml:space="preserve"> </w:t>
            </w:r>
            <w:r w:rsidRPr="00541C41">
              <w:rPr>
                <w:bCs/>
                <w:sz w:val="28"/>
                <w:szCs w:val="28"/>
                <w:lang w:val="fr-FR" w:eastAsia="zh-CN"/>
              </w:rPr>
              <w:t>– V</w:t>
            </w:r>
            <w:r w:rsidRPr="00541C41">
              <w:rPr>
                <w:bCs/>
                <w:sz w:val="28"/>
                <w:szCs w:val="28"/>
                <w:vertAlign w:val="subscript"/>
                <w:lang w:val="fr-FR" w:eastAsia="zh-CN"/>
              </w:rPr>
              <w:t>b</w:t>
            </w:r>
            <w:r w:rsidRPr="00541C41">
              <w:rPr>
                <w:bCs/>
                <w:sz w:val="28"/>
                <w:szCs w:val="28"/>
                <w:lang w:val="fr-FR" w:eastAsia="zh-CN"/>
              </w:rPr>
              <w:t xml:space="preserve"> = 200  – 60</w:t>
            </w:r>
            <w:r w:rsidRPr="00541C41">
              <w:rPr>
                <w:sz w:val="28"/>
                <w:szCs w:val="28"/>
                <w:lang w:val="fr-FR" w:eastAsia="zh-CN"/>
              </w:rPr>
              <w:t xml:space="preserve"> = 140 </w:t>
            </w:r>
            <w:r w:rsidRPr="00541C41">
              <w:rPr>
                <w:bCs/>
                <w:sz w:val="28"/>
                <w:szCs w:val="28"/>
                <w:lang w:val="fr-FR" w:eastAsia="zh-CN"/>
              </w:rPr>
              <w:t>(</w:t>
            </w:r>
            <w:r w:rsidRPr="00541C41">
              <w:rPr>
                <w:sz w:val="28"/>
                <w:szCs w:val="28"/>
                <w:lang w:val="fr-FR" w:eastAsia="zh-CN"/>
              </w:rPr>
              <w:t>cm</w:t>
            </w:r>
            <w:r w:rsidRPr="00541C41">
              <w:rPr>
                <w:sz w:val="28"/>
                <w:szCs w:val="28"/>
                <w:vertAlign w:val="superscript"/>
                <w:lang w:val="fr-FR" w:eastAsia="zh-CN"/>
              </w:rPr>
              <w:t>3</w:t>
            </w:r>
            <w:r w:rsidRPr="00541C41">
              <w:rPr>
                <w:sz w:val="28"/>
                <w:szCs w:val="28"/>
                <w:lang w:val="fr-FR" w:eastAsia="zh-CN"/>
              </w:rPr>
              <w:t>)</w:t>
            </w:r>
          </w:p>
          <w:p w14:paraId="53F74B24" w14:textId="77777777" w:rsidR="00541C41" w:rsidRPr="00541C41" w:rsidRDefault="00541C41" w:rsidP="00541C41">
            <w:pPr>
              <w:spacing w:after="0"/>
              <w:rPr>
                <w:sz w:val="28"/>
                <w:szCs w:val="28"/>
                <w:lang w:val="fr-FR"/>
              </w:rPr>
            </w:pPr>
            <w:r w:rsidRPr="00541C41">
              <w:rPr>
                <w:bCs/>
                <w:sz w:val="28"/>
                <w:szCs w:val="28"/>
                <w:lang w:val="fr-FR" w:eastAsia="zh-CN"/>
              </w:rPr>
              <w:t>Kết luận: Bức tượng rỗng và thể tích phần rỗng là 14</w:t>
            </w:r>
            <w:r w:rsidRPr="00541C41">
              <w:rPr>
                <w:sz w:val="28"/>
                <w:szCs w:val="28"/>
                <w:lang w:val="fr-FR" w:eastAsia="zh-CN"/>
              </w:rPr>
              <w:t xml:space="preserve">0 </w:t>
            </w:r>
            <w:r w:rsidRPr="00541C41">
              <w:rPr>
                <w:bCs/>
                <w:sz w:val="28"/>
                <w:szCs w:val="28"/>
                <w:lang w:val="fr-FR" w:eastAsia="zh-CN"/>
              </w:rPr>
              <w:t>(</w:t>
            </w:r>
            <w:r w:rsidRPr="00541C41">
              <w:rPr>
                <w:sz w:val="28"/>
                <w:szCs w:val="28"/>
                <w:lang w:val="fr-FR" w:eastAsia="zh-CN"/>
              </w:rPr>
              <w:t>cm</w:t>
            </w:r>
            <w:r w:rsidRPr="00541C41">
              <w:rPr>
                <w:sz w:val="28"/>
                <w:szCs w:val="28"/>
                <w:vertAlign w:val="superscript"/>
                <w:lang w:val="fr-FR" w:eastAsia="zh-CN"/>
              </w:rPr>
              <w:t>3</w:t>
            </w:r>
            <w:r w:rsidRPr="00541C41">
              <w:rPr>
                <w:sz w:val="28"/>
                <w:szCs w:val="28"/>
                <w:lang w:val="fr-FR" w:eastAsia="zh-CN"/>
              </w:rPr>
              <w:t>)</w:t>
            </w:r>
          </w:p>
        </w:tc>
        <w:tc>
          <w:tcPr>
            <w:tcW w:w="1275" w:type="dxa"/>
            <w:shd w:val="clear" w:color="auto" w:fill="auto"/>
            <w:vAlign w:val="center"/>
          </w:tcPr>
          <w:p w14:paraId="510A8782" w14:textId="77777777" w:rsidR="00541C41" w:rsidRPr="00541C41" w:rsidRDefault="00541C41" w:rsidP="00541C41">
            <w:pPr>
              <w:spacing w:after="0"/>
              <w:jc w:val="center"/>
              <w:rPr>
                <w:sz w:val="28"/>
                <w:szCs w:val="28"/>
                <w:lang w:val="vi-VN"/>
              </w:rPr>
            </w:pPr>
          </w:p>
          <w:p w14:paraId="1BFD617E" w14:textId="77777777" w:rsidR="00541C41" w:rsidRPr="00541C41" w:rsidRDefault="00541C41" w:rsidP="00541C41">
            <w:pPr>
              <w:spacing w:after="0"/>
              <w:jc w:val="center"/>
              <w:rPr>
                <w:sz w:val="28"/>
                <w:szCs w:val="28"/>
              </w:rPr>
            </w:pPr>
            <w:r w:rsidRPr="00541C41">
              <w:rPr>
                <w:sz w:val="28"/>
                <w:szCs w:val="28"/>
              </w:rPr>
              <w:t>0.25</w:t>
            </w:r>
          </w:p>
          <w:p w14:paraId="6291DB63" w14:textId="77777777" w:rsidR="00541C41" w:rsidRPr="00541C41" w:rsidRDefault="00541C41" w:rsidP="00541C41">
            <w:pPr>
              <w:spacing w:after="0"/>
              <w:jc w:val="center"/>
              <w:rPr>
                <w:sz w:val="28"/>
                <w:szCs w:val="28"/>
              </w:rPr>
            </w:pPr>
          </w:p>
          <w:p w14:paraId="109A6326" w14:textId="77777777" w:rsidR="00541C41" w:rsidRPr="00541C41" w:rsidRDefault="00541C41" w:rsidP="00541C41">
            <w:pPr>
              <w:spacing w:after="0"/>
              <w:jc w:val="center"/>
              <w:rPr>
                <w:sz w:val="28"/>
                <w:szCs w:val="28"/>
              </w:rPr>
            </w:pPr>
            <w:r w:rsidRPr="00541C41">
              <w:rPr>
                <w:sz w:val="28"/>
                <w:szCs w:val="28"/>
              </w:rPr>
              <w:t>0.25</w:t>
            </w:r>
          </w:p>
          <w:p w14:paraId="0DDA57CA" w14:textId="77777777" w:rsidR="00541C41" w:rsidRPr="00541C41" w:rsidRDefault="00541C41" w:rsidP="00541C41">
            <w:pPr>
              <w:spacing w:after="0"/>
              <w:jc w:val="center"/>
              <w:rPr>
                <w:sz w:val="28"/>
                <w:szCs w:val="28"/>
              </w:rPr>
            </w:pPr>
          </w:p>
          <w:p w14:paraId="0C668F97" w14:textId="77777777" w:rsidR="00541C41" w:rsidRPr="00541C41" w:rsidRDefault="00541C41" w:rsidP="00541C41">
            <w:pPr>
              <w:spacing w:after="0"/>
              <w:jc w:val="center"/>
              <w:rPr>
                <w:sz w:val="28"/>
                <w:szCs w:val="28"/>
                <w:lang w:val="vi-VN"/>
              </w:rPr>
            </w:pPr>
          </w:p>
          <w:p w14:paraId="559F57F7" w14:textId="77777777" w:rsidR="00541C41" w:rsidRPr="00541C41" w:rsidRDefault="00541C41" w:rsidP="00541C41">
            <w:pPr>
              <w:spacing w:after="0"/>
              <w:jc w:val="center"/>
              <w:rPr>
                <w:sz w:val="28"/>
                <w:szCs w:val="28"/>
                <w:lang w:val="vi-VN"/>
              </w:rPr>
            </w:pPr>
          </w:p>
          <w:p w14:paraId="5CFE7CD7" w14:textId="77777777" w:rsidR="00541C41" w:rsidRPr="00541C41" w:rsidRDefault="00541C41" w:rsidP="00541C41">
            <w:pPr>
              <w:spacing w:after="0"/>
              <w:jc w:val="center"/>
              <w:rPr>
                <w:sz w:val="28"/>
                <w:szCs w:val="28"/>
              </w:rPr>
            </w:pPr>
            <w:r w:rsidRPr="00541C41">
              <w:rPr>
                <w:sz w:val="28"/>
                <w:szCs w:val="28"/>
              </w:rPr>
              <w:t>0.25</w:t>
            </w:r>
          </w:p>
          <w:p w14:paraId="2A082357"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AC73885" w14:textId="77777777" w:rsidTr="00952210">
        <w:tc>
          <w:tcPr>
            <w:tcW w:w="8472" w:type="dxa"/>
            <w:shd w:val="clear" w:color="auto" w:fill="auto"/>
          </w:tcPr>
          <w:p w14:paraId="69AB8202" w14:textId="77777777" w:rsidR="00541C41" w:rsidRPr="00541C41" w:rsidRDefault="00541C41" w:rsidP="00541C41">
            <w:pPr>
              <w:tabs>
                <w:tab w:val="left" w:pos="283"/>
                <w:tab w:val="left" w:pos="2835"/>
                <w:tab w:val="left" w:pos="5386"/>
                <w:tab w:val="left" w:pos="7937"/>
              </w:tabs>
              <w:spacing w:after="0"/>
              <w:ind w:firstLine="283"/>
              <w:jc w:val="both"/>
              <w:rPr>
                <w:rFonts w:eastAsia="Yu Mincho"/>
                <w:sz w:val="28"/>
                <w:szCs w:val="28"/>
                <w:lang w:val="vi" w:eastAsia="ja-JP"/>
              </w:rPr>
            </w:pPr>
            <w:r w:rsidRPr="00541C41">
              <w:rPr>
                <w:rFonts w:eastAsia="Yu Mincho"/>
                <w:b/>
                <w:sz w:val="28"/>
                <w:szCs w:val="28"/>
                <w:lang w:val="vi" w:eastAsia="ja-JP"/>
              </w:rPr>
              <w:t>Bài 3.(1đ):</w:t>
            </w:r>
            <w:r w:rsidRPr="00541C41">
              <w:rPr>
                <w:rFonts w:eastAsia="Yu Mincho"/>
                <w:sz w:val="28"/>
                <w:szCs w:val="28"/>
                <w:lang w:val="vi" w:eastAsia="ja-JP"/>
              </w:rPr>
              <w:t xml:space="preserve">  Áp suất tại điểm B:</w:t>
            </w:r>
          </w:p>
          <w:p w14:paraId="73A76FEC" w14:textId="77777777" w:rsidR="00541C41" w:rsidRPr="00541C41" w:rsidRDefault="00541C41" w:rsidP="00541C41">
            <w:pPr>
              <w:tabs>
                <w:tab w:val="left" w:pos="283"/>
                <w:tab w:val="left" w:pos="2835"/>
                <w:tab w:val="left" w:pos="5386"/>
                <w:tab w:val="left" w:pos="7937"/>
              </w:tabs>
              <w:spacing w:after="0"/>
              <w:ind w:firstLine="283"/>
              <w:jc w:val="both"/>
              <w:rPr>
                <w:rFonts w:eastAsia="Yu Mincho"/>
                <w:sz w:val="28"/>
                <w:szCs w:val="28"/>
                <w:lang w:val="vi" w:eastAsia="ja-JP"/>
              </w:rPr>
            </w:pPr>
            <w:r w:rsidRPr="00541C41">
              <w:rPr>
                <w:noProof/>
                <w:sz w:val="28"/>
                <w:szCs w:val="28"/>
              </w:rPr>
              <w:pict w14:anchorId="1AD03629">
                <v:shape id="Picture 12" o:spid="_x0000_s1635" type="#_x0000_t75" style="position:absolute;left:0;text-align:left;margin-left:219.75pt;margin-top:4pt;width:152.85pt;height:142.6pt;z-index:252110848;visibility:visible">
                  <v:imagedata r:id="rId1554" o:title="" croptop="3776f" cropbottom="20019f" cropleft="40265f" cropright="5903f"/>
                  <w10:wrap type="square"/>
                </v:shape>
              </w:pict>
            </w:r>
            <w:r w:rsidRPr="00541C41">
              <w:rPr>
                <w:rFonts w:eastAsia="Yu Mincho"/>
                <w:sz w:val="28"/>
                <w:szCs w:val="28"/>
                <w:lang w:val="vi" w:eastAsia="ja-JP"/>
              </w:rPr>
              <w:t xml:space="preserve">- Áp suất do áp suất khí quyển + áp suất của cột nước: </w:t>
            </w:r>
          </w:p>
          <w:p w14:paraId="797DB1D5" w14:textId="77777777" w:rsidR="00541C41" w:rsidRPr="00541C41" w:rsidRDefault="00541C41" w:rsidP="00541C41">
            <w:pPr>
              <w:tabs>
                <w:tab w:val="left" w:pos="283"/>
                <w:tab w:val="left" w:pos="2835"/>
                <w:tab w:val="left" w:pos="5386"/>
                <w:tab w:val="left" w:pos="7937"/>
              </w:tabs>
              <w:spacing w:after="0"/>
              <w:ind w:firstLine="283"/>
              <w:jc w:val="both"/>
              <w:rPr>
                <w:rFonts w:eastAsia="Yu Mincho"/>
                <w:sz w:val="28"/>
                <w:szCs w:val="28"/>
                <w:lang w:val="vi" w:eastAsia="ja-JP"/>
              </w:rPr>
            </w:pPr>
            <w:r w:rsidRPr="00541C41">
              <w:rPr>
                <w:position w:val="-12"/>
                <w:sz w:val="28"/>
                <w:szCs w:val="28"/>
              </w:rPr>
              <w:object w:dxaOrig="1515" w:dyaOrig="360" w14:anchorId="09C137DF">
                <v:shape id="_x0000_i2213" type="#_x0000_t75" style="width:75.75pt;height:18pt">
                  <v:imagedata r:id="rId1555" o:title=""/>
                </v:shape>
              </w:object>
            </w:r>
            <w:r w:rsidRPr="00541C41">
              <w:rPr>
                <w:rFonts w:eastAsia="Yu Mincho"/>
                <w:sz w:val="28"/>
                <w:szCs w:val="28"/>
                <w:lang w:val="vi" w:eastAsia="ja-JP"/>
              </w:rPr>
              <w:t xml:space="preserve"> (1)</w:t>
            </w:r>
          </w:p>
          <w:p w14:paraId="661C3761" w14:textId="77777777" w:rsidR="00541C41" w:rsidRPr="00541C41" w:rsidRDefault="00541C41" w:rsidP="00541C41">
            <w:pPr>
              <w:tabs>
                <w:tab w:val="left" w:pos="283"/>
                <w:tab w:val="left" w:pos="2835"/>
                <w:tab w:val="left" w:pos="5386"/>
                <w:tab w:val="left" w:pos="7937"/>
              </w:tabs>
              <w:spacing w:after="0"/>
              <w:ind w:firstLine="283"/>
              <w:jc w:val="both"/>
              <w:rPr>
                <w:rFonts w:eastAsia="Yu Mincho"/>
                <w:sz w:val="28"/>
                <w:szCs w:val="28"/>
                <w:lang w:val="vi" w:eastAsia="ja-JP"/>
              </w:rPr>
            </w:pPr>
            <w:r w:rsidRPr="00541C41">
              <w:rPr>
                <w:rFonts w:eastAsia="Yu Mincho"/>
                <w:sz w:val="28"/>
                <w:szCs w:val="28"/>
                <w:lang w:val="vi" w:eastAsia="ja-JP"/>
              </w:rPr>
              <w:t>- Áp suất do cột dầu cao h tác dụng xuống:</w:t>
            </w:r>
          </w:p>
          <w:p w14:paraId="63857FF1" w14:textId="77777777" w:rsidR="00541C41" w:rsidRPr="00541C41" w:rsidRDefault="00541C41" w:rsidP="00541C41">
            <w:pPr>
              <w:tabs>
                <w:tab w:val="left" w:pos="283"/>
                <w:tab w:val="left" w:pos="2835"/>
                <w:tab w:val="left" w:pos="5386"/>
                <w:tab w:val="left" w:pos="7937"/>
              </w:tabs>
              <w:spacing w:after="0"/>
              <w:ind w:firstLine="283"/>
              <w:jc w:val="both"/>
              <w:rPr>
                <w:rFonts w:eastAsia="Yu Mincho"/>
                <w:sz w:val="28"/>
                <w:szCs w:val="28"/>
                <w:lang w:val="vi" w:eastAsia="ja-JP"/>
              </w:rPr>
            </w:pPr>
            <w:r w:rsidRPr="00541C41">
              <w:rPr>
                <w:position w:val="-12"/>
                <w:sz w:val="28"/>
                <w:szCs w:val="28"/>
              </w:rPr>
              <w:object w:dxaOrig="1380" w:dyaOrig="360" w14:anchorId="54890FBF">
                <v:shape id="_x0000_i2214" type="#_x0000_t75" style="width:69pt;height:18pt">
                  <v:imagedata r:id="rId1556" o:title=""/>
                </v:shape>
              </w:object>
            </w:r>
            <w:r w:rsidRPr="00541C41">
              <w:rPr>
                <w:rFonts w:eastAsia="Yu Mincho"/>
                <w:sz w:val="28"/>
                <w:szCs w:val="28"/>
                <w:lang w:val="vi" w:eastAsia="ja-JP"/>
              </w:rPr>
              <w:t xml:space="preserve"> (2)</w:t>
            </w:r>
          </w:p>
          <w:p w14:paraId="138A3C7C" w14:textId="77777777" w:rsidR="00541C41" w:rsidRPr="00541C41" w:rsidRDefault="00541C41" w:rsidP="00541C41">
            <w:pPr>
              <w:tabs>
                <w:tab w:val="left" w:pos="283"/>
                <w:tab w:val="left" w:pos="2835"/>
                <w:tab w:val="left" w:pos="5386"/>
                <w:tab w:val="left" w:pos="7937"/>
              </w:tabs>
              <w:spacing w:after="0"/>
              <w:ind w:firstLine="283"/>
              <w:jc w:val="both"/>
              <w:rPr>
                <w:rFonts w:eastAsia="Yu Mincho"/>
                <w:sz w:val="28"/>
                <w:szCs w:val="28"/>
                <w:lang w:val="vi" w:eastAsia="ja-JP"/>
              </w:rPr>
            </w:pPr>
            <w:r w:rsidRPr="00541C41">
              <w:rPr>
                <w:rFonts w:eastAsia="Yu Mincho"/>
                <w:sz w:val="28"/>
                <w:szCs w:val="28"/>
                <w:lang w:val="vi" w:eastAsia="ja-JP"/>
              </w:rPr>
              <w:t xml:space="preserve">Từ (1) và (2) ta có: </w:t>
            </w:r>
          </w:p>
          <w:p w14:paraId="393F2528" w14:textId="77777777" w:rsidR="00541C41" w:rsidRPr="00541C41" w:rsidRDefault="00541C41" w:rsidP="00541C41">
            <w:pPr>
              <w:tabs>
                <w:tab w:val="left" w:pos="283"/>
                <w:tab w:val="left" w:pos="2835"/>
                <w:tab w:val="left" w:pos="5386"/>
                <w:tab w:val="left" w:pos="7937"/>
              </w:tabs>
              <w:spacing w:after="0"/>
              <w:ind w:firstLine="283"/>
              <w:jc w:val="both"/>
              <w:rPr>
                <w:rFonts w:eastAsia="Yu Mincho"/>
                <w:sz w:val="28"/>
                <w:szCs w:val="28"/>
                <w:lang w:val="vi" w:eastAsia="ja-JP"/>
              </w:rPr>
            </w:pPr>
            <w:r w:rsidRPr="00541C41">
              <w:rPr>
                <w:position w:val="-12"/>
                <w:sz w:val="28"/>
                <w:szCs w:val="28"/>
              </w:rPr>
              <w:object w:dxaOrig="2055" w:dyaOrig="360" w14:anchorId="292DF2E5">
                <v:shape id="_x0000_i2215" type="#_x0000_t75" style="width:102.75pt;height:18pt">
                  <v:imagedata r:id="rId1557" o:title=""/>
                </v:shape>
              </w:object>
            </w:r>
            <w:r w:rsidRPr="00541C41">
              <w:rPr>
                <w:rFonts w:eastAsia="Yu Mincho"/>
                <w:sz w:val="28"/>
                <w:szCs w:val="28"/>
                <w:lang w:val="vi" w:eastAsia="ja-JP"/>
              </w:rPr>
              <w:t xml:space="preserve"> </w:t>
            </w:r>
          </w:p>
          <w:p w14:paraId="46814DA4" w14:textId="77777777" w:rsidR="00541C41" w:rsidRPr="00541C41" w:rsidRDefault="00541C41" w:rsidP="00541C41">
            <w:pPr>
              <w:tabs>
                <w:tab w:val="left" w:pos="283"/>
                <w:tab w:val="left" w:pos="2835"/>
                <w:tab w:val="left" w:pos="5386"/>
                <w:tab w:val="left" w:pos="7937"/>
              </w:tabs>
              <w:spacing w:after="0"/>
              <w:ind w:firstLine="283"/>
              <w:jc w:val="both"/>
              <w:rPr>
                <w:rFonts w:eastAsia="Yu Mincho"/>
                <w:sz w:val="28"/>
                <w:szCs w:val="28"/>
                <w:lang w:val="vi" w:eastAsia="ja-JP"/>
              </w:rPr>
            </w:pPr>
            <w:r w:rsidRPr="00541C41">
              <w:rPr>
                <w:rFonts w:eastAsia="Yu Mincho"/>
                <w:sz w:val="28"/>
                <w:szCs w:val="28"/>
                <w:lang w:val="vi" w:eastAsia="ja-JP"/>
              </w:rPr>
              <w:t xml:space="preserve">=&gt; </w:t>
            </w:r>
            <w:r w:rsidRPr="00541C41">
              <w:rPr>
                <w:position w:val="-12"/>
                <w:sz w:val="28"/>
                <w:szCs w:val="28"/>
              </w:rPr>
              <w:object w:dxaOrig="2040" w:dyaOrig="360" w14:anchorId="62CC133B">
                <v:shape id="_x0000_i2216" type="#_x0000_t75" style="width:102pt;height:18pt">
                  <v:imagedata r:id="rId1558" o:title=""/>
                </v:shape>
              </w:object>
            </w:r>
            <w:r w:rsidRPr="00541C41">
              <w:rPr>
                <w:rFonts w:eastAsia="Yu Mincho"/>
                <w:sz w:val="28"/>
                <w:szCs w:val="28"/>
                <w:lang w:val="vi" w:eastAsia="ja-JP"/>
              </w:rPr>
              <w:t xml:space="preserve"> = 120600 </w:t>
            </w:r>
            <w:r w:rsidRPr="00541C41">
              <w:rPr>
                <w:position w:val="-6"/>
                <w:sz w:val="28"/>
                <w:szCs w:val="28"/>
              </w:rPr>
              <w:object w:dxaOrig="660" w:dyaOrig="315" w14:anchorId="4A0AA8AE">
                <v:shape id="_x0000_i2217" type="#_x0000_t75" style="width:33pt;height:15.75pt">
                  <v:imagedata r:id="rId1559" o:title=""/>
                </v:shape>
              </w:object>
            </w:r>
          </w:p>
        </w:tc>
        <w:tc>
          <w:tcPr>
            <w:tcW w:w="1275" w:type="dxa"/>
            <w:shd w:val="clear" w:color="auto" w:fill="auto"/>
            <w:vAlign w:val="center"/>
          </w:tcPr>
          <w:p w14:paraId="698C6BCF" w14:textId="77777777" w:rsidR="00541C41" w:rsidRPr="00541C41" w:rsidRDefault="00541C41" w:rsidP="00541C41">
            <w:pPr>
              <w:spacing w:after="0"/>
              <w:jc w:val="center"/>
              <w:rPr>
                <w:sz w:val="28"/>
                <w:szCs w:val="28"/>
                <w:lang w:val="vi-VN"/>
              </w:rPr>
            </w:pPr>
          </w:p>
          <w:p w14:paraId="4B10DF3B" w14:textId="77777777" w:rsidR="00541C41" w:rsidRPr="00541C41" w:rsidRDefault="00541C41" w:rsidP="00541C41">
            <w:pPr>
              <w:spacing w:after="0"/>
              <w:jc w:val="center"/>
              <w:rPr>
                <w:sz w:val="28"/>
                <w:szCs w:val="28"/>
              </w:rPr>
            </w:pPr>
            <w:r w:rsidRPr="00541C41">
              <w:rPr>
                <w:sz w:val="28"/>
                <w:szCs w:val="28"/>
              </w:rPr>
              <w:t>0.25</w:t>
            </w:r>
          </w:p>
          <w:p w14:paraId="6150BE03" w14:textId="77777777" w:rsidR="00541C41" w:rsidRPr="00541C41" w:rsidRDefault="00541C41" w:rsidP="00541C41">
            <w:pPr>
              <w:spacing w:after="0"/>
              <w:jc w:val="center"/>
              <w:rPr>
                <w:sz w:val="28"/>
                <w:szCs w:val="28"/>
              </w:rPr>
            </w:pPr>
          </w:p>
          <w:p w14:paraId="71966249" w14:textId="77777777" w:rsidR="00541C41" w:rsidRPr="00541C41" w:rsidRDefault="00541C41" w:rsidP="00541C41">
            <w:pPr>
              <w:spacing w:after="0"/>
              <w:jc w:val="center"/>
              <w:rPr>
                <w:sz w:val="28"/>
                <w:szCs w:val="28"/>
                <w:lang w:val="vi-VN"/>
              </w:rPr>
            </w:pPr>
          </w:p>
          <w:p w14:paraId="31458B9F" w14:textId="77777777" w:rsidR="00541C41" w:rsidRPr="00541C41" w:rsidRDefault="00541C41" w:rsidP="00541C41">
            <w:pPr>
              <w:spacing w:after="0"/>
              <w:jc w:val="center"/>
              <w:rPr>
                <w:sz w:val="28"/>
                <w:szCs w:val="28"/>
              </w:rPr>
            </w:pPr>
            <w:r w:rsidRPr="00541C41">
              <w:rPr>
                <w:sz w:val="28"/>
                <w:szCs w:val="28"/>
              </w:rPr>
              <w:t>0.25</w:t>
            </w:r>
          </w:p>
          <w:p w14:paraId="540A2B67" w14:textId="77777777" w:rsidR="00541C41" w:rsidRPr="00541C41" w:rsidRDefault="00541C41" w:rsidP="00541C41">
            <w:pPr>
              <w:spacing w:after="0"/>
              <w:jc w:val="center"/>
              <w:rPr>
                <w:sz w:val="28"/>
                <w:szCs w:val="28"/>
              </w:rPr>
            </w:pPr>
          </w:p>
          <w:p w14:paraId="252FE3B0" w14:textId="77777777" w:rsidR="00541C41" w:rsidRPr="00541C41" w:rsidRDefault="00541C41" w:rsidP="00541C41">
            <w:pPr>
              <w:spacing w:after="0"/>
              <w:jc w:val="center"/>
              <w:rPr>
                <w:sz w:val="28"/>
                <w:szCs w:val="28"/>
              </w:rPr>
            </w:pPr>
            <w:r w:rsidRPr="00541C41">
              <w:rPr>
                <w:sz w:val="28"/>
                <w:szCs w:val="28"/>
              </w:rPr>
              <w:t>0.25</w:t>
            </w:r>
          </w:p>
          <w:p w14:paraId="393EA58A" w14:textId="77777777" w:rsidR="00541C41" w:rsidRPr="00541C41" w:rsidRDefault="00541C41" w:rsidP="00541C41">
            <w:pPr>
              <w:spacing w:after="0"/>
              <w:jc w:val="center"/>
              <w:rPr>
                <w:sz w:val="28"/>
                <w:szCs w:val="28"/>
                <w:lang w:val="vi-VN"/>
              </w:rPr>
            </w:pPr>
          </w:p>
          <w:p w14:paraId="3361675D" w14:textId="77777777" w:rsidR="00541C41" w:rsidRPr="00541C41" w:rsidRDefault="00541C41" w:rsidP="00541C41">
            <w:pPr>
              <w:spacing w:after="0"/>
              <w:jc w:val="center"/>
              <w:rPr>
                <w:sz w:val="28"/>
                <w:szCs w:val="28"/>
              </w:rPr>
            </w:pPr>
            <w:r w:rsidRPr="00541C41">
              <w:rPr>
                <w:sz w:val="28"/>
                <w:szCs w:val="28"/>
              </w:rPr>
              <w:t>0.25</w:t>
            </w:r>
          </w:p>
        </w:tc>
      </w:tr>
      <w:tr w:rsidR="00541C41" w:rsidRPr="00541C41" w14:paraId="31C49354" w14:textId="77777777" w:rsidTr="00952210">
        <w:tc>
          <w:tcPr>
            <w:tcW w:w="8472" w:type="dxa"/>
            <w:shd w:val="clear" w:color="auto" w:fill="auto"/>
          </w:tcPr>
          <w:p w14:paraId="07D02913" w14:textId="77777777" w:rsidR="00541C41" w:rsidRPr="00541C41" w:rsidRDefault="00541C41" w:rsidP="00541C41">
            <w:pPr>
              <w:spacing w:after="0"/>
              <w:rPr>
                <w:b/>
                <w:sz w:val="28"/>
                <w:szCs w:val="28"/>
                <w:lang w:val="vi-VN"/>
              </w:rPr>
            </w:pPr>
            <w:r w:rsidRPr="00541C41">
              <w:rPr>
                <w:b/>
                <w:sz w:val="28"/>
                <w:szCs w:val="28"/>
                <w:lang w:val="vi-VN"/>
              </w:rPr>
              <w:t xml:space="preserve">Bài 4.(1đ): </w:t>
            </w:r>
          </w:p>
          <w:p w14:paraId="57C480D0" w14:textId="77777777" w:rsidR="00541C41" w:rsidRPr="00541C41" w:rsidRDefault="00541C41" w:rsidP="00541C41">
            <w:pPr>
              <w:spacing w:after="0"/>
              <w:rPr>
                <w:sz w:val="28"/>
                <w:szCs w:val="28"/>
              </w:rPr>
            </w:pPr>
            <w:r w:rsidRPr="00541C41">
              <w:rPr>
                <w:sz w:val="28"/>
                <w:szCs w:val="28"/>
              </w:rPr>
              <w:t>Có thể coi lớp nước mỏng trên sân gạch như một gương phẳng. Mặt Trời ở xa Trái Đất nên các tia sáng từ mặt trời tới có thể coi là các tia sáng song song.</w:t>
            </w:r>
          </w:p>
          <w:p w14:paraId="288E8D45" w14:textId="77777777" w:rsidR="00541C41" w:rsidRPr="00541C41" w:rsidRDefault="00541C41" w:rsidP="00541C41">
            <w:pPr>
              <w:spacing w:after="0"/>
              <w:rPr>
                <w:sz w:val="28"/>
                <w:szCs w:val="28"/>
              </w:rPr>
            </w:pPr>
            <w:r w:rsidRPr="00541C41">
              <w:rPr>
                <w:sz w:val="28"/>
                <w:szCs w:val="28"/>
              </w:rPr>
              <w:t>Trên hình vẽ hai tia sáng mặt Trời S</w:t>
            </w:r>
            <w:r w:rsidRPr="00541C41">
              <w:rPr>
                <w:sz w:val="28"/>
                <w:szCs w:val="28"/>
                <w:vertAlign w:val="subscript"/>
              </w:rPr>
              <w:t>1</w:t>
            </w:r>
            <w:r w:rsidRPr="00541C41">
              <w:rPr>
                <w:sz w:val="28"/>
                <w:szCs w:val="28"/>
              </w:rPr>
              <w:t>I</w:t>
            </w:r>
            <w:r w:rsidRPr="00541C41">
              <w:rPr>
                <w:sz w:val="28"/>
                <w:szCs w:val="28"/>
                <w:vertAlign w:val="subscript"/>
              </w:rPr>
              <w:t>1</w:t>
            </w:r>
            <w:r w:rsidRPr="00541C41">
              <w:rPr>
                <w:sz w:val="28"/>
                <w:szCs w:val="28"/>
              </w:rPr>
              <w:t xml:space="preserve"> và S</w:t>
            </w:r>
            <w:r w:rsidRPr="00541C41">
              <w:rPr>
                <w:sz w:val="28"/>
                <w:szCs w:val="28"/>
                <w:vertAlign w:val="subscript"/>
              </w:rPr>
              <w:t>2</w:t>
            </w:r>
            <w:r w:rsidRPr="00541C41">
              <w:rPr>
                <w:sz w:val="28"/>
                <w:szCs w:val="28"/>
              </w:rPr>
              <w:t>I</w:t>
            </w:r>
            <w:r w:rsidRPr="00541C41">
              <w:rPr>
                <w:sz w:val="28"/>
                <w:szCs w:val="28"/>
                <w:vertAlign w:val="subscript"/>
              </w:rPr>
              <w:t>2</w:t>
            </w:r>
            <w:r w:rsidRPr="00541C41">
              <w:rPr>
                <w:sz w:val="28"/>
                <w:szCs w:val="28"/>
              </w:rPr>
              <w:t xml:space="preserve"> phản xạ trên lớp nước và đi vào mắt M</w:t>
            </w:r>
            <w:r w:rsidRPr="00541C41">
              <w:rPr>
                <w:sz w:val="28"/>
                <w:szCs w:val="28"/>
                <w:vertAlign w:val="subscript"/>
              </w:rPr>
              <w:t>1</w:t>
            </w:r>
            <w:r w:rsidRPr="00541C41">
              <w:rPr>
                <w:sz w:val="28"/>
                <w:szCs w:val="28"/>
              </w:rPr>
              <w:t xml:space="preserve"> của anh và M</w:t>
            </w:r>
            <w:r w:rsidRPr="00541C41">
              <w:rPr>
                <w:sz w:val="28"/>
                <w:szCs w:val="28"/>
                <w:vertAlign w:val="subscript"/>
              </w:rPr>
              <w:t>2</w:t>
            </w:r>
            <w:r w:rsidRPr="00541C41">
              <w:rPr>
                <w:sz w:val="28"/>
                <w:szCs w:val="28"/>
              </w:rPr>
              <w:t xml:space="preserve"> của em. Hai anh em thấy ảnh của mặt trời ở hai chỗ khác nhau S’</w:t>
            </w:r>
            <w:r w:rsidRPr="00541C41">
              <w:rPr>
                <w:sz w:val="28"/>
                <w:szCs w:val="28"/>
                <w:vertAlign w:val="subscript"/>
              </w:rPr>
              <w:t>1</w:t>
            </w:r>
            <w:r w:rsidRPr="00541C41">
              <w:rPr>
                <w:sz w:val="28"/>
                <w:szCs w:val="28"/>
              </w:rPr>
              <w:t xml:space="preserve"> và S’</w:t>
            </w:r>
            <w:r w:rsidRPr="00541C41">
              <w:rPr>
                <w:sz w:val="28"/>
                <w:szCs w:val="28"/>
                <w:vertAlign w:val="subscript"/>
              </w:rPr>
              <w:t>2</w:t>
            </w:r>
            <w:r w:rsidRPr="00541C41">
              <w:rPr>
                <w:sz w:val="28"/>
                <w:szCs w:val="28"/>
              </w:rPr>
              <w:t xml:space="preserve"> </w:t>
            </w:r>
          </w:p>
          <w:p w14:paraId="7FCE6482" w14:textId="77777777" w:rsidR="00541C41" w:rsidRPr="00541C41" w:rsidRDefault="00541C41" w:rsidP="00541C41">
            <w:pPr>
              <w:spacing w:after="0"/>
              <w:rPr>
                <w:sz w:val="28"/>
                <w:szCs w:val="28"/>
              </w:rPr>
            </w:pPr>
            <w:r w:rsidRPr="00541C41">
              <w:rPr>
                <w:sz w:val="28"/>
                <w:szCs w:val="28"/>
              </w:rPr>
              <w:pict w14:anchorId="40BA8DD3">
                <v:group id="Group 6" o:spid="_x0000_s1636" style="position:absolute;margin-left:8.6pt;margin-top:.45pt;width:298.75pt;height:180pt;z-index:252111872" coordorigin="2542,9327" coordsize="5975,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kt3DFg0AAPSXAAAOAAAAZHJzL2Uyb0RvYy54bWzsXVtv28oRfi/Q/0DosYAj3kUKcQ4SKw4K pG2A4/adlqgLKpEqSUfOOTj/vd/MXnix6CiWqkTp5sGRyNXsbfaby87Ovv7lcbO2PqdFucqz64Hz yh5YaTbNZ6tscT34593tVTSwyirJZsk6z9LrwZe0HPzy5s9/er3bjlM3X+brWVpYIJKV4932erCs qu14OCyny3STlK/ybZrh5TwvNkmFr8ViOCuSHahv1kPXtsPhLi9m2yKfpmWJpxPxcvCG6c/n6bT6 x3xeppW1vh6gbRX/LfjvPf0dvnmdjBdFsl2uprIZyQtasUlWGSrVpCZJlVgPxeoJqc1qWuRlPq9e TfPNMJ/PV9OU+4DeOHanNx+K/GHLfVmMd4utHiYMbWecXkx2+vfPnwprNbseuE6AAcqSDWaJK7ZC Gp3ddjFGoQ/F9tftp0J0ER8/5tN/l3g97L6n7wtR2Lrf/S2fgVzyUOU8Oo/zYkMk0G/rkSfhi56E 9LGypnjojWLfcYOBNcU7141C25bTNF1iLul3buC7AwuvY88diSmcLt/L3wfxSP7Yw0/p7TAZi4q5 sbJx1DOwXFmPanncqP66TLYpT1ZJA1aPqqNG9Y66+C5/tAIxsFyORtWqHvEYy4cHqRSDa2X5zTLJ Funbosh3yzSZoYEO94dajirEhNCXkoh8bbR9O8BibI2aGvPAl0MW+O0RS8bboqw+pPnGog/XgwIr iluZfP5YVmJwVRGa2Sy/Xa3XeJ6M11nrAWZBPEGl+Cm9o+p5kfwe2/H76H3kX/lu+P7KtyeTq7e3 N/5VeOuMgok3ubmZOH9QvY4/Xq5mszSjatSCdfzDpk5Ch1hqesmW+Xo1I3LUpLJY3N+sC+tzAsC4 5X+ShRrFhu1mMIehL50uOa5vv3Pjq9swGl35t35wFY/s6Mp24ndxaPuxP7ltd+njKkuP75K1w7oI sIC4O719w6qSCwsT0+hbMt6sKkDyerW5HkS6UDImDnyfzXhqq2S1Fp8bQ0HNr4cCVNVEY9kJFhVr rnq8fwQVenifz76Ac4scnAXwgRzBh2Ve/DawdsDk60H5n4ekSAfW+q8ZuD92fPCnVfEXPxi5+FI0 39w33yTZFKSuB9XAEh9vKgH8D9titViiJrHesvwt8Gm+Ym6uW8XYxghxPqgAqgkAZlaQ+Mtr/Sb7 VMhBO2ixuyMaKSx2x/EdJiSWGyFsMBqNBLx+ZbGvMaMHL/aj+Q7CTrJXH6v9oACiMa+xGASeiEWg FgWjXmcxiBWAmeXnEEfnYzavxWwsR4n7IVgOYjaxat2RgAgCGynVXT+GyCPWs8NRh/Vc4J5gPa4P 46NUAiVEpJwxrNfREffLrgtlPV+x3m2RpqTcW1FHJWLh1dQyX6TxuI7UE2PXpwpqDHT8KBSM6Pix K0W84sXpg9B56AdKz4FqP5Nqy2ImUfoOEDvfrGEw/GVo2dbOYqpcT10Ga6FRZokyoj4iqOiglboM 0eghhRXbKBa7Vk0NK0m3L1kK1SwZTx8z2WZ8ghSE4WAzoG/zkhRp6gAW6p1QK7k89bmnsBjLO0+O FkoxstWVkHLYNbSKgQVD616M/japqG1UB30kkSEmYkkfMC70ZpN/Tu9yLlN1rAT0sn67zpqlBB1C nXo+RQn8iCrjtuoG4GFzlvU6IiX19JLMqr5sYQdlMIGh2VwPNukMOk0Ki5k+McNIleqrJdHwn16N Rh97dEejMLZtS5htDYUxJlb6Jhk+X6+2/8Ka4YUn5TdMMCG/4xHMbGZOMtRIc3SdWBqKTjgyyiN7 rWALHmN9auS5LOURwrPBeA7zwrdwHsG75LfQD4UYisOulMZz8gI5sEOJEYELSkQbdVH7SPf6/n4q dRHWapPZWFt5IbMFIxtaFHgKLhiGy1olNMx2Wr/ahSIbfKSC2bRtAiOilqvC6QqX2bHGCdxXwh3r 2FHXTGbPFiEf+fHawNfUWr/JNiGaLMxrs6NpmqAmmBOyvj7bBDRgmuyh1LRM7JoOAPsyrRKeABgl yo9aWx3bhk1Sz079vm2VMB3MoxJfxiK5TMe+sUg6W5O9u11w73Xhkx0GUl6fDD69kSe9jHBwdyS5 EysHN/Y02bPU0BxfBKAu/OlAPvrvORAl6HNGnmxODbRN/07gxD2UmiDqeG7cQwzOM+0FIjje1yhY aboMNahB6nthcq9bCf0BQt4pQXcatxIPikVuJZqOfW4lUaKBzX0YjgkT7mxMiRTGCuTV/02hoOYf 43ws2ltT2gObrxOx5drapWttVLIPXsmYVjGykyZJuRQbmuWXcpJXgoOfbLd81fWUjI2Tio1Q3us1 IuFAkUDWfVckMIqeWiS4sS1c1LTnKXFaea4cj4If2Jlgh7wpdaxIIIpAXyb8jF7NIkFW2adW89YB NbBDpyUQQINQvG79ZWrWYiIImKkn+4BZlDgAmIXXqDEiBm+V21x4NX6q2BqDt4fiLfTiLt52I85o 3R3twfBcR3owXNdlJb92pjlepHYKTqKAC4gEzQ5ENl0YDLVPQLSpe1OrGLOfEmphbURIq9p9qThL E0A4G+1FWQGeSmfs033FNAKL9WhcJMZWxQqb3+v0sM3X50uzXk/rx2CtidgLgS5drG2G7Z3O3WGT S4MWou12d2W9WIay+PZJNFvCWqL5FaiVtfUptaCwn04TaUEDUFu3+zKxlicAUEv92KfRHoa1TAUz XI/GsVjLUv4FEcDHuwYMhBp19VB1FXjQhdBmMOrJINR3sc0mINSGo4DRTbkHeO2Rd6BefCrSYPrS YECiaSAUW18Wwu6Lr4QB/oAQ6uHoCVxGm+0M5xCyBSN7y7d6oAvWoCnLoaMO1hg0PRRNn4ZWC9Pt 1M5WH0FZjKYxzm4ZMIU9+OPEVBswfSa02qimBkwPBVPI/65qylh3cjD1EaYgVNMYEdZt1TQCpJNq iqPQ9Aazd7xqCprPqKaoCVa5rK/Xvo8oIsJ7Sqlp35NLtm73hVr3NAGw7qkf/dZ93cs+XyoNFc2x 8rka6/5yD3obCD0UQvVBAR1OK+JQTw2hQSTP+jlqQ7jejOKVZyBUSg8OsOqNxhIRFCc+5McTYCCU cibIKCujhRoIPRRC9fGXGkKbR2BO5iANHQe6GzQUx45HHZve9QAMHD7ln0wLJZrPaKGOzwFPor4+ LRQ0oIXuodTVQkFN4t9laqE8AbSdj370a6F1L/u0UKZjtNCfIt2QgdBDIRTWtTDkdQ4ut3uo6zxJ uDyfEqAQxjp20LH0RwFAizDWZOE6arOgFfxosnDJdGudxEOUhYvz/mlVwuRWaOVWCPVJphozuieZ zoMZdbrDIOyEtZvEfSZxn85deI7EfSJVKGnS5MAxkNGCDKREeaJmdE+6nAcyAo/sNagSMf4JI0uF uhjIMJBxfsjQktNARhsy9GGNWsvoHtY4D2SEfiDC4+LAlkmVFWSEvtyCNIaJMUzOpmVoyWkgow0Z kOxdZwb7NhtbameGDPgyog5mGGeGUTPOr2Zo0Wkwo40Z8Cx2MaMbZH8ezAgCT4Y6OZ7xZthDcw3B d7yGgL0ZWnYazGhjBpT+Lmbwmeiz6xn65hIk9lCXwSjbxLgzjJ5xfj1Dy06DGW3M0BHTtTujGzF9 Hj3DDdUFKC5OTLddoMafYTDj/JihZafBjCZmuHT0oaNneBwjf349w1dJFly3e2mSwQyDGefHDC07 DWa0MUMHZ+iYWKSDlbvS+mrEU+S44lSyHK/lep0cVxH2bjgkNuIXxx7MihxEsoLmMyGxIsOVbMb+ 9LIUDvuUSDMaNuJssKLNzbBamHs6Z+xof1ug3ekiTuRxlizV9+8SVtt7jEEctTpxUlmacArBxdjt C8Gl1+AUdb6rjsCdPtyvpu/S35r3FYXSCyZDoEUGWdHqQO7Yi2diHz/iZ2CxNq32t1YaWpUUWTwM ZPYg5XITT0eixdQhcF2HOr5+73uTeCk0L5s0dx+ZyzJFCJKLO2ek2siXZYqzBFJlPOwCw32XH7kh UF7E5/pds5HTHQrAV2tcncQ119H831xH4zoATWGvCMZj7Dye8WIlERxf5Bmvzy8axjvxlc8XeTUN X2bZZDwdIHHwla37EA9Z7aHWsYZrGO9/fdf4hTKe3j0WiKd32Y9jvBBJ2hXjdTy0BvEM4g3ghAOD NBFPb9Uex3ixL+0eiFrDeN7k5mbi/EEmreOPl4bxiPH0PpZAPL3fdxTj4WZVFftiGM+I2hRLTtoN nwpl1ep8KYLx9KbRcYwX4Dy/EbX+VXiLpJ4Tg3h7GE9nmRCMp3cejmO8uKHjSbemitwxOp4RtSRq 9fYvMx6iNuptnJf78QK3oeMZxjOItwfx9B6iYLzm/uERjBfI28wRq2iMCyNq9+h4SIDXtGrFdR5H O5CDyPjx3t7eGB0vW/RczgtZ22a80+xchLj9SxsXRtRelKhFUpjFeLfY8ub/oki2y9V0klRJ8zs+ 77bj1M2X+XqWFm/+CwAA//8DAFBLAwQUAAYACAAAACEAW+j4FN4AAAAHAQAADwAAAGRycy9kb3du cmV2LnhtbEyOwWrCQBRF94X+w/AK3dVJtI2aZiIibVciVAvF3TPzTIKZNyEzJvHvO121y8u9nHuy 1Wga0VPnassK4kkEgriwuuZSwdfh/WkBwnlkjY1lUnAjB6v8/i7DVNuBP6nf+1IECLsUFVTet6mU rqjIoJvYljh0Z9sZ9CF2pdQdDgFuGjmNokQarDk8VNjSpqLisr8aBR8DDutZ/NZvL+fN7Xh42X1v Y1Lq8WFcv4LwNPq/MfzqB3XIg9PJXlk70YQ8n4algiWI0Cbx8xzEScEsiZYg80z+989/AAAA//8D AFBLAQItABQABgAIAAAAIQC2gziS/gAAAOEBAAATAAAAAAAAAAAAAAAAAAAAAABbQ29udGVudF9U eXBlc10ueG1sUEsBAi0AFAAGAAgAAAAhADj9If/WAAAAlAEAAAsAAAAAAAAAAAAAAAAALwEAAF9y ZWxzLy5yZWxzUEsBAi0AFAAGAAgAAAAhACiS3cMWDQAA9JcAAA4AAAAAAAAAAAAAAAAALgIAAGRy cy9lMm9Eb2MueG1sUEsBAi0AFAAGAAgAAAAhAFvo+BTeAAAABwEAAA8AAAAAAAAAAAAAAAAAcA8A AGRycy9kb3ducmV2LnhtbFBLBQYAAAAABAAEAPMAAAB7EAAAAAA= ">
                  <v:shape id="Text Box 5" o:spid="_x0000_s1637" type="#_x0000_t202" style="position:absolute;left:4058;top:9327;width:54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2fIcUA AADdAAAADwAAAGRycy9kb3ducmV2LnhtbESPT2vCQBTE74LfYXlCb2Y3omKjq4gi9NTinxZ6e2Sf STD7NmRXk377bqHgcZiZ3zCrTW9r8aDWV441pIkCQZw7U3Gh4XI+jBcgfEA2WDsmDT/kYbMeDlaY GdfxkR6nUIgIYZ+hhjKEJpPS5yVZ9IlriKN3da3FEGVbSNNiF+G2lhOl5tJixXGhxIZ2JeW3091q +Hy/fn9N1Uext7Omc72SbF+l1i+jfrsEEagPz/B/+81omKSzFP7exCc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XZ8hxQAAAN0AAAAPAAAAAAAAAAAAAAAAAJgCAABkcnMv ZG93bnJldi54bWxQSwUGAAAAAAQABAD1AAAAigMAAAAA " filled="f" stroked="f">
                    <v:textbox>
                      <w:txbxContent>
                        <w:p w14:paraId="52E6D2EC" w14:textId="77777777" w:rsidR="00541C41" w:rsidRPr="009C2B4E" w:rsidRDefault="00541C41" w:rsidP="00F46EFD">
                          <w:pPr>
                            <w:rPr>
                              <w:vertAlign w:val="subscript"/>
                            </w:rPr>
                          </w:pPr>
                          <w:r>
                            <w:t>S</w:t>
                          </w:r>
                          <w:r>
                            <w:rPr>
                              <w:vertAlign w:val="subscript"/>
                            </w:rPr>
                            <w:t>2</w:t>
                          </w:r>
                        </w:p>
                      </w:txbxContent>
                    </v:textbox>
                  </v:shape>
                  <v:line id="Line 6" o:spid="_x0000_s1638" style="position:absolute;visibility:visible" from="2740,11416" to="8517,11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jv5sgAAADdAAAADwAAAGRycy9kb3ducmV2LnhtbESPQWvCQBSE74X+h+UVeqsbUxpKdBWp CNqDVCvo8Zl9JrHZt2F3m6T/visUehxm5htmOh9MIzpyvrasYDxKQBAXVtdcKjh8rp5eQfiArLGx TAp+yMN8dn83xVzbnnfU7UMpIoR9jgqqENpcSl9UZNCPbEscvYt1BkOUrpTaYR/hppFpkmTSYM1x ocKW3ioqvvbfRsH2+SPrFpv39XDcZOdiuTufrr1T6vFhWExABBrCf/ivvdYK0vFLCrc38QnI2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Ajv5sgAAADdAAAADwAAAAAA AAAAAAAAAAChAgAAZHJzL2Rvd25yZXYueG1sUEsFBgAAAAAEAAQA+QAAAJYDAAAAAA== "/>
                  <v:line id="Line 7" o:spid="_x0000_s1639" style="position:absolute;rotation:45;visibility:visible" from="2491,10676" to="4540,10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wux8gAAADdAAAADwAAAGRycy9kb3ducmV2LnhtbESPQWvCQBSE74X+h+UVvBTdaGnU6CpS EdrSS6NQentkn9lg9m2aXWP8926h0OMwM98wy3Vva9FR6yvHCsajBARx4XTFpYLDfjecgfABWWPt mBRcycN6dX+3xEy7C39Sl4dSRAj7DBWYEJpMSl8YsuhHriGO3tG1FkOUbSl1i5cIt7WcJEkqLVYc Fww29GKoOOVnq+D8lfrp/O37PeU8/GzNrjs8fhyVGjz0mwWIQH34D/+1X7WCyfj5CX7fxCcgV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5wux8gAAADdAAAADwAAAAAA AAAAAAAAAAChAgAAZHJzL2Rvd25yZXYueG1sUEsFBgAAAAAEAAQA+QAAAJYDAAAAAA== "/>
                  <v:shape id="Freeform 8" o:spid="_x0000_s1640" style="position:absolute;left:4212;top:9924;width:1486;height:1492;visibility:visible;mso-wrap-style:square;v-text-anchor:top" coordsize="1486,1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2JqscA AADdAAAADwAAAGRycy9kb3ducmV2LnhtbESPQWvCQBSE70L/w/IK3nRjbEuJrlIKgtiDVEvF20v2 mWybfRuyq8Z/7wqCx2FmvmGm887W4kStN44VjIYJCOLCacOlgp/tYvAOwgdkjbVjUnAhD/PZU2+K mXZn/qbTJpQiQthnqKAKocmk9EVFFv3QNcTRO7jWYoiyLaVu8RzhtpZpkrxJi4bjQoUNfVZU/G+O VkEht4uV2Y+XyW79ezDpLv/K/3Kl+s/dxwREoC48wvf2UitIR68vcHsTn4CcXQEAAP//AwBQSwEC LQAUAAYACAAAACEA8PeKu/0AAADiAQAAEwAAAAAAAAAAAAAAAAAAAAAAW0NvbnRlbnRfVHlwZXNd LnhtbFBLAQItABQABgAIAAAAIQAx3V9h0gAAAI8BAAALAAAAAAAAAAAAAAAAAC4BAABfcmVscy8u cmVsc1BLAQItABQABgAIAAAAIQAzLwWeQQAAADkAAAAQAAAAAAAAAAAAAAAAACkCAABkcnMvc2hh cGV4bWwueG1sUEsBAi0AFAAGAAgAAAAhACDNiarHAAAA3QAAAA8AAAAAAAAAAAAAAAAAmAIAAGRy cy9kb3ducmV2LnhtbFBLBQYAAAAABAAEAPUAAACMAwAAAAA= " path="m,l1486,1492e" filled="f">
                    <v:path arrowok="t" o:connecttype="custom" o:connectlocs="0,0;1486,1492" o:connectangles="0,0"/>
                  </v:shape>
                  <v:line id="Line 9" o:spid="_x0000_s1641" style="position:absolute;flip:y;visibility:visible" from="4261,9742" to="6456,11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oHbccAAADdAAAADwAAAGRycy9kb3ducmV2LnhtbESPQWsCMRSE70L/Q3gFL6VmFS12NYoU Ch68VGWlt+fmdbPs5mWbRN3++6ZQ8DjMzDfMct3bVlzJh9qxgvEoA0FcOl1zpeB4eH+egwgRWWPr mBT8UID16mGwxFy7G3/QdR8rkSAcclRgYuxyKUNpyGIYuY44eV/OW4xJ+kpqj7cEt62cZNmLtFhz WjDY0ZuhstlfrAI53z19+8152hTN6fRqirLoPndKDR/7zQJEpD7ew//trVYwGc9m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CgdtxwAAAN0AAAAPAAAAAAAA AAAAAAAAAKECAABkcnMvZG93bnJldi54bWxQSwUGAAAAAAQABAD5AAAAlQMAAAAA "/>
                  <v:line id="Line 10" o:spid="_x0000_s1642" style="position:absolute;visibility:visible" from="6460,9624" to="6460,11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Pp5cgAAADdAAAADwAAAGRycy9kb3ducmV2LnhtbESPT2vCQBTE74V+h+UVeqsbLQ0SXUUq gnoo9Q/o8Zl9JrHZt2F3TdJv3y0Uehxm5jfMdN6bWrTkfGVZwXCQgCDOra64UHA8rF7GIHxA1lhb JgXf5GE+e3yYYqZtxztq96EQEcI+QwVlCE0mpc9LMugHtiGO3tU6gyFKV0jtsItwU8tRkqTSYMVx ocSG3kvKv/Z3o+Dj9TNtF5vtuj9t0ku+3F3Ot84p9fzULyYgAvXhP/zXXmsFo+FbC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zPp5cgAAADdAAAADwAAAAAA AAAAAAAAAAChAgAAZHJzL2Rvd25yZXYueG1sUEsFBgAAAAAEAAQA+QAAAJYDAAAAAA== "/>
                  <v:line id="Line 11" o:spid="_x0000_s1643" style="position:absolute;visibility:visible" from="5703,9609" to="5703,11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9MfsgAAADdAAAADwAAAGRycy9kb3ducmV2LnhtbESPT2vCQBTE74V+h+UVeqsbLaYSXUUq gvZQ/Ad6fGZfk7TZt2F3TdJv3y0Uehxm5jfMbNGbWrTkfGVZwXCQgCDOra64UHA6rp8mIHxA1lhb JgXf5GExv7+bYaZtx3tqD6EQEcI+QwVlCE0mpc9LMugHtiGO3od1BkOUrpDaYRfhppajJEmlwYrj QokNvZaUfx1uRsH78y5tl9u3TX/eptd8tb9ePjun1ONDv5yCCNSH//Bfe6MVjIbjF/h9E5+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H9MfsgAAADdAAAADwAAAAAA AAAAAAAAAAChAgAAZHJzL2Rvd25yZXYueG1sUEsFBgAAAAAEAAQA+QAAAJYDAAAAAA== "/>
                  <v:shape id="Freeform 12" o:spid="_x0000_s1644" style="position:absolute;left:5728;top:10876;width:720;height:525;visibility:visible;mso-wrap-style:square;v-text-anchor:top" coordsize="720,5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lhK8IA AADdAAAADwAAAGRycy9kb3ducmV2LnhtbERPzWrCQBC+F3yHZQpeRDcKbSW6ihaEHqSltg8wZqfZ YGY2ZLeavn3nUOjx4/tfbwduzZX61ERxMJ8VYEiq6BupHXx+HKZLMCmjeGyjkIMfSrDdjO7WWPp4 k3e6nnJtNERSiQ5Czl1pbaoCMaZZ7EiU+4o9Y1bY19b3eNNwbu2iKB4tYyPaELCj50DV5fTNWsL1 6yS9PfHlzMfJDvm4D+elc+P7YbcCk2nI/+I/94t3sJg/6Fx9o0/Abn4BAAD//wMAUEsBAi0AFAAG AAgAAAAhAPD3irv9AAAA4gEAABMAAAAAAAAAAAAAAAAAAAAAAFtDb250ZW50X1R5cGVzXS54bWxQ SwECLQAUAAYACAAAACEAMd1fYdIAAACPAQAACwAAAAAAAAAAAAAAAAAuAQAAX3JlbHMvLnJlbHNQ SwECLQAUAAYACAAAACEAMy8FnkEAAAA5AAAAEAAAAAAAAAAAAAAAAAApAgAAZHJzL3NoYXBleG1s LnhtbFBLAQItABQABgAIAAAAIQDjKWErwgAAAN0AAAAPAAAAAAAAAAAAAAAAAJgCAABkcnMvZG93 bnJldi54bWxQSwUGAAAAAAQABAD1AAAAhwMAAAAA " path="m,525l720,e" filled="f">
                    <v:path arrowok="t" o:connecttype="custom" o:connectlocs="0,525;720,0" o:connectangles="0,0"/>
                  </v:shape>
                  <v:shape id="Freeform 13" o:spid="_x0000_s1645" style="position:absolute;left:3731;top:11419;width:1977;height:1508;visibility:visible;mso-wrap-style:square;v-text-anchor:top" coordsize="2274,17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o5lsYA AADdAAAADwAAAGRycy9kb3ducmV2LnhtbESPW2sCMRSE3wv9D+EU+lazSr2tRpGCKJQK3sDH4+a4 WdycLJvUXf99UxB8HGbmG2Y6b20pblT7wrGCbicBQZw5XXCu4LBffoxA+ICssXRMCu7kYT57fZli ql3DW7rtQi4ihH2KCkwIVSqlzwxZ9B1XEUfv4mqLIco6l7rGJsJtKXtJMpAWC44LBiv6MpRdd79W wX5x2qzM57Id/xyv5uyb8/A7Gyr1/tYuJiACteEZfrTXWkGv2x/D/5v4BOTsDwAA//8DAFBLAQIt ABQABgAIAAAAIQDw94q7/QAAAOIBAAATAAAAAAAAAAAAAAAAAAAAAABbQ29udGVudF9UeXBlc10u eG1sUEsBAi0AFAAGAAgAAAAhADHdX2HSAAAAjwEAAAsAAAAAAAAAAAAAAAAALgEAAF9yZWxzLy5y ZWxzUEsBAi0AFAAGAAgAAAAhADMvBZ5BAAAAOQAAABAAAAAAAAAAAAAAAAAAKQIAAGRycy9zaGFw ZXhtbC54bWxQSwECLQAUAAYACAAAACEAbmo5lsYAAADdAAAADwAAAAAAAAAAAAAAAACYAgAAZHJz L2Rvd25yZXYueG1sUEsFBgAAAAAEAAQA9QAAAIsDAAAAAA== " path="m2274,l519,1329,,1739e" filled="f">
                    <v:stroke dashstyle="1 1"/>
                    <v:path arrowok="t" o:connecttype="custom" o:connectlocs="1977,0;451,1152;0,1508" o:connectangles="0,0,0"/>
                  </v:shape>
                  <v:shape id="Freeform 14" o:spid="_x0000_s1646" style="position:absolute;left:2902;top:11414;width:1358;height:1066;visibility:visible;mso-wrap-style:square;v-text-anchor:top" coordsize="1358,10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j37cMA AADdAAAADwAAAGRycy9kb3ducmV2LnhtbERPW2vCMBR+H/gfwhn4MmZShW5Uo4hD59NgXt4PzVlb TE66Jtru35sHYY8f332xGpwVN+pC41lDNlEgiEtvGq40nI7b13cQISIbtJ5Jwx8FWC1HTwssjO/5 m26HWIkUwqFADXWMbSFlKGtyGCa+JU7cj+8cxgS7SpoO+xTurJwqlUuHDaeGGlva1FReDlen4fLV v513/WeuPn5fZtdhYzOrtlqPn4f1HESkIf6LH+690TDN8rQ/vUlPQC7vAAAA//8DAFBLAQItABQA BgAIAAAAIQDw94q7/QAAAOIBAAATAAAAAAAAAAAAAAAAAAAAAABbQ29udGVudF9UeXBlc10ueG1s UEsBAi0AFAAGAAgAAAAhADHdX2HSAAAAjwEAAAsAAAAAAAAAAAAAAAAALgEAAF9yZWxzLy5yZWxz UEsBAi0AFAAGAAgAAAAhADMvBZ5BAAAAOQAAABAAAAAAAAAAAAAAAAAAKQIAAGRycy9zaGFwZXht bC54bWxQSwECLQAUAAYACAAAACEAx1j37cMAAADdAAAADwAAAAAAAAAAAAAAAACYAgAAZHJzL2Rv d25yZXYueG1sUEsFBgAAAAAEAAQA9QAAAIgDAAAAAA== " path="m1358,l,1066e" filled="f">
                    <v:stroke dashstyle="1 1"/>
                    <v:path arrowok="t" o:connecttype="custom" o:connectlocs="1358,0;0,1066" o:connectangles="0,0"/>
                  </v:shape>
                  <v:shape id="Freeform 15" o:spid="_x0000_s1647" style="position:absolute;left:3218;top:12223;width:1385;height:18;visibility:visible;mso-wrap-style:square;v-text-anchor:top" coordsize="1385,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6SZMYA AADdAAAADwAAAGRycy9kb3ducmV2LnhtbESPQWvCQBSE74L/YXmCN90kWCmpq0hBUSiC2kOPj+xr NjX7Ns2umvbXu4LgcZiZb5jZorO1uFDrK8cK0nECgrhwuuJSwedxNXoF4QOyxtoxKfgjD4t5vzfD XLsr7+lyCKWIEPY5KjAhNLmUvjBk0Y9dQxy9b9daDFG2pdQtXiPc1jJLkqm0WHFcMNjQu6HidDhb BTor/vcf2cvvxNSrnzV/7c7bNSk1HHTLNxCBuvAMP9obrSBLpync38QnIOc3AAAA//8DAFBLAQIt ABQABgAIAAAAIQDw94q7/QAAAOIBAAATAAAAAAAAAAAAAAAAAAAAAABbQ29udGVudF9UeXBlc10u eG1sUEsBAi0AFAAGAAgAAAAhADHdX2HSAAAAjwEAAAsAAAAAAAAAAAAAAAAALgEAAF9yZWxzLy5y ZWxzUEsBAi0AFAAGAAgAAAAhADMvBZ5BAAAAOQAAABAAAAAAAAAAAAAAAAAAKQIAAGRycy9zaGFw ZXhtbC54bWxQSwECLQAUAAYACAAAACEAjP6SZMYAAADdAAAADwAAAAAAAAAAAAAAAACYAgAAZHJz L2Rvd25yZXYueG1sUEsFBgAAAAAEAAQA9QAAAIsDAAAAAA== " path="m,l1385,18e" filled="f">
                    <v:stroke dashstyle="1 1" startarrow="block" endarrow="block"/>
                    <v:path arrowok="t" o:connecttype="custom" o:connectlocs="0,0;1385,18" o:connectangles="0,0"/>
                  </v:shape>
                  <v:shape id="Freeform 16" o:spid="_x0000_s1648" style="position:absolute;left:3077;top:10242;width:396;height:406;visibility:visible;mso-wrap-style:square;v-text-anchor:top" coordsize="396,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1udccA AADdAAAADwAAAGRycy9kb3ducmV2LnhtbESPQWvCQBSE74L/YXlCb7oxB21TVxFtwYIUTXvJ7ZF9 JtHs25hdNf57t1DwOMzMN8xs0ZlaXKl1lWUF41EEgji3uuJCwe/P5/AVhPPIGmvLpOBODhbzfm+G ibY33tM19YUIEHYJKii9bxIpXV6SQTeyDXHwDrY16INsC6lbvAW4qWUcRRNpsOKwUGJDq5LyU3ox Ci67c/Y2PZ/S7+yLN/5jfzxk27VSL4Nu+Q7CU+ef4f/2RiuIx5MY/t6EJyDnDwAAAP//AwBQSwEC LQAUAAYACAAAACEA8PeKu/0AAADiAQAAEwAAAAAAAAAAAAAAAAAAAAAAW0NvbnRlbnRfVHlwZXNd LnhtbFBLAQItABQABgAIAAAAIQAx3V9h0gAAAI8BAAALAAAAAAAAAAAAAAAAAC4BAABfcmVscy8u cmVsc1BLAQItABQABgAIAAAAIQAzLwWeQQAAADkAAAAQAAAAAAAAAAAAAAAAACkCAABkcnMvc2hh cGV4bWwueG1sUEsBAi0AFAAGAAgAAAAhACqdbnXHAAAA3QAAAA8AAAAAAAAAAAAAAAAAmAIAAGRy cy9kb3ducmV2LnhtbFBLBQYAAAAABAAEAPUAAACMAwAAAAA= " path="m,l396,406e" filled="f">
                    <v:stroke endarrow="block"/>
                    <v:path arrowok="t" o:connecttype="custom" o:connectlocs="0,0;396,406" o:connectangles="0,0"/>
                  </v:shape>
                  <v:shape id="Freeform 17" o:spid="_x0000_s1649" style="position:absolute;left:4276;top:10002;width:396;height:406;visibility:visible;mso-wrap-style:square;v-text-anchor:top" coordsize="396,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0mbsUA AADdAAAADwAAAGRycy9kb3ducmV2LnhtbESPQWvCQBSE74L/YXlCb7rRSijRVURoKXoQbaHXR/aZ TZt9m2a3SeqvdwXB4zAz3zDLdW8r0VLjS8cKppMEBHHudMmFgs+P1/ELCB+QNVaOScE/eVivhoMl Ztp1fKT2FAoRIewzVGBCqDMpfW7Iop+4mjh6Z9dYDFE2hdQNdhFuKzlLklRaLDkuGKxpayj/Of1Z Bfu3fXr4/Wpdy2i+cd5ddtXuotTTqN8sQATqwyN8b79rBbNp+gy3N/EJyNUVAAD//wMAUEsBAi0A FAAGAAgAAAAhAPD3irv9AAAA4gEAABMAAAAAAAAAAAAAAAAAAAAAAFtDb250ZW50X1R5cGVzXS54 bWxQSwECLQAUAAYACAAAACEAMd1fYdIAAACPAQAACwAAAAAAAAAAAAAAAAAuAQAAX3JlbHMvLnJl bHNQSwECLQAUAAYACAAAACEAMy8FnkEAAAA5AAAAEAAAAAAAAAAAAAAAAAApAgAAZHJzL3NoYXBl eG1sLnhtbFBLAQItABQABgAIAAAAIQCynSZuxQAAAN0AAAAPAAAAAAAAAAAAAAAAAJgCAABkcnMv ZG93bnJldi54bWxQSwUGAAAAAAQABAD1AAAAigMAAAAA " path="m,l396,406e" filled="f" strokeweight=".25pt">
                    <v:stroke endarrow="block"/>
                    <v:path arrowok="t" o:connecttype="custom" o:connectlocs="0,0;396,406" o:connectangles="0,0"/>
                  </v:shape>
                  <v:shape id="Freeform 18" o:spid="_x0000_s1650" style="position:absolute;left:4180;top:9909;width:396;height:406;visibility:visible;mso-wrap-style:square;v-text-anchor:top" coordsize="396,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S+GsUA AADdAAAADwAAAGRycy9kb3ducmV2LnhtbESPQWvCQBSE70L/w/IK3upGkVCiq5SCpehBqoLXR/aZ jWbfxuyaRH99t1DwOMzMN8x82dtKtNT40rGC8SgBQZw7XXKh4LBfvb2D8AFZY+WYFNzJw3LxMphj pl3HP9TuQiEihH2GCkwIdSalzw1Z9CNXE0fv5BqLIcqmkLrBLsJtJSdJkkqLJccFgzV9Gsovu5tV sPnapNvrsXUtoznjtHusq/VDqeFr/zEDEagPz/B/+1srmIzTKfy9iU9AL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9dL4axQAAAN0AAAAPAAAAAAAAAAAAAAAAAJgCAABkcnMv ZG93bnJldi54bWxQSwUGAAAAAAQABAD1AAAAigMAAAAA " path="m,l396,406e" filled="f" strokeweight=".25pt">
                    <v:stroke endarrow="block"/>
                    <v:path arrowok="t" o:connecttype="custom" o:connectlocs="0,0;396,406" o:connectangles="0,0"/>
                  </v:shape>
                  <v:shape id="Freeform 19" o:spid="_x0000_s1651" style="position:absolute;left:4408;top:10995;width:384;height:286;visibility:visible;mso-wrap-style:square;v-text-anchor:top" coordsize="384,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Uks8UA AADdAAAADwAAAGRycy9kb3ducmV2LnhtbESPQWvCQBSE7wX/w/IK3urGYINEVynSgAcPbRTb4yP7 TILZtyG7TeK/dwuCx2FmvmHW29E0oqfO1ZYVzGcRCOLC6ppLBadj9rYE4TyyxsYyKbiRg+1m8rLG VNuBv6nPfSkChF2KCirv21RKV1Rk0M1sSxy8i+0M+iC7UuoOhwA3jYyjKJEGaw4LFba0q6i45n9G we+P7GuZu6zVh8Xn8lLY0/nLKjV9HT9WIDyN/hl+tPdaQTxP3uH/TXgCcnMHAAD//wMAUEsBAi0A FAAGAAgAAAAhAPD3irv9AAAA4gEAABMAAAAAAAAAAAAAAAAAAAAAAFtDb250ZW50X1R5cGVzXS54 bWxQSwECLQAUAAYACAAAACEAMd1fYdIAAACPAQAACwAAAAAAAAAAAAAAAAAuAQAAX3JlbHMvLnJl bHNQSwECLQAUAAYACAAAACEAMy8FnkEAAAA5AAAAEAAAAAAAAAAAAAAAAAApAgAAZHJzL3NoYXBl eG1sLnhtbFBLAQItABQABgAIAAAAIQDFFSSzxQAAAN0AAAAPAAAAAAAAAAAAAAAAAJgCAABkcnMv ZG93bnJldi54bWxQSwUGAAAAAAQABAD1AAAAigMAAAAA " path="m,286l384,e" filled="f">
                    <v:stroke endarrow="block"/>
                    <v:path arrowok="t" o:connecttype="custom" o:connectlocs="0,286;384,0" o:connectangles="0,0"/>
                  </v:shape>
                  <v:shape id="Freeform 20" o:spid="_x0000_s1652" style="position:absolute;left:5812;top:11066;width:384;height:286;visibility:visible;mso-wrap-style:square;v-text-anchor:top" coordsize="384,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e6xMUA AADdAAAADwAAAGRycy9kb3ducmV2LnhtbESPQWuDQBSE74X+h+UVeqtrQpFgskoIEXroobWS5Phw X1TivhV3o/bfdwuFHoeZ+YbZ5YvpxUSj6ywrWEUxCOLa6o4bBdVX8bIB4Tyyxt4yKfgmB3n2+LDD VNuZP2kqfSMChF2KClrvh1RKV7dk0EV2IA7e1Y4GfZBjI/WIc4CbXq7jOJEGOw4LLQ50aKm+lXej 4HKWUydLVwz6/fW4uda2On1YpZ6flv0WhKfF/4f/2m9awXqVJPD7JjwBmf0AAAD//wMAUEsBAi0A FAAGAAgAAAAhAPD3irv9AAAA4gEAABMAAAAAAAAAAAAAAAAAAAAAAFtDb250ZW50X1R5cGVzXS54 bWxQSwECLQAUAAYACAAAACEAMd1fYdIAAACPAQAACwAAAAAAAAAAAAAAAAAuAQAAX3JlbHMvLnJl bHNQSwECLQAUAAYACAAAACEAMy8FnkEAAAA5AAAAEAAAAAAAAAAAAAAAAAApAgAAZHJzL3NoYXBl eG1sLnhtbFBLAQItABQABgAIAAAAIQA1x7rExQAAAN0AAAAPAAAAAAAAAAAAAAAAAJgCAABkcnMv ZG93bnJldi54bWxQSwUGAAAAAAQABAD1AAAAigMAAAAA " path="m,286l384,e" filled="f">
                    <v:stroke endarrow="block"/>
                    <v:path arrowok="t" o:connecttype="custom" o:connectlocs="0,286;384,0" o:connectangles="0,0"/>
                  </v:shape>
                  <v:shape id="Freeform 21" o:spid="_x0000_s1653" style="position:absolute;left:6113;top:10979;width:232;height:146;visibility:visible;mso-wrap-style:square;v-text-anchor:top" coordsize="232,1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V6V8MA AADdAAAADwAAAGRycy9kb3ducmV2LnhtbESP3YrCMBSE74V9h3AW9k5TBX+oRtGFBRFBrAt7e2iO TTE5KU3U7tsbQfBymJlvmMWqc1bcqA21ZwXDQQaCuPS65krB7+mnPwMRIrJG65kU/FOA1fKjt8Bc +zsf6VbESiQIhxwVmBibXMpQGnIYBr4hTt7Ztw5jkm0ldYv3BHdWjrJsIh3WnBYMNvRtqLwUV5co Yxu6i9n9NVN73XhtDhu5Pyv19dmt5yAidfEdfrW3WsFoOJnC8016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y3V6V8MAAADdAAAADwAAAAAAAAAAAAAAAACYAgAAZHJzL2Rv d25yZXYueG1sUEsFBgAAAAAEAAQA9QAAAIgDAAAAAA== " path="m,146l232,e" filled="f">
                    <v:stroke endarrow="block"/>
                    <v:path arrowok="t" o:connecttype="custom" o:connectlocs="0,146;232,0" o:connectangles="0,0"/>
                  </v:shape>
                  <v:shape id="Text Box 22" o:spid="_x0000_s1654" type="#_x0000_t202" style="position:absolute;left:3449;top:11055;width:753;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v8AcEA AADdAAAADwAAAGRycy9kb3ducmV2LnhtbERPy4rCMBTdD/gP4QqzGxNFRatRxEGYlYP1Ae4uzbUt Njelydj692Yx4PJw3st1ZyvxoMaXjjUMBwoEceZMybmG03H3NQPhA7LByjFpeJKH9ar3scTEuJYP 9EhDLmII+wQ1FCHUiZQ+K8iiH7iaOHI311gMETa5NA22MdxWcqTUVFosOTYUWNO2oOye/lkN5/3t ehmr3/zbTurWdUqynUutP/vdZgEiUBfe4n/3j9EwGk7j3PgmPgG5egEAAP//AwBQSwECLQAUAAYA CAAAACEA8PeKu/0AAADiAQAAEwAAAAAAAAAAAAAAAAAAAAAAW0NvbnRlbnRfVHlwZXNdLnhtbFBL AQItABQABgAIAAAAIQAx3V9h0gAAAI8BAAALAAAAAAAAAAAAAAAAAC4BAABfcmVscy8ucmVsc1BL AQItABQABgAIAAAAIQAzLwWeQQAAADkAAAAQAAAAAAAAAAAAAAAAACkCAABkcnMvc2hhcGV4bWwu eG1sUEsBAi0AFAAGAAgAAAAhAJwL/AHBAAAA3QAAAA8AAAAAAAAAAAAAAAAAmAIAAGRycy9kb3du cmV2LnhtbFBLBQYAAAAABAAEAPUAAACGAwAAAAA= " filled="f" stroked="f">
                    <v:textbox>
                      <w:txbxContent>
                        <w:p w14:paraId="51831CAB" w14:textId="77777777" w:rsidR="00541C41" w:rsidRPr="009C2B4E" w:rsidRDefault="00541C41" w:rsidP="00F46EFD">
                          <w:pPr>
                            <w:rPr>
                              <w:vertAlign w:val="superscript"/>
                            </w:rPr>
                          </w:pPr>
                          <w:r>
                            <w:t>45</w:t>
                          </w:r>
                          <w:r>
                            <w:rPr>
                              <w:vertAlign w:val="superscript"/>
                            </w:rPr>
                            <w:t>0</w:t>
                          </w:r>
                        </w:p>
                      </w:txbxContent>
                    </v:textbox>
                  </v:shape>
                  <v:shape id="Text Box 23" o:spid="_x0000_s1655" type="#_x0000_t202" style="position:absolute;left:2542;top:9564;width:54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dZmsUA AADdAAAADwAAAGRycy9kb3ducmV2LnhtbESPQWvCQBSE7wX/w/KE3ppdxYqJboIoQk8t1bbQ2yP7 TILZtyG7mvTfdwsFj8PMfMNsitG24ka9bxxrmCUKBHHpTMOVho/T4WkFwgdkg61j0vBDHop88rDB zLiB3+l2DJWIEPYZaqhD6DIpfVmTRZ+4jjh6Z9dbDFH2lTQ9DhFuWzlXaiktNhwXauxoV1N5OV6t hs/X8/fXQr1Ve/vcDW5Ukm0qtX6cjts1iEBjuIf/2y9Gw3y2TOHvTXwCMv8FAAD//wMAUEsBAi0A FAAGAAgAAAAhAPD3irv9AAAA4gEAABMAAAAAAAAAAAAAAAAAAAAAAFtDb250ZW50X1R5cGVzXS54 bWxQSwECLQAUAAYACAAAACEAMd1fYdIAAACPAQAACwAAAAAAAAAAAAAAAAAuAQAAX3JlbHMvLnJl bHNQSwECLQAUAAYACAAAACEAMy8FnkEAAAA5AAAAEAAAAAAAAAAAAAAAAAApAgAAZHJzL3NoYXBl eG1sLnhtbFBLAQItABQABgAIAAAAIQDzR1maxQAAAN0AAAAPAAAAAAAAAAAAAAAAAJgCAABkcnMv ZG93bnJldi54bWxQSwUGAAAAAAQABAD1AAAAigMAAAAA " filled="f" stroked="f">
                    <v:textbox>
                      <w:txbxContent>
                        <w:p w14:paraId="60708100" w14:textId="77777777" w:rsidR="00541C41" w:rsidRPr="009C2B4E" w:rsidRDefault="00541C41" w:rsidP="00F46EFD">
                          <w:pPr>
                            <w:rPr>
                              <w:vertAlign w:val="subscript"/>
                            </w:rPr>
                          </w:pPr>
                          <w:r>
                            <w:t>S</w:t>
                          </w:r>
                          <w:r>
                            <w:rPr>
                              <w:vertAlign w:val="subscript"/>
                            </w:rPr>
                            <w:t>1</w:t>
                          </w:r>
                        </w:p>
                      </w:txbxContent>
                    </v:textbox>
                  </v:shape>
                  <v:shape id="Text Box 24" o:spid="_x0000_s1656" type="#_x0000_t202" style="position:absolute;left:5332;top:9999;width:54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Rm2sEA AADdAAAADwAAAGRycy9kb3ducmV2LnhtbERPy4rCMBTdC/5DuMLsxkRxRq1GEUVwNeIT3F2aa1ts bkqTsZ2/nywEl4fzni9bW4on1b5wrGHQVyCIU2cKzjScT9vPCQgfkA2WjknDH3lYLrqdOSbGNXyg 5zFkIoawT1BDHkKVSOnTnCz6vquII3d3tcUQYZ1JU2MTw20ph0p9S4sFx4YcK1rnlD6Ov1bD5ed+ u47UPtvYr6pxrZJsp1Lrj167moEI1Ia3+OXeGQ3DwTjuj2/iE5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OekZtrBAAAA3QAAAA8AAAAAAAAAAAAAAAAAmAIAAGRycy9kb3du cmV2LnhtbFBLBQYAAAAABAAEAPUAAACGAwAAAAA= " filled="f" stroked="f">
                    <v:textbox>
                      <w:txbxContent>
                        <w:p w14:paraId="5ED0DA11" w14:textId="77777777" w:rsidR="00541C41" w:rsidRPr="009C2B4E" w:rsidRDefault="00541C41" w:rsidP="00F46EFD">
                          <w:pPr>
                            <w:rPr>
                              <w:vertAlign w:val="subscript"/>
                            </w:rPr>
                          </w:pPr>
                          <w:r>
                            <w:t>N</w:t>
                          </w:r>
                        </w:p>
                      </w:txbxContent>
                    </v:textbox>
                  </v:shape>
                  <v:shape id="Text Box 25" o:spid="_x0000_s1657" type="#_x0000_t202" style="position:absolute;left:6456;top:9507;width:644;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jDQcUA AADdAAAADwAAAGRycy9kb3ducmV2LnhtbESPT2sCMRTE7wW/Q3iCN01W1NZ1o0hLwVOlthW8PTZv /+DmZdmk7vbbNwWhx2FmfsNku8E24kadrx1rSGYKBHHuTM2lhs+P1+kTCB+QDTaOScMPedhtRw8Z psb1/E63UyhFhLBPUUMVQptK6fOKLPqZa4mjV7jOYoiyK6XpsI9w28i5Uitpsea4UGFLzxXl19O3 1fD1VlzOC3UsX+yy7d2gJNu11HoyHvYbEIGG8B++tw9Gwzx5TODvTXwCcvsLAAD//wMAUEsBAi0A FAAGAAgAAAAhAPD3irv9AAAA4gEAABMAAAAAAAAAAAAAAAAAAAAAAFtDb250ZW50X1R5cGVzXS54 bWxQSwECLQAUAAYACAAAACEAMd1fYdIAAACPAQAACwAAAAAAAAAAAAAAAAAuAQAAX3JlbHMvLnJl bHNQSwECLQAUAAYACAAAACEAMy8FnkEAAAA5AAAAEAAAAAAAAAAAAAAAAAApAgAAZHJzL3NoYXBl eG1sLnhtbFBLAQItABQABgAIAAAAIQCI6MNBxQAAAN0AAAAPAAAAAAAAAAAAAAAAAJgCAABkcnMv ZG93bnJldi54bWxQSwUGAAAAAAQABAD1AAAAigMAAAAA " filled="f" stroked="f">
                    <v:textbox>
                      <w:txbxContent>
                        <w:p w14:paraId="052BFB4C" w14:textId="77777777" w:rsidR="00541C41" w:rsidRPr="009C2B4E" w:rsidRDefault="00541C41" w:rsidP="00F46EFD">
                          <w:pPr>
                            <w:rPr>
                              <w:vertAlign w:val="subscript"/>
                            </w:rPr>
                          </w:pPr>
                          <w:r>
                            <w:t>M</w:t>
                          </w:r>
                          <w:r>
                            <w:rPr>
                              <w:vertAlign w:val="subscript"/>
                            </w:rPr>
                            <w:t>1</w:t>
                          </w:r>
                        </w:p>
                      </w:txbxContent>
                    </v:textbox>
                  </v:shape>
                  <v:shape id="Text Box 26" o:spid="_x0000_s1658" type="#_x0000_t202" style="position:absolute;left:6456;top:10587;width:753;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pdNsUA AADdAAAADwAAAGRycy9kb3ducmV2LnhtbESPW2sCMRSE3wv+h3AKfauJS9V23SjSIvikaC/g22Fz 9kI3J8smuuu/N0Khj8PMfMNkq8E24kKdrx1rmIwVCOLcmZpLDV+fm+dXED4gG2wck4YreVgtRw8Z psb1fKDLMZQiQtinqKEKoU2l9HlFFv3YtcTRK1xnMUTZldJ02Ee4bWSi1ExarDkuVNjSe0X57/Fs NXzvitPPi9qXH3ba9m5Qku2b1PrpcVgvQAQawn/4r701GpLJPIH7m/g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B4Ol02xQAAAN0AAAAPAAAAAAAAAAAAAAAAAJgCAABkcnMv ZG93bnJldi54bWxQSwUGAAAAAAQABAD1AAAAigMAAAAA " filled="f" stroked="f">
                    <v:textbox>
                      <w:txbxContent>
                        <w:p w14:paraId="5281D221" w14:textId="77777777" w:rsidR="00541C41" w:rsidRPr="009C2B4E" w:rsidRDefault="00541C41" w:rsidP="00F46EFD">
                          <w:pPr>
                            <w:rPr>
                              <w:vertAlign w:val="subscript"/>
                            </w:rPr>
                          </w:pPr>
                          <w:r>
                            <w:t>M</w:t>
                          </w:r>
                          <w:r>
                            <w:rPr>
                              <w:vertAlign w:val="subscript"/>
                            </w:rPr>
                            <w:t>2</w:t>
                          </w:r>
                        </w:p>
                      </w:txbxContent>
                    </v:textbox>
                  </v:shape>
                  <v:shape id="Text Box 27" o:spid="_x0000_s1659" type="#_x0000_t202" style="position:absolute;left:5538;top:11364;width:54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b4rcUA AADdAAAADwAAAGRycy9kb3ducmV2LnhtbESPQWsCMRSE74L/ITyhN020rdXVKGIpeFK0reDtsXnu Lm5elk3qrv/eFASPw8x8w8yXrS3FlWpfONYwHCgQxKkzBWcafr6/+hMQPiAbLB2Thht5WC66nTkm xjW8p+shZCJC2CeoIQ+hSqT0aU4W/cBVxNE7u9piiLLOpKmxiXBbypFSY2mx4LiQY0XrnNLL4c9q +N2eT8c3tcs+7XvVuFZJtlOp9UuvXc1ABGrDM/xob4yG0fDjFf7fxCc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XdvitxQAAAN0AAAAPAAAAAAAAAAAAAAAAAJgCAABkcnMv ZG93bnJldi54bWxQSwUGAAAAAAQABAD1AAAAigMAAAAA " filled="f" stroked="f">
                    <v:textbox>
                      <w:txbxContent>
                        <w:p w14:paraId="64CE36E4" w14:textId="77777777" w:rsidR="00541C41" w:rsidRPr="009C2B4E" w:rsidRDefault="00541C41" w:rsidP="00F46EFD">
                          <w:pPr>
                            <w:rPr>
                              <w:vertAlign w:val="subscript"/>
                            </w:rPr>
                          </w:pPr>
                          <w:r>
                            <w:t>I</w:t>
                          </w:r>
                          <w:r>
                            <w:rPr>
                              <w:vertAlign w:val="subscript"/>
                            </w:rPr>
                            <w:t>2</w:t>
                          </w:r>
                        </w:p>
                      </w:txbxContent>
                    </v:textbox>
                  </v:shape>
                  <v:shape id="Text Box 28" o:spid="_x0000_s1660" type="#_x0000_t202" style="position:absolute;left:4058;top:11400;width:54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9g2cUA AADdAAAADwAAAGRycy9kb3ducmV2LnhtbESPQWvCQBSE74L/YXlCb7qrqK1pNlJaCp4qplXw9sg+ k9Ds25DdmvTfdwuCx2FmvmHS7WAbcaXO1441zGcKBHHhTM2lhq/P9+kTCB+QDTaOScMvedhm41GK iXE9H+iah1JECPsENVQhtImUvqjIop+5ljh6F9dZDFF2pTQd9hFuG7lQai0t1hwXKmzptaLiO/+x Go4fl/Npqfblm121vRuUZLuRWj9MhpdnEIGGcA/f2jujYTF/XML/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CYn2DZxQAAAN0AAAAPAAAAAAAAAAAAAAAAAJgCAABkcnMv ZG93bnJldi54bWxQSwUGAAAAAAQABAD1AAAAigMAAAAA " filled="f" stroked="f">
                    <v:textbox>
                      <w:txbxContent>
                        <w:p w14:paraId="2944EA7C" w14:textId="77777777" w:rsidR="00541C41" w:rsidRPr="009C2B4E" w:rsidRDefault="00541C41" w:rsidP="00F46EFD">
                          <w:pPr>
                            <w:rPr>
                              <w:vertAlign w:val="subscript"/>
                            </w:rPr>
                          </w:pPr>
                          <w:r>
                            <w:t>I</w:t>
                          </w:r>
                          <w:r>
                            <w:rPr>
                              <w:vertAlign w:val="subscript"/>
                            </w:rPr>
                            <w:t>1</w:t>
                          </w:r>
                        </w:p>
                      </w:txbxContent>
                    </v:textbox>
                  </v:shape>
                  <v:shape id="Text Box 29" o:spid="_x0000_s1661" type="#_x0000_t202" style="position:absolute;left:2640;top:12024;width:644;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PFQsQA AADdAAAADwAAAGRycy9kb3ducmV2LnhtbESPW4vCMBSE3xf8D+EI+7YmynqrRhGXhX1SvIJvh+bY FpuT0mRt/fdGWNjHYWa+YebL1pbiTrUvHGvo9xQI4tSZgjMNx8P3xwSED8gGS8ek4UEelovO2xwT 4xre0X0fMhEh7BPUkIdQJVL6NCeLvucq4uhdXW0xRFln0tTYRLgt5UCpkbRYcFzIsaJ1Tult/2s1 nDbXy/lTbbMvO6wa1yrJdiq1fu+2qxmIQG34D/+1f4yGQX88hNeb+ATk4gkAAP//AwBQSwECLQAU AAYACAAAACEA8PeKu/0AAADiAQAAEwAAAAAAAAAAAAAAAAAAAAAAW0NvbnRlbnRfVHlwZXNdLnht bFBLAQItABQABgAIAAAAIQAx3V9h0gAAAI8BAAALAAAAAAAAAAAAAAAAAC4BAABfcmVscy8ucmVs c1BLAQItABQABgAIAAAAIQAzLwWeQQAAADkAAAAQAAAAAAAAAAAAAAAAACkCAABkcnMvc2hhcGV4 bWwueG1sUEsBAi0AFAAGAAgAAAAhAPfTxULEAAAA3QAAAA8AAAAAAAAAAAAAAAAAmAIAAGRycy9k b3ducmV2LnhtbFBLBQYAAAAABAAEAPUAAACJAwAAAAA= " filled="f" stroked="f">
                    <v:textbox>
                      <w:txbxContent>
                        <w:p w14:paraId="7C4D3755" w14:textId="77777777" w:rsidR="00541C41" w:rsidRPr="009C2B4E" w:rsidRDefault="00541C41" w:rsidP="00F46EFD">
                          <w:pPr>
                            <w:rPr>
                              <w:vertAlign w:val="subscript"/>
                            </w:rPr>
                          </w:pPr>
                          <w:r>
                            <w:t>S’</w:t>
                          </w:r>
                          <w:r>
                            <w:rPr>
                              <w:vertAlign w:val="subscript"/>
                            </w:rPr>
                            <w:t>1</w:t>
                          </w:r>
                        </w:p>
                      </w:txbxContent>
                    </v:textbox>
                  </v:shape>
                  <v:shape id="Text Box 30" o:spid="_x0000_s1662" type="#_x0000_t202" style="position:absolute;left:4477;top:12216;width:644;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F43cAA AADdAAAADwAAAGRycy9kb3ducmV2LnhtbERPy4rCMBTdD/gP4QruxsTiDFqNIjMIrkbGF7i7NNe2 2NyUJtr692YhuDyc93zZ2UrcqfGlYw2joQJBnDlTcq7hsF9/TkD4gGywckwaHuRhueh9zDE1ruV/ uu9CLmII+xQ1FCHUqZQ+K8iiH7qaOHIX11gMETa5NA22MdxWMlHqW1osOTYUWNNPQdl1d7Majn+X 82mstvmv/apb1ynJdiq1HvS71QxEoC68xS/3xmhIEhXnxjfxCcjFEwAA//8DAFBLAQItABQABgAI AAAAIQDw94q7/QAAAOIBAAATAAAAAAAAAAAAAAAAAAAAAABbQ29udGVudF9UeXBlc10ueG1sUEsB Ai0AFAAGAAgAAAAhADHdX2HSAAAAjwEAAAsAAAAAAAAAAAAAAAAALgEAAF9yZWxzLy5yZWxzUEsB Ai0AFAAGAAgAAAAhADMvBZ5BAAAAOQAAABAAAAAAAAAAAAAAAAAAKQIAAGRycy9zaGFwZXhtbC54 bWxQSwECLQAUAAYACAAAACEAmvF43cAAAADdAAAADwAAAAAAAAAAAAAAAACYAgAAZHJzL2Rvd25y ZXYueG1sUEsFBgAAAAAEAAQA9QAAAIUDAAAAAA== " filled="f" stroked="f">
                    <v:textbox>
                      <w:txbxContent>
                        <w:p w14:paraId="6A481D10" w14:textId="77777777" w:rsidR="00541C41" w:rsidRPr="009C2B4E" w:rsidRDefault="00541C41" w:rsidP="00F46EFD">
                          <w:pPr>
                            <w:rPr>
                              <w:vertAlign w:val="subscript"/>
                            </w:rPr>
                          </w:pPr>
                          <w:r>
                            <w:t>S’</w:t>
                          </w:r>
                          <w:r>
                            <w:rPr>
                              <w:vertAlign w:val="subscript"/>
                            </w:rPr>
                            <w:t>2</w:t>
                          </w:r>
                        </w:p>
                      </w:txbxContent>
                    </v:textbox>
                  </v:shape>
                  <v:shape id="Freeform 31" o:spid="_x0000_s1663" style="position:absolute;left:3977;top:11233;width:81;height:183;visibility:visible;mso-wrap-style:square;v-text-anchor:top" coordsize="81,1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trD8QA AADdAAAADwAAAGRycy9kb3ducmV2LnhtbESPQWsCMRSE7wX/Q3gFb93EPYjdGqUULL1U0Lb0+ti8 3azdvCxJquu/N4LgcZiZb5jlenS9OFKInWcNs0KBIK696bjV8P21eVqAiAnZYO+ZNJwpwno1eVhi ZfyJd3Tcp1ZkCMcKNdiUhkrKWFtyGAs/EGev8cFhyjK00gQ8ZbjrZanUXDrsOC9YHOjNUv23/3ca Dr+jH7qfs31P20Vwn6qZHZpG6+nj+PoCItGY7uFb+8NoKEv1DNc3+QnI1QUAAP//AwBQSwECLQAU AAYACAAAACEA8PeKu/0AAADiAQAAEwAAAAAAAAAAAAAAAAAAAAAAW0NvbnRlbnRfVHlwZXNdLnht bFBLAQItABQABgAIAAAAIQAx3V9h0gAAAI8BAAALAAAAAAAAAAAAAAAAAC4BAABfcmVscy8ucmVs c1BLAQItABQABgAIAAAAIQAzLwWeQQAAADkAAAAQAAAAAAAAAAAAAAAAACkCAABkcnMvc2hhcGV4 bWwueG1sUEsBAi0AFAAGAAgAAAAhAH0raw/EAAAA3QAAAA8AAAAAAAAAAAAAAAAAmAIAAGRycy9k b3ducmV2LnhtbFBLBQYAAAAABAAEAPUAAACJAwAAAAA= " path="m81,c68,12,4,59,2,89v-2,30,55,75,69,94e" filled="f">
                    <v:path arrowok="t" o:connecttype="custom" o:connectlocs="81,0;2,89;71,183" o:connectangles="0,0,0"/>
                  </v:shape>
                  <v:line id="Line 32" o:spid="_x0000_s1664" style="position:absolute;flip:y;visibility:visible" from="2633,11424" to="2851,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J8ScQAAADdAAAADwAAAGRycy9kb3ducmV2LnhtbERPz2vCMBS+C/sfwht4kZlahrhqFBkI HrxMpbLbW/NsSpuXLona/ffLYbDjx/d7tRlsJ+7kQ+NYwWyagSCunG64VnA+7V4WIEJE1tg5JgU/ FGCzfhqtsNDuwR90P8ZapBAOBSowMfaFlKEyZDFMXU+cuKvzFmOCvpba4yOF207mWTaXFhtODQZ7 ejdUtcebVSAXh8m33369tmV7ubyZsir7z4NS4+dhuwQRaYj/4j/3XivI81nan96kJ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nxJxAAAAN0AAAAPAAAAAAAAAAAA AAAAAKECAABkcnMvZG93bnJldi54bWxQSwUGAAAAAAQABAD5AAAAkgMAAAAA "/>
                  <v:line id="Line 33" o:spid="_x0000_s1665" style="position:absolute;flip:y;visibility:visible" from="2968,11429" to="3186,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7Z0scAAADdAAAADwAAAGRycy9kb3ducmV2LnhtbESPQWvCQBSE70L/w/IKvYhuEkqx0VWk UOjBS61Eentmn9mQ7Nt0d6vpv+8WCh6HmfmGWW1G24sL+dA6VpDPMxDEtdMtNwoOH6+zBYgQkTX2 jknBDwXYrO8mKyy1u/I7XfaxEQnCoUQFJsahlDLUhiyGuRuIk3d23mJM0jdSe7wmuO1lkWVP0mLL acHgQC+G6m7/bRXIxW765benx67qjsdnU9XV8LlT6uF+3C5BRBrjLfzfftMKiiLP4e9Neg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ftnSxwAAAN0AAAAPAAAAAAAA AAAAAAAAAKECAABkcnMvZG93bnJldi54bWxQSwUGAAAAAAQABAD5AAAAlQMAAAAA "/>
                  <v:line id="Line 34" o:spid="_x0000_s1666" style="position:absolute;flip:y;visibility:visible" from="3295,11429" to="3513,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xHpccAAADdAAAADwAAAGRycy9kb3ducmV2LnhtbESPQWsCMRSE7wX/Q3hCL0WzLqXY1ShS KPTgpVZWentunptlNy/bJNXtv28EweMwM98wy/VgO3EmHxrHCmbTDARx5XTDtYL91/tkDiJEZI2d Y1LwRwHWq9HDEgvtLvxJ512sRYJwKFCBibEvpAyVIYth6nri5J2ctxiT9LXUHi8JbjuZZ9mLtNhw WjDY05uhqt39WgVyvn368Zvjc1u2h8OrKauy/94q9TgeNgsQkYZ4D9/aH1pBns9y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rEelxwAAAN0AAAAPAAAAAAAA AAAAAAAAAKECAABkcnMvZG93bnJldi54bWxQSwUGAAAAAAQABAD5AAAAlQMAAAAA "/>
                  <v:line id="Line 35" o:spid="_x0000_s1667" style="position:absolute;flip:y;visibility:visible" from="3614,11424" to="3832,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DiPsgAAADdAAAADwAAAGRycy9kb3ducmV2LnhtbESPQWsCMRSE70L/Q3iFXkrNupViV6OI UOjBS7Ws9Pa6eW6W3bysSarbf98IBY/DzHzDLFaD7cSZfGgcK5iMMxDEldMN1wo+929PMxAhImvs HJOCXwqwWt6NFlhod+EPOu9iLRKEQ4EKTIx9IWWoDFkMY9cTJ+/ovMWYpK+l9nhJcNvJPMtepMWG 04LBnjaGqnb3YxXI2fbx5Nff07ZsD4dXU1Zl/7VV6uF+WM9BRBriLfzfftcK8nzyDN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uDiPsgAAADdAAAADwAAAAAA AAAAAAAAAAChAgAAZHJzL2Rvd25yZXYueG1sUEsFBgAAAAAEAAQA+QAAAJYDAAAAAA== "/>
                  <v:line id="Line 36" o:spid="_x0000_s1668" style="position:absolute;flip:y;visibility:visible" from="3941,11424" to="4159,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l6SscAAADdAAAADwAAAGRycy9kb3ducmV2LnhtbESPQWsCMRSE74X+h/AKXkrNuojYrVGk UOjBi1pWenvdvG6W3bxsk1TXf28EweMwM98wi9VgO3EkHxrHCibjDARx5XTDtYKv/cfLHESIyBo7 x6TgTAFWy8eHBRbanXhLx12sRYJwKFCBibEvpAyVIYth7Hri5P06bzEm6WupPZ4S3HYyz7KZtNhw WjDY07uhqt39WwVyvnn+8+ufaVu2h8OrKauy/94oNXoa1m8gIg3xHr61P7WCPJ9M4fo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CXpKxwAAAN0AAAAPAAAAAAAA AAAAAAAAAKECAABkcnMvZG93bnJldi54bWxQSwUGAAAAAAQABAD5AAAAlQMAAAAA "/>
                  <v:line id="Line 37" o:spid="_x0000_s1669" style="position:absolute;flip:y;visibility:visible" from="4268,11424" to="4486,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Xf0cgAAADdAAAADwAAAGRycy9kb3ducmV2LnhtbESPQWsCMRSE70L/Q3iFXkrNutRiV6OI UOjBS7Ws9Pa6eW6W3bysSarbf98IBY/DzHzDLFaD7cSZfGgcK5iMMxDEldMN1wo+929PMxAhImvs HJOCXwqwWt6NFlhod+EPOu9iLRKEQ4EKTIx9IWWoDFkMY9cTJ+/ovMWYpK+l9nhJcNvJPMtepMWG 04LBnjaGqnb3YxXI2fbx5Nffz23ZHg6vpqzK/mur1MP9sJ6DiDTEW/i//a4V5PlkC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kXf0cgAAADdAAAADwAAAAAA AAAAAAAAAAChAgAAZHJzL2Rvd25yZXYueG1sUEsFBgAAAAAEAAQA+QAAAJYDAAAAAA== "/>
                  <v:line id="Line 38" o:spid="_x0000_s1670" style="position:absolute;flip:y;visibility:visible" from="4579,11424" to="4797,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dBpscAAADdAAAADwAAAGRycy9kb3ducmV2LnhtbESPQWsCMRSE70L/Q3gFL1KzLiJ2axQp FDx40ZaV3l43r5tlNy/bJOr675tCweMwM98wq81gO3EhHxrHCmbTDARx5XTDtYKP97enJYgQkTV2 jknBjQJs1g+jFRbaXflAl2OsRYJwKFCBibEvpAyVIYth6nri5H07bzEm6WupPV4T3HYyz7KFtNhw WjDY06uhqj2erQK53E9+/PZr3pbt6fRsyqrsP/dKjR+H7QuISEO8h//bO60gz2cL+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l0GmxwAAAN0AAAAPAAAAAAAA AAAAAAAAAKECAABkcnMvZG93bnJldi54bWxQSwUGAAAAAAQABAD5AAAAlQMAAAAA "/>
                  <v:line id="Line 39" o:spid="_x0000_s1671" style="position:absolute;flip:y;visibility:visible" from="4914,11429" to="5132,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vkPcgAAADdAAAADwAAAGRycy9kb3ducmV2LnhtbESPQWsCMRSE70L/Q3iFXkrNuhRrV6OI UOjBS7Ws9Pa6eW6W3bysSarbf98IBY/DzHzDLFaD7cSZfGgcK5iMMxDEldMN1wo+929PMxAhImvs HJOCXwqwWt6NFlhod+EPOu9iLRKEQ4EKTIx9IWWoDFkMY9cTJ+/ovMWYpK+l9nhJcNvJPMum0mLD acFgTxtDVbv7sQrkbPt48uvv57ZsD4dXU1Zl/7VV6uF+WM9BRBriLfzfftcK8nzyA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dvkPcgAAADdAAAADwAAAAAA AAAAAAAAAAChAgAAZHJzL2Rvd25yZXYueG1sUEsFBgAAAAAEAAQA+QAAAJYDAAAAAA== "/>
                  <v:line id="Line 40" o:spid="_x0000_s1672" style="position:absolute;flip:y;visibility:visible" from="5241,11429" to="5459,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RwT8QAAADdAAAADwAAAGRycy9kb3ducmV2LnhtbERPz2vCMBS+C/sfwht4kZlahrhqFBkI HrxMpbLbW/NsSpuXLona/ffLYbDjx/d7tRlsJ+7kQ+NYwWyagSCunG64VnA+7V4WIEJE1tg5JgU/ FGCzfhqtsNDuwR90P8ZapBAOBSowMfaFlKEyZDFMXU+cuKvzFmOCvpba4yOF207mWTaXFhtODQZ7 ejdUtcebVSAXh8m33369tmV7ubyZsir7z4NS4+dhuwQRaYj/4j/3XivI81mam96kJ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RHBPxAAAAN0AAAAPAAAAAAAAAAAA AAAAAKECAABkcnMvZG93bnJldi54bWxQSwUGAAAAAAQABAD5AAAAkgMAAAAA "/>
                  <v:line id="Line 41" o:spid="_x0000_s1673" style="position:absolute;flip:y;visibility:visible" from="5560,11424" to="5778,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jV1McAAADdAAAADwAAAGRycy9kb3ducmV2LnhtbESPQWsCMRSE7wX/Q3hCL6VmXUrRrVFE EHrwUisr3l43r5tlNy9rEnX775tCweMwM98wi9VgO3ElHxrHCqaTDARx5XTDtYLD5/Z5BiJEZI2d Y1LwQwFWy9HDAgvtbvxB132sRYJwKFCBibEvpAyVIYth4nri5H07bzEm6WupPd4S3HYyz7JXabHh tGCwp42hqt1frAI52z2d/frrpS3b43FuyqrsTzulHsfD+g1EpCHew//td60gz6dz+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CNXUxwAAAN0AAAAPAAAAAAAA AAAAAAAAAKECAABkcnMvZG93bnJldi54bWxQSwUGAAAAAAQABAD5AAAAlQMAAAAA "/>
                  <v:line id="Line 42" o:spid="_x0000_s1674" style="position:absolute;flip:y;visibility:visible" from="5895,11429" to="6113,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629MQAAADdAAAADwAAAGRycy9kb3ducmV2LnhtbERPz2vCMBS+D/Y/hCd4GTO1jOGqUUQQ PHjRjcpuz+bZlDYvXRK1/vfLYbDjx/d7sRpsJ27kQ+NYwXSSgSCunG64VvD1uX2dgQgRWWPnmBQ8 KMBq+fy0wEK7Ox/odoy1SCEcClRgYuwLKUNlyGKYuJ44cRfnLcYEfS21x3sKt53Ms+xdWmw4NRjs aWOoao9Xq0DO9i8/fn1+a8v2dPowZVX233ulxqNhPQcRaYj/4j/3TivI8zztT2/SE5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Xrb0xAAAAN0AAAAPAAAAAAAAAAAA AAAAAKECAABkcnMvZG93bnJldi54bWxQSwUGAAAAAAQABAD5AAAAkgMAAAAA "/>
                  <v:line id="Line 43" o:spid="_x0000_s1675" style="position:absolute;flip:y;visibility:visible" from="6222,11429" to="6440,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ITb8cAAADdAAAADwAAAGRycy9kb3ducmV2LnhtbESPQWsCMRSE7wX/Q3hCL0WzLqXY1ShS KPTgpVZWentunptlNy/bJNXtv28EweMwM98wy/VgO3EmHxrHCmbTDARx5XTDtYL91/tkDiJEZI2d Y1LwRwHWq9HDEgvtLvxJ512sRYJwKFCBibEvpAyVIYth6nri5J2ctxiT9LXUHi8JbjuZZ9mLtNhw WjDY05uhqt39WgVyvn368Zvjc1u2h8OrKauy/94q9TgeNgsQkYZ4D9/aH1pBnucz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EhNvxwAAAN0AAAAPAAAAAAAA AAAAAAAAAKECAABkcnMvZG93bnJldi54bWxQSwUGAAAAAAQABAD5AAAAlQMAAAAA "/>
                </v:group>
              </w:pict>
            </w:r>
          </w:p>
          <w:p w14:paraId="2BF2C444" w14:textId="77777777" w:rsidR="00541C41" w:rsidRPr="00541C41" w:rsidRDefault="00541C41" w:rsidP="00541C41">
            <w:pPr>
              <w:spacing w:after="0"/>
              <w:rPr>
                <w:sz w:val="28"/>
                <w:szCs w:val="28"/>
              </w:rPr>
            </w:pPr>
          </w:p>
          <w:p w14:paraId="1B60340E" w14:textId="77777777" w:rsidR="00541C41" w:rsidRPr="00541C41" w:rsidRDefault="00541C41" w:rsidP="00541C41">
            <w:pPr>
              <w:spacing w:after="0"/>
              <w:rPr>
                <w:sz w:val="28"/>
                <w:szCs w:val="28"/>
              </w:rPr>
            </w:pPr>
            <w:r w:rsidRPr="00541C41">
              <w:rPr>
                <w:sz w:val="28"/>
                <w:szCs w:val="28"/>
              </w:rPr>
              <w:tab/>
            </w:r>
          </w:p>
          <w:p w14:paraId="54B9BE46" w14:textId="77777777" w:rsidR="00541C41" w:rsidRPr="00541C41" w:rsidRDefault="00541C41" w:rsidP="00541C41">
            <w:pPr>
              <w:spacing w:after="0"/>
              <w:rPr>
                <w:sz w:val="28"/>
                <w:szCs w:val="28"/>
              </w:rPr>
            </w:pPr>
          </w:p>
          <w:p w14:paraId="74C55E51" w14:textId="77777777" w:rsidR="00541C41" w:rsidRPr="00541C41" w:rsidRDefault="00541C41" w:rsidP="00541C41">
            <w:pPr>
              <w:spacing w:after="0"/>
              <w:rPr>
                <w:sz w:val="28"/>
                <w:szCs w:val="28"/>
              </w:rPr>
            </w:pPr>
          </w:p>
          <w:p w14:paraId="52C02FED" w14:textId="77777777" w:rsidR="00541C41" w:rsidRPr="00541C41" w:rsidRDefault="00541C41" w:rsidP="00541C41">
            <w:pPr>
              <w:spacing w:after="0"/>
              <w:rPr>
                <w:sz w:val="28"/>
                <w:szCs w:val="28"/>
              </w:rPr>
            </w:pPr>
          </w:p>
          <w:p w14:paraId="31FB8385" w14:textId="77777777" w:rsidR="00541C41" w:rsidRPr="00541C41" w:rsidRDefault="00541C41" w:rsidP="00541C41">
            <w:pPr>
              <w:spacing w:after="0"/>
              <w:rPr>
                <w:sz w:val="28"/>
                <w:szCs w:val="28"/>
                <w:lang w:val="vi-VN"/>
              </w:rPr>
            </w:pPr>
          </w:p>
          <w:p w14:paraId="18F158CA" w14:textId="77777777" w:rsidR="00541C41" w:rsidRPr="00541C41" w:rsidRDefault="00541C41" w:rsidP="00541C41">
            <w:pPr>
              <w:spacing w:after="0"/>
              <w:rPr>
                <w:sz w:val="28"/>
                <w:szCs w:val="28"/>
                <w:lang w:val="vi-VN"/>
              </w:rPr>
            </w:pPr>
          </w:p>
          <w:p w14:paraId="7DE7FE31" w14:textId="77777777" w:rsidR="00541C41" w:rsidRPr="00541C41" w:rsidRDefault="00541C41" w:rsidP="00541C41">
            <w:pPr>
              <w:spacing w:after="0"/>
              <w:rPr>
                <w:sz w:val="28"/>
                <w:szCs w:val="28"/>
              </w:rPr>
            </w:pPr>
            <w:r w:rsidRPr="00541C41">
              <w:rPr>
                <w:sz w:val="28"/>
                <w:szCs w:val="28"/>
              </w:rPr>
              <w:t>Dựa vào hình vẽ ta có: S</w:t>
            </w:r>
            <w:r w:rsidRPr="00541C41">
              <w:rPr>
                <w:sz w:val="28"/>
                <w:szCs w:val="28"/>
                <w:vertAlign w:val="superscript"/>
              </w:rPr>
              <w:t>/</w:t>
            </w:r>
            <w:r w:rsidRPr="00541C41">
              <w:rPr>
                <w:sz w:val="28"/>
                <w:szCs w:val="28"/>
                <w:vertAlign w:val="subscript"/>
              </w:rPr>
              <w:t>1</w:t>
            </w:r>
            <w:r w:rsidRPr="00541C41">
              <w:rPr>
                <w:sz w:val="28"/>
                <w:szCs w:val="28"/>
              </w:rPr>
              <w:t>S</w:t>
            </w:r>
            <w:r w:rsidRPr="00541C41">
              <w:rPr>
                <w:sz w:val="28"/>
                <w:szCs w:val="28"/>
                <w:vertAlign w:val="superscript"/>
              </w:rPr>
              <w:t>/</w:t>
            </w:r>
            <w:r w:rsidRPr="00541C41">
              <w:rPr>
                <w:sz w:val="28"/>
                <w:szCs w:val="28"/>
                <w:vertAlign w:val="subscript"/>
              </w:rPr>
              <w:t xml:space="preserve">2 </w:t>
            </w:r>
            <w:r w:rsidRPr="00541C41">
              <w:rPr>
                <w:sz w:val="28"/>
                <w:szCs w:val="28"/>
              </w:rPr>
              <w:t>= I</w:t>
            </w:r>
            <w:r w:rsidRPr="00541C41">
              <w:rPr>
                <w:sz w:val="28"/>
                <w:szCs w:val="28"/>
                <w:vertAlign w:val="subscript"/>
              </w:rPr>
              <w:t>1</w:t>
            </w:r>
            <w:r w:rsidRPr="00541C41">
              <w:rPr>
                <w:sz w:val="28"/>
                <w:szCs w:val="28"/>
              </w:rPr>
              <w:t>I</w:t>
            </w:r>
            <w:r w:rsidRPr="00541C41">
              <w:rPr>
                <w:sz w:val="28"/>
                <w:szCs w:val="28"/>
                <w:vertAlign w:val="subscript"/>
              </w:rPr>
              <w:t xml:space="preserve">2 </w:t>
            </w:r>
            <w:r w:rsidRPr="00541C41">
              <w:rPr>
                <w:sz w:val="28"/>
                <w:szCs w:val="28"/>
              </w:rPr>
              <w:t>; I</w:t>
            </w:r>
            <w:r w:rsidRPr="00541C41">
              <w:rPr>
                <w:sz w:val="28"/>
                <w:szCs w:val="28"/>
                <w:vertAlign w:val="subscript"/>
              </w:rPr>
              <w:t>2</w:t>
            </w:r>
            <w:r w:rsidRPr="00541C41">
              <w:rPr>
                <w:sz w:val="28"/>
                <w:szCs w:val="28"/>
              </w:rPr>
              <w:t>N = M</w:t>
            </w:r>
            <w:r w:rsidRPr="00541C41">
              <w:rPr>
                <w:sz w:val="28"/>
                <w:szCs w:val="28"/>
                <w:vertAlign w:val="subscript"/>
              </w:rPr>
              <w:t>1</w:t>
            </w:r>
            <w:r w:rsidRPr="00541C41">
              <w:rPr>
                <w:sz w:val="28"/>
                <w:szCs w:val="28"/>
              </w:rPr>
              <w:t>M</w:t>
            </w:r>
            <w:r w:rsidRPr="00541C41">
              <w:rPr>
                <w:sz w:val="28"/>
                <w:szCs w:val="28"/>
                <w:vertAlign w:val="subscript"/>
              </w:rPr>
              <w:t>2</w:t>
            </w:r>
          </w:p>
          <w:p w14:paraId="480FA293" w14:textId="77777777" w:rsidR="00541C41" w:rsidRPr="00541C41" w:rsidRDefault="00541C41" w:rsidP="00541C41">
            <w:pPr>
              <w:spacing w:after="0"/>
              <w:rPr>
                <w:sz w:val="28"/>
                <w:szCs w:val="28"/>
                <w:lang w:val="vi-VN"/>
              </w:rPr>
            </w:pPr>
            <w:r w:rsidRPr="00541C41">
              <w:rPr>
                <w:sz w:val="28"/>
                <w:szCs w:val="28"/>
              </w:rPr>
              <w:t>Mà  I</w:t>
            </w:r>
            <w:r w:rsidRPr="00541C41">
              <w:rPr>
                <w:sz w:val="28"/>
                <w:szCs w:val="28"/>
                <w:vertAlign w:val="subscript"/>
              </w:rPr>
              <w:t>1</w:t>
            </w:r>
            <w:r w:rsidRPr="00541C41">
              <w:rPr>
                <w:sz w:val="28"/>
                <w:szCs w:val="28"/>
              </w:rPr>
              <w:t>I</w:t>
            </w:r>
            <w:r w:rsidRPr="00541C41">
              <w:rPr>
                <w:sz w:val="28"/>
                <w:szCs w:val="28"/>
                <w:vertAlign w:val="subscript"/>
              </w:rPr>
              <w:t xml:space="preserve">2 </w:t>
            </w:r>
            <w:r w:rsidRPr="00541C41">
              <w:rPr>
                <w:sz w:val="28"/>
                <w:szCs w:val="28"/>
              </w:rPr>
              <w:t>= I</w:t>
            </w:r>
            <w:r w:rsidRPr="00541C41">
              <w:rPr>
                <w:sz w:val="28"/>
                <w:szCs w:val="28"/>
                <w:vertAlign w:val="subscript"/>
              </w:rPr>
              <w:t>2</w:t>
            </w:r>
            <w:r w:rsidRPr="00541C41">
              <w:rPr>
                <w:sz w:val="28"/>
                <w:szCs w:val="28"/>
              </w:rPr>
              <w:t>N (</w:t>
            </w:r>
            <w:r w:rsidRPr="00541C41">
              <w:rPr>
                <w:sz w:val="28"/>
                <w:szCs w:val="28"/>
              </w:rPr>
              <w:object w:dxaOrig="760" w:dyaOrig="360" w14:anchorId="15F60AC8">
                <v:shape id="_x0000_i2218" type="#_x0000_t75" style="width:38.25pt;height:15pt">
                  <v:imagedata r:id="rId1560" o:title=""/>
                </v:shape>
              </w:object>
            </w:r>
            <w:r w:rsidRPr="00541C41">
              <w:rPr>
                <w:sz w:val="28"/>
                <w:szCs w:val="28"/>
              </w:rPr>
              <w:t xml:space="preserve"> vuông cân) </w:t>
            </w:r>
            <w:r w:rsidRPr="00541C41">
              <w:rPr>
                <w:sz w:val="28"/>
                <w:szCs w:val="28"/>
              </w:rPr>
              <w:object w:dxaOrig="300" w:dyaOrig="240" w14:anchorId="1B085FE4">
                <v:shape id="_x0000_i2219" type="#_x0000_t75" style="width:15pt;height:12pt">
                  <v:imagedata r:id="rId1561" o:title=""/>
                </v:shape>
              </w:object>
            </w:r>
            <w:r w:rsidRPr="00541C41">
              <w:rPr>
                <w:sz w:val="28"/>
                <w:szCs w:val="28"/>
              </w:rPr>
              <w:t xml:space="preserve"> M</w:t>
            </w:r>
            <w:r w:rsidRPr="00541C41">
              <w:rPr>
                <w:sz w:val="28"/>
                <w:szCs w:val="28"/>
                <w:vertAlign w:val="subscript"/>
              </w:rPr>
              <w:t>1</w:t>
            </w:r>
            <w:r w:rsidRPr="00541C41">
              <w:rPr>
                <w:sz w:val="28"/>
                <w:szCs w:val="28"/>
              </w:rPr>
              <w:t>M</w:t>
            </w:r>
            <w:r w:rsidRPr="00541C41">
              <w:rPr>
                <w:sz w:val="28"/>
                <w:szCs w:val="28"/>
                <w:vertAlign w:val="subscript"/>
              </w:rPr>
              <w:t xml:space="preserve">2 </w:t>
            </w:r>
            <w:r w:rsidRPr="00541C41">
              <w:rPr>
                <w:sz w:val="28"/>
                <w:szCs w:val="28"/>
              </w:rPr>
              <w:t>= S</w:t>
            </w:r>
            <w:r w:rsidRPr="00541C41">
              <w:rPr>
                <w:sz w:val="28"/>
                <w:szCs w:val="28"/>
                <w:vertAlign w:val="superscript"/>
              </w:rPr>
              <w:t>/</w:t>
            </w:r>
            <w:r w:rsidRPr="00541C41">
              <w:rPr>
                <w:sz w:val="28"/>
                <w:szCs w:val="28"/>
                <w:vertAlign w:val="subscript"/>
              </w:rPr>
              <w:t>1</w:t>
            </w:r>
            <w:r w:rsidRPr="00541C41">
              <w:rPr>
                <w:sz w:val="28"/>
                <w:szCs w:val="28"/>
              </w:rPr>
              <w:t>S</w:t>
            </w:r>
            <w:r w:rsidRPr="00541C41">
              <w:rPr>
                <w:sz w:val="28"/>
                <w:szCs w:val="28"/>
                <w:vertAlign w:val="superscript"/>
              </w:rPr>
              <w:t>/</w:t>
            </w:r>
            <w:r w:rsidRPr="00541C41">
              <w:rPr>
                <w:sz w:val="28"/>
                <w:szCs w:val="28"/>
                <w:vertAlign w:val="subscript"/>
              </w:rPr>
              <w:t xml:space="preserve">2 </w:t>
            </w:r>
            <w:r w:rsidRPr="00541C41">
              <w:rPr>
                <w:sz w:val="28"/>
                <w:szCs w:val="28"/>
              </w:rPr>
              <w:t>= 37cm</w:t>
            </w:r>
          </w:p>
        </w:tc>
        <w:tc>
          <w:tcPr>
            <w:tcW w:w="1275" w:type="dxa"/>
            <w:shd w:val="clear" w:color="auto" w:fill="auto"/>
          </w:tcPr>
          <w:p w14:paraId="1ADCB626" w14:textId="77777777" w:rsidR="00541C41" w:rsidRPr="00541C41" w:rsidRDefault="00541C41" w:rsidP="00541C41">
            <w:pPr>
              <w:spacing w:after="0"/>
              <w:jc w:val="center"/>
              <w:rPr>
                <w:sz w:val="28"/>
                <w:szCs w:val="28"/>
              </w:rPr>
            </w:pPr>
          </w:p>
          <w:p w14:paraId="204493FE" w14:textId="77777777" w:rsidR="00541C41" w:rsidRPr="00541C41" w:rsidRDefault="00541C41" w:rsidP="00541C41">
            <w:pPr>
              <w:spacing w:after="0"/>
              <w:rPr>
                <w:sz w:val="28"/>
                <w:szCs w:val="28"/>
                <w:lang w:val="vi-VN"/>
              </w:rPr>
            </w:pPr>
            <w:r w:rsidRPr="00541C41">
              <w:rPr>
                <w:sz w:val="28"/>
                <w:szCs w:val="28"/>
                <w:lang w:val="vi-VN"/>
              </w:rPr>
              <w:t xml:space="preserve">   </w:t>
            </w:r>
          </w:p>
          <w:p w14:paraId="01EE35FE" w14:textId="77777777" w:rsidR="00541C41" w:rsidRPr="00541C41" w:rsidRDefault="00541C41" w:rsidP="00541C41">
            <w:pPr>
              <w:spacing w:after="0"/>
              <w:rPr>
                <w:sz w:val="28"/>
                <w:szCs w:val="28"/>
              </w:rPr>
            </w:pPr>
            <w:r w:rsidRPr="00541C41">
              <w:rPr>
                <w:sz w:val="28"/>
                <w:szCs w:val="28"/>
                <w:lang w:val="vi-VN"/>
              </w:rPr>
              <w:t xml:space="preserve">     </w:t>
            </w:r>
            <w:r w:rsidRPr="00541C41">
              <w:rPr>
                <w:sz w:val="28"/>
                <w:szCs w:val="28"/>
              </w:rPr>
              <w:t>0.5</w:t>
            </w:r>
          </w:p>
          <w:p w14:paraId="2A9A0606" w14:textId="77777777" w:rsidR="00541C41" w:rsidRPr="00541C41" w:rsidRDefault="00541C41" w:rsidP="00541C41">
            <w:pPr>
              <w:spacing w:after="0"/>
              <w:jc w:val="center"/>
              <w:rPr>
                <w:sz w:val="28"/>
                <w:szCs w:val="28"/>
                <w:lang w:val="vi-VN"/>
              </w:rPr>
            </w:pPr>
          </w:p>
          <w:p w14:paraId="71E5E939" w14:textId="77777777" w:rsidR="00541C41" w:rsidRPr="00541C41" w:rsidRDefault="00541C41" w:rsidP="00541C41">
            <w:pPr>
              <w:spacing w:after="0"/>
              <w:rPr>
                <w:sz w:val="28"/>
                <w:szCs w:val="28"/>
                <w:lang w:val="vi-VN"/>
              </w:rPr>
            </w:pPr>
            <w:r w:rsidRPr="00541C41">
              <w:rPr>
                <w:sz w:val="28"/>
                <w:szCs w:val="28"/>
                <w:lang w:val="vi-VN"/>
              </w:rPr>
              <w:t xml:space="preserve">     </w:t>
            </w:r>
            <w:r w:rsidRPr="00541C41">
              <w:rPr>
                <w:sz w:val="28"/>
                <w:szCs w:val="28"/>
              </w:rPr>
              <w:t>0.5</w:t>
            </w:r>
          </w:p>
          <w:p w14:paraId="1C3126C5" w14:textId="77777777" w:rsidR="00541C41" w:rsidRPr="00541C41" w:rsidRDefault="00541C41" w:rsidP="00541C41">
            <w:pPr>
              <w:spacing w:after="0"/>
              <w:jc w:val="center"/>
              <w:rPr>
                <w:sz w:val="28"/>
                <w:szCs w:val="28"/>
                <w:lang w:val="vi-VN"/>
              </w:rPr>
            </w:pPr>
          </w:p>
          <w:p w14:paraId="24A91F2C" w14:textId="77777777" w:rsidR="00541C41" w:rsidRPr="00541C41" w:rsidRDefault="00541C41" w:rsidP="00541C41">
            <w:pPr>
              <w:spacing w:after="0"/>
              <w:jc w:val="center"/>
              <w:rPr>
                <w:sz w:val="28"/>
                <w:szCs w:val="28"/>
                <w:lang w:val="vi-VN"/>
              </w:rPr>
            </w:pPr>
          </w:p>
          <w:p w14:paraId="071D9907" w14:textId="77777777" w:rsidR="00541C41" w:rsidRPr="00541C41" w:rsidRDefault="00541C41" w:rsidP="00541C41">
            <w:pPr>
              <w:spacing w:after="0"/>
              <w:jc w:val="center"/>
              <w:rPr>
                <w:sz w:val="28"/>
                <w:szCs w:val="28"/>
                <w:lang w:val="vi-VN"/>
              </w:rPr>
            </w:pPr>
          </w:p>
          <w:p w14:paraId="1584644F" w14:textId="77777777" w:rsidR="00541C41" w:rsidRPr="00541C41" w:rsidRDefault="00541C41" w:rsidP="00541C41">
            <w:pPr>
              <w:spacing w:after="0"/>
              <w:jc w:val="center"/>
              <w:rPr>
                <w:sz w:val="28"/>
                <w:szCs w:val="28"/>
                <w:lang w:val="vi-VN"/>
              </w:rPr>
            </w:pPr>
            <w:r w:rsidRPr="00541C41">
              <w:rPr>
                <w:sz w:val="28"/>
                <w:szCs w:val="28"/>
                <w:lang w:val="vi-VN"/>
              </w:rPr>
              <w:t>1</w:t>
            </w:r>
          </w:p>
          <w:p w14:paraId="1308D81C" w14:textId="77777777" w:rsidR="00541C41" w:rsidRPr="00541C41" w:rsidRDefault="00541C41" w:rsidP="00541C41">
            <w:pPr>
              <w:spacing w:after="0"/>
              <w:jc w:val="center"/>
              <w:rPr>
                <w:sz w:val="28"/>
                <w:szCs w:val="28"/>
                <w:lang w:val="vi-VN"/>
              </w:rPr>
            </w:pPr>
          </w:p>
          <w:p w14:paraId="5557607E" w14:textId="77777777" w:rsidR="00541C41" w:rsidRPr="00541C41" w:rsidRDefault="00541C41" w:rsidP="00541C41">
            <w:pPr>
              <w:spacing w:after="0"/>
              <w:jc w:val="center"/>
              <w:rPr>
                <w:sz w:val="28"/>
                <w:szCs w:val="28"/>
                <w:lang w:val="vi-VN"/>
              </w:rPr>
            </w:pPr>
          </w:p>
          <w:p w14:paraId="141DB611" w14:textId="77777777" w:rsidR="00541C41" w:rsidRPr="00541C41" w:rsidRDefault="00541C41" w:rsidP="00541C41">
            <w:pPr>
              <w:spacing w:after="0"/>
              <w:jc w:val="center"/>
              <w:rPr>
                <w:sz w:val="28"/>
                <w:szCs w:val="28"/>
                <w:lang w:val="vi-VN"/>
              </w:rPr>
            </w:pPr>
          </w:p>
          <w:p w14:paraId="52DE5A0E" w14:textId="77777777" w:rsidR="00541C41" w:rsidRPr="00541C41" w:rsidRDefault="00541C41" w:rsidP="00541C41">
            <w:pPr>
              <w:spacing w:after="0"/>
              <w:jc w:val="center"/>
              <w:rPr>
                <w:sz w:val="28"/>
                <w:szCs w:val="28"/>
                <w:lang w:val="vi-VN"/>
              </w:rPr>
            </w:pPr>
          </w:p>
          <w:p w14:paraId="3731A78C" w14:textId="77777777" w:rsidR="00541C41" w:rsidRPr="00541C41" w:rsidRDefault="00541C41" w:rsidP="00541C41">
            <w:pPr>
              <w:spacing w:after="0"/>
              <w:jc w:val="center"/>
              <w:rPr>
                <w:sz w:val="28"/>
                <w:szCs w:val="28"/>
                <w:lang w:val="vi-VN"/>
              </w:rPr>
            </w:pPr>
          </w:p>
          <w:p w14:paraId="06F5853F" w14:textId="77777777" w:rsidR="00541C41" w:rsidRPr="00541C41" w:rsidRDefault="00541C41" w:rsidP="00541C41">
            <w:pPr>
              <w:spacing w:after="0"/>
              <w:rPr>
                <w:sz w:val="28"/>
                <w:szCs w:val="28"/>
                <w:lang w:val="vi-VN"/>
              </w:rPr>
            </w:pPr>
            <w:r w:rsidRPr="00541C41">
              <w:rPr>
                <w:sz w:val="28"/>
                <w:szCs w:val="28"/>
                <w:lang w:val="vi-VN"/>
              </w:rPr>
              <w:t xml:space="preserve">     0.5</w:t>
            </w:r>
          </w:p>
          <w:p w14:paraId="14057E22" w14:textId="77777777" w:rsidR="00541C41" w:rsidRPr="00541C41" w:rsidRDefault="00541C41" w:rsidP="00541C41">
            <w:pPr>
              <w:spacing w:after="0"/>
              <w:rPr>
                <w:sz w:val="28"/>
                <w:szCs w:val="28"/>
                <w:lang w:val="vi-VN"/>
              </w:rPr>
            </w:pPr>
            <w:r w:rsidRPr="00541C41">
              <w:rPr>
                <w:sz w:val="28"/>
                <w:szCs w:val="28"/>
                <w:lang w:val="vi-VN"/>
              </w:rPr>
              <w:t xml:space="preserve">     0.5</w:t>
            </w:r>
          </w:p>
        </w:tc>
      </w:tr>
      <w:tr w:rsidR="00541C41" w:rsidRPr="00541C41" w14:paraId="77DC8017" w14:textId="77777777" w:rsidTr="00952210">
        <w:tc>
          <w:tcPr>
            <w:tcW w:w="8472" w:type="dxa"/>
            <w:shd w:val="clear" w:color="auto" w:fill="auto"/>
          </w:tcPr>
          <w:p w14:paraId="5D54C119" w14:textId="77777777" w:rsidR="00541C41" w:rsidRPr="00541C41" w:rsidRDefault="00541C41" w:rsidP="00541C41">
            <w:pPr>
              <w:spacing w:after="0" w:line="360" w:lineRule="auto"/>
              <w:rPr>
                <w:rFonts w:eastAsia="TimesNewRomanPSMT"/>
                <w:b/>
                <w:sz w:val="28"/>
                <w:szCs w:val="28"/>
              </w:rPr>
            </w:pPr>
            <w:r w:rsidRPr="00541C41">
              <w:rPr>
                <w:b/>
                <w:sz w:val="28"/>
                <w:szCs w:val="28"/>
              </w:rPr>
              <w:lastRenderedPageBreak/>
              <w:t>Bài 5. (2đ</w:t>
            </w:r>
            <w:r w:rsidRPr="00541C41">
              <w:rPr>
                <w:b/>
                <w:sz w:val="28"/>
                <w:szCs w:val="28"/>
                <w:lang w:val="vi-VN"/>
              </w:rPr>
              <w:t>):</w:t>
            </w:r>
            <w:r w:rsidRPr="00541C41">
              <w:rPr>
                <w:b/>
                <w:sz w:val="28"/>
                <w:szCs w:val="28"/>
              </w:rPr>
              <w:t xml:space="preserve">  </w:t>
            </w:r>
            <w:r w:rsidRPr="00541C41">
              <w:rPr>
                <w:rFonts w:eastAsia="TimesNewRomanPSMT"/>
                <w:b/>
                <w:sz w:val="28"/>
                <w:szCs w:val="28"/>
              </w:rPr>
              <w:t>Giải</w:t>
            </w:r>
          </w:p>
          <w:p w14:paraId="1780D625" w14:textId="77777777" w:rsidR="00541C41" w:rsidRPr="00541C41" w:rsidRDefault="00541C41" w:rsidP="00541C41">
            <w:pPr>
              <w:spacing w:after="0" w:line="360" w:lineRule="auto"/>
              <w:rPr>
                <w:rFonts w:eastAsia="TimesNewRomanPSMT"/>
                <w:sz w:val="28"/>
                <w:szCs w:val="28"/>
              </w:rPr>
            </w:pPr>
            <w:r w:rsidRPr="00541C41">
              <w:rPr>
                <w:rFonts w:eastAsia="TimesNewRomanPSMT"/>
                <w:sz w:val="28"/>
                <w:szCs w:val="28"/>
              </w:rPr>
              <w:t>- Dùng cân xác đinh khối lượng của lọ rỗng: m</w:t>
            </w:r>
          </w:p>
          <w:p w14:paraId="44A3F8CC" w14:textId="77777777" w:rsidR="00541C41" w:rsidRPr="00541C41" w:rsidRDefault="00541C41" w:rsidP="00541C41">
            <w:pPr>
              <w:spacing w:after="0" w:line="360" w:lineRule="auto"/>
              <w:rPr>
                <w:sz w:val="28"/>
                <w:szCs w:val="28"/>
                <w:vertAlign w:val="subscript"/>
              </w:rPr>
            </w:pPr>
            <w:r w:rsidRPr="00541C41">
              <w:rPr>
                <w:sz w:val="28"/>
                <w:szCs w:val="28"/>
              </w:rPr>
              <w:t>- Đổ nước đầy lọ rồi xác định khối lượng của lọ nước: m</w:t>
            </w:r>
            <w:r w:rsidRPr="00541C41">
              <w:rPr>
                <w:sz w:val="28"/>
                <w:szCs w:val="28"/>
                <w:vertAlign w:val="subscript"/>
              </w:rPr>
              <w:t>1</w:t>
            </w:r>
          </w:p>
          <w:p w14:paraId="618C7C27" w14:textId="77777777" w:rsidR="00541C41" w:rsidRPr="00541C41" w:rsidRDefault="00541C41" w:rsidP="00541C41">
            <w:pPr>
              <w:spacing w:after="0" w:line="360" w:lineRule="auto"/>
              <w:rPr>
                <w:noProof/>
                <w:sz w:val="28"/>
                <w:szCs w:val="28"/>
              </w:rPr>
            </w:pPr>
            <w:r w:rsidRPr="00541C41">
              <w:rPr>
                <w:position w:val="-6"/>
                <w:sz w:val="28"/>
                <w:szCs w:val="28"/>
                <w:vertAlign w:val="subscript"/>
                <w:lang w:val="fr-FR"/>
              </w:rPr>
              <w:object w:dxaOrig="300" w:dyaOrig="240" w14:anchorId="2B538160">
                <v:shape id="_x0000_i2220" type="#_x0000_t75" style="width:15pt;height:12pt">
                  <v:imagedata r:id="rId171" o:title=""/>
                </v:shape>
              </w:object>
            </w:r>
            <w:r w:rsidRPr="00541C41">
              <w:rPr>
                <w:sz w:val="28"/>
                <w:szCs w:val="28"/>
                <w:vertAlign w:val="subscript"/>
              </w:rPr>
              <w:t xml:space="preserve"> </w:t>
            </w:r>
            <w:r w:rsidRPr="00541C41">
              <w:rPr>
                <w:sz w:val="28"/>
                <w:szCs w:val="28"/>
              </w:rPr>
              <w:t xml:space="preserve">Khối lượng nước: </w:t>
            </w:r>
            <w:r w:rsidRPr="00541C41">
              <w:rPr>
                <w:noProof/>
                <w:sz w:val="28"/>
                <w:szCs w:val="28"/>
              </w:rPr>
              <w:t>m</w:t>
            </w:r>
            <w:r w:rsidRPr="00541C41">
              <w:rPr>
                <w:noProof/>
                <w:sz w:val="28"/>
                <w:szCs w:val="28"/>
                <w:vertAlign w:val="subscript"/>
              </w:rPr>
              <w:t>n</w:t>
            </w:r>
            <w:r w:rsidRPr="00541C41">
              <w:rPr>
                <w:noProof/>
                <w:sz w:val="28"/>
                <w:szCs w:val="28"/>
              </w:rPr>
              <w:t xml:space="preserve"> = m</w:t>
            </w:r>
            <w:r w:rsidRPr="00541C41">
              <w:rPr>
                <w:noProof/>
                <w:sz w:val="28"/>
                <w:szCs w:val="28"/>
                <w:vertAlign w:val="subscript"/>
              </w:rPr>
              <w:t>1</w:t>
            </w:r>
            <w:r w:rsidRPr="00541C41">
              <w:rPr>
                <w:noProof/>
                <w:sz w:val="28"/>
                <w:szCs w:val="28"/>
              </w:rPr>
              <w:t xml:space="preserve"> – m</w:t>
            </w:r>
          </w:p>
          <w:p w14:paraId="6583E066" w14:textId="77777777" w:rsidR="00541C41" w:rsidRPr="00541C41" w:rsidRDefault="00541C41" w:rsidP="00541C41">
            <w:pPr>
              <w:spacing w:after="0" w:line="360" w:lineRule="auto"/>
              <w:rPr>
                <w:noProof/>
                <w:sz w:val="28"/>
                <w:szCs w:val="28"/>
              </w:rPr>
            </w:pPr>
            <w:r w:rsidRPr="00541C41">
              <w:rPr>
                <w:noProof/>
                <w:sz w:val="28"/>
                <w:szCs w:val="28"/>
              </w:rPr>
              <w:t xml:space="preserve">- Dung tích chứa của lọ: </w:t>
            </w:r>
            <w:r w:rsidRPr="00541C41">
              <w:rPr>
                <w:noProof/>
                <w:position w:val="-30"/>
                <w:sz w:val="28"/>
                <w:szCs w:val="28"/>
                <w:lang w:val="fr-FR"/>
              </w:rPr>
              <w:object w:dxaOrig="2680" w:dyaOrig="680" w14:anchorId="3D9707A8">
                <v:shape id="_x0000_i2221" type="#_x0000_t75" style="width:134.25pt;height:33.75pt">
                  <v:imagedata r:id="rId173" o:title=""/>
                </v:shape>
              </w:object>
            </w:r>
          </w:p>
          <w:p w14:paraId="0F44890B" w14:textId="77777777" w:rsidR="00541C41" w:rsidRPr="00541C41" w:rsidRDefault="00541C41" w:rsidP="00541C41">
            <w:pPr>
              <w:spacing w:after="0" w:line="360" w:lineRule="auto"/>
              <w:rPr>
                <w:noProof/>
                <w:sz w:val="28"/>
                <w:szCs w:val="28"/>
                <w:vertAlign w:val="subscript"/>
              </w:rPr>
            </w:pPr>
            <w:r w:rsidRPr="00541C41">
              <w:rPr>
                <w:noProof/>
                <w:sz w:val="28"/>
                <w:szCs w:val="28"/>
              </w:rPr>
              <w:t>- Đổ hết nước ra rồi cho rượu vào đầy lọ, xác định khối lượng của lọ rượu: m</w:t>
            </w:r>
            <w:r w:rsidRPr="00541C41">
              <w:rPr>
                <w:noProof/>
                <w:sz w:val="28"/>
                <w:szCs w:val="28"/>
                <w:vertAlign w:val="subscript"/>
              </w:rPr>
              <w:t>2</w:t>
            </w:r>
          </w:p>
          <w:p w14:paraId="534A1242" w14:textId="77777777" w:rsidR="00541C41" w:rsidRPr="00541C41" w:rsidRDefault="00541C41" w:rsidP="00541C41">
            <w:pPr>
              <w:spacing w:after="0" w:line="360" w:lineRule="auto"/>
              <w:rPr>
                <w:noProof/>
                <w:sz w:val="28"/>
                <w:szCs w:val="28"/>
              </w:rPr>
            </w:pPr>
            <w:r w:rsidRPr="00541C41">
              <w:rPr>
                <w:position w:val="-6"/>
                <w:sz w:val="28"/>
                <w:szCs w:val="28"/>
                <w:vertAlign w:val="subscript"/>
                <w:lang w:val="fr-FR"/>
              </w:rPr>
              <w:object w:dxaOrig="300" w:dyaOrig="240" w14:anchorId="660D9251">
                <v:shape id="_x0000_i2222" type="#_x0000_t75" style="width:15pt;height:12pt">
                  <v:imagedata r:id="rId171" o:title=""/>
                </v:shape>
              </w:object>
            </w:r>
            <w:r w:rsidRPr="00541C41">
              <w:rPr>
                <w:sz w:val="28"/>
                <w:szCs w:val="28"/>
                <w:vertAlign w:val="subscript"/>
              </w:rPr>
              <w:t xml:space="preserve"> </w:t>
            </w:r>
            <w:r w:rsidRPr="00541C41">
              <w:rPr>
                <w:sz w:val="28"/>
                <w:szCs w:val="28"/>
              </w:rPr>
              <w:t xml:space="preserve">Khối lượng rượu: </w:t>
            </w:r>
            <w:r w:rsidRPr="00541C41">
              <w:rPr>
                <w:noProof/>
                <w:sz w:val="28"/>
                <w:szCs w:val="28"/>
              </w:rPr>
              <w:t>m</w:t>
            </w:r>
            <w:r w:rsidRPr="00541C41">
              <w:rPr>
                <w:noProof/>
                <w:sz w:val="28"/>
                <w:szCs w:val="28"/>
                <w:vertAlign w:val="subscript"/>
              </w:rPr>
              <w:t>r</w:t>
            </w:r>
            <w:r w:rsidRPr="00541C41">
              <w:rPr>
                <w:noProof/>
                <w:sz w:val="28"/>
                <w:szCs w:val="28"/>
              </w:rPr>
              <w:t xml:space="preserve"> = m</w:t>
            </w:r>
            <w:r w:rsidRPr="00541C41">
              <w:rPr>
                <w:noProof/>
                <w:sz w:val="28"/>
                <w:szCs w:val="28"/>
                <w:vertAlign w:val="subscript"/>
              </w:rPr>
              <w:t>2</w:t>
            </w:r>
            <w:r w:rsidRPr="00541C41">
              <w:rPr>
                <w:noProof/>
                <w:sz w:val="28"/>
                <w:szCs w:val="28"/>
              </w:rPr>
              <w:t xml:space="preserve"> – m</w:t>
            </w:r>
          </w:p>
          <w:p w14:paraId="5BAB4EB5" w14:textId="77777777" w:rsidR="00541C41" w:rsidRPr="00541C41" w:rsidRDefault="00541C41" w:rsidP="00541C41">
            <w:pPr>
              <w:spacing w:after="0" w:line="360" w:lineRule="auto"/>
              <w:rPr>
                <w:noProof/>
                <w:sz w:val="28"/>
                <w:szCs w:val="28"/>
              </w:rPr>
            </w:pPr>
            <w:r w:rsidRPr="00541C41">
              <w:rPr>
                <w:noProof/>
                <w:sz w:val="28"/>
                <w:szCs w:val="28"/>
              </w:rPr>
              <w:t xml:space="preserve">- Dung tích chứa của lọ không đổi nên khối lượng riêng của rượu là: </w:t>
            </w:r>
          </w:p>
          <w:p w14:paraId="55F762B3" w14:textId="77777777" w:rsidR="00541C41" w:rsidRPr="00541C41" w:rsidRDefault="00541C41" w:rsidP="00541C41">
            <w:pPr>
              <w:spacing w:after="0"/>
              <w:jc w:val="both"/>
              <w:rPr>
                <w:sz w:val="28"/>
                <w:szCs w:val="28"/>
                <w:lang w:val="vi-VN"/>
              </w:rPr>
            </w:pPr>
            <w:r w:rsidRPr="00541C41">
              <w:rPr>
                <w:noProof/>
                <w:position w:val="-30"/>
                <w:sz w:val="28"/>
                <w:szCs w:val="28"/>
              </w:rPr>
              <w:object w:dxaOrig="2079" w:dyaOrig="680" w14:anchorId="31B328E9">
                <v:shape id="_x0000_i2223" type="#_x0000_t75" style="width:104.25pt;height:33.75pt">
                  <v:imagedata r:id="rId176" o:title=""/>
                </v:shape>
              </w:object>
            </w:r>
          </w:p>
        </w:tc>
        <w:tc>
          <w:tcPr>
            <w:tcW w:w="1275" w:type="dxa"/>
            <w:shd w:val="clear" w:color="auto" w:fill="auto"/>
            <w:vAlign w:val="center"/>
          </w:tcPr>
          <w:p w14:paraId="0E924AEA" w14:textId="77777777" w:rsidR="00541C41" w:rsidRPr="00541C41" w:rsidRDefault="00541C41" w:rsidP="00541C41">
            <w:pPr>
              <w:spacing w:after="0"/>
              <w:jc w:val="center"/>
              <w:rPr>
                <w:sz w:val="28"/>
                <w:szCs w:val="28"/>
                <w:lang w:val="vi-VN"/>
              </w:rPr>
            </w:pPr>
          </w:p>
          <w:p w14:paraId="1D50BD57" w14:textId="77777777" w:rsidR="00541C41" w:rsidRPr="00541C41" w:rsidRDefault="00541C41" w:rsidP="00541C41">
            <w:pPr>
              <w:spacing w:after="0"/>
              <w:jc w:val="center"/>
              <w:rPr>
                <w:sz w:val="28"/>
                <w:szCs w:val="28"/>
                <w:lang w:val="vi-VN"/>
              </w:rPr>
            </w:pPr>
          </w:p>
          <w:p w14:paraId="3D7C6D46" w14:textId="77777777" w:rsidR="00541C41" w:rsidRPr="00541C41" w:rsidRDefault="00541C41" w:rsidP="00541C41">
            <w:pPr>
              <w:spacing w:after="0"/>
              <w:jc w:val="center"/>
              <w:rPr>
                <w:sz w:val="28"/>
                <w:szCs w:val="28"/>
                <w:lang w:val="vi-VN"/>
              </w:rPr>
            </w:pPr>
          </w:p>
          <w:p w14:paraId="6978F8E2" w14:textId="77777777" w:rsidR="00541C41" w:rsidRPr="00541C41" w:rsidRDefault="00541C41" w:rsidP="00541C41">
            <w:pPr>
              <w:spacing w:after="0"/>
              <w:jc w:val="center"/>
              <w:rPr>
                <w:sz w:val="28"/>
                <w:szCs w:val="28"/>
              </w:rPr>
            </w:pPr>
            <w:r w:rsidRPr="00541C41">
              <w:rPr>
                <w:sz w:val="28"/>
                <w:szCs w:val="28"/>
              </w:rPr>
              <w:t>0,5</w:t>
            </w:r>
          </w:p>
          <w:p w14:paraId="60F0E9DD" w14:textId="77777777" w:rsidR="00541C41" w:rsidRPr="00541C41" w:rsidRDefault="00541C41" w:rsidP="00541C41">
            <w:pPr>
              <w:spacing w:after="0"/>
              <w:jc w:val="center"/>
              <w:rPr>
                <w:sz w:val="28"/>
                <w:szCs w:val="28"/>
              </w:rPr>
            </w:pPr>
          </w:p>
          <w:p w14:paraId="1548B57B" w14:textId="77777777" w:rsidR="00541C41" w:rsidRPr="00541C41" w:rsidRDefault="00541C41" w:rsidP="00541C41">
            <w:pPr>
              <w:spacing w:after="0"/>
              <w:jc w:val="center"/>
              <w:rPr>
                <w:sz w:val="28"/>
                <w:szCs w:val="28"/>
                <w:lang w:val="vi-VN"/>
              </w:rPr>
            </w:pPr>
            <w:r w:rsidRPr="00541C41">
              <w:rPr>
                <w:sz w:val="28"/>
                <w:szCs w:val="28"/>
              </w:rPr>
              <w:t>0,5</w:t>
            </w:r>
          </w:p>
          <w:p w14:paraId="2166DC45" w14:textId="77777777" w:rsidR="00541C41" w:rsidRPr="00541C41" w:rsidRDefault="00541C41" w:rsidP="00541C41">
            <w:pPr>
              <w:spacing w:after="0"/>
              <w:jc w:val="center"/>
              <w:rPr>
                <w:sz w:val="28"/>
                <w:szCs w:val="28"/>
                <w:lang w:val="vi-VN"/>
              </w:rPr>
            </w:pPr>
          </w:p>
          <w:p w14:paraId="021CF978" w14:textId="77777777" w:rsidR="00541C41" w:rsidRPr="00541C41" w:rsidRDefault="00541C41" w:rsidP="00541C41">
            <w:pPr>
              <w:spacing w:after="0"/>
              <w:jc w:val="center"/>
              <w:rPr>
                <w:sz w:val="28"/>
                <w:szCs w:val="28"/>
                <w:lang w:val="vi-VN"/>
              </w:rPr>
            </w:pPr>
          </w:p>
          <w:p w14:paraId="2C9B1F20" w14:textId="77777777" w:rsidR="00541C41" w:rsidRPr="00541C41" w:rsidRDefault="00541C41" w:rsidP="00541C41">
            <w:pPr>
              <w:spacing w:after="0"/>
              <w:jc w:val="center"/>
              <w:rPr>
                <w:sz w:val="28"/>
                <w:szCs w:val="28"/>
                <w:lang w:val="vi-VN"/>
              </w:rPr>
            </w:pPr>
          </w:p>
          <w:p w14:paraId="5605E0BF" w14:textId="77777777" w:rsidR="00541C41" w:rsidRPr="00541C41" w:rsidRDefault="00541C41" w:rsidP="00541C41">
            <w:pPr>
              <w:spacing w:after="0"/>
              <w:jc w:val="center"/>
              <w:rPr>
                <w:sz w:val="28"/>
                <w:szCs w:val="28"/>
                <w:lang w:val="vi-VN"/>
              </w:rPr>
            </w:pPr>
            <w:r w:rsidRPr="00541C41">
              <w:rPr>
                <w:sz w:val="28"/>
                <w:szCs w:val="28"/>
                <w:lang w:val="vi-VN"/>
              </w:rPr>
              <w:t>0,5</w:t>
            </w:r>
          </w:p>
          <w:p w14:paraId="3A8BF33A" w14:textId="77777777" w:rsidR="00541C41" w:rsidRPr="00541C41" w:rsidRDefault="00541C41" w:rsidP="00541C41">
            <w:pPr>
              <w:spacing w:after="0"/>
              <w:jc w:val="center"/>
              <w:rPr>
                <w:sz w:val="28"/>
                <w:szCs w:val="28"/>
                <w:lang w:val="vi-VN"/>
              </w:rPr>
            </w:pPr>
          </w:p>
          <w:p w14:paraId="25FECADE" w14:textId="77777777" w:rsidR="00541C41" w:rsidRPr="00541C41" w:rsidRDefault="00541C41" w:rsidP="00541C41">
            <w:pPr>
              <w:spacing w:after="0"/>
              <w:jc w:val="center"/>
              <w:rPr>
                <w:sz w:val="28"/>
                <w:szCs w:val="28"/>
                <w:lang w:val="vi-VN"/>
              </w:rPr>
            </w:pPr>
          </w:p>
          <w:p w14:paraId="3AB97579" w14:textId="77777777" w:rsidR="00541C41" w:rsidRPr="00541C41" w:rsidRDefault="00541C41" w:rsidP="00541C41">
            <w:pPr>
              <w:spacing w:after="0"/>
              <w:jc w:val="center"/>
              <w:rPr>
                <w:sz w:val="28"/>
                <w:szCs w:val="28"/>
                <w:lang w:val="vi-VN"/>
              </w:rPr>
            </w:pPr>
            <w:r w:rsidRPr="00541C41">
              <w:rPr>
                <w:sz w:val="28"/>
                <w:szCs w:val="28"/>
                <w:lang w:val="vi-VN"/>
              </w:rPr>
              <w:t>0,5</w:t>
            </w:r>
          </w:p>
        </w:tc>
      </w:tr>
      <w:tr w:rsidR="00541C41" w:rsidRPr="00541C41" w14:paraId="5B5AEAFE" w14:textId="77777777" w:rsidTr="00952210">
        <w:tc>
          <w:tcPr>
            <w:tcW w:w="8472" w:type="dxa"/>
            <w:shd w:val="clear" w:color="auto" w:fill="auto"/>
          </w:tcPr>
          <w:p w14:paraId="612AEA17" w14:textId="77777777" w:rsidR="00541C41" w:rsidRPr="00541C41" w:rsidRDefault="00541C41" w:rsidP="00541C41">
            <w:pPr>
              <w:spacing w:after="0"/>
              <w:jc w:val="both"/>
              <w:rPr>
                <w:b/>
                <w:sz w:val="28"/>
                <w:szCs w:val="28"/>
                <w:lang w:val="vi-VN"/>
              </w:rPr>
            </w:pPr>
            <w:r w:rsidRPr="00541C41">
              <w:rPr>
                <w:b/>
                <w:sz w:val="28"/>
                <w:szCs w:val="28"/>
                <w:lang w:val="vi-VN"/>
              </w:rPr>
              <w:t>Bài 6. (2đ):</w:t>
            </w:r>
          </w:p>
          <w:p w14:paraId="46635862" w14:textId="77777777" w:rsidR="00541C41" w:rsidRPr="00541C41" w:rsidRDefault="00541C41" w:rsidP="00541C41">
            <w:pPr>
              <w:spacing w:after="0"/>
              <w:jc w:val="both"/>
              <w:rPr>
                <w:sz w:val="28"/>
                <w:szCs w:val="28"/>
              </w:rPr>
            </w:pPr>
            <w:r w:rsidRPr="00541C41">
              <w:rPr>
                <w:sz w:val="28"/>
                <w:szCs w:val="28"/>
              </w:rPr>
              <w:t>Bước 1. Treo miếng kim loại ngoài không khí xác định trọng lượng P của miếng kim loại.</w:t>
            </w:r>
          </w:p>
          <w:p w14:paraId="6C42943F" w14:textId="77777777" w:rsidR="00541C41" w:rsidRPr="00541C41" w:rsidRDefault="00541C41" w:rsidP="00541C41">
            <w:pPr>
              <w:spacing w:after="0"/>
              <w:rPr>
                <w:sz w:val="28"/>
                <w:szCs w:val="28"/>
              </w:rPr>
            </w:pPr>
            <w:r w:rsidRPr="00541C41">
              <w:rPr>
                <w:sz w:val="28"/>
                <w:szCs w:val="28"/>
              </w:rPr>
              <w:t>Bước 2. Nhúng miếng kim loại vào trong nước, lực kế chỉ F = P - F</w:t>
            </w:r>
            <w:r w:rsidRPr="00541C41">
              <w:rPr>
                <w:sz w:val="28"/>
                <w:szCs w:val="28"/>
                <w:vertAlign w:val="subscript"/>
              </w:rPr>
              <w:t xml:space="preserve">A </w:t>
            </w:r>
            <w:r w:rsidRPr="00541C41">
              <w:rPr>
                <w:sz w:val="28"/>
                <w:szCs w:val="28"/>
              </w:rPr>
              <w:t>mà F</w:t>
            </w:r>
            <w:r w:rsidRPr="00541C41">
              <w:rPr>
                <w:sz w:val="28"/>
                <w:szCs w:val="28"/>
                <w:vertAlign w:val="subscript"/>
              </w:rPr>
              <w:t>A</w:t>
            </w:r>
            <w:r w:rsidRPr="00541C41">
              <w:rPr>
                <w:sz w:val="28"/>
                <w:szCs w:val="28"/>
              </w:rPr>
              <w:t>= d</w:t>
            </w:r>
            <w:r w:rsidRPr="00541C41">
              <w:rPr>
                <w:sz w:val="28"/>
                <w:szCs w:val="28"/>
                <w:vertAlign w:val="subscript"/>
              </w:rPr>
              <w:t>n</w:t>
            </w:r>
            <w:r w:rsidRPr="00541C41">
              <w:rPr>
                <w:sz w:val="28"/>
                <w:szCs w:val="28"/>
              </w:rPr>
              <w:t>.V</w:t>
            </w:r>
          </w:p>
          <w:p w14:paraId="513E1D43" w14:textId="77777777" w:rsidR="00541C41" w:rsidRPr="00541C41" w:rsidRDefault="00541C41" w:rsidP="00541C41">
            <w:pPr>
              <w:spacing w:after="0"/>
              <w:jc w:val="both"/>
              <w:rPr>
                <w:sz w:val="28"/>
                <w:szCs w:val="28"/>
              </w:rPr>
            </w:pPr>
            <w:r w:rsidRPr="00541C41">
              <w:rPr>
                <w:sz w:val="28"/>
                <w:szCs w:val="28"/>
              </w:rPr>
              <w:t xml:space="preserve">Bước 3. Tính trọng lượng riêng của miếng sắt bằng công thức. </w:t>
            </w:r>
          </w:p>
          <w:p w14:paraId="56F56E3A" w14:textId="77777777" w:rsidR="00541C41" w:rsidRPr="00541C41" w:rsidRDefault="00541C41" w:rsidP="00541C41">
            <w:pPr>
              <w:spacing w:after="0"/>
              <w:jc w:val="center"/>
              <w:rPr>
                <w:sz w:val="28"/>
                <w:szCs w:val="28"/>
              </w:rPr>
            </w:pPr>
            <w:r w:rsidRPr="00541C41">
              <w:rPr>
                <w:position w:val="-62"/>
                <w:sz w:val="28"/>
                <w:szCs w:val="28"/>
              </w:rPr>
              <w:object w:dxaOrig="4720" w:dyaOrig="1020" w14:anchorId="4135334F">
                <v:shape id="Picture 19" o:spid="_x0000_i2224" type="#_x0000_t75" style="width:236.25pt;height:51pt;mso-position-horizontal-relative:page;mso-position-vertical-relative:page">
                  <v:imagedata r:id="rId1562" o:title=""/>
                </v:shape>
              </w:object>
            </w:r>
          </w:p>
        </w:tc>
        <w:tc>
          <w:tcPr>
            <w:tcW w:w="1275" w:type="dxa"/>
            <w:shd w:val="clear" w:color="auto" w:fill="auto"/>
          </w:tcPr>
          <w:p w14:paraId="20928D93" w14:textId="77777777" w:rsidR="00541C41" w:rsidRPr="00541C41" w:rsidRDefault="00541C41" w:rsidP="00541C41">
            <w:pPr>
              <w:spacing w:after="0"/>
              <w:jc w:val="center"/>
              <w:rPr>
                <w:sz w:val="28"/>
                <w:szCs w:val="28"/>
                <w:lang w:val="vi-VN"/>
              </w:rPr>
            </w:pPr>
          </w:p>
          <w:p w14:paraId="314E0676" w14:textId="77777777" w:rsidR="00541C41" w:rsidRPr="00541C41" w:rsidRDefault="00541C41" w:rsidP="00541C41">
            <w:pPr>
              <w:spacing w:after="0"/>
              <w:jc w:val="center"/>
              <w:rPr>
                <w:sz w:val="28"/>
                <w:szCs w:val="28"/>
                <w:lang w:val="vi-VN"/>
              </w:rPr>
            </w:pPr>
          </w:p>
          <w:p w14:paraId="195AB057" w14:textId="77777777" w:rsidR="00541C41" w:rsidRPr="00541C41" w:rsidRDefault="00541C41" w:rsidP="00541C41">
            <w:pPr>
              <w:spacing w:after="0"/>
              <w:jc w:val="center"/>
              <w:rPr>
                <w:sz w:val="28"/>
                <w:szCs w:val="28"/>
              </w:rPr>
            </w:pPr>
            <w:r w:rsidRPr="00541C41">
              <w:rPr>
                <w:sz w:val="28"/>
                <w:szCs w:val="28"/>
              </w:rPr>
              <w:t>0,5</w:t>
            </w:r>
          </w:p>
          <w:p w14:paraId="472BBA6B" w14:textId="77777777" w:rsidR="00541C41" w:rsidRPr="00541C41" w:rsidRDefault="00541C41" w:rsidP="00541C41">
            <w:pPr>
              <w:spacing w:after="0"/>
              <w:jc w:val="center"/>
              <w:rPr>
                <w:sz w:val="28"/>
                <w:szCs w:val="28"/>
              </w:rPr>
            </w:pPr>
          </w:p>
          <w:p w14:paraId="739B7947" w14:textId="77777777" w:rsidR="00541C41" w:rsidRPr="00541C41" w:rsidRDefault="00541C41" w:rsidP="00541C41">
            <w:pPr>
              <w:spacing w:after="0"/>
              <w:jc w:val="center"/>
              <w:rPr>
                <w:sz w:val="28"/>
                <w:szCs w:val="28"/>
              </w:rPr>
            </w:pPr>
            <w:r w:rsidRPr="00541C41">
              <w:rPr>
                <w:sz w:val="28"/>
                <w:szCs w:val="28"/>
              </w:rPr>
              <w:t>0,5</w:t>
            </w:r>
          </w:p>
          <w:p w14:paraId="2E8893E7" w14:textId="77777777" w:rsidR="00541C41" w:rsidRPr="00541C41" w:rsidRDefault="00541C41" w:rsidP="00541C41">
            <w:pPr>
              <w:spacing w:after="0"/>
              <w:jc w:val="center"/>
              <w:rPr>
                <w:sz w:val="28"/>
                <w:szCs w:val="28"/>
              </w:rPr>
            </w:pPr>
          </w:p>
          <w:p w14:paraId="489EC92D" w14:textId="77777777" w:rsidR="00541C41" w:rsidRPr="00541C41" w:rsidRDefault="00541C41" w:rsidP="00541C41">
            <w:pPr>
              <w:spacing w:after="0"/>
              <w:jc w:val="center"/>
              <w:rPr>
                <w:sz w:val="28"/>
                <w:szCs w:val="28"/>
                <w:lang w:val="vi-VN"/>
              </w:rPr>
            </w:pPr>
          </w:p>
          <w:p w14:paraId="0E98AF66" w14:textId="77777777" w:rsidR="00541C41" w:rsidRPr="00541C41" w:rsidRDefault="00541C41" w:rsidP="00541C41">
            <w:pPr>
              <w:spacing w:after="0"/>
              <w:jc w:val="center"/>
              <w:rPr>
                <w:sz w:val="28"/>
                <w:szCs w:val="28"/>
                <w:lang w:val="vi-VN"/>
              </w:rPr>
            </w:pPr>
          </w:p>
          <w:p w14:paraId="128D8CB0" w14:textId="77777777" w:rsidR="00541C41" w:rsidRPr="00541C41" w:rsidRDefault="00541C41" w:rsidP="00541C41">
            <w:pPr>
              <w:spacing w:after="0"/>
              <w:jc w:val="center"/>
              <w:rPr>
                <w:sz w:val="28"/>
                <w:szCs w:val="28"/>
              </w:rPr>
            </w:pPr>
            <w:r w:rsidRPr="00541C41">
              <w:rPr>
                <w:sz w:val="28"/>
                <w:szCs w:val="28"/>
              </w:rPr>
              <w:t>1</w:t>
            </w:r>
          </w:p>
        </w:tc>
      </w:tr>
      <w:tr w:rsidR="00541C41" w:rsidRPr="00541C41" w14:paraId="0560581C" w14:textId="77777777" w:rsidTr="00952210">
        <w:tc>
          <w:tcPr>
            <w:tcW w:w="8472" w:type="dxa"/>
            <w:shd w:val="clear" w:color="auto" w:fill="auto"/>
          </w:tcPr>
          <w:p w14:paraId="49F5EECF" w14:textId="77777777" w:rsidR="00541C41" w:rsidRPr="00541C41" w:rsidRDefault="00541C41" w:rsidP="00541C41">
            <w:pPr>
              <w:tabs>
                <w:tab w:val="left" w:leader="dot" w:pos="9356"/>
              </w:tabs>
              <w:spacing w:after="0"/>
              <w:rPr>
                <w:b/>
                <w:sz w:val="28"/>
                <w:szCs w:val="28"/>
                <w:lang w:val="vi-VN"/>
              </w:rPr>
            </w:pPr>
            <w:r w:rsidRPr="00541C41">
              <w:rPr>
                <w:b/>
                <w:sz w:val="28"/>
                <w:szCs w:val="28"/>
                <w:lang w:val="vi-VN"/>
              </w:rPr>
              <w:t xml:space="preserve">Bài 7.  (1đ): </w:t>
            </w:r>
          </w:p>
          <w:p w14:paraId="7AD7618C" w14:textId="77777777" w:rsidR="00541C41" w:rsidRPr="00541C41" w:rsidRDefault="00541C41" w:rsidP="00541C41">
            <w:pPr>
              <w:tabs>
                <w:tab w:val="left" w:leader="dot" w:pos="9356"/>
              </w:tabs>
              <w:spacing w:after="0"/>
              <w:rPr>
                <w:sz w:val="28"/>
                <w:szCs w:val="28"/>
                <w:lang w:val="nl-NL"/>
              </w:rPr>
            </w:pPr>
            <w:r w:rsidRPr="00541C41">
              <w:rPr>
                <w:sz w:val="28"/>
                <w:szCs w:val="28"/>
                <w:lang w:val="nl-NL"/>
              </w:rPr>
              <w:t xml:space="preserve">1)Ban đầu, do hai quả cầu nhiễm điện trái dấu, chúng hút nhau nên dây treo bị lệch như </w:t>
            </w:r>
          </w:p>
          <w:p w14:paraId="33C63CB5" w14:textId="77777777" w:rsidR="00541C41" w:rsidRPr="00541C41" w:rsidRDefault="00541C41" w:rsidP="00541C41">
            <w:pPr>
              <w:tabs>
                <w:tab w:val="left" w:leader="dot" w:pos="9356"/>
              </w:tabs>
              <w:spacing w:after="0"/>
              <w:rPr>
                <w:sz w:val="28"/>
                <w:szCs w:val="28"/>
                <w:lang w:val="nl-NL"/>
              </w:rPr>
            </w:pPr>
            <w:r w:rsidRPr="00541C41">
              <w:rPr>
                <w:sz w:val="28"/>
                <w:szCs w:val="28"/>
                <w:lang w:val="nl-NL"/>
              </w:rPr>
              <w:t xml:space="preserve">2) Sau khi cho chúng tiếp xúc nhau, do sự dịch chuyển của êlectrôn từ quả cầu này sang quả cầu khác mà hai quả cầu trở thành nhiễm điện cùng dấu. Khi đó hai quả cầu lại đẩy nhau, kết quả là dây treo bị lệch như </w:t>
            </w:r>
          </w:p>
          <w:p w14:paraId="5713C78A" w14:textId="77777777" w:rsidR="00541C41" w:rsidRPr="00541C41" w:rsidRDefault="00541C41" w:rsidP="00541C41">
            <w:pPr>
              <w:tabs>
                <w:tab w:val="left" w:leader="dot" w:pos="9356"/>
              </w:tabs>
              <w:spacing w:after="0"/>
              <w:rPr>
                <w:sz w:val="28"/>
                <w:szCs w:val="28"/>
                <w:lang w:val="vi-VN"/>
              </w:rPr>
            </w:pPr>
            <w:r w:rsidRPr="00541C41">
              <w:rPr>
                <w:sz w:val="28"/>
                <w:szCs w:val="28"/>
                <w:lang w:val="nl-NL"/>
              </w:rPr>
              <w:t>( Yêu cầu giải thích đúng mới cho điểm )</w:t>
            </w:r>
          </w:p>
        </w:tc>
        <w:tc>
          <w:tcPr>
            <w:tcW w:w="1275" w:type="dxa"/>
            <w:shd w:val="clear" w:color="auto" w:fill="auto"/>
          </w:tcPr>
          <w:p w14:paraId="2CDAE688" w14:textId="77777777" w:rsidR="00541C41" w:rsidRPr="00541C41" w:rsidRDefault="00541C41" w:rsidP="00541C41">
            <w:pPr>
              <w:spacing w:after="0"/>
              <w:jc w:val="center"/>
              <w:rPr>
                <w:sz w:val="28"/>
                <w:szCs w:val="28"/>
                <w:lang w:val="nl-NL"/>
              </w:rPr>
            </w:pPr>
          </w:p>
          <w:p w14:paraId="64CAAA5F" w14:textId="77777777" w:rsidR="00541C41" w:rsidRPr="00541C41" w:rsidRDefault="00541C41" w:rsidP="00541C41">
            <w:pPr>
              <w:spacing w:after="0"/>
              <w:jc w:val="center"/>
              <w:rPr>
                <w:sz w:val="28"/>
                <w:szCs w:val="28"/>
                <w:lang w:val="vi-VN"/>
              </w:rPr>
            </w:pPr>
            <w:r w:rsidRPr="00541C41">
              <w:rPr>
                <w:sz w:val="28"/>
                <w:szCs w:val="28"/>
                <w:lang w:val="nl-NL"/>
              </w:rPr>
              <w:t>0,5</w:t>
            </w:r>
          </w:p>
          <w:p w14:paraId="4DF6FCD7" w14:textId="77777777" w:rsidR="00541C41" w:rsidRPr="00541C41" w:rsidRDefault="00541C41" w:rsidP="00541C41">
            <w:pPr>
              <w:spacing w:after="0"/>
              <w:jc w:val="center"/>
              <w:rPr>
                <w:sz w:val="28"/>
                <w:szCs w:val="28"/>
                <w:lang w:val="vi-VN"/>
              </w:rPr>
            </w:pPr>
          </w:p>
          <w:p w14:paraId="174EA763" w14:textId="77777777" w:rsidR="00541C41" w:rsidRPr="00541C41" w:rsidRDefault="00541C41" w:rsidP="00541C41">
            <w:pPr>
              <w:spacing w:after="0"/>
              <w:jc w:val="center"/>
              <w:rPr>
                <w:sz w:val="28"/>
                <w:szCs w:val="28"/>
                <w:lang w:val="vi-VN"/>
              </w:rPr>
            </w:pPr>
          </w:p>
          <w:p w14:paraId="3F784E4B" w14:textId="77777777" w:rsidR="00541C41" w:rsidRPr="00541C41" w:rsidRDefault="00541C41" w:rsidP="00541C41">
            <w:pPr>
              <w:spacing w:after="0"/>
              <w:jc w:val="center"/>
              <w:rPr>
                <w:sz w:val="28"/>
                <w:szCs w:val="28"/>
                <w:lang w:val="vi-VN"/>
              </w:rPr>
            </w:pPr>
            <w:r w:rsidRPr="00541C41">
              <w:rPr>
                <w:sz w:val="28"/>
                <w:szCs w:val="28"/>
                <w:lang w:val="nl-NL"/>
              </w:rPr>
              <w:t>0,5</w:t>
            </w:r>
          </w:p>
        </w:tc>
      </w:tr>
      <w:tr w:rsidR="00541C41" w:rsidRPr="00541C41" w14:paraId="32D7EC92" w14:textId="77777777" w:rsidTr="00952210">
        <w:tc>
          <w:tcPr>
            <w:tcW w:w="8472" w:type="dxa"/>
            <w:shd w:val="clear" w:color="auto" w:fill="auto"/>
          </w:tcPr>
          <w:p w14:paraId="5C20DAE0" w14:textId="77777777" w:rsidR="00541C41" w:rsidRPr="00541C41" w:rsidRDefault="00541C41" w:rsidP="00541C41">
            <w:pPr>
              <w:spacing w:after="0"/>
              <w:jc w:val="both"/>
              <w:rPr>
                <w:b/>
                <w:sz w:val="28"/>
                <w:szCs w:val="28"/>
                <w:lang w:val="vi-VN"/>
              </w:rPr>
            </w:pPr>
            <w:r w:rsidRPr="00541C41">
              <w:rPr>
                <w:b/>
                <w:sz w:val="28"/>
                <w:szCs w:val="28"/>
                <w:lang w:val="vi-VN"/>
              </w:rPr>
              <w:t xml:space="preserve">Bài 8.  (1đ): </w:t>
            </w:r>
          </w:p>
          <w:p w14:paraId="73799FC2" w14:textId="77777777" w:rsidR="00541C41" w:rsidRPr="00541C41" w:rsidRDefault="00541C41" w:rsidP="00541C41">
            <w:pPr>
              <w:spacing w:after="0"/>
              <w:jc w:val="both"/>
              <w:rPr>
                <w:sz w:val="28"/>
                <w:szCs w:val="28"/>
                <w:lang w:val="vi-VN"/>
              </w:rPr>
            </w:pPr>
            <w:r w:rsidRPr="00541C41">
              <w:rPr>
                <w:sz w:val="28"/>
                <w:szCs w:val="28"/>
                <w:lang w:val="vi-VN"/>
              </w:rPr>
              <w:t xml:space="preserve">Trong trường hợp (2) và (3), năng lượng nhiệt được truyền giữa thìa và cốc vì trong hai trường hợp đó giữa thìa và nước có sự chênh lệch nhiệt </w:t>
            </w:r>
            <w:r w:rsidRPr="00541C41">
              <w:rPr>
                <w:sz w:val="28"/>
                <w:szCs w:val="28"/>
                <w:lang w:val="vi-VN"/>
              </w:rPr>
              <w:lastRenderedPageBreak/>
              <w:t>độ.</w:t>
            </w:r>
          </w:p>
          <w:p w14:paraId="1BF2D442" w14:textId="77777777" w:rsidR="00541C41" w:rsidRPr="00541C41" w:rsidRDefault="00541C41" w:rsidP="00541C41">
            <w:pPr>
              <w:spacing w:after="0"/>
              <w:jc w:val="both"/>
              <w:rPr>
                <w:sz w:val="28"/>
                <w:szCs w:val="28"/>
                <w:lang w:val="vi-VN"/>
              </w:rPr>
            </w:pPr>
            <w:r w:rsidRPr="00541C41">
              <w:rPr>
                <w:sz w:val="28"/>
                <w:szCs w:val="28"/>
                <w:lang w:val="vi-VN"/>
              </w:rPr>
              <w:t>( Nếu thiếu một trường hợp trừ 0,5đ)</w:t>
            </w:r>
          </w:p>
        </w:tc>
        <w:tc>
          <w:tcPr>
            <w:tcW w:w="1275" w:type="dxa"/>
            <w:shd w:val="clear" w:color="auto" w:fill="auto"/>
            <w:vAlign w:val="center"/>
          </w:tcPr>
          <w:p w14:paraId="4DC5A857" w14:textId="77777777" w:rsidR="00541C41" w:rsidRPr="00541C41" w:rsidRDefault="00541C41" w:rsidP="00541C41">
            <w:pPr>
              <w:spacing w:after="0"/>
              <w:jc w:val="center"/>
              <w:rPr>
                <w:sz w:val="28"/>
                <w:szCs w:val="28"/>
              </w:rPr>
            </w:pPr>
            <w:r w:rsidRPr="00541C41">
              <w:rPr>
                <w:sz w:val="28"/>
                <w:szCs w:val="28"/>
              </w:rPr>
              <w:lastRenderedPageBreak/>
              <w:t>1</w:t>
            </w:r>
          </w:p>
        </w:tc>
      </w:tr>
    </w:tbl>
    <w:p w14:paraId="209B6426" w14:textId="77777777" w:rsidR="00541C41" w:rsidRPr="00541C41" w:rsidRDefault="00541C41" w:rsidP="00541C41">
      <w:pPr>
        <w:spacing w:after="0"/>
        <w:jc w:val="both"/>
        <w:rPr>
          <w:sz w:val="28"/>
          <w:szCs w:val="28"/>
          <w:lang w:val="vi-VN"/>
        </w:rPr>
      </w:pPr>
      <w:r w:rsidRPr="00541C41">
        <w:rPr>
          <w:sz w:val="28"/>
          <w:szCs w:val="28"/>
          <w:lang w:val="vi-VN"/>
        </w:rPr>
        <w:lastRenderedPageBreak/>
        <w:t>MÔN HÓA HỌC</w:t>
      </w:r>
    </w:p>
    <w:p w14:paraId="045DC7BF" w14:textId="77777777" w:rsidR="00541C41" w:rsidRPr="00541C41" w:rsidRDefault="00541C41" w:rsidP="00541C41">
      <w:pPr>
        <w:spacing w:after="0"/>
        <w:jc w:val="both"/>
        <w:rPr>
          <w:b/>
          <w:sz w:val="28"/>
          <w:szCs w:val="28"/>
          <w:lang w:val="nl-NL"/>
        </w:rPr>
      </w:pPr>
      <w:r w:rsidRPr="00541C41">
        <w:rPr>
          <w:b/>
          <w:sz w:val="28"/>
          <w:szCs w:val="28"/>
          <w:lang w:val="nl-NL"/>
        </w:rPr>
        <w:t>PHẦN I: BẮT BUỘC</w:t>
      </w:r>
    </w:p>
    <w:p w14:paraId="1CC497DF" w14:textId="77777777" w:rsidR="00541C41" w:rsidRPr="00541C41" w:rsidRDefault="00541C41" w:rsidP="00541C41">
      <w:pPr>
        <w:spacing w:after="0"/>
        <w:jc w:val="both"/>
        <w:rPr>
          <w:b/>
          <w:sz w:val="28"/>
          <w:szCs w:val="28"/>
          <w:lang w:val="nl-NL"/>
        </w:rPr>
      </w:pPr>
      <w:r w:rsidRPr="00541C41">
        <w:rPr>
          <w:sz w:val="28"/>
          <w:szCs w:val="28"/>
          <w:lang w:val="nl-NL"/>
        </w:rPr>
        <w:t xml:space="preserve"> </w:t>
      </w:r>
      <w:r w:rsidRPr="00541C41">
        <w:rPr>
          <w:b/>
          <w:sz w:val="28"/>
          <w:szCs w:val="28"/>
          <w:lang w:val="nl-NL"/>
        </w:rPr>
        <w:t xml:space="preserve">Câu 1:(1 điểm) </w:t>
      </w:r>
      <w:r w:rsidRPr="00541C41">
        <w:rPr>
          <w:sz w:val="28"/>
          <w:szCs w:val="28"/>
          <w:lang w:val="nl-NL"/>
        </w:rPr>
        <w:t xml:space="preserve">Mổi phương trình đúng   </w:t>
      </w:r>
      <w:r w:rsidRPr="00541C41">
        <w:rPr>
          <w:b/>
          <w:sz w:val="28"/>
          <w:szCs w:val="28"/>
          <w:lang w:val="nl-NL"/>
        </w:rPr>
        <w:t>0,25đ</w:t>
      </w:r>
    </w:p>
    <w:p w14:paraId="3D03034E" w14:textId="77777777" w:rsidR="00541C41" w:rsidRPr="00541C41" w:rsidRDefault="00541C41" w:rsidP="00541C41">
      <w:pPr>
        <w:spacing w:after="0"/>
        <w:jc w:val="both"/>
        <w:rPr>
          <w:sz w:val="28"/>
          <w:szCs w:val="28"/>
        </w:rPr>
      </w:pPr>
      <w:r w:rsidRPr="00541C41">
        <w:rPr>
          <w:sz w:val="28"/>
          <w:szCs w:val="28"/>
        </w:rPr>
        <w:t>(1)   2Fe   + 3Cl</w:t>
      </w:r>
      <w:r w:rsidRPr="00541C41">
        <w:rPr>
          <w:sz w:val="28"/>
          <w:szCs w:val="28"/>
          <w:vertAlign w:val="subscript"/>
        </w:rPr>
        <w:t>2</w:t>
      </w:r>
      <w:r w:rsidRPr="00541C41">
        <w:rPr>
          <w:sz w:val="28"/>
          <w:szCs w:val="28"/>
        </w:rPr>
        <w:t xml:space="preserve">  →   2FeCl</w:t>
      </w:r>
      <w:r w:rsidRPr="00541C41">
        <w:rPr>
          <w:sz w:val="28"/>
          <w:szCs w:val="28"/>
          <w:vertAlign w:val="subscript"/>
        </w:rPr>
        <w:t>3</w:t>
      </w:r>
      <w:r w:rsidRPr="00541C41">
        <w:rPr>
          <w:sz w:val="28"/>
          <w:szCs w:val="28"/>
        </w:rPr>
        <w:t xml:space="preserve">   </w:t>
      </w:r>
    </w:p>
    <w:p w14:paraId="37A29124" w14:textId="77777777" w:rsidR="00541C41" w:rsidRPr="00541C41" w:rsidRDefault="00541C41" w:rsidP="00541C41">
      <w:pPr>
        <w:spacing w:after="0"/>
        <w:jc w:val="both"/>
        <w:rPr>
          <w:sz w:val="28"/>
          <w:szCs w:val="28"/>
        </w:rPr>
      </w:pPr>
      <w:r w:rsidRPr="00541C41">
        <w:rPr>
          <w:sz w:val="28"/>
          <w:szCs w:val="28"/>
        </w:rPr>
        <w:t>(2)   FeCl</w:t>
      </w:r>
      <w:r w:rsidRPr="00541C41">
        <w:rPr>
          <w:sz w:val="28"/>
          <w:szCs w:val="28"/>
          <w:vertAlign w:val="subscript"/>
        </w:rPr>
        <w:t>3</w:t>
      </w:r>
      <w:r w:rsidRPr="00541C41">
        <w:rPr>
          <w:sz w:val="28"/>
          <w:szCs w:val="28"/>
        </w:rPr>
        <w:t xml:space="preserve"> + 3NaOH  →   Fe(OH)</w:t>
      </w:r>
      <w:r w:rsidRPr="00541C41">
        <w:rPr>
          <w:sz w:val="28"/>
          <w:szCs w:val="28"/>
          <w:vertAlign w:val="subscript"/>
        </w:rPr>
        <w:t>3</w:t>
      </w:r>
      <w:r w:rsidRPr="00541C41">
        <w:rPr>
          <w:sz w:val="28"/>
          <w:szCs w:val="28"/>
        </w:rPr>
        <w:t xml:space="preserve"> + 3NaCl</w:t>
      </w:r>
    </w:p>
    <w:p w14:paraId="72A6E8B1" w14:textId="77777777" w:rsidR="00541C41" w:rsidRPr="00541C41" w:rsidRDefault="00541C41" w:rsidP="00541C41">
      <w:pPr>
        <w:spacing w:after="0"/>
        <w:jc w:val="both"/>
        <w:rPr>
          <w:sz w:val="28"/>
          <w:szCs w:val="28"/>
        </w:rPr>
      </w:pPr>
      <w:r w:rsidRPr="00541C41">
        <w:rPr>
          <w:sz w:val="28"/>
          <w:szCs w:val="28"/>
        </w:rPr>
        <w:t>(3)   2Fe(OH)</w:t>
      </w:r>
      <w:r w:rsidRPr="00541C41">
        <w:rPr>
          <w:sz w:val="28"/>
          <w:szCs w:val="28"/>
          <w:vertAlign w:val="subscript"/>
        </w:rPr>
        <w:t>3</w:t>
      </w:r>
      <w:r w:rsidRPr="00541C41">
        <w:rPr>
          <w:sz w:val="28"/>
          <w:szCs w:val="28"/>
        </w:rPr>
        <w:t xml:space="preserve">    →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3H</w:t>
      </w:r>
      <w:r w:rsidRPr="00541C41">
        <w:rPr>
          <w:sz w:val="28"/>
          <w:szCs w:val="28"/>
          <w:vertAlign w:val="subscript"/>
        </w:rPr>
        <w:t>2</w:t>
      </w:r>
      <w:r w:rsidRPr="00541C41">
        <w:rPr>
          <w:sz w:val="28"/>
          <w:szCs w:val="28"/>
        </w:rPr>
        <w:t>O</w:t>
      </w:r>
    </w:p>
    <w:p w14:paraId="0839CD9C" w14:textId="77777777" w:rsidR="00541C41" w:rsidRPr="00541C41" w:rsidRDefault="00541C41" w:rsidP="00541C41">
      <w:pPr>
        <w:spacing w:after="0"/>
        <w:jc w:val="both"/>
        <w:rPr>
          <w:sz w:val="28"/>
          <w:szCs w:val="28"/>
        </w:rPr>
      </w:pPr>
      <w:r w:rsidRPr="00541C41">
        <w:rPr>
          <w:sz w:val="28"/>
          <w:szCs w:val="28"/>
        </w:rPr>
        <w:t>(4)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3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Fe</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 3H</w:t>
      </w:r>
      <w:r w:rsidRPr="00541C41">
        <w:rPr>
          <w:sz w:val="28"/>
          <w:szCs w:val="28"/>
          <w:vertAlign w:val="subscript"/>
        </w:rPr>
        <w:t>2</w:t>
      </w:r>
      <w:r w:rsidRPr="00541C41">
        <w:rPr>
          <w:sz w:val="28"/>
          <w:szCs w:val="28"/>
        </w:rPr>
        <w:t>O</w:t>
      </w:r>
    </w:p>
    <w:p w14:paraId="2C917E2A" w14:textId="77777777" w:rsidR="00541C41" w:rsidRPr="00541C41" w:rsidRDefault="00541C41" w:rsidP="00541C41">
      <w:pPr>
        <w:spacing w:after="0"/>
        <w:jc w:val="both"/>
        <w:rPr>
          <w:b/>
          <w:sz w:val="28"/>
          <w:szCs w:val="28"/>
          <w:lang w:val="nl-NL"/>
        </w:rPr>
      </w:pPr>
      <w:r w:rsidRPr="00541C41">
        <w:rPr>
          <w:sz w:val="28"/>
          <w:szCs w:val="28"/>
          <w:lang w:val="nl-NL"/>
        </w:rPr>
        <w:t xml:space="preserve"> </w:t>
      </w:r>
      <w:r w:rsidRPr="00541C41">
        <w:rPr>
          <w:b/>
          <w:sz w:val="28"/>
          <w:szCs w:val="28"/>
          <w:lang w:val="nl-NL"/>
        </w:rPr>
        <w:t>Câu 2:(1 điểm)</w:t>
      </w:r>
    </w:p>
    <w:tbl>
      <w:tblPr>
        <w:tblW w:w="10231" w:type="dxa"/>
        <w:shd w:val="clear" w:color="auto" w:fill="FFFFFF"/>
        <w:tblCellMar>
          <w:left w:w="0" w:type="dxa"/>
          <w:right w:w="0" w:type="dxa"/>
        </w:tblCellMar>
        <w:tblLook w:val="04A0" w:firstRow="1" w:lastRow="0" w:firstColumn="1" w:lastColumn="0" w:noHBand="0" w:noVBand="1"/>
      </w:tblPr>
      <w:tblGrid>
        <w:gridCol w:w="8707"/>
        <w:gridCol w:w="1524"/>
      </w:tblGrid>
      <w:tr w:rsidR="00541C41" w:rsidRPr="00541C41" w14:paraId="5B95C46A" w14:textId="77777777" w:rsidTr="00A10864">
        <w:tc>
          <w:tcPr>
            <w:tcW w:w="7426" w:type="dxa"/>
            <w:tcBorders>
              <w:top w:val="outset" w:sz="6" w:space="0" w:color="auto"/>
              <w:left w:val="outset" w:sz="6" w:space="0" w:color="auto"/>
              <w:bottom w:val="outset" w:sz="6" w:space="0" w:color="auto"/>
              <w:right w:val="outset" w:sz="6" w:space="0" w:color="auto"/>
            </w:tcBorders>
            <w:shd w:val="clear" w:color="auto" w:fill="FFFFFF"/>
            <w:vAlign w:val="center"/>
          </w:tcPr>
          <w:p w14:paraId="64A1D657" w14:textId="77777777" w:rsidR="00541C41" w:rsidRPr="00541C41" w:rsidRDefault="00541C41" w:rsidP="00541C41">
            <w:pPr>
              <w:spacing w:after="0"/>
              <w:jc w:val="both"/>
              <w:rPr>
                <w:sz w:val="28"/>
                <w:szCs w:val="28"/>
                <w:lang w:val="nl-NL"/>
              </w:rPr>
            </w:pPr>
            <w:r w:rsidRPr="00541C41">
              <w:rPr>
                <w:sz w:val="28"/>
                <w:szCs w:val="28"/>
                <w:lang w:val="nl-NL"/>
              </w:rPr>
              <w:t>a.Phương trình phản ứng:</w:t>
            </w:r>
          </w:p>
          <w:p w14:paraId="2FA8B394" w14:textId="77777777" w:rsidR="00541C41" w:rsidRPr="00541C41" w:rsidRDefault="00541C41" w:rsidP="00541C41">
            <w:pPr>
              <w:spacing w:after="0"/>
              <w:jc w:val="both"/>
              <w:rPr>
                <w:sz w:val="28"/>
                <w:szCs w:val="28"/>
              </w:rPr>
            </w:pPr>
            <w:r w:rsidRPr="00541C41">
              <w:rPr>
                <w:sz w:val="28"/>
                <w:szCs w:val="28"/>
                <w:lang w:val="nl-NL"/>
              </w:rPr>
              <w:t xml:space="preserve">        </w:t>
            </w:r>
            <w:r w:rsidRPr="00541C41">
              <w:rPr>
                <w:sz w:val="28"/>
                <w:szCs w:val="28"/>
              </w:rPr>
              <w:t xml:space="preserve">Fe + 2HCl </w:t>
            </w:r>
            <w:r w:rsidRPr="00541C41">
              <w:rPr>
                <w:sz w:val="28"/>
                <w:szCs w:val="28"/>
              </w:rPr>
              <w:sym w:font="Symbol" w:char="F0AE"/>
            </w:r>
            <w:r w:rsidRPr="00541C41">
              <w:rPr>
                <w:sz w:val="28"/>
                <w:szCs w:val="28"/>
              </w:rPr>
              <w:t xml:space="preserve">  FeCl</w:t>
            </w:r>
            <w:r w:rsidRPr="00541C41">
              <w:rPr>
                <w:sz w:val="28"/>
                <w:szCs w:val="28"/>
                <w:vertAlign w:val="subscript"/>
              </w:rPr>
              <w:t>2</w:t>
            </w:r>
            <w:r w:rsidRPr="00541C41">
              <w:rPr>
                <w:sz w:val="28"/>
                <w:szCs w:val="28"/>
              </w:rPr>
              <w:t xml:space="preserve"> + H</w:t>
            </w:r>
            <w:r w:rsidRPr="00541C41">
              <w:rPr>
                <w:sz w:val="28"/>
                <w:szCs w:val="28"/>
                <w:vertAlign w:val="subscript"/>
              </w:rPr>
              <w:t>2</w:t>
            </w:r>
          </w:p>
          <w:p w14:paraId="75FE04C9" w14:textId="77777777" w:rsidR="00541C41" w:rsidRPr="00541C41" w:rsidRDefault="00541C41" w:rsidP="00541C41">
            <w:pPr>
              <w:spacing w:after="0"/>
              <w:jc w:val="both"/>
              <w:rPr>
                <w:sz w:val="28"/>
                <w:szCs w:val="28"/>
              </w:rPr>
            </w:pPr>
            <w:r w:rsidRPr="00541C41">
              <w:rPr>
                <w:sz w:val="28"/>
                <w:szCs w:val="28"/>
              </w:rPr>
              <w:t>b.Số mol Fe :n</w:t>
            </w:r>
            <w:r w:rsidRPr="00541C41">
              <w:rPr>
                <w:sz w:val="28"/>
                <w:szCs w:val="28"/>
                <w:vertAlign w:val="subscript"/>
              </w:rPr>
              <w:t>Fe</w:t>
            </w:r>
            <w:r w:rsidRPr="00541C41">
              <w:rPr>
                <w:sz w:val="28"/>
                <w:szCs w:val="28"/>
              </w:rPr>
              <w:t xml:space="preserve"> =  2,8/56 0,05 mol</w:t>
            </w:r>
          </w:p>
          <w:p w14:paraId="2D0A92EC" w14:textId="77777777" w:rsidR="00541C41" w:rsidRPr="00541C41" w:rsidRDefault="00541C41" w:rsidP="00541C41">
            <w:pPr>
              <w:spacing w:after="0"/>
              <w:jc w:val="both"/>
              <w:rPr>
                <w:sz w:val="28"/>
                <w:szCs w:val="28"/>
                <w:vertAlign w:val="subscript"/>
              </w:rPr>
            </w:pPr>
            <w:r w:rsidRPr="00541C41">
              <w:rPr>
                <w:sz w:val="28"/>
                <w:szCs w:val="28"/>
              </w:rPr>
              <w:t>Theo PTPU : n</w:t>
            </w:r>
            <w:r w:rsidRPr="00541C41">
              <w:rPr>
                <w:sz w:val="28"/>
                <w:szCs w:val="28"/>
                <w:vertAlign w:val="subscript"/>
              </w:rPr>
              <w:t>H2</w:t>
            </w:r>
            <w:r w:rsidRPr="00541C41">
              <w:rPr>
                <w:sz w:val="28"/>
                <w:szCs w:val="28"/>
              </w:rPr>
              <w:t xml:space="preserve"> =n</w:t>
            </w:r>
            <w:r w:rsidRPr="00541C41">
              <w:rPr>
                <w:sz w:val="28"/>
                <w:szCs w:val="28"/>
                <w:vertAlign w:val="subscript"/>
              </w:rPr>
              <w:t xml:space="preserve">Fe </w:t>
            </w:r>
            <w:r w:rsidRPr="00541C41">
              <w:rPr>
                <w:sz w:val="28"/>
                <w:szCs w:val="28"/>
              </w:rPr>
              <w:t>=0,05 mol</w:t>
            </w:r>
            <w:r w:rsidRPr="00541C41">
              <w:rPr>
                <w:sz w:val="28"/>
                <w:szCs w:val="28"/>
                <w:vertAlign w:val="subscript"/>
              </w:rPr>
              <w:t xml:space="preserve"> </w:t>
            </w:r>
          </w:p>
          <w:p w14:paraId="09B343FA" w14:textId="77777777" w:rsidR="00541C41" w:rsidRPr="00541C41" w:rsidRDefault="00541C41" w:rsidP="00541C41">
            <w:pPr>
              <w:spacing w:after="0"/>
              <w:jc w:val="both"/>
              <w:rPr>
                <w:sz w:val="28"/>
                <w:szCs w:val="28"/>
              </w:rPr>
            </w:pPr>
            <w:r w:rsidRPr="00541C41">
              <w:rPr>
                <w:sz w:val="28"/>
                <w:szCs w:val="28"/>
              </w:rPr>
              <w:t>Thể tích H</w:t>
            </w:r>
            <w:r w:rsidRPr="00541C41">
              <w:rPr>
                <w:sz w:val="28"/>
                <w:szCs w:val="28"/>
                <w:vertAlign w:val="subscript"/>
              </w:rPr>
              <w:t>2</w:t>
            </w:r>
            <w:r w:rsidRPr="00541C41">
              <w:rPr>
                <w:sz w:val="28"/>
                <w:szCs w:val="28"/>
              </w:rPr>
              <w:t>: V</w:t>
            </w:r>
            <w:r w:rsidRPr="00541C41">
              <w:rPr>
                <w:sz w:val="28"/>
                <w:szCs w:val="28"/>
                <w:vertAlign w:val="subscript"/>
              </w:rPr>
              <w:t>H2</w:t>
            </w:r>
            <w:r w:rsidRPr="00541C41">
              <w:rPr>
                <w:sz w:val="28"/>
                <w:szCs w:val="28"/>
              </w:rPr>
              <w:t xml:space="preserve"> =0,05*24,79 = 1,2395 (l)</w:t>
            </w:r>
          </w:p>
        </w:tc>
        <w:tc>
          <w:tcPr>
            <w:tcW w:w="1300" w:type="dxa"/>
            <w:tcBorders>
              <w:top w:val="outset" w:sz="6" w:space="0" w:color="auto"/>
              <w:left w:val="outset" w:sz="6" w:space="0" w:color="auto"/>
              <w:bottom w:val="outset" w:sz="6" w:space="0" w:color="auto"/>
              <w:right w:val="outset" w:sz="6" w:space="0" w:color="auto"/>
            </w:tcBorders>
            <w:shd w:val="clear" w:color="auto" w:fill="FFFFFF"/>
          </w:tcPr>
          <w:p w14:paraId="3D4371F0" w14:textId="77777777" w:rsidR="00541C41" w:rsidRPr="00541C41" w:rsidRDefault="00541C41" w:rsidP="00541C41">
            <w:pPr>
              <w:spacing w:after="0"/>
              <w:jc w:val="both"/>
              <w:rPr>
                <w:sz w:val="28"/>
                <w:szCs w:val="28"/>
              </w:rPr>
            </w:pPr>
            <w:r w:rsidRPr="00541C41">
              <w:rPr>
                <w:sz w:val="28"/>
                <w:szCs w:val="28"/>
              </w:rPr>
              <w:t>0,25đ</w:t>
            </w:r>
          </w:p>
          <w:p w14:paraId="5F76CCCB" w14:textId="77777777" w:rsidR="00541C41" w:rsidRPr="00541C41" w:rsidRDefault="00541C41" w:rsidP="00541C41">
            <w:pPr>
              <w:spacing w:after="0"/>
              <w:jc w:val="both"/>
              <w:rPr>
                <w:sz w:val="28"/>
                <w:szCs w:val="28"/>
              </w:rPr>
            </w:pPr>
          </w:p>
          <w:p w14:paraId="6B9B61F5" w14:textId="77777777" w:rsidR="00541C41" w:rsidRPr="00541C41" w:rsidRDefault="00541C41" w:rsidP="00541C41">
            <w:pPr>
              <w:spacing w:after="0"/>
              <w:jc w:val="both"/>
              <w:rPr>
                <w:sz w:val="28"/>
                <w:szCs w:val="28"/>
              </w:rPr>
            </w:pPr>
            <w:r w:rsidRPr="00541C41">
              <w:rPr>
                <w:sz w:val="28"/>
                <w:szCs w:val="28"/>
              </w:rPr>
              <w:t>0,25đ</w:t>
            </w:r>
          </w:p>
          <w:p w14:paraId="4309E884" w14:textId="77777777" w:rsidR="00541C41" w:rsidRPr="00541C41" w:rsidRDefault="00541C41" w:rsidP="00541C41">
            <w:pPr>
              <w:spacing w:after="0"/>
              <w:jc w:val="both"/>
              <w:rPr>
                <w:sz w:val="28"/>
                <w:szCs w:val="28"/>
              </w:rPr>
            </w:pPr>
            <w:r w:rsidRPr="00541C41">
              <w:rPr>
                <w:sz w:val="28"/>
                <w:szCs w:val="28"/>
              </w:rPr>
              <w:t>0,25đ</w:t>
            </w:r>
          </w:p>
          <w:p w14:paraId="6E29FB2C" w14:textId="77777777" w:rsidR="00541C41" w:rsidRPr="00541C41" w:rsidRDefault="00541C41" w:rsidP="00541C41">
            <w:pPr>
              <w:spacing w:after="0"/>
              <w:jc w:val="both"/>
              <w:rPr>
                <w:sz w:val="28"/>
                <w:szCs w:val="28"/>
              </w:rPr>
            </w:pPr>
            <w:r w:rsidRPr="00541C41">
              <w:rPr>
                <w:sz w:val="28"/>
                <w:szCs w:val="28"/>
              </w:rPr>
              <w:t>0,25đ</w:t>
            </w:r>
          </w:p>
        </w:tc>
      </w:tr>
    </w:tbl>
    <w:p w14:paraId="1B9CF30C" w14:textId="77777777" w:rsidR="00541C41" w:rsidRPr="00541C41" w:rsidRDefault="00541C41" w:rsidP="00541C41">
      <w:pPr>
        <w:spacing w:after="0"/>
        <w:jc w:val="both"/>
        <w:rPr>
          <w:b/>
          <w:sz w:val="28"/>
          <w:szCs w:val="28"/>
        </w:rPr>
      </w:pPr>
      <w:r w:rsidRPr="00541C41">
        <w:rPr>
          <w:b/>
          <w:sz w:val="28"/>
          <w:szCs w:val="28"/>
        </w:rPr>
        <w:t>PHẦN II: TỰ CHỌN</w:t>
      </w:r>
    </w:p>
    <w:p w14:paraId="6F24D358" w14:textId="77777777" w:rsidR="00541C41" w:rsidRPr="00541C41" w:rsidRDefault="00541C41" w:rsidP="00541C41">
      <w:pPr>
        <w:spacing w:after="0"/>
        <w:rPr>
          <w:b/>
          <w:sz w:val="24"/>
          <w:szCs w:val="24"/>
          <w:lang w:val="nl-NL"/>
        </w:rPr>
      </w:pPr>
      <w:r w:rsidRPr="00541C41">
        <w:rPr>
          <w:b/>
          <w:sz w:val="24"/>
          <w:szCs w:val="24"/>
          <w:lang w:val="nl-NL"/>
        </w:rPr>
        <w:t>PHẦN I: BẮT BUỘC</w:t>
      </w:r>
    </w:p>
    <w:p w14:paraId="72CCDBD0" w14:textId="77777777" w:rsidR="00541C41" w:rsidRPr="00541C41" w:rsidRDefault="00541C41" w:rsidP="00541C41">
      <w:pPr>
        <w:spacing w:after="0"/>
        <w:rPr>
          <w:b/>
          <w:sz w:val="24"/>
          <w:szCs w:val="24"/>
          <w:lang w:val="nl-NL"/>
        </w:rPr>
      </w:pPr>
      <w:r w:rsidRPr="00541C41">
        <w:rPr>
          <w:sz w:val="24"/>
          <w:szCs w:val="24"/>
          <w:lang w:val="nl-NL"/>
        </w:rPr>
        <w:t xml:space="preserve"> </w:t>
      </w:r>
      <w:r w:rsidRPr="00541C41">
        <w:rPr>
          <w:b/>
          <w:sz w:val="24"/>
          <w:szCs w:val="24"/>
          <w:lang w:val="nl-NL"/>
        </w:rPr>
        <w:t xml:space="preserve">Câu 1:(1 điểm) </w:t>
      </w:r>
      <w:r w:rsidRPr="00541C41">
        <w:rPr>
          <w:sz w:val="24"/>
          <w:szCs w:val="24"/>
          <w:lang w:val="nl-NL"/>
        </w:rPr>
        <w:t xml:space="preserve">Mổi phương trình đúng   </w:t>
      </w:r>
      <w:r w:rsidRPr="00541C41">
        <w:rPr>
          <w:b/>
          <w:sz w:val="24"/>
          <w:szCs w:val="24"/>
          <w:lang w:val="nl-NL"/>
        </w:rPr>
        <w:t>0,25đ</w:t>
      </w:r>
    </w:p>
    <w:p w14:paraId="3819BCB7" w14:textId="77777777" w:rsidR="00541C41" w:rsidRPr="00541C41" w:rsidRDefault="00541C41" w:rsidP="00541C41">
      <w:pPr>
        <w:spacing w:after="0"/>
        <w:ind w:left="360"/>
        <w:rPr>
          <w:sz w:val="24"/>
          <w:szCs w:val="24"/>
        </w:rPr>
      </w:pPr>
      <w:r w:rsidRPr="00541C41">
        <w:rPr>
          <w:sz w:val="24"/>
          <w:szCs w:val="24"/>
        </w:rPr>
        <w:t>(1)   2Fe   + 3Cl</w:t>
      </w:r>
      <w:r w:rsidRPr="00541C41">
        <w:rPr>
          <w:sz w:val="24"/>
          <w:szCs w:val="24"/>
          <w:vertAlign w:val="subscript"/>
        </w:rPr>
        <w:t>2</w:t>
      </w:r>
      <w:r w:rsidRPr="00541C41">
        <w:rPr>
          <w:sz w:val="24"/>
          <w:szCs w:val="24"/>
        </w:rPr>
        <w:t xml:space="preserve">  →   2FeCl</w:t>
      </w:r>
      <w:r w:rsidRPr="00541C41">
        <w:rPr>
          <w:sz w:val="24"/>
          <w:szCs w:val="24"/>
          <w:vertAlign w:val="subscript"/>
        </w:rPr>
        <w:t>3</w:t>
      </w:r>
      <w:r w:rsidRPr="00541C41">
        <w:rPr>
          <w:sz w:val="24"/>
          <w:szCs w:val="24"/>
        </w:rPr>
        <w:t xml:space="preserve">   </w:t>
      </w:r>
    </w:p>
    <w:p w14:paraId="4E697F96" w14:textId="77777777" w:rsidR="00541C41" w:rsidRPr="00541C41" w:rsidRDefault="00541C41" w:rsidP="00541C41">
      <w:pPr>
        <w:spacing w:after="0"/>
        <w:ind w:left="360"/>
        <w:rPr>
          <w:sz w:val="24"/>
          <w:szCs w:val="24"/>
        </w:rPr>
      </w:pPr>
      <w:r w:rsidRPr="00541C41">
        <w:rPr>
          <w:sz w:val="24"/>
          <w:szCs w:val="24"/>
        </w:rPr>
        <w:t>(2)   FeCl</w:t>
      </w:r>
      <w:r w:rsidRPr="00541C41">
        <w:rPr>
          <w:sz w:val="24"/>
          <w:szCs w:val="24"/>
          <w:vertAlign w:val="subscript"/>
        </w:rPr>
        <w:t>3</w:t>
      </w:r>
      <w:r w:rsidRPr="00541C41">
        <w:rPr>
          <w:sz w:val="24"/>
          <w:szCs w:val="24"/>
        </w:rPr>
        <w:t xml:space="preserve"> + 3NaOH  →   Fe(OH)</w:t>
      </w:r>
      <w:r w:rsidRPr="00541C41">
        <w:rPr>
          <w:sz w:val="24"/>
          <w:szCs w:val="24"/>
          <w:vertAlign w:val="subscript"/>
        </w:rPr>
        <w:t>3</w:t>
      </w:r>
      <w:r w:rsidRPr="00541C41">
        <w:rPr>
          <w:sz w:val="24"/>
          <w:szCs w:val="24"/>
        </w:rPr>
        <w:t xml:space="preserve"> + 3NaCl</w:t>
      </w:r>
    </w:p>
    <w:p w14:paraId="405085CB" w14:textId="77777777" w:rsidR="00541C41" w:rsidRPr="00541C41" w:rsidRDefault="00541C41" w:rsidP="00541C41">
      <w:pPr>
        <w:spacing w:after="0"/>
        <w:ind w:left="360"/>
        <w:rPr>
          <w:sz w:val="24"/>
          <w:szCs w:val="24"/>
        </w:rPr>
      </w:pPr>
      <w:r w:rsidRPr="00541C41">
        <w:rPr>
          <w:sz w:val="24"/>
          <w:szCs w:val="24"/>
        </w:rPr>
        <w:t>(3)   2Fe(OH)</w:t>
      </w:r>
      <w:r w:rsidRPr="00541C41">
        <w:rPr>
          <w:sz w:val="24"/>
          <w:szCs w:val="24"/>
          <w:vertAlign w:val="subscript"/>
        </w:rPr>
        <w:t>3</w:t>
      </w:r>
      <w:r w:rsidRPr="00541C41">
        <w:rPr>
          <w:sz w:val="24"/>
          <w:szCs w:val="24"/>
        </w:rPr>
        <w:t xml:space="preserve">    →  Fe</w:t>
      </w:r>
      <w:r w:rsidRPr="00541C41">
        <w:rPr>
          <w:sz w:val="24"/>
          <w:szCs w:val="24"/>
          <w:vertAlign w:val="subscript"/>
        </w:rPr>
        <w:t>2</w:t>
      </w:r>
      <w:r w:rsidRPr="00541C41">
        <w:rPr>
          <w:sz w:val="24"/>
          <w:szCs w:val="24"/>
        </w:rPr>
        <w:t>O</w:t>
      </w:r>
      <w:r w:rsidRPr="00541C41">
        <w:rPr>
          <w:sz w:val="24"/>
          <w:szCs w:val="24"/>
          <w:vertAlign w:val="subscript"/>
        </w:rPr>
        <w:t>3</w:t>
      </w:r>
      <w:r w:rsidRPr="00541C41">
        <w:rPr>
          <w:sz w:val="24"/>
          <w:szCs w:val="24"/>
        </w:rPr>
        <w:t xml:space="preserve"> + 3H</w:t>
      </w:r>
      <w:r w:rsidRPr="00541C41">
        <w:rPr>
          <w:sz w:val="24"/>
          <w:szCs w:val="24"/>
          <w:vertAlign w:val="subscript"/>
        </w:rPr>
        <w:t>2</w:t>
      </w:r>
      <w:r w:rsidRPr="00541C41">
        <w:rPr>
          <w:sz w:val="24"/>
          <w:szCs w:val="24"/>
        </w:rPr>
        <w:t>O</w:t>
      </w:r>
    </w:p>
    <w:p w14:paraId="6C299097" w14:textId="77777777" w:rsidR="00541C41" w:rsidRPr="00541C41" w:rsidRDefault="00541C41" w:rsidP="00541C41">
      <w:pPr>
        <w:spacing w:after="0"/>
        <w:ind w:left="360"/>
        <w:rPr>
          <w:sz w:val="24"/>
          <w:szCs w:val="24"/>
        </w:rPr>
      </w:pPr>
      <w:r w:rsidRPr="00541C41">
        <w:rPr>
          <w:sz w:val="24"/>
          <w:szCs w:val="24"/>
        </w:rPr>
        <w:t>(4)   Fe</w:t>
      </w:r>
      <w:r w:rsidRPr="00541C41">
        <w:rPr>
          <w:sz w:val="24"/>
          <w:szCs w:val="24"/>
          <w:vertAlign w:val="subscript"/>
        </w:rPr>
        <w:t>2</w:t>
      </w:r>
      <w:r w:rsidRPr="00541C41">
        <w:rPr>
          <w:sz w:val="24"/>
          <w:szCs w:val="24"/>
        </w:rPr>
        <w:t>O</w:t>
      </w:r>
      <w:r w:rsidRPr="00541C41">
        <w:rPr>
          <w:sz w:val="24"/>
          <w:szCs w:val="24"/>
          <w:vertAlign w:val="subscript"/>
        </w:rPr>
        <w:t>3</w:t>
      </w:r>
      <w:r w:rsidRPr="00541C41">
        <w:rPr>
          <w:sz w:val="24"/>
          <w:szCs w:val="24"/>
        </w:rPr>
        <w:t xml:space="preserve"> + 3H</w:t>
      </w:r>
      <w:r w:rsidRPr="00541C41">
        <w:rPr>
          <w:sz w:val="24"/>
          <w:szCs w:val="24"/>
          <w:vertAlign w:val="subscript"/>
        </w:rPr>
        <w:t>2</w:t>
      </w:r>
      <w:r w:rsidRPr="00541C41">
        <w:rPr>
          <w:sz w:val="24"/>
          <w:szCs w:val="24"/>
        </w:rPr>
        <w:t>SO</w:t>
      </w:r>
      <w:r w:rsidRPr="00541C41">
        <w:rPr>
          <w:sz w:val="24"/>
          <w:szCs w:val="24"/>
          <w:vertAlign w:val="subscript"/>
        </w:rPr>
        <w:t>4</w:t>
      </w:r>
      <w:r w:rsidRPr="00541C41">
        <w:rPr>
          <w:sz w:val="24"/>
          <w:szCs w:val="24"/>
        </w:rPr>
        <w:t xml:space="preserve">  →    Fe</w:t>
      </w:r>
      <w:r w:rsidRPr="00541C41">
        <w:rPr>
          <w:sz w:val="24"/>
          <w:szCs w:val="24"/>
          <w:vertAlign w:val="subscript"/>
        </w:rPr>
        <w:t>2</w:t>
      </w:r>
      <w:r w:rsidRPr="00541C41">
        <w:rPr>
          <w:sz w:val="24"/>
          <w:szCs w:val="24"/>
        </w:rPr>
        <w:t>(SO</w:t>
      </w:r>
      <w:r w:rsidRPr="00541C41">
        <w:rPr>
          <w:sz w:val="24"/>
          <w:szCs w:val="24"/>
          <w:vertAlign w:val="subscript"/>
        </w:rPr>
        <w:t>4</w:t>
      </w:r>
      <w:r w:rsidRPr="00541C41">
        <w:rPr>
          <w:sz w:val="24"/>
          <w:szCs w:val="24"/>
        </w:rPr>
        <w:t>)</w:t>
      </w:r>
      <w:r w:rsidRPr="00541C41">
        <w:rPr>
          <w:sz w:val="24"/>
          <w:szCs w:val="24"/>
          <w:vertAlign w:val="subscript"/>
        </w:rPr>
        <w:t>3</w:t>
      </w:r>
      <w:r w:rsidRPr="00541C41">
        <w:rPr>
          <w:sz w:val="24"/>
          <w:szCs w:val="24"/>
        </w:rPr>
        <w:t xml:space="preserve"> + 3H</w:t>
      </w:r>
      <w:r w:rsidRPr="00541C41">
        <w:rPr>
          <w:sz w:val="24"/>
          <w:szCs w:val="24"/>
          <w:vertAlign w:val="subscript"/>
        </w:rPr>
        <w:t>2</w:t>
      </w:r>
      <w:r w:rsidRPr="00541C41">
        <w:rPr>
          <w:sz w:val="24"/>
          <w:szCs w:val="24"/>
        </w:rPr>
        <w:t>O</w:t>
      </w:r>
    </w:p>
    <w:p w14:paraId="119CD483" w14:textId="77777777" w:rsidR="00541C41" w:rsidRPr="00541C41" w:rsidRDefault="00541C41" w:rsidP="00541C41">
      <w:pPr>
        <w:spacing w:after="0"/>
        <w:jc w:val="both"/>
        <w:rPr>
          <w:b/>
          <w:sz w:val="24"/>
          <w:szCs w:val="24"/>
          <w:lang w:val="nl-NL"/>
        </w:rPr>
      </w:pPr>
      <w:r w:rsidRPr="00541C41">
        <w:rPr>
          <w:sz w:val="24"/>
          <w:szCs w:val="24"/>
          <w:lang w:val="nl-NL"/>
        </w:rPr>
        <w:t xml:space="preserve"> </w:t>
      </w:r>
      <w:r w:rsidRPr="00541C41">
        <w:rPr>
          <w:b/>
          <w:sz w:val="24"/>
          <w:szCs w:val="24"/>
          <w:lang w:val="nl-NL"/>
        </w:rPr>
        <w:t>Câu 2:(1 điểm)</w:t>
      </w:r>
    </w:p>
    <w:tbl>
      <w:tblPr>
        <w:tblW w:w="10231" w:type="dxa"/>
        <w:shd w:val="clear" w:color="auto" w:fill="FFFFFF"/>
        <w:tblCellMar>
          <w:left w:w="0" w:type="dxa"/>
          <w:right w:w="0" w:type="dxa"/>
        </w:tblCellMar>
        <w:tblLook w:val="04A0" w:firstRow="1" w:lastRow="0" w:firstColumn="1" w:lastColumn="0" w:noHBand="0" w:noVBand="1"/>
      </w:tblPr>
      <w:tblGrid>
        <w:gridCol w:w="8707"/>
        <w:gridCol w:w="1524"/>
      </w:tblGrid>
      <w:tr w:rsidR="00541C41" w:rsidRPr="00541C41" w14:paraId="145C93DC" w14:textId="77777777" w:rsidTr="00A10864">
        <w:tc>
          <w:tcPr>
            <w:tcW w:w="7426" w:type="dxa"/>
            <w:tcBorders>
              <w:top w:val="outset" w:sz="6" w:space="0" w:color="auto"/>
              <w:left w:val="outset" w:sz="6" w:space="0" w:color="auto"/>
              <w:bottom w:val="outset" w:sz="6" w:space="0" w:color="auto"/>
              <w:right w:val="outset" w:sz="6" w:space="0" w:color="auto"/>
            </w:tcBorders>
            <w:shd w:val="clear" w:color="auto" w:fill="FFFFFF"/>
            <w:vAlign w:val="center"/>
          </w:tcPr>
          <w:p w14:paraId="48916F8B" w14:textId="77777777" w:rsidR="00541C41" w:rsidRPr="00541C41" w:rsidRDefault="00541C41" w:rsidP="00541C41">
            <w:pPr>
              <w:widowControl w:val="0"/>
              <w:tabs>
                <w:tab w:val="left" w:pos="856"/>
                <w:tab w:val="left" w:pos="5287"/>
              </w:tabs>
              <w:spacing w:after="0" w:line="312" w:lineRule="auto"/>
              <w:ind w:firstLine="20"/>
              <w:jc w:val="both"/>
              <w:rPr>
                <w:rFonts w:eastAsia="Segoe UI"/>
                <w:lang w:val="nl-NL"/>
              </w:rPr>
            </w:pPr>
            <w:r w:rsidRPr="00541C41">
              <w:rPr>
                <w:rFonts w:eastAsia="Segoe UI"/>
                <w:lang w:val="nl-NL"/>
              </w:rPr>
              <w:t>a.Phương trình phản ứng:</w:t>
            </w:r>
          </w:p>
          <w:p w14:paraId="0E710C0E" w14:textId="77777777" w:rsidR="00541C41" w:rsidRPr="00541C41" w:rsidRDefault="00541C41" w:rsidP="00541C41">
            <w:pPr>
              <w:widowControl w:val="0"/>
              <w:tabs>
                <w:tab w:val="left" w:pos="856"/>
                <w:tab w:val="left" w:pos="5287"/>
              </w:tabs>
              <w:spacing w:after="0" w:line="312" w:lineRule="auto"/>
              <w:ind w:firstLine="20"/>
              <w:jc w:val="both"/>
              <w:rPr>
                <w:rFonts w:eastAsia="Segoe UI"/>
              </w:rPr>
            </w:pPr>
            <w:r w:rsidRPr="00541C41">
              <w:rPr>
                <w:rFonts w:eastAsia="Segoe UI"/>
                <w:lang w:val="nl-NL"/>
              </w:rPr>
              <w:t xml:space="preserve">        </w:t>
            </w:r>
            <w:r w:rsidRPr="00541C41">
              <w:rPr>
                <w:rFonts w:eastAsia="Segoe UI"/>
              </w:rPr>
              <w:t xml:space="preserve">Fe + 2HCl </w:t>
            </w:r>
            <w:r w:rsidRPr="00541C41">
              <w:rPr>
                <w:rFonts w:eastAsia="Segoe UI"/>
              </w:rPr>
              <w:sym w:font="Symbol" w:char="F0AE"/>
            </w:r>
            <w:r w:rsidRPr="00541C41">
              <w:rPr>
                <w:rFonts w:eastAsia="Segoe UI"/>
              </w:rPr>
              <w:t xml:space="preserve">  FeCl</w:t>
            </w:r>
            <w:r w:rsidRPr="00541C41">
              <w:rPr>
                <w:rFonts w:eastAsia="Segoe UI"/>
                <w:vertAlign w:val="subscript"/>
              </w:rPr>
              <w:t>2</w:t>
            </w:r>
            <w:r w:rsidRPr="00541C41">
              <w:rPr>
                <w:rFonts w:eastAsia="Segoe UI"/>
              </w:rPr>
              <w:t xml:space="preserve"> + H</w:t>
            </w:r>
            <w:r w:rsidRPr="00541C41">
              <w:rPr>
                <w:rFonts w:eastAsia="Segoe UI"/>
                <w:vertAlign w:val="subscript"/>
              </w:rPr>
              <w:t>2</w:t>
            </w:r>
          </w:p>
          <w:p w14:paraId="21E81F6C" w14:textId="77777777" w:rsidR="00541C41" w:rsidRPr="00541C41" w:rsidRDefault="00541C41" w:rsidP="00541C41">
            <w:pPr>
              <w:widowControl w:val="0"/>
              <w:tabs>
                <w:tab w:val="left" w:pos="856"/>
                <w:tab w:val="left" w:pos="5287"/>
              </w:tabs>
              <w:spacing w:after="0" w:line="312" w:lineRule="auto"/>
              <w:ind w:firstLine="20"/>
              <w:jc w:val="both"/>
              <w:rPr>
                <w:rFonts w:eastAsia="Segoe UI"/>
              </w:rPr>
            </w:pPr>
            <w:r w:rsidRPr="00541C41">
              <w:rPr>
                <w:rFonts w:eastAsia="Segoe UI"/>
              </w:rPr>
              <w:t>b.Số mol Fe :n</w:t>
            </w:r>
            <w:r w:rsidRPr="00541C41">
              <w:rPr>
                <w:rFonts w:eastAsia="Segoe UI"/>
                <w:vertAlign w:val="subscript"/>
              </w:rPr>
              <w:t>Fe</w:t>
            </w:r>
            <w:r w:rsidRPr="00541C41">
              <w:rPr>
                <w:rFonts w:eastAsia="Segoe UI"/>
              </w:rPr>
              <w:t xml:space="preserve"> =  2,8/56 0,05 mol</w:t>
            </w:r>
          </w:p>
          <w:p w14:paraId="610A3DC3" w14:textId="77777777" w:rsidR="00541C41" w:rsidRPr="00541C41" w:rsidRDefault="00541C41" w:rsidP="00541C41">
            <w:pPr>
              <w:widowControl w:val="0"/>
              <w:tabs>
                <w:tab w:val="left" w:pos="856"/>
                <w:tab w:val="left" w:pos="5287"/>
              </w:tabs>
              <w:spacing w:after="0" w:line="312" w:lineRule="auto"/>
              <w:ind w:firstLine="20"/>
              <w:jc w:val="both"/>
              <w:rPr>
                <w:rFonts w:eastAsia="Segoe UI"/>
                <w:vertAlign w:val="subscript"/>
              </w:rPr>
            </w:pPr>
            <w:r w:rsidRPr="00541C41">
              <w:rPr>
                <w:rFonts w:eastAsia="Segoe UI"/>
              </w:rPr>
              <w:t>Theo PTPU : n</w:t>
            </w:r>
            <w:r w:rsidRPr="00541C41">
              <w:rPr>
                <w:rFonts w:eastAsia="Segoe UI"/>
                <w:vertAlign w:val="subscript"/>
              </w:rPr>
              <w:t>H2</w:t>
            </w:r>
            <w:r w:rsidRPr="00541C41">
              <w:rPr>
                <w:rFonts w:eastAsia="Segoe UI"/>
              </w:rPr>
              <w:t xml:space="preserve"> =n</w:t>
            </w:r>
            <w:r w:rsidRPr="00541C41">
              <w:rPr>
                <w:rFonts w:eastAsia="Segoe UI"/>
                <w:vertAlign w:val="subscript"/>
              </w:rPr>
              <w:t xml:space="preserve">Fe </w:t>
            </w:r>
            <w:r w:rsidRPr="00541C41">
              <w:rPr>
                <w:rFonts w:eastAsia="Segoe UI"/>
              </w:rPr>
              <w:t>=0,05 mol</w:t>
            </w:r>
            <w:r w:rsidRPr="00541C41">
              <w:rPr>
                <w:rFonts w:eastAsia="Segoe UI"/>
                <w:vertAlign w:val="subscript"/>
              </w:rPr>
              <w:t xml:space="preserve"> </w:t>
            </w:r>
          </w:p>
          <w:p w14:paraId="60F03F46" w14:textId="77777777" w:rsidR="00541C41" w:rsidRPr="00541C41" w:rsidRDefault="00541C41" w:rsidP="00541C41">
            <w:pPr>
              <w:widowControl w:val="0"/>
              <w:tabs>
                <w:tab w:val="left" w:pos="856"/>
                <w:tab w:val="left" w:pos="5287"/>
              </w:tabs>
              <w:spacing w:after="0" w:line="312" w:lineRule="auto"/>
              <w:jc w:val="both"/>
              <w:rPr>
                <w:rFonts w:eastAsia="Segoe UI"/>
              </w:rPr>
            </w:pPr>
            <w:r w:rsidRPr="00541C41">
              <w:rPr>
                <w:rFonts w:eastAsia="Segoe UI"/>
              </w:rPr>
              <w:t>Thể tích H</w:t>
            </w:r>
            <w:r w:rsidRPr="00541C41">
              <w:rPr>
                <w:rFonts w:eastAsia="Segoe UI"/>
                <w:vertAlign w:val="subscript"/>
              </w:rPr>
              <w:t>2</w:t>
            </w:r>
            <w:r w:rsidRPr="00541C41">
              <w:rPr>
                <w:rFonts w:eastAsia="Segoe UI"/>
              </w:rPr>
              <w:t>: V</w:t>
            </w:r>
            <w:r w:rsidRPr="00541C41">
              <w:rPr>
                <w:rFonts w:eastAsia="Segoe UI"/>
                <w:vertAlign w:val="subscript"/>
              </w:rPr>
              <w:t>H2</w:t>
            </w:r>
            <w:r w:rsidRPr="00541C41">
              <w:rPr>
                <w:rFonts w:eastAsia="Segoe UI"/>
              </w:rPr>
              <w:t xml:space="preserve"> =0,05*24,79 = 1,2395 (l)</w:t>
            </w:r>
          </w:p>
        </w:tc>
        <w:tc>
          <w:tcPr>
            <w:tcW w:w="1300" w:type="dxa"/>
            <w:tcBorders>
              <w:top w:val="outset" w:sz="6" w:space="0" w:color="auto"/>
              <w:left w:val="outset" w:sz="6" w:space="0" w:color="auto"/>
              <w:bottom w:val="outset" w:sz="6" w:space="0" w:color="auto"/>
              <w:right w:val="outset" w:sz="6" w:space="0" w:color="auto"/>
            </w:tcBorders>
            <w:shd w:val="clear" w:color="auto" w:fill="FFFFFF"/>
          </w:tcPr>
          <w:p w14:paraId="7BB84DAC" w14:textId="77777777" w:rsidR="00541C41" w:rsidRPr="00541C41" w:rsidRDefault="00541C41" w:rsidP="00541C41">
            <w:pPr>
              <w:spacing w:after="0" w:line="312" w:lineRule="auto"/>
              <w:jc w:val="center"/>
            </w:pPr>
            <w:r w:rsidRPr="00541C41">
              <w:t>0,25đ</w:t>
            </w:r>
          </w:p>
          <w:p w14:paraId="6888B93E" w14:textId="77777777" w:rsidR="00541C41" w:rsidRPr="00541C41" w:rsidRDefault="00541C41" w:rsidP="00541C41">
            <w:pPr>
              <w:spacing w:after="0" w:line="312" w:lineRule="auto"/>
              <w:jc w:val="center"/>
            </w:pPr>
          </w:p>
          <w:p w14:paraId="60375FCE" w14:textId="77777777" w:rsidR="00541C41" w:rsidRPr="00541C41" w:rsidRDefault="00541C41" w:rsidP="00541C41">
            <w:pPr>
              <w:spacing w:after="0" w:line="312" w:lineRule="auto"/>
              <w:jc w:val="center"/>
            </w:pPr>
            <w:r w:rsidRPr="00541C41">
              <w:t>0,25đ</w:t>
            </w:r>
          </w:p>
          <w:p w14:paraId="47634B56" w14:textId="77777777" w:rsidR="00541C41" w:rsidRPr="00541C41" w:rsidRDefault="00541C41" w:rsidP="00541C41">
            <w:pPr>
              <w:spacing w:after="0" w:line="312" w:lineRule="auto"/>
              <w:jc w:val="center"/>
            </w:pPr>
            <w:r w:rsidRPr="00541C41">
              <w:t>0,25đ</w:t>
            </w:r>
          </w:p>
          <w:p w14:paraId="474DF27E" w14:textId="77777777" w:rsidR="00541C41" w:rsidRPr="00541C41" w:rsidRDefault="00541C41" w:rsidP="00541C41">
            <w:pPr>
              <w:spacing w:after="0" w:line="312" w:lineRule="auto"/>
              <w:jc w:val="center"/>
            </w:pPr>
            <w:r w:rsidRPr="00541C41">
              <w:t>0,25đ</w:t>
            </w:r>
          </w:p>
        </w:tc>
      </w:tr>
    </w:tbl>
    <w:p w14:paraId="3EA1085C" w14:textId="77777777" w:rsidR="00541C41" w:rsidRPr="00541C41" w:rsidRDefault="00541C41" w:rsidP="00541C41">
      <w:pPr>
        <w:shd w:val="clear" w:color="auto" w:fill="FFFFFF"/>
        <w:spacing w:after="0" w:line="288" w:lineRule="auto"/>
        <w:jc w:val="both"/>
        <w:rPr>
          <w:b/>
          <w:color w:val="000000"/>
        </w:rPr>
      </w:pPr>
      <w:r w:rsidRPr="00541C41">
        <w:rPr>
          <w:b/>
          <w:color w:val="000000"/>
        </w:rPr>
        <w:t>PHẦN II: TỰ CHỌN</w:t>
      </w:r>
    </w:p>
    <w:p w14:paraId="42CA760E" w14:textId="77777777" w:rsidR="00541C41" w:rsidRPr="00541C41" w:rsidRDefault="00541C41" w:rsidP="00541C41">
      <w:pPr>
        <w:spacing w:after="0"/>
        <w:jc w:val="both"/>
        <w:rPr>
          <w:b/>
          <w:sz w:val="24"/>
          <w:szCs w:val="24"/>
          <w:lang w:val="nl-NL"/>
        </w:rPr>
      </w:pPr>
      <w:r w:rsidRPr="00541C41">
        <w:rPr>
          <w:b/>
          <w:sz w:val="24"/>
          <w:szCs w:val="24"/>
          <w:lang w:val="nl-NL"/>
        </w:rPr>
        <w:t>Nội dung:( 14 điểm)</w:t>
      </w:r>
    </w:p>
    <w:p w14:paraId="6C1FDF9C" w14:textId="77777777" w:rsidR="00541C41" w:rsidRPr="00541C41" w:rsidRDefault="00541C41" w:rsidP="00541C41">
      <w:pPr>
        <w:spacing w:after="0"/>
        <w:jc w:val="both"/>
        <w:rPr>
          <w:b/>
          <w:sz w:val="24"/>
          <w:szCs w:val="24"/>
          <w:lang w:val="nl-NL"/>
        </w:rPr>
      </w:pPr>
      <w:r w:rsidRPr="00541C41">
        <w:rPr>
          <w:b/>
          <w:sz w:val="24"/>
          <w:szCs w:val="24"/>
          <w:lang w:val="nl-NL"/>
        </w:rPr>
        <w:t>Câu 1( 2 điểm)</w:t>
      </w:r>
    </w:p>
    <w:p w14:paraId="1DD24C6D" w14:textId="77777777" w:rsidR="00541C41" w:rsidRPr="00541C41" w:rsidRDefault="00541C41" w:rsidP="00541C41">
      <w:pPr>
        <w:spacing w:after="0"/>
        <w:jc w:val="both"/>
        <w:rPr>
          <w:b/>
          <w:bCs/>
          <w:color w:val="000000"/>
          <w:sz w:val="24"/>
          <w:szCs w:val="24"/>
        </w:rPr>
      </w:pPr>
      <w:r w:rsidRPr="00541C41">
        <w:rPr>
          <w:bCs/>
          <w:color w:val="000000"/>
          <w:sz w:val="24"/>
          <w:szCs w:val="24"/>
        </w:rPr>
        <w:t xml:space="preserve">.    1) Mỗi câu đúng </w:t>
      </w:r>
      <w:r w:rsidRPr="00541C41">
        <w:rPr>
          <w:b/>
          <w:bCs/>
          <w:color w:val="000000"/>
          <w:sz w:val="24"/>
          <w:szCs w:val="24"/>
        </w:rPr>
        <w:t>0,25đ</w:t>
      </w:r>
    </w:p>
    <w:p w14:paraId="27CAA2AD" w14:textId="77777777" w:rsidR="00541C41" w:rsidRPr="00541C41" w:rsidRDefault="00541C41" w:rsidP="00541C41">
      <w:pPr>
        <w:spacing w:after="0"/>
        <w:jc w:val="both"/>
        <w:rPr>
          <w:bCs/>
          <w:color w:val="000000"/>
          <w:sz w:val="24"/>
          <w:szCs w:val="24"/>
        </w:rPr>
      </w:pPr>
      <w:r w:rsidRPr="00541C41">
        <w:rPr>
          <w:bCs/>
          <w:color w:val="000000"/>
          <w:sz w:val="24"/>
          <w:szCs w:val="24"/>
        </w:rPr>
        <w:t xml:space="preserve">        a.    6KOH + Al</w:t>
      </w:r>
      <w:r w:rsidRPr="00541C41">
        <w:rPr>
          <w:bCs/>
          <w:color w:val="000000"/>
          <w:sz w:val="24"/>
          <w:szCs w:val="24"/>
          <w:vertAlign w:val="subscript"/>
        </w:rPr>
        <w:t>2</w:t>
      </w:r>
      <w:r w:rsidRPr="00541C41">
        <w:rPr>
          <w:bCs/>
          <w:color w:val="000000"/>
          <w:sz w:val="24"/>
          <w:szCs w:val="24"/>
        </w:rPr>
        <w:t>(SO</w:t>
      </w:r>
      <w:r w:rsidRPr="00541C41">
        <w:rPr>
          <w:bCs/>
          <w:color w:val="000000"/>
          <w:sz w:val="24"/>
          <w:szCs w:val="24"/>
          <w:vertAlign w:val="subscript"/>
        </w:rPr>
        <w:t>4</w:t>
      </w:r>
      <w:r w:rsidRPr="00541C41">
        <w:rPr>
          <w:bCs/>
          <w:color w:val="000000"/>
          <w:sz w:val="24"/>
          <w:szCs w:val="24"/>
        </w:rPr>
        <w:t>)</w:t>
      </w:r>
      <w:r w:rsidRPr="00541C41">
        <w:rPr>
          <w:bCs/>
          <w:color w:val="000000"/>
          <w:sz w:val="24"/>
          <w:szCs w:val="24"/>
          <w:vertAlign w:val="subscript"/>
        </w:rPr>
        <w:t>3</w:t>
      </w:r>
      <w:r w:rsidRPr="00541C41">
        <w:rPr>
          <w:bCs/>
          <w:color w:val="000000"/>
          <w:sz w:val="24"/>
          <w:szCs w:val="24"/>
        </w:rPr>
        <w:t xml:space="preserve"> </w:t>
      </w:r>
      <w:r w:rsidRPr="00541C41">
        <w:rPr>
          <w:bCs/>
          <w:color w:val="000000"/>
          <w:position w:val="-6"/>
          <w:sz w:val="24"/>
          <w:szCs w:val="24"/>
        </w:rPr>
        <w:object w:dxaOrig="300" w:dyaOrig="220" w14:anchorId="30FE2E2C">
          <v:shape id="_x0000_i2225" type="#_x0000_t75" style="width:15pt;height:11.25pt">
            <v:imagedata r:id="rId1409" o:title=""/>
          </v:shape>
        </w:object>
      </w:r>
      <w:r w:rsidRPr="00541C41">
        <w:rPr>
          <w:bCs/>
          <w:color w:val="000000"/>
          <w:sz w:val="24"/>
          <w:szCs w:val="24"/>
        </w:rPr>
        <w:t>3 K</w:t>
      </w:r>
      <w:r w:rsidRPr="00541C41">
        <w:rPr>
          <w:bCs/>
          <w:color w:val="000000"/>
          <w:sz w:val="24"/>
          <w:szCs w:val="24"/>
          <w:vertAlign w:val="subscript"/>
        </w:rPr>
        <w:t>2</w:t>
      </w:r>
      <w:r w:rsidRPr="00541C41">
        <w:rPr>
          <w:bCs/>
          <w:color w:val="000000"/>
          <w:sz w:val="24"/>
          <w:szCs w:val="24"/>
        </w:rPr>
        <w:t>SO</w:t>
      </w:r>
      <w:r w:rsidRPr="00541C41">
        <w:rPr>
          <w:bCs/>
          <w:color w:val="000000"/>
          <w:sz w:val="24"/>
          <w:szCs w:val="24"/>
          <w:vertAlign w:val="subscript"/>
        </w:rPr>
        <w:t>4</w:t>
      </w:r>
      <w:r w:rsidRPr="00541C41">
        <w:rPr>
          <w:bCs/>
          <w:color w:val="000000"/>
          <w:sz w:val="24"/>
          <w:szCs w:val="24"/>
        </w:rPr>
        <w:t xml:space="preserve"> +2 Al(OH)</w:t>
      </w:r>
      <w:r w:rsidRPr="00541C41">
        <w:rPr>
          <w:bCs/>
          <w:color w:val="000000"/>
          <w:sz w:val="24"/>
          <w:szCs w:val="24"/>
          <w:vertAlign w:val="subscript"/>
        </w:rPr>
        <w:t>3</w:t>
      </w:r>
    </w:p>
    <w:p w14:paraId="23CF9FB7" w14:textId="77777777" w:rsidR="00541C41" w:rsidRPr="00541C41" w:rsidRDefault="00541C41" w:rsidP="00541C41">
      <w:pPr>
        <w:spacing w:after="0"/>
        <w:jc w:val="both"/>
        <w:rPr>
          <w:bCs/>
          <w:color w:val="000000"/>
          <w:sz w:val="24"/>
          <w:szCs w:val="24"/>
        </w:rPr>
      </w:pPr>
      <w:r w:rsidRPr="00541C41">
        <w:rPr>
          <w:bCs/>
          <w:color w:val="000000"/>
          <w:sz w:val="24"/>
          <w:szCs w:val="24"/>
        </w:rPr>
        <w:t xml:space="preserve">         b.    Fe</w:t>
      </w:r>
      <w:r w:rsidRPr="00541C41">
        <w:rPr>
          <w:bCs/>
          <w:color w:val="000000"/>
          <w:sz w:val="24"/>
          <w:szCs w:val="24"/>
          <w:vertAlign w:val="subscript"/>
        </w:rPr>
        <w:t>x</w:t>
      </w:r>
      <w:r w:rsidRPr="00541C41">
        <w:rPr>
          <w:bCs/>
          <w:color w:val="000000"/>
          <w:sz w:val="24"/>
          <w:szCs w:val="24"/>
        </w:rPr>
        <w:t>O</w:t>
      </w:r>
      <w:r w:rsidRPr="00541C41">
        <w:rPr>
          <w:bCs/>
          <w:color w:val="000000"/>
          <w:sz w:val="24"/>
          <w:szCs w:val="24"/>
          <w:vertAlign w:val="subscript"/>
        </w:rPr>
        <w:t>y</w:t>
      </w:r>
      <w:r w:rsidRPr="00541C41">
        <w:rPr>
          <w:bCs/>
          <w:color w:val="000000"/>
          <w:sz w:val="24"/>
          <w:szCs w:val="24"/>
        </w:rPr>
        <w:t xml:space="preserve"> +(y-x) CO </w:t>
      </w:r>
      <w:r w:rsidRPr="00541C41">
        <w:rPr>
          <w:bCs/>
          <w:color w:val="000000"/>
          <w:position w:val="-6"/>
          <w:sz w:val="24"/>
          <w:szCs w:val="24"/>
        </w:rPr>
        <w:object w:dxaOrig="680" w:dyaOrig="360" w14:anchorId="223E2AF9">
          <v:shape id="_x0000_i2226" type="#_x0000_t75" style="width:33.75pt;height:18pt">
            <v:imagedata r:id="rId1411" o:title=""/>
          </v:shape>
        </w:object>
      </w:r>
      <w:r w:rsidRPr="00541C41">
        <w:rPr>
          <w:bCs/>
          <w:color w:val="000000"/>
          <w:sz w:val="24"/>
          <w:szCs w:val="24"/>
        </w:rPr>
        <w:tab/>
        <w:t>xFeO + (y-x)CO</w:t>
      </w:r>
      <w:r w:rsidRPr="00541C41">
        <w:rPr>
          <w:bCs/>
          <w:color w:val="000000"/>
          <w:sz w:val="24"/>
          <w:szCs w:val="24"/>
          <w:vertAlign w:val="subscript"/>
        </w:rPr>
        <w:t>2</w:t>
      </w:r>
    </w:p>
    <w:p w14:paraId="6F2EF34A" w14:textId="77777777" w:rsidR="00541C41" w:rsidRPr="00541C41" w:rsidRDefault="00541C41" w:rsidP="00541C41">
      <w:pPr>
        <w:spacing w:after="0"/>
        <w:jc w:val="both"/>
        <w:rPr>
          <w:bCs/>
          <w:color w:val="000000"/>
          <w:sz w:val="24"/>
          <w:szCs w:val="24"/>
          <w:lang w:val="pt-BR"/>
        </w:rPr>
      </w:pPr>
      <w:r w:rsidRPr="00541C41">
        <w:rPr>
          <w:bCs/>
          <w:color w:val="000000"/>
          <w:sz w:val="24"/>
          <w:szCs w:val="24"/>
        </w:rPr>
        <w:t xml:space="preserve">         </w:t>
      </w:r>
      <w:r w:rsidRPr="00541C41">
        <w:rPr>
          <w:bCs/>
          <w:color w:val="000000"/>
          <w:sz w:val="24"/>
          <w:szCs w:val="24"/>
          <w:lang w:val="pt-BR"/>
        </w:rPr>
        <w:t>c.    4FeS</w:t>
      </w:r>
      <w:r w:rsidRPr="00541C41">
        <w:rPr>
          <w:bCs/>
          <w:color w:val="000000"/>
          <w:sz w:val="24"/>
          <w:szCs w:val="24"/>
          <w:vertAlign w:val="subscript"/>
          <w:lang w:val="pt-BR"/>
        </w:rPr>
        <w:t>2</w:t>
      </w:r>
      <w:r w:rsidRPr="00541C41">
        <w:rPr>
          <w:bCs/>
          <w:color w:val="000000"/>
          <w:sz w:val="24"/>
          <w:szCs w:val="24"/>
          <w:lang w:val="pt-BR"/>
        </w:rPr>
        <w:t xml:space="preserve"> +11 O</w:t>
      </w:r>
      <w:r w:rsidRPr="00541C41">
        <w:rPr>
          <w:bCs/>
          <w:color w:val="000000"/>
          <w:sz w:val="24"/>
          <w:szCs w:val="24"/>
          <w:vertAlign w:val="subscript"/>
          <w:lang w:val="pt-BR"/>
        </w:rPr>
        <w:t>2</w:t>
      </w:r>
      <w:r w:rsidRPr="00541C41">
        <w:rPr>
          <w:bCs/>
          <w:color w:val="000000"/>
          <w:sz w:val="24"/>
          <w:szCs w:val="24"/>
          <w:lang w:val="pt-BR"/>
        </w:rPr>
        <w:t xml:space="preserve"> </w:t>
      </w:r>
      <w:r w:rsidRPr="00541C41">
        <w:rPr>
          <w:bCs/>
          <w:color w:val="000000"/>
          <w:position w:val="-6"/>
          <w:sz w:val="24"/>
          <w:szCs w:val="24"/>
        </w:rPr>
        <w:object w:dxaOrig="300" w:dyaOrig="220" w14:anchorId="460355E4">
          <v:shape id="_x0000_i2227" type="#_x0000_t75" style="width:15pt;height:11.25pt">
            <v:imagedata r:id="rId1409" o:title=""/>
          </v:shape>
        </w:object>
      </w:r>
      <w:r w:rsidRPr="00541C41">
        <w:rPr>
          <w:bCs/>
          <w:color w:val="000000"/>
          <w:sz w:val="24"/>
          <w:szCs w:val="24"/>
          <w:lang w:val="pt-BR"/>
        </w:rPr>
        <w:t>2 Fe</w:t>
      </w:r>
      <w:r w:rsidRPr="00541C41">
        <w:rPr>
          <w:bCs/>
          <w:color w:val="000000"/>
          <w:sz w:val="24"/>
          <w:szCs w:val="24"/>
          <w:vertAlign w:val="subscript"/>
          <w:lang w:val="pt-BR"/>
        </w:rPr>
        <w:t>2</w:t>
      </w:r>
      <w:r w:rsidRPr="00541C41">
        <w:rPr>
          <w:bCs/>
          <w:color w:val="000000"/>
          <w:sz w:val="24"/>
          <w:szCs w:val="24"/>
          <w:lang w:val="pt-BR"/>
        </w:rPr>
        <w:t>O</w:t>
      </w:r>
      <w:r w:rsidRPr="00541C41">
        <w:rPr>
          <w:bCs/>
          <w:color w:val="000000"/>
          <w:sz w:val="24"/>
          <w:szCs w:val="24"/>
          <w:vertAlign w:val="subscript"/>
          <w:lang w:val="pt-BR"/>
        </w:rPr>
        <w:t>3</w:t>
      </w:r>
      <w:r w:rsidRPr="00541C41">
        <w:rPr>
          <w:bCs/>
          <w:color w:val="000000"/>
          <w:sz w:val="24"/>
          <w:szCs w:val="24"/>
          <w:lang w:val="pt-BR"/>
        </w:rPr>
        <w:t xml:space="preserve"> +8 SO</w:t>
      </w:r>
      <w:r w:rsidRPr="00541C41">
        <w:rPr>
          <w:bCs/>
          <w:color w:val="000000"/>
          <w:sz w:val="24"/>
          <w:szCs w:val="24"/>
          <w:vertAlign w:val="subscript"/>
          <w:lang w:val="pt-BR"/>
        </w:rPr>
        <w:t>2</w:t>
      </w:r>
    </w:p>
    <w:p w14:paraId="7738467B" w14:textId="77777777" w:rsidR="00541C41" w:rsidRPr="00541C41" w:rsidRDefault="00541C41" w:rsidP="00541C41">
      <w:pPr>
        <w:spacing w:after="0"/>
        <w:jc w:val="both"/>
        <w:rPr>
          <w:bCs/>
          <w:color w:val="000000"/>
          <w:sz w:val="24"/>
          <w:szCs w:val="24"/>
          <w:lang w:val="pt-BR"/>
        </w:rPr>
      </w:pPr>
      <w:r w:rsidRPr="00541C41">
        <w:rPr>
          <w:bCs/>
          <w:color w:val="000000"/>
          <w:sz w:val="24"/>
          <w:szCs w:val="24"/>
          <w:lang w:val="pt-BR"/>
        </w:rPr>
        <w:t xml:space="preserve">         d.    8 Al +30HNO</w:t>
      </w:r>
      <w:r w:rsidRPr="00541C41">
        <w:rPr>
          <w:bCs/>
          <w:color w:val="000000"/>
          <w:sz w:val="24"/>
          <w:szCs w:val="24"/>
          <w:vertAlign w:val="subscript"/>
          <w:lang w:val="pt-BR"/>
        </w:rPr>
        <w:t>3</w:t>
      </w:r>
      <w:r w:rsidRPr="00541C41">
        <w:rPr>
          <w:bCs/>
          <w:color w:val="000000"/>
          <w:sz w:val="24"/>
          <w:szCs w:val="24"/>
          <w:lang w:val="pt-BR"/>
        </w:rPr>
        <w:t xml:space="preserve"> </w:t>
      </w:r>
      <w:r w:rsidRPr="00541C41">
        <w:rPr>
          <w:bCs/>
          <w:color w:val="000000"/>
          <w:position w:val="-6"/>
          <w:sz w:val="24"/>
          <w:szCs w:val="24"/>
        </w:rPr>
        <w:object w:dxaOrig="300" w:dyaOrig="220" w14:anchorId="0902F7F4">
          <v:shape id="_x0000_i2228" type="#_x0000_t75" style="width:15pt;height:11.25pt">
            <v:imagedata r:id="rId1409" o:title=""/>
          </v:shape>
        </w:object>
      </w:r>
      <w:r w:rsidRPr="00541C41">
        <w:rPr>
          <w:bCs/>
          <w:color w:val="000000"/>
          <w:sz w:val="24"/>
          <w:szCs w:val="24"/>
          <w:lang w:val="pt-BR"/>
        </w:rPr>
        <w:t xml:space="preserve"> 8Al(NO</w:t>
      </w:r>
      <w:r w:rsidRPr="00541C41">
        <w:rPr>
          <w:bCs/>
          <w:color w:val="000000"/>
          <w:sz w:val="24"/>
          <w:szCs w:val="24"/>
          <w:vertAlign w:val="subscript"/>
          <w:lang w:val="pt-BR"/>
        </w:rPr>
        <w:t>3</w:t>
      </w:r>
      <w:r w:rsidRPr="00541C41">
        <w:rPr>
          <w:bCs/>
          <w:color w:val="000000"/>
          <w:sz w:val="24"/>
          <w:szCs w:val="24"/>
          <w:lang w:val="pt-BR"/>
        </w:rPr>
        <w:t>)</w:t>
      </w:r>
      <w:r w:rsidRPr="00541C41">
        <w:rPr>
          <w:bCs/>
          <w:color w:val="000000"/>
          <w:sz w:val="24"/>
          <w:szCs w:val="24"/>
          <w:vertAlign w:val="subscript"/>
          <w:lang w:val="pt-BR"/>
        </w:rPr>
        <w:t>3</w:t>
      </w:r>
      <w:r w:rsidRPr="00541C41">
        <w:rPr>
          <w:bCs/>
          <w:color w:val="000000"/>
          <w:sz w:val="24"/>
          <w:szCs w:val="24"/>
          <w:lang w:val="pt-BR"/>
        </w:rPr>
        <w:t xml:space="preserve"> + 3N</w:t>
      </w:r>
      <w:r w:rsidRPr="00541C41">
        <w:rPr>
          <w:bCs/>
          <w:color w:val="000000"/>
          <w:sz w:val="24"/>
          <w:szCs w:val="24"/>
          <w:vertAlign w:val="subscript"/>
          <w:lang w:val="pt-BR"/>
        </w:rPr>
        <w:t>2</w:t>
      </w:r>
      <w:r w:rsidRPr="00541C41">
        <w:rPr>
          <w:bCs/>
          <w:color w:val="000000"/>
          <w:sz w:val="24"/>
          <w:szCs w:val="24"/>
          <w:lang w:val="pt-BR"/>
        </w:rPr>
        <w:t>O +15 H</w:t>
      </w:r>
      <w:r w:rsidRPr="00541C41">
        <w:rPr>
          <w:bCs/>
          <w:color w:val="000000"/>
          <w:sz w:val="24"/>
          <w:szCs w:val="24"/>
          <w:vertAlign w:val="subscript"/>
          <w:lang w:val="pt-BR"/>
        </w:rPr>
        <w:t>2</w:t>
      </w:r>
      <w:r w:rsidRPr="00541C41">
        <w:rPr>
          <w:bCs/>
          <w:color w:val="000000"/>
          <w:sz w:val="24"/>
          <w:szCs w:val="24"/>
          <w:lang w:val="pt-BR"/>
        </w:rPr>
        <w:t>O</w:t>
      </w:r>
    </w:p>
    <w:p w14:paraId="44F4CC67" w14:textId="77777777" w:rsidR="00541C41" w:rsidRPr="00541C41" w:rsidRDefault="00541C41" w:rsidP="00541C41">
      <w:pPr>
        <w:widowControl w:val="0"/>
        <w:autoSpaceDE w:val="0"/>
        <w:autoSpaceDN w:val="0"/>
        <w:spacing w:after="0" w:line="237" w:lineRule="auto"/>
        <w:ind w:right="-144"/>
        <w:rPr>
          <w:b/>
          <w:bCs/>
          <w:i/>
          <w:sz w:val="24"/>
          <w:szCs w:val="24"/>
        </w:rPr>
      </w:pPr>
      <w:r w:rsidRPr="00541C41">
        <w:rPr>
          <w:b/>
          <w:sz w:val="24"/>
          <w:szCs w:val="24"/>
        </w:rPr>
        <w:t xml:space="preserve"> 2) </w:t>
      </w:r>
      <w:r w:rsidRPr="00541C41">
        <w:rPr>
          <w:bCs/>
          <w:color w:val="000000"/>
          <w:sz w:val="24"/>
          <w:szCs w:val="24"/>
        </w:rPr>
        <w:t>) (1</w:t>
      </w:r>
      <w:r w:rsidRPr="00541C41">
        <w:rPr>
          <w:b/>
          <w:bCs/>
          <w:color w:val="000000"/>
          <w:sz w:val="24"/>
          <w:szCs w:val="24"/>
        </w:rPr>
        <w:t xml:space="preserve">điểm) </w:t>
      </w:r>
    </w:p>
    <w:p w14:paraId="7E525EA9" w14:textId="77777777" w:rsidR="00541C41" w:rsidRPr="00541C41" w:rsidRDefault="00541C41" w:rsidP="00541C41">
      <w:pPr>
        <w:spacing w:after="0"/>
        <w:jc w:val="both"/>
        <w:rPr>
          <w:sz w:val="24"/>
          <w:szCs w:val="28"/>
        </w:rPr>
      </w:pPr>
      <w:r w:rsidRPr="00541C41">
        <w:rPr>
          <w:sz w:val="24"/>
          <w:szCs w:val="28"/>
        </w:rPr>
        <w:t xml:space="preserve">  Phân biệt các khí H</w:t>
      </w:r>
      <w:r w:rsidRPr="00541C41">
        <w:rPr>
          <w:sz w:val="24"/>
          <w:szCs w:val="28"/>
          <w:vertAlign w:val="subscript"/>
        </w:rPr>
        <w:t>2</w:t>
      </w:r>
      <w:r w:rsidRPr="00541C41">
        <w:rPr>
          <w:sz w:val="24"/>
          <w:szCs w:val="28"/>
        </w:rPr>
        <w:t>, O</w:t>
      </w:r>
      <w:r w:rsidRPr="00541C41">
        <w:rPr>
          <w:sz w:val="24"/>
          <w:szCs w:val="28"/>
          <w:vertAlign w:val="subscript"/>
        </w:rPr>
        <w:t>2</w:t>
      </w:r>
      <w:r w:rsidRPr="00541C41">
        <w:rPr>
          <w:sz w:val="24"/>
          <w:szCs w:val="28"/>
        </w:rPr>
        <w:t>, CO</w:t>
      </w:r>
      <w:r w:rsidRPr="00541C41">
        <w:rPr>
          <w:sz w:val="24"/>
          <w:szCs w:val="28"/>
          <w:vertAlign w:val="subscript"/>
        </w:rPr>
        <w:t>2</w:t>
      </w:r>
      <w:r w:rsidRPr="00541C41">
        <w:rPr>
          <w:sz w:val="24"/>
          <w:szCs w:val="28"/>
        </w:rPr>
        <w:t>, N</w:t>
      </w:r>
      <w:r w:rsidRPr="00541C41">
        <w:rPr>
          <w:sz w:val="24"/>
          <w:szCs w:val="28"/>
          <w:vertAlign w:val="subscript"/>
        </w:rPr>
        <w:t>2</w:t>
      </w:r>
      <w:r w:rsidRPr="00541C41">
        <w:rPr>
          <w:sz w:val="24"/>
          <w:szCs w:val="28"/>
        </w:rPr>
        <w:t xml:space="preserve">.   </w:t>
      </w:r>
    </w:p>
    <w:p w14:paraId="39067208" w14:textId="77777777" w:rsidR="00541C41" w:rsidRPr="00541C41" w:rsidRDefault="00541C41" w:rsidP="00541C41">
      <w:pPr>
        <w:spacing w:after="0"/>
        <w:jc w:val="both"/>
        <w:rPr>
          <w:sz w:val="24"/>
          <w:szCs w:val="28"/>
        </w:rPr>
      </w:pPr>
      <w:r w:rsidRPr="00541C41">
        <w:rPr>
          <w:sz w:val="24"/>
          <w:szCs w:val="28"/>
        </w:rPr>
        <w:tab/>
        <w:t>- Dẫn lần lượt từng khí vào dung dịch nước vôi trong dư, nếu khí nào làm dung dịch có vấn đục thì khí đó là CO</w:t>
      </w:r>
      <w:r w:rsidRPr="00541C41">
        <w:rPr>
          <w:sz w:val="24"/>
          <w:szCs w:val="28"/>
          <w:vertAlign w:val="subscript"/>
        </w:rPr>
        <w:t>2</w:t>
      </w:r>
      <w:r w:rsidRPr="00541C41">
        <w:rPr>
          <w:sz w:val="24"/>
          <w:szCs w:val="28"/>
        </w:rPr>
        <w:t>.</w:t>
      </w:r>
    </w:p>
    <w:p w14:paraId="47516177" w14:textId="77777777" w:rsidR="00541C41" w:rsidRPr="00541C41" w:rsidRDefault="00541C41" w:rsidP="00541C41">
      <w:pPr>
        <w:spacing w:after="0"/>
        <w:jc w:val="both"/>
        <w:rPr>
          <w:sz w:val="24"/>
          <w:szCs w:val="28"/>
        </w:rPr>
      </w:pPr>
      <w:r w:rsidRPr="00541C41">
        <w:rPr>
          <w:sz w:val="24"/>
          <w:szCs w:val="28"/>
        </w:rPr>
        <w:tab/>
      </w:r>
      <w:r w:rsidRPr="00541C41">
        <w:rPr>
          <w:sz w:val="24"/>
          <w:szCs w:val="28"/>
        </w:rPr>
        <w:tab/>
        <w:t>CO</w:t>
      </w:r>
      <w:r w:rsidRPr="00541C41">
        <w:rPr>
          <w:sz w:val="24"/>
          <w:szCs w:val="28"/>
          <w:vertAlign w:val="subscript"/>
        </w:rPr>
        <w:t>2</w:t>
      </w:r>
      <w:r w:rsidRPr="00541C41">
        <w:rPr>
          <w:sz w:val="24"/>
          <w:szCs w:val="28"/>
        </w:rPr>
        <w:t xml:space="preserve"> + Ca(OH)</w:t>
      </w:r>
      <w:r w:rsidRPr="00541C41">
        <w:rPr>
          <w:sz w:val="24"/>
          <w:szCs w:val="28"/>
          <w:vertAlign w:val="subscript"/>
        </w:rPr>
        <w:t>2</w:t>
      </w:r>
      <w:r w:rsidRPr="00541C41">
        <w:rPr>
          <w:sz w:val="24"/>
          <w:szCs w:val="28"/>
        </w:rPr>
        <w:t xml:space="preserve"> </w:t>
      </w:r>
      <w:r w:rsidRPr="00541C41">
        <w:rPr>
          <w:sz w:val="24"/>
          <w:szCs w:val="28"/>
        </w:rPr>
        <w:sym w:font="Wingdings" w:char="F0E0"/>
      </w:r>
      <w:r w:rsidRPr="00541C41">
        <w:rPr>
          <w:sz w:val="24"/>
          <w:szCs w:val="28"/>
        </w:rPr>
        <w:t xml:space="preserve"> CaCO</w:t>
      </w:r>
      <w:r w:rsidRPr="00541C41">
        <w:rPr>
          <w:sz w:val="24"/>
          <w:szCs w:val="28"/>
          <w:vertAlign w:val="subscript"/>
        </w:rPr>
        <w:t>3</w:t>
      </w:r>
      <w:r w:rsidRPr="00541C41">
        <w:rPr>
          <w:position w:val="-10"/>
          <w:sz w:val="24"/>
          <w:szCs w:val="28"/>
        </w:rPr>
        <w:object w:dxaOrig="199" w:dyaOrig="338" w14:anchorId="51EF033D">
          <v:shape id="Object 1" o:spid="_x0000_i2229" type="#_x0000_t75" style="width:9.75pt;height:17.25pt;mso-position-horizontal-relative:page;mso-position-vertical-relative:page">
            <v:imagedata r:id="rId1563" o:title=""/>
          </v:shape>
        </w:object>
      </w:r>
      <w:r w:rsidRPr="00541C41">
        <w:rPr>
          <w:sz w:val="24"/>
          <w:szCs w:val="28"/>
        </w:rPr>
        <w:t xml:space="preserve"> + H</w:t>
      </w:r>
      <w:r w:rsidRPr="00541C41">
        <w:rPr>
          <w:sz w:val="24"/>
          <w:szCs w:val="28"/>
          <w:vertAlign w:val="subscript"/>
        </w:rPr>
        <w:t>2</w:t>
      </w:r>
      <w:r w:rsidRPr="00541C41">
        <w:rPr>
          <w:sz w:val="24"/>
          <w:szCs w:val="28"/>
        </w:rPr>
        <w:t xml:space="preserve">O </w:t>
      </w:r>
      <w:r w:rsidRPr="00541C41">
        <w:rPr>
          <w:sz w:val="24"/>
          <w:szCs w:val="28"/>
        </w:rPr>
        <w:tab/>
        <w:t xml:space="preserve"> </w:t>
      </w:r>
    </w:p>
    <w:p w14:paraId="1814F3CA" w14:textId="77777777" w:rsidR="00541C41" w:rsidRPr="00541C41" w:rsidRDefault="00541C41" w:rsidP="00541C41">
      <w:pPr>
        <w:spacing w:after="0"/>
        <w:jc w:val="both"/>
        <w:rPr>
          <w:sz w:val="24"/>
          <w:szCs w:val="28"/>
        </w:rPr>
      </w:pPr>
      <w:r w:rsidRPr="00541C41">
        <w:rPr>
          <w:sz w:val="24"/>
          <w:szCs w:val="28"/>
        </w:rPr>
        <w:tab/>
        <w:t>- Dẫn lần lượt từng khí còn lại qua ống sứ đựng bột CuO đun nóng, nếu khí nào phản ứng làm chất bột chuyển từ màu đen sang màu đỏ thì khí đó là H</w:t>
      </w:r>
      <w:r w:rsidRPr="00541C41">
        <w:rPr>
          <w:sz w:val="24"/>
          <w:szCs w:val="28"/>
          <w:vertAlign w:val="subscript"/>
        </w:rPr>
        <w:t>2</w:t>
      </w:r>
      <w:r w:rsidRPr="00541C41">
        <w:rPr>
          <w:sz w:val="24"/>
          <w:szCs w:val="28"/>
        </w:rPr>
        <w:t xml:space="preserve">. </w:t>
      </w:r>
    </w:p>
    <w:p w14:paraId="76D952E3" w14:textId="77777777" w:rsidR="00541C41" w:rsidRPr="00541C41" w:rsidRDefault="00541C41" w:rsidP="00541C41">
      <w:pPr>
        <w:spacing w:after="0"/>
        <w:jc w:val="both"/>
        <w:rPr>
          <w:sz w:val="24"/>
          <w:szCs w:val="28"/>
        </w:rPr>
      </w:pPr>
      <w:r w:rsidRPr="00541C41">
        <w:rPr>
          <w:sz w:val="24"/>
          <w:szCs w:val="28"/>
        </w:rPr>
        <w:lastRenderedPageBreak/>
        <w:tab/>
      </w:r>
      <w:r w:rsidRPr="00541C41">
        <w:rPr>
          <w:sz w:val="24"/>
          <w:szCs w:val="28"/>
        </w:rPr>
        <w:tab/>
        <w:t>H</w:t>
      </w:r>
      <w:r w:rsidRPr="00541C41">
        <w:rPr>
          <w:sz w:val="24"/>
          <w:szCs w:val="28"/>
          <w:vertAlign w:val="subscript"/>
        </w:rPr>
        <w:t xml:space="preserve">2 </w:t>
      </w:r>
      <w:r w:rsidRPr="00541C41">
        <w:rPr>
          <w:sz w:val="24"/>
          <w:szCs w:val="28"/>
        </w:rPr>
        <w:t xml:space="preserve">+ CuO </w:t>
      </w:r>
      <w:r w:rsidRPr="00541C41">
        <w:rPr>
          <w:sz w:val="24"/>
          <w:szCs w:val="28"/>
          <w:vertAlign w:val="subscript"/>
        </w:rPr>
        <w:t>(đen)</w:t>
      </w:r>
      <w:r w:rsidRPr="00541C41">
        <w:rPr>
          <w:sz w:val="24"/>
          <w:szCs w:val="28"/>
        </w:rPr>
        <w:sym w:font="Wingdings" w:char="F0E0"/>
      </w:r>
      <w:r w:rsidRPr="00541C41">
        <w:rPr>
          <w:sz w:val="24"/>
          <w:szCs w:val="28"/>
        </w:rPr>
        <w:t xml:space="preserve"> Cu </w:t>
      </w:r>
      <w:r w:rsidRPr="00541C41">
        <w:rPr>
          <w:sz w:val="24"/>
          <w:szCs w:val="28"/>
          <w:vertAlign w:val="subscript"/>
        </w:rPr>
        <w:t>(đỏ)</w:t>
      </w:r>
      <w:r w:rsidRPr="00541C41">
        <w:rPr>
          <w:sz w:val="24"/>
          <w:szCs w:val="28"/>
        </w:rPr>
        <w:t xml:space="preserve"> + H</w:t>
      </w:r>
      <w:r w:rsidRPr="00541C41">
        <w:rPr>
          <w:sz w:val="24"/>
          <w:szCs w:val="28"/>
          <w:vertAlign w:val="subscript"/>
        </w:rPr>
        <w:t>2</w:t>
      </w:r>
      <w:r w:rsidRPr="00541C41">
        <w:rPr>
          <w:sz w:val="24"/>
          <w:szCs w:val="28"/>
        </w:rPr>
        <w:t>O</w:t>
      </w:r>
    </w:p>
    <w:p w14:paraId="0A4DCBC0" w14:textId="77777777" w:rsidR="00541C41" w:rsidRPr="00541C41" w:rsidRDefault="00541C41" w:rsidP="00541C41">
      <w:pPr>
        <w:spacing w:after="0"/>
        <w:jc w:val="both"/>
        <w:rPr>
          <w:sz w:val="24"/>
          <w:szCs w:val="28"/>
        </w:rPr>
      </w:pPr>
      <w:r w:rsidRPr="00541C41">
        <w:rPr>
          <w:sz w:val="24"/>
          <w:szCs w:val="28"/>
        </w:rPr>
        <w:tab/>
        <w:t>- Cho tàn đóm còn đỏ lần lượt vào 2 ống khí còn lại, nếu khí nào làm tàn đóm đỏ bùng cháy trở lại thì khí đó là O</w:t>
      </w:r>
      <w:r w:rsidRPr="00541C41">
        <w:rPr>
          <w:sz w:val="24"/>
          <w:szCs w:val="28"/>
          <w:vertAlign w:val="subscript"/>
        </w:rPr>
        <w:t>2</w:t>
      </w:r>
      <w:r w:rsidRPr="00541C41">
        <w:rPr>
          <w:sz w:val="24"/>
          <w:szCs w:val="28"/>
        </w:rPr>
        <w:t xml:space="preserve">.   </w:t>
      </w:r>
    </w:p>
    <w:p w14:paraId="658E2CD6" w14:textId="77777777" w:rsidR="00541C41" w:rsidRPr="00541C41" w:rsidRDefault="00541C41" w:rsidP="00541C41">
      <w:pPr>
        <w:spacing w:after="0"/>
        <w:jc w:val="both"/>
        <w:rPr>
          <w:sz w:val="24"/>
          <w:szCs w:val="28"/>
        </w:rPr>
      </w:pPr>
      <w:r w:rsidRPr="00541C41">
        <w:rPr>
          <w:sz w:val="24"/>
          <w:szCs w:val="28"/>
        </w:rPr>
        <w:tab/>
      </w:r>
      <w:r w:rsidRPr="00541C41">
        <w:rPr>
          <w:sz w:val="24"/>
          <w:szCs w:val="28"/>
        </w:rPr>
        <w:tab/>
        <w:t>C + O</w:t>
      </w:r>
      <w:r w:rsidRPr="00541C41">
        <w:rPr>
          <w:sz w:val="24"/>
          <w:szCs w:val="28"/>
          <w:vertAlign w:val="subscript"/>
        </w:rPr>
        <w:t>2</w:t>
      </w:r>
      <w:r w:rsidRPr="00541C41">
        <w:rPr>
          <w:sz w:val="24"/>
          <w:szCs w:val="28"/>
        </w:rPr>
        <w:t xml:space="preserve"> </w:t>
      </w:r>
      <w:r w:rsidRPr="00541C41">
        <w:rPr>
          <w:sz w:val="24"/>
          <w:szCs w:val="28"/>
        </w:rPr>
        <w:sym w:font="Wingdings" w:char="F0E0"/>
      </w:r>
      <w:r w:rsidRPr="00541C41">
        <w:rPr>
          <w:sz w:val="24"/>
          <w:szCs w:val="28"/>
        </w:rPr>
        <w:t xml:space="preserve"> CO</w:t>
      </w:r>
      <w:r w:rsidRPr="00541C41">
        <w:rPr>
          <w:sz w:val="24"/>
          <w:szCs w:val="28"/>
          <w:vertAlign w:val="subscript"/>
        </w:rPr>
        <w:t>2</w:t>
      </w:r>
      <w:r w:rsidRPr="00541C41">
        <w:rPr>
          <w:sz w:val="24"/>
          <w:szCs w:val="28"/>
        </w:rPr>
        <w:t xml:space="preserve">  </w:t>
      </w:r>
    </w:p>
    <w:p w14:paraId="1A5AEE67" w14:textId="77777777" w:rsidR="00541C41" w:rsidRPr="00541C41" w:rsidRDefault="00541C41" w:rsidP="00541C41">
      <w:pPr>
        <w:spacing w:after="0"/>
        <w:jc w:val="both"/>
        <w:rPr>
          <w:b/>
          <w:sz w:val="24"/>
          <w:szCs w:val="24"/>
          <w:lang w:val="nl-NL"/>
        </w:rPr>
      </w:pPr>
      <w:r w:rsidRPr="00541C41">
        <w:rPr>
          <w:sz w:val="24"/>
          <w:szCs w:val="28"/>
        </w:rPr>
        <w:tab/>
        <w:t>- Khí còn lại là N</w:t>
      </w:r>
      <w:r w:rsidRPr="00541C41">
        <w:rPr>
          <w:sz w:val="24"/>
          <w:szCs w:val="28"/>
          <w:vertAlign w:val="subscript"/>
        </w:rPr>
        <w:t>2</w:t>
      </w:r>
      <w:r w:rsidRPr="00541C41">
        <w:rPr>
          <w:sz w:val="24"/>
          <w:szCs w:val="28"/>
        </w:rPr>
        <w:t xml:space="preserve">. </w:t>
      </w:r>
    </w:p>
    <w:p w14:paraId="2D78A509" w14:textId="77777777" w:rsidR="00541C41" w:rsidRPr="00541C41" w:rsidRDefault="00541C41" w:rsidP="00541C41">
      <w:pPr>
        <w:spacing w:after="0"/>
        <w:jc w:val="both"/>
        <w:rPr>
          <w:b/>
          <w:sz w:val="24"/>
          <w:szCs w:val="24"/>
          <w:lang w:val="nl-NL"/>
        </w:rPr>
      </w:pPr>
      <w:r w:rsidRPr="00541C41">
        <w:rPr>
          <w:b/>
          <w:sz w:val="24"/>
          <w:szCs w:val="24"/>
          <w:lang w:val="nl-NL"/>
        </w:rPr>
        <w:t xml:space="preserve"> Câu 2: ( 2 điểm)</w:t>
      </w:r>
    </w:p>
    <w:tbl>
      <w:tblPr>
        <w:tblW w:w="0" w:type="auto"/>
        <w:tblInd w:w="153" w:type="dxa"/>
        <w:tblBorders>
          <w:top w:val="single" w:sz="4" w:space="0" w:color="auto"/>
        </w:tblBorders>
        <w:tblLook w:val="0000" w:firstRow="0" w:lastRow="0" w:firstColumn="0" w:lastColumn="0" w:noHBand="0" w:noVBand="0"/>
      </w:tblPr>
      <w:tblGrid>
        <w:gridCol w:w="7770"/>
        <w:gridCol w:w="1395"/>
      </w:tblGrid>
      <w:tr w:rsidR="00541C41" w:rsidRPr="00541C41" w14:paraId="39EF7C82" w14:textId="77777777" w:rsidTr="00A10864">
        <w:trPr>
          <w:trHeight w:val="2955"/>
        </w:trPr>
        <w:tc>
          <w:tcPr>
            <w:tcW w:w="7770" w:type="dxa"/>
            <w:tcBorders>
              <w:top w:val="single" w:sz="4" w:space="0" w:color="auto"/>
              <w:bottom w:val="single" w:sz="4" w:space="0" w:color="auto"/>
              <w:right w:val="single" w:sz="4" w:space="0" w:color="auto"/>
            </w:tcBorders>
          </w:tcPr>
          <w:p w14:paraId="086005EB" w14:textId="77777777" w:rsidR="00541C41" w:rsidRPr="00541C41" w:rsidRDefault="00541C41" w:rsidP="00541C41">
            <w:pPr>
              <w:spacing w:after="0"/>
              <w:rPr>
                <w:b/>
                <w:sz w:val="24"/>
                <w:szCs w:val="24"/>
                <w:lang w:val="vi-VN"/>
              </w:rPr>
            </w:pPr>
          </w:p>
          <w:p w14:paraId="66CFABF6" w14:textId="77777777" w:rsidR="00541C41" w:rsidRPr="00541C41" w:rsidRDefault="00541C41" w:rsidP="00541C41">
            <w:pPr>
              <w:spacing w:after="0"/>
              <w:rPr>
                <w:iCs/>
                <w:sz w:val="24"/>
                <w:szCs w:val="28"/>
                <w:lang w:val="nl-NL"/>
              </w:rPr>
            </w:pPr>
            <w:r w:rsidRPr="00541C41">
              <w:rPr>
                <w:b/>
                <w:sz w:val="24"/>
                <w:szCs w:val="24"/>
                <w:lang w:val="nl-NL"/>
              </w:rPr>
              <w:t xml:space="preserve"> 1)</w:t>
            </w:r>
            <w:r w:rsidRPr="00541C41">
              <w:rPr>
                <w:sz w:val="24"/>
                <w:szCs w:val="24"/>
                <w:lang w:val="nl-NL"/>
              </w:rPr>
              <w:t xml:space="preserve">   - </w:t>
            </w:r>
            <w:r w:rsidRPr="00541C41">
              <w:rPr>
                <w:sz w:val="24"/>
                <w:szCs w:val="28"/>
                <w:lang w:val="nl-NL"/>
              </w:rPr>
              <w:t xml:space="preserve">Ta có: </w:t>
            </w:r>
            <w:r w:rsidRPr="00541C41">
              <w:rPr>
                <w:iCs/>
                <w:sz w:val="24"/>
                <w:szCs w:val="28"/>
              </w:rPr>
              <w:fldChar w:fldCharType="begin"/>
            </w:r>
            <w:r w:rsidRPr="00541C41">
              <w:rPr>
                <w:iCs/>
                <w:sz w:val="24"/>
                <w:szCs w:val="28"/>
                <w:lang w:val="nl-NL"/>
              </w:rPr>
              <w:instrText xml:space="preserve"> QUOTE </w:instrText>
            </w:r>
            <w:r w:rsidRPr="00541C41">
              <w:rPr>
                <w:position w:val="-15"/>
              </w:rPr>
              <w:pict w14:anchorId="595C0C75">
                <v:shape id="_x0000_i2230" type="#_x0000_t75" style="width:108.7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53AB&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0C53AB&quot; wsp:rsidP=&quot;000C53AB&quot;&gt;&lt;m:oMathPara&gt;&lt;m:oMath&gt;&lt;m:sSub&gt;&lt;m:sSubPr&gt;&lt;m:ctrlPr&gt;&lt;w:rPr&gt;&lt;w:rFonts w:ascii=&quot;Cambria Math&quot; w:h-ansi=&quot;Cambria Math&quot;/&gt;&lt;wx:font wx:val=&quot;Cambria Math&quot;/&gt;&lt;w:i-cs/&gt;&lt;w:sz w:val=&quot;24&quot;/&gt;&lt;w:sz-cs w:val=&quot;28&quot;/&gt;&lt;/w:rPr&gt;&lt;/m:ctrlPr&gt;&lt;/m:sSubPr&gt;&lt;m:e&gt;&lt;m:r&gt;&lt;m:rPr&gt;&lt;m:sty m:val=&quot;p&quot;/&gt;&lt;/m:rPr&gt;&lt;w:rPr&gt;&lt;w:rFonts w:ascii=&quot;Cambria Math&quot;/&gt;&lt;wx:font wx:val=&quot;Cambria Math&quot;/&gt;&lt;w:sz w:val=&quot;24&quot;/&gt;&lt;w:sz-cs w:val=&quot;28&quot;/&gt;&lt;/w:rPr&gt;&lt;m:t&gt;n&lt;/m:t&gt;&lt;/m:r&gt;&lt;/m:e&gt;&lt;m:sub&gt;&lt;m:sSub&gt;&lt;m:sSubPr&gt;&lt;m:ctrlPr&gt;&lt;w:rPr&gt;&lt;w:rFonts w:ascii=&quot;Cambria Math&quot; w:h-ansi=&quot;Cambria Math&quot;/&gt;&lt;wx:font wx:val=&quot;Cambria Math&quot;/&gt;&lt;w:i-cs/&gt;&lt;w:sz w:val=&quot;24&quot;/&gt;&lt;w:sz-cs w:val=&quot;28&quot;/&gt;&lt;/w:rPr&gt;&lt;/m:ctrlPr&gt;&lt;/m:sSubPr&gt;&lt;m:e&gt;&lt;m:r&gt;&lt;m:rPr&gt;&lt;m:sty m:val=&quot;p&quot;/&gt;&lt;/m:rPr&gt;&lt;w:rPr&gt;&lt;w:rFonts w:ascii=&quot;Cambria Math&quot;/&gt;&lt;wx:font wx:val=&quot;Cambria Math&quot;/&gt;&lt;w:sz w:val=&quot;24&quot;/&gt;&lt;w:sz-cs w:val=&quot;28&quot;/&gt;&lt;/w:rPr&gt;&lt;m:t&gt;H&lt;/m:t&gt;&lt;/m:r&gt;&lt;/m:e&gt;&lt;m:sub&gt;&lt;m:r&gt;&lt;m:rPr&gt;&lt;m:sty m:val=&quot;p&quot;/&gt;&lt;/m:rPr&gt;&lt;w:rPr&gt;&lt;w:rFonts w:ascii=&quot;Cambria Math&quot;/&gt;&lt;wx:font wx:val=&quot;Cambria Math&quot;/&gt;&lt;w:sz w:val=&quot;24&quot;/&gt;&lt;w:sz-cs w:val=&quot;28&quot;/&gt;&lt;/w:rPr&gt;&lt;m:t&gt;2&lt;/m:t&gt;&lt;/m:r&gt;&lt;/m:sub&gt;&lt;/m:sSub&gt;&lt;/m:sub&gt;&lt;/m:sSub&gt;&lt;m:r&gt;&lt;m:rPr&gt;&lt;m:sty m:val=&quot;p&quot;/&gt;&lt;/m:rPr&gt;&lt;w:rPr&gt;&lt;w:rFonts w:ascii=&quot;Cambria Math&quot;/&gt;&lt;wx:font wx:val=&quot;Cambria Math&quot;/&gt;&lt;w:sz w:val=&quot;24&quot;/&gt;&lt;w:sz-cs w:val=&quot;28&quot;/&gt;&lt;/w:rPr&gt;&lt;m:t&gt;=&lt;/m:t&gt;&lt;/m:r&gt;&lt;m:f&gt;&lt;m:fPr&gt;&lt;m:ctrlPr&gt;&lt;w:rPr&gt;&lt;w:rFonts w:ascii=&quot;Cambria Math&quot; w:h-ansi=&quot;Cambria Math&quot;/&gt;&lt;wx:font wx:val=&quot;Cambria Math&quot;/&gt;&lt;w:i-cs/&gt;&lt;w:sz w:val=&quot;24&quot;/&gt;&lt;w:sz-cs w:val=&quot;28&quot;/&gt;&lt;/w:rPr&gt;&lt;/m:ctrlPr&gt;&lt;/m:fPr&gt;&lt;m:num&gt;&lt;m:r&gt;&lt;m:rPr&gt;&lt;m:sty m:val=&quot;p&quot;/&gt;&lt;/m:rPr&gt;&lt;w:rPr&gt;&lt;w:rFonts w:ascii=&quot;Cambria Math&quot;/&gt;&lt;wx:font wx:val=&quot;Cambria Math&quot;/&gt;&lt;w:sz w:val=&quot;24&quot;/&gt;&lt;w:sz-cs w:val=&quot;28&quot;/&gt;&lt;/w:rPr&gt;&lt;m:t&gt;7,437&lt;/m:t&gt;&lt;/m:r&gt;&lt;/m:num&gt;&lt;m:den&gt;&lt;m:r&gt;&lt;m:rPr&gt;&lt;m:sty m:val=&quot;p&quot;/&gt;&lt;/m:rPr&gt;&lt;w:rPr&gt;&lt;w:rFonts w:ascii=&quot;Cambria Math&quot;/&gt;&lt;wx:font wx:val=&quot;Cambria Math&quot;/&gt;&lt;w:sz w:val=&quot;24&quot;/&gt;&lt;w:sz-cs w:val=&quot;28&quot;/&gt;&lt;/w:rPr&gt;&lt;m:t&gt;24,79&lt;/m:t&gt;&lt;/m:r&gt;&lt;/m:den&gt;&lt;/m:f&gt;&lt;m:r&gt;&lt;m:rPr&gt;&lt;m:sty m:val=&quot;p&quot;/&gt;&lt;/m:rPr&gt;&lt;w:rPr&gt;&lt;w:rFonts w:ascii=&quot;Cambria Math&quot;/&gt;&lt;wx:font wx:val=&quot;Cambria Math&quot;/&gt;&lt;w:sz w:val=&quot;24&quot;/&gt;&lt;w:sz-cs w:val=&quot;28&quot;/&gt;&lt;/w:rPr&gt;&lt;m:t&gt;=0,3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4" o:title="" chromakey="white"/>
                </v:shape>
              </w:pict>
            </w:r>
            <w:r w:rsidRPr="00541C41">
              <w:rPr>
                <w:iCs/>
                <w:sz w:val="24"/>
                <w:szCs w:val="28"/>
                <w:lang w:val="nl-NL"/>
              </w:rPr>
              <w:instrText xml:space="preserve"> </w:instrText>
            </w:r>
            <w:r w:rsidRPr="00541C41">
              <w:rPr>
                <w:iCs/>
                <w:sz w:val="24"/>
                <w:szCs w:val="28"/>
              </w:rPr>
              <w:fldChar w:fldCharType="separate"/>
            </w:r>
            <w:r w:rsidRPr="00541C41">
              <w:rPr>
                <w:position w:val="-15"/>
              </w:rPr>
              <w:pict w14:anchorId="3B56C16A">
                <v:shape id="_x0000_i2231" type="#_x0000_t75" style="width:108.7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53AB&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0C53AB&quot; wsp:rsidP=&quot;000C53AB&quot;&gt;&lt;m:oMathPara&gt;&lt;m:oMath&gt;&lt;m:sSub&gt;&lt;m:sSubPr&gt;&lt;m:ctrlPr&gt;&lt;w:rPr&gt;&lt;w:rFonts w:ascii=&quot;Cambria Math&quot; w:h-ansi=&quot;Cambria Math&quot;/&gt;&lt;wx:font wx:val=&quot;Cambria Math&quot;/&gt;&lt;w:i-cs/&gt;&lt;w:sz w:val=&quot;24&quot;/&gt;&lt;w:sz-cs w:val=&quot;28&quot;/&gt;&lt;/w:rPr&gt;&lt;/m:ctrlPr&gt;&lt;/m:sSubPr&gt;&lt;m:e&gt;&lt;m:r&gt;&lt;m:rPr&gt;&lt;m:sty m:val=&quot;p&quot;/&gt;&lt;/m:rPr&gt;&lt;w:rPr&gt;&lt;w:rFonts w:ascii=&quot;Cambria Math&quot;/&gt;&lt;wx:font wx:val=&quot;Cambria Math&quot;/&gt;&lt;w:sz w:val=&quot;24&quot;/&gt;&lt;w:sz-cs w:val=&quot;28&quot;/&gt;&lt;/w:rPr&gt;&lt;m:t&gt;n&lt;/m:t&gt;&lt;/m:r&gt;&lt;/m:e&gt;&lt;m:sub&gt;&lt;m:sSub&gt;&lt;m:sSubPr&gt;&lt;m:ctrlPr&gt;&lt;w:rPr&gt;&lt;w:rFonts w:ascii=&quot;Cambria Math&quot; w:h-ansi=&quot;Cambria Math&quot;/&gt;&lt;wx:font wx:val=&quot;Cambria Math&quot;/&gt;&lt;w:i-cs/&gt;&lt;w:sz w:val=&quot;24&quot;/&gt;&lt;w:sz-cs w:val=&quot;28&quot;/&gt;&lt;/w:rPr&gt;&lt;/m:ctrlPr&gt;&lt;/m:sSubPr&gt;&lt;m:e&gt;&lt;m:r&gt;&lt;m:rPr&gt;&lt;m:sty m:val=&quot;p&quot;/&gt;&lt;/m:rPr&gt;&lt;w:rPr&gt;&lt;w:rFonts w:ascii=&quot;Cambria Math&quot;/&gt;&lt;wx:font wx:val=&quot;Cambria Math&quot;/&gt;&lt;w:sz w:val=&quot;24&quot;/&gt;&lt;w:sz-cs w:val=&quot;28&quot;/&gt;&lt;/w:rPr&gt;&lt;m:t&gt;H&lt;/m:t&gt;&lt;/m:r&gt;&lt;/m:e&gt;&lt;m:sub&gt;&lt;m:r&gt;&lt;m:rPr&gt;&lt;m:sty m:val=&quot;p&quot;/&gt;&lt;/m:rPr&gt;&lt;w:rPr&gt;&lt;w:rFonts w:ascii=&quot;Cambria Math&quot;/&gt;&lt;wx:font wx:val=&quot;Cambria Math&quot;/&gt;&lt;w:sz w:val=&quot;24&quot;/&gt;&lt;w:sz-cs w:val=&quot;28&quot;/&gt;&lt;/w:rPr&gt;&lt;m:t&gt;2&lt;/m:t&gt;&lt;/m:r&gt;&lt;/m:sub&gt;&lt;/m:sSub&gt;&lt;/m:sub&gt;&lt;/m:sSub&gt;&lt;m:r&gt;&lt;m:rPr&gt;&lt;m:sty m:val=&quot;p&quot;/&gt;&lt;/m:rPr&gt;&lt;w:rPr&gt;&lt;w:rFonts w:ascii=&quot;Cambria Math&quot;/&gt;&lt;wx:font wx:val=&quot;Cambria Math&quot;/&gt;&lt;w:sz w:val=&quot;24&quot;/&gt;&lt;w:sz-cs w:val=&quot;28&quot;/&gt;&lt;/w:rPr&gt;&lt;m:t&gt;=&lt;/m:t&gt;&lt;/m:r&gt;&lt;m:f&gt;&lt;m:fPr&gt;&lt;m:ctrlPr&gt;&lt;w:rPr&gt;&lt;w:rFonts w:ascii=&quot;Cambria Math&quot; w:h-ansi=&quot;Cambria Math&quot;/&gt;&lt;wx:font wx:val=&quot;Cambria Math&quot;/&gt;&lt;w:i-cs/&gt;&lt;w:sz w:val=&quot;24&quot;/&gt;&lt;w:sz-cs w:val=&quot;28&quot;/&gt;&lt;/w:rPr&gt;&lt;/m:ctrlPr&gt;&lt;/m:fPr&gt;&lt;m:num&gt;&lt;m:r&gt;&lt;m:rPr&gt;&lt;m:sty m:val=&quot;p&quot;/&gt;&lt;/m:rPr&gt;&lt;w:rPr&gt;&lt;w:rFonts w:ascii=&quot;Cambria Math&quot;/&gt;&lt;wx:font wx:val=&quot;Cambria Math&quot;/&gt;&lt;w:sz w:val=&quot;24&quot;/&gt;&lt;w:sz-cs w:val=&quot;28&quot;/&gt;&lt;/w:rPr&gt;&lt;m:t&gt;7,437&lt;/m:t&gt;&lt;/m:r&gt;&lt;/m:num&gt;&lt;m:den&gt;&lt;m:r&gt;&lt;m:rPr&gt;&lt;m:sty m:val=&quot;p&quot;/&gt;&lt;/m:rPr&gt;&lt;w:rPr&gt;&lt;w:rFonts w:ascii=&quot;Cambria Math&quot;/&gt;&lt;wx:font wx:val=&quot;Cambria Math&quot;/&gt;&lt;w:sz w:val=&quot;24&quot;/&gt;&lt;w:sz-cs w:val=&quot;28&quot;/&gt;&lt;/w:rPr&gt;&lt;m:t&gt;24,79&lt;/m:t&gt;&lt;/m:r&gt;&lt;/m:den&gt;&lt;/m:f&gt;&lt;m:r&gt;&lt;m:rPr&gt;&lt;m:sty m:val=&quot;p&quot;/&gt;&lt;/m:rPr&gt;&lt;w:rPr&gt;&lt;w:rFonts w:ascii=&quot;Cambria Math&quot;/&gt;&lt;wx:font wx:val=&quot;Cambria Math&quot;/&gt;&lt;w:sz w:val=&quot;24&quot;/&gt;&lt;w:sz-cs w:val=&quot;28&quot;/&gt;&lt;/w:rPr&gt;&lt;m:t&gt;=0,3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4" o:title="" chromakey="white"/>
                </v:shape>
              </w:pict>
            </w:r>
            <w:r w:rsidRPr="00541C41">
              <w:rPr>
                <w:iCs/>
                <w:sz w:val="24"/>
                <w:szCs w:val="28"/>
              </w:rPr>
              <w:fldChar w:fldCharType="end"/>
            </w:r>
          </w:p>
          <w:p w14:paraId="4804E0EC" w14:textId="77777777" w:rsidR="00541C41" w:rsidRPr="00541C41" w:rsidRDefault="00541C41" w:rsidP="00541C41">
            <w:pPr>
              <w:widowControl w:val="0"/>
              <w:autoSpaceDE w:val="0"/>
              <w:autoSpaceDN w:val="0"/>
              <w:adjustRightInd w:val="0"/>
              <w:spacing w:after="0"/>
              <w:ind w:firstLine="720"/>
              <w:rPr>
                <w:spacing w:val="-4"/>
                <w:sz w:val="24"/>
                <w:szCs w:val="28"/>
                <w:lang w:val="nl-NL"/>
              </w:rPr>
            </w:pPr>
            <w:r w:rsidRPr="00541C41">
              <w:rPr>
                <w:spacing w:val="-4"/>
                <w:sz w:val="24"/>
                <w:szCs w:val="28"/>
                <w:lang w:val="nl-NL"/>
              </w:rPr>
              <w:t xml:space="preserve">- Đặt A là công thức chung của 3 kim loại hóa trị II. </w:t>
            </w:r>
          </w:p>
          <w:p w14:paraId="7E358E6E" w14:textId="77777777" w:rsidR="00541C41" w:rsidRPr="00541C41" w:rsidRDefault="00541C41" w:rsidP="00541C41">
            <w:pPr>
              <w:widowControl w:val="0"/>
              <w:tabs>
                <w:tab w:val="left" w:pos="3062"/>
              </w:tabs>
              <w:autoSpaceDE w:val="0"/>
              <w:autoSpaceDN w:val="0"/>
              <w:adjustRightInd w:val="0"/>
              <w:spacing w:after="0"/>
              <w:ind w:left="1531"/>
              <w:rPr>
                <w:spacing w:val="-6"/>
                <w:sz w:val="24"/>
                <w:szCs w:val="28"/>
                <w:vertAlign w:val="subscript"/>
              </w:rPr>
            </w:pPr>
            <w:r w:rsidRPr="00541C41">
              <w:rPr>
                <w:spacing w:val="-7"/>
                <w:sz w:val="24"/>
                <w:szCs w:val="28"/>
              </w:rPr>
              <w:t>A    +  2HCl</w:t>
            </w:r>
            <w:r w:rsidRPr="00541C41">
              <w:rPr>
                <w:spacing w:val="-7"/>
                <w:sz w:val="24"/>
                <w:szCs w:val="28"/>
              </w:rPr>
              <w:tab/>
            </w:r>
            <w:r w:rsidRPr="00541C41">
              <w:rPr>
                <w:spacing w:val="-6"/>
                <w:sz w:val="24"/>
                <w:szCs w:val="28"/>
              </w:rPr>
              <w:t>→  ACl</w:t>
            </w:r>
            <w:r w:rsidRPr="00541C41">
              <w:rPr>
                <w:spacing w:val="-6"/>
                <w:sz w:val="24"/>
                <w:szCs w:val="28"/>
                <w:vertAlign w:val="subscript"/>
              </w:rPr>
              <w:t>2</w:t>
            </w:r>
            <w:r w:rsidRPr="00541C41">
              <w:rPr>
                <w:spacing w:val="-6"/>
                <w:sz w:val="24"/>
                <w:szCs w:val="28"/>
              </w:rPr>
              <w:t xml:space="preserve"> + H</w:t>
            </w:r>
            <w:r w:rsidRPr="00541C41">
              <w:rPr>
                <w:spacing w:val="-6"/>
                <w:sz w:val="24"/>
                <w:szCs w:val="28"/>
                <w:vertAlign w:val="subscript"/>
              </w:rPr>
              <w:t>2</w:t>
            </w:r>
          </w:p>
          <w:p w14:paraId="67A603DA" w14:textId="77777777" w:rsidR="00541C41" w:rsidRPr="00541C41" w:rsidRDefault="00541C41" w:rsidP="00541C41">
            <w:pPr>
              <w:widowControl w:val="0"/>
              <w:tabs>
                <w:tab w:val="left" w:pos="4320"/>
                <w:tab w:val="left" w:pos="4908"/>
              </w:tabs>
              <w:autoSpaceDE w:val="0"/>
              <w:autoSpaceDN w:val="0"/>
              <w:adjustRightInd w:val="0"/>
              <w:spacing w:after="0"/>
              <w:ind w:left="1531" w:firstLine="763"/>
              <w:rPr>
                <w:spacing w:val="-7"/>
                <w:sz w:val="24"/>
                <w:szCs w:val="28"/>
              </w:rPr>
            </w:pPr>
            <w:r w:rsidRPr="00541C41">
              <w:rPr>
                <w:spacing w:val="-7"/>
                <w:sz w:val="24"/>
                <w:szCs w:val="28"/>
              </w:rPr>
              <w:t>0,60,3</w:t>
            </w:r>
            <w:r w:rsidRPr="00541C41">
              <w:rPr>
                <w:spacing w:val="-7"/>
                <w:sz w:val="24"/>
                <w:szCs w:val="28"/>
              </w:rPr>
              <w:tab/>
              <w:t>(mol)</w:t>
            </w:r>
          </w:p>
          <w:p w14:paraId="66EE9FA1" w14:textId="77777777" w:rsidR="00541C41" w:rsidRPr="00541C41" w:rsidRDefault="00541C41" w:rsidP="00541C41">
            <w:pPr>
              <w:widowControl w:val="0"/>
              <w:autoSpaceDE w:val="0"/>
              <w:autoSpaceDN w:val="0"/>
              <w:adjustRightInd w:val="0"/>
              <w:spacing w:after="0"/>
              <w:ind w:left="720"/>
              <w:rPr>
                <w:spacing w:val="-5"/>
                <w:sz w:val="24"/>
                <w:szCs w:val="28"/>
                <w:vertAlign w:val="subscript"/>
              </w:rPr>
            </w:pPr>
            <w:r w:rsidRPr="00541C41">
              <w:rPr>
                <w:sz w:val="24"/>
                <w:szCs w:val="28"/>
              </w:rPr>
              <w:t xml:space="preserve">- Theo định luật BTKL, ta có: </w:t>
            </w:r>
            <w:r w:rsidRPr="00541C41">
              <w:rPr>
                <w:spacing w:val="-5"/>
                <w:sz w:val="24"/>
                <w:szCs w:val="28"/>
              </w:rPr>
              <w:t xml:space="preserve"> m</w:t>
            </w:r>
            <w:r w:rsidRPr="00541C41">
              <w:rPr>
                <w:spacing w:val="-5"/>
                <w:sz w:val="24"/>
                <w:szCs w:val="28"/>
                <w:vertAlign w:val="subscript"/>
              </w:rPr>
              <w:t>A</w:t>
            </w:r>
            <w:r w:rsidRPr="00541C41">
              <w:rPr>
                <w:spacing w:val="-5"/>
                <w:sz w:val="24"/>
                <w:szCs w:val="28"/>
              </w:rPr>
              <w:t xml:space="preserve"> +  m</w:t>
            </w:r>
            <w:r w:rsidRPr="00541C41">
              <w:rPr>
                <w:spacing w:val="-5"/>
                <w:sz w:val="24"/>
                <w:szCs w:val="28"/>
                <w:vertAlign w:val="subscript"/>
              </w:rPr>
              <w:t>HCl</w:t>
            </w:r>
            <w:r w:rsidRPr="00541C41">
              <w:rPr>
                <w:spacing w:val="-5"/>
                <w:sz w:val="24"/>
                <w:szCs w:val="28"/>
              </w:rPr>
              <w:t xml:space="preserve"> = m</w:t>
            </w:r>
            <w:r w:rsidRPr="00541C41">
              <w:rPr>
                <w:spacing w:val="-5"/>
                <w:sz w:val="24"/>
                <w:szCs w:val="28"/>
                <w:vertAlign w:val="subscript"/>
              </w:rPr>
              <w:t>muối</w:t>
            </w:r>
            <w:r w:rsidRPr="00541C41">
              <w:rPr>
                <w:spacing w:val="-5"/>
                <w:sz w:val="24"/>
                <w:szCs w:val="28"/>
              </w:rPr>
              <w:t xml:space="preserve"> + </w:t>
            </w:r>
            <w:r w:rsidRPr="00541C41">
              <w:rPr>
                <w:noProof/>
                <w:position w:val="-18"/>
                <w:sz w:val="24"/>
                <w:szCs w:val="28"/>
                <w:lang w:val="en-GB" w:eastAsia="en-GB"/>
              </w:rPr>
              <w:pict w14:anchorId="0A46E258">
                <v:shape id="Picture 34" o:spid="_x0000_i2232" type="#_x0000_t75" style="width:22.5pt;height:22.5pt;visibility:visible">
                  <v:imagedata r:id="rId1565" o:title=""/>
                </v:shape>
              </w:pict>
            </w:r>
          </w:p>
          <w:p w14:paraId="6B6ED0BB" w14:textId="77777777" w:rsidR="00541C41" w:rsidRPr="00541C41" w:rsidRDefault="00541C41" w:rsidP="00541C41">
            <w:pPr>
              <w:spacing w:after="0"/>
              <w:ind w:left="720"/>
              <w:rPr>
                <w:spacing w:val="-2"/>
                <w:sz w:val="24"/>
                <w:szCs w:val="28"/>
                <w:lang w:val="vi-VN"/>
              </w:rPr>
            </w:pPr>
            <w:r w:rsidRPr="00541C41">
              <w:rPr>
                <w:spacing w:val="-2"/>
                <w:sz w:val="24"/>
                <w:szCs w:val="28"/>
              </w:rPr>
              <w:sym w:font="Symbol" w:char="F0DE"/>
            </w:r>
            <w:r w:rsidRPr="00541C41">
              <w:rPr>
                <w:spacing w:val="-2"/>
                <w:sz w:val="24"/>
                <w:szCs w:val="28"/>
              </w:rPr>
              <w:t xml:space="preserve"> m</w:t>
            </w:r>
            <w:r w:rsidRPr="00541C41">
              <w:rPr>
                <w:spacing w:val="-2"/>
                <w:sz w:val="24"/>
                <w:szCs w:val="28"/>
                <w:vertAlign w:val="subscript"/>
              </w:rPr>
              <w:t xml:space="preserve"> muối </w:t>
            </w:r>
            <w:r w:rsidRPr="00541C41">
              <w:rPr>
                <w:spacing w:val="-2"/>
                <w:sz w:val="24"/>
                <w:szCs w:val="28"/>
              </w:rPr>
              <w:t>= 15,3 + 0,6. 36,5 - 0,3.2 = 36,6 g</w:t>
            </w:r>
          </w:p>
        </w:tc>
        <w:tc>
          <w:tcPr>
            <w:tcW w:w="1395" w:type="dxa"/>
            <w:tcBorders>
              <w:top w:val="single" w:sz="4" w:space="0" w:color="auto"/>
              <w:left w:val="single" w:sz="4" w:space="0" w:color="auto"/>
              <w:bottom w:val="single" w:sz="4" w:space="0" w:color="auto"/>
            </w:tcBorders>
          </w:tcPr>
          <w:p w14:paraId="154A8FB2" w14:textId="77777777" w:rsidR="00541C41" w:rsidRPr="00541C41" w:rsidRDefault="00541C41" w:rsidP="00541C41">
            <w:pPr>
              <w:spacing w:after="0"/>
              <w:rPr>
                <w:sz w:val="24"/>
                <w:szCs w:val="24"/>
              </w:rPr>
            </w:pPr>
          </w:p>
          <w:p w14:paraId="68775995" w14:textId="77777777" w:rsidR="00541C41" w:rsidRPr="00541C41" w:rsidRDefault="00541C41" w:rsidP="00541C41">
            <w:pPr>
              <w:spacing w:after="0"/>
              <w:rPr>
                <w:sz w:val="24"/>
                <w:szCs w:val="24"/>
              </w:rPr>
            </w:pPr>
            <w:r w:rsidRPr="00541C41">
              <w:rPr>
                <w:sz w:val="24"/>
                <w:szCs w:val="24"/>
              </w:rPr>
              <w:t>0,25đ</w:t>
            </w:r>
          </w:p>
          <w:p w14:paraId="45B492A1" w14:textId="77777777" w:rsidR="00541C41" w:rsidRPr="00541C41" w:rsidRDefault="00541C41" w:rsidP="00541C41">
            <w:pPr>
              <w:spacing w:after="0"/>
              <w:rPr>
                <w:sz w:val="24"/>
                <w:szCs w:val="24"/>
              </w:rPr>
            </w:pPr>
          </w:p>
          <w:p w14:paraId="3B69FABD" w14:textId="77777777" w:rsidR="00541C41" w:rsidRPr="00541C41" w:rsidRDefault="00541C41" w:rsidP="00541C41">
            <w:pPr>
              <w:spacing w:after="0"/>
              <w:rPr>
                <w:sz w:val="24"/>
                <w:szCs w:val="24"/>
              </w:rPr>
            </w:pPr>
            <w:r w:rsidRPr="00541C41">
              <w:rPr>
                <w:sz w:val="24"/>
                <w:szCs w:val="24"/>
              </w:rPr>
              <w:t>0,25đ</w:t>
            </w:r>
          </w:p>
          <w:p w14:paraId="6BC4ECBD" w14:textId="77777777" w:rsidR="00541C41" w:rsidRPr="00541C41" w:rsidRDefault="00541C41" w:rsidP="00541C41">
            <w:pPr>
              <w:spacing w:after="0"/>
              <w:rPr>
                <w:sz w:val="24"/>
                <w:szCs w:val="24"/>
              </w:rPr>
            </w:pPr>
          </w:p>
          <w:p w14:paraId="7CBB04D2" w14:textId="77777777" w:rsidR="00541C41" w:rsidRPr="00541C41" w:rsidRDefault="00541C41" w:rsidP="00541C41">
            <w:pPr>
              <w:spacing w:after="0"/>
              <w:rPr>
                <w:sz w:val="24"/>
                <w:szCs w:val="24"/>
              </w:rPr>
            </w:pPr>
            <w:r w:rsidRPr="00541C41">
              <w:rPr>
                <w:sz w:val="24"/>
                <w:szCs w:val="24"/>
              </w:rPr>
              <w:t>0,25đ</w:t>
            </w:r>
          </w:p>
          <w:p w14:paraId="2DB4D75D" w14:textId="77777777" w:rsidR="00541C41" w:rsidRPr="00541C41" w:rsidRDefault="00541C41" w:rsidP="00541C41">
            <w:pPr>
              <w:spacing w:after="0"/>
              <w:rPr>
                <w:sz w:val="24"/>
                <w:szCs w:val="24"/>
              </w:rPr>
            </w:pPr>
          </w:p>
          <w:p w14:paraId="0DB6D3FE" w14:textId="77777777" w:rsidR="00541C41" w:rsidRPr="00541C41" w:rsidRDefault="00541C41" w:rsidP="00541C41">
            <w:pPr>
              <w:spacing w:after="0"/>
              <w:rPr>
                <w:sz w:val="24"/>
                <w:szCs w:val="24"/>
              </w:rPr>
            </w:pPr>
            <w:r w:rsidRPr="00541C41">
              <w:rPr>
                <w:sz w:val="24"/>
                <w:szCs w:val="24"/>
              </w:rPr>
              <w:t>0,25đ</w:t>
            </w:r>
          </w:p>
        </w:tc>
      </w:tr>
      <w:tr w:rsidR="00541C41" w:rsidRPr="00541C41" w14:paraId="126FB707" w14:textId="77777777" w:rsidTr="00A10864">
        <w:trPr>
          <w:trHeight w:val="450"/>
        </w:trPr>
        <w:tc>
          <w:tcPr>
            <w:tcW w:w="7770" w:type="dxa"/>
            <w:tcBorders>
              <w:top w:val="single" w:sz="4" w:space="0" w:color="auto"/>
              <w:right w:val="single" w:sz="4" w:space="0" w:color="auto"/>
            </w:tcBorders>
          </w:tcPr>
          <w:p w14:paraId="33885AC6" w14:textId="77777777" w:rsidR="00541C41" w:rsidRPr="00541C41" w:rsidRDefault="00541C41" w:rsidP="00541C41">
            <w:pPr>
              <w:spacing w:after="0"/>
              <w:jc w:val="both"/>
              <w:rPr>
                <w:b/>
                <w:bCs/>
                <w:iCs/>
                <w:color w:val="000000"/>
                <w:sz w:val="24"/>
                <w:szCs w:val="24"/>
              </w:rPr>
            </w:pPr>
            <w:r w:rsidRPr="00541C41">
              <w:rPr>
                <w:b/>
                <w:sz w:val="24"/>
                <w:szCs w:val="24"/>
              </w:rPr>
              <w:t>2)</w:t>
            </w:r>
          </w:p>
          <w:p w14:paraId="110F25B7" w14:textId="77777777" w:rsidR="00541C41" w:rsidRPr="00541C41" w:rsidRDefault="00541C41" w:rsidP="00541C41">
            <w:pPr>
              <w:spacing w:after="0"/>
              <w:ind w:right="48"/>
              <w:jc w:val="both"/>
              <w:rPr>
                <w:sz w:val="24"/>
                <w:szCs w:val="24"/>
              </w:rPr>
            </w:pPr>
            <w:r w:rsidRPr="00541C41">
              <w:rPr>
                <w:sz w:val="24"/>
                <w:szCs w:val="24"/>
              </w:rPr>
              <w:t>Số mol O</w:t>
            </w:r>
            <w:r w:rsidRPr="00541C41">
              <w:rPr>
                <w:sz w:val="24"/>
                <w:szCs w:val="24"/>
                <w:vertAlign w:val="subscript"/>
              </w:rPr>
              <w:t>2</w:t>
            </w:r>
            <w:r w:rsidRPr="00541C41">
              <w:rPr>
                <w:sz w:val="24"/>
                <w:szCs w:val="24"/>
              </w:rPr>
              <w:t> = 2,4 : 32 = 0,075 mol</w:t>
            </w:r>
          </w:p>
          <w:p w14:paraId="0D269169" w14:textId="77777777" w:rsidR="00541C41" w:rsidRPr="00541C41" w:rsidRDefault="00541C41" w:rsidP="00541C41">
            <w:pPr>
              <w:spacing w:after="0"/>
              <w:ind w:right="48"/>
              <w:jc w:val="both"/>
              <w:rPr>
                <w:sz w:val="24"/>
                <w:szCs w:val="24"/>
              </w:rPr>
            </w:pPr>
            <w:r w:rsidRPr="00541C41">
              <w:rPr>
                <w:sz w:val="24"/>
                <w:szCs w:val="24"/>
              </w:rPr>
              <w:t>2KNO</w:t>
            </w:r>
            <w:r w:rsidRPr="00541C41">
              <w:rPr>
                <w:sz w:val="24"/>
                <w:szCs w:val="24"/>
                <w:vertAlign w:val="subscript"/>
              </w:rPr>
              <w:t>3</w:t>
            </w:r>
            <w:r w:rsidRPr="00541C41">
              <w:rPr>
                <w:sz w:val="24"/>
                <w:szCs w:val="24"/>
              </w:rPr>
              <w:t> </w:t>
            </w:r>
            <w:r w:rsidRPr="00541C41">
              <w:rPr>
                <w:position w:val="-6"/>
                <w:sz w:val="24"/>
                <w:szCs w:val="24"/>
              </w:rPr>
              <w:object w:dxaOrig="680" w:dyaOrig="360" w14:anchorId="5C65ED7C">
                <v:shape id="_x0000_i2233" type="#_x0000_t75" style="width:33.75pt;height:18.75pt">
                  <v:imagedata r:id="rId1566" o:title=""/>
                </v:shape>
              </w:object>
            </w:r>
            <w:r w:rsidRPr="00541C41">
              <w:rPr>
                <w:sz w:val="24"/>
                <w:szCs w:val="24"/>
              </w:rPr>
              <w:t> 2KNO</w:t>
            </w:r>
            <w:r w:rsidRPr="00541C41">
              <w:rPr>
                <w:sz w:val="24"/>
                <w:szCs w:val="24"/>
                <w:vertAlign w:val="subscript"/>
              </w:rPr>
              <w:t>2</w:t>
            </w:r>
            <w:r w:rsidRPr="00541C41">
              <w:rPr>
                <w:sz w:val="24"/>
                <w:szCs w:val="24"/>
              </w:rPr>
              <w:t> + O</w:t>
            </w:r>
            <w:r w:rsidRPr="00541C41">
              <w:rPr>
                <w:sz w:val="24"/>
                <w:szCs w:val="24"/>
                <w:vertAlign w:val="subscript"/>
              </w:rPr>
              <w:t>2</w:t>
            </w:r>
          </w:p>
          <w:p w14:paraId="1BA517E7" w14:textId="77777777" w:rsidR="00541C41" w:rsidRPr="00541C41" w:rsidRDefault="00541C41" w:rsidP="00541C41">
            <w:pPr>
              <w:spacing w:after="0"/>
              <w:ind w:right="48"/>
              <w:jc w:val="both"/>
              <w:rPr>
                <w:sz w:val="24"/>
                <w:szCs w:val="24"/>
              </w:rPr>
            </w:pPr>
            <w:r w:rsidRPr="00541C41">
              <w:rPr>
                <w:sz w:val="24"/>
                <w:szCs w:val="24"/>
              </w:rPr>
              <w:t xml:space="preserve">   2           ←         1 mol</w:t>
            </w:r>
          </w:p>
          <w:p w14:paraId="2792B995" w14:textId="77777777" w:rsidR="00541C41" w:rsidRPr="00541C41" w:rsidRDefault="00541C41" w:rsidP="00541C41">
            <w:pPr>
              <w:spacing w:after="0"/>
              <w:ind w:right="48"/>
              <w:jc w:val="both"/>
              <w:rPr>
                <w:sz w:val="24"/>
                <w:szCs w:val="24"/>
              </w:rPr>
            </w:pPr>
            <w:r w:rsidRPr="00541C41">
              <w:rPr>
                <w:sz w:val="24"/>
                <w:szCs w:val="24"/>
              </w:rPr>
              <w:t xml:space="preserve">  0,15       ←       0,075 mol</w:t>
            </w:r>
          </w:p>
          <w:p w14:paraId="42E6599A" w14:textId="77777777" w:rsidR="00541C41" w:rsidRPr="00541C41" w:rsidRDefault="00541C41" w:rsidP="00541C41">
            <w:pPr>
              <w:spacing w:after="0"/>
              <w:ind w:right="48"/>
              <w:jc w:val="both"/>
              <w:rPr>
                <w:sz w:val="24"/>
                <w:szCs w:val="24"/>
              </w:rPr>
            </w:pPr>
            <w:r w:rsidRPr="00541C41">
              <w:rPr>
                <w:sz w:val="24"/>
                <w:szCs w:val="24"/>
              </w:rPr>
              <w:t>Khối lượng KNO</w:t>
            </w:r>
            <w:r w:rsidRPr="00541C41">
              <w:rPr>
                <w:sz w:val="24"/>
                <w:szCs w:val="24"/>
                <w:vertAlign w:val="subscript"/>
              </w:rPr>
              <w:t>3</w:t>
            </w:r>
            <w:r w:rsidRPr="00541C41">
              <w:rPr>
                <w:sz w:val="24"/>
                <w:szCs w:val="24"/>
              </w:rPr>
              <w:t> theo lý thuyết là: m</w:t>
            </w:r>
            <w:r w:rsidRPr="00541C41">
              <w:rPr>
                <w:sz w:val="24"/>
                <w:szCs w:val="24"/>
                <w:vertAlign w:val="subscript"/>
              </w:rPr>
              <w:t>lt</w:t>
            </w:r>
            <w:r w:rsidRPr="00541C41">
              <w:rPr>
                <w:sz w:val="24"/>
                <w:szCs w:val="24"/>
              </w:rPr>
              <w:t xml:space="preserve"> = 0,15.101 = 15,15 gam.</w:t>
            </w:r>
          </w:p>
          <w:p w14:paraId="1A0845EF" w14:textId="77777777" w:rsidR="00541C41" w:rsidRPr="00541C41" w:rsidRDefault="00541C41" w:rsidP="00541C41">
            <w:pPr>
              <w:spacing w:after="0"/>
              <w:ind w:right="48"/>
              <w:jc w:val="both"/>
              <w:rPr>
                <w:sz w:val="24"/>
                <w:szCs w:val="24"/>
              </w:rPr>
            </w:pPr>
            <w:r w:rsidRPr="00541C41">
              <w:rPr>
                <w:sz w:val="24"/>
                <w:szCs w:val="24"/>
              </w:rPr>
              <w:t>Khối lượng KNO</w:t>
            </w:r>
            <w:r w:rsidRPr="00541C41">
              <w:rPr>
                <w:sz w:val="24"/>
                <w:szCs w:val="24"/>
                <w:vertAlign w:val="subscript"/>
              </w:rPr>
              <w:t>3</w:t>
            </w:r>
            <w:r w:rsidRPr="00541C41">
              <w:rPr>
                <w:sz w:val="24"/>
                <w:szCs w:val="24"/>
              </w:rPr>
              <w:t xml:space="preserve"> thực tế cần dùng là: </w:t>
            </w:r>
            <w:r w:rsidRPr="00541C41">
              <w:rPr>
                <w:position w:val="-24"/>
                <w:sz w:val="24"/>
                <w:szCs w:val="24"/>
              </w:rPr>
              <w:object w:dxaOrig="4200" w:dyaOrig="640" w14:anchorId="4D548BA2">
                <v:shape id="_x0000_i2234" type="#_x0000_t75" style="width:209.25pt;height:32.25pt">
                  <v:imagedata r:id="rId1567" o:title=""/>
                </v:shape>
              </w:object>
            </w:r>
          </w:p>
          <w:p w14:paraId="4A6FA542" w14:textId="77777777" w:rsidR="00541C41" w:rsidRPr="00541C41" w:rsidRDefault="00541C41" w:rsidP="00541C41">
            <w:pPr>
              <w:spacing w:after="0"/>
              <w:rPr>
                <w:b/>
                <w:sz w:val="24"/>
                <w:szCs w:val="24"/>
              </w:rPr>
            </w:pPr>
          </w:p>
          <w:p w14:paraId="3823C119" w14:textId="77777777" w:rsidR="00541C41" w:rsidRPr="00541C41" w:rsidRDefault="00541C41" w:rsidP="00541C41">
            <w:pPr>
              <w:spacing w:after="0"/>
              <w:rPr>
                <w:b/>
                <w:sz w:val="24"/>
                <w:szCs w:val="24"/>
              </w:rPr>
            </w:pPr>
          </w:p>
        </w:tc>
        <w:tc>
          <w:tcPr>
            <w:tcW w:w="1395" w:type="dxa"/>
            <w:tcBorders>
              <w:top w:val="single" w:sz="4" w:space="0" w:color="auto"/>
              <w:left w:val="single" w:sz="4" w:space="0" w:color="auto"/>
            </w:tcBorders>
          </w:tcPr>
          <w:p w14:paraId="4EB3BA0B" w14:textId="77777777" w:rsidR="00541C41" w:rsidRPr="00541C41" w:rsidRDefault="00541C41" w:rsidP="00541C41">
            <w:pPr>
              <w:spacing w:after="0"/>
              <w:rPr>
                <w:sz w:val="24"/>
                <w:szCs w:val="24"/>
              </w:rPr>
            </w:pPr>
            <w:r w:rsidRPr="00541C41">
              <w:rPr>
                <w:sz w:val="24"/>
                <w:szCs w:val="24"/>
              </w:rPr>
              <w:t>0,25đ</w:t>
            </w:r>
          </w:p>
          <w:p w14:paraId="5FF5094B" w14:textId="77777777" w:rsidR="00541C41" w:rsidRPr="00541C41" w:rsidRDefault="00541C41" w:rsidP="00541C41">
            <w:pPr>
              <w:spacing w:after="0"/>
              <w:rPr>
                <w:sz w:val="24"/>
                <w:szCs w:val="24"/>
              </w:rPr>
            </w:pPr>
          </w:p>
          <w:p w14:paraId="56725F28" w14:textId="77777777" w:rsidR="00541C41" w:rsidRPr="00541C41" w:rsidRDefault="00541C41" w:rsidP="00541C41">
            <w:pPr>
              <w:spacing w:after="0"/>
              <w:rPr>
                <w:sz w:val="24"/>
                <w:szCs w:val="24"/>
              </w:rPr>
            </w:pPr>
            <w:r w:rsidRPr="00541C41">
              <w:rPr>
                <w:sz w:val="24"/>
                <w:szCs w:val="24"/>
              </w:rPr>
              <w:t>0,25đ</w:t>
            </w:r>
          </w:p>
          <w:p w14:paraId="7CB9645C" w14:textId="77777777" w:rsidR="00541C41" w:rsidRPr="00541C41" w:rsidRDefault="00541C41" w:rsidP="00541C41">
            <w:pPr>
              <w:spacing w:after="0"/>
              <w:rPr>
                <w:sz w:val="24"/>
                <w:szCs w:val="24"/>
              </w:rPr>
            </w:pPr>
          </w:p>
          <w:p w14:paraId="6F4C0DA9" w14:textId="77777777" w:rsidR="00541C41" w:rsidRPr="00541C41" w:rsidRDefault="00541C41" w:rsidP="00541C41">
            <w:pPr>
              <w:spacing w:after="0"/>
              <w:rPr>
                <w:sz w:val="24"/>
                <w:szCs w:val="24"/>
              </w:rPr>
            </w:pPr>
          </w:p>
          <w:p w14:paraId="53B5107E" w14:textId="77777777" w:rsidR="00541C41" w:rsidRPr="00541C41" w:rsidRDefault="00541C41" w:rsidP="00541C41">
            <w:pPr>
              <w:spacing w:after="0"/>
              <w:rPr>
                <w:sz w:val="24"/>
                <w:szCs w:val="24"/>
              </w:rPr>
            </w:pPr>
            <w:r w:rsidRPr="00541C41">
              <w:rPr>
                <w:sz w:val="24"/>
                <w:szCs w:val="24"/>
              </w:rPr>
              <w:t>0,25đ</w:t>
            </w:r>
          </w:p>
          <w:p w14:paraId="6446949A" w14:textId="77777777" w:rsidR="00541C41" w:rsidRPr="00541C41" w:rsidRDefault="00541C41" w:rsidP="00541C41">
            <w:pPr>
              <w:spacing w:after="0"/>
              <w:rPr>
                <w:sz w:val="24"/>
                <w:szCs w:val="24"/>
              </w:rPr>
            </w:pPr>
          </w:p>
          <w:p w14:paraId="02BFC831" w14:textId="77777777" w:rsidR="00541C41" w:rsidRPr="00541C41" w:rsidRDefault="00541C41" w:rsidP="00541C41">
            <w:pPr>
              <w:spacing w:after="0"/>
              <w:rPr>
                <w:sz w:val="24"/>
                <w:szCs w:val="24"/>
              </w:rPr>
            </w:pPr>
            <w:r w:rsidRPr="00541C41">
              <w:rPr>
                <w:sz w:val="24"/>
                <w:szCs w:val="24"/>
              </w:rPr>
              <w:t>0,25đ</w:t>
            </w:r>
          </w:p>
        </w:tc>
      </w:tr>
    </w:tbl>
    <w:p w14:paraId="62CD3600" w14:textId="77777777" w:rsidR="00541C41" w:rsidRPr="00541C41" w:rsidRDefault="00541C41" w:rsidP="00541C41">
      <w:pPr>
        <w:spacing w:after="0"/>
        <w:jc w:val="both"/>
        <w:rPr>
          <w:b/>
          <w:sz w:val="24"/>
          <w:szCs w:val="24"/>
          <w:u w:val="single"/>
          <w:lang w:val="nl-NL"/>
        </w:rPr>
      </w:pPr>
      <w:r w:rsidRPr="00541C41">
        <w:rPr>
          <w:b/>
          <w:sz w:val="24"/>
          <w:szCs w:val="24"/>
          <w:u w:val="single"/>
          <w:lang w:val="nl-NL"/>
        </w:rPr>
        <w:t>Câu 3: ( 2điểm)</w:t>
      </w:r>
    </w:p>
    <w:p w14:paraId="759D8027" w14:textId="77777777" w:rsidR="00541C41" w:rsidRPr="00541C41" w:rsidRDefault="00541C41" w:rsidP="00541C41">
      <w:pPr>
        <w:spacing w:after="0"/>
      </w:pPr>
      <w:r w:rsidRPr="00541C41">
        <w:t xml:space="preserve">       A) O</w:t>
      </w:r>
      <w:r w:rsidRPr="00541C41">
        <w:rPr>
          <w:vertAlign w:val="subscript"/>
        </w:rPr>
        <w:t>2</w:t>
      </w:r>
      <w:r w:rsidRPr="00541C41">
        <w:t xml:space="preserve"> ; B: SO</w:t>
      </w:r>
      <w:r w:rsidRPr="00541C41">
        <w:rPr>
          <w:vertAlign w:val="subscript"/>
        </w:rPr>
        <w:t>2</w:t>
      </w:r>
      <w:r w:rsidRPr="00541C41">
        <w:t>; C: SO</w:t>
      </w:r>
      <w:r w:rsidRPr="00541C41">
        <w:rPr>
          <w:vertAlign w:val="subscript"/>
        </w:rPr>
        <w:t>3</w:t>
      </w:r>
      <w:r w:rsidRPr="00541C41">
        <w:t>;  D:  H</w:t>
      </w:r>
      <w:r w:rsidRPr="00541C41">
        <w:rPr>
          <w:vertAlign w:val="subscript"/>
        </w:rPr>
        <w:t>2</w:t>
      </w:r>
      <w:r w:rsidRPr="00541C41">
        <w:t>SO</w:t>
      </w:r>
      <w:r w:rsidRPr="00541C41">
        <w:rPr>
          <w:vertAlign w:val="subscript"/>
        </w:rPr>
        <w:t>4</w:t>
      </w:r>
      <w:r w:rsidRPr="00541C41">
        <w:t xml:space="preserve">;       </w:t>
      </w:r>
      <w:r w:rsidRPr="00541C41">
        <w:rPr>
          <w:b/>
        </w:rPr>
        <w:t>(0,75đ)</w:t>
      </w:r>
      <w:r w:rsidRPr="00541C41">
        <w:t xml:space="preserve">  </w:t>
      </w:r>
    </w:p>
    <w:p w14:paraId="364A566C" w14:textId="77777777" w:rsidR="00541C41" w:rsidRPr="00541C41" w:rsidRDefault="00541C41" w:rsidP="00541C41">
      <w:pPr>
        <w:spacing w:after="0"/>
      </w:pPr>
      <w:r w:rsidRPr="00541C41">
        <w:t xml:space="preserve">       B )   </w:t>
      </w:r>
      <w:r w:rsidRPr="00541C41">
        <w:rPr>
          <w:sz w:val="24"/>
          <w:szCs w:val="24"/>
        </w:rPr>
        <w:t xml:space="preserve">Mỗi câu đúng </w:t>
      </w:r>
      <w:r w:rsidRPr="00541C41">
        <w:rPr>
          <w:b/>
          <w:sz w:val="24"/>
          <w:szCs w:val="24"/>
        </w:rPr>
        <w:t>0,25đ</w:t>
      </w:r>
      <w:r w:rsidRPr="00541C41">
        <w:t xml:space="preserve">  </w:t>
      </w:r>
    </w:p>
    <w:p w14:paraId="5CE2499F" w14:textId="77777777" w:rsidR="00541C41" w:rsidRPr="00541C41" w:rsidRDefault="00541C41" w:rsidP="00541C41">
      <w:pPr>
        <w:spacing w:after="0"/>
      </w:pPr>
      <w:r w:rsidRPr="00541C41">
        <w:t xml:space="preserve">                  1)   2</w:t>
      </w:r>
      <w:r w:rsidRPr="00541C41">
        <w:rPr>
          <w:lang w:val="nl-NL"/>
        </w:rPr>
        <w:t>KClO</w:t>
      </w:r>
      <w:r w:rsidRPr="00541C41">
        <w:rPr>
          <w:vertAlign w:val="subscript"/>
          <w:lang w:val="nl-NL"/>
        </w:rPr>
        <w:t>3</w:t>
      </w:r>
      <w:r w:rsidRPr="00541C41">
        <w:rPr>
          <w:lang w:val="nl-NL"/>
        </w:rPr>
        <w:t xml:space="preserve"> </w:t>
      </w:r>
      <w:r w:rsidRPr="00541C41">
        <w:rPr>
          <w:position w:val="-6"/>
          <w:lang w:val="nl-NL"/>
        </w:rPr>
        <w:object w:dxaOrig="680" w:dyaOrig="400" w14:anchorId="3F7D9AAC">
          <v:shape id="_x0000_i2235" type="#_x0000_t75" style="width:33.75pt;height:20.25pt">
            <v:imagedata r:id="rId86" o:title=""/>
          </v:shape>
        </w:object>
      </w:r>
      <w:r w:rsidRPr="00541C41">
        <w:t xml:space="preserve"> 2</w:t>
      </w:r>
      <w:r w:rsidRPr="00541C41">
        <w:rPr>
          <w:lang w:val="nl-NL"/>
        </w:rPr>
        <w:t xml:space="preserve"> KCl</w:t>
      </w:r>
      <w:r w:rsidRPr="00541C41">
        <w:t xml:space="preserve">  +  3O</w:t>
      </w:r>
      <w:r w:rsidRPr="00541C41">
        <w:rPr>
          <w:vertAlign w:val="subscript"/>
        </w:rPr>
        <w:t>2</w:t>
      </w:r>
    </w:p>
    <w:p w14:paraId="702F312D" w14:textId="77777777" w:rsidR="00541C41" w:rsidRPr="00541C41" w:rsidRDefault="00541C41" w:rsidP="00541C41">
      <w:pPr>
        <w:spacing w:after="0"/>
      </w:pPr>
      <w:r w:rsidRPr="00541C41">
        <w:t xml:space="preserve">                                        MnO</w:t>
      </w:r>
      <w:r w:rsidRPr="00541C41">
        <w:rPr>
          <w:vertAlign w:val="subscript"/>
        </w:rPr>
        <w:t>2</w:t>
      </w:r>
    </w:p>
    <w:p w14:paraId="5D7E7213" w14:textId="77777777" w:rsidR="00541C41" w:rsidRPr="00541C41" w:rsidRDefault="00541C41" w:rsidP="00541C41">
      <w:pPr>
        <w:spacing w:after="0"/>
        <w:ind w:left="765"/>
      </w:pPr>
      <w:r w:rsidRPr="00541C41">
        <w:t xml:space="preserve">     2) O</w:t>
      </w:r>
      <w:r w:rsidRPr="00541C41">
        <w:rPr>
          <w:vertAlign w:val="subscript"/>
        </w:rPr>
        <w:t>2</w:t>
      </w:r>
      <w:r w:rsidRPr="00541C41">
        <w:t xml:space="preserve">+S </w:t>
      </w:r>
      <w:r w:rsidRPr="00541C41">
        <w:rPr>
          <w:position w:val="-6"/>
          <w:lang w:val="nl-NL"/>
        </w:rPr>
        <w:object w:dxaOrig="680" w:dyaOrig="400" w14:anchorId="50A383A3">
          <v:shape id="_x0000_i2236" type="#_x0000_t75" style="width:33.75pt;height:21pt">
            <v:imagedata r:id="rId86" o:title=""/>
          </v:shape>
        </w:object>
      </w:r>
      <w:r w:rsidRPr="00541C41">
        <w:t>SO</w:t>
      </w:r>
      <w:r w:rsidRPr="00541C41">
        <w:rPr>
          <w:vertAlign w:val="subscript"/>
        </w:rPr>
        <w:t>2</w:t>
      </w:r>
    </w:p>
    <w:p w14:paraId="56EB1DF0" w14:textId="77777777" w:rsidR="00541C41" w:rsidRPr="00541C41" w:rsidRDefault="00541C41" w:rsidP="00541C41">
      <w:pPr>
        <w:spacing w:after="0"/>
        <w:ind w:left="765"/>
      </w:pPr>
      <w:r w:rsidRPr="00541C41">
        <w:t xml:space="preserve">    3) SO</w:t>
      </w:r>
      <w:r w:rsidRPr="00541C41">
        <w:rPr>
          <w:vertAlign w:val="subscript"/>
        </w:rPr>
        <w:t>2</w:t>
      </w:r>
      <w:r w:rsidRPr="00541C41">
        <w:t>+ O</w:t>
      </w:r>
      <w:r w:rsidRPr="00541C41">
        <w:rPr>
          <w:vertAlign w:val="subscript"/>
        </w:rPr>
        <w:t>2</w:t>
      </w:r>
      <w:r w:rsidRPr="00541C41">
        <w:rPr>
          <w:position w:val="-6"/>
          <w:lang w:val="nl-NL"/>
        </w:rPr>
        <w:object w:dxaOrig="680" w:dyaOrig="400" w14:anchorId="2BFDE52C">
          <v:shape id="_x0000_i2237" type="#_x0000_t75" style="width:33.75pt;height:21pt">
            <v:imagedata r:id="rId86" o:title=""/>
          </v:shape>
        </w:object>
      </w:r>
      <w:r w:rsidRPr="00541C41">
        <w:t>SO</w:t>
      </w:r>
      <w:r w:rsidRPr="00541C41">
        <w:rPr>
          <w:vertAlign w:val="subscript"/>
        </w:rPr>
        <w:t>3</w:t>
      </w:r>
    </w:p>
    <w:p w14:paraId="14E874A1" w14:textId="77777777" w:rsidR="00541C41" w:rsidRPr="00541C41" w:rsidRDefault="00541C41" w:rsidP="00541C41">
      <w:pPr>
        <w:spacing w:after="0"/>
        <w:ind w:left="765"/>
      </w:pPr>
      <w:r w:rsidRPr="00541C41">
        <w:t xml:space="preserve">    4)  SO</w:t>
      </w:r>
      <w:r w:rsidRPr="00541C41">
        <w:rPr>
          <w:vertAlign w:val="subscript"/>
        </w:rPr>
        <w:t>3</w:t>
      </w:r>
      <w:r w:rsidRPr="00541C41">
        <w:t>+H</w:t>
      </w:r>
      <w:r w:rsidRPr="00541C41">
        <w:rPr>
          <w:vertAlign w:val="subscript"/>
        </w:rPr>
        <w:t>2</w:t>
      </w:r>
      <w:r w:rsidRPr="00541C41">
        <w:t>O</w:t>
      </w:r>
      <w:r w:rsidRPr="00541C41">
        <w:rPr>
          <w:position w:val="-6"/>
        </w:rPr>
        <w:object w:dxaOrig="620" w:dyaOrig="320" w14:anchorId="464DA479">
          <v:shape id="_x0000_i2238" type="#_x0000_t75" style="width:30.75pt;height:9pt">
            <v:imagedata r:id="rId1125" o:title=""/>
          </v:shape>
        </w:object>
      </w:r>
      <w:r w:rsidRPr="00541C41">
        <w:t>H</w:t>
      </w:r>
      <w:r w:rsidRPr="00541C41">
        <w:rPr>
          <w:vertAlign w:val="subscript"/>
        </w:rPr>
        <w:t>2</w:t>
      </w:r>
      <w:r w:rsidRPr="00541C41">
        <w:t>SO</w:t>
      </w:r>
      <w:r w:rsidRPr="00541C41">
        <w:rPr>
          <w:vertAlign w:val="subscript"/>
        </w:rPr>
        <w:t>4</w:t>
      </w:r>
    </w:p>
    <w:p w14:paraId="34CF024E" w14:textId="77777777" w:rsidR="00541C41" w:rsidRPr="00541C41" w:rsidRDefault="00541C41" w:rsidP="00541C41">
      <w:pPr>
        <w:spacing w:after="0"/>
        <w:ind w:left="765"/>
        <w:rPr>
          <w:vertAlign w:val="subscript"/>
        </w:rPr>
      </w:pPr>
      <w:r w:rsidRPr="00541C41">
        <w:t xml:space="preserve">    5)  3H</w:t>
      </w:r>
      <w:r w:rsidRPr="00541C41">
        <w:rPr>
          <w:vertAlign w:val="subscript"/>
        </w:rPr>
        <w:t>2</w:t>
      </w:r>
      <w:r w:rsidRPr="00541C41">
        <w:t>SO</w:t>
      </w:r>
      <w:r w:rsidRPr="00541C41">
        <w:rPr>
          <w:vertAlign w:val="subscript"/>
        </w:rPr>
        <w:t>4</w:t>
      </w:r>
      <w:r w:rsidRPr="00541C41">
        <w:t>+2Al</w:t>
      </w:r>
      <w:r w:rsidRPr="00541C41">
        <w:rPr>
          <w:position w:val="-6"/>
          <w:sz w:val="24"/>
          <w:szCs w:val="24"/>
        </w:rPr>
        <w:object w:dxaOrig="620" w:dyaOrig="320" w14:anchorId="2BAB877B">
          <v:shape id="_x0000_i2239" type="#_x0000_t75" style="width:30.75pt;height:15.75pt">
            <v:imagedata r:id="rId90" o:title=""/>
          </v:shape>
        </w:object>
      </w:r>
      <w:r w:rsidRPr="00541C41">
        <w:t xml:space="preserve"> Al</w:t>
      </w:r>
      <w:r w:rsidRPr="00541C41">
        <w:rPr>
          <w:vertAlign w:val="subscript"/>
        </w:rPr>
        <w:t>2</w:t>
      </w:r>
      <w:r w:rsidRPr="00541C41">
        <w:t>(SO</w:t>
      </w:r>
      <w:r w:rsidRPr="00541C41">
        <w:rPr>
          <w:vertAlign w:val="subscript"/>
        </w:rPr>
        <w:t>4</w:t>
      </w:r>
      <w:r w:rsidRPr="00541C41">
        <w:t>)</w:t>
      </w:r>
      <w:r w:rsidRPr="00541C41">
        <w:rPr>
          <w:vertAlign w:val="subscript"/>
        </w:rPr>
        <w:t>3</w:t>
      </w:r>
      <w:r w:rsidRPr="00541C41">
        <w:t xml:space="preserve"> +3 H</w:t>
      </w:r>
      <w:r w:rsidRPr="00541C41">
        <w:rPr>
          <w:vertAlign w:val="subscript"/>
        </w:rPr>
        <w:t xml:space="preserve">2 </w:t>
      </w:r>
    </w:p>
    <w:p w14:paraId="04983E8F" w14:textId="77777777" w:rsidR="00541C41" w:rsidRPr="00541C41" w:rsidRDefault="00541C41" w:rsidP="00541C41">
      <w:pPr>
        <w:spacing w:after="0"/>
        <w:jc w:val="both"/>
        <w:rPr>
          <w:b/>
          <w:sz w:val="24"/>
          <w:szCs w:val="24"/>
          <w:lang w:val="nl-NL"/>
        </w:rPr>
      </w:pPr>
      <w:r w:rsidRPr="00541C41">
        <w:rPr>
          <w:b/>
          <w:sz w:val="24"/>
          <w:szCs w:val="24"/>
          <w:lang w:val="nl-NL"/>
        </w:rPr>
        <w:t xml:space="preserve"> Câu 4: ( 2 điểm)</w:t>
      </w:r>
    </w:p>
    <w:tbl>
      <w:tblPr>
        <w:tblW w:w="0" w:type="auto"/>
        <w:tblInd w:w="98" w:type="dxa"/>
        <w:tblCellMar>
          <w:left w:w="10" w:type="dxa"/>
          <w:right w:w="10" w:type="dxa"/>
        </w:tblCellMar>
        <w:tblLook w:val="0000" w:firstRow="0" w:lastRow="0" w:firstColumn="0" w:lastColumn="0" w:noHBand="0" w:noVBand="0"/>
      </w:tblPr>
      <w:tblGrid>
        <w:gridCol w:w="8374"/>
        <w:gridCol w:w="1275"/>
      </w:tblGrid>
      <w:tr w:rsidR="00541C41" w:rsidRPr="00541C41" w14:paraId="396E210B" w14:textId="77777777" w:rsidTr="006E7A77">
        <w:trPr>
          <w:trHeight w:val="1"/>
        </w:trPr>
        <w:tc>
          <w:tcPr>
            <w:tcW w:w="83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FA4ADB8" w14:textId="77777777" w:rsidR="00541C41" w:rsidRPr="00541C41" w:rsidRDefault="00541C41" w:rsidP="00541C41">
            <w:pPr>
              <w:spacing w:after="0"/>
              <w:jc w:val="both"/>
            </w:pPr>
          </w:p>
          <w:p w14:paraId="4BA94768" w14:textId="77777777" w:rsidR="00541C41" w:rsidRPr="00541C41" w:rsidRDefault="00541C41" w:rsidP="00541C41">
            <w:pPr>
              <w:spacing w:after="0" w:line="26" w:lineRule="atLeast"/>
              <w:rPr>
                <w:sz w:val="24"/>
                <w:szCs w:val="24"/>
              </w:rPr>
            </w:pPr>
            <w:r w:rsidRPr="00541C41">
              <w:rPr>
                <w:sz w:val="24"/>
                <w:szCs w:val="24"/>
              </w:rPr>
              <w:t xml:space="preserve">1)Khối lượng NaOH có trong 120 gam dung dịch NaOH 20% là </w:t>
            </w:r>
          </w:p>
          <w:p w14:paraId="38253946" w14:textId="77777777" w:rsidR="00541C41" w:rsidRPr="00541C41" w:rsidRDefault="00541C41" w:rsidP="00541C41">
            <w:pPr>
              <w:spacing w:after="0"/>
              <w:jc w:val="both"/>
            </w:pPr>
            <w:r w:rsidRPr="00541C41">
              <w:rPr>
                <w:sz w:val="24"/>
                <w:szCs w:val="24"/>
              </w:rPr>
              <w:t xml:space="preserve">         120.20% = 24 gam </w:t>
            </w:r>
          </w:p>
          <w:p w14:paraId="0712F9C4" w14:textId="77777777" w:rsidR="00541C41" w:rsidRPr="00541C41" w:rsidRDefault="00541C41" w:rsidP="00541C41">
            <w:pPr>
              <w:spacing w:after="0"/>
              <w:jc w:val="both"/>
            </w:pPr>
          </w:p>
          <w:p w14:paraId="7E0484AE" w14:textId="77777777" w:rsidR="00541C41" w:rsidRPr="00541C41" w:rsidRDefault="00541C41" w:rsidP="00541C41">
            <w:pPr>
              <w:spacing w:after="0" w:line="26" w:lineRule="atLeast"/>
              <w:rPr>
                <w:sz w:val="24"/>
                <w:szCs w:val="24"/>
              </w:rPr>
            </w:pPr>
            <w:r w:rsidRPr="00541C41">
              <w:rPr>
                <w:sz w:val="24"/>
                <w:szCs w:val="24"/>
              </w:rPr>
              <w:t>Gọi m là khối lượng NaOH thêm vào</w:t>
            </w:r>
          </w:p>
          <w:p w14:paraId="0E62F50F" w14:textId="77777777" w:rsidR="00541C41" w:rsidRPr="00541C41" w:rsidRDefault="00541C41" w:rsidP="00541C41">
            <w:pPr>
              <w:spacing w:after="0" w:line="26" w:lineRule="atLeast"/>
              <w:rPr>
                <w:sz w:val="24"/>
                <w:szCs w:val="24"/>
              </w:rPr>
            </w:pPr>
            <w:r w:rsidRPr="00541C41">
              <w:rPr>
                <w:sz w:val="24"/>
                <w:szCs w:val="24"/>
              </w:rPr>
              <w:t>Khối lượng NaOH sau khi thêm m gam là: (24 + m) gam</w:t>
            </w:r>
          </w:p>
          <w:p w14:paraId="055FFF05" w14:textId="77777777" w:rsidR="00541C41" w:rsidRPr="00541C41" w:rsidRDefault="00541C41" w:rsidP="00541C41">
            <w:pPr>
              <w:spacing w:after="0"/>
              <w:jc w:val="both"/>
            </w:pPr>
            <w:r w:rsidRPr="00541C41">
              <w:rPr>
                <w:sz w:val="24"/>
                <w:szCs w:val="24"/>
              </w:rPr>
              <w:t xml:space="preserve">Khối lượng dd NaOH sau khi thêm m gam là: (120 + m) gam </w:t>
            </w:r>
          </w:p>
          <w:p w14:paraId="4EC709A1" w14:textId="77777777" w:rsidR="00541C41" w:rsidRPr="00541C41" w:rsidRDefault="00541C41" w:rsidP="00541C41">
            <w:pPr>
              <w:spacing w:after="0"/>
              <w:jc w:val="both"/>
            </w:pPr>
            <w:r w:rsidRPr="00541C41">
              <w:pict w14:anchorId="6E794522">
                <v:shape id="_x0000_i2240" type="#_x0000_t75" style="width:243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9D6&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Pr=&quot;007B19D6&quot; wsp:rsidRDefault=&quot;007B19D6&quot; wsp:rsidP=&quot;007B19D6&quot;&gt;&lt;m:oMathPara&gt;&lt;m:oMath&gt;&lt;m:r&gt;&lt;m:rPr&gt;&lt;m:sty m:val=&quot;p&quot;/&gt;&lt;/m:rPr&gt;&lt;w:rPr&gt;&lt;w:rFonts w:ascii=&quot;Cambria Math&quot; w:h-ansi=&quot;Cambria Math&quot;/&gt;&lt;wx:font wx:val=&quot;Cambria Math&quot;/&gt;&lt;w:sz w:val=&quot;24&quot;/&gt;&lt;w:sz-cs w:val=&quot;24&quot;/&gt;&lt;/w:rPr&gt;&lt;m:t&gt;Ta cÃ³:&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4+m&lt;/m:t&gt;&lt;/m:r&gt;&lt;/m:num&gt;&lt;m:den&gt;&lt;m:r&gt;&lt;w:rPr&gt;&lt;w:rFonts w:ascii=&quot;Cambria Math&quot; w:h-ansi=&quot;Cambria Math&quot;/&gt;&lt;wx:font wx:val=&quot;Cambria Math&quot;/&gt;&lt;w:i/&gt;&lt;w:sz w:val=&quot;24&quot;/&gt;&lt;w:sz-cs w:val=&quot;24&quot;/&gt;&lt;/w:rPr&gt;&lt;m:t&gt;120+ m&lt;/m:t&gt;&lt;/m:r&gt;&lt;/m:den&gt;&lt;/m:f&gt;&lt;m:r&gt;&lt;w:rPr&gt;&lt;w:rFonts w:ascii=&quot;Cambria Math&quot; w:h-ansi=&quot;Cambria Math&quot;/&gt;&lt;wx:font wx:val=&quot;Cambria Math&quot;/&gt;&lt;w:i/&gt;&lt;w:sz w:val=&quot;24&quot;/&gt;&lt;w:sz-cs w:val=&quot;24&quot;/&gt;&lt;/w:rPr&gt;&lt;m:t&gt; . 100%=25%=&amp;gt;m=8 &lt;/m:t&gt;&lt;/m:r&gt;&lt;m:r&gt;&lt;m:rPr&gt;&lt;m:sty m:val=&quot;p&quot;/&gt;&lt;/m:rPr&gt;&lt;w:rPr&gt;&lt;w:rFonts w:ascii=&quot;Cambria Math&quot; w:h-ansi=&quot;Cambria Math&quot;/&gt;&lt;wx:font wx:val=&quot;Cambria Math&quot;/&gt;&lt;w:sz w:val=&quot;24&quot;/&gt;&lt;w:sz-cs w:val=&quot;24&quot;/&gt;&lt;/w:rPr&gt;&lt;m:t&gt;gam &lt;/m:t&gt;&lt;/m:r&gt;&lt;/m:oMath&gt;&lt;/m:oMathPara&gt;&lt;/w:p&gt;&lt;w:sectPr wsp:rsidR=&quot;00000000&quot; wsp:rsidRPr=&quot;007B19D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8" o:title="" chromakey="white"/>
                </v:shape>
              </w:pict>
            </w:r>
          </w:p>
          <w:p w14:paraId="44C942C6" w14:textId="77777777" w:rsidR="00541C41" w:rsidRPr="00541C41" w:rsidRDefault="00541C41" w:rsidP="00541C41">
            <w:pPr>
              <w:spacing w:after="0"/>
              <w:jc w:val="both"/>
            </w:pPr>
          </w:p>
          <w:p w14:paraId="7813853C" w14:textId="77777777" w:rsidR="00541C41" w:rsidRPr="00541C41" w:rsidRDefault="00541C41" w:rsidP="00541C41">
            <w:pPr>
              <w:spacing w:after="0"/>
              <w:jc w:val="both"/>
              <w:rPr>
                <w:sz w:val="24"/>
                <w:szCs w:val="24"/>
              </w:rPr>
            </w:pPr>
            <w:r w:rsidRPr="00541C41">
              <w:rPr>
                <w:sz w:val="24"/>
                <w:szCs w:val="24"/>
              </w:rPr>
              <w:t>2)Ở 85</w:t>
            </w:r>
            <w:r w:rsidRPr="00541C41">
              <w:rPr>
                <w:sz w:val="24"/>
                <w:szCs w:val="24"/>
                <w:vertAlign w:val="superscript"/>
              </w:rPr>
              <w:t>0</w:t>
            </w:r>
            <w:r w:rsidRPr="00541C41">
              <w:rPr>
                <w:sz w:val="24"/>
                <w:szCs w:val="24"/>
              </w:rPr>
              <w:t>C,độ tan  CuSO</w:t>
            </w:r>
            <w:r w:rsidRPr="00541C41">
              <w:rPr>
                <w:sz w:val="24"/>
                <w:szCs w:val="24"/>
                <w:vertAlign w:val="subscript"/>
              </w:rPr>
              <w:t>4</w:t>
            </w:r>
            <w:r w:rsidRPr="00541C41">
              <w:rPr>
                <w:sz w:val="24"/>
                <w:szCs w:val="24"/>
              </w:rPr>
              <w:t xml:space="preserve"> = 87,7gam </w:t>
            </w:r>
          </w:p>
          <w:p w14:paraId="1FEB50CD" w14:textId="77777777" w:rsidR="00541C41" w:rsidRPr="00541C41" w:rsidRDefault="00541C41" w:rsidP="00541C41">
            <w:pPr>
              <w:spacing w:after="0"/>
              <w:jc w:val="both"/>
              <w:rPr>
                <w:sz w:val="24"/>
                <w:szCs w:val="24"/>
              </w:rPr>
            </w:pPr>
            <w:r w:rsidRPr="00541C41">
              <w:rPr>
                <w:sz w:val="24"/>
                <w:szCs w:val="24"/>
              </w:rPr>
              <w:t>187,7 gam ddbh có 87,7 gam CuSO</w:t>
            </w:r>
            <w:r w:rsidRPr="00541C41">
              <w:rPr>
                <w:sz w:val="24"/>
                <w:szCs w:val="24"/>
                <w:vertAlign w:val="subscript"/>
              </w:rPr>
              <w:t xml:space="preserve">4 </w:t>
            </w:r>
            <w:r w:rsidRPr="00541C41">
              <w:rPr>
                <w:sz w:val="24"/>
                <w:szCs w:val="24"/>
              </w:rPr>
              <w:t xml:space="preserve">  + 100g H</w:t>
            </w:r>
            <w:r w:rsidRPr="00541C41">
              <w:rPr>
                <w:sz w:val="24"/>
                <w:szCs w:val="24"/>
                <w:vertAlign w:val="subscript"/>
              </w:rPr>
              <w:t>2</w:t>
            </w:r>
            <w:r w:rsidRPr="00541C41">
              <w:rPr>
                <w:sz w:val="24"/>
                <w:szCs w:val="24"/>
              </w:rPr>
              <w:t>O</w:t>
            </w:r>
          </w:p>
          <w:p w14:paraId="218781A5" w14:textId="77777777" w:rsidR="00541C41" w:rsidRPr="00541C41" w:rsidRDefault="00541C41" w:rsidP="00541C41">
            <w:pPr>
              <w:spacing w:after="0"/>
              <w:jc w:val="both"/>
              <w:rPr>
                <w:sz w:val="24"/>
                <w:szCs w:val="24"/>
              </w:rPr>
            </w:pPr>
            <w:r w:rsidRPr="00541C41">
              <w:rPr>
                <w:sz w:val="24"/>
                <w:szCs w:val="24"/>
              </w:rPr>
              <w:t>1887g --------------- 887gam CuSO</w:t>
            </w:r>
            <w:r w:rsidRPr="00541C41">
              <w:rPr>
                <w:sz w:val="24"/>
                <w:szCs w:val="24"/>
                <w:vertAlign w:val="subscript"/>
              </w:rPr>
              <w:t>4</w:t>
            </w:r>
            <w:r w:rsidRPr="00541C41">
              <w:rPr>
                <w:sz w:val="24"/>
                <w:szCs w:val="24"/>
              </w:rPr>
              <w:t xml:space="preserve">  +1000g H</w:t>
            </w:r>
            <w:r w:rsidRPr="00541C41">
              <w:rPr>
                <w:sz w:val="24"/>
                <w:szCs w:val="24"/>
                <w:vertAlign w:val="subscript"/>
              </w:rPr>
              <w:t>2</w:t>
            </w:r>
            <w:r w:rsidRPr="00541C41">
              <w:rPr>
                <w:sz w:val="24"/>
                <w:szCs w:val="24"/>
              </w:rPr>
              <w:t>O</w:t>
            </w:r>
          </w:p>
          <w:p w14:paraId="6685611E" w14:textId="77777777" w:rsidR="00541C41" w:rsidRPr="00541C41" w:rsidRDefault="00541C41" w:rsidP="00541C41">
            <w:pPr>
              <w:spacing w:after="0"/>
              <w:ind w:firstLine="588"/>
              <w:jc w:val="both"/>
              <w:rPr>
                <w:sz w:val="24"/>
                <w:szCs w:val="24"/>
              </w:rPr>
            </w:pPr>
            <w:r w:rsidRPr="00541C41">
              <w:rPr>
                <w:sz w:val="24"/>
                <w:szCs w:val="24"/>
              </w:rPr>
              <w:t>Gọi x là số mol CuSO</w:t>
            </w:r>
            <w:r w:rsidRPr="00541C41">
              <w:rPr>
                <w:sz w:val="24"/>
                <w:szCs w:val="24"/>
                <w:vertAlign w:val="subscript"/>
              </w:rPr>
              <w:t>4</w:t>
            </w:r>
            <w:r w:rsidRPr="00541C41">
              <w:rPr>
                <w:sz w:val="24"/>
                <w:szCs w:val="24"/>
              </w:rPr>
              <w:t>.5H</w:t>
            </w:r>
            <w:r w:rsidRPr="00541C41">
              <w:rPr>
                <w:sz w:val="24"/>
                <w:szCs w:val="24"/>
                <w:vertAlign w:val="subscript"/>
              </w:rPr>
              <w:t>2</w:t>
            </w:r>
            <w:r w:rsidRPr="00541C41">
              <w:rPr>
                <w:sz w:val="24"/>
                <w:szCs w:val="24"/>
              </w:rPr>
              <w:t>O tách ra</w:t>
            </w:r>
          </w:p>
          <w:p w14:paraId="25EBB55C" w14:textId="77777777" w:rsidR="00541C41" w:rsidRPr="00541C41" w:rsidRDefault="00541C41" w:rsidP="00541C41">
            <w:pPr>
              <w:spacing w:after="0"/>
              <w:ind w:firstLine="588"/>
              <w:jc w:val="both"/>
              <w:rPr>
                <w:sz w:val="24"/>
                <w:szCs w:val="24"/>
              </w:rPr>
            </w:pPr>
            <w:r w:rsidRPr="00541C41">
              <w:rPr>
                <w:sz w:val="24"/>
                <w:szCs w:val="24"/>
              </w:rPr>
              <w:t xml:space="preserve">  khối lượng H</w:t>
            </w:r>
            <w:r w:rsidRPr="00541C41">
              <w:rPr>
                <w:sz w:val="24"/>
                <w:szCs w:val="24"/>
                <w:vertAlign w:val="subscript"/>
              </w:rPr>
              <w:t>2</w:t>
            </w:r>
            <w:r w:rsidRPr="00541C41">
              <w:rPr>
                <w:sz w:val="24"/>
                <w:szCs w:val="24"/>
              </w:rPr>
              <w:t>O tách ra :</w:t>
            </w:r>
            <w:r w:rsidRPr="00541C41">
              <w:rPr>
                <w:sz w:val="24"/>
                <w:szCs w:val="24"/>
              </w:rPr>
              <w:tab/>
              <w:t>90x (gam)</w:t>
            </w:r>
          </w:p>
          <w:p w14:paraId="5E994EC1" w14:textId="77777777" w:rsidR="00541C41" w:rsidRPr="00541C41" w:rsidRDefault="00541C41" w:rsidP="00541C41">
            <w:pPr>
              <w:spacing w:after="0"/>
              <w:ind w:firstLine="588"/>
              <w:jc w:val="both"/>
              <w:rPr>
                <w:sz w:val="24"/>
                <w:szCs w:val="24"/>
              </w:rPr>
            </w:pPr>
            <w:r w:rsidRPr="00541C41">
              <w:rPr>
                <w:sz w:val="24"/>
                <w:szCs w:val="24"/>
              </w:rPr>
              <w:t>Khối lượng CuSO</w:t>
            </w:r>
            <w:r w:rsidRPr="00541C41">
              <w:rPr>
                <w:sz w:val="24"/>
                <w:szCs w:val="24"/>
                <w:vertAlign w:val="subscript"/>
              </w:rPr>
              <w:t>4</w:t>
            </w:r>
            <w:r w:rsidRPr="00541C41">
              <w:rPr>
                <w:sz w:val="24"/>
                <w:szCs w:val="24"/>
              </w:rPr>
              <w:t xml:space="preserve"> tách ra :        160x( gam)</w:t>
            </w:r>
          </w:p>
          <w:p w14:paraId="3A6F3521" w14:textId="77777777" w:rsidR="00541C41" w:rsidRPr="00541C41" w:rsidRDefault="00541C41" w:rsidP="00541C41">
            <w:pPr>
              <w:spacing w:after="0"/>
              <w:jc w:val="both"/>
              <w:rPr>
                <w:sz w:val="24"/>
                <w:szCs w:val="24"/>
              </w:rPr>
            </w:pPr>
            <w:r w:rsidRPr="00541C41">
              <w:rPr>
                <w:sz w:val="24"/>
                <w:szCs w:val="24"/>
              </w:rPr>
              <w:t>Ở 12</w:t>
            </w:r>
            <w:r w:rsidRPr="00541C41">
              <w:rPr>
                <w:sz w:val="24"/>
                <w:szCs w:val="24"/>
                <w:vertAlign w:val="superscript"/>
              </w:rPr>
              <w:t>0</w:t>
            </w:r>
            <w:r w:rsidRPr="00541C41">
              <w:rPr>
                <w:sz w:val="24"/>
                <w:szCs w:val="24"/>
              </w:rPr>
              <w:t>C, độ tan  CuSO</w:t>
            </w:r>
            <w:r w:rsidRPr="00541C41">
              <w:rPr>
                <w:sz w:val="24"/>
                <w:szCs w:val="24"/>
                <w:vertAlign w:val="subscript"/>
              </w:rPr>
              <w:t>4 =</w:t>
            </w:r>
            <w:r w:rsidRPr="00541C41">
              <w:rPr>
                <w:sz w:val="24"/>
                <w:szCs w:val="24"/>
              </w:rPr>
              <w:t xml:space="preserve"> 35,5 nên ta có phương trình :     (887-160x):(1000-90x) = 35,5:100</w:t>
            </w:r>
          </w:p>
          <w:p w14:paraId="575605DC" w14:textId="77777777" w:rsidR="00541C41" w:rsidRPr="00541C41" w:rsidRDefault="00541C41" w:rsidP="00541C41">
            <w:pPr>
              <w:spacing w:after="0"/>
              <w:jc w:val="both"/>
              <w:rPr>
                <w:sz w:val="24"/>
                <w:szCs w:val="24"/>
              </w:rPr>
            </w:pPr>
            <w:r w:rsidRPr="00541C41">
              <w:rPr>
                <w:sz w:val="24"/>
                <w:szCs w:val="24"/>
              </w:rPr>
              <w:t xml:space="preserve">                                giải ra  x = 4,15 mol</w:t>
            </w:r>
          </w:p>
          <w:p w14:paraId="1A2B9EB8" w14:textId="77777777" w:rsidR="00541C41" w:rsidRPr="00541C41" w:rsidRDefault="00541C41" w:rsidP="00541C41">
            <w:pPr>
              <w:spacing w:after="0"/>
            </w:pPr>
            <w:r w:rsidRPr="00541C41">
              <w:rPr>
                <w:sz w:val="24"/>
                <w:szCs w:val="24"/>
              </w:rPr>
              <w:t>Khối lượng CuSO</w:t>
            </w:r>
            <w:r w:rsidRPr="00541C41">
              <w:rPr>
                <w:sz w:val="24"/>
                <w:szCs w:val="24"/>
                <w:vertAlign w:val="subscript"/>
              </w:rPr>
              <w:t>4</w:t>
            </w:r>
            <w:r w:rsidRPr="00541C41">
              <w:rPr>
                <w:sz w:val="24"/>
                <w:szCs w:val="24"/>
              </w:rPr>
              <w:t xml:space="preserve"> .5H</w:t>
            </w:r>
            <w:r w:rsidRPr="00541C41">
              <w:rPr>
                <w:sz w:val="24"/>
                <w:szCs w:val="24"/>
                <w:vertAlign w:val="subscript"/>
              </w:rPr>
              <w:t>2</w:t>
            </w:r>
            <w:r w:rsidRPr="00541C41">
              <w:rPr>
                <w:sz w:val="24"/>
                <w:szCs w:val="24"/>
              </w:rPr>
              <w:t>O kết tinh :   250  4,15 =1038 gam</w:t>
            </w:r>
            <w:r w:rsidRPr="00541C41">
              <w:t xml:space="preserve">             </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674AB80" w14:textId="77777777" w:rsidR="00541C41" w:rsidRPr="00541C41" w:rsidRDefault="00541C41" w:rsidP="00541C41">
            <w:pPr>
              <w:spacing w:after="0"/>
              <w:jc w:val="center"/>
            </w:pPr>
          </w:p>
          <w:p w14:paraId="14E3F8E3" w14:textId="77777777" w:rsidR="00541C41" w:rsidRPr="00541C41" w:rsidRDefault="00541C41" w:rsidP="00541C41">
            <w:pPr>
              <w:spacing w:after="0"/>
              <w:jc w:val="center"/>
            </w:pPr>
            <w:r w:rsidRPr="00541C41">
              <w:t>1,0 đ</w:t>
            </w:r>
          </w:p>
          <w:p w14:paraId="08CFD677" w14:textId="77777777" w:rsidR="00541C41" w:rsidRPr="00541C41" w:rsidRDefault="00541C41" w:rsidP="00541C41">
            <w:pPr>
              <w:spacing w:after="0"/>
              <w:jc w:val="center"/>
            </w:pPr>
          </w:p>
          <w:p w14:paraId="286336F9" w14:textId="77777777" w:rsidR="00541C41" w:rsidRPr="00541C41" w:rsidRDefault="00541C41" w:rsidP="00541C41">
            <w:pPr>
              <w:spacing w:after="0"/>
              <w:jc w:val="center"/>
            </w:pPr>
          </w:p>
          <w:p w14:paraId="0140BA97" w14:textId="77777777" w:rsidR="00541C41" w:rsidRPr="00541C41" w:rsidRDefault="00541C41" w:rsidP="00541C41">
            <w:pPr>
              <w:spacing w:after="0"/>
              <w:jc w:val="center"/>
            </w:pPr>
          </w:p>
          <w:p w14:paraId="2B42D4F3" w14:textId="77777777" w:rsidR="00541C41" w:rsidRPr="00541C41" w:rsidRDefault="00541C41" w:rsidP="00541C41">
            <w:pPr>
              <w:spacing w:after="0"/>
              <w:jc w:val="center"/>
            </w:pPr>
          </w:p>
          <w:p w14:paraId="3DF03A8E" w14:textId="77777777" w:rsidR="00541C41" w:rsidRPr="00541C41" w:rsidRDefault="00541C41" w:rsidP="00541C41">
            <w:pPr>
              <w:spacing w:after="0"/>
              <w:jc w:val="center"/>
            </w:pPr>
          </w:p>
          <w:p w14:paraId="44033B7B" w14:textId="77777777" w:rsidR="00541C41" w:rsidRPr="00541C41" w:rsidRDefault="00541C41" w:rsidP="00541C41">
            <w:pPr>
              <w:spacing w:after="0"/>
              <w:jc w:val="center"/>
            </w:pPr>
          </w:p>
          <w:p w14:paraId="4B0DB067" w14:textId="77777777" w:rsidR="00541C41" w:rsidRPr="00541C41" w:rsidRDefault="00541C41" w:rsidP="00541C41">
            <w:pPr>
              <w:spacing w:after="0"/>
              <w:jc w:val="center"/>
            </w:pPr>
          </w:p>
          <w:p w14:paraId="67354DA3" w14:textId="77777777" w:rsidR="00541C41" w:rsidRPr="00541C41" w:rsidRDefault="00541C41" w:rsidP="00541C41">
            <w:pPr>
              <w:spacing w:after="0"/>
              <w:jc w:val="center"/>
            </w:pPr>
          </w:p>
          <w:p w14:paraId="02F0477A" w14:textId="77777777" w:rsidR="00541C41" w:rsidRPr="00541C41" w:rsidRDefault="00541C41" w:rsidP="00541C41">
            <w:pPr>
              <w:spacing w:after="0"/>
              <w:jc w:val="center"/>
            </w:pPr>
          </w:p>
          <w:p w14:paraId="56F2BDF4" w14:textId="77777777" w:rsidR="00541C41" w:rsidRPr="00541C41" w:rsidRDefault="00541C41" w:rsidP="00541C41">
            <w:pPr>
              <w:spacing w:after="0"/>
              <w:jc w:val="center"/>
            </w:pPr>
            <w:r w:rsidRPr="00541C41">
              <w:t>1,0 đ</w:t>
            </w:r>
          </w:p>
        </w:tc>
      </w:tr>
    </w:tbl>
    <w:p w14:paraId="50F686F3" w14:textId="77777777" w:rsidR="00541C41" w:rsidRPr="00541C41" w:rsidRDefault="00541C41" w:rsidP="00541C41">
      <w:pPr>
        <w:spacing w:after="0"/>
        <w:jc w:val="both"/>
        <w:rPr>
          <w:b/>
          <w:sz w:val="24"/>
          <w:szCs w:val="24"/>
          <w:lang w:val="nl-NL"/>
        </w:rPr>
      </w:pPr>
      <w:r w:rsidRPr="00541C41">
        <w:rPr>
          <w:b/>
          <w:sz w:val="24"/>
          <w:szCs w:val="24"/>
          <w:lang w:val="nl-NL"/>
        </w:rPr>
        <w:lastRenderedPageBreak/>
        <w:t xml:space="preserve"> Câu 5: ( 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8"/>
        <w:gridCol w:w="1274"/>
      </w:tblGrid>
      <w:tr w:rsidR="00541C41" w:rsidRPr="00541C41" w14:paraId="31B92A0E" w14:textId="77777777" w:rsidTr="00A10864">
        <w:tc>
          <w:tcPr>
            <w:tcW w:w="8508" w:type="dxa"/>
            <w:tcBorders>
              <w:top w:val="single" w:sz="4" w:space="0" w:color="auto"/>
              <w:bottom w:val="single" w:sz="4" w:space="0" w:color="auto"/>
              <w:right w:val="single" w:sz="4" w:space="0" w:color="auto"/>
            </w:tcBorders>
            <w:shd w:val="clear" w:color="auto" w:fill="auto"/>
            <w:vAlign w:val="center"/>
          </w:tcPr>
          <w:p w14:paraId="1CA3FDF5" w14:textId="77777777" w:rsidR="00541C41" w:rsidRPr="00541C41" w:rsidRDefault="00541C41" w:rsidP="00541C41">
            <w:pPr>
              <w:spacing w:after="0"/>
              <w:rPr>
                <w:sz w:val="24"/>
                <w:szCs w:val="24"/>
                <w:lang w:val="nl-NL"/>
              </w:rPr>
            </w:pPr>
            <w:r w:rsidRPr="00541C41">
              <w:rPr>
                <w:sz w:val="24"/>
                <w:szCs w:val="24"/>
                <w:lang w:val="nl-NL"/>
              </w:rPr>
              <w:t>1. Số mol NaOH có trong 300 ml dung dịch NaOH 1M:</w:t>
            </w:r>
          </w:p>
          <w:p w14:paraId="5A526623" w14:textId="77777777" w:rsidR="00541C41" w:rsidRPr="00541C41" w:rsidRDefault="00541C41" w:rsidP="00541C41">
            <w:pPr>
              <w:spacing w:after="0"/>
              <w:rPr>
                <w:sz w:val="24"/>
                <w:szCs w:val="24"/>
                <w:lang w:val="nl-NL"/>
              </w:rPr>
            </w:pPr>
            <w:r w:rsidRPr="00541C41">
              <w:rPr>
                <w:sz w:val="24"/>
                <w:szCs w:val="24"/>
                <w:lang w:val="nl-NL"/>
              </w:rPr>
              <w:t xml:space="preserve">              </w:t>
            </w:r>
            <w:r w:rsidRPr="00541C41">
              <w:rPr>
                <w:position w:val="-12"/>
                <w:sz w:val="24"/>
                <w:szCs w:val="24"/>
                <w:lang w:val="nl-NL"/>
              </w:rPr>
              <w:object w:dxaOrig="800" w:dyaOrig="360" w14:anchorId="3D5E262F">
                <v:shape id="_x0000_i2241" type="#_x0000_t75" style="width:60.75pt;height:27.75pt">
                  <v:imagedata r:id="rId92" o:title=""/>
                </v:shape>
              </w:object>
            </w:r>
            <w:r w:rsidRPr="00541C41">
              <w:rPr>
                <w:sz w:val="24"/>
                <w:szCs w:val="24"/>
                <w:lang w:val="nl-NL"/>
              </w:rPr>
              <w:t>= 1 . 0,3 = 0,3 (mol)</w:t>
            </w:r>
          </w:p>
          <w:p w14:paraId="26252728" w14:textId="77777777" w:rsidR="00541C41" w:rsidRPr="00541C41" w:rsidRDefault="00541C41" w:rsidP="00541C41">
            <w:pPr>
              <w:spacing w:after="0"/>
              <w:rPr>
                <w:sz w:val="24"/>
                <w:szCs w:val="24"/>
                <w:lang w:val="nl-NL"/>
              </w:rPr>
            </w:pPr>
            <w:r w:rsidRPr="00541C41">
              <w:rPr>
                <w:sz w:val="24"/>
                <w:szCs w:val="24"/>
                <w:lang w:val="nl-NL"/>
              </w:rPr>
              <w:t>Số mol NaOH có trong 200 ml dung dịch NaOH 1,5M:</w:t>
            </w:r>
          </w:p>
          <w:p w14:paraId="7A5BE638" w14:textId="77777777" w:rsidR="00541C41" w:rsidRPr="00541C41" w:rsidRDefault="00541C41" w:rsidP="00541C41">
            <w:pPr>
              <w:spacing w:after="0"/>
              <w:rPr>
                <w:sz w:val="24"/>
                <w:szCs w:val="24"/>
                <w:lang w:val="nl-NL"/>
              </w:rPr>
            </w:pPr>
            <w:r w:rsidRPr="00541C41">
              <w:rPr>
                <w:sz w:val="24"/>
                <w:szCs w:val="24"/>
                <w:lang w:val="nl-NL"/>
              </w:rPr>
              <w:t xml:space="preserve">             </w:t>
            </w:r>
            <w:r w:rsidRPr="00541C41">
              <w:rPr>
                <w:position w:val="-14"/>
                <w:sz w:val="24"/>
                <w:szCs w:val="24"/>
                <w:lang w:val="nl-NL"/>
              </w:rPr>
              <w:object w:dxaOrig="900" w:dyaOrig="380" w14:anchorId="5FEBA43A">
                <v:shape id="_x0000_i2242" type="#_x0000_t75" style="width:60.75pt;height:26.25pt">
                  <v:imagedata r:id="rId94" o:title=""/>
                </v:shape>
              </w:object>
            </w:r>
            <w:r w:rsidRPr="00541C41">
              <w:rPr>
                <w:sz w:val="24"/>
                <w:szCs w:val="24"/>
                <w:lang w:val="nl-NL"/>
              </w:rPr>
              <w:t>= 1,5 . 0,2 = 0,3 (mol)</w:t>
            </w:r>
          </w:p>
          <w:p w14:paraId="329BF77E" w14:textId="77777777" w:rsidR="00541C41" w:rsidRPr="00541C41" w:rsidRDefault="00541C41" w:rsidP="00541C41">
            <w:pPr>
              <w:spacing w:after="0"/>
              <w:rPr>
                <w:sz w:val="24"/>
                <w:szCs w:val="24"/>
                <w:lang w:val="nl-NL"/>
              </w:rPr>
            </w:pPr>
            <w:r w:rsidRPr="00541C41">
              <w:rPr>
                <w:sz w:val="24"/>
                <w:szCs w:val="24"/>
                <w:lang w:val="nl-NL"/>
              </w:rPr>
              <w:t>Sau khi trộn nồng độ mol của dung dịch là:</w:t>
            </w:r>
          </w:p>
          <w:p w14:paraId="24726E13" w14:textId="77777777" w:rsidR="00541C41" w:rsidRPr="00541C41" w:rsidRDefault="00541C41" w:rsidP="00541C41">
            <w:pPr>
              <w:spacing w:after="0"/>
              <w:rPr>
                <w:sz w:val="24"/>
                <w:szCs w:val="24"/>
                <w:lang w:val="nl-NL"/>
              </w:rPr>
            </w:pPr>
            <w:r w:rsidRPr="00541C41">
              <w:rPr>
                <w:sz w:val="24"/>
                <w:szCs w:val="24"/>
                <w:lang w:val="nl-NL"/>
              </w:rPr>
              <w:t>CM</w:t>
            </w:r>
            <w:r w:rsidRPr="00541C41">
              <w:rPr>
                <w:sz w:val="24"/>
                <w:szCs w:val="24"/>
                <w:vertAlign w:val="subscript"/>
                <w:lang w:val="nl-NL"/>
              </w:rPr>
              <w:t>NaOH</w:t>
            </w:r>
            <w:r w:rsidRPr="00541C41">
              <w:rPr>
                <w:sz w:val="24"/>
                <w:szCs w:val="24"/>
                <w:lang w:val="nl-NL"/>
              </w:rPr>
              <w:t xml:space="preserve"> =</w:t>
            </w:r>
            <w:r w:rsidRPr="00541C41">
              <w:rPr>
                <w:position w:val="-30"/>
                <w:sz w:val="24"/>
                <w:szCs w:val="24"/>
                <w:lang w:val="nl-NL"/>
              </w:rPr>
              <w:object w:dxaOrig="2480" w:dyaOrig="680" w14:anchorId="6E082606">
                <v:shape id="_x0000_i2243" type="#_x0000_t75" style="width:150pt;height:40.5pt">
                  <v:imagedata r:id="rId96" o:title=""/>
                </v:shape>
              </w:object>
            </w:r>
          </w:p>
          <w:p w14:paraId="54F58573" w14:textId="77777777" w:rsidR="00541C41" w:rsidRPr="00541C41" w:rsidRDefault="00541C41" w:rsidP="00541C41">
            <w:pPr>
              <w:spacing w:after="0"/>
              <w:rPr>
                <w:sz w:val="24"/>
                <w:szCs w:val="24"/>
                <w:lang w:val="nl-NL"/>
              </w:rPr>
            </w:pPr>
            <w:r w:rsidRPr="00541C41">
              <w:rPr>
                <w:position w:val="-6"/>
                <w:sz w:val="24"/>
                <w:szCs w:val="24"/>
                <w:lang w:val="nl-NL"/>
              </w:rPr>
              <w:object w:dxaOrig="300" w:dyaOrig="220" w14:anchorId="49A7B608">
                <v:shape id="_x0000_i2244" type="#_x0000_t75" style="width:15pt;height:10.5pt">
                  <v:imagedata r:id="rId98" o:title=""/>
                </v:shape>
              </w:object>
            </w:r>
            <w:r w:rsidRPr="00541C41">
              <w:rPr>
                <w:position w:val="-28"/>
                <w:sz w:val="24"/>
                <w:szCs w:val="24"/>
                <w:lang w:val="nl-NL"/>
              </w:rPr>
              <w:object w:dxaOrig="4000" w:dyaOrig="660" w14:anchorId="41FF2281">
                <v:shape id="_x0000_i2245" type="#_x0000_t75" style="width:239.25pt;height:39.75pt">
                  <v:imagedata r:id="rId100" o:title=""/>
                </v:shape>
              </w:object>
            </w:r>
          </w:p>
          <w:p w14:paraId="6A0D6F9B" w14:textId="77777777" w:rsidR="00541C41" w:rsidRPr="00541C41" w:rsidRDefault="00541C41" w:rsidP="00541C41">
            <w:pPr>
              <w:spacing w:after="0"/>
              <w:rPr>
                <w:sz w:val="24"/>
                <w:szCs w:val="24"/>
                <w:lang w:val="nl-NL"/>
              </w:rPr>
            </w:pPr>
            <w:r w:rsidRPr="00541C41">
              <w:rPr>
                <w:sz w:val="24"/>
                <w:szCs w:val="24"/>
                <w:lang w:val="nl-NL"/>
              </w:rPr>
              <w:t xml:space="preserve">2. </w:t>
            </w:r>
            <w:r w:rsidRPr="00541C41">
              <w:rPr>
                <w:position w:val="-24"/>
                <w:sz w:val="24"/>
                <w:szCs w:val="24"/>
                <w:lang w:val="nl-NL"/>
              </w:rPr>
              <w:object w:dxaOrig="3120" w:dyaOrig="620" w14:anchorId="73DB8148">
                <v:shape id="_x0000_i2246" type="#_x0000_t75" style="width:181.5pt;height:35.25pt">
                  <v:imagedata r:id="rId102" o:title=""/>
                </v:shape>
              </w:object>
            </w:r>
          </w:p>
          <w:p w14:paraId="207F7D8E" w14:textId="77777777" w:rsidR="00541C41" w:rsidRPr="00541C41" w:rsidRDefault="00541C41" w:rsidP="00541C41">
            <w:pPr>
              <w:spacing w:after="0"/>
              <w:rPr>
                <w:sz w:val="24"/>
                <w:szCs w:val="24"/>
                <w:lang w:val="nl-NL"/>
              </w:rPr>
            </w:pPr>
            <w:r w:rsidRPr="00541C41">
              <w:rPr>
                <w:position w:val="-6"/>
                <w:sz w:val="24"/>
                <w:szCs w:val="24"/>
                <w:lang w:val="nl-NL"/>
              </w:rPr>
              <w:object w:dxaOrig="300" w:dyaOrig="220" w14:anchorId="46FB9FDE">
                <v:shape id="_x0000_i2247" type="#_x0000_t75" style="width:15pt;height:10.5pt">
                  <v:imagedata r:id="rId98" o:title=""/>
                </v:shape>
              </w:object>
            </w:r>
            <w:r w:rsidRPr="00541C41">
              <w:rPr>
                <w:position w:val="-24"/>
                <w:sz w:val="24"/>
                <w:szCs w:val="24"/>
                <w:lang w:val="nl-NL"/>
              </w:rPr>
              <w:object w:dxaOrig="2400" w:dyaOrig="620" w14:anchorId="3E30D31A">
                <v:shape id="_x0000_i2248" type="#_x0000_t75" style="width:135.75pt;height:34.5pt">
                  <v:imagedata r:id="rId105" o:title=""/>
                </v:shape>
              </w:object>
            </w:r>
          </w:p>
          <w:p w14:paraId="560067CF" w14:textId="77777777" w:rsidR="00541C41" w:rsidRPr="00541C41" w:rsidRDefault="00541C41" w:rsidP="00541C41">
            <w:pPr>
              <w:spacing w:after="0"/>
              <w:rPr>
                <w:sz w:val="24"/>
                <w:szCs w:val="24"/>
                <w:lang w:val="nl-NL"/>
              </w:rPr>
            </w:pPr>
            <w:r w:rsidRPr="00541C41">
              <w:rPr>
                <w:position w:val="-6"/>
                <w:sz w:val="24"/>
                <w:szCs w:val="24"/>
                <w:lang w:val="nl-NL"/>
              </w:rPr>
              <w:object w:dxaOrig="300" w:dyaOrig="220" w14:anchorId="721F62E9">
                <v:shape id="_x0000_i2249" type="#_x0000_t75" style="width:15pt;height:10.5pt">
                  <v:imagedata r:id="rId98" o:title=""/>
                </v:shape>
              </w:object>
            </w:r>
            <w:r w:rsidRPr="00541C41">
              <w:rPr>
                <w:position w:val="-30"/>
                <w:sz w:val="24"/>
                <w:szCs w:val="24"/>
                <w:lang w:val="nl-NL"/>
              </w:rPr>
              <w:object w:dxaOrig="3600" w:dyaOrig="680" w14:anchorId="39227603">
                <v:shape id="_x0000_i2250" type="#_x0000_t75" style="width:207.75pt;height:38.25pt">
                  <v:imagedata r:id="rId108" o:title=""/>
                </v:shape>
              </w:object>
            </w:r>
          </w:p>
          <w:p w14:paraId="689B4504" w14:textId="77777777" w:rsidR="00541C41" w:rsidRPr="00541C41" w:rsidRDefault="00541C41" w:rsidP="00541C41">
            <w:pPr>
              <w:spacing w:after="0"/>
              <w:rPr>
                <w:sz w:val="24"/>
                <w:szCs w:val="24"/>
                <w:lang w:val="nl-NL"/>
              </w:rPr>
            </w:pPr>
            <w:r w:rsidRPr="00541C41">
              <w:rPr>
                <w:sz w:val="24"/>
                <w:szCs w:val="24"/>
                <w:lang w:val="nl-NL"/>
              </w:rPr>
              <w:t>Cách pha chế:</w:t>
            </w:r>
          </w:p>
          <w:p w14:paraId="27B39BF9" w14:textId="77777777" w:rsidR="00541C41" w:rsidRPr="00541C41" w:rsidRDefault="00541C41" w:rsidP="00541C41">
            <w:pPr>
              <w:spacing w:after="0"/>
              <w:rPr>
                <w:sz w:val="24"/>
                <w:szCs w:val="24"/>
                <w:lang w:val="nl-NL"/>
              </w:rPr>
            </w:pPr>
            <w:r w:rsidRPr="00541C41">
              <w:rPr>
                <w:sz w:val="24"/>
                <w:szCs w:val="24"/>
                <w:lang w:val="nl-NL"/>
              </w:rPr>
              <w:t>Đong 67ml dung dịch axit H</w:t>
            </w:r>
            <w:r w:rsidRPr="00541C41">
              <w:rPr>
                <w:sz w:val="24"/>
                <w:szCs w:val="24"/>
                <w:vertAlign w:val="subscript"/>
                <w:lang w:val="nl-NL"/>
              </w:rPr>
              <w:t>2</w:t>
            </w:r>
            <w:r w:rsidRPr="00541C41">
              <w:rPr>
                <w:sz w:val="24"/>
                <w:szCs w:val="24"/>
                <w:lang w:val="nl-NL"/>
              </w:rPr>
              <w:t>SO</w:t>
            </w:r>
            <w:r w:rsidRPr="00541C41">
              <w:rPr>
                <w:sz w:val="24"/>
                <w:szCs w:val="24"/>
                <w:vertAlign w:val="subscript"/>
                <w:lang w:val="nl-NL"/>
              </w:rPr>
              <w:t>4</w:t>
            </w:r>
            <w:r w:rsidRPr="00541C41">
              <w:rPr>
                <w:sz w:val="24"/>
                <w:szCs w:val="24"/>
                <w:lang w:val="nl-NL"/>
              </w:rPr>
              <w:t xml:space="preserve"> 3M cho vào bình thủy tinh có vạch chia độ. Sau đó cho thêm nước vừa đủ 200ml (200g) lắc đều được dung dịch theo yêu cầu.</w:t>
            </w:r>
          </w:p>
          <w:p w14:paraId="30735A0D" w14:textId="77777777" w:rsidR="00541C41" w:rsidRPr="00541C41" w:rsidRDefault="00541C41" w:rsidP="00541C41">
            <w:pPr>
              <w:spacing w:after="0"/>
              <w:rPr>
                <w:sz w:val="24"/>
                <w:szCs w:val="24"/>
                <w:lang w:val="nl-NL"/>
              </w:rPr>
            </w:pPr>
          </w:p>
        </w:tc>
        <w:tc>
          <w:tcPr>
            <w:tcW w:w="1274" w:type="dxa"/>
            <w:tcBorders>
              <w:left w:val="single" w:sz="4" w:space="0" w:color="auto"/>
            </w:tcBorders>
            <w:shd w:val="clear" w:color="auto" w:fill="auto"/>
          </w:tcPr>
          <w:p w14:paraId="54528036" w14:textId="77777777" w:rsidR="00541C41" w:rsidRPr="00541C41" w:rsidRDefault="00541C41" w:rsidP="00541C41">
            <w:pPr>
              <w:spacing w:after="0"/>
              <w:rPr>
                <w:sz w:val="24"/>
                <w:szCs w:val="24"/>
                <w:lang w:val="nl-NL"/>
              </w:rPr>
            </w:pPr>
          </w:p>
          <w:p w14:paraId="7C0D6923" w14:textId="77777777" w:rsidR="00541C41" w:rsidRPr="00541C41" w:rsidRDefault="00541C41" w:rsidP="00541C41">
            <w:pPr>
              <w:spacing w:after="0"/>
              <w:rPr>
                <w:sz w:val="24"/>
                <w:szCs w:val="24"/>
                <w:lang w:val="nl-NL"/>
              </w:rPr>
            </w:pPr>
            <w:r w:rsidRPr="00541C41">
              <w:rPr>
                <w:sz w:val="24"/>
                <w:szCs w:val="24"/>
                <w:lang w:val="nl-NL"/>
              </w:rPr>
              <w:t>0.25đ</w:t>
            </w:r>
          </w:p>
          <w:p w14:paraId="29875588" w14:textId="77777777" w:rsidR="00541C41" w:rsidRPr="00541C41" w:rsidRDefault="00541C41" w:rsidP="00541C41">
            <w:pPr>
              <w:spacing w:after="0"/>
              <w:rPr>
                <w:sz w:val="24"/>
                <w:szCs w:val="24"/>
                <w:lang w:val="nl-NL"/>
              </w:rPr>
            </w:pPr>
          </w:p>
          <w:p w14:paraId="47E918F3" w14:textId="77777777" w:rsidR="00541C41" w:rsidRPr="00541C41" w:rsidRDefault="00541C41" w:rsidP="00541C41">
            <w:pPr>
              <w:spacing w:after="0"/>
              <w:rPr>
                <w:sz w:val="24"/>
                <w:szCs w:val="24"/>
                <w:lang w:val="nl-NL"/>
              </w:rPr>
            </w:pPr>
          </w:p>
          <w:p w14:paraId="546EF43F" w14:textId="77777777" w:rsidR="00541C41" w:rsidRPr="00541C41" w:rsidRDefault="00541C41" w:rsidP="00541C41">
            <w:pPr>
              <w:spacing w:after="0"/>
              <w:rPr>
                <w:sz w:val="24"/>
                <w:szCs w:val="24"/>
                <w:lang w:val="nl-NL"/>
              </w:rPr>
            </w:pPr>
            <w:r w:rsidRPr="00541C41">
              <w:rPr>
                <w:sz w:val="24"/>
                <w:szCs w:val="24"/>
                <w:lang w:val="nl-NL"/>
              </w:rPr>
              <w:t>0.25đ</w:t>
            </w:r>
          </w:p>
          <w:p w14:paraId="3F9D0A26" w14:textId="77777777" w:rsidR="00541C41" w:rsidRPr="00541C41" w:rsidRDefault="00541C41" w:rsidP="00541C41">
            <w:pPr>
              <w:spacing w:after="0"/>
              <w:rPr>
                <w:sz w:val="24"/>
                <w:szCs w:val="24"/>
                <w:lang w:val="nl-NL"/>
              </w:rPr>
            </w:pPr>
          </w:p>
          <w:p w14:paraId="069B37EA" w14:textId="77777777" w:rsidR="00541C41" w:rsidRPr="00541C41" w:rsidRDefault="00541C41" w:rsidP="00541C41">
            <w:pPr>
              <w:spacing w:after="0"/>
              <w:rPr>
                <w:sz w:val="24"/>
                <w:szCs w:val="24"/>
                <w:lang w:val="nl-NL"/>
              </w:rPr>
            </w:pPr>
          </w:p>
          <w:p w14:paraId="0BBCB2E6" w14:textId="77777777" w:rsidR="00541C41" w:rsidRPr="00541C41" w:rsidRDefault="00541C41" w:rsidP="00541C41">
            <w:pPr>
              <w:spacing w:after="0"/>
              <w:rPr>
                <w:sz w:val="24"/>
                <w:szCs w:val="24"/>
                <w:lang w:val="nl-NL"/>
              </w:rPr>
            </w:pPr>
            <w:r w:rsidRPr="00541C41">
              <w:rPr>
                <w:sz w:val="24"/>
                <w:szCs w:val="24"/>
                <w:lang w:val="nl-NL"/>
              </w:rPr>
              <w:t>0.25đ</w:t>
            </w:r>
          </w:p>
          <w:p w14:paraId="6127DF72" w14:textId="77777777" w:rsidR="00541C41" w:rsidRPr="00541C41" w:rsidRDefault="00541C41" w:rsidP="00541C41">
            <w:pPr>
              <w:spacing w:after="0"/>
              <w:rPr>
                <w:sz w:val="24"/>
                <w:szCs w:val="24"/>
                <w:lang w:val="nl-NL"/>
              </w:rPr>
            </w:pPr>
          </w:p>
          <w:p w14:paraId="51B3F39A" w14:textId="77777777" w:rsidR="00541C41" w:rsidRPr="00541C41" w:rsidRDefault="00541C41" w:rsidP="00541C41">
            <w:pPr>
              <w:spacing w:after="0"/>
              <w:rPr>
                <w:sz w:val="24"/>
                <w:szCs w:val="24"/>
                <w:lang w:val="nl-NL"/>
              </w:rPr>
            </w:pPr>
          </w:p>
          <w:p w14:paraId="7F9536F4" w14:textId="77777777" w:rsidR="00541C41" w:rsidRPr="00541C41" w:rsidRDefault="00541C41" w:rsidP="00541C41">
            <w:pPr>
              <w:spacing w:after="0"/>
              <w:rPr>
                <w:sz w:val="24"/>
                <w:szCs w:val="24"/>
                <w:lang w:val="nl-NL"/>
              </w:rPr>
            </w:pPr>
            <w:r w:rsidRPr="00541C41">
              <w:rPr>
                <w:sz w:val="24"/>
                <w:szCs w:val="24"/>
                <w:lang w:val="nl-NL"/>
              </w:rPr>
              <w:t>0.25đ</w:t>
            </w:r>
          </w:p>
          <w:p w14:paraId="1A6A30F2" w14:textId="77777777" w:rsidR="00541C41" w:rsidRPr="00541C41" w:rsidRDefault="00541C41" w:rsidP="00541C41">
            <w:pPr>
              <w:spacing w:after="0"/>
              <w:rPr>
                <w:sz w:val="24"/>
                <w:szCs w:val="24"/>
                <w:lang w:val="nl-NL"/>
              </w:rPr>
            </w:pPr>
          </w:p>
          <w:p w14:paraId="76E46297" w14:textId="77777777" w:rsidR="00541C41" w:rsidRPr="00541C41" w:rsidRDefault="00541C41" w:rsidP="00541C41">
            <w:pPr>
              <w:spacing w:after="0"/>
              <w:rPr>
                <w:sz w:val="24"/>
                <w:szCs w:val="24"/>
                <w:lang w:val="nl-NL"/>
              </w:rPr>
            </w:pPr>
          </w:p>
          <w:p w14:paraId="32A74147" w14:textId="77777777" w:rsidR="00541C41" w:rsidRPr="00541C41" w:rsidRDefault="00541C41" w:rsidP="00541C41">
            <w:pPr>
              <w:spacing w:after="0"/>
              <w:rPr>
                <w:sz w:val="24"/>
                <w:szCs w:val="24"/>
                <w:lang w:val="nl-NL"/>
              </w:rPr>
            </w:pPr>
            <w:r w:rsidRPr="00541C41">
              <w:rPr>
                <w:sz w:val="24"/>
                <w:szCs w:val="24"/>
                <w:lang w:val="nl-NL"/>
              </w:rPr>
              <w:t>0.25đ</w:t>
            </w:r>
          </w:p>
          <w:p w14:paraId="55801589" w14:textId="77777777" w:rsidR="00541C41" w:rsidRPr="00541C41" w:rsidRDefault="00541C41" w:rsidP="00541C41">
            <w:pPr>
              <w:spacing w:after="0"/>
              <w:rPr>
                <w:sz w:val="24"/>
                <w:szCs w:val="24"/>
                <w:lang w:val="nl-NL"/>
              </w:rPr>
            </w:pPr>
          </w:p>
          <w:p w14:paraId="2DC71352" w14:textId="77777777" w:rsidR="00541C41" w:rsidRPr="00541C41" w:rsidRDefault="00541C41" w:rsidP="00541C41">
            <w:pPr>
              <w:spacing w:after="0"/>
              <w:rPr>
                <w:sz w:val="24"/>
                <w:szCs w:val="24"/>
                <w:lang w:val="nl-NL"/>
              </w:rPr>
            </w:pPr>
            <w:r w:rsidRPr="00541C41">
              <w:rPr>
                <w:sz w:val="24"/>
                <w:szCs w:val="24"/>
                <w:lang w:val="nl-NL"/>
              </w:rPr>
              <w:t>0.25đ</w:t>
            </w:r>
          </w:p>
          <w:p w14:paraId="493CEF81" w14:textId="77777777" w:rsidR="00541C41" w:rsidRPr="00541C41" w:rsidRDefault="00541C41" w:rsidP="00541C41">
            <w:pPr>
              <w:spacing w:after="0"/>
              <w:rPr>
                <w:sz w:val="24"/>
                <w:szCs w:val="24"/>
                <w:lang w:val="nl-NL"/>
              </w:rPr>
            </w:pPr>
          </w:p>
          <w:p w14:paraId="41BD02FA" w14:textId="77777777" w:rsidR="00541C41" w:rsidRPr="00541C41" w:rsidRDefault="00541C41" w:rsidP="00541C41">
            <w:pPr>
              <w:spacing w:after="0"/>
              <w:rPr>
                <w:sz w:val="24"/>
                <w:szCs w:val="24"/>
                <w:lang w:val="nl-NL"/>
              </w:rPr>
            </w:pPr>
            <w:r w:rsidRPr="00541C41">
              <w:rPr>
                <w:sz w:val="24"/>
                <w:szCs w:val="24"/>
                <w:lang w:val="nl-NL"/>
              </w:rPr>
              <w:t>0.25 đ</w:t>
            </w:r>
          </w:p>
          <w:p w14:paraId="0B2805DE" w14:textId="77777777" w:rsidR="00541C41" w:rsidRPr="00541C41" w:rsidRDefault="00541C41" w:rsidP="00541C41">
            <w:pPr>
              <w:spacing w:after="0"/>
              <w:rPr>
                <w:sz w:val="24"/>
                <w:szCs w:val="24"/>
                <w:lang w:val="nl-NL"/>
              </w:rPr>
            </w:pPr>
          </w:p>
          <w:p w14:paraId="1975CF59" w14:textId="77777777" w:rsidR="00541C41" w:rsidRPr="00541C41" w:rsidRDefault="00541C41" w:rsidP="00541C41">
            <w:pPr>
              <w:spacing w:after="0"/>
              <w:rPr>
                <w:sz w:val="24"/>
                <w:szCs w:val="24"/>
                <w:lang w:val="nl-NL"/>
              </w:rPr>
            </w:pPr>
          </w:p>
          <w:p w14:paraId="57A03790" w14:textId="77777777" w:rsidR="00541C41" w:rsidRPr="00541C41" w:rsidRDefault="00541C41" w:rsidP="00541C41">
            <w:pPr>
              <w:spacing w:after="0"/>
              <w:rPr>
                <w:sz w:val="24"/>
                <w:szCs w:val="24"/>
                <w:lang w:val="nl-NL"/>
              </w:rPr>
            </w:pPr>
          </w:p>
          <w:p w14:paraId="38806BED" w14:textId="77777777" w:rsidR="00541C41" w:rsidRPr="00541C41" w:rsidRDefault="00541C41" w:rsidP="00541C41">
            <w:pPr>
              <w:spacing w:after="0"/>
              <w:rPr>
                <w:sz w:val="24"/>
                <w:szCs w:val="24"/>
                <w:lang w:val="nl-NL"/>
              </w:rPr>
            </w:pPr>
            <w:r w:rsidRPr="00541C41">
              <w:rPr>
                <w:sz w:val="24"/>
                <w:szCs w:val="24"/>
                <w:lang w:val="nl-NL"/>
              </w:rPr>
              <w:t>0,25đ</w:t>
            </w:r>
          </w:p>
        </w:tc>
      </w:tr>
    </w:tbl>
    <w:p w14:paraId="278F3574" w14:textId="77777777" w:rsidR="00541C41" w:rsidRPr="00541C41" w:rsidRDefault="00541C41" w:rsidP="00541C41">
      <w:pPr>
        <w:spacing w:after="0"/>
        <w:jc w:val="both"/>
        <w:rPr>
          <w:b/>
          <w:sz w:val="24"/>
          <w:szCs w:val="24"/>
          <w:lang w:val="nl-NL"/>
        </w:rPr>
      </w:pPr>
      <w:r w:rsidRPr="00541C41">
        <w:rPr>
          <w:b/>
          <w:sz w:val="24"/>
          <w:szCs w:val="24"/>
          <w:lang w:val="nl-NL"/>
        </w:rPr>
        <w:t xml:space="preserve"> </w:t>
      </w:r>
    </w:p>
    <w:p w14:paraId="3C0258DD" w14:textId="77777777" w:rsidR="00541C41" w:rsidRPr="00541C41" w:rsidRDefault="00541C41" w:rsidP="00541C41">
      <w:pPr>
        <w:spacing w:after="0"/>
        <w:jc w:val="both"/>
        <w:rPr>
          <w:b/>
          <w:sz w:val="24"/>
          <w:szCs w:val="24"/>
          <w:u w:val="single"/>
          <w:lang w:val="nl-NL"/>
        </w:rPr>
      </w:pPr>
      <w:r w:rsidRPr="00541C41">
        <w:rPr>
          <w:b/>
          <w:sz w:val="24"/>
          <w:szCs w:val="24"/>
          <w:u w:val="single"/>
          <w:lang w:val="nl-NL"/>
        </w:rPr>
        <w:t>Câu 6: ( 2 điểm)</w:t>
      </w:r>
    </w:p>
    <w:p w14:paraId="4117F931" w14:textId="77777777" w:rsidR="00541C41" w:rsidRPr="00541C41" w:rsidRDefault="00541C41" w:rsidP="00541C41">
      <w:pPr>
        <w:spacing w:after="0"/>
        <w:jc w:val="both"/>
        <w:rPr>
          <w:b/>
          <w:sz w:val="24"/>
          <w:szCs w:val="24"/>
          <w:lang w:val="nl-NL"/>
        </w:rPr>
      </w:pP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7"/>
        <w:gridCol w:w="993"/>
      </w:tblGrid>
      <w:tr w:rsidR="00541C41" w:rsidRPr="00541C41" w14:paraId="33B91D15" w14:textId="77777777" w:rsidTr="00A10864">
        <w:tc>
          <w:tcPr>
            <w:tcW w:w="9497" w:type="dxa"/>
            <w:shd w:val="clear" w:color="auto" w:fill="auto"/>
          </w:tcPr>
          <w:p w14:paraId="4FBF9DA6" w14:textId="77777777" w:rsidR="00541C41" w:rsidRPr="00541C41" w:rsidRDefault="00541C41" w:rsidP="00541C41">
            <w:pPr>
              <w:spacing w:after="0"/>
              <w:jc w:val="both"/>
              <w:rPr>
                <w:bCs/>
                <w:sz w:val="28"/>
                <w:szCs w:val="28"/>
                <w:lang w:val="nl-NL"/>
              </w:rPr>
            </w:pPr>
            <w:r w:rsidRPr="00541C41">
              <w:rPr>
                <w:bCs/>
                <w:sz w:val="28"/>
                <w:szCs w:val="28"/>
                <w:lang w:val="nl-NL"/>
              </w:rPr>
              <w:t>1. Khi quan sát một hiện tượng, dựa vào sự xuất hiện những chất mới sinh ra, ta có thể dự đoán đó là hiện tượng hóa học. Hiện tượng chứng tỏ có chất mới xuất hiện là: sự biến đổi màu sắc, sự xuất hiện những chất có trạng thái vật lí khác ban đầu( như  có chất rắn kết tủa, hoặc chất khí bay hơi….)…</w:t>
            </w:r>
          </w:p>
          <w:p w14:paraId="050FC2C6" w14:textId="77777777" w:rsidR="00541C41" w:rsidRPr="00541C41" w:rsidRDefault="00541C41" w:rsidP="00541C41">
            <w:pPr>
              <w:spacing w:after="0"/>
              <w:jc w:val="both"/>
              <w:rPr>
                <w:bCs/>
                <w:sz w:val="28"/>
                <w:szCs w:val="28"/>
                <w:lang w:val="nl-NL"/>
              </w:rPr>
            </w:pPr>
            <w:r w:rsidRPr="00541C41">
              <w:rPr>
                <w:bCs/>
                <w:sz w:val="28"/>
                <w:szCs w:val="28"/>
                <w:lang w:val="nl-NL"/>
              </w:rPr>
              <w:t>2. Thí nghiệm thứ nhất: Biến đổi vật lí vì không tạo chất mới.</w:t>
            </w:r>
          </w:p>
          <w:p w14:paraId="48AFD4C2" w14:textId="77777777" w:rsidR="00541C41" w:rsidRPr="00541C41" w:rsidRDefault="00541C41" w:rsidP="00541C41">
            <w:pPr>
              <w:spacing w:after="0"/>
              <w:jc w:val="both"/>
              <w:rPr>
                <w:bCs/>
                <w:sz w:val="28"/>
                <w:szCs w:val="28"/>
                <w:lang w:val="nl-NL"/>
              </w:rPr>
            </w:pPr>
            <w:r w:rsidRPr="00541C41">
              <w:rPr>
                <w:bCs/>
                <w:sz w:val="28"/>
                <w:szCs w:val="28"/>
                <w:lang w:val="nl-NL"/>
              </w:rPr>
              <w:t>Thí nghiệm thứ hai: Biến đổi hóa học vì tạo ra chất mới là chất khí (khí cacbonic)</w:t>
            </w:r>
          </w:p>
          <w:p w14:paraId="1C820479" w14:textId="77777777" w:rsidR="00541C41" w:rsidRPr="00541C41" w:rsidRDefault="00541C41" w:rsidP="00541C41">
            <w:pPr>
              <w:spacing w:after="0"/>
              <w:jc w:val="both"/>
              <w:rPr>
                <w:sz w:val="28"/>
                <w:szCs w:val="28"/>
                <w:lang w:val="pt-BR"/>
              </w:rPr>
            </w:pPr>
            <w:r w:rsidRPr="00541C41">
              <w:rPr>
                <w:bCs/>
                <w:sz w:val="28"/>
                <w:szCs w:val="28"/>
                <w:lang w:val="nl-NL"/>
              </w:rPr>
              <w:t xml:space="preserve">Thí nghiệm thứ ba: Biến đổi hóa học vì tạo ra chất mới là chất khí (khí cacbonic </w:t>
            </w:r>
            <w:r w:rsidRPr="00541C41">
              <w:rPr>
                <w:bCs/>
                <w:sz w:val="28"/>
                <w:szCs w:val="28"/>
                <w:lang w:val="nl-NL"/>
              </w:rPr>
              <w:lastRenderedPageBreak/>
              <w:t>làm đục nước vôi trong)</w:t>
            </w:r>
          </w:p>
        </w:tc>
        <w:tc>
          <w:tcPr>
            <w:tcW w:w="993" w:type="dxa"/>
            <w:shd w:val="clear" w:color="auto" w:fill="auto"/>
          </w:tcPr>
          <w:p w14:paraId="42F2624F" w14:textId="77777777" w:rsidR="00541C41" w:rsidRPr="00541C41" w:rsidRDefault="00541C41" w:rsidP="00541C41">
            <w:pPr>
              <w:spacing w:after="0"/>
              <w:jc w:val="center"/>
              <w:rPr>
                <w:sz w:val="28"/>
                <w:szCs w:val="28"/>
                <w:lang w:val="pt-BR"/>
              </w:rPr>
            </w:pPr>
          </w:p>
          <w:p w14:paraId="67B24E0F" w14:textId="77777777" w:rsidR="00541C41" w:rsidRPr="00541C41" w:rsidRDefault="00541C41" w:rsidP="00541C41">
            <w:pPr>
              <w:spacing w:after="0"/>
              <w:jc w:val="center"/>
              <w:rPr>
                <w:sz w:val="28"/>
                <w:szCs w:val="28"/>
                <w:lang w:val="pt-BR"/>
              </w:rPr>
            </w:pPr>
            <w:r w:rsidRPr="00541C41">
              <w:rPr>
                <w:sz w:val="28"/>
                <w:szCs w:val="28"/>
                <w:lang w:val="pt-BR"/>
              </w:rPr>
              <w:t>0,5</w:t>
            </w:r>
          </w:p>
          <w:p w14:paraId="3E697BBA" w14:textId="77777777" w:rsidR="00541C41" w:rsidRPr="00541C41" w:rsidRDefault="00541C41" w:rsidP="00541C41">
            <w:pPr>
              <w:tabs>
                <w:tab w:val="left" w:pos="1890"/>
              </w:tabs>
              <w:spacing w:after="0"/>
              <w:jc w:val="center"/>
              <w:rPr>
                <w:sz w:val="28"/>
                <w:szCs w:val="28"/>
                <w:lang w:val="pt-BR"/>
              </w:rPr>
            </w:pPr>
          </w:p>
          <w:p w14:paraId="6FBC6615" w14:textId="77777777" w:rsidR="00541C41" w:rsidRPr="00541C41" w:rsidRDefault="00541C41" w:rsidP="00541C41">
            <w:pPr>
              <w:spacing w:after="0"/>
              <w:jc w:val="center"/>
              <w:rPr>
                <w:sz w:val="28"/>
                <w:szCs w:val="28"/>
                <w:lang w:val="pt-BR"/>
              </w:rPr>
            </w:pPr>
          </w:p>
          <w:p w14:paraId="29A539D4" w14:textId="77777777" w:rsidR="00541C41" w:rsidRPr="00541C41" w:rsidRDefault="00541C41" w:rsidP="00541C41">
            <w:pPr>
              <w:spacing w:after="0"/>
              <w:jc w:val="center"/>
              <w:rPr>
                <w:sz w:val="28"/>
                <w:szCs w:val="28"/>
                <w:lang w:val="pt-BR"/>
              </w:rPr>
            </w:pPr>
            <w:r w:rsidRPr="00541C41">
              <w:rPr>
                <w:sz w:val="28"/>
                <w:szCs w:val="28"/>
                <w:lang w:val="pt-BR"/>
              </w:rPr>
              <w:t>0,5</w:t>
            </w:r>
          </w:p>
          <w:p w14:paraId="42A839C8" w14:textId="77777777" w:rsidR="00541C41" w:rsidRPr="00541C41" w:rsidRDefault="00541C41" w:rsidP="00541C41">
            <w:pPr>
              <w:spacing w:after="0"/>
              <w:jc w:val="center"/>
              <w:rPr>
                <w:sz w:val="28"/>
                <w:szCs w:val="28"/>
                <w:lang w:val="pt-BR"/>
              </w:rPr>
            </w:pPr>
          </w:p>
          <w:p w14:paraId="4ABD773C" w14:textId="77777777" w:rsidR="00541C41" w:rsidRPr="00541C41" w:rsidRDefault="00541C41" w:rsidP="00541C41">
            <w:pPr>
              <w:spacing w:after="0"/>
              <w:jc w:val="center"/>
              <w:rPr>
                <w:sz w:val="28"/>
                <w:szCs w:val="28"/>
                <w:lang w:val="pt-BR"/>
              </w:rPr>
            </w:pPr>
            <w:r w:rsidRPr="00541C41">
              <w:rPr>
                <w:sz w:val="28"/>
                <w:szCs w:val="28"/>
                <w:lang w:val="pt-BR"/>
              </w:rPr>
              <w:t>0,5</w:t>
            </w:r>
          </w:p>
          <w:p w14:paraId="619420DF" w14:textId="77777777" w:rsidR="00541C41" w:rsidRPr="00541C41" w:rsidRDefault="00541C41" w:rsidP="00541C41">
            <w:pPr>
              <w:spacing w:after="0"/>
              <w:jc w:val="center"/>
              <w:rPr>
                <w:sz w:val="28"/>
                <w:szCs w:val="28"/>
                <w:lang w:val="pt-BR"/>
              </w:rPr>
            </w:pPr>
            <w:r w:rsidRPr="00541C41">
              <w:rPr>
                <w:sz w:val="28"/>
                <w:szCs w:val="28"/>
                <w:lang w:val="pt-BR"/>
              </w:rPr>
              <w:lastRenderedPageBreak/>
              <w:t>0,5</w:t>
            </w:r>
          </w:p>
          <w:p w14:paraId="0ABDF051" w14:textId="77777777" w:rsidR="00541C41" w:rsidRPr="00541C41" w:rsidRDefault="00541C41" w:rsidP="00541C41">
            <w:pPr>
              <w:tabs>
                <w:tab w:val="left" w:pos="1890"/>
              </w:tabs>
              <w:spacing w:after="0"/>
              <w:rPr>
                <w:sz w:val="28"/>
                <w:szCs w:val="28"/>
                <w:lang w:val="pt-BR"/>
              </w:rPr>
            </w:pPr>
          </w:p>
        </w:tc>
      </w:tr>
    </w:tbl>
    <w:p w14:paraId="5F9D774F" w14:textId="77777777" w:rsidR="00541C41" w:rsidRPr="00541C41" w:rsidRDefault="00541C41" w:rsidP="00541C41">
      <w:pPr>
        <w:spacing w:after="0"/>
        <w:rPr>
          <w:b/>
          <w:sz w:val="24"/>
          <w:szCs w:val="24"/>
          <w:lang w:val="nl-NL"/>
        </w:rPr>
      </w:pPr>
    </w:p>
    <w:p w14:paraId="36F6F2E2" w14:textId="77777777" w:rsidR="00541C41" w:rsidRPr="00541C41" w:rsidRDefault="00541C41" w:rsidP="00541C41">
      <w:pPr>
        <w:spacing w:after="0"/>
        <w:rPr>
          <w:b/>
          <w:sz w:val="24"/>
          <w:szCs w:val="24"/>
          <w:u w:val="single"/>
          <w:lang w:val="nl-NL"/>
        </w:rPr>
      </w:pPr>
      <w:r w:rsidRPr="00541C41">
        <w:rPr>
          <w:b/>
          <w:sz w:val="24"/>
          <w:szCs w:val="24"/>
          <w:u w:val="single"/>
          <w:lang w:val="nl-NL"/>
        </w:rPr>
        <w:t>Câu 7. ( 2 điểm)</w:t>
      </w:r>
    </w:p>
    <w:p w14:paraId="3AD09222" w14:textId="77777777" w:rsidR="00541C41" w:rsidRPr="00541C41" w:rsidRDefault="00541C41" w:rsidP="00541C41">
      <w:pPr>
        <w:spacing w:after="0"/>
        <w:jc w:val="both"/>
        <w:rPr>
          <w:b/>
          <w:sz w:val="24"/>
          <w:szCs w:val="24"/>
          <w:lang w:val="nl-NL"/>
        </w:rPr>
      </w:pPr>
      <w:r w:rsidRPr="00541C41">
        <w:rPr>
          <w:b/>
          <w:sz w:val="24"/>
          <w:szCs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50"/>
        <w:gridCol w:w="955"/>
      </w:tblGrid>
      <w:tr w:rsidR="00541C41" w:rsidRPr="00541C41" w14:paraId="6DE4B855" w14:textId="77777777" w:rsidTr="00DC765F">
        <w:trPr>
          <w:trHeight w:val="1554"/>
        </w:trPr>
        <w:tc>
          <w:tcPr>
            <w:tcW w:w="4042" w:type="pct"/>
            <w:shd w:val="clear" w:color="auto" w:fill="auto"/>
          </w:tcPr>
          <w:p w14:paraId="6E82E782" w14:textId="77777777" w:rsidR="00541C41" w:rsidRPr="00541C41" w:rsidRDefault="00541C41" w:rsidP="00541C41">
            <w:pPr>
              <w:spacing w:after="0" w:line="26" w:lineRule="atLeast"/>
              <w:rPr>
                <w:sz w:val="24"/>
                <w:szCs w:val="24"/>
              </w:rPr>
            </w:pPr>
            <w:r w:rsidRPr="00541C41">
              <w:rPr>
                <w:sz w:val="24"/>
                <w:szCs w:val="24"/>
              </w:rPr>
              <w:t>PTHH:   2Al + 6HCl → 2AlCl</w:t>
            </w:r>
            <w:r w:rsidRPr="00541C41">
              <w:rPr>
                <w:sz w:val="24"/>
                <w:szCs w:val="24"/>
                <w:vertAlign w:val="subscript"/>
              </w:rPr>
              <w:t>3</w:t>
            </w:r>
            <w:r w:rsidRPr="00541C41">
              <w:rPr>
                <w:sz w:val="24"/>
                <w:szCs w:val="24"/>
              </w:rPr>
              <w:t xml:space="preserve"> + 3H</w:t>
            </w:r>
            <w:r w:rsidRPr="00541C41">
              <w:rPr>
                <w:sz w:val="24"/>
                <w:szCs w:val="24"/>
                <w:vertAlign w:val="subscript"/>
              </w:rPr>
              <w:t>2</w:t>
            </w:r>
            <w:r w:rsidRPr="00541C41">
              <w:rPr>
                <w:sz w:val="24"/>
                <w:szCs w:val="24"/>
              </w:rPr>
              <w:br/>
            </w:r>
            <w:r w:rsidRPr="00541C41">
              <w:pict w14:anchorId="7A16242F">
                <v:shape id="_x0000_i2251" type="#_x0000_t75" style="width:213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0A7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Pr=&quot;003E0A73&quot; wsp:rsidRDefault=&quot;003E0A73&quot; wsp:rsidP=&quot;003E0A73&quot;&gt;&lt;m:oMathPara&gt;&lt;m:oMathParaPr&gt;&lt;m:jc m:val=&quot;left&quot;/&gt;&lt;/m:oMathParaPr&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Al&lt;/m:t&gt;&lt;/m:r&gt;&lt;/m:sub&gt;&lt;/m:sSub&gt;&lt;m:r&gt;&lt;w:rPr&gt;&lt;w:rFonts w:ascii=&quot;Cambria Math&quot; w:h-ansi=&quot;Cambria Math&quot;/&gt;&lt;wx:font wx:val=&quot;Cambria Math&quot;/&gt;&lt;w:i/&gt;&lt;w:sz w:val=&quot;24&quot;/&gt;&lt;w:sz-cs w:val=&quot;24&quot;/&gt;&lt;/w:rPr&gt;&lt;m:t&gt;=&lt;/m:t&gt;&lt;/m:r&gt;&lt;m:r&gt;&lt;m:rPr&gt;&lt;m:sty m:val=&quot;p&quot;/&gt;&lt;/m:rPr&gt;&lt;w:rPr&gt;&lt;w:rFonts w:ascii=&quot;Cambria Math&quot; w:fareast=&quot;Times New Roman&quot; w:h-ansi=&quot;Cambria Math&quot;/&gt;&lt;wx:font wx:val=&quot;Cambria Math&quot;/&gt;&lt;w:sz w:val=&quot;24&quot;/&gt;&lt;w:sz-cs w:val=&quot;24&quot;/&gt;&lt;/w:rPr&gt;&lt;m:t&gt; 0,1&lt;/m:t&gt;&lt;/m:r&gt;&lt;m:r&gt;&lt;w:rPr&gt;&lt;w:rFonts w:ascii=&quot;Cambria Math&quot; w:fareast=&quot;Times New Roman&quot; w:h-ansi=&quot;Cambria Math&quot;/&gt;&lt;wx:font wx:val=&quot;Cambria Math&quot;/&gt;&lt;w:i/&gt;&lt;w:sz w:val=&quot;24&quot;/&gt;&lt;w:sz-cs w:val=&quot;24&quot;/&gt;&lt;/w:rPr&gt;&lt;m:t&gt;mol &lt;/m:t&gt;&lt;/m:r&gt;&lt;m:r&gt;&lt;m:rPr&gt;&lt;m:sty m:val=&quot;p&quot;/&gt;&lt;/m:rPr&gt;&lt;w:rPr&gt;&lt;w:rFonts w:ascii=&quot;Cambria Math&quot; w:fareast=&quot;Times New Roman&quot; w:h-ansi=&quot;Cambria Math&quot;/&gt;&lt;wx:font wx:val=&quot;Cambria Math&quot;/&gt;&lt;w:sz w:val=&quot;24&quot;/&gt;&lt;w:sz-cs w:val=&quot;24&quot;/&gt;&lt;/w:rPr&gt;&lt;m:t&gt;;&lt;/m:t&gt;&lt;/m:r&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HCl&lt;/m:t&gt;&lt;/m:r&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73,25%&lt;/m:t&gt;&lt;/m:r&gt;&lt;/m:num&gt;&lt;m:den&gt;&lt;m:r&gt;&lt;w:rPr&gt;&lt;w:rFonts w:ascii=&quot;Cambria Math&quot; w:fareast=&quot;Times New Roman&quot; w:h-ansi=&quot;Cambria Math&quot;/&gt;&lt;wx:font wx:val=&quot;Cambria Math&quot;/&gt;&lt;w:i/&gt;&lt;w:sz w:val=&quot;24&quot;/&gt;&lt;w:sz-cs w:val=&quot;24&quot;/&gt;&lt;/w:rPr&gt;&lt;m:t&gt;36,5&lt;/m:t&gt;&lt;/m:r&gt;&lt;/m:den&gt;&lt;/m:f&gt;&lt;m:r&gt;&lt;m:rPr&gt;&lt;m:sty m:val=&quot;p&quot;/&gt;&lt;/m:rPr&gt;&lt;w:rPr&gt;&lt;w:rFonts w:ascii=&quot;Cambria Math&quot; w:fareast=&quot;Times New Roman&quot; w:h-ansi=&quot;Cambria Math&quot;/&gt;&lt;wx:font wx:val=&quot;Cambria Math&quot;/&gt;&lt;w:sz w:val=&quot;24&quot;/&gt;&lt;w:sz-cs w:val=&quot;24&quot;/&gt;&lt;/w:rPr&gt;&lt;m:t&gt;= 0,5&lt;/m:t&gt;&lt;/m:r&gt;&lt;m:r&gt;&lt;w:rPr&gt;&lt;w:rFonts w:ascii=&quot;Cambria Math&quot; w:fareast=&quot;Times New Roman&quot; w:h-ansi=&quot;Cambria Math&quot;/&gt;&lt;wx:font wx:val=&quot;Cambria Math&quot;/&gt;&lt;w:i/&gt;&lt;w:sz w:val=&quot;24&quot;/&gt;&lt;w:sz-cs w:val=&quot;24&quot;/&gt;&lt;/w:rPr&gt;&lt;m:t&gt;mol&lt;/m:t&gt;&lt;/m:r&gt;&lt;/m:oMath&gt;&lt;/m:oMathPara&gt;&lt;/w:p&gt;&lt;w:sectPr wsp:rsidR=&quot;00000000&quot; wsp:rsidRPr=&quot;003E0A7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9" o:title="" chromakey="white"/>
                </v:shape>
              </w:pict>
            </w:r>
          </w:p>
          <w:p w14:paraId="2EF8592B" w14:textId="77777777" w:rsidR="00541C41" w:rsidRPr="00541C41" w:rsidRDefault="00541C41" w:rsidP="00541C41">
            <w:pPr>
              <w:spacing w:after="0" w:line="26" w:lineRule="atLeast"/>
              <w:rPr>
                <w:sz w:val="24"/>
                <w:szCs w:val="24"/>
              </w:rPr>
            </w:pPr>
            <w:r w:rsidRPr="00541C41">
              <w:pict w14:anchorId="3E7709C6">
                <v:shape id="_x0000_i2252" type="#_x0000_t75" style="width:295.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B59C1&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Pr=&quot;00CB59C1&quot; wsp:rsidRDefault=&quot;00CB59C1&quot; wsp:rsidP=&quot;00CB59C1&quot;&gt;&lt;m:oMathPara&gt;&lt;m:oMathParaPr&gt;&lt;m:jc m:val=&quot;left&quot;/&gt;&lt;/m:oMathParaPr&gt;&lt;m:oMath&gt;&lt;m:r&gt;&lt;m:rPr&gt;&lt;m:sty m:val=&quot;p&quot;/&gt;&lt;/m:rPr&gt;&lt;w:rPr&gt;&lt;w:rFonts w:ascii=&quot;Cambria Math&quot; w:fareast=&quot;Times New Roman&quot; w:h-ansi=&quot;Cambria Math&quot;/&gt;&lt;wx:font wx:val=&quot;Cambria Math&quot;/&gt;&lt;w:sz w:val=&quot;24&quot;/&gt;&lt;w:sz-cs w:val=&quot;24&quot;/&gt;&lt;/w:rPr&gt;&lt;m:t&gt;Ta tháº¥y: &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1&lt;/m:t&gt;&lt;/m:r&gt;&lt;/m:num&gt;&lt;m:den&gt;&lt;m:r&gt;&lt;w:rPr&gt;&lt;w:rFonts w:ascii=&quot;Cambria Math&quot; w:fareast=&quot;Times New Roman&quot; w:h-ansi=&quot;Cambria Math&quot;/&gt;&lt;wx:font wx:val=&quot;Cambria Math&quot;/&gt;&lt;w:i/&gt;&lt;w:sz w:val=&quot;24&quot;/&gt;&lt;w:sz-cs w:val=&quot;24&quot;/&gt;&lt;/w:rPr&gt;&lt;m:t&gt;2&lt;/m:t&gt;&lt;/m:r&gt;&lt;/m:den&gt;&lt;/m:f&gt;&lt;m:r&gt;&lt;m:rPr&gt;&lt;m:sty m:val=&quot;p&quot;/&gt;&lt;/m:rPr&gt;&lt;w:rPr&gt;&lt;w:rFonts w:ascii=&quot;Cambria Math&quot; w:fareast=&quot;Times New Roman&quot; w:h-ansi=&quot;Cambria Math&quot;/&gt;&lt;wx:font wx:val=&quot;Cambria Math&quot;/&gt;&lt;w:sz w:val=&quot;24&quot;/&gt;&lt;w:sz-cs w:val=&quot;24&quot;/&gt;&lt;/w:rPr&gt;&lt;m:t&gt;&amp;lt; &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5&lt;/m:t&gt;&lt;/m:r&gt;&lt;/m:num&gt;&lt;m:den&gt;&lt;m:r&gt;&lt;w:rPr&gt;&lt;w:rFonts w:ascii=&quot;Cambria Math&quot; w:fareast=&quot;Times New Roman&quot; w:h-ansi=&quot;Cambria Math&quot;/&gt;&lt;wx:font wx:val=&quot;Cambria Math&quot;/&gt;&lt;w:i/&gt;&lt;w:sz w:val=&quot;24&quot;/&gt;&lt;w:sz-cs w:val=&quot;24&quot;/&gt;&lt;/w:rPr&gt;&lt;m:t&gt;6&lt;/m:t&gt;&lt;/m:r&gt;&lt;/m:den&gt;&lt;/m:f&gt;&lt;m:r&gt;&lt;m:rPr&gt;&lt;m:sty m:val=&quot;p&quot;/&gt;&lt;/m:rPr&gt;&lt;w:rPr&gt;&lt;w:rFonts w:ascii=&quot;Cambria Math&quot; w:fareast=&quot;Times New Roman&quot; w:h-ansi=&quot;Cambria Math&quot;/&gt;&lt;wx:font wx:val=&quot;Cambria Math&quot;/&gt;&lt;w:sz w:val=&quot;24&quot;/&gt;&lt;w:sz-cs w:val=&quot;24&quot;/&gt;&lt;/w:rPr&gt;&lt;m:t&gt; =&amp;gt; HCl dÆ°; Al háº¿t. PTHH tÃ­nh theo Al&lt;/m:t&gt;&lt;/m:r&gt;&lt;/m:oMath&gt;&lt;/m:oMathPara&gt;&lt;/w:p&gt;&lt;w:sectPr wsp:rsidR=&quot;00000000&quot; wsp:rsidRPr=&quot;00CB59C1&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0" o:title="" chromakey="white"/>
                </v:shape>
              </w:pict>
            </w:r>
          </w:p>
        </w:tc>
        <w:tc>
          <w:tcPr>
            <w:tcW w:w="380" w:type="pct"/>
            <w:shd w:val="clear" w:color="auto" w:fill="auto"/>
          </w:tcPr>
          <w:p w14:paraId="088192AD" w14:textId="77777777" w:rsidR="00541C41" w:rsidRPr="00541C41" w:rsidRDefault="00541C41" w:rsidP="00541C41">
            <w:pPr>
              <w:spacing w:after="0" w:line="26" w:lineRule="atLeast"/>
              <w:jc w:val="center"/>
              <w:rPr>
                <w:sz w:val="24"/>
                <w:szCs w:val="24"/>
              </w:rPr>
            </w:pPr>
            <w:r w:rsidRPr="00541C41">
              <w:rPr>
                <w:sz w:val="24"/>
                <w:szCs w:val="24"/>
              </w:rPr>
              <w:t>0,5</w:t>
            </w:r>
          </w:p>
        </w:tc>
      </w:tr>
      <w:tr w:rsidR="00541C41" w:rsidRPr="00541C41" w14:paraId="4FDFDD15" w14:textId="77777777" w:rsidTr="00DC765F">
        <w:trPr>
          <w:trHeight w:val="710"/>
        </w:trPr>
        <w:tc>
          <w:tcPr>
            <w:tcW w:w="4042" w:type="pct"/>
            <w:shd w:val="clear" w:color="auto" w:fill="auto"/>
          </w:tcPr>
          <w:p w14:paraId="7A808BA3" w14:textId="77777777" w:rsidR="00541C41" w:rsidRPr="00541C41" w:rsidRDefault="00541C41" w:rsidP="00541C41">
            <w:pPr>
              <w:spacing w:after="0" w:line="26" w:lineRule="atLeast"/>
              <w:rPr>
                <w:sz w:val="24"/>
                <w:szCs w:val="24"/>
              </w:rPr>
            </w:pPr>
            <w:r w:rsidRPr="00541C41">
              <w:pict w14:anchorId="77BEBD94">
                <v:shape id="_x0000_i2253" type="#_x0000_t75" style="width:289.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0559&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Pr=&quot;009F0559&quot; wsp:rsidRDefault=&quot;009F0559&quot; wsp:rsidP=&quot;009F0559&quot;&gt;&lt;m:oMathPara&gt;&lt;m:oMathParaPr&gt;&lt;m:jc m:val=&quot;left&quot;/&gt;&lt;/m:oMathParaPr&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H&lt;/m:t&gt;&lt;/m:r&gt;&lt;/m:e&gt;&lt;m:sub&gt;&lt;m:r&gt;&lt;w:rPr&gt;&lt;w:rFonts w:ascii=&quot;Cambria Math&quot; w:h-ansi=&quot;Cambria Math&quot;/&gt;&lt;wx:font wx:val=&quot;Cambria Math&quot;/&gt;&lt;w:i/&gt;&lt;w:sz w:val=&quot;24&quot;/&gt;&lt;w:sz-cs w:val=&quot;24&quot;/&gt;&lt;/w:rPr&gt;&lt;m:t&gt;2&lt;/m:t&gt;&lt;/m:r&gt;&lt;/m:sub&gt;&lt;/m:sSub&gt;&lt;/m:sub&gt;&lt;/m:sSub&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3&lt;/m:t&gt;&lt;/m:r&gt;&lt;/m:num&gt;&lt;m:den&gt;&lt;m:r&gt;&lt;w:rPr&gt;&lt;w:rFonts w:ascii=&quot;Cambria Math&quot; w:h-ansi=&quot;Cambria Math&quot;/&gt;&lt;wx:font wx:val=&quot;Cambria Math&quot;/&gt;&lt;w:i/&gt;&lt;w:sz w:val=&quot;24&quot;/&gt;&lt;w:sz-cs w:val=&quot;24&quot;/&gt;&lt;/w:rPr&gt;&lt;m:t&gt;2&lt;/m:t&gt;&lt;/m:r&gt;&lt;/m:den&gt;&lt;/m:f&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Al&lt;/m:t&gt;&lt;/m:r&gt;&lt;/m:sub&gt;&lt;/m:sSub&gt;&lt;m:r&gt;&lt;m:rPr&gt;&lt;m:sty m:val=&quot;p&quot;/&gt;&lt;/m:rPr&gt;&lt;w:rPr&gt;&lt;w:rFonts w:ascii=&quot;Cambria Math&quot; w:fareast=&quot;Times New Roman&quot; w:h-ansi=&quot;Cambria Math&quot;/&gt;&lt;wx:font wx:val=&quot;Cambria Math&quot;/&gt;&lt;w:sz w:val=&quot;24&quot;/&gt;&lt;w:sz-cs w:val=&quot;24&quot;/&gt;&lt;/w:rPr&gt;&lt;m:t&gt;= 0,15&lt;/m:t&gt;&lt;/m:r&gt;&lt;m:r&gt;&lt;w:rPr&gt;&lt;w:rFonts w:ascii=&quot;Cambria Math&quot; w:fareast=&quot;Times New Roman&quot; w:h-ansi=&quot;Cambria Math&quot;/&gt;&lt;wx:font wx:val=&quot;Cambria Math&quot;/&gt;&lt;w:i/&gt;&lt;w:sz w:val=&quot;24&quot;/&gt;&lt;w:sz-cs w:val=&quot;24&quot;/&gt;&lt;/w:rPr&gt;&lt;m:t&gt;mol&lt;/m:t&gt;&lt;/m:r&gt;&lt;m:r&gt;&lt;m:rPr&gt;&lt;m:sty m:val=&quot;p&quot;/&gt;&lt;/m:rPr&gt;&lt;w:rPr&gt;&lt;w:rFonts w:ascii=&quot;Cambria Math&quot; w:fareast=&quot;Times New Roman&quot; w:h-ansi=&quot;Cambria Math&quot;/&gt;&lt;wx:font wx:val=&quot;Cambria Math&quot;/&gt;&lt;w:sz w:val=&quot;24&quot;/&gt;&lt;w:sz-cs w:val=&quot;24&quot;/&gt;&lt;/w:rPr&gt;&lt;m:t&gt; =&amp;gt; &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V&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ub&gt;&lt;/m:sSub&gt;&lt;m:r&gt;&lt;w:rPr&gt;&lt;w:rFonts w:ascii=&quot;Cambria Math&quot; w:fareast=&quot;Times New Roman&quot; w:h-ansi=&quot;Cambria Math&quot;/&gt;&lt;wx:font wx:val=&quot;Cambria Math&quot;/&gt;&lt;w:i/&gt;&lt;w:sz w:val=&quot;24&quot;/&gt;&lt;w:sz-cs w:val=&quot;24&quot;/&gt;&lt;/w:rPr&gt;&lt;m:t&gt;=0,15.24,79=3,7185 &lt;/m:t&gt;&lt;/m:r&gt;&lt;m:r&gt;&lt;m:rPr&gt;&lt;m:sty m:val=&quot;p&quot;/&gt;&lt;/m:rPr&gt;&lt;w:rPr&gt;&lt;w:rFonts w:ascii=&quot;Cambria Math&quot; w:fareast=&quot;Times New Roman&quot; w:h-ansi=&quot;Cambria Math&quot;/&gt;&lt;wx:font wx:val=&quot;Cambria Math&quot;/&gt;&lt;w:sz w:val=&quot;24&quot;/&gt;&lt;w:sz-cs w:val=&quot;24&quot;/&gt;&lt;/w:rPr&gt;&lt;m:t&gt;L&lt;/m:t&gt;&lt;/m:r&gt;&lt;/m:oMath&gt;&lt;/m:oMathPara&gt;&lt;/w:p&gt;&lt;w:sectPr wsp:rsidR=&quot;00000000&quot; wsp:rsidRPr=&quot;009F055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1" o:title="" chromakey="white"/>
                </v:shape>
              </w:pict>
            </w:r>
          </w:p>
        </w:tc>
        <w:tc>
          <w:tcPr>
            <w:tcW w:w="380" w:type="pct"/>
            <w:shd w:val="clear" w:color="auto" w:fill="auto"/>
          </w:tcPr>
          <w:p w14:paraId="3079E8AC" w14:textId="77777777" w:rsidR="00541C41" w:rsidRPr="00541C41" w:rsidRDefault="00541C41" w:rsidP="00541C41">
            <w:pPr>
              <w:spacing w:after="0" w:line="26" w:lineRule="atLeast"/>
              <w:jc w:val="center"/>
              <w:rPr>
                <w:sz w:val="24"/>
                <w:szCs w:val="24"/>
              </w:rPr>
            </w:pPr>
            <w:r w:rsidRPr="00541C41">
              <w:rPr>
                <w:sz w:val="24"/>
                <w:szCs w:val="24"/>
              </w:rPr>
              <w:t>0,5</w:t>
            </w:r>
          </w:p>
        </w:tc>
      </w:tr>
      <w:tr w:rsidR="00541C41" w:rsidRPr="00541C41" w14:paraId="1E6A912F" w14:textId="77777777" w:rsidTr="00DC765F">
        <w:trPr>
          <w:trHeight w:val="1260"/>
        </w:trPr>
        <w:tc>
          <w:tcPr>
            <w:tcW w:w="4042" w:type="pct"/>
            <w:shd w:val="clear" w:color="auto" w:fill="auto"/>
          </w:tcPr>
          <w:p w14:paraId="5A315D39" w14:textId="77777777" w:rsidR="00541C41" w:rsidRPr="00541C41" w:rsidRDefault="00541C41" w:rsidP="00541C41">
            <w:pPr>
              <w:spacing w:after="0" w:line="26" w:lineRule="atLeast"/>
              <w:rPr>
                <w:sz w:val="24"/>
                <w:szCs w:val="24"/>
              </w:rPr>
            </w:pPr>
            <w:r w:rsidRPr="00541C41">
              <w:rPr>
                <w:sz w:val="24"/>
                <w:szCs w:val="24"/>
              </w:rPr>
              <w:fldChar w:fldCharType="begin"/>
            </w:r>
            <w:r w:rsidRPr="00541C41">
              <w:rPr>
                <w:sz w:val="24"/>
                <w:szCs w:val="24"/>
              </w:rPr>
              <w:instrText xml:space="preserve"> QUOTE </w:instrText>
            </w:r>
            <w:r w:rsidRPr="00541C41">
              <w:rPr>
                <w:position w:val="-9"/>
              </w:rPr>
              <w:pict w14:anchorId="6B7BCFFF">
                <v:shape id="_x0000_i2254" type="#_x0000_t75" style="width:30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C05&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735C05&quot; wsp:rsidP=&quot;00735C05&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r&gt;&lt;w:rPr&gt;&lt;w:rFonts w:ascii=&quot;Cambria Math&quot; w:h-ansi=&quot;Cambria Math&quot;/&gt;&lt;wx:font wx:val=&quot;Cambria Math&quot;/&gt;&lt;w:i/&gt;&lt;w:sz w:val=&quot;24&quot;/&gt;&lt;w:sz-cs w:val=&quot;24&quot;/&gt;&lt;/w:rPr&gt;&lt;m:t&gt;ddX&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r&gt;&lt;w:rPr&gt;&lt;w:rFonts w:ascii=&quot;Cambria Math&quot; w:h-ansi=&quot;Cambria Math&quot;/&gt;&lt;wx:font wx:val=&quot;Cambria Math&quot;/&gt;&lt;w:i/&gt;&lt;w:sz w:val=&quot;24&quot;/&gt;&lt;w:sz-cs w:val=&quot;24&quot;/&gt;&lt;/w:rPr&gt;&lt;m:t&gt;Al&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r&gt;&lt;w:rPr&gt;&lt;w:rFonts w:ascii=&quot;Cambria Math&quot; w:h-ansi=&quot;Cambria Math&quot;/&gt;&lt;wx:font wx:val=&quot;Cambria Math&quot;/&gt;&lt;w:i/&gt;&lt;w:sz w:val=&quot;24&quot;/&gt;&lt;w:sz-cs w:val=&quot;24&quot;/&gt;&lt;/w:rPr&gt;&lt;m:t&gt;ddHCl&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H&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2,7+73-0,15.2=75,4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2" o:title="" chromakey="white"/>
                </v:shape>
              </w:pict>
            </w:r>
            <w:r w:rsidRPr="00541C41">
              <w:rPr>
                <w:sz w:val="24"/>
                <w:szCs w:val="24"/>
              </w:rPr>
              <w:instrText xml:space="preserve"> </w:instrText>
            </w:r>
            <w:r w:rsidRPr="00541C41">
              <w:rPr>
                <w:sz w:val="24"/>
                <w:szCs w:val="24"/>
              </w:rPr>
              <w:fldChar w:fldCharType="separate"/>
            </w:r>
            <w:r w:rsidRPr="00541C41">
              <w:rPr>
                <w:position w:val="-9"/>
              </w:rPr>
              <w:pict w14:anchorId="07E765F2">
                <v:shape id="_x0000_i2255" type="#_x0000_t75" style="width:30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C05&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735C05&quot; wsp:rsidP=&quot;00735C05&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r&gt;&lt;w:rPr&gt;&lt;w:rFonts w:ascii=&quot;Cambria Math&quot; w:h-ansi=&quot;Cambria Math&quot;/&gt;&lt;wx:font wx:val=&quot;Cambria Math&quot;/&gt;&lt;w:i/&gt;&lt;w:sz w:val=&quot;24&quot;/&gt;&lt;w:sz-cs w:val=&quot;24&quot;/&gt;&lt;/w:rPr&gt;&lt;m:t&gt;ddX&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r&gt;&lt;w:rPr&gt;&lt;w:rFonts w:ascii=&quot;Cambria Math&quot; w:h-ansi=&quot;Cambria Math&quot;/&gt;&lt;wx:font wx:val=&quot;Cambria Math&quot;/&gt;&lt;w:i/&gt;&lt;w:sz w:val=&quot;24&quot;/&gt;&lt;w:sz-cs w:val=&quot;24&quot;/&gt;&lt;/w:rPr&gt;&lt;m:t&gt;Al&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r&gt;&lt;w:rPr&gt;&lt;w:rFonts w:ascii=&quot;Cambria Math&quot; w:h-ansi=&quot;Cambria Math&quot;/&gt;&lt;wx:font wx:val=&quot;Cambria Math&quot;/&gt;&lt;w:i/&gt;&lt;w:sz w:val=&quot;24&quot;/&gt;&lt;w:sz-cs w:val=&quot;24&quot;/&gt;&lt;/w:rPr&gt;&lt;m:t&gt;ddHCl&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H&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2,7+73-0,15.2=75,4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2" o:title="" chromakey="white"/>
                </v:shape>
              </w:pict>
            </w:r>
            <w:r w:rsidRPr="00541C41">
              <w:rPr>
                <w:sz w:val="24"/>
                <w:szCs w:val="24"/>
              </w:rPr>
              <w:fldChar w:fldCharType="end"/>
            </w:r>
            <w:r w:rsidRPr="00541C41">
              <w:rPr>
                <w:sz w:val="24"/>
                <w:szCs w:val="24"/>
              </w:rPr>
              <w:t>gam</w:t>
            </w:r>
          </w:p>
          <w:p w14:paraId="32D23172" w14:textId="77777777" w:rsidR="00541C41" w:rsidRPr="00541C41" w:rsidRDefault="00541C41" w:rsidP="00541C41">
            <w:pPr>
              <w:spacing w:after="0" w:line="26" w:lineRule="atLeast"/>
              <w:rPr>
                <w:sz w:val="24"/>
                <w:szCs w:val="24"/>
              </w:rPr>
            </w:pPr>
            <w:r w:rsidRPr="00541C41">
              <w:rPr>
                <w:sz w:val="24"/>
                <w:szCs w:val="24"/>
              </w:rPr>
              <w:t>Dung dịch X chứa AlCl</w:t>
            </w:r>
            <w:r w:rsidRPr="00541C41">
              <w:rPr>
                <w:sz w:val="24"/>
                <w:szCs w:val="24"/>
                <w:vertAlign w:val="subscript"/>
              </w:rPr>
              <w:t>3</w:t>
            </w:r>
            <w:r w:rsidRPr="00541C41">
              <w:rPr>
                <w:sz w:val="24"/>
                <w:szCs w:val="24"/>
              </w:rPr>
              <w:t xml:space="preserve"> và HCl dư</w:t>
            </w:r>
          </w:p>
          <w:p w14:paraId="44BF9ECE" w14:textId="77777777" w:rsidR="00541C41" w:rsidRPr="00541C41" w:rsidRDefault="00541C41" w:rsidP="00541C41">
            <w:pPr>
              <w:spacing w:after="0" w:line="26" w:lineRule="atLeast"/>
              <w:rPr>
                <w:sz w:val="24"/>
                <w:szCs w:val="24"/>
              </w:rPr>
            </w:pPr>
            <w:r w:rsidRPr="00541C41">
              <w:rPr>
                <w:sz w:val="24"/>
                <w:szCs w:val="24"/>
              </w:rPr>
              <w:fldChar w:fldCharType="begin"/>
            </w:r>
            <w:r w:rsidRPr="00541C41">
              <w:rPr>
                <w:sz w:val="24"/>
                <w:szCs w:val="24"/>
              </w:rPr>
              <w:instrText xml:space="preserve"> QUOTE </w:instrText>
            </w:r>
            <w:r w:rsidRPr="00541C41">
              <w:rPr>
                <w:position w:val="-9"/>
              </w:rPr>
              <w:pict w14:anchorId="533EB594">
                <v:shape id="_x0000_i2256" type="#_x0000_t75" style="width:93.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A21&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2D3A21&quot; wsp:rsidP=&quot;002D3A21&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AlCl&lt;/m:t&gt;&lt;/m:r&gt;&lt;/m:e&gt;&lt;m:sub&gt;&lt;m:r&gt;&lt;w:rPr&gt;&lt;w:rFonts w:ascii=&quot;Cambria Math&quot; w:h-ansi=&quot;Cambria Math&quot;/&gt;&lt;wx:font wx:val=&quot;Cambria Math&quot;/&gt;&lt;w:i/&gt;&lt;w:sz w:val=&quot;24&quot;/&gt;&lt;w:sz-cs w:val=&quot;24&quot;/&gt;&lt;/w:rPr&gt;&lt;m:t&gt;3&lt;/m:t&gt;&lt;/m:r&gt;&lt;/m:sub&gt;&lt;/m:sSub&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Al&lt;/m:t&gt;&lt;/m:r&gt;&lt;/m:sub&gt;&lt;/m:sSub&gt;&lt;m:r&gt;&lt;w:rPr&gt;&lt;w:rFonts w:ascii=&quot;Cambria Math&quot; w:h-ansi=&quot;Cambria Math&quot;/&gt;&lt;wx:font wx:val=&quot;Cambria Math&quot;/&gt;&lt;w:i/&gt;&lt;w:sz w:val=&quot;24&quot;/&gt;&lt;w:sz-cs w:val=&quot;24&quot;/&gt;&lt;/w:rPr&gt;&lt;m:t&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3" o:title="" chromakey="white"/>
                </v:shape>
              </w:pict>
            </w:r>
            <w:r w:rsidRPr="00541C41">
              <w:rPr>
                <w:sz w:val="24"/>
                <w:szCs w:val="24"/>
              </w:rPr>
              <w:instrText xml:space="preserve"> </w:instrText>
            </w:r>
            <w:r w:rsidRPr="00541C41">
              <w:rPr>
                <w:sz w:val="24"/>
                <w:szCs w:val="24"/>
              </w:rPr>
              <w:fldChar w:fldCharType="separate"/>
            </w:r>
            <w:r w:rsidRPr="00541C41">
              <w:rPr>
                <w:position w:val="-9"/>
              </w:rPr>
              <w:pict w14:anchorId="27C8BF3E">
                <v:shape id="_x0000_i2257" type="#_x0000_t75" style="width:93.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A21&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2D3A21&quot; wsp:rsidP=&quot;002D3A21&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AlCl&lt;/m:t&gt;&lt;/m:r&gt;&lt;/m:e&gt;&lt;m:sub&gt;&lt;m:r&gt;&lt;w:rPr&gt;&lt;w:rFonts w:ascii=&quot;Cambria Math&quot; w:h-ansi=&quot;Cambria Math&quot;/&gt;&lt;wx:font wx:val=&quot;Cambria Math&quot;/&gt;&lt;w:i/&gt;&lt;w:sz w:val=&quot;24&quot;/&gt;&lt;w:sz-cs w:val=&quot;24&quot;/&gt;&lt;/w:rPr&gt;&lt;m:t&gt;3&lt;/m:t&gt;&lt;/m:r&gt;&lt;/m:sub&gt;&lt;/m:sSub&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Al&lt;/m:t&gt;&lt;/m:r&gt;&lt;/m:sub&gt;&lt;/m:sSub&gt;&lt;m:r&gt;&lt;w:rPr&gt;&lt;w:rFonts w:ascii=&quot;Cambria Math&quot; w:h-ansi=&quot;Cambria Math&quot;/&gt;&lt;wx:font wx:val=&quot;Cambria Math&quot;/&gt;&lt;w:i/&gt;&lt;w:sz w:val=&quot;24&quot;/&gt;&lt;w:sz-cs w:val=&quot;24&quot;/&gt;&lt;/w:rPr&gt;&lt;m:t&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3" o:title="" chromakey="white"/>
                </v:shape>
              </w:pict>
            </w:r>
            <w:r w:rsidRPr="00541C41">
              <w:rPr>
                <w:sz w:val="24"/>
                <w:szCs w:val="24"/>
              </w:rPr>
              <w:fldChar w:fldCharType="end"/>
            </w:r>
            <w:r w:rsidRPr="00541C41">
              <w:rPr>
                <w:i/>
                <w:sz w:val="24"/>
                <w:szCs w:val="24"/>
              </w:rPr>
              <w:t>mol</w:t>
            </w:r>
          </w:p>
          <w:p w14:paraId="063C2E1D" w14:textId="77777777" w:rsidR="00541C41" w:rsidRPr="00541C41" w:rsidRDefault="00541C41" w:rsidP="00541C41">
            <w:pPr>
              <w:spacing w:after="0" w:line="26" w:lineRule="atLeast"/>
              <w:rPr>
                <w:sz w:val="24"/>
                <w:szCs w:val="24"/>
              </w:rPr>
            </w:pPr>
            <w:r w:rsidRPr="00541C41">
              <w:rPr>
                <w:sz w:val="24"/>
                <w:szCs w:val="24"/>
              </w:rPr>
              <w:fldChar w:fldCharType="begin"/>
            </w:r>
            <w:r w:rsidRPr="00541C41">
              <w:rPr>
                <w:sz w:val="24"/>
                <w:szCs w:val="24"/>
              </w:rPr>
              <w:instrText xml:space="preserve"> QUOTE </w:instrText>
            </w:r>
            <w:r w:rsidRPr="00541C41">
              <w:rPr>
                <w:position w:val="-9"/>
              </w:rPr>
              <w:pict w14:anchorId="5B5D6425">
                <v:shape id="_x0000_i2258" type="#_x0000_t75" style="width:239.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20D&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C4720D&quot; wsp:rsidP=&quot;00C4720D&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HCl&lt;/m:t&gt;&lt;/m:r&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dÆ°&lt;/m:t&gt;&lt;/m:r&gt;&lt;/m:e&gt;&lt;/m:d&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HCl&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HCl&lt;/m:t&gt;&lt;/m:r&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pÆ°&lt;/m:t&gt;&lt;/m:r&gt;&lt;/m:e&gt;&lt;/m:d&gt;&lt;/m:sub&gt;&lt;/m:sSub&gt;&lt;m:r&gt;&lt;w:rPr&gt;&lt;w:rFonts w:ascii=&quot;Cambria Math&quot; w:h-ansi=&quot;Cambria Math&quot;/&gt;&lt;wx:font wx:val=&quot;Cambria Math&quot;/&gt;&lt;w:i/&gt;&lt;w:sz w:val=&quot;24&quot;/&gt;&lt;w:sz-cs w:val=&quot;24&quot;/&gt;&lt;/w:rPr&gt;&lt;m:t&gt;=0,5-3.0,1=0,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4" o:title="" chromakey="white"/>
                </v:shape>
              </w:pict>
            </w:r>
            <w:r w:rsidRPr="00541C41">
              <w:rPr>
                <w:sz w:val="24"/>
                <w:szCs w:val="24"/>
              </w:rPr>
              <w:instrText xml:space="preserve"> </w:instrText>
            </w:r>
            <w:r w:rsidRPr="00541C41">
              <w:rPr>
                <w:sz w:val="24"/>
                <w:szCs w:val="24"/>
              </w:rPr>
              <w:fldChar w:fldCharType="separate"/>
            </w:r>
            <w:r w:rsidRPr="00541C41">
              <w:rPr>
                <w:position w:val="-9"/>
              </w:rPr>
              <w:pict w14:anchorId="28D7C93E">
                <v:shape id="_x0000_i2259" type="#_x0000_t75" style="width:239.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20D&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Default=&quot;00C4720D&quot; wsp:rsidP=&quot;00C4720D&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HCl&lt;/m:t&gt;&lt;/m:r&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dÆ°&lt;/m:t&gt;&lt;/m:r&gt;&lt;/m:e&gt;&lt;/m:d&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HCl&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HCl&lt;/m:t&gt;&lt;/m:r&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pÆ°&lt;/m:t&gt;&lt;/m:r&gt;&lt;/m:e&gt;&lt;/m:d&gt;&lt;/m:sub&gt;&lt;/m:sSub&gt;&lt;m:r&gt;&lt;w:rPr&gt;&lt;w:rFonts w:ascii=&quot;Cambria Math&quot; w:h-ansi=&quot;Cambria Math&quot;/&gt;&lt;wx:font wx:val=&quot;Cambria Math&quot;/&gt;&lt;w:i/&gt;&lt;w:sz w:val=&quot;24&quot;/&gt;&lt;w:sz-cs w:val=&quot;24&quot;/&gt;&lt;/w:rPr&gt;&lt;m:t&gt;=0,5-3.0,1=0,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4" o:title="" chromakey="white"/>
                </v:shape>
              </w:pict>
            </w:r>
            <w:r w:rsidRPr="00541C41">
              <w:rPr>
                <w:sz w:val="24"/>
                <w:szCs w:val="24"/>
              </w:rPr>
              <w:fldChar w:fldCharType="end"/>
            </w:r>
            <w:r w:rsidRPr="00541C41">
              <w:rPr>
                <w:sz w:val="24"/>
                <w:szCs w:val="24"/>
              </w:rPr>
              <w:t xml:space="preserve"> </w:t>
            </w:r>
            <w:r w:rsidRPr="00541C41">
              <w:rPr>
                <w:i/>
                <w:sz w:val="24"/>
                <w:szCs w:val="24"/>
              </w:rPr>
              <w:t>mol</w:t>
            </w:r>
          </w:p>
        </w:tc>
        <w:tc>
          <w:tcPr>
            <w:tcW w:w="380" w:type="pct"/>
            <w:shd w:val="clear" w:color="auto" w:fill="auto"/>
          </w:tcPr>
          <w:p w14:paraId="4DC1C9E1" w14:textId="77777777" w:rsidR="00541C41" w:rsidRPr="00541C41" w:rsidRDefault="00541C41" w:rsidP="00541C41">
            <w:pPr>
              <w:spacing w:after="0" w:line="26" w:lineRule="atLeast"/>
              <w:jc w:val="center"/>
              <w:rPr>
                <w:sz w:val="24"/>
                <w:szCs w:val="24"/>
              </w:rPr>
            </w:pPr>
            <w:r w:rsidRPr="00541C41">
              <w:rPr>
                <w:sz w:val="24"/>
                <w:szCs w:val="24"/>
              </w:rPr>
              <w:t>0,5</w:t>
            </w:r>
          </w:p>
        </w:tc>
      </w:tr>
      <w:tr w:rsidR="00541C41" w:rsidRPr="00541C41" w14:paraId="4AB9A4A6" w14:textId="77777777" w:rsidTr="00DC765F">
        <w:trPr>
          <w:trHeight w:val="1547"/>
        </w:trPr>
        <w:tc>
          <w:tcPr>
            <w:tcW w:w="4042" w:type="pct"/>
            <w:shd w:val="clear" w:color="auto" w:fill="auto"/>
          </w:tcPr>
          <w:p w14:paraId="795086BF" w14:textId="77777777" w:rsidR="00541C41" w:rsidRPr="00541C41" w:rsidRDefault="00541C41" w:rsidP="00541C41">
            <w:pPr>
              <w:spacing w:after="0" w:line="26" w:lineRule="atLeast"/>
              <w:rPr>
                <w:sz w:val="24"/>
                <w:szCs w:val="24"/>
              </w:rPr>
            </w:pPr>
            <w:r w:rsidRPr="00541C41">
              <w:rPr>
                <w:sz w:val="24"/>
                <w:szCs w:val="24"/>
              </w:rPr>
              <w:t>Nồng độ phần trăm các chất trong dung dịch X là:</w:t>
            </w:r>
          </w:p>
          <w:p w14:paraId="214E42F4" w14:textId="77777777" w:rsidR="00541C41" w:rsidRPr="00541C41" w:rsidRDefault="00541C41" w:rsidP="00541C41">
            <w:pPr>
              <w:spacing w:after="0" w:line="26" w:lineRule="atLeast"/>
              <w:rPr>
                <w:sz w:val="24"/>
                <w:szCs w:val="24"/>
              </w:rPr>
            </w:pPr>
            <w:r w:rsidRPr="00541C41">
              <w:pict w14:anchorId="79501547">
                <v:shape id="_x0000_i2260" type="#_x0000_t75" style="width:193.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4FAC&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Pr=&quot;00074FAC&quot; wsp:rsidRDefault=&quot;00074FAC&quot; wsp:rsidP=&quot;00074FAC&quot;&gt;&lt;m:oMathPara&gt;&lt;m:oMathParaPr&gt;&lt;m:jc m:val=&quot;left&quot;/&gt;&lt;/m:oMathParaPr&gt;&lt;m:oMath&gt;&lt;m:sSub&gt;&lt;m:sSubPr&gt;&lt;m:ctrlPr&gt;&lt;w:rPr&gt;&lt;w:rFonts w:ascii=&quot;Cambria Math&quot; w:fareast=&quot;Calibri&quot; w:h-ansi=&quot;Cambria Math&quot;/&gt;&lt;wx:font wx:val=&quot;Cambria Math&quot;/&gt;&lt;w:i/&gt;&lt;w:sz w:val=&quot;24&quot;/&gt;&lt;w:sz-cs w:val=&quot;24&quot;/&gt;&lt;/w:rPr&gt;&lt;/m:ctrlPr&gt;&lt;/m:sSubPr&gt;&lt;m:e&gt;&lt;m:r&gt;&lt;w:rPr&gt;&lt;w:rFonts w:ascii=&quot;Cambria Math&quot; w:fareast=&quot;Calibri&quot; w:h-ansi=&quot;Cambria Math&quot;/&gt;&lt;wx:font wx:val=&quot;Cambria Math&quot;/&gt;&lt;w:i/&gt;&lt;w:sz w:val=&quot;24&quot;/&gt;&lt;w:sz-cs w:val=&quot;24&quot;/&gt;&lt;/w:rPr&gt;&lt;m:t&gt;C%&lt;/m:t&gt;&lt;/m:r&gt;&lt;/m:e&gt;&lt;m:sub&gt;&lt;m:sSub&gt;&lt;m:sSubPr&gt;&lt;m:ctrlPr&gt;&lt;w:rPr&gt;&lt;w:rFonts w:ascii=&quot;Cambria Math&quot; w:fareast=&quot;Calibri&quot; w:h-ansi=&quot;Cambria Math&quot;/&gt;&lt;wx:font wx:val=&quot;Cambria Math&quot;/&gt;&lt;w:i/&gt;&lt;w:sz w:val=&quot;24&quot;/&gt;&lt;w:sz-cs w:val=&quot;24&quot;/&gt;&lt;/w:rPr&gt;&lt;/m:ctrlPr&gt;&lt;/m:sSubPr&gt;&lt;m:e&gt;&lt;m:r&gt;&lt;w:rPr&gt;&lt;w:rFonts w:ascii=&quot;Cambria Math&quot; w:fareast=&quot;Calibri&quot; w:h-ansi=&quot;Cambria Math&quot;/&gt;&lt;wx:font wx:val=&quot;Cambria Math&quot;/&gt;&lt;w:i/&gt;&lt;w:sz w:val=&quot;24&quot;/&gt;&lt;w:sz-cs w:val=&quot;24&quot;/&gt;&lt;/w:rPr&gt;&lt;m:t&gt;AlCl&lt;/m:t&gt;&lt;/m:r&gt;&lt;/m:e&gt;&lt;m:sub&gt;&lt;m:r&gt;&lt;w:rPr&gt;&lt;w:rFonts w:ascii=&quot;Cambria Math&quot; w:fareast=&quot;Calibri&quot; w:h-ansi=&quot;Cambria Math&quot;/&gt;&lt;wx:font wx:val=&quot;Cambria Math&quot;/&gt;&lt;w:i/&gt;&lt;w:sz w:val=&quot;24&quot;/&gt;&lt;w:sz-cs w:val=&quot;24&quot;/&gt;&lt;/w:rPr&gt;&lt;m:t&gt;3&lt;/m:t&gt;&lt;/m:r&gt;&lt;/m:sub&gt;&lt;/m:sSub&gt;&lt;/m:sub&gt;&lt;/m:sSub&gt;&lt;m:r&gt;&lt;w:rPr&gt;&lt;w:rFonts w:ascii=&quot;Cambria Math&quot; w:fareast=&quot;Calibri&quot; w:h-ansi=&quot;Cambria Math&quot;/&gt;&lt;wx:font wx:val=&quot;Cambria Math&quot;/&gt;&lt;w:i/&gt;&lt;w:sz w:val=&quot;24&quot;/&gt;&lt;w:sz-cs w:val=&quot;24&quot;/&gt;&lt;/w:rPr&gt;&lt;m:t&gt;= &lt;/m:t&gt;&lt;/m:r&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0,1.133,5&lt;/m:t&gt;&lt;/m:r&gt;&lt;/m:num&gt;&lt;m:den&gt;&lt;m:r&gt;&lt;w:rPr&gt;&lt;w:rFonts w:ascii=&quot;Cambria Math&quot; w:fareast=&quot;Calibri&quot; w:h-ansi=&quot;Cambria Math&quot;/&gt;&lt;wx:font wx:val=&quot;Cambria Math&quot;/&gt;&lt;w:i/&gt;&lt;w:sz w:val=&quot;24&quot;/&gt;&lt;w:sz-cs w:val=&quot;24&quot;/&gt;&lt;/w:rPr&gt;&lt;m:t&gt;75,4&lt;/m:t&gt;&lt;/m:r&gt;&lt;/m:den&gt;&lt;/m:f&gt;&lt;m:r&gt;&lt;w:rPr&gt;&lt;w:rFonts w:ascii=&quot;Cambria Math&quot; w:fareast=&quot;Calibri&quot; w:h-ansi=&quot;Cambria Math&quot;/&gt;&lt;wx:font wx:val=&quot;Cambria Math&quot;/&gt;&lt;w:i/&gt;&lt;w:sz w:val=&quot;24&quot;/&gt;&lt;w:sz-cs w:val=&quot;24&quot;/&gt;&lt;/w:rPr&gt;&lt;m:t&gt; . 100%=17,7%&lt;/m:t&gt;&lt;/m:r&gt;&lt;/m:oMath&gt;&lt;/m:oMathPara&gt;&lt;/w:p&gt;&lt;w:sectPr wsp:rsidR=&quot;00000000&quot; wsp:rsidRPr=&quot;00074FA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5" o:title="" chromakey="white"/>
                </v:shape>
              </w:pict>
            </w:r>
          </w:p>
          <w:p w14:paraId="526B3DF7" w14:textId="77777777" w:rsidR="00541C41" w:rsidRPr="00541C41" w:rsidRDefault="00541C41" w:rsidP="00541C41">
            <w:pPr>
              <w:spacing w:after="0" w:line="26" w:lineRule="atLeast"/>
              <w:rPr>
                <w:sz w:val="24"/>
                <w:szCs w:val="24"/>
              </w:rPr>
            </w:pPr>
            <w:r w:rsidRPr="00541C41">
              <w:pict w14:anchorId="104D491F">
                <v:shape id="_x0000_i2261" type="#_x0000_t75" style="width:189.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14A67&quot;/&gt;&lt;wsp:rsid wsp:val=&quot;00003EAD&quot;/&gt;&lt;wsp:rsid wsp:val=&quot;00004AD2&quot;/&gt;&lt;wsp:rsid wsp:val=&quot;000059FF&quot;/&gt;&lt;wsp:rsid wsp:val=&quot;00005C6A&quot;/&gt;&lt;wsp:rsid wsp:val=&quot;0000608C&quot;/&gt;&lt;wsp:rsid wsp:val=&quot;00012714&quot;/&gt;&lt;wsp:rsid wsp:val=&quot;00015778&quot;/&gt;&lt;wsp:rsid wsp:val=&quot;00027DEE&quot;/&gt;&lt;wsp:rsid wsp:val=&quot;0004492F&quot;/&gt;&lt;wsp:rsid wsp:val=&quot;00045C47&quot;/&gt;&lt;wsp:rsid wsp:val=&quot;00045D1C&quot;/&gt;&lt;wsp:rsid wsp:val=&quot;00051FD2&quot;/&gt;&lt;wsp:rsid wsp:val=&quot;00053060&quot;/&gt;&lt;wsp:rsid wsp:val=&quot;00060413&quot;/&gt;&lt;wsp:rsid wsp:val=&quot;000614CD&quot;/&gt;&lt;wsp:rsid wsp:val=&quot;000630E9&quot;/&gt;&lt;wsp:rsid wsp:val=&quot;00063D61&quot;/&gt;&lt;wsp:rsid wsp:val=&quot;00067064&quot;/&gt;&lt;wsp:rsid wsp:val=&quot;000775FA&quot;/&gt;&lt;wsp:rsid wsp:val=&quot;000822B9&quot;/&gt;&lt;wsp:rsid wsp:val=&quot;00083D3B&quot;/&gt;&lt;wsp:rsid wsp:val=&quot;00084F9C&quot;/&gt;&lt;wsp:rsid wsp:val=&quot;000922B0&quot;/&gt;&lt;wsp:rsid wsp:val=&quot;000927B1&quot;/&gt;&lt;wsp:rsid wsp:val=&quot;00093D66&quot;/&gt;&lt;wsp:rsid wsp:val=&quot;000976C6&quot;/&gt;&lt;wsp:rsid wsp:val=&quot;00097E61&quot;/&gt;&lt;wsp:rsid wsp:val=&quot;000A231D&quot;/&gt;&lt;wsp:rsid wsp:val=&quot;000A4B19&quot;/&gt;&lt;wsp:rsid wsp:val=&quot;000A54B9&quot;/&gt;&lt;wsp:rsid wsp:val=&quot;000A6CD5&quot;/&gt;&lt;wsp:rsid wsp:val=&quot;000A74D4&quot;/&gt;&lt;wsp:rsid wsp:val=&quot;000A76CE&quot;/&gt;&lt;wsp:rsid wsp:val=&quot;000B1ACA&quot;/&gt;&lt;wsp:rsid wsp:val=&quot;000B2A81&quot;/&gt;&lt;wsp:rsid wsp:val=&quot;000B2C6E&quot;/&gt;&lt;wsp:rsid wsp:val=&quot;000B3835&quot;/&gt;&lt;wsp:rsid wsp:val=&quot;000B41E1&quot;/&gt;&lt;wsp:rsid wsp:val=&quot;000B5E94&quot;/&gt;&lt;wsp:rsid wsp:val=&quot;000C1B3E&quot;/&gt;&lt;wsp:rsid wsp:val=&quot;000C6F4C&quot;/&gt;&lt;wsp:rsid wsp:val=&quot;000D0BB5&quot;/&gt;&lt;wsp:rsid wsp:val=&quot;000D3A8F&quot;/&gt;&lt;wsp:rsid wsp:val=&quot;000D5921&quot;/&gt;&lt;wsp:rsid wsp:val=&quot;000D6D8B&quot;/&gt;&lt;wsp:rsid wsp:val=&quot;000D7BFD&quot;/&gt;&lt;wsp:rsid wsp:val=&quot;000E4B05&quot;/&gt;&lt;wsp:rsid wsp:val=&quot;000E66BF&quot;/&gt;&lt;wsp:rsid wsp:val=&quot;000F2DCA&quot;/&gt;&lt;wsp:rsid wsp:val=&quot;000F6C95&quot;/&gt;&lt;wsp:rsid wsp:val=&quot;000F76EC&quot;/&gt;&lt;wsp:rsid wsp:val=&quot;00100651&quot;/&gt;&lt;wsp:rsid wsp:val=&quot;0010276D&quot;/&gt;&lt;wsp:rsid wsp:val=&quot;00104828&quot;/&gt;&lt;wsp:rsid wsp:val=&quot;00105200&quot;/&gt;&lt;wsp:rsid wsp:val=&quot;00105511&quot;/&gt;&lt;wsp:rsid wsp:val=&quot;001062EB&quot;/&gt;&lt;wsp:rsid wsp:val=&quot;0010692B&quot;/&gt;&lt;wsp:rsid wsp:val=&quot;00107701&quot;/&gt;&lt;wsp:rsid wsp:val=&quot;00113D79&quot;/&gt;&lt;wsp:rsid wsp:val=&quot;00122B28&quot;/&gt;&lt;wsp:rsid wsp:val=&quot;001253FB&quot;/&gt;&lt;wsp:rsid wsp:val=&quot;00125BF6&quot;/&gt;&lt;wsp:rsid wsp:val=&quot;00126A5C&quot;/&gt;&lt;wsp:rsid wsp:val=&quot;00133F74&quot;/&gt;&lt;wsp:rsid wsp:val=&quot;0013739A&quot;/&gt;&lt;wsp:rsid wsp:val=&quot;0014174B&quot;/&gt;&lt;wsp:rsid wsp:val=&quot;00141BD2&quot;/&gt;&lt;wsp:rsid wsp:val=&quot;00146719&quot;/&gt;&lt;wsp:rsid wsp:val=&quot;00147EBB&quot;/&gt;&lt;wsp:rsid wsp:val=&quot;001500E9&quot;/&gt;&lt;wsp:rsid wsp:val=&quot;001559A8&quot;/&gt;&lt;wsp:rsid wsp:val=&quot;00156D31&quot;/&gt;&lt;wsp:rsid wsp:val=&quot;001630AE&quot;/&gt;&lt;wsp:rsid wsp:val=&quot;001666F9&quot;/&gt;&lt;wsp:rsid wsp:val=&quot;00166C13&quot;/&gt;&lt;wsp:rsid wsp:val=&quot;001674BD&quot;/&gt;&lt;wsp:rsid wsp:val=&quot;001701FE&quot;/&gt;&lt;wsp:rsid wsp:val=&quot;001744E2&quot;/&gt;&lt;wsp:rsid wsp:val=&quot;00176E06&quot;/&gt;&lt;wsp:rsid wsp:val=&quot;00177D8B&quot;/&gt;&lt;wsp:rsid wsp:val=&quot;00182959&quot;/&gt;&lt;wsp:rsid wsp:val=&quot;00182EB0&quot;/&gt;&lt;wsp:rsid wsp:val=&quot;001845D1&quot;/&gt;&lt;wsp:rsid wsp:val=&quot;0018703D&quot;/&gt;&lt;wsp:rsid wsp:val=&quot;001908DD&quot;/&gt;&lt;wsp:rsid wsp:val=&quot;00192096&quot;/&gt;&lt;wsp:rsid wsp:val=&quot;00195376&quot;/&gt;&lt;wsp:rsid wsp:val=&quot;001955EA&quot;/&gt;&lt;wsp:rsid wsp:val=&quot;00197277&quot;/&gt;&lt;wsp:rsid wsp:val=&quot;001A4544&quot;/&gt;&lt;wsp:rsid wsp:val=&quot;001A4AC1&quot;/&gt;&lt;wsp:rsid wsp:val=&quot;001A7161&quot;/&gt;&lt;wsp:rsid wsp:val=&quot;001B1756&quot;/&gt;&lt;wsp:rsid wsp:val=&quot;001B22C8&quot;/&gt;&lt;wsp:rsid wsp:val=&quot;001B42D4&quot;/&gt;&lt;wsp:rsid wsp:val=&quot;001B4FCB&quot;/&gt;&lt;wsp:rsid wsp:val=&quot;001B68CE&quot;/&gt;&lt;wsp:rsid wsp:val=&quot;001B6991&quot;/&gt;&lt;wsp:rsid wsp:val=&quot;001B6D7C&quot;/&gt;&lt;wsp:rsid wsp:val=&quot;001C4B18&quot;/&gt;&lt;wsp:rsid wsp:val=&quot;001C7F46&quot;/&gt;&lt;wsp:rsid wsp:val=&quot;001D0054&quot;/&gt;&lt;wsp:rsid wsp:val=&quot;001D0313&quot;/&gt;&lt;wsp:rsid wsp:val=&quot;001D0F9A&quot;/&gt;&lt;wsp:rsid wsp:val=&quot;001D2328&quot;/&gt;&lt;wsp:rsid wsp:val=&quot;001D2361&quot;/&gt;&lt;wsp:rsid wsp:val=&quot;001D3A4C&quot;/&gt;&lt;wsp:rsid wsp:val=&quot;001D3CC6&quot;/&gt;&lt;wsp:rsid wsp:val=&quot;001D43B5&quot;/&gt;&lt;wsp:rsid wsp:val=&quot;001D4B02&quot;/&gt;&lt;wsp:rsid wsp:val=&quot;001D658F&quot;/&gt;&lt;wsp:rsid wsp:val=&quot;001E3406&quot;/&gt;&lt;wsp:rsid wsp:val=&quot;001E589D&quot;/&gt;&lt;wsp:rsid wsp:val=&quot;001F1D41&quot;/&gt;&lt;wsp:rsid wsp:val=&quot;001F31BE&quot;/&gt;&lt;wsp:rsid wsp:val=&quot;001F7BFF&quot;/&gt;&lt;wsp:rsid wsp:val=&quot;00202042&quot;/&gt;&lt;wsp:rsid wsp:val=&quot;002072DC&quot;/&gt;&lt;wsp:rsid wsp:val=&quot;00216264&quot;/&gt;&lt;wsp:rsid wsp:val=&quot;00216361&quot;/&gt;&lt;wsp:rsid wsp:val=&quot;002165C0&quot;/&gt;&lt;wsp:rsid wsp:val=&quot;00226E5F&quot;/&gt;&lt;wsp:rsid wsp:val=&quot;00232195&quot;/&gt;&lt;wsp:rsid wsp:val=&quot;00235AE5&quot;/&gt;&lt;wsp:rsid wsp:val=&quot;0024315B&quot;/&gt;&lt;wsp:rsid wsp:val=&quot;00244930&quot;/&gt;&lt;wsp:rsid wsp:val=&quot;0025106D&quot;/&gt;&lt;wsp:rsid wsp:val=&quot;0025202D&quot;/&gt;&lt;wsp:rsid wsp:val=&quot;00252155&quot;/&gt;&lt;wsp:rsid wsp:val=&quot;00257CD6&quot;/&gt;&lt;wsp:rsid wsp:val=&quot;00261BE8&quot;/&gt;&lt;wsp:rsid wsp:val=&quot;002662F0&quot;/&gt;&lt;wsp:rsid wsp:val=&quot;0026677E&quot;/&gt;&lt;wsp:rsid wsp:val=&quot;00274700&quot;/&gt;&lt;wsp:rsid wsp:val=&quot;002758D1&quot;/&gt;&lt;wsp:rsid wsp:val=&quot;00276201&quot;/&gt;&lt;wsp:rsid wsp:val=&quot;00276C34&quot;/&gt;&lt;wsp:rsid wsp:val=&quot;002802E3&quot;/&gt;&lt;wsp:rsid wsp:val=&quot;00281752&quot;/&gt;&lt;wsp:rsid wsp:val=&quot;002818E0&quot;/&gt;&lt;wsp:rsid wsp:val=&quot;00286D3D&quot;/&gt;&lt;wsp:rsid wsp:val=&quot;00295FF2&quot;/&gt;&lt;wsp:rsid wsp:val=&quot;0029693B&quot;/&gt;&lt;wsp:rsid wsp:val=&quot;00297557&quot;/&gt;&lt;wsp:rsid wsp:val=&quot;0029770A&quot;/&gt;&lt;wsp:rsid wsp:val=&quot;0029799D&quot;/&gt;&lt;wsp:rsid wsp:val=&quot;002A023E&quot;/&gt;&lt;wsp:rsid wsp:val=&quot;002A1444&quot;/&gt;&lt;wsp:rsid wsp:val=&quot;002A1FD9&quot;/&gt;&lt;wsp:rsid wsp:val=&quot;002A2AF8&quot;/&gt;&lt;wsp:rsid wsp:val=&quot;002B181E&quot;/&gt;&lt;wsp:rsid wsp:val=&quot;002B4D04&quot;/&gt;&lt;wsp:rsid wsp:val=&quot;002B77AE&quot;/&gt;&lt;wsp:rsid wsp:val=&quot;002C3FCA&quot;/&gt;&lt;wsp:rsid wsp:val=&quot;002C4254&quot;/&gt;&lt;wsp:rsid wsp:val=&quot;002C5627&quot;/&gt;&lt;wsp:rsid wsp:val=&quot;002D16BE&quot;/&gt;&lt;wsp:rsid wsp:val=&quot;002D3B0A&quot;/&gt;&lt;wsp:rsid wsp:val=&quot;002D3BFD&quot;/&gt;&lt;wsp:rsid wsp:val=&quot;002D4A6A&quot;/&gt;&lt;wsp:rsid wsp:val=&quot;002D682C&quot;/&gt;&lt;wsp:rsid wsp:val=&quot;002E0D14&quot;/&gt;&lt;wsp:rsid wsp:val=&quot;002E1FF9&quot;/&gt;&lt;wsp:rsid wsp:val=&quot;002E389F&quot;/&gt;&lt;wsp:rsid wsp:val=&quot;002E5D1E&quot;/&gt;&lt;wsp:rsid wsp:val=&quot;002E6D6F&quot;/&gt;&lt;wsp:rsid wsp:val=&quot;002F02F9&quot;/&gt;&lt;wsp:rsid wsp:val=&quot;002F14EE&quot;/&gt;&lt;wsp:rsid wsp:val=&quot;002F2E06&quot;/&gt;&lt;wsp:rsid wsp:val=&quot;002F3C2E&quot;/&gt;&lt;wsp:rsid wsp:val=&quot;002F5BF9&quot;/&gt;&lt;wsp:rsid wsp:val=&quot;00302EF3&quot;/&gt;&lt;wsp:rsid wsp:val=&quot;0030310E&quot;/&gt;&lt;wsp:rsid wsp:val=&quot;00305F26&quot;/&gt;&lt;wsp:rsid wsp:val=&quot;00306F16&quot;/&gt;&lt;wsp:rsid wsp:val=&quot;00307973&quot;/&gt;&lt;wsp:rsid wsp:val=&quot;00311876&quot;/&gt;&lt;wsp:rsid wsp:val=&quot;003155DE&quot;/&gt;&lt;wsp:rsid wsp:val=&quot;00317BA9&quot;/&gt;&lt;wsp:rsid wsp:val=&quot;003210DD&quot;/&gt;&lt;wsp:rsid wsp:val=&quot;0032356F&quot;/&gt;&lt;wsp:rsid wsp:val=&quot;00330164&quot;/&gt;&lt;wsp:rsid wsp:val=&quot;00335DBB&quot;/&gt;&lt;wsp:rsid wsp:val=&quot;00345EB4&quot;/&gt;&lt;wsp:rsid wsp:val=&quot;00346070&quot;/&gt;&lt;wsp:rsid wsp:val=&quot;00350E4B&quot;/&gt;&lt;wsp:rsid wsp:val=&quot;0035351D&quot;/&gt;&lt;wsp:rsid wsp:val=&quot;00354159&quot;/&gt;&lt;wsp:rsid wsp:val=&quot;00355097&quot;/&gt;&lt;wsp:rsid wsp:val=&quot;00356FC5&quot;/&gt;&lt;wsp:rsid wsp:val=&quot;003606D9&quot;/&gt;&lt;wsp:rsid wsp:val=&quot;003624D2&quot;/&gt;&lt;wsp:rsid wsp:val=&quot;00364509&quot;/&gt;&lt;wsp:rsid wsp:val=&quot;00366176&quot;/&gt;&lt;wsp:rsid wsp:val=&quot;00370655&quot;/&gt;&lt;wsp:rsid wsp:val=&quot;00372888&quot;/&gt;&lt;wsp:rsid wsp:val=&quot;00375A01&quot;/&gt;&lt;wsp:rsid wsp:val=&quot;003765EB&quot;/&gt;&lt;wsp:rsid wsp:val=&quot;00377A68&quot;/&gt;&lt;wsp:rsid wsp:val=&quot;00377E46&quot;/&gt;&lt;wsp:rsid wsp:val=&quot;003806DA&quot;/&gt;&lt;wsp:rsid wsp:val=&quot;00381179&quot;/&gt;&lt;wsp:rsid wsp:val=&quot;0038437C&quot;/&gt;&lt;wsp:rsid wsp:val=&quot;00386289&quot;/&gt;&lt;wsp:rsid wsp:val=&quot;00391511&quot;/&gt;&lt;wsp:rsid wsp:val=&quot;0039153A&quot;/&gt;&lt;wsp:rsid wsp:val=&quot;00396D5C&quot;/&gt;&lt;wsp:rsid wsp:val=&quot;003A09FD&quot;/&gt;&lt;wsp:rsid wsp:val=&quot;003A3136&quot;/&gt;&lt;wsp:rsid wsp:val=&quot;003A38C2&quot;/&gt;&lt;wsp:rsid wsp:val=&quot;003B0E25&quot;/&gt;&lt;wsp:rsid wsp:val=&quot;003B17E3&quot;/&gt;&lt;wsp:rsid wsp:val=&quot;003B4E41&quot;/&gt;&lt;wsp:rsid wsp:val=&quot;003C0549&quot;/&gt;&lt;wsp:rsid wsp:val=&quot;003C13CF&quot;/&gt;&lt;wsp:rsid wsp:val=&quot;003D05C8&quot;/&gt;&lt;wsp:rsid wsp:val=&quot;003D0761&quot;/&gt;&lt;wsp:rsid wsp:val=&quot;003D27CD&quot;/&gt;&lt;wsp:rsid wsp:val=&quot;003D54FB&quot;/&gt;&lt;wsp:rsid wsp:val=&quot;003E0893&quot;/&gt;&lt;wsp:rsid wsp:val=&quot;003E620B&quot;/&gt;&lt;wsp:rsid wsp:val=&quot;003E628D&quot;/&gt;&lt;wsp:rsid wsp:val=&quot;003E7E00&quot;/&gt;&lt;wsp:rsid wsp:val=&quot;003F0264&quot;/&gt;&lt;wsp:rsid wsp:val=&quot;003F35CC&quot;/&gt;&lt;wsp:rsid wsp:val=&quot;003F763C&quot;/&gt;&lt;wsp:rsid wsp:val=&quot;00401788&quot;/&gt;&lt;wsp:rsid wsp:val=&quot;00402AFE&quot;/&gt;&lt;wsp:rsid wsp:val=&quot;004031EC&quot;/&gt;&lt;wsp:rsid wsp:val=&quot;004062C4&quot;/&gt;&lt;wsp:rsid wsp:val=&quot;004065B8&quot;/&gt;&lt;wsp:rsid wsp:val=&quot;00412E9B&quot;/&gt;&lt;wsp:rsid wsp:val=&quot;00414535&quot;/&gt;&lt;wsp:rsid wsp:val=&quot;00416CA3&quot;/&gt;&lt;wsp:rsid wsp:val=&quot;00421279&quot;/&gt;&lt;wsp:rsid wsp:val=&quot;004236A2&quot;/&gt;&lt;wsp:rsid wsp:val=&quot;00427F94&quot;/&gt;&lt;wsp:rsid wsp:val=&quot;004340A0&quot;/&gt;&lt;wsp:rsid wsp:val=&quot;00440A2E&quot;/&gt;&lt;wsp:rsid wsp:val=&quot;004456A8&quot;/&gt;&lt;wsp:rsid wsp:val=&quot;00445822&quot;/&gt;&lt;wsp:rsid wsp:val=&quot;004463F8&quot;/&gt;&lt;wsp:rsid wsp:val=&quot;0044788F&quot;/&gt;&lt;wsp:rsid wsp:val=&quot;00447E43&quot;/&gt;&lt;wsp:rsid wsp:val=&quot;00450E7D&quot;/&gt;&lt;wsp:rsid wsp:val=&quot;00454F2B&quot;/&gt;&lt;wsp:rsid wsp:val=&quot;00460CCD&quot;/&gt;&lt;wsp:rsid wsp:val=&quot;004610BB&quot;/&gt;&lt;wsp:rsid wsp:val=&quot;00464075&quot;/&gt;&lt;wsp:rsid wsp:val=&quot;004643E7&quot;/&gt;&lt;wsp:rsid wsp:val=&quot;004651C1&quot;/&gt;&lt;wsp:rsid wsp:val=&quot;00466BD7&quot;/&gt;&lt;wsp:rsid wsp:val=&quot;004756B8&quot;/&gt;&lt;wsp:rsid wsp:val=&quot;00475A19&quot;/&gt;&lt;wsp:rsid wsp:val=&quot;00480285&quot;/&gt;&lt;wsp:rsid wsp:val=&quot;0048643C&quot;/&gt;&lt;wsp:rsid wsp:val=&quot;004864D9&quot;/&gt;&lt;wsp:rsid wsp:val=&quot;0049493B&quot;/&gt;&lt;wsp:rsid wsp:val=&quot;00496915&quot;/&gt;&lt;wsp:rsid wsp:val=&quot;004A1DDC&quot;/&gt;&lt;wsp:rsid wsp:val=&quot;004A2573&quot;/&gt;&lt;wsp:rsid wsp:val=&quot;004A272E&quot;/&gt;&lt;wsp:rsid wsp:val=&quot;004A3AAC&quot;/&gt;&lt;wsp:rsid wsp:val=&quot;004A42F2&quot;/&gt;&lt;wsp:rsid wsp:val=&quot;004A6E65&quot;/&gt;&lt;wsp:rsid wsp:val=&quot;004B0BB8&quot;/&gt;&lt;wsp:rsid wsp:val=&quot;004B32FB&quot;/&gt;&lt;wsp:rsid wsp:val=&quot;004B6C99&quot;/&gt;&lt;wsp:rsid wsp:val=&quot;004C0BBA&quot;/&gt;&lt;wsp:rsid wsp:val=&quot;004C2A05&quot;/&gt;&lt;wsp:rsid wsp:val=&quot;004C2B7C&quot;/&gt;&lt;wsp:rsid wsp:val=&quot;004C4C0B&quot;/&gt;&lt;wsp:rsid wsp:val=&quot;004C5498&quot;/&gt;&lt;wsp:rsid wsp:val=&quot;004C5AC4&quot;/&gt;&lt;wsp:rsid wsp:val=&quot;004D01E6&quot;/&gt;&lt;wsp:rsid wsp:val=&quot;004D19C8&quot;/&gt;&lt;wsp:rsid wsp:val=&quot;004D44FB&quot;/&gt;&lt;wsp:rsid wsp:val=&quot;004D450B&quot;/&gt;&lt;wsp:rsid wsp:val=&quot;004E136D&quot;/&gt;&lt;wsp:rsid wsp:val=&quot;004E7A0B&quot;/&gt;&lt;wsp:rsid wsp:val=&quot;004F4C46&quot;/&gt;&lt;wsp:rsid wsp:val=&quot;004F5E9A&quot;/&gt;&lt;wsp:rsid wsp:val=&quot;004F6C5F&quot;/&gt;&lt;wsp:rsid wsp:val=&quot;0050132A&quot;/&gt;&lt;wsp:rsid wsp:val=&quot;00502D69&quot;/&gt;&lt;wsp:rsid wsp:val=&quot;00503F2E&quot;/&gt;&lt;wsp:rsid wsp:val=&quot;00504A46&quot;/&gt;&lt;wsp:rsid wsp:val=&quot;005138F7&quot;/&gt;&lt;wsp:rsid wsp:val=&quot;00516CDF&quot;/&gt;&lt;wsp:rsid wsp:val=&quot;00520E45&quot;/&gt;&lt;wsp:rsid wsp:val=&quot;005218BA&quot;/&gt;&lt;wsp:rsid wsp:val=&quot;00522DFE&quot;/&gt;&lt;wsp:rsid wsp:val=&quot;00527A53&quot;/&gt;&lt;wsp:rsid wsp:val=&quot;00530B21&quot;/&gt;&lt;wsp:rsid wsp:val=&quot;00530DD4&quot;/&gt;&lt;wsp:rsid wsp:val=&quot;005342C7&quot;/&gt;&lt;wsp:rsid wsp:val=&quot;005449E1&quot;/&gt;&lt;wsp:rsid wsp:val=&quot;00546FED&quot;/&gt;&lt;wsp:rsid wsp:val=&quot;00547B3D&quot;/&gt;&lt;wsp:rsid wsp:val=&quot;00557C62&quot;/&gt;&lt;wsp:rsid wsp:val=&quot;00561644&quot;/&gt;&lt;wsp:rsid wsp:val=&quot;00564A33&quot;/&gt;&lt;wsp:rsid wsp:val=&quot;00566F74&quot;/&gt;&lt;wsp:rsid wsp:val=&quot;0057205C&quot;/&gt;&lt;wsp:rsid wsp:val=&quot;0057378D&quot;/&gt;&lt;wsp:rsid wsp:val=&quot;00575EA1&quot;/&gt;&lt;wsp:rsid wsp:val=&quot;0058024B&quot;/&gt;&lt;wsp:rsid wsp:val=&quot;00580ABE&quot;/&gt;&lt;wsp:rsid wsp:val=&quot;00582B96&quot;/&gt;&lt;wsp:rsid wsp:val=&quot;0058361E&quot;/&gt;&lt;wsp:rsid wsp:val=&quot;00583F3D&quot;/&gt;&lt;wsp:rsid wsp:val=&quot;00585172&quot;/&gt;&lt;wsp:rsid wsp:val=&quot;005863D7&quot;/&gt;&lt;wsp:rsid wsp:val=&quot;00591019&quot;/&gt;&lt;wsp:rsid wsp:val=&quot;00592975&quot;/&gt;&lt;wsp:rsid wsp:val=&quot;0059406A&quot;/&gt;&lt;wsp:rsid wsp:val=&quot;0059408B&quot;/&gt;&lt;wsp:rsid wsp:val=&quot;005950E1&quot;/&gt;&lt;wsp:rsid wsp:val=&quot;005A1E90&quot;/&gt;&lt;wsp:rsid wsp:val=&quot;005A2BBE&quot;/&gt;&lt;wsp:rsid wsp:val=&quot;005A2BD7&quot;/&gt;&lt;wsp:rsid wsp:val=&quot;005A4135&quot;/&gt;&lt;wsp:rsid wsp:val=&quot;005B0391&quot;/&gt;&lt;wsp:rsid wsp:val=&quot;005B0E18&quot;/&gt;&lt;wsp:rsid wsp:val=&quot;005B32BF&quot;/&gt;&lt;wsp:rsid wsp:val=&quot;005B3EBD&quot;/&gt;&lt;wsp:rsid wsp:val=&quot;005B6249&quot;/&gt;&lt;wsp:rsid wsp:val=&quot;005B7274&quot;/&gt;&lt;wsp:rsid wsp:val=&quot;005C188B&quot;/&gt;&lt;wsp:rsid wsp:val=&quot;005C4FBD&quot;/&gt;&lt;wsp:rsid wsp:val=&quot;005C7663&quot;/&gt;&lt;wsp:rsid wsp:val=&quot;005C7731&quot;/&gt;&lt;wsp:rsid wsp:val=&quot;005D1314&quot;/&gt;&lt;wsp:rsid wsp:val=&quot;005D2720&quot;/&gt;&lt;wsp:rsid wsp:val=&quot;005D2FED&quot;/&gt;&lt;wsp:rsid wsp:val=&quot;005D685C&quot;/&gt;&lt;wsp:rsid wsp:val=&quot;005E5A47&quot;/&gt;&lt;wsp:rsid wsp:val=&quot;005E5D4E&quot;/&gt;&lt;wsp:rsid wsp:val=&quot;005F0366&quot;/&gt;&lt;wsp:rsid wsp:val=&quot;005F0BFC&quot;/&gt;&lt;wsp:rsid wsp:val=&quot;005F16DC&quot;/&gt;&lt;wsp:rsid wsp:val=&quot;005F1BA6&quot;/&gt;&lt;wsp:rsid wsp:val=&quot;005F3950&quot;/&gt;&lt;wsp:rsid wsp:val=&quot;005F440D&quot;/&gt;&lt;wsp:rsid wsp:val=&quot;005F44C8&quot;/&gt;&lt;wsp:rsid wsp:val=&quot;00600FFB&quot;/&gt;&lt;wsp:rsid wsp:val=&quot;00601FB6&quot;/&gt;&lt;wsp:rsid wsp:val=&quot;00602B07&quot;/&gt;&lt;wsp:rsid wsp:val=&quot;0060570B&quot;/&gt;&lt;wsp:rsid wsp:val=&quot;00605987&quot;/&gt;&lt;wsp:rsid wsp:val=&quot;00607242&quot;/&gt;&lt;wsp:rsid wsp:val=&quot;006074E9&quot;/&gt;&lt;wsp:rsid wsp:val=&quot;00612510&quot;/&gt;&lt;wsp:rsid wsp:val=&quot;00614257&quot;/&gt;&lt;wsp:rsid wsp:val=&quot;00614A67&quot;/&gt;&lt;wsp:rsid wsp:val=&quot;00622860&quot;/&gt;&lt;wsp:rsid wsp:val=&quot;0062401C&quot;/&gt;&lt;wsp:rsid wsp:val=&quot;00624679&quot;/&gt;&lt;wsp:rsid wsp:val=&quot;00624C37&quot;/&gt;&lt;wsp:rsid wsp:val=&quot;00625600&quot;/&gt;&lt;wsp:rsid wsp:val=&quot;00625D02&quot;/&gt;&lt;wsp:rsid wsp:val=&quot;006276E8&quot;/&gt;&lt;wsp:rsid wsp:val=&quot;00633405&quot;/&gt;&lt;wsp:rsid wsp:val=&quot;00633838&quot;/&gt;&lt;wsp:rsid wsp:val=&quot;0063463D&quot;/&gt;&lt;wsp:rsid wsp:val=&quot;006359D4&quot;/&gt;&lt;wsp:rsid wsp:val=&quot;00640F14&quot;/&gt;&lt;wsp:rsid wsp:val=&quot;006419CD&quot;/&gt;&lt;wsp:rsid wsp:val=&quot;006472E4&quot;/&gt;&lt;wsp:rsid wsp:val=&quot;0064780E&quot;/&gt;&lt;wsp:rsid wsp:val=&quot;00653172&quot;/&gt;&lt;wsp:rsid wsp:val=&quot;006553DA&quot;/&gt;&lt;wsp:rsid wsp:val=&quot;006556E5&quot;/&gt;&lt;wsp:rsid wsp:val=&quot;006618BD&quot;/&gt;&lt;wsp:rsid wsp:val=&quot;00661FCF&quot;/&gt;&lt;wsp:rsid wsp:val=&quot;00663816&quot;/&gt;&lt;wsp:rsid wsp:val=&quot;006644F2&quot;/&gt;&lt;wsp:rsid wsp:val=&quot;0067350C&quot;/&gt;&lt;wsp:rsid wsp:val=&quot;0067403B&quot;/&gt;&lt;wsp:rsid wsp:val=&quot;0067434D&quot;/&gt;&lt;wsp:rsid wsp:val=&quot;00681891&quot;/&gt;&lt;wsp:rsid wsp:val=&quot;00682B94&quot;/&gt;&lt;wsp:rsid wsp:val=&quot;00687824&quot;/&gt;&lt;wsp:rsid wsp:val=&quot;00687BA2&quot;/&gt;&lt;wsp:rsid wsp:val=&quot;00695454&quot;/&gt;&lt;wsp:rsid wsp:val=&quot;00695E26&quot;/&gt;&lt;wsp:rsid wsp:val=&quot;00696AAF&quot;/&gt;&lt;wsp:rsid wsp:val=&quot;00697F58&quot;/&gt;&lt;wsp:rsid wsp:val=&quot;006A0554&quot;/&gt;&lt;wsp:rsid wsp:val=&quot;006A2D6B&quot;/&gt;&lt;wsp:rsid wsp:val=&quot;006A7991&quot;/&gt;&lt;wsp:rsid wsp:val=&quot;006B37D9&quot;/&gt;&lt;wsp:rsid wsp:val=&quot;006C4A5E&quot;/&gt;&lt;wsp:rsid wsp:val=&quot;006C4CBD&quot;/&gt;&lt;wsp:rsid wsp:val=&quot;006C4F82&quot;/&gt;&lt;wsp:rsid wsp:val=&quot;006D473B&quot;/&gt;&lt;wsp:rsid wsp:val=&quot;006D75FC&quot;/&gt;&lt;wsp:rsid wsp:val=&quot;006E24DA&quot;/&gt;&lt;wsp:rsid wsp:val=&quot;006E4C5B&quot;/&gt;&lt;wsp:rsid wsp:val=&quot;006E4D31&quot;/&gt;&lt;wsp:rsid wsp:val=&quot;006E6703&quot;/&gt;&lt;wsp:rsid wsp:val=&quot;006E73DC&quot;/&gt;&lt;wsp:rsid wsp:val=&quot;006F5C2D&quot;/&gt;&lt;wsp:rsid wsp:val=&quot;006F6335&quot;/&gt;&lt;wsp:rsid wsp:val=&quot;00702BE8&quot;/&gt;&lt;wsp:rsid wsp:val=&quot;007049E3&quot;/&gt;&lt;wsp:rsid wsp:val=&quot;00707E7D&quot;/&gt;&lt;wsp:rsid wsp:val=&quot;00723998&quot;/&gt;&lt;wsp:rsid wsp:val=&quot;00727724&quot;/&gt;&lt;wsp:rsid wsp:val=&quot;0073425A&quot;/&gt;&lt;wsp:rsid wsp:val=&quot;007352F9&quot;/&gt;&lt;wsp:rsid wsp:val=&quot;00735F9A&quot;/&gt;&lt;wsp:rsid wsp:val=&quot;00740AAC&quot;/&gt;&lt;wsp:rsid wsp:val=&quot;0074143F&quot;/&gt;&lt;wsp:rsid wsp:val=&quot;007436FA&quot;/&gt;&lt;wsp:rsid wsp:val=&quot;00745465&quot;/&gt;&lt;wsp:rsid wsp:val=&quot;00746584&quot;/&gt;&lt;wsp:rsid wsp:val=&quot;00752A3F&quot;/&gt;&lt;wsp:rsid wsp:val=&quot;007537A1&quot;/&gt;&lt;wsp:rsid wsp:val=&quot;0075510A&quot;/&gt;&lt;wsp:rsid wsp:val=&quot;00756297&quot;/&gt;&lt;wsp:rsid wsp:val=&quot;00765530&quot;/&gt;&lt;wsp:rsid wsp:val=&quot;007659C6&quot;/&gt;&lt;wsp:rsid wsp:val=&quot;0077007E&quot;/&gt;&lt;wsp:rsid wsp:val=&quot;00772290&quot;/&gt;&lt;wsp:rsid wsp:val=&quot;00773408&quot;/&gt;&lt;wsp:rsid wsp:val=&quot;00785F1F&quot;/&gt;&lt;wsp:rsid wsp:val=&quot;00791534&quot;/&gt;&lt;wsp:rsid wsp:val=&quot;007946BF&quot;/&gt;&lt;wsp:rsid wsp:val=&quot;00795C3D&quot;/&gt;&lt;wsp:rsid wsp:val=&quot;00796BA5&quot;/&gt;&lt;wsp:rsid wsp:val=&quot;007A03FA&quot;/&gt;&lt;wsp:rsid wsp:val=&quot;007A1E2E&quot;/&gt;&lt;wsp:rsid wsp:val=&quot;007A289E&quot;/&gt;&lt;wsp:rsid wsp:val=&quot;007A3A18&quot;/&gt;&lt;wsp:rsid wsp:val=&quot;007A59E6&quot;/&gt;&lt;wsp:rsid wsp:val=&quot;007A5CEF&quot;/&gt;&lt;wsp:rsid wsp:val=&quot;007A664B&quot;/&gt;&lt;wsp:rsid wsp:val=&quot;007A7247&quot;/&gt;&lt;wsp:rsid wsp:val=&quot;007B059D&quot;/&gt;&lt;wsp:rsid wsp:val=&quot;007B1440&quot;/&gt;&lt;wsp:rsid wsp:val=&quot;007B1FF2&quot;/&gt;&lt;wsp:rsid wsp:val=&quot;007B59CC&quot;/&gt;&lt;wsp:rsid wsp:val=&quot;007B6387&quot;/&gt;&lt;wsp:rsid wsp:val=&quot;007B7038&quot;/&gt;&lt;wsp:rsid wsp:val=&quot;007C1E50&quot;/&gt;&lt;wsp:rsid wsp:val=&quot;007C6B29&quot;/&gt;&lt;wsp:rsid wsp:val=&quot;007D4357&quot;/&gt;&lt;wsp:rsid wsp:val=&quot;007D4FE3&quot;/&gt;&lt;wsp:rsid wsp:val=&quot;007D6325&quot;/&gt;&lt;wsp:rsid wsp:val=&quot;007E0102&quot;/&gt;&lt;wsp:rsid wsp:val=&quot;007E67B7&quot;/&gt;&lt;wsp:rsid wsp:val=&quot;007F0E2B&quot;/&gt;&lt;wsp:rsid wsp:val=&quot;007F265A&quot;/&gt;&lt;wsp:rsid wsp:val=&quot;00800617&quot;/&gt;&lt;wsp:rsid wsp:val=&quot;00807EEF&quot;/&gt;&lt;wsp:rsid wsp:val=&quot;00812E9D&quot;/&gt;&lt;wsp:rsid wsp:val=&quot;008218DA&quot;/&gt;&lt;wsp:rsid wsp:val=&quot;00823D48&quot;/&gt;&lt;wsp:rsid wsp:val=&quot;00823E17&quot;/&gt;&lt;wsp:rsid wsp:val=&quot;0083157D&quot;/&gt;&lt;wsp:rsid wsp:val=&quot;008322FD&quot;/&gt;&lt;wsp:rsid wsp:val=&quot;0083341A&quot;/&gt;&lt;wsp:rsid wsp:val=&quot;00835110&quot;/&gt;&lt;wsp:rsid wsp:val=&quot;0083543D&quot;/&gt;&lt;wsp:rsid wsp:val=&quot;00837F52&quot;/&gt;&lt;wsp:rsid wsp:val=&quot;00842449&quot;/&gt;&lt;wsp:rsid wsp:val=&quot;0084311F&quot;/&gt;&lt;wsp:rsid wsp:val=&quot;00843B0C&quot;/&gt;&lt;wsp:rsid wsp:val=&quot;008456F8&quot;/&gt;&lt;wsp:rsid wsp:val=&quot;00847D09&quot;/&gt;&lt;wsp:rsid wsp:val=&quot;008502FE&quot;/&gt;&lt;wsp:rsid wsp:val=&quot;008508CD&quot;/&gt;&lt;wsp:rsid wsp:val=&quot;00850AF4&quot;/&gt;&lt;wsp:rsid wsp:val=&quot;008549DC&quot;/&gt;&lt;wsp:rsid wsp:val=&quot;00854CA2&quot;/&gt;&lt;wsp:rsid wsp:val=&quot;0085775E&quot;/&gt;&lt;wsp:rsid wsp:val=&quot;00861D04&quot;/&gt;&lt;wsp:rsid wsp:val=&quot;008715A1&quot;/&gt;&lt;wsp:rsid wsp:val=&quot;00873E8D&quot;/&gt;&lt;wsp:rsid wsp:val=&quot;00876EB7&quot;/&gt;&lt;wsp:rsid wsp:val=&quot;008832E6&quot;/&gt;&lt;wsp:rsid wsp:val=&quot;00887A05&quot;/&gt;&lt;wsp:rsid wsp:val=&quot;00891AC3&quot;/&gt;&lt;wsp:rsid wsp:val=&quot;008946E3&quot;/&gt;&lt;wsp:rsid wsp:val=&quot;008A0836&quot;/&gt;&lt;wsp:rsid wsp:val=&quot;008A338C&quot;/&gt;&lt;wsp:rsid wsp:val=&quot;008A35D7&quot;/&gt;&lt;wsp:rsid wsp:val=&quot;008A7183&quot;/&gt;&lt;wsp:rsid wsp:val=&quot;008B2F7E&quot;/&gt;&lt;wsp:rsid wsp:val=&quot;008C1F81&quot;/&gt;&lt;wsp:rsid wsp:val=&quot;008C4DAA&quot;/&gt;&lt;wsp:rsid wsp:val=&quot;008C53C2&quot;/&gt;&lt;wsp:rsid wsp:val=&quot;008C78D1&quot;/&gt;&lt;wsp:rsid wsp:val=&quot;008D0140&quot;/&gt;&lt;wsp:rsid wsp:val=&quot;008D0778&quot;/&gt;&lt;wsp:rsid wsp:val=&quot;008D2AFA&quot;/&gt;&lt;wsp:rsid wsp:val=&quot;008D4992&quot;/&gt;&lt;wsp:rsid wsp:val=&quot;008E1BEB&quot;/&gt;&lt;wsp:rsid wsp:val=&quot;008E34A8&quot;/&gt;&lt;wsp:rsid wsp:val=&quot;008E3843&quot;/&gt;&lt;wsp:rsid wsp:val=&quot;008F342D&quot;/&gt;&lt;wsp:rsid wsp:val=&quot;008F4941&quot;/&gt;&lt;wsp:rsid wsp:val=&quot;0090280E&quot;/&gt;&lt;wsp:rsid wsp:val=&quot;0090327C&quot;/&gt;&lt;wsp:rsid wsp:val=&quot;00910E77&quot;/&gt;&lt;wsp:rsid wsp:val=&quot;00913B87&quot;/&gt;&lt;wsp:rsid wsp:val=&quot;009144ED&quot;/&gt;&lt;wsp:rsid wsp:val=&quot;009243EB&quot;/&gt;&lt;wsp:rsid wsp:val=&quot;00925B4B&quot;/&gt;&lt;wsp:rsid wsp:val=&quot;00925BA1&quot;/&gt;&lt;wsp:rsid wsp:val=&quot;0092730E&quot;/&gt;&lt;wsp:rsid wsp:val=&quot;00930FFA&quot;/&gt;&lt;wsp:rsid wsp:val=&quot;009368D1&quot;/&gt;&lt;wsp:rsid wsp:val=&quot;00940AB1&quot;/&gt;&lt;wsp:rsid wsp:val=&quot;00952210&quot;/&gt;&lt;wsp:rsid wsp:val=&quot;00955241&quot;/&gt;&lt;wsp:rsid wsp:val=&quot;00957461&quot;/&gt;&lt;wsp:rsid wsp:val=&quot;0096329D&quot;/&gt;&lt;wsp:rsid wsp:val=&quot;00963379&quot;/&gt;&lt;wsp:rsid wsp:val=&quot;00971B03&quot;/&gt;&lt;wsp:rsid wsp:val=&quot;00972905&quot;/&gt;&lt;wsp:rsid wsp:val=&quot;00973A79&quot;/&gt;&lt;wsp:rsid wsp:val=&quot;00976E63&quot;/&gt;&lt;wsp:rsid wsp:val=&quot;00980F43&quot;/&gt;&lt;wsp:rsid wsp:val=&quot;00981283&quot;/&gt;&lt;wsp:rsid wsp:val=&quot;00981A25&quot;/&gt;&lt;wsp:rsid wsp:val=&quot;00983393&quot;/&gt;&lt;wsp:rsid wsp:val=&quot;009922DD&quot;/&gt;&lt;wsp:rsid wsp:val=&quot;009956DC&quot;/&gt;&lt;wsp:rsid wsp:val=&quot;00997EFA&quot;/&gt;&lt;wsp:rsid wsp:val=&quot;009A3825&quot;/&gt;&lt;wsp:rsid wsp:val=&quot;009A38D9&quot;/&gt;&lt;wsp:rsid wsp:val=&quot;009A6D17&quot;/&gt;&lt;wsp:rsid wsp:val=&quot;009A7DFC&quot;/&gt;&lt;wsp:rsid wsp:val=&quot;009B1849&quot;/&gt;&lt;wsp:rsid wsp:val=&quot;009B6A91&quot;/&gt;&lt;wsp:rsid wsp:val=&quot;009B6E40&quot;/&gt;&lt;wsp:rsid wsp:val=&quot;009C1596&quot;/&gt;&lt;wsp:rsid wsp:val=&quot;009C1D99&quot;/&gt;&lt;wsp:rsid wsp:val=&quot;009C1F0B&quot;/&gt;&lt;wsp:rsid wsp:val=&quot;009C49CD&quot;/&gt;&lt;wsp:rsid wsp:val=&quot;009C67B0&quot;/&gt;&lt;wsp:rsid wsp:val=&quot;009D17A6&quot;/&gt;&lt;wsp:rsid wsp:val=&quot;009D5AF5&quot;/&gt;&lt;wsp:rsid wsp:val=&quot;009D6749&quot;/&gt;&lt;wsp:rsid wsp:val=&quot;009E2E04&quot;/&gt;&lt;wsp:rsid wsp:val=&quot;009E4651&quot;/&gt;&lt;wsp:rsid wsp:val=&quot;009E4E5D&quot;/&gt;&lt;wsp:rsid wsp:val=&quot;009E5EB5&quot;/&gt;&lt;wsp:rsid wsp:val=&quot;009F1000&quot;/&gt;&lt;wsp:rsid wsp:val=&quot;009F1440&quot;/&gt;&lt;wsp:rsid wsp:val=&quot;009F19E9&quot;/&gt;&lt;wsp:rsid wsp:val=&quot;009F30B5&quot;/&gt;&lt;wsp:rsid wsp:val=&quot;009F3D75&quot;/&gt;&lt;wsp:rsid wsp:val=&quot;009F4B6F&quot;/&gt;&lt;wsp:rsid wsp:val=&quot;009F642B&quot;/&gt;&lt;wsp:rsid wsp:val=&quot;00A008A6&quot;/&gt;&lt;wsp:rsid wsp:val=&quot;00A01280&quot;/&gt;&lt;wsp:rsid wsp:val=&quot;00A1287D&quot;/&gt;&lt;wsp:rsid wsp:val=&quot;00A17D96&quot;/&gt;&lt;wsp:rsid wsp:val=&quot;00A2735F&quot;/&gt;&lt;wsp:rsid wsp:val=&quot;00A3576B&quot;/&gt;&lt;wsp:rsid wsp:val=&quot;00A378BF&quot;/&gt;&lt;wsp:rsid wsp:val=&quot;00A4155E&quot;/&gt;&lt;wsp:rsid wsp:val=&quot;00A420CE&quot;/&gt;&lt;wsp:rsid wsp:val=&quot;00A46CAA&quot;/&gt;&lt;wsp:rsid wsp:val=&quot;00A4781A&quot;/&gt;&lt;wsp:rsid wsp:val=&quot;00A51ED3&quot;/&gt;&lt;wsp:rsid wsp:val=&quot;00A52D06&quot;/&gt;&lt;wsp:rsid wsp:val=&quot;00A52FBE&quot;/&gt;&lt;wsp:rsid wsp:val=&quot;00A57486&quot;/&gt;&lt;wsp:rsid wsp:val=&quot;00A60655&quot;/&gt;&lt;wsp:rsid wsp:val=&quot;00A60D4C&quot;/&gt;&lt;wsp:rsid wsp:val=&quot;00A619CB&quot;/&gt;&lt;wsp:rsid wsp:val=&quot;00A61E2F&quot;/&gt;&lt;wsp:rsid wsp:val=&quot;00A62285&quot;/&gt;&lt;wsp:rsid wsp:val=&quot;00A6436A&quot;/&gt;&lt;wsp:rsid wsp:val=&quot;00A64F67&quot;/&gt;&lt;wsp:rsid wsp:val=&quot;00A751A1&quot;/&gt;&lt;wsp:rsid wsp:val=&quot;00A777BB&quot;/&gt;&lt;wsp:rsid wsp:val=&quot;00A80197&quot;/&gt;&lt;wsp:rsid wsp:val=&quot;00A9364B&quot;/&gt;&lt;wsp:rsid wsp:val=&quot;00A94447&quot;/&gt;&lt;wsp:rsid wsp:val=&quot;00AA07CC&quot;/&gt;&lt;wsp:rsid wsp:val=&quot;00AA3D71&quot;/&gt;&lt;wsp:rsid wsp:val=&quot;00AB28F9&quot;/&gt;&lt;wsp:rsid wsp:val=&quot;00AB3716&quot;/&gt;&lt;wsp:rsid wsp:val=&quot;00AB50E5&quot;/&gt;&lt;wsp:rsid wsp:val=&quot;00AB63E0&quot;/&gt;&lt;wsp:rsid wsp:val=&quot;00AC18F1&quot;/&gt;&lt;wsp:rsid wsp:val=&quot;00AC5AA6&quot;/&gt;&lt;wsp:rsid wsp:val=&quot;00AC5BC4&quot;/&gt;&lt;wsp:rsid wsp:val=&quot;00AD0CD2&quot;/&gt;&lt;wsp:rsid wsp:val=&quot;00AD3A8F&quot;/&gt;&lt;wsp:rsid wsp:val=&quot;00AD70B7&quot;/&gt;&lt;wsp:rsid wsp:val=&quot;00AD7958&quot;/&gt;&lt;wsp:rsid wsp:val=&quot;00AE50F4&quot;/&gt;&lt;wsp:rsid wsp:val=&quot;00AE567B&quot;/&gt;&lt;wsp:rsid wsp:val=&quot;00AE5A14&quot;/&gt;&lt;wsp:rsid wsp:val=&quot;00AF00A7&quot;/&gt;&lt;wsp:rsid wsp:val=&quot;00AF2F12&quot;/&gt;&lt;wsp:rsid wsp:val=&quot;00AF4BD2&quot;/&gt;&lt;wsp:rsid wsp:val=&quot;00AF60A3&quot;/&gt;&lt;wsp:rsid wsp:val=&quot;00B0260F&quot;/&gt;&lt;wsp:rsid wsp:val=&quot;00B04686&quot;/&gt;&lt;wsp:rsid wsp:val=&quot;00B07B22&quot;/&gt;&lt;wsp:rsid wsp:val=&quot;00B114A5&quot;/&gt;&lt;wsp:rsid wsp:val=&quot;00B24C20&quot;/&gt;&lt;wsp:rsid wsp:val=&quot;00B2691A&quot;/&gt;&lt;wsp:rsid wsp:val=&quot;00B3475E&quot;/&gt;&lt;wsp:rsid wsp:val=&quot;00B432EF&quot;/&gt;&lt;wsp:rsid wsp:val=&quot;00B509FA&quot;/&gt;&lt;wsp:rsid wsp:val=&quot;00B5106C&quot;/&gt;&lt;wsp:rsid wsp:val=&quot;00B51205&quot;/&gt;&lt;wsp:rsid wsp:val=&quot;00B5168D&quot;/&gt;&lt;wsp:rsid wsp:val=&quot;00B54CFA&quot;/&gt;&lt;wsp:rsid wsp:val=&quot;00B63E35&quot;/&gt;&lt;wsp:rsid wsp:val=&quot;00B658B2&quot;/&gt;&lt;wsp:rsid wsp:val=&quot;00B71244&quot;/&gt;&lt;wsp:rsid wsp:val=&quot;00B717C4&quot;/&gt;&lt;wsp:rsid wsp:val=&quot;00B71D78&quot;/&gt;&lt;wsp:rsid wsp:val=&quot;00B76BE6&quot;/&gt;&lt;wsp:rsid wsp:val=&quot;00B76EA7&quot;/&gt;&lt;wsp:rsid wsp:val=&quot;00B770C3&quot;/&gt;&lt;wsp:rsid wsp:val=&quot;00B84184&quot;/&gt;&lt;wsp:rsid wsp:val=&quot;00B8508B&quot;/&gt;&lt;wsp:rsid wsp:val=&quot;00B900BE&quot;/&gt;&lt;wsp:rsid wsp:val=&quot;00B90A43&quot;/&gt;&lt;wsp:rsid wsp:val=&quot;00B919EE&quot;/&gt;&lt;wsp:rsid wsp:val=&quot;00B91EC8&quot;/&gt;&lt;wsp:rsid wsp:val=&quot;00B97C6B&quot;/&gt;&lt;wsp:rsid wsp:val=&quot;00BA1150&quot;/&gt;&lt;wsp:rsid wsp:val=&quot;00BA22F0&quot;/&gt;&lt;wsp:rsid wsp:val=&quot;00BA4B23&quot;/&gt;&lt;wsp:rsid wsp:val=&quot;00BA74AB&quot;/&gt;&lt;wsp:rsid wsp:val=&quot;00BB09D9&quot;/&gt;&lt;wsp:rsid wsp:val=&quot;00BB1772&quot;/&gt;&lt;wsp:rsid wsp:val=&quot;00BB1EBE&quot;/&gt;&lt;wsp:rsid wsp:val=&quot;00BB39A3&quot;/&gt;&lt;wsp:rsid wsp:val=&quot;00BB646F&quot;/&gt;&lt;wsp:rsid wsp:val=&quot;00BB6B34&quot;/&gt;&lt;wsp:rsid wsp:val=&quot;00BC0A71&quot;/&gt;&lt;wsp:rsid wsp:val=&quot;00BC61AA&quot;/&gt;&lt;wsp:rsid wsp:val=&quot;00BC7488&quot;/&gt;&lt;wsp:rsid wsp:val=&quot;00BD3362&quot;/&gt;&lt;wsp:rsid wsp:val=&quot;00BD44C8&quot;/&gt;&lt;wsp:rsid wsp:val=&quot;00BD49EC&quot;/&gt;&lt;wsp:rsid wsp:val=&quot;00BD5A6C&quot;/&gt;&lt;wsp:rsid wsp:val=&quot;00BD6374&quot;/&gt;&lt;wsp:rsid wsp:val=&quot;00BE0BDC&quot;/&gt;&lt;wsp:rsid wsp:val=&quot;00BE0F7F&quot;/&gt;&lt;wsp:rsid wsp:val=&quot;00BE1049&quot;/&gt;&lt;wsp:rsid wsp:val=&quot;00BF02A9&quot;/&gt;&lt;wsp:rsid wsp:val=&quot;00BF7CB5&quot;/&gt;&lt;wsp:rsid wsp:val=&quot;00C02CE3&quot;/&gt;&lt;wsp:rsid wsp:val=&quot;00C0463A&quot;/&gt;&lt;wsp:rsid wsp:val=&quot;00C04862&quot;/&gt;&lt;wsp:rsid wsp:val=&quot;00C05B4D&quot;/&gt;&lt;wsp:rsid wsp:val=&quot;00C069A2&quot;/&gt;&lt;wsp:rsid wsp:val=&quot;00C07B18&quot;/&gt;&lt;wsp:rsid wsp:val=&quot;00C1041B&quot;/&gt;&lt;wsp:rsid wsp:val=&quot;00C10D88&quot;/&gt;&lt;wsp:rsid wsp:val=&quot;00C10E70&quot;/&gt;&lt;wsp:rsid wsp:val=&quot;00C118F6&quot;/&gt;&lt;wsp:rsid wsp:val=&quot;00C13F70&quot;/&gt;&lt;wsp:rsid wsp:val=&quot;00C14902&quot;/&gt;&lt;wsp:rsid wsp:val=&quot;00C22972&quot;/&gt;&lt;wsp:rsid wsp:val=&quot;00C26A4C&quot;/&gt;&lt;wsp:rsid wsp:val=&quot;00C34537&quot;/&gt;&lt;wsp:rsid wsp:val=&quot;00C35451&quot;/&gt;&lt;wsp:rsid wsp:val=&quot;00C415E3&quot;/&gt;&lt;wsp:rsid wsp:val=&quot;00C4271E&quot;/&gt;&lt;wsp:rsid wsp:val=&quot;00C43F2D&quot;/&gt;&lt;wsp:rsid wsp:val=&quot;00C463BF&quot;/&gt;&lt;wsp:rsid wsp:val=&quot;00C4645D&quot;/&gt;&lt;wsp:rsid wsp:val=&quot;00C470DA&quot;/&gt;&lt;wsp:rsid wsp:val=&quot;00C47525&quot;/&gt;&lt;wsp:rsid wsp:val=&quot;00C6026C&quot;/&gt;&lt;wsp:rsid wsp:val=&quot;00C6029E&quot;/&gt;&lt;wsp:rsid wsp:val=&quot;00C6577F&quot;/&gt;&lt;wsp:rsid wsp:val=&quot;00C65DDA&quot;/&gt;&lt;wsp:rsid wsp:val=&quot;00C70E05&quot;/&gt;&lt;wsp:rsid wsp:val=&quot;00C7217C&quot;/&gt;&lt;wsp:rsid wsp:val=&quot;00C73DA4&quot;/&gt;&lt;wsp:rsid wsp:val=&quot;00C75757&quot;/&gt;&lt;wsp:rsid wsp:val=&quot;00C760D8&quot;/&gt;&lt;wsp:rsid wsp:val=&quot;00C807DC&quot;/&gt;&lt;wsp:rsid wsp:val=&quot;00C82D63&quot;/&gt;&lt;wsp:rsid wsp:val=&quot;00C8310B&quot;/&gt;&lt;wsp:rsid wsp:val=&quot;00C834EC&quot;/&gt;&lt;wsp:rsid wsp:val=&quot;00C868ED&quot;/&gt;&lt;wsp:rsid wsp:val=&quot;00C86D15&quot;/&gt;&lt;wsp:rsid wsp:val=&quot;00C938D3&quot;/&gt;&lt;wsp:rsid wsp:val=&quot;00C9646B&quot;/&gt;&lt;wsp:rsid wsp:val=&quot;00C97AFC&quot;/&gt;&lt;wsp:rsid wsp:val=&quot;00CA02AE&quot;/&gt;&lt;wsp:rsid wsp:val=&quot;00CA1619&quot;/&gt;&lt;wsp:rsid wsp:val=&quot;00CA1773&quot;/&gt;&lt;wsp:rsid wsp:val=&quot;00CA1A51&quot;/&gt;&lt;wsp:rsid wsp:val=&quot;00CB03E3&quot;/&gt;&lt;wsp:rsid wsp:val=&quot;00CB05FC&quot;/&gt;&lt;wsp:rsid wsp:val=&quot;00CB0B76&quot;/&gt;&lt;wsp:rsid wsp:val=&quot;00CB396C&quot;/&gt;&lt;wsp:rsid wsp:val=&quot;00CB5287&quot;/&gt;&lt;wsp:rsid wsp:val=&quot;00CC713D&quot;/&gt;&lt;wsp:rsid wsp:val=&quot;00CD0B51&quot;/&gt;&lt;wsp:rsid wsp:val=&quot;00CD2579&quot;/&gt;&lt;wsp:rsid wsp:val=&quot;00CD2B32&quot;/&gt;&lt;wsp:rsid wsp:val=&quot;00CD4C67&quot;/&gt;&lt;wsp:rsid wsp:val=&quot;00CE10BD&quot;/&gt;&lt;wsp:rsid wsp:val=&quot;00CE11F5&quot;/&gt;&lt;wsp:rsid wsp:val=&quot;00CE2FDD&quot;/&gt;&lt;wsp:rsid wsp:val=&quot;00CE7496&quot;/&gt;&lt;wsp:rsid wsp:val=&quot;00CF281A&quot;/&gt;&lt;wsp:rsid wsp:val=&quot;00CF28CF&quot;/&gt;&lt;wsp:rsid wsp:val=&quot;00CF461E&quot;/&gt;&lt;wsp:rsid wsp:val=&quot;00CF701C&quot;/&gt;&lt;wsp:rsid wsp:val=&quot;00D02575&quot;/&gt;&lt;wsp:rsid wsp:val=&quot;00D060EE&quot;/&gt;&lt;wsp:rsid wsp:val=&quot;00D06E7D&quot;/&gt;&lt;wsp:rsid wsp:val=&quot;00D070E4&quot;/&gt;&lt;wsp:rsid wsp:val=&quot;00D07D48&quot;/&gt;&lt;wsp:rsid wsp:val=&quot;00D1077D&quot;/&gt;&lt;wsp:rsid wsp:val=&quot;00D11D85&quot;/&gt;&lt;wsp:rsid wsp:val=&quot;00D13C3A&quot;/&gt;&lt;wsp:rsid wsp:val=&quot;00D172C9&quot;/&gt;&lt;wsp:rsid wsp:val=&quot;00D339C8&quot;/&gt;&lt;wsp:rsid wsp:val=&quot;00D41A5A&quot;/&gt;&lt;wsp:rsid wsp:val=&quot;00D45408&quot;/&gt;&lt;wsp:rsid wsp:val=&quot;00D520C7&quot;/&gt;&lt;wsp:rsid wsp:val=&quot;00D546A1&quot;/&gt;&lt;wsp:rsid wsp:val=&quot;00D54D08&quot;/&gt;&lt;wsp:rsid wsp:val=&quot;00D56B82&quot;/&gt;&lt;wsp:rsid wsp:val=&quot;00D60227&quot;/&gt;&lt;wsp:rsid wsp:val=&quot;00D6628B&quot;/&gt;&lt;wsp:rsid wsp:val=&quot;00D7189F&quot;/&gt;&lt;wsp:rsid wsp:val=&quot;00D8094C&quot;/&gt;&lt;wsp:rsid wsp:val=&quot;00D8171F&quot;/&gt;&lt;wsp:rsid wsp:val=&quot;00D82186&quot;/&gt;&lt;wsp:rsid wsp:val=&quot;00D8290A&quot;/&gt;&lt;wsp:rsid wsp:val=&quot;00D860EE&quot;/&gt;&lt;wsp:rsid wsp:val=&quot;00D90673&quot;/&gt;&lt;wsp:rsid wsp:val=&quot;00D92302&quot;/&gt;&lt;wsp:rsid wsp:val=&quot;00D94876&quot;/&gt;&lt;wsp:rsid wsp:val=&quot;00D971F9&quot;/&gt;&lt;wsp:rsid wsp:val=&quot;00D97C16&quot;/&gt;&lt;wsp:rsid wsp:val=&quot;00DA0D40&quot;/&gt;&lt;wsp:rsid wsp:val=&quot;00DA1C9D&quot;/&gt;&lt;wsp:rsid wsp:val=&quot;00DA2E96&quot;/&gt;&lt;wsp:rsid wsp:val=&quot;00DA339D&quot;/&gt;&lt;wsp:rsid wsp:val=&quot;00DA3E1E&quot;/&gt;&lt;wsp:rsid wsp:val=&quot;00DA4D2A&quot;/&gt;&lt;wsp:rsid wsp:val=&quot;00DA7DD8&quot;/&gt;&lt;wsp:rsid wsp:val=&quot;00DB08F4&quot;/&gt;&lt;wsp:rsid wsp:val=&quot;00DB3590&quot;/&gt;&lt;wsp:rsid wsp:val=&quot;00DB4701&quot;/&gt;&lt;wsp:rsid wsp:val=&quot;00DB4D3D&quot;/&gt;&lt;wsp:rsid wsp:val=&quot;00DB5C09&quot;/&gt;&lt;wsp:rsid wsp:val=&quot;00DC0C53&quot;/&gt;&lt;wsp:rsid wsp:val=&quot;00DC64CE&quot;/&gt;&lt;wsp:rsid wsp:val=&quot;00DC652E&quot;/&gt;&lt;wsp:rsid wsp:val=&quot;00DC7B84&quot;/&gt;&lt;wsp:rsid wsp:val=&quot;00DD0DBF&quot;/&gt;&lt;wsp:rsid wsp:val=&quot;00DD1345&quot;/&gt;&lt;wsp:rsid wsp:val=&quot;00DD6515&quot;/&gt;&lt;wsp:rsid wsp:val=&quot;00DD79F1&quot;/&gt;&lt;wsp:rsid wsp:val=&quot;00DE1009&quot;/&gt;&lt;wsp:rsid wsp:val=&quot;00DE415A&quot;/&gt;&lt;wsp:rsid wsp:val=&quot;00DE5CB7&quot;/&gt;&lt;wsp:rsid wsp:val=&quot;00DE5D2B&quot;/&gt;&lt;wsp:rsid wsp:val=&quot;00DE6A95&quot;/&gt;&lt;wsp:rsid wsp:val=&quot;00DF29AE&quot;/&gt;&lt;wsp:rsid wsp:val=&quot;00DF427F&quot;/&gt;&lt;wsp:rsid wsp:val=&quot;00E04275&quot;/&gt;&lt;wsp:rsid wsp:val=&quot;00E04D98&quot;/&gt;&lt;wsp:rsid wsp:val=&quot;00E05DF9&quot;/&gt;&lt;wsp:rsid wsp:val=&quot;00E26B1C&quot;/&gt;&lt;wsp:rsid wsp:val=&quot;00E31A8D&quot;/&gt;&lt;wsp:rsid wsp:val=&quot;00E3272D&quot;/&gt;&lt;wsp:rsid wsp:val=&quot;00E365B1&quot;/&gt;&lt;wsp:rsid wsp:val=&quot;00E40ABC&quot;/&gt;&lt;wsp:rsid wsp:val=&quot;00E42691&quot;/&gt;&lt;wsp:rsid wsp:val=&quot;00E4315F&quot;/&gt;&lt;wsp:rsid wsp:val=&quot;00E44F9F&quot;/&gt;&lt;wsp:rsid wsp:val=&quot;00E54339&quot;/&gt;&lt;wsp:rsid wsp:val=&quot;00E60FDC&quot;/&gt;&lt;wsp:rsid wsp:val=&quot;00E66BAC&quot;/&gt;&lt;wsp:rsid wsp:val=&quot;00E67118&quot;/&gt;&lt;wsp:rsid wsp:val=&quot;00E72044&quot;/&gt;&lt;wsp:rsid wsp:val=&quot;00E75659&quot;/&gt;&lt;wsp:rsid wsp:val=&quot;00E774F7&quot;/&gt;&lt;wsp:rsid wsp:val=&quot;00E81F5E&quot;/&gt;&lt;wsp:rsid wsp:val=&quot;00E83202&quot;/&gt;&lt;wsp:rsid wsp:val=&quot;00E833B8&quot;/&gt;&lt;wsp:rsid wsp:val=&quot;00E84A12&quot;/&gt;&lt;wsp:rsid wsp:val=&quot;00E90B8E&quot;/&gt;&lt;wsp:rsid wsp:val=&quot;00E92FCC&quot;/&gt;&lt;wsp:rsid wsp:val=&quot;00E9476F&quot;/&gt;&lt;wsp:rsid wsp:val=&quot;00EA19EA&quot;/&gt;&lt;wsp:rsid wsp:val=&quot;00EA2335&quot;/&gt;&lt;wsp:rsid wsp:val=&quot;00EA3D31&quot;/&gt;&lt;wsp:rsid wsp:val=&quot;00EA5BD7&quot;/&gt;&lt;wsp:rsid wsp:val=&quot;00EB2303&quot;/&gt;&lt;wsp:rsid wsp:val=&quot;00EB247D&quot;/&gt;&lt;wsp:rsid wsp:val=&quot;00EB2AAF&quot;/&gt;&lt;wsp:rsid wsp:val=&quot;00EB2DC9&quot;/&gt;&lt;wsp:rsid wsp:val=&quot;00EB506B&quot;/&gt;&lt;wsp:rsid wsp:val=&quot;00EC41A1&quot;/&gt;&lt;wsp:rsid wsp:val=&quot;00EC6505&quot;/&gt;&lt;wsp:rsid wsp:val=&quot;00EC651B&quot;/&gt;&lt;wsp:rsid wsp:val=&quot;00ED116B&quot;/&gt;&lt;wsp:rsid wsp:val=&quot;00ED3479&quot;/&gt;&lt;wsp:rsid wsp:val=&quot;00ED546F&quot;/&gt;&lt;wsp:rsid wsp:val=&quot;00ED758F&quot;/&gt;&lt;wsp:rsid wsp:val=&quot;00EE0A13&quot;/&gt;&lt;wsp:rsid wsp:val=&quot;00EE123A&quot;/&gt;&lt;wsp:rsid wsp:val=&quot;00EE1A61&quot;/&gt;&lt;wsp:rsid wsp:val=&quot;00EE29DD&quot;/&gt;&lt;wsp:rsid wsp:val=&quot;00EE56B9&quot;/&gt;&lt;wsp:rsid wsp:val=&quot;00EE71B4&quot;/&gt;&lt;wsp:rsid wsp:val=&quot;00EF29AC&quot;/&gt;&lt;wsp:rsid wsp:val=&quot;00EF32F0&quot;/&gt;&lt;wsp:rsid wsp:val=&quot;00F04F05&quot;/&gt;&lt;wsp:rsid wsp:val=&quot;00F0636B&quot;/&gt;&lt;wsp:rsid wsp:val=&quot;00F14374&quot;/&gt;&lt;wsp:rsid wsp:val=&quot;00F14858&quot;/&gt;&lt;wsp:rsid wsp:val=&quot;00F150CC&quot;/&gt;&lt;wsp:rsid wsp:val=&quot;00F156FA&quot;/&gt;&lt;wsp:rsid wsp:val=&quot;00F1574C&quot;/&gt;&lt;wsp:rsid wsp:val=&quot;00F15913&quot;/&gt;&lt;wsp:rsid wsp:val=&quot;00F165B0&quot;/&gt;&lt;wsp:rsid wsp:val=&quot;00F179F9&quot;/&gt;&lt;wsp:rsid wsp:val=&quot;00F2041E&quot;/&gt;&lt;wsp:rsid wsp:val=&quot;00F24CB3&quot;/&gt;&lt;wsp:rsid wsp:val=&quot;00F25FCB&quot;/&gt;&lt;wsp:rsid wsp:val=&quot;00F3213F&quot;/&gt;&lt;wsp:rsid wsp:val=&quot;00F356C9&quot;/&gt;&lt;wsp:rsid wsp:val=&quot;00F37F0C&quot;/&gt;&lt;wsp:rsid wsp:val=&quot;00F41957&quot;/&gt;&lt;wsp:rsid wsp:val=&quot;00F46D05&quot;/&gt;&lt;wsp:rsid wsp:val=&quot;00F46EFD&quot;/&gt;&lt;wsp:rsid wsp:val=&quot;00F471A7&quot;/&gt;&lt;wsp:rsid wsp:val=&quot;00F51710&quot;/&gt;&lt;wsp:rsid wsp:val=&quot;00F532F8&quot;/&gt;&lt;wsp:rsid wsp:val=&quot;00F54445&quot;/&gt;&lt;wsp:rsid wsp:val=&quot;00F55DCA&quot;/&gt;&lt;wsp:rsid wsp:val=&quot;00F5763B&quot;/&gt;&lt;wsp:rsid wsp:val=&quot;00F62B64&quot;/&gt;&lt;wsp:rsid wsp:val=&quot;00F6328A&quot;/&gt;&lt;wsp:rsid wsp:val=&quot;00F64871&quot;/&gt;&lt;wsp:rsid wsp:val=&quot;00F6747F&quot;/&gt;&lt;wsp:rsid wsp:val=&quot;00F67D0F&quot;/&gt;&lt;wsp:rsid wsp:val=&quot;00F77368&quot;/&gt;&lt;wsp:rsid wsp:val=&quot;00F77607&quot;/&gt;&lt;wsp:rsid wsp:val=&quot;00F77DC7&quot;/&gt;&lt;wsp:rsid wsp:val=&quot;00F80113&quot;/&gt;&lt;wsp:rsid wsp:val=&quot;00F86BA9&quot;/&gt;&lt;wsp:rsid wsp:val=&quot;00F91ED8&quot;/&gt;&lt;wsp:rsid wsp:val=&quot;00F92760&quot;/&gt;&lt;wsp:rsid wsp:val=&quot;00F929A3&quot;/&gt;&lt;wsp:rsid wsp:val=&quot;00F94C2E&quot;/&gt;&lt;wsp:rsid wsp:val=&quot;00F9638D&quot;/&gt;&lt;wsp:rsid wsp:val=&quot;00F96E03&quot;/&gt;&lt;wsp:rsid wsp:val=&quot;00FA0C95&quot;/&gt;&lt;wsp:rsid wsp:val=&quot;00FA7A01&quot;/&gt;&lt;wsp:rsid wsp:val=&quot;00FA7E27&quot;/&gt;&lt;wsp:rsid wsp:val=&quot;00FB3A60&quot;/&gt;&lt;wsp:rsid wsp:val=&quot;00FB66F0&quot;/&gt;&lt;wsp:rsid wsp:val=&quot;00FB761C&quot;/&gt;&lt;wsp:rsid wsp:val=&quot;00FC060B&quot;/&gt;&lt;wsp:rsid wsp:val=&quot;00FC14E8&quot;/&gt;&lt;wsp:rsid wsp:val=&quot;00FC2B29&quot;/&gt;&lt;wsp:rsid wsp:val=&quot;00FC4AC8&quot;/&gt;&lt;wsp:rsid wsp:val=&quot;00FC7FA1&quot;/&gt;&lt;wsp:rsid wsp:val=&quot;00FD0270&quot;/&gt;&lt;wsp:rsid wsp:val=&quot;00FD41DD&quot;/&gt;&lt;wsp:rsid wsp:val=&quot;00FD4A64&quot;/&gt;&lt;wsp:rsid wsp:val=&quot;00FE3804&quot;/&gt;&lt;wsp:rsid wsp:val=&quot;00FE41B3&quot;/&gt;&lt;wsp:rsid wsp:val=&quot;00FE45E7&quot;/&gt;&lt;wsp:rsid wsp:val=&quot;00FE63F8&quot;/&gt;&lt;wsp:rsid wsp:val=&quot;00FF1551&quot;/&gt;&lt;wsp:rsid wsp:val=&quot;00FF1AB6&quot;/&gt;&lt;wsp:rsid wsp:val=&quot;00FF2282&quot;/&gt;&lt;wsp:rsid wsp:val=&quot;00FF3D98&quot;/&gt;&lt;/wsp:rsids&gt;&lt;/w:docPr&gt;&lt;w:body&gt;&lt;wx:sect&gt;&lt;w:p wsp:rsidR=&quot;00000000&quot; wsp:rsidRPr=&quot;00A6436A&quot; wsp:rsidRDefault=&quot;00A6436A&quot; wsp:rsidP=&quot;00A6436A&quot;&gt;&lt;m:oMathPara&gt;&lt;m:oMathParaPr&gt;&lt;m:jc m:val=&quot;left&quot;/&gt;&lt;/m:oMathParaPr&gt;&lt;m:oMath&gt;&lt;m:sSub&gt;&lt;m:sSubPr&gt;&lt;m:ctrlPr&gt;&lt;w:rPr&gt;&lt;w:rFonts w:ascii=&quot;Cambria Math&quot; w:fareast=&quot;Calibri&quot; w:h-ansi=&quot;Cambria Math&quot;/&gt;&lt;wx:font wx:val=&quot;Cambria Math&quot;/&gt;&lt;w:i/&gt;&lt;w:sz w:val=&quot;24&quot;/&gt;&lt;w:sz-cs w:val=&quot;24&quot;/&gt;&lt;/w:rPr&gt;&lt;/m:ctrlPr&gt;&lt;/m:sSubPr&gt;&lt;m:e&gt;&lt;m:r&gt;&lt;w:rPr&gt;&lt;w:rFonts w:ascii=&quot;Cambria Math&quot; w:fareast=&quot;Calibri&quot; w:h-ansi=&quot;Cambria Math&quot;/&gt;&lt;wx:font wx:val=&quot;Cambria Math&quot;/&gt;&lt;w:i/&gt;&lt;w:sz w:val=&quot;24&quot;/&gt;&lt;w:sz-cs w:val=&quot;24&quot;/&gt;&lt;/w:rPr&gt;&lt;m:t&gt;C%&lt;/m:t&gt;&lt;/m:r&gt;&lt;/m:e&gt;&lt;m:sub&gt;&lt;m:sSub&gt;&lt;m:sSubPr&gt;&lt;m:ctrlPr&gt;&lt;w:rPr&gt;&lt;w:rFonts w:ascii=&quot;Cambria Math&quot; w:fareast=&quot;Calibri&quot; w:h-ansi=&quot;Cambria Math&quot;/&gt;&lt;wx:font wx:val=&quot;Cambria Math&quot;/&gt;&lt;w:i/&gt;&lt;w:sz w:val=&quot;24&quot;/&gt;&lt;w:sz-cs w:val=&quot;24&quot;/&gt;&lt;/w:rPr&gt;&lt;/m:ctrlPr&gt;&lt;/m:sSubPr&gt;&lt;m:e&gt;&lt;m:r&gt;&lt;w:rPr&gt;&lt;w:rFonts w:ascii=&quot;Cambria Math&quot; w:fareast=&quot;Calibri&quot; w:h-ansi=&quot;Cambria Math&quot;/&gt;&lt;wx:font wx:val=&quot;Cambria Math&quot;/&gt;&lt;w:i/&gt;&lt;w:sz w:val=&quot;24&quot;/&gt;&lt;w:sz-cs w:val=&quot;24&quot;/&gt;&lt;/w:rPr&gt;&lt;m:t&gt;HCl&lt;/m:t&gt;&lt;/m:r&gt;&lt;/m:e&gt;&lt;m:sub&gt;&lt;m:r&gt;&lt;w:rPr&gt;&lt;w:rFonts w:ascii=&quot;Cambria Math&quot; w:fareast=&quot;Calibri&quot; w:h-ansi=&quot;Cambria Math&quot;/&gt;&lt;wx:font wx:val=&quot;Cambria Math&quot;/&gt;&lt;w:i/&gt;&lt;w:sz w:val=&quot;24&quot;/&gt;&lt;w:sz-cs w:val=&quot;24&quot;/&gt;&lt;/w:rPr&gt;&lt;m:t&gt;dÆ°&lt;/m:t&gt;&lt;/m:r&gt;&lt;/m:sub&gt;&lt;/m:sSub&gt;&lt;/m:sub&gt;&lt;/m:sSub&gt;&lt;m:r&gt;&lt;w:rPr&gt;&lt;w:rFonts w:ascii=&quot;Cambria Math&quot; w:fareast=&quot;Calibri&quot; w:h-ansi=&quot;Cambria Math&quot;/&gt;&lt;wx:font wx:val=&quot;Cambria Math&quot;/&gt;&lt;w:i/&gt;&lt;w:sz w:val=&quot;24&quot;/&gt;&lt;w:sz-cs w:val=&quot;24&quot;/&gt;&lt;/w:rPr&gt;&lt;m:t&gt;= &lt;/m:t&gt;&lt;/m:r&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0,2.36,5&lt;/m:t&gt;&lt;/m:r&gt;&lt;/m:num&gt;&lt;m:den&gt;&lt;m:r&gt;&lt;w:rPr&gt;&lt;w:rFonts w:ascii=&quot;Cambria Math&quot; w:fareast=&quot;Calibri&quot; w:h-ansi=&quot;Cambria Math&quot;/&gt;&lt;wx:font wx:val=&quot;Cambria Math&quot;/&gt;&lt;w:i/&gt;&lt;w:sz w:val=&quot;24&quot;/&gt;&lt;w:sz-cs w:val=&quot;24&quot;/&gt;&lt;/w:rPr&gt;&lt;m:t&gt;75,4&lt;/m:t&gt;&lt;/m:r&gt;&lt;/m:den&gt;&lt;/m:f&gt;&lt;m:r&gt;&lt;w:rPr&gt;&lt;w:rFonts w:ascii=&quot;Cambria Math&quot; w:fareast=&quot;Calibri&quot; w:h-ansi=&quot;Cambria Math&quot;/&gt;&lt;wx:font wx:val=&quot;Cambria Math&quot;/&gt;&lt;w:i/&gt;&lt;w:sz w:val=&quot;24&quot;/&gt;&lt;w:sz-cs w:val=&quot;24&quot;/&gt;&lt;/w:rPr&gt;&lt;m:t&gt; . 100%=9,68%&lt;/m:t&gt;&lt;/m:r&gt;&lt;/m:oMath&gt;&lt;/m:oMathPara&gt;&lt;/w:p&gt;&lt;w:sectPr wsp:rsidR=&quot;00000000&quot; wsp:rsidRPr=&quot;00A6436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6" o:title="" chromakey="white"/>
                </v:shape>
              </w:pict>
            </w:r>
          </w:p>
        </w:tc>
        <w:tc>
          <w:tcPr>
            <w:tcW w:w="380" w:type="pct"/>
            <w:shd w:val="clear" w:color="auto" w:fill="auto"/>
          </w:tcPr>
          <w:p w14:paraId="773516D3" w14:textId="77777777" w:rsidR="00541C41" w:rsidRPr="00541C41" w:rsidRDefault="00541C41" w:rsidP="00541C41">
            <w:pPr>
              <w:spacing w:after="0" w:line="26" w:lineRule="atLeast"/>
              <w:jc w:val="center"/>
              <w:rPr>
                <w:sz w:val="24"/>
                <w:szCs w:val="24"/>
              </w:rPr>
            </w:pPr>
            <w:r w:rsidRPr="00541C41">
              <w:rPr>
                <w:sz w:val="24"/>
                <w:szCs w:val="24"/>
              </w:rPr>
              <w:t>0,5</w:t>
            </w:r>
          </w:p>
        </w:tc>
      </w:tr>
    </w:tbl>
    <w:p w14:paraId="4EEE41DB" w14:textId="77777777" w:rsidR="00541C41" w:rsidRPr="00541C41" w:rsidRDefault="00541C41" w:rsidP="00541C41">
      <w:pPr>
        <w:spacing w:after="0"/>
        <w:jc w:val="both"/>
        <w:rPr>
          <w:b/>
          <w:sz w:val="24"/>
          <w:szCs w:val="24"/>
          <w:lang w:val="nl-NL"/>
        </w:rPr>
      </w:pPr>
      <w:r w:rsidRPr="00541C41">
        <w:rPr>
          <w:b/>
          <w:sz w:val="24"/>
          <w:szCs w:val="24"/>
          <w:lang w:val="nl-NL"/>
        </w:rPr>
        <w:t xml:space="preserve"> </w:t>
      </w:r>
    </w:p>
    <w:p w14:paraId="25614853" w14:textId="77777777" w:rsidR="00541C41" w:rsidRPr="00541C41" w:rsidRDefault="00541C41" w:rsidP="00541C41">
      <w:pPr>
        <w:spacing w:after="0"/>
        <w:jc w:val="both"/>
        <w:rPr>
          <w:b/>
          <w:sz w:val="28"/>
          <w:szCs w:val="28"/>
          <w:lang w:val="vi-VN"/>
        </w:rPr>
      </w:pPr>
      <w:r w:rsidRPr="00541C41">
        <w:rPr>
          <w:b/>
          <w:sz w:val="28"/>
          <w:szCs w:val="28"/>
        </w:rPr>
        <w:t>3.</w:t>
      </w:r>
      <w:r w:rsidRPr="00541C41">
        <w:rPr>
          <w:b/>
          <w:sz w:val="28"/>
          <w:szCs w:val="28"/>
          <w:lang w:val="vi-VN"/>
        </w:rPr>
        <w:t>MÔN SINH HỌC</w:t>
      </w:r>
    </w:p>
    <w:p w14:paraId="202062DC" w14:textId="77777777" w:rsidR="00541C41" w:rsidRPr="00541C41" w:rsidRDefault="00541C41" w:rsidP="00541C41">
      <w:pPr>
        <w:spacing w:after="0"/>
        <w:jc w:val="both"/>
        <w:rPr>
          <w:b/>
          <w:sz w:val="28"/>
          <w:szCs w:val="28"/>
          <w:lang w:val="vi-VN"/>
        </w:rPr>
      </w:pPr>
    </w:p>
    <w:tbl>
      <w:tblPr>
        <w:tblW w:w="0" w:type="auto"/>
        <w:tblInd w:w="-9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9"/>
        <w:gridCol w:w="9072"/>
        <w:gridCol w:w="844"/>
      </w:tblGrid>
      <w:tr w:rsidR="00541C41" w:rsidRPr="00541C41" w14:paraId="5818A18E" w14:textId="77777777" w:rsidTr="00DC765F">
        <w:tc>
          <w:tcPr>
            <w:tcW w:w="1079" w:type="dxa"/>
            <w:shd w:val="clear" w:color="auto" w:fill="auto"/>
          </w:tcPr>
          <w:p w14:paraId="157D4912" w14:textId="77777777" w:rsidR="00541C41" w:rsidRPr="00541C41" w:rsidRDefault="00541C41" w:rsidP="00541C41">
            <w:pPr>
              <w:spacing w:after="0"/>
              <w:jc w:val="both"/>
              <w:rPr>
                <w:b/>
                <w:sz w:val="28"/>
                <w:szCs w:val="28"/>
                <w:lang w:val="pt-BR"/>
              </w:rPr>
            </w:pPr>
            <w:r w:rsidRPr="00541C41">
              <w:rPr>
                <w:b/>
                <w:sz w:val="28"/>
                <w:szCs w:val="28"/>
                <w:lang w:val="pt-BR"/>
              </w:rPr>
              <w:t xml:space="preserve">Câu1 </w:t>
            </w:r>
          </w:p>
          <w:p w14:paraId="02690565" w14:textId="77777777" w:rsidR="00541C41" w:rsidRPr="00541C41" w:rsidRDefault="00541C41" w:rsidP="00541C41">
            <w:pPr>
              <w:spacing w:after="0"/>
              <w:jc w:val="both"/>
              <w:rPr>
                <w:b/>
                <w:sz w:val="28"/>
                <w:szCs w:val="28"/>
                <w:lang w:val="pt-BR"/>
              </w:rPr>
            </w:pPr>
          </w:p>
          <w:p w14:paraId="12009C9B" w14:textId="77777777" w:rsidR="00541C41" w:rsidRPr="00541C41" w:rsidRDefault="00541C41" w:rsidP="00541C41">
            <w:pPr>
              <w:spacing w:after="0"/>
              <w:jc w:val="both"/>
              <w:rPr>
                <w:b/>
                <w:sz w:val="28"/>
                <w:szCs w:val="28"/>
                <w:lang w:val="pt-BR"/>
              </w:rPr>
            </w:pPr>
          </w:p>
          <w:p w14:paraId="3C84A088" w14:textId="77777777" w:rsidR="00541C41" w:rsidRPr="00541C41" w:rsidRDefault="00541C41" w:rsidP="00541C41">
            <w:pPr>
              <w:spacing w:after="0"/>
              <w:jc w:val="both"/>
              <w:rPr>
                <w:b/>
                <w:sz w:val="28"/>
                <w:szCs w:val="28"/>
                <w:lang w:val="pt-BR"/>
              </w:rPr>
            </w:pPr>
          </w:p>
          <w:p w14:paraId="470F510E" w14:textId="77777777" w:rsidR="00541C41" w:rsidRPr="00541C41" w:rsidRDefault="00541C41" w:rsidP="00541C41">
            <w:pPr>
              <w:spacing w:after="0"/>
              <w:jc w:val="both"/>
              <w:rPr>
                <w:b/>
                <w:sz w:val="28"/>
                <w:szCs w:val="28"/>
                <w:lang w:val="pt-BR"/>
              </w:rPr>
            </w:pPr>
          </w:p>
          <w:p w14:paraId="31A56326" w14:textId="77777777" w:rsidR="00541C41" w:rsidRPr="00541C41" w:rsidRDefault="00541C41" w:rsidP="00541C41">
            <w:pPr>
              <w:spacing w:after="0"/>
              <w:jc w:val="both"/>
              <w:rPr>
                <w:b/>
                <w:sz w:val="28"/>
                <w:szCs w:val="28"/>
                <w:lang w:val="pt-BR"/>
              </w:rPr>
            </w:pPr>
          </w:p>
          <w:p w14:paraId="30D97336" w14:textId="77777777" w:rsidR="00541C41" w:rsidRPr="00541C41" w:rsidRDefault="00541C41" w:rsidP="00541C41">
            <w:pPr>
              <w:spacing w:after="0"/>
              <w:jc w:val="both"/>
              <w:rPr>
                <w:b/>
                <w:sz w:val="28"/>
                <w:szCs w:val="28"/>
                <w:lang w:val="pt-BR"/>
              </w:rPr>
            </w:pPr>
          </w:p>
          <w:p w14:paraId="2125A042" w14:textId="77777777" w:rsidR="00541C41" w:rsidRPr="00541C41" w:rsidRDefault="00541C41" w:rsidP="00541C41">
            <w:pPr>
              <w:spacing w:after="0"/>
              <w:jc w:val="both"/>
              <w:rPr>
                <w:b/>
                <w:sz w:val="28"/>
                <w:szCs w:val="28"/>
                <w:lang w:val="pt-BR"/>
              </w:rPr>
            </w:pPr>
          </w:p>
          <w:p w14:paraId="3B81BBF3" w14:textId="77777777" w:rsidR="00541C41" w:rsidRPr="00541C41" w:rsidRDefault="00541C41" w:rsidP="00541C41">
            <w:pPr>
              <w:spacing w:after="0"/>
              <w:jc w:val="both"/>
              <w:rPr>
                <w:b/>
                <w:sz w:val="28"/>
                <w:szCs w:val="28"/>
                <w:lang w:val="pt-BR"/>
              </w:rPr>
            </w:pPr>
          </w:p>
          <w:p w14:paraId="7B14270D" w14:textId="77777777" w:rsidR="00541C41" w:rsidRPr="00541C41" w:rsidRDefault="00541C41" w:rsidP="00541C41">
            <w:pPr>
              <w:spacing w:after="0"/>
              <w:jc w:val="both"/>
              <w:rPr>
                <w:b/>
                <w:sz w:val="28"/>
                <w:szCs w:val="28"/>
                <w:lang w:val="pt-BR"/>
              </w:rPr>
            </w:pPr>
          </w:p>
          <w:p w14:paraId="4F2B0C64" w14:textId="77777777" w:rsidR="00541C41" w:rsidRPr="00541C41" w:rsidRDefault="00541C41" w:rsidP="00541C41">
            <w:pPr>
              <w:spacing w:after="0"/>
              <w:jc w:val="both"/>
              <w:rPr>
                <w:b/>
                <w:sz w:val="28"/>
                <w:szCs w:val="28"/>
                <w:lang w:val="pt-BR"/>
              </w:rPr>
            </w:pPr>
          </w:p>
          <w:p w14:paraId="41873D1B" w14:textId="77777777" w:rsidR="00541C41" w:rsidRPr="00541C41" w:rsidRDefault="00541C41" w:rsidP="00541C41">
            <w:pPr>
              <w:spacing w:after="0"/>
              <w:jc w:val="both"/>
              <w:rPr>
                <w:b/>
                <w:sz w:val="28"/>
                <w:szCs w:val="28"/>
                <w:lang w:val="pt-BR"/>
              </w:rPr>
            </w:pPr>
          </w:p>
          <w:p w14:paraId="7C401A68" w14:textId="77777777" w:rsidR="00541C41" w:rsidRPr="00541C41" w:rsidRDefault="00541C41" w:rsidP="00541C41">
            <w:pPr>
              <w:spacing w:after="0"/>
              <w:jc w:val="both"/>
              <w:rPr>
                <w:b/>
                <w:sz w:val="28"/>
                <w:szCs w:val="28"/>
                <w:lang w:val="pt-BR"/>
              </w:rPr>
            </w:pPr>
          </w:p>
          <w:p w14:paraId="424213AC" w14:textId="77777777" w:rsidR="00541C41" w:rsidRPr="00541C41" w:rsidRDefault="00541C41" w:rsidP="00541C41">
            <w:pPr>
              <w:spacing w:after="0"/>
              <w:jc w:val="both"/>
              <w:rPr>
                <w:b/>
                <w:sz w:val="28"/>
                <w:szCs w:val="28"/>
                <w:lang w:val="pt-BR"/>
              </w:rPr>
            </w:pPr>
          </w:p>
          <w:p w14:paraId="7BF98C1E" w14:textId="77777777" w:rsidR="00541C41" w:rsidRPr="00541C41" w:rsidRDefault="00541C41" w:rsidP="00541C41">
            <w:pPr>
              <w:spacing w:after="0"/>
              <w:jc w:val="both"/>
              <w:rPr>
                <w:b/>
                <w:sz w:val="28"/>
                <w:szCs w:val="28"/>
                <w:lang w:val="pt-BR"/>
              </w:rPr>
            </w:pPr>
          </w:p>
          <w:p w14:paraId="2F81448C" w14:textId="77777777" w:rsidR="00541C41" w:rsidRPr="00541C41" w:rsidRDefault="00541C41" w:rsidP="00541C41">
            <w:pPr>
              <w:spacing w:after="0"/>
              <w:jc w:val="both"/>
              <w:rPr>
                <w:b/>
                <w:sz w:val="28"/>
                <w:szCs w:val="28"/>
                <w:lang w:val="pt-BR"/>
              </w:rPr>
            </w:pPr>
          </w:p>
          <w:p w14:paraId="0D2F8D33" w14:textId="77777777" w:rsidR="00541C41" w:rsidRPr="00541C41" w:rsidRDefault="00541C41" w:rsidP="00541C41">
            <w:pPr>
              <w:spacing w:after="0"/>
              <w:jc w:val="both"/>
              <w:rPr>
                <w:b/>
                <w:sz w:val="28"/>
                <w:szCs w:val="28"/>
                <w:lang w:val="pt-BR"/>
              </w:rPr>
            </w:pPr>
          </w:p>
          <w:p w14:paraId="744884F0" w14:textId="77777777" w:rsidR="00541C41" w:rsidRPr="00541C41" w:rsidRDefault="00541C41" w:rsidP="00541C41">
            <w:pPr>
              <w:spacing w:after="0"/>
              <w:jc w:val="both"/>
              <w:rPr>
                <w:b/>
                <w:sz w:val="28"/>
                <w:szCs w:val="28"/>
                <w:lang w:val="pt-BR"/>
              </w:rPr>
            </w:pPr>
          </w:p>
          <w:p w14:paraId="1D20D9DC" w14:textId="77777777" w:rsidR="00541C41" w:rsidRPr="00541C41" w:rsidRDefault="00541C41" w:rsidP="00541C41">
            <w:pPr>
              <w:spacing w:after="0"/>
              <w:jc w:val="both"/>
              <w:rPr>
                <w:b/>
                <w:sz w:val="28"/>
                <w:szCs w:val="28"/>
                <w:lang w:val="pt-BR"/>
              </w:rPr>
            </w:pPr>
          </w:p>
          <w:p w14:paraId="10528B57" w14:textId="77777777" w:rsidR="00541C41" w:rsidRPr="00541C41" w:rsidRDefault="00541C41" w:rsidP="00541C41">
            <w:pPr>
              <w:spacing w:after="0"/>
              <w:jc w:val="both"/>
              <w:rPr>
                <w:b/>
                <w:sz w:val="28"/>
                <w:szCs w:val="28"/>
                <w:lang w:val="pt-BR"/>
              </w:rPr>
            </w:pPr>
          </w:p>
          <w:p w14:paraId="49B847D8" w14:textId="77777777" w:rsidR="00541C41" w:rsidRPr="00541C41" w:rsidRDefault="00541C41" w:rsidP="00541C41">
            <w:pPr>
              <w:spacing w:after="0"/>
              <w:jc w:val="both"/>
              <w:rPr>
                <w:b/>
                <w:sz w:val="28"/>
                <w:szCs w:val="28"/>
                <w:lang w:val="pt-BR"/>
              </w:rPr>
            </w:pPr>
          </w:p>
          <w:p w14:paraId="3DA90EFF" w14:textId="77777777" w:rsidR="00541C41" w:rsidRPr="00541C41" w:rsidRDefault="00541C41" w:rsidP="00541C41">
            <w:pPr>
              <w:spacing w:after="0"/>
              <w:jc w:val="both"/>
              <w:rPr>
                <w:b/>
                <w:sz w:val="28"/>
                <w:szCs w:val="28"/>
                <w:lang w:val="pt-BR"/>
              </w:rPr>
            </w:pPr>
          </w:p>
          <w:p w14:paraId="19B12B33" w14:textId="77777777" w:rsidR="00541C41" w:rsidRPr="00541C41" w:rsidRDefault="00541C41" w:rsidP="00541C41">
            <w:pPr>
              <w:spacing w:after="0"/>
              <w:jc w:val="both"/>
              <w:rPr>
                <w:b/>
                <w:sz w:val="28"/>
                <w:szCs w:val="28"/>
                <w:lang w:val="pt-BR"/>
              </w:rPr>
            </w:pPr>
          </w:p>
          <w:p w14:paraId="3CD2FFD8" w14:textId="77777777" w:rsidR="00541C41" w:rsidRPr="00541C41" w:rsidRDefault="00541C41" w:rsidP="00541C41">
            <w:pPr>
              <w:spacing w:after="0"/>
              <w:jc w:val="both"/>
              <w:rPr>
                <w:b/>
                <w:sz w:val="28"/>
                <w:szCs w:val="28"/>
                <w:lang w:val="pt-BR"/>
              </w:rPr>
            </w:pPr>
          </w:p>
          <w:p w14:paraId="05ADE3C7" w14:textId="77777777" w:rsidR="00541C41" w:rsidRPr="00541C41" w:rsidRDefault="00541C41" w:rsidP="00541C41">
            <w:pPr>
              <w:spacing w:after="0"/>
              <w:jc w:val="both"/>
              <w:rPr>
                <w:b/>
                <w:sz w:val="28"/>
                <w:szCs w:val="28"/>
                <w:lang w:val="pt-BR"/>
              </w:rPr>
            </w:pPr>
          </w:p>
        </w:tc>
        <w:tc>
          <w:tcPr>
            <w:tcW w:w="9072" w:type="dxa"/>
            <w:shd w:val="clear" w:color="auto" w:fill="auto"/>
          </w:tcPr>
          <w:p w14:paraId="7B0808C1" w14:textId="77777777" w:rsidR="00541C41" w:rsidRPr="00541C41" w:rsidRDefault="00541C41" w:rsidP="00541C41">
            <w:pPr>
              <w:spacing w:after="0"/>
              <w:jc w:val="both"/>
              <w:rPr>
                <w:iCs/>
                <w:sz w:val="28"/>
                <w:szCs w:val="28"/>
                <w:lang w:val="pt-BR"/>
              </w:rPr>
            </w:pPr>
            <w:r w:rsidRPr="00541C41">
              <w:rPr>
                <w:iCs/>
                <w:sz w:val="28"/>
                <w:szCs w:val="28"/>
                <w:lang w:val="pt-BR"/>
              </w:rPr>
              <w:lastRenderedPageBreak/>
              <w:t>a,</w:t>
            </w:r>
            <w:r w:rsidRPr="00541C41">
              <w:rPr>
                <w:b/>
                <w:iCs/>
                <w:sz w:val="28"/>
                <w:szCs w:val="28"/>
                <w:lang w:val="pt-BR"/>
              </w:rPr>
              <w:t xml:space="preserve"> - </w:t>
            </w:r>
            <w:r w:rsidRPr="00541C41">
              <w:rPr>
                <w:iCs/>
                <w:sz w:val="28"/>
                <w:szCs w:val="28"/>
                <w:lang w:val="pt-BR"/>
              </w:rPr>
              <w:t>M«i tr­êng sèng: Lµ n¬i sinh sèng cña sinh vËt, bao quanh cã t¸c ®éng trùc tiÕp hoÆc gi¸n tiÕp lªn sù sèng, ph¸t triÓn, sinh s¶n cña sinh vËt.</w:t>
            </w:r>
          </w:p>
          <w:p w14:paraId="7E44CE8B" w14:textId="77777777" w:rsidR="00541C41" w:rsidRPr="00541C41" w:rsidRDefault="00541C41" w:rsidP="00541C41">
            <w:pPr>
              <w:spacing w:after="0"/>
              <w:jc w:val="both"/>
              <w:rPr>
                <w:iCs/>
                <w:sz w:val="28"/>
                <w:szCs w:val="28"/>
              </w:rPr>
            </w:pPr>
            <w:r w:rsidRPr="00541C41">
              <w:rPr>
                <w:iCs/>
                <w:sz w:val="28"/>
                <w:szCs w:val="28"/>
              </w:rPr>
              <w:t xml:space="preserve">- C¸c lo¹i m«i tr­êng: </w:t>
            </w:r>
          </w:p>
          <w:p w14:paraId="30B4A335" w14:textId="77777777" w:rsidR="00541C41" w:rsidRPr="00541C41" w:rsidRDefault="00541C41" w:rsidP="00541C41">
            <w:pPr>
              <w:spacing w:after="0"/>
              <w:jc w:val="both"/>
              <w:rPr>
                <w:iCs/>
                <w:sz w:val="28"/>
                <w:szCs w:val="28"/>
              </w:rPr>
            </w:pPr>
            <w:r w:rsidRPr="00541C41">
              <w:rPr>
                <w:iCs/>
                <w:sz w:val="28"/>
                <w:szCs w:val="28"/>
              </w:rPr>
              <w:t>+ M«i tr­êng n­íc</w:t>
            </w:r>
          </w:p>
          <w:p w14:paraId="1CE5F3B6" w14:textId="77777777" w:rsidR="00541C41" w:rsidRPr="00541C41" w:rsidRDefault="00541C41" w:rsidP="00541C41">
            <w:pPr>
              <w:spacing w:after="0"/>
              <w:jc w:val="both"/>
              <w:rPr>
                <w:iCs/>
                <w:sz w:val="28"/>
                <w:szCs w:val="28"/>
              </w:rPr>
            </w:pPr>
            <w:r w:rsidRPr="00541C41">
              <w:rPr>
                <w:iCs/>
                <w:sz w:val="28"/>
                <w:szCs w:val="28"/>
              </w:rPr>
              <w:t>+ M«i tr­êng trªn mÆt ®Êt và không khí.</w:t>
            </w:r>
          </w:p>
          <w:p w14:paraId="3CC33D39" w14:textId="77777777" w:rsidR="00541C41" w:rsidRPr="00541C41" w:rsidRDefault="00541C41" w:rsidP="00541C41">
            <w:pPr>
              <w:spacing w:after="0"/>
              <w:jc w:val="both"/>
              <w:rPr>
                <w:iCs/>
                <w:sz w:val="28"/>
                <w:szCs w:val="28"/>
              </w:rPr>
            </w:pPr>
            <w:r w:rsidRPr="00541C41">
              <w:rPr>
                <w:iCs/>
                <w:sz w:val="28"/>
                <w:szCs w:val="28"/>
              </w:rPr>
              <w:t>+ M«i tr­êng trong ®Êt.</w:t>
            </w:r>
          </w:p>
          <w:p w14:paraId="29107EB6" w14:textId="77777777" w:rsidR="00541C41" w:rsidRPr="00541C41" w:rsidRDefault="00541C41" w:rsidP="00541C41">
            <w:pPr>
              <w:spacing w:after="0"/>
              <w:jc w:val="both"/>
              <w:rPr>
                <w:iCs/>
                <w:sz w:val="28"/>
                <w:szCs w:val="28"/>
              </w:rPr>
            </w:pPr>
            <w:r w:rsidRPr="00541C41">
              <w:rPr>
                <w:iCs/>
                <w:sz w:val="28"/>
                <w:szCs w:val="28"/>
              </w:rPr>
              <w:t>+ M«i tr­êng sinh vËt.</w:t>
            </w:r>
          </w:p>
          <w:p w14:paraId="78D9DF22" w14:textId="77777777" w:rsidR="00541C41" w:rsidRPr="00541C41" w:rsidRDefault="00541C41" w:rsidP="00D07AEF">
            <w:pPr>
              <w:numPr>
                <w:ilvl w:val="0"/>
                <w:numId w:val="85"/>
              </w:numPr>
              <w:spacing w:after="0" w:line="240" w:lineRule="auto"/>
              <w:jc w:val="both"/>
              <w:rPr>
                <w:iCs/>
                <w:sz w:val="28"/>
                <w:szCs w:val="28"/>
              </w:rPr>
            </w:pPr>
            <w:r w:rsidRPr="00541C41">
              <w:rPr>
                <w:iCs/>
                <w:sz w:val="28"/>
                <w:szCs w:val="28"/>
              </w:rPr>
              <w:t>Các sinh vật có cùng môi trường sống :</w:t>
            </w:r>
          </w:p>
          <w:p w14:paraId="59522571" w14:textId="77777777" w:rsidR="00541C41" w:rsidRPr="00541C41" w:rsidRDefault="00541C41" w:rsidP="00541C41">
            <w:pPr>
              <w:spacing w:after="0"/>
              <w:jc w:val="both"/>
              <w:rPr>
                <w:iCs/>
                <w:sz w:val="28"/>
                <w:szCs w:val="28"/>
              </w:rPr>
            </w:pPr>
            <w:r w:rsidRPr="00541C41">
              <w:rPr>
                <w:iCs/>
                <w:sz w:val="28"/>
                <w:szCs w:val="28"/>
              </w:rPr>
              <w:t>+ M«i tr­êng n­íc  :  Cá ,lươn..</w:t>
            </w:r>
          </w:p>
          <w:p w14:paraId="3F735743" w14:textId="77777777" w:rsidR="00541C41" w:rsidRPr="00541C41" w:rsidRDefault="00541C41" w:rsidP="00541C41">
            <w:pPr>
              <w:spacing w:after="0"/>
              <w:jc w:val="both"/>
              <w:rPr>
                <w:iCs/>
                <w:sz w:val="28"/>
                <w:szCs w:val="28"/>
              </w:rPr>
            </w:pPr>
            <w:r w:rsidRPr="00541C41">
              <w:rPr>
                <w:iCs/>
                <w:sz w:val="28"/>
                <w:szCs w:val="28"/>
              </w:rPr>
              <w:t xml:space="preserve">+ M«i tr­êng trªn mÆt ®Êt và không khí : Chim, hổ .. </w:t>
            </w:r>
          </w:p>
          <w:p w14:paraId="46E77ECE" w14:textId="77777777" w:rsidR="00541C41" w:rsidRPr="00541C41" w:rsidRDefault="00541C41" w:rsidP="00541C41">
            <w:pPr>
              <w:spacing w:after="0"/>
              <w:jc w:val="both"/>
              <w:rPr>
                <w:iCs/>
                <w:sz w:val="28"/>
                <w:szCs w:val="28"/>
              </w:rPr>
            </w:pPr>
            <w:r w:rsidRPr="00541C41">
              <w:rPr>
                <w:iCs/>
                <w:sz w:val="28"/>
                <w:szCs w:val="28"/>
              </w:rPr>
              <w:t>+ M«i tr­êng trong ®Êt.: Giun đất, sùng đất.</w:t>
            </w:r>
          </w:p>
          <w:p w14:paraId="39F87A08" w14:textId="77777777" w:rsidR="00541C41" w:rsidRPr="00541C41" w:rsidRDefault="00541C41" w:rsidP="00541C41">
            <w:pPr>
              <w:spacing w:after="0"/>
              <w:jc w:val="both"/>
              <w:rPr>
                <w:iCs/>
                <w:sz w:val="28"/>
                <w:szCs w:val="28"/>
              </w:rPr>
            </w:pPr>
            <w:r w:rsidRPr="00541C41">
              <w:rPr>
                <w:iCs/>
                <w:sz w:val="28"/>
                <w:szCs w:val="28"/>
              </w:rPr>
              <w:t>+ M«i tr­êng sinh vËt  : giun ,sán</w:t>
            </w:r>
          </w:p>
          <w:p w14:paraId="0C6E4C8B" w14:textId="77777777" w:rsidR="00541C41" w:rsidRPr="00541C41" w:rsidRDefault="00541C41" w:rsidP="00541C41">
            <w:pPr>
              <w:spacing w:after="0"/>
              <w:jc w:val="both"/>
              <w:rPr>
                <w:b/>
                <w:iCs/>
                <w:sz w:val="28"/>
                <w:szCs w:val="28"/>
              </w:rPr>
            </w:pPr>
            <w:r w:rsidRPr="00541C41">
              <w:rPr>
                <w:b/>
                <w:i/>
                <w:iCs/>
                <w:sz w:val="28"/>
                <w:szCs w:val="28"/>
              </w:rPr>
              <w:t xml:space="preserve">    </w:t>
            </w:r>
            <w:r w:rsidRPr="00541C41">
              <w:rPr>
                <w:b/>
                <w:iCs/>
                <w:sz w:val="28"/>
                <w:szCs w:val="28"/>
                <w:lang w:val="pt-BR"/>
              </w:rPr>
              <w:t>b,</w:t>
            </w:r>
            <w:r w:rsidRPr="00541C41">
              <w:rPr>
                <w:sz w:val="28"/>
                <w:szCs w:val="28"/>
                <w:lang w:val="pt-BR"/>
              </w:rPr>
              <w:t xml:space="preserve"> </w:t>
            </w:r>
          </w:p>
          <w:tbl>
            <w:tblPr>
              <w:tblW w:w="9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224"/>
              <w:gridCol w:w="2410"/>
              <w:gridCol w:w="2409"/>
              <w:gridCol w:w="3665"/>
            </w:tblGrid>
            <w:tr w:rsidR="00541C41" w:rsidRPr="00541C41" w14:paraId="756B4158" w14:textId="77777777" w:rsidTr="00A10864">
              <w:tc>
                <w:tcPr>
                  <w:tcW w:w="1224"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14:paraId="7E7B167B" w14:textId="77777777" w:rsidR="00541C41" w:rsidRPr="00541C41" w:rsidRDefault="00541C41" w:rsidP="00541C41">
                  <w:pPr>
                    <w:spacing w:after="0"/>
                    <w:jc w:val="both"/>
                    <w:rPr>
                      <w:sz w:val="28"/>
                      <w:szCs w:val="28"/>
                      <w:lang w:val="pt-BR"/>
                    </w:rPr>
                  </w:pPr>
                  <w:r w:rsidRPr="00541C41">
                    <w:rPr>
                      <w:b/>
                      <w:bCs/>
                      <w:sz w:val="28"/>
                      <w:szCs w:val="28"/>
                      <w:lang w:val="pt-BR"/>
                    </w:rPr>
                    <w:t>Kiểu phân bố</w:t>
                  </w:r>
                </w:p>
              </w:tc>
              <w:tc>
                <w:tcPr>
                  <w:tcW w:w="2410"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31A7068" w14:textId="77777777" w:rsidR="00541C41" w:rsidRPr="00541C41" w:rsidRDefault="00541C41" w:rsidP="00541C41">
                  <w:pPr>
                    <w:spacing w:after="0"/>
                    <w:jc w:val="both"/>
                    <w:rPr>
                      <w:sz w:val="28"/>
                      <w:szCs w:val="28"/>
                      <w:lang w:val="pt-BR"/>
                    </w:rPr>
                  </w:pPr>
                  <w:r w:rsidRPr="00541C41">
                    <w:rPr>
                      <w:b/>
                      <w:bCs/>
                      <w:sz w:val="28"/>
                      <w:szCs w:val="28"/>
                      <w:lang w:val="pt-BR"/>
                    </w:rPr>
                    <w:t>Nguyên nhân</w:t>
                  </w:r>
                </w:p>
              </w:tc>
              <w:tc>
                <w:tcPr>
                  <w:tcW w:w="2409" w:type="dxa"/>
                  <w:tcBorders>
                    <w:top w:val="single" w:sz="4" w:space="0" w:color="auto"/>
                    <w:left w:val="single" w:sz="4" w:space="0" w:color="auto"/>
                    <w:bottom w:val="single" w:sz="4" w:space="0" w:color="auto"/>
                    <w:right w:val="single" w:sz="4" w:space="0" w:color="auto"/>
                  </w:tcBorders>
                  <w:shd w:val="clear" w:color="auto" w:fill="FFFFFF"/>
                  <w:tcMar>
                    <w:top w:w="75" w:type="dxa"/>
                    <w:left w:w="15" w:type="dxa"/>
                    <w:bottom w:w="75" w:type="dxa"/>
                    <w:right w:w="75" w:type="dxa"/>
                  </w:tcMar>
                  <w:hideMark/>
                </w:tcPr>
                <w:p w14:paraId="38572C36" w14:textId="77777777" w:rsidR="00541C41" w:rsidRPr="00541C41" w:rsidRDefault="00541C41" w:rsidP="00541C41">
                  <w:pPr>
                    <w:spacing w:after="0"/>
                    <w:jc w:val="both"/>
                    <w:rPr>
                      <w:sz w:val="28"/>
                      <w:szCs w:val="28"/>
                      <w:lang w:val="pt-BR"/>
                    </w:rPr>
                  </w:pPr>
                  <w:r w:rsidRPr="00541C41">
                    <w:rPr>
                      <w:b/>
                      <w:bCs/>
                      <w:sz w:val="28"/>
                      <w:szCs w:val="28"/>
                      <w:lang w:val="pt-BR"/>
                    </w:rPr>
                    <w:t>Ý nghĩa sinh thái</w:t>
                  </w:r>
                </w:p>
              </w:tc>
              <w:tc>
                <w:tcPr>
                  <w:tcW w:w="366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0" w:type="dxa"/>
                  </w:tcMar>
                  <w:hideMark/>
                </w:tcPr>
                <w:p w14:paraId="0347D2B6" w14:textId="77777777" w:rsidR="00541C41" w:rsidRPr="00541C41" w:rsidRDefault="00541C41" w:rsidP="00541C41">
                  <w:pPr>
                    <w:spacing w:after="0"/>
                    <w:jc w:val="both"/>
                    <w:rPr>
                      <w:sz w:val="28"/>
                      <w:szCs w:val="28"/>
                      <w:lang w:val="pt-BR"/>
                    </w:rPr>
                  </w:pPr>
                  <w:r w:rsidRPr="00541C41">
                    <w:rPr>
                      <w:b/>
                      <w:bCs/>
                      <w:sz w:val="28"/>
                      <w:szCs w:val="28"/>
                      <w:lang w:val="pt-BR"/>
                    </w:rPr>
                    <w:t>Ví dụ</w:t>
                  </w:r>
                </w:p>
              </w:tc>
            </w:tr>
            <w:tr w:rsidR="00541C41" w:rsidRPr="00541C41" w14:paraId="1544BB1C" w14:textId="77777777" w:rsidTr="00A10864">
              <w:trPr>
                <w:trHeight w:val="1360"/>
              </w:trPr>
              <w:tc>
                <w:tcPr>
                  <w:tcW w:w="1224"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vAlign w:val="center"/>
                  <w:hideMark/>
                </w:tcPr>
                <w:p w14:paraId="2EB6B3C6" w14:textId="77777777" w:rsidR="00541C41" w:rsidRPr="00541C41" w:rsidRDefault="00541C41" w:rsidP="00541C41">
                  <w:pPr>
                    <w:spacing w:after="0"/>
                    <w:jc w:val="both"/>
                    <w:rPr>
                      <w:sz w:val="28"/>
                      <w:szCs w:val="28"/>
                      <w:lang w:val="pt-BR"/>
                    </w:rPr>
                  </w:pPr>
                  <w:r w:rsidRPr="00541C41">
                    <w:rPr>
                      <w:b/>
                      <w:bCs/>
                      <w:i/>
                      <w:iCs/>
                      <w:sz w:val="28"/>
                      <w:szCs w:val="28"/>
                      <w:lang w:val="pt-BR"/>
                    </w:rPr>
                    <w:lastRenderedPageBreak/>
                    <w:t>Đều</w:t>
                  </w:r>
                </w:p>
              </w:tc>
              <w:tc>
                <w:tcPr>
                  <w:tcW w:w="2410"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21B8594" w14:textId="77777777" w:rsidR="00541C41" w:rsidRPr="00541C41" w:rsidRDefault="00541C41" w:rsidP="00541C41">
                  <w:pPr>
                    <w:spacing w:after="0"/>
                    <w:jc w:val="both"/>
                    <w:rPr>
                      <w:sz w:val="28"/>
                      <w:szCs w:val="28"/>
                      <w:lang w:val="pt-BR"/>
                    </w:rPr>
                  </w:pPr>
                  <w:r w:rsidRPr="00541C41">
                    <w:rPr>
                      <w:i/>
                      <w:iCs/>
                      <w:sz w:val="28"/>
                      <w:szCs w:val="28"/>
                      <w:lang w:val="pt-BR"/>
                    </w:rPr>
                    <w:t>Điều kiện sống phân bố đều, các cá thể có sự cạnh tranh gay gắt</w:t>
                  </w:r>
                </w:p>
              </w:tc>
              <w:tc>
                <w:tcPr>
                  <w:tcW w:w="2409" w:type="dxa"/>
                  <w:tcBorders>
                    <w:top w:val="single" w:sz="4" w:space="0" w:color="auto"/>
                    <w:left w:val="single" w:sz="4" w:space="0" w:color="auto"/>
                    <w:bottom w:val="single" w:sz="4" w:space="0" w:color="auto"/>
                    <w:right w:val="single" w:sz="4" w:space="0" w:color="auto"/>
                  </w:tcBorders>
                  <w:shd w:val="clear" w:color="auto" w:fill="FFFFFF"/>
                  <w:tcMar>
                    <w:top w:w="75" w:type="dxa"/>
                    <w:left w:w="15" w:type="dxa"/>
                    <w:bottom w:w="75" w:type="dxa"/>
                    <w:right w:w="75" w:type="dxa"/>
                  </w:tcMar>
                  <w:hideMark/>
                </w:tcPr>
                <w:p w14:paraId="64E03FA7" w14:textId="77777777" w:rsidR="00541C41" w:rsidRPr="00541C41" w:rsidRDefault="00541C41" w:rsidP="00541C41">
                  <w:pPr>
                    <w:spacing w:after="0"/>
                    <w:jc w:val="both"/>
                    <w:rPr>
                      <w:sz w:val="28"/>
                      <w:szCs w:val="28"/>
                      <w:lang w:val="pt-BR"/>
                    </w:rPr>
                  </w:pPr>
                  <w:r w:rsidRPr="00541C41">
                    <w:rPr>
                      <w:i/>
                      <w:iCs/>
                      <w:sz w:val="28"/>
                      <w:szCs w:val="28"/>
                      <w:lang w:val="pt-BR"/>
                    </w:rPr>
                    <w:t>Làm giảm mức độ cạnh tranh giữa các cá thể trong quần thể</w:t>
                  </w:r>
                </w:p>
              </w:tc>
              <w:tc>
                <w:tcPr>
                  <w:tcW w:w="366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0" w:type="dxa"/>
                  </w:tcMar>
                  <w:hideMark/>
                </w:tcPr>
                <w:p w14:paraId="09F6CF0D" w14:textId="77777777" w:rsidR="00541C41" w:rsidRPr="00541C41" w:rsidRDefault="00541C41" w:rsidP="00541C41">
                  <w:pPr>
                    <w:spacing w:after="0"/>
                    <w:jc w:val="both"/>
                    <w:rPr>
                      <w:i/>
                      <w:iCs/>
                      <w:sz w:val="28"/>
                      <w:szCs w:val="28"/>
                      <w:lang w:val="pt-BR"/>
                    </w:rPr>
                  </w:pPr>
                  <w:r w:rsidRPr="00541C41">
                    <w:rPr>
                      <w:i/>
                      <w:iCs/>
                      <w:sz w:val="28"/>
                      <w:szCs w:val="28"/>
                      <w:lang w:val="pt-BR"/>
                    </w:rPr>
                    <w:t xml:space="preserve">Cây thông trong </w:t>
                  </w:r>
                </w:p>
                <w:p w14:paraId="5C71CFFB" w14:textId="77777777" w:rsidR="00541C41" w:rsidRPr="00541C41" w:rsidRDefault="00541C41" w:rsidP="00541C41">
                  <w:pPr>
                    <w:spacing w:after="0"/>
                    <w:jc w:val="both"/>
                    <w:rPr>
                      <w:sz w:val="28"/>
                      <w:szCs w:val="28"/>
                      <w:lang w:val="pt-BR"/>
                    </w:rPr>
                  </w:pPr>
                  <w:r w:rsidRPr="00541C41">
                    <w:rPr>
                      <w:i/>
                      <w:iCs/>
                      <w:sz w:val="28"/>
                      <w:szCs w:val="28"/>
                      <w:lang w:val="pt-BR"/>
                    </w:rPr>
                    <w:t>rừng thông, chim hải âu làm tổ.</w:t>
                  </w:r>
                </w:p>
              </w:tc>
            </w:tr>
            <w:tr w:rsidR="00541C41" w:rsidRPr="00541C41" w14:paraId="0BF15B3B" w14:textId="77777777" w:rsidTr="00A10864">
              <w:tc>
                <w:tcPr>
                  <w:tcW w:w="1224"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vAlign w:val="center"/>
                  <w:hideMark/>
                </w:tcPr>
                <w:p w14:paraId="08CADC5E" w14:textId="77777777" w:rsidR="00541C41" w:rsidRPr="00541C41" w:rsidRDefault="00541C41" w:rsidP="00541C41">
                  <w:pPr>
                    <w:spacing w:after="0"/>
                    <w:jc w:val="both"/>
                    <w:rPr>
                      <w:sz w:val="28"/>
                      <w:szCs w:val="28"/>
                    </w:rPr>
                  </w:pPr>
                  <w:r w:rsidRPr="00541C41">
                    <w:rPr>
                      <w:b/>
                      <w:bCs/>
                      <w:i/>
                      <w:iCs/>
                      <w:sz w:val="28"/>
                      <w:szCs w:val="28"/>
                    </w:rPr>
                    <w:t>Theo nhóm</w:t>
                  </w:r>
                </w:p>
              </w:tc>
              <w:tc>
                <w:tcPr>
                  <w:tcW w:w="2410"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974C8A7" w14:textId="77777777" w:rsidR="00541C41" w:rsidRPr="00541C41" w:rsidRDefault="00541C41" w:rsidP="00541C41">
                  <w:pPr>
                    <w:spacing w:after="0"/>
                    <w:jc w:val="both"/>
                    <w:rPr>
                      <w:sz w:val="28"/>
                      <w:szCs w:val="28"/>
                    </w:rPr>
                  </w:pPr>
                  <w:r w:rsidRPr="00541C41">
                    <w:rPr>
                      <w:i/>
                      <w:iCs/>
                      <w:sz w:val="28"/>
                      <w:szCs w:val="28"/>
                    </w:rPr>
                    <w:t>Điều kiện sống phân bố không điều, các cá thể có tập tính sống theo nhóm.</w:t>
                  </w:r>
                </w:p>
              </w:tc>
              <w:tc>
                <w:tcPr>
                  <w:tcW w:w="2409" w:type="dxa"/>
                  <w:tcBorders>
                    <w:top w:val="single" w:sz="4" w:space="0" w:color="auto"/>
                    <w:left w:val="single" w:sz="4" w:space="0" w:color="auto"/>
                    <w:bottom w:val="single" w:sz="4" w:space="0" w:color="auto"/>
                    <w:right w:val="single" w:sz="4" w:space="0" w:color="auto"/>
                  </w:tcBorders>
                  <w:shd w:val="clear" w:color="auto" w:fill="FFFFFF"/>
                  <w:tcMar>
                    <w:top w:w="75" w:type="dxa"/>
                    <w:left w:w="15" w:type="dxa"/>
                    <w:bottom w:w="75" w:type="dxa"/>
                    <w:right w:w="75" w:type="dxa"/>
                  </w:tcMar>
                  <w:hideMark/>
                </w:tcPr>
                <w:p w14:paraId="4042ABF3" w14:textId="77777777" w:rsidR="00541C41" w:rsidRPr="00541C41" w:rsidRDefault="00541C41" w:rsidP="00541C41">
                  <w:pPr>
                    <w:spacing w:after="0"/>
                    <w:jc w:val="both"/>
                    <w:rPr>
                      <w:sz w:val="28"/>
                      <w:szCs w:val="28"/>
                    </w:rPr>
                  </w:pPr>
                  <w:r w:rsidRPr="00541C41">
                    <w:rPr>
                      <w:i/>
                      <w:iCs/>
                      <w:sz w:val="28"/>
                      <w:szCs w:val="28"/>
                    </w:rPr>
                    <w:t>Cá thể có thể hỗ trợ lẫn nhau chống lại các điều kiện bất lợi của môi trường</w:t>
                  </w:r>
                </w:p>
              </w:tc>
              <w:tc>
                <w:tcPr>
                  <w:tcW w:w="366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0" w:type="dxa"/>
                  </w:tcMar>
                  <w:hideMark/>
                </w:tcPr>
                <w:p w14:paraId="58CB57BA" w14:textId="77777777" w:rsidR="00541C41" w:rsidRPr="00541C41" w:rsidRDefault="00541C41" w:rsidP="00541C41">
                  <w:pPr>
                    <w:spacing w:after="0"/>
                    <w:jc w:val="both"/>
                    <w:rPr>
                      <w:sz w:val="28"/>
                      <w:szCs w:val="28"/>
                    </w:rPr>
                  </w:pPr>
                  <w:r w:rsidRPr="00541C41">
                    <w:rPr>
                      <w:i/>
                      <w:iCs/>
                      <w:sz w:val="28"/>
                      <w:szCs w:val="28"/>
                    </w:rPr>
                    <w:t>Nhóm cây bụi mọc hoang dại, đàn trâu rừng.</w:t>
                  </w:r>
                </w:p>
              </w:tc>
            </w:tr>
            <w:tr w:rsidR="00541C41" w:rsidRPr="00541C41" w14:paraId="6A7BFEB2" w14:textId="77777777" w:rsidTr="00A10864">
              <w:trPr>
                <w:trHeight w:val="2013"/>
              </w:trPr>
              <w:tc>
                <w:tcPr>
                  <w:tcW w:w="1224"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vAlign w:val="center"/>
                  <w:hideMark/>
                </w:tcPr>
                <w:p w14:paraId="4545A60C" w14:textId="77777777" w:rsidR="00541C41" w:rsidRPr="00541C41" w:rsidRDefault="00541C41" w:rsidP="00541C41">
                  <w:pPr>
                    <w:spacing w:after="0"/>
                    <w:jc w:val="both"/>
                    <w:rPr>
                      <w:sz w:val="28"/>
                      <w:szCs w:val="28"/>
                    </w:rPr>
                  </w:pPr>
                  <w:r w:rsidRPr="00541C41">
                    <w:rPr>
                      <w:b/>
                      <w:bCs/>
                      <w:i/>
                      <w:iCs/>
                      <w:sz w:val="28"/>
                      <w:szCs w:val="28"/>
                    </w:rPr>
                    <w:t>Ngẫu nhiên</w:t>
                  </w:r>
                </w:p>
              </w:tc>
              <w:tc>
                <w:tcPr>
                  <w:tcW w:w="2410"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BFFFC5E" w14:textId="77777777" w:rsidR="00541C41" w:rsidRPr="00541C41" w:rsidRDefault="00541C41" w:rsidP="00541C41">
                  <w:pPr>
                    <w:spacing w:after="0"/>
                    <w:jc w:val="both"/>
                    <w:rPr>
                      <w:sz w:val="28"/>
                      <w:szCs w:val="28"/>
                    </w:rPr>
                  </w:pPr>
                  <w:r w:rsidRPr="00541C41">
                    <w:rPr>
                      <w:i/>
                      <w:iCs/>
                      <w:sz w:val="28"/>
                      <w:szCs w:val="28"/>
                    </w:rPr>
                    <w:t>Điều kiện sống phân bố tương đối đồng đều, các cá thể không có sự cạnh tranh gay gắt.</w:t>
                  </w:r>
                </w:p>
              </w:tc>
              <w:tc>
                <w:tcPr>
                  <w:tcW w:w="2409" w:type="dxa"/>
                  <w:tcBorders>
                    <w:top w:val="single" w:sz="4" w:space="0" w:color="auto"/>
                    <w:left w:val="single" w:sz="4" w:space="0" w:color="auto"/>
                    <w:bottom w:val="single" w:sz="4" w:space="0" w:color="auto"/>
                    <w:right w:val="single" w:sz="4" w:space="0" w:color="auto"/>
                  </w:tcBorders>
                  <w:shd w:val="clear" w:color="auto" w:fill="FFFFFF"/>
                  <w:tcMar>
                    <w:top w:w="75" w:type="dxa"/>
                    <w:left w:w="15" w:type="dxa"/>
                    <w:bottom w:w="75" w:type="dxa"/>
                    <w:right w:w="75" w:type="dxa"/>
                  </w:tcMar>
                  <w:hideMark/>
                </w:tcPr>
                <w:p w14:paraId="46816C1A" w14:textId="77777777" w:rsidR="00541C41" w:rsidRPr="00541C41" w:rsidRDefault="00541C41" w:rsidP="00541C41">
                  <w:pPr>
                    <w:spacing w:after="0"/>
                    <w:jc w:val="both"/>
                    <w:rPr>
                      <w:sz w:val="28"/>
                      <w:szCs w:val="28"/>
                    </w:rPr>
                  </w:pPr>
                  <w:r w:rsidRPr="00541C41">
                    <w:rPr>
                      <w:i/>
                      <w:iCs/>
                      <w:sz w:val="28"/>
                      <w:szCs w:val="28"/>
                    </w:rPr>
                    <w:t>Sinh vật tận dụng được nguồn sống tiềm tàng trong môi trường.</w:t>
                  </w:r>
                </w:p>
              </w:tc>
              <w:tc>
                <w:tcPr>
                  <w:tcW w:w="366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0" w:type="dxa"/>
                  </w:tcMar>
                  <w:hideMark/>
                </w:tcPr>
                <w:p w14:paraId="6E1D05FF" w14:textId="77777777" w:rsidR="00541C41" w:rsidRPr="00541C41" w:rsidRDefault="00541C41" w:rsidP="00541C41">
                  <w:pPr>
                    <w:spacing w:after="0"/>
                    <w:jc w:val="both"/>
                    <w:rPr>
                      <w:sz w:val="28"/>
                      <w:szCs w:val="28"/>
                    </w:rPr>
                  </w:pPr>
                  <w:r w:rsidRPr="00541C41">
                    <w:rPr>
                      <w:i/>
                      <w:iCs/>
                      <w:sz w:val="28"/>
                      <w:szCs w:val="28"/>
                    </w:rPr>
                    <w:t>Sâu sống trên tán lá cây, gỗ sống trong rừng mưa nhiệt đới.</w:t>
                  </w:r>
                </w:p>
              </w:tc>
            </w:tr>
          </w:tbl>
          <w:p w14:paraId="31E6E4A2" w14:textId="77777777" w:rsidR="00541C41" w:rsidRPr="00541C41" w:rsidRDefault="00541C41" w:rsidP="00541C41">
            <w:pPr>
              <w:spacing w:after="0"/>
              <w:jc w:val="both"/>
              <w:rPr>
                <w:b/>
                <w:sz w:val="28"/>
                <w:szCs w:val="28"/>
                <w:lang w:val="vi-VN"/>
              </w:rPr>
            </w:pPr>
          </w:p>
        </w:tc>
        <w:tc>
          <w:tcPr>
            <w:tcW w:w="844" w:type="dxa"/>
            <w:shd w:val="clear" w:color="auto" w:fill="auto"/>
          </w:tcPr>
          <w:p w14:paraId="01DDD8E5" w14:textId="77777777" w:rsidR="00541C41" w:rsidRPr="00541C41" w:rsidRDefault="00541C41" w:rsidP="00541C41">
            <w:pPr>
              <w:spacing w:after="0"/>
              <w:jc w:val="both"/>
              <w:rPr>
                <w:sz w:val="28"/>
                <w:szCs w:val="28"/>
                <w:lang w:val="pt-BR"/>
              </w:rPr>
            </w:pPr>
            <w:r w:rsidRPr="00541C41">
              <w:rPr>
                <w:sz w:val="28"/>
                <w:szCs w:val="28"/>
                <w:lang w:val="pt-BR"/>
              </w:rPr>
              <w:lastRenderedPageBreak/>
              <w:t>Điểm</w:t>
            </w:r>
          </w:p>
          <w:p w14:paraId="36D68BF4" w14:textId="77777777" w:rsidR="00541C41" w:rsidRPr="00541C41" w:rsidRDefault="00541C41" w:rsidP="00541C41">
            <w:pPr>
              <w:spacing w:after="0"/>
              <w:jc w:val="both"/>
              <w:rPr>
                <w:sz w:val="28"/>
                <w:szCs w:val="28"/>
                <w:lang w:val="pt-BR"/>
              </w:rPr>
            </w:pPr>
            <w:r w:rsidRPr="00541C41">
              <w:rPr>
                <w:sz w:val="28"/>
                <w:szCs w:val="28"/>
                <w:lang w:val="pt-BR"/>
              </w:rPr>
              <w:t>0,25</w:t>
            </w:r>
          </w:p>
          <w:p w14:paraId="5FC3E369" w14:textId="77777777" w:rsidR="00541C41" w:rsidRPr="00541C41" w:rsidRDefault="00541C41" w:rsidP="00541C41">
            <w:pPr>
              <w:spacing w:after="0"/>
              <w:jc w:val="both"/>
              <w:rPr>
                <w:sz w:val="28"/>
                <w:szCs w:val="28"/>
                <w:lang w:val="pt-BR"/>
              </w:rPr>
            </w:pPr>
          </w:p>
          <w:p w14:paraId="78F826D5" w14:textId="77777777" w:rsidR="00541C41" w:rsidRPr="00541C41" w:rsidRDefault="00541C41" w:rsidP="00541C41">
            <w:pPr>
              <w:spacing w:after="0"/>
              <w:jc w:val="both"/>
              <w:rPr>
                <w:sz w:val="28"/>
                <w:szCs w:val="28"/>
                <w:lang w:val="pt-BR"/>
              </w:rPr>
            </w:pPr>
            <w:r w:rsidRPr="00541C41">
              <w:rPr>
                <w:sz w:val="28"/>
                <w:szCs w:val="28"/>
                <w:lang w:val="pt-BR"/>
              </w:rPr>
              <w:t>0,25</w:t>
            </w:r>
          </w:p>
          <w:p w14:paraId="62F6A499" w14:textId="77777777" w:rsidR="00541C41" w:rsidRPr="00541C41" w:rsidRDefault="00541C41" w:rsidP="00541C41">
            <w:pPr>
              <w:spacing w:after="0"/>
              <w:jc w:val="both"/>
              <w:rPr>
                <w:sz w:val="28"/>
                <w:szCs w:val="28"/>
                <w:lang w:val="pt-BR"/>
              </w:rPr>
            </w:pPr>
          </w:p>
          <w:p w14:paraId="2B157F17" w14:textId="77777777" w:rsidR="00541C41" w:rsidRPr="00541C41" w:rsidRDefault="00541C41" w:rsidP="00541C41">
            <w:pPr>
              <w:spacing w:after="0"/>
              <w:jc w:val="both"/>
              <w:rPr>
                <w:sz w:val="28"/>
                <w:szCs w:val="28"/>
                <w:lang w:val="pt-BR"/>
              </w:rPr>
            </w:pPr>
            <w:r w:rsidRPr="00541C41">
              <w:rPr>
                <w:sz w:val="28"/>
                <w:szCs w:val="28"/>
                <w:lang w:val="pt-BR"/>
              </w:rPr>
              <w:t>0,5</w:t>
            </w:r>
          </w:p>
          <w:p w14:paraId="72B95258" w14:textId="77777777" w:rsidR="00541C41" w:rsidRPr="00541C41" w:rsidRDefault="00541C41" w:rsidP="00541C41">
            <w:pPr>
              <w:spacing w:after="0"/>
              <w:jc w:val="both"/>
              <w:rPr>
                <w:sz w:val="28"/>
                <w:szCs w:val="28"/>
                <w:lang w:val="pt-BR"/>
              </w:rPr>
            </w:pPr>
          </w:p>
          <w:p w14:paraId="4A98F4A0" w14:textId="77777777" w:rsidR="00541C41" w:rsidRPr="00541C41" w:rsidRDefault="00541C41" w:rsidP="00541C41">
            <w:pPr>
              <w:spacing w:after="0"/>
              <w:jc w:val="both"/>
              <w:rPr>
                <w:sz w:val="28"/>
                <w:szCs w:val="28"/>
                <w:lang w:val="pt-BR"/>
              </w:rPr>
            </w:pPr>
          </w:p>
          <w:p w14:paraId="68ED854D" w14:textId="77777777" w:rsidR="00541C41" w:rsidRPr="00541C41" w:rsidRDefault="00541C41" w:rsidP="00541C41">
            <w:pPr>
              <w:spacing w:after="0"/>
              <w:jc w:val="both"/>
              <w:rPr>
                <w:sz w:val="28"/>
                <w:szCs w:val="28"/>
                <w:lang w:val="pt-BR"/>
              </w:rPr>
            </w:pPr>
          </w:p>
          <w:p w14:paraId="7B1FB961" w14:textId="77777777" w:rsidR="00541C41" w:rsidRPr="00541C41" w:rsidRDefault="00541C41" w:rsidP="00541C41">
            <w:pPr>
              <w:spacing w:after="0"/>
              <w:jc w:val="both"/>
              <w:rPr>
                <w:sz w:val="28"/>
                <w:szCs w:val="28"/>
                <w:lang w:val="pt-BR"/>
              </w:rPr>
            </w:pPr>
          </w:p>
          <w:p w14:paraId="0B17B959" w14:textId="77777777" w:rsidR="00541C41" w:rsidRPr="00541C41" w:rsidRDefault="00541C41" w:rsidP="00541C41">
            <w:pPr>
              <w:spacing w:after="0"/>
              <w:jc w:val="both"/>
              <w:rPr>
                <w:sz w:val="28"/>
                <w:szCs w:val="28"/>
                <w:lang w:val="pt-BR"/>
              </w:rPr>
            </w:pPr>
          </w:p>
          <w:p w14:paraId="282E4F98" w14:textId="77777777" w:rsidR="00541C41" w:rsidRPr="00541C41" w:rsidRDefault="00541C41" w:rsidP="00541C41">
            <w:pPr>
              <w:spacing w:after="0"/>
              <w:jc w:val="both"/>
              <w:rPr>
                <w:sz w:val="28"/>
                <w:szCs w:val="28"/>
                <w:lang w:val="pt-BR"/>
              </w:rPr>
            </w:pPr>
          </w:p>
          <w:p w14:paraId="13B03FE8" w14:textId="77777777" w:rsidR="00541C41" w:rsidRPr="00541C41" w:rsidRDefault="00541C41" w:rsidP="00541C41">
            <w:pPr>
              <w:spacing w:after="0"/>
              <w:jc w:val="both"/>
              <w:rPr>
                <w:sz w:val="28"/>
                <w:szCs w:val="28"/>
                <w:lang w:val="pt-BR"/>
              </w:rPr>
            </w:pPr>
            <w:r w:rsidRPr="00541C41">
              <w:rPr>
                <w:sz w:val="28"/>
                <w:szCs w:val="28"/>
                <w:lang w:val="pt-BR"/>
              </w:rPr>
              <w:t>0,25</w:t>
            </w:r>
          </w:p>
          <w:p w14:paraId="6B9057E8" w14:textId="77777777" w:rsidR="00541C41" w:rsidRPr="00541C41" w:rsidRDefault="00541C41" w:rsidP="00541C41">
            <w:pPr>
              <w:spacing w:after="0"/>
              <w:jc w:val="both"/>
              <w:rPr>
                <w:sz w:val="28"/>
                <w:szCs w:val="28"/>
                <w:lang w:val="pt-BR"/>
              </w:rPr>
            </w:pPr>
          </w:p>
          <w:p w14:paraId="1B895B11" w14:textId="77777777" w:rsidR="00541C41" w:rsidRPr="00541C41" w:rsidRDefault="00541C41" w:rsidP="00541C41">
            <w:pPr>
              <w:spacing w:after="0"/>
              <w:jc w:val="both"/>
              <w:rPr>
                <w:sz w:val="28"/>
                <w:szCs w:val="28"/>
                <w:lang w:val="pt-BR"/>
              </w:rPr>
            </w:pPr>
          </w:p>
          <w:p w14:paraId="7F775158" w14:textId="77777777" w:rsidR="00541C41" w:rsidRPr="00541C41" w:rsidRDefault="00541C41" w:rsidP="00541C41">
            <w:pPr>
              <w:spacing w:after="0"/>
              <w:jc w:val="both"/>
              <w:rPr>
                <w:sz w:val="28"/>
                <w:szCs w:val="28"/>
                <w:lang w:val="pt-BR"/>
              </w:rPr>
            </w:pPr>
          </w:p>
          <w:p w14:paraId="1F78A9B0" w14:textId="77777777" w:rsidR="00541C41" w:rsidRPr="00541C41" w:rsidRDefault="00541C41" w:rsidP="00541C41">
            <w:pPr>
              <w:spacing w:after="0"/>
              <w:jc w:val="both"/>
              <w:rPr>
                <w:sz w:val="28"/>
                <w:szCs w:val="28"/>
                <w:lang w:val="pt-BR"/>
              </w:rPr>
            </w:pPr>
          </w:p>
          <w:p w14:paraId="73127D35" w14:textId="77777777" w:rsidR="00541C41" w:rsidRPr="00541C41" w:rsidRDefault="00541C41" w:rsidP="00541C41">
            <w:pPr>
              <w:spacing w:after="0"/>
              <w:jc w:val="both"/>
              <w:rPr>
                <w:sz w:val="28"/>
                <w:szCs w:val="28"/>
                <w:lang w:val="pt-BR"/>
              </w:rPr>
            </w:pPr>
            <w:r w:rsidRPr="00541C41">
              <w:rPr>
                <w:sz w:val="28"/>
                <w:szCs w:val="28"/>
                <w:lang w:val="pt-BR"/>
              </w:rPr>
              <w:t>0,25</w:t>
            </w:r>
          </w:p>
          <w:p w14:paraId="275A43E8" w14:textId="77777777" w:rsidR="00541C41" w:rsidRPr="00541C41" w:rsidRDefault="00541C41" w:rsidP="00541C41">
            <w:pPr>
              <w:spacing w:after="0"/>
              <w:jc w:val="both"/>
              <w:rPr>
                <w:sz w:val="28"/>
                <w:szCs w:val="28"/>
                <w:lang w:val="pt-BR"/>
              </w:rPr>
            </w:pPr>
          </w:p>
          <w:p w14:paraId="4CEBD341" w14:textId="77777777" w:rsidR="00541C41" w:rsidRPr="00541C41" w:rsidRDefault="00541C41" w:rsidP="00541C41">
            <w:pPr>
              <w:spacing w:after="0"/>
              <w:jc w:val="both"/>
              <w:rPr>
                <w:sz w:val="28"/>
                <w:szCs w:val="28"/>
                <w:lang w:val="pt-BR"/>
              </w:rPr>
            </w:pPr>
          </w:p>
          <w:p w14:paraId="0E143264" w14:textId="77777777" w:rsidR="00541C41" w:rsidRPr="00541C41" w:rsidRDefault="00541C41" w:rsidP="00541C41">
            <w:pPr>
              <w:spacing w:after="0"/>
              <w:jc w:val="both"/>
              <w:rPr>
                <w:sz w:val="28"/>
                <w:szCs w:val="28"/>
                <w:lang w:val="pt-BR"/>
              </w:rPr>
            </w:pPr>
          </w:p>
          <w:p w14:paraId="37DDEEA2" w14:textId="77777777" w:rsidR="00541C41" w:rsidRPr="00541C41" w:rsidRDefault="00541C41" w:rsidP="00541C41">
            <w:pPr>
              <w:spacing w:after="0"/>
              <w:jc w:val="both"/>
              <w:rPr>
                <w:sz w:val="28"/>
                <w:szCs w:val="28"/>
                <w:lang w:val="pt-BR"/>
              </w:rPr>
            </w:pPr>
            <w:r w:rsidRPr="00541C41">
              <w:rPr>
                <w:sz w:val="28"/>
                <w:szCs w:val="28"/>
                <w:lang w:val="pt-BR"/>
              </w:rPr>
              <w:t>0,5</w:t>
            </w:r>
          </w:p>
        </w:tc>
      </w:tr>
      <w:tr w:rsidR="00541C41" w:rsidRPr="00541C41" w14:paraId="1EA0EED2" w14:textId="77777777" w:rsidTr="00DC765F">
        <w:tc>
          <w:tcPr>
            <w:tcW w:w="1079" w:type="dxa"/>
            <w:shd w:val="clear" w:color="auto" w:fill="auto"/>
          </w:tcPr>
          <w:p w14:paraId="43FAA338" w14:textId="77777777" w:rsidR="00541C41" w:rsidRPr="00541C41" w:rsidRDefault="00541C41" w:rsidP="00541C41">
            <w:pPr>
              <w:spacing w:after="0"/>
              <w:jc w:val="both"/>
              <w:rPr>
                <w:b/>
                <w:sz w:val="28"/>
                <w:szCs w:val="28"/>
                <w:lang w:val="pt-BR"/>
              </w:rPr>
            </w:pPr>
          </w:p>
          <w:p w14:paraId="015484FF" w14:textId="77777777" w:rsidR="00541C41" w:rsidRPr="00541C41" w:rsidRDefault="00541C41" w:rsidP="00541C41">
            <w:pPr>
              <w:spacing w:after="0"/>
              <w:jc w:val="both"/>
              <w:rPr>
                <w:b/>
                <w:sz w:val="28"/>
                <w:szCs w:val="28"/>
                <w:lang w:val="pt-BR"/>
              </w:rPr>
            </w:pPr>
          </w:p>
          <w:p w14:paraId="227EE276" w14:textId="77777777" w:rsidR="00541C41" w:rsidRPr="00541C41" w:rsidRDefault="00541C41" w:rsidP="00541C41">
            <w:pPr>
              <w:spacing w:after="0"/>
              <w:jc w:val="both"/>
              <w:rPr>
                <w:sz w:val="28"/>
                <w:szCs w:val="28"/>
                <w:lang w:val="pt-BR"/>
              </w:rPr>
            </w:pPr>
            <w:r w:rsidRPr="00541C41">
              <w:rPr>
                <w:b/>
                <w:sz w:val="28"/>
                <w:szCs w:val="28"/>
                <w:lang w:val="pt-BR"/>
              </w:rPr>
              <w:t>Câu</w:t>
            </w:r>
            <w:r w:rsidRPr="00541C41">
              <w:rPr>
                <w:sz w:val="28"/>
                <w:szCs w:val="28"/>
                <w:lang w:val="vi-VN"/>
              </w:rPr>
              <w:t xml:space="preserve"> </w:t>
            </w:r>
            <w:r w:rsidRPr="00541C41">
              <w:rPr>
                <w:sz w:val="28"/>
                <w:szCs w:val="28"/>
                <w:lang w:val="pt-BR"/>
              </w:rPr>
              <w:t>1</w:t>
            </w:r>
          </w:p>
        </w:tc>
        <w:tc>
          <w:tcPr>
            <w:tcW w:w="9072" w:type="dxa"/>
            <w:shd w:val="clear" w:color="auto" w:fill="auto"/>
          </w:tcPr>
          <w:p w14:paraId="78C288B4" w14:textId="77777777" w:rsidR="00541C41" w:rsidRPr="00541C41" w:rsidRDefault="00541C41" w:rsidP="00541C41">
            <w:pPr>
              <w:spacing w:after="0"/>
              <w:jc w:val="both"/>
              <w:rPr>
                <w:b/>
                <w:sz w:val="28"/>
                <w:szCs w:val="28"/>
                <w:lang w:val="pt-BR"/>
              </w:rPr>
            </w:pPr>
            <w:r w:rsidRPr="00541C41">
              <w:rPr>
                <w:b/>
                <w:sz w:val="28"/>
                <w:szCs w:val="28"/>
                <w:lang w:val="pt-BR"/>
              </w:rPr>
              <w:t>Phần II Bắt buộc</w:t>
            </w:r>
          </w:p>
          <w:p w14:paraId="5A0363CD" w14:textId="77777777" w:rsidR="00541C41" w:rsidRPr="00541C41" w:rsidRDefault="00541C41" w:rsidP="00541C41">
            <w:pPr>
              <w:spacing w:after="0"/>
              <w:jc w:val="both"/>
              <w:rPr>
                <w:b/>
                <w:sz w:val="28"/>
                <w:szCs w:val="28"/>
                <w:lang w:val="pt-BR"/>
              </w:rPr>
            </w:pPr>
          </w:p>
          <w:p w14:paraId="4F18A230" w14:textId="77777777" w:rsidR="00541C41" w:rsidRPr="00541C41" w:rsidRDefault="00541C41" w:rsidP="00541C41">
            <w:pPr>
              <w:spacing w:after="0"/>
              <w:jc w:val="both"/>
              <w:rPr>
                <w:sz w:val="28"/>
                <w:szCs w:val="28"/>
                <w:lang w:val="pt-BR"/>
              </w:rPr>
            </w:pPr>
            <w:r w:rsidRPr="00541C41">
              <w:rPr>
                <w:sz w:val="28"/>
                <w:szCs w:val="28"/>
                <w:lang w:val="pt-BR"/>
              </w:rPr>
              <w:t>a.</w:t>
            </w:r>
          </w:p>
          <w:p w14:paraId="7F12E8CB" w14:textId="77777777" w:rsidR="00541C41" w:rsidRPr="00541C41" w:rsidRDefault="00541C41" w:rsidP="00541C41">
            <w:pPr>
              <w:spacing w:after="0"/>
              <w:jc w:val="both"/>
              <w:rPr>
                <w:sz w:val="28"/>
                <w:szCs w:val="28"/>
                <w:lang w:val="pt-BR"/>
              </w:rPr>
            </w:pPr>
            <w:r w:rsidRPr="00541C41">
              <w:rPr>
                <w:sz w:val="28"/>
                <w:szCs w:val="28"/>
                <w:lang w:val="pt-BR"/>
              </w:rPr>
              <w:t>- Dinh dưỡng là quá trình thu nhận, biến đổi và sử dụng chất dinh dưỡng</w:t>
            </w:r>
          </w:p>
          <w:p w14:paraId="1379C064" w14:textId="77777777" w:rsidR="00541C41" w:rsidRPr="00541C41" w:rsidRDefault="00541C41" w:rsidP="00541C41">
            <w:pPr>
              <w:spacing w:after="0"/>
              <w:jc w:val="both"/>
              <w:rPr>
                <w:sz w:val="28"/>
                <w:szCs w:val="28"/>
                <w:lang w:val="pt-BR"/>
              </w:rPr>
            </w:pPr>
            <w:r w:rsidRPr="00541C41">
              <w:rPr>
                <w:sz w:val="28"/>
                <w:szCs w:val="28"/>
                <w:lang w:val="pt-BR"/>
              </w:rPr>
              <w:t>- Chất dinh dưỡng là những chất hay hợp chất trong thức ăn có vai trò cung cấp nguyên liệu năng lượng cho tế bào dể duy trì hoạt động sống của cơ thể</w:t>
            </w:r>
          </w:p>
          <w:p w14:paraId="40D66D8E" w14:textId="77777777" w:rsidR="00541C41" w:rsidRPr="00541C41" w:rsidRDefault="00541C41" w:rsidP="00541C41">
            <w:pPr>
              <w:spacing w:after="0"/>
              <w:jc w:val="both"/>
              <w:rPr>
                <w:sz w:val="28"/>
                <w:szCs w:val="28"/>
                <w:lang w:val="pt-BR"/>
              </w:rPr>
            </w:pPr>
            <w:r w:rsidRPr="00541C41">
              <w:rPr>
                <w:sz w:val="28"/>
                <w:szCs w:val="28"/>
                <w:lang w:val="pt-BR"/>
              </w:rPr>
              <w:t>b.Các phương pháp bảo quản và chế biến thực phẩm gia đình em thường sử dụng:</w:t>
            </w:r>
          </w:p>
          <w:p w14:paraId="7D35C762" w14:textId="77777777" w:rsidR="00541C41" w:rsidRPr="00541C41" w:rsidRDefault="00541C41" w:rsidP="00541C41">
            <w:pPr>
              <w:spacing w:after="0"/>
              <w:jc w:val="both"/>
              <w:rPr>
                <w:sz w:val="28"/>
                <w:szCs w:val="28"/>
                <w:lang w:val="pt-BR"/>
              </w:rPr>
            </w:pPr>
            <w:r w:rsidRPr="00541C41">
              <w:rPr>
                <w:sz w:val="28"/>
                <w:szCs w:val="28"/>
                <w:lang w:val="pt-BR"/>
              </w:rPr>
              <w:t>+ Bảo quản bằng cách phơi khô, làm lạnh, đông lạnh, muối chua,…</w:t>
            </w:r>
          </w:p>
          <w:p w14:paraId="132F02E6" w14:textId="77777777" w:rsidR="00541C41" w:rsidRPr="00541C41" w:rsidRDefault="00541C41" w:rsidP="00541C41">
            <w:pPr>
              <w:spacing w:after="0"/>
              <w:jc w:val="both"/>
              <w:rPr>
                <w:sz w:val="28"/>
                <w:szCs w:val="28"/>
                <w:lang w:val="pt-BR"/>
              </w:rPr>
            </w:pPr>
            <w:r w:rsidRPr="00541C41">
              <w:rPr>
                <w:sz w:val="28"/>
                <w:szCs w:val="28"/>
                <w:lang w:val="pt-BR"/>
              </w:rPr>
              <w:t>+ Chế biến thực phẩm bằng cách: ăn tái, ăn sống (rau sống, tiết canh, gỏi sống,…); làm chín thức ăn (luộc, hấp, nướng, rán…);…</w:t>
            </w:r>
          </w:p>
          <w:p w14:paraId="0D8EF49E" w14:textId="77777777" w:rsidR="00541C41" w:rsidRPr="00541C41" w:rsidRDefault="00541C41" w:rsidP="00541C41">
            <w:pPr>
              <w:spacing w:after="0"/>
              <w:jc w:val="both"/>
              <w:rPr>
                <w:sz w:val="28"/>
                <w:szCs w:val="28"/>
                <w:lang w:val="pt-BR"/>
              </w:rPr>
            </w:pPr>
            <w:r w:rsidRPr="00541C41">
              <w:rPr>
                <w:sz w:val="28"/>
                <w:szCs w:val="28"/>
                <w:lang w:val="pt-BR"/>
              </w:rPr>
              <w:t xml:space="preserve">- Trong các phương pháp trên, phương pháp an toàn là phơi khô, làm lạnh, đông lạnh, làm chín thực phẩm. </w:t>
            </w:r>
          </w:p>
          <w:p w14:paraId="404B1AAE" w14:textId="77777777" w:rsidR="00541C41" w:rsidRPr="00541C41" w:rsidRDefault="00541C41" w:rsidP="00541C41">
            <w:pPr>
              <w:spacing w:after="0"/>
              <w:jc w:val="both"/>
              <w:rPr>
                <w:sz w:val="28"/>
                <w:szCs w:val="28"/>
                <w:lang w:val="pt-BR"/>
              </w:rPr>
            </w:pPr>
            <w:r w:rsidRPr="00541C41">
              <w:rPr>
                <w:sz w:val="28"/>
                <w:szCs w:val="28"/>
                <w:lang w:val="pt-BR"/>
              </w:rPr>
              <w:t>- Chế biến thực phẩm bằng cách ăn tái, sống có thể gây mất vệ sinh an toàn thực phẩm do chúng có thể chứa vi khuẩn và các kí sinh trùng gây bệnh cho con người.</w:t>
            </w:r>
          </w:p>
        </w:tc>
        <w:tc>
          <w:tcPr>
            <w:tcW w:w="844" w:type="dxa"/>
            <w:shd w:val="clear" w:color="auto" w:fill="auto"/>
          </w:tcPr>
          <w:p w14:paraId="1C4B516A" w14:textId="77777777" w:rsidR="00541C41" w:rsidRPr="00541C41" w:rsidRDefault="00541C41" w:rsidP="00541C41">
            <w:pPr>
              <w:spacing w:after="0"/>
              <w:jc w:val="both"/>
              <w:rPr>
                <w:sz w:val="28"/>
                <w:szCs w:val="28"/>
                <w:lang w:val="pt-BR"/>
              </w:rPr>
            </w:pPr>
          </w:p>
          <w:p w14:paraId="107F1EEF" w14:textId="77777777" w:rsidR="00541C41" w:rsidRPr="00541C41" w:rsidRDefault="00541C41" w:rsidP="00541C41">
            <w:pPr>
              <w:spacing w:after="0"/>
              <w:jc w:val="both"/>
              <w:rPr>
                <w:sz w:val="28"/>
                <w:szCs w:val="28"/>
                <w:lang w:val="pt-BR"/>
              </w:rPr>
            </w:pPr>
          </w:p>
          <w:p w14:paraId="77D27EFA" w14:textId="77777777" w:rsidR="00541C41" w:rsidRPr="00541C41" w:rsidRDefault="00541C41" w:rsidP="00541C41">
            <w:pPr>
              <w:spacing w:after="0"/>
              <w:jc w:val="both"/>
              <w:rPr>
                <w:sz w:val="28"/>
                <w:szCs w:val="28"/>
                <w:lang w:val="pt-BR"/>
              </w:rPr>
            </w:pPr>
          </w:p>
          <w:p w14:paraId="615E39F3" w14:textId="77777777" w:rsidR="00541C41" w:rsidRPr="00541C41" w:rsidRDefault="00541C41" w:rsidP="00541C41">
            <w:pPr>
              <w:spacing w:after="0"/>
              <w:jc w:val="both"/>
              <w:rPr>
                <w:sz w:val="28"/>
                <w:szCs w:val="28"/>
                <w:lang w:val="pt-BR"/>
              </w:rPr>
            </w:pPr>
            <w:r w:rsidRPr="00541C41">
              <w:rPr>
                <w:sz w:val="28"/>
                <w:szCs w:val="28"/>
                <w:lang w:val="pt-BR"/>
              </w:rPr>
              <w:t>0.25</w:t>
            </w:r>
          </w:p>
          <w:p w14:paraId="76E2064D" w14:textId="77777777" w:rsidR="00541C41" w:rsidRPr="00541C41" w:rsidRDefault="00541C41" w:rsidP="00541C41">
            <w:pPr>
              <w:spacing w:after="0"/>
              <w:jc w:val="both"/>
              <w:rPr>
                <w:sz w:val="28"/>
                <w:szCs w:val="28"/>
                <w:lang w:val="pt-BR"/>
              </w:rPr>
            </w:pPr>
          </w:p>
          <w:p w14:paraId="5818AECF" w14:textId="77777777" w:rsidR="00541C41" w:rsidRPr="00541C41" w:rsidRDefault="00541C41" w:rsidP="00541C41">
            <w:pPr>
              <w:spacing w:after="0"/>
              <w:jc w:val="both"/>
              <w:rPr>
                <w:sz w:val="28"/>
                <w:szCs w:val="28"/>
                <w:lang w:val="pt-BR"/>
              </w:rPr>
            </w:pPr>
            <w:r w:rsidRPr="00541C41">
              <w:rPr>
                <w:sz w:val="28"/>
                <w:szCs w:val="28"/>
                <w:lang w:val="pt-BR"/>
              </w:rPr>
              <w:t>0.5</w:t>
            </w:r>
          </w:p>
          <w:p w14:paraId="45F71856" w14:textId="77777777" w:rsidR="00541C41" w:rsidRPr="00541C41" w:rsidRDefault="00541C41" w:rsidP="00541C41">
            <w:pPr>
              <w:spacing w:after="0"/>
              <w:jc w:val="both"/>
              <w:rPr>
                <w:sz w:val="28"/>
                <w:szCs w:val="28"/>
                <w:lang w:val="pt-BR"/>
              </w:rPr>
            </w:pPr>
          </w:p>
          <w:p w14:paraId="336D6C9E" w14:textId="77777777" w:rsidR="00541C41" w:rsidRPr="00541C41" w:rsidRDefault="00541C41" w:rsidP="00541C41">
            <w:pPr>
              <w:spacing w:after="0"/>
              <w:jc w:val="both"/>
              <w:rPr>
                <w:sz w:val="28"/>
                <w:szCs w:val="28"/>
                <w:lang w:val="pt-BR"/>
              </w:rPr>
            </w:pPr>
          </w:p>
          <w:p w14:paraId="07ECA6EB" w14:textId="77777777" w:rsidR="00541C41" w:rsidRPr="00541C41" w:rsidRDefault="00541C41" w:rsidP="00541C41">
            <w:pPr>
              <w:spacing w:after="0"/>
              <w:jc w:val="both"/>
              <w:rPr>
                <w:sz w:val="28"/>
                <w:szCs w:val="28"/>
                <w:lang w:val="pt-BR"/>
              </w:rPr>
            </w:pPr>
            <w:r w:rsidRPr="00541C41">
              <w:rPr>
                <w:sz w:val="28"/>
                <w:szCs w:val="28"/>
                <w:lang w:val="pt-BR"/>
              </w:rPr>
              <w:t>0.25</w:t>
            </w:r>
          </w:p>
          <w:p w14:paraId="1CCC3DB8" w14:textId="77777777" w:rsidR="00541C41" w:rsidRPr="00541C41" w:rsidRDefault="00541C41" w:rsidP="00541C41">
            <w:pPr>
              <w:spacing w:after="0"/>
              <w:jc w:val="both"/>
              <w:rPr>
                <w:sz w:val="28"/>
                <w:szCs w:val="28"/>
                <w:lang w:val="pt-BR"/>
              </w:rPr>
            </w:pPr>
            <w:r w:rsidRPr="00541C41">
              <w:rPr>
                <w:sz w:val="28"/>
                <w:szCs w:val="28"/>
                <w:lang w:val="pt-BR"/>
              </w:rPr>
              <w:t>0.25</w:t>
            </w:r>
          </w:p>
          <w:p w14:paraId="62688619" w14:textId="77777777" w:rsidR="00541C41" w:rsidRPr="00541C41" w:rsidRDefault="00541C41" w:rsidP="00541C41">
            <w:pPr>
              <w:spacing w:after="0"/>
              <w:jc w:val="both"/>
              <w:rPr>
                <w:sz w:val="28"/>
                <w:szCs w:val="28"/>
                <w:lang w:val="pt-BR"/>
              </w:rPr>
            </w:pPr>
          </w:p>
          <w:p w14:paraId="5EED4725" w14:textId="77777777" w:rsidR="00541C41" w:rsidRPr="00541C41" w:rsidRDefault="00541C41" w:rsidP="00541C41">
            <w:pPr>
              <w:spacing w:after="0"/>
              <w:jc w:val="both"/>
              <w:rPr>
                <w:sz w:val="28"/>
                <w:szCs w:val="28"/>
                <w:lang w:val="pt-BR"/>
              </w:rPr>
            </w:pPr>
            <w:r w:rsidRPr="00541C41">
              <w:rPr>
                <w:sz w:val="28"/>
                <w:szCs w:val="28"/>
                <w:lang w:val="pt-BR"/>
              </w:rPr>
              <w:t>0.25</w:t>
            </w:r>
          </w:p>
          <w:p w14:paraId="4FCF3D05" w14:textId="77777777" w:rsidR="00541C41" w:rsidRPr="00541C41" w:rsidRDefault="00541C41" w:rsidP="00541C41">
            <w:pPr>
              <w:spacing w:after="0"/>
              <w:jc w:val="both"/>
              <w:rPr>
                <w:sz w:val="28"/>
                <w:szCs w:val="28"/>
                <w:lang w:val="pt-BR"/>
              </w:rPr>
            </w:pPr>
          </w:p>
          <w:p w14:paraId="5C64B5D7" w14:textId="77777777" w:rsidR="00541C41" w:rsidRPr="00541C41" w:rsidRDefault="00541C41" w:rsidP="00541C41">
            <w:pPr>
              <w:spacing w:after="0"/>
              <w:jc w:val="both"/>
              <w:rPr>
                <w:sz w:val="28"/>
                <w:szCs w:val="28"/>
                <w:lang w:val="pt-BR"/>
              </w:rPr>
            </w:pPr>
            <w:r w:rsidRPr="00541C41">
              <w:rPr>
                <w:sz w:val="28"/>
                <w:szCs w:val="28"/>
                <w:lang w:val="pt-BR"/>
              </w:rPr>
              <w:t>0.5</w:t>
            </w:r>
          </w:p>
        </w:tc>
      </w:tr>
      <w:tr w:rsidR="00541C41" w:rsidRPr="00541C41" w14:paraId="7D9D733B" w14:textId="77777777" w:rsidTr="00DC765F">
        <w:tc>
          <w:tcPr>
            <w:tcW w:w="1079" w:type="dxa"/>
            <w:shd w:val="clear" w:color="auto" w:fill="auto"/>
          </w:tcPr>
          <w:p w14:paraId="1EF6AF7B" w14:textId="77777777" w:rsidR="00541C41" w:rsidRPr="00541C41" w:rsidRDefault="00541C41" w:rsidP="00541C41">
            <w:pPr>
              <w:spacing w:after="0"/>
              <w:jc w:val="both"/>
              <w:rPr>
                <w:sz w:val="28"/>
                <w:szCs w:val="28"/>
                <w:lang w:val="pt-BR"/>
              </w:rPr>
            </w:pPr>
          </w:p>
          <w:p w14:paraId="78B6B635" w14:textId="77777777" w:rsidR="00541C41" w:rsidRPr="00541C41" w:rsidRDefault="00541C41" w:rsidP="00541C41">
            <w:pPr>
              <w:spacing w:after="0"/>
              <w:jc w:val="both"/>
              <w:rPr>
                <w:sz w:val="28"/>
                <w:szCs w:val="28"/>
                <w:lang w:val="pt-BR"/>
              </w:rPr>
            </w:pPr>
          </w:p>
          <w:p w14:paraId="1478F5C2" w14:textId="77777777" w:rsidR="00541C41" w:rsidRPr="00541C41" w:rsidRDefault="00541C41" w:rsidP="00541C41">
            <w:pPr>
              <w:spacing w:after="0"/>
              <w:jc w:val="both"/>
              <w:rPr>
                <w:sz w:val="28"/>
                <w:szCs w:val="28"/>
                <w:lang w:val="pt-BR"/>
              </w:rPr>
            </w:pPr>
            <w:r w:rsidRPr="00541C41">
              <w:rPr>
                <w:sz w:val="28"/>
                <w:szCs w:val="28"/>
                <w:lang w:val="pt-BR"/>
              </w:rPr>
              <w:t>Câu 2</w:t>
            </w:r>
          </w:p>
        </w:tc>
        <w:tc>
          <w:tcPr>
            <w:tcW w:w="9072" w:type="dxa"/>
            <w:shd w:val="clear" w:color="auto" w:fill="auto"/>
          </w:tcPr>
          <w:p w14:paraId="7F78D988" w14:textId="77777777" w:rsidR="00541C41" w:rsidRPr="00541C41" w:rsidRDefault="00541C41" w:rsidP="00541C41">
            <w:pPr>
              <w:spacing w:after="0"/>
              <w:jc w:val="both"/>
              <w:rPr>
                <w:b/>
                <w:sz w:val="28"/>
                <w:szCs w:val="28"/>
                <w:lang w:val="pt-BR"/>
              </w:rPr>
            </w:pPr>
          </w:p>
          <w:p w14:paraId="5A3E303D" w14:textId="77777777" w:rsidR="00541C41" w:rsidRPr="00541C41" w:rsidRDefault="00541C41" w:rsidP="00541C41">
            <w:pPr>
              <w:spacing w:after="0"/>
              <w:jc w:val="both"/>
              <w:rPr>
                <w:b/>
                <w:sz w:val="28"/>
                <w:szCs w:val="28"/>
                <w:lang w:val="pt-BR"/>
              </w:rPr>
            </w:pPr>
          </w:p>
          <w:p w14:paraId="1ECD7B7D" w14:textId="77777777" w:rsidR="00541C41" w:rsidRPr="00541C41" w:rsidRDefault="00541C41" w:rsidP="00541C41">
            <w:pPr>
              <w:spacing w:after="0"/>
              <w:jc w:val="both"/>
              <w:rPr>
                <w:sz w:val="28"/>
                <w:szCs w:val="28"/>
                <w:lang w:val="pt-BR"/>
              </w:rPr>
            </w:pPr>
            <w:r w:rsidRPr="00541C41">
              <w:rPr>
                <w:sz w:val="28"/>
                <w:szCs w:val="28"/>
                <w:lang w:val="pt-BR"/>
              </w:rPr>
              <w:t>a</w:t>
            </w:r>
          </w:p>
          <w:tbl>
            <w:tblPr>
              <w:tblW w:w="9828" w:type="dxa"/>
              <w:tblLayout w:type="fixed"/>
              <w:tblLook w:val="01E0" w:firstRow="1" w:lastRow="1" w:firstColumn="1" w:lastColumn="1" w:noHBand="0" w:noVBand="0"/>
            </w:tblPr>
            <w:tblGrid>
              <w:gridCol w:w="9828"/>
            </w:tblGrid>
            <w:tr w:rsidR="00541C41" w:rsidRPr="00541C41" w14:paraId="47D9E20C" w14:textId="77777777" w:rsidTr="00A10864">
              <w:tc>
                <w:tcPr>
                  <w:tcW w:w="7471" w:type="dxa"/>
                  <w:tcBorders>
                    <w:top w:val="single" w:sz="4" w:space="0" w:color="auto"/>
                    <w:left w:val="single" w:sz="4" w:space="0" w:color="auto"/>
                    <w:bottom w:val="single" w:sz="4" w:space="0" w:color="auto"/>
                    <w:right w:val="single" w:sz="4" w:space="0" w:color="auto"/>
                  </w:tcBorders>
                  <w:vAlign w:val="center"/>
                  <w:hideMark/>
                </w:tcPr>
                <w:p w14:paraId="4C073065" w14:textId="77777777" w:rsidR="00541C41" w:rsidRPr="00541C41" w:rsidRDefault="00541C41" w:rsidP="00541C41">
                  <w:pPr>
                    <w:spacing w:after="0"/>
                    <w:jc w:val="both"/>
                    <w:rPr>
                      <w:sz w:val="28"/>
                      <w:szCs w:val="28"/>
                      <w:lang w:val="pt-BR"/>
                    </w:rPr>
                  </w:pPr>
                  <w:r w:rsidRPr="00541C41">
                    <w:rPr>
                      <w:sz w:val="28"/>
                      <w:szCs w:val="28"/>
                      <w:lang w:val="pt-BR"/>
                    </w:rPr>
                    <w:t>+ Cơ chế đông máu :</w:t>
                  </w:r>
                </w:p>
                <w:p w14:paraId="4AD85F31" w14:textId="77777777" w:rsidR="00541C41" w:rsidRPr="00541C41" w:rsidRDefault="00541C41" w:rsidP="00541C41">
                  <w:pPr>
                    <w:spacing w:after="0"/>
                    <w:jc w:val="both"/>
                    <w:rPr>
                      <w:sz w:val="28"/>
                      <w:szCs w:val="28"/>
                      <w:lang w:val="pt-BR"/>
                    </w:rPr>
                  </w:pPr>
                  <w:r w:rsidRPr="00541C41">
                    <w:rPr>
                      <w:sz w:val="28"/>
                      <w:szCs w:val="28"/>
                      <w:lang w:val="pt-BR"/>
                    </w:rPr>
                    <w:t>- Trong huyết tương có chất sinh tơ máu .</w:t>
                  </w:r>
                </w:p>
                <w:p w14:paraId="69C8C619" w14:textId="77777777" w:rsidR="00541C41" w:rsidRPr="00541C41" w:rsidRDefault="00541C41" w:rsidP="00541C41">
                  <w:pPr>
                    <w:spacing w:after="0"/>
                    <w:jc w:val="both"/>
                    <w:rPr>
                      <w:sz w:val="28"/>
                      <w:szCs w:val="28"/>
                      <w:lang w:val="pt-BR"/>
                    </w:rPr>
                  </w:pPr>
                  <w:r w:rsidRPr="00541C41">
                    <w:rPr>
                      <w:sz w:val="28"/>
                      <w:szCs w:val="28"/>
                      <w:lang w:val="pt-BR"/>
                    </w:rPr>
                    <w:t xml:space="preserve">- Khi chạm vào vết rách trên thành mạch của vết thương các tiểu cầu bị vỡ và giải phóng enzim làm chất sinh tơ máu biến thành tơ máu </w:t>
                  </w:r>
                </w:p>
                <w:p w14:paraId="56648B1E" w14:textId="77777777" w:rsidR="00541C41" w:rsidRPr="00541C41" w:rsidRDefault="00541C41" w:rsidP="00541C41">
                  <w:pPr>
                    <w:spacing w:after="0"/>
                    <w:jc w:val="both"/>
                    <w:rPr>
                      <w:sz w:val="28"/>
                      <w:szCs w:val="28"/>
                      <w:lang w:val="pt-BR"/>
                    </w:rPr>
                  </w:pPr>
                  <w:r w:rsidRPr="00541C41">
                    <w:rPr>
                      <w:sz w:val="28"/>
                      <w:szCs w:val="28"/>
                      <w:lang w:val="pt-BR"/>
                    </w:rPr>
                    <w:lastRenderedPageBreak/>
                    <w:t>- Các tơ máu kết thành mạng lưới ôm giữ các tế bào máu  và tạo thành khối máu đông .</w:t>
                  </w:r>
                </w:p>
                <w:p w14:paraId="6A39D629" w14:textId="77777777" w:rsidR="00541C41" w:rsidRPr="00541C41" w:rsidRDefault="00541C41" w:rsidP="00541C41">
                  <w:pPr>
                    <w:spacing w:after="0"/>
                    <w:jc w:val="both"/>
                    <w:rPr>
                      <w:b/>
                      <w:sz w:val="28"/>
                      <w:szCs w:val="28"/>
                      <w:lang w:val="pt-BR"/>
                    </w:rPr>
                  </w:pPr>
                  <w:r w:rsidRPr="00541C41">
                    <w:rPr>
                      <w:sz w:val="28"/>
                      <w:szCs w:val="28"/>
                      <w:lang w:val="pt-BR"/>
                    </w:rPr>
                    <w:t xml:space="preserve">- Tham gia hình thành khối máu đông còn có ion Ca </w:t>
                  </w:r>
                  <w:r w:rsidRPr="00541C41">
                    <w:rPr>
                      <w:sz w:val="28"/>
                      <w:szCs w:val="28"/>
                      <w:vertAlign w:val="superscript"/>
                      <w:lang w:val="pt-BR"/>
                    </w:rPr>
                    <w:t xml:space="preserve">+  </w:t>
                  </w:r>
                </w:p>
              </w:tc>
            </w:tr>
            <w:tr w:rsidR="00541C41" w:rsidRPr="00541C41" w14:paraId="015E860A" w14:textId="77777777" w:rsidTr="00A10864">
              <w:tc>
                <w:tcPr>
                  <w:tcW w:w="7471" w:type="dxa"/>
                  <w:tcBorders>
                    <w:top w:val="single" w:sz="4" w:space="0" w:color="auto"/>
                    <w:left w:val="single" w:sz="4" w:space="0" w:color="auto"/>
                    <w:bottom w:val="single" w:sz="4" w:space="0" w:color="auto"/>
                    <w:right w:val="single" w:sz="4" w:space="0" w:color="auto"/>
                  </w:tcBorders>
                  <w:vAlign w:val="center"/>
                  <w:hideMark/>
                </w:tcPr>
                <w:p w14:paraId="0CC1C991" w14:textId="77777777" w:rsidR="00541C41" w:rsidRPr="00541C41" w:rsidRDefault="00541C41" w:rsidP="00541C41">
                  <w:pPr>
                    <w:spacing w:after="0"/>
                    <w:jc w:val="both"/>
                    <w:rPr>
                      <w:sz w:val="28"/>
                      <w:szCs w:val="28"/>
                      <w:lang w:val="vi-VN"/>
                    </w:rPr>
                  </w:pPr>
                  <w:r w:rsidRPr="00541C41">
                    <w:rPr>
                      <w:sz w:val="28"/>
                      <w:szCs w:val="28"/>
                      <w:lang w:val="vi-VN"/>
                    </w:rPr>
                    <w:lastRenderedPageBreak/>
                    <w:t xml:space="preserve">+ Vai trò của quá trình đông máu : Hạn chế mất máu khi bị thương </w:t>
                  </w:r>
                </w:p>
              </w:tc>
            </w:tr>
          </w:tbl>
          <w:p w14:paraId="2248D040" w14:textId="77777777" w:rsidR="00541C41" w:rsidRPr="00541C41" w:rsidRDefault="00541C41" w:rsidP="00541C41">
            <w:pPr>
              <w:spacing w:after="0"/>
              <w:jc w:val="both"/>
              <w:rPr>
                <w:sz w:val="28"/>
                <w:szCs w:val="28"/>
                <w:lang w:val="vi-VN"/>
              </w:rPr>
            </w:pPr>
          </w:p>
          <w:p w14:paraId="5E69FDF1" w14:textId="77777777" w:rsidR="00541C41" w:rsidRPr="00541C41" w:rsidRDefault="00541C41" w:rsidP="00541C41">
            <w:pPr>
              <w:spacing w:after="0"/>
              <w:jc w:val="both"/>
              <w:rPr>
                <w:sz w:val="28"/>
                <w:szCs w:val="28"/>
                <w:lang w:val="pt-BR"/>
              </w:rPr>
            </w:pPr>
            <w:r w:rsidRPr="00541C41">
              <w:rPr>
                <w:b/>
                <w:sz w:val="28"/>
                <w:szCs w:val="28"/>
                <w:lang w:val="pt-BR"/>
              </w:rPr>
              <w:t>b,-</w:t>
            </w:r>
            <w:r w:rsidRPr="00541C41">
              <w:rPr>
                <w:bCs/>
                <w:sz w:val="28"/>
                <w:szCs w:val="28"/>
                <w:lang w:val="pt-BR"/>
              </w:rPr>
              <w:t xml:space="preserve"> Trong một phút đã tâm thất co và đẩy được lượng máu là:</w:t>
            </w:r>
          </w:p>
          <w:p w14:paraId="233FF1F6" w14:textId="77777777" w:rsidR="00541C41" w:rsidRPr="00541C41" w:rsidRDefault="00541C41" w:rsidP="00541C41">
            <w:pPr>
              <w:spacing w:after="0"/>
              <w:jc w:val="both"/>
              <w:rPr>
                <w:bCs/>
                <w:sz w:val="28"/>
                <w:szCs w:val="28"/>
                <w:lang w:val="pt-BR"/>
              </w:rPr>
            </w:pPr>
            <w:r w:rsidRPr="00541C41">
              <w:rPr>
                <w:bCs/>
                <w:sz w:val="28"/>
                <w:szCs w:val="28"/>
                <w:lang w:val="pt-BR"/>
              </w:rPr>
              <w:t xml:space="preserve">                                      (337,5.1000) </w:t>
            </w:r>
            <w:r w:rsidRPr="00541C41">
              <w:rPr>
                <w:bCs/>
                <w:sz w:val="28"/>
                <w:szCs w:val="28"/>
                <w:lang w:val="nl-NL"/>
              </w:rPr>
              <w:t xml:space="preserve"> : 60 = 5625 (ml)</w:t>
            </w:r>
          </w:p>
          <w:p w14:paraId="67323FA2" w14:textId="77777777" w:rsidR="00541C41" w:rsidRPr="00541C41" w:rsidRDefault="00541C41" w:rsidP="00541C41">
            <w:pPr>
              <w:spacing w:after="0"/>
              <w:jc w:val="both"/>
              <w:rPr>
                <w:bCs/>
                <w:sz w:val="28"/>
                <w:szCs w:val="28"/>
                <w:lang w:val="nl-NL"/>
              </w:rPr>
            </w:pPr>
            <w:r w:rsidRPr="00541C41">
              <w:rPr>
                <w:bCs/>
                <w:sz w:val="28"/>
                <w:szCs w:val="28"/>
                <w:lang w:val="nl-NL"/>
              </w:rPr>
              <w:t>- Số lần tâm thất trái co trong một phút là:       5625 : 75 = 75 (lần)</w:t>
            </w:r>
          </w:p>
          <w:p w14:paraId="0DC01ED1" w14:textId="77777777" w:rsidR="00541C41" w:rsidRPr="00541C41" w:rsidRDefault="00541C41" w:rsidP="00541C41">
            <w:pPr>
              <w:spacing w:after="0"/>
              <w:jc w:val="both"/>
              <w:rPr>
                <w:bCs/>
                <w:sz w:val="28"/>
                <w:szCs w:val="28"/>
                <w:lang w:val="nl-NL"/>
              </w:rPr>
            </w:pPr>
            <w:r w:rsidRPr="00541C41">
              <w:rPr>
                <w:bCs/>
                <w:sz w:val="28"/>
                <w:szCs w:val="28"/>
                <w:lang w:val="nl-NL"/>
              </w:rPr>
              <w:t>=&gt; Vậy số nhịp tim trong 1phút là: 75 lần.</w:t>
            </w:r>
          </w:p>
          <w:p w14:paraId="1E6B0029" w14:textId="77777777" w:rsidR="00541C41" w:rsidRPr="00541C41" w:rsidRDefault="00541C41" w:rsidP="00541C41">
            <w:pPr>
              <w:spacing w:after="0"/>
              <w:jc w:val="both"/>
              <w:rPr>
                <w:bCs/>
                <w:sz w:val="28"/>
                <w:szCs w:val="28"/>
                <w:lang w:val="nl-NL"/>
              </w:rPr>
            </w:pPr>
            <w:r w:rsidRPr="00541C41">
              <w:rPr>
                <w:bCs/>
                <w:sz w:val="28"/>
                <w:szCs w:val="28"/>
                <w:lang w:val="nl-NL"/>
              </w:rPr>
              <w:t>-Thời gian hoạt động của một chu kì tim là:     60: 75 = 0,8 (giây)</w:t>
            </w:r>
          </w:p>
          <w:p w14:paraId="09F1DC45" w14:textId="77777777" w:rsidR="00541C41" w:rsidRPr="00541C41" w:rsidRDefault="00541C41" w:rsidP="00541C41">
            <w:pPr>
              <w:spacing w:after="0"/>
              <w:jc w:val="both"/>
              <w:rPr>
                <w:bCs/>
                <w:sz w:val="28"/>
                <w:szCs w:val="28"/>
              </w:rPr>
            </w:pPr>
            <w:r w:rsidRPr="00541C41">
              <w:rPr>
                <w:bCs/>
                <w:sz w:val="28"/>
                <w:szCs w:val="28"/>
              </w:rPr>
              <w:t>* Thời gian của các pha:</w:t>
            </w:r>
          </w:p>
          <w:p w14:paraId="1E9BFF76" w14:textId="77777777" w:rsidR="00541C41" w:rsidRPr="00541C41" w:rsidRDefault="00541C41" w:rsidP="00541C41">
            <w:pPr>
              <w:spacing w:after="0"/>
              <w:jc w:val="both"/>
              <w:rPr>
                <w:bCs/>
                <w:sz w:val="28"/>
                <w:szCs w:val="28"/>
              </w:rPr>
            </w:pPr>
            <w:r w:rsidRPr="00541C41">
              <w:rPr>
                <w:bCs/>
                <w:sz w:val="28"/>
                <w:szCs w:val="28"/>
              </w:rPr>
              <w:t>- Gọi x là thời gian co tâm nhĩ (x &gt; 0)</w:t>
            </w:r>
          </w:p>
          <w:p w14:paraId="61A414C7" w14:textId="77777777" w:rsidR="00541C41" w:rsidRPr="00541C41" w:rsidRDefault="00541C41" w:rsidP="00541C41">
            <w:pPr>
              <w:spacing w:after="0"/>
              <w:jc w:val="both"/>
              <w:rPr>
                <w:bCs/>
                <w:sz w:val="28"/>
                <w:szCs w:val="28"/>
              </w:rPr>
            </w:pPr>
            <w:r w:rsidRPr="00541C41">
              <w:rPr>
                <w:bCs/>
                <w:sz w:val="28"/>
                <w:szCs w:val="28"/>
              </w:rPr>
              <w:t>=&gt;7x là thời gian nghỉ của tâm nhĩ.</w:t>
            </w:r>
          </w:p>
          <w:p w14:paraId="6EBDF7FF" w14:textId="77777777" w:rsidR="00541C41" w:rsidRPr="00541C41" w:rsidRDefault="00541C41" w:rsidP="00541C41">
            <w:pPr>
              <w:spacing w:after="0"/>
              <w:jc w:val="both"/>
              <w:rPr>
                <w:bCs/>
                <w:sz w:val="28"/>
                <w:szCs w:val="28"/>
              </w:rPr>
            </w:pPr>
            <w:r w:rsidRPr="00541C41">
              <w:rPr>
                <w:bCs/>
                <w:sz w:val="28"/>
                <w:szCs w:val="28"/>
              </w:rPr>
              <w:t>=&gt; x + 7x = 0,8 =&gt; x = 0,1</w:t>
            </w:r>
          </w:p>
          <w:p w14:paraId="08DFEC73" w14:textId="77777777" w:rsidR="00541C41" w:rsidRPr="00541C41" w:rsidRDefault="00541C41" w:rsidP="00541C41">
            <w:pPr>
              <w:spacing w:after="0"/>
              <w:jc w:val="both"/>
              <w:rPr>
                <w:bCs/>
                <w:sz w:val="28"/>
                <w:szCs w:val="28"/>
              </w:rPr>
            </w:pPr>
            <w:r w:rsidRPr="00541C41">
              <w:rPr>
                <w:bCs/>
                <w:sz w:val="28"/>
                <w:szCs w:val="28"/>
              </w:rPr>
              <w:t>- Vậy thời gian tâm nhĩ co: 0,1 giây</w:t>
            </w:r>
          </w:p>
          <w:p w14:paraId="117EA02B" w14:textId="77777777" w:rsidR="00541C41" w:rsidRPr="00541C41" w:rsidRDefault="00541C41" w:rsidP="00541C41">
            <w:pPr>
              <w:spacing w:after="0"/>
              <w:jc w:val="both"/>
              <w:rPr>
                <w:bCs/>
                <w:sz w:val="28"/>
                <w:szCs w:val="28"/>
              </w:rPr>
            </w:pPr>
            <w:r w:rsidRPr="00541C41">
              <w:rPr>
                <w:bCs/>
                <w:sz w:val="28"/>
                <w:szCs w:val="28"/>
              </w:rPr>
              <w:t>- Thời gian co tâm thất là 3.0,1 = 0,3 giây</w:t>
            </w:r>
          </w:p>
          <w:p w14:paraId="41D3416D" w14:textId="77777777" w:rsidR="00541C41" w:rsidRPr="00541C41" w:rsidRDefault="00541C41" w:rsidP="00D07AEF">
            <w:pPr>
              <w:numPr>
                <w:ilvl w:val="0"/>
                <w:numId w:val="84"/>
              </w:numPr>
              <w:spacing w:after="0" w:line="240" w:lineRule="auto"/>
              <w:jc w:val="both"/>
              <w:rPr>
                <w:sz w:val="28"/>
                <w:szCs w:val="28"/>
                <w:lang w:val="pt-BR"/>
              </w:rPr>
            </w:pPr>
            <w:r w:rsidRPr="00541C41">
              <w:rPr>
                <w:bCs/>
                <w:sz w:val="28"/>
                <w:szCs w:val="28"/>
              </w:rPr>
              <w:t>- Thời gian pha dãn chung là: 0,4 giây</w:t>
            </w:r>
          </w:p>
        </w:tc>
        <w:tc>
          <w:tcPr>
            <w:tcW w:w="844" w:type="dxa"/>
            <w:shd w:val="clear" w:color="auto" w:fill="auto"/>
          </w:tcPr>
          <w:p w14:paraId="6081C817" w14:textId="77777777" w:rsidR="00541C41" w:rsidRPr="00541C41" w:rsidRDefault="00541C41" w:rsidP="00541C41">
            <w:pPr>
              <w:spacing w:after="0"/>
              <w:jc w:val="both"/>
              <w:rPr>
                <w:sz w:val="28"/>
                <w:szCs w:val="28"/>
                <w:lang w:val="pt-BR"/>
              </w:rPr>
            </w:pPr>
          </w:p>
          <w:p w14:paraId="6DE5FDDC" w14:textId="77777777" w:rsidR="00541C41" w:rsidRPr="00541C41" w:rsidRDefault="00541C41" w:rsidP="00541C41">
            <w:pPr>
              <w:spacing w:after="0"/>
              <w:jc w:val="both"/>
              <w:rPr>
                <w:sz w:val="28"/>
                <w:szCs w:val="28"/>
                <w:lang w:val="pt-BR"/>
              </w:rPr>
            </w:pPr>
          </w:p>
          <w:p w14:paraId="2B48C328" w14:textId="77777777" w:rsidR="00541C41" w:rsidRPr="00541C41" w:rsidRDefault="00541C41" w:rsidP="00541C41">
            <w:pPr>
              <w:spacing w:after="0"/>
              <w:jc w:val="both"/>
              <w:rPr>
                <w:sz w:val="28"/>
                <w:szCs w:val="28"/>
                <w:lang w:val="pt-BR"/>
              </w:rPr>
            </w:pPr>
          </w:p>
          <w:p w14:paraId="21738E1B" w14:textId="77777777" w:rsidR="00541C41" w:rsidRPr="00541C41" w:rsidRDefault="00541C41" w:rsidP="00541C41">
            <w:pPr>
              <w:spacing w:after="0"/>
              <w:jc w:val="both"/>
              <w:rPr>
                <w:sz w:val="28"/>
                <w:szCs w:val="28"/>
                <w:lang w:val="pt-BR"/>
              </w:rPr>
            </w:pPr>
            <w:r w:rsidRPr="00541C41">
              <w:rPr>
                <w:sz w:val="28"/>
                <w:szCs w:val="28"/>
                <w:lang w:val="pt-BR"/>
              </w:rPr>
              <w:t>0,25</w:t>
            </w:r>
          </w:p>
          <w:p w14:paraId="691F5A9A" w14:textId="77777777" w:rsidR="00541C41" w:rsidRPr="00541C41" w:rsidRDefault="00541C41" w:rsidP="00541C41">
            <w:pPr>
              <w:spacing w:after="0"/>
              <w:jc w:val="both"/>
              <w:rPr>
                <w:sz w:val="28"/>
                <w:szCs w:val="28"/>
                <w:lang w:val="pt-BR"/>
              </w:rPr>
            </w:pPr>
          </w:p>
          <w:p w14:paraId="72E3BA02" w14:textId="77777777" w:rsidR="00541C41" w:rsidRPr="00541C41" w:rsidRDefault="00541C41" w:rsidP="00541C41">
            <w:pPr>
              <w:spacing w:after="0"/>
              <w:jc w:val="both"/>
              <w:rPr>
                <w:sz w:val="28"/>
                <w:szCs w:val="28"/>
                <w:lang w:val="pt-BR"/>
              </w:rPr>
            </w:pPr>
            <w:r w:rsidRPr="00541C41">
              <w:rPr>
                <w:sz w:val="28"/>
                <w:szCs w:val="28"/>
                <w:lang w:val="pt-BR"/>
              </w:rPr>
              <w:t>0.25</w:t>
            </w:r>
          </w:p>
          <w:p w14:paraId="2563C66E" w14:textId="77777777" w:rsidR="00541C41" w:rsidRPr="00541C41" w:rsidRDefault="00541C41" w:rsidP="00541C41">
            <w:pPr>
              <w:spacing w:after="0"/>
              <w:jc w:val="both"/>
              <w:rPr>
                <w:sz w:val="28"/>
                <w:szCs w:val="28"/>
                <w:lang w:val="pt-BR"/>
              </w:rPr>
            </w:pPr>
            <w:r w:rsidRPr="00541C41">
              <w:rPr>
                <w:sz w:val="28"/>
                <w:szCs w:val="28"/>
                <w:lang w:val="pt-BR"/>
              </w:rPr>
              <w:t>0.25</w:t>
            </w:r>
          </w:p>
          <w:p w14:paraId="7FC02C6B" w14:textId="77777777" w:rsidR="00541C41" w:rsidRPr="00541C41" w:rsidRDefault="00541C41" w:rsidP="00541C41">
            <w:pPr>
              <w:spacing w:after="0"/>
              <w:jc w:val="both"/>
              <w:rPr>
                <w:sz w:val="28"/>
                <w:szCs w:val="28"/>
                <w:lang w:val="pt-BR"/>
              </w:rPr>
            </w:pPr>
          </w:p>
          <w:p w14:paraId="0A75097F" w14:textId="77777777" w:rsidR="00541C41" w:rsidRPr="00541C41" w:rsidRDefault="00541C41" w:rsidP="00541C41">
            <w:pPr>
              <w:spacing w:after="0"/>
              <w:jc w:val="both"/>
              <w:rPr>
                <w:sz w:val="28"/>
                <w:szCs w:val="28"/>
                <w:lang w:val="pt-BR"/>
              </w:rPr>
            </w:pPr>
            <w:r w:rsidRPr="00541C41">
              <w:rPr>
                <w:sz w:val="28"/>
                <w:szCs w:val="28"/>
                <w:lang w:val="pt-BR"/>
              </w:rPr>
              <w:lastRenderedPageBreak/>
              <w:t>0.25</w:t>
            </w:r>
          </w:p>
          <w:p w14:paraId="46FA1418" w14:textId="77777777" w:rsidR="00541C41" w:rsidRPr="00541C41" w:rsidRDefault="00541C41" w:rsidP="00541C41">
            <w:pPr>
              <w:spacing w:after="0"/>
              <w:jc w:val="both"/>
              <w:rPr>
                <w:sz w:val="28"/>
                <w:szCs w:val="28"/>
                <w:lang w:val="pt-BR"/>
              </w:rPr>
            </w:pPr>
          </w:p>
          <w:p w14:paraId="02E1B716" w14:textId="77777777" w:rsidR="00541C41" w:rsidRPr="00541C41" w:rsidRDefault="00541C41" w:rsidP="00541C41">
            <w:pPr>
              <w:spacing w:after="0"/>
              <w:jc w:val="both"/>
              <w:rPr>
                <w:sz w:val="28"/>
                <w:szCs w:val="28"/>
                <w:lang w:val="pt-BR"/>
              </w:rPr>
            </w:pPr>
          </w:p>
          <w:p w14:paraId="28397CB8" w14:textId="77777777" w:rsidR="00541C41" w:rsidRPr="00541C41" w:rsidRDefault="00541C41" w:rsidP="00541C41">
            <w:pPr>
              <w:spacing w:after="0"/>
              <w:jc w:val="both"/>
              <w:rPr>
                <w:sz w:val="28"/>
                <w:szCs w:val="28"/>
                <w:lang w:val="pt-BR"/>
              </w:rPr>
            </w:pPr>
            <w:r w:rsidRPr="00541C41">
              <w:rPr>
                <w:sz w:val="28"/>
                <w:szCs w:val="28"/>
                <w:lang w:val="pt-BR"/>
              </w:rPr>
              <w:t>0.25</w:t>
            </w:r>
          </w:p>
          <w:p w14:paraId="40725B63" w14:textId="77777777" w:rsidR="00541C41" w:rsidRPr="00541C41" w:rsidRDefault="00541C41" w:rsidP="00541C41">
            <w:pPr>
              <w:spacing w:after="0"/>
              <w:jc w:val="both"/>
              <w:rPr>
                <w:sz w:val="28"/>
                <w:szCs w:val="28"/>
                <w:lang w:val="pt-BR"/>
              </w:rPr>
            </w:pPr>
          </w:p>
          <w:p w14:paraId="7E28CCD0" w14:textId="77777777" w:rsidR="00541C41" w:rsidRPr="00541C41" w:rsidRDefault="00541C41" w:rsidP="00541C41">
            <w:pPr>
              <w:spacing w:after="0"/>
              <w:jc w:val="both"/>
              <w:rPr>
                <w:sz w:val="28"/>
                <w:szCs w:val="28"/>
                <w:lang w:val="pt-BR"/>
              </w:rPr>
            </w:pPr>
            <w:r w:rsidRPr="00541C41">
              <w:rPr>
                <w:sz w:val="28"/>
                <w:szCs w:val="28"/>
                <w:lang w:val="pt-BR"/>
              </w:rPr>
              <w:t>0.25</w:t>
            </w:r>
          </w:p>
          <w:p w14:paraId="7E463E52" w14:textId="77777777" w:rsidR="00541C41" w:rsidRPr="00541C41" w:rsidRDefault="00541C41" w:rsidP="00541C41">
            <w:pPr>
              <w:spacing w:after="0"/>
              <w:jc w:val="both"/>
              <w:rPr>
                <w:sz w:val="28"/>
                <w:szCs w:val="28"/>
                <w:lang w:val="pt-BR"/>
              </w:rPr>
            </w:pPr>
          </w:p>
          <w:p w14:paraId="67D1CC3E" w14:textId="77777777" w:rsidR="00541C41" w:rsidRPr="00541C41" w:rsidRDefault="00541C41" w:rsidP="00541C41">
            <w:pPr>
              <w:spacing w:after="0"/>
              <w:jc w:val="both"/>
              <w:rPr>
                <w:sz w:val="28"/>
                <w:szCs w:val="28"/>
                <w:lang w:val="pt-BR"/>
              </w:rPr>
            </w:pPr>
          </w:p>
          <w:p w14:paraId="76955B7C" w14:textId="77777777" w:rsidR="00541C41" w:rsidRPr="00541C41" w:rsidRDefault="00541C41" w:rsidP="00541C41">
            <w:pPr>
              <w:spacing w:after="0"/>
              <w:jc w:val="both"/>
              <w:rPr>
                <w:sz w:val="28"/>
                <w:szCs w:val="28"/>
                <w:lang w:val="pt-BR"/>
              </w:rPr>
            </w:pPr>
            <w:r w:rsidRPr="00541C41">
              <w:rPr>
                <w:sz w:val="28"/>
                <w:szCs w:val="28"/>
                <w:lang w:val="pt-BR"/>
              </w:rPr>
              <w:t>0.25</w:t>
            </w:r>
          </w:p>
          <w:p w14:paraId="5AE392A4" w14:textId="77777777" w:rsidR="00541C41" w:rsidRPr="00541C41" w:rsidRDefault="00541C41" w:rsidP="00541C41">
            <w:pPr>
              <w:spacing w:after="0"/>
              <w:jc w:val="both"/>
              <w:rPr>
                <w:sz w:val="28"/>
                <w:szCs w:val="28"/>
                <w:lang w:val="pt-BR"/>
              </w:rPr>
            </w:pPr>
          </w:p>
          <w:p w14:paraId="677D7B50" w14:textId="77777777" w:rsidR="00541C41" w:rsidRPr="00541C41" w:rsidRDefault="00541C41" w:rsidP="00541C41">
            <w:pPr>
              <w:spacing w:after="0"/>
              <w:jc w:val="both"/>
              <w:rPr>
                <w:sz w:val="28"/>
                <w:szCs w:val="28"/>
                <w:lang w:val="pt-BR"/>
              </w:rPr>
            </w:pPr>
          </w:p>
          <w:p w14:paraId="53F08ED1" w14:textId="77777777" w:rsidR="00541C41" w:rsidRPr="00541C41" w:rsidRDefault="00541C41" w:rsidP="00541C41">
            <w:pPr>
              <w:spacing w:after="0"/>
              <w:jc w:val="both"/>
              <w:rPr>
                <w:sz w:val="28"/>
                <w:szCs w:val="28"/>
                <w:lang w:val="pt-BR"/>
              </w:rPr>
            </w:pPr>
          </w:p>
          <w:p w14:paraId="4EA3D133" w14:textId="77777777" w:rsidR="00541C41" w:rsidRPr="00541C41" w:rsidRDefault="00541C41" w:rsidP="00541C41">
            <w:pPr>
              <w:spacing w:after="0"/>
              <w:jc w:val="both"/>
              <w:rPr>
                <w:sz w:val="28"/>
                <w:szCs w:val="28"/>
                <w:lang w:val="pt-BR"/>
              </w:rPr>
            </w:pPr>
            <w:r w:rsidRPr="00541C41">
              <w:rPr>
                <w:sz w:val="28"/>
                <w:szCs w:val="28"/>
                <w:lang w:val="pt-BR"/>
              </w:rPr>
              <w:t>0,25</w:t>
            </w:r>
          </w:p>
        </w:tc>
      </w:tr>
      <w:tr w:rsidR="00541C41" w:rsidRPr="00541C41" w14:paraId="7ADA0595" w14:textId="77777777" w:rsidTr="00DC765F">
        <w:tc>
          <w:tcPr>
            <w:tcW w:w="1079" w:type="dxa"/>
            <w:shd w:val="clear" w:color="auto" w:fill="auto"/>
          </w:tcPr>
          <w:p w14:paraId="1C5A993E" w14:textId="77777777" w:rsidR="00541C41" w:rsidRPr="00541C41" w:rsidRDefault="00541C41" w:rsidP="00541C41">
            <w:pPr>
              <w:spacing w:after="0"/>
              <w:jc w:val="both"/>
              <w:rPr>
                <w:sz w:val="28"/>
                <w:szCs w:val="28"/>
                <w:lang w:val="pt-BR"/>
              </w:rPr>
            </w:pPr>
            <w:r w:rsidRPr="00541C41">
              <w:rPr>
                <w:sz w:val="28"/>
                <w:szCs w:val="28"/>
                <w:lang w:val="pt-BR"/>
              </w:rPr>
              <w:lastRenderedPageBreak/>
              <w:t>3</w:t>
            </w:r>
          </w:p>
        </w:tc>
        <w:tc>
          <w:tcPr>
            <w:tcW w:w="9072" w:type="dxa"/>
            <w:shd w:val="clear" w:color="auto" w:fill="auto"/>
          </w:tcPr>
          <w:p w14:paraId="5AB5AE46" w14:textId="77777777" w:rsidR="00541C41" w:rsidRPr="00541C41" w:rsidRDefault="00541C41" w:rsidP="00541C41">
            <w:pPr>
              <w:spacing w:after="0"/>
              <w:jc w:val="both"/>
              <w:rPr>
                <w:sz w:val="28"/>
                <w:szCs w:val="28"/>
                <w:lang w:val="pt-BR"/>
              </w:rPr>
            </w:pPr>
            <w:r w:rsidRPr="00541C41">
              <w:rPr>
                <w:sz w:val="28"/>
                <w:szCs w:val="28"/>
                <w:lang w:val="pt-BR"/>
              </w:rPr>
              <w:t>* Hệ hô hấp thực hiện chức năng trao đổi khí giữa cơ thể với môi trường. Cụ thể là:</w:t>
            </w:r>
          </w:p>
          <w:p w14:paraId="06EB899A" w14:textId="77777777" w:rsidR="00541C41" w:rsidRPr="00541C41" w:rsidRDefault="00541C41" w:rsidP="00541C41">
            <w:pPr>
              <w:spacing w:after="0"/>
              <w:jc w:val="both"/>
              <w:rPr>
                <w:sz w:val="28"/>
                <w:szCs w:val="28"/>
                <w:lang w:val="pt-BR"/>
              </w:rPr>
            </w:pPr>
            <w:r w:rsidRPr="00541C41">
              <w:rPr>
                <w:sz w:val="28"/>
                <w:szCs w:val="28"/>
                <w:lang w:val="pt-BR"/>
              </w:rPr>
              <w:t>- Giúp cơ thể lấy O</w:t>
            </w:r>
            <w:r w:rsidRPr="00541C41">
              <w:rPr>
                <w:sz w:val="28"/>
                <w:szCs w:val="28"/>
                <w:vertAlign w:val="subscript"/>
                <w:lang w:val="pt-BR"/>
              </w:rPr>
              <w:t>2</w:t>
            </w:r>
            <w:r w:rsidRPr="00541C41">
              <w:rPr>
                <w:sz w:val="28"/>
                <w:szCs w:val="28"/>
                <w:lang w:val="pt-BR"/>
              </w:rPr>
              <w:t> từ môi trường sống cung cấp cho hô hấp tế bào, tạo năng lượng cho các hoạt động sống của cơ thể.</w:t>
            </w:r>
          </w:p>
          <w:p w14:paraId="150A8814" w14:textId="77777777" w:rsidR="00541C41" w:rsidRPr="00541C41" w:rsidRDefault="00541C41" w:rsidP="00541C41">
            <w:pPr>
              <w:spacing w:after="0"/>
              <w:jc w:val="both"/>
              <w:rPr>
                <w:sz w:val="28"/>
                <w:szCs w:val="28"/>
                <w:lang w:val="pt-BR"/>
              </w:rPr>
            </w:pPr>
            <w:r w:rsidRPr="00541C41">
              <w:rPr>
                <w:sz w:val="28"/>
                <w:szCs w:val="28"/>
                <w:lang w:val="pt-BR"/>
              </w:rPr>
              <w:t>- Đào thải CO</w:t>
            </w:r>
            <w:r w:rsidRPr="00541C41">
              <w:rPr>
                <w:sz w:val="28"/>
                <w:szCs w:val="28"/>
                <w:vertAlign w:val="subscript"/>
                <w:lang w:val="pt-BR"/>
              </w:rPr>
              <w:t>2</w:t>
            </w:r>
            <w:r w:rsidRPr="00541C41">
              <w:rPr>
                <w:sz w:val="28"/>
                <w:szCs w:val="28"/>
                <w:lang w:val="pt-BR"/>
              </w:rPr>
              <w:t> sinh ra từ hô hấp tế bào vào môi trường, đảm bảo cân bằng môi trường trong cơ thể.</w:t>
            </w:r>
          </w:p>
          <w:p w14:paraId="50132468" w14:textId="77777777" w:rsidR="00541C41" w:rsidRPr="00541C41" w:rsidRDefault="00541C41" w:rsidP="00541C41">
            <w:pPr>
              <w:spacing w:after="0"/>
              <w:jc w:val="both"/>
              <w:rPr>
                <w:sz w:val="28"/>
                <w:szCs w:val="28"/>
                <w:lang w:val="pt-BR"/>
              </w:rPr>
            </w:pPr>
            <w:r w:rsidRPr="00541C41">
              <w:rPr>
                <w:sz w:val="28"/>
                <w:szCs w:val="28"/>
                <w:lang w:val="pt-BR"/>
              </w:rPr>
              <w:t>* Xoang mũi có cấu tạo phù hợp với chức năng làm sạch, làm ẩm, làm ấm không khí:</w:t>
            </w:r>
          </w:p>
          <w:p w14:paraId="09688C04" w14:textId="77777777" w:rsidR="00541C41" w:rsidRPr="00541C41" w:rsidRDefault="00541C41" w:rsidP="00541C41">
            <w:pPr>
              <w:spacing w:after="0"/>
              <w:jc w:val="both"/>
              <w:rPr>
                <w:sz w:val="28"/>
                <w:szCs w:val="28"/>
                <w:lang w:val="pt-BR"/>
              </w:rPr>
            </w:pPr>
            <w:r w:rsidRPr="00541C41">
              <w:rPr>
                <w:sz w:val="28"/>
                <w:szCs w:val="28"/>
                <w:lang w:val="pt-BR"/>
              </w:rPr>
              <w:t>- Có nhiều lông mũi giúp ngăn cản bụi để làm sạch luồng không khí.</w:t>
            </w:r>
          </w:p>
          <w:p w14:paraId="0AD02DF4" w14:textId="77777777" w:rsidR="00541C41" w:rsidRPr="00541C41" w:rsidRDefault="00541C41" w:rsidP="00541C41">
            <w:pPr>
              <w:spacing w:after="0"/>
              <w:jc w:val="both"/>
              <w:rPr>
                <w:sz w:val="28"/>
                <w:szCs w:val="28"/>
                <w:lang w:val="pt-BR"/>
              </w:rPr>
            </w:pPr>
            <w:r w:rsidRPr="00541C41">
              <w:rPr>
                <w:sz w:val="28"/>
                <w:szCs w:val="28"/>
                <w:lang w:val="pt-BR"/>
              </w:rPr>
              <w:t>- Có lớp niêm mạc tiết chất nhày giúp cản bụi và vi khuẩn gây hại trong luồng không khí, đồng thời cũng giúp làm ẩm không khí trước khi vào phổi.</w:t>
            </w:r>
          </w:p>
          <w:p w14:paraId="6F7F9B77" w14:textId="77777777" w:rsidR="00541C41" w:rsidRPr="00541C41" w:rsidRDefault="00541C41" w:rsidP="00541C41">
            <w:pPr>
              <w:spacing w:after="0"/>
              <w:jc w:val="both"/>
              <w:rPr>
                <w:sz w:val="28"/>
                <w:szCs w:val="28"/>
                <w:lang w:val="pt-BR"/>
              </w:rPr>
            </w:pPr>
            <w:r w:rsidRPr="00541C41">
              <w:rPr>
                <w:sz w:val="28"/>
                <w:szCs w:val="28"/>
                <w:lang w:val="pt-BR"/>
              </w:rPr>
              <w:t>- Có lớp mao mạch dày đặc giúp làm ấm không khí trước khi vào phổi.</w:t>
            </w:r>
          </w:p>
          <w:p w14:paraId="0D7C1C6B" w14:textId="77777777" w:rsidR="00541C41" w:rsidRPr="00541C41" w:rsidRDefault="00541C41" w:rsidP="00541C41">
            <w:pPr>
              <w:spacing w:after="0"/>
              <w:jc w:val="both"/>
              <w:rPr>
                <w:sz w:val="28"/>
                <w:szCs w:val="28"/>
                <w:lang w:val="pt-BR"/>
              </w:rPr>
            </w:pPr>
          </w:p>
        </w:tc>
        <w:tc>
          <w:tcPr>
            <w:tcW w:w="844" w:type="dxa"/>
            <w:shd w:val="clear" w:color="auto" w:fill="auto"/>
          </w:tcPr>
          <w:p w14:paraId="6D5AF5D5" w14:textId="77777777" w:rsidR="00541C41" w:rsidRPr="00541C41" w:rsidRDefault="00541C41" w:rsidP="00541C41">
            <w:pPr>
              <w:spacing w:after="0"/>
              <w:jc w:val="both"/>
              <w:rPr>
                <w:sz w:val="28"/>
                <w:szCs w:val="28"/>
                <w:lang w:val="pt-BR"/>
              </w:rPr>
            </w:pPr>
          </w:p>
          <w:p w14:paraId="5595D8B9" w14:textId="77777777" w:rsidR="00541C41" w:rsidRPr="00541C41" w:rsidRDefault="00541C41" w:rsidP="00541C41">
            <w:pPr>
              <w:spacing w:after="0"/>
              <w:jc w:val="both"/>
              <w:rPr>
                <w:sz w:val="28"/>
                <w:szCs w:val="28"/>
                <w:lang w:val="pt-BR"/>
              </w:rPr>
            </w:pPr>
          </w:p>
          <w:p w14:paraId="70A82438" w14:textId="77777777" w:rsidR="00541C41" w:rsidRPr="00541C41" w:rsidRDefault="00541C41" w:rsidP="00541C41">
            <w:pPr>
              <w:spacing w:after="0"/>
              <w:jc w:val="both"/>
              <w:rPr>
                <w:sz w:val="28"/>
                <w:szCs w:val="28"/>
                <w:lang w:val="pt-BR"/>
              </w:rPr>
            </w:pPr>
            <w:r w:rsidRPr="00541C41">
              <w:rPr>
                <w:sz w:val="28"/>
                <w:szCs w:val="28"/>
                <w:lang w:val="pt-BR"/>
              </w:rPr>
              <w:t>0.5</w:t>
            </w:r>
          </w:p>
          <w:p w14:paraId="7D827193" w14:textId="77777777" w:rsidR="00541C41" w:rsidRPr="00541C41" w:rsidRDefault="00541C41" w:rsidP="00541C41">
            <w:pPr>
              <w:spacing w:after="0"/>
              <w:jc w:val="both"/>
              <w:rPr>
                <w:sz w:val="28"/>
                <w:szCs w:val="28"/>
                <w:lang w:val="pt-BR"/>
              </w:rPr>
            </w:pPr>
          </w:p>
          <w:p w14:paraId="104C10B6" w14:textId="77777777" w:rsidR="00541C41" w:rsidRPr="00541C41" w:rsidRDefault="00541C41" w:rsidP="00541C41">
            <w:pPr>
              <w:spacing w:after="0"/>
              <w:jc w:val="both"/>
              <w:rPr>
                <w:sz w:val="28"/>
                <w:szCs w:val="28"/>
                <w:lang w:val="pt-BR"/>
              </w:rPr>
            </w:pPr>
            <w:r w:rsidRPr="00541C41">
              <w:rPr>
                <w:sz w:val="28"/>
                <w:szCs w:val="28"/>
                <w:lang w:val="pt-BR"/>
              </w:rPr>
              <w:t>0.5</w:t>
            </w:r>
          </w:p>
          <w:p w14:paraId="5129D6C8" w14:textId="77777777" w:rsidR="00541C41" w:rsidRPr="00541C41" w:rsidRDefault="00541C41" w:rsidP="00541C41">
            <w:pPr>
              <w:spacing w:after="0"/>
              <w:jc w:val="both"/>
              <w:rPr>
                <w:sz w:val="28"/>
                <w:szCs w:val="28"/>
                <w:lang w:val="pt-BR"/>
              </w:rPr>
            </w:pPr>
          </w:p>
          <w:p w14:paraId="4D218721" w14:textId="77777777" w:rsidR="00541C41" w:rsidRPr="00541C41" w:rsidRDefault="00541C41" w:rsidP="00541C41">
            <w:pPr>
              <w:spacing w:after="0"/>
              <w:jc w:val="both"/>
              <w:rPr>
                <w:sz w:val="28"/>
                <w:szCs w:val="28"/>
                <w:lang w:val="pt-BR"/>
              </w:rPr>
            </w:pPr>
            <w:r w:rsidRPr="00541C41">
              <w:rPr>
                <w:sz w:val="28"/>
                <w:szCs w:val="28"/>
                <w:lang w:val="pt-BR"/>
              </w:rPr>
              <w:t>0.25</w:t>
            </w:r>
          </w:p>
          <w:p w14:paraId="1A49D9FA" w14:textId="77777777" w:rsidR="00541C41" w:rsidRPr="00541C41" w:rsidRDefault="00541C41" w:rsidP="00541C41">
            <w:pPr>
              <w:spacing w:after="0"/>
              <w:jc w:val="both"/>
              <w:rPr>
                <w:sz w:val="28"/>
                <w:szCs w:val="28"/>
                <w:lang w:val="pt-BR"/>
              </w:rPr>
            </w:pPr>
          </w:p>
          <w:p w14:paraId="1E3C0F42" w14:textId="77777777" w:rsidR="00541C41" w:rsidRPr="00541C41" w:rsidRDefault="00541C41" w:rsidP="00541C41">
            <w:pPr>
              <w:spacing w:after="0"/>
              <w:jc w:val="both"/>
              <w:rPr>
                <w:sz w:val="28"/>
                <w:szCs w:val="28"/>
                <w:lang w:val="pt-BR"/>
              </w:rPr>
            </w:pPr>
            <w:r w:rsidRPr="00541C41">
              <w:rPr>
                <w:sz w:val="28"/>
                <w:szCs w:val="28"/>
                <w:lang w:val="pt-BR"/>
              </w:rPr>
              <w:t>0.25</w:t>
            </w:r>
          </w:p>
          <w:p w14:paraId="01221CBD" w14:textId="77777777" w:rsidR="00541C41" w:rsidRPr="00541C41" w:rsidRDefault="00541C41" w:rsidP="00541C41">
            <w:pPr>
              <w:spacing w:after="0"/>
              <w:jc w:val="both"/>
              <w:rPr>
                <w:sz w:val="28"/>
                <w:szCs w:val="28"/>
                <w:lang w:val="pt-BR"/>
              </w:rPr>
            </w:pPr>
            <w:r w:rsidRPr="00541C41">
              <w:rPr>
                <w:sz w:val="28"/>
                <w:szCs w:val="28"/>
                <w:lang w:val="pt-BR"/>
              </w:rPr>
              <w:t>0.25</w:t>
            </w:r>
          </w:p>
          <w:p w14:paraId="14B53643" w14:textId="77777777" w:rsidR="00541C41" w:rsidRPr="00541C41" w:rsidRDefault="00541C41" w:rsidP="00541C41">
            <w:pPr>
              <w:spacing w:after="0"/>
              <w:jc w:val="both"/>
              <w:rPr>
                <w:sz w:val="28"/>
                <w:szCs w:val="28"/>
                <w:lang w:val="pt-BR"/>
              </w:rPr>
            </w:pPr>
          </w:p>
          <w:p w14:paraId="06EF5347" w14:textId="77777777" w:rsidR="00541C41" w:rsidRPr="00541C41" w:rsidRDefault="00541C41" w:rsidP="00541C41">
            <w:pPr>
              <w:spacing w:after="0"/>
              <w:jc w:val="both"/>
              <w:rPr>
                <w:sz w:val="28"/>
                <w:szCs w:val="28"/>
                <w:lang w:val="pt-BR"/>
              </w:rPr>
            </w:pPr>
          </w:p>
          <w:p w14:paraId="265A8CD8" w14:textId="77777777" w:rsidR="00541C41" w:rsidRPr="00541C41" w:rsidRDefault="00541C41" w:rsidP="00541C41">
            <w:pPr>
              <w:spacing w:after="0"/>
              <w:jc w:val="both"/>
              <w:rPr>
                <w:sz w:val="28"/>
                <w:szCs w:val="28"/>
                <w:lang w:val="pt-BR"/>
              </w:rPr>
            </w:pPr>
            <w:r w:rsidRPr="00541C41">
              <w:rPr>
                <w:sz w:val="28"/>
                <w:szCs w:val="28"/>
                <w:lang w:val="pt-BR"/>
              </w:rPr>
              <w:t>0.25</w:t>
            </w:r>
          </w:p>
        </w:tc>
      </w:tr>
      <w:tr w:rsidR="00541C41" w:rsidRPr="00541C41" w14:paraId="5E1DC8A5" w14:textId="77777777" w:rsidTr="00DC765F">
        <w:tc>
          <w:tcPr>
            <w:tcW w:w="1079" w:type="dxa"/>
            <w:shd w:val="clear" w:color="auto" w:fill="auto"/>
          </w:tcPr>
          <w:p w14:paraId="191515C9" w14:textId="77777777" w:rsidR="00541C41" w:rsidRPr="00541C41" w:rsidRDefault="00541C41" w:rsidP="00541C41">
            <w:pPr>
              <w:spacing w:after="0"/>
              <w:jc w:val="both"/>
              <w:rPr>
                <w:sz w:val="28"/>
                <w:szCs w:val="28"/>
                <w:lang w:val="pt-BR"/>
              </w:rPr>
            </w:pPr>
            <w:r w:rsidRPr="00541C41">
              <w:rPr>
                <w:sz w:val="28"/>
                <w:szCs w:val="28"/>
                <w:lang w:val="pt-BR"/>
              </w:rPr>
              <w:t>4</w:t>
            </w:r>
          </w:p>
        </w:tc>
        <w:tc>
          <w:tcPr>
            <w:tcW w:w="9072" w:type="dxa"/>
            <w:shd w:val="clear" w:color="auto" w:fill="auto"/>
          </w:tcPr>
          <w:p w14:paraId="58F18A6C" w14:textId="77777777" w:rsidR="00541C41" w:rsidRPr="00541C41" w:rsidRDefault="00541C41" w:rsidP="00541C41">
            <w:pPr>
              <w:spacing w:after="0"/>
              <w:jc w:val="both"/>
              <w:rPr>
                <w:sz w:val="28"/>
                <w:szCs w:val="28"/>
              </w:rPr>
            </w:pPr>
            <w:r w:rsidRPr="00541C41">
              <w:rPr>
                <w:b/>
                <w:bCs/>
                <w:sz w:val="28"/>
                <w:szCs w:val="28"/>
              </w:rPr>
              <w:t>a,Khi tiêm phòng bệnh lao</w:t>
            </w:r>
            <w:r w:rsidRPr="00541C41">
              <w:rPr>
                <w:sz w:val="28"/>
                <w:szCs w:val="28"/>
              </w:rPr>
              <w:t xml:space="preserve"> :</w:t>
            </w:r>
          </w:p>
          <w:p w14:paraId="4558393C" w14:textId="77777777" w:rsidR="00541C41" w:rsidRPr="00541C41" w:rsidRDefault="00541C41" w:rsidP="00541C41">
            <w:pPr>
              <w:spacing w:after="0"/>
              <w:jc w:val="both"/>
              <w:rPr>
                <w:sz w:val="28"/>
                <w:szCs w:val="28"/>
              </w:rPr>
            </w:pPr>
            <w:r w:rsidRPr="00541C41">
              <w:rPr>
                <w:sz w:val="28"/>
                <w:szCs w:val="28"/>
              </w:rPr>
              <w:t xml:space="preserve">+) Người đó có khả năng miễn dịch với bệnh lao , đó là miễn dịch nhân tạo chủ  động </w:t>
            </w:r>
          </w:p>
          <w:p w14:paraId="64989121" w14:textId="77777777" w:rsidR="00541C41" w:rsidRPr="00541C41" w:rsidRDefault="00541C41" w:rsidP="00541C41">
            <w:pPr>
              <w:spacing w:after="0"/>
              <w:jc w:val="both"/>
              <w:rPr>
                <w:sz w:val="28"/>
                <w:szCs w:val="28"/>
              </w:rPr>
            </w:pPr>
            <w:r w:rsidRPr="00541C41">
              <w:rPr>
                <w:sz w:val="28"/>
                <w:szCs w:val="28"/>
              </w:rPr>
              <w:t>+) Vì : khi tiêm phòng là đưa vào cơ thể độc tố của vi khuẩn lao nhưng đã được làm yếu nên không có khả năng gấy hại . Nó kích thích tế bào bạch cầu tạo ra kháng thể , kháng thể này tồn tại trong máu giúp cơ thể miễn dịch với bệnh lao .</w:t>
            </w:r>
            <w:r w:rsidRPr="00541C41">
              <w:rPr>
                <w:b/>
                <w:bCs/>
                <w:sz w:val="28"/>
                <w:szCs w:val="28"/>
              </w:rPr>
              <w:t>- Sau khi tiêm sởi :</w:t>
            </w:r>
          </w:p>
          <w:p w14:paraId="4C049320" w14:textId="77777777" w:rsidR="00541C41" w:rsidRPr="00541C41" w:rsidRDefault="00541C41" w:rsidP="00541C41">
            <w:pPr>
              <w:spacing w:after="0"/>
              <w:jc w:val="both"/>
              <w:rPr>
                <w:sz w:val="28"/>
                <w:szCs w:val="28"/>
              </w:rPr>
            </w:pPr>
            <w:r w:rsidRPr="00541C41">
              <w:rPr>
                <w:sz w:val="28"/>
                <w:szCs w:val="28"/>
              </w:rPr>
              <w:t xml:space="preserve">+) Người đó có khả năng miễn dịch với bệnh sởi , đó là miễn dịch tập nhiễm </w:t>
            </w:r>
          </w:p>
          <w:p w14:paraId="668D214B" w14:textId="77777777" w:rsidR="00541C41" w:rsidRPr="00541C41" w:rsidRDefault="00541C41" w:rsidP="00541C41">
            <w:pPr>
              <w:spacing w:after="0"/>
              <w:jc w:val="both"/>
              <w:rPr>
                <w:sz w:val="28"/>
                <w:szCs w:val="28"/>
              </w:rPr>
            </w:pPr>
            <w:r w:rsidRPr="00541C41">
              <w:rPr>
                <w:sz w:val="28"/>
                <w:szCs w:val="28"/>
              </w:rPr>
              <w:t xml:space="preserve">+) Vì : vì khuẩn gây bệnh sởi khi vào cơ thể đã tiết ra độc tố . Độc tố là kháng </w:t>
            </w:r>
            <w:r w:rsidRPr="00541C41">
              <w:rPr>
                <w:sz w:val="28"/>
                <w:szCs w:val="28"/>
              </w:rPr>
              <w:lastRenderedPageBreak/>
              <w:t>nguyên kích thích tế bào bạch cầu sản xuất kháng thể chống lại . Cơ thể sau khi khỏi bệnh thì kháng thể đó có sẵn trong máu giúp cơ thể miễn dịch với bệnh sởi</w:t>
            </w:r>
          </w:p>
          <w:p w14:paraId="4F431EF3" w14:textId="77777777" w:rsidR="00541C41" w:rsidRPr="00541C41" w:rsidRDefault="00541C41" w:rsidP="00541C41">
            <w:pPr>
              <w:spacing w:after="0"/>
              <w:jc w:val="both"/>
              <w:rPr>
                <w:sz w:val="28"/>
                <w:szCs w:val="28"/>
                <w:lang w:val="pt-BR"/>
              </w:rPr>
            </w:pPr>
            <w:r w:rsidRPr="00541C41">
              <w:rPr>
                <w:sz w:val="28"/>
                <w:szCs w:val="28"/>
                <w:lang w:val="pt-BR"/>
              </w:rPr>
              <w:t>b.Thức ăn vừa được tiêu hóa cơ học, vừa được tiêu hóa hóa học trong các cơ quan là: miệng, dạ dày.</w:t>
            </w:r>
          </w:p>
          <w:p w14:paraId="5D072EE9" w14:textId="77777777" w:rsidR="00541C41" w:rsidRPr="00541C41" w:rsidRDefault="00541C41" w:rsidP="00541C41">
            <w:pPr>
              <w:spacing w:after="0"/>
              <w:jc w:val="both"/>
              <w:rPr>
                <w:sz w:val="28"/>
                <w:szCs w:val="28"/>
                <w:lang w:val="pt-BR"/>
              </w:rPr>
            </w:pPr>
            <w:r w:rsidRPr="00541C41">
              <w:rPr>
                <w:sz w:val="28"/>
                <w:szCs w:val="28"/>
                <w:lang w:val="pt-BR"/>
              </w:rPr>
              <w:t>- Trong khoang miệng, thức ăn được tiêu hóa cơ học nhờ hoạt động nhai nghiền và một phần tinh bột được tiêu hóa hóa học nhờ enzyme amylase trong nước bọt.</w:t>
            </w:r>
          </w:p>
          <w:p w14:paraId="779F8A4A" w14:textId="77777777" w:rsidR="00541C41" w:rsidRPr="00541C41" w:rsidRDefault="00541C41" w:rsidP="00541C41">
            <w:pPr>
              <w:spacing w:after="0"/>
              <w:jc w:val="both"/>
              <w:rPr>
                <w:sz w:val="28"/>
                <w:szCs w:val="28"/>
                <w:lang w:val="pt-BR"/>
              </w:rPr>
            </w:pPr>
            <w:r w:rsidRPr="00541C41">
              <w:rPr>
                <w:sz w:val="28"/>
                <w:szCs w:val="28"/>
                <w:lang w:val="pt-BR"/>
              </w:rPr>
              <w:t>- Trong dạ dày, thức ăn được tiêu hóa cơ học nhờ hoạt động nghiền, đảo trộn và protein được tiêu hóa hóa học nhờ enzyme pepsin trong dịch vị.</w:t>
            </w:r>
          </w:p>
          <w:p w14:paraId="3E893D6E" w14:textId="77777777" w:rsidR="00541C41" w:rsidRPr="00541C41" w:rsidRDefault="00541C41" w:rsidP="00541C41">
            <w:pPr>
              <w:spacing w:after="0"/>
              <w:jc w:val="both"/>
              <w:rPr>
                <w:sz w:val="28"/>
                <w:szCs w:val="28"/>
                <w:lang w:val="nl-NL"/>
              </w:rPr>
            </w:pPr>
          </w:p>
        </w:tc>
        <w:tc>
          <w:tcPr>
            <w:tcW w:w="844" w:type="dxa"/>
            <w:shd w:val="clear" w:color="auto" w:fill="auto"/>
          </w:tcPr>
          <w:p w14:paraId="32068B3D" w14:textId="77777777" w:rsidR="00541C41" w:rsidRPr="00541C41" w:rsidRDefault="00541C41" w:rsidP="00541C41">
            <w:pPr>
              <w:spacing w:after="0"/>
              <w:jc w:val="both"/>
              <w:rPr>
                <w:sz w:val="28"/>
                <w:szCs w:val="28"/>
                <w:lang w:val="pt-BR"/>
              </w:rPr>
            </w:pPr>
          </w:p>
          <w:p w14:paraId="40187AAD" w14:textId="77777777" w:rsidR="00541C41" w:rsidRPr="00541C41" w:rsidRDefault="00541C41" w:rsidP="00541C41">
            <w:pPr>
              <w:spacing w:after="0"/>
              <w:jc w:val="both"/>
              <w:rPr>
                <w:sz w:val="28"/>
                <w:szCs w:val="28"/>
                <w:lang w:val="pt-BR"/>
              </w:rPr>
            </w:pPr>
            <w:r w:rsidRPr="00541C41">
              <w:rPr>
                <w:sz w:val="28"/>
                <w:szCs w:val="28"/>
                <w:lang w:val="pt-BR"/>
              </w:rPr>
              <w:t>0.25</w:t>
            </w:r>
          </w:p>
          <w:p w14:paraId="06271EAF" w14:textId="77777777" w:rsidR="00541C41" w:rsidRPr="00541C41" w:rsidRDefault="00541C41" w:rsidP="00541C41">
            <w:pPr>
              <w:spacing w:after="0"/>
              <w:jc w:val="both"/>
              <w:rPr>
                <w:sz w:val="28"/>
                <w:szCs w:val="28"/>
                <w:lang w:val="pt-BR"/>
              </w:rPr>
            </w:pPr>
            <w:r w:rsidRPr="00541C41">
              <w:rPr>
                <w:sz w:val="28"/>
                <w:szCs w:val="28"/>
                <w:lang w:val="pt-BR"/>
              </w:rPr>
              <w:t>0.25</w:t>
            </w:r>
          </w:p>
          <w:p w14:paraId="25D0DF44" w14:textId="77777777" w:rsidR="00541C41" w:rsidRPr="00541C41" w:rsidRDefault="00541C41" w:rsidP="00541C41">
            <w:pPr>
              <w:spacing w:after="0"/>
              <w:jc w:val="both"/>
              <w:rPr>
                <w:sz w:val="28"/>
                <w:szCs w:val="28"/>
                <w:lang w:val="pt-BR"/>
              </w:rPr>
            </w:pPr>
          </w:p>
          <w:p w14:paraId="5911F650" w14:textId="77777777" w:rsidR="00541C41" w:rsidRPr="00541C41" w:rsidRDefault="00541C41" w:rsidP="00541C41">
            <w:pPr>
              <w:spacing w:after="0"/>
              <w:jc w:val="both"/>
              <w:rPr>
                <w:sz w:val="28"/>
                <w:szCs w:val="28"/>
                <w:lang w:val="pt-BR"/>
              </w:rPr>
            </w:pPr>
            <w:r w:rsidRPr="00541C41">
              <w:rPr>
                <w:sz w:val="28"/>
                <w:szCs w:val="28"/>
                <w:lang w:val="pt-BR"/>
              </w:rPr>
              <w:t>0.25</w:t>
            </w:r>
          </w:p>
          <w:p w14:paraId="21234743" w14:textId="77777777" w:rsidR="00541C41" w:rsidRPr="00541C41" w:rsidRDefault="00541C41" w:rsidP="00541C41">
            <w:pPr>
              <w:spacing w:after="0"/>
              <w:jc w:val="both"/>
              <w:rPr>
                <w:sz w:val="28"/>
                <w:szCs w:val="28"/>
                <w:lang w:val="pt-BR"/>
              </w:rPr>
            </w:pPr>
          </w:p>
          <w:p w14:paraId="617193E7" w14:textId="77777777" w:rsidR="00541C41" w:rsidRPr="00541C41" w:rsidRDefault="00541C41" w:rsidP="00541C41">
            <w:pPr>
              <w:spacing w:after="0"/>
              <w:jc w:val="both"/>
              <w:rPr>
                <w:sz w:val="28"/>
                <w:szCs w:val="28"/>
                <w:lang w:val="pt-BR"/>
              </w:rPr>
            </w:pPr>
            <w:r w:rsidRPr="00541C41">
              <w:rPr>
                <w:sz w:val="28"/>
                <w:szCs w:val="28"/>
                <w:lang w:val="pt-BR"/>
              </w:rPr>
              <w:t>0.25</w:t>
            </w:r>
          </w:p>
          <w:p w14:paraId="5D43F875" w14:textId="77777777" w:rsidR="00541C41" w:rsidRPr="00541C41" w:rsidRDefault="00541C41" w:rsidP="00541C41">
            <w:pPr>
              <w:spacing w:after="0"/>
              <w:jc w:val="both"/>
              <w:rPr>
                <w:sz w:val="28"/>
                <w:szCs w:val="28"/>
                <w:lang w:val="pt-BR"/>
              </w:rPr>
            </w:pPr>
            <w:r w:rsidRPr="00541C41">
              <w:rPr>
                <w:sz w:val="28"/>
                <w:szCs w:val="28"/>
                <w:lang w:val="pt-BR"/>
              </w:rPr>
              <w:t>0.25</w:t>
            </w:r>
          </w:p>
          <w:p w14:paraId="139F7DCB" w14:textId="77777777" w:rsidR="00541C41" w:rsidRPr="00541C41" w:rsidRDefault="00541C41" w:rsidP="00541C41">
            <w:pPr>
              <w:spacing w:after="0"/>
              <w:jc w:val="both"/>
              <w:rPr>
                <w:sz w:val="28"/>
                <w:szCs w:val="28"/>
                <w:lang w:val="pt-BR"/>
              </w:rPr>
            </w:pPr>
          </w:p>
          <w:p w14:paraId="68A98DB0" w14:textId="77777777" w:rsidR="00541C41" w:rsidRPr="00541C41" w:rsidRDefault="00541C41" w:rsidP="00541C41">
            <w:pPr>
              <w:spacing w:after="0"/>
              <w:jc w:val="both"/>
              <w:rPr>
                <w:sz w:val="28"/>
                <w:szCs w:val="28"/>
                <w:lang w:val="pt-BR"/>
              </w:rPr>
            </w:pPr>
            <w:r w:rsidRPr="00541C41">
              <w:rPr>
                <w:sz w:val="28"/>
                <w:szCs w:val="28"/>
                <w:lang w:val="pt-BR"/>
              </w:rPr>
              <w:lastRenderedPageBreak/>
              <w:t>0,5</w:t>
            </w:r>
          </w:p>
          <w:p w14:paraId="4BAD9AF0" w14:textId="77777777" w:rsidR="00541C41" w:rsidRPr="00541C41" w:rsidRDefault="00541C41" w:rsidP="00541C41">
            <w:pPr>
              <w:spacing w:after="0"/>
              <w:jc w:val="both"/>
              <w:rPr>
                <w:sz w:val="28"/>
                <w:szCs w:val="28"/>
                <w:lang w:val="pt-BR"/>
              </w:rPr>
            </w:pPr>
            <w:r w:rsidRPr="00541C41">
              <w:rPr>
                <w:sz w:val="28"/>
                <w:szCs w:val="28"/>
                <w:lang w:val="pt-BR"/>
              </w:rPr>
              <w:t>0,25</w:t>
            </w:r>
          </w:p>
        </w:tc>
      </w:tr>
      <w:tr w:rsidR="00541C41" w:rsidRPr="00541C41" w14:paraId="14089C38" w14:textId="77777777" w:rsidTr="00DC765F">
        <w:tc>
          <w:tcPr>
            <w:tcW w:w="1079" w:type="dxa"/>
            <w:shd w:val="clear" w:color="auto" w:fill="auto"/>
          </w:tcPr>
          <w:p w14:paraId="37A74B84" w14:textId="77777777" w:rsidR="00541C41" w:rsidRPr="00541C41" w:rsidRDefault="00541C41" w:rsidP="00541C41">
            <w:pPr>
              <w:spacing w:after="0"/>
              <w:jc w:val="both"/>
              <w:rPr>
                <w:sz w:val="28"/>
                <w:szCs w:val="28"/>
                <w:lang w:val="pt-BR"/>
              </w:rPr>
            </w:pPr>
            <w:r w:rsidRPr="00541C41">
              <w:rPr>
                <w:sz w:val="28"/>
                <w:szCs w:val="28"/>
                <w:lang w:val="pt-BR"/>
              </w:rPr>
              <w:lastRenderedPageBreak/>
              <w:t>Câu 5</w:t>
            </w:r>
          </w:p>
          <w:p w14:paraId="2808DE2C" w14:textId="77777777" w:rsidR="00541C41" w:rsidRPr="00541C41" w:rsidRDefault="00541C41" w:rsidP="00541C41">
            <w:pPr>
              <w:spacing w:after="0"/>
              <w:jc w:val="both"/>
              <w:rPr>
                <w:sz w:val="28"/>
                <w:szCs w:val="28"/>
                <w:lang w:val="pt-BR"/>
              </w:rPr>
            </w:pPr>
          </w:p>
          <w:p w14:paraId="774001F1" w14:textId="77777777" w:rsidR="00541C41" w:rsidRPr="00541C41" w:rsidRDefault="00541C41" w:rsidP="00541C41">
            <w:pPr>
              <w:spacing w:after="0"/>
              <w:jc w:val="both"/>
              <w:rPr>
                <w:sz w:val="28"/>
                <w:szCs w:val="28"/>
                <w:lang w:val="pt-BR"/>
              </w:rPr>
            </w:pPr>
          </w:p>
          <w:p w14:paraId="6D977116" w14:textId="77777777" w:rsidR="00541C41" w:rsidRPr="00541C41" w:rsidRDefault="00541C41" w:rsidP="00541C41">
            <w:pPr>
              <w:spacing w:after="0"/>
              <w:jc w:val="both"/>
              <w:rPr>
                <w:sz w:val="28"/>
                <w:szCs w:val="28"/>
                <w:lang w:val="pt-BR"/>
              </w:rPr>
            </w:pPr>
          </w:p>
          <w:p w14:paraId="65DA409E" w14:textId="77777777" w:rsidR="00541C41" w:rsidRPr="00541C41" w:rsidRDefault="00541C41" w:rsidP="00541C41">
            <w:pPr>
              <w:spacing w:after="0"/>
              <w:jc w:val="both"/>
              <w:rPr>
                <w:sz w:val="28"/>
                <w:szCs w:val="28"/>
                <w:lang w:val="pt-BR"/>
              </w:rPr>
            </w:pPr>
          </w:p>
          <w:p w14:paraId="00EDCF55" w14:textId="77777777" w:rsidR="00541C41" w:rsidRPr="00541C41" w:rsidRDefault="00541C41" w:rsidP="00541C41">
            <w:pPr>
              <w:spacing w:after="0"/>
              <w:jc w:val="both"/>
              <w:rPr>
                <w:sz w:val="28"/>
                <w:szCs w:val="28"/>
                <w:lang w:val="pt-BR"/>
              </w:rPr>
            </w:pPr>
          </w:p>
          <w:p w14:paraId="3E37B2DE" w14:textId="77777777" w:rsidR="00541C41" w:rsidRPr="00541C41" w:rsidRDefault="00541C41" w:rsidP="00541C41">
            <w:pPr>
              <w:spacing w:after="0"/>
              <w:jc w:val="both"/>
              <w:rPr>
                <w:sz w:val="28"/>
                <w:szCs w:val="28"/>
                <w:lang w:val="pt-BR"/>
              </w:rPr>
            </w:pPr>
          </w:p>
          <w:p w14:paraId="79D5B0F5" w14:textId="77777777" w:rsidR="00541C41" w:rsidRPr="00541C41" w:rsidRDefault="00541C41" w:rsidP="00541C41">
            <w:pPr>
              <w:spacing w:after="0"/>
              <w:jc w:val="both"/>
              <w:rPr>
                <w:sz w:val="28"/>
                <w:szCs w:val="28"/>
                <w:lang w:val="pt-BR"/>
              </w:rPr>
            </w:pPr>
          </w:p>
          <w:p w14:paraId="15F2A928" w14:textId="77777777" w:rsidR="00541C41" w:rsidRPr="00541C41" w:rsidRDefault="00541C41" w:rsidP="00541C41">
            <w:pPr>
              <w:spacing w:after="0"/>
              <w:jc w:val="both"/>
              <w:rPr>
                <w:sz w:val="28"/>
                <w:szCs w:val="28"/>
                <w:lang w:val="pt-BR"/>
              </w:rPr>
            </w:pPr>
          </w:p>
          <w:p w14:paraId="19502AA4" w14:textId="77777777" w:rsidR="00541C41" w:rsidRPr="00541C41" w:rsidRDefault="00541C41" w:rsidP="00541C41">
            <w:pPr>
              <w:spacing w:after="0"/>
              <w:jc w:val="both"/>
              <w:rPr>
                <w:sz w:val="28"/>
                <w:szCs w:val="28"/>
                <w:lang w:val="pt-BR"/>
              </w:rPr>
            </w:pPr>
          </w:p>
          <w:p w14:paraId="33809784" w14:textId="77777777" w:rsidR="00541C41" w:rsidRPr="00541C41" w:rsidRDefault="00541C41" w:rsidP="00541C41">
            <w:pPr>
              <w:spacing w:after="0"/>
              <w:jc w:val="both"/>
              <w:rPr>
                <w:sz w:val="28"/>
                <w:szCs w:val="28"/>
                <w:lang w:val="pt-BR"/>
              </w:rPr>
            </w:pPr>
          </w:p>
          <w:p w14:paraId="674176CC" w14:textId="77777777" w:rsidR="00541C41" w:rsidRPr="00541C41" w:rsidRDefault="00541C41" w:rsidP="00541C41">
            <w:pPr>
              <w:spacing w:after="0"/>
              <w:jc w:val="both"/>
              <w:rPr>
                <w:sz w:val="28"/>
                <w:szCs w:val="28"/>
                <w:lang w:val="pt-BR"/>
              </w:rPr>
            </w:pPr>
          </w:p>
          <w:p w14:paraId="557753C3" w14:textId="77777777" w:rsidR="00541C41" w:rsidRPr="00541C41" w:rsidRDefault="00541C41" w:rsidP="00541C41">
            <w:pPr>
              <w:spacing w:after="0"/>
              <w:jc w:val="both"/>
              <w:rPr>
                <w:sz w:val="28"/>
                <w:szCs w:val="28"/>
                <w:lang w:val="pt-BR"/>
              </w:rPr>
            </w:pPr>
            <w:r w:rsidRPr="00541C41">
              <w:rPr>
                <w:sz w:val="28"/>
                <w:szCs w:val="28"/>
                <w:lang w:val="pt-BR"/>
              </w:rPr>
              <w:t>Câu 6</w:t>
            </w:r>
          </w:p>
          <w:p w14:paraId="5DD55002" w14:textId="77777777" w:rsidR="00541C41" w:rsidRPr="00541C41" w:rsidRDefault="00541C41" w:rsidP="00541C41">
            <w:pPr>
              <w:spacing w:after="0"/>
              <w:jc w:val="both"/>
              <w:rPr>
                <w:sz w:val="28"/>
                <w:szCs w:val="28"/>
                <w:lang w:val="pt-BR"/>
              </w:rPr>
            </w:pPr>
          </w:p>
          <w:p w14:paraId="5B6B3358" w14:textId="77777777" w:rsidR="00541C41" w:rsidRPr="00541C41" w:rsidRDefault="00541C41" w:rsidP="00541C41">
            <w:pPr>
              <w:spacing w:after="0"/>
              <w:jc w:val="both"/>
              <w:rPr>
                <w:sz w:val="28"/>
                <w:szCs w:val="28"/>
                <w:lang w:val="pt-BR"/>
              </w:rPr>
            </w:pPr>
          </w:p>
          <w:p w14:paraId="3A9D8FE9" w14:textId="77777777" w:rsidR="00541C41" w:rsidRPr="00541C41" w:rsidRDefault="00541C41" w:rsidP="00541C41">
            <w:pPr>
              <w:spacing w:after="0"/>
              <w:jc w:val="both"/>
              <w:rPr>
                <w:sz w:val="28"/>
                <w:szCs w:val="28"/>
                <w:lang w:val="pt-BR"/>
              </w:rPr>
            </w:pPr>
          </w:p>
          <w:p w14:paraId="49A6A86C" w14:textId="77777777" w:rsidR="00541C41" w:rsidRPr="00541C41" w:rsidRDefault="00541C41" w:rsidP="00541C41">
            <w:pPr>
              <w:spacing w:after="0"/>
              <w:jc w:val="both"/>
              <w:rPr>
                <w:sz w:val="28"/>
                <w:szCs w:val="28"/>
                <w:lang w:val="pt-BR"/>
              </w:rPr>
            </w:pPr>
          </w:p>
          <w:p w14:paraId="19981BB7" w14:textId="77777777" w:rsidR="00541C41" w:rsidRPr="00541C41" w:rsidRDefault="00541C41" w:rsidP="00541C41">
            <w:pPr>
              <w:spacing w:after="0"/>
              <w:jc w:val="both"/>
              <w:rPr>
                <w:sz w:val="28"/>
                <w:szCs w:val="28"/>
                <w:lang w:val="pt-BR"/>
              </w:rPr>
            </w:pPr>
          </w:p>
          <w:p w14:paraId="7B6C0535" w14:textId="77777777" w:rsidR="00541C41" w:rsidRPr="00541C41" w:rsidRDefault="00541C41" w:rsidP="00541C41">
            <w:pPr>
              <w:spacing w:after="0"/>
              <w:jc w:val="both"/>
              <w:rPr>
                <w:sz w:val="28"/>
                <w:szCs w:val="28"/>
                <w:lang w:val="pt-BR"/>
              </w:rPr>
            </w:pPr>
          </w:p>
          <w:p w14:paraId="7A10B843" w14:textId="77777777" w:rsidR="00541C41" w:rsidRPr="00541C41" w:rsidRDefault="00541C41" w:rsidP="00541C41">
            <w:pPr>
              <w:spacing w:after="0"/>
              <w:jc w:val="both"/>
              <w:rPr>
                <w:sz w:val="28"/>
                <w:szCs w:val="28"/>
                <w:lang w:val="pt-BR"/>
              </w:rPr>
            </w:pPr>
          </w:p>
          <w:p w14:paraId="6E79E5D6" w14:textId="77777777" w:rsidR="00541C41" w:rsidRPr="00541C41" w:rsidRDefault="00541C41" w:rsidP="00541C41">
            <w:pPr>
              <w:spacing w:after="0"/>
              <w:jc w:val="both"/>
              <w:rPr>
                <w:sz w:val="28"/>
                <w:szCs w:val="28"/>
                <w:lang w:val="pt-BR"/>
              </w:rPr>
            </w:pPr>
          </w:p>
          <w:p w14:paraId="55733A8D" w14:textId="77777777" w:rsidR="00541C41" w:rsidRPr="00541C41" w:rsidRDefault="00541C41" w:rsidP="00541C41">
            <w:pPr>
              <w:spacing w:after="0"/>
              <w:jc w:val="both"/>
              <w:rPr>
                <w:sz w:val="28"/>
                <w:szCs w:val="28"/>
                <w:lang w:val="pt-BR"/>
              </w:rPr>
            </w:pPr>
          </w:p>
          <w:p w14:paraId="409A1E25" w14:textId="77777777" w:rsidR="00541C41" w:rsidRPr="00541C41" w:rsidRDefault="00541C41" w:rsidP="00541C41">
            <w:pPr>
              <w:spacing w:after="0"/>
              <w:jc w:val="both"/>
              <w:rPr>
                <w:sz w:val="28"/>
                <w:szCs w:val="28"/>
                <w:lang w:val="pt-BR"/>
              </w:rPr>
            </w:pPr>
          </w:p>
          <w:p w14:paraId="738352FF" w14:textId="77777777" w:rsidR="00541C41" w:rsidRPr="00541C41" w:rsidRDefault="00541C41" w:rsidP="00541C41">
            <w:pPr>
              <w:spacing w:after="0"/>
              <w:jc w:val="both"/>
              <w:rPr>
                <w:sz w:val="28"/>
                <w:szCs w:val="28"/>
                <w:lang w:val="pt-BR"/>
              </w:rPr>
            </w:pPr>
          </w:p>
          <w:p w14:paraId="1013ED83" w14:textId="77777777" w:rsidR="00541C41" w:rsidRPr="00541C41" w:rsidRDefault="00541C41" w:rsidP="00541C41">
            <w:pPr>
              <w:spacing w:after="0"/>
              <w:jc w:val="both"/>
              <w:rPr>
                <w:sz w:val="28"/>
                <w:szCs w:val="28"/>
                <w:lang w:val="pt-BR"/>
              </w:rPr>
            </w:pPr>
          </w:p>
          <w:p w14:paraId="678B6B37" w14:textId="77777777" w:rsidR="00541C41" w:rsidRPr="00541C41" w:rsidRDefault="00541C41" w:rsidP="00541C41">
            <w:pPr>
              <w:spacing w:after="0"/>
              <w:jc w:val="both"/>
              <w:rPr>
                <w:sz w:val="28"/>
                <w:szCs w:val="28"/>
                <w:lang w:val="pt-BR"/>
              </w:rPr>
            </w:pPr>
          </w:p>
          <w:p w14:paraId="6A9D18C2" w14:textId="77777777" w:rsidR="00541C41" w:rsidRPr="00541C41" w:rsidRDefault="00541C41" w:rsidP="00541C41">
            <w:pPr>
              <w:spacing w:after="0"/>
              <w:jc w:val="both"/>
              <w:rPr>
                <w:sz w:val="28"/>
                <w:szCs w:val="28"/>
                <w:lang w:val="pt-BR"/>
              </w:rPr>
            </w:pPr>
          </w:p>
          <w:p w14:paraId="27CBCD61" w14:textId="77777777" w:rsidR="00541C41" w:rsidRPr="00541C41" w:rsidRDefault="00541C41" w:rsidP="00541C41">
            <w:pPr>
              <w:spacing w:after="0"/>
              <w:jc w:val="both"/>
              <w:rPr>
                <w:sz w:val="28"/>
                <w:szCs w:val="28"/>
                <w:lang w:val="pt-BR"/>
              </w:rPr>
            </w:pPr>
          </w:p>
          <w:p w14:paraId="5092C23A" w14:textId="77777777" w:rsidR="00541C41" w:rsidRPr="00541C41" w:rsidRDefault="00541C41" w:rsidP="00541C41">
            <w:pPr>
              <w:spacing w:after="0"/>
              <w:jc w:val="both"/>
              <w:rPr>
                <w:sz w:val="28"/>
                <w:szCs w:val="28"/>
                <w:lang w:val="pt-BR"/>
              </w:rPr>
            </w:pPr>
          </w:p>
          <w:p w14:paraId="2932098E" w14:textId="77777777" w:rsidR="00541C41" w:rsidRPr="00541C41" w:rsidRDefault="00541C41" w:rsidP="00541C41">
            <w:pPr>
              <w:spacing w:after="0"/>
              <w:jc w:val="both"/>
              <w:rPr>
                <w:sz w:val="28"/>
                <w:szCs w:val="28"/>
                <w:lang w:val="pt-BR"/>
              </w:rPr>
            </w:pPr>
          </w:p>
          <w:p w14:paraId="7FA5684B" w14:textId="77777777" w:rsidR="00541C41" w:rsidRPr="00541C41" w:rsidRDefault="00541C41" w:rsidP="00541C41">
            <w:pPr>
              <w:spacing w:after="0"/>
              <w:jc w:val="both"/>
              <w:rPr>
                <w:sz w:val="28"/>
                <w:szCs w:val="28"/>
                <w:lang w:val="pt-BR"/>
              </w:rPr>
            </w:pPr>
          </w:p>
          <w:p w14:paraId="079F120A" w14:textId="77777777" w:rsidR="00541C41" w:rsidRPr="00541C41" w:rsidRDefault="00541C41" w:rsidP="00541C41">
            <w:pPr>
              <w:spacing w:after="0"/>
              <w:jc w:val="both"/>
              <w:rPr>
                <w:sz w:val="28"/>
                <w:szCs w:val="28"/>
                <w:lang w:val="pt-BR"/>
              </w:rPr>
            </w:pPr>
          </w:p>
          <w:p w14:paraId="7C83C8CB" w14:textId="77777777" w:rsidR="00541C41" w:rsidRPr="00541C41" w:rsidRDefault="00541C41" w:rsidP="00541C41">
            <w:pPr>
              <w:spacing w:after="0"/>
              <w:jc w:val="both"/>
              <w:rPr>
                <w:sz w:val="28"/>
                <w:szCs w:val="28"/>
                <w:lang w:val="pt-BR"/>
              </w:rPr>
            </w:pPr>
            <w:r w:rsidRPr="00541C41">
              <w:rPr>
                <w:sz w:val="28"/>
                <w:szCs w:val="28"/>
                <w:lang w:val="pt-BR"/>
              </w:rPr>
              <w:t>Câu 7</w:t>
            </w:r>
          </w:p>
        </w:tc>
        <w:tc>
          <w:tcPr>
            <w:tcW w:w="9072" w:type="dxa"/>
            <w:shd w:val="clear" w:color="auto" w:fill="auto"/>
          </w:tcPr>
          <w:p w14:paraId="66BB18AB" w14:textId="77777777" w:rsidR="00541C41" w:rsidRPr="00541C41" w:rsidRDefault="00541C41" w:rsidP="00541C41">
            <w:pPr>
              <w:spacing w:after="0"/>
              <w:jc w:val="both"/>
              <w:rPr>
                <w:sz w:val="28"/>
                <w:szCs w:val="28"/>
                <w:lang w:val="pt-BR"/>
              </w:rPr>
            </w:pPr>
            <w:r w:rsidRPr="00541C41">
              <w:rPr>
                <w:sz w:val="28"/>
                <w:szCs w:val="28"/>
                <w:lang w:val="pt-BR"/>
              </w:rPr>
              <w:lastRenderedPageBreak/>
              <w:t>a) - Tỉ lệ % O</w:t>
            </w:r>
            <w:r w:rsidRPr="00541C41">
              <w:rPr>
                <w:sz w:val="28"/>
                <w:szCs w:val="28"/>
                <w:vertAlign w:val="subscript"/>
                <w:lang w:val="pt-BR"/>
              </w:rPr>
              <w:t>2</w:t>
            </w:r>
            <w:r w:rsidRPr="00541C41">
              <w:rPr>
                <w:sz w:val="28"/>
                <w:szCs w:val="28"/>
                <w:lang w:val="pt-BR"/>
              </w:rPr>
              <w:t xml:space="preserve"> trong khí thở ra thấp hơn trong khí hít vào là do O</w:t>
            </w:r>
            <w:r w:rsidRPr="00541C41">
              <w:rPr>
                <w:sz w:val="28"/>
                <w:szCs w:val="28"/>
                <w:vertAlign w:val="subscript"/>
                <w:lang w:val="pt-BR"/>
              </w:rPr>
              <w:t>2</w:t>
            </w:r>
            <w:r w:rsidRPr="00541C41">
              <w:rPr>
                <w:sz w:val="28"/>
                <w:szCs w:val="28"/>
                <w:lang w:val="pt-BR"/>
              </w:rPr>
              <w:t xml:space="preserve"> đã khuếch tán từ khí phế nang vào máu trong mao mạch ở phổi.</w:t>
            </w:r>
          </w:p>
          <w:p w14:paraId="32AE3AF4" w14:textId="77777777" w:rsidR="00541C41" w:rsidRPr="00541C41" w:rsidRDefault="00541C41" w:rsidP="00541C41">
            <w:pPr>
              <w:spacing w:after="0"/>
              <w:jc w:val="both"/>
              <w:rPr>
                <w:sz w:val="28"/>
                <w:szCs w:val="28"/>
                <w:lang w:val="pt-BR"/>
              </w:rPr>
            </w:pPr>
            <w:r w:rsidRPr="00541C41">
              <w:rPr>
                <w:sz w:val="28"/>
                <w:szCs w:val="28"/>
                <w:lang w:val="pt-BR"/>
              </w:rPr>
              <w:t>- Tỉ lệ % CO</w:t>
            </w:r>
            <w:r w:rsidRPr="00541C41">
              <w:rPr>
                <w:sz w:val="28"/>
                <w:szCs w:val="28"/>
                <w:vertAlign w:val="subscript"/>
                <w:lang w:val="pt-BR"/>
              </w:rPr>
              <w:t>2</w:t>
            </w:r>
            <w:r w:rsidRPr="00541C41">
              <w:rPr>
                <w:sz w:val="28"/>
                <w:szCs w:val="28"/>
                <w:lang w:val="pt-BR"/>
              </w:rPr>
              <w:t xml:space="preserve"> trong khí thở ra cao hơn trong khí hít vào là do CO</w:t>
            </w:r>
            <w:r w:rsidRPr="00541C41">
              <w:rPr>
                <w:sz w:val="28"/>
                <w:szCs w:val="28"/>
                <w:vertAlign w:val="subscript"/>
                <w:lang w:val="pt-BR"/>
              </w:rPr>
              <w:t>2</w:t>
            </w:r>
            <w:r w:rsidRPr="00541C41">
              <w:rPr>
                <w:sz w:val="28"/>
                <w:szCs w:val="28"/>
                <w:lang w:val="pt-BR"/>
              </w:rPr>
              <w:t xml:space="preserve"> đã khuếch tán từ máu trong mao mạch ở phổi ra khí phế nang.</w:t>
            </w:r>
          </w:p>
          <w:p w14:paraId="61186C85" w14:textId="77777777" w:rsidR="00541C41" w:rsidRPr="00541C41" w:rsidRDefault="00541C41" w:rsidP="00541C41">
            <w:pPr>
              <w:spacing w:after="0"/>
              <w:jc w:val="both"/>
              <w:rPr>
                <w:sz w:val="28"/>
                <w:szCs w:val="28"/>
                <w:lang w:val="pt-BR"/>
              </w:rPr>
            </w:pPr>
            <w:r w:rsidRPr="00541C41">
              <w:rPr>
                <w:sz w:val="28"/>
                <w:szCs w:val="28"/>
                <w:lang w:val="pt-BR"/>
              </w:rPr>
              <w:t>b) Ta có:</w:t>
            </w:r>
          </w:p>
          <w:p w14:paraId="010807E8" w14:textId="77777777" w:rsidR="00541C41" w:rsidRPr="00541C41" w:rsidRDefault="00541C41" w:rsidP="00541C41">
            <w:pPr>
              <w:spacing w:after="0"/>
              <w:jc w:val="both"/>
              <w:rPr>
                <w:sz w:val="28"/>
                <w:szCs w:val="28"/>
                <w:lang w:val="pt-BR"/>
              </w:rPr>
            </w:pPr>
            <w:r w:rsidRPr="00541C41">
              <w:rPr>
                <w:sz w:val="28"/>
                <w:szCs w:val="28"/>
                <w:lang w:val="pt-BR"/>
              </w:rPr>
              <w:t>- Lượng khí lưu thông/ phút là: 450ml x 18 = 8100ml.</w:t>
            </w:r>
          </w:p>
          <w:p w14:paraId="2C23FDBD" w14:textId="77777777" w:rsidR="00541C41" w:rsidRPr="00541C41" w:rsidRDefault="00541C41" w:rsidP="00541C41">
            <w:pPr>
              <w:spacing w:after="0"/>
              <w:jc w:val="both"/>
              <w:rPr>
                <w:sz w:val="28"/>
                <w:szCs w:val="28"/>
                <w:lang w:val="pt-BR"/>
              </w:rPr>
            </w:pPr>
            <w:r w:rsidRPr="00541C41">
              <w:rPr>
                <w:sz w:val="28"/>
                <w:szCs w:val="28"/>
                <w:lang w:val="pt-BR"/>
              </w:rPr>
              <w:t>- Lượng khí lưu thông/ ngày là: 8100x24x60 = 11664000 ml = 11664 lít.</w:t>
            </w:r>
          </w:p>
          <w:p w14:paraId="7BCA06D0" w14:textId="77777777" w:rsidR="00541C41" w:rsidRPr="00541C41" w:rsidRDefault="00541C41" w:rsidP="00541C41">
            <w:pPr>
              <w:spacing w:after="0"/>
              <w:jc w:val="both"/>
              <w:rPr>
                <w:sz w:val="28"/>
                <w:szCs w:val="28"/>
                <w:lang w:val="pt-BR"/>
              </w:rPr>
            </w:pPr>
            <w:r w:rsidRPr="00541C41">
              <w:rPr>
                <w:sz w:val="28"/>
                <w:szCs w:val="28"/>
                <w:lang w:val="pt-BR"/>
              </w:rPr>
              <w:t>- Vậy:</w:t>
            </w:r>
          </w:p>
          <w:p w14:paraId="10744606" w14:textId="77777777" w:rsidR="00541C41" w:rsidRPr="00541C41" w:rsidRDefault="00541C41" w:rsidP="00541C41">
            <w:pPr>
              <w:spacing w:after="0"/>
              <w:jc w:val="both"/>
              <w:rPr>
                <w:sz w:val="28"/>
                <w:szCs w:val="28"/>
                <w:lang w:val="pt-BR"/>
              </w:rPr>
            </w:pPr>
            <w:r w:rsidRPr="00541C41">
              <w:rPr>
                <w:sz w:val="28"/>
                <w:szCs w:val="28"/>
                <w:lang w:val="pt-BR"/>
              </w:rPr>
              <w:t>+ Lượng khí O</w:t>
            </w:r>
            <w:r w:rsidRPr="00541C41">
              <w:rPr>
                <w:sz w:val="28"/>
                <w:szCs w:val="28"/>
                <w:vertAlign w:val="subscript"/>
                <w:lang w:val="pt-BR"/>
              </w:rPr>
              <w:t>2</w:t>
            </w:r>
            <w:r w:rsidRPr="00541C41">
              <w:rPr>
                <w:sz w:val="28"/>
                <w:szCs w:val="28"/>
                <w:lang w:val="pt-BR"/>
              </w:rPr>
              <w:t xml:space="preserve"> mà người đó đã lấy từ môi trường là: </w:t>
            </w:r>
          </w:p>
          <w:p w14:paraId="57AF17FD" w14:textId="77777777" w:rsidR="00541C41" w:rsidRPr="00541C41" w:rsidRDefault="00541C41" w:rsidP="00541C41">
            <w:pPr>
              <w:spacing w:after="0"/>
              <w:jc w:val="both"/>
              <w:rPr>
                <w:sz w:val="28"/>
                <w:szCs w:val="28"/>
                <w:lang w:val="pt-BR"/>
              </w:rPr>
            </w:pPr>
            <w:r w:rsidRPr="00541C41">
              <w:rPr>
                <w:sz w:val="28"/>
                <w:szCs w:val="28"/>
                <w:lang w:val="pt-BR"/>
              </w:rPr>
              <w:t xml:space="preserve">    11664 x (20,96% - 16,4%) = 531,8784 lít.</w:t>
            </w:r>
          </w:p>
          <w:p w14:paraId="73382D82" w14:textId="77777777" w:rsidR="00541C41" w:rsidRPr="00541C41" w:rsidRDefault="00541C41" w:rsidP="00541C41">
            <w:pPr>
              <w:spacing w:after="0"/>
              <w:jc w:val="both"/>
              <w:rPr>
                <w:sz w:val="28"/>
                <w:szCs w:val="28"/>
                <w:lang w:val="pt-BR"/>
              </w:rPr>
            </w:pPr>
            <w:r w:rsidRPr="00541C41">
              <w:rPr>
                <w:sz w:val="28"/>
                <w:szCs w:val="28"/>
                <w:lang w:val="pt-BR"/>
              </w:rPr>
              <w:t>+ Lượng khí CO</w:t>
            </w:r>
            <w:r w:rsidRPr="00541C41">
              <w:rPr>
                <w:sz w:val="28"/>
                <w:szCs w:val="28"/>
                <w:vertAlign w:val="subscript"/>
                <w:lang w:val="pt-BR"/>
              </w:rPr>
              <w:t>2</w:t>
            </w:r>
            <w:r w:rsidRPr="00541C41">
              <w:rPr>
                <w:sz w:val="28"/>
                <w:szCs w:val="28"/>
                <w:lang w:val="pt-BR"/>
              </w:rPr>
              <w:t xml:space="preserve"> mà người đó đã thải ra môi trường là: </w:t>
            </w:r>
          </w:p>
          <w:p w14:paraId="4D36C3F2" w14:textId="77777777" w:rsidR="00541C41" w:rsidRPr="00541C41" w:rsidRDefault="00541C41" w:rsidP="00541C41">
            <w:pPr>
              <w:spacing w:after="0"/>
              <w:jc w:val="both"/>
              <w:rPr>
                <w:sz w:val="28"/>
                <w:szCs w:val="28"/>
              </w:rPr>
            </w:pPr>
            <w:r w:rsidRPr="00541C41">
              <w:rPr>
                <w:sz w:val="28"/>
                <w:szCs w:val="28"/>
                <w:lang w:val="pt-BR"/>
              </w:rPr>
              <w:t xml:space="preserve">   </w:t>
            </w:r>
            <w:r w:rsidRPr="00541C41">
              <w:rPr>
                <w:sz w:val="28"/>
                <w:szCs w:val="28"/>
              </w:rPr>
              <w:t>11664 x (4,1% - 0,02%) = 474,7248 lít.</w:t>
            </w:r>
          </w:p>
          <w:p w14:paraId="4907EE29" w14:textId="77777777" w:rsidR="00541C41" w:rsidRPr="00541C41" w:rsidRDefault="00541C41" w:rsidP="00541C41">
            <w:pPr>
              <w:spacing w:after="0"/>
              <w:jc w:val="both"/>
              <w:rPr>
                <w:b/>
                <w:sz w:val="28"/>
                <w:szCs w:val="28"/>
              </w:rPr>
            </w:pPr>
            <w:r w:rsidRPr="00541C41">
              <w:rPr>
                <w:sz w:val="28"/>
                <w:szCs w:val="28"/>
              </w:rPr>
              <w:t>a,</w:t>
            </w:r>
          </w:p>
          <w:tbl>
            <w:tblPr>
              <w:tblW w:w="1200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189"/>
              <w:gridCol w:w="7811"/>
            </w:tblGrid>
            <w:tr w:rsidR="00541C41" w:rsidRPr="00541C41" w14:paraId="1F633987" w14:textId="77777777" w:rsidTr="00A10864">
              <w:trPr>
                <w:trHeight w:val="978"/>
              </w:trPr>
              <w:tc>
                <w:tcPr>
                  <w:tcW w:w="4189" w:type="dxa"/>
                  <w:tcBorders>
                    <w:top w:val="outset" w:sz="6" w:space="0" w:color="auto"/>
                    <w:left w:val="outset" w:sz="6" w:space="0" w:color="auto"/>
                    <w:bottom w:val="outset" w:sz="6" w:space="0" w:color="auto"/>
                    <w:right w:val="outset" w:sz="6" w:space="0" w:color="auto"/>
                  </w:tcBorders>
                  <w:hideMark/>
                </w:tcPr>
                <w:p w14:paraId="50486D2A" w14:textId="77777777" w:rsidR="00541C41" w:rsidRPr="00541C41" w:rsidRDefault="00541C41" w:rsidP="00541C41">
                  <w:pPr>
                    <w:spacing w:after="0"/>
                    <w:jc w:val="both"/>
                    <w:rPr>
                      <w:b/>
                      <w:bCs/>
                      <w:sz w:val="28"/>
                      <w:szCs w:val="28"/>
                    </w:rPr>
                  </w:pPr>
                  <w:r w:rsidRPr="00541C41">
                    <w:rPr>
                      <w:b/>
                      <w:bCs/>
                      <w:sz w:val="28"/>
                      <w:szCs w:val="28"/>
                    </w:rPr>
                    <w:t>Nhóm nhân tố sinh thái vô sinh</w:t>
                  </w:r>
                </w:p>
              </w:tc>
              <w:tc>
                <w:tcPr>
                  <w:tcW w:w="7811" w:type="dxa"/>
                  <w:tcBorders>
                    <w:top w:val="outset" w:sz="6" w:space="0" w:color="auto"/>
                    <w:left w:val="outset" w:sz="6" w:space="0" w:color="auto"/>
                    <w:bottom w:val="outset" w:sz="6" w:space="0" w:color="auto"/>
                    <w:right w:val="outset" w:sz="6" w:space="0" w:color="auto"/>
                  </w:tcBorders>
                  <w:hideMark/>
                </w:tcPr>
                <w:p w14:paraId="0590CF09" w14:textId="77777777" w:rsidR="00541C41" w:rsidRPr="00541C41" w:rsidRDefault="00541C41" w:rsidP="00541C41">
                  <w:pPr>
                    <w:spacing w:after="0"/>
                    <w:jc w:val="both"/>
                    <w:rPr>
                      <w:sz w:val="28"/>
                      <w:szCs w:val="28"/>
                    </w:rPr>
                  </w:pPr>
                  <w:r w:rsidRPr="00541C41">
                    <w:rPr>
                      <w:b/>
                      <w:bCs/>
                      <w:sz w:val="28"/>
                      <w:szCs w:val="28"/>
                    </w:rPr>
                    <w:t>Nhóm nhân tố sinh thái hữu sinh</w:t>
                  </w:r>
                </w:p>
              </w:tc>
            </w:tr>
            <w:tr w:rsidR="00541C41" w:rsidRPr="00541C41" w14:paraId="4AD02514" w14:textId="77777777" w:rsidTr="00BB7CD3">
              <w:trPr>
                <w:trHeight w:val="1686"/>
              </w:trPr>
              <w:tc>
                <w:tcPr>
                  <w:tcW w:w="4189" w:type="dxa"/>
                  <w:tcBorders>
                    <w:top w:val="outset" w:sz="6" w:space="0" w:color="auto"/>
                    <w:left w:val="outset" w:sz="6" w:space="0" w:color="auto"/>
                    <w:bottom w:val="outset" w:sz="6" w:space="0" w:color="auto"/>
                    <w:right w:val="outset" w:sz="6" w:space="0" w:color="auto"/>
                  </w:tcBorders>
                  <w:hideMark/>
                </w:tcPr>
                <w:p w14:paraId="3CA2BECB" w14:textId="77777777" w:rsidR="00541C41" w:rsidRPr="00541C41" w:rsidRDefault="00541C41" w:rsidP="00541C41">
                  <w:pPr>
                    <w:spacing w:after="0"/>
                    <w:jc w:val="both"/>
                    <w:rPr>
                      <w:sz w:val="28"/>
                      <w:szCs w:val="28"/>
                    </w:rPr>
                  </w:pPr>
                  <w:r w:rsidRPr="00541C41">
                    <w:rPr>
                      <w:sz w:val="28"/>
                      <w:szCs w:val="28"/>
                    </w:rPr>
                    <w:t>Là những nhân tố vật lí,hóa học của môi trường.các nhân tố này tác động đến đặc điểm hình thái ,chức năng sinh lí và tập tính của sinh vật .</w:t>
                  </w:r>
                </w:p>
              </w:tc>
              <w:tc>
                <w:tcPr>
                  <w:tcW w:w="7811" w:type="dxa"/>
                  <w:tcBorders>
                    <w:top w:val="outset" w:sz="6" w:space="0" w:color="auto"/>
                    <w:left w:val="outset" w:sz="6" w:space="0" w:color="auto"/>
                    <w:bottom w:val="outset" w:sz="6" w:space="0" w:color="auto"/>
                    <w:right w:val="outset" w:sz="6" w:space="0" w:color="auto"/>
                  </w:tcBorders>
                  <w:hideMark/>
                </w:tcPr>
                <w:p w14:paraId="4A7E47EA" w14:textId="77777777" w:rsidR="00541C41" w:rsidRPr="00541C41" w:rsidRDefault="00541C41" w:rsidP="00541C41">
                  <w:pPr>
                    <w:spacing w:after="0"/>
                    <w:jc w:val="both"/>
                    <w:rPr>
                      <w:sz w:val="28"/>
                      <w:szCs w:val="28"/>
                    </w:rPr>
                  </w:pPr>
                  <w:r w:rsidRPr="00541C41">
                    <w:rPr>
                      <w:sz w:val="28"/>
                      <w:szCs w:val="28"/>
                    </w:rPr>
                    <w:t>-Là các nhân tố sống tác động đến sinh vât:</w:t>
                  </w:r>
                </w:p>
                <w:p w14:paraId="6999B180" w14:textId="77777777" w:rsidR="00541C41" w:rsidRPr="00541C41" w:rsidRDefault="00541C41" w:rsidP="00541C41">
                  <w:pPr>
                    <w:spacing w:after="0"/>
                    <w:jc w:val="both"/>
                    <w:rPr>
                      <w:sz w:val="28"/>
                      <w:szCs w:val="28"/>
                    </w:rPr>
                  </w:pPr>
                  <w:r w:rsidRPr="00541C41">
                    <w:rPr>
                      <w:sz w:val="28"/>
                      <w:szCs w:val="28"/>
                    </w:rPr>
                    <w:t xml:space="preserve"> các nhân tố này tạo nên mối liên hệ giữa các</w:t>
                  </w:r>
                </w:p>
                <w:p w14:paraId="483B5F01" w14:textId="77777777" w:rsidR="00541C41" w:rsidRPr="00541C41" w:rsidRDefault="00541C41" w:rsidP="00541C41">
                  <w:pPr>
                    <w:spacing w:after="0"/>
                    <w:jc w:val="both"/>
                    <w:rPr>
                      <w:sz w:val="28"/>
                      <w:szCs w:val="28"/>
                    </w:rPr>
                  </w:pPr>
                  <w:r w:rsidRPr="00541C41">
                    <w:rPr>
                      <w:sz w:val="28"/>
                      <w:szCs w:val="28"/>
                    </w:rPr>
                    <w:t xml:space="preserve">sinh vật trong môi trường (Quan hệ hỗ trợ </w:t>
                  </w:r>
                </w:p>
                <w:p w14:paraId="28B88B99" w14:textId="77777777" w:rsidR="00541C41" w:rsidRPr="00541C41" w:rsidRDefault="00541C41" w:rsidP="00541C41">
                  <w:pPr>
                    <w:spacing w:after="0"/>
                    <w:jc w:val="both"/>
                    <w:rPr>
                      <w:sz w:val="28"/>
                      <w:szCs w:val="28"/>
                      <w:lang w:val="vi-VN"/>
                    </w:rPr>
                  </w:pPr>
                  <w:r w:rsidRPr="00541C41">
                    <w:rPr>
                      <w:sz w:val="28"/>
                      <w:szCs w:val="28"/>
                    </w:rPr>
                    <w:t>,cạnh tranh hoặc đối địch) .</w:t>
                  </w:r>
                </w:p>
              </w:tc>
            </w:tr>
            <w:tr w:rsidR="00541C41" w:rsidRPr="00541C41" w14:paraId="4A81B17C" w14:textId="77777777" w:rsidTr="00A10864">
              <w:trPr>
                <w:trHeight w:val="1785"/>
              </w:trPr>
              <w:tc>
                <w:tcPr>
                  <w:tcW w:w="4189" w:type="dxa"/>
                  <w:tcBorders>
                    <w:top w:val="outset" w:sz="6" w:space="0" w:color="auto"/>
                    <w:left w:val="outset" w:sz="6" w:space="0" w:color="auto"/>
                    <w:bottom w:val="outset" w:sz="6" w:space="0" w:color="auto"/>
                    <w:right w:val="outset" w:sz="6" w:space="0" w:color="auto"/>
                  </w:tcBorders>
                  <w:hideMark/>
                </w:tcPr>
                <w:p w14:paraId="2E2B4875" w14:textId="77777777" w:rsidR="00541C41" w:rsidRPr="00541C41" w:rsidRDefault="00541C41" w:rsidP="00541C41">
                  <w:pPr>
                    <w:spacing w:after="0"/>
                    <w:jc w:val="both"/>
                    <w:rPr>
                      <w:sz w:val="28"/>
                      <w:szCs w:val="28"/>
                    </w:rPr>
                  </w:pPr>
                  <w:r w:rsidRPr="00541C41">
                    <w:rPr>
                      <w:sz w:val="28"/>
                      <w:szCs w:val="28"/>
                    </w:rPr>
                    <w:t>- Vídụ: Ánh sáng, nhiệtđộ, độẩm, không khí,…là.</w:t>
                  </w:r>
                </w:p>
                <w:p w14:paraId="4D878253" w14:textId="77777777" w:rsidR="00541C41" w:rsidRPr="00541C41" w:rsidRDefault="00541C41" w:rsidP="00541C41">
                  <w:pPr>
                    <w:spacing w:after="0"/>
                    <w:jc w:val="both"/>
                    <w:rPr>
                      <w:sz w:val="28"/>
                      <w:szCs w:val="28"/>
                    </w:rPr>
                  </w:pPr>
                  <w:r w:rsidRPr="00541C41">
                    <w:rPr>
                      <w:sz w:val="28"/>
                      <w:szCs w:val="28"/>
                    </w:rPr>
                    <w:t>các nhân tố vô sinh tácđộng đến cây xanh.</w:t>
                  </w:r>
                </w:p>
              </w:tc>
              <w:tc>
                <w:tcPr>
                  <w:tcW w:w="7811" w:type="dxa"/>
                  <w:tcBorders>
                    <w:top w:val="outset" w:sz="6" w:space="0" w:color="auto"/>
                    <w:left w:val="outset" w:sz="6" w:space="0" w:color="auto"/>
                    <w:bottom w:val="outset" w:sz="6" w:space="0" w:color="auto"/>
                    <w:right w:val="outset" w:sz="6" w:space="0" w:color="auto"/>
                  </w:tcBorders>
                  <w:hideMark/>
                </w:tcPr>
                <w:p w14:paraId="629F917A" w14:textId="77777777" w:rsidR="00541C41" w:rsidRPr="00541C41" w:rsidRDefault="00541C41" w:rsidP="00541C41">
                  <w:pPr>
                    <w:spacing w:after="0"/>
                    <w:jc w:val="both"/>
                    <w:rPr>
                      <w:sz w:val="28"/>
                      <w:szCs w:val="28"/>
                      <w:lang w:val="vi-VN"/>
                    </w:rPr>
                  </w:pPr>
                  <w:r w:rsidRPr="00541C41">
                    <w:rPr>
                      <w:sz w:val="28"/>
                      <w:szCs w:val="28"/>
                    </w:rPr>
                    <w:t xml:space="preserve">- Vídụ: Cùng sống trên một cánh đồng </w:t>
                  </w:r>
                </w:p>
                <w:p w14:paraId="1E9CE1AB" w14:textId="77777777" w:rsidR="00541C41" w:rsidRPr="00541C41" w:rsidRDefault="00541C41" w:rsidP="00541C41">
                  <w:pPr>
                    <w:spacing w:after="0"/>
                    <w:jc w:val="both"/>
                    <w:rPr>
                      <w:sz w:val="28"/>
                      <w:szCs w:val="28"/>
                      <w:lang w:val="vi-VN"/>
                    </w:rPr>
                  </w:pPr>
                  <w:r w:rsidRPr="00541C41">
                    <w:rPr>
                      <w:sz w:val="28"/>
                      <w:szCs w:val="28"/>
                      <w:lang w:val="vi-VN"/>
                    </w:rPr>
                    <w:t>lúa, cỏ dại</w:t>
                  </w:r>
                </w:p>
                <w:p w14:paraId="038A29A0" w14:textId="77777777" w:rsidR="00541C41" w:rsidRPr="00541C41" w:rsidRDefault="00541C41" w:rsidP="00541C41">
                  <w:pPr>
                    <w:spacing w:after="0"/>
                    <w:jc w:val="both"/>
                    <w:rPr>
                      <w:sz w:val="28"/>
                      <w:szCs w:val="28"/>
                      <w:lang w:val="vi-VN"/>
                    </w:rPr>
                  </w:pPr>
                  <w:r w:rsidRPr="00541C41">
                    <w:rPr>
                      <w:sz w:val="28"/>
                      <w:szCs w:val="28"/>
                      <w:lang w:val="vi-VN"/>
                    </w:rPr>
                    <w:t xml:space="preserve"> cạnh tranh chất dinh dưỡng với lúa nên khi cỏ dại</w:t>
                  </w:r>
                </w:p>
                <w:p w14:paraId="666BA40F" w14:textId="77777777" w:rsidR="00541C41" w:rsidRPr="00541C41" w:rsidRDefault="00541C41" w:rsidP="00541C41">
                  <w:pPr>
                    <w:spacing w:after="0"/>
                    <w:jc w:val="both"/>
                    <w:rPr>
                      <w:sz w:val="28"/>
                      <w:szCs w:val="28"/>
                      <w:lang w:val="vi-VN"/>
                    </w:rPr>
                  </w:pPr>
                  <w:r w:rsidRPr="00541C41">
                    <w:rPr>
                      <w:sz w:val="28"/>
                      <w:szCs w:val="28"/>
                      <w:lang w:val="vi-VN"/>
                    </w:rPr>
                    <w:t>phát triển thì năng suất lúa giảm.</w:t>
                  </w:r>
                </w:p>
              </w:tc>
            </w:tr>
          </w:tbl>
          <w:p w14:paraId="6C82BA4F" w14:textId="77777777" w:rsidR="00541C41" w:rsidRPr="00541C41" w:rsidRDefault="00541C41" w:rsidP="00541C41">
            <w:pPr>
              <w:spacing w:after="0"/>
              <w:jc w:val="both"/>
              <w:rPr>
                <w:sz w:val="28"/>
                <w:szCs w:val="28"/>
                <w:lang w:val="vi-VN"/>
              </w:rPr>
            </w:pPr>
            <w:r w:rsidRPr="00541C41">
              <w:rPr>
                <w:sz w:val="28"/>
                <w:szCs w:val="28"/>
                <w:lang w:val="vi-VN"/>
              </w:rPr>
              <w:t xml:space="preserve">b.Trong sản  xuất nông nghiệp, cây trồng được gieo trồng đúng vụ thường đạt năng suất caovì: Khi trồng cây đúng thời vụ, cây trồng  sẽ có các nhân tố sinh thái vô sinh như ánh sáng, nhiệt độ, độ ẩm,… phù hợp, giúp cây trồng sinh </w:t>
            </w:r>
            <w:r w:rsidRPr="00541C41">
              <w:rPr>
                <w:sz w:val="28"/>
                <w:szCs w:val="28"/>
                <w:lang w:val="vi-VN"/>
              </w:rPr>
              <w:lastRenderedPageBreak/>
              <w:t>trưởng và phát triển tốt, có sức sống cao, chống chịu tố tvới các điều kiện của môit rường. Nhờ đó, cây trồng sẽ cho năng suất cao</w:t>
            </w:r>
          </w:p>
          <w:p w14:paraId="6E3267DA" w14:textId="77777777" w:rsidR="00541C41" w:rsidRPr="00541C41" w:rsidRDefault="00541C41" w:rsidP="00541C41">
            <w:pPr>
              <w:spacing w:after="0"/>
              <w:jc w:val="both"/>
              <w:rPr>
                <w:b/>
                <w:sz w:val="28"/>
                <w:szCs w:val="28"/>
              </w:rPr>
            </w:pPr>
            <w:r w:rsidRPr="00541C41">
              <w:rPr>
                <w:b/>
                <w:bCs/>
                <w:sz w:val="28"/>
                <w:szCs w:val="28"/>
                <w:lang w:val="vi-VN"/>
              </w:rPr>
              <w:t>a</w:t>
            </w:r>
            <w:r w:rsidRPr="00541C41">
              <w:rPr>
                <w:b/>
                <w:bCs/>
                <w:sz w:val="28"/>
                <w:szCs w:val="28"/>
              </w:rPr>
              <w:t>,</w:t>
            </w:r>
          </w:p>
          <w:p w14:paraId="1EC6F97A" w14:textId="77777777" w:rsidR="00541C41" w:rsidRPr="00541C41" w:rsidRDefault="00541C41" w:rsidP="00541C41">
            <w:pPr>
              <w:spacing w:after="0"/>
              <w:jc w:val="both"/>
              <w:rPr>
                <w:sz w:val="28"/>
                <w:szCs w:val="28"/>
                <w:lang w:val="vi-VN"/>
              </w:rPr>
            </w:pPr>
            <w:r w:rsidRPr="00541C41">
              <w:rPr>
                <w:sz w:val="28"/>
                <w:szCs w:val="28"/>
                <w:lang w:val="vi-VN"/>
              </w:rPr>
              <w:t>Cân bằng của quần thể là trạng thái quần thể có số lượng cá thể ổn định và phù hợp với khả năng cung cấp nguồn sống của môi trường.</w:t>
            </w:r>
          </w:p>
          <w:p w14:paraId="525D8AB8" w14:textId="77777777" w:rsidR="00541C41" w:rsidRPr="00541C41" w:rsidRDefault="00541C41" w:rsidP="00541C41">
            <w:pPr>
              <w:spacing w:after="0"/>
              <w:jc w:val="both"/>
              <w:rPr>
                <w:sz w:val="28"/>
                <w:szCs w:val="28"/>
                <w:lang w:val="vi-VN"/>
              </w:rPr>
            </w:pPr>
            <w:r w:rsidRPr="00541C41">
              <w:rPr>
                <w:sz w:val="28"/>
                <w:szCs w:val="28"/>
                <w:lang w:val="vi-VN"/>
              </w:rPr>
              <w:t>Cơ chế duy trì trạng thái cân bằng của quần thể là cơ chế điều hòa mật độ quần thể trong trường hợp quá thấp hoặc quá cao. Được thực hiện theo hai phương thức:</w:t>
            </w:r>
          </w:p>
          <w:p w14:paraId="699FA708" w14:textId="77777777" w:rsidR="00541C41" w:rsidRPr="00541C41" w:rsidRDefault="00541C41" w:rsidP="00541C41">
            <w:pPr>
              <w:spacing w:after="0"/>
              <w:jc w:val="both"/>
              <w:rPr>
                <w:sz w:val="28"/>
                <w:szCs w:val="28"/>
                <w:lang w:val="vi-VN"/>
              </w:rPr>
            </w:pPr>
            <w:r w:rsidRPr="00541C41">
              <w:rPr>
                <w:sz w:val="28"/>
                <w:szCs w:val="28"/>
                <w:lang w:val="vi-VN"/>
              </w:rPr>
              <w:t>+ Điều hòa khắc nghiệt: Là điều hòa gây ảnh hưởng rõ rệt lên mức tử vong của quần thể, thông qua các hình thức như tỉa thưa hoặc ăn thịt lẫn nhau…</w:t>
            </w:r>
          </w:p>
          <w:p w14:paraId="2CD7D737" w14:textId="77777777" w:rsidR="00541C41" w:rsidRPr="00541C41" w:rsidRDefault="00541C41" w:rsidP="00541C41">
            <w:pPr>
              <w:spacing w:after="0"/>
              <w:jc w:val="both"/>
              <w:rPr>
                <w:sz w:val="28"/>
                <w:szCs w:val="28"/>
                <w:lang w:val="vi-VN"/>
              </w:rPr>
            </w:pPr>
            <w:r w:rsidRPr="00541C41">
              <w:rPr>
                <w:sz w:val="28"/>
                <w:szCs w:val="28"/>
                <w:lang w:val="vi-VN"/>
              </w:rPr>
              <w:t>+ Điều hòa mềm dẻo: Là điều hòa ảnh hưởng tới mức sinh sản, tử vong, nhập cư, xuất cư thông qua các hình thức như một loài có khả năng tiết chất hóa học để ức chế sinh trưởng các cá thể khác xung quanh, một số loài giảm sức sinh sản do bị ức chế vì mật độ quần thể quá cao, một số loài tăng mức xuất cư khi nguồn sống giảm…</w:t>
            </w:r>
          </w:p>
          <w:p w14:paraId="6F6835BD" w14:textId="77777777" w:rsidR="00541C41" w:rsidRPr="00541C41" w:rsidRDefault="00541C41" w:rsidP="00541C41">
            <w:pPr>
              <w:spacing w:after="0"/>
              <w:jc w:val="both"/>
              <w:rPr>
                <w:sz w:val="28"/>
                <w:szCs w:val="28"/>
                <w:lang w:val="vi-VN"/>
              </w:rPr>
            </w:pPr>
            <w:r w:rsidRPr="00541C41">
              <w:rPr>
                <w:sz w:val="28"/>
                <w:szCs w:val="28"/>
                <w:lang w:val="vi-VN"/>
              </w:rPr>
              <w:t>b, Nguyên nhân dẫn tới số lượng chuột đồng tăng nhanh ở giai đoạn đầu là do nguồn sống dồi dào, nơi ở rộng rãi,… môi trường chưa bị ô nhiễm tạo điều kiện thuận lợi cho sức sinh sản của quần thể tăng cao. số cá thể mới sinh ra cao hơn số cá thể tử vong.</w:t>
            </w:r>
          </w:p>
          <w:p w14:paraId="0BE28EEC" w14:textId="77777777" w:rsidR="00541C41" w:rsidRPr="00541C41" w:rsidRDefault="00541C41" w:rsidP="00541C41">
            <w:pPr>
              <w:spacing w:after="0"/>
              <w:jc w:val="both"/>
              <w:rPr>
                <w:sz w:val="28"/>
                <w:szCs w:val="28"/>
                <w:lang w:val="vi-VN"/>
              </w:rPr>
            </w:pPr>
            <w:r w:rsidRPr="00541C41">
              <w:rPr>
                <w:sz w:val="28"/>
                <w:szCs w:val="28"/>
                <w:lang w:val="vi-VN"/>
              </w:rPr>
              <w:t>Nguyên nhân làm giảm dần mức độ tăng cá thể chuột đồng là do khi số lượng cá thể của quần thể tăng lên nhanh sẽ khai thác ngày càng nhiều nguồn sống từ môi trường, dẫn tới sự thiếu hụt nguồn sống. Quần thể trở nên thiếu thức ăn, nơi ở ngày càng chật chội, chất thải ngày một nhiều… dẫn tới dịch bệnh, cạnh tranh giữa các cá thể về thức ăn, nơi ở… ngày một gay gắt.Trong điều kiện sống khó khăn, sức sinh sản của quần thể giảm dần và mức độ tử vong tăng lên</w:t>
            </w:r>
          </w:p>
        </w:tc>
        <w:tc>
          <w:tcPr>
            <w:tcW w:w="844" w:type="dxa"/>
            <w:shd w:val="clear" w:color="auto" w:fill="auto"/>
          </w:tcPr>
          <w:p w14:paraId="0D919F92" w14:textId="77777777" w:rsidR="00541C41" w:rsidRPr="00541C41" w:rsidRDefault="00541C41" w:rsidP="00541C41">
            <w:pPr>
              <w:spacing w:after="0"/>
              <w:jc w:val="both"/>
              <w:rPr>
                <w:sz w:val="28"/>
                <w:szCs w:val="28"/>
                <w:lang w:val="pt-BR"/>
              </w:rPr>
            </w:pPr>
            <w:r w:rsidRPr="00541C41">
              <w:rPr>
                <w:sz w:val="28"/>
                <w:szCs w:val="28"/>
                <w:lang w:val="pt-BR"/>
              </w:rPr>
              <w:lastRenderedPageBreak/>
              <w:t>0.5</w:t>
            </w:r>
          </w:p>
          <w:p w14:paraId="26A3617B" w14:textId="77777777" w:rsidR="00541C41" w:rsidRPr="00541C41" w:rsidRDefault="00541C41" w:rsidP="00541C41">
            <w:pPr>
              <w:spacing w:after="0"/>
              <w:jc w:val="both"/>
              <w:rPr>
                <w:sz w:val="28"/>
                <w:szCs w:val="28"/>
                <w:lang w:val="pt-BR"/>
              </w:rPr>
            </w:pPr>
          </w:p>
          <w:p w14:paraId="64DF836C" w14:textId="77777777" w:rsidR="00541C41" w:rsidRPr="00541C41" w:rsidRDefault="00541C41" w:rsidP="00541C41">
            <w:pPr>
              <w:spacing w:after="0"/>
              <w:jc w:val="both"/>
              <w:rPr>
                <w:sz w:val="28"/>
                <w:szCs w:val="28"/>
                <w:lang w:val="pt-BR"/>
              </w:rPr>
            </w:pPr>
          </w:p>
          <w:p w14:paraId="6DC1BAF8" w14:textId="77777777" w:rsidR="00541C41" w:rsidRPr="00541C41" w:rsidRDefault="00541C41" w:rsidP="00541C41">
            <w:pPr>
              <w:spacing w:after="0"/>
              <w:jc w:val="both"/>
              <w:rPr>
                <w:sz w:val="28"/>
                <w:szCs w:val="28"/>
                <w:lang w:val="pt-BR"/>
              </w:rPr>
            </w:pPr>
            <w:r w:rsidRPr="00541C41">
              <w:rPr>
                <w:sz w:val="28"/>
                <w:szCs w:val="28"/>
                <w:lang w:val="pt-BR"/>
              </w:rPr>
              <w:t>0.5</w:t>
            </w:r>
          </w:p>
          <w:p w14:paraId="3C2EBC26" w14:textId="77777777" w:rsidR="00541C41" w:rsidRPr="00541C41" w:rsidRDefault="00541C41" w:rsidP="00541C41">
            <w:pPr>
              <w:spacing w:after="0"/>
              <w:jc w:val="both"/>
              <w:rPr>
                <w:sz w:val="28"/>
                <w:szCs w:val="28"/>
                <w:lang w:val="pt-BR"/>
              </w:rPr>
            </w:pPr>
          </w:p>
          <w:p w14:paraId="67F4C19D" w14:textId="77777777" w:rsidR="00541C41" w:rsidRPr="00541C41" w:rsidRDefault="00541C41" w:rsidP="00541C41">
            <w:pPr>
              <w:spacing w:after="0"/>
              <w:jc w:val="both"/>
              <w:rPr>
                <w:sz w:val="28"/>
                <w:szCs w:val="28"/>
                <w:lang w:val="pt-BR"/>
              </w:rPr>
            </w:pPr>
          </w:p>
          <w:p w14:paraId="33B48CA3" w14:textId="77777777" w:rsidR="00541C41" w:rsidRPr="00541C41" w:rsidRDefault="00541C41" w:rsidP="00541C41">
            <w:pPr>
              <w:spacing w:after="0"/>
              <w:jc w:val="both"/>
              <w:rPr>
                <w:sz w:val="28"/>
                <w:szCs w:val="28"/>
                <w:lang w:val="pt-BR"/>
              </w:rPr>
            </w:pPr>
            <w:r w:rsidRPr="00541C41">
              <w:rPr>
                <w:sz w:val="28"/>
                <w:szCs w:val="28"/>
                <w:lang w:val="pt-BR"/>
              </w:rPr>
              <w:t>0.25</w:t>
            </w:r>
          </w:p>
          <w:p w14:paraId="30841292" w14:textId="77777777" w:rsidR="00541C41" w:rsidRPr="00541C41" w:rsidRDefault="00541C41" w:rsidP="00541C41">
            <w:pPr>
              <w:spacing w:after="0"/>
              <w:jc w:val="both"/>
              <w:rPr>
                <w:sz w:val="28"/>
                <w:szCs w:val="28"/>
                <w:lang w:val="pt-BR"/>
              </w:rPr>
            </w:pPr>
          </w:p>
          <w:p w14:paraId="55C93E35" w14:textId="77777777" w:rsidR="00541C41" w:rsidRPr="00541C41" w:rsidRDefault="00541C41" w:rsidP="00541C41">
            <w:pPr>
              <w:spacing w:after="0"/>
              <w:jc w:val="both"/>
              <w:rPr>
                <w:sz w:val="28"/>
                <w:szCs w:val="28"/>
                <w:lang w:val="pt-BR"/>
              </w:rPr>
            </w:pPr>
            <w:r w:rsidRPr="00541C41">
              <w:rPr>
                <w:sz w:val="28"/>
                <w:szCs w:val="28"/>
                <w:lang w:val="pt-BR"/>
              </w:rPr>
              <w:t>0.25</w:t>
            </w:r>
          </w:p>
          <w:p w14:paraId="246468EC" w14:textId="77777777" w:rsidR="00541C41" w:rsidRPr="00541C41" w:rsidRDefault="00541C41" w:rsidP="00541C41">
            <w:pPr>
              <w:spacing w:after="0"/>
              <w:jc w:val="both"/>
              <w:rPr>
                <w:sz w:val="28"/>
                <w:szCs w:val="28"/>
                <w:lang w:val="pt-BR"/>
              </w:rPr>
            </w:pPr>
          </w:p>
          <w:p w14:paraId="3B19EE44" w14:textId="77777777" w:rsidR="00541C41" w:rsidRPr="00541C41" w:rsidRDefault="00541C41" w:rsidP="00541C41">
            <w:pPr>
              <w:spacing w:after="0"/>
              <w:jc w:val="both"/>
              <w:rPr>
                <w:sz w:val="28"/>
                <w:szCs w:val="28"/>
                <w:lang w:val="pt-BR"/>
              </w:rPr>
            </w:pPr>
          </w:p>
          <w:p w14:paraId="6CD679F2" w14:textId="77777777" w:rsidR="00541C41" w:rsidRPr="00541C41" w:rsidRDefault="00541C41" w:rsidP="00541C41">
            <w:pPr>
              <w:spacing w:after="0"/>
              <w:jc w:val="both"/>
              <w:rPr>
                <w:sz w:val="28"/>
                <w:szCs w:val="28"/>
                <w:lang w:val="pt-BR"/>
              </w:rPr>
            </w:pPr>
            <w:r w:rsidRPr="00541C41">
              <w:rPr>
                <w:sz w:val="28"/>
                <w:szCs w:val="28"/>
                <w:lang w:val="pt-BR"/>
              </w:rPr>
              <w:t>0.25</w:t>
            </w:r>
          </w:p>
          <w:p w14:paraId="7B11318C" w14:textId="77777777" w:rsidR="00541C41" w:rsidRPr="00541C41" w:rsidRDefault="00541C41" w:rsidP="00541C41">
            <w:pPr>
              <w:spacing w:after="0"/>
              <w:jc w:val="both"/>
              <w:rPr>
                <w:sz w:val="28"/>
                <w:szCs w:val="28"/>
                <w:lang w:val="pt-BR"/>
              </w:rPr>
            </w:pPr>
          </w:p>
          <w:p w14:paraId="5DA6B2C8" w14:textId="77777777" w:rsidR="00541C41" w:rsidRPr="00541C41" w:rsidRDefault="00541C41" w:rsidP="00541C41">
            <w:pPr>
              <w:spacing w:after="0"/>
              <w:jc w:val="both"/>
              <w:rPr>
                <w:sz w:val="28"/>
                <w:szCs w:val="28"/>
                <w:lang w:val="pt-BR"/>
              </w:rPr>
            </w:pPr>
          </w:p>
          <w:p w14:paraId="5F258449" w14:textId="77777777" w:rsidR="00541C41" w:rsidRPr="00541C41" w:rsidRDefault="00541C41" w:rsidP="00541C41">
            <w:pPr>
              <w:spacing w:after="0"/>
              <w:jc w:val="both"/>
              <w:rPr>
                <w:sz w:val="28"/>
                <w:szCs w:val="28"/>
                <w:lang w:val="pt-BR"/>
              </w:rPr>
            </w:pPr>
            <w:r w:rsidRPr="00541C41">
              <w:rPr>
                <w:sz w:val="28"/>
                <w:szCs w:val="28"/>
                <w:lang w:val="pt-BR"/>
              </w:rPr>
              <w:t>0.25</w:t>
            </w:r>
          </w:p>
          <w:p w14:paraId="3D50D85C" w14:textId="77777777" w:rsidR="00541C41" w:rsidRPr="00541C41" w:rsidRDefault="00541C41" w:rsidP="00541C41">
            <w:pPr>
              <w:spacing w:after="0"/>
              <w:jc w:val="both"/>
              <w:rPr>
                <w:sz w:val="28"/>
                <w:szCs w:val="28"/>
                <w:lang w:val="pt-BR"/>
              </w:rPr>
            </w:pPr>
          </w:p>
          <w:p w14:paraId="61891437" w14:textId="77777777" w:rsidR="00541C41" w:rsidRPr="00541C41" w:rsidRDefault="00541C41" w:rsidP="00541C41">
            <w:pPr>
              <w:spacing w:after="0"/>
              <w:jc w:val="both"/>
              <w:rPr>
                <w:sz w:val="28"/>
                <w:szCs w:val="28"/>
                <w:lang w:val="pt-BR"/>
              </w:rPr>
            </w:pPr>
          </w:p>
          <w:p w14:paraId="62D9772B" w14:textId="77777777" w:rsidR="00541C41" w:rsidRPr="00541C41" w:rsidRDefault="00541C41" w:rsidP="00541C41">
            <w:pPr>
              <w:spacing w:after="0"/>
              <w:jc w:val="both"/>
              <w:rPr>
                <w:sz w:val="28"/>
                <w:szCs w:val="28"/>
                <w:lang w:val="pt-BR"/>
              </w:rPr>
            </w:pPr>
          </w:p>
          <w:p w14:paraId="4BBD89C2" w14:textId="77777777" w:rsidR="00541C41" w:rsidRPr="00541C41" w:rsidRDefault="00541C41" w:rsidP="00541C41">
            <w:pPr>
              <w:spacing w:after="0"/>
              <w:jc w:val="both"/>
              <w:rPr>
                <w:sz w:val="28"/>
                <w:szCs w:val="28"/>
                <w:lang w:val="pt-BR"/>
              </w:rPr>
            </w:pPr>
            <w:r w:rsidRPr="00541C41">
              <w:rPr>
                <w:sz w:val="28"/>
                <w:szCs w:val="28"/>
                <w:lang w:val="pt-BR"/>
              </w:rPr>
              <w:t>0,25</w:t>
            </w:r>
          </w:p>
          <w:p w14:paraId="415AA8D9" w14:textId="77777777" w:rsidR="00541C41" w:rsidRPr="00541C41" w:rsidRDefault="00541C41" w:rsidP="00541C41">
            <w:pPr>
              <w:spacing w:after="0"/>
              <w:jc w:val="both"/>
              <w:rPr>
                <w:sz w:val="28"/>
                <w:szCs w:val="28"/>
                <w:lang w:val="pt-BR"/>
              </w:rPr>
            </w:pPr>
          </w:p>
          <w:p w14:paraId="4E0C70B6" w14:textId="77777777" w:rsidR="00541C41" w:rsidRPr="00541C41" w:rsidRDefault="00541C41" w:rsidP="00541C41">
            <w:pPr>
              <w:spacing w:after="0"/>
              <w:jc w:val="both"/>
              <w:rPr>
                <w:sz w:val="28"/>
                <w:szCs w:val="28"/>
                <w:lang w:val="pt-BR"/>
              </w:rPr>
            </w:pPr>
          </w:p>
          <w:p w14:paraId="4E4CD4D3" w14:textId="77777777" w:rsidR="00541C41" w:rsidRPr="00541C41" w:rsidRDefault="00541C41" w:rsidP="00541C41">
            <w:pPr>
              <w:spacing w:after="0"/>
              <w:jc w:val="both"/>
              <w:rPr>
                <w:sz w:val="28"/>
                <w:szCs w:val="28"/>
                <w:lang w:val="pt-BR"/>
              </w:rPr>
            </w:pPr>
          </w:p>
          <w:p w14:paraId="748D9344" w14:textId="77777777" w:rsidR="00541C41" w:rsidRPr="00541C41" w:rsidRDefault="00541C41" w:rsidP="00541C41">
            <w:pPr>
              <w:spacing w:after="0"/>
              <w:jc w:val="both"/>
              <w:rPr>
                <w:sz w:val="28"/>
                <w:szCs w:val="28"/>
                <w:lang w:val="pt-BR"/>
              </w:rPr>
            </w:pPr>
            <w:r w:rsidRPr="00541C41">
              <w:rPr>
                <w:sz w:val="28"/>
                <w:szCs w:val="28"/>
                <w:lang w:val="pt-BR"/>
              </w:rPr>
              <w:t>0,25</w:t>
            </w:r>
          </w:p>
          <w:p w14:paraId="76579821" w14:textId="77777777" w:rsidR="00541C41" w:rsidRPr="00541C41" w:rsidRDefault="00541C41" w:rsidP="00541C41">
            <w:pPr>
              <w:spacing w:after="0"/>
              <w:jc w:val="both"/>
              <w:rPr>
                <w:sz w:val="28"/>
                <w:szCs w:val="28"/>
                <w:lang w:val="pt-BR"/>
              </w:rPr>
            </w:pPr>
          </w:p>
          <w:p w14:paraId="197410B8" w14:textId="77777777" w:rsidR="00541C41" w:rsidRPr="00541C41" w:rsidRDefault="00541C41" w:rsidP="00541C41">
            <w:pPr>
              <w:spacing w:after="0"/>
              <w:jc w:val="both"/>
              <w:rPr>
                <w:sz w:val="28"/>
                <w:szCs w:val="28"/>
                <w:lang w:val="pt-BR"/>
              </w:rPr>
            </w:pPr>
          </w:p>
          <w:p w14:paraId="14B21785" w14:textId="77777777" w:rsidR="00541C41" w:rsidRPr="00541C41" w:rsidRDefault="00541C41" w:rsidP="00541C41">
            <w:pPr>
              <w:spacing w:after="0"/>
              <w:jc w:val="both"/>
              <w:rPr>
                <w:sz w:val="28"/>
                <w:szCs w:val="28"/>
                <w:lang w:val="pt-BR"/>
              </w:rPr>
            </w:pPr>
          </w:p>
          <w:p w14:paraId="0F3D1765" w14:textId="77777777" w:rsidR="00541C41" w:rsidRPr="00541C41" w:rsidRDefault="00541C41" w:rsidP="00541C41">
            <w:pPr>
              <w:spacing w:after="0"/>
              <w:jc w:val="both"/>
              <w:rPr>
                <w:sz w:val="28"/>
                <w:szCs w:val="28"/>
                <w:lang w:val="pt-BR"/>
              </w:rPr>
            </w:pPr>
          </w:p>
          <w:p w14:paraId="35B73B82" w14:textId="77777777" w:rsidR="00541C41" w:rsidRPr="00541C41" w:rsidRDefault="00541C41" w:rsidP="00541C41">
            <w:pPr>
              <w:spacing w:after="0"/>
              <w:jc w:val="both"/>
              <w:rPr>
                <w:sz w:val="28"/>
                <w:szCs w:val="28"/>
                <w:lang w:val="pt-BR"/>
              </w:rPr>
            </w:pPr>
          </w:p>
          <w:p w14:paraId="5172BE72" w14:textId="77777777" w:rsidR="00541C41" w:rsidRPr="00541C41" w:rsidRDefault="00541C41" w:rsidP="00541C41">
            <w:pPr>
              <w:spacing w:after="0"/>
              <w:jc w:val="both"/>
              <w:rPr>
                <w:sz w:val="28"/>
                <w:szCs w:val="28"/>
                <w:lang w:val="pt-BR"/>
              </w:rPr>
            </w:pPr>
          </w:p>
          <w:p w14:paraId="3A00FB8C" w14:textId="77777777" w:rsidR="00541C41" w:rsidRPr="00541C41" w:rsidRDefault="00541C41" w:rsidP="00541C41">
            <w:pPr>
              <w:spacing w:after="0"/>
              <w:jc w:val="both"/>
              <w:rPr>
                <w:sz w:val="28"/>
                <w:szCs w:val="28"/>
                <w:lang w:val="pt-BR"/>
              </w:rPr>
            </w:pPr>
            <w:r w:rsidRPr="00541C41">
              <w:rPr>
                <w:sz w:val="28"/>
                <w:szCs w:val="28"/>
                <w:lang w:val="pt-BR"/>
              </w:rPr>
              <w:t>0,5</w:t>
            </w:r>
          </w:p>
          <w:p w14:paraId="52BF056C" w14:textId="77777777" w:rsidR="00541C41" w:rsidRPr="00541C41" w:rsidRDefault="00541C41" w:rsidP="00541C41">
            <w:pPr>
              <w:spacing w:after="0"/>
              <w:jc w:val="both"/>
              <w:rPr>
                <w:sz w:val="28"/>
                <w:szCs w:val="28"/>
                <w:lang w:val="pt-BR"/>
              </w:rPr>
            </w:pPr>
          </w:p>
          <w:p w14:paraId="053FD8BB" w14:textId="77777777" w:rsidR="00541C41" w:rsidRPr="00541C41" w:rsidRDefault="00541C41" w:rsidP="00541C41">
            <w:pPr>
              <w:spacing w:after="0"/>
              <w:jc w:val="both"/>
              <w:rPr>
                <w:sz w:val="28"/>
                <w:szCs w:val="28"/>
                <w:lang w:val="pt-BR"/>
              </w:rPr>
            </w:pPr>
          </w:p>
          <w:p w14:paraId="7D6A1EE6" w14:textId="77777777" w:rsidR="00541C41" w:rsidRPr="00541C41" w:rsidRDefault="00541C41" w:rsidP="00541C41">
            <w:pPr>
              <w:spacing w:after="0"/>
              <w:jc w:val="both"/>
              <w:rPr>
                <w:sz w:val="28"/>
                <w:szCs w:val="28"/>
                <w:lang w:val="pt-BR"/>
              </w:rPr>
            </w:pPr>
          </w:p>
          <w:p w14:paraId="6B305AC2" w14:textId="77777777" w:rsidR="00541C41" w:rsidRPr="00541C41" w:rsidRDefault="00541C41" w:rsidP="00541C41">
            <w:pPr>
              <w:spacing w:after="0"/>
              <w:jc w:val="both"/>
              <w:rPr>
                <w:sz w:val="28"/>
                <w:szCs w:val="28"/>
                <w:lang w:val="pt-BR"/>
              </w:rPr>
            </w:pPr>
          </w:p>
          <w:p w14:paraId="3916B266" w14:textId="77777777" w:rsidR="00541C41" w:rsidRPr="00541C41" w:rsidRDefault="00541C41" w:rsidP="00541C41">
            <w:pPr>
              <w:spacing w:after="0"/>
              <w:jc w:val="both"/>
              <w:rPr>
                <w:sz w:val="28"/>
                <w:szCs w:val="28"/>
                <w:lang w:val="pt-BR"/>
              </w:rPr>
            </w:pPr>
          </w:p>
          <w:p w14:paraId="36C6B884" w14:textId="77777777" w:rsidR="00541C41" w:rsidRPr="00541C41" w:rsidRDefault="00541C41" w:rsidP="00541C41">
            <w:pPr>
              <w:spacing w:after="0"/>
              <w:jc w:val="both"/>
              <w:rPr>
                <w:sz w:val="28"/>
                <w:szCs w:val="28"/>
                <w:lang w:val="pt-BR"/>
              </w:rPr>
            </w:pPr>
          </w:p>
          <w:p w14:paraId="00A1620B" w14:textId="77777777" w:rsidR="00541C41" w:rsidRPr="00541C41" w:rsidRDefault="00541C41" w:rsidP="00541C41">
            <w:pPr>
              <w:spacing w:after="0"/>
              <w:jc w:val="both"/>
              <w:rPr>
                <w:sz w:val="28"/>
                <w:szCs w:val="28"/>
                <w:lang w:val="pt-BR"/>
              </w:rPr>
            </w:pPr>
            <w:r w:rsidRPr="00541C41">
              <w:rPr>
                <w:sz w:val="28"/>
                <w:szCs w:val="28"/>
                <w:lang w:val="pt-BR"/>
              </w:rPr>
              <w:t>0,5</w:t>
            </w:r>
          </w:p>
          <w:p w14:paraId="4A3AFB6A" w14:textId="77777777" w:rsidR="00541C41" w:rsidRPr="00541C41" w:rsidRDefault="00541C41" w:rsidP="00541C41">
            <w:pPr>
              <w:spacing w:after="0"/>
              <w:jc w:val="both"/>
              <w:rPr>
                <w:sz w:val="28"/>
                <w:szCs w:val="28"/>
                <w:lang w:val="pt-BR"/>
              </w:rPr>
            </w:pPr>
          </w:p>
          <w:p w14:paraId="53CBECEC" w14:textId="77777777" w:rsidR="00541C41" w:rsidRPr="00541C41" w:rsidRDefault="00541C41" w:rsidP="00541C41">
            <w:pPr>
              <w:spacing w:after="0"/>
              <w:jc w:val="both"/>
              <w:rPr>
                <w:sz w:val="28"/>
                <w:szCs w:val="28"/>
                <w:lang w:val="pt-BR"/>
              </w:rPr>
            </w:pPr>
          </w:p>
          <w:p w14:paraId="514CEFC0" w14:textId="77777777" w:rsidR="00541C41" w:rsidRPr="00541C41" w:rsidRDefault="00541C41" w:rsidP="00541C41">
            <w:pPr>
              <w:spacing w:after="0"/>
              <w:jc w:val="both"/>
              <w:rPr>
                <w:sz w:val="28"/>
                <w:szCs w:val="28"/>
                <w:lang w:val="pt-BR"/>
              </w:rPr>
            </w:pPr>
          </w:p>
          <w:p w14:paraId="0F9686AC" w14:textId="77777777" w:rsidR="00541C41" w:rsidRPr="00541C41" w:rsidRDefault="00541C41" w:rsidP="00541C41">
            <w:pPr>
              <w:spacing w:after="0"/>
              <w:jc w:val="both"/>
              <w:rPr>
                <w:sz w:val="28"/>
                <w:szCs w:val="28"/>
                <w:lang w:val="pt-BR"/>
              </w:rPr>
            </w:pPr>
          </w:p>
          <w:p w14:paraId="1CB939DF" w14:textId="77777777" w:rsidR="00541C41" w:rsidRPr="00541C41" w:rsidRDefault="00541C41" w:rsidP="00541C41">
            <w:pPr>
              <w:spacing w:after="0"/>
              <w:jc w:val="both"/>
              <w:rPr>
                <w:sz w:val="28"/>
                <w:szCs w:val="28"/>
                <w:lang w:val="pt-BR"/>
              </w:rPr>
            </w:pPr>
          </w:p>
          <w:p w14:paraId="08EDDB22" w14:textId="77777777" w:rsidR="00541C41" w:rsidRPr="00541C41" w:rsidRDefault="00541C41" w:rsidP="00541C41">
            <w:pPr>
              <w:spacing w:after="0"/>
              <w:jc w:val="both"/>
              <w:rPr>
                <w:sz w:val="28"/>
                <w:szCs w:val="28"/>
                <w:lang w:val="pt-BR"/>
              </w:rPr>
            </w:pPr>
          </w:p>
          <w:p w14:paraId="27FC66E4" w14:textId="77777777" w:rsidR="00541C41" w:rsidRPr="00541C41" w:rsidRDefault="00541C41" w:rsidP="00541C41">
            <w:pPr>
              <w:spacing w:after="0"/>
              <w:jc w:val="both"/>
              <w:rPr>
                <w:sz w:val="28"/>
                <w:szCs w:val="28"/>
                <w:lang w:val="pt-BR"/>
              </w:rPr>
            </w:pPr>
          </w:p>
          <w:p w14:paraId="190413DE" w14:textId="77777777" w:rsidR="00541C41" w:rsidRPr="00541C41" w:rsidRDefault="00541C41" w:rsidP="00541C41">
            <w:pPr>
              <w:spacing w:after="0"/>
              <w:jc w:val="both"/>
              <w:rPr>
                <w:sz w:val="28"/>
                <w:szCs w:val="28"/>
                <w:lang w:val="pt-BR"/>
              </w:rPr>
            </w:pPr>
          </w:p>
          <w:p w14:paraId="4C7AF9B9" w14:textId="77777777" w:rsidR="00541C41" w:rsidRPr="00541C41" w:rsidRDefault="00541C41" w:rsidP="00541C41">
            <w:pPr>
              <w:spacing w:after="0"/>
              <w:jc w:val="both"/>
              <w:rPr>
                <w:sz w:val="28"/>
                <w:szCs w:val="28"/>
                <w:lang w:val="pt-BR"/>
              </w:rPr>
            </w:pPr>
          </w:p>
          <w:p w14:paraId="24CB1263" w14:textId="77777777" w:rsidR="00541C41" w:rsidRPr="00541C41" w:rsidRDefault="00541C41" w:rsidP="00541C41">
            <w:pPr>
              <w:spacing w:after="0"/>
              <w:jc w:val="both"/>
              <w:rPr>
                <w:sz w:val="28"/>
                <w:szCs w:val="28"/>
                <w:lang w:val="pt-BR"/>
              </w:rPr>
            </w:pPr>
          </w:p>
          <w:p w14:paraId="1D8D3430" w14:textId="77777777" w:rsidR="00541C41" w:rsidRPr="00541C41" w:rsidRDefault="00541C41" w:rsidP="00541C41">
            <w:pPr>
              <w:spacing w:after="0"/>
              <w:jc w:val="both"/>
              <w:rPr>
                <w:sz w:val="28"/>
                <w:szCs w:val="28"/>
                <w:lang w:val="pt-BR"/>
              </w:rPr>
            </w:pPr>
          </w:p>
          <w:p w14:paraId="4D17CF35" w14:textId="77777777" w:rsidR="00541C41" w:rsidRPr="00541C41" w:rsidRDefault="00541C41" w:rsidP="00541C41">
            <w:pPr>
              <w:spacing w:after="0"/>
              <w:jc w:val="both"/>
              <w:rPr>
                <w:sz w:val="28"/>
                <w:szCs w:val="28"/>
                <w:lang w:val="pt-BR"/>
              </w:rPr>
            </w:pPr>
            <w:r w:rsidRPr="00541C41">
              <w:rPr>
                <w:sz w:val="28"/>
                <w:szCs w:val="28"/>
                <w:lang w:val="pt-BR"/>
              </w:rPr>
              <w:t>0,5</w:t>
            </w:r>
          </w:p>
          <w:p w14:paraId="2574FFD1" w14:textId="77777777" w:rsidR="00541C41" w:rsidRPr="00541C41" w:rsidRDefault="00541C41" w:rsidP="00541C41">
            <w:pPr>
              <w:spacing w:after="0"/>
              <w:jc w:val="both"/>
              <w:rPr>
                <w:sz w:val="28"/>
                <w:szCs w:val="28"/>
                <w:lang w:val="pt-BR"/>
              </w:rPr>
            </w:pPr>
          </w:p>
          <w:p w14:paraId="1486CD6B" w14:textId="77777777" w:rsidR="00541C41" w:rsidRPr="00541C41" w:rsidRDefault="00541C41" w:rsidP="00541C41">
            <w:pPr>
              <w:spacing w:after="0"/>
              <w:jc w:val="both"/>
              <w:rPr>
                <w:sz w:val="28"/>
                <w:szCs w:val="28"/>
                <w:lang w:val="pt-BR"/>
              </w:rPr>
            </w:pPr>
          </w:p>
          <w:p w14:paraId="12834935" w14:textId="77777777" w:rsidR="00541C41" w:rsidRPr="00541C41" w:rsidRDefault="00541C41" w:rsidP="00541C41">
            <w:pPr>
              <w:spacing w:after="0"/>
              <w:jc w:val="both"/>
              <w:rPr>
                <w:sz w:val="28"/>
                <w:szCs w:val="28"/>
                <w:lang w:val="pt-BR"/>
              </w:rPr>
            </w:pPr>
          </w:p>
          <w:p w14:paraId="519C26BB" w14:textId="77777777" w:rsidR="00541C41" w:rsidRPr="00541C41" w:rsidRDefault="00541C41" w:rsidP="00541C41">
            <w:pPr>
              <w:spacing w:after="0"/>
              <w:jc w:val="both"/>
              <w:rPr>
                <w:sz w:val="28"/>
                <w:szCs w:val="28"/>
                <w:lang w:val="pt-BR"/>
              </w:rPr>
            </w:pPr>
          </w:p>
          <w:p w14:paraId="6E86C1C7" w14:textId="77777777" w:rsidR="00541C41" w:rsidRPr="00541C41" w:rsidRDefault="00541C41" w:rsidP="00541C41">
            <w:pPr>
              <w:spacing w:after="0"/>
              <w:jc w:val="both"/>
              <w:rPr>
                <w:sz w:val="28"/>
                <w:szCs w:val="28"/>
                <w:lang w:val="pt-BR"/>
              </w:rPr>
            </w:pPr>
          </w:p>
          <w:p w14:paraId="42C4D412" w14:textId="77777777" w:rsidR="00541C41" w:rsidRPr="00541C41" w:rsidRDefault="00541C41" w:rsidP="00541C41">
            <w:pPr>
              <w:spacing w:after="0"/>
              <w:jc w:val="both"/>
              <w:rPr>
                <w:sz w:val="28"/>
                <w:szCs w:val="28"/>
                <w:lang w:val="pt-BR"/>
              </w:rPr>
            </w:pPr>
            <w:r w:rsidRPr="00541C41">
              <w:rPr>
                <w:sz w:val="28"/>
                <w:szCs w:val="28"/>
                <w:lang w:val="pt-BR"/>
              </w:rPr>
              <w:t>0,5</w:t>
            </w:r>
          </w:p>
        </w:tc>
      </w:tr>
    </w:tbl>
    <w:p w14:paraId="295DD67A" w14:textId="77777777" w:rsidR="00541C41" w:rsidRPr="00541C41" w:rsidRDefault="00541C41" w:rsidP="00541C41">
      <w:pPr>
        <w:spacing w:after="0"/>
        <w:jc w:val="both"/>
        <w:rPr>
          <w:i/>
          <w:sz w:val="28"/>
          <w:szCs w:val="28"/>
          <w:lang w:val="vi-VN"/>
        </w:rPr>
      </w:pPr>
    </w:p>
    <w:p w14:paraId="0FF9E0C3" w14:textId="77777777" w:rsidR="00541C41" w:rsidRPr="00541C41" w:rsidRDefault="00541C41" w:rsidP="00541C41">
      <w:pPr>
        <w:spacing w:after="0"/>
        <w:jc w:val="both"/>
        <w:rPr>
          <w:b/>
          <w:sz w:val="28"/>
          <w:szCs w:val="28"/>
          <w:lang w:val="pt-BR"/>
        </w:rPr>
      </w:pPr>
    </w:p>
    <w:p w14:paraId="00305589" w14:textId="77777777" w:rsidR="00541C41" w:rsidRPr="00541C41" w:rsidRDefault="00541C41" w:rsidP="00541C41">
      <w:pPr>
        <w:spacing w:after="0"/>
        <w:jc w:val="both"/>
        <w:rPr>
          <w:sz w:val="28"/>
          <w:szCs w:val="28"/>
          <w:lang w:val="pt-BR"/>
        </w:rPr>
      </w:pPr>
    </w:p>
    <w:p w14:paraId="594E2130" w14:textId="77777777" w:rsidR="00541C41" w:rsidRPr="00541C41" w:rsidRDefault="00541C41" w:rsidP="00541C41">
      <w:pPr>
        <w:spacing w:after="0"/>
        <w:jc w:val="both"/>
        <w:rPr>
          <w:sz w:val="28"/>
          <w:szCs w:val="28"/>
          <w:lang w:val="vi-VN"/>
        </w:rPr>
      </w:pPr>
    </w:p>
    <w:p w14:paraId="255C2607" w14:textId="77777777" w:rsidR="00541C41" w:rsidRPr="00541C41" w:rsidRDefault="00541C41" w:rsidP="00541C41">
      <w:pPr>
        <w:spacing w:after="0"/>
        <w:jc w:val="both"/>
        <w:rPr>
          <w:sz w:val="28"/>
          <w:szCs w:val="28"/>
          <w:lang w:val="vi-VN"/>
        </w:rPr>
      </w:pPr>
    </w:p>
    <w:p w14:paraId="5B2B9882" w14:textId="77777777" w:rsidR="00541C41" w:rsidRPr="00541C41" w:rsidRDefault="00541C41" w:rsidP="00541C41">
      <w:pPr>
        <w:spacing w:after="0"/>
        <w:jc w:val="both"/>
        <w:rPr>
          <w:sz w:val="28"/>
          <w:szCs w:val="28"/>
          <w:lang w:val="vi-VN"/>
        </w:rPr>
      </w:pPr>
    </w:p>
    <w:p w14:paraId="32869562" w14:textId="77777777" w:rsidR="00541C41" w:rsidRPr="00541C41" w:rsidRDefault="00541C41" w:rsidP="00541C41">
      <w:pPr>
        <w:spacing w:after="0"/>
        <w:jc w:val="both"/>
        <w:rPr>
          <w:sz w:val="28"/>
          <w:szCs w:val="28"/>
          <w:lang w:val="vi-VN"/>
        </w:rPr>
      </w:pPr>
    </w:p>
    <w:p w14:paraId="701DA87D" w14:textId="77777777" w:rsidR="00541C41" w:rsidRPr="00541C41" w:rsidRDefault="00541C41" w:rsidP="00541C41">
      <w:pPr>
        <w:spacing w:after="0"/>
        <w:jc w:val="both"/>
        <w:rPr>
          <w:sz w:val="28"/>
          <w:szCs w:val="28"/>
          <w:lang w:val="vi-VN"/>
        </w:rPr>
      </w:pPr>
    </w:p>
    <w:p w14:paraId="3CD5C616" w14:textId="77777777" w:rsidR="00541C41" w:rsidRPr="00541C41" w:rsidRDefault="00541C41" w:rsidP="00541C41">
      <w:pPr>
        <w:spacing w:after="0"/>
        <w:jc w:val="both"/>
        <w:rPr>
          <w:sz w:val="28"/>
          <w:szCs w:val="28"/>
          <w:lang w:val="vi-VN"/>
        </w:rPr>
      </w:pPr>
    </w:p>
    <w:p w14:paraId="4BC210EA" w14:textId="77777777" w:rsidR="00541C41" w:rsidRPr="00541C41" w:rsidRDefault="00541C41" w:rsidP="00541C41">
      <w:pPr>
        <w:spacing w:after="0"/>
        <w:jc w:val="center"/>
        <w:rPr>
          <w:b/>
        </w:rPr>
      </w:pPr>
      <w:r w:rsidRPr="00541C41">
        <w:rPr>
          <w:b/>
        </w:rPr>
        <w:t xml:space="preserve"> </w:t>
      </w:r>
    </w:p>
    <w:tbl>
      <w:tblPr>
        <w:tblW w:w="10139" w:type="dxa"/>
        <w:tblLook w:val="00A0" w:firstRow="1" w:lastRow="0" w:firstColumn="1" w:lastColumn="0" w:noHBand="0" w:noVBand="0"/>
      </w:tblPr>
      <w:tblGrid>
        <w:gridCol w:w="5353"/>
        <w:gridCol w:w="4786"/>
      </w:tblGrid>
      <w:tr w:rsidR="00541C41" w:rsidRPr="00541C41" w14:paraId="199B4BBD" w14:textId="77777777" w:rsidTr="00281DF0">
        <w:tc>
          <w:tcPr>
            <w:tcW w:w="5353" w:type="dxa"/>
          </w:tcPr>
          <w:p w14:paraId="6F0FD0A6" w14:textId="77777777" w:rsidR="00541C41" w:rsidRPr="00541C41" w:rsidRDefault="00541C41" w:rsidP="00541C41">
            <w:pPr>
              <w:pStyle w:val="NormalWeb"/>
              <w:tabs>
                <w:tab w:val="left" w:pos="263"/>
                <w:tab w:val="left" w:pos="3932"/>
                <w:tab w:val="center" w:pos="5553"/>
                <w:tab w:val="left" w:pos="6774"/>
              </w:tabs>
              <w:spacing w:before="0" w:beforeAutospacing="0" w:after="0" w:afterAutospacing="0" w:line="263" w:lineRule="atLeast"/>
              <w:jc w:val="center"/>
              <w:textAlignment w:val="baseline"/>
              <w:rPr>
                <w:b/>
                <w:color w:val="222222"/>
                <w:sz w:val="28"/>
                <w:szCs w:val="28"/>
              </w:rPr>
            </w:pPr>
            <w:r w:rsidRPr="00541C41">
              <w:rPr>
                <w:b/>
                <w:color w:val="222222"/>
                <w:sz w:val="28"/>
                <w:szCs w:val="28"/>
              </w:rPr>
              <w:t>PHÒNG GD&amp;ĐT HUYỆN QUẢNG XƯƠNG</w:t>
            </w:r>
          </w:p>
          <w:p w14:paraId="4CC462DF" w14:textId="77777777" w:rsidR="00541C41" w:rsidRPr="00541C41" w:rsidRDefault="00541C41" w:rsidP="00541C41">
            <w:pPr>
              <w:pStyle w:val="NormalWeb"/>
              <w:tabs>
                <w:tab w:val="left" w:pos="263"/>
                <w:tab w:val="left" w:pos="3932"/>
                <w:tab w:val="center" w:pos="5553"/>
                <w:tab w:val="left" w:pos="6774"/>
              </w:tabs>
              <w:spacing w:before="0" w:beforeAutospacing="0" w:after="0" w:afterAutospacing="0" w:line="263" w:lineRule="atLeast"/>
              <w:jc w:val="center"/>
              <w:textAlignment w:val="baseline"/>
              <w:rPr>
                <w:b/>
                <w:color w:val="222222"/>
                <w:sz w:val="28"/>
                <w:szCs w:val="28"/>
              </w:rPr>
            </w:pPr>
            <w:r w:rsidRPr="00541C41">
              <w:rPr>
                <w:b/>
                <w:color w:val="222222"/>
                <w:sz w:val="28"/>
                <w:szCs w:val="28"/>
              </w:rPr>
              <w:t>Trường THCS Quảng Ninh</w:t>
            </w:r>
          </w:p>
        </w:tc>
        <w:tc>
          <w:tcPr>
            <w:tcW w:w="4786" w:type="dxa"/>
          </w:tcPr>
          <w:p w14:paraId="2511D483" w14:textId="77777777" w:rsidR="00541C41" w:rsidRPr="00541C41" w:rsidRDefault="00541C41" w:rsidP="00541C41">
            <w:pPr>
              <w:pStyle w:val="NormalWeb"/>
              <w:shd w:val="clear" w:color="auto" w:fill="FFFFFF"/>
              <w:tabs>
                <w:tab w:val="left" w:pos="263"/>
                <w:tab w:val="left" w:pos="3932"/>
                <w:tab w:val="center" w:pos="5553"/>
              </w:tabs>
              <w:spacing w:before="0" w:beforeAutospacing="0" w:after="0" w:afterAutospacing="0" w:line="263" w:lineRule="atLeast"/>
              <w:jc w:val="center"/>
              <w:textAlignment w:val="baseline"/>
              <w:rPr>
                <w:b/>
                <w:color w:val="222222"/>
                <w:sz w:val="28"/>
                <w:szCs w:val="28"/>
              </w:rPr>
            </w:pPr>
            <w:r w:rsidRPr="00541C41">
              <w:rPr>
                <w:b/>
                <w:color w:val="222222"/>
                <w:sz w:val="28"/>
                <w:szCs w:val="28"/>
              </w:rPr>
              <w:t>ĐỀ THI HỌC SINH GIỎI</w:t>
            </w:r>
          </w:p>
          <w:p w14:paraId="381274B7" w14:textId="77777777" w:rsidR="00541C41" w:rsidRPr="00541C41" w:rsidRDefault="00541C41" w:rsidP="00541C41">
            <w:pPr>
              <w:pStyle w:val="NormalWeb"/>
              <w:shd w:val="clear" w:color="auto" w:fill="FFFFFF"/>
              <w:tabs>
                <w:tab w:val="left" w:pos="3932"/>
              </w:tabs>
              <w:spacing w:before="0" w:beforeAutospacing="0" w:after="0" w:afterAutospacing="0" w:line="263" w:lineRule="atLeast"/>
              <w:jc w:val="center"/>
              <w:textAlignment w:val="baseline"/>
              <w:rPr>
                <w:b/>
                <w:color w:val="222222"/>
                <w:sz w:val="28"/>
                <w:szCs w:val="28"/>
              </w:rPr>
            </w:pPr>
            <w:r w:rsidRPr="00541C41">
              <w:rPr>
                <w:b/>
                <w:color w:val="222222"/>
                <w:sz w:val="28"/>
                <w:szCs w:val="28"/>
              </w:rPr>
              <w:t>MÔN: KHTN 8</w:t>
            </w:r>
          </w:p>
          <w:p w14:paraId="37146321" w14:textId="77777777" w:rsidR="00541C41" w:rsidRPr="00541C41" w:rsidRDefault="00541C41" w:rsidP="00541C41">
            <w:pPr>
              <w:pStyle w:val="NormalWeb"/>
              <w:shd w:val="clear" w:color="auto" w:fill="FFFFFF"/>
              <w:tabs>
                <w:tab w:val="left" w:pos="3932"/>
              </w:tabs>
              <w:spacing w:before="0" w:beforeAutospacing="0" w:after="0" w:afterAutospacing="0" w:line="263" w:lineRule="atLeast"/>
              <w:jc w:val="center"/>
              <w:textAlignment w:val="baseline"/>
              <w:rPr>
                <w:b/>
                <w:color w:val="222222"/>
                <w:sz w:val="28"/>
                <w:szCs w:val="28"/>
              </w:rPr>
            </w:pPr>
            <w:r w:rsidRPr="00541C41">
              <w:rPr>
                <w:b/>
                <w:color w:val="222222"/>
                <w:sz w:val="28"/>
                <w:szCs w:val="28"/>
              </w:rPr>
              <w:t>Năm học: 2023-2024</w:t>
            </w:r>
          </w:p>
          <w:p w14:paraId="242BA9E1" w14:textId="77777777" w:rsidR="00541C41" w:rsidRPr="00541C41" w:rsidRDefault="00541C41" w:rsidP="00541C41">
            <w:pPr>
              <w:pStyle w:val="NormalWeb"/>
              <w:shd w:val="clear" w:color="auto" w:fill="FFFFFF"/>
              <w:tabs>
                <w:tab w:val="left" w:pos="3932"/>
              </w:tabs>
              <w:spacing w:before="0" w:beforeAutospacing="0" w:after="0" w:afterAutospacing="0" w:line="263" w:lineRule="atLeast"/>
              <w:jc w:val="center"/>
              <w:textAlignment w:val="baseline"/>
              <w:rPr>
                <w:i/>
                <w:color w:val="222222"/>
                <w:sz w:val="28"/>
                <w:szCs w:val="28"/>
              </w:rPr>
            </w:pPr>
            <w:r w:rsidRPr="00541C41">
              <w:rPr>
                <w:i/>
                <w:color w:val="222222"/>
                <w:sz w:val="28"/>
                <w:szCs w:val="28"/>
              </w:rPr>
              <w:lastRenderedPageBreak/>
              <w:t>Thời gian : 150 phút</w:t>
            </w:r>
          </w:p>
          <w:p w14:paraId="3A20DBC1" w14:textId="77777777" w:rsidR="00541C41" w:rsidRPr="00541C41" w:rsidRDefault="00541C41" w:rsidP="00541C41">
            <w:pPr>
              <w:pStyle w:val="NormalWeb"/>
              <w:tabs>
                <w:tab w:val="left" w:pos="263"/>
                <w:tab w:val="left" w:pos="3932"/>
                <w:tab w:val="center" w:pos="5553"/>
                <w:tab w:val="left" w:pos="6774"/>
              </w:tabs>
              <w:spacing w:before="0" w:beforeAutospacing="0" w:after="0" w:afterAutospacing="0" w:line="263" w:lineRule="atLeast"/>
              <w:jc w:val="center"/>
              <w:textAlignment w:val="baseline"/>
              <w:rPr>
                <w:b/>
                <w:color w:val="222222"/>
                <w:sz w:val="28"/>
                <w:szCs w:val="28"/>
              </w:rPr>
            </w:pPr>
          </w:p>
        </w:tc>
      </w:tr>
    </w:tbl>
    <w:p w14:paraId="75B55637" w14:textId="77777777" w:rsidR="00541C41" w:rsidRPr="00541C41" w:rsidRDefault="00541C41" w:rsidP="00541C41">
      <w:pPr>
        <w:spacing w:after="0"/>
        <w:rPr>
          <w:b/>
        </w:rPr>
      </w:pPr>
      <w:r w:rsidRPr="00541C41">
        <w:rPr>
          <w:b/>
        </w:rPr>
        <w:lastRenderedPageBreak/>
        <w:t>I . PHẦN BẮT BUỘC( 6 điểm)</w:t>
      </w:r>
    </w:p>
    <w:p w14:paraId="48B983E6" w14:textId="77777777" w:rsidR="00541C41" w:rsidRPr="00541C41" w:rsidRDefault="00541C41" w:rsidP="00541C41">
      <w:pPr>
        <w:shd w:val="clear" w:color="auto" w:fill="FFFFFF"/>
        <w:spacing w:after="0"/>
        <w:rPr>
          <w:shd w:val="clear" w:color="auto" w:fill="FFFFFF"/>
          <w:lang w:val="vi-VN"/>
        </w:rPr>
      </w:pPr>
      <w:r w:rsidRPr="00541C41">
        <w:rPr>
          <w:b/>
          <w:bCs/>
          <w:shd w:val="clear" w:color="auto" w:fill="FFFFFF"/>
          <w:lang w:val="vi-VN"/>
        </w:rPr>
        <w:t xml:space="preserve">Câu </w:t>
      </w:r>
      <w:r w:rsidRPr="00541C41">
        <w:rPr>
          <w:b/>
          <w:bCs/>
          <w:shd w:val="clear" w:color="auto" w:fill="FFFFFF"/>
          <w:lang w:val="en-GB"/>
        </w:rPr>
        <w:t>1</w:t>
      </w:r>
      <w:r w:rsidRPr="00541C41">
        <w:rPr>
          <w:b/>
          <w:bCs/>
          <w:shd w:val="clear" w:color="auto" w:fill="FFFFFF"/>
          <w:lang w:val="vi-VN"/>
        </w:rPr>
        <w:t xml:space="preserve">: </w:t>
      </w:r>
      <w:r w:rsidRPr="00541C41">
        <w:rPr>
          <w:b/>
          <w:shd w:val="clear" w:color="auto" w:fill="FFFFFF"/>
          <w:lang w:val="vi-VN"/>
        </w:rPr>
        <w:t>( 1 điểm).</w:t>
      </w:r>
      <w:r w:rsidRPr="00541C41">
        <w:rPr>
          <w:shd w:val="clear" w:color="auto" w:fill="FFFFFF"/>
          <w:lang w:val="vi-VN"/>
        </w:rPr>
        <w:t xml:space="preserve"> a.Tính số mol, số nguyên tử có trong 5,6 gam Iron (Fe)</w:t>
      </w:r>
    </w:p>
    <w:p w14:paraId="1005FB94" w14:textId="77777777" w:rsidR="00541C41" w:rsidRPr="00541C41" w:rsidRDefault="00541C41" w:rsidP="00541C41">
      <w:pPr>
        <w:shd w:val="clear" w:color="auto" w:fill="FFFFFF"/>
        <w:spacing w:after="0"/>
        <w:rPr>
          <w:shd w:val="clear" w:color="auto" w:fill="FFFFFF"/>
          <w:lang w:val="vi-VN"/>
        </w:rPr>
      </w:pPr>
      <w:r w:rsidRPr="00541C41">
        <w:rPr>
          <w:shd w:val="clear" w:color="auto" w:fill="FFFFFF"/>
          <w:lang w:val="vi-VN"/>
        </w:rPr>
        <w:t xml:space="preserve">                              b. Phải lấy bao nhiêu gam Aluminium (Al) để có được số nguyên tử bằng chính số nguyên tử Iron?</w:t>
      </w:r>
    </w:p>
    <w:p w14:paraId="50911B41" w14:textId="77777777" w:rsidR="00541C41" w:rsidRPr="00541C41" w:rsidRDefault="00541C41" w:rsidP="00541C41">
      <w:pPr>
        <w:spacing w:after="0"/>
        <w:rPr>
          <w:lang w:val="nl-NL"/>
        </w:rPr>
      </w:pPr>
      <w:r w:rsidRPr="00541C41">
        <w:rPr>
          <w:rFonts w:eastAsiaTheme="minorEastAsia"/>
          <w:b/>
          <w:bCs/>
          <w:lang w:val="nl-NL"/>
        </w:rPr>
        <w:t>Câu 2:</w:t>
      </w:r>
      <w:r w:rsidRPr="00541C41">
        <w:rPr>
          <w:rFonts w:eastAsiaTheme="minorEastAsia"/>
          <w:b/>
          <w:lang w:val="nl-NL"/>
        </w:rPr>
        <w:t>( 1 điểm)</w:t>
      </w:r>
      <w:r w:rsidRPr="00541C41">
        <w:rPr>
          <w:lang w:val="nl-NL"/>
        </w:rPr>
        <w:t xml:space="preserve"> </w:t>
      </w:r>
    </w:p>
    <w:p w14:paraId="69CF792F" w14:textId="77777777" w:rsidR="00541C41" w:rsidRPr="00541C41" w:rsidRDefault="00541C41" w:rsidP="00541C41">
      <w:pPr>
        <w:pStyle w:val="ListParagraph"/>
        <w:spacing w:after="0" w:line="240" w:lineRule="auto"/>
        <w:ind w:left="0"/>
        <w:rPr>
          <w:sz w:val="28"/>
          <w:szCs w:val="28"/>
          <w:lang w:val="nl-NL"/>
        </w:rPr>
      </w:pPr>
      <w:r w:rsidRPr="00541C41">
        <w:rPr>
          <w:sz w:val="28"/>
          <w:szCs w:val="28"/>
          <w:lang w:val="nl-NL"/>
        </w:rPr>
        <w:t xml:space="preserve">Hòa tan a gam Zn vào 100 gam dung dịch </w:t>
      </w:r>
      <w:r w:rsidRPr="00541C41">
        <w:rPr>
          <w:sz w:val="28"/>
          <w:szCs w:val="28"/>
          <w:lang w:val="pt-BR"/>
        </w:rPr>
        <w:t>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9.8% </w:t>
      </w:r>
      <w:r w:rsidRPr="00541C41">
        <w:rPr>
          <w:sz w:val="28"/>
          <w:szCs w:val="28"/>
          <w:lang w:val="nl-NL"/>
        </w:rPr>
        <w:t>vừa đủ.</w:t>
      </w:r>
    </w:p>
    <w:p w14:paraId="5768E17B" w14:textId="77777777" w:rsidR="00541C41" w:rsidRPr="00541C41" w:rsidRDefault="00541C41" w:rsidP="00541C41">
      <w:pPr>
        <w:pStyle w:val="ListParagraph"/>
        <w:spacing w:after="0" w:line="240" w:lineRule="auto"/>
        <w:ind w:left="0" w:firstLine="720"/>
        <w:rPr>
          <w:sz w:val="28"/>
          <w:szCs w:val="28"/>
          <w:lang w:val="nl-NL"/>
        </w:rPr>
      </w:pPr>
      <w:r w:rsidRPr="00541C41">
        <w:rPr>
          <w:sz w:val="28"/>
          <w:szCs w:val="28"/>
          <w:lang w:val="nl-NL"/>
        </w:rPr>
        <w:t xml:space="preserve">                 a) Viết PTHH xãy ra</w:t>
      </w:r>
    </w:p>
    <w:p w14:paraId="6D9F0A9E" w14:textId="77777777" w:rsidR="00541C41" w:rsidRPr="00541C41" w:rsidRDefault="00541C41" w:rsidP="00541C41">
      <w:pPr>
        <w:pStyle w:val="ListParagraph"/>
        <w:spacing w:after="0" w:line="240" w:lineRule="auto"/>
        <w:ind w:left="0" w:firstLine="720"/>
        <w:rPr>
          <w:sz w:val="28"/>
          <w:szCs w:val="28"/>
          <w:lang w:val="nl-NL"/>
        </w:rPr>
      </w:pPr>
      <w:r w:rsidRPr="00541C41">
        <w:rPr>
          <w:sz w:val="28"/>
          <w:szCs w:val="28"/>
          <w:lang w:val="nl-NL"/>
        </w:rPr>
        <w:t xml:space="preserve">                 b) Tìm a.</w:t>
      </w:r>
    </w:p>
    <w:p w14:paraId="09672E90" w14:textId="77777777" w:rsidR="00541C41" w:rsidRPr="00541C41" w:rsidRDefault="00541C41" w:rsidP="00541C41">
      <w:pPr>
        <w:pStyle w:val="ListParagraph"/>
        <w:spacing w:after="0" w:line="240" w:lineRule="auto"/>
        <w:ind w:left="0" w:firstLine="720"/>
        <w:rPr>
          <w:sz w:val="28"/>
          <w:szCs w:val="28"/>
          <w:lang w:val="nl-NL"/>
        </w:rPr>
      </w:pPr>
      <w:r w:rsidRPr="00541C41">
        <w:rPr>
          <w:sz w:val="28"/>
          <w:szCs w:val="28"/>
          <w:lang w:val="nl-NL"/>
        </w:rPr>
        <w:t xml:space="preserve">                 c) Tính thể tích khí thu được ở đk chuẩn</w:t>
      </w:r>
    </w:p>
    <w:p w14:paraId="5671F1CC" w14:textId="77777777" w:rsidR="00541C41" w:rsidRPr="00541C41" w:rsidRDefault="00541C41" w:rsidP="00541C41">
      <w:pPr>
        <w:spacing w:after="0"/>
        <w:rPr>
          <w:lang w:val="nl-NL"/>
        </w:rPr>
      </w:pPr>
      <w:r w:rsidRPr="00541C41">
        <w:rPr>
          <w:b/>
          <w:bCs/>
          <w:lang w:val="nl-NL"/>
        </w:rPr>
        <w:t xml:space="preserve">Câu 3 ( 1.0 điểm) </w:t>
      </w:r>
      <w:r w:rsidRPr="00541C41">
        <w:rPr>
          <w:lang w:val="nl-NL"/>
        </w:rPr>
        <w:t>Nêu khái niệm môi trường sống của sinh vật? Kể tên các môi trường sống của sinh vật? Lấy ví dụ cho mỗi loại môi trường?</w:t>
      </w:r>
    </w:p>
    <w:p w14:paraId="6C5614BF" w14:textId="77777777" w:rsidR="00541C41" w:rsidRPr="00541C41" w:rsidRDefault="00541C41" w:rsidP="00541C41">
      <w:pPr>
        <w:spacing w:after="0"/>
        <w:rPr>
          <w:lang w:val="nl-NL"/>
        </w:rPr>
      </w:pPr>
      <w:r w:rsidRPr="00541C41">
        <w:rPr>
          <w:b/>
          <w:bCs/>
          <w:lang w:val="nl-NL"/>
        </w:rPr>
        <w:t>Câu 4 ( 1.0 điểm).</w:t>
      </w:r>
      <w:r w:rsidRPr="00541C41">
        <w:rPr>
          <w:bCs/>
          <w:lang w:val="nl-NL"/>
        </w:rPr>
        <w:t>Mật độ quần thể là gì? Cho ví dụ</w:t>
      </w:r>
      <w:r w:rsidRPr="00541C41">
        <w:rPr>
          <w:lang w:val="nl-NL"/>
        </w:rPr>
        <w:t>. Mật độ quần thể phụ thuộc vào những yếu tố nào?</w:t>
      </w:r>
    </w:p>
    <w:p w14:paraId="3D66C3F8" w14:textId="77777777" w:rsidR="00541C41" w:rsidRPr="00541C41" w:rsidRDefault="00541C41" w:rsidP="00541C41">
      <w:pPr>
        <w:spacing w:after="0"/>
        <w:rPr>
          <w:bCs/>
        </w:rPr>
      </w:pPr>
      <w:r w:rsidRPr="00541C41">
        <w:rPr>
          <w:b/>
        </w:rPr>
        <w:t xml:space="preserve">Câu 5. </w:t>
      </w:r>
      <w:r w:rsidRPr="00541C41">
        <w:rPr>
          <w:bCs/>
        </w:rPr>
        <w:t>(</w:t>
      </w:r>
      <w:r w:rsidRPr="00541C41">
        <w:rPr>
          <w:b/>
        </w:rPr>
        <w:t xml:space="preserve">1 điểm) </w:t>
      </w:r>
      <w:r w:rsidRPr="00541C41">
        <w:rPr>
          <w:bCs/>
        </w:rPr>
        <w:t>Lúc 7h sáng một mô tô đi từ Sài Gòn đến Biên Hoà cách nhau 30 km. Lúc 7h20ph, mô tô cò cách Biên Hoà 10 km</w:t>
      </w:r>
    </w:p>
    <w:p w14:paraId="2A78E02E" w14:textId="77777777" w:rsidR="00541C41" w:rsidRPr="00541C41" w:rsidRDefault="00541C41" w:rsidP="00541C41">
      <w:pPr>
        <w:spacing w:after="0"/>
        <w:rPr>
          <w:bCs/>
        </w:rPr>
      </w:pPr>
      <w:r w:rsidRPr="00541C41">
        <w:rPr>
          <w:bCs/>
        </w:rPr>
        <w:t>a , Tính vận tốc của mô tô</w:t>
      </w:r>
    </w:p>
    <w:p w14:paraId="7A3D0B71" w14:textId="77777777" w:rsidR="00541C41" w:rsidRPr="00541C41" w:rsidRDefault="00541C41" w:rsidP="00541C41">
      <w:pPr>
        <w:spacing w:after="0"/>
        <w:rPr>
          <w:bCs/>
        </w:rPr>
      </w:pPr>
      <w:r w:rsidRPr="00541C41">
        <w:rPr>
          <w:bCs/>
        </w:rPr>
        <w:t>b , Nếu mô tô đi liên tục không nghỉ thì sẽ đến Biên Hoà lúc mấy giờ ?</w:t>
      </w:r>
    </w:p>
    <w:p w14:paraId="12ECD9E0" w14:textId="77777777" w:rsidR="00541C41" w:rsidRPr="00541C41" w:rsidRDefault="00541C41" w:rsidP="00541C41">
      <w:pPr>
        <w:spacing w:after="0"/>
        <w:rPr>
          <w:b/>
        </w:rPr>
      </w:pPr>
      <w:r w:rsidRPr="00541C41">
        <w:rPr>
          <w:b/>
        </w:rPr>
        <w:t>Câu 6. (1 điểm)</w:t>
      </w:r>
    </w:p>
    <w:p w14:paraId="236F288A" w14:textId="77777777" w:rsidR="00541C41" w:rsidRPr="00541C41" w:rsidRDefault="00541C41" w:rsidP="00541C41">
      <w:pPr>
        <w:shd w:val="clear" w:color="auto" w:fill="FFFFFF"/>
        <w:spacing w:after="0"/>
      </w:pPr>
      <w:r w:rsidRPr="00541C41">
        <w:t>Một miếng bìa hình tam giác vuông đặt trước một gương phẳng như hình dưới. Hãy dựng ảnh của miếng bìa tạo bởi gương phẳng (G).</w:t>
      </w:r>
    </w:p>
    <w:p w14:paraId="7A72F884" w14:textId="77777777" w:rsidR="00541C41" w:rsidRPr="00541C41" w:rsidRDefault="00541C41" w:rsidP="00541C41">
      <w:pPr>
        <w:shd w:val="clear" w:color="auto" w:fill="FFFFFF"/>
        <w:spacing w:after="0"/>
      </w:pPr>
      <w:r w:rsidRPr="00541C41">
        <w:rPr>
          <w:noProof/>
        </w:rPr>
        <w:drawing>
          <wp:inline distT="0" distB="0" distL="0" distR="0" wp14:anchorId="2359D33B" wp14:editId="480941DE">
            <wp:extent cx="1647825" cy="1676400"/>
            <wp:effectExtent l="0" t="0" r="9525" b="0"/>
            <wp:docPr id="1932004460" name="Picture 2" descr="Luyện tập trang 88 KHTN 7 CT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uyện tập trang 88 KHTN 7 CTST"/>
                    <pic:cNvPicPr>
                      <a:picLocks noChangeAspect="1" noChangeArrowheads="1"/>
                    </pic:cNvPicPr>
                  </pic:nvPicPr>
                  <pic:blipFill>
                    <a:blip r:embed="rId1577">
                      <a:extLst>
                        <a:ext uri="{28A0092B-C50C-407E-A947-70E740481C1C}">
                          <a14:useLocalDpi xmlns:a14="http://schemas.microsoft.com/office/drawing/2010/main"/>
                        </a:ext>
                      </a:extLst>
                    </a:blip>
                    <a:srcRect/>
                    <a:stretch>
                      <a:fillRect/>
                    </a:stretch>
                  </pic:blipFill>
                  <pic:spPr bwMode="auto">
                    <a:xfrm>
                      <a:off x="0" y="0"/>
                      <a:ext cx="1647825" cy="1676400"/>
                    </a:xfrm>
                    <a:prstGeom prst="rect">
                      <a:avLst/>
                    </a:prstGeom>
                    <a:noFill/>
                    <a:ln>
                      <a:noFill/>
                    </a:ln>
                  </pic:spPr>
                </pic:pic>
              </a:graphicData>
            </a:graphic>
          </wp:inline>
        </w:drawing>
      </w:r>
    </w:p>
    <w:p w14:paraId="27B4DD9C" w14:textId="77777777" w:rsidR="00541C41" w:rsidRPr="00541C41" w:rsidRDefault="00541C41" w:rsidP="00541C41">
      <w:pPr>
        <w:spacing w:after="0"/>
        <w:rPr>
          <w:bCs/>
        </w:rPr>
      </w:pPr>
    </w:p>
    <w:p w14:paraId="60A674AC" w14:textId="77777777" w:rsidR="00541C41" w:rsidRPr="00541C41" w:rsidRDefault="00541C41" w:rsidP="00541C41">
      <w:pPr>
        <w:spacing w:after="0"/>
        <w:rPr>
          <w:b/>
        </w:rPr>
      </w:pPr>
      <w:r w:rsidRPr="00541C41">
        <w:rPr>
          <w:b/>
        </w:rPr>
        <w:t>II. PHẦN TỰ CHỌN ( HỌC SINH CHỌN 1 TRONG 3 NỘI DUNG SAU)</w:t>
      </w:r>
    </w:p>
    <w:p w14:paraId="6CD6E3DE" w14:textId="77777777" w:rsidR="00541C41" w:rsidRPr="00541C41" w:rsidRDefault="00541C41" w:rsidP="00541C41">
      <w:pPr>
        <w:spacing w:after="0"/>
        <w:rPr>
          <w:b/>
        </w:rPr>
      </w:pPr>
      <w:r w:rsidRPr="00541C41">
        <w:rPr>
          <w:b/>
        </w:rPr>
        <w:t>1. Nội dung 1 ( Vật lí)  (14 điểm)</w:t>
      </w:r>
    </w:p>
    <w:p w14:paraId="0AF09F62" w14:textId="77777777" w:rsidR="00541C41" w:rsidRPr="00541C41" w:rsidRDefault="00541C41" w:rsidP="00541C41">
      <w:pPr>
        <w:spacing w:after="0"/>
        <w:rPr>
          <w:bCs/>
        </w:rPr>
      </w:pPr>
      <w:r w:rsidRPr="00541C41">
        <w:rPr>
          <w:b/>
        </w:rPr>
        <w:t xml:space="preserve">Câu 1: (2 điểm) </w:t>
      </w:r>
      <w:r w:rsidRPr="00541C41">
        <w:rPr>
          <w:bCs/>
        </w:rPr>
        <w:t>Một ống nhôm hình chữ U hai nhánh như nhau bên trong có chứa nước. người ta đổ vào nhánh phải một cột dầu hoả cao h= 20 cm. Xác định độ chênh lệch mực nước ở hai nhánh. Biết trọng lượng riêng của nước là 10.000N/m</w:t>
      </w:r>
      <w:r w:rsidRPr="00541C41">
        <w:rPr>
          <w:bCs/>
          <w:vertAlign w:val="superscript"/>
        </w:rPr>
        <w:t>3</w:t>
      </w:r>
      <w:r w:rsidRPr="00541C41">
        <w:rPr>
          <w:bCs/>
        </w:rPr>
        <w:t>, của dầu hoả là 8.000N/m</w:t>
      </w:r>
      <w:r w:rsidRPr="00541C41">
        <w:rPr>
          <w:bCs/>
          <w:vertAlign w:val="superscript"/>
        </w:rPr>
        <w:t>3</w:t>
      </w:r>
    </w:p>
    <w:p w14:paraId="4C1F1D16" w14:textId="77777777" w:rsidR="00541C41" w:rsidRPr="00541C41" w:rsidRDefault="00541C41" w:rsidP="00541C41">
      <w:pPr>
        <w:spacing w:after="0"/>
        <w:rPr>
          <w:b/>
        </w:rPr>
      </w:pPr>
      <w:r w:rsidRPr="00541C41">
        <w:rPr>
          <w:b/>
        </w:rPr>
        <w:t>Câu 2: (3 điểm)</w:t>
      </w:r>
    </w:p>
    <w:p w14:paraId="60ABAE74" w14:textId="77777777" w:rsidR="00541C41" w:rsidRPr="00541C41" w:rsidRDefault="00541C41" w:rsidP="00541C41">
      <w:pPr>
        <w:spacing w:after="0"/>
      </w:pPr>
      <w:r w:rsidRPr="00541C41">
        <w:t>Một quả cầu sắt rỗng nổi trong nước . Tìm thể tích phần rỗng biết khối lượng quả cầu là 500g và khối lượng riêng của sắt 7,8g/cm</w:t>
      </w:r>
      <w:r w:rsidRPr="00541C41">
        <w:rPr>
          <w:vertAlign w:val="superscript"/>
        </w:rPr>
        <w:t>3</w:t>
      </w:r>
      <w:r w:rsidRPr="00541C41">
        <w:t>,của nước 1g/cm</w:t>
      </w:r>
      <w:r w:rsidRPr="00541C41">
        <w:rPr>
          <w:vertAlign w:val="superscript"/>
        </w:rPr>
        <w:t>3</w:t>
      </w:r>
      <w:r w:rsidRPr="00541C41">
        <w:t xml:space="preserve"> và nước ngập đến </w:t>
      </w:r>
      <w:r w:rsidRPr="00541C41">
        <w:rPr>
          <w:position w:val="-24"/>
        </w:rPr>
        <w:object w:dxaOrig="240" w:dyaOrig="620" w14:anchorId="2CA779B3">
          <v:shape id="_x0000_i1838" type="#_x0000_t75" style="width:12pt;height:30.75pt" o:ole="">
            <v:imagedata r:id="rId30" o:title=""/>
          </v:shape>
          <o:OLEObject Type="Embed" ProgID="Equation.DSMT4" ShapeID="_x0000_i1838" DrawAspect="Content" ObjectID="_1773308874" r:id="rId1578"/>
        </w:object>
      </w:r>
      <w:r w:rsidRPr="00541C41">
        <w:t xml:space="preserve"> thể tích quả cầu.</w:t>
      </w:r>
    </w:p>
    <w:p w14:paraId="355093B3" w14:textId="77777777" w:rsidR="00541C41" w:rsidRPr="00541C41" w:rsidRDefault="00541C41" w:rsidP="00541C41">
      <w:pPr>
        <w:spacing w:after="0" w:line="360" w:lineRule="auto"/>
        <w:jc w:val="both"/>
        <w:rPr>
          <w:noProof/>
        </w:rPr>
      </w:pPr>
      <w:r w:rsidRPr="00541C41">
        <w:rPr>
          <w:b/>
        </w:rPr>
        <w:t>Câu 3</w:t>
      </w:r>
      <w:r w:rsidRPr="00541C41">
        <w:t xml:space="preserve">: </w:t>
      </w:r>
      <w:r w:rsidRPr="00541C41">
        <w:rPr>
          <w:b/>
        </w:rPr>
        <w:t>(1 điểm)</w:t>
      </w:r>
      <w:r w:rsidRPr="00541C41">
        <w:t xml:space="preserve"> Tại sao khi nhúng bầu nhiệt kế vào cốc nước nóng thì mực thuỷ ngân lúc đầu hạ xuống một ít rồi sau đó mới dâng lên cao ?</w:t>
      </w:r>
    </w:p>
    <w:p w14:paraId="6F3F01A8" w14:textId="77777777" w:rsidR="00541C41" w:rsidRPr="00541C41" w:rsidRDefault="00541C41" w:rsidP="00541C41">
      <w:pPr>
        <w:spacing w:after="0"/>
        <w:rPr>
          <w:bCs/>
        </w:rPr>
      </w:pPr>
      <w:r w:rsidRPr="00541C41">
        <w:rPr>
          <w:b/>
        </w:rPr>
        <w:t xml:space="preserve">Câu 4 : (1điểm ) </w:t>
      </w:r>
      <w:r w:rsidRPr="00541C41">
        <w:rPr>
          <w:bCs/>
        </w:rPr>
        <w:t>Khi cọ xát một thanh đồng vào một miếng len rồi đưa lại gần các mẫu giấy vụn thì ta thấy các mẫu giấy vụn không bị hút. Như vậy có thể kết luận thanh đồng không bị nhiễm điện do cọ xát được không? Vì sao ?</w:t>
      </w:r>
    </w:p>
    <w:p w14:paraId="5F2F7CBF" w14:textId="77777777" w:rsidR="00541C41" w:rsidRPr="00541C41" w:rsidRDefault="00541C41" w:rsidP="00541C41">
      <w:pPr>
        <w:spacing w:after="0"/>
        <w:ind w:firstLine="720"/>
      </w:pPr>
    </w:p>
    <w:p w14:paraId="3BD188D3" w14:textId="77777777" w:rsidR="00541C41" w:rsidRPr="00541C41" w:rsidRDefault="00541C41" w:rsidP="00541C41">
      <w:pPr>
        <w:spacing w:after="0"/>
        <w:rPr>
          <w:b/>
        </w:rPr>
      </w:pPr>
      <w:r w:rsidRPr="00541C41">
        <w:rPr>
          <w:b/>
        </w:rPr>
        <w:t>Câu 5: ( 3 điểm)</w:t>
      </w:r>
    </w:p>
    <w:p w14:paraId="707ACD88" w14:textId="77777777" w:rsidR="00541C41" w:rsidRPr="00541C41" w:rsidRDefault="00541C41" w:rsidP="00541C41">
      <w:pPr>
        <w:spacing w:after="0"/>
        <w:ind w:firstLine="720"/>
      </w:pPr>
      <w:r w:rsidRPr="00541C41">
        <w:t>Một người có chiều cao AB đứng gần cột điện cao CD. Trên đỉnh cột điện có một bóng đèn nhỏ, bóng người đó có chiều dài AB</w:t>
      </w:r>
      <w:r w:rsidRPr="00541C41">
        <w:rPr>
          <w:vertAlign w:val="superscript"/>
        </w:rPr>
        <w:t>’</w:t>
      </w:r>
      <w:r w:rsidRPr="00541C41">
        <w:t>( hình vẽ)</w:t>
      </w:r>
    </w:p>
    <w:p w14:paraId="322BD42A" w14:textId="77777777" w:rsidR="00541C41" w:rsidRPr="00541C41" w:rsidRDefault="00541C41" w:rsidP="00541C41">
      <w:pPr>
        <w:spacing w:after="0"/>
        <w:rPr>
          <w:b/>
        </w:rPr>
      </w:pPr>
      <w:r w:rsidRPr="00541C41">
        <w:rPr>
          <w:noProof/>
        </w:rPr>
        <mc:AlternateContent>
          <mc:Choice Requires="wps">
            <w:drawing>
              <wp:anchor distT="0" distB="0" distL="114300" distR="114300" simplePos="0" relativeHeight="252118016" behindDoc="0" locked="0" layoutInCell="1" allowOverlap="1" wp14:anchorId="2630CDC6" wp14:editId="3952DC87">
                <wp:simplePos x="0" y="0"/>
                <wp:positionH relativeFrom="column">
                  <wp:posOffset>3182620</wp:posOffset>
                </wp:positionH>
                <wp:positionV relativeFrom="paragraph">
                  <wp:posOffset>31750</wp:posOffset>
                </wp:positionV>
                <wp:extent cx="0" cy="1143000"/>
                <wp:effectExtent l="18415" t="14605" r="19685" b="23495"/>
                <wp:wrapNone/>
                <wp:docPr id="703147282"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6pt,2.5pt" to="250.6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PzOIJQIAAD8EAAAOAAAAZHJzL2Uyb0RvYy54bWysU9uO2yAQfa/Uf0C8J7YT57JWnFVlJ33Z diNl+wEEcIyKGQQkTlT13wvkomz7UlX1Ax5g5nBm5szi+dRJdOTGClAlzoYpRlxRYELtS/ztbT2Y Y2QdUYxIULzEZ27x8/Ljh0WvCz6CFiTjBnkQZYtel7h1ThdJYmnLO2KHoLnylw2Yjji/NfuEGdJ7 9E4mozSdJj0Ypg1Qbq0/rS+XeBnxm4ZT99o0ljskS+y5ubiauO7CmiwXpNgboltBrzTIP7DoiFD+ 0TtUTRxBByP+gOoENWChcUMKXQJNIyiPOfhssvS3bLYt0Tzm4otj9b1M9v/B0q/HjUGClXiWjrN8 NpqPMFKk863aOkPEvnWoAqV8IcGgSahXr23hwyq1MSFjelJb/QL0u0UKqpaoPY+8387ag2QhInkX EjZW+1d3/Rdg3occHMTinRrTBUhfFnSKPTrfe8RPDtHLIfWnWZaP0zT2LyHFLVAb6z5z6FAwSiyF CuUjBTm+WBeIkOLmEo4VrIWUUQJSob7Eo/lkNokRFqRg4Tb4WbPfVdKgIwkqil9My988uhk4KBbR Wk7Y6mo7IuTF9q9LFfB8Lp7P1brI5MdT+rSar+b5IB9NV4M8revBp3WVD6brbDapx3VV1dnPQC3L i1YwxlVgd5Nslv+dJK7DcxHbXbT3OiTv0WPBPNnbP5KOzQz9uyhhB+y8Mbcme5VG5+tEhTF43Hv7 ce6XvwAAAP//AwBQSwMEFAAGAAgAAAAhADP7MgzaAAAACQEAAA8AAABkcnMvZG93bnJldi54bWxM j0FLw0AQhe+C/2EZwYvYTQtKiNmUWvAmBauIx0l2mgSzs2F326T/3ike9DZv3uPNN+V6doM6UYi9 ZwPLRQaKuPG259bAx/vLfQ4qJmSLg2cycKYI6+r6qsTC+onf6LRPrZISjgUa6FIaC61j05HDuPAj sXgHHxwmkaHVNuAk5W7Qqyx71A57lgsdjrTtqPneH52BBnfbHR4+9YTpa/N8V7+eQ5sbc3szb55A JZrTXxgu+IIOlTDV/sg2qsHAQ7ZcSfQygBL/V9cSzGWjq1L//6D6AQAA//8DAFBLAQItABQABgAI AAAAIQC2gziS/gAAAOEBAAATAAAAAAAAAAAAAAAAAAAAAABbQ29udGVudF9UeXBlc10ueG1sUEsB Ai0AFAAGAAgAAAAhADj9If/WAAAAlAEAAAsAAAAAAAAAAAAAAAAALwEAAF9yZWxzLy5yZWxzUEsB Ai0AFAAGAAgAAAAhADY/M4glAgAAPwQAAA4AAAAAAAAAAAAAAAAALgIAAGRycy9lMm9Eb2MueG1s UEsBAi0AFAAGAAgAAAAhADP7MgzaAAAACQEAAA8AAAAAAAAAAAAAAAAAfwQAAGRycy9kb3ducmV2 LnhtbFBLBQYAAAAABAAEAPMAAACGBQAAAAA= " strokeweight="2.25pt"/>
            </w:pict>
          </mc:Fallback>
        </mc:AlternateContent>
      </w:r>
      <w:r w:rsidRPr="00541C41">
        <w:rPr>
          <w:noProof/>
        </w:rPr>
        <mc:AlternateContent>
          <mc:Choice Requires="wps">
            <w:drawing>
              <wp:anchor distT="0" distB="0" distL="114300" distR="114300" simplePos="0" relativeHeight="252116992" behindDoc="0" locked="0" layoutInCell="1" allowOverlap="1" wp14:anchorId="3AE2F857" wp14:editId="305DFE85">
                <wp:simplePos x="0" y="0"/>
                <wp:positionH relativeFrom="column">
                  <wp:posOffset>1861820</wp:posOffset>
                </wp:positionH>
                <wp:positionV relativeFrom="paragraph">
                  <wp:posOffset>41275</wp:posOffset>
                </wp:positionV>
                <wp:extent cx="1320800" cy="1143000"/>
                <wp:effectExtent l="12065" t="5080" r="10160" b="13970"/>
                <wp:wrapNone/>
                <wp:docPr id="2015176733"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208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flip:x;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6pt,3.25pt" to="250.6pt,9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jgeEMwIAAE8EAAAOAAAAZHJzL2Uyb0RvYy54bWysVMuu2jAQ3VfqP1jeQxIIXIgIV1UC7eK2 ReL2A4ztEKuObdmGgKr+e8fm0dJuqqosjO2ZOXPmzDiL51Mn0ZFbJ7QqcTZMMeKKaibUvsRfXteD GUbOE8WI1IqX+Mwdfl6+fbPoTcFHutWScYsARLmiNyVuvTdFkjja8o64oTZcgbHRtiMejnafMEt6 QO9kMkrTadJry4zVlDsHt/XFiJcRv2k49Z+bxnGPZImBm4+rjesurMlyQYq9JaYV9EqD/AOLjggF Se9QNfEEHaz4A6oT1GqnGz+kukt00wjKYw1QTZb+Vs22JYbHWkAcZ+4yuf8HSz8dNxYJVmLIP8me pk/jMUaKdNCrrbdE7FuPKq0UKKktyoNgvXEFxFVqY0PJ9KS25kXTrw4pXbVE7Xkk/no2AJKFiOQh JBycgbS7/qNm4EMOXkf1To3tUCOF+RACAzgohE6xXed7u/jJIwqX2XiUzlLoKgVbluXjFA4hGykC UAg31vn3XHcobEoshQp6koIcX5y/uN5cwrXSayEl3JNCKtSXeD4ZTWKA01KwYAw2Z/e7Slp0JGGq 4u+a98HN6oNiEazlhK2ue0+EvOyBp1QBDwoCOtfdZWy+zdP5araa5YN8NF0N8rSuB+/WVT6YrrOn ST2uq6rOvgdqWV60gjGuArvbCGf5343I9TFdhu8+xHcZkkf0KC2Qvf1H0rG3oZ2Xwdhpdt7YIG1o M0xtdL6+sPAsfj1Hr5/fgeUPAAAA//8DAFBLAwQUAAYACAAAACEA6+0uCd0AAAAJAQAADwAAAGRy cy9kb3ducmV2LnhtbEyPwU7DMBBE70j8g7VI3KjdVK3aEKeqEHBBQqIEzk68JBH2OordNPw9y4ke Z+dpdqbYz96JCcfYB9KwXCgQSE2wPbUaqvenuy2ImAxZ4wKhhh+MsC+vrwqT23CmN5yOqRUcQjE3 GrqUhlzK2HToTVyEAYm9rzB6k1iOrbSjOXO4dzJTaiO96Yk/dGbAhw6b7+PJazh8vjyuXqfaB2d3 bfVhfaWeM61vb+bDPYiEc/qH4a8+V4eSO9XhRDYKpyHbrTJGNWzWINhfqyXrmsEtX2RZyMsF5S8A AAD//wMAUEsBAi0AFAAGAAgAAAAhALaDOJL+AAAA4QEAABMAAAAAAAAAAAAAAAAAAAAAAFtDb250 ZW50X1R5cGVzXS54bWxQSwECLQAUAAYACAAAACEAOP0h/9YAAACUAQAACwAAAAAAAAAAAAAAAAAv AQAAX3JlbHMvLnJlbHNQSwECLQAUAAYACAAAACEAmI4HhDMCAABPBAAADgAAAAAAAAAAAAAAAAAu AgAAZHJzL2Uyb0RvYy54bWxQSwECLQAUAAYACAAAACEA6+0uCd0AAAAJAQAADwAAAAAAAAAAAAAA AACNBAAAZHJzL2Rvd25yZXYueG1sUEsFBgAAAAAEAAQA8wAAAJcFAAAAAA== "/>
            </w:pict>
          </mc:Fallback>
        </mc:AlternateContent>
      </w:r>
      <w:r w:rsidRPr="00541C41">
        <w:t xml:space="preserve">                                                                                </w:t>
      </w:r>
      <w:r w:rsidRPr="00541C41">
        <w:rPr>
          <w:b/>
        </w:rPr>
        <w:t>D</w:t>
      </w:r>
    </w:p>
    <w:p w14:paraId="56772F8A" w14:textId="77777777" w:rsidR="00541C41" w:rsidRPr="00541C41" w:rsidRDefault="00541C41" w:rsidP="00541C41">
      <w:pPr>
        <w:spacing w:after="0"/>
      </w:pPr>
    </w:p>
    <w:p w14:paraId="3567AAA2" w14:textId="77777777" w:rsidR="00541C41" w:rsidRPr="00541C41" w:rsidRDefault="00541C41" w:rsidP="00541C41">
      <w:pPr>
        <w:spacing w:after="0"/>
      </w:pPr>
      <w:r w:rsidRPr="00541C41">
        <w:rPr>
          <w:noProof/>
        </w:rPr>
        <w:lastRenderedPageBreak/>
        <mc:AlternateContent>
          <mc:Choice Requires="wps">
            <w:drawing>
              <wp:anchor distT="0" distB="0" distL="114300" distR="114300" simplePos="0" relativeHeight="252121088" behindDoc="0" locked="0" layoutInCell="1" allowOverlap="1" wp14:anchorId="20F9F0C9" wp14:editId="2F9718E6">
                <wp:simplePos x="0" y="0"/>
                <wp:positionH relativeFrom="column">
                  <wp:posOffset>2522220</wp:posOffset>
                </wp:positionH>
                <wp:positionV relativeFrom="paragraph">
                  <wp:posOffset>13970</wp:posOffset>
                </wp:positionV>
                <wp:extent cx="247650" cy="228600"/>
                <wp:effectExtent l="53340" t="5080" r="13335" b="52070"/>
                <wp:wrapNone/>
                <wp:docPr id="168600095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x;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6pt,1.1pt" to="218.1pt,1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wJXRAIAAG8EAAAOAAAAZHJzL2Uyb0RvYy54bWysVE1v2zAMvQ/YfxB8T/1RJ02MOsVgJ9uh 6wqk+wGKJMfCZEmQ1DjBsP8+UknTdbsMw3JQKIl8fHykfHt3GBTZC+el0XWSX2UJEZoZLvWuTr4+ rSfzhPhANafKaFEnR+GTu+X7d7ejrURheqO4cARAtK9GWyd9CLZKU896MVB/ZazQcNkZN9AAW7dL uaMjoA8qLbJslo7GcesME97DaXu6TJYRv+sEC1+6zotAVJ0AtxBXF9ctrunyllY7R20v2ZkG/QcW A5Uakl6gWhooeXbyD6hBMme86cIVM0Nquk4yEWuAavLst2o2PbUi1gLieHuRyf8/WPawf3REcujd bD7LsmwxhY5pOkCvNsFRuesDaYzWoKRx5BoFG62vIK7Rjw5LZge9sfeGffNEm6aneici8aejBZAc I9I3IbjxFtJux8+Ggw99Diaqd+jcQDol7ScMRHBQiBxiu46XdolDIAwOi/JmNoWmMrgqCmQfc9EK YTDYOh8+CjMQNOpESY1q0oru731AWq8ueKzNWioVJ0JpMtbJYlpMY4A3SnK8RDfvdttGObKnOFPx d877xs2ZZ80jWC8oX53tQKUCm4QoTnAS5FIiwWyD4AlRAp4RWid6SmNGKBgIn63TWH1fZIvVfDUv J2UxW03KrG0nH9ZNOZmt85tpe902TZv/QPJ5WfWSc6GR/8uI5+XfjdD5sZ2G8zLkF6HSt+hRUSD7 8h9Jx95ju0+DszX8+OiwOhwDmOrofH6B+Gx+3Uev1+/E8icAAAD//wMAUEsDBBQABgAIAAAAIQCx DUxh4AAAAAgBAAAPAAAAZHJzL2Rvd25yZXYueG1sTI9BT8MwDIXvk/gPkZG4bem6MbbSdEIIJE6I bQiJW9aYtqxxSpKthV+POY2Tbb2n5+/l68G24oQ+NI4UTCcJCKTSmYYqBa+7x/ESRIiajG4doYJv DLAuLka5zozraYOnbawEh1DItII6xi6TMpQ1Wh0mrkNi7cN5qyOfvpLG657DbSvTJFlIqxviD7Xu 8L7G8rA9WgWrXX/tXvzhbT5tvt5/Hj5j9/Qclbq6HO5uQUQc4tkMf/iMDgUz7d2RTBCtgtnqJmWr gpQH6/PZgpc9C8sUZJHL/wWKXwAAAP//AwBQSwECLQAUAAYACAAAACEAtoM4kv4AAADhAQAAEwAA AAAAAAAAAAAAAAAAAAAAW0NvbnRlbnRfVHlwZXNdLnhtbFBLAQItABQABgAIAAAAIQA4/SH/1gAA AJQBAAALAAAAAAAAAAAAAAAAAC8BAABfcmVscy8ucmVsc1BLAQItABQABgAIAAAAIQBImwJXRAIA AG8EAAAOAAAAAAAAAAAAAAAAAC4CAABkcnMvZTJvRG9jLnhtbFBLAQItABQABgAIAAAAIQCxDUxh 4AAAAAgBAAAPAAAAAAAAAAAAAAAAAJ4EAABkcnMvZG93bnJldi54bWxQSwUGAAAAAAQABADzAAAA qwUAAAAA ">
                <v:stroke endarrow="block"/>
              </v:line>
            </w:pict>
          </mc:Fallback>
        </mc:AlternateContent>
      </w:r>
    </w:p>
    <w:p w14:paraId="6509D919" w14:textId="77777777" w:rsidR="00541C41" w:rsidRPr="00541C41" w:rsidRDefault="00541C41" w:rsidP="00541C41">
      <w:pPr>
        <w:spacing w:after="0"/>
      </w:pPr>
    </w:p>
    <w:p w14:paraId="45DA8287" w14:textId="77777777" w:rsidR="00541C41" w:rsidRPr="00541C41" w:rsidRDefault="00541C41" w:rsidP="00541C41">
      <w:pPr>
        <w:spacing w:after="0"/>
        <w:rPr>
          <w:b/>
        </w:rPr>
      </w:pPr>
      <w:r w:rsidRPr="00541C41">
        <w:rPr>
          <w:noProof/>
        </w:rPr>
        <mc:AlternateContent>
          <mc:Choice Requires="wps">
            <w:drawing>
              <wp:anchor distT="0" distB="0" distL="114300" distR="114300" simplePos="0" relativeHeight="252120064" behindDoc="0" locked="0" layoutInCell="1" allowOverlap="1" wp14:anchorId="52A30D24" wp14:editId="543BF2E5">
                <wp:simplePos x="0" y="0"/>
                <wp:positionH relativeFrom="column">
                  <wp:posOffset>2239645</wp:posOffset>
                </wp:positionH>
                <wp:positionV relativeFrom="paragraph">
                  <wp:posOffset>91440</wp:posOffset>
                </wp:positionV>
                <wp:extent cx="0" cy="342900"/>
                <wp:effectExtent l="18415" t="23495" r="19685" b="14605"/>
                <wp:wrapNone/>
                <wp:docPr id="49605257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35pt,7.2pt" to="176.35pt,3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tYV1JAIAAD4EAAAOAAAAZHJzL2Uyb0RvYy54bWysU9uO2yAQfa/Uf0C8Z31Z52ats6rspC/b bqRsP4AAtlExg4CNE1X99wK5aLd9qar6AQ8wczgzc+bh8ThIdODGClAVzu5SjLiiwITqKvztZTNZ YGQdUYxIULzCJ27x4+rjh4dRlzyHHiTjBnkQZctRV7h3TpdJYmnPB2LvQHPlL1swA3F+a7qEGTJ6 9EEmeZrOkhEM0wYot9afNudLvIr4bcupe25byx2SFfbcXFxNXPdhTVYPpOwM0b2gFxrkH1gMRCj/ 6A2qIY6gVyP+gBoENWChdXcUhgTaVlAec/DZZOlv2ex6onnMxRfH6luZ7P+DpV8PW4MEq3CxnKXT fDqfY6TI4Fu1c4aIrneoBqV8IcGgPNRr1Lb0YbXampAxPaqdfgL63SIFdU9UxyPvl5P2IFmISN6F hI3V/tX9+AWY9yGvDmLxjq0ZAqQvCzrGHp1uPeJHh+j5kPrT+yJfprF9CSmvcdpY95nDgIJRYSlU qB4pyeHJusCDlFeXcKxgI6SMCpAKjRXOF9P5NEZYkIKF2+BnTbevpUEHEkQUv5iVv3nrZuBVsYjW c8LWF9sRIc+2f12qgOdT8Xwu1lklP5bpcr1YL4pJkc/WkyJtmsmnTV1MZptsPm3um7pusp+BWlaU vWCMq8Duqtis+DtFXGbnrLWbZm91SN6jx4J5std/JB17Gdp3FsIe2Glrrj32Io3Ol4EKU/B27+23 Y7/6BQAA//8DAFBLAwQUAAYACAAAACEAZi/09d0AAAAJAQAADwAAAGRycy9kb3ducmV2LnhtbEyP wUrDQBCG74LvsIzgRdqNNdYQsym14E0KrVI8TrLbJJidDbvbJn17Rzzoceb/+OebYjXZXpyND50j BffzBISh2umOGgUf76+zDESISBp7R0bBxQRYlddXBebajbQz531sBJdQyFFBG+OQSxnq1lgMczcY 4uzovMXIo2+k9jhyue3lIkmW0mJHfKHFwWxaU3/tT1ZBjdvNFo8HOWL8XL/cVW8X32RK3d5M62cQ 0UzxD4YffVaHkp0qdyIdRK/g4XHxxCgHaQqCgd9FpWCZpSDLQv7/oPwGAAD//wMAUEsBAi0AFAAG AAgAAAAhALaDOJL+AAAA4QEAABMAAAAAAAAAAAAAAAAAAAAAAFtDb250ZW50X1R5cGVzXS54bWxQ SwECLQAUAAYACAAAACEAOP0h/9YAAACUAQAACwAAAAAAAAAAAAAAAAAvAQAAX3JlbHMvLnJlbHNQ SwECLQAUAAYACAAAACEA6rWFdSQCAAA+BAAADgAAAAAAAAAAAAAAAAAuAgAAZHJzL2Uyb0RvYy54 bWxQSwECLQAUAAYACAAAACEAZi/09d0AAAAJAQAADwAAAAAAAAAAAAAAAAB+BAAAZHJzL2Rvd25y ZXYueG1sUEsFBgAAAAAEAAQA8wAAAIgFAAAAAA== " strokeweight="2.25pt"/>
            </w:pict>
          </mc:Fallback>
        </mc:AlternateContent>
      </w:r>
      <w:r w:rsidRPr="00541C41">
        <w:t xml:space="preserve">                                                       </w:t>
      </w:r>
      <w:r w:rsidRPr="00541C41">
        <w:rPr>
          <w:b/>
        </w:rPr>
        <w:t>B</w:t>
      </w:r>
    </w:p>
    <w:p w14:paraId="6ACE44D7" w14:textId="77777777" w:rsidR="00541C41" w:rsidRPr="00541C41" w:rsidRDefault="00541C41" w:rsidP="00541C41">
      <w:pPr>
        <w:spacing w:after="0"/>
      </w:pPr>
      <w:r w:rsidRPr="00541C41">
        <w:t xml:space="preserve">                                                                                                  </w:t>
      </w:r>
    </w:p>
    <w:p w14:paraId="0633D71B" w14:textId="77777777" w:rsidR="00541C41" w:rsidRPr="00541C41" w:rsidRDefault="00541C41" w:rsidP="00541C41">
      <w:pPr>
        <w:spacing w:after="0"/>
      </w:pPr>
      <w:r w:rsidRPr="00541C41">
        <w:rPr>
          <w:noProof/>
        </w:rPr>
        <mc:AlternateContent>
          <mc:Choice Requires="wps">
            <w:drawing>
              <wp:anchor distT="0" distB="0" distL="114300" distR="114300" simplePos="0" relativeHeight="252119040" behindDoc="0" locked="0" layoutInCell="1" allowOverlap="1" wp14:anchorId="1AE22CB6" wp14:editId="71D9FCB5">
                <wp:simplePos x="0" y="0"/>
                <wp:positionH relativeFrom="column">
                  <wp:posOffset>1871345</wp:posOffset>
                </wp:positionH>
                <wp:positionV relativeFrom="paragraph">
                  <wp:posOffset>54610</wp:posOffset>
                </wp:positionV>
                <wp:extent cx="1320800" cy="0"/>
                <wp:effectExtent l="12065" t="13970" r="10160" b="5080"/>
                <wp:wrapNone/>
                <wp:docPr id="107801298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35pt,4.3pt" to="251.35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2PHiJQIAAD8EAAAOAAAAZHJzL2Uyb0RvYy54bWysU8uO2yAU3VfqPyDvEz/GmXGsOKPKTrqZ diJl+gEEsI2KAQGJE1X9917Io027qap6gXncezj33MPi+TgIdGDGciWrKJ0mEWKSKMplV0Vf3taT IkLWYUmxUJJV0YnZ6Hn5/t1i1CXLVK8EZQYBiLTlqKuod06XcWxJzwZsp0ozCYetMgN2sDRdTA0e AX0QcZYkj/GoDNVGEWYt7Dbnw2gZ8NuWEffatpY5JKoIuLkwmjDu/BgvF7jsDNY9Jxca+B9YDJhL uPQG1WCH0d7wP6AGToyyqnVTooZYtS0nLNQA1aTJb9Vse6xZqAXEsfomk/1/sOTzYWMQp9C75KlI 0mxe5BGSeIBebZ3BvOsdqpWUoKQyKPWCjdqWkFfLjfElk6Pc6hdFvlokVd1j2bFA/O2kASRkxHcp fmE1XLsbPykKMXjvVFDv2JrBQ4Iu6BiadLo1iR0dIrCZPmRJkUAvyfUsxuU1URvrPjI1ID+pIsGl 1w+X+PBiHVCH0GuI35ZqzYUIHhASjVU0n2WzkGCV4NQf+jBrul0tDDpg76LweR0A7C7MqL2kAaxn mK4uc4e5OM8hXkiPB6UAncvsbJNv82S+KlZFPsmzx9UkT5pm8mFd55PHdfo0ax6aum7S755ampc9 p5RJz+5q2TT/O0tcHs/ZbDfT3mSI79FDiUD2+g+kQy99+85G2Cl62hivhm8ruDQEX16Ufwa/rkPU z3e//AEAAP//AwBQSwMEFAAGAAgAAAAhAFdAgGnaAAAABwEAAA8AAABkcnMvZG93bnJldi54bWxM jsFOwzAQRO9I/IO1SFyq1iZAKSFOhYDceqEUcd0mSxIRr9PYbQNfz8IFjk8zmnnZcnSdOtAQWs8W LmYGFHHpq5ZrC5uXYroAFSJyhZ1nsvBJAZb56UmGaeWP/EyHdayVjHBI0UITY59qHcqGHIaZ74kl e/eDwyg41Loa8CjjrtOJMXPtsGV5aLCnh4bKj/XeWQjFK+2Kr0k5MW+Xtadk97h6QmvPz8b7O1CR xvhXhh99UYdcnLZ+z1VQnYXk9upGqhYWc1CSX5tEePvLOs/0f//8GwAA//8DAFBLAQItABQABgAI AAAAIQC2gziS/gAAAOEBAAATAAAAAAAAAAAAAAAAAAAAAABbQ29udGVudF9UeXBlc10ueG1sUEsB Ai0AFAAGAAgAAAAhADj9If/WAAAAlAEAAAsAAAAAAAAAAAAAAAAALwEAAF9yZWxzLy5yZWxzUEsB Ai0AFAAGAAgAAAAhAIjY8eIlAgAAPwQAAA4AAAAAAAAAAAAAAAAALgIAAGRycy9lMm9Eb2MueG1s UEsBAi0AFAAGAAgAAAAhAFdAgGnaAAAABwEAAA8AAAAAAAAAAAAAAAAAfwQAAGRycy9kb3ducmV2 LnhtbFBLBQYAAAAABAAEAPMAAACGBQAAAAA= "/>
            </w:pict>
          </mc:Fallback>
        </mc:AlternateContent>
      </w:r>
      <w:r w:rsidRPr="00541C41">
        <w:t xml:space="preserve">                                         </w:t>
      </w:r>
      <w:r w:rsidRPr="00541C41">
        <w:rPr>
          <w:b/>
        </w:rPr>
        <w:t>B</w:t>
      </w:r>
      <w:r w:rsidRPr="00541C41">
        <w:rPr>
          <w:b/>
          <w:vertAlign w:val="superscript"/>
        </w:rPr>
        <w:t>’</w:t>
      </w:r>
      <w:r w:rsidRPr="00541C41">
        <w:rPr>
          <w:vertAlign w:val="superscript"/>
        </w:rPr>
        <w:t xml:space="preserve">               </w:t>
      </w:r>
      <w:r w:rsidRPr="00541C41">
        <w:rPr>
          <w:b/>
        </w:rPr>
        <w:t>A</w:t>
      </w:r>
      <w:r w:rsidRPr="00541C41">
        <w:t xml:space="preserve">                     </w:t>
      </w:r>
      <w:r w:rsidRPr="00541C41">
        <w:rPr>
          <w:b/>
        </w:rPr>
        <w:t>C</w:t>
      </w:r>
    </w:p>
    <w:p w14:paraId="0DCFE8F9" w14:textId="77777777" w:rsidR="00541C41" w:rsidRPr="00541C41" w:rsidRDefault="00541C41" w:rsidP="00541C41">
      <w:pPr>
        <w:spacing w:after="0"/>
      </w:pPr>
      <w:r w:rsidRPr="00541C41">
        <w:t xml:space="preserve">                                              </w:t>
      </w:r>
    </w:p>
    <w:p w14:paraId="7C295AD7" w14:textId="77777777" w:rsidR="00541C41" w:rsidRPr="00541C41" w:rsidRDefault="00541C41" w:rsidP="00541C41">
      <w:pPr>
        <w:spacing w:after="0"/>
      </w:pPr>
      <w:r w:rsidRPr="00541C41">
        <w:tab/>
        <w:t>a) Nếu người đó bước ra xa cột điện thêm một đoạn c = 1,5m thì bóng người đó dài thêm một đoạn d = 0,5m. Hỏi nếu lúc ban đầu người đó đi vào gần cột điện thêm một đoạn c</w:t>
      </w:r>
      <w:r w:rsidRPr="00541C41">
        <w:rPr>
          <w:vertAlign w:val="superscript"/>
        </w:rPr>
        <w:t>’</w:t>
      </w:r>
      <w:r w:rsidRPr="00541C41">
        <w:t xml:space="preserve"> =1m thì bóng người đó ngắn đi bao nhiêu?</w:t>
      </w:r>
    </w:p>
    <w:p w14:paraId="598EE7C2" w14:textId="77777777" w:rsidR="00541C41" w:rsidRPr="00541C41" w:rsidRDefault="00541C41" w:rsidP="00541C41">
      <w:pPr>
        <w:spacing w:after="0"/>
      </w:pPr>
      <w:r w:rsidRPr="00541C41">
        <w:tab/>
        <w:t>b) Chiều cao cột điện là 6,4m . Tính chiều cao của người ?</w:t>
      </w:r>
    </w:p>
    <w:p w14:paraId="5A5DEED7" w14:textId="77777777" w:rsidR="00541C41" w:rsidRPr="00541C41" w:rsidRDefault="00541C41" w:rsidP="00541C41">
      <w:pPr>
        <w:spacing w:after="0"/>
        <w:jc w:val="both"/>
      </w:pPr>
      <w:r w:rsidRPr="00541C41">
        <w:rPr>
          <w:b/>
        </w:rPr>
        <w:t>Câu 6. (4 điểm).a ,</w:t>
      </w:r>
      <w:r w:rsidRPr="00541C41">
        <w:t xml:space="preserve"> Trình bày cách xác định khối lượng riêng của một chất lỏng với các dụng cụ sau : chất lỏng cần xác định khối lượng riêng, cốc, nước đã biết khối lượng riêng D</w:t>
      </w:r>
      <w:r w:rsidRPr="00541C41">
        <w:rPr>
          <w:vertAlign w:val="subscript"/>
        </w:rPr>
        <w:t>n</w:t>
      </w:r>
      <w:r w:rsidRPr="00541C41">
        <w:t>, cân, bộ quả cân.</w:t>
      </w:r>
    </w:p>
    <w:p w14:paraId="60A0A77D" w14:textId="77777777" w:rsidR="00541C41" w:rsidRPr="00541C41" w:rsidRDefault="00541C41" w:rsidP="00541C41">
      <w:pPr>
        <w:spacing w:after="0"/>
        <w:jc w:val="both"/>
      </w:pPr>
      <w:r w:rsidRPr="00541C41">
        <w:rPr>
          <w:b/>
          <w:bCs/>
        </w:rPr>
        <w:t xml:space="preserve">b </w:t>
      </w:r>
      <w:r w:rsidRPr="00541C41">
        <w:t xml:space="preserve"> , Xác định thể tích và bán kính của viên bi. Cho dụng cụ gồm : Bình chia độ, dầu hoả, một số bi cần xác định thể tích và bán kính</w:t>
      </w:r>
    </w:p>
    <w:p w14:paraId="0E464A25" w14:textId="77777777" w:rsidR="00541C41" w:rsidRPr="00541C41" w:rsidRDefault="00541C41" w:rsidP="00541C41">
      <w:pPr>
        <w:spacing w:after="0"/>
        <w:rPr>
          <w:lang w:val="nl-NL"/>
        </w:rPr>
      </w:pPr>
      <w:r w:rsidRPr="00541C41">
        <w:rPr>
          <w:lang w:val="nl-NL"/>
        </w:rPr>
        <w:t>yếu tố nào?</w:t>
      </w:r>
    </w:p>
    <w:p w14:paraId="399717DA" w14:textId="77777777" w:rsidR="00541C41" w:rsidRPr="00541C41" w:rsidRDefault="00541C41" w:rsidP="00541C41">
      <w:pPr>
        <w:spacing w:after="0"/>
        <w:ind w:firstLine="360"/>
        <w:jc w:val="both"/>
        <w:rPr>
          <w:b/>
          <w:iCs/>
          <w:lang w:val="nl-NL"/>
        </w:rPr>
      </w:pPr>
    </w:p>
    <w:p w14:paraId="747AD8B0" w14:textId="77777777" w:rsidR="00541C41" w:rsidRPr="00541C41" w:rsidRDefault="00541C41" w:rsidP="00541C41">
      <w:pPr>
        <w:spacing w:after="0"/>
        <w:ind w:firstLine="360"/>
        <w:jc w:val="both"/>
        <w:rPr>
          <w:b/>
          <w:iCs/>
          <w:lang w:val="nl-NL"/>
        </w:rPr>
      </w:pPr>
      <w:r w:rsidRPr="00541C41">
        <w:rPr>
          <w:b/>
          <w:iCs/>
          <w:lang w:val="nl-NL"/>
        </w:rPr>
        <w:t xml:space="preserve">      2. Nội dung 2( Hoá học) (14 điểm)</w:t>
      </w:r>
    </w:p>
    <w:p w14:paraId="27D7D79E" w14:textId="77777777" w:rsidR="00541C41" w:rsidRPr="00541C41" w:rsidRDefault="00541C41" w:rsidP="00541C41">
      <w:pPr>
        <w:shd w:val="clear" w:color="auto" w:fill="FFFFFF"/>
        <w:spacing w:after="0"/>
        <w:rPr>
          <w:lang w:val="vi-VN"/>
        </w:rPr>
      </w:pPr>
      <w:r w:rsidRPr="00541C41">
        <w:rPr>
          <w:b/>
          <w:bCs/>
          <w:lang w:val="nl-NL"/>
        </w:rPr>
        <w:t>Câu 1</w:t>
      </w:r>
      <w:r w:rsidRPr="00541C41">
        <w:rPr>
          <w:lang w:val="nl-NL"/>
        </w:rPr>
        <w:t>. (2,0 điểm)</w:t>
      </w:r>
      <w:r w:rsidRPr="00541C41">
        <w:rPr>
          <w:lang w:val="vi-VN"/>
        </w:rPr>
        <w:t xml:space="preserve"> </w:t>
      </w:r>
    </w:p>
    <w:p w14:paraId="1E778FA8" w14:textId="77777777" w:rsidR="00541C41" w:rsidRPr="00541C41" w:rsidRDefault="00541C41" w:rsidP="00541C41">
      <w:pPr>
        <w:spacing w:after="0"/>
        <w:jc w:val="both"/>
        <w:rPr>
          <w:lang w:val="vi-VN"/>
        </w:rPr>
      </w:pPr>
      <w:r w:rsidRPr="00541C41">
        <w:rPr>
          <w:lang w:val="vi-VN"/>
        </w:rPr>
        <w:t xml:space="preserve">  1.Hoàn thành các PTHH sau (ghi rõ điều kiện phản ứng nếu có):</w:t>
      </w:r>
    </w:p>
    <w:p w14:paraId="6BCEEFE7" w14:textId="77777777" w:rsidR="00541C41" w:rsidRPr="00541C41" w:rsidRDefault="00541C41" w:rsidP="00D07AEF">
      <w:pPr>
        <w:pStyle w:val="ListParagraph"/>
        <w:numPr>
          <w:ilvl w:val="0"/>
          <w:numId w:val="87"/>
        </w:numPr>
        <w:spacing w:after="0" w:line="240" w:lineRule="auto"/>
        <w:jc w:val="both"/>
        <w:rPr>
          <w:sz w:val="28"/>
          <w:szCs w:val="28"/>
        </w:rPr>
      </w:pPr>
      <w:r w:rsidRPr="00541C41">
        <w:rPr>
          <w:sz w:val="28"/>
          <w:szCs w:val="28"/>
          <w:lang w:val="pt-BR"/>
        </w:rPr>
        <w:t>FeS</w:t>
      </w:r>
      <w:r w:rsidRPr="00541C41">
        <w:rPr>
          <w:sz w:val="28"/>
          <w:szCs w:val="28"/>
          <w:vertAlign w:val="subscript"/>
          <w:lang w:val="pt-BR"/>
        </w:rPr>
        <w:t>2</w:t>
      </w:r>
      <w:r w:rsidRPr="00541C41">
        <w:rPr>
          <w:sz w:val="28"/>
          <w:szCs w:val="28"/>
          <w:lang w:val="pt-BR"/>
        </w:rPr>
        <w:t xml:space="preserve"> + O</w:t>
      </w:r>
      <w:r w:rsidRPr="00541C41">
        <w:rPr>
          <w:sz w:val="28"/>
          <w:szCs w:val="28"/>
          <w:vertAlign w:val="subscript"/>
          <w:lang w:val="pt-BR"/>
        </w:rPr>
        <w:t>2</w:t>
      </w:r>
      <w:r w:rsidRPr="00541C41">
        <w:rPr>
          <w:sz w:val="28"/>
          <w:szCs w:val="28"/>
          <w:lang w:val="pt-BR"/>
        </w:rPr>
        <w:t xml:space="preserve"> </w:t>
      </w:r>
      <w:r w:rsidRPr="00541C41">
        <w:rPr>
          <w:position w:val="-6"/>
          <w:sz w:val="28"/>
          <w:szCs w:val="28"/>
          <w:lang w:val="nl-NL"/>
        </w:rPr>
        <w:object w:dxaOrig="680" w:dyaOrig="360" w14:anchorId="2FF4A3BE">
          <v:shape id="_x0000_i1839" type="#_x0000_t75" style="width:33.75pt;height:18pt" o:ole="">
            <v:imagedata r:id="rId1579" o:title=""/>
          </v:shape>
          <o:OLEObject Type="Embed" ProgID="Equation.DSMT4" ShapeID="_x0000_i1839" DrawAspect="Content" ObjectID="_1773308875" r:id="rId1580"/>
        </w:object>
      </w:r>
      <w:r w:rsidRPr="00541C41">
        <w:rPr>
          <w:sz w:val="28"/>
          <w:szCs w:val="28"/>
          <w:lang w:val="pt-BR"/>
        </w:rPr>
        <w:t>Fe</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SO</w:t>
      </w:r>
      <w:r w:rsidRPr="00541C41">
        <w:rPr>
          <w:sz w:val="28"/>
          <w:szCs w:val="28"/>
          <w:vertAlign w:val="subscript"/>
          <w:lang w:val="pt-BR"/>
        </w:rPr>
        <w:t>2</w:t>
      </w:r>
      <w:r w:rsidRPr="00541C41">
        <w:rPr>
          <w:sz w:val="28"/>
          <w:szCs w:val="28"/>
        </w:rPr>
        <w:t xml:space="preserve"> </w:t>
      </w:r>
    </w:p>
    <w:p w14:paraId="7CD662E1" w14:textId="77777777" w:rsidR="00541C41" w:rsidRPr="00541C41" w:rsidRDefault="00541C41" w:rsidP="00D07AEF">
      <w:pPr>
        <w:pStyle w:val="ListParagraph"/>
        <w:numPr>
          <w:ilvl w:val="0"/>
          <w:numId w:val="87"/>
        </w:numPr>
        <w:spacing w:after="0" w:line="240" w:lineRule="auto"/>
        <w:jc w:val="both"/>
        <w:rPr>
          <w:sz w:val="28"/>
          <w:szCs w:val="28"/>
        </w:rPr>
      </w:pP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CO </w:t>
      </w:r>
      <w:r w:rsidRPr="00541C41">
        <w:rPr>
          <w:noProof/>
          <w:position w:val="-6"/>
          <w:sz w:val="28"/>
          <w:szCs w:val="28"/>
        </w:rPr>
        <w:drawing>
          <wp:inline distT="0" distB="0" distL="0" distR="0" wp14:anchorId="52C0AD9B" wp14:editId="44D0E4E8">
            <wp:extent cx="495300" cy="254000"/>
            <wp:effectExtent l="0" t="0" r="0" b="0"/>
            <wp:docPr id="3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rPr>
        <w:t>FeO + CO</w:t>
      </w:r>
      <w:r w:rsidRPr="00541C41">
        <w:rPr>
          <w:sz w:val="28"/>
          <w:szCs w:val="28"/>
          <w:vertAlign w:val="subscript"/>
        </w:rPr>
        <w:t>2</w:t>
      </w:r>
      <w:r w:rsidRPr="00541C41">
        <w:rPr>
          <w:sz w:val="28"/>
          <w:szCs w:val="28"/>
        </w:rPr>
        <w:t xml:space="preserve"> </w:t>
      </w:r>
    </w:p>
    <w:p w14:paraId="479C5C95" w14:textId="77777777" w:rsidR="00541C41" w:rsidRPr="00541C41" w:rsidRDefault="00541C41" w:rsidP="00D07AEF">
      <w:pPr>
        <w:pStyle w:val="ListParagraph"/>
        <w:numPr>
          <w:ilvl w:val="0"/>
          <w:numId w:val="87"/>
        </w:numPr>
        <w:spacing w:after="0" w:line="240" w:lineRule="auto"/>
        <w:jc w:val="both"/>
        <w:rPr>
          <w:kern w:val="2"/>
          <w:sz w:val="28"/>
          <w:szCs w:val="28"/>
          <w14:ligatures w14:val="standardContextual"/>
        </w:rPr>
      </w:pPr>
      <w:r w:rsidRPr="00541C41">
        <w:rPr>
          <w:kern w:val="2"/>
          <w:sz w:val="28"/>
          <w:szCs w:val="28"/>
          <w14:ligatures w14:val="standardContextual"/>
        </w:rPr>
        <w:t xml:space="preserve">Al </w:t>
      </w:r>
      <w:r w:rsidRPr="00541C41">
        <w:rPr>
          <w:kern w:val="2"/>
          <w:sz w:val="28"/>
          <w:szCs w:val="28"/>
          <w:lang w:val="vi-VN"/>
          <w14:ligatures w14:val="standardContextual"/>
        </w:rPr>
        <w:t xml:space="preserve">   </w:t>
      </w:r>
      <w:r w:rsidRPr="00541C41">
        <w:rPr>
          <w:kern w:val="2"/>
          <w:sz w:val="28"/>
          <w:szCs w:val="28"/>
          <w14:ligatures w14:val="standardContextual"/>
        </w:rPr>
        <w:t xml:space="preserve">+ </w:t>
      </w:r>
      <w:r w:rsidRPr="00541C41">
        <w:rPr>
          <w:kern w:val="2"/>
          <w:sz w:val="28"/>
          <w:szCs w:val="28"/>
          <w:lang w:val="vi-VN"/>
          <w14:ligatures w14:val="standardContextual"/>
        </w:rPr>
        <w:t xml:space="preserve">  </w:t>
      </w:r>
      <w:r w:rsidRPr="00541C41">
        <w:rPr>
          <w:kern w:val="2"/>
          <w:sz w:val="28"/>
          <w:szCs w:val="28"/>
          <w14:ligatures w14:val="standardContextual"/>
        </w:rPr>
        <w:t>HNO</w:t>
      </w:r>
      <w:r w:rsidRPr="00541C41">
        <w:rPr>
          <w:kern w:val="2"/>
          <w:sz w:val="28"/>
          <w:szCs w:val="28"/>
          <w:vertAlign w:val="subscript"/>
          <w14:ligatures w14:val="standardContextual"/>
        </w:rPr>
        <w:t>3</w:t>
      </w:r>
      <w:r w:rsidRPr="00541C41">
        <w:rPr>
          <w:kern w:val="2"/>
          <w:sz w:val="28"/>
          <w:szCs w:val="28"/>
          <w14:ligatures w14:val="standardContextual"/>
        </w:rPr>
        <w:t xml:space="preserve"> </w:t>
      </w:r>
      <w:r w:rsidRPr="00541C41">
        <w:rPr>
          <w:noProof/>
          <w:position w:val="-6"/>
          <w:sz w:val="28"/>
          <w:szCs w:val="28"/>
        </w:rPr>
        <w:drawing>
          <wp:inline distT="0" distB="0" distL="0" distR="0" wp14:anchorId="1CEA6AB4" wp14:editId="680C4DBC">
            <wp:extent cx="222250" cy="152400"/>
            <wp:effectExtent l="0" t="0" r="0" b="0"/>
            <wp:docPr id="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kern w:val="2"/>
          <w:sz w:val="28"/>
          <w:szCs w:val="28"/>
          <w14:ligatures w14:val="standardContextual"/>
        </w:rPr>
        <w:t xml:space="preserve"> Al(NO</w:t>
      </w:r>
      <w:r w:rsidRPr="00541C41">
        <w:rPr>
          <w:kern w:val="2"/>
          <w:sz w:val="28"/>
          <w:szCs w:val="28"/>
          <w:vertAlign w:val="subscript"/>
          <w14:ligatures w14:val="standardContextual"/>
        </w:rPr>
        <w:t>3</w:t>
      </w:r>
      <w:r w:rsidRPr="00541C41">
        <w:rPr>
          <w:kern w:val="2"/>
          <w:sz w:val="28"/>
          <w:szCs w:val="28"/>
          <w14:ligatures w14:val="standardContextual"/>
        </w:rPr>
        <w:t>)</w:t>
      </w:r>
      <w:r w:rsidRPr="00541C41">
        <w:rPr>
          <w:kern w:val="2"/>
          <w:sz w:val="28"/>
          <w:szCs w:val="28"/>
          <w:vertAlign w:val="subscript"/>
          <w14:ligatures w14:val="standardContextual"/>
        </w:rPr>
        <w:t>3</w:t>
      </w:r>
      <w:r w:rsidRPr="00541C41">
        <w:rPr>
          <w:kern w:val="2"/>
          <w:sz w:val="28"/>
          <w:szCs w:val="28"/>
          <w:vertAlign w:val="subscript"/>
          <w:lang w:val="vi-VN"/>
          <w14:ligatures w14:val="standardContextual"/>
        </w:rPr>
        <w:t xml:space="preserve">    </w:t>
      </w:r>
      <w:r w:rsidRPr="00541C41">
        <w:rPr>
          <w:kern w:val="2"/>
          <w:sz w:val="28"/>
          <w:szCs w:val="28"/>
          <w14:ligatures w14:val="standardContextual"/>
        </w:rPr>
        <w:t xml:space="preserve"> + </w:t>
      </w:r>
      <w:r w:rsidRPr="00541C41">
        <w:rPr>
          <w:kern w:val="2"/>
          <w:sz w:val="28"/>
          <w:szCs w:val="28"/>
          <w:lang w:val="vi-VN"/>
          <w14:ligatures w14:val="standardContextual"/>
        </w:rPr>
        <w:t xml:space="preserve">   </w:t>
      </w:r>
      <w:r w:rsidRPr="00541C41">
        <w:rPr>
          <w:kern w:val="2"/>
          <w:sz w:val="28"/>
          <w:szCs w:val="28"/>
          <w14:ligatures w14:val="standardContextual"/>
        </w:rPr>
        <w:t>N</w:t>
      </w:r>
      <w:r w:rsidRPr="00541C41">
        <w:rPr>
          <w:kern w:val="2"/>
          <w:sz w:val="28"/>
          <w:szCs w:val="28"/>
          <w:vertAlign w:val="subscript"/>
          <w14:ligatures w14:val="standardContextual"/>
        </w:rPr>
        <w:t>2</w:t>
      </w:r>
      <w:r w:rsidRPr="00541C41">
        <w:rPr>
          <w:kern w:val="2"/>
          <w:sz w:val="28"/>
          <w:szCs w:val="28"/>
          <w14:ligatures w14:val="standardContextual"/>
        </w:rPr>
        <w:t xml:space="preserve">O </w:t>
      </w:r>
      <w:r w:rsidRPr="00541C41">
        <w:rPr>
          <w:kern w:val="2"/>
          <w:sz w:val="28"/>
          <w:szCs w:val="28"/>
          <w:lang w:val="vi-VN"/>
          <w14:ligatures w14:val="standardContextual"/>
        </w:rPr>
        <w:t xml:space="preserve">  </w:t>
      </w:r>
      <w:r w:rsidRPr="00541C41">
        <w:rPr>
          <w:kern w:val="2"/>
          <w:sz w:val="28"/>
          <w:szCs w:val="28"/>
          <w14:ligatures w14:val="standardContextual"/>
        </w:rPr>
        <w:t xml:space="preserve">+ </w:t>
      </w:r>
      <w:r w:rsidRPr="00541C41">
        <w:rPr>
          <w:kern w:val="2"/>
          <w:sz w:val="28"/>
          <w:szCs w:val="28"/>
          <w:lang w:val="vi-VN"/>
          <w14:ligatures w14:val="standardContextual"/>
        </w:rPr>
        <w:t xml:space="preserve">   </w:t>
      </w:r>
      <w:r w:rsidRPr="00541C41">
        <w:rPr>
          <w:kern w:val="2"/>
          <w:sz w:val="28"/>
          <w:szCs w:val="28"/>
          <w14:ligatures w14:val="standardContextual"/>
        </w:rPr>
        <w:t>H</w:t>
      </w:r>
      <w:r w:rsidRPr="00541C41">
        <w:rPr>
          <w:kern w:val="2"/>
          <w:sz w:val="28"/>
          <w:szCs w:val="28"/>
          <w:vertAlign w:val="subscript"/>
          <w14:ligatures w14:val="standardContextual"/>
        </w:rPr>
        <w:t>2</w:t>
      </w:r>
      <w:r w:rsidRPr="00541C41">
        <w:rPr>
          <w:kern w:val="2"/>
          <w:sz w:val="28"/>
          <w:szCs w:val="28"/>
          <w14:ligatures w14:val="standardContextual"/>
        </w:rPr>
        <w:t>O.</w:t>
      </w:r>
    </w:p>
    <w:p w14:paraId="549889EF" w14:textId="77777777" w:rsidR="00541C41" w:rsidRPr="00541C41" w:rsidRDefault="00541C41" w:rsidP="00D07AEF">
      <w:pPr>
        <w:pStyle w:val="ListParagraph"/>
        <w:numPr>
          <w:ilvl w:val="0"/>
          <w:numId w:val="87"/>
        </w:numPr>
        <w:spacing w:after="0" w:line="240" w:lineRule="auto"/>
        <w:jc w:val="both"/>
        <w:rPr>
          <w:sz w:val="28"/>
          <w:szCs w:val="28"/>
        </w:rPr>
      </w:pPr>
      <w:r w:rsidRPr="00541C41">
        <w:rPr>
          <w:sz w:val="28"/>
          <w:szCs w:val="28"/>
          <w:lang w:val="pt-BR"/>
        </w:rPr>
        <w:t>C</w:t>
      </w:r>
      <w:r w:rsidRPr="00541C41">
        <w:rPr>
          <w:sz w:val="28"/>
          <w:szCs w:val="28"/>
          <w:vertAlign w:val="subscript"/>
          <w:lang w:val="pt-BR"/>
        </w:rPr>
        <w:t>n</w:t>
      </w:r>
      <w:r w:rsidRPr="00541C41">
        <w:rPr>
          <w:sz w:val="28"/>
          <w:szCs w:val="28"/>
          <w:lang w:val="pt-BR"/>
        </w:rPr>
        <w:t>H</w:t>
      </w:r>
      <w:r w:rsidRPr="00541C41">
        <w:rPr>
          <w:sz w:val="28"/>
          <w:szCs w:val="28"/>
          <w:vertAlign w:val="subscript"/>
          <w:lang w:val="pt-BR"/>
        </w:rPr>
        <w:t>2n+2</w:t>
      </w:r>
      <w:r w:rsidRPr="00541C41">
        <w:rPr>
          <w:sz w:val="28"/>
          <w:szCs w:val="28"/>
          <w:lang w:val="pt-BR"/>
        </w:rPr>
        <w:t xml:space="preserve">  +   O</w:t>
      </w:r>
      <w:r w:rsidRPr="00541C41">
        <w:rPr>
          <w:sz w:val="28"/>
          <w:szCs w:val="28"/>
          <w:vertAlign w:val="subscript"/>
          <w:lang w:val="pt-BR"/>
        </w:rPr>
        <w:t>2</w:t>
      </w:r>
      <w:r w:rsidRPr="00541C41">
        <w:rPr>
          <w:sz w:val="28"/>
          <w:szCs w:val="28"/>
          <w:lang w:val="pt-BR"/>
        </w:rPr>
        <w:t xml:space="preserve">   </w:t>
      </w:r>
      <w:r w:rsidRPr="00541C41">
        <w:rPr>
          <w:sz w:val="28"/>
          <w:szCs w:val="28"/>
          <w:lang w:val="nl-NL"/>
        </w:rPr>
        <w:sym w:font="Symbol" w:char="F0AE"/>
      </w:r>
      <w:r w:rsidRPr="00541C41">
        <w:rPr>
          <w:sz w:val="28"/>
          <w:szCs w:val="28"/>
          <w:lang w:val="pt-BR"/>
        </w:rPr>
        <w:t xml:space="preserve">     CO</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7AF06C70" w14:textId="77777777" w:rsidR="00541C41" w:rsidRPr="00541C41" w:rsidRDefault="00541C41" w:rsidP="00541C41">
      <w:pPr>
        <w:spacing w:after="0"/>
        <w:jc w:val="both"/>
        <w:rPr>
          <w:lang w:val="nl-NL"/>
        </w:rPr>
      </w:pPr>
      <w:r w:rsidRPr="00541C41">
        <w:rPr>
          <w:lang w:val="pt-BR"/>
        </w:rPr>
        <w:t xml:space="preserve">  2.</w:t>
      </w:r>
      <w:r w:rsidRPr="00541C41">
        <w:rPr>
          <w:lang w:val="nl-NL"/>
        </w:rPr>
        <w:t>Trong các công thức hóa học sau: Mg(OH)</w:t>
      </w:r>
      <w:r w:rsidRPr="00541C41">
        <w:rPr>
          <w:vertAlign w:val="subscript"/>
          <w:lang w:val="nl-NL"/>
        </w:rPr>
        <w:t>2</w:t>
      </w:r>
      <w:r w:rsidRPr="00541C41">
        <w:rPr>
          <w:lang w:val="nl-NL"/>
        </w:rPr>
        <w:t>, Al</w:t>
      </w:r>
      <w:r w:rsidRPr="00541C41">
        <w:rPr>
          <w:vertAlign w:val="subscript"/>
          <w:lang w:val="nl-NL"/>
        </w:rPr>
        <w:t>3</w:t>
      </w:r>
      <w:r w:rsidRPr="00541C41">
        <w:rPr>
          <w:lang w:val="nl-NL"/>
        </w:rPr>
        <w:t>O</w:t>
      </w:r>
      <w:r w:rsidRPr="00541C41">
        <w:rPr>
          <w:vertAlign w:val="subscript"/>
          <w:lang w:val="nl-NL"/>
        </w:rPr>
        <w:t>2</w:t>
      </w:r>
      <w:r w:rsidRPr="00541C41">
        <w:rPr>
          <w:lang w:val="nl-NL"/>
        </w:rPr>
        <w:t>, K</w:t>
      </w:r>
      <w:r w:rsidRPr="00541C41">
        <w:rPr>
          <w:vertAlign w:val="subscript"/>
          <w:lang w:val="nl-NL"/>
        </w:rPr>
        <w:t>2</w:t>
      </w:r>
      <w:r w:rsidRPr="00541C41">
        <w:rPr>
          <w:lang w:val="nl-NL"/>
        </w:rPr>
        <w:t>O, CuNO</w:t>
      </w:r>
      <w:r w:rsidRPr="00541C41">
        <w:rPr>
          <w:vertAlign w:val="subscript"/>
          <w:lang w:val="nl-NL"/>
        </w:rPr>
        <w:t>3</w:t>
      </w:r>
      <w:r w:rsidRPr="00541C41">
        <w:rPr>
          <w:lang w:val="nl-NL"/>
        </w:rPr>
        <w:t xml:space="preserve">  Al(SO</w:t>
      </w:r>
      <w:r w:rsidRPr="00541C41">
        <w:rPr>
          <w:vertAlign w:val="subscript"/>
          <w:lang w:val="nl-NL"/>
        </w:rPr>
        <w:t>4</w:t>
      </w:r>
      <w:r w:rsidRPr="00541C41">
        <w:rPr>
          <w:lang w:val="nl-NL"/>
        </w:rPr>
        <w:t>)</w:t>
      </w:r>
      <w:r w:rsidRPr="00541C41">
        <w:rPr>
          <w:vertAlign w:val="subscript"/>
          <w:lang w:val="nl-NL"/>
        </w:rPr>
        <w:t>3</w:t>
      </w:r>
      <w:r w:rsidRPr="00541C41">
        <w:rPr>
          <w:lang w:val="nl-NL"/>
        </w:rPr>
        <w:t>, NaCl, NaPO</w:t>
      </w:r>
      <w:r w:rsidRPr="00541C41">
        <w:rPr>
          <w:vertAlign w:val="subscript"/>
          <w:lang w:val="nl-NL"/>
        </w:rPr>
        <w:t>4</w:t>
      </w:r>
      <w:r w:rsidRPr="00541C41">
        <w:rPr>
          <w:lang w:val="nl-NL"/>
        </w:rPr>
        <w:t>, Ba(OH)</w:t>
      </w:r>
      <w:r w:rsidRPr="00541C41">
        <w:rPr>
          <w:vertAlign w:val="subscript"/>
          <w:lang w:val="nl-NL"/>
        </w:rPr>
        <w:t>2</w:t>
      </w:r>
      <w:r w:rsidRPr="00541C41">
        <w:rPr>
          <w:lang w:val="nl-NL"/>
        </w:rPr>
        <w:t>, CuSO</w:t>
      </w:r>
      <w:r w:rsidRPr="00541C41">
        <w:rPr>
          <w:vertAlign w:val="subscript"/>
          <w:lang w:val="nl-NL"/>
        </w:rPr>
        <w:t>3</w:t>
      </w:r>
      <w:r w:rsidRPr="00541C41">
        <w:rPr>
          <w:lang w:val="nl-NL"/>
        </w:rPr>
        <w:t>, NH</w:t>
      </w:r>
      <w:r w:rsidRPr="00541C41">
        <w:rPr>
          <w:vertAlign w:val="subscript"/>
          <w:lang w:val="nl-NL"/>
        </w:rPr>
        <w:t>4</w:t>
      </w:r>
      <w:r w:rsidRPr="00541C41">
        <w:rPr>
          <w:lang w:val="nl-NL"/>
        </w:rPr>
        <w:t>SO</w:t>
      </w:r>
      <w:r w:rsidRPr="00541C41">
        <w:rPr>
          <w:vertAlign w:val="subscript"/>
          <w:lang w:val="nl-NL"/>
        </w:rPr>
        <w:t>4</w:t>
      </w:r>
      <w:r w:rsidRPr="00541C41">
        <w:rPr>
          <w:lang w:val="nl-NL"/>
        </w:rPr>
        <w:t>. Hãy chỉ ra các công thức hóa học viết sai và viết lại cho đúng.</w:t>
      </w:r>
    </w:p>
    <w:p w14:paraId="747D03FD" w14:textId="77777777" w:rsidR="00541C41" w:rsidRPr="00541C41" w:rsidRDefault="00541C41" w:rsidP="00541C41">
      <w:pPr>
        <w:spacing w:after="0"/>
        <w:jc w:val="both"/>
      </w:pPr>
      <w:r w:rsidRPr="00541C41">
        <w:rPr>
          <w:b/>
          <w:bCs/>
          <w:lang w:val="nl-NL"/>
        </w:rPr>
        <w:t>Câu 2</w:t>
      </w:r>
      <w:r w:rsidRPr="00541C41">
        <w:rPr>
          <w:lang w:val="nl-NL"/>
        </w:rPr>
        <w:t xml:space="preserve">. </w:t>
      </w:r>
      <w:r w:rsidRPr="00541C41">
        <w:t>(2,0 điểm)</w:t>
      </w:r>
    </w:p>
    <w:p w14:paraId="7B0EF220" w14:textId="77777777" w:rsidR="00541C41" w:rsidRPr="00541C41" w:rsidRDefault="00541C41" w:rsidP="00541C41">
      <w:pPr>
        <w:spacing w:after="0"/>
        <w:rPr>
          <w:lang w:val="pt-BR"/>
        </w:rPr>
      </w:pPr>
      <w:r w:rsidRPr="00541C41">
        <w:rPr>
          <w:lang w:val="pt-BR"/>
        </w:rPr>
        <w:t xml:space="preserve"> 1.Hỗn hợp khí X gồm: NO, NO</w:t>
      </w:r>
      <w:r w:rsidRPr="00541C41">
        <w:rPr>
          <w:vertAlign w:val="subscript"/>
          <w:lang w:val="pt-BR"/>
        </w:rPr>
        <w:t>2</w:t>
      </w:r>
      <w:r w:rsidRPr="00541C41">
        <w:rPr>
          <w:lang w:val="pt-BR"/>
        </w:rPr>
        <w:t>, N</w:t>
      </w:r>
      <w:r w:rsidRPr="00541C41">
        <w:rPr>
          <w:vertAlign w:val="subscript"/>
          <w:lang w:val="pt-BR"/>
        </w:rPr>
        <w:t>2</w:t>
      </w:r>
      <w:r w:rsidRPr="00541C41">
        <w:rPr>
          <w:lang w:val="pt-BR"/>
        </w:rPr>
        <w:t>. Có tỉ lệ thể tích là 1:2:2.Biết rằng thể tích của hỗn hợp là 37,18 lít ( ở đktc). Tính phần trăm theo khối lượng của mỗi khí trong X và tỉ khối của X so với khí oxigen.</w:t>
      </w:r>
    </w:p>
    <w:p w14:paraId="076BA127" w14:textId="77777777" w:rsidR="00541C41" w:rsidRPr="00541C41" w:rsidRDefault="00541C41" w:rsidP="00541C41">
      <w:pPr>
        <w:spacing w:after="0"/>
        <w:rPr>
          <w:lang w:val="pt-BR"/>
        </w:rPr>
      </w:pPr>
      <w:r w:rsidRPr="00541C41">
        <w:rPr>
          <w:lang w:val="pt-BR"/>
        </w:rPr>
        <w:t xml:space="preserve"> 2.Cho 32.4 gam kim loại Alminium(Al) tác dụng với 23,7984 lít khí Oxigen ở đktc. </w:t>
      </w:r>
    </w:p>
    <w:p w14:paraId="4711FB75" w14:textId="77777777" w:rsidR="00541C41" w:rsidRPr="00541C41" w:rsidRDefault="00541C41" w:rsidP="00D07AEF">
      <w:pPr>
        <w:pStyle w:val="ListParagraph"/>
        <w:numPr>
          <w:ilvl w:val="0"/>
          <w:numId w:val="88"/>
        </w:numPr>
        <w:spacing w:after="0" w:line="240" w:lineRule="auto"/>
        <w:rPr>
          <w:sz w:val="28"/>
          <w:szCs w:val="28"/>
          <w:lang w:val="pt-BR"/>
        </w:rPr>
      </w:pPr>
      <w:r w:rsidRPr="00541C41">
        <w:rPr>
          <w:sz w:val="28"/>
          <w:szCs w:val="28"/>
          <w:lang w:val="pt-BR"/>
        </w:rPr>
        <w:t>Chất nào dư sau phản ứng? Khối lượng chất dư là bao nhiêu?</w:t>
      </w:r>
    </w:p>
    <w:p w14:paraId="17E88A61" w14:textId="77777777" w:rsidR="00541C41" w:rsidRPr="00541C41" w:rsidRDefault="00541C41" w:rsidP="00D07AEF">
      <w:pPr>
        <w:pStyle w:val="ListParagraph"/>
        <w:numPr>
          <w:ilvl w:val="0"/>
          <w:numId w:val="88"/>
        </w:numPr>
        <w:spacing w:after="0" w:line="240" w:lineRule="auto"/>
        <w:rPr>
          <w:sz w:val="28"/>
          <w:szCs w:val="28"/>
          <w:lang w:val="pt-BR"/>
        </w:rPr>
      </w:pPr>
      <w:r w:rsidRPr="00541C41">
        <w:rPr>
          <w:sz w:val="28"/>
          <w:szCs w:val="28"/>
          <w:lang w:val="pt-BR"/>
        </w:rPr>
        <w:t>Tính khối lượng chất mới tạo thành sau phản ứng?</w:t>
      </w:r>
    </w:p>
    <w:p w14:paraId="4F115AAB" w14:textId="77777777" w:rsidR="00541C41" w:rsidRPr="00541C41" w:rsidRDefault="00541C41" w:rsidP="00541C41">
      <w:pPr>
        <w:spacing w:after="0" w:line="400" w:lineRule="exact"/>
        <w:rPr>
          <w:lang w:val="vi-VN"/>
        </w:rPr>
      </w:pPr>
      <w:r w:rsidRPr="00541C41">
        <w:rPr>
          <w:b/>
          <w:bCs/>
          <w:lang w:val="pt-BR"/>
        </w:rPr>
        <w:t>Câu 3</w:t>
      </w:r>
      <w:r w:rsidRPr="00541C41">
        <w:rPr>
          <w:lang w:val="pt-BR"/>
        </w:rPr>
        <w:t>. (2,0 điểm)</w:t>
      </w:r>
      <w:r w:rsidRPr="00541C41">
        <w:rPr>
          <w:lang w:val="vi-VN"/>
        </w:rPr>
        <w:t xml:space="preserve"> Nêu hiện tượng, viết các phương trình phản ứng(Nếu có) cho những trường hợp sau:</w:t>
      </w:r>
    </w:p>
    <w:p w14:paraId="67D02B22" w14:textId="77777777" w:rsidR="00541C41" w:rsidRPr="00541C41" w:rsidRDefault="00541C41" w:rsidP="00D07AEF">
      <w:pPr>
        <w:pStyle w:val="ListParagraph"/>
        <w:numPr>
          <w:ilvl w:val="0"/>
          <w:numId w:val="89"/>
        </w:numPr>
        <w:spacing w:after="0" w:line="400" w:lineRule="exact"/>
        <w:rPr>
          <w:sz w:val="28"/>
          <w:szCs w:val="28"/>
          <w:lang w:val="vi-VN"/>
        </w:rPr>
      </w:pPr>
      <w:r w:rsidRPr="00541C41">
        <w:rPr>
          <w:sz w:val="28"/>
          <w:szCs w:val="28"/>
          <w:lang w:val="vi-VN"/>
        </w:rPr>
        <w:t>Cho mẫu quỳ tím vào dung dịch HN</w:t>
      </w:r>
      <w:r w:rsidRPr="00541C41">
        <w:rPr>
          <w:sz w:val="28"/>
          <w:szCs w:val="28"/>
          <w:lang w:val="pt-BR"/>
        </w:rPr>
        <w:t>O</w:t>
      </w:r>
      <w:r w:rsidRPr="00541C41">
        <w:rPr>
          <w:sz w:val="28"/>
          <w:szCs w:val="28"/>
          <w:vertAlign w:val="subscript"/>
          <w:lang w:val="pt-BR"/>
        </w:rPr>
        <w:t>3</w:t>
      </w:r>
    </w:p>
    <w:p w14:paraId="3813AF76" w14:textId="77777777" w:rsidR="00541C41" w:rsidRPr="00541C41" w:rsidRDefault="00541C41" w:rsidP="00D07AEF">
      <w:pPr>
        <w:pStyle w:val="ListParagraph"/>
        <w:numPr>
          <w:ilvl w:val="0"/>
          <w:numId w:val="89"/>
        </w:numPr>
        <w:spacing w:after="0" w:line="400" w:lineRule="exact"/>
        <w:rPr>
          <w:sz w:val="28"/>
          <w:szCs w:val="28"/>
          <w:lang w:val="pt-BR"/>
        </w:rPr>
      </w:pPr>
      <w:r w:rsidRPr="00541C41">
        <w:rPr>
          <w:rFonts w:eastAsia="Times New Roman"/>
          <w:iCs/>
          <w:sz w:val="28"/>
          <w:szCs w:val="28"/>
          <w:lang w:val="pt-BR"/>
        </w:rPr>
        <w:t xml:space="preserve">Cho vài giọt dung dịch phenolphthalein vào ống nghiệm đựng dung dich </w:t>
      </w:r>
      <w:r w:rsidRPr="00541C41">
        <w:rPr>
          <w:sz w:val="28"/>
          <w:szCs w:val="28"/>
          <w:lang w:val="vi-VN"/>
        </w:rPr>
        <w:t>Ca(OH)</w:t>
      </w:r>
      <w:r w:rsidRPr="00541C41">
        <w:rPr>
          <w:sz w:val="28"/>
          <w:szCs w:val="28"/>
          <w:vertAlign w:val="subscript"/>
          <w:lang w:val="vi-VN"/>
        </w:rPr>
        <w:t>2</w:t>
      </w:r>
      <w:r w:rsidRPr="00541C41">
        <w:rPr>
          <w:sz w:val="28"/>
          <w:szCs w:val="28"/>
          <w:lang w:val="vi-VN"/>
        </w:rPr>
        <w:t xml:space="preserve"> .</w:t>
      </w:r>
      <w:r w:rsidRPr="00541C41">
        <w:rPr>
          <w:rFonts w:eastAsia="Times New Roman"/>
          <w:iCs/>
          <w:sz w:val="28"/>
          <w:szCs w:val="28"/>
          <w:lang w:val="pt-BR"/>
        </w:rPr>
        <w:t xml:space="preserve"> </w:t>
      </w:r>
    </w:p>
    <w:p w14:paraId="663F2239" w14:textId="77777777" w:rsidR="00541C41" w:rsidRPr="00541C41" w:rsidRDefault="00541C41" w:rsidP="00D07AEF">
      <w:pPr>
        <w:pStyle w:val="ListParagraph"/>
        <w:numPr>
          <w:ilvl w:val="0"/>
          <w:numId w:val="89"/>
        </w:numPr>
        <w:spacing w:after="0" w:line="240" w:lineRule="auto"/>
        <w:rPr>
          <w:sz w:val="28"/>
          <w:szCs w:val="28"/>
          <w:lang w:val="pt-BR"/>
        </w:rPr>
      </w:pPr>
      <w:r w:rsidRPr="00541C41">
        <w:rPr>
          <w:sz w:val="28"/>
          <w:szCs w:val="28"/>
          <w:lang w:val="vi-VN"/>
        </w:rPr>
        <w:t xml:space="preserve">Cho mẫu Mg  vào dung dịch </w:t>
      </w:r>
      <w:r w:rsidRPr="00541C41">
        <w:rPr>
          <w:sz w:val="28"/>
          <w:szCs w:val="28"/>
          <w:lang w:val="pt-BR"/>
        </w:rPr>
        <w:t>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 loãng</w:t>
      </w:r>
      <w:r w:rsidRPr="00541C41">
        <w:rPr>
          <w:sz w:val="28"/>
          <w:szCs w:val="28"/>
          <w:lang w:val="vi-VN"/>
        </w:rPr>
        <w:t>.</w:t>
      </w:r>
    </w:p>
    <w:p w14:paraId="1F10D52D" w14:textId="77777777" w:rsidR="00541C41" w:rsidRPr="00541C41" w:rsidRDefault="00541C41" w:rsidP="00D07AEF">
      <w:pPr>
        <w:pStyle w:val="ListParagraph"/>
        <w:numPr>
          <w:ilvl w:val="0"/>
          <w:numId w:val="89"/>
        </w:numPr>
        <w:spacing w:after="0" w:line="240" w:lineRule="auto"/>
        <w:rPr>
          <w:sz w:val="28"/>
          <w:szCs w:val="28"/>
          <w:lang w:val="pt-BR"/>
        </w:rPr>
      </w:pPr>
      <w:r w:rsidRPr="00541C41">
        <w:rPr>
          <w:sz w:val="28"/>
          <w:szCs w:val="28"/>
          <w:lang w:val="vi-VN"/>
        </w:rPr>
        <w:t>Rót từ từ dung dịch HCl vào ống nghiệm chứa dung dịch NaOH có sẳn mẫu quỳ tím .</w:t>
      </w:r>
    </w:p>
    <w:p w14:paraId="63CEEB79" w14:textId="77777777" w:rsidR="00541C41" w:rsidRPr="00541C41" w:rsidRDefault="00541C41" w:rsidP="00541C41">
      <w:pPr>
        <w:spacing w:after="0"/>
        <w:rPr>
          <w:lang w:val="vi-VN"/>
        </w:rPr>
      </w:pPr>
      <w:r w:rsidRPr="00541C41">
        <w:rPr>
          <w:b/>
          <w:bCs/>
          <w:lang w:val="pt-BR"/>
        </w:rPr>
        <w:t>Câu 4</w:t>
      </w:r>
      <w:r w:rsidRPr="00541C41">
        <w:rPr>
          <w:lang w:val="pt-BR"/>
        </w:rPr>
        <w:t>. (2,0 điểm)</w:t>
      </w:r>
      <w:r w:rsidRPr="00541C41">
        <w:rPr>
          <w:lang w:val="vi-VN"/>
        </w:rPr>
        <w:t xml:space="preserve"> </w:t>
      </w:r>
    </w:p>
    <w:p w14:paraId="142C6FC7" w14:textId="77777777" w:rsidR="00541C41" w:rsidRPr="00541C41" w:rsidRDefault="00541C41" w:rsidP="00541C41">
      <w:pPr>
        <w:spacing w:after="0"/>
        <w:jc w:val="both"/>
        <w:rPr>
          <w:lang w:val="pt-BR"/>
        </w:rPr>
      </w:pPr>
      <w:r w:rsidRPr="00541C41">
        <w:rPr>
          <w:lang w:val="pt-BR"/>
        </w:rPr>
        <w:t xml:space="preserve">     1</w:t>
      </w:r>
      <w:r w:rsidRPr="00541C41">
        <w:rPr>
          <w:lang w:val="vi-VN"/>
        </w:rPr>
        <w:t>.</w:t>
      </w:r>
      <w:r w:rsidRPr="00541C41">
        <w:rPr>
          <w:lang w:val="pt-BR"/>
        </w:rPr>
        <w:t xml:space="preserve"> Có 4 bình chứa riêng biệt các khí sau : Khí hydrogen, khí oxigen, khí carbondioxide và khí sulfuađioxide. hãy nêu cách để phân biệt các bình khí trên (Viết PTHH – nếu có)</w:t>
      </w:r>
    </w:p>
    <w:p w14:paraId="07C8F193" w14:textId="77777777" w:rsidR="00541C41" w:rsidRPr="00541C41" w:rsidRDefault="00541C41" w:rsidP="00541C41">
      <w:pPr>
        <w:tabs>
          <w:tab w:val="left" w:pos="1650"/>
          <w:tab w:val="left" w:pos="2867"/>
        </w:tabs>
        <w:spacing w:after="0"/>
        <w:jc w:val="both"/>
        <w:rPr>
          <w:lang w:val="pt-BR"/>
        </w:rPr>
      </w:pPr>
      <w:r w:rsidRPr="00541C41">
        <w:rPr>
          <w:b/>
          <w:bCs/>
          <w:lang w:val="pt-BR"/>
        </w:rPr>
        <w:t xml:space="preserve">    2</w:t>
      </w:r>
      <w:r w:rsidRPr="00541C41">
        <w:rPr>
          <w:b/>
          <w:bCs/>
          <w:lang w:val="vi-VN"/>
        </w:rPr>
        <w:t>.</w:t>
      </w:r>
      <w:r w:rsidRPr="00541C41">
        <w:rPr>
          <w:lang w:val="pt-BR"/>
        </w:rPr>
        <w:t xml:space="preserve"> </w:t>
      </w:r>
      <w:r w:rsidRPr="00541C41">
        <w:rPr>
          <w:bCs/>
          <w:iCs/>
          <w:lang w:val="pt-BR"/>
        </w:rPr>
        <w:t xml:space="preserve">Một hợp chất X gồm 3 nguyên tố C,H,O có thành phần % theo khối lượng lần lượt là 37,5% ; 12,5% ; 50%. Biết </w:t>
      </w:r>
      <w:r w:rsidRPr="00541C41">
        <w:rPr>
          <w:bCs/>
          <w:iCs/>
          <w:position w:val="-20"/>
          <w:lang w:val="nl-NL"/>
        </w:rPr>
        <w:object w:dxaOrig="1280" w:dyaOrig="460" w14:anchorId="573A7016">
          <v:shape id="_x0000_i1840" type="#_x0000_t75" style="width:64.5pt;height:23.25pt" o:ole="">
            <v:imagedata r:id="rId1581" o:title=""/>
          </v:shape>
          <o:OLEObject Type="Embed" ProgID="Equation.DSMT4" ShapeID="_x0000_i1840" DrawAspect="Content" ObjectID="_1773308876" r:id="rId1582"/>
        </w:object>
      </w:r>
      <w:r w:rsidRPr="00541C41">
        <w:rPr>
          <w:bCs/>
          <w:iCs/>
          <w:lang w:val="pt-BR"/>
        </w:rPr>
        <w:t>. Tìm CTHH của hợp chất X.</w:t>
      </w:r>
    </w:p>
    <w:p w14:paraId="42E8446E" w14:textId="77777777" w:rsidR="00541C41" w:rsidRPr="00541C41" w:rsidRDefault="00541C41" w:rsidP="00541C41">
      <w:pPr>
        <w:spacing w:after="0"/>
        <w:jc w:val="both"/>
        <w:rPr>
          <w:lang w:val="pt-BR"/>
        </w:rPr>
      </w:pPr>
      <w:r w:rsidRPr="00541C41">
        <w:rPr>
          <w:b/>
          <w:bCs/>
          <w:lang w:val="pt-BR"/>
        </w:rPr>
        <w:t>Câu 5</w:t>
      </w:r>
      <w:r w:rsidRPr="00541C41">
        <w:rPr>
          <w:lang w:val="pt-BR"/>
        </w:rPr>
        <w:t>. (2,0 điểm)</w:t>
      </w:r>
    </w:p>
    <w:p w14:paraId="63961A5B" w14:textId="77777777" w:rsidR="00541C41" w:rsidRPr="00541C41" w:rsidRDefault="00541C41" w:rsidP="00541C41">
      <w:pPr>
        <w:pStyle w:val="NormalWeb"/>
        <w:spacing w:before="0" w:beforeAutospacing="0" w:after="0" w:afterAutospacing="0"/>
        <w:jc w:val="both"/>
        <w:rPr>
          <w:rFonts w:eastAsiaTheme="majorEastAsia"/>
          <w:sz w:val="28"/>
          <w:szCs w:val="28"/>
          <w:lang w:val="vi-VN"/>
        </w:rPr>
      </w:pPr>
      <w:r w:rsidRPr="00541C41">
        <w:rPr>
          <w:sz w:val="28"/>
          <w:szCs w:val="28"/>
          <w:lang w:val="pt-BR"/>
        </w:rPr>
        <w:t xml:space="preserve">    1.Có 600g dung dịch NaCl bão hòa ở 90</w:t>
      </w:r>
      <w:r w:rsidRPr="00541C41">
        <w:rPr>
          <w:sz w:val="28"/>
          <w:szCs w:val="28"/>
          <w:vertAlign w:val="superscript"/>
          <w:lang w:val="pt-BR"/>
        </w:rPr>
        <w:t>o</w:t>
      </w:r>
      <w:r w:rsidRPr="00541C41">
        <w:rPr>
          <w:sz w:val="28"/>
          <w:szCs w:val="28"/>
          <w:lang w:val="pt-BR"/>
        </w:rPr>
        <w:t>C được làm lạnh xuống O</w:t>
      </w:r>
      <w:r w:rsidRPr="00541C41">
        <w:rPr>
          <w:sz w:val="28"/>
          <w:szCs w:val="28"/>
          <w:vertAlign w:val="superscript"/>
          <w:lang w:val="pt-BR"/>
        </w:rPr>
        <w:t>o</w:t>
      </w:r>
      <w:r w:rsidRPr="00541C41">
        <w:rPr>
          <w:sz w:val="28"/>
          <w:szCs w:val="28"/>
          <w:lang w:val="pt-BR"/>
        </w:rPr>
        <w:t>C. Tính khối lượng muối kết tinh thu được biết độ tan của NaCl ở 90</w:t>
      </w:r>
      <w:r w:rsidRPr="00541C41">
        <w:rPr>
          <w:sz w:val="28"/>
          <w:szCs w:val="28"/>
          <w:vertAlign w:val="superscript"/>
          <w:lang w:val="pt-BR"/>
        </w:rPr>
        <w:t>o</w:t>
      </w:r>
      <w:r w:rsidRPr="00541C41">
        <w:rPr>
          <w:sz w:val="28"/>
          <w:szCs w:val="28"/>
          <w:lang w:val="pt-BR"/>
        </w:rPr>
        <w:t>C là 50, ở O</w:t>
      </w:r>
      <w:r w:rsidRPr="00541C41">
        <w:rPr>
          <w:sz w:val="28"/>
          <w:szCs w:val="28"/>
          <w:vertAlign w:val="superscript"/>
          <w:lang w:val="pt-BR"/>
        </w:rPr>
        <w:t>o</w:t>
      </w:r>
      <w:r w:rsidRPr="00541C41">
        <w:rPr>
          <w:sz w:val="28"/>
          <w:szCs w:val="28"/>
          <w:lang w:val="pt-BR"/>
        </w:rPr>
        <w:t>C là 35</w:t>
      </w:r>
    </w:p>
    <w:p w14:paraId="107E1291" w14:textId="77777777" w:rsidR="00541C41" w:rsidRPr="00541C41" w:rsidRDefault="00541C41" w:rsidP="00541C41">
      <w:pPr>
        <w:spacing w:after="0"/>
        <w:jc w:val="both"/>
        <w:rPr>
          <w:spacing w:val="-8"/>
          <w:lang w:val="nl-NL"/>
        </w:rPr>
      </w:pPr>
      <w:r w:rsidRPr="00541C41">
        <w:rPr>
          <w:spacing w:val="-2"/>
          <w:lang w:val="vi-VN"/>
        </w:rPr>
        <w:t xml:space="preserve">    2.</w:t>
      </w:r>
      <w:r w:rsidRPr="00541C41">
        <w:rPr>
          <w:noProof/>
          <w:spacing w:val="-8"/>
          <w:u w:val="single"/>
          <w:lang w:val="nl-NL"/>
        </w:rPr>
        <w:pict w14:anchorId="114C06A4">
          <v:group id="_x0000_s1679" style="position:absolute;left:0;text-align:left;margin-left:283.75pt;margin-top:15pt;width:217.25pt;height:67.2pt;z-index:252122112;mso-position-horizontal-relative:text;mso-position-vertical-relative:text" coordorigin="4395,2214" coordsize="4345,1344">
            <v:rect id="_x0000_s1680" style="position:absolute;left:4940;top:2796;width:780;height:762" filled="f" stroked="f">
              <v:textbox style="mso-next-textbox:#_x0000_s1680">
                <w:txbxContent>
                  <w:p w14:paraId="4643B349" w14:textId="77777777" w:rsidR="00541C41" w:rsidRPr="00402553" w:rsidRDefault="00541C41" w:rsidP="00D42828">
                    <w:pPr>
                      <w:jc w:val="center"/>
                    </w:pPr>
                    <w:r>
                      <w:t>CaO</w:t>
                    </w:r>
                  </w:p>
                </w:txbxContent>
              </v:textbox>
            </v:rect>
            <v:rect id="_x0000_s1681" style="position:absolute;left:5550;top:2796;width:780;height:762" filled="f" stroked="f">
              <v:textbox style="mso-next-textbox:#_x0000_s1681">
                <w:txbxContent>
                  <w:p w14:paraId="2D5A2FFC" w14:textId="77777777" w:rsidR="00541C41" w:rsidRPr="00402553" w:rsidRDefault="00541C41" w:rsidP="00D42828">
                    <w:pPr>
                      <w:jc w:val="center"/>
                    </w:pPr>
                    <w:r>
                      <w:t>PbO</w:t>
                    </w:r>
                  </w:p>
                </w:txbxContent>
              </v:textbox>
            </v:rect>
            <v:rect id="_x0000_s1682" style="position:absolute;left:6080;top:2796;width:965;height:762" filled="f" stroked="f">
              <v:textbox style="mso-next-textbox:#_x0000_s1682">
                <w:txbxContent>
                  <w:p w14:paraId="3EAB1607" w14:textId="77777777" w:rsidR="00541C41" w:rsidRPr="00402553" w:rsidRDefault="00541C41" w:rsidP="00D42828">
                    <w:pPr>
                      <w:jc w:val="center"/>
                    </w:pPr>
                    <w:r>
                      <w:t>Al</w:t>
                    </w:r>
                    <w:r>
                      <w:rPr>
                        <w:vertAlign w:val="subscript"/>
                      </w:rPr>
                      <w:t>2</w:t>
                    </w:r>
                    <w:r>
                      <w:t>O</w:t>
                    </w:r>
                    <w:r>
                      <w:rPr>
                        <w:vertAlign w:val="subscript"/>
                      </w:rPr>
                      <w:t>3</w:t>
                    </w:r>
                  </w:p>
                </w:txbxContent>
              </v:textbox>
            </v:rect>
            <v:rect id="_x0000_s1683" style="position:absolute;left:6715;top:2790;width:965;height:762" filled="f" stroked="f">
              <v:textbox style="mso-next-textbox:#_x0000_s1683">
                <w:txbxContent>
                  <w:p w14:paraId="6E3745C0" w14:textId="77777777" w:rsidR="00541C41" w:rsidRPr="00402553" w:rsidRDefault="00541C41" w:rsidP="00D42828">
                    <w:pPr>
                      <w:jc w:val="center"/>
                    </w:pPr>
                    <w:r>
                      <w:t>Fe</w:t>
                    </w:r>
                    <w:r>
                      <w:rPr>
                        <w:vertAlign w:val="subscript"/>
                      </w:rPr>
                      <w:t>2</w:t>
                    </w:r>
                    <w:r>
                      <w:t>O</w:t>
                    </w:r>
                    <w:r>
                      <w:rPr>
                        <w:vertAlign w:val="subscript"/>
                      </w:rPr>
                      <w:t>3</w:t>
                    </w:r>
                  </w:p>
                </w:txbxContent>
              </v:textbox>
            </v:rect>
            <v:rect id="_x0000_s1684" style="position:absolute;left:7305;top:2796;width:965;height:762" filled="f" stroked="f">
              <v:textbox style="mso-next-textbox:#_x0000_s1684">
                <w:txbxContent>
                  <w:p w14:paraId="7F81D9EB" w14:textId="77777777" w:rsidR="00541C41" w:rsidRPr="00402553" w:rsidRDefault="00541C41" w:rsidP="00D42828">
                    <w:pPr>
                      <w:jc w:val="center"/>
                    </w:pPr>
                    <w:r>
                      <w:t>Na</w:t>
                    </w:r>
                    <w:r>
                      <w:rPr>
                        <w:vertAlign w:val="subscript"/>
                      </w:rPr>
                      <w:t>2</w:t>
                    </w:r>
                    <w:r>
                      <w:t>O</w:t>
                    </w:r>
                  </w:p>
                </w:txbxContent>
              </v:textbox>
            </v:rect>
            <v:group id="_x0000_s1685" style="position:absolute;left:4395;top:2214;width:4345;height:1053" coordorigin="3970,8811" coordsize="4345,1053">
              <v:shape id="_x0000_s1686" type="#_x0000_t75" style="position:absolute;left:4170;top:9102;width:3765;height:375">
                <v:imagedata r:id="rId1583" o:title=""/>
              </v:shape>
              <v:group id="_x0000_s1687" style="position:absolute;left:3970;top:8811;width:4345;height:1053" coordorigin="3970,8811" coordsize="4345,1053">
                <v:rect id="_x0000_s1688" style="position:absolute;left:4590;top:9102;width:650;height:762" filled="f" stroked="f">
                  <v:textbox style="mso-next-textbox:#_x0000_s1688">
                    <w:txbxContent>
                      <w:p w14:paraId="03D12266" w14:textId="77777777" w:rsidR="00541C41" w:rsidRPr="00FC7D2C" w:rsidRDefault="00541C41" w:rsidP="00D42828">
                        <w:pPr>
                          <w:jc w:val="center"/>
                          <w:rPr>
                            <w:sz w:val="16"/>
                            <w:szCs w:val="16"/>
                          </w:rPr>
                        </w:pPr>
                        <w:r>
                          <w:rPr>
                            <w:sz w:val="16"/>
                            <w:szCs w:val="16"/>
                          </w:rPr>
                          <w:t>1</w:t>
                        </w:r>
                      </w:p>
                    </w:txbxContent>
                  </v:textbox>
                </v:rect>
                <v:rect id="_x0000_s1689" style="position:absolute;left:5190;top:9102;width:650;height:762" filled="f" stroked="f">
                  <v:textbox style="mso-next-textbox:#_x0000_s1689">
                    <w:txbxContent>
                      <w:p w14:paraId="5F4F0D96" w14:textId="77777777" w:rsidR="00541C41" w:rsidRPr="00FC7D2C" w:rsidRDefault="00541C41" w:rsidP="00D42828">
                        <w:pPr>
                          <w:jc w:val="center"/>
                          <w:rPr>
                            <w:sz w:val="16"/>
                            <w:szCs w:val="16"/>
                          </w:rPr>
                        </w:pPr>
                        <w:r w:rsidRPr="00FC7D2C">
                          <w:rPr>
                            <w:sz w:val="16"/>
                            <w:szCs w:val="16"/>
                          </w:rPr>
                          <w:t>2</w:t>
                        </w:r>
                      </w:p>
                    </w:txbxContent>
                  </v:textbox>
                </v:rect>
                <v:rect id="_x0000_s1690" style="position:absolute;left:5805;top:9102;width:650;height:762" filled="f" stroked="f">
                  <v:textbox style="mso-next-textbox:#_x0000_s1690">
                    <w:txbxContent>
                      <w:p w14:paraId="1A92A1BC" w14:textId="77777777" w:rsidR="00541C41" w:rsidRPr="00FC7D2C" w:rsidRDefault="00541C41" w:rsidP="00D42828">
                        <w:pPr>
                          <w:jc w:val="center"/>
                          <w:rPr>
                            <w:sz w:val="16"/>
                            <w:szCs w:val="16"/>
                          </w:rPr>
                        </w:pPr>
                        <w:r>
                          <w:rPr>
                            <w:sz w:val="16"/>
                            <w:szCs w:val="16"/>
                          </w:rPr>
                          <w:t>3</w:t>
                        </w:r>
                      </w:p>
                    </w:txbxContent>
                  </v:textbox>
                </v:rect>
                <v:rect id="_x0000_s1691" style="position:absolute;left:6410;top:9102;width:650;height:762" filled="f" stroked="f">
                  <v:textbox style="mso-next-textbox:#_x0000_s1691">
                    <w:txbxContent>
                      <w:p w14:paraId="4800DF41" w14:textId="77777777" w:rsidR="00541C41" w:rsidRPr="00FC7D2C" w:rsidRDefault="00541C41" w:rsidP="00D42828">
                        <w:pPr>
                          <w:jc w:val="center"/>
                          <w:rPr>
                            <w:sz w:val="16"/>
                            <w:szCs w:val="16"/>
                          </w:rPr>
                        </w:pPr>
                        <w:r>
                          <w:rPr>
                            <w:sz w:val="16"/>
                            <w:szCs w:val="16"/>
                          </w:rPr>
                          <w:t>4</w:t>
                        </w:r>
                      </w:p>
                    </w:txbxContent>
                  </v:textbox>
                </v:rect>
                <v:rect id="_x0000_s1692" style="position:absolute;left:7005;top:9102;width:650;height:762" filled="f" stroked="f">
                  <v:textbox style="mso-next-textbox:#_x0000_s1692">
                    <w:txbxContent>
                      <w:p w14:paraId="5D53CBB0" w14:textId="77777777" w:rsidR="00541C41" w:rsidRPr="00FC7D2C" w:rsidRDefault="00541C41" w:rsidP="00D42828">
                        <w:pPr>
                          <w:jc w:val="center"/>
                          <w:rPr>
                            <w:sz w:val="16"/>
                            <w:szCs w:val="16"/>
                          </w:rPr>
                        </w:pPr>
                        <w:r>
                          <w:rPr>
                            <w:sz w:val="16"/>
                            <w:szCs w:val="16"/>
                          </w:rPr>
                          <w:t>5</w:t>
                        </w:r>
                      </w:p>
                    </w:txbxContent>
                  </v:textbox>
                </v:rect>
                <v:shape id="_x0000_s1693" type="#_x0000_t75" style="position:absolute;left:3970;top:9057;width:840;height:240">
                  <v:imagedata r:id="rId1584" o:title=""/>
                </v:shape>
                <v:rect id="_x0000_s1694" style="position:absolute;left:3985;top:8811;width:780;height:762" filled="f" stroked="f">
                  <v:textbox style="mso-next-textbox:#_x0000_s1694">
                    <w:txbxContent>
                      <w:p w14:paraId="7329D0B4" w14:textId="77777777" w:rsidR="00541C41" w:rsidRPr="00402553" w:rsidRDefault="00541C41" w:rsidP="00D42828">
                        <w:pPr>
                          <w:jc w:val="center"/>
                        </w:pPr>
                        <w:r>
                          <w:t>H</w:t>
                        </w:r>
                        <w:r>
                          <w:rPr>
                            <w:vertAlign w:val="subscript"/>
                          </w:rPr>
                          <w:t>2</w:t>
                        </w:r>
                      </w:p>
                    </w:txbxContent>
                  </v:textbox>
                </v:rect>
                <v:shape id="_x0000_s1695" type="#_x0000_t75" style="position:absolute;left:7475;top:9087;width:840;height:240">
                  <v:imagedata r:id="rId1584" o:title=""/>
                </v:shape>
              </v:group>
            </v:group>
          </v:group>
          <o:OLEObject Type="Embed" ProgID="ChemDraw.Document.6.0" ShapeID="_x0000_s1693" DrawAspect="Content" ObjectID="_1773309116" r:id="rId1585"/>
          <o:OLEObject Type="Embed" ProgID="ChemDraw.Document.6.0" ShapeID="_x0000_s1695" DrawAspect="Content" ObjectID="_1773309117" r:id="rId1586"/>
        </w:pict>
      </w:r>
      <w:r w:rsidRPr="00541C41">
        <w:rPr>
          <w:spacing w:val="-8"/>
          <w:lang w:val="nl-NL"/>
        </w:rPr>
        <w:t>Cho một luồng khí H</w:t>
      </w:r>
      <w:r w:rsidRPr="00541C41">
        <w:rPr>
          <w:spacing w:val="-8"/>
          <w:vertAlign w:val="subscript"/>
          <w:lang w:val="nl-NL"/>
        </w:rPr>
        <w:t>2</w:t>
      </w:r>
      <w:r w:rsidRPr="00541C41">
        <w:rPr>
          <w:spacing w:val="-8"/>
          <w:lang w:val="nl-NL"/>
        </w:rPr>
        <w:t xml:space="preserve"> (dư) lần lượt đi qua các ống mắc nối tiếp (như hình vẽ) đựng các oxít được nung nóng sau đây:</w:t>
      </w:r>
    </w:p>
    <w:p w14:paraId="4F9B01AB" w14:textId="77777777" w:rsidR="00541C41" w:rsidRPr="00541C41" w:rsidRDefault="00541C41" w:rsidP="00541C41">
      <w:pPr>
        <w:spacing w:after="0"/>
        <w:jc w:val="both"/>
        <w:rPr>
          <w:spacing w:val="-8"/>
          <w:lang w:val="nl-NL"/>
        </w:rPr>
      </w:pPr>
      <w:r w:rsidRPr="00541C41">
        <w:rPr>
          <w:spacing w:val="-8"/>
          <w:lang w:val="nl-NL"/>
        </w:rPr>
        <w:t>Ống 1 đựng 0,01mol CaO, ống 2 đựng 0,02mol PbO,</w:t>
      </w:r>
    </w:p>
    <w:p w14:paraId="089BD16B" w14:textId="77777777" w:rsidR="00541C41" w:rsidRPr="00541C41" w:rsidRDefault="00541C41" w:rsidP="00541C41">
      <w:pPr>
        <w:spacing w:after="0"/>
        <w:jc w:val="both"/>
        <w:rPr>
          <w:spacing w:val="-8"/>
          <w:lang w:val="nl-NL"/>
        </w:rPr>
      </w:pPr>
      <w:r w:rsidRPr="00541C41">
        <w:rPr>
          <w:spacing w:val="-8"/>
          <w:lang w:val="nl-NL"/>
        </w:rPr>
        <w:t>ống 3 đựng 0,02mol Al</w:t>
      </w:r>
      <w:r w:rsidRPr="00541C41">
        <w:rPr>
          <w:spacing w:val="-8"/>
          <w:vertAlign w:val="subscript"/>
          <w:lang w:val="nl-NL"/>
        </w:rPr>
        <w:t>2</w:t>
      </w:r>
      <w:r w:rsidRPr="00541C41">
        <w:rPr>
          <w:spacing w:val="-8"/>
          <w:lang w:val="nl-NL"/>
        </w:rPr>
        <w:t>O</w:t>
      </w:r>
      <w:r w:rsidRPr="00541C41">
        <w:rPr>
          <w:spacing w:val="-8"/>
          <w:vertAlign w:val="subscript"/>
          <w:lang w:val="nl-NL"/>
        </w:rPr>
        <w:t>3</w:t>
      </w:r>
      <w:r w:rsidRPr="00541C41">
        <w:rPr>
          <w:spacing w:val="-8"/>
          <w:lang w:val="nl-NL"/>
        </w:rPr>
        <w:t>,ống 4 đựng 0,01mol Fe</w:t>
      </w:r>
      <w:r w:rsidRPr="00541C41">
        <w:rPr>
          <w:spacing w:val="-8"/>
          <w:vertAlign w:val="subscript"/>
          <w:lang w:val="nl-NL"/>
        </w:rPr>
        <w:t>2</w:t>
      </w:r>
      <w:r w:rsidRPr="00541C41">
        <w:rPr>
          <w:spacing w:val="-8"/>
          <w:lang w:val="nl-NL"/>
        </w:rPr>
        <w:t>O</w:t>
      </w:r>
      <w:r w:rsidRPr="00541C41">
        <w:rPr>
          <w:spacing w:val="-8"/>
          <w:vertAlign w:val="subscript"/>
          <w:lang w:val="nl-NL"/>
        </w:rPr>
        <w:t>3</w:t>
      </w:r>
      <w:r w:rsidRPr="00541C41">
        <w:rPr>
          <w:spacing w:val="-8"/>
          <w:lang w:val="nl-NL"/>
        </w:rPr>
        <w:t xml:space="preserve"> </w:t>
      </w:r>
    </w:p>
    <w:p w14:paraId="5CBDB69C" w14:textId="77777777" w:rsidR="00541C41" w:rsidRPr="00541C41" w:rsidRDefault="00541C41" w:rsidP="00541C41">
      <w:pPr>
        <w:spacing w:after="0"/>
        <w:jc w:val="both"/>
        <w:rPr>
          <w:spacing w:val="-8"/>
          <w:lang w:val="nl-NL"/>
        </w:rPr>
      </w:pPr>
      <w:r w:rsidRPr="00541C41">
        <w:rPr>
          <w:spacing w:val="-8"/>
          <w:lang w:val="nl-NL"/>
        </w:rPr>
        <w:t>và ống 5 đựng 0,06mol Na</w:t>
      </w:r>
      <w:r w:rsidRPr="00541C41">
        <w:rPr>
          <w:spacing w:val="-8"/>
          <w:vertAlign w:val="subscript"/>
          <w:lang w:val="nl-NL"/>
        </w:rPr>
        <w:t>2</w:t>
      </w:r>
      <w:r w:rsidRPr="00541C41">
        <w:rPr>
          <w:spacing w:val="-8"/>
          <w:vertAlign w:val="subscript"/>
          <w:lang w:val="nl-NL"/>
        </w:rPr>
        <w:softHyphen/>
      </w:r>
      <w:r w:rsidRPr="00541C41">
        <w:rPr>
          <w:spacing w:val="-8"/>
          <w:lang w:val="nl-NL"/>
        </w:rPr>
        <w:t>O. Sau khi các phản ứng xảy ra hoàn toàn. Tính khối lượng chất rắn thu được trong mỗi ống.</w:t>
      </w:r>
    </w:p>
    <w:p w14:paraId="7513561C" w14:textId="77777777" w:rsidR="00541C41" w:rsidRPr="00541C41" w:rsidRDefault="00541C41" w:rsidP="00541C41">
      <w:pPr>
        <w:spacing w:after="0"/>
        <w:rPr>
          <w:lang w:val="vi-VN"/>
        </w:rPr>
      </w:pPr>
      <w:r w:rsidRPr="00541C41">
        <w:rPr>
          <w:b/>
          <w:bCs/>
          <w:lang w:val="vi-VN"/>
        </w:rPr>
        <w:lastRenderedPageBreak/>
        <w:t>Câu 6</w:t>
      </w:r>
      <w:r w:rsidRPr="00541C41">
        <w:rPr>
          <w:lang w:val="vi-VN"/>
        </w:rPr>
        <w:t>. (2,0 điểm)</w:t>
      </w:r>
    </w:p>
    <w:p w14:paraId="01DB6F67" w14:textId="77777777" w:rsidR="00541C41" w:rsidRPr="00541C41" w:rsidRDefault="00541C41" w:rsidP="00541C41">
      <w:pPr>
        <w:spacing w:after="0"/>
        <w:ind w:firstLine="284"/>
        <w:jc w:val="both"/>
        <w:rPr>
          <w:lang w:val="pt-BR"/>
        </w:rPr>
      </w:pPr>
      <w:r w:rsidRPr="00541C41">
        <w:rPr>
          <w:lang w:val="pt-BR"/>
        </w:rPr>
        <w:t>Đồng nitrat bị nhiệt phân huỷ theo sơ đồ phản ứng sau:</w:t>
      </w:r>
    </w:p>
    <w:p w14:paraId="5A4D8660" w14:textId="77777777" w:rsidR="00541C41" w:rsidRPr="00541C41" w:rsidRDefault="00541C41" w:rsidP="00541C41">
      <w:pPr>
        <w:spacing w:after="0"/>
        <w:ind w:left="284" w:firstLine="284"/>
        <w:jc w:val="both"/>
        <w:rPr>
          <w:lang w:val="pt-BR"/>
        </w:rPr>
      </w:pPr>
      <w:r w:rsidRPr="00541C41">
        <w:rPr>
          <w:lang w:val="pt-BR"/>
        </w:rPr>
        <w:t>Cu(NO</w:t>
      </w:r>
      <w:r w:rsidRPr="00541C41">
        <w:rPr>
          <w:vertAlign w:val="subscript"/>
          <w:lang w:val="pt-BR"/>
        </w:rPr>
        <w:t>3</w:t>
      </w:r>
      <w:r w:rsidRPr="00541C41">
        <w:rPr>
          <w:lang w:val="pt-BR"/>
        </w:rPr>
        <w:t>)</w:t>
      </w:r>
      <w:r w:rsidRPr="00541C41">
        <w:rPr>
          <w:vertAlign w:val="subscript"/>
          <w:lang w:val="pt-BR"/>
        </w:rPr>
        <w:t xml:space="preserve">2(r) </w:t>
      </w:r>
      <w:r w:rsidRPr="00541C41">
        <w:rPr>
          <w:lang w:val="pt-BR"/>
        </w:rPr>
        <w:t xml:space="preserve"> ---&gt; CuO</w:t>
      </w:r>
      <w:r w:rsidRPr="00541C41">
        <w:rPr>
          <w:vertAlign w:val="subscript"/>
          <w:lang w:val="pt-BR"/>
        </w:rPr>
        <w:t>(r)</w:t>
      </w:r>
      <w:r w:rsidRPr="00541C41">
        <w:rPr>
          <w:lang w:val="pt-BR"/>
        </w:rPr>
        <w:t xml:space="preserve"> + NO</w:t>
      </w:r>
      <w:r w:rsidRPr="00541C41">
        <w:rPr>
          <w:vertAlign w:val="subscript"/>
          <w:lang w:val="pt-BR"/>
        </w:rPr>
        <w:t>2(k)</w:t>
      </w:r>
      <w:r w:rsidRPr="00541C41">
        <w:rPr>
          <w:lang w:val="pt-BR"/>
        </w:rPr>
        <w:t xml:space="preserve"> + O</w:t>
      </w:r>
      <w:r w:rsidRPr="00541C41">
        <w:rPr>
          <w:vertAlign w:val="subscript"/>
          <w:lang w:val="pt-BR"/>
        </w:rPr>
        <w:t>2(k)</w:t>
      </w:r>
      <w:r w:rsidRPr="00541C41">
        <w:rPr>
          <w:lang w:val="pt-BR"/>
        </w:rPr>
        <w:t xml:space="preserve"> </w:t>
      </w:r>
    </w:p>
    <w:p w14:paraId="6B290769" w14:textId="77777777" w:rsidR="00541C41" w:rsidRPr="00541C41" w:rsidRDefault="00541C41" w:rsidP="00541C41">
      <w:pPr>
        <w:spacing w:after="0"/>
        <w:ind w:firstLine="284"/>
        <w:jc w:val="both"/>
        <w:rPr>
          <w:lang w:val="pt-BR"/>
        </w:rPr>
      </w:pPr>
      <w:r w:rsidRPr="00541C41">
        <w:rPr>
          <w:lang w:val="pt-BR"/>
        </w:rPr>
        <w:t xml:space="preserve"> Nung </w:t>
      </w:r>
      <w:smartTag w:uri="urn:schemas-microsoft-com:office:smarttags" w:element="metricconverter">
        <w:smartTagPr>
          <w:attr w:name="ProductID" w:val="15,04 gam"/>
        </w:smartTagPr>
        <w:r w:rsidRPr="00541C41">
          <w:rPr>
            <w:lang w:val="pt-BR"/>
          </w:rPr>
          <w:t>15,04 gam</w:t>
        </w:r>
      </w:smartTag>
      <w:r w:rsidRPr="00541C41">
        <w:rPr>
          <w:lang w:val="pt-BR"/>
        </w:rPr>
        <w:t xml:space="preserve"> Cu(NO</w:t>
      </w:r>
      <w:r w:rsidRPr="00541C41">
        <w:rPr>
          <w:vertAlign w:val="subscript"/>
          <w:lang w:val="pt-BR"/>
        </w:rPr>
        <w:t>3</w:t>
      </w:r>
      <w:r w:rsidRPr="00541C41">
        <w:rPr>
          <w:lang w:val="pt-BR"/>
        </w:rPr>
        <w:t>)</w:t>
      </w:r>
      <w:r w:rsidRPr="00541C41">
        <w:rPr>
          <w:vertAlign w:val="subscript"/>
          <w:lang w:val="pt-BR"/>
        </w:rPr>
        <w:t>2</w:t>
      </w:r>
      <w:r w:rsidRPr="00541C41">
        <w:rPr>
          <w:lang w:val="pt-BR"/>
        </w:rPr>
        <w:t xml:space="preserve"> sau một thời gian thấy còn lại </w:t>
      </w:r>
      <w:smartTag w:uri="urn:schemas-microsoft-com:office:smarttags" w:element="metricconverter">
        <w:smartTagPr>
          <w:attr w:name="ProductID" w:val="8,56 gam"/>
        </w:smartTagPr>
        <w:r w:rsidRPr="00541C41">
          <w:rPr>
            <w:lang w:val="pt-BR"/>
          </w:rPr>
          <w:t>8,56 gam</w:t>
        </w:r>
      </w:smartTag>
      <w:r w:rsidRPr="00541C41">
        <w:rPr>
          <w:lang w:val="pt-BR"/>
        </w:rPr>
        <w:t xml:space="preserve"> chất rắn.</w:t>
      </w:r>
    </w:p>
    <w:p w14:paraId="200E45A0" w14:textId="77777777" w:rsidR="00541C41" w:rsidRPr="00541C41" w:rsidRDefault="00541C41" w:rsidP="00541C41">
      <w:pPr>
        <w:pStyle w:val="ListParagraph"/>
        <w:spacing w:after="0" w:line="240" w:lineRule="auto"/>
        <w:ind w:left="570"/>
        <w:jc w:val="both"/>
        <w:rPr>
          <w:sz w:val="28"/>
          <w:szCs w:val="28"/>
          <w:lang w:val="pt-BR"/>
        </w:rPr>
      </w:pPr>
      <w:r w:rsidRPr="00541C41">
        <w:rPr>
          <w:sz w:val="28"/>
          <w:szCs w:val="28"/>
          <w:lang w:val="pt-BR"/>
        </w:rPr>
        <w:t>a. Tính % về khối lượng Cu(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2</w:t>
      </w:r>
      <w:r w:rsidRPr="00541C41">
        <w:rPr>
          <w:sz w:val="28"/>
          <w:szCs w:val="28"/>
          <w:lang w:val="pt-BR"/>
        </w:rPr>
        <w:t xml:space="preserve"> đã bị phân huỷ.</w:t>
      </w:r>
    </w:p>
    <w:p w14:paraId="5E91D5FA" w14:textId="77777777" w:rsidR="00541C41" w:rsidRPr="00541C41" w:rsidRDefault="00541C41" w:rsidP="00541C41">
      <w:pPr>
        <w:spacing w:after="0"/>
        <w:ind w:left="210"/>
        <w:jc w:val="both"/>
        <w:rPr>
          <w:lang w:val="pt-BR"/>
        </w:rPr>
      </w:pPr>
      <w:r w:rsidRPr="00541C41">
        <w:rPr>
          <w:lang w:val="pt-BR"/>
        </w:rPr>
        <w:t xml:space="preserve">     b. Tính tỷ khối của hỗn hợp khí thu được đối với H</w:t>
      </w:r>
      <w:r w:rsidRPr="00541C41">
        <w:rPr>
          <w:vertAlign w:val="subscript"/>
          <w:lang w:val="pt-BR"/>
        </w:rPr>
        <w:t>2</w:t>
      </w:r>
      <w:r w:rsidRPr="00541C41">
        <w:rPr>
          <w:lang w:val="pt-BR"/>
        </w:rPr>
        <w:t>.</w:t>
      </w:r>
    </w:p>
    <w:p w14:paraId="1BCAC345" w14:textId="77777777" w:rsidR="00541C41" w:rsidRPr="00541C41" w:rsidRDefault="00541C41" w:rsidP="00541C41">
      <w:pPr>
        <w:spacing w:after="0"/>
        <w:rPr>
          <w:lang w:val="es-ES"/>
        </w:rPr>
      </w:pPr>
      <w:r w:rsidRPr="00541C41">
        <w:rPr>
          <w:b/>
          <w:bCs/>
          <w:lang w:val="it-IT"/>
        </w:rPr>
        <w:t>Câu 7</w:t>
      </w:r>
      <w:r w:rsidRPr="00541C41">
        <w:rPr>
          <w:lang w:val="it-IT"/>
        </w:rPr>
        <w:t>. (2,0 điểm)</w:t>
      </w:r>
      <w:r w:rsidRPr="00541C41">
        <w:rPr>
          <w:spacing w:val="-2"/>
          <w:lang w:val="es-ES_tradnl"/>
        </w:rPr>
        <w:t xml:space="preserve"> </w:t>
      </w:r>
      <w:r w:rsidRPr="00541C41">
        <w:rPr>
          <w:lang w:val="es-ES"/>
        </w:rPr>
        <w:t>Khử hoàn toàn m g Fe</w:t>
      </w:r>
      <w:r w:rsidRPr="00541C41">
        <w:rPr>
          <w:vertAlign w:val="subscript"/>
          <w:lang w:val="es-ES"/>
        </w:rPr>
        <w:t>2</w:t>
      </w:r>
      <w:r w:rsidRPr="00541C41">
        <w:rPr>
          <w:lang w:val="es-ES"/>
        </w:rPr>
        <w:t>O</w:t>
      </w:r>
      <w:r w:rsidRPr="00541C41">
        <w:rPr>
          <w:vertAlign w:val="subscript"/>
          <w:lang w:val="es-ES"/>
        </w:rPr>
        <w:t>3</w:t>
      </w:r>
      <w:r w:rsidRPr="00541C41">
        <w:rPr>
          <w:lang w:val="es-ES"/>
        </w:rPr>
        <w:t xml:space="preserve"> ở nhiệt độ cao bằng khí CO, lượng Fe thu được sau phản ứng cho tác dụng hoàn toàn với dung dịch axit HCl, sau phản ứng thu được dung dịch FeCl</w:t>
      </w:r>
      <w:r w:rsidRPr="00541C41">
        <w:rPr>
          <w:vertAlign w:val="subscript"/>
          <w:lang w:val="es-ES"/>
        </w:rPr>
        <w:t>2</w:t>
      </w:r>
      <w:r w:rsidRPr="00541C41">
        <w:rPr>
          <w:lang w:val="es-ES"/>
        </w:rPr>
        <w:t xml:space="preserve"> và khí H</w:t>
      </w:r>
      <w:r w:rsidRPr="00541C41">
        <w:rPr>
          <w:vertAlign w:val="subscript"/>
          <w:lang w:val="es-ES"/>
        </w:rPr>
        <w:t>2</w:t>
      </w:r>
      <w:r w:rsidRPr="00541C41">
        <w:rPr>
          <w:lang w:val="es-ES"/>
        </w:rPr>
        <w:t>. Nếu dùng lượng khí H</w:t>
      </w:r>
      <w:r w:rsidRPr="00541C41">
        <w:rPr>
          <w:vertAlign w:val="subscript"/>
          <w:lang w:val="es-ES"/>
        </w:rPr>
        <w:t>2</w:t>
      </w:r>
      <w:r w:rsidRPr="00541C41">
        <w:rPr>
          <w:lang w:val="es-ES"/>
        </w:rPr>
        <w:t xml:space="preserve"> vừa thu được để khử oxit của một kim loại hoá trị II thành kim loại thì khối lượng oxit bị khử cũng bằng m gam.</w:t>
      </w:r>
    </w:p>
    <w:p w14:paraId="4CB1F3AD" w14:textId="77777777" w:rsidR="00541C41" w:rsidRPr="00541C41" w:rsidRDefault="00541C41" w:rsidP="00541C41">
      <w:pPr>
        <w:spacing w:after="0"/>
        <w:rPr>
          <w:lang w:val="es-ES"/>
        </w:rPr>
      </w:pPr>
      <w:r w:rsidRPr="00541C41">
        <w:rPr>
          <w:lang w:val="es-ES"/>
        </w:rPr>
        <w:t xml:space="preserve">       a. Viết các phương trình hoá học.</w:t>
      </w:r>
    </w:p>
    <w:p w14:paraId="61DE03DF" w14:textId="77777777" w:rsidR="00541C41" w:rsidRPr="00541C41" w:rsidRDefault="00541C41" w:rsidP="00541C41">
      <w:pPr>
        <w:spacing w:after="0"/>
        <w:rPr>
          <w:lang w:val="es-ES"/>
        </w:rPr>
      </w:pPr>
      <w:r w:rsidRPr="00541C41">
        <w:rPr>
          <w:lang w:val="es-ES"/>
        </w:rPr>
        <w:t xml:space="preserve">        b. Tìm công thức hóa học của oxit.</w:t>
      </w:r>
    </w:p>
    <w:p w14:paraId="1D475B8E" w14:textId="77777777" w:rsidR="00541C41" w:rsidRPr="00541C41" w:rsidRDefault="00541C41" w:rsidP="00541C41">
      <w:pPr>
        <w:spacing w:after="0"/>
        <w:jc w:val="both"/>
        <w:rPr>
          <w:b/>
          <w:iCs/>
          <w:lang w:val="es-ES"/>
        </w:rPr>
      </w:pPr>
      <w:r w:rsidRPr="00541C41">
        <w:rPr>
          <w:b/>
          <w:iCs/>
          <w:lang w:val="es-ES"/>
        </w:rPr>
        <w:t>3. Nội dung 3( Sinh học) (14 điểm)</w:t>
      </w:r>
    </w:p>
    <w:p w14:paraId="55900C62" w14:textId="77777777" w:rsidR="00541C41" w:rsidRPr="00541C41" w:rsidRDefault="00541C41" w:rsidP="00541C41">
      <w:pPr>
        <w:spacing w:after="0"/>
        <w:rPr>
          <w:b/>
          <w:bCs/>
          <w:lang w:val="es-ES"/>
        </w:rPr>
      </w:pPr>
      <w:r w:rsidRPr="00541C41">
        <w:rPr>
          <w:b/>
          <w:bCs/>
          <w:lang w:val="es-ES"/>
        </w:rPr>
        <w:t>Câu 1 ( 2.0 điểm ) .</w:t>
      </w:r>
    </w:p>
    <w:p w14:paraId="1237F57A" w14:textId="77777777" w:rsidR="00541C41" w:rsidRPr="00541C41" w:rsidRDefault="00541C41" w:rsidP="00541C41">
      <w:pPr>
        <w:spacing w:after="0"/>
        <w:ind w:firstLine="284"/>
        <w:jc w:val="both"/>
        <w:rPr>
          <w:bCs/>
          <w:lang w:val="es-ES"/>
        </w:rPr>
      </w:pPr>
      <w:r w:rsidRPr="00541C41">
        <w:rPr>
          <w:bCs/>
          <w:lang w:val="es-ES"/>
        </w:rPr>
        <w:t xml:space="preserve"> Một người ở độ tuổi 12 đến 14 có nhu cầu tiêu dùng năng lượng mỗi ngày là 2310 Kcal, trong số năng lượng đó protein chiếm 19%, lipid chiếm 13% còn lại là carbohydrate. Biết rằng: 1 gam protein oxy hoá hoàn toàn giải phóng 4,1 Kcal, 1 gam lipid oxy hoá hoàn toàn giải phóng 9,3 Kcal,  1 gam carbohydrate oxy hoá hoàn toàn giải phóng 4,3 Kcal.</w:t>
      </w:r>
    </w:p>
    <w:p w14:paraId="07D1160D" w14:textId="77777777" w:rsidR="00541C41" w:rsidRPr="00541C41" w:rsidRDefault="00541C41" w:rsidP="00D07AEF">
      <w:pPr>
        <w:pStyle w:val="ListParagraph"/>
        <w:numPr>
          <w:ilvl w:val="0"/>
          <w:numId w:val="91"/>
        </w:numPr>
        <w:spacing w:after="0" w:line="240" w:lineRule="auto"/>
        <w:jc w:val="both"/>
        <w:rPr>
          <w:sz w:val="28"/>
          <w:szCs w:val="28"/>
          <w:lang w:val="es-ES"/>
        </w:rPr>
      </w:pPr>
      <w:r w:rsidRPr="00541C41">
        <w:rPr>
          <w:sz w:val="28"/>
          <w:szCs w:val="28"/>
          <w:lang w:val="es-ES"/>
        </w:rPr>
        <w:t xml:space="preserve">Tính tổng số gam </w:t>
      </w:r>
      <w:r w:rsidRPr="00541C41">
        <w:rPr>
          <w:bCs/>
          <w:sz w:val="28"/>
          <w:szCs w:val="28"/>
          <w:lang w:val="es-ES"/>
        </w:rPr>
        <w:t>protein, lipid, carbohydrate cần cung cấp cho cơ thể trong ngày.</w:t>
      </w:r>
    </w:p>
    <w:p w14:paraId="7B47A432" w14:textId="77777777" w:rsidR="00541C41" w:rsidRPr="00541C41" w:rsidRDefault="00541C41" w:rsidP="00D07AEF">
      <w:pPr>
        <w:pStyle w:val="ListParagraph"/>
        <w:numPr>
          <w:ilvl w:val="0"/>
          <w:numId w:val="91"/>
        </w:numPr>
        <w:spacing w:after="0" w:line="240" w:lineRule="auto"/>
        <w:jc w:val="both"/>
        <w:rPr>
          <w:sz w:val="28"/>
          <w:szCs w:val="28"/>
          <w:lang w:val="es-ES"/>
        </w:rPr>
      </w:pPr>
      <w:r w:rsidRPr="00541C41">
        <w:rPr>
          <w:bCs/>
          <w:sz w:val="28"/>
          <w:szCs w:val="28"/>
          <w:lang w:val="es-ES"/>
        </w:rPr>
        <w:t>Nhu cầu năng lượng của mỗi người phụ thuộc vào những yếu tố nào?</w:t>
      </w:r>
    </w:p>
    <w:p w14:paraId="06730A34" w14:textId="77777777" w:rsidR="00541C41" w:rsidRPr="00541C41" w:rsidRDefault="00541C41" w:rsidP="00541C41">
      <w:pPr>
        <w:spacing w:after="0"/>
        <w:jc w:val="both"/>
        <w:rPr>
          <w:bCs/>
          <w:lang w:val="vi-VN"/>
        </w:rPr>
      </w:pPr>
      <w:r w:rsidRPr="00541C41">
        <w:rPr>
          <w:b/>
          <w:bCs/>
          <w:lang w:val="es-ES"/>
        </w:rPr>
        <w:t>Câu 2 ( 2.0 điểm).</w:t>
      </w:r>
      <w:r w:rsidRPr="00541C41">
        <w:rPr>
          <w:bCs/>
          <w:lang w:val="es-ES"/>
        </w:rPr>
        <w:t xml:space="preserve"> a.</w:t>
      </w:r>
      <w:r w:rsidRPr="00541C41">
        <w:rPr>
          <w:bCs/>
          <w:lang w:val="vi-VN"/>
        </w:rPr>
        <w:t>Vì sao thức ăn sau khi đã được nghiền bóp kỹ ở dạ dày chỉ chuyển xuống ruột non thành từng đợt? Hoạt động như vậy có tác dụng gì?</w:t>
      </w:r>
    </w:p>
    <w:p w14:paraId="065B2012" w14:textId="77777777" w:rsidR="00541C41" w:rsidRPr="00541C41" w:rsidRDefault="00541C41" w:rsidP="00541C41">
      <w:pPr>
        <w:spacing w:after="0"/>
        <w:jc w:val="both"/>
        <w:rPr>
          <w:b/>
          <w:bCs/>
          <w:lang w:val="es-ES"/>
        </w:rPr>
      </w:pPr>
      <w:r w:rsidRPr="00541C41">
        <w:rPr>
          <w:bCs/>
          <w:lang w:val="vi-VN"/>
        </w:rPr>
        <w:t xml:space="preserve">    b. Một người bị triệu chứng thiếu axit trong dạ dày thì hoạt động tiêu hóa ở ruột non</w:t>
      </w:r>
      <w:r w:rsidRPr="00541C41">
        <w:rPr>
          <w:b/>
          <w:bCs/>
          <w:lang w:val="vi-VN"/>
        </w:rPr>
        <w:t xml:space="preserve"> </w:t>
      </w:r>
      <w:r w:rsidRPr="00541C41">
        <w:rPr>
          <w:bCs/>
          <w:lang w:val="vi-VN"/>
        </w:rPr>
        <w:t>sẽ ảnh hưởng như thế nào?</w:t>
      </w:r>
    </w:p>
    <w:p w14:paraId="70EA0856" w14:textId="77777777" w:rsidR="00541C41" w:rsidRPr="00541C41" w:rsidRDefault="00541C41" w:rsidP="00541C41">
      <w:pPr>
        <w:spacing w:after="0"/>
        <w:jc w:val="both"/>
      </w:pPr>
      <w:r w:rsidRPr="00541C41">
        <w:rPr>
          <w:b/>
          <w:bCs/>
          <w:lang w:val="vi-VN"/>
        </w:rPr>
        <w:t>Câu 3 ( 2.0 điểm)</w:t>
      </w:r>
      <w:r w:rsidRPr="00541C41">
        <w:rPr>
          <w:lang w:val="vi-VN"/>
        </w:rPr>
        <w:t>.Lấy máu của 4 người có tên là: Thành, Ngọc ,Minh, Phúc. Biết rằng, máu của mỗi người là một nhóm máu khác nha</w:t>
      </w:r>
      <w:r w:rsidRPr="00541C41">
        <w:t xml:space="preserve">u. Tiến hành thí nghiệm ly tâm để tách máu ra thành các phần riêng biệt ( huyết tương và hồng cầu). Sau đó cho hồng cầu trộn lẫn với huyết tương, thu được kết quả thí nghiệm như ở bảng: </w:t>
      </w:r>
    </w:p>
    <w:p w14:paraId="5D4EB51D" w14:textId="77777777" w:rsidR="00541C41" w:rsidRPr="00541C41" w:rsidRDefault="00541C41" w:rsidP="00541C41">
      <w:pPr>
        <w:spacing w:after="0"/>
        <w:jc w:val="both"/>
        <w:rPr>
          <w:b/>
          <w:bCs/>
        </w:rPr>
      </w:pPr>
      <w:r w:rsidRPr="00541C41">
        <w:t xml:space="preserve">                            </w:t>
      </w:r>
      <w:r w:rsidRPr="00541C41">
        <w:rPr>
          <w:b/>
        </w:rPr>
        <w:t>Bảng: Kết quả thí nghiệm xác định nhóm máu</w:t>
      </w:r>
    </w:p>
    <w:p w14:paraId="2F870CB4" w14:textId="77777777" w:rsidR="00541C41" w:rsidRPr="00541C41" w:rsidRDefault="00541C41" w:rsidP="00541C41">
      <w:pPr>
        <w:spacing w:after="0"/>
        <w:jc w:val="both"/>
      </w:pPr>
    </w:p>
    <w:tbl>
      <w:tblPr>
        <w:tblStyle w:val="TableGrid"/>
        <w:tblW w:w="0" w:type="auto"/>
        <w:tblLook w:val="04A0" w:firstRow="1" w:lastRow="0" w:firstColumn="1" w:lastColumn="0" w:noHBand="0" w:noVBand="1"/>
      </w:tblPr>
      <w:tblGrid>
        <w:gridCol w:w="2425"/>
        <w:gridCol w:w="1470"/>
        <w:gridCol w:w="1948"/>
        <w:gridCol w:w="1948"/>
        <w:gridCol w:w="1948"/>
      </w:tblGrid>
      <w:tr w:rsidR="00541C41" w:rsidRPr="00541C41" w14:paraId="5EB07E72" w14:textId="77777777" w:rsidTr="00C20775">
        <w:tc>
          <w:tcPr>
            <w:tcW w:w="2425" w:type="dxa"/>
            <w:tcBorders>
              <w:tl2br w:val="single" w:sz="4" w:space="0" w:color="auto"/>
            </w:tcBorders>
          </w:tcPr>
          <w:p w14:paraId="6AFF0FD5" w14:textId="77777777" w:rsidR="00541C41" w:rsidRPr="00541C41" w:rsidRDefault="00541C41" w:rsidP="00541C41">
            <w:pPr>
              <w:spacing w:after="0"/>
              <w:jc w:val="both"/>
              <w:rPr>
                <w:b/>
              </w:rPr>
            </w:pPr>
            <w:r w:rsidRPr="00541C41">
              <w:rPr>
                <w:b/>
              </w:rPr>
              <w:t xml:space="preserve">                  Huyết tương</w:t>
            </w:r>
          </w:p>
          <w:p w14:paraId="560F524B" w14:textId="77777777" w:rsidR="00541C41" w:rsidRPr="00541C41" w:rsidRDefault="00541C41" w:rsidP="00541C41">
            <w:pPr>
              <w:spacing w:after="0"/>
              <w:jc w:val="both"/>
              <w:rPr>
                <w:b/>
              </w:rPr>
            </w:pPr>
            <w:r w:rsidRPr="00541C41">
              <w:rPr>
                <w:b/>
              </w:rPr>
              <w:t>Hồng cầu</w:t>
            </w:r>
          </w:p>
        </w:tc>
        <w:tc>
          <w:tcPr>
            <w:tcW w:w="1470" w:type="dxa"/>
          </w:tcPr>
          <w:p w14:paraId="24D4E116" w14:textId="77777777" w:rsidR="00541C41" w:rsidRPr="00541C41" w:rsidRDefault="00541C41" w:rsidP="00541C41">
            <w:pPr>
              <w:spacing w:after="0"/>
              <w:jc w:val="center"/>
              <w:rPr>
                <w:b/>
              </w:rPr>
            </w:pPr>
            <w:r w:rsidRPr="00541C41">
              <w:rPr>
                <w:b/>
              </w:rPr>
              <w:t>Thành</w:t>
            </w:r>
          </w:p>
          <w:p w14:paraId="15CBDAAB" w14:textId="77777777" w:rsidR="00541C41" w:rsidRPr="00541C41" w:rsidRDefault="00541C41" w:rsidP="00541C41">
            <w:pPr>
              <w:spacing w:after="0"/>
              <w:jc w:val="center"/>
              <w:rPr>
                <w:b/>
              </w:rPr>
            </w:pPr>
          </w:p>
        </w:tc>
        <w:tc>
          <w:tcPr>
            <w:tcW w:w="1948" w:type="dxa"/>
          </w:tcPr>
          <w:p w14:paraId="48908526" w14:textId="77777777" w:rsidR="00541C41" w:rsidRPr="00541C41" w:rsidRDefault="00541C41" w:rsidP="00541C41">
            <w:pPr>
              <w:spacing w:after="0"/>
              <w:jc w:val="center"/>
              <w:rPr>
                <w:b/>
              </w:rPr>
            </w:pPr>
            <w:r w:rsidRPr="00541C41">
              <w:rPr>
                <w:b/>
              </w:rPr>
              <w:t>Ngọc</w:t>
            </w:r>
          </w:p>
        </w:tc>
        <w:tc>
          <w:tcPr>
            <w:tcW w:w="1948" w:type="dxa"/>
          </w:tcPr>
          <w:p w14:paraId="6B50D107" w14:textId="77777777" w:rsidR="00541C41" w:rsidRPr="00541C41" w:rsidRDefault="00541C41" w:rsidP="00541C41">
            <w:pPr>
              <w:spacing w:after="0"/>
              <w:jc w:val="center"/>
              <w:rPr>
                <w:b/>
              </w:rPr>
            </w:pPr>
            <w:r w:rsidRPr="00541C41">
              <w:rPr>
                <w:b/>
              </w:rPr>
              <w:t>Minh</w:t>
            </w:r>
          </w:p>
        </w:tc>
        <w:tc>
          <w:tcPr>
            <w:tcW w:w="1948" w:type="dxa"/>
          </w:tcPr>
          <w:p w14:paraId="166FEBA9" w14:textId="77777777" w:rsidR="00541C41" w:rsidRPr="00541C41" w:rsidRDefault="00541C41" w:rsidP="00541C41">
            <w:pPr>
              <w:spacing w:after="0"/>
              <w:jc w:val="center"/>
              <w:rPr>
                <w:b/>
              </w:rPr>
            </w:pPr>
            <w:r w:rsidRPr="00541C41">
              <w:rPr>
                <w:b/>
              </w:rPr>
              <w:t>Phúc</w:t>
            </w:r>
          </w:p>
        </w:tc>
      </w:tr>
      <w:tr w:rsidR="00541C41" w:rsidRPr="00541C41" w14:paraId="11435DD6" w14:textId="77777777" w:rsidTr="00C20775">
        <w:tc>
          <w:tcPr>
            <w:tcW w:w="2425" w:type="dxa"/>
          </w:tcPr>
          <w:p w14:paraId="33EFC344" w14:textId="77777777" w:rsidR="00541C41" w:rsidRPr="00541C41" w:rsidRDefault="00541C41" w:rsidP="00541C41">
            <w:pPr>
              <w:spacing w:after="0"/>
              <w:jc w:val="center"/>
              <w:rPr>
                <w:b/>
              </w:rPr>
            </w:pPr>
            <w:r w:rsidRPr="00541C41">
              <w:rPr>
                <w:b/>
              </w:rPr>
              <w:t>Thành</w:t>
            </w:r>
          </w:p>
        </w:tc>
        <w:tc>
          <w:tcPr>
            <w:tcW w:w="1470" w:type="dxa"/>
          </w:tcPr>
          <w:p w14:paraId="1022D81B" w14:textId="77777777" w:rsidR="00541C41" w:rsidRPr="00541C41" w:rsidRDefault="00541C41" w:rsidP="00541C41">
            <w:pPr>
              <w:spacing w:after="0"/>
              <w:jc w:val="center"/>
            </w:pPr>
            <w:r w:rsidRPr="00541C41">
              <w:t>-</w:t>
            </w:r>
          </w:p>
        </w:tc>
        <w:tc>
          <w:tcPr>
            <w:tcW w:w="1948" w:type="dxa"/>
          </w:tcPr>
          <w:p w14:paraId="23C93377" w14:textId="77777777" w:rsidR="00541C41" w:rsidRPr="00541C41" w:rsidRDefault="00541C41" w:rsidP="00541C41">
            <w:pPr>
              <w:spacing w:after="0"/>
              <w:jc w:val="center"/>
            </w:pPr>
            <w:r w:rsidRPr="00541C41">
              <w:t>-</w:t>
            </w:r>
          </w:p>
        </w:tc>
        <w:tc>
          <w:tcPr>
            <w:tcW w:w="1948" w:type="dxa"/>
          </w:tcPr>
          <w:p w14:paraId="78C823C9" w14:textId="77777777" w:rsidR="00541C41" w:rsidRPr="00541C41" w:rsidRDefault="00541C41" w:rsidP="00541C41">
            <w:pPr>
              <w:spacing w:after="0"/>
              <w:jc w:val="center"/>
            </w:pPr>
            <w:r w:rsidRPr="00541C41">
              <w:t>-</w:t>
            </w:r>
          </w:p>
        </w:tc>
        <w:tc>
          <w:tcPr>
            <w:tcW w:w="1948" w:type="dxa"/>
          </w:tcPr>
          <w:p w14:paraId="3111C1C5" w14:textId="77777777" w:rsidR="00541C41" w:rsidRPr="00541C41" w:rsidRDefault="00541C41" w:rsidP="00541C41">
            <w:pPr>
              <w:spacing w:after="0"/>
              <w:jc w:val="center"/>
            </w:pPr>
            <w:r w:rsidRPr="00541C41">
              <w:t>-</w:t>
            </w:r>
          </w:p>
        </w:tc>
      </w:tr>
      <w:tr w:rsidR="00541C41" w:rsidRPr="00541C41" w14:paraId="09746F63" w14:textId="77777777" w:rsidTr="00C20775">
        <w:tc>
          <w:tcPr>
            <w:tcW w:w="2425" w:type="dxa"/>
          </w:tcPr>
          <w:p w14:paraId="6073A837" w14:textId="77777777" w:rsidR="00541C41" w:rsidRPr="00541C41" w:rsidRDefault="00541C41" w:rsidP="00541C41">
            <w:pPr>
              <w:spacing w:after="0"/>
              <w:jc w:val="center"/>
              <w:rPr>
                <w:b/>
              </w:rPr>
            </w:pPr>
            <w:r w:rsidRPr="00541C41">
              <w:rPr>
                <w:b/>
              </w:rPr>
              <w:t>Ngọc</w:t>
            </w:r>
          </w:p>
        </w:tc>
        <w:tc>
          <w:tcPr>
            <w:tcW w:w="1470" w:type="dxa"/>
          </w:tcPr>
          <w:p w14:paraId="50093F24" w14:textId="77777777" w:rsidR="00541C41" w:rsidRPr="00541C41" w:rsidRDefault="00541C41" w:rsidP="00541C41">
            <w:pPr>
              <w:spacing w:after="0"/>
              <w:jc w:val="center"/>
            </w:pPr>
            <w:r w:rsidRPr="00541C41">
              <w:t>+</w:t>
            </w:r>
          </w:p>
        </w:tc>
        <w:tc>
          <w:tcPr>
            <w:tcW w:w="1948" w:type="dxa"/>
          </w:tcPr>
          <w:p w14:paraId="0DC816E8" w14:textId="77777777" w:rsidR="00541C41" w:rsidRPr="00541C41" w:rsidRDefault="00541C41" w:rsidP="00541C41">
            <w:pPr>
              <w:spacing w:after="0"/>
              <w:jc w:val="center"/>
            </w:pPr>
            <w:r w:rsidRPr="00541C41">
              <w:t>-</w:t>
            </w:r>
          </w:p>
        </w:tc>
        <w:tc>
          <w:tcPr>
            <w:tcW w:w="1948" w:type="dxa"/>
          </w:tcPr>
          <w:p w14:paraId="5023790E" w14:textId="77777777" w:rsidR="00541C41" w:rsidRPr="00541C41" w:rsidRDefault="00541C41" w:rsidP="00541C41">
            <w:pPr>
              <w:spacing w:after="0"/>
              <w:jc w:val="center"/>
            </w:pPr>
            <w:r w:rsidRPr="00541C41">
              <w:t>+</w:t>
            </w:r>
          </w:p>
        </w:tc>
        <w:tc>
          <w:tcPr>
            <w:tcW w:w="1948" w:type="dxa"/>
          </w:tcPr>
          <w:p w14:paraId="7BE7DF74" w14:textId="77777777" w:rsidR="00541C41" w:rsidRPr="00541C41" w:rsidRDefault="00541C41" w:rsidP="00541C41">
            <w:pPr>
              <w:spacing w:after="0"/>
              <w:jc w:val="center"/>
            </w:pPr>
            <w:r w:rsidRPr="00541C41">
              <w:t>+</w:t>
            </w:r>
          </w:p>
        </w:tc>
      </w:tr>
      <w:tr w:rsidR="00541C41" w:rsidRPr="00541C41" w14:paraId="26834572" w14:textId="77777777" w:rsidTr="00C20775">
        <w:tc>
          <w:tcPr>
            <w:tcW w:w="2425" w:type="dxa"/>
          </w:tcPr>
          <w:p w14:paraId="52E1E163" w14:textId="77777777" w:rsidR="00541C41" w:rsidRPr="00541C41" w:rsidRDefault="00541C41" w:rsidP="00541C41">
            <w:pPr>
              <w:spacing w:after="0"/>
              <w:jc w:val="center"/>
              <w:rPr>
                <w:b/>
              </w:rPr>
            </w:pPr>
            <w:r w:rsidRPr="00541C41">
              <w:rPr>
                <w:b/>
              </w:rPr>
              <w:t>Minh</w:t>
            </w:r>
          </w:p>
        </w:tc>
        <w:tc>
          <w:tcPr>
            <w:tcW w:w="1470" w:type="dxa"/>
          </w:tcPr>
          <w:p w14:paraId="3E906430" w14:textId="77777777" w:rsidR="00541C41" w:rsidRPr="00541C41" w:rsidRDefault="00541C41" w:rsidP="00541C41">
            <w:pPr>
              <w:spacing w:after="0"/>
              <w:jc w:val="center"/>
            </w:pPr>
            <w:r w:rsidRPr="00541C41">
              <w:t>+</w:t>
            </w:r>
          </w:p>
        </w:tc>
        <w:tc>
          <w:tcPr>
            <w:tcW w:w="1948" w:type="dxa"/>
          </w:tcPr>
          <w:p w14:paraId="44605B61" w14:textId="77777777" w:rsidR="00541C41" w:rsidRPr="00541C41" w:rsidRDefault="00541C41" w:rsidP="00541C41">
            <w:pPr>
              <w:spacing w:after="0"/>
              <w:jc w:val="center"/>
            </w:pPr>
            <w:r w:rsidRPr="00541C41">
              <w:t>-</w:t>
            </w:r>
          </w:p>
        </w:tc>
        <w:tc>
          <w:tcPr>
            <w:tcW w:w="1948" w:type="dxa"/>
          </w:tcPr>
          <w:p w14:paraId="3F9E7F31" w14:textId="77777777" w:rsidR="00541C41" w:rsidRPr="00541C41" w:rsidRDefault="00541C41" w:rsidP="00541C41">
            <w:pPr>
              <w:spacing w:after="0"/>
              <w:jc w:val="center"/>
            </w:pPr>
            <w:r w:rsidRPr="00541C41">
              <w:t>-</w:t>
            </w:r>
          </w:p>
        </w:tc>
        <w:tc>
          <w:tcPr>
            <w:tcW w:w="1948" w:type="dxa"/>
          </w:tcPr>
          <w:p w14:paraId="3E82444E" w14:textId="77777777" w:rsidR="00541C41" w:rsidRPr="00541C41" w:rsidRDefault="00541C41" w:rsidP="00541C41">
            <w:pPr>
              <w:spacing w:after="0"/>
              <w:jc w:val="center"/>
            </w:pPr>
            <w:r w:rsidRPr="00541C41">
              <w:t>+</w:t>
            </w:r>
          </w:p>
        </w:tc>
      </w:tr>
      <w:tr w:rsidR="00541C41" w:rsidRPr="00541C41" w14:paraId="5D6679B2" w14:textId="77777777" w:rsidTr="00C20775">
        <w:tc>
          <w:tcPr>
            <w:tcW w:w="2425" w:type="dxa"/>
          </w:tcPr>
          <w:p w14:paraId="150BE97A" w14:textId="77777777" w:rsidR="00541C41" w:rsidRPr="00541C41" w:rsidRDefault="00541C41" w:rsidP="00541C41">
            <w:pPr>
              <w:spacing w:after="0"/>
              <w:jc w:val="center"/>
              <w:rPr>
                <w:b/>
              </w:rPr>
            </w:pPr>
            <w:r w:rsidRPr="00541C41">
              <w:rPr>
                <w:b/>
              </w:rPr>
              <w:t>Phúc</w:t>
            </w:r>
          </w:p>
        </w:tc>
        <w:tc>
          <w:tcPr>
            <w:tcW w:w="1470" w:type="dxa"/>
          </w:tcPr>
          <w:p w14:paraId="0508B69B" w14:textId="77777777" w:rsidR="00541C41" w:rsidRPr="00541C41" w:rsidRDefault="00541C41" w:rsidP="00541C41">
            <w:pPr>
              <w:spacing w:after="0"/>
              <w:jc w:val="center"/>
            </w:pPr>
            <w:r w:rsidRPr="00541C41">
              <w:t>+</w:t>
            </w:r>
          </w:p>
        </w:tc>
        <w:tc>
          <w:tcPr>
            <w:tcW w:w="1948" w:type="dxa"/>
          </w:tcPr>
          <w:p w14:paraId="3A51FE26" w14:textId="77777777" w:rsidR="00541C41" w:rsidRPr="00541C41" w:rsidRDefault="00541C41" w:rsidP="00541C41">
            <w:pPr>
              <w:spacing w:after="0"/>
              <w:jc w:val="center"/>
            </w:pPr>
            <w:r w:rsidRPr="00541C41">
              <w:t>-</w:t>
            </w:r>
          </w:p>
        </w:tc>
        <w:tc>
          <w:tcPr>
            <w:tcW w:w="1948" w:type="dxa"/>
          </w:tcPr>
          <w:p w14:paraId="768FC73A" w14:textId="77777777" w:rsidR="00541C41" w:rsidRPr="00541C41" w:rsidRDefault="00541C41" w:rsidP="00541C41">
            <w:pPr>
              <w:spacing w:after="0"/>
              <w:jc w:val="center"/>
            </w:pPr>
            <w:r w:rsidRPr="00541C41">
              <w:t>+</w:t>
            </w:r>
          </w:p>
        </w:tc>
        <w:tc>
          <w:tcPr>
            <w:tcW w:w="1948" w:type="dxa"/>
          </w:tcPr>
          <w:p w14:paraId="04DAEA98" w14:textId="77777777" w:rsidR="00541C41" w:rsidRPr="00541C41" w:rsidRDefault="00541C41" w:rsidP="00541C41">
            <w:pPr>
              <w:spacing w:after="0"/>
              <w:jc w:val="center"/>
            </w:pPr>
            <w:r w:rsidRPr="00541C41">
              <w:t>-</w:t>
            </w:r>
          </w:p>
        </w:tc>
      </w:tr>
    </w:tbl>
    <w:p w14:paraId="3F578F82" w14:textId="77777777" w:rsidR="00541C41" w:rsidRPr="00541C41" w:rsidRDefault="00541C41" w:rsidP="00541C41">
      <w:pPr>
        <w:spacing w:after="0"/>
        <w:ind w:firstLine="284"/>
        <w:jc w:val="both"/>
      </w:pPr>
      <w:r w:rsidRPr="00541C41">
        <w:t xml:space="preserve">                 Dấu (+) là phản ứng dương tính, hồng cầu bị ngưng kết.</w:t>
      </w:r>
    </w:p>
    <w:p w14:paraId="1D295302" w14:textId="77777777" w:rsidR="00541C41" w:rsidRPr="00541C41" w:rsidRDefault="00541C41" w:rsidP="00541C41">
      <w:pPr>
        <w:spacing w:after="0"/>
        <w:ind w:firstLine="284"/>
        <w:jc w:val="both"/>
      </w:pPr>
      <w:r w:rsidRPr="00541C41">
        <w:t xml:space="preserve">                 Dấu (-) là phản ứng âm tính, hồng cầu không bị ngưng kết.</w:t>
      </w:r>
    </w:p>
    <w:p w14:paraId="556232F7" w14:textId="77777777" w:rsidR="00541C41" w:rsidRPr="00541C41" w:rsidRDefault="00541C41" w:rsidP="00D07AEF">
      <w:pPr>
        <w:pStyle w:val="ListParagraph"/>
        <w:numPr>
          <w:ilvl w:val="0"/>
          <w:numId w:val="92"/>
        </w:numPr>
        <w:spacing w:after="0" w:line="240" w:lineRule="auto"/>
        <w:jc w:val="both"/>
        <w:rPr>
          <w:sz w:val="28"/>
          <w:szCs w:val="28"/>
        </w:rPr>
      </w:pPr>
      <w:r w:rsidRPr="00541C41">
        <w:rPr>
          <w:sz w:val="28"/>
          <w:szCs w:val="28"/>
        </w:rPr>
        <w:t>Hãy xác định nhóm máu của 4 người có tên nêu trên</w:t>
      </w:r>
    </w:p>
    <w:p w14:paraId="334A1342" w14:textId="77777777" w:rsidR="00541C41" w:rsidRPr="00541C41" w:rsidRDefault="00541C41" w:rsidP="00D07AEF">
      <w:pPr>
        <w:pStyle w:val="ListParagraph"/>
        <w:numPr>
          <w:ilvl w:val="0"/>
          <w:numId w:val="92"/>
        </w:numPr>
        <w:spacing w:after="0" w:line="240" w:lineRule="auto"/>
        <w:jc w:val="both"/>
        <w:rPr>
          <w:sz w:val="28"/>
          <w:szCs w:val="28"/>
        </w:rPr>
      </w:pPr>
      <w:r w:rsidRPr="00541C41">
        <w:rPr>
          <w:sz w:val="28"/>
          <w:szCs w:val="28"/>
        </w:rPr>
        <w:t>Ở người, Ngoài hệ nhóm máu ABO, có hệ máu khác không?</w:t>
      </w:r>
    </w:p>
    <w:p w14:paraId="3BD1A989" w14:textId="77777777" w:rsidR="00541C41" w:rsidRPr="00541C41" w:rsidRDefault="00541C41" w:rsidP="00541C41">
      <w:pPr>
        <w:spacing w:after="0"/>
        <w:ind w:firstLine="284"/>
        <w:jc w:val="both"/>
      </w:pPr>
    </w:p>
    <w:p w14:paraId="7561CF72" w14:textId="77777777" w:rsidR="00541C41" w:rsidRPr="00541C41" w:rsidRDefault="00541C41" w:rsidP="00541C41">
      <w:pPr>
        <w:tabs>
          <w:tab w:val="left" w:pos="284"/>
        </w:tabs>
        <w:spacing w:after="0"/>
        <w:jc w:val="both"/>
        <w:rPr>
          <w:b/>
          <w:bCs/>
        </w:rPr>
      </w:pPr>
      <w:r w:rsidRPr="00541C41">
        <w:rPr>
          <w:b/>
          <w:bCs/>
        </w:rPr>
        <w:t>Câu 4 ( 2.0 điểm).</w:t>
      </w:r>
    </w:p>
    <w:p w14:paraId="44605115" w14:textId="77777777" w:rsidR="00541C41" w:rsidRPr="00541C41" w:rsidRDefault="00541C41" w:rsidP="00541C41">
      <w:pPr>
        <w:tabs>
          <w:tab w:val="left" w:pos="6120"/>
        </w:tabs>
        <w:spacing w:after="0"/>
      </w:pPr>
      <w:r w:rsidRPr="00541C41">
        <w:t xml:space="preserve">Thủy bị tai nạn đứt tay máu chảy </w:t>
      </w:r>
    </w:p>
    <w:p w14:paraId="3E137875" w14:textId="77777777" w:rsidR="00541C41" w:rsidRPr="00541C41" w:rsidRDefault="00541C41" w:rsidP="00541C41">
      <w:pPr>
        <w:tabs>
          <w:tab w:val="left" w:pos="6120"/>
        </w:tabs>
        <w:spacing w:after="0"/>
      </w:pPr>
      <w:r w:rsidRPr="00541C41">
        <w:rPr>
          <w:noProof/>
        </w:rPr>
        <w:drawing>
          <wp:anchor distT="0" distB="0" distL="114300" distR="114300" simplePos="0" relativeHeight="252123136" behindDoc="0" locked="0" layoutInCell="0" allowOverlap="1" wp14:anchorId="3B0F170A" wp14:editId="4CF3AA22">
            <wp:simplePos x="0" y="0"/>
            <wp:positionH relativeFrom="margin">
              <wp:posOffset>2369127</wp:posOffset>
            </wp:positionH>
            <wp:positionV relativeFrom="paragraph">
              <wp:posOffset>6350</wp:posOffset>
            </wp:positionV>
            <wp:extent cx="3646517" cy="3324559"/>
            <wp:effectExtent l="0" t="0" r="0" b="9525"/>
            <wp:wrapNone/>
            <wp:docPr id="374" name="Picture 374" descr="Ban tay chay m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Ban tay chay mau"/>
                    <pic:cNvPicPr>
                      <a:picLocks noChangeAspect="1" noChangeArrowheads="1"/>
                    </pic:cNvPicPr>
                  </pic:nvPicPr>
                  <pic:blipFill>
                    <a:blip r:embed="rId1587" cstate="email">
                      <a:extLst>
                        <a:ext uri="{28A0092B-C50C-407E-A947-70E740481C1C}">
                          <a14:useLocalDpi xmlns:a14="http://schemas.microsoft.com/office/drawing/2010/main"/>
                        </a:ext>
                      </a:extLst>
                    </a:blip>
                    <a:srcRect/>
                    <a:stretch>
                      <a:fillRect/>
                    </a:stretch>
                  </pic:blipFill>
                  <pic:spPr bwMode="auto">
                    <a:xfrm>
                      <a:off x="0" y="0"/>
                      <a:ext cx="3660255" cy="3337084"/>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1C41">
        <w:t>nhiều( như hình bên). Một thời</w:t>
      </w:r>
    </w:p>
    <w:p w14:paraId="0C00F494" w14:textId="77777777" w:rsidR="00541C41" w:rsidRPr="00541C41" w:rsidRDefault="00541C41" w:rsidP="00541C41">
      <w:pPr>
        <w:tabs>
          <w:tab w:val="left" w:pos="6120"/>
        </w:tabs>
        <w:spacing w:after="0"/>
      </w:pPr>
      <w:r w:rsidRPr="00541C41">
        <w:t xml:space="preserve"> gian mới cầm được máu, nhưng </w:t>
      </w:r>
    </w:p>
    <w:p w14:paraId="1BB37D9A" w14:textId="77777777" w:rsidR="00541C41" w:rsidRPr="00541C41" w:rsidRDefault="00541C41" w:rsidP="00541C41">
      <w:pPr>
        <w:tabs>
          <w:tab w:val="left" w:pos="6120"/>
        </w:tabs>
        <w:spacing w:after="0"/>
      </w:pPr>
      <w:r w:rsidRPr="00541C41">
        <w:t xml:space="preserve">sáu đó vết thương bị sưng tấy, </w:t>
      </w:r>
    </w:p>
    <w:p w14:paraId="4FE63A63" w14:textId="77777777" w:rsidR="00541C41" w:rsidRPr="00541C41" w:rsidRDefault="00541C41" w:rsidP="00541C41">
      <w:pPr>
        <w:tabs>
          <w:tab w:val="left" w:pos="6120"/>
        </w:tabs>
        <w:spacing w:after="0"/>
      </w:pPr>
      <w:r w:rsidRPr="00541C41">
        <w:t>một thời gian sau mới khỏi.</w:t>
      </w:r>
    </w:p>
    <w:p w14:paraId="4E5ABFB5" w14:textId="77777777" w:rsidR="00541C41" w:rsidRPr="00541C41" w:rsidRDefault="00541C41" w:rsidP="00541C41">
      <w:pPr>
        <w:tabs>
          <w:tab w:val="left" w:pos="6120"/>
        </w:tabs>
        <w:spacing w:after="0"/>
      </w:pPr>
      <w:r w:rsidRPr="00541C41">
        <w:t xml:space="preserve"> a. Tại sao lúc đầu tay Thủy</w:t>
      </w:r>
    </w:p>
    <w:p w14:paraId="0A795122" w14:textId="77777777" w:rsidR="00541C41" w:rsidRPr="00541C41" w:rsidRDefault="00541C41" w:rsidP="00541C41">
      <w:pPr>
        <w:tabs>
          <w:tab w:val="left" w:pos="6120"/>
        </w:tabs>
        <w:spacing w:after="0"/>
      </w:pPr>
      <w:r w:rsidRPr="00541C41">
        <w:t xml:space="preserve"> lại chảy nhiều máu và sau một     </w:t>
      </w:r>
    </w:p>
    <w:p w14:paraId="6B2A38AD" w14:textId="77777777" w:rsidR="00541C41" w:rsidRPr="00541C41" w:rsidRDefault="00541C41" w:rsidP="00541C41">
      <w:pPr>
        <w:tabs>
          <w:tab w:val="left" w:pos="6120"/>
        </w:tabs>
        <w:spacing w:after="0"/>
      </w:pPr>
      <w:r w:rsidRPr="00541C41">
        <w:t>thời gian mới cầm được máu?</w:t>
      </w:r>
    </w:p>
    <w:p w14:paraId="4DCD2EF2" w14:textId="77777777" w:rsidR="00541C41" w:rsidRPr="00541C41" w:rsidRDefault="00541C41" w:rsidP="00541C41">
      <w:pPr>
        <w:tabs>
          <w:tab w:val="left" w:pos="6120"/>
        </w:tabs>
        <w:spacing w:after="0"/>
      </w:pPr>
      <w:r w:rsidRPr="00541C41">
        <w:t xml:space="preserve"> Cơ chế của quá trình này?</w:t>
      </w:r>
    </w:p>
    <w:p w14:paraId="538EDB8B" w14:textId="77777777" w:rsidR="00541C41" w:rsidRPr="00541C41" w:rsidRDefault="00541C41" w:rsidP="00541C41">
      <w:pPr>
        <w:tabs>
          <w:tab w:val="left" w:pos="6120"/>
        </w:tabs>
        <w:spacing w:after="0"/>
      </w:pPr>
      <w:r w:rsidRPr="00541C41">
        <w:t xml:space="preserve">b. Nguyên nhân vết thương ở </w:t>
      </w:r>
    </w:p>
    <w:p w14:paraId="2A895756" w14:textId="77777777" w:rsidR="00541C41" w:rsidRPr="00541C41" w:rsidRDefault="00541C41" w:rsidP="00541C41">
      <w:pPr>
        <w:tabs>
          <w:tab w:val="left" w:pos="6120"/>
        </w:tabs>
        <w:spacing w:after="0"/>
      </w:pPr>
      <w:r w:rsidRPr="00541C41">
        <w:t xml:space="preserve">tay Thủy lại bị sưng tấy? Tay </w:t>
      </w:r>
    </w:p>
    <w:p w14:paraId="71E85109" w14:textId="77777777" w:rsidR="00541C41" w:rsidRPr="00541C41" w:rsidRDefault="00541C41" w:rsidP="00541C41">
      <w:pPr>
        <w:tabs>
          <w:tab w:val="left" w:pos="6120"/>
        </w:tabs>
        <w:spacing w:after="0"/>
      </w:pPr>
      <w:r w:rsidRPr="00541C41">
        <w:t>Thủy lành, là do hoạt đông bảo vệ của loại tế bào nào? Nêu hoạt động của các loại tế bào này?</w:t>
      </w:r>
    </w:p>
    <w:p w14:paraId="7879BB74" w14:textId="77777777" w:rsidR="00541C41" w:rsidRPr="00541C41" w:rsidRDefault="00541C41" w:rsidP="00541C41">
      <w:pPr>
        <w:tabs>
          <w:tab w:val="left" w:pos="6120"/>
        </w:tabs>
        <w:spacing w:after="0"/>
        <w:rPr>
          <w:lang w:val="pt-BR"/>
        </w:rPr>
      </w:pPr>
      <w:r w:rsidRPr="00541C41">
        <w:lastRenderedPageBreak/>
        <w:t xml:space="preserve"> c. Gặp nạn nhân bị thương như Thủy. </w:t>
      </w:r>
      <w:r w:rsidRPr="00541C41">
        <w:rPr>
          <w:lang w:val="pt-BR"/>
        </w:rPr>
        <w:t>Em hãy nêu cách sơ cứu?</w:t>
      </w:r>
    </w:p>
    <w:p w14:paraId="711954A3" w14:textId="77777777" w:rsidR="00541C41" w:rsidRPr="00541C41" w:rsidRDefault="00541C41" w:rsidP="00541C41">
      <w:pPr>
        <w:shd w:val="clear" w:color="auto" w:fill="FFFFFF"/>
        <w:spacing w:after="0"/>
        <w:jc w:val="both"/>
        <w:rPr>
          <w:b/>
          <w:bCs/>
          <w:lang w:val="vi-VN"/>
        </w:rPr>
      </w:pPr>
      <w:r w:rsidRPr="00541C41">
        <w:rPr>
          <w:b/>
          <w:bCs/>
          <w:lang w:val="vi-VN"/>
        </w:rPr>
        <w:t xml:space="preserve">Câu 5 ( 2.0 điểm). </w:t>
      </w:r>
    </w:p>
    <w:p w14:paraId="73D0E906" w14:textId="77777777" w:rsidR="00541C41" w:rsidRPr="00541C41" w:rsidRDefault="00541C41" w:rsidP="00541C41">
      <w:pPr>
        <w:pStyle w:val="ListParagraph"/>
        <w:tabs>
          <w:tab w:val="left" w:pos="142"/>
        </w:tabs>
        <w:spacing w:after="0" w:line="240" w:lineRule="auto"/>
        <w:ind w:left="0"/>
        <w:rPr>
          <w:sz w:val="28"/>
          <w:szCs w:val="28"/>
          <w:lang w:val="vi-VN" w:eastAsia="en-GB"/>
        </w:rPr>
      </w:pPr>
      <w:r w:rsidRPr="00541C41">
        <w:rPr>
          <w:sz w:val="28"/>
          <w:szCs w:val="28"/>
          <w:lang w:val="vi-VN" w:eastAsia="en-GB"/>
        </w:rPr>
        <w:t xml:space="preserve">  a.Thực hiện thí nghiệm về trao đổi khí của một học sinh, người ta thu được kết quả sau: Thể tích thở ra bình thường là 500ml, hít vào gắng sức là 2500ml, thở ra gắng sức là 1000ml. Tổng dung tích phổi của học sinh đó là 5000ml.</w:t>
      </w:r>
    </w:p>
    <w:p w14:paraId="3088761B" w14:textId="77777777" w:rsidR="00541C41" w:rsidRPr="00541C41" w:rsidRDefault="00541C41" w:rsidP="00541C41">
      <w:pPr>
        <w:pStyle w:val="ListParagraph"/>
        <w:tabs>
          <w:tab w:val="left" w:pos="142"/>
        </w:tabs>
        <w:spacing w:after="0" w:line="240" w:lineRule="auto"/>
        <w:ind w:left="0"/>
        <w:rPr>
          <w:sz w:val="28"/>
          <w:szCs w:val="28"/>
          <w:lang w:val="vi-VN" w:eastAsia="en-GB"/>
        </w:rPr>
      </w:pPr>
      <w:r w:rsidRPr="00541C41">
        <w:rPr>
          <w:sz w:val="28"/>
          <w:szCs w:val="28"/>
          <w:lang w:val="vi-VN" w:eastAsia="en-GB"/>
        </w:rPr>
        <w:tab/>
      </w:r>
      <w:r w:rsidRPr="00541C41">
        <w:rPr>
          <w:sz w:val="28"/>
          <w:szCs w:val="28"/>
          <w:lang w:val="vi-VN" w:eastAsia="en-GB"/>
        </w:rPr>
        <w:tab/>
      </w:r>
      <w:r w:rsidRPr="00541C41">
        <w:rPr>
          <w:b/>
          <w:sz w:val="28"/>
          <w:szCs w:val="28"/>
          <w:lang w:val="vi-VN" w:eastAsia="en-GB"/>
        </w:rPr>
        <w:t>-</w:t>
      </w:r>
      <w:r w:rsidRPr="00541C41">
        <w:rPr>
          <w:sz w:val="28"/>
          <w:szCs w:val="28"/>
          <w:lang w:val="vi-VN" w:eastAsia="en-GB"/>
        </w:rPr>
        <w:t xml:space="preserve"> Xác định lượng khí cặn và dung tích sống của học sinh đó.</w:t>
      </w:r>
    </w:p>
    <w:p w14:paraId="7E27A513" w14:textId="77777777" w:rsidR="00541C41" w:rsidRPr="00541C41" w:rsidRDefault="00541C41" w:rsidP="00541C41">
      <w:pPr>
        <w:pStyle w:val="ListParagraph"/>
        <w:tabs>
          <w:tab w:val="left" w:pos="142"/>
        </w:tabs>
        <w:spacing w:after="0" w:line="240" w:lineRule="auto"/>
        <w:ind w:left="0"/>
        <w:rPr>
          <w:sz w:val="28"/>
          <w:szCs w:val="28"/>
          <w:lang w:val="vi-VN" w:eastAsia="en-GB"/>
        </w:rPr>
      </w:pPr>
      <w:r w:rsidRPr="00541C41">
        <w:rPr>
          <w:sz w:val="28"/>
          <w:szCs w:val="28"/>
          <w:lang w:val="vi-VN" w:eastAsia="en-GB"/>
        </w:rPr>
        <w:tab/>
      </w:r>
      <w:r w:rsidRPr="00541C41">
        <w:rPr>
          <w:sz w:val="28"/>
          <w:szCs w:val="28"/>
          <w:lang w:val="vi-VN" w:eastAsia="en-GB"/>
        </w:rPr>
        <w:tab/>
      </w:r>
      <w:r w:rsidRPr="00541C41">
        <w:rPr>
          <w:b/>
          <w:sz w:val="28"/>
          <w:szCs w:val="28"/>
          <w:lang w:val="vi-VN" w:eastAsia="en-GB"/>
        </w:rPr>
        <w:t>-</w:t>
      </w:r>
      <w:r w:rsidRPr="00541C41">
        <w:rPr>
          <w:sz w:val="28"/>
          <w:szCs w:val="28"/>
          <w:lang w:val="vi-VN" w:eastAsia="en-GB"/>
        </w:rPr>
        <w:t xml:space="preserve"> Trong lượng khí hít vào và thở ra bình thường người ta thấy có 20,96% lượng khí O</w:t>
      </w:r>
      <w:r w:rsidRPr="00541C41">
        <w:rPr>
          <w:sz w:val="28"/>
          <w:szCs w:val="28"/>
          <w:vertAlign w:val="subscript"/>
          <w:lang w:val="vi-VN" w:eastAsia="en-GB"/>
        </w:rPr>
        <w:t>2</w:t>
      </w:r>
      <w:r w:rsidRPr="00541C41">
        <w:rPr>
          <w:sz w:val="28"/>
          <w:szCs w:val="28"/>
          <w:lang w:val="vi-VN" w:eastAsia="en-GB"/>
        </w:rPr>
        <w:t xml:space="preserve"> được hít vào và 16,4% lượng khí O</w:t>
      </w:r>
      <w:r w:rsidRPr="00541C41">
        <w:rPr>
          <w:sz w:val="28"/>
          <w:szCs w:val="28"/>
          <w:vertAlign w:val="subscript"/>
          <w:lang w:val="vi-VN" w:eastAsia="en-GB"/>
        </w:rPr>
        <w:t>2</w:t>
      </w:r>
      <w:r w:rsidRPr="00541C41">
        <w:rPr>
          <w:sz w:val="28"/>
          <w:szCs w:val="28"/>
          <w:lang w:val="vi-VN" w:eastAsia="en-GB"/>
        </w:rPr>
        <w:t xml:space="preserve"> thải ra. Tính thể tích lượng khí O</w:t>
      </w:r>
      <w:r w:rsidRPr="00541C41">
        <w:rPr>
          <w:sz w:val="28"/>
          <w:szCs w:val="28"/>
          <w:vertAlign w:val="subscript"/>
          <w:lang w:val="vi-VN" w:eastAsia="en-GB"/>
        </w:rPr>
        <w:t xml:space="preserve">2 </w:t>
      </w:r>
      <w:r w:rsidRPr="00541C41">
        <w:rPr>
          <w:sz w:val="28"/>
          <w:szCs w:val="28"/>
          <w:lang w:val="vi-VN" w:eastAsia="en-GB"/>
        </w:rPr>
        <w:t xml:space="preserve">được hít vào và thở ra. </w:t>
      </w:r>
    </w:p>
    <w:p w14:paraId="51F4BDBE" w14:textId="77777777" w:rsidR="00541C41" w:rsidRPr="00541C41" w:rsidRDefault="00541C41" w:rsidP="00541C41">
      <w:pPr>
        <w:pStyle w:val="ListParagraph"/>
        <w:tabs>
          <w:tab w:val="left" w:pos="142"/>
        </w:tabs>
        <w:spacing w:after="0" w:line="240" w:lineRule="auto"/>
        <w:ind w:left="0"/>
        <w:rPr>
          <w:sz w:val="28"/>
          <w:szCs w:val="28"/>
          <w:lang w:val="vi-VN" w:eastAsia="en-GB"/>
        </w:rPr>
      </w:pPr>
      <w:r w:rsidRPr="00541C41">
        <w:rPr>
          <w:sz w:val="28"/>
          <w:szCs w:val="28"/>
          <w:lang w:val="vi-VN" w:eastAsia="en-GB"/>
        </w:rPr>
        <w:t xml:space="preserve">  b. </w:t>
      </w:r>
      <w:r w:rsidRPr="00541C41">
        <w:rPr>
          <w:sz w:val="28"/>
          <w:szCs w:val="28"/>
          <w:lang w:val="sv-SE"/>
        </w:rPr>
        <w:t>Theo em, hút thuốc lá có hại như thế nào cho hệ hô hấp?</w:t>
      </w:r>
    </w:p>
    <w:p w14:paraId="351FF4F8" w14:textId="77777777" w:rsidR="00541C41" w:rsidRPr="00541C41" w:rsidRDefault="00541C41" w:rsidP="00541C41">
      <w:pPr>
        <w:spacing w:after="0"/>
        <w:jc w:val="both"/>
        <w:rPr>
          <w:b/>
          <w:bCs/>
          <w:lang w:val="vi-VN"/>
        </w:rPr>
      </w:pPr>
      <w:r w:rsidRPr="00541C41">
        <w:rPr>
          <w:b/>
          <w:bCs/>
          <w:lang w:val="vi-VN"/>
        </w:rPr>
        <w:t>Câu 6 ( 2.0 điểm).</w:t>
      </w:r>
    </w:p>
    <w:p w14:paraId="2605AADB" w14:textId="77777777" w:rsidR="00541C41" w:rsidRPr="00541C41" w:rsidRDefault="00541C41" w:rsidP="00541C41">
      <w:pPr>
        <w:spacing w:after="0"/>
        <w:jc w:val="both"/>
        <w:rPr>
          <w:lang w:val="vi-VN"/>
        </w:rPr>
      </w:pPr>
      <w:r w:rsidRPr="00541C41">
        <w:rPr>
          <w:shd w:val="clear" w:color="auto" w:fill="FFFFFF"/>
          <w:lang w:val="vi-VN"/>
        </w:rPr>
        <w:t xml:space="preserve">    1.</w:t>
      </w:r>
      <w:r w:rsidRPr="00541C41">
        <w:rPr>
          <w:lang w:val="vi-VN"/>
        </w:rPr>
        <w:t>Giải thích tại sao con người được xem là một nhân tố sinh thái đặc biệt. Lấy ví dụ dẫn chứng?</w:t>
      </w:r>
    </w:p>
    <w:p w14:paraId="42786874" w14:textId="77777777" w:rsidR="00541C41" w:rsidRPr="00541C41" w:rsidRDefault="00541C41" w:rsidP="00541C41">
      <w:pPr>
        <w:shd w:val="clear" w:color="auto" w:fill="FFFFFF"/>
        <w:spacing w:after="0"/>
        <w:ind w:right="48"/>
        <w:jc w:val="both"/>
        <w:rPr>
          <w:lang w:val="vi-VN"/>
        </w:rPr>
      </w:pPr>
      <w:r w:rsidRPr="00541C41">
        <w:rPr>
          <w:lang w:val="vi-VN"/>
        </w:rPr>
        <w:t xml:space="preserve">   2. Giải thích vì sao trong sản xuất nông nghiệp, cây trồng được gieo trồng đúng thời vụ thường đạt năng suất cao.</w:t>
      </w:r>
    </w:p>
    <w:p w14:paraId="204BFC44" w14:textId="77777777" w:rsidR="00541C41" w:rsidRPr="00541C41" w:rsidRDefault="00541C41" w:rsidP="00541C41">
      <w:pPr>
        <w:spacing w:after="0"/>
        <w:jc w:val="both"/>
        <w:rPr>
          <w:b/>
          <w:bCs/>
          <w:lang w:val="vi-VN"/>
        </w:rPr>
      </w:pPr>
      <w:r w:rsidRPr="00541C41">
        <w:rPr>
          <w:b/>
          <w:bCs/>
          <w:lang w:val="vi-VN"/>
        </w:rPr>
        <w:t>Câu 7 ( 2.0 điểm).</w:t>
      </w:r>
    </w:p>
    <w:p w14:paraId="1E19732E" w14:textId="77777777" w:rsidR="00541C41" w:rsidRPr="00541C41" w:rsidRDefault="00541C41" w:rsidP="00D07AEF">
      <w:pPr>
        <w:pStyle w:val="ListParagraph"/>
        <w:numPr>
          <w:ilvl w:val="0"/>
          <w:numId w:val="90"/>
        </w:numPr>
        <w:spacing w:after="0" w:line="240" w:lineRule="auto"/>
        <w:jc w:val="both"/>
        <w:rPr>
          <w:sz w:val="28"/>
          <w:szCs w:val="28"/>
          <w:lang w:val="vi-VN"/>
        </w:rPr>
      </w:pPr>
      <w:r w:rsidRPr="00541C41">
        <w:rPr>
          <w:sz w:val="28"/>
          <w:szCs w:val="28"/>
          <w:lang w:val="vi-VN"/>
        </w:rPr>
        <w:t>Nêu các đặc điểm cơ bản của quần thể?</w:t>
      </w:r>
    </w:p>
    <w:p w14:paraId="51646136" w14:textId="77777777" w:rsidR="00541C41" w:rsidRPr="00541C41" w:rsidRDefault="00541C41" w:rsidP="00D07AEF">
      <w:pPr>
        <w:pStyle w:val="ListParagraph"/>
        <w:numPr>
          <w:ilvl w:val="0"/>
          <w:numId w:val="90"/>
        </w:numPr>
        <w:spacing w:after="0" w:line="240" w:lineRule="auto"/>
        <w:jc w:val="both"/>
        <w:rPr>
          <w:sz w:val="28"/>
          <w:szCs w:val="28"/>
          <w:lang w:val="vi-VN"/>
        </w:rPr>
      </w:pPr>
      <w:r w:rsidRPr="00541C41">
        <w:rPr>
          <w:iCs/>
          <w:sz w:val="28"/>
          <w:szCs w:val="28"/>
          <w:lang w:val="vi-VN"/>
        </w:rPr>
        <w:t>Cho biết những con voi sống thành đàn trong tự nhiên có lợi thế gì so với con voi sống đơn độc</w:t>
      </w:r>
      <w:r w:rsidRPr="00541C41">
        <w:rPr>
          <w:sz w:val="28"/>
          <w:szCs w:val="28"/>
          <w:lang w:val="vi-VN"/>
        </w:rPr>
        <w:t>? Giải thích?</w:t>
      </w:r>
    </w:p>
    <w:p w14:paraId="12F2229F" w14:textId="77777777" w:rsidR="00541C41" w:rsidRPr="00541C41" w:rsidRDefault="00541C41" w:rsidP="00D07AEF">
      <w:pPr>
        <w:pStyle w:val="ListParagraph"/>
        <w:numPr>
          <w:ilvl w:val="0"/>
          <w:numId w:val="90"/>
        </w:numPr>
        <w:spacing w:after="0" w:line="240" w:lineRule="auto"/>
        <w:jc w:val="both"/>
        <w:rPr>
          <w:sz w:val="28"/>
          <w:szCs w:val="28"/>
          <w:lang w:val="vi-VN"/>
        </w:rPr>
      </w:pPr>
      <w:r w:rsidRPr="00541C41">
        <w:rPr>
          <w:b/>
          <w:bCs/>
          <w:sz w:val="28"/>
          <w:szCs w:val="28"/>
          <w:lang w:val="vi-VN"/>
        </w:rPr>
        <w:t xml:space="preserve"> </w:t>
      </w:r>
      <w:r w:rsidRPr="00541C41">
        <w:rPr>
          <w:sz w:val="28"/>
          <w:szCs w:val="28"/>
          <w:lang w:val="vi-VN"/>
        </w:rPr>
        <w:t>Điều tra quần thể chim trĩ đỏ khoang cổ trong một khu vực nghiên cứu thu được số liệu về số cá thể chim trĩ trong mỗi nhóm tuổi như sau: nhóm tuổi trước sinh sản là 80 con, nhóm tuổi đang sinh sản là 30 con, nhóm tuổi sau sinh sản là 15 con. Vẽ tháp tuổi chim trĩ và xác định quần thể chim trĩ có tháp tuổi thuộc dạng nào?</w:t>
      </w:r>
    </w:p>
    <w:p w14:paraId="6E26E49B" w14:textId="77777777" w:rsidR="00541C41" w:rsidRPr="00541C41" w:rsidRDefault="00541C41" w:rsidP="00541C41">
      <w:pPr>
        <w:spacing w:after="0"/>
      </w:pPr>
      <w:r w:rsidRPr="00541C41">
        <w:t xml:space="preserve">                                                                  HẾT</w:t>
      </w:r>
    </w:p>
    <w:p w14:paraId="651D0D03" w14:textId="77777777" w:rsidR="00541C41" w:rsidRPr="00541C41" w:rsidRDefault="00541C41" w:rsidP="00541C41">
      <w:pPr>
        <w:spacing w:after="0"/>
      </w:pPr>
      <w:r w:rsidRPr="00541C41">
        <w:t xml:space="preserve">                         </w:t>
      </w:r>
      <w:r w:rsidRPr="00541C41">
        <w:rPr>
          <w:b/>
        </w:rPr>
        <w:t>ĐÁP ÁN ĐỀ THI HỌC SINH GIỎI MÔN VẬT LÍ LỚP 8</w:t>
      </w:r>
    </w:p>
    <w:p w14:paraId="26890BED" w14:textId="77777777" w:rsidR="00541C41" w:rsidRPr="00541C41" w:rsidRDefault="00541C41" w:rsidP="00541C41">
      <w:pPr>
        <w:spacing w:after="0"/>
        <w:jc w:val="center"/>
        <w:rPr>
          <w:b/>
        </w:rPr>
      </w:pPr>
      <w:r w:rsidRPr="00541C41">
        <w:rPr>
          <w:b/>
        </w:rPr>
        <w:t>NĂM HỌC 2023-2024</w:t>
      </w:r>
    </w:p>
    <w:p w14:paraId="729B42C9" w14:textId="77777777" w:rsidR="00541C41" w:rsidRPr="00541C41" w:rsidRDefault="00541C41" w:rsidP="00541C41">
      <w:pPr>
        <w:spacing w:after="0"/>
        <w:jc w:val="center"/>
        <w:rPr>
          <w:b/>
        </w:rPr>
      </w:pPr>
      <w:r w:rsidRPr="00541C41">
        <w:rPr>
          <w:b/>
        </w:rPr>
        <w:t>PHẦN BẮT BUỘC (6 điểm)</w:t>
      </w:r>
    </w:p>
    <w:tbl>
      <w:tblPr>
        <w:tblStyle w:val="TableGrid"/>
        <w:tblW w:w="0" w:type="auto"/>
        <w:tblLook w:val="04A0" w:firstRow="1" w:lastRow="0" w:firstColumn="1" w:lastColumn="0" w:noHBand="0" w:noVBand="1"/>
      </w:tblPr>
      <w:tblGrid>
        <w:gridCol w:w="959"/>
        <w:gridCol w:w="7796"/>
        <w:gridCol w:w="930"/>
      </w:tblGrid>
      <w:tr w:rsidR="00541C41" w:rsidRPr="00541C41" w14:paraId="2E908CBF" w14:textId="77777777" w:rsidTr="00C20775">
        <w:tc>
          <w:tcPr>
            <w:tcW w:w="959" w:type="dxa"/>
            <w:vAlign w:val="center"/>
          </w:tcPr>
          <w:p w14:paraId="495E01FE" w14:textId="77777777" w:rsidR="00541C41" w:rsidRPr="00541C41" w:rsidRDefault="00541C41" w:rsidP="00541C41">
            <w:pPr>
              <w:spacing w:after="0"/>
              <w:jc w:val="center"/>
              <w:rPr>
                <w:b/>
              </w:rPr>
            </w:pPr>
            <w:r w:rsidRPr="00541C41">
              <w:rPr>
                <w:b/>
              </w:rPr>
              <w:t>Câu</w:t>
            </w:r>
          </w:p>
        </w:tc>
        <w:tc>
          <w:tcPr>
            <w:tcW w:w="7796" w:type="dxa"/>
            <w:vAlign w:val="center"/>
          </w:tcPr>
          <w:p w14:paraId="367F598C" w14:textId="77777777" w:rsidR="00541C41" w:rsidRPr="00541C41" w:rsidRDefault="00541C41" w:rsidP="00541C41">
            <w:pPr>
              <w:spacing w:after="0"/>
              <w:jc w:val="center"/>
              <w:rPr>
                <w:b/>
              </w:rPr>
            </w:pPr>
            <w:r w:rsidRPr="00541C41">
              <w:rPr>
                <w:b/>
              </w:rPr>
              <w:t>Nội dung</w:t>
            </w:r>
          </w:p>
        </w:tc>
        <w:tc>
          <w:tcPr>
            <w:tcW w:w="930" w:type="dxa"/>
            <w:vAlign w:val="center"/>
          </w:tcPr>
          <w:p w14:paraId="4E9B1564" w14:textId="77777777" w:rsidR="00541C41" w:rsidRPr="00541C41" w:rsidRDefault="00541C41" w:rsidP="00541C41">
            <w:pPr>
              <w:spacing w:after="0"/>
              <w:jc w:val="center"/>
              <w:rPr>
                <w:b/>
              </w:rPr>
            </w:pPr>
            <w:r w:rsidRPr="00541C41">
              <w:rPr>
                <w:b/>
              </w:rPr>
              <w:t>Điểm</w:t>
            </w:r>
          </w:p>
        </w:tc>
      </w:tr>
      <w:tr w:rsidR="00541C41" w:rsidRPr="00541C41" w14:paraId="7A5DCB3D" w14:textId="77777777" w:rsidTr="00C20775">
        <w:tc>
          <w:tcPr>
            <w:tcW w:w="959" w:type="dxa"/>
            <w:vAlign w:val="center"/>
          </w:tcPr>
          <w:p w14:paraId="7A74590B" w14:textId="77777777" w:rsidR="00541C41" w:rsidRPr="00541C41" w:rsidRDefault="00541C41" w:rsidP="00541C41">
            <w:pPr>
              <w:spacing w:after="0"/>
              <w:jc w:val="center"/>
              <w:rPr>
                <w:b/>
              </w:rPr>
            </w:pPr>
            <w:r w:rsidRPr="00541C41">
              <w:rPr>
                <w:b/>
              </w:rPr>
              <w:t>1</w:t>
            </w:r>
          </w:p>
          <w:p w14:paraId="5C88FD25" w14:textId="77777777" w:rsidR="00541C41" w:rsidRPr="00541C41" w:rsidRDefault="00541C41" w:rsidP="00541C41">
            <w:pPr>
              <w:spacing w:after="0"/>
              <w:jc w:val="center"/>
            </w:pPr>
            <w:r w:rsidRPr="00541C41">
              <w:t>(1điểm)</w:t>
            </w:r>
          </w:p>
        </w:tc>
        <w:tc>
          <w:tcPr>
            <w:tcW w:w="7796" w:type="dxa"/>
          </w:tcPr>
          <w:p w14:paraId="0E6461EA" w14:textId="77777777" w:rsidR="00541C41" w:rsidRPr="00541C41" w:rsidRDefault="00541C41" w:rsidP="00541C41">
            <w:pPr>
              <w:spacing w:after="0"/>
              <w:rPr>
                <w:lang w:val="pt-BR"/>
              </w:rPr>
            </w:pPr>
            <w:r w:rsidRPr="00541C41">
              <w:rPr>
                <w:lang w:val="pt-BR"/>
              </w:rPr>
              <w:t xml:space="preserve">   nFe = 5,6/56 = 0,1 mol. </w:t>
            </w:r>
          </w:p>
          <w:p w14:paraId="3C0D0FF2" w14:textId="77777777" w:rsidR="00541C41" w:rsidRPr="00541C41" w:rsidRDefault="00541C41" w:rsidP="00541C41">
            <w:pPr>
              <w:spacing w:after="0"/>
              <w:rPr>
                <w:vertAlign w:val="superscript"/>
                <w:lang w:val="vi-VN"/>
              </w:rPr>
            </w:pPr>
            <w:r w:rsidRPr="00541C41">
              <w:rPr>
                <w:lang w:val="pt-BR"/>
              </w:rPr>
              <w:t>Số ngyên tử Fe = 0,1.6,022.1</w:t>
            </w:r>
            <w:r w:rsidRPr="00541C41">
              <w:rPr>
                <w:lang w:val="vi-VN"/>
              </w:rPr>
              <w:t>0</w:t>
            </w:r>
            <w:r w:rsidRPr="00541C41">
              <w:rPr>
                <w:vertAlign w:val="superscript"/>
                <w:lang w:val="vi-VN"/>
              </w:rPr>
              <w:t xml:space="preserve">23  </w:t>
            </w:r>
            <w:r w:rsidRPr="00541C41">
              <w:rPr>
                <w:lang w:val="pt-BR"/>
              </w:rPr>
              <w:t>=  0,6022.1</w:t>
            </w:r>
            <w:r w:rsidRPr="00541C41">
              <w:rPr>
                <w:lang w:val="vi-VN"/>
              </w:rPr>
              <w:t>0</w:t>
            </w:r>
            <w:r w:rsidRPr="00541C41">
              <w:rPr>
                <w:vertAlign w:val="superscript"/>
                <w:lang w:val="vi-VN"/>
              </w:rPr>
              <w:t xml:space="preserve">23          </w:t>
            </w:r>
          </w:p>
          <w:p w14:paraId="5C298AC2" w14:textId="77777777" w:rsidR="00541C41" w:rsidRPr="00541C41" w:rsidRDefault="00541C41" w:rsidP="00541C41">
            <w:pPr>
              <w:spacing w:after="0"/>
              <w:rPr>
                <w:lang w:val="pt-BR"/>
              </w:rPr>
            </w:pPr>
            <m:oMath>
              <m:r>
                <w:rPr>
                  <w:rFonts w:ascii="Cambria Math" w:hAnsi="Cambria Math"/>
                  <w:lang w:val="pt-BR"/>
                </w:rPr>
                <m:t xml:space="preserve">→ </m:t>
              </m:r>
            </m:oMath>
            <w:r w:rsidRPr="00541C41">
              <w:rPr>
                <w:lang w:val="pt-BR"/>
              </w:rPr>
              <w:t xml:space="preserve">nAl = 0,1 mol   </w:t>
            </w:r>
            <m:oMath>
              <m:r>
                <w:rPr>
                  <w:rFonts w:ascii="Cambria Math" w:hAnsi="Cambria Math"/>
                  <w:lang w:val="pt-BR"/>
                </w:rPr>
                <m:t>→</m:t>
              </m:r>
            </m:oMath>
            <w:r w:rsidRPr="00541C41">
              <w:rPr>
                <w:lang w:val="pt-BR"/>
              </w:rPr>
              <w:t xml:space="preserve"> mAl = 0,1.27  = 2,7 gam</w:t>
            </w:r>
          </w:p>
          <w:p w14:paraId="40BD1822" w14:textId="77777777" w:rsidR="00541C41" w:rsidRPr="00541C41" w:rsidRDefault="00541C41" w:rsidP="00541C41">
            <w:pPr>
              <w:spacing w:after="0"/>
              <w:rPr>
                <w:vertAlign w:val="subscript"/>
                <w:lang w:val="pt-BR"/>
              </w:rPr>
            </w:pPr>
          </w:p>
        </w:tc>
        <w:tc>
          <w:tcPr>
            <w:tcW w:w="930" w:type="dxa"/>
          </w:tcPr>
          <w:p w14:paraId="31539A28" w14:textId="77777777" w:rsidR="00541C41" w:rsidRPr="00541C41" w:rsidRDefault="00541C41" w:rsidP="00541C41">
            <w:pPr>
              <w:spacing w:after="0"/>
              <w:rPr>
                <w:lang w:val="nl-NL"/>
              </w:rPr>
            </w:pPr>
            <w:r w:rsidRPr="00541C41">
              <w:rPr>
                <w:lang w:val="nl-NL"/>
              </w:rPr>
              <w:t>0.25</w:t>
            </w:r>
          </w:p>
          <w:p w14:paraId="6F4DC725" w14:textId="77777777" w:rsidR="00541C41" w:rsidRPr="00541C41" w:rsidRDefault="00541C41" w:rsidP="00541C41">
            <w:pPr>
              <w:spacing w:after="0"/>
              <w:rPr>
                <w:lang w:val="nl-NL"/>
              </w:rPr>
            </w:pPr>
            <w:r w:rsidRPr="00541C41">
              <w:rPr>
                <w:lang w:val="nl-NL"/>
              </w:rPr>
              <w:t>0.25</w:t>
            </w:r>
          </w:p>
          <w:p w14:paraId="15DDD5BF" w14:textId="77777777" w:rsidR="00541C41" w:rsidRPr="00541C41" w:rsidRDefault="00541C41" w:rsidP="00541C41">
            <w:pPr>
              <w:spacing w:after="0"/>
              <w:rPr>
                <w:lang w:val="nl-NL"/>
              </w:rPr>
            </w:pPr>
            <w:r w:rsidRPr="00541C41">
              <w:rPr>
                <w:lang w:val="nl-NL"/>
              </w:rPr>
              <w:t>0.5</w:t>
            </w:r>
          </w:p>
        </w:tc>
      </w:tr>
      <w:tr w:rsidR="00541C41" w:rsidRPr="00541C41" w14:paraId="3EF8B007" w14:textId="77777777" w:rsidTr="00C20775">
        <w:tc>
          <w:tcPr>
            <w:tcW w:w="959" w:type="dxa"/>
            <w:vAlign w:val="center"/>
          </w:tcPr>
          <w:p w14:paraId="7B4ACE9B" w14:textId="77777777" w:rsidR="00541C41" w:rsidRPr="00541C41" w:rsidRDefault="00541C41" w:rsidP="00541C41">
            <w:pPr>
              <w:spacing w:after="0"/>
              <w:jc w:val="center"/>
              <w:rPr>
                <w:b/>
              </w:rPr>
            </w:pPr>
            <w:r w:rsidRPr="00541C41">
              <w:rPr>
                <w:b/>
              </w:rPr>
              <w:t>2</w:t>
            </w:r>
          </w:p>
          <w:p w14:paraId="7FE4FC6D" w14:textId="77777777" w:rsidR="00541C41" w:rsidRPr="00541C41" w:rsidRDefault="00541C41" w:rsidP="00541C41">
            <w:pPr>
              <w:spacing w:after="0"/>
              <w:jc w:val="center"/>
            </w:pPr>
            <w:r w:rsidRPr="00541C41">
              <w:t xml:space="preserve">(1điểm) </w:t>
            </w:r>
          </w:p>
        </w:tc>
        <w:tc>
          <w:tcPr>
            <w:tcW w:w="7796" w:type="dxa"/>
          </w:tcPr>
          <w:p w14:paraId="0EB4E600" w14:textId="77777777" w:rsidR="00541C41" w:rsidRPr="00541C41" w:rsidRDefault="00541C41" w:rsidP="00541C41">
            <w:pPr>
              <w:spacing w:after="0"/>
              <w:rPr>
                <w:lang w:val="pt-BR"/>
              </w:rPr>
            </w:pPr>
            <w:r w:rsidRPr="00541C41">
              <w:rPr>
                <w:lang w:val="pt-BR"/>
              </w:rPr>
              <w:t>2)  Zn  +  H</w:t>
            </w:r>
            <w:r w:rsidRPr="00541C41">
              <w:rPr>
                <w:vertAlign w:val="subscript"/>
                <w:lang w:val="pt-BR"/>
              </w:rPr>
              <w:t>2</w:t>
            </w:r>
            <w:r w:rsidRPr="00541C41">
              <w:rPr>
                <w:lang w:val="pt-BR"/>
              </w:rPr>
              <w:t>SO</w:t>
            </w:r>
            <w:r w:rsidRPr="00541C41">
              <w:rPr>
                <w:vertAlign w:val="subscript"/>
                <w:lang w:val="pt-BR"/>
              </w:rPr>
              <w:t>4</w:t>
            </w:r>
            <w:r w:rsidRPr="00541C41">
              <w:rPr>
                <w:lang w:val="pt-BR"/>
              </w:rPr>
              <w:t xml:space="preserve">  </w:t>
            </w:r>
            <m:oMath>
              <m:r>
                <w:rPr>
                  <w:rFonts w:ascii="Cambria Math" w:hAnsi="Cambria Math"/>
                  <w:lang w:val="pt-BR"/>
                </w:rPr>
                <m:t>→</m:t>
              </m:r>
            </m:oMath>
            <w:r w:rsidRPr="00541C41">
              <w:rPr>
                <w:lang w:val="pt-BR"/>
              </w:rPr>
              <w:t xml:space="preserve">  ZnSO</w:t>
            </w:r>
            <w:r w:rsidRPr="00541C41">
              <w:rPr>
                <w:vertAlign w:val="subscript"/>
                <w:lang w:val="pt-BR"/>
              </w:rPr>
              <w:t>4</w:t>
            </w:r>
            <w:r w:rsidRPr="00541C41">
              <w:rPr>
                <w:lang w:val="pt-BR"/>
              </w:rPr>
              <w:t xml:space="preserve">     +  H</w:t>
            </w:r>
            <w:r w:rsidRPr="00541C41">
              <w:rPr>
                <w:vertAlign w:val="subscript"/>
                <w:lang w:val="pt-BR"/>
              </w:rPr>
              <w:t>2</w:t>
            </w:r>
          </w:p>
          <w:p w14:paraId="4CE83FFA" w14:textId="77777777" w:rsidR="00541C41" w:rsidRPr="00541C41" w:rsidRDefault="00541C41" w:rsidP="00541C41">
            <w:pPr>
              <w:spacing w:after="0"/>
              <w:rPr>
                <w:lang w:val="pt-BR"/>
              </w:rPr>
            </w:pPr>
            <w:r w:rsidRPr="00541C41">
              <w:rPr>
                <w:lang w:val="pt-BR"/>
              </w:rPr>
              <w:t>m H</w:t>
            </w:r>
            <w:r w:rsidRPr="00541C41">
              <w:rPr>
                <w:vertAlign w:val="subscript"/>
                <w:lang w:val="pt-BR"/>
              </w:rPr>
              <w:t>2</w:t>
            </w:r>
            <w:r w:rsidRPr="00541C41">
              <w:rPr>
                <w:lang w:val="pt-BR"/>
              </w:rPr>
              <w:t>SO</w:t>
            </w:r>
            <w:r w:rsidRPr="00541C41">
              <w:rPr>
                <w:vertAlign w:val="subscript"/>
                <w:lang w:val="pt-BR"/>
              </w:rPr>
              <w:t>4</w:t>
            </w:r>
            <w:r w:rsidRPr="00541C41">
              <w:rPr>
                <w:lang w:val="pt-BR"/>
              </w:rPr>
              <w:t xml:space="preserve">  = 9,8 gam   </w:t>
            </w:r>
            <m:oMath>
              <m:r>
                <w:rPr>
                  <w:rFonts w:ascii="Cambria Math" w:hAnsi="Cambria Math"/>
                  <w:lang w:val="pt-BR"/>
                </w:rPr>
                <m:t>→</m:t>
              </m:r>
            </m:oMath>
            <w:r w:rsidRPr="00541C41">
              <w:rPr>
                <w:lang w:val="pt-BR"/>
              </w:rPr>
              <w:t xml:space="preserve"> n H</w:t>
            </w:r>
            <w:r w:rsidRPr="00541C41">
              <w:rPr>
                <w:vertAlign w:val="subscript"/>
                <w:lang w:val="pt-BR"/>
              </w:rPr>
              <w:t>2</w:t>
            </w:r>
            <w:r w:rsidRPr="00541C41">
              <w:rPr>
                <w:lang w:val="pt-BR"/>
              </w:rPr>
              <w:t>SO</w:t>
            </w:r>
            <w:r w:rsidRPr="00541C41">
              <w:rPr>
                <w:vertAlign w:val="subscript"/>
                <w:lang w:val="pt-BR"/>
              </w:rPr>
              <w:t xml:space="preserve">4 </w:t>
            </w:r>
            <w:r w:rsidRPr="00541C41">
              <w:rPr>
                <w:lang w:val="pt-BR"/>
              </w:rPr>
              <w:t>= 0,1mol</w:t>
            </w:r>
          </w:p>
          <w:p w14:paraId="04EB3995" w14:textId="77777777" w:rsidR="00541C41" w:rsidRPr="00541C41" w:rsidRDefault="00541C41" w:rsidP="00541C41">
            <w:pPr>
              <w:spacing w:after="0"/>
              <w:rPr>
                <w:lang w:val="pt-BR"/>
              </w:rPr>
            </w:pPr>
            <m:oMath>
              <m:r>
                <w:rPr>
                  <w:rFonts w:ascii="Cambria Math" w:hAnsi="Cambria Math"/>
                  <w:lang w:val="pt-BR"/>
                </w:rPr>
                <m:t>→</m:t>
              </m:r>
            </m:oMath>
            <w:r w:rsidRPr="00541C41">
              <w:rPr>
                <w:lang w:val="pt-BR"/>
              </w:rPr>
              <w:t xml:space="preserve">nZn = 0,1 mol </w:t>
            </w:r>
            <m:oMath>
              <m:r>
                <w:rPr>
                  <w:rFonts w:ascii="Cambria Math" w:hAnsi="Cambria Math"/>
                  <w:lang w:val="pt-BR"/>
                </w:rPr>
                <m:t>→</m:t>
              </m:r>
            </m:oMath>
            <w:r w:rsidRPr="00541C41">
              <w:rPr>
                <w:lang w:val="pt-BR"/>
              </w:rPr>
              <w:t xml:space="preserve"> mZn = a = 0,1.65 = 6.5 gam</w:t>
            </w:r>
          </w:p>
          <w:p w14:paraId="4F0CC1D9" w14:textId="77777777" w:rsidR="00541C41" w:rsidRPr="00541C41" w:rsidRDefault="00541C41" w:rsidP="00541C41">
            <w:pPr>
              <w:spacing w:after="0"/>
              <w:jc w:val="both"/>
              <w:rPr>
                <w:b/>
              </w:rPr>
            </w:pPr>
            <w:r w:rsidRPr="00541C41">
              <w:rPr>
                <w:lang w:val="pt-BR"/>
              </w:rPr>
              <w:t>n H</w:t>
            </w:r>
            <w:r w:rsidRPr="00541C41">
              <w:rPr>
                <w:vertAlign w:val="subscript"/>
                <w:lang w:val="pt-BR"/>
              </w:rPr>
              <w:t>2</w:t>
            </w:r>
            <w:r w:rsidRPr="00541C41">
              <w:rPr>
                <w:lang w:val="pt-BR"/>
              </w:rPr>
              <w:t xml:space="preserve"> </w:t>
            </w:r>
            <w:r w:rsidRPr="00541C41">
              <w:rPr>
                <w:b/>
              </w:rPr>
              <w:t>= 0</w:t>
            </w:r>
            <w:r w:rsidRPr="00541C41">
              <w:t xml:space="preserve">,1mol  </w:t>
            </w:r>
            <m:oMath>
              <m:r>
                <w:rPr>
                  <w:rFonts w:ascii="Cambria Math" w:hAnsi="Cambria Math"/>
                  <w:lang w:val="pt-BR"/>
                </w:rPr>
                <m:t>→</m:t>
              </m:r>
            </m:oMath>
            <w:r w:rsidRPr="00541C41">
              <w:rPr>
                <w:lang w:val="pt-BR"/>
              </w:rPr>
              <w:t xml:space="preserve"> V H</w:t>
            </w:r>
            <w:r w:rsidRPr="00541C41">
              <w:rPr>
                <w:vertAlign w:val="subscript"/>
                <w:lang w:val="pt-BR"/>
              </w:rPr>
              <w:t xml:space="preserve">2 </w:t>
            </w:r>
            <w:r w:rsidRPr="00541C41">
              <w:rPr>
                <w:lang w:val="pt-BR"/>
              </w:rPr>
              <w:t xml:space="preserve"> =0,1.24,79 = 2,479 lít</w:t>
            </w:r>
          </w:p>
        </w:tc>
        <w:tc>
          <w:tcPr>
            <w:tcW w:w="930" w:type="dxa"/>
          </w:tcPr>
          <w:p w14:paraId="37758EEE" w14:textId="77777777" w:rsidR="00541C41" w:rsidRPr="00541C41" w:rsidRDefault="00541C41" w:rsidP="00541C41">
            <w:pPr>
              <w:spacing w:after="0"/>
              <w:rPr>
                <w:lang w:val="nl-NL"/>
              </w:rPr>
            </w:pPr>
            <w:r w:rsidRPr="00541C41">
              <w:rPr>
                <w:lang w:val="nl-NL"/>
              </w:rPr>
              <w:t>0.25</w:t>
            </w:r>
          </w:p>
          <w:p w14:paraId="33F905EC" w14:textId="77777777" w:rsidR="00541C41" w:rsidRPr="00541C41" w:rsidRDefault="00541C41" w:rsidP="00541C41">
            <w:pPr>
              <w:spacing w:after="0"/>
              <w:rPr>
                <w:lang w:val="nl-NL"/>
              </w:rPr>
            </w:pPr>
            <w:r w:rsidRPr="00541C41">
              <w:rPr>
                <w:lang w:val="nl-NL"/>
              </w:rPr>
              <w:t>0.25</w:t>
            </w:r>
          </w:p>
          <w:p w14:paraId="7364F0D1" w14:textId="77777777" w:rsidR="00541C41" w:rsidRPr="00541C41" w:rsidRDefault="00541C41" w:rsidP="00541C41">
            <w:pPr>
              <w:spacing w:after="0"/>
              <w:rPr>
                <w:lang w:val="nl-NL"/>
              </w:rPr>
            </w:pPr>
            <w:r w:rsidRPr="00541C41">
              <w:rPr>
                <w:lang w:val="nl-NL"/>
              </w:rPr>
              <w:t>0.25</w:t>
            </w:r>
          </w:p>
          <w:p w14:paraId="02778A13" w14:textId="77777777" w:rsidR="00541C41" w:rsidRPr="00541C41" w:rsidRDefault="00541C41" w:rsidP="00541C41">
            <w:pPr>
              <w:spacing w:after="0"/>
              <w:jc w:val="both"/>
              <w:rPr>
                <w:b/>
              </w:rPr>
            </w:pPr>
            <w:r w:rsidRPr="00541C41">
              <w:rPr>
                <w:lang w:val="nl-NL"/>
              </w:rPr>
              <w:t>0.25</w:t>
            </w:r>
          </w:p>
        </w:tc>
      </w:tr>
      <w:tr w:rsidR="00541C41" w:rsidRPr="00541C41" w14:paraId="2B372AE2" w14:textId="77777777" w:rsidTr="00C20775">
        <w:tc>
          <w:tcPr>
            <w:tcW w:w="959" w:type="dxa"/>
            <w:vAlign w:val="center"/>
          </w:tcPr>
          <w:p w14:paraId="6585CE11" w14:textId="77777777" w:rsidR="00541C41" w:rsidRPr="00541C41" w:rsidRDefault="00541C41" w:rsidP="00541C41">
            <w:pPr>
              <w:spacing w:after="0"/>
              <w:jc w:val="center"/>
              <w:rPr>
                <w:b/>
              </w:rPr>
            </w:pPr>
            <w:r w:rsidRPr="00541C41">
              <w:rPr>
                <w:b/>
              </w:rPr>
              <w:t>3</w:t>
            </w:r>
          </w:p>
          <w:p w14:paraId="593F44A1" w14:textId="77777777" w:rsidR="00541C41" w:rsidRPr="00541C41" w:rsidRDefault="00541C41" w:rsidP="00541C41">
            <w:pPr>
              <w:spacing w:after="0"/>
              <w:jc w:val="center"/>
            </w:pPr>
            <w:r w:rsidRPr="00541C41">
              <w:t>(1điểm)</w:t>
            </w:r>
          </w:p>
        </w:tc>
        <w:tc>
          <w:tcPr>
            <w:tcW w:w="7796" w:type="dxa"/>
          </w:tcPr>
          <w:p w14:paraId="6B38C840" w14:textId="77777777" w:rsidR="00541C41" w:rsidRPr="00541C41" w:rsidRDefault="00541C41" w:rsidP="00541C41">
            <w:pPr>
              <w:spacing w:after="0"/>
              <w:jc w:val="both"/>
              <w:rPr>
                <w:bCs/>
              </w:rPr>
            </w:pPr>
            <w:r w:rsidRPr="00541C41">
              <w:rPr>
                <w:bCs/>
              </w:rPr>
              <w:t xml:space="preserve">    Môi trường sống của sinh vật bao gồm tất cả những gì bao quanh sinh vật, có tác động trực tiếp hoặc gián tiếp tới các hoạt động sống của sinh vật.</w:t>
            </w:r>
          </w:p>
          <w:p w14:paraId="7C673170" w14:textId="77777777" w:rsidR="00541C41" w:rsidRPr="00541C41" w:rsidRDefault="00541C41" w:rsidP="00541C41">
            <w:pPr>
              <w:spacing w:after="0"/>
              <w:jc w:val="both"/>
            </w:pPr>
            <w:r w:rsidRPr="00541C41">
              <w:t xml:space="preserve">  Các loại môi trường sống của sinh vật: Môi trường trên cạn, môi trường dưới nước, môi trường trong đất và môi trường sinh vật.</w:t>
            </w:r>
          </w:p>
          <w:p w14:paraId="1DE08F00" w14:textId="77777777" w:rsidR="00541C41" w:rsidRPr="00541C41" w:rsidRDefault="00541C41" w:rsidP="00541C41">
            <w:pPr>
              <w:spacing w:after="0"/>
              <w:jc w:val="both"/>
            </w:pPr>
            <w:r w:rsidRPr="00541C41">
              <w:t>Ví dụ:</w:t>
            </w:r>
          </w:p>
          <w:p w14:paraId="4ADAA979" w14:textId="77777777" w:rsidR="00541C41" w:rsidRPr="00541C41" w:rsidRDefault="00541C41" w:rsidP="00541C41">
            <w:pPr>
              <w:spacing w:after="0"/>
              <w:ind w:firstLine="567"/>
              <w:jc w:val="both"/>
            </w:pPr>
            <w:r w:rsidRPr="00541C41">
              <w:t>- Môi trường trong đất: Nơi sống của giun đất.</w:t>
            </w:r>
          </w:p>
          <w:p w14:paraId="41A462D2" w14:textId="77777777" w:rsidR="00541C41" w:rsidRPr="00541C41" w:rsidRDefault="00541C41" w:rsidP="00541C41">
            <w:pPr>
              <w:spacing w:after="0"/>
              <w:ind w:firstLine="567"/>
              <w:jc w:val="both"/>
            </w:pPr>
            <w:r w:rsidRPr="00541C41">
              <w:t>- Môi trường sinh vật: Ruột người là nơi sống của giun đũa.</w:t>
            </w:r>
          </w:p>
          <w:p w14:paraId="5A6FE04A" w14:textId="77777777" w:rsidR="00541C41" w:rsidRPr="00541C41" w:rsidRDefault="00541C41" w:rsidP="00541C41">
            <w:pPr>
              <w:spacing w:after="0"/>
              <w:ind w:firstLine="567"/>
              <w:jc w:val="both"/>
            </w:pPr>
            <w:r w:rsidRPr="00541C41">
              <w:t>- Môi trường trên cạn: Nơi sống của bò.</w:t>
            </w:r>
          </w:p>
          <w:p w14:paraId="10FC5419" w14:textId="77777777" w:rsidR="00541C41" w:rsidRPr="00541C41" w:rsidRDefault="00541C41" w:rsidP="00541C41">
            <w:pPr>
              <w:spacing w:after="0"/>
              <w:ind w:firstLine="567"/>
              <w:jc w:val="both"/>
            </w:pPr>
            <w:r w:rsidRPr="00541C41">
              <w:t>- Môi trường dưới nước:  Nơi sống của cá.</w:t>
            </w:r>
          </w:p>
          <w:p w14:paraId="3B32F50F" w14:textId="77777777" w:rsidR="00541C41" w:rsidRPr="00541C41" w:rsidRDefault="00541C41" w:rsidP="00541C41">
            <w:pPr>
              <w:spacing w:after="0"/>
              <w:jc w:val="both"/>
              <w:rPr>
                <w:b/>
              </w:rPr>
            </w:pPr>
          </w:p>
        </w:tc>
        <w:tc>
          <w:tcPr>
            <w:tcW w:w="930" w:type="dxa"/>
          </w:tcPr>
          <w:p w14:paraId="2CF02036" w14:textId="77777777" w:rsidR="00541C41" w:rsidRPr="00541C41" w:rsidRDefault="00541C41" w:rsidP="00541C41">
            <w:pPr>
              <w:spacing w:after="0"/>
              <w:rPr>
                <w:lang w:val="fr-FR"/>
              </w:rPr>
            </w:pPr>
          </w:p>
          <w:p w14:paraId="13107057" w14:textId="77777777" w:rsidR="00541C41" w:rsidRPr="00541C41" w:rsidRDefault="00541C41" w:rsidP="00541C41">
            <w:pPr>
              <w:spacing w:after="0"/>
              <w:rPr>
                <w:lang w:val="fr-FR"/>
              </w:rPr>
            </w:pPr>
          </w:p>
          <w:p w14:paraId="78B28056" w14:textId="77777777" w:rsidR="00541C41" w:rsidRPr="00541C41" w:rsidRDefault="00541C41" w:rsidP="00541C41">
            <w:pPr>
              <w:spacing w:after="0"/>
            </w:pPr>
            <w:r w:rsidRPr="00541C41">
              <w:t>0.25đ</w:t>
            </w:r>
          </w:p>
          <w:p w14:paraId="72F24F10" w14:textId="77777777" w:rsidR="00541C41" w:rsidRPr="00541C41" w:rsidRDefault="00541C41" w:rsidP="00541C41">
            <w:pPr>
              <w:spacing w:after="0"/>
              <w:jc w:val="center"/>
            </w:pPr>
          </w:p>
          <w:p w14:paraId="54D00156" w14:textId="77777777" w:rsidR="00541C41" w:rsidRPr="00541C41" w:rsidRDefault="00541C41" w:rsidP="00541C41">
            <w:pPr>
              <w:spacing w:after="0"/>
              <w:jc w:val="center"/>
            </w:pPr>
          </w:p>
          <w:p w14:paraId="4AD02911" w14:textId="77777777" w:rsidR="00541C41" w:rsidRPr="00541C41" w:rsidRDefault="00541C41" w:rsidP="00541C41">
            <w:pPr>
              <w:spacing w:after="0"/>
              <w:jc w:val="center"/>
            </w:pPr>
            <w:r w:rsidRPr="00541C41">
              <w:t>0.25đ</w:t>
            </w:r>
          </w:p>
          <w:p w14:paraId="2EC44F70" w14:textId="77777777" w:rsidR="00541C41" w:rsidRPr="00541C41" w:rsidRDefault="00541C41" w:rsidP="00541C41">
            <w:pPr>
              <w:spacing w:after="0"/>
              <w:jc w:val="center"/>
            </w:pPr>
          </w:p>
          <w:p w14:paraId="3C28427F" w14:textId="77777777" w:rsidR="00541C41" w:rsidRPr="00541C41" w:rsidRDefault="00541C41" w:rsidP="00541C41">
            <w:pPr>
              <w:spacing w:after="0"/>
              <w:jc w:val="center"/>
            </w:pPr>
          </w:p>
          <w:p w14:paraId="6F8BCE90" w14:textId="77777777" w:rsidR="00541C41" w:rsidRPr="00541C41" w:rsidRDefault="00541C41" w:rsidP="00541C41">
            <w:pPr>
              <w:spacing w:after="0"/>
              <w:jc w:val="center"/>
            </w:pPr>
          </w:p>
          <w:p w14:paraId="61804EA4" w14:textId="77777777" w:rsidR="00541C41" w:rsidRPr="00541C41" w:rsidRDefault="00541C41" w:rsidP="00541C41">
            <w:pPr>
              <w:spacing w:after="0"/>
            </w:pPr>
            <w:r w:rsidRPr="00541C41">
              <w:t>0.25đ</w:t>
            </w:r>
          </w:p>
          <w:p w14:paraId="1255CBD0" w14:textId="77777777" w:rsidR="00541C41" w:rsidRPr="00541C41" w:rsidRDefault="00541C41" w:rsidP="00541C41">
            <w:pPr>
              <w:spacing w:after="0"/>
              <w:jc w:val="center"/>
            </w:pPr>
          </w:p>
          <w:p w14:paraId="0078A310" w14:textId="77777777" w:rsidR="00541C41" w:rsidRPr="00541C41" w:rsidRDefault="00541C41" w:rsidP="00541C41">
            <w:pPr>
              <w:spacing w:after="0"/>
              <w:jc w:val="both"/>
            </w:pPr>
          </w:p>
          <w:p w14:paraId="2F144EA4" w14:textId="77777777" w:rsidR="00541C41" w:rsidRPr="00541C41" w:rsidRDefault="00541C41" w:rsidP="00541C41">
            <w:pPr>
              <w:spacing w:after="0"/>
              <w:jc w:val="both"/>
            </w:pPr>
          </w:p>
          <w:p w14:paraId="3919BB67" w14:textId="77777777" w:rsidR="00541C41" w:rsidRPr="00541C41" w:rsidRDefault="00541C41" w:rsidP="00541C41">
            <w:pPr>
              <w:spacing w:after="0"/>
              <w:jc w:val="both"/>
              <w:rPr>
                <w:b/>
              </w:rPr>
            </w:pPr>
            <w:r w:rsidRPr="00541C41">
              <w:t>0.25đ</w:t>
            </w:r>
          </w:p>
        </w:tc>
      </w:tr>
      <w:tr w:rsidR="00541C41" w:rsidRPr="00541C41" w14:paraId="7F4CD1A7" w14:textId="77777777" w:rsidTr="00C20775">
        <w:tc>
          <w:tcPr>
            <w:tcW w:w="959" w:type="dxa"/>
            <w:vAlign w:val="center"/>
          </w:tcPr>
          <w:p w14:paraId="7E74F4C4" w14:textId="77777777" w:rsidR="00541C41" w:rsidRPr="00541C41" w:rsidRDefault="00541C41" w:rsidP="00541C41">
            <w:pPr>
              <w:spacing w:after="0"/>
              <w:jc w:val="center"/>
              <w:rPr>
                <w:b/>
              </w:rPr>
            </w:pPr>
            <w:r w:rsidRPr="00541C41">
              <w:rPr>
                <w:b/>
              </w:rPr>
              <w:t>4</w:t>
            </w:r>
          </w:p>
          <w:p w14:paraId="67DF0D25" w14:textId="77777777" w:rsidR="00541C41" w:rsidRPr="00541C41" w:rsidRDefault="00541C41" w:rsidP="00541C41">
            <w:pPr>
              <w:spacing w:after="0"/>
              <w:jc w:val="both"/>
              <w:rPr>
                <w:b/>
              </w:rPr>
            </w:pPr>
            <w:r w:rsidRPr="00541C41">
              <w:lastRenderedPageBreak/>
              <w:t>(1điểm)</w:t>
            </w:r>
          </w:p>
        </w:tc>
        <w:tc>
          <w:tcPr>
            <w:tcW w:w="7796" w:type="dxa"/>
          </w:tcPr>
          <w:p w14:paraId="73082DB6" w14:textId="77777777" w:rsidR="00541C41" w:rsidRPr="00541C41" w:rsidRDefault="00541C41" w:rsidP="00541C41">
            <w:pPr>
              <w:spacing w:after="0"/>
              <w:jc w:val="both"/>
            </w:pPr>
            <w:r w:rsidRPr="00541C41">
              <w:lastRenderedPageBreak/>
              <w:t xml:space="preserve"> Mật độ quần thể là số lượng hay khối lượng sinh vật có trong một đơn vị diện tích </w:t>
            </w:r>
            <w:r w:rsidRPr="00541C41">
              <w:lastRenderedPageBreak/>
              <w:t>hay thể tích.</w:t>
            </w:r>
          </w:p>
          <w:p w14:paraId="1BCEA731" w14:textId="77777777" w:rsidR="00541C41" w:rsidRPr="00541C41" w:rsidRDefault="00541C41" w:rsidP="00541C41">
            <w:pPr>
              <w:spacing w:after="0"/>
              <w:jc w:val="both"/>
            </w:pPr>
            <w:r w:rsidRPr="00541C41">
              <w:t>Ví dụ: Mật độ cây thông là 1000 cây/1ha đất đồi</w:t>
            </w:r>
          </w:p>
          <w:p w14:paraId="61F0B0E1" w14:textId="77777777" w:rsidR="00541C41" w:rsidRPr="00541C41" w:rsidRDefault="00541C41" w:rsidP="00541C41">
            <w:pPr>
              <w:spacing w:after="0"/>
              <w:jc w:val="both"/>
            </w:pPr>
            <w:r w:rsidRPr="00541C41">
              <w:t>Mật độ của tôm 1-2 con/1 lít nước ao.</w:t>
            </w:r>
          </w:p>
          <w:p w14:paraId="69BE9CC6" w14:textId="77777777" w:rsidR="00541C41" w:rsidRPr="00541C41" w:rsidRDefault="00541C41" w:rsidP="00541C41">
            <w:pPr>
              <w:spacing w:after="0"/>
              <w:jc w:val="both"/>
              <w:rPr>
                <w:b/>
              </w:rPr>
            </w:pPr>
            <w:r w:rsidRPr="00541C41">
              <w:t xml:space="preserve">  Mật độ quần thể phụ thuộc theo mùa, theo năm và theo chu kỳ sống cúainh vật</w:t>
            </w:r>
          </w:p>
        </w:tc>
        <w:tc>
          <w:tcPr>
            <w:tcW w:w="930" w:type="dxa"/>
          </w:tcPr>
          <w:p w14:paraId="50914D7E" w14:textId="77777777" w:rsidR="00541C41" w:rsidRPr="00541C41" w:rsidRDefault="00541C41" w:rsidP="00541C41">
            <w:pPr>
              <w:spacing w:after="0"/>
              <w:jc w:val="center"/>
            </w:pPr>
            <w:r w:rsidRPr="00541C41">
              <w:lastRenderedPageBreak/>
              <w:t>0.25đ</w:t>
            </w:r>
          </w:p>
          <w:p w14:paraId="7156B463" w14:textId="77777777" w:rsidR="00541C41" w:rsidRPr="00541C41" w:rsidRDefault="00541C41" w:rsidP="00541C41">
            <w:pPr>
              <w:spacing w:after="0"/>
              <w:jc w:val="center"/>
            </w:pPr>
          </w:p>
          <w:p w14:paraId="26531D19" w14:textId="77777777" w:rsidR="00541C41" w:rsidRPr="00541C41" w:rsidRDefault="00541C41" w:rsidP="00541C41">
            <w:pPr>
              <w:spacing w:after="0"/>
            </w:pPr>
            <w:r w:rsidRPr="00541C41">
              <w:t>0.25đ</w:t>
            </w:r>
          </w:p>
          <w:p w14:paraId="5D90078B" w14:textId="77777777" w:rsidR="00541C41" w:rsidRPr="00541C41" w:rsidRDefault="00541C41" w:rsidP="00541C41">
            <w:pPr>
              <w:spacing w:after="0"/>
              <w:jc w:val="center"/>
            </w:pPr>
          </w:p>
          <w:p w14:paraId="797E59ED" w14:textId="77777777" w:rsidR="00541C41" w:rsidRPr="00541C41" w:rsidRDefault="00541C41" w:rsidP="00541C41">
            <w:pPr>
              <w:spacing w:after="0"/>
              <w:jc w:val="both"/>
              <w:rPr>
                <w:b/>
              </w:rPr>
            </w:pPr>
            <w:r w:rsidRPr="00541C41">
              <w:t>0.5đ</w:t>
            </w:r>
          </w:p>
        </w:tc>
      </w:tr>
      <w:tr w:rsidR="00541C41" w:rsidRPr="00541C41" w14:paraId="543029BF" w14:textId="77777777" w:rsidTr="00C20775">
        <w:tc>
          <w:tcPr>
            <w:tcW w:w="959" w:type="dxa"/>
            <w:vAlign w:val="center"/>
          </w:tcPr>
          <w:p w14:paraId="4113FDE9" w14:textId="77777777" w:rsidR="00541C41" w:rsidRPr="00541C41" w:rsidRDefault="00541C41" w:rsidP="00541C41">
            <w:pPr>
              <w:spacing w:after="0"/>
              <w:jc w:val="center"/>
              <w:rPr>
                <w:b/>
              </w:rPr>
            </w:pPr>
            <w:r w:rsidRPr="00541C41">
              <w:rPr>
                <w:b/>
              </w:rPr>
              <w:lastRenderedPageBreak/>
              <w:t>5</w:t>
            </w:r>
          </w:p>
          <w:p w14:paraId="3700B26E" w14:textId="77777777" w:rsidR="00541C41" w:rsidRPr="00541C41" w:rsidRDefault="00541C41" w:rsidP="00541C41">
            <w:pPr>
              <w:spacing w:after="0"/>
              <w:jc w:val="both"/>
              <w:rPr>
                <w:b/>
              </w:rPr>
            </w:pPr>
            <w:r w:rsidRPr="00541C41">
              <w:t>1 điểm</w:t>
            </w:r>
          </w:p>
        </w:tc>
        <w:tc>
          <w:tcPr>
            <w:tcW w:w="7796" w:type="dxa"/>
          </w:tcPr>
          <w:p w14:paraId="30C9F72F" w14:textId="77777777" w:rsidR="00541C41" w:rsidRPr="00541C41" w:rsidRDefault="00541C41" w:rsidP="00541C41">
            <w:pPr>
              <w:spacing w:after="0"/>
              <w:rPr>
                <w:bCs/>
              </w:rPr>
            </w:pPr>
            <w:r w:rsidRPr="00541C41">
              <w:rPr>
                <w:bCs/>
              </w:rPr>
              <w:t>a , Sau 20 phút mô tô đi được 20 km</w:t>
            </w:r>
          </w:p>
          <w:p w14:paraId="4F1C9C04" w14:textId="77777777" w:rsidR="00541C41" w:rsidRPr="00541C41" w:rsidRDefault="00541C41" w:rsidP="00541C41">
            <w:pPr>
              <w:spacing w:after="0"/>
              <w:rPr>
                <w:bCs/>
              </w:rPr>
            </w:pPr>
            <w:r w:rsidRPr="00541C41">
              <w:rPr>
                <w:bCs/>
              </w:rPr>
              <w:t>Vận tốc của mô tô là</w:t>
            </w:r>
          </w:p>
          <w:p w14:paraId="179A2C68" w14:textId="77777777" w:rsidR="00541C41" w:rsidRPr="00541C41" w:rsidRDefault="00541C41" w:rsidP="00541C41">
            <w:pPr>
              <w:spacing w:after="0"/>
              <w:rPr>
                <w:bCs/>
              </w:rPr>
            </w:pPr>
            <w:r w:rsidRPr="00541C41">
              <w:rPr>
                <w:bCs/>
              </w:rPr>
              <w:t>V= S/t = 20/(1/3)= 60 (km/h)</w:t>
            </w:r>
          </w:p>
          <w:p w14:paraId="10A65B4A" w14:textId="77777777" w:rsidR="00541C41" w:rsidRPr="00541C41" w:rsidRDefault="00541C41" w:rsidP="00541C41">
            <w:pPr>
              <w:spacing w:after="0"/>
              <w:rPr>
                <w:bCs/>
              </w:rPr>
            </w:pPr>
            <w:r w:rsidRPr="00541C41">
              <w:rPr>
                <w:bCs/>
              </w:rPr>
              <w:t>b , Thời gian mô tô đi từ Sài Gòn đến Biên Hoà là</w:t>
            </w:r>
          </w:p>
          <w:p w14:paraId="5908E0A0" w14:textId="77777777" w:rsidR="00541C41" w:rsidRPr="00541C41" w:rsidRDefault="00541C41" w:rsidP="00541C41">
            <w:pPr>
              <w:spacing w:after="0"/>
              <w:rPr>
                <w:bCs/>
              </w:rPr>
            </w:pPr>
            <w:r w:rsidRPr="00541C41">
              <w:rPr>
                <w:bCs/>
              </w:rPr>
              <w:t>t= S/v= 30/60= 0,5 (h)</w:t>
            </w:r>
          </w:p>
          <w:p w14:paraId="449E438D" w14:textId="77777777" w:rsidR="00541C41" w:rsidRPr="00541C41" w:rsidRDefault="00541C41" w:rsidP="00541C41">
            <w:pPr>
              <w:spacing w:after="0"/>
              <w:jc w:val="both"/>
              <w:rPr>
                <w:b/>
              </w:rPr>
            </w:pPr>
            <w:r w:rsidRPr="00541C41">
              <w:rPr>
                <w:bCs/>
              </w:rPr>
              <w:t>Vậy mô tô đến Biên Hoà lúc 7h30ph</w:t>
            </w:r>
          </w:p>
        </w:tc>
        <w:tc>
          <w:tcPr>
            <w:tcW w:w="930" w:type="dxa"/>
          </w:tcPr>
          <w:p w14:paraId="06924182" w14:textId="77777777" w:rsidR="00541C41" w:rsidRPr="00541C41" w:rsidRDefault="00541C41" w:rsidP="00541C41">
            <w:pPr>
              <w:spacing w:after="0"/>
              <w:jc w:val="both"/>
              <w:rPr>
                <w:b/>
              </w:rPr>
            </w:pPr>
          </w:p>
          <w:p w14:paraId="33E7BE11" w14:textId="77777777" w:rsidR="00541C41" w:rsidRPr="00541C41" w:rsidRDefault="00541C41" w:rsidP="00541C41">
            <w:pPr>
              <w:spacing w:after="0"/>
              <w:jc w:val="both"/>
              <w:rPr>
                <w:b/>
              </w:rPr>
            </w:pPr>
          </w:p>
          <w:p w14:paraId="5C736199" w14:textId="77777777" w:rsidR="00541C41" w:rsidRPr="00541C41" w:rsidRDefault="00541C41" w:rsidP="00541C41">
            <w:pPr>
              <w:spacing w:after="0"/>
              <w:jc w:val="both"/>
              <w:rPr>
                <w:b/>
              </w:rPr>
            </w:pPr>
            <w:r w:rsidRPr="00541C41">
              <w:rPr>
                <w:b/>
              </w:rPr>
              <w:t>0,5đ</w:t>
            </w:r>
          </w:p>
          <w:p w14:paraId="5174191A" w14:textId="77777777" w:rsidR="00541C41" w:rsidRPr="00541C41" w:rsidRDefault="00541C41" w:rsidP="00541C41">
            <w:pPr>
              <w:spacing w:after="0"/>
              <w:jc w:val="both"/>
              <w:rPr>
                <w:b/>
              </w:rPr>
            </w:pPr>
          </w:p>
          <w:p w14:paraId="6DF3D136" w14:textId="77777777" w:rsidR="00541C41" w:rsidRPr="00541C41" w:rsidRDefault="00541C41" w:rsidP="00541C41">
            <w:pPr>
              <w:spacing w:after="0"/>
              <w:jc w:val="both"/>
              <w:rPr>
                <w:b/>
              </w:rPr>
            </w:pPr>
            <w:r w:rsidRPr="00541C41">
              <w:rPr>
                <w:b/>
              </w:rPr>
              <w:t>0,25đ</w:t>
            </w:r>
          </w:p>
          <w:p w14:paraId="3DADEB7F" w14:textId="77777777" w:rsidR="00541C41" w:rsidRPr="00541C41" w:rsidRDefault="00541C41" w:rsidP="00541C41">
            <w:pPr>
              <w:spacing w:after="0"/>
              <w:jc w:val="both"/>
              <w:rPr>
                <w:b/>
              </w:rPr>
            </w:pPr>
            <w:r w:rsidRPr="00541C41">
              <w:rPr>
                <w:b/>
              </w:rPr>
              <w:t>0,25đ</w:t>
            </w:r>
          </w:p>
        </w:tc>
      </w:tr>
      <w:tr w:rsidR="00541C41" w:rsidRPr="00541C41" w14:paraId="19A1326B" w14:textId="77777777" w:rsidTr="00C20775">
        <w:tc>
          <w:tcPr>
            <w:tcW w:w="959" w:type="dxa"/>
            <w:vAlign w:val="center"/>
          </w:tcPr>
          <w:p w14:paraId="56BE7095" w14:textId="77777777" w:rsidR="00541C41" w:rsidRPr="00541C41" w:rsidRDefault="00541C41" w:rsidP="00541C41">
            <w:pPr>
              <w:spacing w:after="0"/>
              <w:jc w:val="center"/>
              <w:rPr>
                <w:b/>
              </w:rPr>
            </w:pPr>
            <w:r w:rsidRPr="00541C41">
              <w:rPr>
                <w:b/>
              </w:rPr>
              <w:t>6</w:t>
            </w:r>
          </w:p>
          <w:p w14:paraId="62F1E90E" w14:textId="77777777" w:rsidR="00541C41" w:rsidRPr="00541C41" w:rsidRDefault="00541C41" w:rsidP="00541C41">
            <w:pPr>
              <w:spacing w:after="0"/>
              <w:jc w:val="both"/>
              <w:rPr>
                <w:b/>
              </w:rPr>
            </w:pPr>
            <w:r w:rsidRPr="00541C41">
              <w:t>1 điểm</w:t>
            </w:r>
          </w:p>
        </w:tc>
        <w:tc>
          <w:tcPr>
            <w:tcW w:w="7796" w:type="dxa"/>
          </w:tcPr>
          <w:p w14:paraId="7586B19F" w14:textId="77777777" w:rsidR="00541C41" w:rsidRPr="00541C41" w:rsidRDefault="00541C41" w:rsidP="00541C41">
            <w:pPr>
              <w:shd w:val="clear" w:color="auto" w:fill="FFFFFF"/>
              <w:spacing w:after="0"/>
            </w:pPr>
            <w:r w:rsidRPr="00541C41">
              <w:t>Các bước dựng ảnh của miếng bìa tạo bởi gương phẳng (G):</w:t>
            </w:r>
          </w:p>
          <w:p w14:paraId="4B592469" w14:textId="77777777" w:rsidR="00541C41" w:rsidRPr="00541C41" w:rsidRDefault="00541C41" w:rsidP="00541C41">
            <w:pPr>
              <w:shd w:val="clear" w:color="auto" w:fill="FFFFFF"/>
              <w:spacing w:after="0"/>
            </w:pPr>
            <w:r w:rsidRPr="00541C41">
              <w:t>- Bước 1. Dựng điểm A’ đối xứng với A; điểm B’ đối xứng với B và điểm C’ đối xứng với C qua gương.</w:t>
            </w:r>
          </w:p>
          <w:p w14:paraId="35D6AF87" w14:textId="77777777" w:rsidR="00541C41" w:rsidRPr="00541C41" w:rsidRDefault="00541C41" w:rsidP="00541C41">
            <w:pPr>
              <w:shd w:val="clear" w:color="auto" w:fill="FFFFFF"/>
              <w:spacing w:after="0"/>
            </w:pPr>
            <w:r w:rsidRPr="00541C41">
              <w:t>Bước 2. Nối A’; B’ và C’ ta được ảnh A’B’C’ của miếng bìa ABC qua gương (G).</w:t>
            </w:r>
          </w:p>
          <w:p w14:paraId="0818B0A7" w14:textId="77777777" w:rsidR="00541C41" w:rsidRPr="00541C41" w:rsidRDefault="00541C41" w:rsidP="00541C41">
            <w:pPr>
              <w:shd w:val="clear" w:color="auto" w:fill="FFFFFF"/>
              <w:spacing w:after="0"/>
            </w:pPr>
          </w:p>
          <w:p w14:paraId="363DABA5" w14:textId="77777777" w:rsidR="00541C41" w:rsidRPr="00541C41" w:rsidRDefault="00541C41" w:rsidP="00541C41">
            <w:pPr>
              <w:shd w:val="clear" w:color="auto" w:fill="FFFFFF"/>
              <w:spacing w:after="0"/>
            </w:pPr>
            <w:r w:rsidRPr="00541C41">
              <w:rPr>
                <w:noProof/>
              </w:rPr>
              <w:drawing>
                <wp:inline distT="0" distB="0" distL="0" distR="0" wp14:anchorId="3AD2A97A" wp14:editId="3EBC7FF7">
                  <wp:extent cx="2771775" cy="2047875"/>
                  <wp:effectExtent l="0" t="0" r="9525" b="9525"/>
                  <wp:docPr id="267377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88">
                            <a:extLst>
                              <a:ext uri="{28A0092B-C50C-407E-A947-70E740481C1C}">
                                <a14:useLocalDpi xmlns:a14="http://schemas.microsoft.com/office/drawing/2010/main"/>
                              </a:ext>
                            </a:extLst>
                          </a:blip>
                          <a:srcRect/>
                          <a:stretch>
                            <a:fillRect/>
                          </a:stretch>
                        </pic:blipFill>
                        <pic:spPr bwMode="auto">
                          <a:xfrm>
                            <a:off x="0" y="0"/>
                            <a:ext cx="2771775" cy="2047875"/>
                          </a:xfrm>
                          <a:prstGeom prst="rect">
                            <a:avLst/>
                          </a:prstGeom>
                          <a:noFill/>
                          <a:ln>
                            <a:noFill/>
                          </a:ln>
                        </pic:spPr>
                      </pic:pic>
                    </a:graphicData>
                  </a:graphic>
                </wp:inline>
              </w:drawing>
            </w:r>
            <w:r w:rsidRPr="00541C41">
              <w:t xml:space="preserve">                                               </w:t>
            </w:r>
          </w:p>
          <w:p w14:paraId="76EE9C86" w14:textId="77777777" w:rsidR="00541C41" w:rsidRPr="00541C41" w:rsidRDefault="00541C41" w:rsidP="00541C41">
            <w:pPr>
              <w:spacing w:after="0"/>
              <w:jc w:val="both"/>
              <w:rPr>
                <w:b/>
              </w:rPr>
            </w:pPr>
          </w:p>
        </w:tc>
        <w:tc>
          <w:tcPr>
            <w:tcW w:w="930" w:type="dxa"/>
          </w:tcPr>
          <w:p w14:paraId="3AF7BABD" w14:textId="77777777" w:rsidR="00541C41" w:rsidRPr="00541C41" w:rsidRDefault="00541C41" w:rsidP="00541C41">
            <w:pPr>
              <w:spacing w:after="0"/>
              <w:jc w:val="both"/>
              <w:rPr>
                <w:b/>
              </w:rPr>
            </w:pPr>
          </w:p>
          <w:p w14:paraId="4CC3BA74" w14:textId="77777777" w:rsidR="00541C41" w:rsidRPr="00541C41" w:rsidRDefault="00541C41" w:rsidP="00541C41">
            <w:pPr>
              <w:spacing w:after="0"/>
              <w:jc w:val="both"/>
              <w:rPr>
                <w:b/>
              </w:rPr>
            </w:pPr>
            <w:r w:rsidRPr="00541C41">
              <w:rPr>
                <w:b/>
              </w:rPr>
              <w:t>0,25đ</w:t>
            </w:r>
          </w:p>
          <w:p w14:paraId="0BD4CD29" w14:textId="77777777" w:rsidR="00541C41" w:rsidRPr="00541C41" w:rsidRDefault="00541C41" w:rsidP="00541C41">
            <w:pPr>
              <w:spacing w:after="0"/>
              <w:jc w:val="both"/>
              <w:rPr>
                <w:b/>
              </w:rPr>
            </w:pPr>
          </w:p>
          <w:p w14:paraId="7DCF4946" w14:textId="77777777" w:rsidR="00541C41" w:rsidRPr="00541C41" w:rsidRDefault="00541C41" w:rsidP="00541C41">
            <w:pPr>
              <w:spacing w:after="0"/>
              <w:jc w:val="both"/>
              <w:rPr>
                <w:b/>
              </w:rPr>
            </w:pPr>
            <w:r w:rsidRPr="00541C41">
              <w:rPr>
                <w:b/>
              </w:rPr>
              <w:t>0,25đ</w:t>
            </w:r>
          </w:p>
          <w:p w14:paraId="143B0927" w14:textId="77777777" w:rsidR="00541C41" w:rsidRPr="00541C41" w:rsidRDefault="00541C41" w:rsidP="00541C41">
            <w:pPr>
              <w:spacing w:after="0"/>
              <w:jc w:val="both"/>
              <w:rPr>
                <w:b/>
              </w:rPr>
            </w:pPr>
          </w:p>
          <w:p w14:paraId="37DAE76C" w14:textId="77777777" w:rsidR="00541C41" w:rsidRPr="00541C41" w:rsidRDefault="00541C41" w:rsidP="00541C41">
            <w:pPr>
              <w:spacing w:after="0"/>
              <w:jc w:val="both"/>
              <w:rPr>
                <w:b/>
              </w:rPr>
            </w:pPr>
          </w:p>
          <w:p w14:paraId="63ECF44C" w14:textId="77777777" w:rsidR="00541C41" w:rsidRPr="00541C41" w:rsidRDefault="00541C41" w:rsidP="00541C41">
            <w:pPr>
              <w:spacing w:after="0"/>
              <w:jc w:val="both"/>
              <w:rPr>
                <w:b/>
              </w:rPr>
            </w:pPr>
          </w:p>
          <w:p w14:paraId="1464EE30" w14:textId="77777777" w:rsidR="00541C41" w:rsidRPr="00541C41" w:rsidRDefault="00541C41" w:rsidP="00541C41">
            <w:pPr>
              <w:spacing w:after="0"/>
              <w:jc w:val="both"/>
              <w:rPr>
                <w:b/>
              </w:rPr>
            </w:pPr>
          </w:p>
          <w:p w14:paraId="7F127476" w14:textId="77777777" w:rsidR="00541C41" w:rsidRPr="00541C41" w:rsidRDefault="00541C41" w:rsidP="00541C41">
            <w:pPr>
              <w:spacing w:after="0"/>
              <w:jc w:val="both"/>
              <w:rPr>
                <w:b/>
              </w:rPr>
            </w:pPr>
          </w:p>
          <w:p w14:paraId="020AC895" w14:textId="77777777" w:rsidR="00541C41" w:rsidRPr="00541C41" w:rsidRDefault="00541C41" w:rsidP="00541C41">
            <w:pPr>
              <w:spacing w:after="0"/>
              <w:jc w:val="both"/>
              <w:rPr>
                <w:b/>
              </w:rPr>
            </w:pPr>
          </w:p>
          <w:p w14:paraId="72BDBD64" w14:textId="77777777" w:rsidR="00541C41" w:rsidRPr="00541C41" w:rsidRDefault="00541C41" w:rsidP="00541C41">
            <w:pPr>
              <w:spacing w:after="0"/>
              <w:jc w:val="both"/>
              <w:rPr>
                <w:b/>
              </w:rPr>
            </w:pPr>
          </w:p>
          <w:p w14:paraId="7417872F" w14:textId="77777777" w:rsidR="00541C41" w:rsidRPr="00541C41" w:rsidRDefault="00541C41" w:rsidP="00541C41">
            <w:pPr>
              <w:spacing w:after="0"/>
              <w:jc w:val="both"/>
              <w:rPr>
                <w:b/>
              </w:rPr>
            </w:pPr>
          </w:p>
          <w:p w14:paraId="45AA0F88" w14:textId="77777777" w:rsidR="00541C41" w:rsidRPr="00541C41" w:rsidRDefault="00541C41" w:rsidP="00541C41">
            <w:pPr>
              <w:spacing w:after="0"/>
              <w:jc w:val="both"/>
              <w:rPr>
                <w:b/>
              </w:rPr>
            </w:pPr>
          </w:p>
          <w:p w14:paraId="2822BF2E" w14:textId="77777777" w:rsidR="00541C41" w:rsidRPr="00541C41" w:rsidRDefault="00541C41" w:rsidP="00541C41">
            <w:pPr>
              <w:spacing w:after="0"/>
              <w:jc w:val="both"/>
              <w:rPr>
                <w:b/>
              </w:rPr>
            </w:pPr>
          </w:p>
          <w:p w14:paraId="580D1B54" w14:textId="77777777" w:rsidR="00541C41" w:rsidRPr="00541C41" w:rsidRDefault="00541C41" w:rsidP="00541C41">
            <w:pPr>
              <w:spacing w:after="0"/>
              <w:jc w:val="both"/>
              <w:rPr>
                <w:b/>
              </w:rPr>
            </w:pPr>
          </w:p>
          <w:p w14:paraId="09DE5AA2" w14:textId="77777777" w:rsidR="00541C41" w:rsidRPr="00541C41" w:rsidRDefault="00541C41" w:rsidP="00541C41">
            <w:pPr>
              <w:spacing w:after="0"/>
              <w:jc w:val="both"/>
              <w:rPr>
                <w:b/>
              </w:rPr>
            </w:pPr>
          </w:p>
          <w:p w14:paraId="3247A8A8" w14:textId="77777777" w:rsidR="00541C41" w:rsidRPr="00541C41" w:rsidRDefault="00541C41" w:rsidP="00541C41">
            <w:pPr>
              <w:spacing w:after="0"/>
              <w:jc w:val="both"/>
              <w:rPr>
                <w:b/>
              </w:rPr>
            </w:pPr>
          </w:p>
          <w:p w14:paraId="021E0A87" w14:textId="77777777" w:rsidR="00541C41" w:rsidRPr="00541C41" w:rsidRDefault="00541C41" w:rsidP="00541C41">
            <w:pPr>
              <w:spacing w:after="0"/>
              <w:jc w:val="both"/>
              <w:rPr>
                <w:b/>
              </w:rPr>
            </w:pPr>
            <w:r w:rsidRPr="00541C41">
              <w:rPr>
                <w:b/>
              </w:rPr>
              <w:t>0,5đ</w:t>
            </w:r>
          </w:p>
          <w:p w14:paraId="55869A2F" w14:textId="77777777" w:rsidR="00541C41" w:rsidRPr="00541C41" w:rsidRDefault="00541C41" w:rsidP="00541C41">
            <w:pPr>
              <w:spacing w:after="0"/>
              <w:jc w:val="both"/>
              <w:rPr>
                <w:b/>
              </w:rPr>
            </w:pPr>
          </w:p>
          <w:p w14:paraId="27D5DF4F" w14:textId="77777777" w:rsidR="00541C41" w:rsidRPr="00541C41" w:rsidRDefault="00541C41" w:rsidP="00541C41">
            <w:pPr>
              <w:spacing w:after="0"/>
              <w:jc w:val="both"/>
              <w:rPr>
                <w:b/>
              </w:rPr>
            </w:pPr>
          </w:p>
          <w:p w14:paraId="52E4A933" w14:textId="77777777" w:rsidR="00541C41" w:rsidRPr="00541C41" w:rsidRDefault="00541C41" w:rsidP="00541C41">
            <w:pPr>
              <w:spacing w:after="0"/>
              <w:jc w:val="both"/>
              <w:rPr>
                <w:b/>
              </w:rPr>
            </w:pPr>
          </w:p>
          <w:p w14:paraId="293BD8A7" w14:textId="77777777" w:rsidR="00541C41" w:rsidRPr="00541C41" w:rsidRDefault="00541C41" w:rsidP="00541C41">
            <w:pPr>
              <w:spacing w:after="0"/>
              <w:jc w:val="both"/>
              <w:rPr>
                <w:b/>
              </w:rPr>
            </w:pPr>
          </w:p>
          <w:p w14:paraId="77F35150" w14:textId="77777777" w:rsidR="00541C41" w:rsidRPr="00541C41" w:rsidRDefault="00541C41" w:rsidP="00541C41">
            <w:pPr>
              <w:spacing w:after="0"/>
              <w:jc w:val="both"/>
              <w:rPr>
                <w:b/>
              </w:rPr>
            </w:pPr>
          </w:p>
          <w:p w14:paraId="4C835150" w14:textId="77777777" w:rsidR="00541C41" w:rsidRPr="00541C41" w:rsidRDefault="00541C41" w:rsidP="00541C41">
            <w:pPr>
              <w:spacing w:after="0"/>
              <w:jc w:val="both"/>
              <w:rPr>
                <w:b/>
              </w:rPr>
            </w:pPr>
          </w:p>
          <w:p w14:paraId="64D34F97" w14:textId="77777777" w:rsidR="00541C41" w:rsidRPr="00541C41" w:rsidRDefault="00541C41" w:rsidP="00541C41">
            <w:pPr>
              <w:spacing w:after="0"/>
              <w:jc w:val="both"/>
              <w:rPr>
                <w:b/>
              </w:rPr>
            </w:pPr>
          </w:p>
        </w:tc>
      </w:tr>
    </w:tbl>
    <w:p w14:paraId="5817EF30" w14:textId="77777777" w:rsidR="00541C41" w:rsidRPr="00541C41" w:rsidRDefault="00541C41" w:rsidP="00541C41">
      <w:pPr>
        <w:spacing w:after="0"/>
        <w:rPr>
          <w:b/>
        </w:rPr>
      </w:pPr>
    </w:p>
    <w:p w14:paraId="293FE6BF" w14:textId="77777777" w:rsidR="00541C41" w:rsidRPr="00541C41" w:rsidRDefault="00541C41" w:rsidP="00541C41">
      <w:pPr>
        <w:spacing w:after="0"/>
        <w:rPr>
          <w:b/>
        </w:rPr>
      </w:pPr>
    </w:p>
    <w:p w14:paraId="1383ECDB" w14:textId="77777777" w:rsidR="00541C41" w:rsidRPr="00541C41" w:rsidRDefault="00541C41" w:rsidP="00541C41">
      <w:pPr>
        <w:spacing w:after="0"/>
        <w:jc w:val="center"/>
        <w:rPr>
          <w:b/>
        </w:rPr>
      </w:pPr>
      <w:r w:rsidRPr="00541C41">
        <w:rPr>
          <w:b/>
        </w:rPr>
        <w:t>PHẦN TỰ CHỌN</w:t>
      </w:r>
    </w:p>
    <w:p w14:paraId="47223B44" w14:textId="77777777" w:rsidR="00541C41" w:rsidRPr="00541C41" w:rsidRDefault="00541C41" w:rsidP="00D07AEF">
      <w:pPr>
        <w:pStyle w:val="ListParagraph"/>
        <w:numPr>
          <w:ilvl w:val="0"/>
          <w:numId w:val="96"/>
        </w:numPr>
        <w:spacing w:after="0"/>
        <w:rPr>
          <w:b/>
          <w:sz w:val="28"/>
          <w:szCs w:val="28"/>
        </w:rPr>
      </w:pPr>
      <w:r w:rsidRPr="00541C41">
        <w:rPr>
          <w:b/>
          <w:sz w:val="28"/>
          <w:szCs w:val="28"/>
        </w:rPr>
        <w:t>Nội dung 1:  Vật lí (14 diểm)</w:t>
      </w:r>
    </w:p>
    <w:tbl>
      <w:tblPr>
        <w:tblW w:w="108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906"/>
        <w:gridCol w:w="924"/>
      </w:tblGrid>
      <w:tr w:rsidR="00541C41" w:rsidRPr="00541C41" w14:paraId="7AB53EA1" w14:textId="77777777" w:rsidTr="008E1B55">
        <w:tc>
          <w:tcPr>
            <w:tcW w:w="1068" w:type="dxa"/>
            <w:shd w:val="clear" w:color="auto" w:fill="auto"/>
          </w:tcPr>
          <w:p w14:paraId="074871E7" w14:textId="77777777" w:rsidR="00541C41" w:rsidRPr="00541C41" w:rsidRDefault="00541C41" w:rsidP="00541C41">
            <w:pPr>
              <w:spacing w:after="0"/>
            </w:pPr>
          </w:p>
        </w:tc>
        <w:tc>
          <w:tcPr>
            <w:tcW w:w="8906" w:type="dxa"/>
            <w:shd w:val="clear" w:color="auto" w:fill="auto"/>
          </w:tcPr>
          <w:p w14:paraId="0146685D" w14:textId="77777777" w:rsidR="00541C41" w:rsidRPr="00541C41" w:rsidRDefault="00541C41" w:rsidP="00541C41">
            <w:pPr>
              <w:spacing w:after="0"/>
              <w:jc w:val="center"/>
              <w:rPr>
                <w:b/>
              </w:rPr>
            </w:pPr>
            <w:r w:rsidRPr="00541C41">
              <w:rPr>
                <w:b/>
              </w:rPr>
              <w:t>NỘI DUNG BÀI LÀM</w:t>
            </w:r>
          </w:p>
        </w:tc>
        <w:tc>
          <w:tcPr>
            <w:tcW w:w="924" w:type="dxa"/>
            <w:shd w:val="clear" w:color="auto" w:fill="auto"/>
          </w:tcPr>
          <w:p w14:paraId="051E692B" w14:textId="77777777" w:rsidR="00541C41" w:rsidRPr="00541C41" w:rsidRDefault="00541C41" w:rsidP="00541C41">
            <w:pPr>
              <w:spacing w:after="0"/>
              <w:rPr>
                <w:b/>
              </w:rPr>
            </w:pPr>
            <w:r w:rsidRPr="00541C41">
              <w:rPr>
                <w:b/>
              </w:rPr>
              <w:t>ĐIỂM</w:t>
            </w:r>
          </w:p>
        </w:tc>
      </w:tr>
      <w:tr w:rsidR="00541C41" w:rsidRPr="00541C41" w14:paraId="419C61F4" w14:textId="77777777" w:rsidTr="008E1B55">
        <w:tc>
          <w:tcPr>
            <w:tcW w:w="1068" w:type="dxa"/>
            <w:shd w:val="clear" w:color="auto" w:fill="auto"/>
          </w:tcPr>
          <w:p w14:paraId="1630B20A" w14:textId="77777777" w:rsidR="00541C41" w:rsidRPr="00541C41" w:rsidRDefault="00541C41" w:rsidP="00541C41">
            <w:pPr>
              <w:spacing w:after="0"/>
              <w:jc w:val="both"/>
            </w:pPr>
            <w:r w:rsidRPr="00541C41">
              <w:t xml:space="preserve">      </w:t>
            </w:r>
          </w:p>
          <w:p w14:paraId="652AF47C" w14:textId="77777777" w:rsidR="00541C41" w:rsidRPr="00541C41" w:rsidRDefault="00541C41" w:rsidP="00541C41">
            <w:pPr>
              <w:spacing w:after="0"/>
              <w:jc w:val="both"/>
            </w:pPr>
          </w:p>
          <w:p w14:paraId="3BF2247F" w14:textId="77777777" w:rsidR="00541C41" w:rsidRPr="00541C41" w:rsidRDefault="00541C41" w:rsidP="00541C41">
            <w:pPr>
              <w:spacing w:after="0"/>
              <w:jc w:val="both"/>
            </w:pPr>
          </w:p>
          <w:p w14:paraId="536EE1BF" w14:textId="77777777" w:rsidR="00541C41" w:rsidRPr="00541C41" w:rsidRDefault="00541C41" w:rsidP="00541C41">
            <w:pPr>
              <w:spacing w:after="0"/>
              <w:jc w:val="center"/>
              <w:rPr>
                <w:b/>
              </w:rPr>
            </w:pPr>
            <w:r w:rsidRPr="00541C41">
              <w:rPr>
                <w:b/>
              </w:rPr>
              <w:t>Câu 1</w:t>
            </w:r>
          </w:p>
          <w:p w14:paraId="5FD72C69" w14:textId="77777777" w:rsidR="00541C41" w:rsidRPr="00541C41" w:rsidRDefault="00541C41" w:rsidP="00541C41">
            <w:pPr>
              <w:spacing w:after="0"/>
              <w:jc w:val="center"/>
            </w:pPr>
            <w:r w:rsidRPr="00541C41">
              <w:rPr>
                <w:b/>
              </w:rPr>
              <w:t>(2điểm)</w:t>
            </w:r>
          </w:p>
          <w:p w14:paraId="5CCF91AF" w14:textId="77777777" w:rsidR="00541C41" w:rsidRPr="00541C41" w:rsidRDefault="00541C41" w:rsidP="00541C41">
            <w:pPr>
              <w:spacing w:after="0"/>
              <w:jc w:val="center"/>
            </w:pPr>
          </w:p>
          <w:p w14:paraId="2214C2BD" w14:textId="77777777" w:rsidR="00541C41" w:rsidRPr="00541C41" w:rsidRDefault="00541C41" w:rsidP="00541C41">
            <w:pPr>
              <w:spacing w:after="0"/>
              <w:jc w:val="both"/>
            </w:pPr>
          </w:p>
          <w:p w14:paraId="117F902C" w14:textId="77777777" w:rsidR="00541C41" w:rsidRPr="00541C41" w:rsidRDefault="00541C41" w:rsidP="00541C41">
            <w:pPr>
              <w:spacing w:after="0"/>
              <w:jc w:val="both"/>
            </w:pPr>
          </w:p>
          <w:p w14:paraId="65CAB4B5" w14:textId="77777777" w:rsidR="00541C41" w:rsidRPr="00541C41" w:rsidRDefault="00541C41" w:rsidP="00541C41">
            <w:pPr>
              <w:spacing w:after="0"/>
              <w:jc w:val="both"/>
            </w:pPr>
          </w:p>
          <w:p w14:paraId="2C8383F5" w14:textId="77777777" w:rsidR="00541C41" w:rsidRPr="00541C41" w:rsidRDefault="00541C41" w:rsidP="00541C41">
            <w:pPr>
              <w:spacing w:after="0"/>
              <w:jc w:val="both"/>
            </w:pPr>
          </w:p>
          <w:p w14:paraId="4C6A1FAD" w14:textId="77777777" w:rsidR="00541C41" w:rsidRPr="00541C41" w:rsidRDefault="00541C41" w:rsidP="00541C41">
            <w:pPr>
              <w:spacing w:after="0"/>
              <w:jc w:val="both"/>
            </w:pPr>
          </w:p>
          <w:p w14:paraId="1E4E093D" w14:textId="77777777" w:rsidR="00541C41" w:rsidRPr="00541C41" w:rsidRDefault="00541C41" w:rsidP="00541C41">
            <w:pPr>
              <w:spacing w:after="0"/>
              <w:jc w:val="both"/>
            </w:pPr>
          </w:p>
          <w:p w14:paraId="32C53763" w14:textId="77777777" w:rsidR="00541C41" w:rsidRPr="00541C41" w:rsidRDefault="00541C41" w:rsidP="00541C41">
            <w:pPr>
              <w:spacing w:after="0"/>
              <w:jc w:val="both"/>
            </w:pPr>
          </w:p>
          <w:p w14:paraId="52EA9CB7" w14:textId="77777777" w:rsidR="00541C41" w:rsidRPr="00541C41" w:rsidRDefault="00541C41" w:rsidP="00541C41">
            <w:pPr>
              <w:spacing w:after="0"/>
              <w:jc w:val="both"/>
            </w:pPr>
          </w:p>
          <w:p w14:paraId="0D8B0AD3" w14:textId="77777777" w:rsidR="00541C41" w:rsidRPr="00541C41" w:rsidRDefault="00541C41" w:rsidP="00541C41">
            <w:pPr>
              <w:spacing w:after="0"/>
              <w:jc w:val="both"/>
            </w:pPr>
            <w:r w:rsidRPr="00541C41">
              <w:t xml:space="preserve">    </w:t>
            </w:r>
          </w:p>
        </w:tc>
        <w:tc>
          <w:tcPr>
            <w:tcW w:w="8906" w:type="dxa"/>
            <w:shd w:val="clear" w:color="auto" w:fill="auto"/>
          </w:tcPr>
          <w:p w14:paraId="2A2AFB2C" w14:textId="77777777" w:rsidR="00541C41" w:rsidRPr="00541C41" w:rsidRDefault="00541C41" w:rsidP="00541C41">
            <w:pPr>
              <w:spacing w:after="0"/>
            </w:pPr>
          </w:p>
          <w:p w14:paraId="4DF29B81" w14:textId="77777777" w:rsidR="00541C41" w:rsidRPr="00541C41" w:rsidRDefault="00541C41" w:rsidP="00541C41">
            <w:pPr>
              <w:spacing w:after="0"/>
            </w:pPr>
            <w:r w:rsidRPr="00541C41">
              <w:t xml:space="preserve">        Áp dụng tính chất của áp suất chất lỏng. Trong cùng một chất lỏng đứng yên áp suất ở những điểm trên cùng một mặt phẳng nằm ngang có độ lớn như nhau</w:t>
            </w:r>
          </w:p>
          <w:p w14:paraId="6F447981" w14:textId="77777777" w:rsidR="00541C41" w:rsidRPr="00541C41" w:rsidRDefault="00541C41" w:rsidP="00541C41">
            <w:pPr>
              <w:spacing w:after="0"/>
            </w:pPr>
            <w:r w:rsidRPr="00541C41">
              <w:t>Xét 2 điểm A, B cùng nằm trong nước, có cùng mức ngang và A nằm sát với dầu. Ta có           P</w:t>
            </w:r>
            <w:r w:rsidRPr="00541C41">
              <w:rPr>
                <w:vertAlign w:val="subscript"/>
              </w:rPr>
              <w:t>A</w:t>
            </w:r>
            <w:r w:rsidRPr="00541C41">
              <w:t xml:space="preserve"> = P</w:t>
            </w:r>
            <w:r w:rsidRPr="00541C41">
              <w:rPr>
                <w:vertAlign w:val="subscript"/>
              </w:rPr>
              <w:t>B</w:t>
            </w:r>
          </w:p>
          <w:p w14:paraId="30F63B4E" w14:textId="77777777" w:rsidR="00541C41" w:rsidRPr="00541C41" w:rsidRDefault="00541C41" w:rsidP="00541C41">
            <w:pPr>
              <w:spacing w:after="0"/>
            </w:pPr>
            <w:r w:rsidRPr="00541C41">
              <w:t xml:space="preserve">           </w:t>
            </w:r>
            <w:r w:rsidRPr="00541C41">
              <w:rPr>
                <w:vertAlign w:val="subscript"/>
              </w:rPr>
              <w:t xml:space="preserve"> &lt;=&gt;</w:t>
            </w:r>
            <w:r w:rsidRPr="00541C41">
              <w:t xml:space="preserve">    d</w:t>
            </w:r>
            <w:r w:rsidRPr="00541C41">
              <w:rPr>
                <w:vertAlign w:val="subscript"/>
              </w:rPr>
              <w:t xml:space="preserve"> 1</w:t>
            </w:r>
            <w:r w:rsidRPr="00541C41">
              <w:t xml:space="preserve">. h </w:t>
            </w:r>
            <w:r w:rsidRPr="00541C41">
              <w:rPr>
                <w:vertAlign w:val="subscript"/>
              </w:rPr>
              <w:t>1</w:t>
            </w:r>
            <w:r w:rsidRPr="00541C41">
              <w:t xml:space="preserve"> =  d </w:t>
            </w:r>
            <w:r w:rsidRPr="00541C41">
              <w:rPr>
                <w:vertAlign w:val="subscript"/>
              </w:rPr>
              <w:t>2</w:t>
            </w:r>
            <w:r w:rsidRPr="00541C41">
              <w:t xml:space="preserve"> .h </w:t>
            </w:r>
            <w:r w:rsidRPr="00541C41">
              <w:rPr>
                <w:vertAlign w:val="subscript"/>
              </w:rPr>
              <w:t>2</w:t>
            </w:r>
          </w:p>
          <w:p w14:paraId="714DF979" w14:textId="77777777" w:rsidR="00541C41" w:rsidRPr="00541C41" w:rsidRDefault="00541C41" w:rsidP="00541C41">
            <w:pPr>
              <w:spacing w:after="0"/>
            </w:pPr>
            <w:r w:rsidRPr="00541C41">
              <w:t xml:space="preserve">                   0,2 . 8000 = h</w:t>
            </w:r>
            <w:r w:rsidRPr="00541C41">
              <w:rPr>
                <w:vertAlign w:val="subscript"/>
              </w:rPr>
              <w:t>2</w:t>
            </w:r>
            <w:r w:rsidRPr="00541C41">
              <w:t xml:space="preserve"> .10000</w:t>
            </w:r>
          </w:p>
          <w:p w14:paraId="57688480" w14:textId="77777777" w:rsidR="00541C41" w:rsidRPr="00541C41" w:rsidRDefault="00541C41" w:rsidP="00541C41">
            <w:pPr>
              <w:spacing w:after="0"/>
            </w:pPr>
            <w:r w:rsidRPr="00541C41">
              <w:t xml:space="preserve">                 h </w:t>
            </w:r>
            <w:r w:rsidRPr="00541C41">
              <w:rPr>
                <w:vertAlign w:val="subscript"/>
              </w:rPr>
              <w:t>2</w:t>
            </w:r>
            <w:r w:rsidRPr="00541C41">
              <w:t xml:space="preserve"> = 16 (cm)</w:t>
            </w:r>
          </w:p>
          <w:p w14:paraId="5FB011EB" w14:textId="77777777" w:rsidR="00541C41" w:rsidRPr="00541C41" w:rsidRDefault="00541C41" w:rsidP="00541C41">
            <w:pPr>
              <w:spacing w:after="0"/>
            </w:pPr>
            <w:r w:rsidRPr="00541C41">
              <w:t>Vậy mực mặt thoáng của nước ở hai nhánh cách nhau 16 cm</w:t>
            </w:r>
          </w:p>
          <w:p w14:paraId="00AC4209" w14:textId="77777777" w:rsidR="00541C41" w:rsidRPr="00541C41" w:rsidRDefault="00541C41" w:rsidP="00541C41">
            <w:pPr>
              <w:spacing w:after="0"/>
            </w:pPr>
          </w:p>
          <w:p w14:paraId="6B6E08B1" w14:textId="77777777" w:rsidR="00541C41" w:rsidRPr="00541C41" w:rsidRDefault="00541C41" w:rsidP="00541C41">
            <w:pPr>
              <w:spacing w:after="0"/>
              <w:rPr>
                <w:vertAlign w:val="subscript"/>
              </w:rPr>
            </w:pPr>
            <w:r w:rsidRPr="00541C41">
              <w:rPr>
                <w:vertAlign w:val="subscript"/>
              </w:rPr>
              <w:lastRenderedPageBreak/>
              <w:t xml:space="preserve">                       </w:t>
            </w:r>
          </w:p>
          <w:p w14:paraId="77505BB2" w14:textId="77777777" w:rsidR="00541C41" w:rsidRPr="00541C41" w:rsidRDefault="00541C41" w:rsidP="00541C41">
            <w:pPr>
              <w:spacing w:after="0"/>
            </w:pPr>
          </w:p>
        </w:tc>
        <w:tc>
          <w:tcPr>
            <w:tcW w:w="924" w:type="dxa"/>
            <w:shd w:val="clear" w:color="auto" w:fill="auto"/>
          </w:tcPr>
          <w:p w14:paraId="60DAA888" w14:textId="77777777" w:rsidR="00541C41" w:rsidRPr="00541C41" w:rsidRDefault="00541C41" w:rsidP="00541C41">
            <w:pPr>
              <w:spacing w:after="0"/>
              <w:rPr>
                <w:b/>
              </w:rPr>
            </w:pPr>
          </w:p>
          <w:p w14:paraId="3F8066C3" w14:textId="77777777" w:rsidR="00541C41" w:rsidRPr="00541C41" w:rsidRDefault="00541C41" w:rsidP="00541C41">
            <w:pPr>
              <w:spacing w:after="0"/>
              <w:rPr>
                <w:b/>
              </w:rPr>
            </w:pPr>
          </w:p>
          <w:p w14:paraId="3BF31C42" w14:textId="77777777" w:rsidR="00541C41" w:rsidRPr="00541C41" w:rsidRDefault="00541C41" w:rsidP="00541C41">
            <w:pPr>
              <w:spacing w:after="0"/>
              <w:rPr>
                <w:b/>
              </w:rPr>
            </w:pPr>
          </w:p>
          <w:p w14:paraId="788FEC83" w14:textId="77777777" w:rsidR="00541C41" w:rsidRPr="00541C41" w:rsidRDefault="00541C41" w:rsidP="00541C41">
            <w:pPr>
              <w:spacing w:after="0"/>
              <w:rPr>
                <w:b/>
              </w:rPr>
            </w:pPr>
          </w:p>
          <w:p w14:paraId="447143F1" w14:textId="77777777" w:rsidR="00541C41" w:rsidRPr="00541C41" w:rsidRDefault="00541C41" w:rsidP="00541C41">
            <w:pPr>
              <w:spacing w:after="0"/>
              <w:rPr>
                <w:b/>
              </w:rPr>
            </w:pPr>
            <w:r w:rsidRPr="00541C41">
              <w:rPr>
                <w:b/>
              </w:rPr>
              <w:t>0,5đ</w:t>
            </w:r>
          </w:p>
          <w:p w14:paraId="4848532F" w14:textId="77777777" w:rsidR="00541C41" w:rsidRPr="00541C41" w:rsidRDefault="00541C41" w:rsidP="00541C41">
            <w:pPr>
              <w:spacing w:after="0"/>
              <w:rPr>
                <w:b/>
              </w:rPr>
            </w:pPr>
            <w:r w:rsidRPr="00541C41">
              <w:rPr>
                <w:b/>
              </w:rPr>
              <w:t>0,5đ</w:t>
            </w:r>
          </w:p>
          <w:p w14:paraId="19AC1BBA" w14:textId="77777777" w:rsidR="00541C41" w:rsidRPr="00541C41" w:rsidRDefault="00541C41" w:rsidP="00541C41">
            <w:pPr>
              <w:spacing w:after="0"/>
              <w:rPr>
                <w:b/>
              </w:rPr>
            </w:pPr>
          </w:p>
          <w:p w14:paraId="7AB06663" w14:textId="77777777" w:rsidR="00541C41" w:rsidRPr="00541C41" w:rsidRDefault="00541C41" w:rsidP="00541C41">
            <w:pPr>
              <w:spacing w:after="0"/>
              <w:rPr>
                <w:b/>
              </w:rPr>
            </w:pPr>
            <w:r w:rsidRPr="00541C41">
              <w:rPr>
                <w:b/>
              </w:rPr>
              <w:t>0,5đ</w:t>
            </w:r>
          </w:p>
          <w:p w14:paraId="5C54F087" w14:textId="77777777" w:rsidR="00541C41" w:rsidRPr="00541C41" w:rsidRDefault="00541C41" w:rsidP="00541C41">
            <w:pPr>
              <w:spacing w:after="0"/>
              <w:rPr>
                <w:b/>
              </w:rPr>
            </w:pPr>
            <w:r w:rsidRPr="00541C41">
              <w:rPr>
                <w:b/>
              </w:rPr>
              <w:t>0,5đ</w:t>
            </w:r>
          </w:p>
        </w:tc>
      </w:tr>
      <w:tr w:rsidR="00541C41" w:rsidRPr="00541C41" w14:paraId="43033701" w14:textId="77777777" w:rsidTr="008E1B55">
        <w:tc>
          <w:tcPr>
            <w:tcW w:w="1068" w:type="dxa"/>
            <w:shd w:val="clear" w:color="auto" w:fill="auto"/>
          </w:tcPr>
          <w:p w14:paraId="2766B199" w14:textId="77777777" w:rsidR="00541C41" w:rsidRPr="00541C41" w:rsidRDefault="00541C41" w:rsidP="00541C41">
            <w:pPr>
              <w:spacing w:after="0"/>
              <w:jc w:val="both"/>
              <w:rPr>
                <w:b/>
              </w:rPr>
            </w:pPr>
          </w:p>
          <w:p w14:paraId="29B7F9E6" w14:textId="77777777" w:rsidR="00541C41" w:rsidRPr="00541C41" w:rsidRDefault="00541C41" w:rsidP="00541C41">
            <w:pPr>
              <w:spacing w:after="0"/>
              <w:jc w:val="both"/>
              <w:rPr>
                <w:b/>
              </w:rPr>
            </w:pPr>
          </w:p>
          <w:p w14:paraId="11FAB2B1" w14:textId="77777777" w:rsidR="00541C41" w:rsidRPr="00541C41" w:rsidRDefault="00541C41" w:rsidP="00541C41">
            <w:pPr>
              <w:spacing w:after="0"/>
              <w:jc w:val="both"/>
              <w:rPr>
                <w:b/>
              </w:rPr>
            </w:pPr>
          </w:p>
          <w:p w14:paraId="59A5E460" w14:textId="77777777" w:rsidR="00541C41" w:rsidRPr="00541C41" w:rsidRDefault="00541C41" w:rsidP="00541C41">
            <w:pPr>
              <w:spacing w:after="0"/>
              <w:jc w:val="center"/>
              <w:rPr>
                <w:b/>
              </w:rPr>
            </w:pPr>
            <w:r w:rsidRPr="00541C41">
              <w:rPr>
                <w:b/>
              </w:rPr>
              <w:t>Câu 2</w:t>
            </w:r>
          </w:p>
          <w:p w14:paraId="4C3719EE" w14:textId="77777777" w:rsidR="00541C41" w:rsidRPr="00541C41" w:rsidRDefault="00541C41" w:rsidP="00541C41">
            <w:pPr>
              <w:spacing w:after="0"/>
              <w:jc w:val="center"/>
              <w:rPr>
                <w:b/>
              </w:rPr>
            </w:pPr>
            <w:r w:rsidRPr="00541C41">
              <w:rPr>
                <w:b/>
              </w:rPr>
              <w:t>(3điểm)</w:t>
            </w:r>
          </w:p>
        </w:tc>
        <w:tc>
          <w:tcPr>
            <w:tcW w:w="8906" w:type="dxa"/>
            <w:shd w:val="clear" w:color="auto" w:fill="auto"/>
          </w:tcPr>
          <w:p w14:paraId="78EA9E3E" w14:textId="77777777" w:rsidR="00541C41" w:rsidRPr="00541C41" w:rsidRDefault="00541C41" w:rsidP="00541C41">
            <w:pPr>
              <w:spacing w:after="0"/>
            </w:pPr>
            <w:r w:rsidRPr="00541C41">
              <w:t>Gọi V</w:t>
            </w:r>
            <w:r w:rsidRPr="00541C41">
              <w:rPr>
                <w:vertAlign w:val="subscript"/>
              </w:rPr>
              <w:t>1</w:t>
            </w:r>
            <w:r w:rsidRPr="00541C41">
              <w:t xml:space="preserve"> là thể tích quả cầu , V</w:t>
            </w:r>
            <w:r w:rsidRPr="00541C41">
              <w:rPr>
                <w:vertAlign w:val="subscript"/>
              </w:rPr>
              <w:t>2</w:t>
            </w:r>
            <w:r w:rsidRPr="00541C41">
              <w:t xml:space="preserve"> là thể tích phần rỗng </w:t>
            </w:r>
          </w:p>
          <w:p w14:paraId="5BC5A81C" w14:textId="77777777" w:rsidR="00541C41" w:rsidRPr="00541C41" w:rsidRDefault="00541C41" w:rsidP="00541C41">
            <w:pPr>
              <w:spacing w:after="0"/>
            </w:pPr>
            <w:r w:rsidRPr="00541C41">
              <w:t>D là khối lượng riêng của sắt, D</w:t>
            </w:r>
            <w:r w:rsidRPr="00541C41">
              <w:rPr>
                <w:vertAlign w:val="subscript"/>
              </w:rPr>
              <w:t>0</w:t>
            </w:r>
            <w:r w:rsidRPr="00541C41">
              <w:t xml:space="preserve"> là khối lượng riêng của nước </w:t>
            </w:r>
          </w:p>
          <w:p w14:paraId="48CF101D" w14:textId="77777777" w:rsidR="00541C41" w:rsidRPr="00541C41" w:rsidRDefault="00541C41" w:rsidP="00541C41">
            <w:pPr>
              <w:spacing w:after="0"/>
            </w:pPr>
            <w:r w:rsidRPr="00541C41">
              <w:t>Thể tích sắt làm quả cầu  V = V</w:t>
            </w:r>
            <w:r w:rsidRPr="00541C41">
              <w:rPr>
                <w:vertAlign w:val="subscript"/>
              </w:rPr>
              <w:t>1</w:t>
            </w:r>
            <w:r w:rsidRPr="00541C41">
              <w:t xml:space="preserve"> – V</w:t>
            </w:r>
            <w:r w:rsidRPr="00541C41">
              <w:rPr>
                <w:vertAlign w:val="subscript"/>
              </w:rPr>
              <w:t>2</w:t>
            </w:r>
          </w:p>
          <w:p w14:paraId="4AAA0F7C" w14:textId="77777777" w:rsidR="00541C41" w:rsidRPr="00541C41" w:rsidRDefault="00541C41" w:rsidP="00541C41">
            <w:pPr>
              <w:spacing w:after="0"/>
            </w:pPr>
            <w:r w:rsidRPr="00541C41">
              <w:t xml:space="preserve">Mặt khác </w:t>
            </w:r>
            <w:r w:rsidRPr="00541C41">
              <w:rPr>
                <w:position w:val="-24"/>
              </w:rPr>
              <w:object w:dxaOrig="700" w:dyaOrig="620" w14:anchorId="77EAE171">
                <v:shape id="_x0000_i1841" type="#_x0000_t75" style="width:35.25pt;height:30.75pt" o:ole="">
                  <v:imagedata r:id="rId46" o:title=""/>
                </v:shape>
                <o:OLEObject Type="Embed" ProgID="Equation.DSMT4" ShapeID="_x0000_i1841" DrawAspect="Content" ObjectID="_1773308877" r:id="rId1589"/>
              </w:object>
            </w:r>
            <w:r w:rsidRPr="00541C41">
              <w:t xml:space="preserve"> do đó V</w:t>
            </w:r>
            <w:r w:rsidRPr="00541C41">
              <w:rPr>
                <w:vertAlign w:val="subscript"/>
              </w:rPr>
              <w:t>1</w:t>
            </w:r>
            <w:r w:rsidRPr="00541C41">
              <w:t xml:space="preserve"> – V</w:t>
            </w:r>
            <w:r w:rsidRPr="00541C41">
              <w:rPr>
                <w:vertAlign w:val="subscript"/>
              </w:rPr>
              <w:t>2</w:t>
            </w:r>
            <w:r w:rsidRPr="00541C41">
              <w:t xml:space="preserve"> = </w:t>
            </w:r>
            <w:r w:rsidRPr="00541C41">
              <w:rPr>
                <w:position w:val="-24"/>
              </w:rPr>
              <w:object w:dxaOrig="300" w:dyaOrig="620" w14:anchorId="08D7AA02">
                <v:shape id="_x0000_i1842" type="#_x0000_t75" style="width:15pt;height:30.75pt" o:ole="">
                  <v:imagedata r:id="rId48" o:title=""/>
                </v:shape>
                <o:OLEObject Type="Embed" ProgID="Equation.DSMT4" ShapeID="_x0000_i1842" DrawAspect="Content" ObjectID="_1773308878" r:id="rId1590"/>
              </w:object>
            </w:r>
            <w:r w:rsidRPr="00541C41">
              <w:t xml:space="preserve">  (1) </w:t>
            </w:r>
          </w:p>
          <w:p w14:paraId="7920F7E9" w14:textId="77777777" w:rsidR="00541C41" w:rsidRPr="00541C41" w:rsidRDefault="00541C41" w:rsidP="00541C41">
            <w:pPr>
              <w:spacing w:after="0"/>
            </w:pPr>
            <w:r w:rsidRPr="00541C41">
              <w:t>Khi vật nằm cân bằng trên mặt chất lỏng ta có  P = F</w:t>
            </w:r>
            <w:r w:rsidRPr="00541C41">
              <w:rPr>
                <w:vertAlign w:val="subscript"/>
              </w:rPr>
              <w:t>A</w:t>
            </w:r>
          </w:p>
          <w:p w14:paraId="00D3AD1E" w14:textId="77777777" w:rsidR="00541C41" w:rsidRPr="00541C41" w:rsidRDefault="00541C41" w:rsidP="00541C41">
            <w:pPr>
              <w:spacing w:after="0"/>
            </w:pPr>
            <w:r w:rsidRPr="00541C41">
              <w:t xml:space="preserve">                          10m  =  </w:t>
            </w:r>
            <w:r w:rsidRPr="00541C41">
              <w:rPr>
                <w:position w:val="-24"/>
              </w:rPr>
              <w:object w:dxaOrig="980" w:dyaOrig="620" w14:anchorId="54A1CF3D">
                <v:shape id="_x0000_i1843" type="#_x0000_t75" style="width:48.75pt;height:30.75pt" o:ole="">
                  <v:imagedata r:id="rId50" o:title=""/>
                </v:shape>
                <o:OLEObject Type="Embed" ProgID="Equation.DSMT4" ShapeID="_x0000_i1843" DrawAspect="Content" ObjectID="_1773308879" r:id="rId1591"/>
              </w:object>
            </w:r>
            <w:r w:rsidRPr="00541C41">
              <w:t xml:space="preserve"> </w:t>
            </w:r>
            <w:r w:rsidRPr="00541C41">
              <w:rPr>
                <w:position w:val="-6"/>
              </w:rPr>
              <w:object w:dxaOrig="340" w:dyaOrig="240" w14:anchorId="5E98400F">
                <v:shape id="_x0000_i1844" type="#_x0000_t75" style="width:17.25pt;height:12pt" o:ole="">
                  <v:imagedata r:id="rId52" o:title=""/>
                </v:shape>
                <o:OLEObject Type="Embed" ProgID="Equation.DSMT4" ShapeID="_x0000_i1844" DrawAspect="Content" ObjectID="_1773308880" r:id="rId1592"/>
              </w:object>
            </w:r>
            <w:r w:rsidRPr="00541C41">
              <w:rPr>
                <w:position w:val="-30"/>
              </w:rPr>
              <w:object w:dxaOrig="2360" w:dyaOrig="680" w14:anchorId="11DE64AE">
                <v:shape id="_x0000_i1845" type="#_x0000_t75" style="width:117.75pt;height:33.75pt" o:ole="">
                  <v:imagedata r:id="rId54" o:title=""/>
                </v:shape>
                <o:OLEObject Type="Embed" ProgID="Equation.DSMT4" ShapeID="_x0000_i1845" DrawAspect="Content" ObjectID="_1773308881" r:id="rId1593"/>
              </w:object>
            </w:r>
            <w:r w:rsidRPr="00541C41">
              <w:t xml:space="preserve">  (2)</w:t>
            </w:r>
          </w:p>
          <w:p w14:paraId="53A51AF5" w14:textId="77777777" w:rsidR="00541C41" w:rsidRPr="00541C41" w:rsidRDefault="00541C41" w:rsidP="00541C41">
            <w:pPr>
              <w:spacing w:after="0"/>
            </w:pPr>
            <w:r w:rsidRPr="00541C41">
              <w:t xml:space="preserve">Từ (1) và (2) ta có </w:t>
            </w:r>
            <w:r w:rsidRPr="00541C41">
              <w:rPr>
                <w:position w:val="-32"/>
              </w:rPr>
              <w:object w:dxaOrig="5820" w:dyaOrig="760" w14:anchorId="1BC929E6">
                <v:shape id="_x0000_i1846" type="#_x0000_t75" style="width:291pt;height:38.25pt" o:ole="">
                  <v:imagedata r:id="rId56" o:title=""/>
                </v:shape>
                <o:OLEObject Type="Embed" ProgID="Equation.DSMT4" ShapeID="_x0000_i1846" DrawAspect="Content" ObjectID="_1773308882" r:id="rId1594"/>
              </w:object>
            </w:r>
          </w:p>
          <w:p w14:paraId="000818A7" w14:textId="77777777" w:rsidR="00541C41" w:rsidRPr="00541C41" w:rsidRDefault="00541C41" w:rsidP="00541C41">
            <w:pPr>
              <w:spacing w:after="0"/>
            </w:pPr>
          </w:p>
          <w:p w14:paraId="51A66FF8" w14:textId="77777777" w:rsidR="00541C41" w:rsidRPr="00541C41" w:rsidRDefault="00541C41" w:rsidP="00541C41">
            <w:pPr>
              <w:tabs>
                <w:tab w:val="left" w:pos="1470"/>
              </w:tabs>
              <w:spacing w:after="0"/>
            </w:pPr>
            <w:r w:rsidRPr="00541C41">
              <w:tab/>
            </w:r>
          </w:p>
          <w:p w14:paraId="79226ADD" w14:textId="77777777" w:rsidR="00541C41" w:rsidRPr="00541C41" w:rsidRDefault="00541C41" w:rsidP="00541C41">
            <w:pPr>
              <w:spacing w:after="0"/>
            </w:pPr>
          </w:p>
        </w:tc>
        <w:tc>
          <w:tcPr>
            <w:tcW w:w="924" w:type="dxa"/>
            <w:shd w:val="clear" w:color="auto" w:fill="auto"/>
          </w:tcPr>
          <w:p w14:paraId="386A8BBC" w14:textId="77777777" w:rsidR="00541C41" w:rsidRPr="00541C41" w:rsidRDefault="00541C41" w:rsidP="00541C41">
            <w:pPr>
              <w:spacing w:after="0"/>
            </w:pPr>
          </w:p>
          <w:p w14:paraId="6A7F710E" w14:textId="77777777" w:rsidR="00541C41" w:rsidRPr="00541C41" w:rsidRDefault="00541C41" w:rsidP="00541C41">
            <w:pPr>
              <w:spacing w:after="0"/>
              <w:rPr>
                <w:b/>
              </w:rPr>
            </w:pPr>
          </w:p>
          <w:p w14:paraId="3621040C" w14:textId="77777777" w:rsidR="00541C41" w:rsidRPr="00541C41" w:rsidRDefault="00541C41" w:rsidP="00541C41">
            <w:pPr>
              <w:spacing w:after="0"/>
              <w:rPr>
                <w:b/>
              </w:rPr>
            </w:pPr>
            <w:r w:rsidRPr="00541C41">
              <w:rPr>
                <w:b/>
              </w:rPr>
              <w:t>0,5đ</w:t>
            </w:r>
          </w:p>
          <w:p w14:paraId="2BA511A8" w14:textId="77777777" w:rsidR="00541C41" w:rsidRPr="00541C41" w:rsidRDefault="00541C41" w:rsidP="00541C41">
            <w:pPr>
              <w:spacing w:after="0"/>
              <w:rPr>
                <w:b/>
              </w:rPr>
            </w:pPr>
            <w:r w:rsidRPr="00541C41">
              <w:rPr>
                <w:b/>
              </w:rPr>
              <w:t>0,5đ</w:t>
            </w:r>
          </w:p>
          <w:p w14:paraId="76A336F0" w14:textId="77777777" w:rsidR="00541C41" w:rsidRPr="00541C41" w:rsidRDefault="00541C41" w:rsidP="00541C41">
            <w:pPr>
              <w:spacing w:after="0"/>
              <w:rPr>
                <w:b/>
              </w:rPr>
            </w:pPr>
          </w:p>
          <w:p w14:paraId="6E7F9E61" w14:textId="77777777" w:rsidR="00541C41" w:rsidRPr="00541C41" w:rsidRDefault="00541C41" w:rsidP="00541C41">
            <w:pPr>
              <w:spacing w:after="0"/>
              <w:rPr>
                <w:b/>
              </w:rPr>
            </w:pPr>
          </w:p>
          <w:p w14:paraId="30EBDF8F" w14:textId="77777777" w:rsidR="00541C41" w:rsidRPr="00541C41" w:rsidRDefault="00541C41" w:rsidP="00541C41">
            <w:pPr>
              <w:spacing w:after="0"/>
              <w:rPr>
                <w:b/>
              </w:rPr>
            </w:pPr>
            <w:r w:rsidRPr="00541C41">
              <w:rPr>
                <w:b/>
              </w:rPr>
              <w:t>1,đ</w:t>
            </w:r>
          </w:p>
          <w:p w14:paraId="63EC2F36" w14:textId="77777777" w:rsidR="00541C41" w:rsidRPr="00541C41" w:rsidRDefault="00541C41" w:rsidP="00541C41">
            <w:pPr>
              <w:spacing w:after="0"/>
              <w:rPr>
                <w:b/>
              </w:rPr>
            </w:pPr>
          </w:p>
          <w:p w14:paraId="76DC28A5" w14:textId="77777777" w:rsidR="00541C41" w:rsidRPr="00541C41" w:rsidRDefault="00541C41" w:rsidP="00541C41">
            <w:pPr>
              <w:spacing w:after="0"/>
              <w:rPr>
                <w:b/>
              </w:rPr>
            </w:pPr>
          </w:p>
          <w:p w14:paraId="77102FB5" w14:textId="77777777" w:rsidR="00541C41" w:rsidRPr="00541C41" w:rsidRDefault="00541C41" w:rsidP="00541C41">
            <w:pPr>
              <w:spacing w:after="0"/>
            </w:pPr>
            <w:r w:rsidRPr="00541C41">
              <w:rPr>
                <w:b/>
              </w:rPr>
              <w:t>1,đ</w:t>
            </w:r>
          </w:p>
        </w:tc>
      </w:tr>
      <w:tr w:rsidR="00541C41" w:rsidRPr="00541C41" w14:paraId="48D7D936" w14:textId="77777777" w:rsidTr="00235762">
        <w:trPr>
          <w:trHeight w:val="6324"/>
        </w:trPr>
        <w:tc>
          <w:tcPr>
            <w:tcW w:w="1068" w:type="dxa"/>
            <w:shd w:val="clear" w:color="auto" w:fill="auto"/>
          </w:tcPr>
          <w:p w14:paraId="6D61EBC4" w14:textId="77777777" w:rsidR="00541C41" w:rsidRPr="00541C41" w:rsidRDefault="00541C41" w:rsidP="00541C41">
            <w:pPr>
              <w:spacing w:after="0"/>
              <w:jc w:val="both"/>
              <w:rPr>
                <w:b/>
              </w:rPr>
            </w:pPr>
          </w:p>
          <w:p w14:paraId="609EA634" w14:textId="77777777" w:rsidR="00541C41" w:rsidRPr="00541C41" w:rsidRDefault="00541C41" w:rsidP="00541C41">
            <w:pPr>
              <w:spacing w:after="0"/>
              <w:jc w:val="both"/>
              <w:rPr>
                <w:b/>
              </w:rPr>
            </w:pPr>
          </w:p>
          <w:p w14:paraId="415AF73A" w14:textId="77777777" w:rsidR="00541C41" w:rsidRPr="00541C41" w:rsidRDefault="00541C41" w:rsidP="00541C41">
            <w:pPr>
              <w:spacing w:after="0"/>
              <w:rPr>
                <w:b/>
              </w:rPr>
            </w:pPr>
          </w:p>
          <w:p w14:paraId="59CB39D8" w14:textId="77777777" w:rsidR="00541C41" w:rsidRPr="00541C41" w:rsidRDefault="00541C41" w:rsidP="00541C41">
            <w:pPr>
              <w:spacing w:after="0"/>
              <w:rPr>
                <w:b/>
              </w:rPr>
            </w:pPr>
          </w:p>
          <w:p w14:paraId="64770223" w14:textId="77777777" w:rsidR="00541C41" w:rsidRPr="00541C41" w:rsidRDefault="00541C41" w:rsidP="00541C41">
            <w:pPr>
              <w:spacing w:after="0"/>
              <w:rPr>
                <w:b/>
              </w:rPr>
            </w:pPr>
            <w:r w:rsidRPr="00541C41">
              <w:rPr>
                <w:b/>
              </w:rPr>
              <w:t>Câu 3</w:t>
            </w:r>
          </w:p>
          <w:p w14:paraId="4499DD6B" w14:textId="77777777" w:rsidR="00541C41" w:rsidRPr="00541C41" w:rsidRDefault="00541C41" w:rsidP="00541C41">
            <w:pPr>
              <w:spacing w:after="0"/>
              <w:jc w:val="center"/>
            </w:pPr>
            <w:r w:rsidRPr="00541C41">
              <w:rPr>
                <w:b/>
              </w:rPr>
              <w:t>(1điểm)</w:t>
            </w:r>
          </w:p>
        </w:tc>
        <w:tc>
          <w:tcPr>
            <w:tcW w:w="8906" w:type="dxa"/>
            <w:shd w:val="clear" w:color="auto" w:fill="auto"/>
          </w:tcPr>
          <w:p w14:paraId="5DD03081" w14:textId="77777777" w:rsidR="00541C41" w:rsidRPr="00541C41" w:rsidRDefault="00541C41" w:rsidP="00541C41">
            <w:pPr>
              <w:spacing w:after="0" w:line="360" w:lineRule="auto"/>
            </w:pPr>
          </w:p>
          <w:p w14:paraId="16E1AE84" w14:textId="77777777" w:rsidR="00541C41" w:rsidRPr="00541C41" w:rsidRDefault="00541C41" w:rsidP="00541C41">
            <w:pPr>
              <w:spacing w:after="0"/>
            </w:pPr>
          </w:p>
          <w:p w14:paraId="6AF0B5C6" w14:textId="77777777" w:rsidR="00541C41" w:rsidRPr="00541C41" w:rsidRDefault="00541C41" w:rsidP="00541C41">
            <w:pPr>
              <w:spacing w:after="0"/>
            </w:pPr>
          </w:p>
          <w:p w14:paraId="2F7A5322" w14:textId="77777777" w:rsidR="00541C41" w:rsidRPr="00541C41" w:rsidRDefault="00541C41" w:rsidP="00541C41">
            <w:pPr>
              <w:spacing w:after="0"/>
            </w:pPr>
            <w:r w:rsidRPr="00541C41">
              <w:t>-Khi mới nhúng bầu nhiệt kế vào nước nóng thì thuỷ tinh nóng lên và nở ra trước làm mực thuỷ ngân tụt xuống, sau đó thuỷ ngân mới nóng lên và nở ra.</w:t>
            </w:r>
          </w:p>
          <w:p w14:paraId="02D40FE7" w14:textId="77777777" w:rsidR="00541C41" w:rsidRPr="00541C41" w:rsidRDefault="00541C41" w:rsidP="00541C41">
            <w:pPr>
              <w:spacing w:after="0"/>
            </w:pPr>
            <w:r w:rsidRPr="00541C41">
              <w:t>- vì thuỷ ngân nở vì nhiệt nhiều hơn thuỷ tinh nên mực thuỷ ngân sẽ dâng cao hơn mức ban đầu.</w:t>
            </w:r>
          </w:p>
          <w:p w14:paraId="1C72CE83" w14:textId="77777777" w:rsidR="00541C41" w:rsidRPr="00541C41" w:rsidRDefault="00541C41" w:rsidP="00541C41">
            <w:pPr>
              <w:spacing w:after="0"/>
            </w:pPr>
          </w:p>
          <w:p w14:paraId="7B6936E7" w14:textId="77777777" w:rsidR="00541C41" w:rsidRPr="00541C41" w:rsidRDefault="00541C41" w:rsidP="00541C41">
            <w:pPr>
              <w:spacing w:after="0"/>
            </w:pPr>
          </w:p>
          <w:p w14:paraId="0E6C3F6C" w14:textId="77777777" w:rsidR="00541C41" w:rsidRPr="00541C41" w:rsidRDefault="00541C41" w:rsidP="00541C41">
            <w:pPr>
              <w:spacing w:after="0"/>
            </w:pPr>
          </w:p>
        </w:tc>
        <w:tc>
          <w:tcPr>
            <w:tcW w:w="924" w:type="dxa"/>
            <w:shd w:val="clear" w:color="auto" w:fill="auto"/>
          </w:tcPr>
          <w:p w14:paraId="69C9BD51" w14:textId="77777777" w:rsidR="00541C41" w:rsidRPr="00541C41" w:rsidRDefault="00541C41" w:rsidP="00541C41">
            <w:pPr>
              <w:spacing w:after="0"/>
              <w:rPr>
                <w:b/>
                <w:bCs/>
              </w:rPr>
            </w:pPr>
          </w:p>
          <w:p w14:paraId="7B70B745" w14:textId="77777777" w:rsidR="00541C41" w:rsidRPr="00541C41" w:rsidRDefault="00541C41" w:rsidP="00541C41">
            <w:pPr>
              <w:spacing w:after="0"/>
              <w:rPr>
                <w:b/>
                <w:bCs/>
              </w:rPr>
            </w:pPr>
          </w:p>
          <w:p w14:paraId="2E33D305" w14:textId="77777777" w:rsidR="00541C41" w:rsidRPr="00541C41" w:rsidRDefault="00541C41" w:rsidP="00541C41">
            <w:pPr>
              <w:spacing w:after="0"/>
              <w:rPr>
                <w:b/>
                <w:bCs/>
              </w:rPr>
            </w:pPr>
          </w:p>
          <w:p w14:paraId="15333186" w14:textId="77777777" w:rsidR="00541C41" w:rsidRPr="00541C41" w:rsidRDefault="00541C41" w:rsidP="00541C41">
            <w:pPr>
              <w:spacing w:after="0"/>
              <w:rPr>
                <w:b/>
                <w:bCs/>
              </w:rPr>
            </w:pPr>
            <w:r w:rsidRPr="00541C41">
              <w:rPr>
                <w:b/>
                <w:bCs/>
              </w:rPr>
              <w:t xml:space="preserve">0,5 </w:t>
            </w:r>
          </w:p>
          <w:p w14:paraId="67FF98D3" w14:textId="77777777" w:rsidR="00541C41" w:rsidRPr="00541C41" w:rsidRDefault="00541C41" w:rsidP="00541C41">
            <w:pPr>
              <w:spacing w:after="0"/>
              <w:rPr>
                <w:b/>
                <w:bCs/>
              </w:rPr>
            </w:pPr>
          </w:p>
          <w:p w14:paraId="5396CADE" w14:textId="77777777" w:rsidR="00541C41" w:rsidRPr="00541C41" w:rsidRDefault="00541C41" w:rsidP="00541C41">
            <w:pPr>
              <w:spacing w:after="0"/>
              <w:rPr>
                <w:b/>
                <w:bCs/>
              </w:rPr>
            </w:pPr>
            <w:r w:rsidRPr="00541C41">
              <w:rPr>
                <w:b/>
                <w:bCs/>
              </w:rPr>
              <w:t>0,5</w:t>
            </w:r>
          </w:p>
          <w:p w14:paraId="5AF175EC" w14:textId="77777777" w:rsidR="00541C41" w:rsidRPr="00541C41" w:rsidRDefault="00541C41" w:rsidP="00541C41">
            <w:pPr>
              <w:spacing w:after="0"/>
              <w:rPr>
                <w:b/>
                <w:bCs/>
              </w:rPr>
            </w:pPr>
          </w:p>
          <w:p w14:paraId="7C45BF50" w14:textId="77777777" w:rsidR="00541C41" w:rsidRPr="00541C41" w:rsidRDefault="00541C41" w:rsidP="00541C41">
            <w:pPr>
              <w:spacing w:after="0"/>
              <w:rPr>
                <w:b/>
                <w:bCs/>
              </w:rPr>
            </w:pPr>
          </w:p>
          <w:p w14:paraId="1AC96570" w14:textId="77777777" w:rsidR="00541C41" w:rsidRPr="00541C41" w:rsidRDefault="00541C41" w:rsidP="00541C41">
            <w:pPr>
              <w:spacing w:after="0"/>
              <w:rPr>
                <w:b/>
                <w:bCs/>
              </w:rPr>
            </w:pPr>
          </w:p>
          <w:p w14:paraId="3B453974" w14:textId="77777777" w:rsidR="00541C41" w:rsidRPr="00541C41" w:rsidRDefault="00541C41" w:rsidP="00541C41">
            <w:pPr>
              <w:spacing w:after="0"/>
              <w:rPr>
                <w:b/>
                <w:bCs/>
              </w:rPr>
            </w:pPr>
          </w:p>
          <w:p w14:paraId="69B9E0B8" w14:textId="77777777" w:rsidR="00541C41" w:rsidRPr="00541C41" w:rsidRDefault="00541C41" w:rsidP="00541C41">
            <w:pPr>
              <w:spacing w:after="0"/>
              <w:rPr>
                <w:b/>
                <w:bCs/>
              </w:rPr>
            </w:pPr>
          </w:p>
          <w:p w14:paraId="1AEEDAEC" w14:textId="77777777" w:rsidR="00541C41" w:rsidRPr="00541C41" w:rsidRDefault="00541C41" w:rsidP="00541C41">
            <w:pPr>
              <w:spacing w:after="0"/>
              <w:rPr>
                <w:b/>
                <w:bCs/>
              </w:rPr>
            </w:pPr>
          </w:p>
          <w:p w14:paraId="58514EAC" w14:textId="77777777" w:rsidR="00541C41" w:rsidRPr="00541C41" w:rsidRDefault="00541C41" w:rsidP="00541C41">
            <w:pPr>
              <w:spacing w:after="0"/>
              <w:rPr>
                <w:b/>
                <w:bCs/>
              </w:rPr>
            </w:pPr>
          </w:p>
          <w:p w14:paraId="42440C81" w14:textId="77777777" w:rsidR="00541C41" w:rsidRPr="00541C41" w:rsidRDefault="00541C41" w:rsidP="00541C41">
            <w:pPr>
              <w:spacing w:after="0"/>
              <w:rPr>
                <w:b/>
                <w:bCs/>
              </w:rPr>
            </w:pPr>
          </w:p>
          <w:p w14:paraId="47A0798B" w14:textId="77777777" w:rsidR="00541C41" w:rsidRPr="00541C41" w:rsidRDefault="00541C41" w:rsidP="00541C41">
            <w:pPr>
              <w:spacing w:after="0"/>
              <w:rPr>
                <w:b/>
                <w:bCs/>
              </w:rPr>
            </w:pPr>
          </w:p>
          <w:p w14:paraId="7263AAAD" w14:textId="77777777" w:rsidR="00541C41" w:rsidRPr="00541C41" w:rsidRDefault="00541C41" w:rsidP="00541C41">
            <w:pPr>
              <w:spacing w:after="0"/>
              <w:rPr>
                <w:b/>
                <w:bCs/>
              </w:rPr>
            </w:pPr>
          </w:p>
          <w:p w14:paraId="74979F3D" w14:textId="77777777" w:rsidR="00541C41" w:rsidRPr="00541C41" w:rsidRDefault="00541C41" w:rsidP="00541C41">
            <w:pPr>
              <w:spacing w:after="0"/>
              <w:rPr>
                <w:b/>
                <w:bCs/>
              </w:rPr>
            </w:pPr>
          </w:p>
          <w:p w14:paraId="77C4D2AE" w14:textId="77777777" w:rsidR="00541C41" w:rsidRPr="00541C41" w:rsidRDefault="00541C41" w:rsidP="00541C41">
            <w:pPr>
              <w:spacing w:after="0"/>
              <w:rPr>
                <w:b/>
                <w:bCs/>
              </w:rPr>
            </w:pPr>
          </w:p>
          <w:p w14:paraId="54D3503A" w14:textId="77777777" w:rsidR="00541C41" w:rsidRPr="00541C41" w:rsidRDefault="00541C41" w:rsidP="00541C41">
            <w:pPr>
              <w:spacing w:after="0"/>
              <w:rPr>
                <w:b/>
                <w:bCs/>
              </w:rPr>
            </w:pPr>
          </w:p>
          <w:p w14:paraId="49B99404" w14:textId="77777777" w:rsidR="00541C41" w:rsidRPr="00541C41" w:rsidRDefault="00541C41" w:rsidP="00541C41">
            <w:pPr>
              <w:spacing w:after="0"/>
              <w:rPr>
                <w:b/>
                <w:bCs/>
              </w:rPr>
            </w:pPr>
          </w:p>
          <w:p w14:paraId="6F703A36" w14:textId="77777777" w:rsidR="00541C41" w:rsidRPr="00541C41" w:rsidRDefault="00541C41" w:rsidP="00541C41">
            <w:pPr>
              <w:spacing w:after="0"/>
              <w:rPr>
                <w:b/>
                <w:bCs/>
              </w:rPr>
            </w:pPr>
          </w:p>
          <w:p w14:paraId="3F7624E0" w14:textId="77777777" w:rsidR="00541C41" w:rsidRPr="00541C41" w:rsidRDefault="00541C41" w:rsidP="00541C41">
            <w:pPr>
              <w:spacing w:after="0"/>
              <w:rPr>
                <w:b/>
                <w:bCs/>
              </w:rPr>
            </w:pPr>
          </w:p>
          <w:p w14:paraId="32717793" w14:textId="77777777" w:rsidR="00541C41" w:rsidRPr="00541C41" w:rsidRDefault="00541C41" w:rsidP="00541C41">
            <w:pPr>
              <w:spacing w:after="0"/>
              <w:rPr>
                <w:b/>
                <w:bCs/>
              </w:rPr>
            </w:pPr>
          </w:p>
          <w:p w14:paraId="4604FFD8" w14:textId="77777777" w:rsidR="00541C41" w:rsidRPr="00541C41" w:rsidRDefault="00541C41" w:rsidP="00541C41">
            <w:pPr>
              <w:spacing w:after="0"/>
              <w:rPr>
                <w:b/>
                <w:bCs/>
              </w:rPr>
            </w:pPr>
          </w:p>
        </w:tc>
      </w:tr>
      <w:tr w:rsidR="00541C41" w:rsidRPr="00541C41" w14:paraId="2005923A" w14:textId="77777777" w:rsidTr="008E1B55">
        <w:tc>
          <w:tcPr>
            <w:tcW w:w="1068" w:type="dxa"/>
            <w:shd w:val="clear" w:color="auto" w:fill="auto"/>
          </w:tcPr>
          <w:p w14:paraId="1BB4BAFF" w14:textId="77777777" w:rsidR="00541C41" w:rsidRPr="00541C41" w:rsidRDefault="00541C41" w:rsidP="00541C41">
            <w:pPr>
              <w:spacing w:after="0"/>
              <w:jc w:val="center"/>
              <w:rPr>
                <w:b/>
              </w:rPr>
            </w:pPr>
            <w:r w:rsidRPr="00541C41">
              <w:rPr>
                <w:b/>
              </w:rPr>
              <w:t>Câu 4</w:t>
            </w:r>
          </w:p>
          <w:p w14:paraId="7F767BF6" w14:textId="77777777" w:rsidR="00541C41" w:rsidRPr="00541C41" w:rsidRDefault="00541C41" w:rsidP="00541C41">
            <w:pPr>
              <w:spacing w:after="0"/>
              <w:jc w:val="center"/>
              <w:rPr>
                <w:b/>
              </w:rPr>
            </w:pPr>
            <w:r w:rsidRPr="00541C41">
              <w:rPr>
                <w:b/>
              </w:rPr>
              <w:t>(1điểm)</w:t>
            </w:r>
          </w:p>
          <w:p w14:paraId="7F7E7676" w14:textId="77777777" w:rsidR="00541C41" w:rsidRPr="00541C41" w:rsidRDefault="00541C41" w:rsidP="00541C41">
            <w:pPr>
              <w:spacing w:after="0"/>
              <w:jc w:val="center"/>
              <w:rPr>
                <w:b/>
              </w:rPr>
            </w:pPr>
          </w:p>
          <w:p w14:paraId="319394DD" w14:textId="77777777" w:rsidR="00541C41" w:rsidRPr="00541C41" w:rsidRDefault="00541C41" w:rsidP="00541C41">
            <w:pPr>
              <w:spacing w:after="0"/>
              <w:jc w:val="both"/>
            </w:pPr>
          </w:p>
          <w:p w14:paraId="05C2AFD7" w14:textId="77777777" w:rsidR="00541C41" w:rsidRPr="00541C41" w:rsidRDefault="00541C41" w:rsidP="00541C41">
            <w:pPr>
              <w:spacing w:after="0"/>
              <w:jc w:val="both"/>
            </w:pPr>
          </w:p>
          <w:p w14:paraId="18E07E82" w14:textId="77777777" w:rsidR="00541C41" w:rsidRPr="00541C41" w:rsidRDefault="00541C41" w:rsidP="00541C41">
            <w:pPr>
              <w:spacing w:after="0"/>
              <w:jc w:val="both"/>
            </w:pPr>
          </w:p>
          <w:p w14:paraId="77620BED" w14:textId="77777777" w:rsidR="00541C41" w:rsidRPr="00541C41" w:rsidRDefault="00541C41" w:rsidP="00541C41">
            <w:pPr>
              <w:spacing w:after="0"/>
              <w:jc w:val="both"/>
            </w:pPr>
          </w:p>
          <w:p w14:paraId="077086FA" w14:textId="77777777" w:rsidR="00541C41" w:rsidRPr="00541C41" w:rsidRDefault="00541C41" w:rsidP="00541C41">
            <w:pPr>
              <w:spacing w:after="0"/>
              <w:jc w:val="both"/>
            </w:pPr>
          </w:p>
          <w:p w14:paraId="02F6CC50" w14:textId="77777777" w:rsidR="00541C41" w:rsidRPr="00541C41" w:rsidRDefault="00541C41" w:rsidP="00541C41">
            <w:pPr>
              <w:spacing w:after="0"/>
              <w:jc w:val="both"/>
            </w:pPr>
          </w:p>
        </w:tc>
        <w:tc>
          <w:tcPr>
            <w:tcW w:w="8906" w:type="dxa"/>
            <w:shd w:val="clear" w:color="auto" w:fill="auto"/>
          </w:tcPr>
          <w:p w14:paraId="5108C1F9" w14:textId="77777777" w:rsidR="00541C41" w:rsidRPr="00541C41" w:rsidRDefault="00541C41" w:rsidP="00541C41">
            <w:pPr>
              <w:spacing w:after="0"/>
            </w:pPr>
            <w:r w:rsidRPr="00541C41">
              <w:lastRenderedPageBreak/>
              <w:t>-Không thể kết luận thanh đồng không bị nhiễm điện</w:t>
            </w:r>
          </w:p>
          <w:p w14:paraId="58064E0A" w14:textId="77777777" w:rsidR="00541C41" w:rsidRPr="00541C41" w:rsidRDefault="00541C41" w:rsidP="00541C41">
            <w:pPr>
              <w:tabs>
                <w:tab w:val="left" w:pos="5925"/>
              </w:tabs>
              <w:spacing w:after="0"/>
            </w:pPr>
            <w:r w:rsidRPr="00541C41">
              <w:t>- Vì thanh đồng khi cọ xát với len bị nhiễm điện, tuy nhiên do thanh đồng dẫn điện tốt nên khi các điện tích xuất hiện trong lúc cọ xát sẽ nhanh chóng bị truyền tới tay người làm thí nghiệm rồi truyền  đi nên ta không thấy thanh đồng hút các vụn giấy.</w:t>
            </w:r>
          </w:p>
        </w:tc>
        <w:tc>
          <w:tcPr>
            <w:tcW w:w="924" w:type="dxa"/>
            <w:shd w:val="clear" w:color="auto" w:fill="auto"/>
          </w:tcPr>
          <w:p w14:paraId="04ECCBA6" w14:textId="77777777" w:rsidR="00541C41" w:rsidRPr="00541C41" w:rsidRDefault="00541C41" w:rsidP="00541C41">
            <w:pPr>
              <w:spacing w:after="0"/>
              <w:rPr>
                <w:b/>
              </w:rPr>
            </w:pPr>
            <w:r w:rsidRPr="00541C41">
              <w:rPr>
                <w:b/>
              </w:rPr>
              <w:t>0,5đ</w:t>
            </w:r>
          </w:p>
          <w:p w14:paraId="0B4D5602" w14:textId="77777777" w:rsidR="00541C41" w:rsidRPr="00541C41" w:rsidRDefault="00541C41" w:rsidP="00541C41">
            <w:pPr>
              <w:spacing w:after="0"/>
              <w:rPr>
                <w:b/>
              </w:rPr>
            </w:pPr>
          </w:p>
          <w:p w14:paraId="30E92EC5" w14:textId="77777777" w:rsidR="00541C41" w:rsidRPr="00541C41" w:rsidRDefault="00541C41" w:rsidP="00541C41">
            <w:pPr>
              <w:spacing w:after="0"/>
              <w:rPr>
                <w:b/>
              </w:rPr>
            </w:pPr>
          </w:p>
          <w:p w14:paraId="7CB3FD33" w14:textId="77777777" w:rsidR="00541C41" w:rsidRPr="00541C41" w:rsidRDefault="00541C41" w:rsidP="00541C41">
            <w:pPr>
              <w:spacing w:after="0"/>
              <w:rPr>
                <w:b/>
              </w:rPr>
            </w:pPr>
            <w:r w:rsidRPr="00541C41">
              <w:rPr>
                <w:b/>
              </w:rPr>
              <w:t>0,5đ</w:t>
            </w:r>
          </w:p>
        </w:tc>
      </w:tr>
      <w:tr w:rsidR="00541C41" w:rsidRPr="00541C41" w14:paraId="48D42617" w14:textId="77777777" w:rsidTr="008E1B55">
        <w:trPr>
          <w:trHeight w:val="70"/>
        </w:trPr>
        <w:tc>
          <w:tcPr>
            <w:tcW w:w="1068" w:type="dxa"/>
            <w:shd w:val="clear" w:color="auto" w:fill="auto"/>
          </w:tcPr>
          <w:p w14:paraId="10C788ED" w14:textId="77777777" w:rsidR="00541C41" w:rsidRPr="00541C41" w:rsidRDefault="00541C41" w:rsidP="00541C41">
            <w:pPr>
              <w:spacing w:after="0"/>
              <w:jc w:val="both"/>
              <w:rPr>
                <w:b/>
              </w:rPr>
            </w:pPr>
            <w:r w:rsidRPr="00541C41">
              <w:rPr>
                <w:b/>
              </w:rPr>
              <w:lastRenderedPageBreak/>
              <w:t xml:space="preserve">  Câu 5</w:t>
            </w:r>
          </w:p>
          <w:p w14:paraId="51DC9502" w14:textId="77777777" w:rsidR="00541C41" w:rsidRPr="00541C41" w:rsidRDefault="00541C41" w:rsidP="00541C41">
            <w:pPr>
              <w:spacing w:after="0"/>
              <w:jc w:val="both"/>
              <w:rPr>
                <w:b/>
              </w:rPr>
            </w:pPr>
            <w:r w:rsidRPr="00541C41">
              <w:rPr>
                <w:b/>
              </w:rPr>
              <w:t xml:space="preserve">(3điểm) </w:t>
            </w:r>
          </w:p>
          <w:p w14:paraId="164D4E50" w14:textId="77777777" w:rsidR="00541C41" w:rsidRPr="00541C41" w:rsidRDefault="00541C41" w:rsidP="00541C41">
            <w:pPr>
              <w:spacing w:after="0"/>
              <w:jc w:val="both"/>
              <w:rPr>
                <w:b/>
              </w:rPr>
            </w:pPr>
          </w:p>
          <w:p w14:paraId="2EC20BB6" w14:textId="77777777" w:rsidR="00541C41" w:rsidRPr="00541C41" w:rsidRDefault="00541C41" w:rsidP="00541C41">
            <w:pPr>
              <w:spacing w:after="0"/>
              <w:jc w:val="both"/>
            </w:pPr>
          </w:p>
          <w:p w14:paraId="654804E1" w14:textId="77777777" w:rsidR="00541C41" w:rsidRPr="00541C41" w:rsidRDefault="00541C41" w:rsidP="00541C41">
            <w:pPr>
              <w:spacing w:after="0"/>
              <w:jc w:val="both"/>
            </w:pPr>
          </w:p>
          <w:p w14:paraId="16F01BAF" w14:textId="77777777" w:rsidR="00541C41" w:rsidRPr="00541C41" w:rsidRDefault="00541C41" w:rsidP="00541C41">
            <w:pPr>
              <w:spacing w:after="0"/>
              <w:jc w:val="both"/>
            </w:pPr>
          </w:p>
          <w:p w14:paraId="1462CA4A" w14:textId="77777777" w:rsidR="00541C41" w:rsidRPr="00541C41" w:rsidRDefault="00541C41" w:rsidP="00541C41">
            <w:pPr>
              <w:spacing w:after="0"/>
              <w:jc w:val="both"/>
            </w:pPr>
          </w:p>
          <w:p w14:paraId="2CF737D3" w14:textId="77777777" w:rsidR="00541C41" w:rsidRPr="00541C41" w:rsidRDefault="00541C41" w:rsidP="00541C41">
            <w:pPr>
              <w:spacing w:after="0"/>
              <w:jc w:val="both"/>
            </w:pPr>
          </w:p>
          <w:p w14:paraId="2325634F" w14:textId="77777777" w:rsidR="00541C41" w:rsidRPr="00541C41" w:rsidRDefault="00541C41" w:rsidP="00541C41">
            <w:pPr>
              <w:spacing w:after="0"/>
              <w:jc w:val="both"/>
            </w:pPr>
          </w:p>
          <w:p w14:paraId="6C5F9661" w14:textId="77777777" w:rsidR="00541C41" w:rsidRPr="00541C41" w:rsidRDefault="00541C41" w:rsidP="00541C41">
            <w:pPr>
              <w:spacing w:after="0"/>
              <w:jc w:val="both"/>
            </w:pPr>
          </w:p>
          <w:p w14:paraId="2A18E86C" w14:textId="77777777" w:rsidR="00541C41" w:rsidRPr="00541C41" w:rsidRDefault="00541C41" w:rsidP="00541C41">
            <w:pPr>
              <w:spacing w:after="0"/>
              <w:jc w:val="both"/>
            </w:pPr>
          </w:p>
          <w:p w14:paraId="18994157" w14:textId="77777777" w:rsidR="00541C41" w:rsidRPr="00541C41" w:rsidRDefault="00541C41" w:rsidP="00541C41">
            <w:pPr>
              <w:spacing w:after="0"/>
              <w:jc w:val="both"/>
            </w:pPr>
          </w:p>
          <w:p w14:paraId="4A6C72BB" w14:textId="77777777" w:rsidR="00541C41" w:rsidRPr="00541C41" w:rsidRDefault="00541C41" w:rsidP="00541C41">
            <w:pPr>
              <w:spacing w:after="0"/>
              <w:jc w:val="both"/>
            </w:pPr>
          </w:p>
          <w:p w14:paraId="3D7A5EC1" w14:textId="77777777" w:rsidR="00541C41" w:rsidRPr="00541C41" w:rsidRDefault="00541C41" w:rsidP="00541C41">
            <w:pPr>
              <w:spacing w:after="0"/>
              <w:jc w:val="both"/>
            </w:pPr>
          </w:p>
          <w:p w14:paraId="1A91DE65" w14:textId="77777777" w:rsidR="00541C41" w:rsidRPr="00541C41" w:rsidRDefault="00541C41" w:rsidP="00541C41">
            <w:pPr>
              <w:spacing w:after="0"/>
              <w:jc w:val="both"/>
            </w:pPr>
          </w:p>
          <w:p w14:paraId="690D78B8" w14:textId="77777777" w:rsidR="00541C41" w:rsidRPr="00541C41" w:rsidRDefault="00541C41" w:rsidP="00541C41">
            <w:pPr>
              <w:spacing w:after="0"/>
              <w:jc w:val="both"/>
            </w:pPr>
          </w:p>
          <w:p w14:paraId="44DD153E" w14:textId="77777777" w:rsidR="00541C41" w:rsidRPr="00541C41" w:rsidRDefault="00541C41" w:rsidP="00541C41">
            <w:pPr>
              <w:spacing w:after="0"/>
              <w:jc w:val="both"/>
            </w:pPr>
          </w:p>
          <w:p w14:paraId="7084C2AA" w14:textId="77777777" w:rsidR="00541C41" w:rsidRPr="00541C41" w:rsidRDefault="00541C41" w:rsidP="00541C41">
            <w:pPr>
              <w:spacing w:after="0"/>
              <w:jc w:val="both"/>
            </w:pPr>
          </w:p>
          <w:p w14:paraId="302CD71D" w14:textId="77777777" w:rsidR="00541C41" w:rsidRPr="00541C41" w:rsidRDefault="00541C41" w:rsidP="00541C41">
            <w:pPr>
              <w:spacing w:after="0"/>
              <w:jc w:val="both"/>
            </w:pPr>
          </w:p>
          <w:p w14:paraId="434547FB" w14:textId="77777777" w:rsidR="00541C41" w:rsidRPr="00541C41" w:rsidRDefault="00541C41" w:rsidP="00541C41">
            <w:pPr>
              <w:spacing w:after="0"/>
              <w:jc w:val="both"/>
            </w:pPr>
          </w:p>
          <w:p w14:paraId="53E736DB" w14:textId="77777777" w:rsidR="00541C41" w:rsidRPr="00541C41" w:rsidRDefault="00541C41" w:rsidP="00541C41">
            <w:pPr>
              <w:spacing w:after="0"/>
              <w:jc w:val="both"/>
            </w:pPr>
            <w:r w:rsidRPr="00541C41">
              <w:t xml:space="preserve">  </w:t>
            </w:r>
          </w:p>
          <w:p w14:paraId="6830651E" w14:textId="77777777" w:rsidR="00541C41" w:rsidRPr="00541C41" w:rsidRDefault="00541C41" w:rsidP="00541C41">
            <w:pPr>
              <w:spacing w:after="0"/>
              <w:jc w:val="both"/>
            </w:pPr>
          </w:p>
          <w:p w14:paraId="23A42FE1" w14:textId="77777777" w:rsidR="00541C41" w:rsidRPr="00541C41" w:rsidRDefault="00541C41" w:rsidP="00541C41">
            <w:pPr>
              <w:spacing w:after="0"/>
              <w:jc w:val="both"/>
            </w:pPr>
          </w:p>
        </w:tc>
        <w:tc>
          <w:tcPr>
            <w:tcW w:w="8906" w:type="dxa"/>
            <w:shd w:val="clear" w:color="auto" w:fill="auto"/>
          </w:tcPr>
          <w:p w14:paraId="6CCD8781" w14:textId="77777777" w:rsidR="00541C41" w:rsidRPr="00541C41" w:rsidRDefault="00541C41" w:rsidP="00D07AEF">
            <w:pPr>
              <w:numPr>
                <w:ilvl w:val="0"/>
                <w:numId w:val="8"/>
              </w:numPr>
              <w:spacing w:after="0" w:line="240" w:lineRule="auto"/>
            </w:pPr>
            <w:r w:rsidRPr="00541C41">
              <w:t>Đặt AB</w:t>
            </w:r>
            <w:r w:rsidRPr="00541C41">
              <w:rPr>
                <w:vertAlign w:val="superscript"/>
              </w:rPr>
              <w:t>’</w:t>
            </w:r>
            <w:r w:rsidRPr="00541C41">
              <w:t xml:space="preserve"> = a , AC = b </w:t>
            </w:r>
          </w:p>
          <w:p w14:paraId="23D4459E" w14:textId="77777777" w:rsidR="00541C41" w:rsidRPr="00541C41" w:rsidRDefault="00541C41" w:rsidP="00541C41">
            <w:pPr>
              <w:spacing w:after="0"/>
            </w:pPr>
            <w:r w:rsidRPr="00541C41">
              <w:t xml:space="preserve">Lúc đầu ta có </w:t>
            </w:r>
            <w:r w:rsidRPr="00541C41">
              <w:rPr>
                <w:position w:val="-24"/>
              </w:rPr>
              <w:object w:dxaOrig="1820" w:dyaOrig="660" w14:anchorId="0F59295C">
                <v:shape id="_x0000_i1847" type="#_x0000_t75" style="width:90.75pt;height:33pt" o:ole="">
                  <v:imagedata r:id="rId67" o:title=""/>
                </v:shape>
                <o:OLEObject Type="Embed" ProgID="Equation.DSMT4" ShapeID="_x0000_i1847" DrawAspect="Content" ObjectID="_1773308883" r:id="rId1595"/>
              </w:object>
            </w:r>
            <w:r w:rsidRPr="00541C41">
              <w:t xml:space="preserve"> (1)</w:t>
            </w:r>
          </w:p>
          <w:p w14:paraId="217F8BA7" w14:textId="77777777" w:rsidR="00541C41" w:rsidRPr="00541C41" w:rsidRDefault="00541C41" w:rsidP="00541C41">
            <w:pPr>
              <w:spacing w:after="0"/>
            </w:pPr>
            <w:r w:rsidRPr="00541C41">
              <w:t>Khi người lùi ra xa cột điện một đoạn c bóng người dài thêm một đoạn d</w:t>
            </w:r>
          </w:p>
          <w:p w14:paraId="351D438F" w14:textId="77777777" w:rsidR="00541C41" w:rsidRPr="00541C41" w:rsidRDefault="00541C41" w:rsidP="00541C41">
            <w:pPr>
              <w:spacing w:after="0"/>
            </w:pPr>
            <w:r w:rsidRPr="00541C41">
              <w:t xml:space="preserve"> Ta có   </w:t>
            </w:r>
            <w:r w:rsidRPr="00541C41">
              <w:rPr>
                <w:position w:val="-30"/>
              </w:rPr>
              <w:object w:dxaOrig="3580" w:dyaOrig="720" w14:anchorId="6A9468DD">
                <v:shape id="_x0000_i1848" type="#_x0000_t75" style="width:179.25pt;height:36pt" o:ole="">
                  <v:imagedata r:id="rId69" o:title=""/>
                </v:shape>
                <o:OLEObject Type="Embed" ProgID="Equation.DSMT4" ShapeID="_x0000_i1848" DrawAspect="Content" ObjectID="_1773308884" r:id="rId1596"/>
              </w:object>
            </w:r>
            <w:r w:rsidRPr="00541C41">
              <w:t>(2)</w:t>
            </w:r>
          </w:p>
          <w:p w14:paraId="3EB5A023" w14:textId="77777777" w:rsidR="00541C41" w:rsidRPr="00541C41" w:rsidRDefault="00541C41" w:rsidP="00541C41">
            <w:pPr>
              <w:spacing w:after="0"/>
            </w:pPr>
            <w:r w:rsidRPr="00541C41">
              <w:t>Khi người tiến lại gần cột điện một đoạn c</w:t>
            </w:r>
            <w:r w:rsidRPr="00541C41">
              <w:rPr>
                <w:vertAlign w:val="superscript"/>
              </w:rPr>
              <w:t>’</w:t>
            </w:r>
            <w:r w:rsidRPr="00541C41">
              <w:t xml:space="preserve"> bóng người ngắn đi một đoạn x</w:t>
            </w:r>
          </w:p>
          <w:p w14:paraId="58CD3ABA" w14:textId="77777777" w:rsidR="00541C41" w:rsidRPr="00541C41" w:rsidRDefault="00541C41" w:rsidP="00541C41">
            <w:pPr>
              <w:spacing w:after="0"/>
            </w:pPr>
            <w:r w:rsidRPr="00541C41">
              <w:t xml:space="preserve">           </w:t>
            </w:r>
            <w:r w:rsidRPr="00541C41">
              <w:rPr>
                <w:position w:val="-32"/>
              </w:rPr>
              <w:object w:dxaOrig="4120" w:dyaOrig="740" w14:anchorId="5A87DA33">
                <v:shape id="_x0000_i1849" type="#_x0000_t75" style="width:206.25pt;height:36.75pt" o:ole="">
                  <v:imagedata r:id="rId71" o:title=""/>
                </v:shape>
                <o:OLEObject Type="Embed" ProgID="Equation.DSMT4" ShapeID="_x0000_i1849" DrawAspect="Content" ObjectID="_1773308885" r:id="rId1597"/>
              </w:object>
            </w:r>
            <w:r w:rsidRPr="00541C41">
              <w:t xml:space="preserve"> (3)</w:t>
            </w:r>
          </w:p>
          <w:p w14:paraId="5452CD82" w14:textId="77777777" w:rsidR="00541C41" w:rsidRPr="00541C41" w:rsidRDefault="00541C41" w:rsidP="00541C41">
            <w:pPr>
              <w:spacing w:after="0"/>
            </w:pPr>
            <w:r w:rsidRPr="00541C41">
              <w:t xml:space="preserve">Từ (1) và (2) ta suy ra </w:t>
            </w:r>
          </w:p>
          <w:p w14:paraId="07A2C933" w14:textId="77777777" w:rsidR="00541C41" w:rsidRPr="00541C41" w:rsidRDefault="00541C41" w:rsidP="00541C41">
            <w:pPr>
              <w:spacing w:after="0"/>
            </w:pPr>
            <w:r w:rsidRPr="00541C41">
              <w:t xml:space="preserve">      </w:t>
            </w:r>
            <w:r w:rsidRPr="00541C41">
              <w:rPr>
                <w:position w:val="-24"/>
              </w:rPr>
              <w:object w:dxaOrig="3760" w:dyaOrig="620" w14:anchorId="28CAB04B">
                <v:shape id="_x0000_i1850" type="#_x0000_t75" style="width:188.25pt;height:30.75pt" o:ole="">
                  <v:imagedata r:id="rId73" o:title=""/>
                </v:shape>
                <o:OLEObject Type="Embed" ProgID="Equation.DSMT4" ShapeID="_x0000_i1850" DrawAspect="Content" ObjectID="_1773308886" r:id="rId1598"/>
              </w:object>
            </w:r>
            <w:r w:rsidRPr="00541C41">
              <w:t xml:space="preserve">        (4)</w:t>
            </w:r>
          </w:p>
          <w:p w14:paraId="0B0D5C42" w14:textId="77777777" w:rsidR="00541C41" w:rsidRPr="00541C41" w:rsidRDefault="00541C41" w:rsidP="00541C41">
            <w:pPr>
              <w:spacing w:after="0"/>
            </w:pPr>
            <w:r w:rsidRPr="00541C41">
              <w:t xml:space="preserve">    Từ (1) và (3) ta suy ra </w:t>
            </w:r>
          </w:p>
          <w:p w14:paraId="1A990255" w14:textId="77777777" w:rsidR="00541C41" w:rsidRPr="00541C41" w:rsidRDefault="00541C41" w:rsidP="00541C41">
            <w:pPr>
              <w:spacing w:after="0"/>
            </w:pPr>
          </w:p>
          <w:p w14:paraId="7AFB2CC0" w14:textId="77777777" w:rsidR="00541C41" w:rsidRPr="00541C41" w:rsidRDefault="00541C41" w:rsidP="00541C41">
            <w:pPr>
              <w:spacing w:after="0"/>
            </w:pPr>
            <w:r w:rsidRPr="00541C41">
              <w:t xml:space="preserve">   </w:t>
            </w:r>
            <w:r w:rsidRPr="00541C41">
              <w:rPr>
                <w:position w:val="-32"/>
              </w:rPr>
              <w:object w:dxaOrig="4819" w:dyaOrig="700" w14:anchorId="02D9F7F4">
                <v:shape id="_x0000_i1851" type="#_x0000_t75" style="width:240.75pt;height:35.25pt" o:ole="">
                  <v:imagedata r:id="rId75" o:title=""/>
                </v:shape>
                <o:OLEObject Type="Embed" ProgID="Equation.DSMT4" ShapeID="_x0000_i1851" DrawAspect="Content" ObjectID="_1773308887" r:id="rId1599"/>
              </w:object>
            </w:r>
            <w:r w:rsidRPr="00541C41">
              <w:t xml:space="preserve"> (5)</w:t>
            </w:r>
          </w:p>
          <w:p w14:paraId="10F0B298" w14:textId="77777777" w:rsidR="00541C41" w:rsidRPr="00541C41" w:rsidRDefault="00541C41" w:rsidP="00541C41">
            <w:pPr>
              <w:spacing w:after="0"/>
            </w:pPr>
            <w:r w:rsidRPr="00541C41">
              <w:t xml:space="preserve">Từ (4) và (5) ta suy ra </w:t>
            </w:r>
          </w:p>
          <w:p w14:paraId="7D0039F9" w14:textId="77777777" w:rsidR="00541C41" w:rsidRPr="00541C41" w:rsidRDefault="00541C41" w:rsidP="00541C41">
            <w:pPr>
              <w:spacing w:after="0"/>
            </w:pPr>
            <w:r w:rsidRPr="00541C41">
              <w:t xml:space="preserve">           </w:t>
            </w:r>
            <w:r w:rsidRPr="00541C41">
              <w:rPr>
                <w:position w:val="-24"/>
              </w:rPr>
              <w:object w:dxaOrig="920" w:dyaOrig="620" w14:anchorId="7F0A02C9">
                <v:shape id="_x0000_i1852" type="#_x0000_t75" style="width:45.75pt;height:30.75pt" o:ole="">
                  <v:imagedata r:id="rId77" o:title=""/>
                </v:shape>
                <o:OLEObject Type="Embed" ProgID="Equation.DSMT4" ShapeID="_x0000_i1852" DrawAspect="Content" ObjectID="_1773308888" r:id="rId1600"/>
              </w:object>
            </w:r>
            <w:r w:rsidRPr="00541C41">
              <w:t xml:space="preserve">  giải phương trình ta được x = </w:t>
            </w:r>
            <w:r w:rsidRPr="00541C41">
              <w:rPr>
                <w:position w:val="-24"/>
              </w:rPr>
              <w:object w:dxaOrig="220" w:dyaOrig="620" w14:anchorId="3E19CD3C">
                <v:shape id="_x0000_i1853" type="#_x0000_t75" style="width:11.25pt;height:30.75pt" o:ole="">
                  <v:imagedata r:id="rId79" o:title=""/>
                </v:shape>
                <o:OLEObject Type="Embed" ProgID="Equation.DSMT4" ShapeID="_x0000_i1853" DrawAspect="Content" ObjectID="_1773308889" r:id="rId1601"/>
              </w:object>
            </w:r>
            <w:r w:rsidRPr="00541C41">
              <w:t>m</w:t>
            </w:r>
          </w:p>
          <w:p w14:paraId="0CBCED9C" w14:textId="77777777" w:rsidR="00541C41" w:rsidRPr="00541C41" w:rsidRDefault="00541C41" w:rsidP="00541C41">
            <w:pPr>
              <w:spacing w:after="0"/>
            </w:pPr>
            <w:r w:rsidRPr="00541C41">
              <w:t>b)</w:t>
            </w:r>
          </w:p>
          <w:p w14:paraId="46F43FBB" w14:textId="77777777" w:rsidR="00541C41" w:rsidRPr="00541C41" w:rsidRDefault="00541C41" w:rsidP="00541C41">
            <w:pPr>
              <w:spacing w:after="0"/>
            </w:pPr>
            <w:r w:rsidRPr="00541C41">
              <w:t xml:space="preserve">    Từ    </w:t>
            </w:r>
            <w:r w:rsidRPr="00541C41">
              <w:rPr>
                <w:position w:val="-24"/>
              </w:rPr>
              <w:object w:dxaOrig="3400" w:dyaOrig="620" w14:anchorId="7EE35D12">
                <v:shape id="_x0000_i1854" type="#_x0000_t75" style="width:170.25pt;height:30.75pt" o:ole="">
                  <v:imagedata r:id="rId81" o:title=""/>
                </v:shape>
                <o:OLEObject Type="Embed" ProgID="Equation.DSMT4" ShapeID="_x0000_i1854" DrawAspect="Content" ObjectID="_1773308890" r:id="rId1602"/>
              </w:object>
            </w:r>
          </w:p>
        </w:tc>
        <w:tc>
          <w:tcPr>
            <w:tcW w:w="924" w:type="dxa"/>
            <w:shd w:val="clear" w:color="auto" w:fill="auto"/>
          </w:tcPr>
          <w:p w14:paraId="233DBC68" w14:textId="77777777" w:rsidR="00541C41" w:rsidRPr="00541C41" w:rsidRDefault="00541C41" w:rsidP="00541C41">
            <w:pPr>
              <w:spacing w:after="0"/>
            </w:pPr>
          </w:p>
          <w:p w14:paraId="1271A299" w14:textId="77777777" w:rsidR="00541C41" w:rsidRPr="00541C41" w:rsidRDefault="00541C41" w:rsidP="00541C41">
            <w:pPr>
              <w:spacing w:after="0"/>
            </w:pPr>
          </w:p>
          <w:p w14:paraId="2C777FA1" w14:textId="77777777" w:rsidR="00541C41" w:rsidRPr="00541C41" w:rsidRDefault="00541C41" w:rsidP="00541C41">
            <w:pPr>
              <w:spacing w:after="0"/>
              <w:rPr>
                <w:b/>
              </w:rPr>
            </w:pPr>
            <w:r w:rsidRPr="00541C41">
              <w:rPr>
                <w:b/>
              </w:rPr>
              <w:t>0,25đ</w:t>
            </w:r>
          </w:p>
          <w:p w14:paraId="7F68183B" w14:textId="77777777" w:rsidR="00541C41" w:rsidRPr="00541C41" w:rsidRDefault="00541C41" w:rsidP="00541C41">
            <w:pPr>
              <w:spacing w:after="0"/>
              <w:rPr>
                <w:b/>
              </w:rPr>
            </w:pPr>
          </w:p>
          <w:p w14:paraId="577679FB" w14:textId="77777777" w:rsidR="00541C41" w:rsidRPr="00541C41" w:rsidRDefault="00541C41" w:rsidP="00541C41">
            <w:pPr>
              <w:spacing w:after="0"/>
              <w:rPr>
                <w:b/>
              </w:rPr>
            </w:pPr>
          </w:p>
          <w:p w14:paraId="77327769" w14:textId="77777777" w:rsidR="00541C41" w:rsidRPr="00541C41" w:rsidRDefault="00541C41" w:rsidP="00541C41">
            <w:pPr>
              <w:spacing w:after="0"/>
              <w:rPr>
                <w:b/>
              </w:rPr>
            </w:pPr>
            <w:r w:rsidRPr="00541C41">
              <w:rPr>
                <w:b/>
              </w:rPr>
              <w:t>0,25đ</w:t>
            </w:r>
          </w:p>
          <w:p w14:paraId="661BE031" w14:textId="77777777" w:rsidR="00541C41" w:rsidRPr="00541C41" w:rsidRDefault="00541C41" w:rsidP="00541C41">
            <w:pPr>
              <w:spacing w:after="0"/>
              <w:rPr>
                <w:b/>
              </w:rPr>
            </w:pPr>
          </w:p>
          <w:p w14:paraId="5674AB1D" w14:textId="77777777" w:rsidR="00541C41" w:rsidRPr="00541C41" w:rsidRDefault="00541C41" w:rsidP="00541C41">
            <w:pPr>
              <w:spacing w:after="0"/>
              <w:rPr>
                <w:b/>
              </w:rPr>
            </w:pPr>
          </w:p>
          <w:p w14:paraId="54D56647" w14:textId="77777777" w:rsidR="00541C41" w:rsidRPr="00541C41" w:rsidRDefault="00541C41" w:rsidP="00541C41">
            <w:pPr>
              <w:spacing w:after="0"/>
              <w:rPr>
                <w:b/>
              </w:rPr>
            </w:pPr>
            <w:r w:rsidRPr="00541C41">
              <w:rPr>
                <w:b/>
              </w:rPr>
              <w:t>0,5đ</w:t>
            </w:r>
          </w:p>
          <w:p w14:paraId="19C19D78" w14:textId="77777777" w:rsidR="00541C41" w:rsidRPr="00541C41" w:rsidRDefault="00541C41" w:rsidP="00541C41">
            <w:pPr>
              <w:spacing w:after="0"/>
              <w:rPr>
                <w:b/>
              </w:rPr>
            </w:pPr>
          </w:p>
          <w:p w14:paraId="33C2B8BF" w14:textId="77777777" w:rsidR="00541C41" w:rsidRPr="00541C41" w:rsidRDefault="00541C41" w:rsidP="00541C41">
            <w:pPr>
              <w:spacing w:after="0"/>
              <w:rPr>
                <w:b/>
              </w:rPr>
            </w:pPr>
          </w:p>
          <w:p w14:paraId="50363B0C" w14:textId="77777777" w:rsidR="00541C41" w:rsidRPr="00541C41" w:rsidRDefault="00541C41" w:rsidP="00541C41">
            <w:pPr>
              <w:spacing w:after="0"/>
              <w:rPr>
                <w:b/>
              </w:rPr>
            </w:pPr>
            <w:r w:rsidRPr="00541C41">
              <w:rPr>
                <w:b/>
              </w:rPr>
              <w:t>0,5đ</w:t>
            </w:r>
          </w:p>
          <w:p w14:paraId="4B841606" w14:textId="77777777" w:rsidR="00541C41" w:rsidRPr="00541C41" w:rsidRDefault="00541C41" w:rsidP="00541C41">
            <w:pPr>
              <w:spacing w:after="0"/>
              <w:rPr>
                <w:b/>
              </w:rPr>
            </w:pPr>
          </w:p>
          <w:p w14:paraId="254DB5C7" w14:textId="77777777" w:rsidR="00541C41" w:rsidRPr="00541C41" w:rsidRDefault="00541C41" w:rsidP="00541C41">
            <w:pPr>
              <w:spacing w:after="0"/>
              <w:rPr>
                <w:b/>
              </w:rPr>
            </w:pPr>
          </w:p>
          <w:p w14:paraId="314365B7" w14:textId="77777777" w:rsidR="00541C41" w:rsidRPr="00541C41" w:rsidRDefault="00541C41" w:rsidP="00541C41">
            <w:pPr>
              <w:spacing w:after="0"/>
              <w:rPr>
                <w:b/>
              </w:rPr>
            </w:pPr>
          </w:p>
          <w:p w14:paraId="01A1EFD5" w14:textId="77777777" w:rsidR="00541C41" w:rsidRPr="00541C41" w:rsidRDefault="00541C41" w:rsidP="00541C41">
            <w:pPr>
              <w:spacing w:after="0"/>
              <w:rPr>
                <w:b/>
              </w:rPr>
            </w:pPr>
            <w:r w:rsidRPr="00541C41">
              <w:rPr>
                <w:b/>
              </w:rPr>
              <w:t>0,5đ</w:t>
            </w:r>
          </w:p>
          <w:p w14:paraId="3C7A6365" w14:textId="77777777" w:rsidR="00541C41" w:rsidRPr="00541C41" w:rsidRDefault="00541C41" w:rsidP="00541C41">
            <w:pPr>
              <w:spacing w:after="0"/>
              <w:rPr>
                <w:b/>
              </w:rPr>
            </w:pPr>
          </w:p>
          <w:p w14:paraId="3E43E931" w14:textId="77777777" w:rsidR="00541C41" w:rsidRPr="00541C41" w:rsidRDefault="00541C41" w:rsidP="00541C41">
            <w:pPr>
              <w:spacing w:after="0"/>
              <w:rPr>
                <w:b/>
              </w:rPr>
            </w:pPr>
          </w:p>
          <w:p w14:paraId="4E55D763" w14:textId="77777777" w:rsidR="00541C41" w:rsidRPr="00541C41" w:rsidRDefault="00541C41" w:rsidP="00541C41">
            <w:pPr>
              <w:spacing w:after="0"/>
              <w:rPr>
                <w:b/>
              </w:rPr>
            </w:pPr>
          </w:p>
          <w:p w14:paraId="4E34E1F5" w14:textId="77777777" w:rsidR="00541C41" w:rsidRPr="00541C41" w:rsidRDefault="00541C41" w:rsidP="00541C41">
            <w:pPr>
              <w:spacing w:after="0"/>
              <w:rPr>
                <w:b/>
              </w:rPr>
            </w:pPr>
            <w:r w:rsidRPr="00541C41">
              <w:rPr>
                <w:b/>
              </w:rPr>
              <w:t>0,5đ</w:t>
            </w:r>
          </w:p>
          <w:p w14:paraId="5DCD4A8B" w14:textId="77777777" w:rsidR="00541C41" w:rsidRPr="00541C41" w:rsidRDefault="00541C41" w:rsidP="00541C41">
            <w:pPr>
              <w:spacing w:after="0"/>
              <w:rPr>
                <w:b/>
              </w:rPr>
            </w:pPr>
          </w:p>
          <w:p w14:paraId="27B1AED5" w14:textId="77777777" w:rsidR="00541C41" w:rsidRPr="00541C41" w:rsidRDefault="00541C41" w:rsidP="00541C41">
            <w:pPr>
              <w:spacing w:after="0"/>
              <w:rPr>
                <w:b/>
              </w:rPr>
            </w:pPr>
          </w:p>
          <w:p w14:paraId="668CF047" w14:textId="77777777" w:rsidR="00541C41" w:rsidRPr="00541C41" w:rsidRDefault="00541C41" w:rsidP="00541C41">
            <w:pPr>
              <w:spacing w:after="0"/>
              <w:rPr>
                <w:b/>
              </w:rPr>
            </w:pPr>
            <w:r w:rsidRPr="00541C41">
              <w:rPr>
                <w:b/>
              </w:rPr>
              <w:t>0,5đ</w:t>
            </w:r>
          </w:p>
          <w:p w14:paraId="47EAB7E6" w14:textId="77777777" w:rsidR="00541C41" w:rsidRPr="00541C41" w:rsidRDefault="00541C41" w:rsidP="00541C41">
            <w:pPr>
              <w:spacing w:after="0"/>
              <w:rPr>
                <w:b/>
              </w:rPr>
            </w:pPr>
          </w:p>
          <w:p w14:paraId="129DBFCF" w14:textId="77777777" w:rsidR="00541C41" w:rsidRPr="00541C41" w:rsidRDefault="00541C41" w:rsidP="00541C41">
            <w:pPr>
              <w:spacing w:after="0"/>
            </w:pPr>
          </w:p>
        </w:tc>
      </w:tr>
      <w:tr w:rsidR="00541C41" w:rsidRPr="00541C41" w14:paraId="467E1593" w14:textId="77777777" w:rsidTr="008E1B55">
        <w:trPr>
          <w:trHeight w:val="495"/>
        </w:trPr>
        <w:tc>
          <w:tcPr>
            <w:tcW w:w="1068" w:type="dxa"/>
            <w:shd w:val="clear" w:color="auto" w:fill="auto"/>
          </w:tcPr>
          <w:p w14:paraId="0DC61B8C" w14:textId="77777777" w:rsidR="00541C41" w:rsidRPr="00541C41" w:rsidRDefault="00541C41" w:rsidP="00541C41">
            <w:pPr>
              <w:spacing w:after="0"/>
              <w:jc w:val="center"/>
              <w:rPr>
                <w:b/>
              </w:rPr>
            </w:pPr>
            <w:r w:rsidRPr="00541C41">
              <w:rPr>
                <w:b/>
              </w:rPr>
              <w:t>Câu 6</w:t>
            </w:r>
          </w:p>
          <w:p w14:paraId="041B7F83" w14:textId="77777777" w:rsidR="00541C41" w:rsidRPr="00541C41" w:rsidRDefault="00541C41" w:rsidP="00541C41">
            <w:pPr>
              <w:spacing w:after="0"/>
              <w:jc w:val="center"/>
              <w:rPr>
                <w:b/>
              </w:rPr>
            </w:pPr>
            <w:r w:rsidRPr="00541C41">
              <w:rPr>
                <w:b/>
              </w:rPr>
              <w:t>(4điểm)</w:t>
            </w:r>
          </w:p>
        </w:tc>
        <w:tc>
          <w:tcPr>
            <w:tcW w:w="8906" w:type="dxa"/>
            <w:shd w:val="clear" w:color="auto" w:fill="auto"/>
          </w:tcPr>
          <w:p w14:paraId="2DF77A2A" w14:textId="77777777" w:rsidR="00541C41" w:rsidRPr="00541C41" w:rsidRDefault="00541C41" w:rsidP="00541C41">
            <w:pPr>
              <w:spacing w:after="0"/>
              <w:jc w:val="both"/>
            </w:pPr>
            <w:r w:rsidRPr="00541C41">
              <w:t>a ,- Dùng cân và bộ quả cân để xác định khối lượng cốc rỗng m</w:t>
            </w:r>
            <w:r w:rsidRPr="00541C41">
              <w:rPr>
                <w:vertAlign w:val="subscript"/>
              </w:rPr>
              <w:t>1</w:t>
            </w:r>
            <w:r w:rsidRPr="00541C41">
              <w:t>.</w:t>
            </w:r>
          </w:p>
          <w:p w14:paraId="0A16723B" w14:textId="77777777" w:rsidR="00541C41" w:rsidRPr="00541C41" w:rsidRDefault="00541C41" w:rsidP="00541C41">
            <w:pPr>
              <w:spacing w:after="0"/>
              <w:jc w:val="both"/>
            </w:pPr>
            <w:r w:rsidRPr="00541C41">
              <w:t>- Dùng cân và bộ quả cân để xác định khối lượng cốc chứa đầy nước là m</w:t>
            </w:r>
            <w:r w:rsidRPr="00541C41">
              <w:rPr>
                <w:vertAlign w:val="subscript"/>
              </w:rPr>
              <w:t>2</w:t>
            </w:r>
          </w:p>
          <w:p w14:paraId="1A28F42A" w14:textId="77777777" w:rsidR="00541C41" w:rsidRPr="00541C41" w:rsidRDefault="00541C41" w:rsidP="00541C41">
            <w:pPr>
              <w:spacing w:after="0"/>
              <w:jc w:val="both"/>
            </w:pPr>
            <w:r w:rsidRPr="00541C41">
              <w:sym w:font="Symbol" w:char="F0DE"/>
            </w:r>
            <w:r w:rsidRPr="00541C41">
              <w:t xml:space="preserve"> khối lượng nước trong cốc là m</w:t>
            </w:r>
            <w:r w:rsidRPr="00541C41">
              <w:rPr>
                <w:vertAlign w:val="subscript"/>
              </w:rPr>
              <w:t>n</w:t>
            </w:r>
            <w:r w:rsidRPr="00541C41">
              <w:t xml:space="preserve"> = m</w:t>
            </w:r>
            <w:r w:rsidRPr="00541C41">
              <w:rPr>
                <w:vertAlign w:val="subscript"/>
              </w:rPr>
              <w:t>2</w:t>
            </w:r>
            <w:r w:rsidRPr="00541C41">
              <w:t xml:space="preserve"> – m</w:t>
            </w:r>
            <w:r w:rsidRPr="00541C41">
              <w:rPr>
                <w:vertAlign w:val="subscript"/>
              </w:rPr>
              <w:t>1</w:t>
            </w:r>
          </w:p>
          <w:p w14:paraId="302BA19C" w14:textId="77777777" w:rsidR="00541C41" w:rsidRPr="00541C41" w:rsidRDefault="00541C41" w:rsidP="00541C41">
            <w:pPr>
              <w:spacing w:after="0"/>
              <w:jc w:val="both"/>
            </w:pPr>
            <w:r w:rsidRPr="00541C41">
              <w:t xml:space="preserve">- Thể tích nước trong cốc chính là dung tích của cốc : V = </w:t>
            </w:r>
            <w:r w:rsidRPr="00541C41">
              <w:rPr>
                <w:position w:val="-34"/>
              </w:rPr>
              <w:pict w14:anchorId="7376796A">
                <v:shape id="_x0000_i1855" type="#_x0000_t75" style="width:80.25pt;height:39pt">
                  <v:imagedata r:id="rId58" o:title=""/>
                </v:shape>
              </w:pict>
            </w:r>
          </w:p>
          <w:p w14:paraId="14E3B9E9" w14:textId="77777777" w:rsidR="00541C41" w:rsidRPr="00541C41" w:rsidRDefault="00541C41" w:rsidP="00541C41">
            <w:pPr>
              <w:spacing w:after="0"/>
              <w:jc w:val="both"/>
            </w:pPr>
            <w:r w:rsidRPr="00541C41">
              <w:t>- Dùng cân và bộ quả cân để xác định khối lượng cốc chứa đầy chất lỏng là m</w:t>
            </w:r>
            <w:r w:rsidRPr="00541C41">
              <w:rPr>
                <w:vertAlign w:val="subscript"/>
              </w:rPr>
              <w:t>3</w:t>
            </w:r>
            <w:r w:rsidRPr="00541C41">
              <w:t>.</w:t>
            </w:r>
          </w:p>
          <w:p w14:paraId="7F5FEA1F" w14:textId="77777777" w:rsidR="00541C41" w:rsidRPr="00541C41" w:rsidRDefault="00541C41" w:rsidP="00541C41">
            <w:pPr>
              <w:spacing w:after="0"/>
              <w:jc w:val="both"/>
            </w:pPr>
            <w:r w:rsidRPr="00541C41">
              <w:sym w:font="Symbol" w:char="F0DE"/>
            </w:r>
            <w:r w:rsidRPr="00541C41">
              <w:t xml:space="preserve"> khối lượng chất lỏng trong cốc là m</w:t>
            </w:r>
            <w:r w:rsidRPr="00541C41">
              <w:rPr>
                <w:vertAlign w:val="subscript"/>
              </w:rPr>
              <w:t>l</w:t>
            </w:r>
            <w:r w:rsidRPr="00541C41">
              <w:t xml:space="preserve"> = m</w:t>
            </w:r>
            <w:r w:rsidRPr="00541C41">
              <w:rPr>
                <w:vertAlign w:val="subscript"/>
              </w:rPr>
              <w:t>3</w:t>
            </w:r>
            <w:r w:rsidRPr="00541C41">
              <w:t xml:space="preserve"> – m</w:t>
            </w:r>
            <w:r w:rsidRPr="00541C41">
              <w:rPr>
                <w:vertAlign w:val="subscript"/>
              </w:rPr>
              <w:t>1</w:t>
            </w:r>
          </w:p>
          <w:p w14:paraId="1DA5963C" w14:textId="77777777" w:rsidR="00541C41" w:rsidRPr="00541C41" w:rsidRDefault="00541C41" w:rsidP="00541C41">
            <w:pPr>
              <w:spacing w:after="0"/>
              <w:jc w:val="both"/>
            </w:pPr>
            <w:r w:rsidRPr="00541C41">
              <w:t>- Khối lượng riêng của chất lỏng là : D</w:t>
            </w:r>
            <w:r w:rsidRPr="00541C41">
              <w:rPr>
                <w:vertAlign w:val="subscript"/>
              </w:rPr>
              <w:t>l</w:t>
            </w:r>
            <w:r w:rsidRPr="00541C41">
              <w:t xml:space="preserve"> = </w:t>
            </w:r>
            <w:r w:rsidRPr="00541C41">
              <w:rPr>
                <w:position w:val="-34"/>
              </w:rPr>
              <w:pict w14:anchorId="231CDDB5">
                <v:shape id="_x0000_i1856" type="#_x0000_t75" style="width:110.25pt;height:42pt">
                  <v:imagedata r:id="rId60" o:title=""/>
                </v:shape>
              </w:pict>
            </w:r>
          </w:p>
          <w:p w14:paraId="74812FB8" w14:textId="77777777" w:rsidR="00541C41" w:rsidRPr="00541C41" w:rsidRDefault="00541C41" w:rsidP="00541C41">
            <w:pPr>
              <w:spacing w:after="0"/>
            </w:pPr>
            <w:r w:rsidRPr="00541C41">
              <w:t>b ,- Đổ dầu vào bình chia độ có thể tích V</w:t>
            </w:r>
            <w:r w:rsidRPr="00541C41">
              <w:rPr>
                <w:vertAlign w:val="subscript"/>
              </w:rPr>
              <w:t>1</w:t>
            </w:r>
          </w:p>
          <w:p w14:paraId="1B10A154" w14:textId="77777777" w:rsidR="00541C41" w:rsidRPr="00541C41" w:rsidRDefault="00541C41" w:rsidP="00541C41">
            <w:pPr>
              <w:spacing w:after="0"/>
            </w:pPr>
            <w:r w:rsidRPr="00541C41">
              <w:t>Thả n viên bi vào bình dầu dâng lên ta biết được thể tích V</w:t>
            </w:r>
            <w:r w:rsidRPr="00541C41">
              <w:rPr>
                <w:vertAlign w:val="subscript"/>
              </w:rPr>
              <w:t>2</w:t>
            </w:r>
          </w:p>
          <w:p w14:paraId="6809D42D" w14:textId="77777777" w:rsidR="00541C41" w:rsidRPr="00541C41" w:rsidRDefault="00541C41" w:rsidP="00541C41">
            <w:pPr>
              <w:spacing w:after="0"/>
              <w:rPr>
                <w:vertAlign w:val="subscript"/>
              </w:rPr>
            </w:pPr>
            <w:r w:rsidRPr="00541C41">
              <w:t>Thể tích của n viên bi là V= V</w:t>
            </w:r>
            <w:r w:rsidRPr="00541C41">
              <w:rPr>
                <w:vertAlign w:val="subscript"/>
              </w:rPr>
              <w:t>2</w:t>
            </w:r>
            <w:r w:rsidRPr="00541C41">
              <w:t>- V</w:t>
            </w:r>
            <w:r w:rsidRPr="00541C41">
              <w:rPr>
                <w:vertAlign w:val="subscript"/>
              </w:rPr>
              <w:t>1</w:t>
            </w:r>
          </w:p>
          <w:p w14:paraId="5C1DB92F" w14:textId="77777777" w:rsidR="00541C41" w:rsidRPr="00541C41" w:rsidRDefault="00541C41" w:rsidP="00541C41">
            <w:pPr>
              <w:spacing w:after="0"/>
            </w:pPr>
            <w:r w:rsidRPr="00541C41">
              <w:t>Thể tích của 1 viên bi là V</w:t>
            </w:r>
            <w:r w:rsidRPr="00541C41">
              <w:rPr>
                <w:vertAlign w:val="subscript"/>
              </w:rPr>
              <w:t>b</w:t>
            </w:r>
            <w:r w:rsidRPr="00541C41">
              <w:t>= ( V</w:t>
            </w:r>
            <w:r w:rsidRPr="00541C41">
              <w:rPr>
                <w:vertAlign w:val="subscript"/>
              </w:rPr>
              <w:t>2</w:t>
            </w:r>
            <w:r w:rsidRPr="00541C41">
              <w:t>-V</w:t>
            </w:r>
            <w:r w:rsidRPr="00541C41">
              <w:rPr>
                <w:vertAlign w:val="subscript"/>
              </w:rPr>
              <w:t>1</w:t>
            </w:r>
            <w:r w:rsidRPr="00541C41">
              <w:t>)/ n</w:t>
            </w:r>
          </w:p>
          <w:p w14:paraId="7B561D0F" w14:textId="77777777" w:rsidR="00541C41" w:rsidRPr="00541C41" w:rsidRDefault="00541C41" w:rsidP="00541C41">
            <w:pPr>
              <w:spacing w:after="0"/>
            </w:pPr>
            <w:r w:rsidRPr="00541C41">
              <w:t>Dựa vào công thức  tính thể tích hình cầu V</w:t>
            </w:r>
            <w:r w:rsidRPr="00541C41">
              <w:rPr>
                <w:vertAlign w:val="subscript"/>
              </w:rPr>
              <w:t>n</w:t>
            </w:r>
            <w:r w:rsidRPr="00541C41">
              <w:t>= (4/3)3,14r</w:t>
            </w:r>
            <w:r w:rsidRPr="00541C41">
              <w:rPr>
                <w:vertAlign w:val="superscript"/>
              </w:rPr>
              <w:t>3</w:t>
            </w:r>
          </w:p>
          <w:p w14:paraId="31A5B240" w14:textId="77777777" w:rsidR="00541C41" w:rsidRPr="00541C41" w:rsidRDefault="00541C41" w:rsidP="00D07AEF">
            <w:pPr>
              <w:pStyle w:val="ListParagraph"/>
              <w:numPr>
                <w:ilvl w:val="0"/>
                <w:numId w:val="86"/>
              </w:numPr>
              <w:spacing w:after="0"/>
              <w:rPr>
                <w:sz w:val="28"/>
                <w:szCs w:val="28"/>
              </w:rPr>
            </w:pPr>
            <w:r w:rsidRPr="00541C41">
              <w:rPr>
                <w:sz w:val="28"/>
                <w:szCs w:val="28"/>
              </w:rPr>
              <w:t>Bán kính của viên bi</w:t>
            </w:r>
          </w:p>
        </w:tc>
        <w:tc>
          <w:tcPr>
            <w:tcW w:w="924" w:type="dxa"/>
            <w:shd w:val="clear" w:color="auto" w:fill="auto"/>
          </w:tcPr>
          <w:p w14:paraId="3CB40702" w14:textId="77777777" w:rsidR="00541C41" w:rsidRPr="00541C41" w:rsidRDefault="00541C41" w:rsidP="00541C41">
            <w:pPr>
              <w:spacing w:after="0"/>
            </w:pPr>
          </w:p>
          <w:p w14:paraId="617DB5AF" w14:textId="77777777" w:rsidR="00541C41" w:rsidRPr="00541C41" w:rsidRDefault="00541C41" w:rsidP="00541C41">
            <w:pPr>
              <w:spacing w:after="0"/>
            </w:pPr>
          </w:p>
          <w:p w14:paraId="2EAFF23C" w14:textId="77777777" w:rsidR="00541C41" w:rsidRPr="00541C41" w:rsidRDefault="00541C41" w:rsidP="00541C41">
            <w:pPr>
              <w:spacing w:after="0"/>
              <w:rPr>
                <w:b/>
              </w:rPr>
            </w:pPr>
            <w:r w:rsidRPr="00541C41">
              <w:rPr>
                <w:b/>
              </w:rPr>
              <w:t>0,5đ</w:t>
            </w:r>
          </w:p>
          <w:p w14:paraId="2EECC4B6" w14:textId="77777777" w:rsidR="00541C41" w:rsidRPr="00541C41" w:rsidRDefault="00541C41" w:rsidP="00541C41">
            <w:pPr>
              <w:spacing w:after="0"/>
              <w:rPr>
                <w:b/>
              </w:rPr>
            </w:pPr>
          </w:p>
          <w:p w14:paraId="4C433695" w14:textId="77777777" w:rsidR="00541C41" w:rsidRPr="00541C41" w:rsidRDefault="00541C41" w:rsidP="00541C41">
            <w:pPr>
              <w:spacing w:after="0"/>
              <w:rPr>
                <w:b/>
              </w:rPr>
            </w:pPr>
            <w:r w:rsidRPr="00541C41">
              <w:rPr>
                <w:b/>
              </w:rPr>
              <w:t>0,5đ</w:t>
            </w:r>
          </w:p>
          <w:p w14:paraId="4991E25F" w14:textId="77777777" w:rsidR="00541C41" w:rsidRPr="00541C41" w:rsidRDefault="00541C41" w:rsidP="00541C41">
            <w:pPr>
              <w:spacing w:after="0"/>
              <w:rPr>
                <w:b/>
              </w:rPr>
            </w:pPr>
          </w:p>
          <w:p w14:paraId="7CA63418" w14:textId="77777777" w:rsidR="00541C41" w:rsidRPr="00541C41" w:rsidRDefault="00541C41" w:rsidP="00541C41">
            <w:pPr>
              <w:spacing w:after="0"/>
              <w:rPr>
                <w:b/>
              </w:rPr>
            </w:pPr>
          </w:p>
          <w:p w14:paraId="0F2977E7" w14:textId="77777777" w:rsidR="00541C41" w:rsidRPr="00541C41" w:rsidRDefault="00541C41" w:rsidP="00541C41">
            <w:pPr>
              <w:spacing w:after="0"/>
              <w:rPr>
                <w:b/>
              </w:rPr>
            </w:pPr>
            <w:r w:rsidRPr="00541C41">
              <w:rPr>
                <w:b/>
              </w:rPr>
              <w:t>0,5đ</w:t>
            </w:r>
          </w:p>
          <w:p w14:paraId="44E9A412" w14:textId="77777777" w:rsidR="00541C41" w:rsidRPr="00541C41" w:rsidRDefault="00541C41" w:rsidP="00541C41">
            <w:pPr>
              <w:spacing w:after="0"/>
              <w:rPr>
                <w:b/>
              </w:rPr>
            </w:pPr>
          </w:p>
          <w:p w14:paraId="5248277F" w14:textId="77777777" w:rsidR="00541C41" w:rsidRPr="00541C41" w:rsidRDefault="00541C41" w:rsidP="00541C41">
            <w:pPr>
              <w:spacing w:after="0"/>
              <w:rPr>
                <w:b/>
              </w:rPr>
            </w:pPr>
            <w:r w:rsidRPr="00541C41">
              <w:rPr>
                <w:b/>
              </w:rPr>
              <w:t>0,5đ</w:t>
            </w:r>
          </w:p>
          <w:p w14:paraId="35200EA0" w14:textId="77777777" w:rsidR="00541C41" w:rsidRPr="00541C41" w:rsidRDefault="00541C41" w:rsidP="00541C41">
            <w:pPr>
              <w:spacing w:after="0"/>
              <w:rPr>
                <w:b/>
              </w:rPr>
            </w:pPr>
          </w:p>
          <w:p w14:paraId="29DDE1A6" w14:textId="77777777" w:rsidR="00541C41" w:rsidRPr="00541C41" w:rsidRDefault="00541C41" w:rsidP="00541C41">
            <w:pPr>
              <w:spacing w:after="0"/>
              <w:rPr>
                <w:b/>
              </w:rPr>
            </w:pPr>
          </w:p>
          <w:p w14:paraId="402668C2" w14:textId="77777777" w:rsidR="00541C41" w:rsidRPr="00541C41" w:rsidRDefault="00541C41" w:rsidP="00541C41">
            <w:pPr>
              <w:spacing w:after="0"/>
              <w:rPr>
                <w:b/>
              </w:rPr>
            </w:pPr>
          </w:p>
          <w:p w14:paraId="1C8DB0F2" w14:textId="77777777" w:rsidR="00541C41" w:rsidRPr="00541C41" w:rsidRDefault="00541C41" w:rsidP="00541C41">
            <w:pPr>
              <w:spacing w:after="0"/>
              <w:rPr>
                <w:b/>
                <w:bCs/>
              </w:rPr>
            </w:pPr>
            <w:r w:rsidRPr="00541C41">
              <w:rPr>
                <w:b/>
                <w:bCs/>
              </w:rPr>
              <w:t>0,5đ</w:t>
            </w:r>
          </w:p>
          <w:p w14:paraId="02C9FEEC" w14:textId="77777777" w:rsidR="00541C41" w:rsidRPr="00541C41" w:rsidRDefault="00541C41" w:rsidP="00541C41">
            <w:pPr>
              <w:spacing w:after="0"/>
            </w:pPr>
            <w:r w:rsidRPr="00541C41">
              <w:rPr>
                <w:b/>
                <w:bCs/>
              </w:rPr>
              <w:t>0,5đ</w:t>
            </w:r>
          </w:p>
          <w:p w14:paraId="1A455065" w14:textId="77777777" w:rsidR="00541C41" w:rsidRPr="00541C41" w:rsidRDefault="00541C41" w:rsidP="00541C41">
            <w:pPr>
              <w:spacing w:after="0"/>
              <w:rPr>
                <w:b/>
                <w:bCs/>
              </w:rPr>
            </w:pPr>
            <w:r w:rsidRPr="00541C41">
              <w:rPr>
                <w:b/>
                <w:bCs/>
              </w:rPr>
              <w:t>0,5đ</w:t>
            </w:r>
          </w:p>
          <w:p w14:paraId="7029F00F" w14:textId="77777777" w:rsidR="00541C41" w:rsidRPr="00541C41" w:rsidRDefault="00541C41" w:rsidP="00541C41">
            <w:pPr>
              <w:spacing w:after="0"/>
              <w:rPr>
                <w:b/>
                <w:bCs/>
              </w:rPr>
            </w:pPr>
          </w:p>
          <w:p w14:paraId="13EB573A" w14:textId="77777777" w:rsidR="00541C41" w:rsidRPr="00541C41" w:rsidRDefault="00541C41" w:rsidP="00541C41">
            <w:pPr>
              <w:spacing w:after="0"/>
            </w:pPr>
            <w:r w:rsidRPr="00541C41">
              <w:rPr>
                <w:b/>
                <w:bCs/>
              </w:rPr>
              <w:t>0,5đ</w:t>
            </w:r>
          </w:p>
        </w:tc>
      </w:tr>
    </w:tbl>
    <w:p w14:paraId="6E0E8982" w14:textId="77777777" w:rsidR="00541C41" w:rsidRPr="00541C41" w:rsidRDefault="00541C41" w:rsidP="00541C41">
      <w:pPr>
        <w:spacing w:after="0"/>
      </w:pPr>
      <w:r w:rsidRPr="00541C41">
        <w:tab/>
      </w:r>
    </w:p>
    <w:p w14:paraId="3EBE29A7" w14:textId="77777777" w:rsidR="00541C41" w:rsidRPr="00541C41" w:rsidRDefault="00541C41" w:rsidP="00541C41">
      <w:pPr>
        <w:spacing w:after="0"/>
      </w:pPr>
    </w:p>
    <w:p w14:paraId="2050B506" w14:textId="77777777" w:rsidR="00541C41" w:rsidRPr="00541C41" w:rsidRDefault="00541C41" w:rsidP="00541C41">
      <w:pPr>
        <w:spacing w:after="0"/>
        <w:jc w:val="both"/>
        <w:rPr>
          <w:b/>
        </w:rPr>
      </w:pPr>
      <w:r w:rsidRPr="00541C41">
        <w:rPr>
          <w:b/>
        </w:rPr>
        <w:t>2. Nội dung 2:Hoá học (14 điểm)</w:t>
      </w:r>
    </w:p>
    <w:tbl>
      <w:tblPr>
        <w:tblStyle w:val="TableGrid"/>
        <w:tblW w:w="0" w:type="auto"/>
        <w:tblInd w:w="48" w:type="dxa"/>
        <w:tblLook w:val="04A0" w:firstRow="1" w:lastRow="0" w:firstColumn="1" w:lastColumn="0" w:noHBand="0" w:noVBand="1"/>
      </w:tblPr>
      <w:tblGrid>
        <w:gridCol w:w="1182"/>
        <w:gridCol w:w="7408"/>
        <w:gridCol w:w="1101"/>
      </w:tblGrid>
      <w:tr w:rsidR="00541C41" w:rsidRPr="00541C41" w14:paraId="70C3C6A6" w14:textId="77777777" w:rsidTr="00C20775">
        <w:tc>
          <w:tcPr>
            <w:tcW w:w="1182" w:type="dxa"/>
          </w:tcPr>
          <w:p w14:paraId="533D7A59" w14:textId="77777777" w:rsidR="00541C41" w:rsidRPr="00541C41" w:rsidRDefault="00541C41" w:rsidP="00541C41">
            <w:pPr>
              <w:spacing w:after="0"/>
              <w:jc w:val="center"/>
              <w:rPr>
                <w:b/>
                <w:bCs/>
              </w:rPr>
            </w:pPr>
            <w:r w:rsidRPr="00541C41">
              <w:rPr>
                <w:b/>
                <w:bCs/>
              </w:rPr>
              <w:t>Câu</w:t>
            </w:r>
          </w:p>
        </w:tc>
        <w:tc>
          <w:tcPr>
            <w:tcW w:w="7408" w:type="dxa"/>
          </w:tcPr>
          <w:p w14:paraId="788B99FF" w14:textId="77777777" w:rsidR="00541C41" w:rsidRPr="00541C41" w:rsidRDefault="00541C41" w:rsidP="00541C41">
            <w:pPr>
              <w:spacing w:after="0"/>
              <w:jc w:val="center"/>
              <w:rPr>
                <w:b/>
                <w:bCs/>
                <w:lang w:val="vi-VN"/>
              </w:rPr>
            </w:pPr>
            <w:r w:rsidRPr="00541C41">
              <w:rPr>
                <w:b/>
                <w:bCs/>
              </w:rPr>
              <w:t>Hướng</w:t>
            </w:r>
            <w:r w:rsidRPr="00541C41">
              <w:rPr>
                <w:b/>
                <w:bCs/>
                <w:lang w:val="vi-VN"/>
              </w:rPr>
              <w:t xml:space="preserve"> dẫn chấm</w:t>
            </w:r>
          </w:p>
        </w:tc>
        <w:tc>
          <w:tcPr>
            <w:tcW w:w="1101" w:type="dxa"/>
          </w:tcPr>
          <w:p w14:paraId="1E9FBA88" w14:textId="77777777" w:rsidR="00541C41" w:rsidRPr="00541C41" w:rsidRDefault="00541C41" w:rsidP="00541C41">
            <w:pPr>
              <w:spacing w:after="0"/>
              <w:jc w:val="center"/>
              <w:rPr>
                <w:b/>
                <w:bCs/>
              </w:rPr>
            </w:pPr>
            <w:r w:rsidRPr="00541C41">
              <w:rPr>
                <w:b/>
                <w:bCs/>
              </w:rPr>
              <w:t>Điểm</w:t>
            </w:r>
          </w:p>
        </w:tc>
      </w:tr>
      <w:tr w:rsidR="00541C41" w:rsidRPr="00541C41" w14:paraId="23C9D35A" w14:textId="77777777" w:rsidTr="00C20775">
        <w:tc>
          <w:tcPr>
            <w:tcW w:w="1182" w:type="dxa"/>
            <w:vMerge w:val="restart"/>
            <w:vAlign w:val="center"/>
          </w:tcPr>
          <w:p w14:paraId="21A8C6F1" w14:textId="77777777" w:rsidR="00541C41" w:rsidRPr="00541C41" w:rsidRDefault="00541C41" w:rsidP="00541C41">
            <w:pPr>
              <w:spacing w:after="0"/>
              <w:jc w:val="center"/>
            </w:pPr>
            <w:r w:rsidRPr="00541C41">
              <w:rPr>
                <w:b/>
                <w:bCs/>
              </w:rPr>
              <w:t>Câu 1</w:t>
            </w:r>
            <w:r w:rsidRPr="00541C41">
              <w:t xml:space="preserve">. </w:t>
            </w:r>
            <w:r w:rsidRPr="00541C41">
              <w:lastRenderedPageBreak/>
              <w:t>(2,0 đ)</w:t>
            </w:r>
          </w:p>
        </w:tc>
        <w:tc>
          <w:tcPr>
            <w:tcW w:w="7408" w:type="dxa"/>
            <w:shd w:val="clear" w:color="auto" w:fill="auto"/>
          </w:tcPr>
          <w:p w14:paraId="62E4D01C" w14:textId="77777777" w:rsidR="00541C41" w:rsidRPr="00541C41" w:rsidRDefault="00541C41" w:rsidP="00D07AEF">
            <w:pPr>
              <w:pStyle w:val="ListParagraph"/>
              <w:numPr>
                <w:ilvl w:val="0"/>
                <w:numId w:val="4"/>
              </w:numPr>
              <w:spacing w:after="0" w:line="240" w:lineRule="auto"/>
              <w:jc w:val="both"/>
              <w:rPr>
                <w:sz w:val="28"/>
                <w:szCs w:val="28"/>
              </w:rPr>
            </w:pPr>
            <w:r w:rsidRPr="00541C41">
              <w:rPr>
                <w:sz w:val="28"/>
                <w:szCs w:val="28"/>
                <w:lang w:val="pt-BR"/>
              </w:rPr>
              <w:lastRenderedPageBreak/>
              <w:t>4FeS</w:t>
            </w:r>
            <w:r w:rsidRPr="00541C41">
              <w:rPr>
                <w:sz w:val="28"/>
                <w:szCs w:val="28"/>
                <w:vertAlign w:val="subscript"/>
                <w:lang w:val="pt-BR"/>
              </w:rPr>
              <w:t>2</w:t>
            </w:r>
            <w:r w:rsidRPr="00541C41">
              <w:rPr>
                <w:sz w:val="28"/>
                <w:szCs w:val="28"/>
                <w:lang w:val="pt-BR"/>
              </w:rPr>
              <w:t xml:space="preserve"> + 11O</w:t>
            </w:r>
            <w:r w:rsidRPr="00541C41">
              <w:rPr>
                <w:sz w:val="28"/>
                <w:szCs w:val="28"/>
                <w:vertAlign w:val="subscript"/>
                <w:lang w:val="pt-BR"/>
              </w:rPr>
              <w:t>2</w:t>
            </w:r>
            <w:r w:rsidRPr="00541C41">
              <w:rPr>
                <w:sz w:val="28"/>
                <w:szCs w:val="28"/>
                <w:lang w:val="pt-BR"/>
              </w:rPr>
              <w:t xml:space="preserve"> </w:t>
            </w:r>
            <w:r w:rsidRPr="00541C41">
              <w:rPr>
                <w:position w:val="-6"/>
                <w:sz w:val="28"/>
                <w:szCs w:val="28"/>
                <w:lang w:val="nl-NL"/>
              </w:rPr>
              <w:object w:dxaOrig="680" w:dyaOrig="360" w14:anchorId="25722885">
                <v:shape id="_x0000_i1857" type="#_x0000_t75" style="width:33.75pt;height:18pt" o:ole="">
                  <v:imagedata r:id="rId1579" o:title=""/>
                </v:shape>
                <o:OLEObject Type="Embed" ProgID="Equation.DSMT4" ShapeID="_x0000_i1857" DrawAspect="Content" ObjectID="_1773308891" r:id="rId1603"/>
              </w:object>
            </w:r>
            <w:r w:rsidRPr="00541C41">
              <w:rPr>
                <w:sz w:val="28"/>
                <w:szCs w:val="28"/>
                <w:lang w:val="pt-BR"/>
              </w:rPr>
              <w:t>2Fe</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8SO</w:t>
            </w:r>
            <w:r w:rsidRPr="00541C41">
              <w:rPr>
                <w:sz w:val="28"/>
                <w:szCs w:val="28"/>
                <w:vertAlign w:val="subscript"/>
                <w:lang w:val="pt-BR"/>
              </w:rPr>
              <w:t>2</w:t>
            </w:r>
            <w:r w:rsidRPr="00541C41">
              <w:rPr>
                <w:sz w:val="28"/>
                <w:szCs w:val="28"/>
              </w:rPr>
              <w:t xml:space="preserve"> </w:t>
            </w:r>
          </w:p>
          <w:p w14:paraId="7F10A3BA" w14:textId="77777777" w:rsidR="00541C41" w:rsidRPr="00541C41" w:rsidRDefault="00541C41" w:rsidP="00D07AEF">
            <w:pPr>
              <w:pStyle w:val="ListParagraph"/>
              <w:numPr>
                <w:ilvl w:val="0"/>
                <w:numId w:val="4"/>
              </w:numPr>
              <w:spacing w:after="0" w:line="240" w:lineRule="auto"/>
              <w:jc w:val="both"/>
              <w:rPr>
                <w:sz w:val="28"/>
                <w:szCs w:val="28"/>
              </w:rPr>
            </w:pPr>
            <w:r w:rsidRPr="00541C41">
              <w:rPr>
                <w:sz w:val="28"/>
                <w:szCs w:val="28"/>
              </w:rPr>
              <w:lastRenderedPageBreak/>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y-x)CO </w:t>
            </w:r>
            <w:r w:rsidRPr="00541C41">
              <w:rPr>
                <w:noProof/>
                <w:position w:val="-6"/>
                <w:sz w:val="28"/>
                <w:szCs w:val="28"/>
              </w:rPr>
              <w:drawing>
                <wp:inline distT="0" distB="0" distL="0" distR="0" wp14:anchorId="60860DFB" wp14:editId="11D33B91">
                  <wp:extent cx="495300" cy="254000"/>
                  <wp:effectExtent l="0" t="0" r="0" b="0"/>
                  <wp:docPr id="3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rPr>
              <w:t>xFeO + (y-x)CO</w:t>
            </w:r>
            <w:r w:rsidRPr="00541C41">
              <w:rPr>
                <w:sz w:val="28"/>
                <w:szCs w:val="28"/>
                <w:vertAlign w:val="subscript"/>
              </w:rPr>
              <w:t>2</w:t>
            </w:r>
            <w:r w:rsidRPr="00541C41">
              <w:rPr>
                <w:sz w:val="28"/>
                <w:szCs w:val="28"/>
              </w:rPr>
              <w:t xml:space="preserve"> </w:t>
            </w:r>
          </w:p>
          <w:p w14:paraId="3C660371" w14:textId="77777777" w:rsidR="00541C41" w:rsidRPr="00541C41" w:rsidRDefault="00541C41" w:rsidP="00D07AEF">
            <w:pPr>
              <w:pStyle w:val="ListParagraph"/>
              <w:numPr>
                <w:ilvl w:val="0"/>
                <w:numId w:val="4"/>
              </w:numPr>
              <w:spacing w:after="0" w:line="240" w:lineRule="auto"/>
              <w:jc w:val="both"/>
              <w:rPr>
                <w:sz w:val="28"/>
                <w:szCs w:val="28"/>
              </w:rPr>
            </w:pPr>
            <w:r w:rsidRPr="00541C41">
              <w:rPr>
                <w:sz w:val="28"/>
                <w:szCs w:val="28"/>
              </w:rPr>
              <w:t xml:space="preserve">8Al </w:t>
            </w:r>
            <w:r w:rsidRPr="00541C41">
              <w:rPr>
                <w:sz w:val="28"/>
                <w:szCs w:val="28"/>
                <w:lang w:val="vi-VN"/>
              </w:rPr>
              <w:t xml:space="preserve">   </w:t>
            </w:r>
            <w:r w:rsidRPr="00541C41">
              <w:rPr>
                <w:sz w:val="28"/>
                <w:szCs w:val="28"/>
              </w:rPr>
              <w:t xml:space="preserve">+ </w:t>
            </w:r>
            <w:r w:rsidRPr="00541C41">
              <w:rPr>
                <w:sz w:val="28"/>
                <w:szCs w:val="28"/>
                <w:lang w:val="vi-VN"/>
              </w:rPr>
              <w:t xml:space="preserve"> 30 </w:t>
            </w:r>
            <w:r w:rsidRPr="00541C41">
              <w:rPr>
                <w:sz w:val="28"/>
                <w:szCs w:val="28"/>
              </w:rPr>
              <w:t>HNO</w:t>
            </w:r>
            <w:r w:rsidRPr="00541C41">
              <w:rPr>
                <w:sz w:val="28"/>
                <w:szCs w:val="28"/>
                <w:vertAlign w:val="subscript"/>
              </w:rPr>
              <w:t>3</w:t>
            </w:r>
            <w:r w:rsidRPr="00541C41">
              <w:rPr>
                <w:sz w:val="28"/>
                <w:szCs w:val="28"/>
              </w:rPr>
              <w:t xml:space="preserve"> </w:t>
            </w:r>
            <w:r w:rsidRPr="00541C41">
              <w:rPr>
                <w:noProof/>
                <w:position w:val="-6"/>
                <w:sz w:val="28"/>
                <w:szCs w:val="28"/>
              </w:rPr>
              <w:drawing>
                <wp:inline distT="0" distB="0" distL="0" distR="0" wp14:anchorId="6FA0D3EF" wp14:editId="07EF62C0">
                  <wp:extent cx="222250" cy="152400"/>
                  <wp:effectExtent l="0" t="0" r="0" b="0"/>
                  <wp:docPr id="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 xml:space="preserve"> 8Al(NO</w:t>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vertAlign w:val="subscript"/>
                <w:lang w:val="vi-VN"/>
              </w:rPr>
              <w:t xml:space="preserve">    </w:t>
            </w:r>
            <w:r w:rsidRPr="00541C41">
              <w:rPr>
                <w:sz w:val="28"/>
                <w:szCs w:val="28"/>
              </w:rPr>
              <w:t xml:space="preserve"> + </w:t>
            </w:r>
            <w:r w:rsidRPr="00541C41">
              <w:rPr>
                <w:sz w:val="28"/>
                <w:szCs w:val="28"/>
                <w:lang w:val="vi-VN"/>
              </w:rPr>
              <w:t xml:space="preserve"> 3  </w:t>
            </w:r>
            <w:r w:rsidRPr="00541C41">
              <w:rPr>
                <w:sz w:val="28"/>
                <w:szCs w:val="28"/>
              </w:rPr>
              <w:t>N</w:t>
            </w:r>
            <w:r w:rsidRPr="00541C41">
              <w:rPr>
                <w:sz w:val="28"/>
                <w:szCs w:val="28"/>
                <w:vertAlign w:val="subscript"/>
              </w:rPr>
              <w:t>2</w:t>
            </w:r>
            <w:r w:rsidRPr="00541C41">
              <w:rPr>
                <w:sz w:val="28"/>
                <w:szCs w:val="28"/>
              </w:rPr>
              <w:t xml:space="preserve">O </w:t>
            </w:r>
            <w:r w:rsidRPr="00541C41">
              <w:rPr>
                <w:sz w:val="28"/>
                <w:szCs w:val="28"/>
                <w:lang w:val="vi-VN"/>
              </w:rPr>
              <w:t xml:space="preserve">  </w:t>
            </w:r>
            <w:r w:rsidRPr="00541C41">
              <w:rPr>
                <w:sz w:val="28"/>
                <w:szCs w:val="28"/>
              </w:rPr>
              <w:t xml:space="preserve">+ </w:t>
            </w:r>
            <w:r w:rsidRPr="00541C41">
              <w:rPr>
                <w:sz w:val="28"/>
                <w:szCs w:val="28"/>
                <w:lang w:val="vi-VN"/>
              </w:rPr>
              <w:t xml:space="preserve"> 15  </w:t>
            </w:r>
            <w:r w:rsidRPr="00541C41">
              <w:rPr>
                <w:sz w:val="28"/>
                <w:szCs w:val="28"/>
              </w:rPr>
              <w:t>H</w:t>
            </w:r>
            <w:r w:rsidRPr="00541C41">
              <w:rPr>
                <w:sz w:val="28"/>
                <w:szCs w:val="28"/>
                <w:vertAlign w:val="subscript"/>
              </w:rPr>
              <w:t>2</w:t>
            </w:r>
            <w:r w:rsidRPr="00541C41">
              <w:rPr>
                <w:sz w:val="28"/>
                <w:szCs w:val="28"/>
              </w:rPr>
              <w:t>O.</w:t>
            </w:r>
          </w:p>
          <w:p w14:paraId="309EDD0B" w14:textId="77777777" w:rsidR="00541C41" w:rsidRPr="00541C41" w:rsidRDefault="00541C41" w:rsidP="00D07AEF">
            <w:pPr>
              <w:pStyle w:val="ListParagraph"/>
              <w:numPr>
                <w:ilvl w:val="0"/>
                <w:numId w:val="4"/>
              </w:numPr>
              <w:spacing w:after="0" w:line="240" w:lineRule="auto"/>
              <w:jc w:val="both"/>
              <w:rPr>
                <w:sz w:val="28"/>
                <w:szCs w:val="28"/>
              </w:rPr>
            </w:pPr>
            <w:r w:rsidRPr="00541C41">
              <w:rPr>
                <w:sz w:val="28"/>
                <w:szCs w:val="28"/>
                <w:lang w:val="pt-BR"/>
              </w:rPr>
              <w:t>C</w:t>
            </w:r>
            <w:r w:rsidRPr="00541C41">
              <w:rPr>
                <w:sz w:val="28"/>
                <w:szCs w:val="28"/>
                <w:vertAlign w:val="subscript"/>
                <w:lang w:val="pt-BR"/>
              </w:rPr>
              <w:t>n</w:t>
            </w:r>
            <w:r w:rsidRPr="00541C41">
              <w:rPr>
                <w:sz w:val="28"/>
                <w:szCs w:val="28"/>
                <w:lang w:val="pt-BR"/>
              </w:rPr>
              <w:t>H</w:t>
            </w:r>
            <w:r w:rsidRPr="00541C41">
              <w:rPr>
                <w:sz w:val="28"/>
                <w:szCs w:val="28"/>
                <w:vertAlign w:val="subscript"/>
                <w:lang w:val="pt-BR"/>
              </w:rPr>
              <w:t>2n+2</w:t>
            </w:r>
            <w:r w:rsidRPr="00541C41">
              <w:rPr>
                <w:sz w:val="28"/>
                <w:szCs w:val="28"/>
                <w:lang w:val="pt-BR"/>
              </w:rPr>
              <w:t xml:space="preserve">  + (3n/2 + n/2)   O</w:t>
            </w:r>
            <w:r w:rsidRPr="00541C41">
              <w:rPr>
                <w:sz w:val="28"/>
                <w:szCs w:val="28"/>
                <w:vertAlign w:val="subscript"/>
                <w:lang w:val="pt-BR"/>
              </w:rPr>
              <w:t>2</w:t>
            </w:r>
            <w:r w:rsidRPr="00541C41">
              <w:rPr>
                <w:sz w:val="28"/>
                <w:szCs w:val="28"/>
                <w:lang w:val="pt-BR"/>
              </w:rPr>
              <w:t xml:space="preserve">   </w:t>
            </w:r>
            <w:r w:rsidRPr="00541C41">
              <w:rPr>
                <w:sz w:val="28"/>
                <w:szCs w:val="28"/>
                <w:lang w:val="nl-NL"/>
              </w:rPr>
              <w:sym w:font="Symbol" w:char="F0AE"/>
            </w:r>
            <w:r w:rsidRPr="00541C41">
              <w:rPr>
                <w:sz w:val="28"/>
                <w:szCs w:val="28"/>
                <w:lang w:val="pt-BR"/>
              </w:rPr>
              <w:t xml:space="preserve">     nCO</w:t>
            </w:r>
            <w:r w:rsidRPr="00541C41">
              <w:rPr>
                <w:sz w:val="28"/>
                <w:szCs w:val="28"/>
                <w:vertAlign w:val="subscript"/>
                <w:lang w:val="pt-BR"/>
              </w:rPr>
              <w:t>2</w:t>
            </w:r>
            <w:r w:rsidRPr="00541C41">
              <w:rPr>
                <w:sz w:val="28"/>
                <w:szCs w:val="28"/>
                <w:lang w:val="pt-BR"/>
              </w:rPr>
              <w:t xml:space="preserve">  +  (n +1)H</w:t>
            </w:r>
            <w:r w:rsidRPr="00541C41">
              <w:rPr>
                <w:sz w:val="28"/>
                <w:szCs w:val="28"/>
                <w:vertAlign w:val="subscript"/>
                <w:lang w:val="pt-BR"/>
              </w:rPr>
              <w:t>2</w:t>
            </w:r>
            <w:r w:rsidRPr="00541C41">
              <w:rPr>
                <w:sz w:val="28"/>
                <w:szCs w:val="28"/>
                <w:lang w:val="pt-BR"/>
              </w:rPr>
              <w:t>O</w:t>
            </w:r>
          </w:p>
        </w:tc>
        <w:tc>
          <w:tcPr>
            <w:tcW w:w="1101" w:type="dxa"/>
          </w:tcPr>
          <w:p w14:paraId="5992C46A" w14:textId="77777777" w:rsidR="00541C41" w:rsidRPr="00541C41" w:rsidRDefault="00541C41" w:rsidP="00541C41">
            <w:pPr>
              <w:spacing w:after="0"/>
              <w:rPr>
                <w:lang w:val="vi-VN"/>
              </w:rPr>
            </w:pPr>
            <w:r w:rsidRPr="00541C41">
              <w:lastRenderedPageBreak/>
              <w:t>Mỗi</w:t>
            </w:r>
            <w:r w:rsidRPr="00541C41">
              <w:rPr>
                <w:lang w:val="vi-VN"/>
              </w:rPr>
              <w:t xml:space="preserve"> pt </w:t>
            </w:r>
            <w:r w:rsidRPr="00541C41">
              <w:rPr>
                <w:lang w:val="vi-VN"/>
              </w:rPr>
              <w:lastRenderedPageBreak/>
              <w:t>đúng</w:t>
            </w:r>
          </w:p>
          <w:p w14:paraId="6E85F30B" w14:textId="77777777" w:rsidR="00541C41" w:rsidRPr="00541C41" w:rsidRDefault="00541C41" w:rsidP="00541C41">
            <w:pPr>
              <w:spacing w:after="0"/>
              <w:rPr>
                <w:lang w:val="vi-VN"/>
              </w:rPr>
            </w:pPr>
            <w:r w:rsidRPr="00541C41">
              <w:rPr>
                <w:lang w:val="vi-VN"/>
              </w:rPr>
              <w:t xml:space="preserve"> 0,25 đ</w:t>
            </w:r>
          </w:p>
        </w:tc>
      </w:tr>
      <w:tr w:rsidR="00541C41" w:rsidRPr="00541C41" w14:paraId="34DA62D6" w14:textId="77777777" w:rsidTr="00C20775">
        <w:tc>
          <w:tcPr>
            <w:tcW w:w="1182" w:type="dxa"/>
            <w:vMerge/>
            <w:vAlign w:val="center"/>
          </w:tcPr>
          <w:p w14:paraId="10BDDBF8" w14:textId="77777777" w:rsidR="00541C41" w:rsidRPr="00541C41" w:rsidRDefault="00541C41" w:rsidP="00541C41">
            <w:pPr>
              <w:spacing w:after="0"/>
              <w:jc w:val="center"/>
            </w:pPr>
          </w:p>
        </w:tc>
        <w:tc>
          <w:tcPr>
            <w:tcW w:w="7408" w:type="dxa"/>
            <w:shd w:val="clear" w:color="auto" w:fill="auto"/>
          </w:tcPr>
          <w:p w14:paraId="5EAC7C61" w14:textId="77777777" w:rsidR="00541C41" w:rsidRPr="00541C41" w:rsidRDefault="00541C41" w:rsidP="00541C41">
            <w:pPr>
              <w:spacing w:after="0"/>
              <w:rPr>
                <w:lang w:val="nl-NL"/>
              </w:rPr>
            </w:pPr>
            <w:r w:rsidRPr="00541C41">
              <w:rPr>
                <w:lang w:val="nl-NL"/>
              </w:rPr>
              <w:t xml:space="preserve">Các công thức hóa học viết sai: </w:t>
            </w:r>
            <w:r w:rsidRPr="00541C41">
              <w:rPr>
                <w:lang w:val="es-ES"/>
              </w:rPr>
              <w:t>Al</w:t>
            </w:r>
            <w:r w:rsidRPr="00541C41">
              <w:rPr>
                <w:vertAlign w:val="subscript"/>
                <w:lang w:val="es-ES"/>
              </w:rPr>
              <w:t>3</w:t>
            </w:r>
            <w:r w:rsidRPr="00541C41">
              <w:rPr>
                <w:lang w:val="es-ES"/>
              </w:rPr>
              <w:t>O</w:t>
            </w:r>
            <w:r w:rsidRPr="00541C41">
              <w:rPr>
                <w:vertAlign w:val="subscript"/>
                <w:lang w:val="es-ES"/>
              </w:rPr>
              <w:t xml:space="preserve">2 </w:t>
            </w:r>
            <w:r w:rsidRPr="00541C41">
              <w:rPr>
                <w:lang w:val="es-ES"/>
              </w:rPr>
              <w:t>; CuNO</w:t>
            </w:r>
            <w:r w:rsidRPr="00541C41">
              <w:rPr>
                <w:vertAlign w:val="subscript"/>
                <w:lang w:val="es-ES"/>
              </w:rPr>
              <w:t>3</w:t>
            </w:r>
            <w:r w:rsidRPr="00541C41">
              <w:rPr>
                <w:lang w:val="es-ES"/>
              </w:rPr>
              <w:t xml:space="preserve"> ; Al(SO</w:t>
            </w:r>
            <w:r w:rsidRPr="00541C41">
              <w:rPr>
                <w:vertAlign w:val="subscript"/>
                <w:lang w:val="es-ES"/>
              </w:rPr>
              <w:t>4</w:t>
            </w:r>
            <w:r w:rsidRPr="00541C41">
              <w:rPr>
                <w:lang w:val="es-ES"/>
              </w:rPr>
              <w:t>)</w:t>
            </w:r>
            <w:r w:rsidRPr="00541C41">
              <w:rPr>
                <w:vertAlign w:val="subscript"/>
                <w:lang w:val="es-ES"/>
              </w:rPr>
              <w:t xml:space="preserve">3 </w:t>
            </w:r>
            <w:r w:rsidRPr="00541C41">
              <w:rPr>
                <w:lang w:val="es-ES"/>
              </w:rPr>
              <w:t>; NaPO</w:t>
            </w:r>
            <w:r w:rsidRPr="00541C41">
              <w:rPr>
                <w:vertAlign w:val="subscript"/>
                <w:lang w:val="es-ES"/>
              </w:rPr>
              <w:t xml:space="preserve">4 </w:t>
            </w:r>
            <w:r w:rsidRPr="00541C41">
              <w:rPr>
                <w:lang w:val="es-ES"/>
              </w:rPr>
              <w:t>;  NH</w:t>
            </w:r>
            <w:r w:rsidRPr="00541C41">
              <w:rPr>
                <w:vertAlign w:val="subscript"/>
                <w:lang w:val="es-ES"/>
              </w:rPr>
              <w:t>4</w:t>
            </w:r>
            <w:r w:rsidRPr="00541C41">
              <w:rPr>
                <w:lang w:val="es-ES"/>
              </w:rPr>
              <w:t>SO</w:t>
            </w:r>
            <w:r w:rsidRPr="00541C41">
              <w:rPr>
                <w:vertAlign w:val="subscript"/>
                <w:lang w:val="es-ES"/>
              </w:rPr>
              <w:t>4</w:t>
            </w:r>
          </w:p>
          <w:p w14:paraId="1A2C736D" w14:textId="77777777" w:rsidR="00541C41" w:rsidRPr="00541C41" w:rsidRDefault="00541C41" w:rsidP="00541C41">
            <w:pPr>
              <w:spacing w:after="0"/>
              <w:rPr>
                <w:lang w:val="nl-NL"/>
              </w:rPr>
            </w:pPr>
            <w:r w:rsidRPr="00541C41">
              <w:rPr>
                <w:lang w:val="nl-NL"/>
              </w:rPr>
              <w:t>Sửa lại: Al</w:t>
            </w:r>
            <w:r w:rsidRPr="00541C41">
              <w:rPr>
                <w:vertAlign w:val="subscript"/>
                <w:lang w:val="nl-NL"/>
              </w:rPr>
              <w:t>2</w:t>
            </w:r>
            <w:r w:rsidRPr="00541C41">
              <w:rPr>
                <w:lang w:val="nl-NL"/>
              </w:rPr>
              <w:t>O</w:t>
            </w:r>
            <w:r w:rsidRPr="00541C41">
              <w:rPr>
                <w:vertAlign w:val="subscript"/>
                <w:lang w:val="nl-NL"/>
              </w:rPr>
              <w:t xml:space="preserve">3 </w:t>
            </w:r>
            <w:r w:rsidRPr="00541C41">
              <w:rPr>
                <w:lang w:val="nl-NL"/>
              </w:rPr>
              <w:t>; Cu(NO</w:t>
            </w:r>
            <w:r w:rsidRPr="00541C41">
              <w:rPr>
                <w:vertAlign w:val="subscript"/>
                <w:lang w:val="nl-NL"/>
              </w:rPr>
              <w:t>3</w:t>
            </w:r>
            <w:r w:rsidRPr="00541C41">
              <w:rPr>
                <w:lang w:val="nl-NL"/>
              </w:rPr>
              <w:t>)</w:t>
            </w:r>
            <w:r w:rsidRPr="00541C41">
              <w:rPr>
                <w:vertAlign w:val="subscript"/>
                <w:lang w:val="nl-NL"/>
              </w:rPr>
              <w:t>2</w:t>
            </w:r>
            <w:r w:rsidRPr="00541C41">
              <w:rPr>
                <w:lang w:val="nl-NL"/>
              </w:rPr>
              <w:t xml:space="preserve"> ; Al</w:t>
            </w:r>
            <w:r w:rsidRPr="00541C41">
              <w:rPr>
                <w:vertAlign w:val="subscript"/>
                <w:lang w:val="nl-NL"/>
              </w:rPr>
              <w:t>2</w:t>
            </w:r>
            <w:r w:rsidRPr="00541C41">
              <w:rPr>
                <w:lang w:val="nl-NL"/>
              </w:rPr>
              <w:t>(SO</w:t>
            </w:r>
            <w:r w:rsidRPr="00541C41">
              <w:rPr>
                <w:vertAlign w:val="subscript"/>
                <w:lang w:val="nl-NL"/>
              </w:rPr>
              <w:t>4</w:t>
            </w:r>
            <w:r w:rsidRPr="00541C41">
              <w:rPr>
                <w:lang w:val="nl-NL"/>
              </w:rPr>
              <w:t>)</w:t>
            </w:r>
            <w:r w:rsidRPr="00541C41">
              <w:rPr>
                <w:vertAlign w:val="subscript"/>
                <w:lang w:val="nl-NL"/>
              </w:rPr>
              <w:t xml:space="preserve">3 </w:t>
            </w:r>
            <w:r w:rsidRPr="00541C41">
              <w:rPr>
                <w:lang w:val="nl-NL"/>
              </w:rPr>
              <w:t>; Na</w:t>
            </w:r>
            <w:r w:rsidRPr="00541C41">
              <w:rPr>
                <w:vertAlign w:val="subscript"/>
                <w:lang w:val="nl-NL"/>
              </w:rPr>
              <w:t>3</w:t>
            </w:r>
            <w:r w:rsidRPr="00541C41">
              <w:rPr>
                <w:lang w:val="nl-NL"/>
              </w:rPr>
              <w:t>PO</w:t>
            </w:r>
            <w:r w:rsidRPr="00541C41">
              <w:rPr>
                <w:vertAlign w:val="subscript"/>
                <w:lang w:val="nl-NL"/>
              </w:rPr>
              <w:t xml:space="preserve">4 </w:t>
            </w:r>
            <w:r w:rsidRPr="00541C41">
              <w:rPr>
                <w:lang w:val="es-ES"/>
              </w:rPr>
              <w:t>;</w:t>
            </w:r>
            <w:r w:rsidRPr="00541C41">
              <w:rPr>
                <w:lang w:val="nl-NL"/>
              </w:rPr>
              <w:t xml:space="preserve"> (NH</w:t>
            </w:r>
            <w:r w:rsidRPr="00541C41">
              <w:rPr>
                <w:vertAlign w:val="subscript"/>
                <w:lang w:val="nl-NL"/>
              </w:rPr>
              <w:t xml:space="preserve">4 </w:t>
            </w:r>
            <w:r w:rsidRPr="00541C41">
              <w:rPr>
                <w:lang w:val="nl-NL"/>
              </w:rPr>
              <w:t>)</w:t>
            </w:r>
            <w:r w:rsidRPr="00541C41">
              <w:rPr>
                <w:vertAlign w:val="subscript"/>
                <w:lang w:val="nl-NL"/>
              </w:rPr>
              <w:t>2</w:t>
            </w:r>
            <w:r w:rsidRPr="00541C41">
              <w:rPr>
                <w:lang w:val="nl-NL"/>
              </w:rPr>
              <w:t>SO</w:t>
            </w:r>
            <w:r w:rsidRPr="00541C41">
              <w:rPr>
                <w:vertAlign w:val="subscript"/>
                <w:lang w:val="nl-NL"/>
              </w:rPr>
              <w:t>4</w:t>
            </w:r>
          </w:p>
        </w:tc>
        <w:tc>
          <w:tcPr>
            <w:tcW w:w="1101" w:type="dxa"/>
          </w:tcPr>
          <w:p w14:paraId="3654DC70" w14:textId="77777777" w:rsidR="00541C41" w:rsidRPr="00541C41" w:rsidRDefault="00541C41" w:rsidP="00541C41">
            <w:pPr>
              <w:spacing w:after="0"/>
              <w:rPr>
                <w:lang w:val="vi-VN"/>
              </w:rPr>
            </w:pPr>
            <w:r w:rsidRPr="00541C41">
              <w:rPr>
                <w:lang w:val="vi-VN"/>
              </w:rPr>
              <w:t xml:space="preserve"> 0,5đ</w:t>
            </w:r>
          </w:p>
          <w:p w14:paraId="7099853C" w14:textId="77777777" w:rsidR="00541C41" w:rsidRPr="00541C41" w:rsidRDefault="00541C41" w:rsidP="00541C41">
            <w:pPr>
              <w:spacing w:after="0"/>
              <w:rPr>
                <w:lang w:val="vi-VN"/>
              </w:rPr>
            </w:pPr>
          </w:p>
          <w:p w14:paraId="4C9932C0" w14:textId="77777777" w:rsidR="00541C41" w:rsidRPr="00541C41" w:rsidRDefault="00541C41" w:rsidP="00541C41">
            <w:pPr>
              <w:spacing w:after="0"/>
              <w:rPr>
                <w:lang w:val="vi-VN"/>
              </w:rPr>
            </w:pPr>
          </w:p>
          <w:p w14:paraId="2C3CD594" w14:textId="77777777" w:rsidR="00541C41" w:rsidRPr="00541C41" w:rsidRDefault="00541C41" w:rsidP="00541C41">
            <w:pPr>
              <w:spacing w:after="0"/>
              <w:rPr>
                <w:lang w:val="vi-VN"/>
              </w:rPr>
            </w:pPr>
            <w:r w:rsidRPr="00541C41">
              <w:rPr>
                <w:lang w:val="vi-VN"/>
              </w:rPr>
              <w:t>0,5 đ</w:t>
            </w:r>
          </w:p>
        </w:tc>
      </w:tr>
      <w:tr w:rsidR="00541C41" w:rsidRPr="00541C41" w14:paraId="0E923DFA" w14:textId="77777777" w:rsidTr="00C20775">
        <w:trPr>
          <w:trHeight w:val="2204"/>
        </w:trPr>
        <w:tc>
          <w:tcPr>
            <w:tcW w:w="1182" w:type="dxa"/>
            <w:vMerge w:val="restart"/>
            <w:vAlign w:val="center"/>
          </w:tcPr>
          <w:p w14:paraId="390E7DF0" w14:textId="77777777" w:rsidR="00541C41" w:rsidRPr="00541C41" w:rsidRDefault="00541C41" w:rsidP="00541C41">
            <w:pPr>
              <w:spacing w:after="0"/>
            </w:pPr>
            <w:r w:rsidRPr="00541C41">
              <w:t>Câu 2 (2đ)</w:t>
            </w:r>
          </w:p>
        </w:tc>
        <w:tc>
          <w:tcPr>
            <w:tcW w:w="7408" w:type="dxa"/>
          </w:tcPr>
          <w:p w14:paraId="7C0243FD" w14:textId="77777777" w:rsidR="00541C41" w:rsidRPr="00541C41" w:rsidRDefault="00541C41" w:rsidP="00541C41">
            <w:pPr>
              <w:shd w:val="clear" w:color="auto" w:fill="FFFFFF"/>
              <w:spacing w:after="0"/>
              <w:jc w:val="both"/>
            </w:pPr>
            <w:r w:rsidRPr="00541C41">
              <w:t>1.</w:t>
            </w:r>
            <w:r w:rsidRPr="00541C41">
              <w:rPr>
                <w:bdr w:val="none" w:sz="0" w:space="0" w:color="auto" w:frame="1"/>
              </w:rPr>
              <w:t xml:space="preserve">Đặt nNO = x  </w:t>
            </w:r>
            <w:r w:rsidRPr="00541C41">
              <w:rPr>
                <w:noProof/>
                <w:position w:val="-6"/>
              </w:rPr>
              <w:drawing>
                <wp:inline distT="0" distB="0" distL="0" distR="0" wp14:anchorId="05AC1B06" wp14:editId="36955C4B">
                  <wp:extent cx="219710" cy="15367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bdr w:val="none" w:sz="0" w:space="0" w:color="auto" w:frame="1"/>
              </w:rPr>
              <w:t xml:space="preserve"> n</w:t>
            </w:r>
            <w:r w:rsidRPr="00541C41">
              <w:t>NO</w:t>
            </w:r>
            <w:r w:rsidRPr="00541C41">
              <w:rPr>
                <w:vertAlign w:val="subscript"/>
              </w:rPr>
              <w:t xml:space="preserve">2 </w:t>
            </w:r>
            <w:r w:rsidRPr="00541C41">
              <w:t>= nN</w:t>
            </w:r>
            <w:r w:rsidRPr="00541C41">
              <w:rPr>
                <w:vertAlign w:val="subscript"/>
              </w:rPr>
              <w:t xml:space="preserve">2 </w:t>
            </w:r>
            <w:r w:rsidRPr="00541C41">
              <w:t>= 2x</w:t>
            </w:r>
          </w:p>
          <w:p w14:paraId="7DF73F03" w14:textId="77777777" w:rsidR="00541C41" w:rsidRPr="00541C41" w:rsidRDefault="00541C41" w:rsidP="00541C41">
            <w:pPr>
              <w:shd w:val="clear" w:color="auto" w:fill="FFFFFF"/>
              <w:spacing w:after="0"/>
              <w:jc w:val="both"/>
            </w:pPr>
            <w:r w:rsidRPr="00541C41">
              <w:t xml:space="preserve">nX  = 37,185/24,79 = 1,5 mol  </w:t>
            </w:r>
            <w:r w:rsidRPr="00541C41">
              <w:rPr>
                <w:noProof/>
                <w:position w:val="-6"/>
              </w:rPr>
              <w:drawing>
                <wp:inline distT="0" distB="0" distL="0" distR="0" wp14:anchorId="1B027C0B" wp14:editId="495D80D2">
                  <wp:extent cx="219710" cy="15367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t xml:space="preserve"> x+ 2x+2x = 1,5  </w:t>
            </w:r>
            <w:r w:rsidRPr="00541C41">
              <w:rPr>
                <w:noProof/>
                <w:position w:val="-6"/>
              </w:rPr>
              <w:drawing>
                <wp:inline distT="0" distB="0" distL="0" distR="0" wp14:anchorId="2323D56D" wp14:editId="30BF87F9">
                  <wp:extent cx="219710" cy="15367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t xml:space="preserve"> x = 0.3 </w:t>
            </w:r>
          </w:p>
          <w:p w14:paraId="11394AE8" w14:textId="77777777" w:rsidR="00541C41" w:rsidRPr="00541C41" w:rsidRDefault="00541C41" w:rsidP="00541C41">
            <w:pPr>
              <w:shd w:val="clear" w:color="auto" w:fill="FFFFFF"/>
              <w:spacing w:after="0"/>
              <w:jc w:val="both"/>
            </w:pPr>
            <w:r w:rsidRPr="00541C41">
              <w:t>% m</w:t>
            </w:r>
            <w:r w:rsidRPr="00541C41">
              <w:rPr>
                <w:bdr w:val="none" w:sz="0" w:space="0" w:color="auto" w:frame="1"/>
              </w:rPr>
              <w:t>NO = 0,3.30/ (0,3.30 + 0,6.46 + 0,6 + 28)</w:t>
            </w:r>
            <w:r w:rsidRPr="00541C41">
              <w:t xml:space="preserve"> .100% = 16,85</w:t>
            </w:r>
          </w:p>
          <w:p w14:paraId="5DFB60A6" w14:textId="77777777" w:rsidR="00541C41" w:rsidRPr="00541C41" w:rsidRDefault="00541C41" w:rsidP="00541C41">
            <w:pPr>
              <w:shd w:val="clear" w:color="auto" w:fill="FFFFFF"/>
              <w:spacing w:after="0"/>
              <w:jc w:val="both"/>
            </w:pPr>
            <w:r w:rsidRPr="00541C41">
              <w:t>%m NO</w:t>
            </w:r>
            <w:r w:rsidRPr="00541C41">
              <w:rPr>
                <w:vertAlign w:val="subscript"/>
              </w:rPr>
              <w:t xml:space="preserve">2 =  </w:t>
            </w:r>
            <w:r w:rsidRPr="00541C41">
              <w:t>51,68</w:t>
            </w:r>
          </w:p>
          <w:p w14:paraId="0FB7AD41" w14:textId="77777777" w:rsidR="00541C41" w:rsidRPr="00541C41" w:rsidRDefault="00541C41" w:rsidP="00541C41">
            <w:pPr>
              <w:shd w:val="clear" w:color="auto" w:fill="FFFFFF"/>
              <w:spacing w:after="0"/>
              <w:jc w:val="both"/>
            </w:pPr>
            <w:r w:rsidRPr="00541C41">
              <w:t xml:space="preserve"> </w:t>
            </w:r>
            <w:r w:rsidRPr="00541C41">
              <w:rPr>
                <w:noProof/>
                <w:position w:val="-6"/>
              </w:rPr>
              <w:drawing>
                <wp:inline distT="0" distB="0" distL="0" distR="0" wp14:anchorId="3ED018F9" wp14:editId="505AE72A">
                  <wp:extent cx="219710" cy="1536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t xml:space="preserve"> % N</w:t>
            </w:r>
            <w:r w:rsidRPr="00541C41">
              <w:rPr>
                <w:vertAlign w:val="subscript"/>
              </w:rPr>
              <w:t xml:space="preserve">2 =  </w:t>
            </w:r>
            <w:r w:rsidRPr="00541C41">
              <w:t>31,47</w:t>
            </w:r>
          </w:p>
          <w:p w14:paraId="147E4E23" w14:textId="77777777" w:rsidR="00541C41" w:rsidRPr="00541C41" w:rsidRDefault="00541C41" w:rsidP="00541C41">
            <w:pPr>
              <w:shd w:val="clear" w:color="auto" w:fill="FFFFFF"/>
              <w:spacing w:after="0"/>
              <w:jc w:val="both"/>
            </w:pPr>
            <w:r w:rsidRPr="00541C41">
              <w:t>dx/o</w:t>
            </w:r>
            <w:r w:rsidRPr="00541C41">
              <w:rPr>
                <w:vertAlign w:val="subscript"/>
              </w:rPr>
              <w:t xml:space="preserve">2  = </w:t>
            </w:r>
            <w:r w:rsidRPr="00541C41">
              <w:t>M</w:t>
            </w:r>
            <w:r w:rsidRPr="00541C41">
              <w:rPr>
                <w:vertAlign w:val="subscript"/>
              </w:rPr>
              <w:t xml:space="preserve">x </w:t>
            </w:r>
            <w:r w:rsidRPr="00541C41">
              <w:t xml:space="preserve">/32 </w:t>
            </w:r>
            <m:oMath>
              <m:r>
                <w:rPr>
                  <w:rFonts w:ascii="Cambria Math" w:hAnsi="Cambria Math"/>
                  <w:bdr w:val="none" w:sz="0" w:space="0" w:color="auto" w:frame="1"/>
                  <w:lang w:val="vi-VN"/>
                </w:rPr>
                <m:t>=</m:t>
              </m:r>
              <m:f>
                <m:fPr>
                  <m:ctrlPr>
                    <w:rPr>
                      <w:rFonts w:ascii="Cambria Math" w:hAnsi="Cambria Math"/>
                      <w:i/>
                      <w:bdr w:val="none" w:sz="0" w:space="0" w:color="auto" w:frame="1"/>
                      <w:lang w:val="vi-VN"/>
                    </w:rPr>
                  </m:ctrlPr>
                </m:fPr>
                <m:num>
                  <m:r>
                    <w:rPr>
                      <w:rFonts w:ascii="Cambria Math" w:hAnsi="Cambria Math"/>
                      <w:bdr w:val="none" w:sz="0" w:space="0" w:color="auto" w:frame="1"/>
                      <w:lang w:val="vi-VN"/>
                    </w:rPr>
                    <m:t>53,4/1,5</m:t>
                  </m:r>
                </m:num>
                <m:den>
                  <m:r>
                    <w:rPr>
                      <w:rFonts w:ascii="Cambria Math" w:hAnsi="Cambria Math"/>
                      <w:bdr w:val="none" w:sz="0" w:space="0" w:color="auto" w:frame="1"/>
                      <w:lang w:val="vi-VN"/>
                    </w:rPr>
                    <m:t>32</m:t>
                  </m:r>
                </m:den>
              </m:f>
              <m:r>
                <w:rPr>
                  <w:rFonts w:ascii="Cambria Math" w:hAnsi="Cambria Math"/>
                  <w:bdr w:val="none" w:sz="0" w:space="0" w:color="auto" w:frame="1"/>
                  <w:lang w:val="vi-VN"/>
                </w:rPr>
                <m:t>= 1,1125</m:t>
              </m:r>
            </m:oMath>
          </w:p>
        </w:tc>
        <w:tc>
          <w:tcPr>
            <w:tcW w:w="1101" w:type="dxa"/>
          </w:tcPr>
          <w:p w14:paraId="4C885F0B" w14:textId="77777777" w:rsidR="00541C41" w:rsidRPr="00541C41" w:rsidRDefault="00541C41" w:rsidP="00541C41">
            <w:pPr>
              <w:spacing w:after="0"/>
              <w:rPr>
                <w:lang w:val="vi-VN"/>
              </w:rPr>
            </w:pPr>
          </w:p>
          <w:p w14:paraId="26B30A08" w14:textId="77777777" w:rsidR="00541C41" w:rsidRPr="00541C41" w:rsidRDefault="00541C41" w:rsidP="00541C41">
            <w:pPr>
              <w:spacing w:after="0"/>
              <w:rPr>
                <w:lang w:val="vi-VN"/>
              </w:rPr>
            </w:pPr>
            <w:r w:rsidRPr="00541C41">
              <w:rPr>
                <w:lang w:val="vi-VN"/>
              </w:rPr>
              <w:t>0.5đ</w:t>
            </w:r>
          </w:p>
          <w:p w14:paraId="3D949100" w14:textId="77777777" w:rsidR="00541C41" w:rsidRPr="00541C41" w:rsidRDefault="00541C41" w:rsidP="00541C41">
            <w:pPr>
              <w:spacing w:after="0"/>
              <w:rPr>
                <w:lang w:val="vi-VN"/>
              </w:rPr>
            </w:pPr>
          </w:p>
          <w:p w14:paraId="078B7A68" w14:textId="77777777" w:rsidR="00541C41" w:rsidRPr="00541C41" w:rsidRDefault="00541C41" w:rsidP="00541C41">
            <w:pPr>
              <w:spacing w:after="0"/>
              <w:rPr>
                <w:lang w:val="vi-VN"/>
              </w:rPr>
            </w:pPr>
          </w:p>
          <w:p w14:paraId="0CE38D40" w14:textId="77777777" w:rsidR="00541C41" w:rsidRPr="00541C41" w:rsidRDefault="00541C41" w:rsidP="00541C41">
            <w:pPr>
              <w:spacing w:after="0"/>
              <w:rPr>
                <w:lang w:val="vi-VN"/>
              </w:rPr>
            </w:pPr>
            <w:r w:rsidRPr="00541C41">
              <w:rPr>
                <w:lang w:val="vi-VN"/>
              </w:rPr>
              <w:t>0.25đ</w:t>
            </w:r>
          </w:p>
          <w:p w14:paraId="10AE7CD6" w14:textId="77777777" w:rsidR="00541C41" w:rsidRPr="00541C41" w:rsidRDefault="00541C41" w:rsidP="00541C41">
            <w:pPr>
              <w:spacing w:after="0"/>
              <w:rPr>
                <w:lang w:val="vi-VN"/>
              </w:rPr>
            </w:pPr>
          </w:p>
          <w:p w14:paraId="10F7D425" w14:textId="77777777" w:rsidR="00541C41" w:rsidRPr="00541C41" w:rsidRDefault="00541C41" w:rsidP="00541C41">
            <w:pPr>
              <w:spacing w:after="0"/>
              <w:rPr>
                <w:lang w:val="vi-VN"/>
              </w:rPr>
            </w:pPr>
            <w:r w:rsidRPr="00541C41">
              <w:rPr>
                <w:lang w:val="vi-VN"/>
              </w:rPr>
              <w:t>0.25đ</w:t>
            </w:r>
          </w:p>
        </w:tc>
      </w:tr>
      <w:tr w:rsidR="00541C41" w:rsidRPr="00541C41" w14:paraId="2EF40D6F" w14:textId="77777777" w:rsidTr="00C20775">
        <w:tc>
          <w:tcPr>
            <w:tcW w:w="1182" w:type="dxa"/>
            <w:vMerge/>
            <w:vAlign w:val="center"/>
          </w:tcPr>
          <w:p w14:paraId="1B604B95" w14:textId="77777777" w:rsidR="00541C41" w:rsidRPr="00541C41" w:rsidRDefault="00541C41" w:rsidP="00541C41">
            <w:pPr>
              <w:spacing w:after="0"/>
              <w:jc w:val="center"/>
            </w:pPr>
          </w:p>
        </w:tc>
        <w:tc>
          <w:tcPr>
            <w:tcW w:w="7408" w:type="dxa"/>
          </w:tcPr>
          <w:p w14:paraId="5840499A" w14:textId="77777777" w:rsidR="00541C41" w:rsidRPr="00541C41" w:rsidRDefault="00541C41" w:rsidP="00541C41">
            <w:pPr>
              <w:spacing w:after="0"/>
              <w:rPr>
                <w:lang w:val="es-ES"/>
              </w:rPr>
            </w:pPr>
            <w:r w:rsidRPr="00541C41">
              <w:rPr>
                <w:noProof/>
              </w:rPr>
              <mc:AlternateContent>
                <mc:Choice Requires="wps">
                  <w:drawing>
                    <wp:anchor distT="0" distB="0" distL="114300" distR="114300" simplePos="0" relativeHeight="252124160" behindDoc="0" locked="0" layoutInCell="0" allowOverlap="1" wp14:anchorId="4A6326E0" wp14:editId="58D73970">
                      <wp:simplePos x="0" y="0"/>
                      <wp:positionH relativeFrom="column">
                        <wp:posOffset>1608166</wp:posOffset>
                      </wp:positionH>
                      <wp:positionV relativeFrom="paragraph">
                        <wp:posOffset>142182</wp:posOffset>
                      </wp:positionV>
                      <wp:extent cx="438785" cy="0"/>
                      <wp:effectExtent l="12700" t="61595" r="15240" b="52705"/>
                      <wp:wrapNone/>
                      <wp:docPr id="364" name="Straight Arrow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7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4" o:spid="_x0000_s1026" type="#_x0000_t32" style="position:absolute;margin-left:126.65pt;margin-top:11.2pt;width:34.55pt;height:0;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huXpPAIAAG8EAAAOAAAAZHJzL2Uyb0RvYy54bWysVMtu2zAQvBfoPxC8O7Ic2XGEyEEg2b2k jYGkH0CTlEWU4hIkY9ko+u9d0o8m7aUoqgO1FPcxM7vU3f2+12QnnVdgKppfjSmRhoNQZlvRry+r 0ZwSH5gRTIORFT1IT+8XHz/cDbaUE+hAC+kIJjG+HGxFuxBsmWWed7Jn/gqsNHjYgutZwK3bZsKx AbP3OpuMx7NsACesAy69x6/N8ZAuUv62lTw8ta2XgeiKIraQVpfWTVyzxR0rt47ZTvETDPYPKHqm DBa9pGpYYOTVqT9S9Yo78NCGKw59Bm2ruEwckE0+/o3Nc8esTFxQHG8vMvn/l5Z/2a0dUaKi17OC EsN6bNJzcExtu0AenIOB1GAMCgmORB9UbLC+xMDarF3kzPfm2T4C/+aJgbpjZisT8peDxWR5jMje hcSNt1h3M3wGgT7sNUCSb9+6PqZEYcg+delw6ZLcB8LxY3E9v5lPKeHno4yV5zjrfPgkoSfRqKg/ EbkwyFMVtnv0IaJi5TkgFjWwUlqnidCGDBW9nU6mKcCDViIeRjfvtptaO7JjcabSkyjiyVs3B69G pGSdZGJ5sgNTGm0SkjbBKVRLSxqr9VJQoiVeo2gd4WkTKyJzBHyyjmP1/XZ8u5wv58WomMyWo2Lc NKOHVV2MZqv8ZtpcN3Xd5D8i+LwoOyWENBH/ecTz4u9G6HTZjsN5GfKLUNn77ElRBHt+J9Cp9bHb x7nZgDisXWQXpwCnOjmfbmC8Nm/3yevXf2LxEwAA//8DAFBLAwQUAAYACAAAACEADM/xW94AAAAJ AQAADwAAAGRycy9kb3ducmV2LnhtbEyPQU/DMAyF70j8h8hI3FhKCxWUphMwIXoZEhtCHLPWNBGN UzXZ1vHrMXCA27Pf0/Pncj65XuxwDNaTgvNZAgKp8a2lTsHL+uHsCkSImlrde0IFBwwwr46PSl20 fk/PuFvFTnAJhUIrMDEOhZShMeh0mPkBib13PzodeRw72Y56z+Wul2mS5NJpS3zB6AHvDTYfq61T EBdvB5O/NnfX9mn9uMztZ13XC6VOT6bbGxARp/gXhm98RoeKmTZ+S20QvYL0Mss4yiK9AMGB7Eds fheyKuX/D6ovAAAA//8DAFBLAQItABQABgAIAAAAIQC2gziS/gAAAOEBAAATAAAAAAAAAAAAAAAA AAAAAABbQ29udGVudF9UeXBlc10ueG1sUEsBAi0AFAAGAAgAAAAhADj9If/WAAAAlAEAAAsAAAAA AAAAAAAAAAAALwEAAF9yZWxzLy5yZWxzUEsBAi0AFAAGAAgAAAAhAI2G5ek8AgAAbwQAAA4AAAAA AAAAAAAAAAAALgIAAGRycy9lMm9Eb2MueG1sUEsBAi0AFAAGAAgAAAAhAAzP8VveAAAACQEAAA8A AAAAAAAAAAAAAAAAlgQAAGRycy9kb3ducmV2LnhtbFBLBQYAAAAABAAEAPMAAAChBQAAAAA= " o:allowincell="f">
                      <v:stroke endarrow="block"/>
                    </v:shape>
                  </w:pict>
                </mc:Fallback>
              </mc:AlternateContent>
            </w:r>
            <w:r w:rsidRPr="00541C41">
              <w:rPr>
                <w:lang w:val="es-ES"/>
              </w:rPr>
              <w:t>2.PTHH: 4Al   +    3O</w:t>
            </w:r>
            <w:r w:rsidRPr="00541C41">
              <w:rPr>
                <w:vertAlign w:val="subscript"/>
                <w:lang w:val="es-ES"/>
              </w:rPr>
              <w:t>2</w:t>
            </w:r>
            <w:r w:rsidRPr="00541C41">
              <w:rPr>
                <w:lang w:val="es-ES"/>
              </w:rPr>
              <w:t xml:space="preserve">                2Al</w:t>
            </w:r>
            <w:r w:rsidRPr="00541C41">
              <w:rPr>
                <w:vertAlign w:val="subscript"/>
                <w:lang w:val="es-ES"/>
              </w:rPr>
              <w:t>2</w:t>
            </w:r>
            <w:r w:rsidRPr="00541C41">
              <w:rPr>
                <w:lang w:val="es-ES"/>
              </w:rPr>
              <w:t>O</w:t>
            </w:r>
            <w:r w:rsidRPr="00541C41">
              <w:rPr>
                <w:vertAlign w:val="subscript"/>
                <w:lang w:val="es-ES"/>
              </w:rPr>
              <w:t>3</w:t>
            </w:r>
          </w:p>
          <w:p w14:paraId="355474CF" w14:textId="77777777" w:rsidR="00541C41" w:rsidRPr="00541C41" w:rsidRDefault="00541C41" w:rsidP="00541C41">
            <w:pPr>
              <w:spacing w:after="0"/>
              <w:rPr>
                <w:lang w:val="es-ES"/>
              </w:rPr>
            </w:pPr>
            <w:r w:rsidRPr="00541C41">
              <w:rPr>
                <w:lang w:val="es-ES"/>
              </w:rPr>
              <w:t xml:space="preserve">Số mol Al: </w:t>
            </w:r>
            <w:r w:rsidRPr="00541C41">
              <w:rPr>
                <w:position w:val="-28"/>
                <w:lang w:val="nl-NL"/>
              </w:rPr>
              <w:object w:dxaOrig="4620" w:dyaOrig="660" w14:anchorId="27893FE6">
                <v:shape id="_x0000_i1858" type="#_x0000_t75" style="width:230.25pt;height:33pt" o:ole="">
                  <v:imagedata r:id="rId316" o:title=""/>
                </v:shape>
                <o:OLEObject Type="Embed" ProgID="Equation.DSMT4" ShapeID="_x0000_i1858" DrawAspect="Content" ObjectID="_1773308892" r:id="rId1604"/>
              </w:object>
            </w:r>
          </w:p>
          <w:p w14:paraId="0411F734" w14:textId="77777777" w:rsidR="00541C41" w:rsidRPr="00541C41" w:rsidRDefault="00541C41" w:rsidP="00541C41">
            <w:pPr>
              <w:spacing w:after="0"/>
              <w:rPr>
                <w:lang w:val="es-ES"/>
              </w:rPr>
            </w:pPr>
            <w:r w:rsidRPr="00541C41">
              <w:rPr>
                <w:lang w:val="es-ES"/>
              </w:rPr>
              <w:t xml:space="preserve">Ta có tỷ lệ: </w:t>
            </w:r>
            <w:r w:rsidRPr="00541C41">
              <w:rPr>
                <w:position w:val="-72"/>
                <w:lang w:val="nl-NL"/>
              </w:rPr>
              <w:object w:dxaOrig="3600" w:dyaOrig="1560" w14:anchorId="57651C44">
                <v:shape id="_x0000_i1859" type="#_x0000_t75" style="width:180pt;height:77.25pt" o:ole="">
                  <v:imagedata r:id="rId318" o:title=""/>
                </v:shape>
                <o:OLEObject Type="Embed" ProgID="Equation.DSMT4" ShapeID="_x0000_i1859" DrawAspect="Content" ObjectID="_1773308893" r:id="rId1605"/>
              </w:object>
            </w:r>
            <w:r w:rsidRPr="00541C41">
              <w:rPr>
                <w:lang w:val="es-ES"/>
              </w:rPr>
              <w:t xml:space="preserve">  </w:t>
            </w:r>
          </w:p>
          <w:p w14:paraId="40453CBD" w14:textId="77777777" w:rsidR="00541C41" w:rsidRPr="00541C41" w:rsidRDefault="00541C41" w:rsidP="00541C41">
            <w:pPr>
              <w:shd w:val="clear" w:color="auto" w:fill="FFFFFF"/>
              <w:spacing w:after="0"/>
              <w:jc w:val="both"/>
              <w:rPr>
                <w:position w:val="-24"/>
                <w:lang w:val="nl-NL"/>
              </w:rPr>
            </w:pPr>
            <w:r w:rsidRPr="00541C41">
              <w:rPr>
                <w:lang w:val="es-ES"/>
              </w:rPr>
              <w:t xml:space="preserve">Vậy oxi còn dư sau PƯ: </w:t>
            </w:r>
            <w:r w:rsidRPr="00541C41">
              <w:rPr>
                <w:position w:val="-24"/>
                <w:lang w:val="nl-NL"/>
              </w:rPr>
              <w:object w:dxaOrig="2360" w:dyaOrig="620" w14:anchorId="5CFA4201">
                <v:shape id="_x0000_i1860" type="#_x0000_t75" style="width:117.75pt;height:30.75pt" o:ole="">
                  <v:imagedata r:id="rId1606" o:title=""/>
                </v:shape>
                <o:OLEObject Type="Embed" ProgID="Equation.DSMT4" ShapeID="_x0000_i1860" DrawAspect="Content" ObjectID="_1773308894" r:id="rId1607"/>
              </w:object>
            </w:r>
            <w:r w:rsidRPr="00541C41">
              <w:rPr>
                <w:position w:val="-24"/>
                <w:lang w:val="nl-NL"/>
              </w:rPr>
              <w:t xml:space="preserve"> </w:t>
            </w:r>
          </w:p>
          <w:p w14:paraId="3B37F700" w14:textId="77777777" w:rsidR="00541C41" w:rsidRPr="00541C41" w:rsidRDefault="00541C41" w:rsidP="00541C41">
            <w:pPr>
              <w:shd w:val="clear" w:color="auto" w:fill="FFFFFF"/>
              <w:spacing w:after="0"/>
              <w:jc w:val="both"/>
              <w:rPr>
                <w:position w:val="-24"/>
                <w:lang w:val="nl-NL"/>
              </w:rPr>
            </w:pPr>
            <w:r w:rsidRPr="00541C41">
              <w:rPr>
                <w:lang w:val="es-ES"/>
              </w:rPr>
              <w:t xml:space="preserve"> mO</w:t>
            </w:r>
            <w:r w:rsidRPr="00541C41">
              <w:rPr>
                <w:vertAlign w:val="subscript"/>
                <w:lang w:val="es-ES"/>
              </w:rPr>
              <w:t>2dư = 0,9 .32 = 28.8 gam</w:t>
            </w:r>
            <w:r w:rsidRPr="00541C41">
              <w:rPr>
                <w:position w:val="-24"/>
                <w:lang w:val="nl-NL"/>
              </w:rPr>
              <w:t xml:space="preserve"> </w:t>
            </w:r>
          </w:p>
          <w:p w14:paraId="6D0B9AC2" w14:textId="77777777" w:rsidR="00541C41" w:rsidRPr="00541C41" w:rsidRDefault="00541C41" w:rsidP="00541C41">
            <w:pPr>
              <w:shd w:val="clear" w:color="auto" w:fill="FFFFFF"/>
              <w:spacing w:after="0"/>
              <w:jc w:val="both"/>
              <w:rPr>
                <w:bdr w:val="none" w:sz="0" w:space="0" w:color="auto" w:frame="1"/>
                <w:lang w:val="vi-VN"/>
              </w:rPr>
            </w:pPr>
            <w:r w:rsidRPr="00541C41">
              <w:rPr>
                <w:bdr w:val="none" w:sz="0" w:space="0" w:color="auto" w:frame="1"/>
                <w:lang w:val="vi-VN"/>
              </w:rPr>
              <w:t>m</w:t>
            </w:r>
            <w:r w:rsidRPr="00541C41">
              <w:rPr>
                <w:lang w:val="es-ES"/>
              </w:rPr>
              <w:t xml:space="preserve"> Al</w:t>
            </w:r>
            <w:r w:rsidRPr="00541C41">
              <w:rPr>
                <w:vertAlign w:val="subscript"/>
                <w:lang w:val="es-ES"/>
              </w:rPr>
              <w:t>2</w:t>
            </w:r>
            <w:r w:rsidRPr="00541C41">
              <w:rPr>
                <w:lang w:val="es-ES"/>
              </w:rPr>
              <w:t>O</w:t>
            </w:r>
            <w:r w:rsidRPr="00541C41">
              <w:rPr>
                <w:vertAlign w:val="subscript"/>
                <w:lang w:val="es-ES"/>
              </w:rPr>
              <w:t>3 = 0.6.102 =61,2 gam</w:t>
            </w:r>
          </w:p>
        </w:tc>
        <w:tc>
          <w:tcPr>
            <w:tcW w:w="1101" w:type="dxa"/>
          </w:tcPr>
          <w:p w14:paraId="713CE38F" w14:textId="77777777" w:rsidR="00541C41" w:rsidRPr="00541C41" w:rsidRDefault="00541C41" w:rsidP="00541C41">
            <w:pPr>
              <w:spacing w:after="0"/>
              <w:rPr>
                <w:lang w:val="vi-VN"/>
              </w:rPr>
            </w:pPr>
            <w:r w:rsidRPr="00541C41">
              <w:rPr>
                <w:lang w:val="vi-VN"/>
              </w:rPr>
              <w:t>0.25đ</w:t>
            </w:r>
          </w:p>
          <w:p w14:paraId="47F2D21F" w14:textId="77777777" w:rsidR="00541C41" w:rsidRPr="00541C41" w:rsidRDefault="00541C41" w:rsidP="00541C41">
            <w:pPr>
              <w:spacing w:after="0"/>
              <w:rPr>
                <w:lang w:val="vi-VN"/>
              </w:rPr>
            </w:pPr>
          </w:p>
          <w:p w14:paraId="4973BBC3" w14:textId="77777777" w:rsidR="00541C41" w:rsidRPr="00541C41" w:rsidRDefault="00541C41" w:rsidP="00541C41">
            <w:pPr>
              <w:spacing w:after="0"/>
              <w:rPr>
                <w:lang w:val="vi-VN"/>
              </w:rPr>
            </w:pPr>
          </w:p>
          <w:p w14:paraId="77F71322" w14:textId="77777777" w:rsidR="00541C41" w:rsidRPr="00541C41" w:rsidRDefault="00541C41" w:rsidP="00541C41">
            <w:pPr>
              <w:spacing w:after="0"/>
              <w:rPr>
                <w:lang w:val="vi-VN"/>
              </w:rPr>
            </w:pPr>
          </w:p>
          <w:p w14:paraId="5CA603C0" w14:textId="77777777" w:rsidR="00541C41" w:rsidRPr="00541C41" w:rsidRDefault="00541C41" w:rsidP="00541C41">
            <w:pPr>
              <w:spacing w:after="0"/>
              <w:rPr>
                <w:lang w:val="vi-VN"/>
              </w:rPr>
            </w:pPr>
          </w:p>
          <w:p w14:paraId="67EAB517" w14:textId="77777777" w:rsidR="00541C41" w:rsidRPr="00541C41" w:rsidRDefault="00541C41" w:rsidP="00541C41">
            <w:pPr>
              <w:spacing w:after="0"/>
              <w:rPr>
                <w:lang w:val="vi-VN"/>
              </w:rPr>
            </w:pPr>
            <w:r w:rsidRPr="00541C41">
              <w:rPr>
                <w:lang w:val="vi-VN"/>
              </w:rPr>
              <w:t>0.25đ</w:t>
            </w:r>
          </w:p>
          <w:p w14:paraId="3232131D" w14:textId="77777777" w:rsidR="00541C41" w:rsidRPr="00541C41" w:rsidRDefault="00541C41" w:rsidP="00541C41">
            <w:pPr>
              <w:spacing w:after="0"/>
              <w:rPr>
                <w:lang w:val="vi-VN"/>
              </w:rPr>
            </w:pPr>
          </w:p>
          <w:p w14:paraId="46141E9E" w14:textId="77777777" w:rsidR="00541C41" w:rsidRPr="00541C41" w:rsidRDefault="00541C41" w:rsidP="00541C41">
            <w:pPr>
              <w:spacing w:after="0"/>
              <w:rPr>
                <w:lang w:val="vi-VN"/>
              </w:rPr>
            </w:pPr>
          </w:p>
          <w:p w14:paraId="0CE7807F" w14:textId="77777777" w:rsidR="00541C41" w:rsidRPr="00541C41" w:rsidRDefault="00541C41" w:rsidP="00541C41">
            <w:pPr>
              <w:spacing w:after="0"/>
              <w:rPr>
                <w:lang w:val="vi-VN"/>
              </w:rPr>
            </w:pPr>
          </w:p>
          <w:p w14:paraId="28394D99" w14:textId="77777777" w:rsidR="00541C41" w:rsidRPr="00541C41" w:rsidRDefault="00541C41" w:rsidP="00541C41">
            <w:pPr>
              <w:spacing w:after="0"/>
              <w:rPr>
                <w:lang w:val="vi-VN"/>
              </w:rPr>
            </w:pPr>
            <w:r w:rsidRPr="00541C41">
              <w:rPr>
                <w:lang w:val="vi-VN"/>
              </w:rPr>
              <w:t>0.25đ</w:t>
            </w:r>
          </w:p>
          <w:p w14:paraId="3962A8AB" w14:textId="77777777" w:rsidR="00541C41" w:rsidRPr="00541C41" w:rsidRDefault="00541C41" w:rsidP="00541C41">
            <w:pPr>
              <w:spacing w:after="0"/>
              <w:rPr>
                <w:lang w:val="vi-VN"/>
              </w:rPr>
            </w:pPr>
          </w:p>
          <w:p w14:paraId="18ED89E8" w14:textId="77777777" w:rsidR="00541C41" w:rsidRPr="00541C41" w:rsidRDefault="00541C41" w:rsidP="00541C41">
            <w:pPr>
              <w:spacing w:after="0"/>
              <w:rPr>
                <w:lang w:val="vi-VN"/>
              </w:rPr>
            </w:pPr>
            <w:r w:rsidRPr="00541C41">
              <w:rPr>
                <w:lang w:val="vi-VN"/>
              </w:rPr>
              <w:t>0.25đ</w:t>
            </w:r>
          </w:p>
          <w:p w14:paraId="6BD03E54" w14:textId="77777777" w:rsidR="00541C41" w:rsidRPr="00541C41" w:rsidRDefault="00541C41" w:rsidP="00541C41">
            <w:pPr>
              <w:spacing w:after="0"/>
              <w:rPr>
                <w:lang w:val="vi-VN"/>
              </w:rPr>
            </w:pPr>
          </w:p>
        </w:tc>
      </w:tr>
      <w:tr w:rsidR="00541C41" w:rsidRPr="00541C41" w14:paraId="79D548C5" w14:textId="77777777" w:rsidTr="00C20775">
        <w:tc>
          <w:tcPr>
            <w:tcW w:w="1182" w:type="dxa"/>
            <w:vAlign w:val="center"/>
          </w:tcPr>
          <w:p w14:paraId="63B42AF9" w14:textId="77777777" w:rsidR="00541C41" w:rsidRPr="00541C41" w:rsidRDefault="00541C41" w:rsidP="00541C41">
            <w:pPr>
              <w:spacing w:after="0"/>
              <w:jc w:val="center"/>
              <w:rPr>
                <w:lang w:val="nl-NL"/>
              </w:rPr>
            </w:pPr>
            <w:r w:rsidRPr="00541C41">
              <w:rPr>
                <w:b/>
                <w:bCs/>
                <w:lang w:val="nl-NL"/>
              </w:rPr>
              <w:t>Câu 3</w:t>
            </w:r>
            <w:r w:rsidRPr="00541C41">
              <w:rPr>
                <w:lang w:val="nl-NL"/>
              </w:rPr>
              <w:t>. (2,0 đ)</w:t>
            </w:r>
          </w:p>
        </w:tc>
        <w:tc>
          <w:tcPr>
            <w:tcW w:w="7408" w:type="dxa"/>
          </w:tcPr>
          <w:p w14:paraId="11E16F85" w14:textId="77777777" w:rsidR="00541C41" w:rsidRPr="00541C41" w:rsidRDefault="00541C41" w:rsidP="00541C41">
            <w:pPr>
              <w:pStyle w:val="NormalWeb"/>
              <w:spacing w:before="0" w:beforeAutospacing="0" w:after="0" w:afterAutospacing="0"/>
              <w:rPr>
                <w:sz w:val="28"/>
                <w:szCs w:val="28"/>
                <w:lang w:val="vi-VN"/>
              </w:rPr>
            </w:pPr>
            <w:r w:rsidRPr="00541C41">
              <w:rPr>
                <w:sz w:val="28"/>
                <w:szCs w:val="28"/>
                <w:lang w:val="nl-NL"/>
              </w:rPr>
              <w:t xml:space="preserve"> a.Hiện tượng: Quỳ tím chuyển đỏ</w:t>
            </w:r>
          </w:p>
          <w:p w14:paraId="10800BB9" w14:textId="77777777" w:rsidR="00541C41" w:rsidRPr="00541C41" w:rsidRDefault="00541C41" w:rsidP="00541C41">
            <w:pPr>
              <w:pStyle w:val="NormalWeb"/>
              <w:shd w:val="clear" w:color="auto" w:fill="FFFFFF"/>
              <w:spacing w:before="0" w:beforeAutospacing="0" w:after="0" w:afterAutospacing="0"/>
              <w:jc w:val="both"/>
              <w:rPr>
                <w:sz w:val="28"/>
                <w:szCs w:val="28"/>
                <w:lang w:val="vi-VN"/>
              </w:rPr>
            </w:pPr>
            <w:r w:rsidRPr="00541C41">
              <w:rPr>
                <w:sz w:val="28"/>
                <w:szCs w:val="28"/>
                <w:lang w:val="vi-VN"/>
              </w:rPr>
              <w:t xml:space="preserve"> b. Hiện tượng:Dung dịch không màu chuyển thành màu hồng.</w:t>
            </w:r>
          </w:p>
          <w:p w14:paraId="1B4E79D9" w14:textId="77777777" w:rsidR="00541C41" w:rsidRPr="00541C41" w:rsidRDefault="00541C41" w:rsidP="00541C41">
            <w:pPr>
              <w:spacing w:after="0"/>
              <w:rPr>
                <w:lang w:val="es-ES"/>
              </w:rPr>
            </w:pPr>
            <w:r w:rsidRPr="00541C41">
              <w:rPr>
                <w:lang w:val="vi-VN"/>
              </w:rPr>
              <w:t xml:space="preserve"> </w:t>
            </w:r>
            <w:r w:rsidRPr="00541C41">
              <w:rPr>
                <w:lang w:val="es-ES"/>
              </w:rPr>
              <w:t xml:space="preserve">c.Hiện tượng: Mg tan dần, có khí không mầu thoát ra </w:t>
            </w:r>
          </w:p>
          <w:p w14:paraId="2CA531CE" w14:textId="77777777" w:rsidR="00541C41" w:rsidRPr="00541C41" w:rsidRDefault="00541C41" w:rsidP="00541C41">
            <w:pPr>
              <w:spacing w:after="0"/>
              <w:rPr>
                <w:lang w:val="es-ES"/>
              </w:rPr>
            </w:pPr>
            <w:r w:rsidRPr="00541C41">
              <w:rPr>
                <w:lang w:val="es-ES"/>
              </w:rPr>
              <w:t xml:space="preserve">PTHH:    Mg  </w:t>
            </w:r>
            <w:r w:rsidRPr="00541C41">
              <w:rPr>
                <w:vertAlign w:val="subscript"/>
                <w:lang w:val="es-ES"/>
              </w:rPr>
              <w:t xml:space="preserve"> </w:t>
            </w:r>
            <w:r w:rsidRPr="00541C41">
              <w:rPr>
                <w:lang w:val="es-ES"/>
              </w:rPr>
              <w:t>+ H</w:t>
            </w:r>
            <w:r w:rsidRPr="00541C41">
              <w:rPr>
                <w:vertAlign w:val="subscript"/>
                <w:lang w:val="es-ES"/>
              </w:rPr>
              <w:t>2</w:t>
            </w:r>
            <w:r w:rsidRPr="00541C41">
              <w:rPr>
                <w:lang w:val="es-ES"/>
              </w:rPr>
              <w:t>SO</w:t>
            </w:r>
            <w:r w:rsidRPr="00541C41">
              <w:rPr>
                <w:vertAlign w:val="subscript"/>
                <w:lang w:val="es-ES"/>
              </w:rPr>
              <w:t>4</w:t>
            </w:r>
            <w:r w:rsidRPr="00541C41">
              <w:rPr>
                <w:lang w:val="es-ES"/>
              </w:rPr>
              <w:t xml:space="preserve">  </w:t>
            </w:r>
            <w:r w:rsidRPr="00541C41">
              <w:rPr>
                <w:lang w:val="pt-BR"/>
              </w:rPr>
              <w:t xml:space="preserve">→ </w:t>
            </w:r>
            <w:r w:rsidRPr="00541C41">
              <w:rPr>
                <w:lang w:val="es-ES"/>
              </w:rPr>
              <w:t xml:space="preserve">  Mg SO</w:t>
            </w:r>
            <w:r w:rsidRPr="00541C41">
              <w:rPr>
                <w:vertAlign w:val="subscript"/>
                <w:lang w:val="es-ES"/>
              </w:rPr>
              <w:t>4</w:t>
            </w:r>
            <w:r w:rsidRPr="00541C41">
              <w:rPr>
                <w:lang w:val="es-ES"/>
              </w:rPr>
              <w:t xml:space="preserve">   + H</w:t>
            </w:r>
            <w:r w:rsidRPr="00541C41">
              <w:rPr>
                <w:vertAlign w:val="subscript"/>
                <w:lang w:val="es-ES"/>
              </w:rPr>
              <w:t>2</w:t>
            </w:r>
          </w:p>
          <w:p w14:paraId="5874799C" w14:textId="77777777" w:rsidR="00541C41" w:rsidRPr="00541C41" w:rsidRDefault="00541C41" w:rsidP="00541C41">
            <w:pPr>
              <w:spacing w:after="0"/>
              <w:rPr>
                <w:lang w:val="es-ES"/>
              </w:rPr>
            </w:pPr>
            <w:r w:rsidRPr="00541C41">
              <w:rPr>
                <w:lang w:val="es-ES"/>
              </w:rPr>
              <w:t xml:space="preserve"> d. Hiện tượng: Ban đầu quỳ tím chuyển xanh, rồi trở lại màu tím và cuối cùng chuyển màu đỏ</w:t>
            </w:r>
          </w:p>
          <w:p w14:paraId="076A4458" w14:textId="77777777" w:rsidR="00541C41" w:rsidRPr="00541C41" w:rsidRDefault="00541C41" w:rsidP="00541C41">
            <w:pPr>
              <w:spacing w:after="0"/>
              <w:rPr>
                <w:vertAlign w:val="subscript"/>
                <w:lang w:val="es-ES"/>
              </w:rPr>
            </w:pPr>
            <w:r w:rsidRPr="00541C41">
              <w:rPr>
                <w:lang w:val="es-ES"/>
              </w:rPr>
              <w:t xml:space="preserve">PTHH:   HCl  + NaOH  </w:t>
            </w:r>
            <w:r w:rsidRPr="00541C41">
              <w:rPr>
                <w:lang w:val="pt-BR"/>
              </w:rPr>
              <w:t xml:space="preserve">→ </w:t>
            </w:r>
            <w:r w:rsidRPr="00541C41">
              <w:rPr>
                <w:lang w:val="es-ES"/>
              </w:rPr>
              <w:t xml:space="preserve">   NaCl  + H</w:t>
            </w:r>
            <w:r w:rsidRPr="00541C41">
              <w:rPr>
                <w:vertAlign w:val="subscript"/>
                <w:lang w:val="es-ES"/>
              </w:rPr>
              <w:t>2</w:t>
            </w:r>
            <w:r w:rsidRPr="00541C41">
              <w:t>O</w:t>
            </w:r>
          </w:p>
        </w:tc>
        <w:tc>
          <w:tcPr>
            <w:tcW w:w="1101" w:type="dxa"/>
          </w:tcPr>
          <w:p w14:paraId="12CCA250" w14:textId="77777777" w:rsidR="00541C41" w:rsidRPr="00541C41" w:rsidRDefault="00541C41" w:rsidP="00541C41">
            <w:pPr>
              <w:spacing w:after="0"/>
              <w:rPr>
                <w:lang w:val="nl-NL"/>
              </w:rPr>
            </w:pPr>
            <w:r w:rsidRPr="00541C41">
              <w:rPr>
                <w:lang w:val="nl-NL"/>
              </w:rPr>
              <w:t>0,5đ</w:t>
            </w:r>
          </w:p>
          <w:p w14:paraId="4F7B8F55" w14:textId="77777777" w:rsidR="00541C41" w:rsidRPr="00541C41" w:rsidRDefault="00541C41" w:rsidP="00541C41">
            <w:pPr>
              <w:spacing w:after="0"/>
              <w:rPr>
                <w:lang w:val="nl-NL"/>
              </w:rPr>
            </w:pPr>
            <w:r w:rsidRPr="00541C41">
              <w:rPr>
                <w:lang w:val="nl-NL"/>
              </w:rPr>
              <w:t>0,5đ</w:t>
            </w:r>
          </w:p>
          <w:p w14:paraId="52369987" w14:textId="77777777" w:rsidR="00541C41" w:rsidRPr="00541C41" w:rsidRDefault="00541C41" w:rsidP="00541C41">
            <w:pPr>
              <w:spacing w:after="0"/>
              <w:rPr>
                <w:lang w:val="nl-NL"/>
              </w:rPr>
            </w:pPr>
            <w:r w:rsidRPr="00541C41">
              <w:rPr>
                <w:lang w:val="nl-NL"/>
              </w:rPr>
              <w:t>0,5đ</w:t>
            </w:r>
          </w:p>
          <w:p w14:paraId="13ACAE3B" w14:textId="77777777" w:rsidR="00541C41" w:rsidRPr="00541C41" w:rsidRDefault="00541C41" w:rsidP="00541C41">
            <w:pPr>
              <w:spacing w:after="0"/>
              <w:jc w:val="center"/>
              <w:rPr>
                <w:lang w:val="nl-NL"/>
              </w:rPr>
            </w:pPr>
          </w:p>
          <w:p w14:paraId="62A4CD45" w14:textId="77777777" w:rsidR="00541C41" w:rsidRPr="00541C41" w:rsidRDefault="00541C41" w:rsidP="00541C41">
            <w:pPr>
              <w:spacing w:after="0"/>
              <w:jc w:val="center"/>
              <w:rPr>
                <w:lang w:val="nl-NL"/>
              </w:rPr>
            </w:pPr>
          </w:p>
          <w:p w14:paraId="6763C6FA" w14:textId="77777777" w:rsidR="00541C41" w:rsidRPr="00541C41" w:rsidRDefault="00541C41" w:rsidP="00541C41">
            <w:pPr>
              <w:spacing w:after="0"/>
              <w:rPr>
                <w:lang w:val="vi-VN"/>
              </w:rPr>
            </w:pPr>
            <w:r w:rsidRPr="00541C41">
              <w:rPr>
                <w:lang w:val="nl-NL"/>
              </w:rPr>
              <w:t>0</w:t>
            </w:r>
            <w:r w:rsidRPr="00541C41">
              <w:rPr>
                <w:lang w:val="vi-VN"/>
              </w:rPr>
              <w:t>,</w:t>
            </w:r>
            <w:r w:rsidRPr="00541C41">
              <w:rPr>
                <w:lang w:val="nl-NL"/>
              </w:rPr>
              <w:t>5đ</w:t>
            </w:r>
          </w:p>
        </w:tc>
      </w:tr>
      <w:tr w:rsidR="00541C41" w:rsidRPr="00541C41" w14:paraId="72E2AC08" w14:textId="77777777" w:rsidTr="00C20775">
        <w:tc>
          <w:tcPr>
            <w:tcW w:w="1182" w:type="dxa"/>
            <w:vMerge w:val="restart"/>
            <w:vAlign w:val="center"/>
          </w:tcPr>
          <w:p w14:paraId="0655B99C" w14:textId="77777777" w:rsidR="00541C41" w:rsidRPr="00541C41" w:rsidRDefault="00541C41" w:rsidP="00541C41">
            <w:pPr>
              <w:spacing w:after="0"/>
              <w:jc w:val="center"/>
              <w:rPr>
                <w:b/>
                <w:lang w:val="pt-BR"/>
              </w:rPr>
            </w:pPr>
            <w:r w:rsidRPr="00541C41">
              <w:rPr>
                <w:b/>
                <w:lang w:val="pt-BR"/>
              </w:rPr>
              <w:t>Câu 4</w:t>
            </w:r>
          </w:p>
          <w:p w14:paraId="21BE5BE2" w14:textId="77777777" w:rsidR="00541C41" w:rsidRPr="00541C41" w:rsidRDefault="00541C41" w:rsidP="00541C41">
            <w:pPr>
              <w:spacing w:after="0"/>
              <w:jc w:val="center"/>
            </w:pPr>
            <w:r w:rsidRPr="00541C41">
              <w:rPr>
                <w:i/>
                <w:lang w:val="pt-BR"/>
              </w:rPr>
              <w:t>(</w:t>
            </w:r>
            <w:r w:rsidRPr="00541C41">
              <w:rPr>
                <w:lang w:val="pt-BR"/>
              </w:rPr>
              <w:t>2đ)</w:t>
            </w:r>
          </w:p>
        </w:tc>
        <w:tc>
          <w:tcPr>
            <w:tcW w:w="7408" w:type="dxa"/>
            <w:tcBorders>
              <w:bottom w:val="nil"/>
            </w:tcBorders>
          </w:tcPr>
          <w:p w14:paraId="1ED7A826" w14:textId="77777777" w:rsidR="00541C41" w:rsidRPr="00541C41" w:rsidRDefault="00541C41" w:rsidP="00D07AEF">
            <w:pPr>
              <w:pStyle w:val="ListParagraph"/>
              <w:numPr>
                <w:ilvl w:val="0"/>
                <w:numId w:val="95"/>
              </w:numPr>
              <w:spacing w:after="0" w:line="240" w:lineRule="auto"/>
              <w:rPr>
                <w:sz w:val="28"/>
                <w:szCs w:val="28"/>
                <w:lang w:val="nl-NL"/>
              </w:rPr>
            </w:pPr>
            <w:r w:rsidRPr="00541C41">
              <w:rPr>
                <w:sz w:val="28"/>
                <w:szCs w:val="28"/>
                <w:lang w:val="nl-NL"/>
              </w:rPr>
              <w:t>Trích 4 mẫu thử. Đánh số thứ thự các mẫu khí cần nhận theo số 1,2,3,4</w:t>
            </w:r>
          </w:p>
        </w:tc>
        <w:tc>
          <w:tcPr>
            <w:tcW w:w="1101" w:type="dxa"/>
            <w:tcBorders>
              <w:bottom w:val="nil"/>
            </w:tcBorders>
          </w:tcPr>
          <w:p w14:paraId="525A7260" w14:textId="77777777" w:rsidR="00541C41" w:rsidRPr="00541C41" w:rsidRDefault="00541C41" w:rsidP="00541C41">
            <w:pPr>
              <w:spacing w:after="0"/>
              <w:rPr>
                <w:lang w:val="nl-NL"/>
              </w:rPr>
            </w:pPr>
          </w:p>
        </w:tc>
      </w:tr>
      <w:tr w:rsidR="00541C41" w:rsidRPr="00541C41" w14:paraId="3BB71010" w14:textId="77777777" w:rsidTr="00C20775">
        <w:tc>
          <w:tcPr>
            <w:tcW w:w="1182" w:type="dxa"/>
            <w:vMerge/>
          </w:tcPr>
          <w:p w14:paraId="7CEEA2F7" w14:textId="77777777" w:rsidR="00541C41" w:rsidRPr="00541C41" w:rsidRDefault="00541C41" w:rsidP="00541C41">
            <w:pPr>
              <w:spacing w:after="0"/>
              <w:rPr>
                <w:lang w:val="nl-NL"/>
              </w:rPr>
            </w:pPr>
          </w:p>
        </w:tc>
        <w:tc>
          <w:tcPr>
            <w:tcW w:w="7408" w:type="dxa"/>
            <w:tcBorders>
              <w:top w:val="nil"/>
              <w:bottom w:val="nil"/>
            </w:tcBorders>
          </w:tcPr>
          <w:p w14:paraId="69EEEBDE" w14:textId="77777777" w:rsidR="00541C41" w:rsidRPr="00541C41" w:rsidRDefault="00541C41" w:rsidP="00541C41">
            <w:pPr>
              <w:spacing w:after="0"/>
              <w:rPr>
                <w:lang w:val="nl-NL"/>
              </w:rPr>
            </w:pPr>
            <w:r w:rsidRPr="00541C41">
              <w:rPr>
                <w:lang w:val="nl-NL"/>
              </w:rPr>
              <w:t>+ Dùng tàn đóm đưa lại gần miệng các mẫu, nhận ra khí :</w:t>
            </w:r>
          </w:p>
        </w:tc>
        <w:tc>
          <w:tcPr>
            <w:tcW w:w="1101" w:type="dxa"/>
            <w:tcBorders>
              <w:top w:val="nil"/>
              <w:bottom w:val="nil"/>
            </w:tcBorders>
          </w:tcPr>
          <w:p w14:paraId="0DDB9385" w14:textId="77777777" w:rsidR="00541C41" w:rsidRPr="00541C41" w:rsidRDefault="00541C41" w:rsidP="00541C41">
            <w:pPr>
              <w:spacing w:after="0"/>
              <w:rPr>
                <w:bCs/>
                <w:lang w:val="nl-NL"/>
              </w:rPr>
            </w:pPr>
          </w:p>
        </w:tc>
      </w:tr>
      <w:tr w:rsidR="00541C41" w:rsidRPr="00541C41" w14:paraId="0F2383F7" w14:textId="77777777" w:rsidTr="00C20775">
        <w:tc>
          <w:tcPr>
            <w:tcW w:w="1182" w:type="dxa"/>
            <w:vMerge/>
          </w:tcPr>
          <w:p w14:paraId="78EFF8DF" w14:textId="77777777" w:rsidR="00541C41" w:rsidRPr="00541C41" w:rsidRDefault="00541C41" w:rsidP="00541C41">
            <w:pPr>
              <w:spacing w:after="0"/>
              <w:rPr>
                <w:lang w:val="nl-NL"/>
              </w:rPr>
            </w:pPr>
          </w:p>
        </w:tc>
        <w:tc>
          <w:tcPr>
            <w:tcW w:w="7408" w:type="dxa"/>
            <w:tcBorders>
              <w:top w:val="nil"/>
              <w:bottom w:val="nil"/>
            </w:tcBorders>
          </w:tcPr>
          <w:p w14:paraId="292B72A8" w14:textId="77777777" w:rsidR="00541C41" w:rsidRPr="00541C41" w:rsidRDefault="00541C41" w:rsidP="00D07AEF">
            <w:pPr>
              <w:numPr>
                <w:ilvl w:val="0"/>
                <w:numId w:val="93"/>
              </w:numPr>
              <w:spacing w:after="0" w:line="240" w:lineRule="auto"/>
              <w:rPr>
                <w:lang w:val="nl-NL"/>
              </w:rPr>
            </w:pPr>
            <w:r w:rsidRPr="00541C41">
              <w:rPr>
                <w:lang w:val="nl-NL"/>
              </w:rPr>
              <w:t>O</w:t>
            </w:r>
            <w:r w:rsidRPr="00541C41">
              <w:rPr>
                <w:vertAlign w:val="subscript"/>
                <w:lang w:val="nl-NL"/>
              </w:rPr>
              <w:t>2</w:t>
            </w:r>
            <w:r w:rsidRPr="00541C41">
              <w:rPr>
                <w:lang w:val="nl-NL"/>
              </w:rPr>
              <w:t xml:space="preserve"> vì làm tàn đóm bùng cháy.</w:t>
            </w:r>
          </w:p>
        </w:tc>
        <w:tc>
          <w:tcPr>
            <w:tcW w:w="1101" w:type="dxa"/>
            <w:tcBorders>
              <w:top w:val="nil"/>
              <w:bottom w:val="nil"/>
            </w:tcBorders>
          </w:tcPr>
          <w:p w14:paraId="02DA6363" w14:textId="77777777" w:rsidR="00541C41" w:rsidRPr="00541C41" w:rsidRDefault="00541C41" w:rsidP="00541C41">
            <w:pPr>
              <w:spacing w:after="0"/>
              <w:rPr>
                <w:bCs/>
              </w:rPr>
            </w:pPr>
            <w:r w:rsidRPr="00541C41">
              <w:rPr>
                <w:bCs/>
                <w:lang w:val="nl-NL"/>
              </w:rPr>
              <w:t>0,25đ</w:t>
            </w:r>
          </w:p>
        </w:tc>
      </w:tr>
      <w:tr w:rsidR="00541C41" w:rsidRPr="00541C41" w14:paraId="199628BB" w14:textId="77777777" w:rsidTr="00C20775">
        <w:tc>
          <w:tcPr>
            <w:tcW w:w="1182" w:type="dxa"/>
            <w:vMerge/>
          </w:tcPr>
          <w:p w14:paraId="608A5AA5" w14:textId="77777777" w:rsidR="00541C41" w:rsidRPr="00541C41" w:rsidRDefault="00541C41" w:rsidP="00541C41">
            <w:pPr>
              <w:spacing w:after="0"/>
            </w:pPr>
          </w:p>
        </w:tc>
        <w:tc>
          <w:tcPr>
            <w:tcW w:w="7408" w:type="dxa"/>
            <w:tcBorders>
              <w:top w:val="nil"/>
              <w:bottom w:val="nil"/>
            </w:tcBorders>
          </w:tcPr>
          <w:p w14:paraId="36C45A76" w14:textId="77777777" w:rsidR="00541C41" w:rsidRPr="00541C41" w:rsidRDefault="00541C41" w:rsidP="00D07AEF">
            <w:pPr>
              <w:numPr>
                <w:ilvl w:val="0"/>
                <w:numId w:val="93"/>
              </w:numPr>
              <w:spacing w:after="0" w:line="240" w:lineRule="auto"/>
              <w:rPr>
                <w:lang w:val="nl-NL"/>
              </w:rPr>
            </w:pPr>
            <w:r w:rsidRPr="00541C41">
              <w:rPr>
                <w:lang w:val="nl-NL"/>
              </w:rPr>
              <w:t>3 khí còn lại không hiện tượng là SO</w:t>
            </w:r>
            <w:r w:rsidRPr="00541C41">
              <w:rPr>
                <w:vertAlign w:val="subscript"/>
                <w:lang w:val="nl-NL"/>
              </w:rPr>
              <w:t>2</w:t>
            </w:r>
            <w:r w:rsidRPr="00541C41">
              <w:rPr>
                <w:lang w:val="nl-NL"/>
              </w:rPr>
              <w:t>, CO</w:t>
            </w:r>
            <w:r w:rsidRPr="00541C41">
              <w:rPr>
                <w:vertAlign w:val="subscript"/>
                <w:lang w:val="nl-NL"/>
              </w:rPr>
              <w:t>2</w:t>
            </w:r>
            <w:r w:rsidRPr="00541C41">
              <w:rPr>
                <w:lang w:val="nl-NL"/>
              </w:rPr>
              <w:t xml:space="preserve"> và H</w:t>
            </w:r>
            <w:r w:rsidRPr="00541C41">
              <w:rPr>
                <w:vertAlign w:val="subscript"/>
                <w:lang w:val="nl-NL"/>
              </w:rPr>
              <w:t>2</w:t>
            </w:r>
          </w:p>
        </w:tc>
        <w:tc>
          <w:tcPr>
            <w:tcW w:w="1101" w:type="dxa"/>
            <w:tcBorders>
              <w:top w:val="nil"/>
              <w:bottom w:val="nil"/>
            </w:tcBorders>
          </w:tcPr>
          <w:p w14:paraId="25CF37A3" w14:textId="77777777" w:rsidR="00541C41" w:rsidRPr="00541C41" w:rsidRDefault="00541C41" w:rsidP="00541C41">
            <w:pPr>
              <w:spacing w:after="0"/>
              <w:rPr>
                <w:bCs/>
              </w:rPr>
            </w:pPr>
          </w:p>
        </w:tc>
      </w:tr>
      <w:tr w:rsidR="00541C41" w:rsidRPr="00541C41" w14:paraId="50F78368" w14:textId="77777777" w:rsidTr="00C20775">
        <w:tc>
          <w:tcPr>
            <w:tcW w:w="1182" w:type="dxa"/>
            <w:vMerge/>
          </w:tcPr>
          <w:p w14:paraId="30A55079" w14:textId="77777777" w:rsidR="00541C41" w:rsidRPr="00541C41" w:rsidRDefault="00541C41" w:rsidP="00541C41">
            <w:pPr>
              <w:spacing w:after="0"/>
            </w:pPr>
          </w:p>
        </w:tc>
        <w:tc>
          <w:tcPr>
            <w:tcW w:w="7408" w:type="dxa"/>
            <w:tcBorders>
              <w:top w:val="nil"/>
              <w:bottom w:val="nil"/>
            </w:tcBorders>
          </w:tcPr>
          <w:p w14:paraId="510CF0D2" w14:textId="77777777" w:rsidR="00541C41" w:rsidRPr="00541C41" w:rsidRDefault="00541C41" w:rsidP="00541C41">
            <w:pPr>
              <w:spacing w:after="0"/>
              <w:rPr>
                <w:lang w:val="nl-NL"/>
              </w:rPr>
            </w:pPr>
            <w:r w:rsidRPr="00541C41">
              <w:rPr>
                <w:lang w:val="nl-NL"/>
              </w:rPr>
              <w:t xml:space="preserve">+ Dẫn lần lượt từng khí còn lại vào dd nước Brom, nhận ra </w:t>
            </w:r>
          </w:p>
        </w:tc>
        <w:tc>
          <w:tcPr>
            <w:tcW w:w="1101" w:type="dxa"/>
            <w:tcBorders>
              <w:top w:val="nil"/>
              <w:bottom w:val="nil"/>
            </w:tcBorders>
          </w:tcPr>
          <w:p w14:paraId="787F9156" w14:textId="77777777" w:rsidR="00541C41" w:rsidRPr="00541C41" w:rsidRDefault="00541C41" w:rsidP="00541C41">
            <w:pPr>
              <w:spacing w:after="0"/>
              <w:rPr>
                <w:bCs/>
              </w:rPr>
            </w:pPr>
          </w:p>
        </w:tc>
      </w:tr>
      <w:tr w:rsidR="00541C41" w:rsidRPr="00541C41" w14:paraId="4EC907C4" w14:textId="77777777" w:rsidTr="00C20775">
        <w:tc>
          <w:tcPr>
            <w:tcW w:w="1182" w:type="dxa"/>
            <w:vMerge/>
          </w:tcPr>
          <w:p w14:paraId="42790DAA" w14:textId="77777777" w:rsidR="00541C41" w:rsidRPr="00541C41" w:rsidRDefault="00541C41" w:rsidP="00541C41">
            <w:pPr>
              <w:spacing w:after="0"/>
            </w:pPr>
          </w:p>
        </w:tc>
        <w:tc>
          <w:tcPr>
            <w:tcW w:w="7408" w:type="dxa"/>
            <w:tcBorders>
              <w:top w:val="nil"/>
              <w:bottom w:val="nil"/>
            </w:tcBorders>
          </w:tcPr>
          <w:p w14:paraId="390E0747" w14:textId="77777777" w:rsidR="00541C41" w:rsidRPr="00541C41" w:rsidRDefault="00541C41" w:rsidP="00541C41">
            <w:pPr>
              <w:spacing w:after="0"/>
              <w:rPr>
                <w:lang w:val="nl-NL"/>
              </w:rPr>
            </w:pPr>
            <w:r w:rsidRPr="00541C41">
              <w:rPr>
                <w:lang w:val="nl-NL"/>
              </w:rPr>
              <w:t xml:space="preserve"> - Khí SO</w:t>
            </w:r>
            <w:r w:rsidRPr="00541C41">
              <w:rPr>
                <w:vertAlign w:val="subscript"/>
                <w:lang w:val="nl-NL"/>
              </w:rPr>
              <w:t xml:space="preserve">2  </w:t>
            </w:r>
            <w:r w:rsidRPr="00541C41">
              <w:rPr>
                <w:lang w:val="nl-NL"/>
              </w:rPr>
              <w:t xml:space="preserve"> do làm mất màu dd Brom vì:</w:t>
            </w:r>
          </w:p>
        </w:tc>
        <w:tc>
          <w:tcPr>
            <w:tcW w:w="1101" w:type="dxa"/>
            <w:tcBorders>
              <w:top w:val="nil"/>
              <w:bottom w:val="nil"/>
            </w:tcBorders>
          </w:tcPr>
          <w:p w14:paraId="6A3A046F" w14:textId="77777777" w:rsidR="00541C41" w:rsidRPr="00541C41" w:rsidRDefault="00541C41" w:rsidP="00541C41">
            <w:pPr>
              <w:spacing w:after="0"/>
              <w:rPr>
                <w:bCs/>
              </w:rPr>
            </w:pPr>
          </w:p>
        </w:tc>
      </w:tr>
      <w:tr w:rsidR="00541C41" w:rsidRPr="00541C41" w14:paraId="7D2A4838" w14:textId="77777777" w:rsidTr="00C20775">
        <w:tc>
          <w:tcPr>
            <w:tcW w:w="1182" w:type="dxa"/>
            <w:vMerge/>
          </w:tcPr>
          <w:p w14:paraId="113BC432" w14:textId="77777777" w:rsidR="00541C41" w:rsidRPr="00541C41" w:rsidRDefault="00541C41" w:rsidP="00541C41">
            <w:pPr>
              <w:spacing w:after="0"/>
            </w:pPr>
          </w:p>
        </w:tc>
        <w:tc>
          <w:tcPr>
            <w:tcW w:w="7408" w:type="dxa"/>
            <w:tcBorders>
              <w:top w:val="nil"/>
              <w:bottom w:val="nil"/>
            </w:tcBorders>
          </w:tcPr>
          <w:p w14:paraId="3CE26B69" w14:textId="77777777" w:rsidR="00541C41" w:rsidRPr="00541C41" w:rsidRDefault="00541C41" w:rsidP="00541C41">
            <w:pPr>
              <w:spacing w:after="0"/>
              <w:rPr>
                <w:lang w:val="nl-NL"/>
              </w:rPr>
            </w:pPr>
            <w:r w:rsidRPr="00541C41">
              <w:rPr>
                <w:lang w:val="nl-NL"/>
              </w:rPr>
              <w:t>SO</w:t>
            </w:r>
            <w:r w:rsidRPr="00541C41">
              <w:rPr>
                <w:vertAlign w:val="subscript"/>
                <w:lang w:val="nl-NL"/>
              </w:rPr>
              <w:t>2</w:t>
            </w:r>
            <w:r w:rsidRPr="00541C41">
              <w:rPr>
                <w:lang w:val="nl-NL"/>
              </w:rPr>
              <w:t xml:space="preserve"> + Br</w:t>
            </w:r>
            <w:r w:rsidRPr="00541C41">
              <w:rPr>
                <w:vertAlign w:val="subscript"/>
                <w:lang w:val="nl-NL"/>
              </w:rPr>
              <w:t>2</w:t>
            </w:r>
            <w:r w:rsidRPr="00541C41">
              <w:rPr>
                <w:lang w:val="nl-NL"/>
              </w:rPr>
              <w:t xml:space="preserve"> + H</w:t>
            </w:r>
            <w:r w:rsidRPr="00541C41">
              <w:rPr>
                <w:vertAlign w:val="subscript"/>
                <w:lang w:val="nl-NL"/>
              </w:rPr>
              <w:t>2</w:t>
            </w:r>
            <w:r w:rsidRPr="00541C41">
              <w:rPr>
                <w:lang w:val="nl-NL"/>
              </w:rPr>
              <w:t>O --&gt; H</w:t>
            </w:r>
            <w:r w:rsidRPr="00541C41">
              <w:rPr>
                <w:vertAlign w:val="subscript"/>
                <w:lang w:val="nl-NL"/>
              </w:rPr>
              <w:t>2</w:t>
            </w:r>
            <w:r w:rsidRPr="00541C41">
              <w:rPr>
                <w:lang w:val="nl-NL"/>
              </w:rPr>
              <w:t>SO</w:t>
            </w:r>
            <w:r w:rsidRPr="00541C41">
              <w:rPr>
                <w:vertAlign w:val="subscript"/>
                <w:lang w:val="nl-NL"/>
              </w:rPr>
              <w:t>4</w:t>
            </w:r>
            <w:r w:rsidRPr="00541C41">
              <w:rPr>
                <w:lang w:val="nl-NL"/>
              </w:rPr>
              <w:t xml:space="preserve"> + 2HBr</w:t>
            </w:r>
          </w:p>
        </w:tc>
        <w:tc>
          <w:tcPr>
            <w:tcW w:w="1101" w:type="dxa"/>
            <w:tcBorders>
              <w:top w:val="nil"/>
              <w:bottom w:val="nil"/>
            </w:tcBorders>
          </w:tcPr>
          <w:p w14:paraId="553F6C4A" w14:textId="77777777" w:rsidR="00541C41" w:rsidRPr="00541C41" w:rsidRDefault="00541C41" w:rsidP="00541C41">
            <w:pPr>
              <w:spacing w:after="0"/>
              <w:rPr>
                <w:bCs/>
              </w:rPr>
            </w:pPr>
            <w:r w:rsidRPr="00541C41">
              <w:rPr>
                <w:bCs/>
                <w:lang w:val="nl-NL"/>
              </w:rPr>
              <w:t>0,25đ</w:t>
            </w:r>
          </w:p>
        </w:tc>
      </w:tr>
      <w:tr w:rsidR="00541C41" w:rsidRPr="00541C41" w14:paraId="023C6B0D" w14:textId="77777777" w:rsidTr="00C20775">
        <w:tc>
          <w:tcPr>
            <w:tcW w:w="1182" w:type="dxa"/>
            <w:vMerge/>
          </w:tcPr>
          <w:p w14:paraId="5A21776A" w14:textId="77777777" w:rsidR="00541C41" w:rsidRPr="00541C41" w:rsidRDefault="00541C41" w:rsidP="00541C41">
            <w:pPr>
              <w:spacing w:after="0"/>
            </w:pPr>
          </w:p>
        </w:tc>
        <w:tc>
          <w:tcPr>
            <w:tcW w:w="7408" w:type="dxa"/>
            <w:tcBorders>
              <w:top w:val="nil"/>
              <w:bottom w:val="nil"/>
            </w:tcBorders>
          </w:tcPr>
          <w:p w14:paraId="50EF0D13" w14:textId="77777777" w:rsidR="00541C41" w:rsidRPr="00541C41" w:rsidRDefault="00541C41" w:rsidP="00541C41">
            <w:pPr>
              <w:spacing w:after="0"/>
              <w:rPr>
                <w:lang w:val="nl-NL"/>
              </w:rPr>
            </w:pPr>
            <w:r w:rsidRPr="00541C41">
              <w:rPr>
                <w:lang w:val="nl-NL"/>
              </w:rPr>
              <w:t>- 2 khí còn lại không hiện tượng là khí H</w:t>
            </w:r>
            <w:r w:rsidRPr="00541C41">
              <w:rPr>
                <w:vertAlign w:val="subscript"/>
                <w:lang w:val="nl-NL"/>
              </w:rPr>
              <w:t>2</w:t>
            </w:r>
            <w:r w:rsidRPr="00541C41">
              <w:rPr>
                <w:lang w:val="nl-NL"/>
              </w:rPr>
              <w:t>, CO</w:t>
            </w:r>
            <w:r w:rsidRPr="00541C41">
              <w:rPr>
                <w:vertAlign w:val="subscript"/>
                <w:lang w:val="nl-NL"/>
              </w:rPr>
              <w:t>2</w:t>
            </w:r>
          </w:p>
        </w:tc>
        <w:tc>
          <w:tcPr>
            <w:tcW w:w="1101" w:type="dxa"/>
            <w:tcBorders>
              <w:top w:val="nil"/>
              <w:bottom w:val="nil"/>
            </w:tcBorders>
          </w:tcPr>
          <w:p w14:paraId="7DD57D7F" w14:textId="77777777" w:rsidR="00541C41" w:rsidRPr="00541C41" w:rsidRDefault="00541C41" w:rsidP="00541C41">
            <w:pPr>
              <w:spacing w:after="0"/>
              <w:rPr>
                <w:bCs/>
              </w:rPr>
            </w:pPr>
          </w:p>
        </w:tc>
      </w:tr>
      <w:tr w:rsidR="00541C41" w:rsidRPr="00541C41" w14:paraId="39383C97" w14:textId="77777777" w:rsidTr="00C20775">
        <w:tc>
          <w:tcPr>
            <w:tcW w:w="1182" w:type="dxa"/>
            <w:vMerge/>
          </w:tcPr>
          <w:p w14:paraId="62E37337" w14:textId="77777777" w:rsidR="00541C41" w:rsidRPr="00541C41" w:rsidRDefault="00541C41" w:rsidP="00541C41">
            <w:pPr>
              <w:spacing w:after="0"/>
            </w:pPr>
          </w:p>
        </w:tc>
        <w:tc>
          <w:tcPr>
            <w:tcW w:w="7408" w:type="dxa"/>
            <w:tcBorders>
              <w:top w:val="nil"/>
            </w:tcBorders>
          </w:tcPr>
          <w:p w14:paraId="4AC7E63D" w14:textId="77777777" w:rsidR="00541C41" w:rsidRPr="00541C41" w:rsidRDefault="00541C41" w:rsidP="00541C41">
            <w:pPr>
              <w:spacing w:after="0"/>
              <w:rPr>
                <w:lang w:val="nl-NL"/>
              </w:rPr>
            </w:pPr>
            <w:r w:rsidRPr="00541C41">
              <w:rPr>
                <w:lang w:val="nl-NL"/>
              </w:rPr>
              <w:t>+ Tiếp tục dẫn lần lượt các khí còn lại qua dung dịch nước vôi trong, nhận ra khí  CO</w:t>
            </w:r>
            <w:r w:rsidRPr="00541C41">
              <w:rPr>
                <w:vertAlign w:val="subscript"/>
                <w:lang w:val="nl-NL"/>
              </w:rPr>
              <w:t>2</w:t>
            </w:r>
            <w:r w:rsidRPr="00541C41">
              <w:rPr>
                <w:lang w:val="nl-NL"/>
              </w:rPr>
              <w:t xml:space="preserve"> </w:t>
            </w:r>
          </w:p>
          <w:p w14:paraId="71D89A28" w14:textId="77777777" w:rsidR="00541C41" w:rsidRPr="00541C41" w:rsidRDefault="00541C41" w:rsidP="00541C41">
            <w:pPr>
              <w:spacing w:after="0"/>
              <w:rPr>
                <w:lang w:val="nl-NL"/>
              </w:rPr>
            </w:pPr>
            <w:r w:rsidRPr="00541C41">
              <w:rPr>
                <w:lang w:val="nl-NL"/>
              </w:rPr>
              <w:t xml:space="preserve">        CO</w:t>
            </w:r>
            <w:r w:rsidRPr="00541C41">
              <w:rPr>
                <w:vertAlign w:val="subscript"/>
                <w:lang w:val="nl-NL"/>
              </w:rPr>
              <w:t>2</w:t>
            </w:r>
            <w:r w:rsidRPr="00541C41">
              <w:rPr>
                <w:lang w:val="nl-NL"/>
              </w:rPr>
              <w:t xml:space="preserve"> + Ca(OH)</w:t>
            </w:r>
            <w:r w:rsidRPr="00541C41">
              <w:rPr>
                <w:vertAlign w:val="subscript"/>
                <w:lang w:val="nl-NL"/>
              </w:rPr>
              <w:t>2</w:t>
            </w:r>
            <w:r w:rsidRPr="00541C41">
              <w:rPr>
                <w:lang w:val="nl-NL"/>
              </w:rPr>
              <w:t xml:space="preserve">  </w:t>
            </w:r>
            <w:r w:rsidRPr="00541C41">
              <w:rPr>
                <w:bCs/>
                <w:lang w:val="vi-VN"/>
              </w:rPr>
              <w:t>→</w:t>
            </w:r>
            <w:r w:rsidRPr="00541C41">
              <w:rPr>
                <w:lang w:val="nl-NL"/>
              </w:rPr>
              <w:t xml:space="preserve">  CaCO</w:t>
            </w:r>
            <w:r w:rsidRPr="00541C41">
              <w:rPr>
                <w:vertAlign w:val="subscript"/>
                <w:lang w:val="nl-NL"/>
              </w:rPr>
              <w:t>3</w:t>
            </w:r>
            <w:r w:rsidRPr="00541C41">
              <w:rPr>
                <w:lang w:val="nl-NL"/>
              </w:rPr>
              <w:t xml:space="preserve"> + H</w:t>
            </w:r>
            <w:r w:rsidRPr="00541C41">
              <w:rPr>
                <w:vertAlign w:val="subscript"/>
                <w:lang w:val="nl-NL"/>
              </w:rPr>
              <w:t>2</w:t>
            </w:r>
            <w:r w:rsidRPr="00541C41">
              <w:rPr>
                <w:lang w:val="nl-NL"/>
              </w:rPr>
              <w:t>O</w:t>
            </w:r>
          </w:p>
          <w:p w14:paraId="1D9EF53B" w14:textId="77777777" w:rsidR="00541C41" w:rsidRPr="00541C41" w:rsidRDefault="00541C41" w:rsidP="00541C41">
            <w:pPr>
              <w:spacing w:after="0"/>
              <w:rPr>
                <w:lang w:val="nl-NL"/>
              </w:rPr>
            </w:pPr>
            <w:r w:rsidRPr="00541C41">
              <w:rPr>
                <w:lang w:val="nl-NL"/>
              </w:rPr>
              <w:t>- Còn lại là khí H</w:t>
            </w:r>
            <w:r w:rsidRPr="00541C41">
              <w:rPr>
                <w:vertAlign w:val="subscript"/>
                <w:lang w:val="nl-NL"/>
              </w:rPr>
              <w:t>2</w:t>
            </w:r>
            <w:r w:rsidRPr="00541C41">
              <w:rPr>
                <w:lang w:val="nl-NL"/>
              </w:rPr>
              <w:t xml:space="preserve"> không hiện tượng</w:t>
            </w:r>
          </w:p>
        </w:tc>
        <w:tc>
          <w:tcPr>
            <w:tcW w:w="1101" w:type="dxa"/>
            <w:tcBorders>
              <w:top w:val="nil"/>
            </w:tcBorders>
          </w:tcPr>
          <w:p w14:paraId="7632A648" w14:textId="77777777" w:rsidR="00541C41" w:rsidRPr="00541C41" w:rsidRDefault="00541C41" w:rsidP="00541C41">
            <w:pPr>
              <w:spacing w:after="0"/>
              <w:rPr>
                <w:bCs/>
                <w:lang w:val="nl-NL"/>
              </w:rPr>
            </w:pPr>
          </w:p>
          <w:p w14:paraId="10220DCC" w14:textId="77777777" w:rsidR="00541C41" w:rsidRPr="00541C41" w:rsidRDefault="00541C41" w:rsidP="00541C41">
            <w:pPr>
              <w:spacing w:after="0"/>
              <w:rPr>
                <w:bCs/>
              </w:rPr>
            </w:pPr>
            <w:r w:rsidRPr="00541C41">
              <w:rPr>
                <w:bCs/>
                <w:lang w:val="nl-NL"/>
              </w:rPr>
              <w:t>0,25đ</w:t>
            </w:r>
          </w:p>
          <w:p w14:paraId="0578057B" w14:textId="77777777" w:rsidR="00541C41" w:rsidRPr="00541C41" w:rsidRDefault="00541C41" w:rsidP="00541C41">
            <w:pPr>
              <w:spacing w:after="0"/>
              <w:rPr>
                <w:bCs/>
              </w:rPr>
            </w:pPr>
          </w:p>
          <w:p w14:paraId="68770644" w14:textId="77777777" w:rsidR="00541C41" w:rsidRPr="00541C41" w:rsidRDefault="00541C41" w:rsidP="00541C41">
            <w:pPr>
              <w:spacing w:after="0"/>
              <w:rPr>
                <w:bCs/>
              </w:rPr>
            </w:pPr>
            <w:r w:rsidRPr="00541C41">
              <w:rPr>
                <w:bCs/>
                <w:lang w:val="nl-NL"/>
              </w:rPr>
              <w:t>0,25đ</w:t>
            </w:r>
          </w:p>
        </w:tc>
      </w:tr>
      <w:tr w:rsidR="00541C41" w:rsidRPr="00541C41" w14:paraId="2C71E6FE" w14:textId="77777777" w:rsidTr="00C20775">
        <w:tc>
          <w:tcPr>
            <w:tcW w:w="1182" w:type="dxa"/>
            <w:vMerge/>
          </w:tcPr>
          <w:p w14:paraId="3D79372F" w14:textId="77777777" w:rsidR="00541C41" w:rsidRPr="00541C41" w:rsidRDefault="00541C41" w:rsidP="00541C41">
            <w:pPr>
              <w:spacing w:after="0"/>
            </w:pPr>
          </w:p>
        </w:tc>
        <w:tc>
          <w:tcPr>
            <w:tcW w:w="7408" w:type="dxa"/>
          </w:tcPr>
          <w:p w14:paraId="6E46E71B" w14:textId="77777777" w:rsidR="00541C41" w:rsidRPr="00541C41" w:rsidRDefault="00541C41" w:rsidP="00541C41">
            <w:pPr>
              <w:spacing w:after="0" w:line="312" w:lineRule="auto"/>
              <w:rPr>
                <w:lang w:val="nl-NL"/>
              </w:rPr>
            </w:pPr>
            <w:r w:rsidRPr="00541C41">
              <w:rPr>
                <w:lang w:val="pt-BR"/>
              </w:rPr>
              <w:t xml:space="preserve">2. </w:t>
            </w:r>
            <w:r w:rsidRPr="00541C41">
              <w:rPr>
                <w:lang w:val="nl-NL"/>
              </w:rPr>
              <w:t>Đặt CTTQ của hợp chất X :  C</w:t>
            </w:r>
            <w:r w:rsidRPr="00541C41">
              <w:rPr>
                <w:vertAlign w:val="subscript"/>
                <w:lang w:val="nl-NL"/>
              </w:rPr>
              <w:t>x</w:t>
            </w:r>
            <w:r w:rsidRPr="00541C41">
              <w:rPr>
                <w:lang w:val="nl-NL"/>
              </w:rPr>
              <w:t>H</w:t>
            </w:r>
            <w:r w:rsidRPr="00541C41">
              <w:rPr>
                <w:vertAlign w:val="subscript"/>
                <w:lang w:val="nl-NL"/>
              </w:rPr>
              <w:t>y</w:t>
            </w:r>
            <w:r w:rsidRPr="00541C41">
              <w:rPr>
                <w:lang w:val="nl-NL"/>
              </w:rPr>
              <w:t>O</w:t>
            </w:r>
            <w:r w:rsidRPr="00541C41">
              <w:rPr>
                <w:vertAlign w:val="subscript"/>
                <w:lang w:val="nl-NL"/>
              </w:rPr>
              <w:t>z</w:t>
            </w:r>
          </w:p>
          <w:p w14:paraId="311CD944" w14:textId="77777777" w:rsidR="00541C41" w:rsidRPr="00541C41" w:rsidRDefault="00541C41" w:rsidP="00541C41">
            <w:pPr>
              <w:spacing w:after="0" w:line="312" w:lineRule="auto"/>
              <w:rPr>
                <w:lang w:val="es-ES"/>
              </w:rPr>
            </w:pPr>
            <w:r w:rsidRPr="00541C41">
              <w:rPr>
                <w:lang w:val="es-ES"/>
              </w:rPr>
              <w:t xml:space="preserve">Ta có:  </w:t>
            </w:r>
            <w:r w:rsidRPr="00541C41">
              <w:rPr>
                <w:position w:val="-28"/>
                <w:lang w:val="nl-NL"/>
              </w:rPr>
              <w:object w:dxaOrig="3420" w:dyaOrig="700" w14:anchorId="07C31063">
                <v:shape id="_x0000_i1861" type="#_x0000_t75" style="width:171pt;height:35.25pt" o:ole="">
                  <v:imagedata r:id="rId1608" o:title=""/>
                </v:shape>
                <o:OLEObject Type="Embed" ProgID="Equation.DSMT4" ShapeID="_x0000_i1861" DrawAspect="Content" ObjectID="_1773308895" r:id="rId1609"/>
              </w:object>
            </w:r>
          </w:p>
          <w:p w14:paraId="3AC7D341" w14:textId="77777777" w:rsidR="00541C41" w:rsidRPr="00541C41" w:rsidRDefault="00541C41" w:rsidP="00541C41">
            <w:pPr>
              <w:spacing w:after="0" w:line="312" w:lineRule="auto"/>
              <w:rPr>
                <w:lang w:val="es-ES"/>
              </w:rPr>
            </w:pPr>
            <w:r w:rsidRPr="00541C41">
              <w:rPr>
                <w:lang w:val="es-ES"/>
              </w:rPr>
              <w:t>Giải ra x = 1  , y = 4  , z = 1</w:t>
            </w:r>
          </w:p>
          <w:p w14:paraId="1F003E61" w14:textId="77777777" w:rsidR="00541C41" w:rsidRPr="00541C41" w:rsidRDefault="00541C41" w:rsidP="00541C41">
            <w:pPr>
              <w:spacing w:after="0"/>
              <w:jc w:val="both"/>
              <w:rPr>
                <w:lang w:val="es-ES"/>
              </w:rPr>
            </w:pPr>
            <w:r w:rsidRPr="00541C41">
              <w:rPr>
                <w:lang w:val="es-ES"/>
              </w:rPr>
              <w:t>CTHH của hợp chất X là :   CH</w:t>
            </w:r>
            <w:r w:rsidRPr="00541C41">
              <w:rPr>
                <w:vertAlign w:val="subscript"/>
                <w:lang w:val="es-ES"/>
              </w:rPr>
              <w:t>4</w:t>
            </w:r>
            <w:r w:rsidRPr="00541C41">
              <w:rPr>
                <w:lang w:val="es-ES"/>
              </w:rPr>
              <w:t>O</w:t>
            </w:r>
          </w:p>
        </w:tc>
        <w:tc>
          <w:tcPr>
            <w:tcW w:w="1101" w:type="dxa"/>
          </w:tcPr>
          <w:p w14:paraId="6765D9F1" w14:textId="77777777" w:rsidR="00541C41" w:rsidRPr="00541C41" w:rsidRDefault="00541C41" w:rsidP="00541C41">
            <w:pPr>
              <w:spacing w:after="0"/>
              <w:rPr>
                <w:bCs/>
                <w:lang w:val="nl-NL"/>
              </w:rPr>
            </w:pPr>
            <w:r w:rsidRPr="00541C41">
              <w:rPr>
                <w:lang w:val="vi-VN"/>
              </w:rPr>
              <w:t xml:space="preserve"> </w:t>
            </w:r>
            <w:r w:rsidRPr="00541C41">
              <w:rPr>
                <w:bCs/>
                <w:lang w:val="nl-NL"/>
              </w:rPr>
              <w:t>0,25đ</w:t>
            </w:r>
          </w:p>
          <w:p w14:paraId="4966D010" w14:textId="77777777" w:rsidR="00541C41" w:rsidRPr="00541C41" w:rsidRDefault="00541C41" w:rsidP="00541C41">
            <w:pPr>
              <w:spacing w:after="0"/>
              <w:rPr>
                <w:bCs/>
                <w:lang w:val="nl-NL"/>
              </w:rPr>
            </w:pPr>
          </w:p>
          <w:p w14:paraId="0848C3AB" w14:textId="77777777" w:rsidR="00541C41" w:rsidRPr="00541C41" w:rsidRDefault="00541C41" w:rsidP="00541C41">
            <w:pPr>
              <w:spacing w:after="0"/>
              <w:rPr>
                <w:bCs/>
                <w:lang w:val="nl-NL"/>
              </w:rPr>
            </w:pPr>
          </w:p>
          <w:p w14:paraId="6A872008" w14:textId="77777777" w:rsidR="00541C41" w:rsidRPr="00541C41" w:rsidRDefault="00541C41" w:rsidP="00541C41">
            <w:pPr>
              <w:spacing w:after="0"/>
              <w:rPr>
                <w:bCs/>
                <w:lang w:val="nl-NL"/>
              </w:rPr>
            </w:pPr>
            <w:r w:rsidRPr="00541C41">
              <w:rPr>
                <w:bCs/>
                <w:lang w:val="nl-NL"/>
              </w:rPr>
              <w:t>0,25đ</w:t>
            </w:r>
          </w:p>
          <w:p w14:paraId="5CE4B37D" w14:textId="77777777" w:rsidR="00541C41" w:rsidRPr="00541C41" w:rsidRDefault="00541C41" w:rsidP="00541C41">
            <w:pPr>
              <w:spacing w:after="0"/>
              <w:rPr>
                <w:bCs/>
                <w:lang w:val="nl-NL"/>
              </w:rPr>
            </w:pPr>
          </w:p>
          <w:p w14:paraId="4CC6A16B" w14:textId="77777777" w:rsidR="00541C41" w:rsidRPr="00541C41" w:rsidRDefault="00541C41" w:rsidP="00541C41">
            <w:pPr>
              <w:spacing w:after="0"/>
              <w:rPr>
                <w:bCs/>
                <w:lang w:val="nl-NL"/>
              </w:rPr>
            </w:pPr>
            <w:r w:rsidRPr="00541C41">
              <w:rPr>
                <w:bCs/>
                <w:lang w:val="nl-NL"/>
              </w:rPr>
              <w:t>0,25đ</w:t>
            </w:r>
          </w:p>
          <w:p w14:paraId="7B2B6BFF" w14:textId="77777777" w:rsidR="00541C41" w:rsidRPr="00541C41" w:rsidRDefault="00541C41" w:rsidP="00541C41">
            <w:pPr>
              <w:spacing w:after="0"/>
              <w:rPr>
                <w:bCs/>
                <w:lang w:val="nl-NL"/>
              </w:rPr>
            </w:pPr>
          </w:p>
          <w:p w14:paraId="4BDB0594" w14:textId="77777777" w:rsidR="00541C41" w:rsidRPr="00541C41" w:rsidRDefault="00541C41" w:rsidP="00541C41">
            <w:pPr>
              <w:spacing w:after="0"/>
              <w:rPr>
                <w:lang w:val="vi-VN"/>
              </w:rPr>
            </w:pPr>
            <w:r w:rsidRPr="00541C41">
              <w:rPr>
                <w:bCs/>
                <w:lang w:val="nl-NL"/>
              </w:rPr>
              <w:t>0,25đ</w:t>
            </w:r>
          </w:p>
        </w:tc>
      </w:tr>
      <w:tr w:rsidR="00541C41" w:rsidRPr="00541C41" w14:paraId="2C3CB193" w14:textId="77777777" w:rsidTr="00C20775">
        <w:tc>
          <w:tcPr>
            <w:tcW w:w="1182" w:type="dxa"/>
            <w:vMerge w:val="restart"/>
            <w:vAlign w:val="center"/>
          </w:tcPr>
          <w:p w14:paraId="28B76B27" w14:textId="77777777" w:rsidR="00541C41" w:rsidRPr="00541C41" w:rsidRDefault="00541C41" w:rsidP="00541C41">
            <w:pPr>
              <w:spacing w:after="0"/>
              <w:jc w:val="center"/>
            </w:pPr>
            <w:r w:rsidRPr="00541C41">
              <w:rPr>
                <w:b/>
                <w:bCs/>
              </w:rPr>
              <w:t>Câu 5</w:t>
            </w:r>
            <w:r w:rsidRPr="00541C41">
              <w:t>. (2,0 đ)</w:t>
            </w:r>
          </w:p>
        </w:tc>
        <w:tc>
          <w:tcPr>
            <w:tcW w:w="7408" w:type="dxa"/>
          </w:tcPr>
          <w:p w14:paraId="1F967895" w14:textId="77777777" w:rsidR="00541C41" w:rsidRPr="00541C41" w:rsidRDefault="00541C41" w:rsidP="00D07AEF">
            <w:pPr>
              <w:pStyle w:val="ListParagraph"/>
              <w:numPr>
                <w:ilvl w:val="0"/>
                <w:numId w:val="94"/>
              </w:numPr>
              <w:spacing w:after="0"/>
              <w:rPr>
                <w:sz w:val="28"/>
                <w:szCs w:val="28"/>
                <w:lang w:val="nl-NL"/>
              </w:rPr>
            </w:pPr>
            <w:r w:rsidRPr="00541C41">
              <w:rPr>
                <w:sz w:val="28"/>
                <w:szCs w:val="28"/>
                <w:lang w:val="nl-NL"/>
              </w:rPr>
              <w:t>Ở 90</w:t>
            </w:r>
            <w:r w:rsidRPr="00541C41">
              <w:rPr>
                <w:sz w:val="28"/>
                <w:szCs w:val="28"/>
                <w:vertAlign w:val="superscript"/>
                <w:lang w:val="nl-NL"/>
              </w:rPr>
              <w:t>o</w:t>
            </w:r>
            <w:r w:rsidRPr="00541C41">
              <w:rPr>
                <w:sz w:val="28"/>
                <w:szCs w:val="28"/>
                <w:lang w:val="nl-NL"/>
              </w:rPr>
              <w:t>C 150 g dd NaCl hòa tan tối đa 50 g NaCl</w:t>
            </w:r>
          </w:p>
          <w:p w14:paraId="6A9CB58E" w14:textId="77777777" w:rsidR="00541C41" w:rsidRPr="00541C41" w:rsidRDefault="00541C41" w:rsidP="00541C41">
            <w:pPr>
              <w:spacing w:after="0"/>
              <w:rPr>
                <w:lang w:val="nl-NL"/>
              </w:rPr>
            </w:pPr>
            <w:r w:rsidRPr="00541C41">
              <w:rPr>
                <w:lang w:val="nl-NL"/>
              </w:rPr>
              <w:t xml:space="preserve">    Vậy  600g dd NaCl hòa tan tối đa 200 g NaCl</w:t>
            </w:r>
          </w:p>
          <w:p w14:paraId="18EE0917" w14:textId="77777777" w:rsidR="00541C41" w:rsidRPr="00541C41" w:rsidRDefault="00541C41" w:rsidP="00541C41">
            <w:pPr>
              <w:spacing w:after="0"/>
              <w:rPr>
                <w:lang w:val="nl-NL"/>
              </w:rPr>
            </w:pPr>
            <w:r w:rsidRPr="00541C41">
              <w:rPr>
                <w:lang w:val="nl-NL"/>
              </w:rPr>
              <w:t>Khối lượng của nước = 600 – 200 = 400 g</w:t>
            </w:r>
          </w:p>
          <w:p w14:paraId="7EDF7E89" w14:textId="77777777" w:rsidR="00541C41" w:rsidRPr="00541C41" w:rsidRDefault="00541C41" w:rsidP="00541C41">
            <w:pPr>
              <w:spacing w:after="0"/>
              <w:rPr>
                <w:lang w:val="nl-NL"/>
              </w:rPr>
            </w:pPr>
            <w:r w:rsidRPr="00541C41">
              <w:rPr>
                <w:noProof/>
              </w:rPr>
              <mc:AlternateContent>
                <mc:Choice Requires="wps">
                  <w:drawing>
                    <wp:anchor distT="0" distB="0" distL="114300" distR="114300" simplePos="0" relativeHeight="252125184" behindDoc="0" locked="0" layoutInCell="0" allowOverlap="1" wp14:anchorId="53C36443" wp14:editId="09EA51BC">
                      <wp:simplePos x="0" y="0"/>
                      <wp:positionH relativeFrom="column">
                        <wp:posOffset>2798560</wp:posOffset>
                      </wp:positionH>
                      <wp:positionV relativeFrom="paragraph">
                        <wp:posOffset>208222</wp:posOffset>
                      </wp:positionV>
                      <wp:extent cx="355600" cy="0"/>
                      <wp:effectExtent l="13970" t="5080" r="11430" b="13970"/>
                      <wp:wrapNone/>
                      <wp:docPr id="365"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5" o:spid="_x0000_s1026" style="position:absolute;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35pt,16.4pt" to="248.35pt,1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TH3HwIAADkEAAAOAAAAZHJzL2Uyb0RvYy54bWysU02P2yAQvVfqf0Dcs7YTO02sOKvKTnrZ tpGy/QEEcIyKAQGJE1X97x3Ih7LtparqAx6YmcebN8Pi+dRLdOTWCa0qnD2lGHFFNRNqX+Fvr+vR DCPniWJEasUrfOYOPy/fv1sMpuRj3WnJuEUAolw5mAp33psySRzteE/ckzZcgbPVticetnafMEsG QO9lMk7TaTJoy4zVlDsHp83FiZcRv2059V/b1nGPZIWBm4+rjesurMlyQcq9JaYT9EqD/AOLnggF l96hGuIJOljxB1QvqNVOt/6J6j7RbSsojzVANVn6WzXbjhgeawFxnLnL5P4fLP1y3FgkWIUn0wIj RXpo0tZbIvadR7VWCiTUFgUvaDUYV0JKrTY2VEtPamteNP3ukNJ1R9SeR86vZwMwWchI3qSEjTNw 4274rBnEkIPXUbhTa/sACZKgU+zP+d4ffvKIwuGkKKYpdJHeXAkpb3nGOv+J6x4Fo8JSqKAcKcnx xfnAg5S3kHCs9FpIGbsvFRoqPC/GRUxwWgoWnCHM2f2ulhYdSZif+MWiwPMYZvVBsQjWccJWV9sT IS82XC5VwINKgM7VugzIj3k6X81Ws3yUj6erUZ42zejjus5H03X2oWgmTV032c9ALcvLTjDGVWB3 G9Ys/7thuD6by5jdx/UuQ/IWPeoFZG//SDq2MnTvMgc7zc4be2sxzGcMvr6l8AAe92A/vvjlLwAA AP//AwBQSwMEFAAGAAgAAAAhABZ7AhrcAAAACQEAAA8AAABkcnMvZG93bnJldi54bWxMj01PwzAM hu9I/IfISFwmltBVA0rTCQG9cdkAcfVa01Y0TtdkW+HXY8QBjn796P3IV5Pr1YHG0Hm2cDk3oIgr X3fcWHh5Li+uQYWIXGPvmSx8UoBVcXqSY1b7I6/psImNEhMOGVpoYxwyrUPVksMw9wOx/N796DDK OTa6HvEo5q7XiTFL7bBjSWhxoPuWqo/N3lkI5Svtyq9ZNTNvi8ZTsnt4ekRrz8+mu1tQkab4B8NP fakOhXTa+j3XQfUW0tRcCWphkcgEAdKbpQjbX0EXuf6/oPgGAAD//wMAUEsBAi0AFAAGAAgAAAAh ALaDOJL+AAAA4QEAABMAAAAAAAAAAAAAAAAAAAAAAFtDb250ZW50X1R5cGVzXS54bWxQSwECLQAU AAYACAAAACEAOP0h/9YAAACUAQAACwAAAAAAAAAAAAAAAAAvAQAAX3JlbHMvLnJlbHNQSwECLQAU AAYACAAAACEAjyEx9x8CAAA5BAAADgAAAAAAAAAAAAAAAAAuAgAAZHJzL2Uyb0RvYy54bWxQSwEC LQAUAAYACAAAACEAFnsCGtwAAAAJAQAADwAAAAAAAAAAAAAAAAB5BAAAZHJzL2Rvd25yZXYueG1s UEsFBgAAAAAEAAQA8wAAAIIFAAAAAA== " o:allowincell="f"/>
                  </w:pict>
                </mc:Fallback>
              </mc:AlternateContent>
            </w:r>
            <w:r w:rsidRPr="00541C41">
              <w:rPr>
                <w:lang w:val="nl-NL"/>
              </w:rPr>
              <w:t>Khối lượng chất tan NaCl ở O</w:t>
            </w:r>
            <w:r w:rsidRPr="00541C41">
              <w:rPr>
                <w:vertAlign w:val="superscript"/>
                <w:lang w:val="nl-NL"/>
              </w:rPr>
              <w:t>o</w:t>
            </w:r>
            <w:r w:rsidRPr="00541C41">
              <w:rPr>
                <w:lang w:val="nl-NL"/>
              </w:rPr>
              <w:t xml:space="preserve">C là : 400 . 35 </w:t>
            </w:r>
            <w:r w:rsidRPr="00541C41">
              <w:rPr>
                <w:vertAlign w:val="subscript"/>
                <w:lang w:val="nl-NL"/>
              </w:rPr>
              <w:t xml:space="preserve">=  </w:t>
            </w:r>
            <w:r w:rsidRPr="00541C41">
              <w:rPr>
                <w:lang w:val="nl-NL"/>
              </w:rPr>
              <w:t xml:space="preserve"> 140 g</w:t>
            </w:r>
          </w:p>
          <w:p w14:paraId="5F063D09" w14:textId="77777777" w:rsidR="00541C41" w:rsidRPr="00541C41" w:rsidRDefault="00541C41" w:rsidP="00541C41">
            <w:pPr>
              <w:spacing w:after="0"/>
              <w:rPr>
                <w:lang w:val="nl-NL"/>
              </w:rPr>
            </w:pPr>
            <w:r w:rsidRPr="00541C41">
              <w:rPr>
                <w:lang w:val="nl-NL"/>
              </w:rPr>
              <w:t xml:space="preserve">                                                               100</w:t>
            </w:r>
          </w:p>
          <w:p w14:paraId="0D60786F" w14:textId="77777777" w:rsidR="00541C41" w:rsidRPr="00541C41" w:rsidRDefault="00541C41" w:rsidP="00541C41">
            <w:pPr>
              <w:spacing w:after="0"/>
              <w:rPr>
                <w:lang w:val="nl-NL"/>
              </w:rPr>
            </w:pPr>
            <w:r w:rsidRPr="00541C41">
              <w:rPr>
                <w:lang w:val="nl-NL"/>
              </w:rPr>
              <w:t>Vậy khối lượng NaCl bị kết tinh là 200 – 140 = 60 g</w:t>
            </w:r>
          </w:p>
        </w:tc>
        <w:tc>
          <w:tcPr>
            <w:tcW w:w="1101" w:type="dxa"/>
          </w:tcPr>
          <w:p w14:paraId="48F8FEF5" w14:textId="77777777" w:rsidR="00541C41" w:rsidRPr="00541C41" w:rsidRDefault="00541C41" w:rsidP="00541C41">
            <w:pPr>
              <w:spacing w:after="0"/>
              <w:rPr>
                <w:bCs/>
                <w:lang w:val="nl-NL"/>
              </w:rPr>
            </w:pPr>
            <w:r w:rsidRPr="00541C41">
              <w:rPr>
                <w:bCs/>
                <w:lang w:val="nl-NL"/>
              </w:rPr>
              <w:t>0,25đ</w:t>
            </w:r>
          </w:p>
          <w:p w14:paraId="1359E588" w14:textId="77777777" w:rsidR="00541C41" w:rsidRPr="00541C41" w:rsidRDefault="00541C41" w:rsidP="00541C41">
            <w:pPr>
              <w:spacing w:after="0"/>
              <w:rPr>
                <w:bCs/>
                <w:lang w:val="nl-NL"/>
              </w:rPr>
            </w:pPr>
          </w:p>
          <w:p w14:paraId="7AC754CA" w14:textId="77777777" w:rsidR="00541C41" w:rsidRPr="00541C41" w:rsidRDefault="00541C41" w:rsidP="00541C41">
            <w:pPr>
              <w:spacing w:after="0"/>
              <w:rPr>
                <w:bCs/>
                <w:lang w:val="nl-NL"/>
              </w:rPr>
            </w:pPr>
            <w:r w:rsidRPr="00541C41">
              <w:rPr>
                <w:bCs/>
                <w:lang w:val="nl-NL"/>
              </w:rPr>
              <w:t>0,25đ</w:t>
            </w:r>
          </w:p>
          <w:p w14:paraId="4C0CC70A" w14:textId="77777777" w:rsidR="00541C41" w:rsidRPr="00541C41" w:rsidRDefault="00541C41" w:rsidP="00541C41">
            <w:pPr>
              <w:spacing w:after="0"/>
              <w:rPr>
                <w:bCs/>
                <w:lang w:val="nl-NL"/>
              </w:rPr>
            </w:pPr>
          </w:p>
          <w:p w14:paraId="213C95A3" w14:textId="77777777" w:rsidR="00541C41" w:rsidRPr="00541C41" w:rsidRDefault="00541C41" w:rsidP="00541C41">
            <w:pPr>
              <w:spacing w:after="0"/>
              <w:rPr>
                <w:bCs/>
                <w:lang w:val="nl-NL"/>
              </w:rPr>
            </w:pPr>
            <w:r w:rsidRPr="00541C41">
              <w:rPr>
                <w:bCs/>
                <w:lang w:val="nl-NL"/>
              </w:rPr>
              <w:t>0,25đ</w:t>
            </w:r>
          </w:p>
          <w:p w14:paraId="2C45613D" w14:textId="77777777" w:rsidR="00541C41" w:rsidRPr="00541C41" w:rsidRDefault="00541C41" w:rsidP="00541C41">
            <w:pPr>
              <w:spacing w:after="0"/>
              <w:rPr>
                <w:bCs/>
                <w:lang w:val="nl-NL"/>
              </w:rPr>
            </w:pPr>
          </w:p>
          <w:p w14:paraId="7CB01E86" w14:textId="77777777" w:rsidR="00541C41" w:rsidRPr="00541C41" w:rsidRDefault="00541C41" w:rsidP="00541C41">
            <w:pPr>
              <w:spacing w:after="0"/>
              <w:rPr>
                <w:bCs/>
                <w:lang w:val="nl-NL"/>
              </w:rPr>
            </w:pPr>
            <w:r w:rsidRPr="00541C41">
              <w:rPr>
                <w:bCs/>
                <w:lang w:val="nl-NL"/>
              </w:rPr>
              <w:t>0,25đ</w:t>
            </w:r>
          </w:p>
          <w:p w14:paraId="0B8FF1D2" w14:textId="77777777" w:rsidR="00541C41" w:rsidRPr="00541C41" w:rsidRDefault="00541C41" w:rsidP="00541C41">
            <w:pPr>
              <w:spacing w:after="0"/>
              <w:rPr>
                <w:lang w:val="vi-VN"/>
              </w:rPr>
            </w:pPr>
          </w:p>
        </w:tc>
      </w:tr>
      <w:tr w:rsidR="00541C41" w:rsidRPr="00541C41" w14:paraId="5969E954" w14:textId="77777777" w:rsidTr="00C20775">
        <w:tc>
          <w:tcPr>
            <w:tcW w:w="1182" w:type="dxa"/>
            <w:vMerge/>
            <w:vAlign w:val="center"/>
          </w:tcPr>
          <w:p w14:paraId="2F75154B" w14:textId="77777777" w:rsidR="00541C41" w:rsidRPr="00541C41" w:rsidRDefault="00541C41" w:rsidP="00541C41">
            <w:pPr>
              <w:spacing w:after="0"/>
              <w:jc w:val="center"/>
            </w:pPr>
          </w:p>
        </w:tc>
        <w:tc>
          <w:tcPr>
            <w:tcW w:w="7408" w:type="dxa"/>
          </w:tcPr>
          <w:p w14:paraId="39BE9D43" w14:textId="77777777" w:rsidR="00541C41" w:rsidRPr="00541C41" w:rsidRDefault="00541C41" w:rsidP="00541C41">
            <w:pPr>
              <w:spacing w:after="0"/>
              <w:rPr>
                <w:lang w:val="nl-NL"/>
              </w:rPr>
            </w:pPr>
            <w:r w:rsidRPr="00541C41">
              <w:t> 2.</w:t>
            </w:r>
            <w:r w:rsidRPr="00541C41">
              <w:rPr>
                <w:lang w:val="nl-NL"/>
              </w:rPr>
              <w:t>Ống 1: Không có phản ứng nên chất rắn là 0,01mol CaO</w:t>
            </w:r>
          </w:p>
          <w:p w14:paraId="60A3E3F6" w14:textId="77777777" w:rsidR="00541C41" w:rsidRPr="00541C41" w:rsidRDefault="00541C41" w:rsidP="00541C41">
            <w:pPr>
              <w:spacing w:after="0"/>
              <w:rPr>
                <w:lang w:val="pt-BR"/>
              </w:rPr>
            </w:pPr>
            <w:r w:rsidRPr="00541C41">
              <w:rPr>
                <w:b/>
                <w:noProof/>
              </w:rPr>
              <mc:AlternateContent>
                <mc:Choice Requires="wpg">
                  <w:drawing>
                    <wp:anchor distT="0" distB="0" distL="114300" distR="114300" simplePos="0" relativeHeight="252126208" behindDoc="0" locked="0" layoutInCell="0" allowOverlap="1" wp14:anchorId="7D4E4247" wp14:editId="3E51ABB5">
                      <wp:simplePos x="0" y="0"/>
                      <wp:positionH relativeFrom="column">
                        <wp:posOffset>2494396</wp:posOffset>
                      </wp:positionH>
                      <wp:positionV relativeFrom="paragraph">
                        <wp:posOffset>262255</wp:posOffset>
                      </wp:positionV>
                      <wp:extent cx="571500" cy="342900"/>
                      <wp:effectExtent l="10795" t="0" r="17780" b="3810"/>
                      <wp:wrapNone/>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367" name="Line 70"/>
                              <wps:cNvCnPr>
                                <a:cxnSpLocks noChangeShapeType="1"/>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8" name="Text Box 71"/>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6AC46" w14:textId="77777777" w:rsidR="00541C41" w:rsidRPr="00E03B7A" w:rsidRDefault="00541C41" w:rsidP="00235762">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 o:spid="_x0000_s2386" style="position:absolute;margin-left:196.4pt;margin-top:20.65pt;width:45pt;height:27pt;z-index:252126208" coordorigin="1501,12511"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8YHUrAMAAOMJAAAOAAAAZHJzL2Uyb0RvYy54bWzMVttu4zYQfS+w/0Dw3dElkm0JURaJL0GB tA2w6QfQEnXBSqRK0pHTov/e4VBW7GyKbrPAYv0gUxpyOHPmnCGvPh66ljxxpRspMhpc+JRwkcui EVVGf3/czpaUaMNEwVopeEafuaYfrz/8dDX0KQ9lLduCKwJOhE6HPqO1MX3qeTqvecf0hey5AGMp VccMvKrKKxQbwHvXeqHvz71BqqJXMudaw9e1M9Jr9F+WPDe/laXmhrQZhdgMPhU+d/bpXV+xtFKs r5t8DIO9I4qONQI2nVytmWFkr5ovXHVNrqSWpbnIZefJsmxyjjlANoH/Kps7Jfc95lKlQ9VPMAG0 r3B6t9v816cHRZoio5fzOSWCdVAk3JfYDwDP0FcpzLpT/af+QbkcYXgv888azN5ru32v3GSyG36R BThkeyMRnkOpOusCEicHrMLzVAV+MCSHj/EiiH2oVQ6myyhMYIxVymsopV0F5oASsAZhHARH42Zc bufj2jjChR5L3a4Y6RiZTQsIp18w1d+G6aea9RxLpS1aE6aLI6b3jeBkgRHZrWHOSjg484MY4SRC rmomKo7eHp97gA7zg9BPltgXDbX4T3hPgFouIgfUEeUJpnOQWNorbe647IgdZLSFuLF07OleG1vw lym2kkJum7bFArWCDBlN4jDGBVq2TWGNdppW1W7VKvLErBDxZ+MBZ2fTgPCiQGc1Z8VmHBvWtDAm BhExqgGMWk7tbh0vKGk59B47ch5bYXeERCHgceS0+FfiJ5vlZhnNonC+mUX+ej272a6i2XwbLOL1 5Xq1Wgd/2+CDKK2bouDCxn/sC0H0dRwZO5RT9NQZJqC8c+8IAgR7/MegseC2xo6oO1k8Pyib3Ujb 78ZfaN+uJzxa4tzKA1kgI0dC2pZAzAG+W6ZioV1nmKh8o5QcbDFBYGdcdt3kf3DZ9qdz0R+5bJX+ puRfqDqyWcGBgGF+DZttOidVS39MXp3p50xmW/x9KbN/JSCK5iiVIIz82zCZbefLxSzaRvEsWfjL mR8kt8ncj5JovT2XCnY4d5IDw98rlW9uIV1j4EbRNl1Gl1OfYekb/QS7xaR0G/5Rg8f/t7RoDrsD HphRNJ6POnX6JEpCwwQqwn0IBrVUf0KPgrtFRvUfe6agY7U/C9BBEkSWsQZfongRwos6texOLUzk 4CqjhhI3XBl3gdn3qqlq2MkpT8gbOGbLBpu01ZWL6rRp4BEINwnMb7z12KvK6TvOf7mbXf8DAAD/ /wMAUEsDBBQABgAIAAAAIQDjcWjO4AAAAAkBAAAPAAAAZHJzL2Rvd25yZXYueG1sTI9Ba8JAEIXv hf6HZQq91U2MFo3ZiEjbkxSqheJtzI5JMDsbsmsS/33XU3ucN4/3vpetR9OInjpXW1YQTyIQxIXV NZcKvg/vLwsQziNrbCyTghs5WOePDxmm2g78Rf3elyKEsEtRQeV9m0rpiooMuolticPvbDuDPpxd KXWHQwg3jZxG0as0WHNoqLClbUXFZX81Cj4GHDZJ/NbvLuft7XiYf/7sYlLq+WncrEB4Gv2fGe74 AR3ywHSyV9ZONAqS5TSgewWzOAERDLPFXTgpWM4TkHkm/y/IfwEAAP//AwBQSwECLQAUAAYACAAA ACEAtoM4kv4AAADhAQAAEwAAAAAAAAAAAAAAAAAAAAAAW0NvbnRlbnRfVHlwZXNdLnhtbFBLAQIt ABQABgAIAAAAIQA4/SH/1gAAAJQBAAALAAAAAAAAAAAAAAAAAC8BAABfcmVscy8ucmVsc1BLAQIt ABQABgAIAAAAIQC98YHUrAMAAOMJAAAOAAAAAAAAAAAAAAAAAC4CAABkcnMvZTJvRG9jLnhtbFBL AQItABQABgAIAAAAIQDjcWjO4AAAAAkBAAAPAAAAAAAAAAAAAAAAAAYGAABkcnMvZG93bnJldi54 bWxQSwUGAAAAAAQABADzAAAAEwcAAAAA " o:allowincell="f">
                      <v:line id="Line 70" o:spid="_x0000_s2387" style="position:absolute;visibility:visible;mso-wrap-style:square" from="1501,12874" to="2401,1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PDf8UAAADcAAAADwAAAGRycy9kb3ducmV2LnhtbESPQWsCMRSE70L/Q3gFb5pVwa2rUYqL 0ENbUEvPr5vnZunmZdnENf33TaHgcZiZb5jNLtpWDNT7xrGC2TQDQVw53XCt4ON8mDyB8AFZY+uY FPyQh932YbTBQrsbH2k4hVokCPsCFZgQukJKXxmy6KeuI07exfUWQ5J9LXWPtwS3rZxn2VJabDgt GOxob6j6Pl2tgtyUR5nL8vX8Xg7NbBXf4ufXSqnxY3xegwgUwz38337RChbLHP7OpCMgt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TPDf8UAAADcAAAADwAAAAAAAAAA AAAAAAChAgAAZHJzL2Rvd25yZXYueG1sUEsFBgAAAAAEAAQA+QAAAJMDAAAAAA== ">
                        <v:stroke endarrow="block"/>
                      </v:line>
                      <v:shape id="Text Box 71" o:spid="_x0000_s2388" type="#_x0000_t202" style="position:absolute;left:1566;top:125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2Yp8AA AADcAAAADwAAAGRycy9kb3ducmV2LnhtbERPy4rCMBTdC/MP4Q7MThNnVLRjlEERXCk+YXaX5toW m5vSRFv/3iwEl4fzns5bW4o71b5wrKHfUyCIU2cKzjQcD6vuGIQPyAZLx6ThQR7ms4/OFBPjGt7R fR8yEUPYJ6ghD6FKpPRpThZ9z1XEkbu42mKIsM6kqbGJ4baU30qNpMWCY0OOFS1ySq/7m9Vw2lz+ zwO1zZZ2WDWuVZLtRGr99dn+/YII1Ia3+OVeGw0/o7g2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Yj2Yp8AAAADcAAAADwAAAAAAAAAAAAAAAACYAgAAZHJzL2Rvd25y ZXYueG1sUEsFBgAAAAAEAAQA9QAAAIUDAAAAAA== " filled="f" stroked="f">
                        <v:textbox>
                          <w:txbxContent>
                            <w:p w14:paraId="1C06AC46" w14:textId="77777777" w:rsidR="00541C41" w:rsidRPr="00E03B7A" w:rsidRDefault="00541C41" w:rsidP="00235762">
                              <w:r>
                                <w:t>t</w:t>
                              </w:r>
                              <w:r>
                                <w:rPr>
                                  <w:vertAlign w:val="superscript"/>
                                </w:rPr>
                                <w:t>o</w:t>
                              </w:r>
                            </w:p>
                          </w:txbxContent>
                        </v:textbox>
                      </v:shape>
                    </v:group>
                  </w:pict>
                </mc:Fallback>
              </mc:AlternateContent>
            </w:r>
            <w:r w:rsidRPr="00541C41">
              <w:rPr>
                <w:lang w:val="pt-BR"/>
              </w:rPr>
              <w:t>m CaO = 0,01 x 56 = 0,56 (gam)</w:t>
            </w:r>
          </w:p>
          <w:p w14:paraId="0A6D3F4B" w14:textId="77777777" w:rsidR="00541C41" w:rsidRPr="00541C41" w:rsidRDefault="00541C41" w:rsidP="00541C41">
            <w:pPr>
              <w:spacing w:after="0"/>
              <w:rPr>
                <w:lang w:val="pt-BR"/>
              </w:rPr>
            </w:pPr>
            <w:r w:rsidRPr="00541C41">
              <w:rPr>
                <w:lang w:val="pt-BR"/>
              </w:rPr>
              <w:t>Ống 2 xảy ra phản ứng: PbO + H</w:t>
            </w:r>
            <w:r w:rsidRPr="00541C41">
              <w:rPr>
                <w:vertAlign w:val="subscript"/>
                <w:lang w:val="pt-BR"/>
              </w:rPr>
              <w:t>2</w:t>
            </w:r>
            <w:r w:rsidRPr="00541C41">
              <w:rPr>
                <w:lang w:val="pt-BR"/>
              </w:rPr>
              <w:t xml:space="preserve">                    Pb    +       H</w:t>
            </w:r>
            <w:r w:rsidRPr="00541C41">
              <w:rPr>
                <w:vertAlign w:val="subscript"/>
                <w:lang w:val="pt-BR"/>
              </w:rPr>
              <w:t>2</w:t>
            </w:r>
            <w:r w:rsidRPr="00541C41">
              <w:rPr>
                <w:lang w:val="pt-BR"/>
              </w:rPr>
              <w:t xml:space="preserve">O    </w:t>
            </w:r>
          </w:p>
          <w:p w14:paraId="1C21DB71" w14:textId="77777777" w:rsidR="00541C41" w:rsidRPr="00541C41" w:rsidRDefault="00541C41" w:rsidP="00541C41">
            <w:pPr>
              <w:spacing w:after="0"/>
              <w:rPr>
                <w:lang w:val="pt-BR"/>
              </w:rPr>
            </w:pPr>
            <w:r w:rsidRPr="00541C41">
              <w:rPr>
                <w:lang w:val="pt-BR"/>
              </w:rPr>
              <w:t xml:space="preserve">                                    0,02 mol                  0,02 mol     0,02 mol</w:t>
            </w:r>
          </w:p>
          <w:p w14:paraId="59EC448F" w14:textId="77777777" w:rsidR="00541C41" w:rsidRPr="00541C41" w:rsidRDefault="00541C41" w:rsidP="00541C41">
            <w:pPr>
              <w:spacing w:after="0"/>
              <w:rPr>
                <w:lang w:val="pt-BR"/>
              </w:rPr>
            </w:pPr>
            <w:r w:rsidRPr="00541C41">
              <w:rPr>
                <w:lang w:val="pt-BR"/>
              </w:rPr>
              <w:t>Chất rắn là Pb → m</w:t>
            </w:r>
            <w:r w:rsidRPr="00541C41">
              <w:rPr>
                <w:vertAlign w:val="subscript"/>
                <w:lang w:val="pt-BR"/>
              </w:rPr>
              <w:t>Pb</w:t>
            </w:r>
            <w:r w:rsidRPr="00541C41">
              <w:rPr>
                <w:lang w:val="pt-BR"/>
              </w:rPr>
              <w:t xml:space="preserve"> = 207 x 0,02 = 4,14 (gam)</w:t>
            </w:r>
          </w:p>
          <w:p w14:paraId="580EF8DD" w14:textId="77777777" w:rsidR="00541C41" w:rsidRPr="00541C41" w:rsidRDefault="00541C41" w:rsidP="00541C41">
            <w:pPr>
              <w:spacing w:after="0"/>
              <w:rPr>
                <w:lang w:val="pt-BR"/>
              </w:rPr>
            </w:pPr>
            <w:r w:rsidRPr="00541C41">
              <w:rPr>
                <w:lang w:val="pt-BR"/>
              </w:rPr>
              <w:t>Ống 3: Không có phản ứng nên chất rắn là 0,02mol Al</w:t>
            </w:r>
            <w:r w:rsidRPr="00541C41">
              <w:rPr>
                <w:vertAlign w:val="subscript"/>
                <w:lang w:val="pt-BR"/>
              </w:rPr>
              <w:t>2</w:t>
            </w:r>
            <w:r w:rsidRPr="00541C41">
              <w:rPr>
                <w:lang w:val="pt-BR"/>
              </w:rPr>
              <w:t>O</w:t>
            </w:r>
            <w:r w:rsidRPr="00541C41">
              <w:rPr>
                <w:vertAlign w:val="subscript"/>
                <w:lang w:val="pt-BR"/>
              </w:rPr>
              <w:t>3</w:t>
            </w:r>
          </w:p>
          <w:p w14:paraId="516E2B19" w14:textId="77777777" w:rsidR="00541C41" w:rsidRPr="00541C41" w:rsidRDefault="00541C41" w:rsidP="00541C41">
            <w:pPr>
              <w:spacing w:after="0"/>
              <w:rPr>
                <w:noProof/>
                <w:lang w:val="pt-BR"/>
              </w:rPr>
            </w:pPr>
            <w:r w:rsidRPr="00541C41">
              <w:rPr>
                <w:noProof/>
              </w:rPr>
              <mc:AlternateContent>
                <mc:Choice Requires="wpg">
                  <w:drawing>
                    <wp:anchor distT="0" distB="0" distL="114300" distR="114300" simplePos="0" relativeHeight="252127232" behindDoc="0" locked="0" layoutInCell="0" allowOverlap="1" wp14:anchorId="5E3519CA" wp14:editId="362B4ED3">
                      <wp:simplePos x="0" y="0"/>
                      <wp:positionH relativeFrom="column">
                        <wp:posOffset>2699097</wp:posOffset>
                      </wp:positionH>
                      <wp:positionV relativeFrom="paragraph">
                        <wp:posOffset>228312</wp:posOffset>
                      </wp:positionV>
                      <wp:extent cx="571500" cy="342900"/>
                      <wp:effectExtent l="5080" t="635" r="23495" b="0"/>
                      <wp:wrapNone/>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370" name="Line 73"/>
                              <wps:cNvCnPr>
                                <a:cxnSpLocks noChangeShapeType="1"/>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Text Box 74"/>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F98AE" w14:textId="77777777" w:rsidR="00541C41" w:rsidRPr="00E03B7A" w:rsidRDefault="00541C41" w:rsidP="00235762">
                                    <w:r>
                                      <w:t>t</w:t>
                                    </w:r>
                                    <w:r>
                                      <w:rPr>
                                        <w:vertAlign w:val="superscript"/>
                                      </w:rPr>
                                      <w:t>o</w:t>
                                    </w:r>
                                  </w:p>
                                  <w:p w14:paraId="5F7114B7" w14:textId="77777777" w:rsidR="00541C41" w:rsidRPr="003217E9" w:rsidRDefault="00541C41" w:rsidP="00235762"/>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 o:spid="_x0000_s2389" style="position:absolute;margin-left:212.55pt;margin-top:18pt;width:45pt;height:27pt;z-index:252127232" coordorigin="1501,12511"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ijXqgMAAOMJAAAOAAAAZHJzL2Uyb0RvYy54bWzMVttu4zYQfS/QfyD47khyJMsSoiwSX4IC aRtg0w+gJeqCSqRK0pHSov/e4VC+ZVN0mwWK+kEmNeRw5sw5I958GruWvHClGykyGlz5lHCRy6IR VUZ/ed7OlpRow0TBWil4Rl+5pp9uv//uZuhTPpe1bAuuCDgROh36jNbG9Knn6bzmHdNXsucCjKVU HTMwVZVXKDaA96715r6/8Aapil7JnGsNb9fOSG/Rf1ny3Pxclpob0mYUYjP4VPjc2ad3e8PSSrG+ bvIpDPaBKDrWCDj06GrNDCN71XzhqmtyJbUszVUuO0+WZZNzzAGyCfw32Twoue8xlyodqv4IE0D7 BqcPu81/enlSpCkyer1IKBGsgyLhucS+AHiGvkph1YPqP/dPyuUIw0eZ/6rB7L2123nlFpPd8KMs wCHbG4nwjKXqrAtInIxYhddjFfhoSA4voziIfKhVDqbrcJ7AGKuU11BKuwvMASVgDeZREByMm2m7 XY97oxA3eix1p2KkU2Q2LSCcPmGqvw3TzzXrOZZKW7QOmMYQi8P0sRGcxNcOUVyzEg7OfBQTnETI Vc1ExdHb82sP0GF+EPrZFjvRUIt/hPcMqGUcOqAOKB9hugSJpb3S5oHLjthBRluIG0vHXh61sQU/ LbGVFHLbtC0WqBVkyGgSzSPcoGXbFNZol2lV7VatIi/MChF/Nh5wdrEMCC8KdFZzVmymsWFNC2Ni EBGjGsCo5dSe1vGCkpZD77Ej57EV9kRIFAKeRk6LfyR+slluluEsnC82s9Bfr2d321U4W2yDOFpf r1erdfCnDT4I07opCi5s/Ie+EIRfx5GpQzlFHzvDESjv0juCAMEe/jFoLLitsSPqThavT8pmN9H2 P+MvCM3x99kS516OxBFpIqRtCcSM8N4yFQvtOsORyndKycEWEwR2wWXXTf4FlxeLt6I/cNkq/V3J n6g6sVnBBwHD/Bo223TOqpb+P3l1oZ8LmW3x96XM/paAKJqDVIJ56N/Pk9l2sYxn4TaMZknsL2d+ kNwnCz9MwvX2UirY4dyXHBj+Ual8cwvpGgM3irbpMro89hmWvtNPsFsclW7DP2jw8P+eFs24G/GD GYaxxdYy2OmTKAkNE6gI9yEY1FL9Dj0K7hYZ1b/tmYKO1f4gQAdJEFrGGpyEUTyHiTq37M4tTOTg KqOGEjdcGXeB2feqqWo4ySlPyDv4zJYNNulTVOdNAz+BcJPA/KZbj72qnM9x/eludvsXAAAA//8D AFBLAwQUAAYACAAAACEAzmtwKN8AAAAJAQAADwAAAGRycy9kb3ducmV2LnhtbEyPwU7DMAyG70i8 Q2QkbizpRicoTadpAk4TEhsS4pY1Xlutcaoma7u3xzvB0fan39+frybXigH70HjSkMwUCKTS24Yq DV/7t4cnECEasqb1hBouGGBV3N7kJrN+pE8cdrESHEIhMxrqGLtMylDW6EyY+Q6Jb0ffOxN57Ctp ezNyuGvlXKmldKYh/lCbDjc1lqfd2Wl4H824XiSvw/Z03Fx+9unH9zZBre/vpvULiIhT/IPhqs/q ULDTwZ/JBtFqeJynCaMaFkvuxECaXBcHDc9KgSxy+b9B8QsAAP//AwBQSwECLQAUAAYACAAAACEA toM4kv4AAADhAQAAEwAAAAAAAAAAAAAAAAAAAAAAW0NvbnRlbnRfVHlwZXNdLnhtbFBLAQItABQA BgAIAAAAIQA4/SH/1gAAAJQBAAALAAAAAAAAAAAAAAAAAC8BAABfcmVscy8ucmVsc1BLAQItABQA BgAIAAAAIQDKhijXqgMAAOMJAAAOAAAAAAAAAAAAAAAAAC4CAABkcnMvZTJvRG9jLnhtbFBLAQIt ABQABgAIAAAAIQDOa3Ao3wAAAAkBAAAPAAAAAAAAAAAAAAAAAAQGAABkcnMvZG93bnJldi54bWxQ SwUGAAAAAAQABADzAAAAEAcAAAAA " o:allowincell="f">
                      <v:line id="Line 73" o:spid="_x0000_s2390" style="position:absolute;visibility:visible;mso-wrap-style:square" from="1501,12874" to="2401,1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PN1sIAAADcAAAADwAAAGRycy9kb3ducmV2LnhtbERPW2vCMBR+H/gfwhH2NlMnrFqNIhZh D9vACz4fm2NTbE5Kk9Xs3y8Pgz1+fPfVJtpWDNT7xrGC6SQDQVw53XCt4Hzav8xB+ICssXVMCn7I w2Y9elphod2DDzQcQy1SCPsCFZgQukJKXxmy6CeuI07czfUWQ4J9LXWPjxRuW/maZW/SYsOpwWBH O0PV/fhtFeSmPMhclh+nr3Jopov4GS/XhVLP47hdgggUw7/4z/2uFczyND+dSUdA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wPN1sIAAADcAAAADwAAAAAAAAAAAAAA AAChAgAAZHJzL2Rvd25yZXYueG1sUEsFBgAAAAAEAAQA+QAAAJADAAAAAA== ">
                        <v:stroke endarrow="block"/>
                      </v:line>
                      <v:shape id="Text Box 74" o:spid="_x0000_s2391" type="#_x0000_t202" style="position:absolute;left:1566;top:125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6n58QA AADcAAAADwAAAGRycy9kb3ducmV2LnhtbESPS2vDMBCE74H+B7GF3hIpaV51rYTSEuippXlBbou1 fhBrZSw1dv99FQjkOMzMN0y67m0tLtT6yrGG8UiBIM6cqbjQsN9thksQPiAbrB2Thj/ysF49DFJM jOv4hy7bUIgIYZ+ghjKEJpHSZyVZ9CPXEEcvd63FEGVbSNNiF+G2lhOl5tJixXGhxIbeS8rO21+r 4fCVn45T9V182FnTuV5Jti9S66fH/u0VRKA+3MO39qfR8LwY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Hbep+fEAAAA3AAAAA8AAAAAAAAAAAAAAAAAmAIAAGRycy9k b3ducmV2LnhtbFBLBQYAAAAABAAEAPUAAACJAwAAAAA= " filled="f" stroked="f">
                        <v:textbox>
                          <w:txbxContent>
                            <w:p w14:paraId="255F98AE" w14:textId="77777777" w:rsidR="00541C41" w:rsidRPr="00E03B7A" w:rsidRDefault="00541C41" w:rsidP="00235762">
                              <w:r>
                                <w:t>t</w:t>
                              </w:r>
                              <w:r>
                                <w:rPr>
                                  <w:vertAlign w:val="superscript"/>
                                </w:rPr>
                                <w:t>o</w:t>
                              </w:r>
                            </w:p>
                            <w:p w14:paraId="5F7114B7" w14:textId="77777777" w:rsidR="00541C41" w:rsidRPr="003217E9" w:rsidRDefault="00541C41" w:rsidP="00235762"/>
                          </w:txbxContent>
                        </v:textbox>
                      </v:shape>
                    </v:group>
                  </w:pict>
                </mc:Fallback>
              </mc:AlternateContent>
            </w:r>
            <w:r w:rsidRPr="00541C41">
              <w:rPr>
                <w:noProof/>
                <w:lang w:val="pt-BR"/>
              </w:rPr>
              <w:t>m Al</w:t>
            </w:r>
            <w:r w:rsidRPr="00541C41">
              <w:rPr>
                <w:noProof/>
                <w:vertAlign w:val="subscript"/>
                <w:lang w:val="pt-BR"/>
              </w:rPr>
              <w:t>2</w:t>
            </w:r>
            <w:r w:rsidRPr="00541C41">
              <w:rPr>
                <w:noProof/>
                <w:lang w:val="pt-BR"/>
              </w:rPr>
              <w:t>O</w:t>
            </w:r>
            <w:r w:rsidRPr="00541C41">
              <w:rPr>
                <w:noProof/>
                <w:vertAlign w:val="subscript"/>
                <w:lang w:val="pt-BR"/>
              </w:rPr>
              <w:t>3</w:t>
            </w:r>
            <w:r w:rsidRPr="00541C41">
              <w:rPr>
                <w:noProof/>
                <w:lang w:val="pt-BR"/>
              </w:rPr>
              <w:t xml:space="preserve">  =  0,02 x  102 = 2,04 (gam)</w:t>
            </w:r>
          </w:p>
          <w:p w14:paraId="0A783EBE" w14:textId="77777777" w:rsidR="00541C41" w:rsidRPr="00541C41" w:rsidRDefault="00541C41" w:rsidP="00541C41">
            <w:pPr>
              <w:spacing w:after="0"/>
              <w:rPr>
                <w:lang w:val="pt-BR"/>
              </w:rPr>
            </w:pPr>
            <w:r w:rsidRPr="00541C41">
              <w:rPr>
                <w:lang w:val="pt-BR"/>
              </w:rPr>
              <w:t>Ống 4 xảy ra phản ứng:Fe</w:t>
            </w:r>
            <w:r w:rsidRPr="00541C41">
              <w:rPr>
                <w:vertAlign w:val="subscript"/>
                <w:lang w:val="pt-BR"/>
              </w:rPr>
              <w:t>2</w:t>
            </w:r>
            <w:r w:rsidRPr="00541C41">
              <w:rPr>
                <w:lang w:val="pt-BR"/>
              </w:rPr>
              <w:t>O</w:t>
            </w:r>
            <w:r w:rsidRPr="00541C41">
              <w:rPr>
                <w:vertAlign w:val="subscript"/>
                <w:lang w:val="pt-BR"/>
              </w:rPr>
              <w:t>3</w:t>
            </w:r>
            <w:r w:rsidRPr="00541C41">
              <w:rPr>
                <w:lang w:val="pt-BR"/>
              </w:rPr>
              <w:t xml:space="preserve">  + 3 H</w:t>
            </w:r>
            <w:r w:rsidRPr="00541C41">
              <w:rPr>
                <w:vertAlign w:val="subscript"/>
                <w:lang w:val="pt-BR"/>
              </w:rPr>
              <w:t>2</w:t>
            </w:r>
            <w:r w:rsidRPr="00541C41">
              <w:rPr>
                <w:lang w:val="pt-BR"/>
              </w:rPr>
              <w:t xml:space="preserve">              2Fe    +   3 H</w:t>
            </w:r>
            <w:r w:rsidRPr="00541C41">
              <w:rPr>
                <w:vertAlign w:val="subscript"/>
                <w:lang w:val="pt-BR"/>
              </w:rPr>
              <w:t>2</w:t>
            </w:r>
            <w:r w:rsidRPr="00541C41">
              <w:rPr>
                <w:lang w:val="pt-BR"/>
              </w:rPr>
              <w:t xml:space="preserve">O    </w:t>
            </w:r>
          </w:p>
          <w:p w14:paraId="420BBEA3" w14:textId="77777777" w:rsidR="00541C41" w:rsidRPr="00541C41" w:rsidRDefault="00541C41" w:rsidP="00541C41">
            <w:pPr>
              <w:spacing w:after="0"/>
              <w:rPr>
                <w:lang w:val="pt-BR"/>
              </w:rPr>
            </w:pPr>
            <w:r w:rsidRPr="00541C41">
              <w:rPr>
                <w:lang w:val="pt-BR"/>
              </w:rPr>
              <w:t xml:space="preserve">                                   0,01mol                    0,02 mol     0,03 mol</w:t>
            </w:r>
          </w:p>
          <w:p w14:paraId="579D5538" w14:textId="77777777" w:rsidR="00541C41" w:rsidRPr="00541C41" w:rsidRDefault="00541C41" w:rsidP="00541C41">
            <w:pPr>
              <w:spacing w:after="0"/>
              <w:rPr>
                <w:lang w:val="pt-BR"/>
              </w:rPr>
            </w:pPr>
            <w:r w:rsidRPr="00541C41">
              <w:rPr>
                <w:lang w:val="pt-BR"/>
              </w:rPr>
              <w:t>Chất rắn thu được là 0,02 mol Fe;    m</w:t>
            </w:r>
            <w:r w:rsidRPr="00541C41">
              <w:rPr>
                <w:lang w:val="pt-BR"/>
              </w:rPr>
              <w:softHyphen/>
            </w:r>
            <w:r w:rsidRPr="00541C41">
              <w:rPr>
                <w:vertAlign w:val="subscript"/>
                <w:lang w:val="pt-BR"/>
              </w:rPr>
              <w:t>Fe</w:t>
            </w:r>
            <w:r w:rsidRPr="00541C41">
              <w:rPr>
                <w:lang w:val="pt-BR"/>
              </w:rPr>
              <w:t xml:space="preserve"> = 0,02 x 56 = 1,12 (gam)</w:t>
            </w:r>
          </w:p>
          <w:p w14:paraId="49DB35A9" w14:textId="77777777" w:rsidR="00541C41" w:rsidRPr="00541C41" w:rsidRDefault="00541C41" w:rsidP="00541C41">
            <w:pPr>
              <w:spacing w:after="0"/>
              <w:rPr>
                <w:lang w:val="pt-BR"/>
              </w:rPr>
            </w:pPr>
            <w:r w:rsidRPr="00541C41">
              <w:rPr>
                <w:lang w:val="pt-BR"/>
              </w:rPr>
              <w:t>Ống 5: Na</w:t>
            </w:r>
            <w:r w:rsidRPr="00541C41">
              <w:rPr>
                <w:vertAlign w:val="subscript"/>
                <w:lang w:val="pt-BR"/>
              </w:rPr>
              <w:t>2</w:t>
            </w:r>
            <w:r w:rsidRPr="00541C41">
              <w:rPr>
                <w:vertAlign w:val="subscript"/>
                <w:lang w:val="pt-BR"/>
              </w:rPr>
              <w:softHyphen/>
            </w:r>
            <w:r w:rsidRPr="00541C41">
              <w:rPr>
                <w:lang w:val="pt-BR"/>
              </w:rPr>
              <w:t>O không phản ứng với H</w:t>
            </w:r>
            <w:r w:rsidRPr="00541C41">
              <w:rPr>
                <w:vertAlign w:val="subscript"/>
                <w:lang w:val="pt-BR"/>
              </w:rPr>
              <w:t>2</w:t>
            </w:r>
            <w:r w:rsidRPr="00541C41">
              <w:rPr>
                <w:lang w:val="pt-BR"/>
              </w:rPr>
              <w:t xml:space="preserve"> nhưng tác dụng với 0,05 mol H</w:t>
            </w:r>
            <w:r w:rsidRPr="00541C41">
              <w:rPr>
                <w:vertAlign w:val="subscript"/>
                <w:lang w:val="pt-BR"/>
              </w:rPr>
              <w:t>2</w:t>
            </w:r>
            <w:r w:rsidRPr="00541C41">
              <w:rPr>
                <w:lang w:val="pt-BR"/>
              </w:rPr>
              <w:t xml:space="preserve">O từ ống 2 và 4 sang: </w:t>
            </w:r>
          </w:p>
          <w:p w14:paraId="79A678F2" w14:textId="77777777" w:rsidR="00541C41" w:rsidRPr="00541C41" w:rsidRDefault="00541C41" w:rsidP="00541C41">
            <w:pPr>
              <w:spacing w:after="0"/>
              <w:rPr>
                <w:lang w:val="pt-BR"/>
              </w:rPr>
            </w:pPr>
            <w:r w:rsidRPr="00541C41">
              <w:rPr>
                <w:lang w:val="pt-BR"/>
              </w:rPr>
              <w:t>Na</w:t>
            </w:r>
            <w:r w:rsidRPr="00541C41">
              <w:rPr>
                <w:vertAlign w:val="subscript"/>
                <w:lang w:val="pt-BR"/>
              </w:rPr>
              <w:t>2</w:t>
            </w:r>
            <w:r w:rsidRPr="00541C41">
              <w:rPr>
                <w:vertAlign w:val="subscript"/>
                <w:lang w:val="pt-BR"/>
              </w:rPr>
              <w:softHyphen/>
            </w:r>
            <w:r w:rsidRPr="00541C41">
              <w:rPr>
                <w:lang w:val="pt-BR"/>
              </w:rPr>
              <w:t>O  +        H</w:t>
            </w:r>
            <w:r w:rsidRPr="00541C41">
              <w:rPr>
                <w:vertAlign w:val="subscript"/>
                <w:lang w:val="pt-BR"/>
              </w:rPr>
              <w:t>2</w:t>
            </w:r>
            <w:r w:rsidRPr="00541C41">
              <w:rPr>
                <w:lang w:val="pt-BR"/>
              </w:rPr>
              <w:t>O   →    2 NaOH</w:t>
            </w:r>
          </w:p>
          <w:p w14:paraId="027AD2FB" w14:textId="77777777" w:rsidR="00541C41" w:rsidRPr="00541C41" w:rsidRDefault="00541C41" w:rsidP="00541C41">
            <w:pPr>
              <w:spacing w:after="0"/>
              <w:rPr>
                <w:lang w:val="pt-BR"/>
              </w:rPr>
            </w:pPr>
            <w:r w:rsidRPr="00541C41">
              <w:rPr>
                <w:lang w:val="pt-BR"/>
              </w:rPr>
              <w:t>0,06mol        0,05 mol      0,1 mol</w:t>
            </w:r>
          </w:p>
          <w:p w14:paraId="3CFC8C6C" w14:textId="77777777" w:rsidR="00541C41" w:rsidRPr="00541C41" w:rsidRDefault="00541C41" w:rsidP="00541C41">
            <w:pPr>
              <w:spacing w:after="0"/>
              <w:rPr>
                <w:lang w:val="pt-BR"/>
              </w:rPr>
            </w:pPr>
            <w:r w:rsidRPr="00541C41">
              <w:rPr>
                <w:lang w:val="pt-BR"/>
              </w:rPr>
              <w:t>Chất rắn sau phản ứng gồm  0,1 mol NaOH và 0,01 mol Na</w:t>
            </w:r>
            <w:r w:rsidRPr="00541C41">
              <w:rPr>
                <w:vertAlign w:val="subscript"/>
                <w:lang w:val="pt-BR"/>
              </w:rPr>
              <w:t>2</w:t>
            </w:r>
            <w:r w:rsidRPr="00541C41">
              <w:rPr>
                <w:vertAlign w:val="subscript"/>
                <w:lang w:val="pt-BR"/>
              </w:rPr>
              <w:softHyphen/>
            </w:r>
            <w:r w:rsidRPr="00541C41">
              <w:rPr>
                <w:lang w:val="pt-BR"/>
              </w:rPr>
              <w:t>O</w:t>
            </w:r>
          </w:p>
          <w:p w14:paraId="3FA3EFA4" w14:textId="77777777" w:rsidR="00541C41" w:rsidRPr="00541C41" w:rsidRDefault="00541C41" w:rsidP="00541C41">
            <w:pPr>
              <w:spacing w:after="0"/>
              <w:rPr>
                <w:lang w:val="pt-BR"/>
              </w:rPr>
            </w:pPr>
            <w:r w:rsidRPr="00541C41">
              <w:rPr>
                <w:lang w:val="pt-BR"/>
              </w:rPr>
              <w:t>m NaOH  = 0,1 x 40 = 4(gam)</w:t>
            </w:r>
          </w:p>
          <w:p w14:paraId="0F2D4058" w14:textId="77777777" w:rsidR="00541C41" w:rsidRPr="00541C41" w:rsidRDefault="00541C41" w:rsidP="00541C41">
            <w:pPr>
              <w:spacing w:after="0"/>
              <w:rPr>
                <w:lang w:val="pt-BR"/>
              </w:rPr>
            </w:pPr>
            <w:r w:rsidRPr="00541C41">
              <w:rPr>
                <w:lang w:val="pt-BR"/>
              </w:rPr>
              <w:t>m Na</w:t>
            </w:r>
            <w:r w:rsidRPr="00541C41">
              <w:rPr>
                <w:vertAlign w:val="subscript"/>
                <w:lang w:val="pt-BR"/>
              </w:rPr>
              <w:t>2</w:t>
            </w:r>
            <w:r w:rsidRPr="00541C41">
              <w:rPr>
                <w:vertAlign w:val="subscript"/>
                <w:lang w:val="pt-BR"/>
              </w:rPr>
              <w:softHyphen/>
            </w:r>
            <w:r w:rsidRPr="00541C41">
              <w:rPr>
                <w:lang w:val="pt-BR"/>
              </w:rPr>
              <w:t>O = 0,01 x 62 =  0,62 (gam)</w:t>
            </w:r>
          </w:p>
          <w:p w14:paraId="560A3AAC" w14:textId="77777777" w:rsidR="00541C41" w:rsidRPr="00541C41" w:rsidRDefault="00541C41" w:rsidP="00541C41">
            <w:pPr>
              <w:spacing w:after="0"/>
              <w:rPr>
                <w:lang w:val="pt-BR"/>
              </w:rPr>
            </w:pPr>
            <w:r w:rsidRPr="00541C41">
              <w:rPr>
                <w:lang w:val="nl-NL"/>
              </w:rPr>
              <w:t>m chất rắn = 4 + 0,62 = 4,62 (gam)</w:t>
            </w:r>
          </w:p>
        </w:tc>
        <w:tc>
          <w:tcPr>
            <w:tcW w:w="1101" w:type="dxa"/>
          </w:tcPr>
          <w:p w14:paraId="6179B5FE" w14:textId="77777777" w:rsidR="00541C41" w:rsidRPr="00541C41" w:rsidRDefault="00541C41" w:rsidP="00541C41">
            <w:pPr>
              <w:spacing w:after="0"/>
              <w:rPr>
                <w:lang w:val="vi-VN"/>
              </w:rPr>
            </w:pPr>
          </w:p>
          <w:p w14:paraId="1547C57D" w14:textId="77777777" w:rsidR="00541C41" w:rsidRPr="00541C41" w:rsidRDefault="00541C41" w:rsidP="00541C41">
            <w:pPr>
              <w:spacing w:after="0"/>
              <w:rPr>
                <w:lang w:val="vi-VN"/>
              </w:rPr>
            </w:pPr>
          </w:p>
          <w:p w14:paraId="7D701BAE" w14:textId="77777777" w:rsidR="00541C41" w:rsidRPr="00541C41" w:rsidRDefault="00541C41" w:rsidP="00541C41">
            <w:pPr>
              <w:spacing w:after="0"/>
              <w:rPr>
                <w:lang w:val="vi-VN"/>
              </w:rPr>
            </w:pPr>
          </w:p>
          <w:p w14:paraId="50E2E928" w14:textId="77777777" w:rsidR="00541C41" w:rsidRPr="00541C41" w:rsidRDefault="00541C41" w:rsidP="00541C41">
            <w:pPr>
              <w:spacing w:after="0"/>
              <w:rPr>
                <w:bCs/>
                <w:lang w:val="nl-NL"/>
              </w:rPr>
            </w:pPr>
            <w:r w:rsidRPr="00541C41">
              <w:rPr>
                <w:bCs/>
                <w:lang w:val="nl-NL"/>
              </w:rPr>
              <w:t>0,25đ</w:t>
            </w:r>
          </w:p>
          <w:p w14:paraId="2C17829E" w14:textId="77777777" w:rsidR="00541C41" w:rsidRPr="00541C41" w:rsidRDefault="00541C41" w:rsidP="00541C41">
            <w:pPr>
              <w:spacing w:after="0"/>
              <w:rPr>
                <w:lang w:val="vi-VN"/>
              </w:rPr>
            </w:pPr>
          </w:p>
          <w:p w14:paraId="1CFAAE22" w14:textId="77777777" w:rsidR="00541C41" w:rsidRPr="00541C41" w:rsidRDefault="00541C41" w:rsidP="00541C41">
            <w:pPr>
              <w:spacing w:after="0"/>
              <w:rPr>
                <w:lang w:val="vi-VN"/>
              </w:rPr>
            </w:pPr>
          </w:p>
          <w:p w14:paraId="57F713CF" w14:textId="77777777" w:rsidR="00541C41" w:rsidRPr="00541C41" w:rsidRDefault="00541C41" w:rsidP="00541C41">
            <w:pPr>
              <w:spacing w:after="0"/>
              <w:rPr>
                <w:lang w:val="vi-VN"/>
              </w:rPr>
            </w:pPr>
          </w:p>
          <w:p w14:paraId="3CBFD4A6" w14:textId="77777777" w:rsidR="00541C41" w:rsidRPr="00541C41" w:rsidRDefault="00541C41" w:rsidP="00541C41">
            <w:pPr>
              <w:spacing w:after="0"/>
              <w:rPr>
                <w:lang w:val="vi-VN"/>
              </w:rPr>
            </w:pPr>
            <w:r w:rsidRPr="00541C41">
              <w:rPr>
                <w:bCs/>
                <w:lang w:val="nl-NL"/>
              </w:rPr>
              <w:t>0,25đ</w:t>
            </w:r>
          </w:p>
          <w:p w14:paraId="264DC617" w14:textId="77777777" w:rsidR="00541C41" w:rsidRPr="00541C41" w:rsidRDefault="00541C41" w:rsidP="00541C41">
            <w:pPr>
              <w:spacing w:after="0"/>
              <w:rPr>
                <w:lang w:val="vi-VN"/>
              </w:rPr>
            </w:pPr>
          </w:p>
          <w:p w14:paraId="10B51568" w14:textId="77777777" w:rsidR="00541C41" w:rsidRPr="00541C41" w:rsidRDefault="00541C41" w:rsidP="00541C41">
            <w:pPr>
              <w:spacing w:after="0"/>
              <w:rPr>
                <w:lang w:val="vi-VN"/>
              </w:rPr>
            </w:pPr>
          </w:p>
          <w:p w14:paraId="0E030157" w14:textId="77777777" w:rsidR="00541C41" w:rsidRPr="00541C41" w:rsidRDefault="00541C41" w:rsidP="00541C41">
            <w:pPr>
              <w:spacing w:after="0"/>
              <w:rPr>
                <w:lang w:val="vi-VN"/>
              </w:rPr>
            </w:pPr>
          </w:p>
          <w:p w14:paraId="24570FD1" w14:textId="77777777" w:rsidR="00541C41" w:rsidRPr="00541C41" w:rsidRDefault="00541C41" w:rsidP="00541C41">
            <w:pPr>
              <w:spacing w:after="0"/>
              <w:rPr>
                <w:lang w:val="vi-VN"/>
              </w:rPr>
            </w:pPr>
          </w:p>
          <w:p w14:paraId="3B069B05" w14:textId="77777777" w:rsidR="00541C41" w:rsidRPr="00541C41" w:rsidRDefault="00541C41" w:rsidP="00541C41">
            <w:pPr>
              <w:spacing w:after="0"/>
              <w:rPr>
                <w:bCs/>
                <w:lang w:val="nl-NL"/>
              </w:rPr>
            </w:pPr>
          </w:p>
          <w:p w14:paraId="0775DD58" w14:textId="77777777" w:rsidR="00541C41" w:rsidRPr="00541C41" w:rsidRDefault="00541C41" w:rsidP="00541C41">
            <w:pPr>
              <w:spacing w:after="0"/>
              <w:rPr>
                <w:bCs/>
                <w:lang w:val="nl-NL"/>
              </w:rPr>
            </w:pPr>
            <w:r w:rsidRPr="00541C41">
              <w:rPr>
                <w:bCs/>
                <w:lang w:val="nl-NL"/>
              </w:rPr>
              <w:t>0,25đ</w:t>
            </w:r>
          </w:p>
          <w:p w14:paraId="4FB93A3B" w14:textId="77777777" w:rsidR="00541C41" w:rsidRPr="00541C41" w:rsidRDefault="00541C41" w:rsidP="00541C41">
            <w:pPr>
              <w:spacing w:after="0"/>
              <w:rPr>
                <w:lang w:val="vi-VN"/>
              </w:rPr>
            </w:pPr>
          </w:p>
          <w:p w14:paraId="0FFBCB4B" w14:textId="77777777" w:rsidR="00541C41" w:rsidRPr="00541C41" w:rsidRDefault="00541C41" w:rsidP="00541C41">
            <w:pPr>
              <w:spacing w:after="0"/>
              <w:rPr>
                <w:lang w:val="vi-VN"/>
              </w:rPr>
            </w:pPr>
          </w:p>
          <w:p w14:paraId="49B2B843" w14:textId="77777777" w:rsidR="00541C41" w:rsidRPr="00541C41" w:rsidRDefault="00541C41" w:rsidP="00541C41">
            <w:pPr>
              <w:spacing w:after="0"/>
              <w:rPr>
                <w:lang w:val="vi-VN"/>
              </w:rPr>
            </w:pPr>
          </w:p>
          <w:p w14:paraId="6853CF22" w14:textId="77777777" w:rsidR="00541C41" w:rsidRPr="00541C41" w:rsidRDefault="00541C41" w:rsidP="00541C41">
            <w:pPr>
              <w:spacing w:after="0"/>
              <w:rPr>
                <w:bCs/>
                <w:lang w:val="nl-NL"/>
              </w:rPr>
            </w:pPr>
            <w:r w:rsidRPr="00541C41">
              <w:rPr>
                <w:bCs/>
                <w:lang w:val="nl-NL"/>
              </w:rPr>
              <w:t>0,25đ</w:t>
            </w:r>
          </w:p>
          <w:p w14:paraId="723E41A9" w14:textId="77777777" w:rsidR="00541C41" w:rsidRPr="00541C41" w:rsidRDefault="00541C41" w:rsidP="00541C41">
            <w:pPr>
              <w:spacing w:after="0"/>
              <w:rPr>
                <w:lang w:val="vi-VN"/>
              </w:rPr>
            </w:pPr>
          </w:p>
        </w:tc>
      </w:tr>
      <w:tr w:rsidR="00541C41" w:rsidRPr="00541C41" w14:paraId="61F86CC0" w14:textId="77777777" w:rsidTr="00C20775">
        <w:tc>
          <w:tcPr>
            <w:tcW w:w="1182" w:type="dxa"/>
            <w:vAlign w:val="center"/>
          </w:tcPr>
          <w:p w14:paraId="4F291BF3" w14:textId="77777777" w:rsidR="00541C41" w:rsidRPr="00541C41" w:rsidRDefault="00541C41" w:rsidP="00541C41">
            <w:pPr>
              <w:spacing w:after="0"/>
              <w:jc w:val="center"/>
            </w:pPr>
            <w:r w:rsidRPr="00541C41">
              <w:rPr>
                <w:b/>
                <w:bCs/>
              </w:rPr>
              <w:t>Câu 6</w:t>
            </w:r>
            <w:r w:rsidRPr="00541C41">
              <w:t>. (2,0 đ)</w:t>
            </w:r>
          </w:p>
        </w:tc>
        <w:tc>
          <w:tcPr>
            <w:tcW w:w="7408" w:type="dxa"/>
          </w:tcPr>
          <w:p w14:paraId="77220A59" w14:textId="77777777" w:rsidR="00541C41" w:rsidRPr="00541C41" w:rsidRDefault="00541C41" w:rsidP="00541C41">
            <w:pPr>
              <w:spacing w:after="0"/>
              <w:rPr>
                <w:lang w:val="nl-NL"/>
              </w:rPr>
            </w:pPr>
            <w:r w:rsidRPr="00541C41">
              <w:rPr>
                <w:rFonts w:eastAsia="SimSun"/>
                <w:lang w:val="pt-BR"/>
              </w:rPr>
              <w:t>2Cu(NO</w:t>
            </w:r>
            <w:r w:rsidRPr="00541C41">
              <w:rPr>
                <w:rFonts w:eastAsia="SimSun"/>
                <w:vertAlign w:val="subscript"/>
                <w:lang w:val="pt-BR"/>
              </w:rPr>
              <w:t>3</w:t>
            </w:r>
            <w:r w:rsidRPr="00541C41">
              <w:rPr>
                <w:rFonts w:eastAsia="SimSun"/>
                <w:lang w:val="pt-BR"/>
              </w:rPr>
              <w:t>)</w:t>
            </w:r>
            <w:r w:rsidRPr="00541C41">
              <w:rPr>
                <w:rFonts w:eastAsia="SimSun"/>
                <w:vertAlign w:val="subscript"/>
                <w:lang w:val="pt-BR"/>
              </w:rPr>
              <w:t>2</w:t>
            </w:r>
            <w:r w:rsidRPr="00541C41">
              <w:rPr>
                <w:rFonts w:eastAsia="SimSun"/>
                <w:lang w:val="pt-BR"/>
              </w:rPr>
              <w:t xml:space="preserve"> </w:t>
            </w:r>
            <w:r w:rsidRPr="00541C41">
              <w:rPr>
                <w:position w:val="-6"/>
                <w:vertAlign w:val="subscript"/>
                <w:lang w:val="nl-NL"/>
              </w:rPr>
              <w:object w:dxaOrig="680" w:dyaOrig="360" w14:anchorId="61584848">
                <v:shape id="_x0000_i1862" type="#_x0000_t75" style="width:34.5pt;height:18pt" o:ole="">
                  <v:imagedata r:id="rId1610" o:title=""/>
                </v:shape>
                <o:OLEObject Type="Embed" ProgID="Equation.DSMT4" ShapeID="_x0000_i1862" DrawAspect="Content" ObjectID="_1773308896" r:id="rId1611"/>
              </w:object>
            </w:r>
            <w:r w:rsidRPr="00541C41">
              <w:rPr>
                <w:rFonts w:eastAsia="SimSun"/>
                <w:lang w:val="pt-BR"/>
              </w:rPr>
              <w:t xml:space="preserve"> 2CuO + 4NO</w:t>
            </w:r>
            <w:r w:rsidRPr="00541C41">
              <w:rPr>
                <w:rFonts w:eastAsia="SimSun"/>
                <w:vertAlign w:val="subscript"/>
                <w:lang w:val="pt-BR"/>
              </w:rPr>
              <w:t>2</w:t>
            </w:r>
            <w:r w:rsidRPr="00541C41">
              <w:rPr>
                <w:rFonts w:eastAsia="SimSun"/>
                <w:lang w:val="pt-BR"/>
              </w:rPr>
              <w:t xml:space="preserve"> + O</w:t>
            </w:r>
            <w:r w:rsidRPr="00541C41">
              <w:rPr>
                <w:rFonts w:eastAsia="SimSun"/>
                <w:vertAlign w:val="subscript"/>
                <w:lang w:val="pt-BR"/>
              </w:rPr>
              <w:t>2</w:t>
            </w:r>
            <w:r w:rsidRPr="00541C41">
              <w:rPr>
                <w:lang w:val="nl-NL"/>
              </w:rPr>
              <w:t xml:space="preserve"> </w:t>
            </w:r>
          </w:p>
          <w:p w14:paraId="6FF3E6B3" w14:textId="77777777" w:rsidR="00541C41" w:rsidRPr="00541C41" w:rsidRDefault="00541C41" w:rsidP="00541C41">
            <w:pPr>
              <w:spacing w:after="0"/>
              <w:jc w:val="both"/>
              <w:rPr>
                <w:rFonts w:eastAsia="SimSun"/>
                <w:lang w:val="nl-NL"/>
              </w:rPr>
            </w:pPr>
            <w:r w:rsidRPr="00541C41">
              <w:rPr>
                <w:rFonts w:eastAsia="SimSun"/>
                <w:lang w:val="nl-NL"/>
              </w:rPr>
              <w:t xml:space="preserve">Áp dụng định luật bảo toàn khối lượng, ta có: </w:t>
            </w:r>
          </w:p>
          <w:p w14:paraId="7AE6504B" w14:textId="77777777" w:rsidR="00541C41" w:rsidRPr="00541C41" w:rsidRDefault="00541C41" w:rsidP="00541C41">
            <w:pPr>
              <w:spacing w:after="0"/>
              <w:jc w:val="both"/>
              <w:rPr>
                <w:lang w:val="nl-NL"/>
              </w:rPr>
            </w:pPr>
            <w:r w:rsidRPr="00541C41">
              <w:rPr>
                <w:rFonts w:eastAsia="SimSun"/>
                <w:lang w:val="nl-NL"/>
              </w:rPr>
              <w:t>Khối lượng của hỗn hợp khí sau phản ứng = 15,04 - 8,56 = 6,48 (gam)</w:t>
            </w:r>
            <w:r w:rsidRPr="00541C41">
              <w:rPr>
                <w:lang w:val="nl-NL"/>
              </w:rPr>
              <w:t xml:space="preserve"> </w:t>
            </w:r>
          </w:p>
          <w:p w14:paraId="70A34368" w14:textId="77777777" w:rsidR="00541C41" w:rsidRPr="00541C41" w:rsidRDefault="00541C41" w:rsidP="00541C41">
            <w:pPr>
              <w:spacing w:after="0"/>
              <w:jc w:val="both"/>
              <w:rPr>
                <w:rFonts w:eastAsia="SimSun"/>
                <w:lang w:val="pt-BR"/>
              </w:rPr>
            </w:pPr>
            <w:r w:rsidRPr="00541C41">
              <w:rPr>
                <w:rFonts w:eastAsia="SimSun"/>
                <w:lang w:val="pt-BR"/>
              </w:rPr>
              <w:t>Gọi số mol Cu(NO</w:t>
            </w:r>
            <w:r w:rsidRPr="00541C41">
              <w:rPr>
                <w:rFonts w:eastAsia="SimSun"/>
                <w:vertAlign w:val="subscript"/>
                <w:lang w:val="pt-BR"/>
              </w:rPr>
              <w:t>3</w:t>
            </w:r>
            <w:r w:rsidRPr="00541C41">
              <w:rPr>
                <w:rFonts w:eastAsia="SimSun"/>
                <w:lang w:val="pt-BR"/>
              </w:rPr>
              <w:t>)</w:t>
            </w:r>
            <w:r w:rsidRPr="00541C41">
              <w:rPr>
                <w:rFonts w:eastAsia="SimSun"/>
                <w:vertAlign w:val="subscript"/>
                <w:lang w:val="pt-BR"/>
              </w:rPr>
              <w:t>2</w:t>
            </w:r>
            <w:r w:rsidRPr="00541C41">
              <w:rPr>
                <w:rFonts w:eastAsia="SimSun"/>
                <w:lang w:val="pt-BR"/>
              </w:rPr>
              <w:t xml:space="preserve"> tham gia phản ứng là: a mol</w:t>
            </w:r>
          </w:p>
          <w:p w14:paraId="425DD7DB" w14:textId="77777777" w:rsidR="00541C41" w:rsidRPr="00541C41" w:rsidRDefault="00541C41" w:rsidP="00541C41">
            <w:pPr>
              <w:spacing w:after="0"/>
              <w:jc w:val="both"/>
              <w:rPr>
                <w:rFonts w:eastAsia="SimSun"/>
                <w:lang w:val="nl-NL"/>
              </w:rPr>
            </w:pPr>
            <w:r w:rsidRPr="00541C41">
              <w:rPr>
                <w:rFonts w:eastAsia="SimSun"/>
                <w:lang w:val="nl-NL"/>
              </w:rPr>
              <w:t>=&gt; m NO</w:t>
            </w:r>
            <w:r w:rsidRPr="00541C41">
              <w:rPr>
                <w:rFonts w:eastAsia="SimSun"/>
                <w:vertAlign w:val="subscript"/>
                <w:lang w:val="nl-NL"/>
              </w:rPr>
              <w:t>2</w:t>
            </w:r>
            <w:r w:rsidRPr="00541C41">
              <w:rPr>
                <w:rFonts w:eastAsia="SimSun"/>
                <w:lang w:val="nl-NL"/>
              </w:rPr>
              <w:t xml:space="preserve"> + m O</w:t>
            </w:r>
            <w:r w:rsidRPr="00541C41">
              <w:rPr>
                <w:rFonts w:eastAsia="SimSun"/>
                <w:vertAlign w:val="subscript"/>
                <w:lang w:val="nl-NL"/>
              </w:rPr>
              <w:t>2</w:t>
            </w:r>
            <w:r w:rsidRPr="00541C41">
              <w:rPr>
                <w:rFonts w:eastAsia="SimSun"/>
                <w:lang w:val="nl-NL"/>
              </w:rPr>
              <w:t xml:space="preserve"> = 2a . 46 + a/2 . 32 = 6,48</w:t>
            </w:r>
          </w:p>
          <w:p w14:paraId="252EB5C4" w14:textId="77777777" w:rsidR="00541C41" w:rsidRPr="00541C41" w:rsidRDefault="00541C41" w:rsidP="00541C41">
            <w:pPr>
              <w:spacing w:after="0"/>
              <w:jc w:val="both"/>
              <w:rPr>
                <w:rFonts w:eastAsia="SimSun"/>
                <w:lang w:val="pt-BR"/>
              </w:rPr>
            </w:pPr>
            <w:r w:rsidRPr="00541C41">
              <w:rPr>
                <w:rFonts w:eastAsia="SimSun"/>
                <w:lang w:val="pt-BR"/>
              </w:rPr>
              <w:t>=&gt; a = 0,06 (mol)</w:t>
            </w:r>
          </w:p>
          <w:p w14:paraId="0BFFE571" w14:textId="77777777" w:rsidR="00541C41" w:rsidRPr="00541C41" w:rsidRDefault="00541C41" w:rsidP="00541C41">
            <w:pPr>
              <w:spacing w:after="0"/>
              <w:jc w:val="both"/>
              <w:rPr>
                <w:rFonts w:eastAsia="SimSun"/>
                <w:lang w:val="pt-BR"/>
              </w:rPr>
            </w:pPr>
            <w:r w:rsidRPr="00541C41">
              <w:rPr>
                <w:rFonts w:eastAsia="SimSun"/>
                <w:lang w:val="pt-BR"/>
              </w:rPr>
              <w:t>Số mol Cu(NO</w:t>
            </w:r>
            <w:r w:rsidRPr="00541C41">
              <w:rPr>
                <w:rFonts w:eastAsia="SimSun"/>
                <w:vertAlign w:val="subscript"/>
                <w:lang w:val="pt-BR"/>
              </w:rPr>
              <w:t>3</w:t>
            </w:r>
            <w:r w:rsidRPr="00541C41">
              <w:rPr>
                <w:rFonts w:eastAsia="SimSun"/>
                <w:lang w:val="pt-BR"/>
              </w:rPr>
              <w:t>)</w:t>
            </w:r>
            <w:r w:rsidRPr="00541C41">
              <w:rPr>
                <w:rFonts w:eastAsia="SimSun"/>
                <w:vertAlign w:val="subscript"/>
                <w:lang w:val="pt-BR"/>
              </w:rPr>
              <w:t>2</w:t>
            </w:r>
            <w:r w:rsidRPr="00541C41">
              <w:rPr>
                <w:rFonts w:eastAsia="SimSun"/>
                <w:lang w:val="pt-BR"/>
              </w:rPr>
              <w:t xml:space="preserve"> tham gia phản ứng là 0,06 mol</w:t>
            </w:r>
          </w:p>
          <w:p w14:paraId="7311CD3B" w14:textId="77777777" w:rsidR="00541C41" w:rsidRPr="00541C41" w:rsidRDefault="00541C41" w:rsidP="00541C41">
            <w:pPr>
              <w:spacing w:after="0"/>
              <w:jc w:val="both"/>
              <w:rPr>
                <w:rFonts w:eastAsia="SimSun"/>
                <w:lang w:val="nl-NL"/>
              </w:rPr>
            </w:pPr>
            <w:r w:rsidRPr="00541C41">
              <w:rPr>
                <w:rFonts w:eastAsia="SimSun"/>
                <w:lang w:val="nl-NL"/>
              </w:rPr>
              <w:t>Khối lượng Cu(NO</w:t>
            </w:r>
            <w:r w:rsidRPr="00541C41">
              <w:rPr>
                <w:rFonts w:eastAsia="SimSun"/>
                <w:vertAlign w:val="subscript"/>
                <w:lang w:val="nl-NL"/>
              </w:rPr>
              <w:t>3</w:t>
            </w:r>
            <w:r w:rsidRPr="00541C41">
              <w:rPr>
                <w:rFonts w:eastAsia="SimSun"/>
                <w:lang w:val="nl-NL"/>
              </w:rPr>
              <w:t>)</w:t>
            </w:r>
            <w:r w:rsidRPr="00541C41">
              <w:rPr>
                <w:rFonts w:eastAsia="SimSun"/>
                <w:vertAlign w:val="subscript"/>
                <w:lang w:val="nl-NL"/>
              </w:rPr>
              <w:t>2</w:t>
            </w:r>
            <w:r w:rsidRPr="00541C41">
              <w:rPr>
                <w:rFonts w:eastAsia="SimSun"/>
                <w:vertAlign w:val="superscript"/>
                <w:lang w:val="nl-NL"/>
              </w:rPr>
              <w:t xml:space="preserve"> </w:t>
            </w:r>
            <w:r w:rsidRPr="00541C41">
              <w:rPr>
                <w:rFonts w:eastAsia="SimSun"/>
                <w:lang w:val="nl-NL"/>
              </w:rPr>
              <w:t>tham gia phản ứng là: 0,06 . 188  = 11,28 (gam)</w:t>
            </w:r>
          </w:p>
          <w:p w14:paraId="0CFB3E95" w14:textId="77777777" w:rsidR="00541C41" w:rsidRPr="00541C41" w:rsidRDefault="00541C41" w:rsidP="00541C41">
            <w:pPr>
              <w:spacing w:after="0"/>
              <w:jc w:val="both"/>
              <w:rPr>
                <w:position w:val="-28"/>
                <w:lang w:val="nl-NL"/>
              </w:rPr>
            </w:pPr>
            <w:r w:rsidRPr="00541C41">
              <w:rPr>
                <w:rFonts w:eastAsia="SimSun"/>
                <w:lang w:val="pt-BR"/>
              </w:rPr>
              <w:t>% Cu(NO</w:t>
            </w:r>
            <w:r w:rsidRPr="00541C41">
              <w:rPr>
                <w:rFonts w:eastAsia="SimSun"/>
                <w:vertAlign w:val="subscript"/>
                <w:lang w:val="pt-BR"/>
              </w:rPr>
              <w:t>3</w:t>
            </w:r>
            <w:r w:rsidRPr="00541C41">
              <w:rPr>
                <w:rFonts w:eastAsia="SimSun"/>
                <w:lang w:val="pt-BR"/>
              </w:rPr>
              <w:t>)</w:t>
            </w:r>
            <w:r w:rsidRPr="00541C41">
              <w:rPr>
                <w:rFonts w:eastAsia="SimSun"/>
                <w:vertAlign w:val="subscript"/>
                <w:lang w:val="pt-BR"/>
              </w:rPr>
              <w:t>2</w:t>
            </w:r>
            <w:r w:rsidRPr="00541C41">
              <w:rPr>
                <w:rFonts w:eastAsia="SimSun"/>
                <w:lang w:val="pt-BR"/>
              </w:rPr>
              <w:t xml:space="preserve"> bị phân huỷ = </w:t>
            </w:r>
            <w:r w:rsidRPr="00541C41">
              <w:rPr>
                <w:position w:val="-28"/>
                <w:lang w:val="nl-NL"/>
              </w:rPr>
              <w:object w:dxaOrig="1920" w:dyaOrig="660" w14:anchorId="12D9D357">
                <v:shape id="_x0000_i1863" type="#_x0000_t75" style="width:104.25pt;height:36pt" o:ole="">
                  <v:imagedata r:id="rId1612" o:title=""/>
                </v:shape>
                <o:OLEObject Type="Embed" ProgID="Equation.DSMT4" ShapeID="_x0000_i1863" DrawAspect="Content" ObjectID="_1773308897" r:id="rId1613"/>
              </w:object>
            </w:r>
          </w:p>
          <w:p w14:paraId="1D9C8E35" w14:textId="77777777" w:rsidR="00541C41" w:rsidRPr="00541C41" w:rsidRDefault="00541C41" w:rsidP="00541C41">
            <w:pPr>
              <w:spacing w:after="0"/>
              <w:rPr>
                <w:rFonts w:eastAsia="SimSun"/>
                <w:lang w:val="nl-NL"/>
              </w:rPr>
            </w:pPr>
            <w:r w:rsidRPr="00541C41">
              <w:rPr>
                <w:rFonts w:eastAsia="SimSun"/>
                <w:lang w:val="nl-NL"/>
              </w:rPr>
              <w:t>Hỗn hợp khí sau phản ứng gồm: NO</w:t>
            </w:r>
            <w:r w:rsidRPr="00541C41">
              <w:rPr>
                <w:rFonts w:eastAsia="SimSun"/>
                <w:vertAlign w:val="subscript"/>
                <w:lang w:val="nl-NL"/>
              </w:rPr>
              <w:t>2</w:t>
            </w:r>
            <w:r w:rsidRPr="00541C41">
              <w:rPr>
                <w:rFonts w:eastAsia="SimSun"/>
                <w:lang w:val="nl-NL"/>
              </w:rPr>
              <w:t>: 0,12 (mol) và O</w:t>
            </w:r>
            <w:r w:rsidRPr="00541C41">
              <w:rPr>
                <w:rFonts w:eastAsia="SimSun"/>
                <w:vertAlign w:val="subscript"/>
                <w:lang w:val="nl-NL"/>
              </w:rPr>
              <w:t>2</w:t>
            </w:r>
            <w:r w:rsidRPr="00541C41">
              <w:rPr>
                <w:rFonts w:eastAsia="SimSun"/>
                <w:lang w:val="nl-NL"/>
              </w:rPr>
              <w:t>: 0,03 (mol)</w:t>
            </w:r>
          </w:p>
          <w:p w14:paraId="1A0843F3" w14:textId="77777777" w:rsidR="00541C41" w:rsidRPr="00541C41" w:rsidRDefault="00541C41" w:rsidP="00541C41">
            <w:pPr>
              <w:tabs>
                <w:tab w:val="right" w:pos="1741"/>
              </w:tabs>
              <w:spacing w:after="0"/>
              <w:rPr>
                <w:rFonts w:eastAsia="SimSun"/>
                <w:lang w:val="nl-NL"/>
              </w:rPr>
            </w:pPr>
            <w:r w:rsidRPr="00541C41">
              <w:rPr>
                <w:rFonts w:eastAsia="SimSun"/>
                <w:lang w:val="nl-NL"/>
              </w:rPr>
              <w:t>Tỉ khối của hỗn hợp khí so với H</w:t>
            </w:r>
            <w:r w:rsidRPr="00541C41">
              <w:rPr>
                <w:rFonts w:eastAsia="SimSun"/>
                <w:vertAlign w:val="subscript"/>
                <w:lang w:val="nl-NL"/>
              </w:rPr>
              <w:t>2</w:t>
            </w:r>
            <w:r w:rsidRPr="00541C41">
              <w:rPr>
                <w:rFonts w:eastAsia="SimSun"/>
                <w:lang w:val="nl-NL"/>
              </w:rPr>
              <w:t xml:space="preserve"> là: </w:t>
            </w:r>
          </w:p>
          <w:p w14:paraId="4A2379B3" w14:textId="77777777" w:rsidR="00541C41" w:rsidRPr="00541C41" w:rsidRDefault="00541C41" w:rsidP="00541C41">
            <w:pPr>
              <w:spacing w:after="0"/>
              <w:rPr>
                <w:rFonts w:eastAsia="SimSun"/>
                <w:lang w:val="nl-NL"/>
              </w:rPr>
            </w:pPr>
            <w:r w:rsidRPr="00541C41">
              <w:rPr>
                <w:position w:val="-24"/>
                <w:lang w:val="nl-NL"/>
              </w:rPr>
              <w:object w:dxaOrig="2000" w:dyaOrig="620" w14:anchorId="498D7AA2">
                <v:shape id="_x0000_i1864" type="#_x0000_t75" style="width:108.75pt;height:33.75pt" o:ole="">
                  <v:imagedata r:id="rId1614" o:title=""/>
                </v:shape>
                <o:OLEObject Type="Embed" ProgID="Equation.DSMT4" ShapeID="_x0000_i1864" DrawAspect="Content" ObjectID="_1773308898" r:id="rId1615"/>
              </w:object>
            </w:r>
          </w:p>
          <w:p w14:paraId="4E009940" w14:textId="77777777" w:rsidR="00541C41" w:rsidRPr="00541C41" w:rsidRDefault="00541C41" w:rsidP="00541C41">
            <w:pPr>
              <w:spacing w:after="0"/>
              <w:jc w:val="both"/>
              <w:rPr>
                <w:rFonts w:eastAsia="SimSun"/>
                <w:lang w:val="nl-NL"/>
              </w:rPr>
            </w:pPr>
            <w:r w:rsidRPr="00541C41">
              <w:rPr>
                <w:lang w:val="nl-NL"/>
              </w:rPr>
              <w:object w:dxaOrig="3100" w:dyaOrig="660" w14:anchorId="53A6845F">
                <v:shape id="_x0000_i1865" type="#_x0000_t75" style="width:168.75pt;height:36pt" o:ole="">
                  <v:imagedata r:id="rId1616" o:title=""/>
                </v:shape>
                <o:OLEObject Type="Embed" ProgID="Equation.DSMT4" ShapeID="_x0000_i1865" DrawAspect="Content" ObjectID="_1773308899" r:id="rId1617"/>
              </w:object>
            </w:r>
            <w:r w:rsidRPr="00541C41">
              <w:rPr>
                <w:lang w:val="nl-NL"/>
              </w:rPr>
              <w:t xml:space="preserve">      </w:t>
            </w:r>
          </w:p>
        </w:tc>
        <w:tc>
          <w:tcPr>
            <w:tcW w:w="1101" w:type="dxa"/>
          </w:tcPr>
          <w:p w14:paraId="08040232" w14:textId="77777777" w:rsidR="00541C41" w:rsidRPr="00541C41" w:rsidRDefault="00541C41" w:rsidP="00541C41">
            <w:pPr>
              <w:spacing w:after="0"/>
            </w:pPr>
          </w:p>
          <w:p w14:paraId="1CD4F8C1" w14:textId="77777777" w:rsidR="00541C41" w:rsidRPr="00541C41" w:rsidRDefault="00541C41" w:rsidP="00541C41">
            <w:pPr>
              <w:spacing w:after="0"/>
              <w:rPr>
                <w:bCs/>
                <w:lang w:val="nl-NL"/>
              </w:rPr>
            </w:pPr>
            <w:r w:rsidRPr="00541C41">
              <w:rPr>
                <w:bCs/>
                <w:lang w:val="nl-NL"/>
              </w:rPr>
              <w:t>0,25đ</w:t>
            </w:r>
          </w:p>
          <w:p w14:paraId="3157CD9F" w14:textId="77777777" w:rsidR="00541C41" w:rsidRPr="00541C41" w:rsidRDefault="00541C41" w:rsidP="00541C41">
            <w:pPr>
              <w:spacing w:after="0"/>
              <w:rPr>
                <w:lang w:val="vi-VN"/>
              </w:rPr>
            </w:pPr>
          </w:p>
          <w:p w14:paraId="10780782" w14:textId="77777777" w:rsidR="00541C41" w:rsidRPr="00541C41" w:rsidRDefault="00541C41" w:rsidP="00541C41">
            <w:pPr>
              <w:spacing w:after="0"/>
              <w:rPr>
                <w:bCs/>
                <w:lang w:val="nl-NL"/>
              </w:rPr>
            </w:pPr>
            <w:r w:rsidRPr="00541C41">
              <w:rPr>
                <w:bCs/>
                <w:lang w:val="nl-NL"/>
              </w:rPr>
              <w:t>0,25đ</w:t>
            </w:r>
          </w:p>
          <w:p w14:paraId="67C4C949" w14:textId="77777777" w:rsidR="00541C41" w:rsidRPr="00541C41" w:rsidRDefault="00541C41" w:rsidP="00541C41">
            <w:pPr>
              <w:spacing w:after="0"/>
              <w:rPr>
                <w:lang w:val="vi-VN"/>
              </w:rPr>
            </w:pPr>
          </w:p>
          <w:p w14:paraId="036AE52B" w14:textId="77777777" w:rsidR="00541C41" w:rsidRPr="00541C41" w:rsidRDefault="00541C41" w:rsidP="00541C41">
            <w:pPr>
              <w:spacing w:after="0"/>
              <w:rPr>
                <w:bCs/>
                <w:lang w:val="nl-NL"/>
              </w:rPr>
            </w:pPr>
            <w:r w:rsidRPr="00541C41">
              <w:rPr>
                <w:bCs/>
                <w:lang w:val="nl-NL"/>
              </w:rPr>
              <w:t>0,25đ</w:t>
            </w:r>
          </w:p>
          <w:p w14:paraId="36E64876" w14:textId="77777777" w:rsidR="00541C41" w:rsidRPr="00541C41" w:rsidRDefault="00541C41" w:rsidP="00541C41">
            <w:pPr>
              <w:spacing w:after="0"/>
              <w:rPr>
                <w:lang w:val="vi-VN"/>
              </w:rPr>
            </w:pPr>
          </w:p>
          <w:p w14:paraId="3B76A64B" w14:textId="77777777" w:rsidR="00541C41" w:rsidRPr="00541C41" w:rsidRDefault="00541C41" w:rsidP="00541C41">
            <w:pPr>
              <w:spacing w:after="0"/>
              <w:rPr>
                <w:bCs/>
                <w:lang w:val="nl-NL"/>
              </w:rPr>
            </w:pPr>
          </w:p>
          <w:p w14:paraId="51D65367" w14:textId="77777777" w:rsidR="00541C41" w:rsidRPr="00541C41" w:rsidRDefault="00541C41" w:rsidP="00541C41">
            <w:pPr>
              <w:spacing w:after="0"/>
              <w:rPr>
                <w:bCs/>
                <w:lang w:val="nl-NL"/>
              </w:rPr>
            </w:pPr>
            <w:r w:rsidRPr="00541C41">
              <w:rPr>
                <w:bCs/>
                <w:lang w:val="nl-NL"/>
              </w:rPr>
              <w:t>0,25đ</w:t>
            </w:r>
          </w:p>
          <w:p w14:paraId="264A6D30" w14:textId="77777777" w:rsidR="00541C41" w:rsidRPr="00541C41" w:rsidRDefault="00541C41" w:rsidP="00541C41">
            <w:pPr>
              <w:spacing w:after="0"/>
              <w:rPr>
                <w:lang w:val="vi-VN"/>
              </w:rPr>
            </w:pPr>
          </w:p>
          <w:p w14:paraId="104B8AF4" w14:textId="77777777" w:rsidR="00541C41" w:rsidRPr="00541C41" w:rsidRDefault="00541C41" w:rsidP="00541C41">
            <w:pPr>
              <w:spacing w:after="0"/>
              <w:rPr>
                <w:lang w:val="vi-VN"/>
              </w:rPr>
            </w:pPr>
          </w:p>
          <w:p w14:paraId="3D1E752D" w14:textId="77777777" w:rsidR="00541C41" w:rsidRPr="00541C41" w:rsidRDefault="00541C41" w:rsidP="00541C41">
            <w:pPr>
              <w:spacing w:after="0"/>
              <w:rPr>
                <w:bCs/>
                <w:lang w:val="nl-NL"/>
              </w:rPr>
            </w:pPr>
            <w:r w:rsidRPr="00541C41">
              <w:rPr>
                <w:bCs/>
                <w:lang w:val="nl-NL"/>
              </w:rPr>
              <w:t>0,25đ</w:t>
            </w:r>
          </w:p>
          <w:p w14:paraId="54822493" w14:textId="77777777" w:rsidR="00541C41" w:rsidRPr="00541C41" w:rsidRDefault="00541C41" w:rsidP="00541C41">
            <w:pPr>
              <w:spacing w:after="0"/>
              <w:rPr>
                <w:lang w:val="vi-VN"/>
              </w:rPr>
            </w:pPr>
          </w:p>
          <w:p w14:paraId="1FC20474" w14:textId="77777777" w:rsidR="00541C41" w:rsidRPr="00541C41" w:rsidRDefault="00541C41" w:rsidP="00541C41">
            <w:pPr>
              <w:spacing w:after="0"/>
              <w:rPr>
                <w:bCs/>
                <w:lang w:val="nl-NL"/>
              </w:rPr>
            </w:pPr>
            <w:r w:rsidRPr="00541C41">
              <w:rPr>
                <w:bCs/>
                <w:lang w:val="nl-NL"/>
              </w:rPr>
              <w:t>0,25đ</w:t>
            </w:r>
          </w:p>
          <w:p w14:paraId="7131A2F0" w14:textId="77777777" w:rsidR="00541C41" w:rsidRPr="00541C41" w:rsidRDefault="00541C41" w:rsidP="00541C41">
            <w:pPr>
              <w:spacing w:after="0"/>
              <w:rPr>
                <w:lang w:val="vi-VN"/>
              </w:rPr>
            </w:pPr>
          </w:p>
          <w:p w14:paraId="1844D85C" w14:textId="77777777" w:rsidR="00541C41" w:rsidRPr="00541C41" w:rsidRDefault="00541C41" w:rsidP="00541C41">
            <w:pPr>
              <w:spacing w:after="0"/>
              <w:rPr>
                <w:bCs/>
                <w:lang w:val="nl-NL"/>
              </w:rPr>
            </w:pPr>
          </w:p>
          <w:p w14:paraId="242D0EFA" w14:textId="77777777" w:rsidR="00541C41" w:rsidRPr="00541C41" w:rsidRDefault="00541C41" w:rsidP="00541C41">
            <w:pPr>
              <w:spacing w:after="0"/>
              <w:rPr>
                <w:bCs/>
                <w:lang w:val="nl-NL"/>
              </w:rPr>
            </w:pPr>
            <w:r w:rsidRPr="00541C41">
              <w:rPr>
                <w:bCs/>
                <w:lang w:val="nl-NL"/>
              </w:rPr>
              <w:t>0,25đ</w:t>
            </w:r>
          </w:p>
          <w:p w14:paraId="6FA44038" w14:textId="77777777" w:rsidR="00541C41" w:rsidRPr="00541C41" w:rsidRDefault="00541C41" w:rsidP="00541C41">
            <w:pPr>
              <w:spacing w:after="0"/>
              <w:rPr>
                <w:bCs/>
                <w:lang w:val="nl-NL"/>
              </w:rPr>
            </w:pPr>
          </w:p>
          <w:p w14:paraId="0B40956A" w14:textId="77777777" w:rsidR="00541C41" w:rsidRPr="00541C41" w:rsidRDefault="00541C41" w:rsidP="00541C41">
            <w:pPr>
              <w:spacing w:after="0"/>
              <w:rPr>
                <w:bCs/>
                <w:lang w:val="nl-NL"/>
              </w:rPr>
            </w:pPr>
          </w:p>
          <w:p w14:paraId="47B0BABB" w14:textId="77777777" w:rsidR="00541C41" w:rsidRPr="00541C41" w:rsidRDefault="00541C41" w:rsidP="00541C41">
            <w:pPr>
              <w:spacing w:after="0"/>
              <w:rPr>
                <w:bCs/>
                <w:lang w:val="nl-NL"/>
              </w:rPr>
            </w:pPr>
            <w:r w:rsidRPr="00541C41">
              <w:rPr>
                <w:bCs/>
                <w:lang w:val="nl-NL"/>
              </w:rPr>
              <w:t>0,25đ</w:t>
            </w:r>
          </w:p>
        </w:tc>
      </w:tr>
      <w:tr w:rsidR="00541C41" w:rsidRPr="00541C41" w14:paraId="3D41C2F5" w14:textId="77777777" w:rsidTr="00C20775">
        <w:tc>
          <w:tcPr>
            <w:tcW w:w="1182" w:type="dxa"/>
            <w:vAlign w:val="center"/>
          </w:tcPr>
          <w:p w14:paraId="1270F345" w14:textId="77777777" w:rsidR="00541C41" w:rsidRPr="00541C41" w:rsidRDefault="00541C41" w:rsidP="00541C41">
            <w:pPr>
              <w:spacing w:after="0"/>
              <w:jc w:val="center"/>
            </w:pPr>
            <w:r w:rsidRPr="00541C41">
              <w:rPr>
                <w:b/>
                <w:bCs/>
              </w:rPr>
              <w:lastRenderedPageBreak/>
              <w:t>Câu 7</w:t>
            </w:r>
            <w:r w:rsidRPr="00541C41">
              <w:t>. (2,0 đ)</w:t>
            </w:r>
          </w:p>
        </w:tc>
        <w:tc>
          <w:tcPr>
            <w:tcW w:w="7408" w:type="dxa"/>
            <w:shd w:val="clear" w:color="auto" w:fill="auto"/>
          </w:tcPr>
          <w:p w14:paraId="123158AA" w14:textId="77777777" w:rsidR="00541C41" w:rsidRPr="00541C41" w:rsidRDefault="00541C41" w:rsidP="00541C41">
            <w:pPr>
              <w:spacing w:after="0"/>
            </w:pPr>
            <w:r w:rsidRPr="00541C41">
              <w:t>a. Các PTHH: Fe</w:t>
            </w:r>
            <w:r w:rsidRPr="00541C41">
              <w:rPr>
                <w:vertAlign w:val="subscript"/>
              </w:rPr>
              <w:t>2</w:t>
            </w:r>
            <w:r w:rsidRPr="00541C41">
              <w:t>O</w:t>
            </w:r>
            <w:r w:rsidRPr="00541C41">
              <w:rPr>
                <w:vertAlign w:val="subscript"/>
              </w:rPr>
              <w:t>3</w:t>
            </w:r>
            <w:r w:rsidRPr="00541C41">
              <w:t xml:space="preserve"> + 3CO  </w:t>
            </w:r>
            <w:r w:rsidRPr="00541C41">
              <w:rPr>
                <w:position w:val="-6"/>
                <w:lang w:val="nl-NL"/>
              </w:rPr>
              <w:object w:dxaOrig="680" w:dyaOrig="360" w14:anchorId="36312374">
                <v:shape id="_x0000_i1866" type="#_x0000_t75" style="width:33.75pt;height:18pt" o:ole="">
                  <v:imagedata r:id="rId1618" o:title=""/>
                </v:shape>
                <o:OLEObject Type="Embed" ProgID="Equation.DSMT4" ShapeID="_x0000_i1866" DrawAspect="Content" ObjectID="_1773308900" r:id="rId1619"/>
              </w:object>
            </w:r>
            <w:r w:rsidRPr="00541C41">
              <w:t>2Fe + 3CO</w:t>
            </w:r>
            <w:r w:rsidRPr="00541C41">
              <w:rPr>
                <w:vertAlign w:val="subscript"/>
              </w:rPr>
              <w:t>2</w:t>
            </w:r>
            <w:r w:rsidRPr="00541C41">
              <w:t xml:space="preserve">  (1)</w:t>
            </w:r>
          </w:p>
          <w:p w14:paraId="0A2326E3" w14:textId="77777777" w:rsidR="00541C41" w:rsidRPr="00541C41" w:rsidRDefault="00541C41" w:rsidP="00541C41">
            <w:pPr>
              <w:spacing w:after="0"/>
              <w:rPr>
                <w:lang w:val="pt-BR"/>
              </w:rPr>
            </w:pPr>
            <w:r w:rsidRPr="00541C41">
              <w:t xml:space="preserve">                        </w:t>
            </w:r>
            <w:r w:rsidRPr="00541C41">
              <w:rPr>
                <w:lang w:val="pt-BR"/>
              </w:rPr>
              <w:t>Fe + 2HCl -&gt; FeCl</w:t>
            </w:r>
            <w:r w:rsidRPr="00541C41">
              <w:rPr>
                <w:vertAlign w:val="subscript"/>
                <w:lang w:val="pt-BR"/>
              </w:rPr>
              <w:t>2</w:t>
            </w:r>
            <w:r w:rsidRPr="00541C41">
              <w:rPr>
                <w:lang w:val="pt-BR"/>
              </w:rPr>
              <w:t xml:space="preserve"> + H</w:t>
            </w:r>
            <w:r w:rsidRPr="00541C41">
              <w:rPr>
                <w:vertAlign w:val="subscript"/>
                <w:lang w:val="pt-BR"/>
              </w:rPr>
              <w:t>2</w:t>
            </w:r>
            <w:r w:rsidRPr="00541C41">
              <w:rPr>
                <w:lang w:val="pt-BR"/>
              </w:rPr>
              <w:t xml:space="preserve">   (2)</w:t>
            </w:r>
          </w:p>
          <w:p w14:paraId="01977DA1" w14:textId="77777777" w:rsidR="00541C41" w:rsidRPr="00541C41" w:rsidRDefault="00541C41" w:rsidP="00541C41">
            <w:pPr>
              <w:spacing w:after="0"/>
              <w:rPr>
                <w:lang w:val="pt-BR"/>
              </w:rPr>
            </w:pPr>
            <w:r w:rsidRPr="00541C41">
              <w:rPr>
                <w:lang w:val="pt-BR"/>
              </w:rPr>
              <w:t xml:space="preserve">                        H</w:t>
            </w:r>
            <w:r w:rsidRPr="00541C41">
              <w:rPr>
                <w:vertAlign w:val="subscript"/>
                <w:lang w:val="pt-BR"/>
              </w:rPr>
              <w:t>2</w:t>
            </w:r>
            <w:r w:rsidRPr="00541C41">
              <w:rPr>
                <w:lang w:val="pt-BR"/>
              </w:rPr>
              <w:t>+ MO</w:t>
            </w:r>
            <w:r w:rsidRPr="00541C41">
              <w:rPr>
                <w:position w:val="-6"/>
                <w:lang w:val="nl-NL"/>
              </w:rPr>
              <w:object w:dxaOrig="680" w:dyaOrig="360" w14:anchorId="1629E50C">
                <v:shape id="_x0000_i1867" type="#_x0000_t75" style="width:33.75pt;height:18pt" o:ole="">
                  <v:imagedata r:id="rId1618" o:title=""/>
                </v:shape>
                <o:OLEObject Type="Embed" ProgID="Equation.DSMT4" ShapeID="_x0000_i1867" DrawAspect="Content" ObjectID="_1773308901" r:id="rId1620"/>
              </w:object>
            </w:r>
            <w:r w:rsidRPr="00541C41">
              <w:rPr>
                <w:lang w:val="pt-BR"/>
              </w:rPr>
              <w:t xml:space="preserve">  M + H</w:t>
            </w:r>
            <w:r w:rsidRPr="00541C41">
              <w:rPr>
                <w:vertAlign w:val="subscript"/>
                <w:lang w:val="pt-BR"/>
              </w:rPr>
              <w:t>2</w:t>
            </w:r>
            <w:r w:rsidRPr="00541C41">
              <w:rPr>
                <w:lang w:val="pt-BR"/>
              </w:rPr>
              <w:t>O          (3)</w:t>
            </w:r>
          </w:p>
          <w:p w14:paraId="2BBB2E94" w14:textId="77777777" w:rsidR="00541C41" w:rsidRPr="00541C41" w:rsidRDefault="00541C41" w:rsidP="00541C41">
            <w:pPr>
              <w:spacing w:after="0"/>
              <w:rPr>
                <w:lang w:val="pt-BR"/>
              </w:rPr>
            </w:pPr>
            <w:r w:rsidRPr="00541C41">
              <w:rPr>
                <w:lang w:val="pt-BR"/>
              </w:rPr>
              <w:t>b. Gọi số mol Fe</w:t>
            </w:r>
            <w:r w:rsidRPr="00541C41">
              <w:rPr>
                <w:vertAlign w:val="subscript"/>
                <w:lang w:val="pt-BR"/>
              </w:rPr>
              <w:t>2</w:t>
            </w:r>
            <w:r w:rsidRPr="00541C41">
              <w:rPr>
                <w:lang w:val="pt-BR"/>
              </w:rPr>
              <w:t>O</w:t>
            </w:r>
            <w:r w:rsidRPr="00541C41">
              <w:rPr>
                <w:vertAlign w:val="subscript"/>
                <w:lang w:val="pt-BR"/>
              </w:rPr>
              <w:t>3</w:t>
            </w:r>
            <w:r w:rsidRPr="00541C41">
              <w:rPr>
                <w:lang w:val="pt-BR"/>
              </w:rPr>
              <w:t xml:space="preserve"> có trong m gam là a mol.</w:t>
            </w:r>
          </w:p>
          <w:p w14:paraId="46F6BA3C" w14:textId="77777777" w:rsidR="00541C41" w:rsidRPr="00541C41" w:rsidRDefault="00541C41" w:rsidP="00541C41">
            <w:pPr>
              <w:spacing w:after="0"/>
              <w:rPr>
                <w:lang w:val="pt-BR"/>
              </w:rPr>
            </w:pPr>
            <w:r w:rsidRPr="00541C41">
              <w:rPr>
                <w:lang w:val="pt-BR"/>
              </w:rPr>
              <w:t xml:space="preserve">Theo PTHH (1), (2), (3) có: </w:t>
            </w:r>
            <w:r w:rsidRPr="00541C41">
              <w:rPr>
                <w:position w:val="-32"/>
                <w:lang w:val="nl-NL"/>
              </w:rPr>
              <w:object w:dxaOrig="3920" w:dyaOrig="560" w14:anchorId="6044B0E9">
                <v:shape id="_x0000_i1868" type="#_x0000_t75" style="width:195.75pt;height:27.75pt" o:ole="">
                  <v:imagedata r:id="rId1621" o:title=""/>
                </v:shape>
                <o:OLEObject Type="Embed" ProgID="Equation.DSMT4" ShapeID="_x0000_i1868" DrawAspect="Content" ObjectID="_1773308902" r:id="rId1622"/>
              </w:object>
            </w:r>
            <w:r w:rsidRPr="00541C41">
              <w:rPr>
                <w:lang w:val="pt-BR"/>
              </w:rPr>
              <w:t xml:space="preserve"> (mol)</w:t>
            </w:r>
          </w:p>
          <w:p w14:paraId="0253664E" w14:textId="77777777" w:rsidR="00541C41" w:rsidRPr="00541C41" w:rsidRDefault="00541C41" w:rsidP="00541C41">
            <w:pPr>
              <w:spacing w:after="0"/>
              <w:rPr>
                <w:lang w:val="pt-BR"/>
              </w:rPr>
            </w:pPr>
            <w:r w:rsidRPr="00541C41">
              <w:rPr>
                <w:lang w:val="pt-BR"/>
              </w:rPr>
              <w:t>- Vì khối lượng 2 oxit bị khử bằng nhau nên: 160a= 2a(M+ 16) -&gt; M= 64.</w:t>
            </w:r>
          </w:p>
          <w:p w14:paraId="548879AE" w14:textId="77777777" w:rsidR="00541C41" w:rsidRPr="00541C41" w:rsidRDefault="00541C41" w:rsidP="00541C41">
            <w:pPr>
              <w:spacing w:after="0"/>
              <w:rPr>
                <w:lang w:val="nl-NL"/>
              </w:rPr>
            </w:pPr>
            <w:r w:rsidRPr="00541C41">
              <w:rPr>
                <w:lang w:val="pt-BR"/>
              </w:rPr>
              <w:t>- CTHH của Oxit là : CuO</w:t>
            </w:r>
          </w:p>
        </w:tc>
        <w:tc>
          <w:tcPr>
            <w:tcW w:w="1101" w:type="dxa"/>
          </w:tcPr>
          <w:p w14:paraId="12B0DCA9" w14:textId="77777777" w:rsidR="00541C41" w:rsidRPr="00541C41" w:rsidRDefault="00541C41" w:rsidP="00541C41">
            <w:pPr>
              <w:spacing w:after="0"/>
              <w:rPr>
                <w:bCs/>
                <w:lang w:val="nl-NL"/>
              </w:rPr>
            </w:pPr>
            <w:r w:rsidRPr="00541C41">
              <w:rPr>
                <w:bCs/>
                <w:lang w:val="nl-NL"/>
              </w:rPr>
              <w:t>0,25đ</w:t>
            </w:r>
          </w:p>
          <w:p w14:paraId="260DFEB6" w14:textId="77777777" w:rsidR="00541C41" w:rsidRPr="00541C41" w:rsidRDefault="00541C41" w:rsidP="00541C41">
            <w:pPr>
              <w:spacing w:after="0"/>
              <w:rPr>
                <w:bCs/>
                <w:lang w:val="nl-NL"/>
              </w:rPr>
            </w:pPr>
            <w:r w:rsidRPr="00541C41">
              <w:rPr>
                <w:bCs/>
                <w:lang w:val="nl-NL"/>
              </w:rPr>
              <w:t>0,25đ</w:t>
            </w:r>
          </w:p>
          <w:p w14:paraId="01F15241" w14:textId="77777777" w:rsidR="00541C41" w:rsidRPr="00541C41" w:rsidRDefault="00541C41" w:rsidP="00541C41">
            <w:pPr>
              <w:spacing w:after="0"/>
              <w:rPr>
                <w:bCs/>
                <w:lang w:val="nl-NL"/>
              </w:rPr>
            </w:pPr>
            <w:r w:rsidRPr="00541C41">
              <w:rPr>
                <w:bCs/>
                <w:lang w:val="nl-NL"/>
              </w:rPr>
              <w:t>0,25đ</w:t>
            </w:r>
          </w:p>
          <w:p w14:paraId="21ED3BB1" w14:textId="77777777" w:rsidR="00541C41" w:rsidRPr="00541C41" w:rsidRDefault="00541C41" w:rsidP="00541C41">
            <w:pPr>
              <w:spacing w:after="0"/>
              <w:rPr>
                <w:bCs/>
                <w:lang w:val="nl-NL"/>
              </w:rPr>
            </w:pPr>
            <w:r w:rsidRPr="00541C41">
              <w:rPr>
                <w:bCs/>
                <w:lang w:val="nl-NL"/>
              </w:rPr>
              <w:t>0,25đ</w:t>
            </w:r>
          </w:p>
          <w:p w14:paraId="2517B1FF" w14:textId="77777777" w:rsidR="00541C41" w:rsidRPr="00541C41" w:rsidRDefault="00541C41" w:rsidP="00541C41">
            <w:pPr>
              <w:pStyle w:val="NoSpacing"/>
              <w:rPr>
                <w:b/>
                <w:bCs/>
                <w:szCs w:val="28"/>
                <w:lang w:val="vi-VN"/>
              </w:rPr>
            </w:pPr>
            <w:r w:rsidRPr="00541C41">
              <w:rPr>
                <w:b/>
                <w:bCs/>
                <w:szCs w:val="28"/>
                <w:lang w:val="vi-VN"/>
              </w:rPr>
              <w:t xml:space="preserve"> </w:t>
            </w:r>
          </w:p>
          <w:p w14:paraId="19145310" w14:textId="77777777" w:rsidR="00541C41" w:rsidRPr="00541C41" w:rsidRDefault="00541C41" w:rsidP="00541C41">
            <w:pPr>
              <w:pStyle w:val="NoSpacing"/>
              <w:rPr>
                <w:bCs/>
                <w:szCs w:val="28"/>
                <w:lang w:val="vi-VN"/>
              </w:rPr>
            </w:pPr>
            <w:r w:rsidRPr="00541C41">
              <w:rPr>
                <w:bCs/>
                <w:szCs w:val="28"/>
                <w:lang w:val="vi-VN"/>
              </w:rPr>
              <w:t>0,5đ</w:t>
            </w:r>
          </w:p>
          <w:p w14:paraId="3BC354F8" w14:textId="77777777" w:rsidR="00541C41" w:rsidRPr="00541C41" w:rsidRDefault="00541C41" w:rsidP="00541C41">
            <w:pPr>
              <w:pStyle w:val="NoSpacing"/>
              <w:rPr>
                <w:b/>
                <w:bCs/>
                <w:szCs w:val="28"/>
                <w:lang w:val="vi-VN"/>
              </w:rPr>
            </w:pPr>
          </w:p>
          <w:p w14:paraId="4F9F84DC" w14:textId="77777777" w:rsidR="00541C41" w:rsidRPr="00541C41" w:rsidRDefault="00541C41" w:rsidP="00541C41">
            <w:pPr>
              <w:spacing w:after="0"/>
              <w:rPr>
                <w:bCs/>
                <w:lang w:val="nl-NL"/>
              </w:rPr>
            </w:pPr>
            <w:r w:rsidRPr="00541C41">
              <w:rPr>
                <w:bCs/>
                <w:lang w:val="nl-NL"/>
              </w:rPr>
              <w:t>0,25đ</w:t>
            </w:r>
          </w:p>
          <w:p w14:paraId="35B8D2CD" w14:textId="77777777" w:rsidR="00541C41" w:rsidRPr="00541C41" w:rsidRDefault="00541C41" w:rsidP="00541C41">
            <w:pPr>
              <w:pStyle w:val="NoSpacing"/>
              <w:rPr>
                <w:b/>
                <w:bCs/>
                <w:szCs w:val="28"/>
                <w:lang w:val="vi-VN"/>
              </w:rPr>
            </w:pPr>
          </w:p>
          <w:p w14:paraId="0E7BC503" w14:textId="77777777" w:rsidR="00541C41" w:rsidRPr="00541C41" w:rsidRDefault="00541C41" w:rsidP="00541C41">
            <w:pPr>
              <w:spacing w:after="0"/>
              <w:rPr>
                <w:bCs/>
                <w:lang w:val="nl-NL"/>
              </w:rPr>
            </w:pPr>
            <w:r w:rsidRPr="00541C41">
              <w:rPr>
                <w:bCs/>
                <w:lang w:val="nl-NL"/>
              </w:rPr>
              <w:t>0,25đ</w:t>
            </w:r>
          </w:p>
        </w:tc>
      </w:tr>
    </w:tbl>
    <w:p w14:paraId="1EE0F3B1" w14:textId="77777777" w:rsidR="00541C41" w:rsidRPr="00541C41" w:rsidRDefault="00541C41" w:rsidP="00541C41">
      <w:pPr>
        <w:spacing w:after="0"/>
        <w:jc w:val="both"/>
        <w:rPr>
          <w:b/>
        </w:rPr>
      </w:pPr>
      <w:r w:rsidRPr="00541C41">
        <w:rPr>
          <w:b/>
        </w:rPr>
        <w:t>3. Nội dung 3: Sinh học (14 điểm)</w:t>
      </w:r>
    </w:p>
    <w:tbl>
      <w:tblPr>
        <w:tblStyle w:val="TableGrid"/>
        <w:tblW w:w="0" w:type="auto"/>
        <w:tblLook w:val="04A0" w:firstRow="1" w:lastRow="0" w:firstColumn="1" w:lastColumn="0" w:noHBand="0" w:noVBand="1"/>
      </w:tblPr>
      <w:tblGrid>
        <w:gridCol w:w="859"/>
        <w:gridCol w:w="8034"/>
        <w:gridCol w:w="846"/>
      </w:tblGrid>
      <w:tr w:rsidR="00541C41" w:rsidRPr="00541C41" w14:paraId="68471C18" w14:textId="77777777" w:rsidTr="00C20775">
        <w:tc>
          <w:tcPr>
            <w:tcW w:w="859" w:type="dxa"/>
          </w:tcPr>
          <w:p w14:paraId="36F19A1A" w14:textId="77777777" w:rsidR="00541C41" w:rsidRPr="00541C41" w:rsidRDefault="00541C41" w:rsidP="00541C41">
            <w:pPr>
              <w:spacing w:after="0"/>
              <w:jc w:val="center"/>
              <w:rPr>
                <w:b/>
                <w:bCs/>
              </w:rPr>
            </w:pPr>
            <w:r w:rsidRPr="00541C41">
              <w:rPr>
                <w:b/>
                <w:bCs/>
              </w:rPr>
              <w:t>Câu</w:t>
            </w:r>
          </w:p>
        </w:tc>
        <w:tc>
          <w:tcPr>
            <w:tcW w:w="8034" w:type="dxa"/>
          </w:tcPr>
          <w:p w14:paraId="6DB1B840" w14:textId="77777777" w:rsidR="00541C41" w:rsidRPr="00541C41" w:rsidRDefault="00541C41" w:rsidP="00541C41">
            <w:pPr>
              <w:spacing w:after="0"/>
              <w:jc w:val="center"/>
              <w:rPr>
                <w:b/>
                <w:bCs/>
              </w:rPr>
            </w:pPr>
            <w:r w:rsidRPr="00541C41">
              <w:rPr>
                <w:b/>
                <w:bCs/>
              </w:rPr>
              <w:t>Nội dung</w:t>
            </w:r>
          </w:p>
        </w:tc>
        <w:tc>
          <w:tcPr>
            <w:tcW w:w="846" w:type="dxa"/>
          </w:tcPr>
          <w:p w14:paraId="55F6632A" w14:textId="77777777" w:rsidR="00541C41" w:rsidRPr="00541C41" w:rsidRDefault="00541C41" w:rsidP="00541C41">
            <w:pPr>
              <w:spacing w:after="0"/>
              <w:jc w:val="center"/>
              <w:rPr>
                <w:b/>
                <w:bCs/>
              </w:rPr>
            </w:pPr>
            <w:r w:rsidRPr="00541C41">
              <w:rPr>
                <w:b/>
                <w:bCs/>
              </w:rPr>
              <w:t>Điểm</w:t>
            </w:r>
          </w:p>
        </w:tc>
      </w:tr>
      <w:tr w:rsidR="00541C41" w:rsidRPr="00541C41" w14:paraId="5ED5DA2F" w14:textId="77777777" w:rsidTr="00C20775">
        <w:tc>
          <w:tcPr>
            <w:tcW w:w="859" w:type="dxa"/>
            <w:vMerge w:val="restart"/>
            <w:vAlign w:val="center"/>
          </w:tcPr>
          <w:p w14:paraId="0B0DBCC2" w14:textId="77777777" w:rsidR="00541C41" w:rsidRPr="00541C41" w:rsidRDefault="00541C41" w:rsidP="00541C41">
            <w:pPr>
              <w:spacing w:after="0"/>
              <w:jc w:val="center"/>
              <w:rPr>
                <w:b/>
                <w:bCs/>
              </w:rPr>
            </w:pPr>
            <w:r w:rsidRPr="00541C41">
              <w:rPr>
                <w:b/>
                <w:bCs/>
              </w:rPr>
              <w:t>1</w:t>
            </w:r>
          </w:p>
          <w:p w14:paraId="290F1181" w14:textId="77777777" w:rsidR="00541C41" w:rsidRPr="00541C41" w:rsidRDefault="00541C41" w:rsidP="00541C41">
            <w:pPr>
              <w:spacing w:after="0"/>
              <w:jc w:val="center"/>
              <w:rPr>
                <w:b/>
                <w:bCs/>
              </w:rPr>
            </w:pPr>
            <w:r w:rsidRPr="00541C41">
              <w:rPr>
                <w:b/>
                <w:bCs/>
              </w:rPr>
              <w:t>(2.0đ)</w:t>
            </w:r>
          </w:p>
        </w:tc>
        <w:tc>
          <w:tcPr>
            <w:tcW w:w="8034" w:type="dxa"/>
            <w:tcBorders>
              <w:bottom w:val="dotted" w:sz="4" w:space="0" w:color="auto"/>
            </w:tcBorders>
          </w:tcPr>
          <w:p w14:paraId="421F5017" w14:textId="77777777" w:rsidR="00541C41" w:rsidRPr="00541C41" w:rsidRDefault="00541C41" w:rsidP="00541C41">
            <w:pPr>
              <w:spacing w:after="0"/>
              <w:jc w:val="both"/>
              <w:rPr>
                <w:lang w:val="es-ES"/>
              </w:rPr>
            </w:pPr>
            <w:r w:rsidRPr="00541C41">
              <w:rPr>
                <w:b/>
                <w:bCs/>
              </w:rPr>
              <w:t xml:space="preserve">a. </w:t>
            </w:r>
            <w:r w:rsidRPr="00541C41">
              <w:rPr>
                <w:lang w:val="es-ES"/>
              </w:rPr>
              <w:t xml:space="preserve">Tính tổng số gam </w:t>
            </w:r>
            <w:r w:rsidRPr="00541C41">
              <w:rPr>
                <w:bCs/>
                <w:lang w:val="es-ES"/>
              </w:rPr>
              <w:t>protein, lipid, carbohydrate cần cung cấp cho cơ thể trong ngày.</w:t>
            </w:r>
          </w:p>
          <w:p w14:paraId="46504E1C" w14:textId="77777777" w:rsidR="00541C41" w:rsidRPr="00541C41" w:rsidRDefault="00541C41" w:rsidP="00541C41">
            <w:pPr>
              <w:spacing w:after="0"/>
              <w:jc w:val="both"/>
              <w:rPr>
                <w:lang w:val="es-ES"/>
              </w:rPr>
            </w:pPr>
            <w:r w:rsidRPr="00541C41">
              <w:rPr>
                <w:lang w:val="es-ES"/>
              </w:rPr>
              <w:t xml:space="preserve">- Số năng lượng của mỗi chất:  </w:t>
            </w:r>
          </w:p>
          <w:p w14:paraId="11D15427" w14:textId="77777777" w:rsidR="00541C41" w:rsidRPr="00541C41" w:rsidRDefault="00541C41" w:rsidP="00541C41">
            <w:pPr>
              <w:spacing w:after="0"/>
              <w:jc w:val="both"/>
              <w:rPr>
                <w:lang w:val="es-ES"/>
              </w:rPr>
            </w:pPr>
            <w:r w:rsidRPr="00541C41">
              <w:rPr>
                <w:lang w:val="es-ES"/>
              </w:rPr>
              <w:t xml:space="preserve">    Số năng lượng của protein chiếm 19% là: (2310 x 19)/100 = 438.9Kcal</w:t>
            </w:r>
          </w:p>
          <w:p w14:paraId="269616B0" w14:textId="77777777" w:rsidR="00541C41" w:rsidRPr="00541C41" w:rsidRDefault="00541C41" w:rsidP="00541C41">
            <w:pPr>
              <w:spacing w:after="0"/>
              <w:jc w:val="both"/>
              <w:rPr>
                <w:lang w:val="es-ES"/>
              </w:rPr>
            </w:pPr>
            <w:r w:rsidRPr="00541C41">
              <w:rPr>
                <w:lang w:val="es-ES"/>
              </w:rPr>
              <w:t xml:space="preserve">   Số năng lượng của lipid chiếm 13% là:  (2310 x 13)/100 = 300.3 Kcal</w:t>
            </w:r>
          </w:p>
          <w:p w14:paraId="66F13274" w14:textId="77777777" w:rsidR="00541C41" w:rsidRPr="00541C41" w:rsidRDefault="00541C41" w:rsidP="00541C41">
            <w:pPr>
              <w:spacing w:after="0"/>
              <w:jc w:val="both"/>
              <w:rPr>
                <w:lang w:val="es-ES"/>
              </w:rPr>
            </w:pPr>
            <w:r w:rsidRPr="00541C41">
              <w:rPr>
                <w:lang w:val="es-ES"/>
              </w:rPr>
              <w:t xml:space="preserve">   Số năng lượng của carbohydrate chiếm: (100% - (19% + 13%)) = 68% là: </w:t>
            </w:r>
          </w:p>
          <w:p w14:paraId="4E298825" w14:textId="77777777" w:rsidR="00541C41" w:rsidRPr="00541C41" w:rsidRDefault="00541C41" w:rsidP="00541C41">
            <w:pPr>
              <w:spacing w:after="0"/>
              <w:jc w:val="both"/>
              <w:rPr>
                <w:lang w:val="es-ES"/>
              </w:rPr>
            </w:pPr>
            <w:r w:rsidRPr="00541C41">
              <w:rPr>
                <w:lang w:val="es-ES"/>
              </w:rPr>
              <w:t xml:space="preserve">    82310 x 68)/ Số năng lượng của lipid chiếm 13% là:100 = 1570.8 Kcal.</w:t>
            </w:r>
          </w:p>
          <w:p w14:paraId="2A58E4E2" w14:textId="77777777" w:rsidR="00541C41" w:rsidRPr="00541C41" w:rsidRDefault="00541C41" w:rsidP="00541C41">
            <w:pPr>
              <w:spacing w:after="0"/>
              <w:jc w:val="both"/>
              <w:rPr>
                <w:lang w:val="es-ES"/>
              </w:rPr>
            </w:pPr>
            <w:r w:rsidRPr="00541C41">
              <w:rPr>
                <w:lang w:val="es-ES"/>
              </w:rPr>
              <w:t>Tổng gam Pr      438.9/4.1 = 107 gam</w:t>
            </w:r>
          </w:p>
          <w:p w14:paraId="2F518C17" w14:textId="77777777" w:rsidR="00541C41" w:rsidRPr="00541C41" w:rsidRDefault="00541C41" w:rsidP="00541C41">
            <w:pPr>
              <w:spacing w:after="0"/>
              <w:jc w:val="both"/>
              <w:rPr>
                <w:lang w:val="es-ES"/>
              </w:rPr>
            </w:pPr>
            <w:r w:rsidRPr="00541C41">
              <w:rPr>
                <w:lang w:val="es-ES"/>
              </w:rPr>
              <w:t>Tổngbgam Li     300.3/9.3 = 32.3 gam</w:t>
            </w:r>
          </w:p>
          <w:p w14:paraId="66782DF6" w14:textId="77777777" w:rsidR="00541C41" w:rsidRPr="00541C41" w:rsidRDefault="00541C41" w:rsidP="00541C41">
            <w:pPr>
              <w:spacing w:after="0"/>
              <w:jc w:val="both"/>
              <w:rPr>
                <w:lang w:val="es-ES"/>
              </w:rPr>
            </w:pPr>
            <w:r w:rsidRPr="00541C41">
              <w:rPr>
                <w:lang w:val="es-ES"/>
              </w:rPr>
              <w:t>Tổng lượng carbohydrate    1570.8/4.3 = 365.3 gam</w:t>
            </w:r>
          </w:p>
        </w:tc>
        <w:tc>
          <w:tcPr>
            <w:tcW w:w="846" w:type="dxa"/>
            <w:tcBorders>
              <w:bottom w:val="dotted" w:sz="4" w:space="0" w:color="auto"/>
            </w:tcBorders>
          </w:tcPr>
          <w:p w14:paraId="2B882DE1" w14:textId="77777777" w:rsidR="00541C41" w:rsidRPr="00541C41" w:rsidRDefault="00541C41" w:rsidP="00541C41">
            <w:pPr>
              <w:spacing w:after="0"/>
              <w:jc w:val="center"/>
              <w:rPr>
                <w:lang w:val="es-ES"/>
              </w:rPr>
            </w:pPr>
          </w:p>
          <w:p w14:paraId="2254DFB7" w14:textId="77777777" w:rsidR="00541C41" w:rsidRPr="00541C41" w:rsidRDefault="00541C41" w:rsidP="00541C41">
            <w:pPr>
              <w:spacing w:after="0"/>
              <w:jc w:val="center"/>
            </w:pPr>
          </w:p>
          <w:p w14:paraId="2D173431" w14:textId="77777777" w:rsidR="00541C41" w:rsidRPr="00541C41" w:rsidRDefault="00541C41" w:rsidP="00541C41">
            <w:pPr>
              <w:spacing w:after="0"/>
              <w:jc w:val="center"/>
            </w:pPr>
          </w:p>
          <w:p w14:paraId="6E3A04EE" w14:textId="77777777" w:rsidR="00541C41" w:rsidRPr="00541C41" w:rsidRDefault="00541C41" w:rsidP="00541C41">
            <w:pPr>
              <w:spacing w:after="0"/>
              <w:jc w:val="center"/>
            </w:pPr>
            <w:r w:rsidRPr="00541C41">
              <w:t>0.25đ</w:t>
            </w:r>
          </w:p>
          <w:p w14:paraId="42DC0317" w14:textId="77777777" w:rsidR="00541C41" w:rsidRPr="00541C41" w:rsidRDefault="00541C41" w:rsidP="00541C41">
            <w:pPr>
              <w:spacing w:after="0"/>
              <w:jc w:val="center"/>
            </w:pPr>
            <w:r w:rsidRPr="00541C41">
              <w:t>0.25đ</w:t>
            </w:r>
          </w:p>
          <w:p w14:paraId="0D6F611A" w14:textId="77777777" w:rsidR="00541C41" w:rsidRPr="00541C41" w:rsidRDefault="00541C41" w:rsidP="00541C41">
            <w:pPr>
              <w:spacing w:after="0"/>
            </w:pPr>
            <w:r w:rsidRPr="00541C41">
              <w:t xml:space="preserve"> 0.25đ</w:t>
            </w:r>
          </w:p>
          <w:p w14:paraId="04ECCA76" w14:textId="77777777" w:rsidR="00541C41" w:rsidRPr="00541C41" w:rsidRDefault="00541C41" w:rsidP="00541C41">
            <w:pPr>
              <w:spacing w:after="0"/>
            </w:pPr>
            <w:r w:rsidRPr="00541C41">
              <w:t>0.25đ</w:t>
            </w:r>
          </w:p>
          <w:p w14:paraId="0B1FC432" w14:textId="77777777" w:rsidR="00541C41" w:rsidRPr="00541C41" w:rsidRDefault="00541C41" w:rsidP="00541C41">
            <w:pPr>
              <w:spacing w:after="0"/>
            </w:pPr>
            <w:r w:rsidRPr="00541C41">
              <w:t>0.25đ</w:t>
            </w:r>
          </w:p>
          <w:p w14:paraId="5CB675E6" w14:textId="77777777" w:rsidR="00541C41" w:rsidRPr="00541C41" w:rsidRDefault="00541C41" w:rsidP="00541C41">
            <w:pPr>
              <w:spacing w:after="0"/>
            </w:pPr>
            <w:r w:rsidRPr="00541C41">
              <w:t>0.25đ</w:t>
            </w:r>
          </w:p>
        </w:tc>
      </w:tr>
      <w:tr w:rsidR="00541C41" w:rsidRPr="00541C41" w14:paraId="3F0316C7" w14:textId="77777777" w:rsidTr="00C20775">
        <w:tc>
          <w:tcPr>
            <w:tcW w:w="859" w:type="dxa"/>
            <w:vMerge/>
          </w:tcPr>
          <w:p w14:paraId="4D2030EA" w14:textId="77777777" w:rsidR="00541C41" w:rsidRPr="00541C41" w:rsidRDefault="00541C41" w:rsidP="00541C41">
            <w:pPr>
              <w:spacing w:after="0"/>
              <w:jc w:val="center"/>
              <w:rPr>
                <w:b/>
                <w:bCs/>
              </w:rPr>
            </w:pPr>
          </w:p>
        </w:tc>
        <w:tc>
          <w:tcPr>
            <w:tcW w:w="8034" w:type="dxa"/>
            <w:tcBorders>
              <w:top w:val="dotted" w:sz="4" w:space="0" w:color="auto"/>
              <w:bottom w:val="single" w:sz="4" w:space="0" w:color="auto"/>
            </w:tcBorders>
          </w:tcPr>
          <w:p w14:paraId="670153CD" w14:textId="77777777" w:rsidR="00541C41" w:rsidRPr="00541C41" w:rsidRDefault="00541C41" w:rsidP="00541C41">
            <w:pPr>
              <w:spacing w:after="0"/>
              <w:jc w:val="both"/>
              <w:rPr>
                <w:bCs/>
              </w:rPr>
            </w:pPr>
            <w:r w:rsidRPr="00541C41">
              <w:rPr>
                <w:b/>
                <w:bCs/>
              </w:rPr>
              <w:t xml:space="preserve">b/. </w:t>
            </w:r>
            <w:r w:rsidRPr="00541C41">
              <w:rPr>
                <w:bCs/>
              </w:rPr>
              <w:t>Nhu cầu năng lượng của mỗi người sẽ khác nhau tuỳ thuộc vào tuổi, giới tính, chuyển hoá cơ bản, mức độ lao động và môi trường lao động, kích thước cơ thể, tình trạng bệnh tật…</w:t>
            </w:r>
          </w:p>
          <w:p w14:paraId="38F8D4A9" w14:textId="77777777" w:rsidR="00541C41" w:rsidRPr="00541C41" w:rsidRDefault="00541C41" w:rsidP="00541C41">
            <w:pPr>
              <w:spacing w:after="0"/>
              <w:ind w:firstLine="284"/>
              <w:jc w:val="both"/>
              <w:rPr>
                <w:b/>
              </w:rPr>
            </w:pPr>
          </w:p>
        </w:tc>
        <w:tc>
          <w:tcPr>
            <w:tcW w:w="846" w:type="dxa"/>
            <w:tcBorders>
              <w:top w:val="dotted" w:sz="4" w:space="0" w:color="auto"/>
              <w:bottom w:val="single" w:sz="4" w:space="0" w:color="auto"/>
            </w:tcBorders>
          </w:tcPr>
          <w:p w14:paraId="3D033488" w14:textId="77777777" w:rsidR="00541C41" w:rsidRPr="00541C41" w:rsidRDefault="00541C41" w:rsidP="00541C41">
            <w:pPr>
              <w:spacing w:after="0"/>
            </w:pPr>
            <w:r w:rsidRPr="00541C41">
              <w:t>0.5đ</w:t>
            </w:r>
          </w:p>
        </w:tc>
      </w:tr>
      <w:tr w:rsidR="00541C41" w:rsidRPr="00541C41" w14:paraId="79D5F298" w14:textId="77777777" w:rsidTr="00C20775">
        <w:tc>
          <w:tcPr>
            <w:tcW w:w="859" w:type="dxa"/>
            <w:vAlign w:val="center"/>
          </w:tcPr>
          <w:p w14:paraId="748DB42B" w14:textId="77777777" w:rsidR="00541C41" w:rsidRPr="00541C41" w:rsidRDefault="00541C41" w:rsidP="00541C41">
            <w:pPr>
              <w:spacing w:after="0"/>
              <w:jc w:val="center"/>
              <w:rPr>
                <w:b/>
                <w:bCs/>
              </w:rPr>
            </w:pPr>
            <w:r w:rsidRPr="00541C41">
              <w:rPr>
                <w:b/>
                <w:bCs/>
              </w:rPr>
              <w:t>2.</w:t>
            </w:r>
          </w:p>
          <w:p w14:paraId="7B45DAB1" w14:textId="77777777" w:rsidR="00541C41" w:rsidRPr="00541C41" w:rsidRDefault="00541C41" w:rsidP="00541C41">
            <w:pPr>
              <w:spacing w:after="0"/>
              <w:jc w:val="center"/>
              <w:rPr>
                <w:b/>
                <w:bCs/>
              </w:rPr>
            </w:pPr>
            <w:r w:rsidRPr="00541C41">
              <w:rPr>
                <w:b/>
                <w:bCs/>
              </w:rPr>
              <w:t>(2.0đ)</w:t>
            </w:r>
          </w:p>
        </w:tc>
        <w:tc>
          <w:tcPr>
            <w:tcW w:w="8034" w:type="dxa"/>
            <w:tcBorders>
              <w:bottom w:val="dotted" w:sz="4" w:space="0" w:color="auto"/>
            </w:tcBorders>
          </w:tcPr>
          <w:p w14:paraId="41E3A8EB" w14:textId="77777777" w:rsidR="00541C41" w:rsidRPr="00541C41" w:rsidRDefault="00541C41" w:rsidP="00541C41">
            <w:pPr>
              <w:pStyle w:val="BodyText20"/>
              <w:spacing w:after="0" w:line="240" w:lineRule="atLeast"/>
              <w:jc w:val="both"/>
              <w:rPr>
                <w:rFonts w:ascii="Times New Roman" w:hAnsi="Times New Roman"/>
                <w:sz w:val="28"/>
                <w:szCs w:val="28"/>
              </w:rPr>
            </w:pPr>
            <w:r w:rsidRPr="00541C41">
              <w:rPr>
                <w:rFonts w:ascii="Times New Roman" w:hAnsi="Times New Roman"/>
                <w:b/>
                <w:bCs/>
                <w:sz w:val="28"/>
                <w:szCs w:val="28"/>
              </w:rPr>
              <w:t>a.-</w:t>
            </w:r>
            <w:r w:rsidRPr="00541C41">
              <w:rPr>
                <w:rFonts w:ascii="Times New Roman" w:hAnsi="Times New Roman"/>
                <w:sz w:val="28"/>
                <w:szCs w:val="28"/>
              </w:rPr>
              <w:t xml:space="preserve"> Thức ăn đã được nghiền nhỏ và nhào trộn kỹ, thấm đều dịch vị ở dạ dày sẽ được xuống ruột non một cách từ từ, theo từng đợt nhờ sự co bóp của cơ thành dạ dày phối hợp với sự đóng mở của cơ vòng môn vị.</w:t>
            </w:r>
            <w:r w:rsidRPr="00541C41">
              <w:rPr>
                <w:rFonts w:ascii="Times New Roman" w:hAnsi="Times New Roman"/>
                <w:sz w:val="28"/>
                <w:szCs w:val="28"/>
              </w:rPr>
              <w:tab/>
            </w:r>
          </w:p>
          <w:p w14:paraId="55D41982" w14:textId="77777777" w:rsidR="00541C41" w:rsidRPr="00541C41" w:rsidRDefault="00541C41" w:rsidP="00541C41">
            <w:pPr>
              <w:pStyle w:val="BodyTextIndent"/>
              <w:spacing w:after="0" w:line="240" w:lineRule="atLeast"/>
              <w:ind w:left="0"/>
              <w:rPr>
                <w:sz w:val="28"/>
                <w:szCs w:val="28"/>
              </w:rPr>
            </w:pPr>
            <w:r w:rsidRPr="00541C41">
              <w:rPr>
                <w:sz w:val="28"/>
                <w:szCs w:val="28"/>
              </w:rPr>
              <w:t xml:space="preserve"> - Cơ vòng môn vị luôn đóng, chỉ mở cho thức ăn từ dạ dày chuyển xuống ruột khi thức ăn đã được nghiền và nhào trộn kỹ.</w:t>
            </w:r>
            <w:r w:rsidRPr="00541C41">
              <w:rPr>
                <w:sz w:val="28"/>
                <w:szCs w:val="28"/>
              </w:rPr>
              <w:tab/>
              <w:t xml:space="preserve">              </w:t>
            </w:r>
          </w:p>
          <w:p w14:paraId="44E37DC6" w14:textId="77777777" w:rsidR="00541C41" w:rsidRPr="00541C41" w:rsidRDefault="00541C41" w:rsidP="00541C41">
            <w:pPr>
              <w:pStyle w:val="BodyTextIndent"/>
              <w:spacing w:after="0"/>
              <w:ind w:left="0"/>
              <w:rPr>
                <w:sz w:val="28"/>
                <w:szCs w:val="28"/>
              </w:rPr>
            </w:pPr>
            <w:r w:rsidRPr="00541C41">
              <w:rPr>
                <w:sz w:val="28"/>
                <w:szCs w:val="28"/>
              </w:rPr>
              <w:t>- Axit có trong thức ăn vừa chuyển xuống tác động vào niêm mạc tá tràng gây nên phản xạ đóng môn vị, đồng thời cũng gây phản xạ tiết dịch tụy và dịch mật</w:t>
            </w:r>
            <w:r w:rsidRPr="00541C41">
              <w:rPr>
                <w:sz w:val="28"/>
                <w:szCs w:val="28"/>
              </w:rPr>
              <w:tab/>
            </w:r>
          </w:p>
          <w:p w14:paraId="665CDDD5" w14:textId="77777777" w:rsidR="00541C41" w:rsidRPr="00541C41" w:rsidRDefault="00541C41" w:rsidP="00541C41">
            <w:pPr>
              <w:pStyle w:val="BodyTextIndent"/>
              <w:spacing w:after="0"/>
              <w:ind w:left="0"/>
              <w:rPr>
                <w:sz w:val="28"/>
                <w:szCs w:val="28"/>
              </w:rPr>
            </w:pPr>
            <w:r w:rsidRPr="00541C41">
              <w:rPr>
                <w:sz w:val="28"/>
                <w:szCs w:val="28"/>
              </w:rPr>
              <w:t xml:space="preserve"> - Dịch tụy và dịch mật có tính kiềm sẽ trung hòa axit của thức ăn từ dạ dày xuống làm ngừng phản xạ đóng môn vị, môn vị lại mở và thức ăn từ dạ dày lại xuống tá tràng.</w:t>
            </w:r>
            <w:r w:rsidRPr="00541C41">
              <w:rPr>
                <w:sz w:val="28"/>
                <w:szCs w:val="28"/>
              </w:rPr>
              <w:tab/>
            </w:r>
          </w:p>
          <w:p w14:paraId="13B72A78" w14:textId="77777777" w:rsidR="00541C41" w:rsidRPr="00541C41" w:rsidRDefault="00541C41" w:rsidP="00541C41">
            <w:pPr>
              <w:pStyle w:val="BodyTextIndent"/>
              <w:spacing w:after="0"/>
              <w:ind w:left="0"/>
              <w:rPr>
                <w:sz w:val="28"/>
                <w:szCs w:val="28"/>
              </w:rPr>
            </w:pPr>
            <w:r w:rsidRPr="00541C41">
              <w:rPr>
                <w:sz w:val="28"/>
                <w:szCs w:val="28"/>
              </w:rPr>
              <w:t xml:space="preserve"> - Cứ như vậy thức ăn từ dạ dày chuyển xuống ruột từng đợt với một lượng nhỏ, tạo thuận lợi cho thức ăn có đủ thời gian tiêu hóa hết ở ruột non và hấp thụ được hết các chất dinh dưỡng. </w:t>
            </w:r>
          </w:p>
          <w:p w14:paraId="74E4FB42" w14:textId="77777777" w:rsidR="00541C41" w:rsidRPr="00541C41" w:rsidRDefault="00541C41" w:rsidP="00541C41">
            <w:pPr>
              <w:pStyle w:val="BodyTextIndent"/>
              <w:spacing w:after="0"/>
              <w:ind w:left="0"/>
              <w:rPr>
                <w:sz w:val="28"/>
                <w:szCs w:val="28"/>
              </w:rPr>
            </w:pPr>
            <w:r w:rsidRPr="00541C41">
              <w:rPr>
                <w:b/>
                <w:bCs/>
                <w:sz w:val="28"/>
                <w:szCs w:val="28"/>
              </w:rPr>
              <w:t>b</w:t>
            </w:r>
            <w:r w:rsidRPr="00541C41">
              <w:rPr>
                <w:sz w:val="28"/>
                <w:szCs w:val="28"/>
              </w:rPr>
              <w:t>. Một người bị triệu chứng thiếu axit trong dạ dày thì sự tiêu hóa ở ruột non có thể diễn ra như sau:</w:t>
            </w:r>
          </w:p>
          <w:p w14:paraId="0F87FFA0" w14:textId="77777777" w:rsidR="00541C41" w:rsidRPr="00541C41" w:rsidRDefault="00541C41" w:rsidP="00541C41">
            <w:pPr>
              <w:spacing w:after="0"/>
              <w:jc w:val="both"/>
            </w:pPr>
            <w:r w:rsidRPr="00541C41">
              <w:t xml:space="preserve">   Môn vị thiếu tín hiệu đóng nên thức ăn sẽ qua môn vị xuống ruột non liên tục và </w:t>
            </w:r>
            <w:r w:rsidRPr="00541C41">
              <w:lastRenderedPageBreak/>
              <w:t>nhanh hơn, thức ăn sẽ không đủ thời gian ngấm đều dịch tiêu hóa của ruột non nên hiệu quả tiêu hóa sẽ thấp.</w:t>
            </w:r>
          </w:p>
        </w:tc>
        <w:tc>
          <w:tcPr>
            <w:tcW w:w="846" w:type="dxa"/>
            <w:tcBorders>
              <w:bottom w:val="dotted" w:sz="4" w:space="0" w:color="auto"/>
            </w:tcBorders>
          </w:tcPr>
          <w:p w14:paraId="6F665F49" w14:textId="77777777" w:rsidR="00541C41" w:rsidRPr="00541C41" w:rsidRDefault="00541C41" w:rsidP="00541C41">
            <w:pPr>
              <w:spacing w:after="0"/>
              <w:jc w:val="center"/>
            </w:pPr>
          </w:p>
          <w:p w14:paraId="45625C45" w14:textId="77777777" w:rsidR="00541C41" w:rsidRPr="00541C41" w:rsidRDefault="00541C41" w:rsidP="00541C41">
            <w:pPr>
              <w:spacing w:after="0"/>
              <w:jc w:val="center"/>
            </w:pPr>
          </w:p>
          <w:p w14:paraId="697A9A81" w14:textId="77777777" w:rsidR="00541C41" w:rsidRPr="00541C41" w:rsidRDefault="00541C41" w:rsidP="00541C41">
            <w:pPr>
              <w:spacing w:after="0"/>
              <w:jc w:val="center"/>
            </w:pPr>
            <w:r w:rsidRPr="00541C41">
              <w:t>0.5đ</w:t>
            </w:r>
          </w:p>
          <w:p w14:paraId="1F864618" w14:textId="77777777" w:rsidR="00541C41" w:rsidRPr="00541C41" w:rsidRDefault="00541C41" w:rsidP="00541C41">
            <w:pPr>
              <w:spacing w:after="0"/>
              <w:jc w:val="center"/>
            </w:pPr>
          </w:p>
          <w:p w14:paraId="7D3BCA87" w14:textId="77777777" w:rsidR="00541C41" w:rsidRPr="00541C41" w:rsidRDefault="00541C41" w:rsidP="00541C41">
            <w:pPr>
              <w:spacing w:after="0"/>
              <w:jc w:val="center"/>
            </w:pPr>
          </w:p>
          <w:p w14:paraId="79D585A4" w14:textId="77777777" w:rsidR="00541C41" w:rsidRPr="00541C41" w:rsidRDefault="00541C41" w:rsidP="00541C41">
            <w:pPr>
              <w:spacing w:after="0"/>
              <w:jc w:val="center"/>
            </w:pPr>
            <w:r w:rsidRPr="00541C41">
              <w:t xml:space="preserve">0.25đ </w:t>
            </w:r>
          </w:p>
          <w:p w14:paraId="0F74D44D" w14:textId="77777777" w:rsidR="00541C41" w:rsidRPr="00541C41" w:rsidRDefault="00541C41" w:rsidP="00541C41">
            <w:pPr>
              <w:spacing w:after="0"/>
              <w:jc w:val="center"/>
            </w:pPr>
          </w:p>
          <w:p w14:paraId="10013ADC" w14:textId="77777777" w:rsidR="00541C41" w:rsidRPr="00541C41" w:rsidRDefault="00541C41" w:rsidP="00541C41">
            <w:pPr>
              <w:spacing w:after="0"/>
              <w:jc w:val="center"/>
            </w:pPr>
            <w:r w:rsidRPr="00541C41">
              <w:t>0.25đ</w:t>
            </w:r>
          </w:p>
          <w:p w14:paraId="1A3BB5D5" w14:textId="77777777" w:rsidR="00541C41" w:rsidRPr="00541C41" w:rsidRDefault="00541C41" w:rsidP="00541C41">
            <w:pPr>
              <w:spacing w:after="0"/>
              <w:jc w:val="center"/>
            </w:pPr>
          </w:p>
          <w:p w14:paraId="7FBB70C9" w14:textId="77777777" w:rsidR="00541C41" w:rsidRPr="00541C41" w:rsidRDefault="00541C41" w:rsidP="00541C41">
            <w:pPr>
              <w:spacing w:after="0"/>
              <w:jc w:val="center"/>
            </w:pPr>
          </w:p>
          <w:p w14:paraId="54E2C900" w14:textId="77777777" w:rsidR="00541C41" w:rsidRPr="00541C41" w:rsidRDefault="00541C41" w:rsidP="00541C41">
            <w:pPr>
              <w:spacing w:after="0"/>
              <w:jc w:val="center"/>
            </w:pPr>
          </w:p>
          <w:p w14:paraId="1B45FA1E" w14:textId="77777777" w:rsidR="00541C41" w:rsidRPr="00541C41" w:rsidRDefault="00541C41" w:rsidP="00541C41">
            <w:pPr>
              <w:spacing w:after="0"/>
            </w:pPr>
            <w:r w:rsidRPr="00541C41">
              <w:t>0.25đ</w:t>
            </w:r>
          </w:p>
          <w:p w14:paraId="669900B3" w14:textId="77777777" w:rsidR="00541C41" w:rsidRPr="00541C41" w:rsidRDefault="00541C41" w:rsidP="00541C41">
            <w:pPr>
              <w:spacing w:after="0"/>
            </w:pPr>
          </w:p>
          <w:p w14:paraId="16BCCEE3" w14:textId="77777777" w:rsidR="00541C41" w:rsidRPr="00541C41" w:rsidRDefault="00541C41" w:rsidP="00541C41">
            <w:pPr>
              <w:spacing w:after="0"/>
            </w:pPr>
          </w:p>
          <w:p w14:paraId="6459979B" w14:textId="77777777" w:rsidR="00541C41" w:rsidRPr="00541C41" w:rsidRDefault="00541C41" w:rsidP="00541C41">
            <w:pPr>
              <w:spacing w:after="0"/>
            </w:pPr>
            <w:r w:rsidRPr="00541C41">
              <w:t>0.25đ</w:t>
            </w:r>
          </w:p>
          <w:p w14:paraId="5C19F78A" w14:textId="77777777" w:rsidR="00541C41" w:rsidRPr="00541C41" w:rsidRDefault="00541C41" w:rsidP="00541C41">
            <w:pPr>
              <w:spacing w:after="0"/>
            </w:pPr>
          </w:p>
          <w:p w14:paraId="6B3A47FD" w14:textId="77777777" w:rsidR="00541C41" w:rsidRPr="00541C41" w:rsidRDefault="00541C41" w:rsidP="00541C41">
            <w:pPr>
              <w:spacing w:after="0"/>
            </w:pPr>
          </w:p>
          <w:p w14:paraId="35E8B377" w14:textId="77777777" w:rsidR="00541C41" w:rsidRPr="00541C41" w:rsidRDefault="00541C41" w:rsidP="00541C41">
            <w:pPr>
              <w:spacing w:after="0"/>
            </w:pPr>
          </w:p>
          <w:p w14:paraId="3B39AE21" w14:textId="77777777" w:rsidR="00541C41" w:rsidRPr="00541C41" w:rsidRDefault="00541C41" w:rsidP="00541C41">
            <w:pPr>
              <w:spacing w:after="0"/>
            </w:pPr>
          </w:p>
          <w:p w14:paraId="2ED9EFEC" w14:textId="77777777" w:rsidR="00541C41" w:rsidRPr="00541C41" w:rsidRDefault="00541C41" w:rsidP="00541C41">
            <w:pPr>
              <w:spacing w:after="0"/>
            </w:pPr>
            <w:r w:rsidRPr="00541C41">
              <w:t>0.5đ</w:t>
            </w:r>
          </w:p>
        </w:tc>
      </w:tr>
      <w:tr w:rsidR="00541C41" w:rsidRPr="00541C41" w14:paraId="09DAB400" w14:textId="77777777" w:rsidTr="00C20775">
        <w:tc>
          <w:tcPr>
            <w:tcW w:w="859" w:type="dxa"/>
            <w:vMerge w:val="restart"/>
            <w:vAlign w:val="center"/>
          </w:tcPr>
          <w:p w14:paraId="1FC8A476" w14:textId="77777777" w:rsidR="00541C41" w:rsidRPr="00541C41" w:rsidRDefault="00541C41" w:rsidP="00541C41">
            <w:pPr>
              <w:spacing w:after="0"/>
              <w:jc w:val="center"/>
              <w:rPr>
                <w:b/>
                <w:bCs/>
              </w:rPr>
            </w:pPr>
          </w:p>
          <w:p w14:paraId="6F5A046D" w14:textId="77777777" w:rsidR="00541C41" w:rsidRPr="00541C41" w:rsidRDefault="00541C41" w:rsidP="00541C41">
            <w:pPr>
              <w:spacing w:after="0"/>
              <w:jc w:val="center"/>
              <w:rPr>
                <w:b/>
                <w:bCs/>
              </w:rPr>
            </w:pPr>
          </w:p>
          <w:p w14:paraId="6B68C753" w14:textId="77777777" w:rsidR="00541C41" w:rsidRPr="00541C41" w:rsidRDefault="00541C41" w:rsidP="00541C41">
            <w:pPr>
              <w:spacing w:after="0"/>
              <w:jc w:val="center"/>
              <w:rPr>
                <w:b/>
                <w:bCs/>
              </w:rPr>
            </w:pPr>
          </w:p>
          <w:p w14:paraId="2DB3B390" w14:textId="77777777" w:rsidR="00541C41" w:rsidRPr="00541C41" w:rsidRDefault="00541C41" w:rsidP="00541C41">
            <w:pPr>
              <w:spacing w:after="0"/>
              <w:jc w:val="center"/>
              <w:rPr>
                <w:b/>
                <w:bCs/>
              </w:rPr>
            </w:pPr>
          </w:p>
          <w:p w14:paraId="61FC7141" w14:textId="77777777" w:rsidR="00541C41" w:rsidRPr="00541C41" w:rsidRDefault="00541C41" w:rsidP="00541C41">
            <w:pPr>
              <w:spacing w:after="0"/>
              <w:jc w:val="center"/>
              <w:rPr>
                <w:b/>
                <w:bCs/>
              </w:rPr>
            </w:pPr>
          </w:p>
          <w:p w14:paraId="2C91B191" w14:textId="77777777" w:rsidR="00541C41" w:rsidRPr="00541C41" w:rsidRDefault="00541C41" w:rsidP="00541C41">
            <w:pPr>
              <w:spacing w:after="0"/>
              <w:jc w:val="center"/>
              <w:rPr>
                <w:b/>
                <w:bCs/>
              </w:rPr>
            </w:pPr>
          </w:p>
          <w:p w14:paraId="6C55D12E" w14:textId="77777777" w:rsidR="00541C41" w:rsidRPr="00541C41" w:rsidRDefault="00541C41" w:rsidP="00541C41">
            <w:pPr>
              <w:spacing w:after="0"/>
              <w:jc w:val="center"/>
              <w:rPr>
                <w:b/>
                <w:bCs/>
              </w:rPr>
            </w:pPr>
            <w:r w:rsidRPr="00541C41">
              <w:rPr>
                <w:b/>
                <w:bCs/>
              </w:rPr>
              <w:t>3.</w:t>
            </w:r>
          </w:p>
          <w:p w14:paraId="3346B2D2" w14:textId="77777777" w:rsidR="00541C41" w:rsidRPr="00541C41" w:rsidRDefault="00541C41" w:rsidP="00541C41">
            <w:pPr>
              <w:spacing w:after="0"/>
              <w:jc w:val="center"/>
              <w:rPr>
                <w:b/>
                <w:bCs/>
              </w:rPr>
            </w:pPr>
            <w:r w:rsidRPr="00541C41">
              <w:rPr>
                <w:b/>
                <w:bCs/>
              </w:rPr>
              <w:t>(2.0đ)</w:t>
            </w:r>
          </w:p>
        </w:tc>
        <w:tc>
          <w:tcPr>
            <w:tcW w:w="8034" w:type="dxa"/>
            <w:tcBorders>
              <w:bottom w:val="dotted" w:sz="4" w:space="0" w:color="auto"/>
            </w:tcBorders>
          </w:tcPr>
          <w:p w14:paraId="3A46E55A" w14:textId="77777777" w:rsidR="00541C41" w:rsidRPr="00541C41" w:rsidRDefault="00541C41" w:rsidP="00541C41">
            <w:pPr>
              <w:spacing w:after="0"/>
              <w:jc w:val="both"/>
              <w:rPr>
                <w:iCs/>
              </w:rPr>
            </w:pPr>
            <w:r w:rsidRPr="00541C41">
              <w:rPr>
                <w:iCs/>
              </w:rPr>
              <w:t>a. Nhóm máu của từng người được xác định như sau:</w:t>
            </w:r>
          </w:p>
          <w:p w14:paraId="4CD976FA" w14:textId="77777777" w:rsidR="00541C41" w:rsidRPr="00541C41" w:rsidRDefault="00541C41" w:rsidP="00541C41">
            <w:pPr>
              <w:spacing w:after="0"/>
              <w:jc w:val="both"/>
              <w:rPr>
                <w:iCs/>
              </w:rPr>
            </w:pPr>
            <w:r w:rsidRPr="00541C41">
              <w:rPr>
                <w:iCs/>
              </w:rPr>
              <w:t>- Máu của Thành: Hồng cầu không bị kết dính với huyết tương của nhóm máu nào cả, có nghĩa nhóm máu của Thành có thể truyền cho tất cả các nhóm máu. Chứng tỏ Thành có nhóm máu O.</w:t>
            </w:r>
          </w:p>
          <w:p w14:paraId="4DB62106" w14:textId="77777777" w:rsidR="00541C41" w:rsidRPr="00541C41" w:rsidRDefault="00541C41" w:rsidP="00541C41">
            <w:pPr>
              <w:spacing w:after="0"/>
              <w:jc w:val="both"/>
              <w:rPr>
                <w:iCs/>
              </w:rPr>
            </w:pPr>
            <w:r w:rsidRPr="00541C41">
              <w:rPr>
                <w:iCs/>
              </w:rPr>
              <w:t>- Máu của Ngọc: Hồng cầu bị kết dính với huyết tương của 3 nhóm máu còn lại, có nghĩa nhóm máu của Ngọc không thể truyền cho các nhóm máu khác. Điều đó chứng tỏ Ngọc có nhóm máu AB.</w:t>
            </w:r>
          </w:p>
          <w:p w14:paraId="5F1DB29A" w14:textId="77777777" w:rsidR="00541C41" w:rsidRPr="00541C41" w:rsidRDefault="00541C41" w:rsidP="00541C41">
            <w:pPr>
              <w:spacing w:after="0"/>
              <w:jc w:val="both"/>
              <w:rPr>
                <w:iCs/>
              </w:rPr>
            </w:pPr>
            <w:r w:rsidRPr="00541C41">
              <w:rPr>
                <w:iCs/>
              </w:rPr>
              <w:t>- Máu của Minh: Hồng cầu không bị kết dính với huyết tương của nhóm máu AB, và huyết tương của chính nó, có nghĩa nhóm máu của Minh chỉ có thể truyền cho nhóm máu AB và chính nó. Điều đó chứng tỏ Minh có nhóm máu A boặc B.</w:t>
            </w:r>
          </w:p>
          <w:p w14:paraId="1159AC78" w14:textId="77777777" w:rsidR="00541C41" w:rsidRPr="00541C41" w:rsidRDefault="00541C41" w:rsidP="00541C41">
            <w:pPr>
              <w:spacing w:after="0"/>
              <w:jc w:val="both"/>
              <w:rPr>
                <w:iCs/>
              </w:rPr>
            </w:pPr>
            <w:r w:rsidRPr="00541C41">
              <w:rPr>
                <w:iCs/>
              </w:rPr>
              <w:t>- Máu của Phúc: Hồng cầu không bị kết dính với huyết tương của nhóm máu AB và huyết tương của chính nó.Có nghĩa nhóm máu của Phúc chỉ có thể thuyền cho nhóm AB và chính nó. Điều đó chứng tỏ Phúc có nhóm máu B hoặc A</w:t>
            </w:r>
          </w:p>
        </w:tc>
        <w:tc>
          <w:tcPr>
            <w:tcW w:w="846" w:type="dxa"/>
            <w:tcBorders>
              <w:bottom w:val="dotted" w:sz="4" w:space="0" w:color="auto"/>
            </w:tcBorders>
          </w:tcPr>
          <w:p w14:paraId="383A2800" w14:textId="77777777" w:rsidR="00541C41" w:rsidRPr="00541C41" w:rsidRDefault="00541C41" w:rsidP="00541C41">
            <w:pPr>
              <w:spacing w:after="0"/>
              <w:jc w:val="center"/>
            </w:pPr>
          </w:p>
          <w:p w14:paraId="2A1D4884" w14:textId="77777777" w:rsidR="00541C41" w:rsidRPr="00541C41" w:rsidRDefault="00541C41" w:rsidP="00541C41">
            <w:pPr>
              <w:spacing w:after="0"/>
              <w:jc w:val="center"/>
            </w:pPr>
            <w:r w:rsidRPr="00541C41">
              <w:t>0.5đ</w:t>
            </w:r>
          </w:p>
          <w:p w14:paraId="4073B27D" w14:textId="77777777" w:rsidR="00541C41" w:rsidRPr="00541C41" w:rsidRDefault="00541C41" w:rsidP="00541C41">
            <w:pPr>
              <w:spacing w:after="0"/>
              <w:jc w:val="center"/>
            </w:pPr>
          </w:p>
          <w:p w14:paraId="31934AA4" w14:textId="77777777" w:rsidR="00541C41" w:rsidRPr="00541C41" w:rsidRDefault="00541C41" w:rsidP="00541C41">
            <w:pPr>
              <w:spacing w:after="0"/>
              <w:jc w:val="center"/>
            </w:pPr>
          </w:p>
          <w:p w14:paraId="7AA33843" w14:textId="77777777" w:rsidR="00541C41" w:rsidRPr="00541C41" w:rsidRDefault="00541C41" w:rsidP="00541C41">
            <w:pPr>
              <w:spacing w:after="0"/>
              <w:jc w:val="center"/>
            </w:pPr>
          </w:p>
          <w:p w14:paraId="62B25581" w14:textId="77777777" w:rsidR="00541C41" w:rsidRPr="00541C41" w:rsidRDefault="00541C41" w:rsidP="00541C41">
            <w:pPr>
              <w:spacing w:after="0"/>
              <w:jc w:val="center"/>
            </w:pPr>
            <w:r w:rsidRPr="00541C41">
              <w:t>0.5đ</w:t>
            </w:r>
          </w:p>
          <w:p w14:paraId="6E8716BE" w14:textId="77777777" w:rsidR="00541C41" w:rsidRPr="00541C41" w:rsidRDefault="00541C41" w:rsidP="00541C41">
            <w:pPr>
              <w:spacing w:after="0"/>
              <w:jc w:val="center"/>
            </w:pPr>
          </w:p>
          <w:p w14:paraId="4F8071E8" w14:textId="77777777" w:rsidR="00541C41" w:rsidRPr="00541C41" w:rsidRDefault="00541C41" w:rsidP="00541C41">
            <w:pPr>
              <w:spacing w:after="0"/>
              <w:jc w:val="center"/>
            </w:pPr>
          </w:p>
          <w:p w14:paraId="0D9EA6ED" w14:textId="77777777" w:rsidR="00541C41" w:rsidRPr="00541C41" w:rsidRDefault="00541C41" w:rsidP="00541C41">
            <w:pPr>
              <w:spacing w:after="0"/>
              <w:jc w:val="center"/>
            </w:pPr>
          </w:p>
          <w:p w14:paraId="1A769D2E" w14:textId="77777777" w:rsidR="00541C41" w:rsidRPr="00541C41" w:rsidRDefault="00541C41" w:rsidP="00541C41">
            <w:pPr>
              <w:spacing w:after="0"/>
              <w:jc w:val="center"/>
            </w:pPr>
          </w:p>
          <w:p w14:paraId="5378A156" w14:textId="77777777" w:rsidR="00541C41" w:rsidRPr="00541C41" w:rsidRDefault="00541C41" w:rsidP="00541C41">
            <w:pPr>
              <w:spacing w:after="0"/>
              <w:jc w:val="center"/>
            </w:pPr>
          </w:p>
          <w:p w14:paraId="55D23FDA" w14:textId="77777777" w:rsidR="00541C41" w:rsidRPr="00541C41" w:rsidRDefault="00541C41" w:rsidP="00541C41">
            <w:pPr>
              <w:spacing w:after="0"/>
            </w:pPr>
            <w:r w:rsidRPr="00541C41">
              <w:t>0.25đ</w:t>
            </w:r>
          </w:p>
          <w:p w14:paraId="7DE85F57" w14:textId="77777777" w:rsidR="00541C41" w:rsidRPr="00541C41" w:rsidRDefault="00541C41" w:rsidP="00541C41">
            <w:pPr>
              <w:spacing w:after="0"/>
            </w:pPr>
          </w:p>
          <w:p w14:paraId="569E81F1" w14:textId="77777777" w:rsidR="00541C41" w:rsidRPr="00541C41" w:rsidRDefault="00541C41" w:rsidP="00541C41">
            <w:pPr>
              <w:spacing w:after="0"/>
            </w:pPr>
          </w:p>
          <w:p w14:paraId="19EBE5C7" w14:textId="77777777" w:rsidR="00541C41" w:rsidRPr="00541C41" w:rsidRDefault="00541C41" w:rsidP="00541C41">
            <w:pPr>
              <w:spacing w:after="0"/>
            </w:pPr>
            <w:r w:rsidRPr="00541C41">
              <w:t>0.25đ</w:t>
            </w:r>
          </w:p>
        </w:tc>
      </w:tr>
      <w:tr w:rsidR="00541C41" w:rsidRPr="00541C41" w14:paraId="7D082BC4" w14:textId="77777777" w:rsidTr="00C20775">
        <w:tc>
          <w:tcPr>
            <w:tcW w:w="859" w:type="dxa"/>
            <w:vMerge/>
            <w:vAlign w:val="center"/>
          </w:tcPr>
          <w:p w14:paraId="26381A06" w14:textId="77777777" w:rsidR="00541C41" w:rsidRPr="00541C41" w:rsidRDefault="00541C41" w:rsidP="00541C41">
            <w:pPr>
              <w:spacing w:after="0"/>
              <w:jc w:val="center"/>
              <w:rPr>
                <w:b/>
                <w:bCs/>
              </w:rPr>
            </w:pPr>
          </w:p>
        </w:tc>
        <w:tc>
          <w:tcPr>
            <w:tcW w:w="8034" w:type="dxa"/>
            <w:tcBorders>
              <w:top w:val="dotted" w:sz="4" w:space="0" w:color="auto"/>
              <w:bottom w:val="dotted" w:sz="4" w:space="0" w:color="auto"/>
            </w:tcBorders>
          </w:tcPr>
          <w:p w14:paraId="514B3098" w14:textId="77777777" w:rsidR="00541C41" w:rsidRPr="00541C41" w:rsidRDefault="00541C41" w:rsidP="00541C41">
            <w:pPr>
              <w:spacing w:after="0"/>
              <w:jc w:val="both"/>
            </w:pPr>
            <w:r w:rsidRPr="00541C41">
              <w:t xml:space="preserve">    b.Có nhiều hệ nhóm máu khác nhau, nhưng phổ biến nhất là hệ nhóm máu ABO.</w:t>
            </w:r>
          </w:p>
        </w:tc>
        <w:tc>
          <w:tcPr>
            <w:tcW w:w="846" w:type="dxa"/>
            <w:tcBorders>
              <w:top w:val="dotted" w:sz="4" w:space="0" w:color="auto"/>
              <w:bottom w:val="dotted" w:sz="4" w:space="0" w:color="auto"/>
            </w:tcBorders>
          </w:tcPr>
          <w:p w14:paraId="4C941DF2" w14:textId="77777777" w:rsidR="00541C41" w:rsidRPr="00541C41" w:rsidRDefault="00541C41" w:rsidP="00541C41">
            <w:pPr>
              <w:spacing w:after="0"/>
              <w:jc w:val="center"/>
            </w:pPr>
          </w:p>
          <w:p w14:paraId="694DA7E0" w14:textId="77777777" w:rsidR="00541C41" w:rsidRPr="00541C41" w:rsidRDefault="00541C41" w:rsidP="00541C41">
            <w:pPr>
              <w:spacing w:after="0"/>
              <w:jc w:val="center"/>
            </w:pPr>
            <w:r w:rsidRPr="00541C41">
              <w:t>0.5đ</w:t>
            </w:r>
          </w:p>
          <w:p w14:paraId="632E29D8" w14:textId="77777777" w:rsidR="00541C41" w:rsidRPr="00541C41" w:rsidRDefault="00541C41" w:rsidP="00541C41">
            <w:pPr>
              <w:spacing w:after="0"/>
              <w:jc w:val="center"/>
            </w:pPr>
          </w:p>
        </w:tc>
      </w:tr>
      <w:tr w:rsidR="00541C41" w:rsidRPr="00541C41" w14:paraId="0B06689D" w14:textId="77777777" w:rsidTr="00C20775">
        <w:tc>
          <w:tcPr>
            <w:tcW w:w="859" w:type="dxa"/>
            <w:vAlign w:val="center"/>
          </w:tcPr>
          <w:p w14:paraId="3D83F869" w14:textId="77777777" w:rsidR="00541C41" w:rsidRPr="00541C41" w:rsidRDefault="00541C41" w:rsidP="00541C41">
            <w:pPr>
              <w:spacing w:after="0"/>
              <w:jc w:val="center"/>
              <w:rPr>
                <w:b/>
                <w:bCs/>
              </w:rPr>
            </w:pPr>
            <w:r w:rsidRPr="00541C41">
              <w:rPr>
                <w:b/>
                <w:bCs/>
              </w:rPr>
              <w:t>4.</w:t>
            </w:r>
          </w:p>
          <w:p w14:paraId="0ADDB7E1" w14:textId="77777777" w:rsidR="00541C41" w:rsidRPr="00541C41" w:rsidRDefault="00541C41" w:rsidP="00541C41">
            <w:pPr>
              <w:spacing w:after="0"/>
              <w:jc w:val="center"/>
              <w:rPr>
                <w:b/>
                <w:bCs/>
              </w:rPr>
            </w:pPr>
            <w:r w:rsidRPr="00541C41">
              <w:rPr>
                <w:b/>
                <w:bCs/>
              </w:rPr>
              <w:t>(2.0đ)</w:t>
            </w:r>
          </w:p>
        </w:tc>
        <w:tc>
          <w:tcPr>
            <w:tcW w:w="8034" w:type="dxa"/>
            <w:tcBorders>
              <w:bottom w:val="single" w:sz="4" w:space="0" w:color="auto"/>
            </w:tcBorders>
          </w:tcPr>
          <w:p w14:paraId="76E3DD25" w14:textId="77777777" w:rsidR="00541C41" w:rsidRPr="00541C41" w:rsidRDefault="00541C41" w:rsidP="00541C41">
            <w:pPr>
              <w:autoSpaceDE w:val="0"/>
              <w:autoSpaceDN w:val="0"/>
              <w:adjustRightInd w:val="0"/>
              <w:spacing w:after="0"/>
              <w:rPr>
                <w:b/>
                <w:bCs/>
              </w:rPr>
            </w:pPr>
            <w:r w:rsidRPr="00541C41">
              <w:rPr>
                <w:b/>
                <w:bCs/>
                <w:lang w:val="en"/>
              </w:rPr>
              <w:t>a</w:t>
            </w:r>
            <w:r w:rsidRPr="00541C41">
              <w:rPr>
                <w:bCs/>
                <w:lang w:val="en"/>
              </w:rPr>
              <w:t>/ áp lực máu trong mạch lớn hơn bên ngoài, nên khi vở thành mạch máu sẽ chảy ra bên ngoài.</w:t>
            </w:r>
            <w:r w:rsidRPr="00541C41">
              <w:rPr>
                <w:b/>
                <w:bCs/>
              </w:rPr>
              <w:t xml:space="preserve"> </w:t>
            </w:r>
          </w:p>
          <w:p w14:paraId="1EA7CD4E" w14:textId="77777777" w:rsidR="00541C41" w:rsidRPr="00541C41" w:rsidRDefault="00541C41" w:rsidP="00541C41">
            <w:pPr>
              <w:autoSpaceDE w:val="0"/>
              <w:autoSpaceDN w:val="0"/>
              <w:adjustRightInd w:val="0"/>
              <w:spacing w:after="0"/>
            </w:pPr>
            <w:r w:rsidRPr="00541C41">
              <w:rPr>
                <w:lang w:val="en"/>
              </w:rPr>
              <w:t>- Máu cầm: do cơ chế đông máu liên quan đến tế bào tiểu cầu.</w:t>
            </w:r>
          </w:p>
          <w:p w14:paraId="267BDC5D" w14:textId="77777777" w:rsidR="00541C41" w:rsidRPr="00541C41" w:rsidRDefault="00541C41" w:rsidP="00541C41">
            <w:pPr>
              <w:autoSpaceDE w:val="0"/>
              <w:autoSpaceDN w:val="0"/>
              <w:adjustRightInd w:val="0"/>
              <w:spacing w:after="0"/>
            </w:pPr>
            <w:r w:rsidRPr="00541C41">
              <w:rPr>
                <w:lang w:val="vi-VN"/>
              </w:rPr>
              <w:t xml:space="preserve">- </w:t>
            </w:r>
            <w:r w:rsidRPr="00541C41">
              <w:t>Cơ chế đong máu: Tiểu cầu va vào thành mạch vở, giải phong một loại enzim, là chất xúc tác cho ion Ca tác dụng với chất sinh tơ máu, tạo thành tơ máu, tơ máu trói các tế bào máu ở thành mạch thành cục máu đông, bịt kín vết thương.</w:t>
            </w:r>
            <w:r w:rsidRPr="00541C41">
              <w:rPr>
                <w:lang w:val="vi-VN"/>
              </w:rPr>
              <w:t xml:space="preserve"> </w:t>
            </w:r>
          </w:p>
          <w:p w14:paraId="78C1AA02" w14:textId="77777777" w:rsidR="00541C41" w:rsidRPr="00541C41" w:rsidRDefault="00541C41" w:rsidP="00541C41">
            <w:pPr>
              <w:autoSpaceDE w:val="0"/>
              <w:autoSpaceDN w:val="0"/>
              <w:adjustRightInd w:val="0"/>
              <w:spacing w:after="0"/>
            </w:pPr>
            <w:r w:rsidRPr="00541C41">
              <w:rPr>
                <w:b/>
                <w:lang w:val="vi-VN"/>
              </w:rPr>
              <w:t>b</w:t>
            </w:r>
            <w:r w:rsidRPr="00541C41">
              <w:rPr>
                <w:lang w:val="vi-VN"/>
              </w:rPr>
              <w:t xml:space="preserve">/ </w:t>
            </w:r>
            <w:r w:rsidRPr="00541C41">
              <w:t>Vết thương bị sưng tấy: Do vi khuẩn xâm nhập cộng với hoạt động bảo vệ của các tế bào bạch cầu.</w:t>
            </w:r>
          </w:p>
          <w:p w14:paraId="38A400D8" w14:textId="77777777" w:rsidR="00541C41" w:rsidRPr="00541C41" w:rsidRDefault="00541C41" w:rsidP="00541C41">
            <w:pPr>
              <w:autoSpaceDE w:val="0"/>
              <w:autoSpaceDN w:val="0"/>
              <w:adjustRightInd w:val="0"/>
              <w:spacing w:after="0"/>
            </w:pPr>
            <w:r w:rsidRPr="00541C41">
              <w:rPr>
                <w:lang w:val="vi-VN"/>
              </w:rPr>
              <w:t xml:space="preserve">- </w:t>
            </w:r>
            <w:r w:rsidRPr="00541C41">
              <w:t>Các hoạt động của bạch cầu:</w:t>
            </w:r>
          </w:p>
          <w:p w14:paraId="06C12A86" w14:textId="77777777" w:rsidR="00541C41" w:rsidRPr="00541C41" w:rsidRDefault="00541C41" w:rsidP="00541C41">
            <w:pPr>
              <w:autoSpaceDE w:val="0"/>
              <w:autoSpaceDN w:val="0"/>
              <w:adjustRightInd w:val="0"/>
              <w:spacing w:after="0"/>
            </w:pPr>
            <w:r w:rsidRPr="00541C41">
              <w:t xml:space="preserve">  Hoạt động đại thực bào.</w:t>
            </w:r>
          </w:p>
          <w:p w14:paraId="3B89182B" w14:textId="77777777" w:rsidR="00541C41" w:rsidRPr="00541C41" w:rsidRDefault="00541C41" w:rsidP="00541C41">
            <w:pPr>
              <w:autoSpaceDE w:val="0"/>
              <w:autoSpaceDN w:val="0"/>
              <w:adjustRightInd w:val="0"/>
              <w:spacing w:after="0"/>
            </w:pPr>
            <w:r w:rsidRPr="00541C41">
              <w:t xml:space="preserve">  Hoạt động tiết kháng nguyên kháng thể.</w:t>
            </w:r>
          </w:p>
          <w:p w14:paraId="1570FA06" w14:textId="77777777" w:rsidR="00541C41" w:rsidRPr="00541C41" w:rsidRDefault="00541C41" w:rsidP="00541C41">
            <w:pPr>
              <w:autoSpaceDE w:val="0"/>
              <w:autoSpaceDN w:val="0"/>
              <w:adjustRightInd w:val="0"/>
              <w:spacing w:after="0"/>
            </w:pPr>
            <w:r w:rsidRPr="00541C41">
              <w:t xml:space="preserve">  Hoạt động  phá hủy tế bào nhiểm </w:t>
            </w:r>
          </w:p>
          <w:p w14:paraId="2A3467D6" w14:textId="77777777" w:rsidR="00541C41" w:rsidRPr="00541C41" w:rsidRDefault="00541C41" w:rsidP="00541C41">
            <w:pPr>
              <w:autoSpaceDE w:val="0"/>
              <w:autoSpaceDN w:val="0"/>
              <w:adjustRightInd w:val="0"/>
              <w:spacing w:after="0"/>
            </w:pPr>
            <w:r w:rsidRPr="00541C41">
              <w:rPr>
                <w:b/>
              </w:rPr>
              <w:t>c</w:t>
            </w:r>
            <w:r w:rsidRPr="00541C41">
              <w:t>/ Cách sơ cứu:  Rửa tay</w:t>
            </w:r>
          </w:p>
          <w:p w14:paraId="3780444D" w14:textId="77777777" w:rsidR="00541C41" w:rsidRPr="00541C41" w:rsidRDefault="00541C41" w:rsidP="00541C41">
            <w:pPr>
              <w:autoSpaceDE w:val="0"/>
              <w:autoSpaceDN w:val="0"/>
              <w:adjustRightInd w:val="0"/>
              <w:spacing w:after="0"/>
            </w:pPr>
            <w:r w:rsidRPr="00541C41">
              <w:t xml:space="preserve">                         Cầm máu</w:t>
            </w:r>
          </w:p>
          <w:p w14:paraId="4EC9035B" w14:textId="77777777" w:rsidR="00541C41" w:rsidRPr="00541C41" w:rsidRDefault="00541C41" w:rsidP="00541C41">
            <w:pPr>
              <w:autoSpaceDE w:val="0"/>
              <w:autoSpaceDN w:val="0"/>
              <w:adjustRightInd w:val="0"/>
              <w:spacing w:after="0"/>
            </w:pPr>
            <w:r w:rsidRPr="00541C41">
              <w:t xml:space="preserve">                        Vệ sinh vết thương.</w:t>
            </w:r>
          </w:p>
          <w:p w14:paraId="10929B8B" w14:textId="77777777" w:rsidR="00541C41" w:rsidRPr="00541C41" w:rsidRDefault="00541C41" w:rsidP="00541C41">
            <w:pPr>
              <w:autoSpaceDE w:val="0"/>
              <w:autoSpaceDN w:val="0"/>
              <w:adjustRightInd w:val="0"/>
              <w:spacing w:after="0"/>
            </w:pPr>
            <w:r w:rsidRPr="00541C41">
              <w:t xml:space="preserve">                        Thoa thuốc kháng sinh.</w:t>
            </w:r>
          </w:p>
          <w:p w14:paraId="6365E309" w14:textId="77777777" w:rsidR="00541C41" w:rsidRPr="00541C41" w:rsidRDefault="00541C41" w:rsidP="00541C41">
            <w:pPr>
              <w:autoSpaceDE w:val="0"/>
              <w:autoSpaceDN w:val="0"/>
              <w:adjustRightInd w:val="0"/>
              <w:spacing w:after="0"/>
            </w:pPr>
            <w:r w:rsidRPr="00541C41">
              <w:t xml:space="preserve">                         Băng bó vết thương.</w:t>
            </w:r>
          </w:p>
        </w:tc>
        <w:tc>
          <w:tcPr>
            <w:tcW w:w="846" w:type="dxa"/>
            <w:tcBorders>
              <w:bottom w:val="single" w:sz="4" w:space="0" w:color="auto"/>
            </w:tcBorders>
          </w:tcPr>
          <w:p w14:paraId="56C3AB4E" w14:textId="77777777" w:rsidR="00541C41" w:rsidRPr="00541C41" w:rsidRDefault="00541C41" w:rsidP="00541C41">
            <w:pPr>
              <w:autoSpaceDE w:val="0"/>
              <w:autoSpaceDN w:val="0"/>
              <w:adjustRightInd w:val="0"/>
              <w:spacing w:after="0" w:line="360" w:lineRule="auto"/>
              <w:rPr>
                <w:lang w:val="en"/>
              </w:rPr>
            </w:pPr>
            <w:r w:rsidRPr="00541C41">
              <w:rPr>
                <w:lang w:val="en"/>
              </w:rPr>
              <w:t>0,25đ</w:t>
            </w:r>
          </w:p>
          <w:p w14:paraId="2B8FC3C7" w14:textId="77777777" w:rsidR="00541C41" w:rsidRPr="00541C41" w:rsidRDefault="00541C41" w:rsidP="00541C41">
            <w:pPr>
              <w:autoSpaceDE w:val="0"/>
              <w:autoSpaceDN w:val="0"/>
              <w:adjustRightInd w:val="0"/>
              <w:spacing w:after="0" w:line="360" w:lineRule="auto"/>
              <w:rPr>
                <w:lang w:val="en"/>
              </w:rPr>
            </w:pPr>
            <w:r w:rsidRPr="00541C41">
              <w:rPr>
                <w:lang w:val="en"/>
              </w:rPr>
              <w:t>0,25đ</w:t>
            </w:r>
          </w:p>
          <w:p w14:paraId="4556671C" w14:textId="77777777" w:rsidR="00541C41" w:rsidRPr="00541C41" w:rsidRDefault="00541C41" w:rsidP="00541C41">
            <w:pPr>
              <w:autoSpaceDE w:val="0"/>
              <w:autoSpaceDN w:val="0"/>
              <w:adjustRightInd w:val="0"/>
              <w:spacing w:after="0" w:line="360" w:lineRule="auto"/>
              <w:rPr>
                <w:lang w:val="en"/>
              </w:rPr>
            </w:pPr>
            <w:r w:rsidRPr="00541C41">
              <w:rPr>
                <w:lang w:val="en"/>
              </w:rPr>
              <w:t>0,5đ</w:t>
            </w:r>
          </w:p>
          <w:p w14:paraId="1EBE7165" w14:textId="77777777" w:rsidR="00541C41" w:rsidRPr="00541C41" w:rsidRDefault="00541C41" w:rsidP="00541C41">
            <w:pPr>
              <w:autoSpaceDE w:val="0"/>
              <w:autoSpaceDN w:val="0"/>
              <w:adjustRightInd w:val="0"/>
              <w:spacing w:after="0" w:line="360" w:lineRule="auto"/>
              <w:rPr>
                <w:lang w:val="en"/>
              </w:rPr>
            </w:pPr>
          </w:p>
          <w:p w14:paraId="0B10E977" w14:textId="77777777" w:rsidR="00541C41" w:rsidRPr="00541C41" w:rsidRDefault="00541C41" w:rsidP="00541C41">
            <w:pPr>
              <w:autoSpaceDE w:val="0"/>
              <w:autoSpaceDN w:val="0"/>
              <w:adjustRightInd w:val="0"/>
              <w:spacing w:after="0" w:line="360" w:lineRule="auto"/>
              <w:rPr>
                <w:lang w:val="en"/>
              </w:rPr>
            </w:pPr>
          </w:p>
          <w:p w14:paraId="22D92F6F" w14:textId="77777777" w:rsidR="00541C41" w:rsidRPr="00541C41" w:rsidRDefault="00541C41" w:rsidP="00541C41">
            <w:pPr>
              <w:autoSpaceDE w:val="0"/>
              <w:autoSpaceDN w:val="0"/>
              <w:adjustRightInd w:val="0"/>
              <w:spacing w:after="0" w:line="360" w:lineRule="auto"/>
              <w:rPr>
                <w:lang w:val="en"/>
              </w:rPr>
            </w:pPr>
            <w:r w:rsidRPr="00541C41">
              <w:rPr>
                <w:lang w:val="en"/>
              </w:rPr>
              <w:t>0,25đ</w:t>
            </w:r>
          </w:p>
          <w:p w14:paraId="00FD6775" w14:textId="77777777" w:rsidR="00541C41" w:rsidRPr="00541C41" w:rsidRDefault="00541C41" w:rsidP="00541C41">
            <w:pPr>
              <w:autoSpaceDE w:val="0"/>
              <w:autoSpaceDN w:val="0"/>
              <w:adjustRightInd w:val="0"/>
              <w:spacing w:after="0" w:line="360" w:lineRule="auto"/>
              <w:rPr>
                <w:lang w:val="en"/>
              </w:rPr>
            </w:pPr>
          </w:p>
          <w:p w14:paraId="1476947A" w14:textId="77777777" w:rsidR="00541C41" w:rsidRPr="00541C41" w:rsidRDefault="00541C41" w:rsidP="00541C41">
            <w:pPr>
              <w:autoSpaceDE w:val="0"/>
              <w:autoSpaceDN w:val="0"/>
              <w:adjustRightInd w:val="0"/>
              <w:spacing w:after="0" w:line="360" w:lineRule="auto"/>
              <w:rPr>
                <w:lang w:val="en"/>
              </w:rPr>
            </w:pPr>
            <w:r w:rsidRPr="00541C41">
              <w:rPr>
                <w:lang w:val="en"/>
              </w:rPr>
              <w:t>0,25đ</w:t>
            </w:r>
          </w:p>
          <w:p w14:paraId="242ABCCD" w14:textId="77777777" w:rsidR="00541C41" w:rsidRPr="00541C41" w:rsidRDefault="00541C41" w:rsidP="00541C41">
            <w:pPr>
              <w:autoSpaceDE w:val="0"/>
              <w:autoSpaceDN w:val="0"/>
              <w:adjustRightInd w:val="0"/>
              <w:spacing w:after="0" w:line="360" w:lineRule="auto"/>
              <w:rPr>
                <w:lang w:val="en"/>
              </w:rPr>
            </w:pPr>
          </w:p>
          <w:p w14:paraId="1699D775" w14:textId="77777777" w:rsidR="00541C41" w:rsidRPr="00541C41" w:rsidRDefault="00541C41" w:rsidP="00541C41">
            <w:pPr>
              <w:autoSpaceDE w:val="0"/>
              <w:autoSpaceDN w:val="0"/>
              <w:adjustRightInd w:val="0"/>
              <w:spacing w:after="0" w:line="360" w:lineRule="auto"/>
              <w:rPr>
                <w:lang w:val="en"/>
              </w:rPr>
            </w:pPr>
          </w:p>
          <w:p w14:paraId="26EB7092" w14:textId="77777777" w:rsidR="00541C41" w:rsidRPr="00541C41" w:rsidRDefault="00541C41" w:rsidP="00541C41">
            <w:pPr>
              <w:autoSpaceDE w:val="0"/>
              <w:autoSpaceDN w:val="0"/>
              <w:adjustRightInd w:val="0"/>
              <w:spacing w:after="0" w:line="360" w:lineRule="auto"/>
              <w:rPr>
                <w:lang w:val="en"/>
              </w:rPr>
            </w:pPr>
            <w:r w:rsidRPr="00541C41">
              <w:rPr>
                <w:lang w:val="en"/>
              </w:rPr>
              <w:t>0,25đ</w:t>
            </w:r>
          </w:p>
          <w:p w14:paraId="314A50B1" w14:textId="77777777" w:rsidR="00541C41" w:rsidRPr="00541C41" w:rsidRDefault="00541C41" w:rsidP="00541C41">
            <w:pPr>
              <w:autoSpaceDE w:val="0"/>
              <w:autoSpaceDN w:val="0"/>
              <w:adjustRightInd w:val="0"/>
              <w:spacing w:after="0" w:line="360" w:lineRule="auto"/>
              <w:rPr>
                <w:lang w:val="en"/>
              </w:rPr>
            </w:pPr>
            <w:r w:rsidRPr="00541C41">
              <w:rPr>
                <w:lang w:val="en"/>
              </w:rPr>
              <w:t>0,25đ</w:t>
            </w:r>
          </w:p>
        </w:tc>
      </w:tr>
      <w:tr w:rsidR="00541C41" w:rsidRPr="00541C41" w14:paraId="78DC51B0" w14:textId="77777777" w:rsidTr="00C20775">
        <w:tc>
          <w:tcPr>
            <w:tcW w:w="859" w:type="dxa"/>
            <w:vAlign w:val="center"/>
          </w:tcPr>
          <w:p w14:paraId="0FE803C0" w14:textId="77777777" w:rsidR="00541C41" w:rsidRPr="00541C41" w:rsidRDefault="00541C41" w:rsidP="00541C41">
            <w:pPr>
              <w:spacing w:after="0"/>
              <w:jc w:val="center"/>
              <w:rPr>
                <w:b/>
                <w:bCs/>
              </w:rPr>
            </w:pPr>
            <w:r w:rsidRPr="00541C41">
              <w:rPr>
                <w:b/>
                <w:bCs/>
              </w:rPr>
              <w:t>5.</w:t>
            </w:r>
          </w:p>
          <w:p w14:paraId="52E49B21" w14:textId="77777777" w:rsidR="00541C41" w:rsidRPr="00541C41" w:rsidRDefault="00541C41" w:rsidP="00541C41">
            <w:pPr>
              <w:spacing w:after="0"/>
              <w:jc w:val="center"/>
              <w:rPr>
                <w:b/>
                <w:bCs/>
              </w:rPr>
            </w:pPr>
            <w:r w:rsidRPr="00541C41">
              <w:rPr>
                <w:b/>
                <w:bCs/>
              </w:rPr>
              <w:t>(2.0đ)</w:t>
            </w:r>
          </w:p>
        </w:tc>
        <w:tc>
          <w:tcPr>
            <w:tcW w:w="8034" w:type="dxa"/>
          </w:tcPr>
          <w:p w14:paraId="27200FED" w14:textId="77777777" w:rsidR="00541C41" w:rsidRPr="00541C41" w:rsidRDefault="00541C41" w:rsidP="00541C41">
            <w:pPr>
              <w:spacing w:after="0"/>
              <w:jc w:val="both"/>
              <w:rPr>
                <w:b/>
                <w:bCs/>
              </w:rPr>
            </w:pPr>
            <w:r w:rsidRPr="00541C41">
              <w:rPr>
                <w:b/>
                <w:bCs/>
              </w:rPr>
              <w:t>a.</w:t>
            </w:r>
            <w:r w:rsidRPr="00541C41">
              <w:rPr>
                <w:lang w:val="nl-NL"/>
              </w:rPr>
              <w:t>- Dung tích sống của học sinh đó là: 500 + 2500 + 1000 = 4000ml</w:t>
            </w:r>
          </w:p>
          <w:p w14:paraId="140FCB78" w14:textId="77777777" w:rsidR="00541C41" w:rsidRPr="00541C41" w:rsidRDefault="00541C41" w:rsidP="00541C41">
            <w:pPr>
              <w:spacing w:after="0"/>
              <w:jc w:val="both"/>
              <w:rPr>
                <w:lang w:val="pl-PL"/>
              </w:rPr>
            </w:pPr>
            <w:r w:rsidRPr="00541C41">
              <w:rPr>
                <w:lang w:val="pl-PL"/>
              </w:rPr>
              <w:t>- Lượng khí cặn là: 5000 – 4000 = 1000ml</w:t>
            </w:r>
          </w:p>
          <w:p w14:paraId="3CFD824D" w14:textId="77777777" w:rsidR="00541C41" w:rsidRPr="00541C41" w:rsidRDefault="00541C41" w:rsidP="00541C41">
            <w:pPr>
              <w:spacing w:after="0"/>
              <w:jc w:val="both"/>
              <w:rPr>
                <w:b/>
                <w:u w:val="single"/>
                <w:lang w:val="pl-PL" w:eastAsia="en-GB"/>
              </w:rPr>
            </w:pPr>
            <w:r w:rsidRPr="00541C41">
              <w:rPr>
                <w:lang w:val="pl-PL"/>
              </w:rPr>
              <w:t>- Lượng ôxi hít vào: 500 x 20,96% = 104,8ml</w:t>
            </w:r>
          </w:p>
          <w:p w14:paraId="647C974B" w14:textId="77777777" w:rsidR="00541C41" w:rsidRPr="00541C41" w:rsidRDefault="00541C41" w:rsidP="00541C41">
            <w:pPr>
              <w:spacing w:after="0"/>
              <w:jc w:val="both"/>
              <w:rPr>
                <w:b/>
                <w:bCs/>
                <w:lang w:val="pl-PL"/>
              </w:rPr>
            </w:pPr>
            <w:r w:rsidRPr="00541C41">
              <w:rPr>
                <w:lang w:val="pl-PL"/>
              </w:rPr>
              <w:t>- Lượng ôxi thải ra: 500 x 16,4% = 82ml</w:t>
            </w:r>
            <w:r w:rsidRPr="00541C41">
              <w:rPr>
                <w:b/>
                <w:bCs/>
                <w:lang w:val="pl-PL"/>
              </w:rPr>
              <w:t xml:space="preserve"> </w:t>
            </w:r>
          </w:p>
          <w:p w14:paraId="1AC4F17D" w14:textId="77777777" w:rsidR="00541C41" w:rsidRPr="00541C41" w:rsidRDefault="00541C41" w:rsidP="00541C41">
            <w:pPr>
              <w:tabs>
                <w:tab w:val="left" w:pos="567"/>
              </w:tabs>
              <w:spacing w:after="0"/>
              <w:ind w:left="567" w:hanging="567"/>
              <w:jc w:val="both"/>
              <w:rPr>
                <w:rFonts w:eastAsia="Batang"/>
                <w:lang w:val="sv-SE"/>
              </w:rPr>
            </w:pPr>
            <w:r w:rsidRPr="00541C41">
              <w:rPr>
                <w:b/>
                <w:bCs/>
                <w:lang w:val="pl-PL"/>
              </w:rPr>
              <w:t xml:space="preserve">b. </w:t>
            </w:r>
            <w:r w:rsidRPr="00541C41">
              <w:rPr>
                <w:rFonts w:eastAsia="Batang"/>
                <w:lang w:val="sv-SE"/>
              </w:rPr>
              <w:t>Khói thuốc lá có chứa nhiều chất độc và có hại cho hệ hô hấp như sau:</w:t>
            </w:r>
          </w:p>
          <w:p w14:paraId="107108B4" w14:textId="77777777" w:rsidR="00541C41" w:rsidRPr="00541C41" w:rsidRDefault="00541C41" w:rsidP="00541C41">
            <w:pPr>
              <w:tabs>
                <w:tab w:val="left" w:pos="567"/>
              </w:tabs>
              <w:spacing w:after="0"/>
              <w:ind w:left="567" w:hanging="567"/>
              <w:jc w:val="both"/>
              <w:rPr>
                <w:rFonts w:eastAsia="Batang"/>
                <w:lang w:val="sv-SE"/>
              </w:rPr>
            </w:pPr>
            <w:r w:rsidRPr="00541C41">
              <w:rPr>
                <w:rFonts w:eastAsia="Batang"/>
                <w:lang w:val="sv-SE"/>
              </w:rPr>
              <w:t>- Khí CO:chiếm chỗ của oxi trong hồng cầu, làm cho cơ thể ở trạng thái thiếu oxi đặc biệt khi cơ thể hoạt động mạnh.</w:t>
            </w:r>
          </w:p>
          <w:p w14:paraId="5B678F05" w14:textId="77777777" w:rsidR="00541C41" w:rsidRPr="00541C41" w:rsidRDefault="00541C41" w:rsidP="00541C41">
            <w:pPr>
              <w:tabs>
                <w:tab w:val="left" w:pos="567"/>
              </w:tabs>
              <w:spacing w:after="0"/>
              <w:ind w:left="567" w:hanging="567"/>
              <w:jc w:val="both"/>
              <w:rPr>
                <w:rFonts w:eastAsia="Batang"/>
                <w:lang w:val="sv-SE"/>
              </w:rPr>
            </w:pPr>
            <w:r w:rsidRPr="00541C41">
              <w:rPr>
                <w:rFonts w:eastAsia="Batang"/>
                <w:lang w:val="sv-SE"/>
              </w:rPr>
              <w:t>- Khí NO</w:t>
            </w:r>
            <w:r w:rsidRPr="00541C41">
              <w:rPr>
                <w:rFonts w:eastAsia="Batang"/>
                <w:vertAlign w:val="subscript"/>
                <w:lang w:val="sv-SE"/>
              </w:rPr>
              <w:t>x</w:t>
            </w:r>
            <w:r w:rsidRPr="00541C41">
              <w:rPr>
                <w:rFonts w:eastAsia="Batang"/>
                <w:lang w:val="sv-SE"/>
              </w:rPr>
              <w:t>: gây viêm, sưng lớp niêm mạc, cản trở trao đổi khí, có thể gây chết liều cao.</w:t>
            </w:r>
          </w:p>
          <w:p w14:paraId="2EE6A469" w14:textId="77777777" w:rsidR="00541C41" w:rsidRPr="00541C41" w:rsidRDefault="00541C41" w:rsidP="00541C41">
            <w:pPr>
              <w:tabs>
                <w:tab w:val="left" w:pos="567"/>
              </w:tabs>
              <w:spacing w:after="0"/>
              <w:ind w:left="567" w:hanging="567"/>
              <w:jc w:val="both"/>
              <w:rPr>
                <w:rFonts w:eastAsia="Batang"/>
                <w:lang w:val="sv-SE"/>
              </w:rPr>
            </w:pPr>
            <w:r w:rsidRPr="00541C41">
              <w:rPr>
                <w:rFonts w:eastAsia="Batang"/>
                <w:lang w:val="sv-SE"/>
              </w:rPr>
              <w:t>- Khí SO</w:t>
            </w:r>
            <w:r w:rsidRPr="00541C41">
              <w:rPr>
                <w:rFonts w:eastAsia="Batang"/>
                <w:vertAlign w:val="subscript"/>
                <w:lang w:val="sv-SE"/>
              </w:rPr>
              <w:t>X</w:t>
            </w:r>
            <w:r w:rsidRPr="00541C41">
              <w:rPr>
                <w:rFonts w:eastAsia="Batang"/>
                <w:lang w:val="sv-SE"/>
              </w:rPr>
              <w:t xml:space="preserve"> : Làm cho các bệnh hô hấp thêm trầm ttrọng.</w:t>
            </w:r>
          </w:p>
          <w:p w14:paraId="613E11B5" w14:textId="77777777" w:rsidR="00541C41" w:rsidRPr="00541C41" w:rsidRDefault="00541C41" w:rsidP="00541C41">
            <w:pPr>
              <w:spacing w:after="0"/>
              <w:jc w:val="both"/>
              <w:rPr>
                <w:lang w:val="sv-SE"/>
              </w:rPr>
            </w:pPr>
            <w:r w:rsidRPr="00541C41">
              <w:rPr>
                <w:lang w:val="sv-SE"/>
              </w:rPr>
              <w:t>- Chất Nicôtin : làm tê liệt lớp lông rung trong phế quản, giảm hiệu quả lọc sạch không khí, có thể gây ung thư phổi.</w:t>
            </w:r>
          </w:p>
        </w:tc>
        <w:tc>
          <w:tcPr>
            <w:tcW w:w="846" w:type="dxa"/>
          </w:tcPr>
          <w:p w14:paraId="253A241F" w14:textId="77777777" w:rsidR="00541C41" w:rsidRPr="00541C41" w:rsidRDefault="00541C41" w:rsidP="00541C41">
            <w:pPr>
              <w:spacing w:after="0"/>
              <w:jc w:val="center"/>
            </w:pPr>
            <w:r w:rsidRPr="00541C41">
              <w:t>0.25đ</w:t>
            </w:r>
          </w:p>
          <w:p w14:paraId="42888B29" w14:textId="77777777" w:rsidR="00541C41" w:rsidRPr="00541C41" w:rsidRDefault="00541C41" w:rsidP="00541C41">
            <w:pPr>
              <w:spacing w:after="0"/>
              <w:jc w:val="center"/>
            </w:pPr>
            <w:r w:rsidRPr="00541C41">
              <w:t>0.25đ</w:t>
            </w:r>
          </w:p>
          <w:p w14:paraId="0B4F6BD4" w14:textId="77777777" w:rsidR="00541C41" w:rsidRPr="00541C41" w:rsidRDefault="00541C41" w:rsidP="00541C41">
            <w:pPr>
              <w:spacing w:after="0"/>
              <w:jc w:val="center"/>
            </w:pPr>
          </w:p>
          <w:p w14:paraId="00E865E2" w14:textId="77777777" w:rsidR="00541C41" w:rsidRPr="00541C41" w:rsidRDefault="00541C41" w:rsidP="00541C41">
            <w:pPr>
              <w:spacing w:after="0"/>
              <w:jc w:val="center"/>
            </w:pPr>
            <w:r w:rsidRPr="00541C41">
              <w:t>0.25đ</w:t>
            </w:r>
          </w:p>
          <w:p w14:paraId="6E99359D" w14:textId="77777777" w:rsidR="00541C41" w:rsidRPr="00541C41" w:rsidRDefault="00541C41" w:rsidP="00541C41">
            <w:pPr>
              <w:spacing w:after="0"/>
              <w:jc w:val="center"/>
            </w:pPr>
          </w:p>
          <w:p w14:paraId="06AAAFD1" w14:textId="77777777" w:rsidR="00541C41" w:rsidRPr="00541C41" w:rsidRDefault="00541C41" w:rsidP="00541C41">
            <w:pPr>
              <w:spacing w:after="0"/>
              <w:jc w:val="center"/>
            </w:pPr>
            <w:r w:rsidRPr="00541C41">
              <w:t>0.25đ</w:t>
            </w:r>
          </w:p>
          <w:p w14:paraId="5D27939B" w14:textId="77777777" w:rsidR="00541C41" w:rsidRPr="00541C41" w:rsidRDefault="00541C41" w:rsidP="00541C41">
            <w:pPr>
              <w:spacing w:after="0"/>
              <w:jc w:val="center"/>
            </w:pPr>
          </w:p>
          <w:p w14:paraId="5256815E" w14:textId="77777777" w:rsidR="00541C41" w:rsidRPr="00541C41" w:rsidRDefault="00541C41" w:rsidP="00541C41">
            <w:pPr>
              <w:spacing w:after="0"/>
              <w:jc w:val="center"/>
            </w:pPr>
          </w:p>
          <w:p w14:paraId="5BADC7BE" w14:textId="77777777" w:rsidR="00541C41" w:rsidRPr="00541C41" w:rsidRDefault="00541C41" w:rsidP="00541C41">
            <w:pPr>
              <w:spacing w:after="0"/>
              <w:jc w:val="center"/>
            </w:pPr>
          </w:p>
          <w:p w14:paraId="34D4A0A3" w14:textId="77777777" w:rsidR="00541C41" w:rsidRPr="00541C41" w:rsidRDefault="00541C41" w:rsidP="00541C41">
            <w:pPr>
              <w:spacing w:after="0"/>
              <w:jc w:val="center"/>
            </w:pPr>
            <w:r w:rsidRPr="00541C41">
              <w:t>0.25đ</w:t>
            </w:r>
          </w:p>
          <w:p w14:paraId="5C23542C" w14:textId="77777777" w:rsidR="00541C41" w:rsidRPr="00541C41" w:rsidRDefault="00541C41" w:rsidP="00541C41">
            <w:pPr>
              <w:spacing w:after="0"/>
              <w:jc w:val="center"/>
            </w:pPr>
          </w:p>
          <w:p w14:paraId="5260F659" w14:textId="77777777" w:rsidR="00541C41" w:rsidRPr="00541C41" w:rsidRDefault="00541C41" w:rsidP="00541C41">
            <w:pPr>
              <w:spacing w:after="0"/>
              <w:jc w:val="center"/>
            </w:pPr>
            <w:r w:rsidRPr="00541C41">
              <w:t>0.25đ</w:t>
            </w:r>
          </w:p>
          <w:p w14:paraId="6CD7906B" w14:textId="77777777" w:rsidR="00541C41" w:rsidRPr="00541C41" w:rsidRDefault="00541C41" w:rsidP="00541C41">
            <w:pPr>
              <w:spacing w:after="0"/>
              <w:jc w:val="center"/>
            </w:pPr>
          </w:p>
          <w:p w14:paraId="24CC3BC7" w14:textId="77777777" w:rsidR="00541C41" w:rsidRPr="00541C41" w:rsidRDefault="00541C41" w:rsidP="00541C41">
            <w:pPr>
              <w:spacing w:after="0"/>
              <w:jc w:val="center"/>
            </w:pPr>
            <w:r w:rsidRPr="00541C41">
              <w:lastRenderedPageBreak/>
              <w:t>0.25đ</w:t>
            </w:r>
          </w:p>
          <w:p w14:paraId="4A1E1224" w14:textId="77777777" w:rsidR="00541C41" w:rsidRPr="00541C41" w:rsidRDefault="00541C41" w:rsidP="00541C41">
            <w:pPr>
              <w:spacing w:after="0"/>
              <w:jc w:val="center"/>
            </w:pPr>
          </w:p>
          <w:p w14:paraId="7EAAC88A" w14:textId="77777777" w:rsidR="00541C41" w:rsidRPr="00541C41" w:rsidRDefault="00541C41" w:rsidP="00541C41">
            <w:pPr>
              <w:spacing w:after="0"/>
              <w:jc w:val="center"/>
            </w:pPr>
            <w:r w:rsidRPr="00541C41">
              <w:t>0.25đ</w:t>
            </w:r>
          </w:p>
        </w:tc>
      </w:tr>
      <w:tr w:rsidR="00541C41" w:rsidRPr="00541C41" w14:paraId="4DCDEE68" w14:textId="77777777" w:rsidTr="00C20775">
        <w:tc>
          <w:tcPr>
            <w:tcW w:w="859" w:type="dxa"/>
            <w:vAlign w:val="center"/>
          </w:tcPr>
          <w:p w14:paraId="3736BB02" w14:textId="77777777" w:rsidR="00541C41" w:rsidRPr="00541C41" w:rsidRDefault="00541C41" w:rsidP="00541C41">
            <w:pPr>
              <w:spacing w:after="0"/>
              <w:jc w:val="center"/>
              <w:rPr>
                <w:b/>
                <w:bCs/>
              </w:rPr>
            </w:pPr>
            <w:r w:rsidRPr="00541C41">
              <w:rPr>
                <w:b/>
                <w:bCs/>
              </w:rPr>
              <w:lastRenderedPageBreak/>
              <w:t>6.</w:t>
            </w:r>
          </w:p>
          <w:p w14:paraId="49B10F1F" w14:textId="77777777" w:rsidR="00541C41" w:rsidRPr="00541C41" w:rsidRDefault="00541C41" w:rsidP="00541C41">
            <w:pPr>
              <w:spacing w:after="0"/>
              <w:jc w:val="center"/>
              <w:rPr>
                <w:b/>
                <w:bCs/>
              </w:rPr>
            </w:pPr>
            <w:r w:rsidRPr="00541C41">
              <w:rPr>
                <w:b/>
                <w:bCs/>
              </w:rPr>
              <w:t>(2.0đ)</w:t>
            </w:r>
          </w:p>
        </w:tc>
        <w:tc>
          <w:tcPr>
            <w:tcW w:w="8034" w:type="dxa"/>
            <w:tcBorders>
              <w:bottom w:val="single" w:sz="4" w:space="0" w:color="auto"/>
            </w:tcBorders>
          </w:tcPr>
          <w:p w14:paraId="289DF879" w14:textId="77777777" w:rsidR="00541C41" w:rsidRPr="00541C41" w:rsidRDefault="00541C41" w:rsidP="00541C41">
            <w:pPr>
              <w:spacing w:after="0"/>
              <w:jc w:val="both"/>
            </w:pPr>
            <w:r w:rsidRPr="00541C41">
              <w:rPr>
                <w:shd w:val="clear" w:color="auto" w:fill="FFFFFF"/>
                <w:lang w:val="vi-VN"/>
              </w:rPr>
              <w:t xml:space="preserve">1. </w:t>
            </w:r>
            <w:r w:rsidRPr="00541C41">
              <w:t>Con người được xem là một nhân tố sinh thái đặc biệt vì con người có trí tuệ, tác động có chủ đích làm thay đổi các nhân tố khác của môi trường từ đó tác động lên đời sống sinh vật và chính con người.</w:t>
            </w:r>
          </w:p>
          <w:p w14:paraId="4F51F620" w14:textId="77777777" w:rsidR="00541C41" w:rsidRPr="00541C41" w:rsidRDefault="00541C41" w:rsidP="00541C41">
            <w:pPr>
              <w:pStyle w:val="Bodytext21"/>
              <w:shd w:val="clear" w:color="auto" w:fill="auto"/>
              <w:spacing w:before="0" w:after="0" w:line="240" w:lineRule="auto"/>
              <w:ind w:left="142" w:firstLine="425"/>
              <w:rPr>
                <w:rFonts w:ascii="Times New Roman" w:hAnsi="Times New Roman" w:cs="Times New Roman"/>
                <w:b w:val="0"/>
                <w:sz w:val="28"/>
                <w:szCs w:val="28"/>
              </w:rPr>
            </w:pPr>
            <w:r w:rsidRPr="00541C41">
              <w:rPr>
                <w:rFonts w:ascii="Times New Roman" w:hAnsi="Times New Roman" w:cs="Times New Roman"/>
                <w:b w:val="0"/>
                <w:sz w:val="28"/>
                <w:szCs w:val="28"/>
              </w:rPr>
              <w:t>VD: con người chủ động đắp đập ngăn sông tạo ra thủy điện…</w:t>
            </w:r>
          </w:p>
          <w:p w14:paraId="165BFDFF" w14:textId="77777777" w:rsidR="00541C41" w:rsidRPr="00541C41" w:rsidRDefault="00541C41" w:rsidP="00541C41">
            <w:pPr>
              <w:pStyle w:val="Bodytext21"/>
              <w:shd w:val="clear" w:color="auto" w:fill="auto"/>
              <w:spacing w:before="0" w:after="0" w:line="240" w:lineRule="auto"/>
              <w:ind w:firstLine="0"/>
              <w:rPr>
                <w:rFonts w:ascii="Times New Roman" w:hAnsi="Times New Roman" w:cs="Times New Roman"/>
                <w:b w:val="0"/>
                <w:sz w:val="28"/>
                <w:szCs w:val="28"/>
                <w:shd w:val="clear" w:color="auto" w:fill="FFFFFF"/>
                <w:lang w:val="vi-VN"/>
              </w:rPr>
            </w:pPr>
            <w:r w:rsidRPr="00541C41">
              <w:rPr>
                <w:rFonts w:ascii="Times New Roman" w:hAnsi="Times New Roman" w:cs="Times New Roman"/>
                <w:b w:val="0"/>
                <w:sz w:val="28"/>
                <w:szCs w:val="28"/>
                <w:shd w:val="clear" w:color="auto" w:fill="FFFFFF"/>
                <w:lang w:val="vi-VN"/>
              </w:rPr>
              <w:t>2. Trong sản xuất nông nghiệp, cây trồng được gieo trồng đúng vụ thường đạt năng suất cao vì: Khi trồng cây đúng thời vụ, cây trồng sẽ có các nhân tố sinh thái vô sinh như ánh sáng, nhiệt độ, độ ẩm,… phù hợp, giúp cây trồng sinh trưởng và phát triển tốt, có sức sống cao, chống chịu tốt với các điều kiện của môi trường. Nhờ đó, cây trồng sẽ cho năng suất cao.</w:t>
            </w:r>
          </w:p>
        </w:tc>
        <w:tc>
          <w:tcPr>
            <w:tcW w:w="846" w:type="dxa"/>
            <w:tcBorders>
              <w:bottom w:val="single" w:sz="4" w:space="0" w:color="auto"/>
            </w:tcBorders>
          </w:tcPr>
          <w:p w14:paraId="622BE757" w14:textId="77777777" w:rsidR="00541C41" w:rsidRPr="00541C41" w:rsidRDefault="00541C41" w:rsidP="00541C41">
            <w:pPr>
              <w:spacing w:after="0"/>
              <w:jc w:val="center"/>
            </w:pPr>
          </w:p>
          <w:p w14:paraId="4956EE4A" w14:textId="77777777" w:rsidR="00541C41" w:rsidRPr="00541C41" w:rsidRDefault="00541C41" w:rsidP="00541C41">
            <w:pPr>
              <w:spacing w:after="0"/>
              <w:jc w:val="center"/>
            </w:pPr>
            <w:r w:rsidRPr="00541C41">
              <w:t>0.5đ</w:t>
            </w:r>
          </w:p>
          <w:p w14:paraId="27006620" w14:textId="77777777" w:rsidR="00541C41" w:rsidRPr="00541C41" w:rsidRDefault="00541C41" w:rsidP="00541C41">
            <w:pPr>
              <w:spacing w:after="0"/>
            </w:pPr>
          </w:p>
          <w:p w14:paraId="555A99EA" w14:textId="77777777" w:rsidR="00541C41" w:rsidRPr="00541C41" w:rsidRDefault="00541C41" w:rsidP="00541C41">
            <w:pPr>
              <w:spacing w:after="0"/>
            </w:pPr>
          </w:p>
          <w:p w14:paraId="0FCF7A01" w14:textId="77777777" w:rsidR="00541C41" w:rsidRPr="00541C41" w:rsidRDefault="00541C41" w:rsidP="00541C41">
            <w:pPr>
              <w:spacing w:after="0"/>
            </w:pPr>
            <w:r w:rsidRPr="00541C41">
              <w:t>0.5đ</w:t>
            </w:r>
          </w:p>
          <w:p w14:paraId="25884398" w14:textId="77777777" w:rsidR="00541C41" w:rsidRPr="00541C41" w:rsidRDefault="00541C41" w:rsidP="00541C41">
            <w:pPr>
              <w:spacing w:after="0"/>
              <w:jc w:val="center"/>
            </w:pPr>
          </w:p>
          <w:p w14:paraId="7795DFC7" w14:textId="77777777" w:rsidR="00541C41" w:rsidRPr="00541C41" w:rsidRDefault="00541C41" w:rsidP="00541C41">
            <w:pPr>
              <w:spacing w:after="0"/>
              <w:jc w:val="center"/>
            </w:pPr>
          </w:p>
          <w:p w14:paraId="4BB6D306" w14:textId="77777777" w:rsidR="00541C41" w:rsidRPr="00541C41" w:rsidRDefault="00541C41" w:rsidP="00541C41">
            <w:pPr>
              <w:spacing w:after="0"/>
              <w:jc w:val="center"/>
            </w:pPr>
          </w:p>
          <w:p w14:paraId="3FCA5F3A" w14:textId="77777777" w:rsidR="00541C41" w:rsidRPr="00541C41" w:rsidRDefault="00541C41" w:rsidP="00541C41">
            <w:pPr>
              <w:spacing w:after="0"/>
              <w:jc w:val="center"/>
            </w:pPr>
          </w:p>
          <w:p w14:paraId="51B409F0" w14:textId="77777777" w:rsidR="00541C41" w:rsidRPr="00541C41" w:rsidRDefault="00541C41" w:rsidP="00541C41">
            <w:pPr>
              <w:spacing w:after="0"/>
              <w:jc w:val="center"/>
            </w:pPr>
          </w:p>
          <w:p w14:paraId="02EE1C2D" w14:textId="77777777" w:rsidR="00541C41" w:rsidRPr="00541C41" w:rsidRDefault="00541C41" w:rsidP="00541C41">
            <w:pPr>
              <w:spacing w:after="0"/>
              <w:jc w:val="center"/>
            </w:pPr>
            <w:r w:rsidRPr="00541C41">
              <w:t>1đ</w:t>
            </w:r>
          </w:p>
          <w:p w14:paraId="03BB919D" w14:textId="77777777" w:rsidR="00541C41" w:rsidRPr="00541C41" w:rsidRDefault="00541C41" w:rsidP="00541C41">
            <w:pPr>
              <w:spacing w:after="0"/>
            </w:pPr>
          </w:p>
        </w:tc>
      </w:tr>
      <w:tr w:rsidR="00541C41" w:rsidRPr="00541C41" w14:paraId="5A557BF6" w14:textId="77777777" w:rsidTr="00C20775">
        <w:tc>
          <w:tcPr>
            <w:tcW w:w="859" w:type="dxa"/>
            <w:vMerge w:val="restart"/>
            <w:vAlign w:val="center"/>
          </w:tcPr>
          <w:p w14:paraId="703FE95B" w14:textId="77777777" w:rsidR="00541C41" w:rsidRPr="00541C41" w:rsidRDefault="00541C41" w:rsidP="00541C41">
            <w:pPr>
              <w:spacing w:after="0"/>
              <w:jc w:val="center"/>
              <w:rPr>
                <w:b/>
                <w:bCs/>
              </w:rPr>
            </w:pPr>
            <w:r w:rsidRPr="00541C41">
              <w:rPr>
                <w:b/>
                <w:bCs/>
              </w:rPr>
              <w:t>7.</w:t>
            </w:r>
          </w:p>
          <w:p w14:paraId="5EE833F4" w14:textId="77777777" w:rsidR="00541C41" w:rsidRPr="00541C41" w:rsidRDefault="00541C41" w:rsidP="00541C41">
            <w:pPr>
              <w:spacing w:after="0"/>
              <w:jc w:val="center"/>
              <w:rPr>
                <w:b/>
                <w:bCs/>
              </w:rPr>
            </w:pPr>
            <w:r w:rsidRPr="00541C41">
              <w:rPr>
                <w:b/>
                <w:bCs/>
              </w:rPr>
              <w:t>(2.0đ)</w:t>
            </w:r>
          </w:p>
        </w:tc>
        <w:tc>
          <w:tcPr>
            <w:tcW w:w="8034" w:type="dxa"/>
            <w:tcBorders>
              <w:bottom w:val="dotted" w:sz="4" w:space="0" w:color="auto"/>
            </w:tcBorders>
          </w:tcPr>
          <w:p w14:paraId="0D1E0710" w14:textId="77777777" w:rsidR="00541C41" w:rsidRPr="00541C41" w:rsidRDefault="00541C41" w:rsidP="00541C41">
            <w:pPr>
              <w:spacing w:after="0"/>
              <w:jc w:val="both"/>
              <w:rPr>
                <w:lang w:val="es-ES"/>
              </w:rPr>
            </w:pPr>
            <w:r w:rsidRPr="00541C41">
              <w:rPr>
                <w:b/>
                <w:bCs/>
              </w:rPr>
              <w:t>a.</w:t>
            </w:r>
            <w:r w:rsidRPr="00541C41">
              <w:rPr>
                <w:bCs/>
              </w:rPr>
              <w:t xml:space="preserve">Đặc điểm của </w:t>
            </w:r>
            <w:r w:rsidRPr="00541C41">
              <w:rPr>
                <w:lang w:val="es-ES"/>
              </w:rPr>
              <w:t>quần thể sinh vật là:</w:t>
            </w:r>
          </w:p>
          <w:p w14:paraId="5401A81C" w14:textId="77777777" w:rsidR="00541C41" w:rsidRPr="00541C41" w:rsidRDefault="00541C41" w:rsidP="00541C41">
            <w:pPr>
              <w:spacing w:after="0"/>
              <w:jc w:val="both"/>
              <w:rPr>
                <w:lang w:val="es-ES"/>
              </w:rPr>
            </w:pPr>
            <w:r w:rsidRPr="00541C41">
              <w:rPr>
                <w:lang w:val="es-ES"/>
              </w:rPr>
              <w:t xml:space="preserve"> - Tập hợp những cá thể cùng loài</w:t>
            </w:r>
          </w:p>
          <w:p w14:paraId="5E9B15F5" w14:textId="77777777" w:rsidR="00541C41" w:rsidRPr="00541C41" w:rsidRDefault="00541C41" w:rsidP="00541C41">
            <w:pPr>
              <w:spacing w:after="0"/>
              <w:jc w:val="both"/>
              <w:rPr>
                <w:lang w:val="es-ES"/>
              </w:rPr>
            </w:pPr>
            <w:r w:rsidRPr="00541C41">
              <w:rPr>
                <w:lang w:val="es-ES"/>
              </w:rPr>
              <w:t>-  Sống trong một khoảng không gian nhất định.</w:t>
            </w:r>
          </w:p>
          <w:p w14:paraId="7EA64565" w14:textId="77777777" w:rsidR="00541C41" w:rsidRPr="00541C41" w:rsidRDefault="00541C41" w:rsidP="00541C41">
            <w:pPr>
              <w:spacing w:after="0"/>
              <w:jc w:val="both"/>
              <w:rPr>
                <w:lang w:val="es-ES"/>
              </w:rPr>
            </w:pPr>
            <w:r w:rsidRPr="00541C41">
              <w:rPr>
                <w:lang w:val="es-ES"/>
              </w:rPr>
              <w:t>- Ở một thời điểm nhất định.</w:t>
            </w:r>
          </w:p>
          <w:p w14:paraId="4BC13B63" w14:textId="77777777" w:rsidR="00541C41" w:rsidRPr="00541C41" w:rsidRDefault="00541C41" w:rsidP="00541C41">
            <w:pPr>
              <w:spacing w:after="0"/>
              <w:jc w:val="both"/>
              <w:rPr>
                <w:lang w:val="es-ES"/>
              </w:rPr>
            </w:pPr>
            <w:r w:rsidRPr="00541C41">
              <w:rPr>
                <w:lang w:val="es-ES"/>
              </w:rPr>
              <w:t>-  Nh</w:t>
            </w:r>
            <w:r w:rsidRPr="00541C41">
              <w:rPr>
                <w:lang w:val="vi-VN"/>
              </w:rPr>
              <w:t>ững c</w:t>
            </w:r>
            <w:r w:rsidRPr="00541C41">
              <w:rPr>
                <w:lang w:val="es-ES"/>
              </w:rPr>
              <w:t>á</w:t>
            </w:r>
            <w:r w:rsidRPr="00541C41">
              <w:rPr>
                <w:lang w:val="vi-VN"/>
              </w:rPr>
              <w:t xml:space="preserve"> thể c</w:t>
            </w:r>
            <w:r w:rsidRPr="00541C41">
              <w:rPr>
                <w:lang w:val="es-ES"/>
              </w:rPr>
              <w:t>ó khả năng sinh sản tạo thành những thế hệ mới.</w:t>
            </w:r>
          </w:p>
          <w:p w14:paraId="4F101D01" w14:textId="77777777" w:rsidR="00541C41" w:rsidRPr="00541C41" w:rsidRDefault="00541C41" w:rsidP="00541C41">
            <w:pPr>
              <w:spacing w:after="0"/>
              <w:jc w:val="both"/>
              <w:rPr>
                <w:lang w:val="es-ES"/>
              </w:rPr>
            </w:pPr>
          </w:p>
        </w:tc>
        <w:tc>
          <w:tcPr>
            <w:tcW w:w="846" w:type="dxa"/>
            <w:tcBorders>
              <w:bottom w:val="dotted" w:sz="4" w:space="0" w:color="auto"/>
            </w:tcBorders>
          </w:tcPr>
          <w:p w14:paraId="3835999D" w14:textId="77777777" w:rsidR="00541C41" w:rsidRPr="00541C41" w:rsidRDefault="00541C41" w:rsidP="00541C41">
            <w:pPr>
              <w:spacing w:after="0"/>
              <w:jc w:val="center"/>
            </w:pPr>
            <w:r w:rsidRPr="00541C41">
              <w:t>0.25đ</w:t>
            </w:r>
          </w:p>
          <w:p w14:paraId="7B52E53D" w14:textId="77777777" w:rsidR="00541C41" w:rsidRPr="00541C41" w:rsidRDefault="00541C41" w:rsidP="00541C41">
            <w:pPr>
              <w:spacing w:after="0"/>
              <w:jc w:val="center"/>
            </w:pPr>
          </w:p>
          <w:p w14:paraId="363140C2" w14:textId="77777777" w:rsidR="00541C41" w:rsidRPr="00541C41" w:rsidRDefault="00541C41" w:rsidP="00541C41">
            <w:pPr>
              <w:spacing w:after="0"/>
              <w:jc w:val="center"/>
            </w:pPr>
          </w:p>
          <w:p w14:paraId="1A8E2606" w14:textId="77777777" w:rsidR="00541C41" w:rsidRPr="00541C41" w:rsidRDefault="00541C41" w:rsidP="00541C41">
            <w:pPr>
              <w:spacing w:after="0"/>
              <w:jc w:val="center"/>
            </w:pPr>
            <w:r w:rsidRPr="00541C41">
              <w:t>0.25đ</w:t>
            </w:r>
          </w:p>
        </w:tc>
      </w:tr>
      <w:tr w:rsidR="00541C41" w:rsidRPr="00541C41" w14:paraId="1E2A7F7C" w14:textId="77777777" w:rsidTr="00C20775">
        <w:tc>
          <w:tcPr>
            <w:tcW w:w="859" w:type="dxa"/>
            <w:vMerge/>
          </w:tcPr>
          <w:p w14:paraId="1C8166A9" w14:textId="77777777" w:rsidR="00541C41" w:rsidRPr="00541C41" w:rsidRDefault="00541C41" w:rsidP="00541C41">
            <w:pPr>
              <w:spacing w:after="0"/>
              <w:jc w:val="center"/>
              <w:rPr>
                <w:b/>
                <w:bCs/>
              </w:rPr>
            </w:pPr>
          </w:p>
        </w:tc>
        <w:tc>
          <w:tcPr>
            <w:tcW w:w="8034" w:type="dxa"/>
            <w:tcBorders>
              <w:top w:val="dotted" w:sz="4" w:space="0" w:color="auto"/>
              <w:bottom w:val="dotted" w:sz="4" w:space="0" w:color="auto"/>
            </w:tcBorders>
          </w:tcPr>
          <w:p w14:paraId="2B4C1027" w14:textId="77777777" w:rsidR="00541C41" w:rsidRPr="00541C41" w:rsidRDefault="00541C41" w:rsidP="00541C41">
            <w:pPr>
              <w:spacing w:after="0"/>
              <w:jc w:val="both"/>
              <w:rPr>
                <w:b/>
                <w:bCs/>
              </w:rPr>
            </w:pPr>
            <w:r w:rsidRPr="00541C41">
              <w:rPr>
                <w:b/>
                <w:bCs/>
              </w:rPr>
              <w:t>b.</w:t>
            </w:r>
          </w:p>
          <w:p w14:paraId="201468D5" w14:textId="77777777" w:rsidR="00541C41" w:rsidRPr="00541C41" w:rsidRDefault="00541C41" w:rsidP="00541C41">
            <w:pPr>
              <w:shd w:val="clear" w:color="auto" w:fill="FFFFFF"/>
              <w:spacing w:after="0"/>
              <w:ind w:left="48" w:right="48"/>
              <w:jc w:val="both"/>
            </w:pPr>
            <w:r w:rsidRPr="00541C41">
              <w:t>- Ưu thế của các cá thể voi khi sống thành đàn so với sống đơn lẻ là các cá thể voi sống thành đàn có thể hỗ trợ lẫn nhau trong các hoạt động sống như tìm kiếm thức ăn, chống kẻ thù, sinh sản,… Nhờ đó, các cá thể voi khi sống thành đàn sẽ có khả năng sống sót và sinh sản tốt hơn.</w:t>
            </w:r>
          </w:p>
        </w:tc>
        <w:tc>
          <w:tcPr>
            <w:tcW w:w="846" w:type="dxa"/>
            <w:tcBorders>
              <w:top w:val="dotted" w:sz="4" w:space="0" w:color="auto"/>
              <w:bottom w:val="dotted" w:sz="4" w:space="0" w:color="auto"/>
            </w:tcBorders>
          </w:tcPr>
          <w:p w14:paraId="4A0683DA" w14:textId="77777777" w:rsidR="00541C41" w:rsidRPr="00541C41" w:rsidRDefault="00541C41" w:rsidP="00541C41">
            <w:pPr>
              <w:spacing w:after="0"/>
              <w:jc w:val="center"/>
            </w:pPr>
          </w:p>
          <w:p w14:paraId="76FD1F2E" w14:textId="77777777" w:rsidR="00541C41" w:rsidRPr="00541C41" w:rsidRDefault="00541C41" w:rsidP="00541C41">
            <w:pPr>
              <w:spacing w:after="0"/>
              <w:jc w:val="center"/>
            </w:pPr>
          </w:p>
          <w:p w14:paraId="67A21182" w14:textId="77777777" w:rsidR="00541C41" w:rsidRPr="00541C41" w:rsidRDefault="00541C41" w:rsidP="00541C41">
            <w:pPr>
              <w:spacing w:after="0"/>
              <w:jc w:val="center"/>
            </w:pPr>
          </w:p>
          <w:p w14:paraId="4F869459" w14:textId="77777777" w:rsidR="00541C41" w:rsidRPr="00541C41" w:rsidRDefault="00541C41" w:rsidP="00541C41">
            <w:pPr>
              <w:spacing w:after="0"/>
              <w:jc w:val="center"/>
            </w:pPr>
          </w:p>
          <w:p w14:paraId="78F5F84A" w14:textId="77777777" w:rsidR="00541C41" w:rsidRPr="00541C41" w:rsidRDefault="00541C41" w:rsidP="00541C41">
            <w:pPr>
              <w:spacing w:after="0"/>
              <w:jc w:val="center"/>
            </w:pPr>
          </w:p>
          <w:p w14:paraId="0F43268C" w14:textId="77777777" w:rsidR="00541C41" w:rsidRPr="00541C41" w:rsidRDefault="00541C41" w:rsidP="00541C41">
            <w:pPr>
              <w:spacing w:after="0"/>
              <w:jc w:val="center"/>
            </w:pPr>
            <w:r w:rsidRPr="00541C41">
              <w:t>0.5đ</w:t>
            </w:r>
          </w:p>
        </w:tc>
      </w:tr>
      <w:tr w:rsidR="00541C41" w:rsidRPr="00541C41" w14:paraId="2BFC1C71" w14:textId="77777777" w:rsidTr="00C20775">
        <w:tc>
          <w:tcPr>
            <w:tcW w:w="859" w:type="dxa"/>
            <w:vMerge/>
          </w:tcPr>
          <w:p w14:paraId="5F697B7B" w14:textId="77777777" w:rsidR="00541C41" w:rsidRPr="00541C41" w:rsidRDefault="00541C41" w:rsidP="00541C41">
            <w:pPr>
              <w:spacing w:after="0"/>
              <w:jc w:val="center"/>
              <w:rPr>
                <w:b/>
                <w:bCs/>
              </w:rPr>
            </w:pPr>
          </w:p>
        </w:tc>
        <w:tc>
          <w:tcPr>
            <w:tcW w:w="8034" w:type="dxa"/>
            <w:tcBorders>
              <w:top w:val="dotted" w:sz="4" w:space="0" w:color="auto"/>
            </w:tcBorders>
          </w:tcPr>
          <w:p w14:paraId="6CB309CD" w14:textId="77777777" w:rsidR="00541C41" w:rsidRPr="00541C41" w:rsidRDefault="00541C41" w:rsidP="00541C41">
            <w:pPr>
              <w:spacing w:after="0"/>
              <w:jc w:val="both"/>
              <w:rPr>
                <w:b/>
                <w:bCs/>
              </w:rPr>
            </w:pPr>
            <w:r w:rsidRPr="00541C41">
              <w:rPr>
                <w:b/>
                <w:bCs/>
              </w:rPr>
              <w:t>c.</w:t>
            </w:r>
            <w:r w:rsidRPr="00541C41">
              <w:rPr>
                <w:bCs/>
                <w:iCs/>
              </w:rPr>
              <w:t>Vẽ tháp tuổi của quần thể chim trĩ :</w:t>
            </w:r>
          </w:p>
          <w:p w14:paraId="2B8C01CC" w14:textId="77777777" w:rsidR="00541C41" w:rsidRPr="00541C41" w:rsidRDefault="00541C41" w:rsidP="00541C41">
            <w:pPr>
              <w:spacing w:after="0"/>
              <w:ind w:firstLine="567"/>
              <w:jc w:val="center"/>
              <w:rPr>
                <w:bCs/>
                <w:i/>
                <w:iCs/>
              </w:rPr>
            </w:pPr>
            <w:r w:rsidRPr="00541C41">
              <w:rPr>
                <w:bCs/>
                <w:i/>
                <w:iCs/>
                <w:noProof/>
              </w:rPr>
              <w:drawing>
                <wp:inline distT="0" distB="0" distL="0" distR="0" wp14:anchorId="367BB278" wp14:editId="427A79D0">
                  <wp:extent cx="1820545" cy="1478915"/>
                  <wp:effectExtent l="0" t="0" r="8255" b="6985"/>
                  <wp:docPr id="382" name="Picture 382" descr="KHTN 8 (Cánh Diều) Bài 39: Quần thể sinh vật | Khoa học tự nhiên 8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KHTN 8 (Cánh Diều) Bài 39: Quần thể sinh vật | Khoa học tự nhiên 8 (ảnh 3)"/>
                          <pic:cNvPicPr>
                            <a:picLocks noChangeAspect="1" noChangeArrowheads="1"/>
                          </pic:cNvPicPr>
                        </pic:nvPicPr>
                        <pic:blipFill>
                          <a:blip r:embed="rId1623">
                            <a:extLst>
                              <a:ext uri="{28A0092B-C50C-407E-A947-70E740481C1C}">
                                <a14:useLocalDpi xmlns:a14="http://schemas.microsoft.com/office/drawing/2010/main"/>
                              </a:ext>
                            </a:extLst>
                          </a:blip>
                          <a:srcRect/>
                          <a:stretch>
                            <a:fillRect/>
                          </a:stretch>
                        </pic:blipFill>
                        <pic:spPr bwMode="auto">
                          <a:xfrm>
                            <a:off x="0" y="0"/>
                            <a:ext cx="1820545" cy="1478915"/>
                          </a:xfrm>
                          <a:prstGeom prst="rect">
                            <a:avLst/>
                          </a:prstGeom>
                          <a:noFill/>
                          <a:ln>
                            <a:noFill/>
                          </a:ln>
                        </pic:spPr>
                      </pic:pic>
                    </a:graphicData>
                  </a:graphic>
                </wp:inline>
              </w:drawing>
            </w:r>
          </w:p>
          <w:p w14:paraId="352DC08F" w14:textId="77777777" w:rsidR="00541C41" w:rsidRPr="00541C41" w:rsidRDefault="00541C41" w:rsidP="00541C41">
            <w:pPr>
              <w:spacing w:after="0"/>
              <w:ind w:firstLine="567"/>
              <w:jc w:val="both"/>
              <w:rPr>
                <w:bCs/>
                <w:iCs/>
              </w:rPr>
            </w:pPr>
            <w:r w:rsidRPr="00541C41">
              <w:rPr>
                <w:bCs/>
                <w:i/>
                <w:iCs/>
              </w:rPr>
              <w:t xml:space="preserve">- </w:t>
            </w:r>
            <w:r w:rsidRPr="00541C41">
              <w:rPr>
                <w:bCs/>
                <w:iCs/>
              </w:rPr>
              <w:t>Xác định dạng tháp tuổi của quần thể chim trĩ: Tháp tuổi của quần thể chim trĩ có dạng đáy rộng, đỉnh nhọn, cạnh xiên thể hiện nhóm tuổi trước sinh sản lớn hơn nhóm tuổi sinh sản → Quần thể chim trĩ có tháp tuổi thuộc dạng tháp phát triển.</w:t>
            </w:r>
          </w:p>
        </w:tc>
        <w:tc>
          <w:tcPr>
            <w:tcW w:w="846" w:type="dxa"/>
            <w:tcBorders>
              <w:top w:val="dotted" w:sz="4" w:space="0" w:color="auto"/>
            </w:tcBorders>
          </w:tcPr>
          <w:p w14:paraId="3740F26F" w14:textId="77777777" w:rsidR="00541C41" w:rsidRPr="00541C41" w:rsidRDefault="00541C41" w:rsidP="00541C41">
            <w:pPr>
              <w:spacing w:after="0"/>
              <w:jc w:val="center"/>
            </w:pPr>
          </w:p>
          <w:p w14:paraId="51A166E9" w14:textId="77777777" w:rsidR="00541C41" w:rsidRPr="00541C41" w:rsidRDefault="00541C41" w:rsidP="00541C41">
            <w:pPr>
              <w:spacing w:after="0"/>
              <w:jc w:val="center"/>
            </w:pPr>
          </w:p>
          <w:p w14:paraId="37F5E9A3" w14:textId="77777777" w:rsidR="00541C41" w:rsidRPr="00541C41" w:rsidRDefault="00541C41" w:rsidP="00541C41">
            <w:pPr>
              <w:spacing w:after="0"/>
              <w:jc w:val="center"/>
            </w:pPr>
          </w:p>
          <w:p w14:paraId="7010E8C1" w14:textId="77777777" w:rsidR="00541C41" w:rsidRPr="00541C41" w:rsidRDefault="00541C41" w:rsidP="00541C41">
            <w:pPr>
              <w:spacing w:after="0"/>
              <w:jc w:val="center"/>
            </w:pPr>
          </w:p>
          <w:p w14:paraId="53BE2C72" w14:textId="77777777" w:rsidR="00541C41" w:rsidRPr="00541C41" w:rsidRDefault="00541C41" w:rsidP="00541C41">
            <w:pPr>
              <w:spacing w:after="0"/>
              <w:jc w:val="center"/>
            </w:pPr>
          </w:p>
          <w:p w14:paraId="41BC06D4" w14:textId="77777777" w:rsidR="00541C41" w:rsidRPr="00541C41" w:rsidRDefault="00541C41" w:rsidP="00541C41">
            <w:pPr>
              <w:spacing w:after="0"/>
              <w:jc w:val="center"/>
            </w:pPr>
          </w:p>
          <w:p w14:paraId="655EBEB1" w14:textId="77777777" w:rsidR="00541C41" w:rsidRPr="00541C41" w:rsidRDefault="00541C41" w:rsidP="00541C41">
            <w:pPr>
              <w:spacing w:after="0"/>
              <w:jc w:val="center"/>
            </w:pPr>
            <w:r w:rsidRPr="00541C41">
              <w:t>0.5đ</w:t>
            </w:r>
          </w:p>
          <w:p w14:paraId="7EC677AB" w14:textId="77777777" w:rsidR="00541C41" w:rsidRPr="00541C41" w:rsidRDefault="00541C41" w:rsidP="00541C41">
            <w:pPr>
              <w:spacing w:after="0"/>
              <w:jc w:val="center"/>
            </w:pPr>
          </w:p>
          <w:p w14:paraId="1EE9E67D" w14:textId="77777777" w:rsidR="00541C41" w:rsidRPr="00541C41" w:rsidRDefault="00541C41" w:rsidP="00541C41">
            <w:pPr>
              <w:spacing w:after="0"/>
              <w:jc w:val="center"/>
            </w:pPr>
          </w:p>
          <w:p w14:paraId="0E3C1D8F" w14:textId="77777777" w:rsidR="00541C41" w:rsidRPr="00541C41" w:rsidRDefault="00541C41" w:rsidP="00541C41">
            <w:pPr>
              <w:spacing w:after="0"/>
              <w:jc w:val="center"/>
            </w:pPr>
          </w:p>
          <w:p w14:paraId="3346A9C0" w14:textId="77777777" w:rsidR="00541C41" w:rsidRPr="00541C41" w:rsidRDefault="00541C41" w:rsidP="00541C41">
            <w:pPr>
              <w:spacing w:after="0"/>
              <w:jc w:val="center"/>
            </w:pPr>
          </w:p>
          <w:p w14:paraId="38EB0A6F" w14:textId="77777777" w:rsidR="00541C41" w:rsidRPr="00541C41" w:rsidRDefault="00541C41" w:rsidP="00541C41">
            <w:pPr>
              <w:spacing w:after="0"/>
              <w:jc w:val="center"/>
            </w:pPr>
            <w:r w:rsidRPr="00541C41">
              <w:t>0.5đ</w:t>
            </w:r>
          </w:p>
        </w:tc>
      </w:tr>
    </w:tbl>
    <w:p w14:paraId="01DBE5E9" w14:textId="77777777" w:rsidR="00541C41" w:rsidRPr="00541C41" w:rsidRDefault="00541C41" w:rsidP="00541C41">
      <w:pPr>
        <w:spacing w:after="0"/>
        <w:jc w:val="center"/>
        <w:rPr>
          <w:b/>
          <w:lang w:val="en-GB"/>
        </w:rPr>
      </w:pPr>
      <w:r w:rsidRPr="00541C41">
        <w:rPr>
          <w:b/>
          <w:lang w:val="en-GB"/>
        </w:rPr>
        <w:t>……………………..Hết……………………..</w:t>
      </w:r>
    </w:p>
    <w:p w14:paraId="6C0FBA5D" w14:textId="77777777" w:rsidR="00541C41" w:rsidRPr="00541C41" w:rsidRDefault="00541C41" w:rsidP="00541C41">
      <w:pPr>
        <w:spacing w:after="0"/>
      </w:pPr>
    </w:p>
    <w:p w14:paraId="326D6DC3" w14:textId="77777777" w:rsidR="00541C41" w:rsidRPr="00541C41" w:rsidRDefault="00541C41" w:rsidP="00541C41">
      <w:pPr>
        <w:spacing w:after="0"/>
      </w:pPr>
    </w:p>
    <w:p w14:paraId="2B189281" w14:textId="77777777" w:rsidR="00541C41" w:rsidRPr="00541C41" w:rsidRDefault="00541C41" w:rsidP="00541C41">
      <w:pPr>
        <w:spacing w:after="0"/>
        <w:rPr>
          <w:b/>
          <w:bCs/>
        </w:rPr>
      </w:pPr>
      <w:r w:rsidRPr="00541C41">
        <w:tab/>
      </w:r>
    </w:p>
    <w:p w14:paraId="68B92F56" w14:textId="77777777" w:rsidR="00541C41" w:rsidRPr="00541C41" w:rsidRDefault="00541C41" w:rsidP="00541C41">
      <w:pPr>
        <w:spacing w:after="0"/>
      </w:pPr>
    </w:p>
    <w:tbl>
      <w:tblPr>
        <w:tblW w:w="11273" w:type="dxa"/>
        <w:tblInd w:w="-815" w:type="dxa"/>
        <w:tblLook w:val="04A0" w:firstRow="1" w:lastRow="0" w:firstColumn="1" w:lastColumn="0" w:noHBand="0" w:noVBand="1"/>
      </w:tblPr>
      <w:tblGrid>
        <w:gridCol w:w="4860"/>
        <w:gridCol w:w="6413"/>
      </w:tblGrid>
      <w:tr w:rsidR="00541C41" w:rsidRPr="00541C41" w14:paraId="6B89D53A" w14:textId="77777777" w:rsidTr="00463A77">
        <w:tc>
          <w:tcPr>
            <w:tcW w:w="4860" w:type="dxa"/>
          </w:tcPr>
          <w:p w14:paraId="16A64DC9"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2129280" behindDoc="0" locked="0" layoutInCell="1" allowOverlap="1" wp14:anchorId="378A4DA5" wp14:editId="4FD18CEE">
                      <wp:simplePos x="0" y="0"/>
                      <wp:positionH relativeFrom="column">
                        <wp:posOffset>978535</wp:posOffset>
                      </wp:positionH>
                      <wp:positionV relativeFrom="paragraph">
                        <wp:posOffset>421166</wp:posOffset>
                      </wp:positionV>
                      <wp:extent cx="1026160" cy="0"/>
                      <wp:effectExtent l="0" t="0" r="21590" b="19050"/>
                      <wp:wrapNone/>
                      <wp:docPr id="381"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PzD8KAIAAE0EAAAOAAAAZHJzL2Uyb0RvYy54bWysVE2P2jAQvVfqf7B8Z5OwQCEirFYJ9LLt IrH9AcZ2iNXEY9mGgKr+947Nh9j2UlXNwRlnPG/evBln/nTsWnKQ1inQBc0eUkqk5iCU3hX029tq MKXEeaYFa0HLgp6ko0+Ljx/mvcnlEBpohbQEQbTLe1PQxnuTJ4njjeyYewAjNTprsB3zuLW7RFjW I3rXJsM0nSQ9WGEscOkcfq3OTrqI+HUtuX+tayc9aQuK3HxcbVy3YU0Wc5bvLDON4hca7B9YdExp THqDqphnZG/VH1Cd4hYc1P6BQ5dAXSsuYw1YTZb+Vs2mYUbGWlAcZ24yuf8Hy78e1pYoUdDHaUaJ Zh02aeMtU7vGk2droSclaI1CgiXDKFhvXI5xpV7bUDI/6o15Af7dEQ1lw/RORuJvJ4NYWZA4eRcS Ns5g2m3/BQSeYXsPUb1jbbsAibqQY2zS6dYkefSE48csHU6yCfaSX30Jy6+Bxjr/WUJHglFQdynk VkEW07DDi/OBFsuvASGrhpVq2zgRrSZ9QWfj4TgGOGiVCM5wzNndtmwtObAwU/GJNaLn/piFvRYR rJFMLC+2Z6o925i81QEPC0M6F+s8ND9m6Ww5XU5Hg9FwshyM0qoaPK/K0WCyyj6Nq8eqLKvsZ6CW jfJGCSF1YHcd4Gz0dwNyuUrn0buN8E2G5D161AvJXt+RdOxsaGa4cS7fgjit7bXjOLPx8OV+hUtx v0f7/i+w+AUAAP//AwBQSwMEFAAGAAgAAAAhABaFz9reAAAACQEAAA8AAABkcnMvZG93bnJldi54 bWxMj8FOwzAMhu9IvENkJC6Ipd1oga7pNCFx4Mg2iWvWmLascaomXcueHk87jONvf/r9OV9NthVH 7H3jSEE8i0Aglc40VCnYbd8fX0D4oMno1hEq+EUPq+L2JteZcSN94nETKsEl5DOtoA6hy6T0ZY1W +5nrkHj37XqrA8e+kqbXI5fbVs6jKJVWN8QXat3hW43lYTNYBeiHJI7Wr7bafZzGh6/56Wfstkrd 303rJYiAU7jCcNZndSjYae8GMl60nJOnmFEFaboAwcAiTp5B7C8DWeTy/wfFHwAAAP//AwBQSwEC LQAUAAYACAAAACEAtoM4kv4AAADhAQAAEwAAAAAAAAAAAAAAAAAAAAAAW0NvbnRlbnRfVHlwZXNd LnhtbFBLAQItABQABgAIAAAAIQA4/SH/1gAAAJQBAAALAAAAAAAAAAAAAAAAAC8BAABfcmVscy8u cmVsc1BLAQItABQABgAIAAAAIQCzPzD8KAIAAE0EAAAOAAAAAAAAAAAAAAAAAC4CAABkcnMvZTJv RG9jLnhtbFBLAQItABQABgAIAAAAIQAWhc/a3gAAAAkBAAAPAAAAAAAAAAAAAAAAAIIEAABkcnMv ZG93bnJldi54bWxQSwUGAAAAAAQABADzAAAAjQUAAAAA "/>
                  </w:pict>
                </mc:Fallback>
              </mc:AlternateContent>
            </w:r>
            <w:r w:rsidRPr="00541C41">
              <w:rPr>
                <w:rFonts w:eastAsia="Times New Roman"/>
                <w:b/>
                <w:sz w:val="28"/>
                <w:szCs w:val="28"/>
              </w:rPr>
              <w:t>PHÒNG GIÁO DỤC VÀ ĐÀO TẠO HUYỆN QUẢNG XƯƠNG</w:t>
            </w:r>
          </w:p>
          <w:p w14:paraId="0502CDBF" w14:textId="77777777" w:rsidR="00541C41" w:rsidRPr="00541C41" w:rsidRDefault="00541C41" w:rsidP="00541C41">
            <w:pPr>
              <w:spacing w:after="0" w:line="240" w:lineRule="auto"/>
              <w:jc w:val="center"/>
              <w:rPr>
                <w:rFonts w:eastAsia="Times New Roman"/>
                <w:sz w:val="28"/>
                <w:szCs w:val="28"/>
              </w:rPr>
            </w:pPr>
          </w:p>
          <w:p w14:paraId="579BD4ED"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TRƯỜNG THCS QUẢNG PHÚC</w:t>
            </w:r>
          </w:p>
          <w:p w14:paraId="10447F50" w14:textId="77777777" w:rsidR="00541C41" w:rsidRPr="00541C41" w:rsidRDefault="00541C41" w:rsidP="00541C41">
            <w:pPr>
              <w:spacing w:after="0" w:line="240" w:lineRule="auto"/>
              <w:jc w:val="center"/>
              <w:rPr>
                <w:rFonts w:eastAsia="Times New Roman"/>
                <w:sz w:val="28"/>
                <w:szCs w:val="28"/>
              </w:rPr>
            </w:pPr>
          </w:p>
        </w:tc>
        <w:tc>
          <w:tcPr>
            <w:tcW w:w="6413" w:type="dxa"/>
          </w:tcPr>
          <w:p w14:paraId="2ED4D32A"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35B5C774"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14:ligatures w14:val="standardContextual"/>
              </w:rPr>
              <mc:AlternateContent>
                <mc:Choice Requires="wps">
                  <w:drawing>
                    <wp:anchor distT="0" distB="0" distL="114300" distR="114300" simplePos="0" relativeHeight="252130304" behindDoc="0" locked="0" layoutInCell="1" allowOverlap="1" wp14:anchorId="35186612" wp14:editId="041091B1">
                      <wp:simplePos x="0" y="0"/>
                      <wp:positionH relativeFrom="column">
                        <wp:posOffset>1282700</wp:posOffset>
                      </wp:positionH>
                      <wp:positionV relativeFrom="paragraph">
                        <wp:posOffset>215900</wp:posOffset>
                      </wp:positionV>
                      <wp:extent cx="1368425" cy="0"/>
                      <wp:effectExtent l="0" t="0" r="0" b="0"/>
                      <wp:wrapNone/>
                      <wp:docPr id="383"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2130304;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731kwQEAAMoDAAAOAAAAZHJzL2Uyb0RvYy54bWysU8tu2zAQvBfoPxC815LtNjUEyzk4aC9B YiTtBzDU0iLKF5asJf99l7StBG1RFEEuFMndmd0ZrtbXozXsABi1dy2fz2rOwEnfabdv+fdvXz6s OItJuE4Y76DlR4j8evP+3XoIDSx8700HyIjExWYILe9TCk1VRdmDFXHmAzgKKo9WJDrivupQDMRu TbWo66tq8NgF9BJipNubU5BvCr9SINO9UhESMy2n3lJZsaxPea02a9HsUYRey3Mb4hVdWKEdFZ2o bkQS7CfqP6isluijV2kmva28UlpC0UBq5vVvah57EaBoIXNimGyKb0cr7w47ZLpr+XK15MwJS4/0 mFDofZ/Y1jtHFnpk8+zUEGJDgK3b4fkUww6z7FGhzV8SxMbi7nFyF8bEJF3Ol1erj4tPnMlLrHoG BozpK3jL8qblRrssXDTicBsTFaPUS0q+No4NxLj4XJcnrHJnp17KLh0NnNIeQJG6XL3QlbmCrUF2 EDQR3Y+ii8iNo8wMUdqYCVT/G3TOzTAos/a/wCm7VPQuTUCrnce/VU3jpVV1yidPXmjN2yffHcvL lAANTLHtPNx5Il+eC/z5F9z8AgAA//8DAFBLAwQUAAYACAAAACEAZV2z8dwAAAAJAQAADwAAAGRy cy9kb3ducmV2LnhtbEyPwU7DMBBE70j8g7VIXBC1mxZSpXGqCKkfQMuBoxsvSVR7HWI3DX/PIg5w Wu3OaPZNuZu9ExOOsQ+kYblQIJCaYHtqNbwd948bEDEZssYFQg1fGGFX3d6UprDhSq84HVIrOIRi YTR0KQ2FlLHp0Ju4CAMSax9h9CbxOrbSjubK4d7JTKln6U1P/KEzA7502JwPF6/h+J6j7R5cPZnP 2lK7Ovf7XGl9fzfXWxAJ5/Rnhh98RoeKmU7hQjYKpyFTGXdJGlZrnmxYL/MnEKffg6xK+b9B9Q0A AP//AwBQSwECLQAUAAYACAAAACEAtoM4kv4AAADhAQAAEwAAAAAAAAAAAAAAAAAAAAAAW0NvbnRl bnRfVHlwZXNdLnhtbFBLAQItABQABgAIAAAAIQA4/SH/1gAAAJQBAAALAAAAAAAAAAAAAAAAAC8B AABfcmVscy8ucmVsc1BLAQItABQABgAIAAAAIQCb731kwQEAAMoDAAAOAAAAAAAAAAAAAAAAAC4C AABkcnMvZTJvRG9jLnhtbFBLAQItABQABgAIAAAAIQBlXbPx3AAAAAkBAAAPAAAAAAAAAAAAAAAA ABsEAABkcnMvZG93bnJldi54bWxQSwUGAAAAAAQABADzAAAAJAUAAAAA " strokecolor="black [3200]" strokeweight="1pt">
                      <v:stroke joinstyle="miter"/>
                    </v:line>
                  </w:pict>
                </mc:Fallback>
              </mc:AlternateContent>
            </w:r>
            <w:r w:rsidRPr="00541C41">
              <w:rPr>
                <w:rFonts w:eastAsia="Times New Roman"/>
                <w:b/>
                <w:sz w:val="28"/>
                <w:szCs w:val="28"/>
              </w:rPr>
              <w:t>Năm học 2023  - 2024</w:t>
            </w:r>
          </w:p>
          <w:p w14:paraId="19B174C6"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47D99C48"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024D5385" w14:textId="77777777" w:rsidR="00541C41" w:rsidRPr="00541C41" w:rsidRDefault="00541C41" w:rsidP="00541C41">
            <w:pPr>
              <w:spacing w:after="0" w:line="240" w:lineRule="auto"/>
              <w:jc w:val="center"/>
              <w:rPr>
                <w:rFonts w:eastAsia="Times New Roman"/>
                <w:sz w:val="28"/>
                <w:szCs w:val="28"/>
              </w:rPr>
            </w:pPr>
          </w:p>
        </w:tc>
      </w:tr>
    </w:tbl>
    <w:p w14:paraId="21C60FF4" w14:textId="77777777" w:rsidR="00541C41" w:rsidRPr="00541C41" w:rsidRDefault="00541C41" w:rsidP="00541C41">
      <w:pPr>
        <w:spacing w:after="0" w:line="240" w:lineRule="auto"/>
        <w:rPr>
          <w:b/>
          <w:bCs/>
          <w:sz w:val="28"/>
          <w:szCs w:val="28"/>
        </w:rPr>
      </w:pPr>
      <w:r w:rsidRPr="00541C41">
        <w:rPr>
          <w:b/>
          <w:bCs/>
          <w:sz w:val="28"/>
          <w:szCs w:val="28"/>
        </w:rPr>
        <w:lastRenderedPageBreak/>
        <w:t>PHẦN 1 (BẮT BUỘC)</w:t>
      </w:r>
    </w:p>
    <w:p w14:paraId="465ED430" w14:textId="77777777" w:rsidR="00541C41" w:rsidRPr="00541C41" w:rsidRDefault="00541C41" w:rsidP="00541C41">
      <w:pPr>
        <w:shd w:val="clear" w:color="auto" w:fill="FFFFFF"/>
        <w:spacing w:after="0" w:line="240" w:lineRule="auto"/>
        <w:rPr>
          <w:rFonts w:eastAsia="Times New Roman"/>
          <w:sz w:val="28"/>
          <w:szCs w:val="28"/>
          <w:shd w:val="clear" w:color="auto" w:fill="FFFFFF"/>
          <w:lang w:val="vi-VN"/>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 xml:space="preserve">1. </w:t>
      </w:r>
      <w:r w:rsidRPr="00541C41">
        <w:rPr>
          <w:rFonts w:eastAsia="Times New Roman"/>
          <w:b/>
          <w:sz w:val="28"/>
          <w:szCs w:val="28"/>
          <w:shd w:val="clear" w:color="auto" w:fill="FFFFFF"/>
          <w:lang w:val="vi-VN"/>
        </w:rPr>
        <w:t>( 1 điểm).</w:t>
      </w:r>
      <w:r w:rsidRPr="00541C41">
        <w:rPr>
          <w:rFonts w:eastAsia="Times New Roman"/>
          <w:sz w:val="28"/>
          <w:szCs w:val="28"/>
          <w:shd w:val="clear" w:color="auto" w:fill="FFFFFF"/>
          <w:lang w:val="vi-VN"/>
        </w:rPr>
        <w:t xml:space="preserve"> Hoàn thành sơ đồ chuyển hóa sau</w:t>
      </w:r>
    </w:p>
    <w:p w14:paraId="3EFF1964" w14:textId="77777777" w:rsidR="00541C41" w:rsidRPr="00541C41" w:rsidRDefault="00541C41" w:rsidP="00541C41">
      <w:pPr>
        <w:spacing w:after="0" w:line="240" w:lineRule="auto"/>
        <w:ind w:firstLine="720"/>
        <w:rPr>
          <w:rFonts w:eastAsia="Times New Roman"/>
          <w:sz w:val="28"/>
          <w:szCs w:val="28"/>
          <w:shd w:val="clear" w:color="auto" w:fill="FFFFFF"/>
          <w:lang w:val="nl-NL"/>
        </w:rPr>
      </w:pPr>
      <w:r w:rsidRPr="00541C41">
        <w:rPr>
          <w:sz w:val="28"/>
          <w:szCs w:val="28"/>
        </w:rPr>
        <w:t xml:space="preserve">Al </w:t>
      </w:r>
      <w:r w:rsidRPr="00541C41">
        <w:rPr>
          <w:sz w:val="28"/>
          <w:szCs w:val="28"/>
          <w:lang w:val="nl-NL"/>
        </w:rPr>
        <w:object w:dxaOrig="760" w:dyaOrig="380" w14:anchorId="161C4735">
          <v:shape id="_x0000_i1869" type="#_x0000_t75" style="width:38.25pt;height:18.75pt" o:ole="">
            <v:imagedata r:id="rId863" o:title=""/>
          </v:shape>
          <o:OLEObject Type="Embed" ProgID="Equation.DSMT4" ShapeID="_x0000_i1869" DrawAspect="Content" ObjectID="_1773308903" r:id="rId1624"/>
        </w:object>
      </w:r>
      <w:r w:rsidRPr="00541C41">
        <w:rPr>
          <w:sz w:val="28"/>
          <w:szCs w:val="28"/>
          <w:lang w:val="nl-NL"/>
        </w:rPr>
        <w:t xml:space="preserve"> Al</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3</w:t>
      </w:r>
      <w:r w:rsidRPr="00541C41">
        <w:rPr>
          <w:sz w:val="28"/>
          <w:szCs w:val="28"/>
          <w:lang w:val="nl-NL"/>
        </w:rPr>
        <w:object w:dxaOrig="780" w:dyaOrig="380" w14:anchorId="55E476EC">
          <v:shape id="_x0000_i1870" type="#_x0000_t75" style="width:39pt;height:18.75pt" o:ole="">
            <v:imagedata r:id="rId865" o:title=""/>
          </v:shape>
          <o:OLEObject Type="Embed" ProgID="Equation.DSMT4" ShapeID="_x0000_i1870" DrawAspect="Content" ObjectID="_1773308904" r:id="rId1625"/>
        </w:object>
      </w:r>
      <w:r w:rsidRPr="00541C41">
        <w:rPr>
          <w:sz w:val="28"/>
          <w:szCs w:val="28"/>
          <w:lang w:val="nl-NL"/>
        </w:rPr>
        <w:t xml:space="preserve"> Al</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w:t>
      </w:r>
      <m:oMath>
        <m:groupChr>
          <m:groupChrPr>
            <m:chr m:val="→"/>
            <m:vertJc m:val="bot"/>
            <m:ctrlPr>
              <w:rPr>
                <w:rFonts w:ascii="Cambria Math" w:hAnsi="Cambria Math"/>
                <w:i/>
                <w:sz w:val="28"/>
                <w:szCs w:val="28"/>
                <w:lang w:val="pt-BR"/>
              </w:rPr>
            </m:ctrlPr>
          </m:groupChrPr>
          <m:e>
            <m:r>
              <w:rPr>
                <w:rFonts w:ascii="Cambria Math" w:hAnsi="Cambria Math"/>
                <w:i/>
                <w:sz w:val="28"/>
                <w:szCs w:val="28"/>
                <w:lang w:val="vi-VN"/>
              </w:rPr>
              <m:t> </m:t>
            </m:r>
            <m:r>
              <w:rPr>
                <w:rFonts w:ascii="Cambria Math" w:hAnsi="Cambria Math"/>
                <w:sz w:val="28"/>
                <w:szCs w:val="28"/>
                <w:lang w:val="vi-VN"/>
              </w:rPr>
              <m:t>(3)</m:t>
            </m:r>
            <m:r>
              <w:rPr>
                <w:rFonts w:ascii="Cambria Math" w:hAnsi="Cambria Math"/>
                <w:i/>
                <w:sz w:val="28"/>
                <w:szCs w:val="28"/>
                <w:lang w:val="vi-VN"/>
              </w:rPr>
              <m:t> </m:t>
            </m:r>
          </m:e>
        </m:groupChr>
      </m:oMath>
      <w:r w:rsidRPr="00541C41">
        <w:rPr>
          <w:position w:val="-6"/>
          <w:sz w:val="28"/>
          <w:szCs w:val="28"/>
          <w:lang w:val="vi-VN"/>
        </w:rPr>
        <w:t xml:space="preserve"> </w:t>
      </w:r>
      <w:r w:rsidRPr="00541C41">
        <w:rPr>
          <w:position w:val="-6"/>
          <w:sz w:val="28"/>
          <w:szCs w:val="28"/>
          <w:lang w:val="pt-BR"/>
        </w:rPr>
        <w:t>Al</w:t>
      </w:r>
      <w:r w:rsidRPr="00541C41">
        <w:rPr>
          <w:position w:val="-6"/>
          <w:sz w:val="28"/>
          <w:szCs w:val="28"/>
          <w:lang w:val="vi-VN"/>
        </w:rPr>
        <w:t>(OH)</w:t>
      </w:r>
      <w:r w:rsidRPr="00541C41">
        <w:rPr>
          <w:position w:val="-6"/>
          <w:sz w:val="28"/>
          <w:szCs w:val="28"/>
          <w:vertAlign w:val="subscript"/>
        </w:rPr>
        <w:t xml:space="preserve">3 </w:t>
      </w:r>
      <m:oMath>
        <m:groupChr>
          <m:groupChrPr>
            <m:chr m:val="→"/>
            <m:vertJc m:val="bot"/>
            <m:ctrlPr>
              <w:rPr>
                <w:rFonts w:ascii="Cambria Math" w:hAnsi="Cambria Math"/>
                <w:i/>
                <w:sz w:val="28"/>
                <w:szCs w:val="28"/>
                <w:lang w:val="nl-NL"/>
              </w:rPr>
            </m:ctrlPr>
          </m:groupChrPr>
          <m:e>
            <m:r>
              <w:rPr>
                <w:rFonts w:ascii="Cambria Math" w:hAnsi="Cambria Math"/>
                <w:i/>
                <w:sz w:val="28"/>
                <w:szCs w:val="28"/>
                <w:lang w:val="nl-NL"/>
              </w:rPr>
              <m:t> </m:t>
            </m:r>
            <m:r>
              <w:rPr>
                <w:rFonts w:ascii="Cambria Math" w:hAnsi="Cambria Math"/>
                <w:sz w:val="28"/>
                <w:szCs w:val="28"/>
                <w:lang w:val="nl-NL"/>
              </w:rPr>
              <m:t>(4)</m:t>
            </m:r>
            <m:r>
              <w:rPr>
                <w:rFonts w:ascii="Cambria Math" w:hAnsi="Cambria Math"/>
                <w:i/>
                <w:sz w:val="28"/>
                <w:szCs w:val="28"/>
                <w:lang w:val="nl-NL"/>
              </w:rPr>
              <m:t> </m:t>
            </m:r>
          </m:e>
        </m:groupChr>
      </m:oMath>
      <w:r w:rsidRPr="00541C41">
        <w:rPr>
          <w:rFonts w:eastAsiaTheme="minorEastAsia"/>
          <w:sz w:val="28"/>
          <w:szCs w:val="28"/>
          <w:lang w:val="nl-NL"/>
        </w:rPr>
        <w:t xml:space="preserve"> AlCl</w:t>
      </w:r>
      <w:r w:rsidRPr="00541C41">
        <w:rPr>
          <w:rFonts w:eastAsiaTheme="minorEastAsia"/>
          <w:sz w:val="28"/>
          <w:szCs w:val="28"/>
          <w:vertAlign w:val="subscript"/>
          <w:lang w:val="nl-NL"/>
        </w:rPr>
        <w:t>3</w:t>
      </w:r>
    </w:p>
    <w:p w14:paraId="5B7DF701" w14:textId="77777777" w:rsidR="00541C41" w:rsidRPr="00541C41" w:rsidRDefault="00541C41" w:rsidP="00541C41">
      <w:pPr>
        <w:spacing w:after="0" w:line="240" w:lineRule="auto"/>
        <w:rPr>
          <w:sz w:val="28"/>
          <w:szCs w:val="28"/>
          <w:lang w:val="nl-NL"/>
        </w:rPr>
      </w:pPr>
      <w:r w:rsidRPr="00541C41">
        <w:rPr>
          <w:rFonts w:eastAsiaTheme="minorEastAsia"/>
          <w:b/>
          <w:bCs/>
          <w:sz w:val="28"/>
          <w:szCs w:val="28"/>
          <w:lang w:val="nl-NL"/>
        </w:rPr>
        <w:t xml:space="preserve">Câu 2. </w:t>
      </w:r>
      <w:r w:rsidRPr="00541C41">
        <w:rPr>
          <w:rFonts w:eastAsiaTheme="minorEastAsia"/>
          <w:b/>
          <w:sz w:val="28"/>
          <w:szCs w:val="28"/>
          <w:lang w:val="nl-NL"/>
        </w:rPr>
        <w:t>( 1 điểm)</w:t>
      </w:r>
      <w:r w:rsidRPr="00541C41">
        <w:rPr>
          <w:sz w:val="28"/>
          <w:szCs w:val="28"/>
          <w:lang w:val="nl-NL"/>
        </w:rPr>
        <w:t xml:space="preserve"> </w:t>
      </w:r>
    </w:p>
    <w:p w14:paraId="0A79CDDD" w14:textId="77777777" w:rsidR="00541C41" w:rsidRPr="00541C41" w:rsidRDefault="00541C41" w:rsidP="00541C41">
      <w:pPr>
        <w:pStyle w:val="ListParagraph"/>
        <w:spacing w:after="0" w:line="240" w:lineRule="auto"/>
        <w:ind w:left="0"/>
        <w:rPr>
          <w:sz w:val="28"/>
          <w:szCs w:val="28"/>
          <w:lang w:val="nl-NL"/>
        </w:rPr>
      </w:pPr>
      <w:r w:rsidRPr="00541C41">
        <w:rPr>
          <w:sz w:val="28"/>
          <w:szCs w:val="28"/>
          <w:lang w:val="nl-NL"/>
        </w:rPr>
        <w:t>Hòa tan hết 5,4 gam Al vào 200 ml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loãng vừa đủ.</w:t>
      </w:r>
    </w:p>
    <w:p w14:paraId="7DDB4B5B" w14:textId="77777777" w:rsidR="00541C41" w:rsidRPr="00541C41" w:rsidRDefault="00541C41" w:rsidP="00541C41">
      <w:pPr>
        <w:pStyle w:val="ListParagraph"/>
        <w:spacing w:after="0" w:line="240" w:lineRule="auto"/>
        <w:ind w:left="0" w:firstLine="720"/>
        <w:rPr>
          <w:sz w:val="28"/>
          <w:szCs w:val="28"/>
          <w:lang w:val="nl-NL"/>
        </w:rPr>
      </w:pPr>
      <w:r w:rsidRPr="00541C41">
        <w:rPr>
          <w:sz w:val="28"/>
          <w:szCs w:val="28"/>
          <w:lang w:val="nl-NL"/>
        </w:rPr>
        <w:t>a. Tính thể tích khí thu được ở đk chuẩn</w:t>
      </w:r>
    </w:p>
    <w:p w14:paraId="60E6EB7A" w14:textId="77777777" w:rsidR="00541C41" w:rsidRPr="00541C41" w:rsidRDefault="00541C41" w:rsidP="00541C41">
      <w:pPr>
        <w:pStyle w:val="ListParagraph"/>
        <w:spacing w:after="0" w:line="240" w:lineRule="auto"/>
        <w:ind w:left="0" w:firstLine="720"/>
        <w:rPr>
          <w:sz w:val="28"/>
          <w:szCs w:val="28"/>
          <w:lang w:val="nl-NL"/>
        </w:rPr>
      </w:pPr>
      <w:r w:rsidRPr="00541C41">
        <w:rPr>
          <w:sz w:val="28"/>
          <w:szCs w:val="28"/>
          <w:lang w:val="nl-NL"/>
        </w:rPr>
        <w:t>b. Tính nồng độ mol của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đã dùng.</w:t>
      </w:r>
    </w:p>
    <w:p w14:paraId="15E48642" w14:textId="77777777" w:rsidR="00541C41" w:rsidRPr="00541C41" w:rsidRDefault="00541C41" w:rsidP="00541C41">
      <w:pPr>
        <w:spacing w:after="0" w:line="240" w:lineRule="auto"/>
        <w:rPr>
          <w:sz w:val="28"/>
          <w:szCs w:val="28"/>
          <w:lang w:val="nl-NL"/>
        </w:rPr>
      </w:pPr>
      <w:r w:rsidRPr="00541C41">
        <w:rPr>
          <w:rFonts w:eastAsiaTheme="minorEastAsia"/>
          <w:b/>
          <w:bCs/>
          <w:sz w:val="28"/>
          <w:szCs w:val="28"/>
          <w:lang w:val="nl-NL"/>
        </w:rPr>
        <w:t xml:space="preserve">Câu 3. </w:t>
      </w:r>
      <w:r w:rsidRPr="00541C41">
        <w:rPr>
          <w:rFonts w:eastAsiaTheme="minorEastAsia"/>
          <w:b/>
          <w:sz w:val="28"/>
          <w:szCs w:val="28"/>
          <w:lang w:val="nl-NL"/>
        </w:rPr>
        <w:t>( 1 điểm)</w:t>
      </w:r>
      <w:r w:rsidRPr="00541C41">
        <w:rPr>
          <w:sz w:val="28"/>
          <w:szCs w:val="28"/>
          <w:lang w:val="nl-NL"/>
        </w:rPr>
        <w:t xml:space="preserve"> </w:t>
      </w:r>
    </w:p>
    <w:p w14:paraId="7AFF4AC5"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Lúc 7 giờ, hai ô tô cùng khởi hành từ 2 địa điểm A, B cách nhau 180km và đi ngược chiều nhau. Vận tốc của xe đi từ A đến B là 40km/h, vận tốc của xe đi từ B đến A là 32km/h. </w:t>
      </w:r>
    </w:p>
    <w:p w14:paraId="2EE45BA2" w14:textId="77777777" w:rsidR="00541C41" w:rsidRPr="00541C41" w:rsidRDefault="00541C41" w:rsidP="00D07AEF">
      <w:pPr>
        <w:pStyle w:val="ListParagraph"/>
        <w:numPr>
          <w:ilvl w:val="0"/>
          <w:numId w:val="99"/>
        </w:numPr>
        <w:spacing w:after="0" w:line="240" w:lineRule="auto"/>
        <w:jc w:val="both"/>
        <w:rPr>
          <w:rFonts w:eastAsia="Times New Roman"/>
          <w:sz w:val="28"/>
          <w:szCs w:val="28"/>
        </w:rPr>
      </w:pPr>
      <w:r w:rsidRPr="00541C41">
        <w:rPr>
          <w:rFonts w:eastAsia="Times New Roman"/>
          <w:sz w:val="28"/>
          <w:szCs w:val="28"/>
        </w:rPr>
        <w:t>Tính khoảng cách giữa 2 xe vào lúc 8 giờ cùng ngày.</w:t>
      </w:r>
    </w:p>
    <w:p w14:paraId="099C1745" w14:textId="77777777" w:rsidR="00541C41" w:rsidRPr="00541C41" w:rsidRDefault="00541C41" w:rsidP="00D07AEF">
      <w:pPr>
        <w:numPr>
          <w:ilvl w:val="0"/>
          <w:numId w:val="99"/>
        </w:numPr>
        <w:spacing w:after="0" w:line="240" w:lineRule="auto"/>
        <w:jc w:val="both"/>
        <w:rPr>
          <w:rFonts w:eastAsia="Times New Roman"/>
          <w:sz w:val="28"/>
          <w:szCs w:val="28"/>
        </w:rPr>
      </w:pPr>
      <w:r w:rsidRPr="00541C41">
        <w:rPr>
          <w:rFonts w:eastAsia="Times New Roman"/>
          <w:sz w:val="28"/>
          <w:szCs w:val="28"/>
        </w:rPr>
        <w:t>Đến mấy giờ thì 2 xe gặp nhau, vị trí hai xe gặp nhau cách A bao nhiêu kilômet?</w:t>
      </w:r>
    </w:p>
    <w:p w14:paraId="44355522" w14:textId="77777777" w:rsidR="00541C41" w:rsidRPr="00541C41" w:rsidRDefault="00541C41" w:rsidP="00541C41">
      <w:pPr>
        <w:spacing w:after="0" w:line="240" w:lineRule="auto"/>
        <w:rPr>
          <w:sz w:val="28"/>
          <w:szCs w:val="28"/>
          <w:lang w:val="nl-NL"/>
        </w:rPr>
      </w:pPr>
      <w:r w:rsidRPr="00541C41">
        <w:rPr>
          <w:rFonts w:eastAsiaTheme="minorEastAsia"/>
          <w:b/>
          <w:bCs/>
          <w:sz w:val="28"/>
          <w:szCs w:val="28"/>
          <w:lang w:val="nl-NL"/>
        </w:rPr>
        <w:t xml:space="preserve">Câu 4. </w:t>
      </w:r>
      <w:r w:rsidRPr="00541C41">
        <w:rPr>
          <w:rFonts w:eastAsiaTheme="minorEastAsia"/>
          <w:b/>
          <w:sz w:val="28"/>
          <w:szCs w:val="28"/>
          <w:lang w:val="nl-NL"/>
        </w:rPr>
        <w:t>( 1 điểm)</w:t>
      </w:r>
      <w:r w:rsidRPr="00541C41">
        <w:rPr>
          <w:sz w:val="28"/>
          <w:szCs w:val="28"/>
          <w:lang w:val="nl-NL"/>
        </w:rPr>
        <w:t xml:space="preserve"> </w:t>
      </w:r>
    </w:p>
    <w:p w14:paraId="4D0FD37D"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Một điểm sáng S được đặt trước một gương phẳng AB </w:t>
      </w:r>
      <w:r w:rsidRPr="00541C41">
        <w:rPr>
          <w:rFonts w:eastAsia="Times New Roman"/>
          <w:i/>
          <w:sz w:val="28"/>
          <w:szCs w:val="28"/>
        </w:rPr>
        <w:t>(như hình 1)</w:t>
      </w:r>
      <w:r w:rsidRPr="00541C41">
        <w:rPr>
          <w:rFonts w:eastAsia="Times New Roman"/>
          <w:sz w:val="28"/>
          <w:szCs w:val="28"/>
        </w:rPr>
        <w:t>, M là một điểm nằm trước gương phẳng AB. Hãy vẽ và nêu cách vẽ một tia sáng xuất phát từ S, sau khi phản xạ qua gương thì đi qua M.</w:t>
      </w:r>
    </w:p>
    <w:p w14:paraId="73314FF4" w14:textId="77777777" w:rsidR="00541C41" w:rsidRPr="00541C41" w:rsidRDefault="00541C41" w:rsidP="00541C41">
      <w:pPr>
        <w:spacing w:after="0" w:line="240" w:lineRule="auto"/>
        <w:jc w:val="both"/>
        <w:rPr>
          <w:rFonts w:eastAsia="Times New Roman"/>
          <w:sz w:val="28"/>
          <w:szCs w:val="28"/>
        </w:rPr>
      </w:pPr>
    </w:p>
    <w:p w14:paraId="45D532E9" w14:textId="77777777" w:rsidR="00541C41" w:rsidRPr="00541C41" w:rsidRDefault="00541C41" w:rsidP="00541C41">
      <w:pPr>
        <w:spacing w:after="0"/>
        <w:rPr>
          <w:b/>
          <w:bCs/>
          <w:sz w:val="28"/>
          <w:szCs w:val="28"/>
        </w:rPr>
      </w:pPr>
      <w:r w:rsidRPr="00541C41">
        <w:rPr>
          <w:b/>
          <w:bCs/>
          <w:sz w:val="28"/>
          <w:szCs w:val="28"/>
        </w:rPr>
        <w:t xml:space="preserve">                                                         </w:t>
      </w:r>
      <w:r w:rsidRPr="00541C41">
        <w:rPr>
          <w:rFonts w:eastAsia="Times New Roman"/>
          <w:noProof/>
          <w:sz w:val="28"/>
          <w:szCs w:val="28"/>
        </w:rPr>
        <w:drawing>
          <wp:inline distT="0" distB="0" distL="0" distR="0" wp14:anchorId="0AB1DBEA" wp14:editId="644E64B7">
            <wp:extent cx="2095500" cy="1581150"/>
            <wp:effectExtent l="0" t="0" r="0" b="0"/>
            <wp:docPr id="19394592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26" cstate="email">
                      <a:extLst>
                        <a:ext uri="{28A0092B-C50C-407E-A947-70E740481C1C}">
                          <a14:useLocalDpi xmlns:a14="http://schemas.microsoft.com/office/drawing/2010/main"/>
                        </a:ext>
                      </a:extLst>
                    </a:blip>
                    <a:srcRect/>
                    <a:stretch>
                      <a:fillRect/>
                    </a:stretch>
                  </pic:blipFill>
                  <pic:spPr bwMode="auto">
                    <a:xfrm>
                      <a:off x="0" y="0"/>
                      <a:ext cx="2095500" cy="1581150"/>
                    </a:xfrm>
                    <a:prstGeom prst="rect">
                      <a:avLst/>
                    </a:prstGeom>
                    <a:noFill/>
                    <a:ln>
                      <a:noFill/>
                    </a:ln>
                  </pic:spPr>
                </pic:pic>
              </a:graphicData>
            </a:graphic>
          </wp:inline>
        </w:drawing>
      </w:r>
    </w:p>
    <w:p w14:paraId="1F0EE472" w14:textId="77777777" w:rsidR="00541C41" w:rsidRPr="00541C41" w:rsidRDefault="00541C41" w:rsidP="00541C41">
      <w:pPr>
        <w:spacing w:after="0" w:line="240" w:lineRule="auto"/>
        <w:rPr>
          <w:b/>
          <w:bCs/>
          <w:sz w:val="28"/>
          <w:szCs w:val="28"/>
        </w:rPr>
      </w:pPr>
      <w:r w:rsidRPr="00541C41">
        <w:rPr>
          <w:b/>
          <w:bCs/>
          <w:sz w:val="28"/>
          <w:szCs w:val="28"/>
        </w:rPr>
        <w:t>Câu 5. (1,0 điểm)</w:t>
      </w:r>
    </w:p>
    <w:p w14:paraId="195EAE0D" w14:textId="77777777" w:rsidR="00541C41" w:rsidRPr="00541C41" w:rsidRDefault="00541C41" w:rsidP="00541C41">
      <w:pPr>
        <w:spacing w:after="0" w:line="240" w:lineRule="auto"/>
        <w:rPr>
          <w:b/>
          <w:bCs/>
          <w:sz w:val="28"/>
          <w:szCs w:val="28"/>
        </w:rPr>
      </w:pPr>
      <w:r w:rsidRPr="00541C41">
        <w:rPr>
          <w:b/>
          <w:bCs/>
          <w:sz w:val="28"/>
          <w:szCs w:val="28"/>
        </w:rPr>
        <w:t xml:space="preserve">      </w:t>
      </w:r>
      <w:r w:rsidRPr="00541C41">
        <w:rPr>
          <w:bCs/>
          <w:sz w:val="28"/>
          <w:szCs w:val="28"/>
        </w:rPr>
        <w:t>Nhân tố sinh thái là gì? Phân biệt nhóm nhân tố sinh thái vô sinh và nhóm nhân tố sinh thái hữu sinh. Cho ví dụ?</w:t>
      </w:r>
    </w:p>
    <w:p w14:paraId="6047EAE2" w14:textId="77777777" w:rsidR="00541C41" w:rsidRPr="00541C41" w:rsidRDefault="00541C41" w:rsidP="00541C41">
      <w:pPr>
        <w:spacing w:after="0" w:line="240" w:lineRule="auto"/>
        <w:rPr>
          <w:b/>
          <w:bCs/>
          <w:sz w:val="28"/>
          <w:szCs w:val="28"/>
        </w:rPr>
      </w:pPr>
      <w:r w:rsidRPr="00541C41">
        <w:rPr>
          <w:b/>
          <w:bCs/>
          <w:sz w:val="28"/>
          <w:szCs w:val="28"/>
        </w:rPr>
        <w:t>Câu 6. (1,0 điểm)</w:t>
      </w:r>
    </w:p>
    <w:p w14:paraId="420AC8DA" w14:textId="77777777" w:rsidR="00541C41" w:rsidRPr="00541C41" w:rsidRDefault="00541C41" w:rsidP="00541C41">
      <w:pPr>
        <w:spacing w:after="0" w:line="240" w:lineRule="auto"/>
        <w:rPr>
          <w:bCs/>
          <w:sz w:val="28"/>
          <w:szCs w:val="28"/>
        </w:rPr>
      </w:pPr>
      <w:r w:rsidRPr="00541C41">
        <w:rPr>
          <w:bCs/>
          <w:sz w:val="28"/>
          <w:szCs w:val="28"/>
        </w:rPr>
        <w:t xml:space="preserve">     Hãy nêu các kiểu phân bố cá thể của quần thể ? Ý nghĩa sinh thái của các kiểu phân bố đó? Lấy ví dụ minh hoạ?</w:t>
      </w:r>
    </w:p>
    <w:p w14:paraId="32C82A7D" w14:textId="77777777" w:rsidR="00541C41" w:rsidRPr="00541C41" w:rsidRDefault="00541C41" w:rsidP="00541C41">
      <w:pPr>
        <w:spacing w:after="0" w:line="240" w:lineRule="auto"/>
        <w:rPr>
          <w:b/>
          <w:bCs/>
          <w:sz w:val="28"/>
          <w:szCs w:val="28"/>
        </w:rPr>
      </w:pPr>
      <w:r w:rsidRPr="00541C41">
        <w:rPr>
          <w:b/>
          <w:bCs/>
          <w:sz w:val="28"/>
          <w:szCs w:val="28"/>
        </w:rPr>
        <w:t>PHẦN 2 (TỰ CHỌN): học sinh lựa chọn một trong 3 nội dung sau:</w:t>
      </w:r>
    </w:p>
    <w:p w14:paraId="4412C857" w14:textId="77777777" w:rsidR="00541C41" w:rsidRPr="00541C41" w:rsidRDefault="00541C41" w:rsidP="00D07AEF">
      <w:pPr>
        <w:pStyle w:val="ListParagraph"/>
        <w:numPr>
          <w:ilvl w:val="0"/>
          <w:numId w:val="100"/>
        </w:numPr>
        <w:spacing w:after="0" w:line="240" w:lineRule="auto"/>
        <w:rPr>
          <w:b/>
          <w:bCs/>
          <w:sz w:val="28"/>
          <w:szCs w:val="28"/>
        </w:rPr>
      </w:pPr>
      <w:r w:rsidRPr="00541C41">
        <w:rPr>
          <w:b/>
          <w:bCs/>
          <w:sz w:val="28"/>
          <w:szCs w:val="28"/>
        </w:rPr>
        <w:t>Nội dung 1: (14 điểm)</w:t>
      </w:r>
      <w:r w:rsidRPr="00541C41">
        <w:rPr>
          <w:rFonts w:eastAsiaTheme="minorHAnsi"/>
          <w:b/>
          <w:kern w:val="2"/>
          <w:sz w:val="28"/>
          <w:szCs w:val="28"/>
          <w14:ligatures w14:val="standardContextual"/>
        </w:rPr>
        <w:t xml:space="preserve"> </w:t>
      </w:r>
    </w:p>
    <w:p w14:paraId="1F9C7DA9" w14:textId="77777777" w:rsidR="00541C41" w:rsidRPr="00541C41" w:rsidRDefault="00541C41" w:rsidP="00541C41">
      <w:pPr>
        <w:spacing w:after="0" w:line="240" w:lineRule="auto"/>
        <w:rPr>
          <w:b/>
          <w:bCs/>
          <w:sz w:val="28"/>
          <w:szCs w:val="28"/>
        </w:rPr>
      </w:pPr>
      <w:r w:rsidRPr="00541C41">
        <w:rPr>
          <w:rFonts w:eastAsiaTheme="minorHAnsi"/>
          <w:b/>
          <w:kern w:val="2"/>
          <w:sz w:val="28"/>
          <w:szCs w:val="28"/>
          <w14:ligatures w14:val="standardContextual"/>
        </w:rPr>
        <w:t>Câu 1. ( 2.5 điểm )</w:t>
      </w:r>
    </w:p>
    <w:p w14:paraId="518D7DE2"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noProof/>
          <w:kern w:val="2"/>
          <w:sz w:val="28"/>
          <w:szCs w:val="28"/>
          <w14:ligatures w14:val="standardContextual"/>
        </w:rPr>
        <w:drawing>
          <wp:anchor distT="0" distB="0" distL="114300" distR="114300" simplePos="0" relativeHeight="252143616" behindDoc="0" locked="0" layoutInCell="1" allowOverlap="1" wp14:anchorId="2E7AAFFA" wp14:editId="33BDC816">
            <wp:simplePos x="0" y="0"/>
            <wp:positionH relativeFrom="column">
              <wp:posOffset>4752975</wp:posOffset>
            </wp:positionH>
            <wp:positionV relativeFrom="paragraph">
              <wp:posOffset>11430</wp:posOffset>
            </wp:positionV>
            <wp:extent cx="1722755" cy="1329055"/>
            <wp:effectExtent l="0" t="0" r="0" b="0"/>
            <wp:wrapNone/>
            <wp:docPr id="1939459275" name="Picture 193945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cstate="email">
                      <a:extLst>
                        <a:ext uri="{28A0092B-C50C-407E-A947-70E740481C1C}">
                          <a14:useLocalDpi xmlns:a14="http://schemas.microsoft.com/office/drawing/2010/main"/>
                        </a:ext>
                      </a:extLst>
                    </a:blip>
                    <a:srcRect/>
                    <a:stretch>
                      <a:fillRect/>
                    </a:stretch>
                  </pic:blipFill>
                  <pic:spPr bwMode="auto">
                    <a:xfrm>
                      <a:off x="0" y="0"/>
                      <a:ext cx="1722755" cy="1329055"/>
                    </a:xfrm>
                    <a:prstGeom prst="rect">
                      <a:avLst/>
                    </a:prstGeom>
                    <a:noFill/>
                    <a:ln w="9525">
                      <a:noFill/>
                      <a:miter lim="800000"/>
                      <a:headEnd/>
                      <a:tailEnd/>
                    </a:ln>
                  </pic:spPr>
                </pic:pic>
              </a:graphicData>
            </a:graphic>
          </wp:anchor>
        </w:drawing>
      </w:r>
      <w:r w:rsidRPr="00541C41">
        <w:rPr>
          <w:rFonts w:eastAsiaTheme="minorHAnsi"/>
          <w:kern w:val="2"/>
          <w:sz w:val="28"/>
          <w:szCs w:val="28"/>
          <w14:ligatures w14:val="standardContextual"/>
        </w:rPr>
        <w:t xml:space="preserve">Bình  thông   nhau  gồm  hai  nhánh  hình  trụ  tiết </w:t>
      </w:r>
    </w:p>
    <w:p w14:paraId="3C231780"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diện lần lượt là S</w:t>
      </w:r>
      <w:r w:rsidRPr="00541C41">
        <w:rPr>
          <w:rFonts w:eastAsiaTheme="minorHAnsi"/>
          <w:kern w:val="2"/>
          <w:sz w:val="28"/>
          <w:szCs w:val="28"/>
          <w:vertAlign w:val="subscript"/>
          <w14:ligatures w14:val="standardContextual"/>
        </w:rPr>
        <w:t>1</w:t>
      </w:r>
      <w:r w:rsidRPr="00541C41">
        <w:rPr>
          <w:rFonts w:eastAsiaTheme="minorHAnsi"/>
          <w:kern w:val="2"/>
          <w:sz w:val="28"/>
          <w:szCs w:val="28"/>
          <w14:ligatures w14:val="standardContextual"/>
        </w:rPr>
        <w:t>, S</w:t>
      </w:r>
      <w:r w:rsidRPr="00541C41">
        <w:rPr>
          <w:rFonts w:eastAsiaTheme="minorHAnsi"/>
          <w:kern w:val="2"/>
          <w:sz w:val="28"/>
          <w:szCs w:val="28"/>
          <w:vertAlign w:val="subscript"/>
          <w14:ligatures w14:val="standardContextual"/>
        </w:rPr>
        <w:t>2</w:t>
      </w:r>
      <w:r w:rsidRPr="00541C41">
        <w:rPr>
          <w:rFonts w:eastAsiaTheme="minorHAnsi"/>
          <w:kern w:val="2"/>
          <w:sz w:val="28"/>
          <w:szCs w:val="28"/>
          <w14:ligatures w14:val="standardContextual"/>
        </w:rPr>
        <w:t xml:space="preserve"> có chứa nước như  hình  vẽ. </w:t>
      </w:r>
    </w:p>
    <w:p w14:paraId="29495F85"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 xml:space="preserve"> Trên mặt nước có đặt các pittông  mỏng, khối lượng m</w:t>
      </w:r>
      <w:r w:rsidRPr="00541C41">
        <w:rPr>
          <w:rFonts w:eastAsiaTheme="minorHAnsi"/>
          <w:kern w:val="2"/>
          <w:sz w:val="28"/>
          <w:szCs w:val="28"/>
          <w:vertAlign w:val="subscript"/>
          <w14:ligatures w14:val="standardContextual"/>
        </w:rPr>
        <w:t xml:space="preserve">1, </w:t>
      </w:r>
      <w:r w:rsidRPr="00541C41">
        <w:rPr>
          <w:rFonts w:eastAsiaTheme="minorHAnsi"/>
          <w:kern w:val="2"/>
          <w:sz w:val="28"/>
          <w:szCs w:val="28"/>
          <w14:ligatures w14:val="standardContextual"/>
        </w:rPr>
        <w:t>m</w:t>
      </w:r>
      <w:r w:rsidRPr="00541C41">
        <w:rPr>
          <w:rFonts w:eastAsiaTheme="minorHAnsi"/>
          <w:kern w:val="2"/>
          <w:sz w:val="28"/>
          <w:szCs w:val="28"/>
          <w:vertAlign w:val="subscript"/>
          <w14:ligatures w14:val="standardContextual"/>
        </w:rPr>
        <w:t xml:space="preserve">2 </w:t>
      </w:r>
      <w:r w:rsidRPr="00541C41">
        <w:rPr>
          <w:rFonts w:eastAsiaTheme="minorHAnsi"/>
          <w:kern w:val="2"/>
          <w:sz w:val="28"/>
          <w:szCs w:val="28"/>
          <w14:ligatures w14:val="standardContextual"/>
        </w:rPr>
        <w:t>.</w:t>
      </w:r>
    </w:p>
    <w:p w14:paraId="7EE238DF"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 xml:space="preserve"> Mực nước hai nhánh chênh nhau một đoạn h = 10cm.</w:t>
      </w:r>
    </w:p>
    <w:p w14:paraId="47ACAEC2" w14:textId="77777777" w:rsidR="00541C41" w:rsidRPr="00541C41" w:rsidRDefault="00541C41" w:rsidP="00D07AEF">
      <w:pPr>
        <w:pStyle w:val="ListParagraph"/>
        <w:numPr>
          <w:ilvl w:val="0"/>
          <w:numId w:val="104"/>
        </w:num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 xml:space="preserve"> Tính  khối  lượng  m  của  quả cân đặt lên  pittông lớn để </w:t>
      </w:r>
    </w:p>
    <w:p w14:paraId="46B92A1C"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 xml:space="preserve">mực nước ở hai nhánh ngang nhau.                                                                     </w:t>
      </w:r>
    </w:p>
    <w:p w14:paraId="489141A6" w14:textId="77777777" w:rsidR="00541C41" w:rsidRPr="00541C41" w:rsidRDefault="00541C41" w:rsidP="00D07AEF">
      <w:pPr>
        <w:pStyle w:val="ListParagraph"/>
        <w:numPr>
          <w:ilvl w:val="0"/>
          <w:numId w:val="104"/>
        </w:num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Nếu đặt quả cân sang pittông nhỏ thì mực nước hai nhánh</w:t>
      </w:r>
    </w:p>
    <w:p w14:paraId="0790501B"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 xml:space="preserve">lúc bấy giờ sẽ chênh nhau một đoạn H  bằng bao nhiêu? </w:t>
      </w:r>
    </w:p>
    <w:p w14:paraId="465DC445"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Cho khối lượng riêng của nước D = 1000kg/m</w:t>
      </w:r>
      <w:r w:rsidRPr="00541C41">
        <w:rPr>
          <w:rFonts w:eastAsiaTheme="minorHAnsi"/>
          <w:kern w:val="2"/>
          <w:sz w:val="28"/>
          <w:szCs w:val="28"/>
          <w:vertAlign w:val="superscript"/>
          <w14:ligatures w14:val="standardContextual"/>
        </w:rPr>
        <w:t>3</w:t>
      </w:r>
      <w:r w:rsidRPr="00541C41">
        <w:rPr>
          <w:rFonts w:eastAsiaTheme="minorHAnsi"/>
          <w:kern w:val="2"/>
          <w:sz w:val="28"/>
          <w:szCs w:val="28"/>
          <w14:ligatures w14:val="standardContextual"/>
        </w:rPr>
        <w:t>, S</w:t>
      </w:r>
      <w:r w:rsidRPr="00541C41">
        <w:rPr>
          <w:rFonts w:eastAsiaTheme="minorHAnsi"/>
          <w:kern w:val="2"/>
          <w:sz w:val="28"/>
          <w:szCs w:val="28"/>
          <w:vertAlign w:val="subscript"/>
          <w14:ligatures w14:val="standardContextual"/>
        </w:rPr>
        <w:t>1</w:t>
      </w:r>
      <w:r w:rsidRPr="00541C41">
        <w:rPr>
          <w:rFonts w:eastAsiaTheme="minorHAnsi"/>
          <w:kern w:val="2"/>
          <w:sz w:val="28"/>
          <w:szCs w:val="28"/>
          <w14:ligatures w14:val="standardContextual"/>
        </w:rPr>
        <w:t xml:space="preserve"> = 200cm</w:t>
      </w:r>
      <w:r w:rsidRPr="00541C41">
        <w:rPr>
          <w:rFonts w:eastAsiaTheme="minorHAnsi"/>
          <w:kern w:val="2"/>
          <w:sz w:val="28"/>
          <w:szCs w:val="28"/>
          <w:vertAlign w:val="superscript"/>
          <w14:ligatures w14:val="standardContextual"/>
        </w:rPr>
        <w:t>2</w:t>
      </w:r>
      <w:r w:rsidRPr="00541C41">
        <w:rPr>
          <w:rFonts w:eastAsiaTheme="minorHAnsi"/>
          <w:kern w:val="2"/>
          <w:sz w:val="28"/>
          <w:szCs w:val="28"/>
          <w14:ligatures w14:val="standardContextual"/>
        </w:rPr>
        <w:t>, S</w:t>
      </w:r>
      <w:r w:rsidRPr="00541C41">
        <w:rPr>
          <w:rFonts w:eastAsiaTheme="minorHAnsi"/>
          <w:kern w:val="2"/>
          <w:sz w:val="28"/>
          <w:szCs w:val="28"/>
          <w:vertAlign w:val="subscript"/>
          <w14:ligatures w14:val="standardContextual"/>
        </w:rPr>
        <w:t>2</w:t>
      </w:r>
      <w:r w:rsidRPr="00541C41">
        <w:rPr>
          <w:rFonts w:eastAsiaTheme="minorHAnsi"/>
          <w:kern w:val="2"/>
          <w:sz w:val="28"/>
          <w:szCs w:val="28"/>
          <w14:ligatures w14:val="standardContextual"/>
        </w:rPr>
        <w:t xml:space="preserve"> = 100cm</w:t>
      </w:r>
      <w:r w:rsidRPr="00541C41">
        <w:rPr>
          <w:rFonts w:eastAsiaTheme="minorHAnsi"/>
          <w:kern w:val="2"/>
          <w:sz w:val="28"/>
          <w:szCs w:val="28"/>
          <w:vertAlign w:val="superscript"/>
          <w14:ligatures w14:val="standardContextual"/>
        </w:rPr>
        <w:t>2</w:t>
      </w:r>
      <w:r w:rsidRPr="00541C41">
        <w:rPr>
          <w:rFonts w:eastAsiaTheme="minorHAnsi"/>
          <w:kern w:val="2"/>
          <w:sz w:val="28"/>
          <w:szCs w:val="28"/>
          <w14:ligatures w14:val="standardContextual"/>
        </w:rPr>
        <w:t xml:space="preserve"> và bỏ qua áp suất khí quyển. </w:t>
      </w:r>
    </w:p>
    <w:p w14:paraId="163F6835" w14:textId="77777777" w:rsidR="00541C41" w:rsidRPr="00541C41" w:rsidRDefault="00541C41" w:rsidP="00541C41">
      <w:pPr>
        <w:tabs>
          <w:tab w:val="left" w:pos="-140"/>
        </w:tabs>
        <w:spacing w:after="0" w:line="240" w:lineRule="auto"/>
        <w:ind w:left="180" w:hanging="740"/>
        <w:jc w:val="both"/>
        <w:rPr>
          <w:rFonts w:eastAsia="Times New Roman"/>
          <w:b/>
          <w:bCs/>
          <w:sz w:val="28"/>
          <w:szCs w:val="28"/>
          <w:lang w:val="nl-NL"/>
        </w:rPr>
      </w:pPr>
      <w:r w:rsidRPr="00541C41">
        <w:rPr>
          <w:rFonts w:eastAsia="Times New Roman"/>
          <w:b/>
          <w:sz w:val="28"/>
          <w:szCs w:val="28"/>
          <w:lang w:val="nl-NL"/>
        </w:rPr>
        <w:t xml:space="preserve">        Câu 2. </w:t>
      </w:r>
      <w:r w:rsidRPr="00541C41">
        <w:rPr>
          <w:rFonts w:eastAsia="Times New Roman"/>
          <w:b/>
          <w:bCs/>
          <w:sz w:val="28"/>
          <w:szCs w:val="28"/>
          <w:lang w:val="nl-NL"/>
        </w:rPr>
        <w:t>(2,5 điểm)</w:t>
      </w:r>
    </w:p>
    <w:p w14:paraId="198D6444" w14:textId="77777777" w:rsidR="00541C41" w:rsidRPr="00541C41" w:rsidRDefault="00541C41" w:rsidP="00541C41">
      <w:pPr>
        <w:tabs>
          <w:tab w:val="left" w:pos="-140"/>
        </w:tabs>
        <w:spacing w:after="0" w:line="240" w:lineRule="auto"/>
        <w:ind w:hanging="560"/>
        <w:jc w:val="both"/>
        <w:rPr>
          <w:rFonts w:eastAsia="Times New Roman"/>
          <w:i/>
          <w:sz w:val="28"/>
          <w:szCs w:val="28"/>
          <w:lang w:val="nl-NL"/>
        </w:rPr>
      </w:pPr>
      <w:r w:rsidRPr="00541C41">
        <w:rPr>
          <w:rFonts w:eastAsia="Times New Roman"/>
          <w:b/>
          <w:sz w:val="28"/>
          <w:szCs w:val="28"/>
          <w:lang w:val="nl-NL"/>
        </w:rPr>
        <w:lastRenderedPageBreak/>
        <w:t xml:space="preserve">            </w:t>
      </w:r>
      <w:r w:rsidRPr="00541C41">
        <w:rPr>
          <w:rFonts w:eastAsia="Times New Roman"/>
          <w:b/>
          <w:sz w:val="28"/>
          <w:szCs w:val="28"/>
          <w:lang w:val="nl-NL"/>
        </w:rPr>
        <w:tab/>
      </w:r>
      <w:r w:rsidRPr="00541C41">
        <w:rPr>
          <w:rFonts w:eastAsia="Times New Roman"/>
          <w:spacing w:val="10"/>
          <w:sz w:val="28"/>
          <w:szCs w:val="28"/>
          <w:lang w:val="nl-NL"/>
        </w:rPr>
        <w:t>Ống thủy tinh hình chữ U có các nhánh hình trụ, dài, thành mỏng, chia vạch đặt thẳng đứng, chứa nước. Người ta đổ dầu có khối lượng riêng D</w:t>
      </w:r>
      <w:r w:rsidRPr="00541C41">
        <w:rPr>
          <w:rFonts w:eastAsia="Times New Roman"/>
          <w:spacing w:val="10"/>
          <w:sz w:val="28"/>
          <w:szCs w:val="28"/>
          <w:vertAlign w:val="subscript"/>
          <w:lang w:val="nl-NL"/>
        </w:rPr>
        <w:t>2</w:t>
      </w:r>
      <w:r w:rsidRPr="00541C41">
        <w:rPr>
          <w:rFonts w:eastAsia="Times New Roman"/>
          <w:spacing w:val="10"/>
          <w:sz w:val="28"/>
          <w:szCs w:val="28"/>
          <w:lang w:val="nl-NL"/>
        </w:rPr>
        <w:t xml:space="preserve"> vào nhánh B, chiều cao cột dầu là h</w:t>
      </w:r>
      <w:r w:rsidRPr="00541C41">
        <w:rPr>
          <w:rFonts w:eastAsia="Times New Roman"/>
          <w:spacing w:val="10"/>
          <w:sz w:val="28"/>
          <w:szCs w:val="28"/>
          <w:vertAlign w:val="subscript"/>
          <w:lang w:val="nl-NL"/>
        </w:rPr>
        <w:t>2</w:t>
      </w:r>
      <w:r w:rsidRPr="00541C41">
        <w:rPr>
          <w:rFonts w:eastAsia="Times New Roman"/>
          <w:spacing w:val="10"/>
          <w:sz w:val="28"/>
          <w:szCs w:val="28"/>
          <w:lang w:val="nl-NL"/>
        </w:rPr>
        <w:t xml:space="preserve"> = 10cm và mặt thoáng của dầu so với mặt thoáng của nước có độ cao chênh lệch là h</w:t>
      </w:r>
      <w:r w:rsidRPr="00541C41">
        <w:rPr>
          <w:rFonts w:eastAsia="Times New Roman"/>
          <w:spacing w:val="10"/>
          <w:sz w:val="28"/>
          <w:szCs w:val="28"/>
          <w:vertAlign w:val="subscript"/>
          <w:lang w:val="nl-NL"/>
        </w:rPr>
        <w:t>2</w:t>
      </w:r>
      <w:r w:rsidRPr="00541C41">
        <w:rPr>
          <w:rFonts w:eastAsia="Times New Roman"/>
          <w:spacing w:val="10"/>
          <w:sz w:val="28"/>
          <w:szCs w:val="28"/>
          <w:lang w:val="nl-NL"/>
        </w:rPr>
        <w:t>/5.  Đổ tiếp một chất lỏng có khối lượng riêng D</w:t>
      </w:r>
      <w:r w:rsidRPr="00541C41">
        <w:rPr>
          <w:rFonts w:eastAsia="Times New Roman"/>
          <w:spacing w:val="10"/>
          <w:sz w:val="28"/>
          <w:szCs w:val="28"/>
          <w:vertAlign w:val="subscript"/>
          <w:lang w:val="nl-NL"/>
        </w:rPr>
        <w:t>3</w:t>
      </w:r>
      <w:r w:rsidRPr="00541C41">
        <w:rPr>
          <w:rFonts w:eastAsia="Times New Roman"/>
          <w:spacing w:val="10"/>
          <w:sz w:val="28"/>
          <w:szCs w:val="28"/>
          <w:lang w:val="nl-NL"/>
        </w:rPr>
        <w:t xml:space="preserve"> nhỏ hơn khối lượng riêng của nước và không hòa tan với nước vào nhánh A. Khi cột chất lỏng có chiều cao h</w:t>
      </w:r>
      <w:r w:rsidRPr="00541C41">
        <w:rPr>
          <w:rFonts w:eastAsia="Times New Roman"/>
          <w:spacing w:val="10"/>
          <w:sz w:val="28"/>
          <w:szCs w:val="28"/>
          <w:vertAlign w:val="subscript"/>
          <w:lang w:val="nl-NL"/>
        </w:rPr>
        <w:t>3</w:t>
      </w:r>
      <w:r w:rsidRPr="00541C41">
        <w:rPr>
          <w:rFonts w:eastAsia="Times New Roman"/>
          <w:spacing w:val="10"/>
          <w:sz w:val="28"/>
          <w:szCs w:val="28"/>
          <w:lang w:val="nl-NL"/>
        </w:rPr>
        <w:t xml:space="preserve"> = 5 cm thì mặt thoáng của nó có độ cao chênh lệch với mặt thoáng của dầu là </w:t>
      </w:r>
      <w:r w:rsidRPr="00541C41">
        <w:rPr>
          <w:rFonts w:eastAsia="Times New Roman"/>
          <w:spacing w:val="10"/>
          <w:sz w:val="28"/>
          <w:szCs w:val="28"/>
        </w:rPr>
        <w:t>Δ</w:t>
      </w:r>
      <w:r w:rsidRPr="00541C41">
        <w:rPr>
          <w:rFonts w:eastAsia="Times New Roman"/>
          <w:spacing w:val="10"/>
          <w:sz w:val="28"/>
          <w:szCs w:val="28"/>
          <w:lang w:val="nl-NL"/>
        </w:rPr>
        <w:t>h = 0,5cm. Cho khối lượng riêng của  nước D</w:t>
      </w:r>
      <w:r w:rsidRPr="00541C41">
        <w:rPr>
          <w:rFonts w:eastAsia="Times New Roman"/>
          <w:spacing w:val="10"/>
          <w:sz w:val="28"/>
          <w:szCs w:val="28"/>
          <w:vertAlign w:val="subscript"/>
          <w:lang w:val="nl-NL"/>
        </w:rPr>
        <w:t xml:space="preserve">1 </w:t>
      </w:r>
      <w:r w:rsidRPr="00541C41">
        <w:rPr>
          <w:rFonts w:eastAsia="Times New Roman"/>
          <w:spacing w:val="10"/>
          <w:sz w:val="28"/>
          <w:szCs w:val="28"/>
          <w:lang w:val="nl-NL"/>
        </w:rPr>
        <w:t>= 1000kg/m</w:t>
      </w:r>
      <w:r w:rsidRPr="00541C41">
        <w:rPr>
          <w:rFonts w:eastAsia="Times New Roman"/>
          <w:spacing w:val="10"/>
          <w:sz w:val="28"/>
          <w:szCs w:val="28"/>
          <w:vertAlign w:val="superscript"/>
          <w:lang w:val="nl-NL"/>
        </w:rPr>
        <w:t>3</w:t>
      </w:r>
      <w:r w:rsidRPr="00541C41">
        <w:rPr>
          <w:rFonts w:eastAsia="Times New Roman"/>
          <w:spacing w:val="10"/>
          <w:sz w:val="28"/>
          <w:szCs w:val="28"/>
          <w:lang w:val="nl-NL"/>
        </w:rPr>
        <w:t xml:space="preserve">. Hãy :                 </w:t>
      </w:r>
    </w:p>
    <w:p w14:paraId="604C4238" w14:textId="77777777" w:rsidR="00541C41" w:rsidRPr="00541C41" w:rsidRDefault="00541C41" w:rsidP="00541C41">
      <w:pPr>
        <w:spacing w:after="0" w:line="240" w:lineRule="auto"/>
        <w:jc w:val="both"/>
        <w:rPr>
          <w:rFonts w:eastAsia="Times New Roman"/>
          <w:spacing w:val="10"/>
          <w:sz w:val="28"/>
          <w:szCs w:val="28"/>
          <w:lang w:val="nl-NL"/>
        </w:rPr>
      </w:pPr>
      <w:r w:rsidRPr="00541C41">
        <w:rPr>
          <w:rFonts w:eastAsia="Times New Roman"/>
          <w:spacing w:val="10"/>
          <w:sz w:val="28"/>
          <w:szCs w:val="28"/>
          <w:lang w:val="nl-NL"/>
        </w:rPr>
        <w:t xml:space="preserve">      </w:t>
      </w:r>
      <w:r w:rsidRPr="00541C41">
        <w:rPr>
          <w:rFonts w:eastAsia="Times New Roman"/>
          <w:spacing w:val="10"/>
          <w:sz w:val="28"/>
          <w:szCs w:val="28"/>
          <w:lang w:val="nl-NL"/>
        </w:rPr>
        <w:tab/>
        <w:t>a.  Xác định khối lượng riêng D</w:t>
      </w:r>
      <w:r w:rsidRPr="00541C41">
        <w:rPr>
          <w:rFonts w:eastAsia="Times New Roman"/>
          <w:spacing w:val="10"/>
          <w:sz w:val="28"/>
          <w:szCs w:val="28"/>
          <w:vertAlign w:val="subscript"/>
          <w:lang w:val="nl-NL"/>
        </w:rPr>
        <w:t xml:space="preserve">2 </w:t>
      </w:r>
      <w:r w:rsidRPr="00541C41">
        <w:rPr>
          <w:rFonts w:eastAsia="Times New Roman"/>
          <w:spacing w:val="10"/>
          <w:sz w:val="28"/>
          <w:szCs w:val="28"/>
          <w:lang w:val="nl-NL"/>
        </w:rPr>
        <w:t>của dầu.</w:t>
      </w:r>
    </w:p>
    <w:p w14:paraId="68953D0D" w14:textId="77777777" w:rsidR="00541C41" w:rsidRPr="00541C41" w:rsidRDefault="00541C41" w:rsidP="00541C41">
      <w:pPr>
        <w:spacing w:after="0" w:line="240" w:lineRule="auto"/>
        <w:jc w:val="both"/>
        <w:rPr>
          <w:rFonts w:eastAsia="Times New Roman"/>
          <w:spacing w:val="10"/>
          <w:sz w:val="28"/>
          <w:szCs w:val="28"/>
          <w:lang w:val="nl-NL"/>
        </w:rPr>
      </w:pPr>
      <w:r w:rsidRPr="00541C41">
        <w:rPr>
          <w:rFonts w:eastAsia="Times New Roman"/>
          <w:spacing w:val="10"/>
          <w:sz w:val="28"/>
          <w:szCs w:val="28"/>
          <w:lang w:val="nl-NL"/>
        </w:rPr>
        <w:t xml:space="preserve">      </w:t>
      </w:r>
      <w:r w:rsidRPr="00541C41">
        <w:rPr>
          <w:rFonts w:eastAsia="Times New Roman"/>
          <w:spacing w:val="10"/>
          <w:sz w:val="28"/>
          <w:szCs w:val="28"/>
          <w:lang w:val="nl-NL"/>
        </w:rPr>
        <w:tab/>
        <w:t>b. Xác định khối lượng riêng D</w:t>
      </w:r>
      <w:r w:rsidRPr="00541C41">
        <w:rPr>
          <w:rFonts w:eastAsia="Times New Roman"/>
          <w:spacing w:val="10"/>
          <w:sz w:val="28"/>
          <w:szCs w:val="28"/>
          <w:vertAlign w:val="subscript"/>
          <w:lang w:val="nl-NL"/>
        </w:rPr>
        <w:t xml:space="preserve">3 </w:t>
      </w:r>
      <w:r w:rsidRPr="00541C41">
        <w:rPr>
          <w:rFonts w:eastAsia="Times New Roman"/>
          <w:spacing w:val="10"/>
          <w:sz w:val="28"/>
          <w:szCs w:val="28"/>
          <w:lang w:val="nl-NL"/>
        </w:rPr>
        <w:t>của chất lỏng.</w:t>
      </w:r>
    </w:p>
    <w:p w14:paraId="40540C57"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b/>
          <w:bCs/>
          <w:kern w:val="2"/>
          <w:sz w:val="28"/>
          <w:szCs w:val="28"/>
          <w14:ligatures w14:val="standardContextual"/>
        </w:rPr>
        <w:t>Câu 3</w:t>
      </w:r>
      <w:r w:rsidRPr="00541C41">
        <w:rPr>
          <w:rFonts w:eastAsiaTheme="minorHAnsi"/>
          <w:kern w:val="2"/>
          <w:sz w:val="28"/>
          <w:szCs w:val="28"/>
          <w14:ligatures w14:val="standardContextual"/>
        </w:rPr>
        <w:t xml:space="preserve">. </w:t>
      </w:r>
      <w:r w:rsidRPr="00541C41">
        <w:rPr>
          <w:rFonts w:eastAsiaTheme="minorHAnsi"/>
          <w:b/>
          <w:bCs/>
          <w:kern w:val="2"/>
          <w:sz w:val="28"/>
          <w:szCs w:val="28"/>
          <w14:ligatures w14:val="standardContextual"/>
        </w:rPr>
        <w:t>( 3điểm ):</w:t>
      </w:r>
      <w:r w:rsidRPr="00541C41">
        <w:rPr>
          <w:rFonts w:eastAsiaTheme="minorHAnsi"/>
          <w:kern w:val="2"/>
          <w:sz w:val="28"/>
          <w:szCs w:val="28"/>
          <w14:ligatures w14:val="standardContextual"/>
        </w:rPr>
        <w:t xml:space="preserve"> Hai gương phẳng G</w:t>
      </w:r>
      <w:r w:rsidRPr="00541C41">
        <w:rPr>
          <w:rFonts w:eastAsiaTheme="minorHAnsi"/>
          <w:kern w:val="2"/>
          <w:sz w:val="28"/>
          <w:szCs w:val="28"/>
          <w:vertAlign w:val="subscript"/>
          <w14:ligatures w14:val="standardContextual"/>
        </w:rPr>
        <w:t>1</w:t>
      </w:r>
      <w:r w:rsidRPr="00541C41">
        <w:rPr>
          <w:rFonts w:eastAsiaTheme="minorHAnsi"/>
          <w:kern w:val="2"/>
          <w:sz w:val="28"/>
          <w:szCs w:val="28"/>
          <w14:ligatures w14:val="standardContextual"/>
        </w:rPr>
        <w:t xml:space="preserve"> và Gư</w:t>
      </w:r>
      <w:r w:rsidRPr="00541C41">
        <w:rPr>
          <w:rFonts w:eastAsiaTheme="minorHAnsi"/>
          <w:kern w:val="2"/>
          <w:sz w:val="28"/>
          <w:szCs w:val="28"/>
          <w:vertAlign w:val="subscript"/>
          <w14:ligatures w14:val="standardContextual"/>
        </w:rPr>
        <w:t>2</w:t>
      </w:r>
      <w:r w:rsidRPr="00541C41">
        <w:rPr>
          <w:rFonts w:eastAsiaTheme="minorHAnsi"/>
          <w:kern w:val="2"/>
          <w:sz w:val="28"/>
          <w:szCs w:val="28"/>
          <w14:ligatures w14:val="standardContextual"/>
        </w:rPr>
        <w:t xml:space="preserve"> được bố trí hợp với</w:t>
      </w:r>
    </w:p>
    <w:p w14:paraId="736A3FAB" w14:textId="77777777" w:rsidR="00541C41" w:rsidRPr="00541C41" w:rsidRDefault="00541C41" w:rsidP="00541C41">
      <w:p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 xml:space="preserve">nhau một góc </w:t>
      </w:r>
      <w:r w:rsidRPr="00541C41">
        <w:rPr>
          <w:rFonts w:eastAsiaTheme="minorHAnsi"/>
          <w:kern w:val="2"/>
          <w:position w:val="-6"/>
          <w:sz w:val="28"/>
          <w:szCs w:val="28"/>
          <w14:ligatures w14:val="standardContextual"/>
        </w:rPr>
        <w:object w:dxaOrig="240" w:dyaOrig="210" w14:anchorId="38B31E31">
          <v:shape id="_x0000_i1871" type="#_x0000_t75" style="width:12pt;height:10.5pt" o:ole="">
            <v:imagedata r:id="rId349" o:title=""/>
          </v:shape>
          <o:OLEObject Type="Embed" ProgID="Equation.3" ShapeID="_x0000_i1871" DrawAspect="Content" ObjectID="_1773308905" r:id="rId1627"/>
        </w:object>
      </w:r>
      <w:r w:rsidRPr="00541C41">
        <w:rPr>
          <w:rFonts w:eastAsiaTheme="minorHAnsi"/>
          <w:kern w:val="2"/>
          <w:sz w:val="28"/>
          <w:szCs w:val="28"/>
          <w14:ligatures w14:val="standardContextual"/>
        </w:rPr>
        <w:t xml:space="preserve"> như hình vẽ. Hai điểm sáng A</w:t>
      </w:r>
    </w:p>
    <w:p w14:paraId="4E1969B3" w14:textId="77777777" w:rsidR="00541C41" w:rsidRPr="00541C41" w:rsidRDefault="00541C41" w:rsidP="00541C41">
      <w:pPr>
        <w:spacing w:after="0" w:line="240" w:lineRule="auto"/>
        <w:ind w:left="709" w:hanging="720"/>
        <w:rPr>
          <w:rFonts w:eastAsiaTheme="minorHAnsi"/>
          <w:kern w:val="2"/>
          <w:sz w:val="28"/>
          <w:szCs w:val="28"/>
          <w14:ligatures w14:val="standardContextual"/>
        </w:rPr>
      </w:pPr>
      <w:r w:rsidRPr="00541C41">
        <w:rPr>
          <w:rFonts w:eastAsiaTheme="minorHAnsi"/>
          <w:noProof/>
          <w:kern w:val="2"/>
          <w:sz w:val="28"/>
          <w:szCs w:val="28"/>
          <w14:ligatures w14:val="standardContextual"/>
        </w:rPr>
        <mc:AlternateContent>
          <mc:Choice Requires="wpg">
            <w:drawing>
              <wp:anchor distT="0" distB="0" distL="114300" distR="114300" simplePos="0" relativeHeight="252144640" behindDoc="0" locked="0" layoutInCell="1" allowOverlap="1" wp14:anchorId="12B1CBA9" wp14:editId="49DED9CD">
                <wp:simplePos x="0" y="0"/>
                <wp:positionH relativeFrom="margin">
                  <wp:align>right</wp:align>
                </wp:positionH>
                <wp:positionV relativeFrom="paragraph">
                  <wp:posOffset>32385</wp:posOffset>
                </wp:positionV>
                <wp:extent cx="2367280" cy="993775"/>
                <wp:effectExtent l="0" t="495300" r="0" b="15875"/>
                <wp:wrapNone/>
                <wp:docPr id="104672438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7280" cy="993775"/>
                          <a:chOff x="6667" y="11415"/>
                          <a:chExt cx="3728" cy="1565"/>
                        </a:xfrm>
                      </wpg:grpSpPr>
                      <wpg:grpSp>
                        <wpg:cNvPr id="166784491" name="Group 8"/>
                        <wpg:cNvGrpSpPr>
                          <a:grpSpLocks/>
                        </wpg:cNvGrpSpPr>
                        <wpg:grpSpPr bwMode="auto">
                          <a:xfrm>
                            <a:off x="6667" y="11415"/>
                            <a:ext cx="3728" cy="1545"/>
                            <a:chOff x="3629" y="2595"/>
                            <a:chExt cx="3728" cy="1545"/>
                          </a:xfrm>
                        </wpg:grpSpPr>
                        <wpg:grpSp>
                          <wpg:cNvPr id="1994790759" name="Group 9"/>
                          <wpg:cNvGrpSpPr>
                            <a:grpSpLocks/>
                          </wpg:cNvGrpSpPr>
                          <wpg:grpSpPr bwMode="auto">
                            <a:xfrm>
                              <a:off x="3982" y="3960"/>
                              <a:ext cx="3045" cy="180"/>
                              <a:chOff x="3982" y="3960"/>
                              <a:chExt cx="3762" cy="150"/>
                            </a:xfrm>
                          </wpg:grpSpPr>
                          <wps:wsp>
                            <wps:cNvPr id="300177680" name="Line 10"/>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897687" name="Line 11"/>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996780" name="Line 12"/>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5480300" name="Line 13"/>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387851" name="Line 14"/>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072311" name="Line 15"/>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7093288" name="Line 16"/>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207071" name="Line 17"/>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987417" name="Line 18"/>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789241" name="Line 19"/>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5636068" name="Line 20"/>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41497" name="Line 21"/>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91891" name="Line 22"/>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632420" name="Line 23"/>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605733" name="Line 24"/>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045263" name="Line 25"/>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1706255" name="Line 26"/>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9792333" name="Line 27"/>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50178654" name="Group 28"/>
                          <wpg:cNvGrpSpPr>
                            <a:grpSpLocks/>
                          </wpg:cNvGrpSpPr>
                          <wpg:grpSpPr bwMode="auto">
                            <a:xfrm rot="8349208">
                              <a:off x="3629" y="2813"/>
                              <a:ext cx="3045" cy="180"/>
                              <a:chOff x="3982" y="3960"/>
                              <a:chExt cx="3762" cy="150"/>
                            </a:xfrm>
                          </wpg:grpSpPr>
                          <wps:wsp>
                            <wps:cNvPr id="202688128" name="Line 29"/>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873030" name="Line 30"/>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098341" name="Line 31"/>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819625" name="Line 32"/>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34020" name="Line 33"/>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910693" name="Line 34"/>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335862" name="Line 35"/>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5114163" name="Line 36"/>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514022" name="Line 37"/>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6264716" name="Line 38"/>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23645" name="Line 39"/>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340227" name="Line 40"/>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158566" name="Line 41"/>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695106" name="Line 42"/>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524172" name="Line 43"/>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6408207" name="Line 44"/>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237956" name="Line 45"/>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82789" name="Line 46"/>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3081447" name="Text Box 47"/>
                          <wps:cNvSpPr txBox="1">
                            <a:spLocks noChangeArrowheads="1"/>
                          </wps:cNvSpPr>
                          <wps:spPr bwMode="auto">
                            <a:xfrm>
                              <a:off x="6277" y="259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6232E" w14:textId="77777777" w:rsidR="00541C41" w:rsidRDefault="00541C41" w:rsidP="00145BC3">
                                <w:pPr>
                                  <w:rPr>
                                    <w:sz w:val="40"/>
                                    <w:szCs w:val="40"/>
                                  </w:rPr>
                                </w:pPr>
                                <w:r w:rsidRPr="000A1FDE">
                                  <w:rPr>
                                    <w:sz w:val="40"/>
                                    <w:szCs w:val="40"/>
                                  </w:rPr>
                                  <w:t>.</w:t>
                                </w:r>
                                <w:r>
                                  <w:rPr>
                                    <w:sz w:val="40"/>
                                    <w:szCs w:val="40"/>
                                  </w:rPr>
                                  <w:t>A</w:t>
                                </w:r>
                              </w:p>
                              <w:p w14:paraId="22F09B2B" w14:textId="77777777" w:rsidR="00541C41" w:rsidRPr="000A1FDE" w:rsidRDefault="00541C41" w:rsidP="00145BC3">
                                <w:pPr>
                                  <w:rPr>
                                    <w:szCs w:val="24"/>
                                  </w:rPr>
                                </w:pPr>
                                <w:r>
                                  <w:rPr>
                                    <w:sz w:val="40"/>
                                    <w:szCs w:val="40"/>
                                  </w:rPr>
                                  <w:t xml:space="preserve"> </w:t>
                                </w:r>
                                <w:r w:rsidRPr="000A1FDE">
                                  <w:rPr>
                                    <w:szCs w:val="24"/>
                                  </w:rPr>
                                  <w:t>A</w:t>
                                </w:r>
                              </w:p>
                            </w:txbxContent>
                          </wps:txbx>
                          <wps:bodyPr rot="0" vert="horz" wrap="square" lIns="91440" tIns="45720" rIns="91440" bIns="45720" anchor="t" anchorCtr="0" upright="1">
                            <a:noAutofit/>
                          </wps:bodyPr>
                        </wps:wsp>
                        <wps:wsp>
                          <wps:cNvPr id="1996197567" name="Arc 48"/>
                          <wps:cNvSpPr>
                            <a:spLocks/>
                          </wps:cNvSpPr>
                          <wps:spPr bwMode="auto">
                            <a:xfrm>
                              <a:off x="6022" y="319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EB096B1" w14:textId="77777777" w:rsidR="00541C41" w:rsidRDefault="00541C41" w:rsidP="00145BC3">
                                <w:pPr>
                                  <w:rPr>
                                    <w:sz w:val="40"/>
                                    <w:szCs w:val="40"/>
                                  </w:rPr>
                                </w:pPr>
                                <w:r w:rsidRPr="000A1FDE">
                                  <w:rPr>
                                    <w:sz w:val="40"/>
                                    <w:szCs w:val="40"/>
                                  </w:rPr>
                                  <w:t>.</w:t>
                                </w:r>
                                <w:r>
                                  <w:rPr>
                                    <w:sz w:val="40"/>
                                    <w:szCs w:val="40"/>
                                  </w:rPr>
                                  <w:t xml:space="preserve">B  </w:t>
                                </w:r>
                              </w:p>
                              <w:p w14:paraId="5791F524" w14:textId="77777777" w:rsidR="00541C41" w:rsidRPr="000A1FDE" w:rsidRDefault="00541C41" w:rsidP="00145BC3">
                                <w:pPr>
                                  <w:rPr>
                                    <w:szCs w:val="24"/>
                                  </w:rPr>
                                </w:pPr>
                                <w:r>
                                  <w:rPr>
                                    <w:szCs w:val="24"/>
                                  </w:rPr>
                                  <w:t xml:space="preserve">     </w:t>
                                </w:r>
                                <w:r w:rsidRPr="000A1FDE">
                                  <w:rPr>
                                    <w:szCs w:val="24"/>
                                  </w:rPr>
                                  <w:t>B</w:t>
                                </w:r>
                              </w:p>
                            </w:txbxContent>
                          </wps:txbx>
                          <wps:bodyPr rot="0" vert="horz" wrap="square" lIns="91440" tIns="45720" rIns="91440" bIns="45720" anchor="t" anchorCtr="0" upright="1">
                            <a:noAutofit/>
                          </wps:bodyPr>
                        </wps:wsp>
                      </wpg:grpSp>
                      <wps:wsp>
                        <wps:cNvPr id="309665038" name="Arc 49"/>
                        <wps:cNvSpPr>
                          <a:spLocks/>
                        </wps:cNvSpPr>
                        <wps:spPr bwMode="auto">
                          <a:xfrm rot="1825023">
                            <a:off x="7327" y="12570"/>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1605515" name="Text Box 50"/>
                        <wps:cNvSpPr txBox="1">
                          <a:spLocks noChangeArrowheads="1"/>
                        </wps:cNvSpPr>
                        <wps:spPr bwMode="auto">
                          <a:xfrm>
                            <a:off x="7342" y="12345"/>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FB456" w14:textId="77777777" w:rsidR="00541C41" w:rsidRDefault="00541C41" w:rsidP="00145BC3">
                              <w:r w:rsidRPr="00187473">
                                <w:rPr>
                                  <w:position w:val="-6"/>
                                </w:rPr>
                                <w:object w:dxaOrig="240" w:dyaOrig="220" w14:anchorId="77AF4750">
                                  <v:shape id="_x0000_i2308" type="#_x0000_t75" style="width:12pt;height:10.5pt" o:ole="">
                                    <v:imagedata r:id="rId351" o:title=""/>
                                  </v:shape>
                                  <o:OLEObject Type="Embed" ProgID="Equation.3" ShapeID="_x0000_i2308" DrawAspect="Content" ObjectID="_1773309147" r:id="rId162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_x0000_s2392" style="position:absolute;left:0;text-align:left;margin-left:135.2pt;margin-top:2.55pt;width:186.4pt;height:78.25pt;z-index:252144640;mso-position-horizontal:right;mso-position-horizontal-relative:margin" coordorigin="6667,11415" coordsize="3728,15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s3MBOwoAAON+AAAOAAAAZHJzL2Uyb0RvYy54bWzsXVuP27gVfi/Q/yDosYVjkSIl0YizSOYS LJB2A+y07xpZviC2pEqa2NlF/3s/khIteS1PNrMZbVImgEe2KIo8PDw8Fx5+L3847LbOx7SsNnk2 d8kLz3XSLMkXm2w1d/91dzuJXKeq42wRb/Msnbuf0sr94dVf//JyX8xSmq/z7SItHVSSVbN9MXfX dV3MptMqWae7uHqRF2mGm8u83MU1vpar6aKM96h9t51Szwum+7xcFGWepFWFX6/1TfeVqn+5TJP6 p+WySmtnO3fRtlp9lurzXn5OX72MZ6syLtabpGlG/AWt2MWbDC81VV3Hdew8lJvfVLXbJGVe5cv6 RZLvpvlyuUlS1Qf0hngnvXlb5g+F6stqtl8Vhkwg7Qmdvrja5J8f35fOZoGx81gQUuZHgetk8Q5j pV7vcEmjfbGaoejbsvi5eF/qjuLyXZ58qHB7enpffl/pws79/h/5AtXFD3WuaHRYljtZBXrvHNRQ fDJDkR5qJ8GP1EdjIoxYgntC+GGo2hHPkjUGVD4WBEHoOrhLCCPm5k3zvI+n9cOEB+ruNJ7pF6vG No3TPVNfTCdbeqD+iDFB+uSIvjY5zvWrpUq3V8z0uSGIH1ChCEK5MPfO0UM/+bvpIQQLhRdyvKTL H+JrE8QXEVX98kXQTFhDDw99USxCwCtqLhv+OPNYsj6SI0CdkrcIVw8OUgNiqTrOvOppM+/ndVyk akJXcjo1nOZ7HgnDQHK7Juy7TZY6RLVrX6iSV5medckha2adk+VX6zhbparOu08FZhiRJAB7dx6R XypM2UdnIfPCQSpjKmpi9UkVz4qyqt+m+c6RF3N3i3arGR5/fFfVsi3HInLCZ/ntZrtVw7TNnD0m NqdcPVDl281C3pTFqnJ1f7UtnY+xFNrqn+oY7nSLQThmC1XZOo0XN811HW+2+hov32ayPnALmtNc aan8q/DETXQTsQmjwc2EedfXk9e3V2wS3JKQX/vXV1fX5L+yaYTN1pvFIs1k69oVgrDP44NmrdKy 3awRhgzTfu2KXmhs+1c1Wg2nHEEpn6rZfb749L5shxmsqX/+6jwahiQS4FGI3C6PKo7rMRwk9B/L o85yuyn+LZlbjmCzZnQnd6AnfisTCGPNzMaF5sF2wbHsahSrswrD98Ou3AuFwPp9IlKpZIgR2JVR T+sqv13CLLta6eoSITiLPCgCffHqj8WvjFl+tdoADOrzGiul3I/CiBvbSGusar0dQ7wqvQTKvBWv Vnk9Y2DBfoF145MTdlVG8hjsKqiVrla6DkpXErHQEz6N4MHqGlvK0BmBXzlpPG1WvFrxeka8khDS 1cPHiXwNR9JeOXxZAw5Da21ZawuRDk+IKGQEXNKVr41rv+M9fR5nFg+stWV9rzJ8OWBtESzAkaDs RL42kZfn59dIuoGtuWVjBef5lfg+D/zAC/r6K32GgNbZYEFArL1l5euwfCUcoW3CRF8doGPFtjB1 rHi17oFBdYBwJgSisX1tgI4V2woCa21Z6XpBuvrED3yKEGjP2qJjxbYCeNes9mp3ugxZWyGPAo+H vt9n17FiW6FnlVcrXofFK8f6yzgNTth1rNiWdARb6Wql65B0xU4XhAsCyrFvt+N7pWPFtkLsY7D8 avl1iF+pF4hQUP9UHRgrthVy6xz4RtWBY96JTjU5n3XCOJIBooBjE7OWjzoLB9ksauvqH5yG45Q5 9u1HPhPUi3obrE0ySUSUpaa20avUHP+7SLqgHg2iiMgsoe469Awxlc42dpt0YZMuVN7iQCAlDFgU +tgX3GNSfB1nG7vNurBJQjrP9jy/Bhw7K7CY9D3T/liBFJt1Ydn1ErsSOKUjImCM9sXrWJEUZrMu rDpwSR0QzPeZdxJIgWU6jjbAbNaFZddL7MoJEQT+k75r2h8rkgIb17r67L6KwX0VkQc3H4J/OOug 4xHwx4qk2KwLq71e1F7hJJRH35xE/vyxIik268Ly6yV+hbOVE2ivJ+J1rECKTbqw7HqJXSmOQ6NI zCHmODSV4+6PliRkky6stXXJ2vJDjkPz5HloXe31GeJZNudi7trzxAYPsTwfKoAjS7qypEXeYVc2 VmTL5lxYbeCSNoCDLwmPsNeyz65jRbZszoVl10vsCqdAGAgO52ufX8eKbNmcC8uvF/mV4CBY5LfL c2a76sBYoS2bdGH59SK/UrgGvEjlOnT5dazQls26sPx6iV9FFFE/FPxEHRgrtGWTLiy7XmJXJjea 4sSbvjIwVmDLplx8s9zaT7l4BigHir3aEQ6ZM26tO3ks/Zv84OCn4zYtCaLi1Af83p5rX2ksFYPq 8Los873ENQDihPIytLAOGn9FngL5WbAOAQ31ppcjKIg5KN8z+Co4dxqNMxgYR9SGBtihBI6Oyg75 HGAHmd/QgTj4k4Iw9KAkeogTt+pfQ5BOsUG0Bp0ao9B+fhXYVOq9oWJyi91xE3bL+ESEXjTxiHgD +BIm2PVtH1dChZU0ABLgIL4UV+LJaBq7TQ0gpu1mh3QgA7kRz4agNQwshmx+C1jR/j0HXFEf7g8K Z4gxE0LTYBY6BwkpDoCRQjLSOi9/cZ09IJnmbvWfh7hMXWf7Y4Z5IDCxUKxWXxiH0us6ZffOffdO nCWoau7WrqMvr2qN+/RQlJvVGm/SiBJZ/hrARMuNwiuR80q3Cn2RX54PYQOZsQERerHRNsXrMnGO xAJejJ77gEHpAi+p499+r1RQYXh5ghtpoYI+RyokDxruRc7wVhIA8mrRoKusFo3x/hYDs9xtAaT1 94njyf9yNsmSbQFkCJgClATe2UJwBjxa6M686m9TvGjvqNpOXndnXqcKrc8XMq9DId2mgdqwn1G3 yxQcqBE5fKbgYNsQsDOF9Gs7tUEkG/LGa9BZ0REIKw3JcQXuBh6Yp8RzkVcSGksSBYOLbmupjlKS /AOF0W9ZWPla8L7LhdElWVhZDm1h/bdpkVwqTsHWStcB2Nq9HpUirmVHZIPkpRRcesyctblaAmtn 7mZAjAOc3KEuHyS83E8f2m7u8o/pXa5qqGV/JxhftKpdxI63k4f7TfIm/aVbGJtSG5yshisLVUfT BlQD3JCBO7pMQ9NO1SCA7MrFLlV1mX8ARhOG5hvokYRO6hJNM1S3/+39ZJtXqSaJpkFDDDXEkjM6 MsNoBS0yk/kBBf+cWE2d9f8EmOr/U014HHTrKZqB2a3wrWgGz25g+J4IkGaHbUjNUqqUBEO3JysJ WhkjEeXYDd1NCA/9Zvc8obyVj0ZnaA0JggstC1rIre70tyrD3LUqg9Iv5MJglBirMpzXgqzK0HEk SAXhyUbu46vX96+GYOpBbmv1rHUjdbElrTmu4ZBDD3Yp54AWblZa48rTiLGSds1y+zyuvNBn2lQj 1NcQvsczWbg0aSScbaDzlTDI7Qp8AnppXXnAmLWuvA5K7hMU9uNMeFRh18b813TkVYV05N1ecuQp dR1I6spR2aC+S6j27nfl+Dti07/6HwAAAP//AwBQSwMEFAAGAAgAAAAhAD4AF+rdAAAABgEAAA8A AABkcnMvZG93bnJldi54bWxMj0FLw0AUhO+C/2F5gje72ZbGErMppainItgK0ts2+5qEZt+G7DZJ /73Pkx6HGWa+ydeTa8WAfWg8aVCzBARS6W1DlYavw9vTCkSIhqxpPaGGGwZYF/d3ucmsH+kTh32s BJdQyIyGOsYukzKUNToTZr5DYu/se2ciy76Stjcjl7tWzpMklc40xAu16XBbY3nZX52G99GMm4V6 HXaX8/Z2PCw/vncKtX58mDYvICJO8S8Mv/iMDgUznfyVbBCtBj4SNSwVCDYXz3P+ceJUqlKQRS7/ 4xc/AAAA//8DAFBLAQItABQABgAIAAAAIQC2gziS/gAAAOEBAAATAAAAAAAAAAAAAAAAAAAAAABb Q29udGVudF9UeXBlc10ueG1sUEsBAi0AFAAGAAgAAAAhADj9If/WAAAAlAEAAAsAAAAAAAAAAAAA AAAALwEAAF9yZWxzLy5yZWxzUEsBAi0AFAAGAAgAAAAhAAazcwE7CgAA434AAA4AAAAAAAAAAAAA AAAALgIAAGRycy9lMm9Eb2MueG1sUEsBAi0AFAAGAAgAAAAhAD4AF+rdAAAABgEAAA8AAAAAAAAA AAAAAAAAlQwAAGRycy9kb3ducmV2LnhtbFBLBQYAAAAABAAEAPMAAACfDQAAAAA= ">
                <v:group id="_x0000_s2393" style="position:absolute;left:6667;top:11415;width:3728;height:1545" coordorigin="3629,2595" coordsize="3728,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gtYsgAAADiAAAADwAAAGRycy9kb3ducmV2LnhtbERPTWvCQBC9F/oflil4 azapNrWpq4hU6UEKVUF6G7JjEszOhuw2if/eFYQeH+97thhMLTpqXWVZQRLFIIhzqysuFBz26+cp COeRNdaWScGFHCzmjw8zzLTt+Ye6nS9ECGGXoYLS+yaT0uUlGXSRbYgDd7KtQR9gW0jdYh/CTS1f 4jiVBisODSU2tCopP+/+jIJNj/1ynHx22/Npdfndv34ftwkpNXoalh8gPA3+X3x3f+kwP03fppPJ ewK3SwGDnF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RYLWLIAAAA 4gAAAA8AAAAAAAAAAAAAAAAAqgIAAGRycy9kb3ducmV2LnhtbFBLBQYAAAAABAAEAPoAAACfAwAA AAA= ">
                  <v:group id="_x0000_s2394" style="position:absolute;left:3982;top:396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3vjuMkAAADjAAAADwAAAGRycy9kb3ducmV2LnhtbERPzWrCQBC+F/oOyxS8 1U1abUzqKiIqPUihWpDehuyYBLOzIbsm8e27BaHH+f5nvhxMLTpqXWVZQTyOQBDnVldcKPg+bp9n IJxH1lhbJgU3crBcPD7MMdO25y/qDr4QIYRdhgpK75tMSpeXZNCNbUMcuLNtDfpwtoXULfYh3NTy JYrepMGKQ0OJDa1Lyi+Hq1Gw67Ffvcabbn85r28/x+nnaR+TUqOnYfUOwtPg/8V394cO89N0kqRR Mk3h76cAgFz8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fe+O4yQAA AOMAAAAPAAAAAAAAAAAAAAAAAKoCAABkcnMvZG93bnJldi54bWxQSwUGAAAAAAQABAD6AAAAoAMA AAAA ">
                    <v:line id="Line 10" o:spid="_x0000_s2395"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gY8oAAADiAAAADwAAAGRycy9kb3ducmV2LnhtbESPXWvCMBSG7wf+h3CE3c3ECVWqUcQx 0F2M6Qbz8tictZ3NSUmytvv3y4Wwy5f3i2e1GWwjOvKhdqxhOlEgiAtnai41fLw/PyxAhIhssHFM Gn4pwGY9ulthblzPR+pOsRRphEOOGqoY21zKUFRkMUxcS5y8L+ctxiR9KY3HPo3bRj4qlUmLNaeH ClvaVVRcTz9Ww+vsLeu2h5f98HnILsXT8XL+7r3W9+NhuwQRaYj/4Vt7bzTMlJrO59kiQSSkhANy /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az+BjygAAAOIAAAAPAAAA AAAAAAAAAAAAAKECAABkcnMvZG93bnJldi54bWxQSwUGAAAAAAQABAD5AAAAmAMAAAAA "/>
                    <v:line id="Line 11" o:spid="_x0000_s2396"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j1tswAAADiAAAADwAAAGRycy9kb3ducmV2LnhtbESPQUvDQBSE70L/w/IKXqTdVKRJY7el CIKHXmxLirdn9pkNyb6Nu2sb/70rCB6HmfmGWW9H24sL+dA6VrCYZyCIa6dbbhScjs+zAkSIyBp7 x6TgmwJsN5ObNZbaXfmVLofYiAThUKICE+NQShlqQxbD3A3Eyftw3mJM0jdSe7wmuO3lfZYtpcWW 04LBgZ4M1d3hyyqQxf7u0+/eH7qqO59Xpqqr4W2v1O103D2CiDTG//Bf+0UryPNFscqXRQ6/l9Id kJ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C49bbMAAAA4gAAAA8A AAAAAAAAAAAAAAAAoQIAAGRycy9kb3ducmV2LnhtbFBLBQYAAAAABAAEAPkAAACaAwAAAAA= "/>
                    <v:line id="Line 12" o:spid="_x0000_s2397"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Gz78sAAADiAAAADwAAAGRycy9kb3ducmV2LnhtbESPT0vDMBjG78K+Q3gHXsSlE93aumwM QfCwi1M6dnvXvDalzZsuiVv99uYgeHx4/vFbbUbbiwv50DpWMJ9lIIhrp1tuFHx+vN7nIEJE1tg7 JgU/FGCzntyssNTuyu902cdGpBEOJSowMQ6llKE2ZDHM3ECcvC/nLcYkfSO1x2sat718yLKFtNhy ejA40Iuhutt/WwUy392d/fb02FXd4VCYqq6G406p2+m4fQYRaYz/4b/2m1bwlC2LYrHME0RCSjgg 1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OGz78sAAADiAAAADwAA AAAAAAAAAAAAAAChAgAAZHJzL2Rvd25yZXYueG1sUEsFBgAAAAAEAAQA+QAAAJkDAAAAAA== "/>
                    <v:line id="Line 13" o:spid="_x0000_s2398"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7DgMwAAADjAAAADwAAAGRycy9kb3ducmV2LnhtbESPQU/DMAyF70j8h8hIXNCWAAO1Zdk0 ISFx2IWBOu1mGtNUbZKShK38e3xA2tH283vvW64nN4gjxdQFr+F2rkCQb4LpfKvh4/1lVoBIGb3B IXjS8EsJ1qvLiyVWJpz8Gx13uRVs4lOFGmzOYyVlaiw5TPMwkufbV4gOM4+xlSbiic3dIO+UepQO O88JFkd6ttT0ux+nQRbbm++4+Vz0db/fl7Zu6vGw1fr6ato8gcg05bP4//vVcP2yfFgU6l4xBTPx AuTqD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sew4DMAAAA4wAAAA8A AAAAAAAAAAAAAAAAoQIAAGRycy9kb3ducmV2LnhtbFBLBQYAAAAABAAEAPkAAACaAwAAAAA= "/>
                    <v:line id="Line 14" o:spid="_x0000_s2399"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c10MwAAADiAAAADwAAAGRycy9kb3ducmV2LnhtbESPQUvDQBSE74L/YXmCF7GbRqtp7LYU QfDQi62keHtmX7Mh2bdxd23jv3cFocdhZr5hFqvR9uJIPrSOFUwnGQji2umWGwXvu5fbAkSIyBp7 x6TghwKslpcXCyy1O/EbHbexEQnCoUQFJsahlDLUhiyGiRuIk3dw3mJM0jdSezwluO1lnmUP0mLL acHgQM+G6m77bRXIYnPz5def913V7fdzU9XV8LFR6vpqXD+BiDTGc/i//aoV5PnsrngsZlP4u5Tu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YnNdDMAAAA4gAAAA8A AAAAAAAAAAAAAAAAoQIAAGRycy9kb3ducmV2LnhtbFBLBQYAAAAABAAEAPkAAACaAwAAAAA= "/>
                    <v:line id="Line 15" o:spid="_x0000_s2400"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gKIMwAAADiAAAADwAAAGRycy9kb3ducmV2LnhtbESPQUvDQBSE74L/YXmCF7GbpNLW2G0p guChF9uS4u2ZfWZDsm/j7tqm/94VBI/DzHzDLNej7cWJfGgdK8gnGQji2umWGwWH/cv9AkSIyBp7 x6TgQgHWq+urJZbanfmNTrvYiAThUKICE+NQShlqQxbDxA3Eyft03mJM0jdSezwnuO1lkWUzabHl tGBwoGdDdbf7tgrkYnv35TcfD13VHY+Ppqqr4X2r1O3NuHkCEWmM/+G/9qtWMJsX2byY5j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YCiDMAAAA4gAAAA8A AAAAAAAAAAAAAAAAoQIAAGRycy9kb3ducmV2LnhtbFBLBQYAAAAABAAEAPkAAACaAwAAAAA= "/>
                    <v:line id="Line 16" o:spid="_x0000_s2401"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ZG2swAAADjAAAADwAAAGRycy9kb3ducmV2LnhtbESPQU/DMAyF70j8h8hIXBBLGRN0Zdk0 ISFx2IWBOnEzjWmqNk5Jwlb+PT4gcbTf83ufV5vJD+pIMXWBDdzMClDETbAdtwbeXp+uS1ApI1sc ApOBH0qwWZ+frbCy4cQvdNznVkkIpwoNuJzHSuvUOPKYZmEkFu0zRI9ZxthqG/Ek4X7Q86K40x47 lgaHIz06avr9tzegy93VV9x+LPq6PxyWrm7q8X1nzOXFtH0AlWnK/+a/62cr+OXivljezkuBlp9k AXr9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NGRtrMAAAA4wAAAA8A AAAAAAAAAAAAAAAAoQIAAGRycy9kb3ducmV2LnhtbFBLBQYAAAAABAAEAPkAAACaAwAAAAA= "/>
                    <v:line id="Line 17" o:spid="_x0000_s2402"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9l8wAAADjAAAADwAAAGRycy9kb3ducmV2LnhtbERPwWoCMRC9F/oPYQq9lJooperWKCIU evCiLSu9jZvpZtnNZE1S3f69KRR6eTDz5r03b7EaXCfOFGLjWcN4pEAQV940XGv4eH99nIGICdlg 55k0/FCE1fL2ZoGF8Rfe0XmfapFNOBaowabUF1LGypLDOPI9cea+fHCY8hhqaQJesrnr5ESpZ+mw 4ZxgsaeNpardfzsNcrZ9OIX18akt28Nhbsuq7D+3Wt/fDesXEImG9H/8p34z+f2pmk5UhjH8dsoL kMsr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PrPZfMAAAA4wAAAA8A AAAAAAAAAAAAAAAAoQIAAGRycy9kb3ducmV2LnhtbFBLBQYAAAAABAAEAPkAAACaAwAAAAA= "/>
                    <v:line id="Line 18" o:spid="_x0000_s2403"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5/8kAAADjAAAADwAAAGRycy9kb3ducmV2LnhtbERPT0vDMBS/C36H8AQv4pLJcG1dNoYg eNjFTTq8PZtnU9q81CRu9dsbQfD4fv/fajO5QZwoxM6zhvlMgSBuvOm41fB6eLotQMSEbHDwTBq+ KcJmfXmxwsr4M7/QaZ9akUM4VqjBpjRWUsbGksM48yNx5j58cJjyGVppAp5zuBvknVL30mHHucHi SI+Wmn7/5TTIYnfzGbbvi77uj8fS1k09vu20vr6atg8gEk3pX/znfjZ5vlJlWSwX8yX8/pQB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ohuf/JAAAA4wAAAA8AAAAA AAAAAAAAAAAAoQIAAGRycy9kb3ducmV2LnhtbFBLBQYAAAAABAAEAPkAAACXAwAAAAA= "/>
                    <v:line id="Line 19" o:spid="_x0000_s2404"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HaZswAAADjAAAADwAAAGRycy9kb3ducmV2LnhtbESPQUvDQBSE74L/YXmCF7GbhFLT2G0p guChF6uk9PaafWZDsm/j7trGf+8KgsdhZr5hVpvJDuJMPnSOFeSzDARx43THrYL3t+f7EkSIyBoH x6TgmwJs1tdXK6y0u/ArnfexFQnCoUIFJsaxkjI0hiyGmRuJk/fhvMWYpG+l9nhJcDvIIssW0mLH acHgSE+Gmn7/ZRXIcnf36beneV/3h8PS1E09HndK3d5M20cQkab4H/5rv2gFRZ4vHsplMc/h91P6 A3L9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kB2mbMAAAA4wAAAA8A AAAAAAAAAAAAAAAAoQIAAGRycy9kb3ducmV2LnhtbFBLBQYAAAAABAAEAPkAAACaAwAAAAA= "/>
                    <v:line id="Line 20" o:spid="_x0000_s2405"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ZW3M0AAADjAAAADwAAAGRycy9kb3ducmV2LnhtbESPQU/DMAyF70j7D5EncUEsHYVqdMum CQmJwy4M1Gk3rzFN1cYpSdjKvycHpB3t9/ze59VmtL04kw+tYwXzWQaCuHa65UbB58fr/QJEiMga e8ek4JcCbNaTmxWW2l34nc772IgUwqFEBSbGoZQy1IYshpkbiJP25bzFmEbfSO3xksJtLx+yrJAW W04NBgd6MVR3+x+rQC52d99+e3rsqu5weDZVXQ3HnVK303G7BBFpjFfz//WbTvh5/lTkRVYk6PRT WoBc/w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hRlbczQAAAOMAAAAP AAAAAAAAAAAAAAAAAKECAABkcnMvZG93bnJldi54bWxQSwUGAAAAAAQABAD5AAAAmwMAAAAA "/>
                    <v:line id="Line 21" o:spid="_x0000_s2406"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3dwcgAAADiAAAADwAAAGRycy9kb3ducmV2LnhtbERPz0vDMBS+C/sfwhO8iEsnVde6bAxB 8LCLUzq8PZtnU9q8dEncuv9+EQYeP77fi9Voe3EgH1rHCmbTDARx7XTLjYLPj9e7OYgQkTX2jknB iQKslpOrBZbaHfmdDtvYiBTCoUQFJsahlDLUhiyGqRuIE/fjvMWYoG+k9nhM4baX91n2KC22nBoM DvRiqO62v1aBnG9u9379nXdVt9sVpqqr4Wuj1M31uH4GEWmM/+KL+02n+Q9Fkc/y4gn+LiUMcnk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M3dwcgAAADiAAAADwAAAAAA AAAAAAAAAAChAgAAZHJzL2Rvd25yZXYueG1sUEsFBgAAAAAEAAQA+QAAAJYDAAAAAA== "/>
                    <v:line id="Line 22" o:spid="_x0000_s2407"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T0/sgAAADiAAAADwAAAGRycy9kb3ducmV2LnhtbERPz0vDMBS+C/sfwht4EZd2TGnrsjGE gYddnNLh7dk8m9LmpSZxq/+9EQSPH9/v9XaygziTD51jBfkiA0HcON1xq+D1ZX9bgAgRWePgmBR8 U4DtZna1xkq7Cz/T+RhbkUI4VKjAxDhWUobGkMWwcCNx4j6ctxgT9K3UHi8p3A5ymWX30mLHqcHg SI+Gmv74ZRXI4nDz6Xfvq77uT6fS1E09vh2Uup5PuwcQkab4L/5zP+k0/25VlnlR5vB7KWGQm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3T0/sgAAADiAAAADwAAAAAA AAAAAAAAAAChAgAAZHJzL2Rvd25yZXYueG1sUEsFBgAAAAAEAAQA+QAAAJYDAAAAAA== "/>
                    <v:line id="Line 23" o:spid="_x0000_s2408"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r7880AAADjAAAADwAAAGRycy9kb3ducmV2LnhtbESPQW/CMAyF75P4D5En7TJBSosQ6wgI TZq0A5cBKtota7ymauOUJIPu38+HSTvafn7vfevt6HpxxRBbTwrmswwEUu1NS42C0/F1ugIRkyaj e0+o4AcjbDeTu7Uujb/RO14PqRFsQrHUCmxKQyllrC06HWd+QOLblw9OJx5DI03QNzZ3vcyzbCmd bokTrB7wxWLdHb6dArnaP17C7nPRVd35/GSruho+9ko93I+7ZxAJx/Qv/vt+M1y/mBfLIl/kTMFM vAC5+Q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FCvvzzQAAAOMAAAAP AAAAAAAAAAAAAAAAAKECAABkcnMvZG93bnJldi54bWxQSwUGAAAAAAQABAD5AAAAmwMAAAAA "/>
                    <v:line id="Line 24" o:spid="_x0000_s2409"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Rbd8wAAADiAAAADwAAAGRycy9kb3ducmV2LnhtbESPT0sDMRTE74LfITzBi9hs7b91bVqK IHjopVW2eHtunptlNy/bJLbrt28EweMwM79hluvBduJEPjSOFYxHGQjiyumGawXvby/3OYgQkTV2 jknBDwVYr66vllhod+YdnfaxFgnCoUAFJsa+kDJUhiyGkeuJk/flvMWYpK+l9nhOcNvJhyybS4sN pwWDPT0bqtr9t1Ug8+3d0W8+p23ZHg6PpqzK/mOr1O3NsHkCEWmI/+G/9qtWsJjl82y2mEzg91K6 A3J1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EW3fMAAAA4gAAAA8A AAAAAAAAAAAAAAAAoQIAAGRycy9kb3ducmV2LnhtbFBLBQYAAAAABAAEAPkAAACaAwAAAAA= "/>
                    <v:line id="Line 25" o:spid="_x0000_s2410"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Bn7cwAAADiAAAADwAAAGRycy9kb3ducmV2LnhtbESPQUsDMRSE70L/Q3gFL2Kzre3Srk1L EQQPvVhli7fXzXOz7OZlm8R2/fdGEDwOM/MNs94OthMX8qFxrGA6yUAQV043XCt4f3u+X4IIEVlj 55gUfFOA7WZ0s8ZCuyu/0uUQa5EgHApUYGLsCylDZchimLieOHmfzluMSfpaao/XBLednGVZLi02 nBYM9vRkqGoPX1aBXO7vzn53mrdlezyuTFmV/cdeqdvxsHsEEWmI/+G/9otWsMjzbL6Y5Q/weynd Abn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JAZ+3MAAAA4gAAAA8A AAAAAAAAAAAAAAAAoQIAAGRycy9kb3ducmV2LnhtbFBLBQYAAAAABAAEAPkAAACaAwAAAAA= "/>
                    <v:line id="Line 26" o:spid="_x0000_s2411"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ybkcoAAADjAAAADwAAAGRycy9kb3ducmV2LnhtbERPT0/CMBS/m/AdmkfixUgHEWSDQoiJ iQcuohnx9lyf67L1dbQV5re3JiQe3+//W28H24kz+dA4VjCdZCCIK6cbrhW8vz3fL0GEiKyxc0wK fijAdjO6WWOh3YVf6XyItUghHApUYGLsCylDZchimLieOHFfzluM6fS11B4vKdx2cpZlC2mx4dRg sKcnQ1V7+LYK5HJ/d/K7z4e2bI/H3JRV2X/slbodD7sViEhD/Bdf3S86zc/z6WO2mM3n8PdTAkB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R/JuRygAAAOMAAAAPAAAA AAAAAAAAAAAAAKECAABkcnMvZG93bnJldi54bWxQSwUGAAAAAAQABAD5AAAAmAMAAAAA "/>
                    <v:line id="Line 27" o:spid="_x0000_s2412"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snw8wAAADjAAAADwAAAGRycy9kb3ducmV2LnhtbESPQUvDQBSE74L/YXmCF7EbE6lN7LYU QfDQi1VSenvNPrMh2bdxd23jv3cFweMwM98wy/VkB3EiHzrHCu5mGQjixumOWwXvb8+3CxAhImsc HJOCbwqwXl1eLLHS7syvdNrFViQIhwoVmBjHSsrQGLIYZm4kTt6H8xZjkr6V2uM5we0g8yybS4sd pwWDIz0Zavrdl1UgF9ubT7853vd1v9+Xpm7q8bBV6vpq2jyCiDTF//Bf+0UryLN5+VDmRVHA76f0 B+Tq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JbJ8PMAAAA4wAAAA8A AAAAAAAAAAAAAAAAoQIAAGRycy9kb3ducmV2LnhtbFBLBQYAAAAABAAEAPkAAACaAwAAAAA= "/>
                  </v:group>
                  <v:group id="Group 28" o:spid="_x0000_s2413" style="position:absolute;left:3629;top:281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AJvMoAAADjAAAADwAAAGRycy9kb3ducmV2LnhtbERPS2vCQBC+C/6HZQq9 iG60MdXUVWyh+LhV256H7JhEs7Mhu9Xor+8KhR7ne89s0ZpKnKlxpWUFw0EEgjizuuRcwef+vT8B 4TyyxsoyKbiSg8W825lhqu2FP+i887kIIexSVFB4X6dSuqwgg25ga+LAHWxj0IezyaVu8BLCTSVH UZRIgyWHhgJreisoO+1+jILl13T1Ouod6/y6iW+r5HsbP7VbpR4f2uULCE+t/xf/udc6zI/H0fB5 koxjuP8UAJDzX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5AJvMoA AADjAAAADwAAAAAAAAAAAAAAAACqAgAAZHJzL2Rvd25yZXYueG1sUEsFBgAAAAAEAAQA+gAAAKED AAAAAA== ">
                    <v:line id="Line 29" o:spid="_x0000_s2414"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09oMkAAADiAAAADwAAAGRycy9kb3ducmV2LnhtbERPy2rCQBTdF/yH4Ra6qxNTCCF1FKkU tItSH1CX18w1iWbuhJlpkv59Z1FweTjv+XI0rejJ+caygtk0AUFcWt1wpeB4eH/OQfiArLG1TAp+ ycNyMXmYY6HtwDvq96ESMYR9gQrqELpCSl/WZNBPbUccuYt1BkOErpLa4RDDTSvTJMmkwYZjQ40d vdVU3vY/RsHny1fWr7Yfm/F7m53L9e58ug5OqafHcfUKItAY7uJ/90YrSJM0y/NZGjfHS/EOyMU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v9PaDJAAAA4gAAAA8AAAAA AAAAAAAAAAAAoQIAAGRycy9kb3ducmV2LnhtbFBLBQYAAAAABAAEAPkAAACXAwAAAAA= "/>
                    <v:line id="Line 30" o:spid="_x0000_s2415"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nS/s0AAADjAAAADwAAAGRycy9kb3ducmV2LnhtbESPQW/CMAyF75P2HyJP2mUaKQNB6QgI TZq0A5cBKtotNF5TtXFKkkH37+fDJI62n99733I9uE5cMMTGk4LxKAOBVHnTUK3gsH9/zkHEpMno zhMq+MUI69X93VIXxl/pEy+7VAs2oVhoBTalvpAyVhadjiPfI/Ht2wenE4+hliboK5u7Tr5k2Uw6 3RAnWN3jm8Wq3f04BTLfPp3D5jRty/Z4XNiyKvuvrVKPD8PmFUTCId3E/98fhuvPZ9N8PskmTMFM vAC5+g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UWdL+zQAAAOMAAAAP AAAAAAAAAAAAAAAAAKECAABkcnMvZG93bnJldi54bWxQSwUGAAAAAAQABAD5AAAAmwMAAAAA "/>
                    <v:line id="Line 31" o:spid="_x0000_s2416"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3IC8sAAADiAAAADwAAAGRycy9kb3ducmV2LnhtbESPQUsDMRSE74L/ITzBi9ikWst2bVqK IHjoxSpbvL1uXjfLbl7WJLbrvzeC4HGYmW+Y5Xp0vThRiK1nDdOJAkFce9Nyo+H97fm2ABETssHe M2n4pgjr1eXFEkvjz/xKp11qRIZwLFGDTWkopYy1JYdx4gfi7B19cJiyDI00Ac8Z7np5p9RcOmw5 L1gc6MlS3e2+nAZZbG8+w+Yw66puv1/Yqq6Gj63W11fj5hFEojH9h//aL0bD/EGpRXE/m8LvpXwH 5O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83IC8sAAADiAAAADwAA AAAAAAAAAAAAAAChAgAAZHJzL2Rvd25yZXYueG1sUEsFBgAAAAAEAAQA+QAAAJkDAAAAAA== "/>
                    <v:line id="Line 32" o:spid="_x0000_s2417"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L5JskAAADjAAAADwAAAGRycy9kb3ducmV2LnhtbERPT0vDMBS/C36H8AZexKUrc3R12RiC 4GGXTenw9mzemtLmpSZxq99+EQSP7/f/rTaj7cWZfGgdK5hNMxDEtdMtNwre314eChAhImvsHZOC HwqwWd/erLDU7sJ7Oh9iI1IIhxIVmBiHUspQG7IYpm4gTtzJeYsxnb6R2uMlhdte5lm2kBZbTg0G B3o2VHeHb6tAFrv7L7/9nHdVdzwuTVVXw8dOqbvJuH0CEWmM/+I/96tO8/N5XsyWi/wRfn9KAMj1 F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7C+SbJAAAA4wAAAA8AAAAA AAAAAAAAAAAAoQIAAGRycy9kb3ducmV2LnhtbFBLBQYAAAAABAAEAPkAAACXAwAAAAA= "/>
                    <v:line id="Line 33" o:spid="_x0000_s2418"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IQpMgAAADiAAAADwAAAGRycy9kb3ducmV2LnhtbERPTUvDQBC9C/6HZQQvYje2QdrYbSmC 4KEXq6R4G7NjNiQ7G3fXNv575yB4fLzv9XbygzpRTF1gA3ezAhRxE2zHrYG316fbJaiUkS0OgcnA DyXYbi4v1ljZcOYXOh1yqySEU4UGXM5jpXVqHHlMszASC/cZoscsMLbaRjxLuB/0vCjutceOpcHh SI+Omv7w7Q3o5f7mK+4+yr7uj8eVq5t6fN8bc3017R5AZZryv/jP/Wxl/qpcLMpiLifkkmD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FIQpMgAAADiAAAADwAAAAAA AAAAAAAAAAChAgAAZHJzL2Rvd25yZXYueG1sUEsFBgAAAAAEAAQA+QAAAJYDAAAAAA== "/>
                    <v:line id="Line 34" o:spid="_x0000_s2419"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KR6skAAADjAAAADwAAAGRycy9kb3ducmV2LnhtbERPT0vDMBS/C/sO4Q28iEurbqx12RiC 4GEXN+nw9myeTWnzUpO41W9vhIHH9/v/VpvR9uJEPrSOFeSzDARx7XTLjYK3w/PtEkSIyBp7x6Tg hwJs1pOrFZbanfmVTvvYiBTCoUQFJsahlDLUhiyGmRuIE/fpvMWYTt9I7fGcwm0v77JsIS22nBoM DvRkqO7231aBXO5uvvz246GruuOxMFVdDe87pa6n4/YRRKQx/osv7hed5s/zvMizRXEPfz8lAO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rykerJAAAA4wAAAA8AAAAA AAAAAAAAAAAAoQIAAGRycy9kb3ducmV2LnhtbFBLBQYAAAAABAAEAPkAAACXAwAAAAA= "/>
                    <v:line id="Line 35" o:spid="_x0000_s2420"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zKswAAADiAAAADwAAAGRycy9kb3ducmV2LnhtbESPQUvDQBSE70L/w/IEL2I3TbXE2G0p guChF6ukeHtmn9mQ7Nu4u7bpv+8KBY/DzHzDLNej7cWBfGgdK5hNMxDEtdMtNwo+3l/uChAhImvs HZOCEwVYryZXSyy1O/IbHXaxEQnCoUQFJsahlDLUhiyGqRuIk/ftvMWYpG+k9nhMcNvLPMsW0mLL acHgQM+G6m73axXIYnv74zdf913V7fePpqqr4XOr1M31uHkCEWmM/+FL+1UrKLJ8Pn8oFjn8XUp3 QK7O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vsyrMAAAA4gAAAA8A AAAAAAAAAAAAAAAAoQIAAGRycy9kb3ducmV2LnhtbFBLBQYAAAAABAAEAPkAAACaAwAAAAA= "/>
                    <v:line id="Line 36" o:spid="_x0000_s2421"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2HM8kAAADjAAAADwAAAGRycy9kb3ducmV2LnhtbERPT0vDMBS/C36H8AQv4tLqLLUuG0MQ POzilI7d3ppnU9q81CRu9dsbYeDx/f6/xWqygziSD51jBfksA0HcON1xq+Dj/eW2BBEissbBMSn4 oQCr5eXFAivtTvxGx21sRQrhUKECE+NYSRkaQxbDzI3Eift03mJMp2+l9nhK4XaQd1lWSIsdpwaD Iz0bavrtt1Ugy83Nl18f5n3d73aPpm7qcb9R6vpqWj+BiDTFf/HZ/arT/LJ4yPN5XtzD308JAL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L9hzPJAAAA4wAAAA8AAAAA AAAAAAAAAAAAoQIAAGRycy9kb3ducmV2LnhtbFBLBQYAAAAABAAEAPkAAACXAwAAAAA= "/>
                    <v:line id="Line 37" o:spid="_x0000_s2422"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Ibo8sAAADiAAAADwAAAGRycy9kb3ducmV2LnhtbESPQUvDQBSE70L/w/IEL2I3CVVi7LYU QfDQS6ukeHtmn9mQ7Nt0d23jv+8KgsdhZr5hluvJDuJEPnSOFeTzDARx43THrYL3t5e7EkSIyBoH x6TghwKsV7OrJVbanXlHp31sRYJwqFCBiXGspAyNIYth7kbi5H05bzEm6VupPZ4T3A6yyLIHabHj tGBwpGdDTb//tgpkub09+s3noq/7w+HR1E09fmyVurmeNk8gIk3xP/zXftUKyjK/zxdZUcDvpXQH 5Oo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1Ibo8sAAADiAAAADwAA AAAAAAAAAAAAAAChAgAAZHJzL2Rvd25yZXYueG1sUEsFBgAAAAAEAAQA+QAAAJkDAAAAAA== "/>
                    <v:line id="Line 38" o:spid="_x0000_s2423"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B+MwAAADjAAAADwAAAGRycy9kb3ducmV2LnhtbESPQUvDQBSE74L/YXmCF7GbhhDb2G0p guChF1tJ8faafWZDsm/j7trGf+8KgsdhZr5hVpvJDuJMPnSOFcxnGQjixumOWwVvh+f7BYgQkTUO jknBNwXYrK+vVlhpd+FXOu9jKxKEQ4UKTIxjJWVoDFkMMzcSJ+/DeYsxSd9K7fGS4HaQeZaV0mLH acHgSE+Gmn7/ZRXIxe7u029PRV/3x+PS1E09vu+Uur2Zto8gIk3xP/zXftEK8qwo87J4mJfw+yn9 Abn+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rAfjMAAAA4wAAAA8A AAAAAAAAAAAAAAAAoQIAAGRycy9kb3ducmV2LnhtbFBLBQYAAAAABAAEAPkAAACaAwAAAAA= "/>
                    <v:line id="Line 39" o:spid="_x0000_s2424"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5aYcgAAADiAAAADwAAAGRycy9kb3ducmV2LnhtbERPy0oDMRTdC/2HcAtuxGb6rmPTUgTB RTdWmdLddXKdDDO5mSaxHf/eCILLw3mvt71txYV8qB0rGI8yEMSl0zVXCt7fnu9XIEJE1tg6JgXf FGC7GdysMdfuyq90OcRKpBAOOSowMXa5lKE0ZDGMXEecuE/nLcYEfSW1x2sKt62cZNlCWqw5NRjs 6MlQ2Ry+rAK52t+d/e5j1hTN8fhgirLoTnulbof97hFEpD7+i//cLzrNny7nk+liNoffSwmD3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l5aYcgAAADiAAAADwAAAAAA AAAAAAAAAAChAgAAZHJzL2Rvd25yZXYueG1sUEsFBgAAAAAEAAQA+QAAAJYDAAAAAA== "/>
                    <v:line id="Line 40" o:spid="_x0000_s2425"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8cwAAADiAAAADwAAAGRycy9kb3ducmV2LnhtbESPQUvDQBSE74L/YXmCF2k3JkFr7LYU QfDQi1VSentmn9mQ7Nu4u7bx37tCweMwM98wy/VkB3EkHzrHCm7nGQjixumOWwXvb8+zBYgQkTUO jknBDwVYry4vllhpd+JXOu5iKxKEQ4UKTIxjJWVoDFkMczcSJ+/TeYsxSd9K7fGU4HaQeZbdSYsd pwWDIz0Zavrdt1UgF9ubL7/5KPu63+8fTN3U42Gr1PXVtHkEEWmK/+Fz+0UrKIqyKLM8v4e/S+kO yN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iPuPHMAAAA4gAAAA8A AAAAAAAAAAAAAAAAoQIAAGRycy9kb3ducmV2LnhtbFBLBQYAAAAABAAEAPkAAACaAwAAAAA= "/>
                    <v:line id="Line 41" o:spid="_x0000_s2426"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kQswAAADiAAAADwAAAGRycy9kb3ducmV2LnhtbESPQUvDQBSE74L/YXmCF7Gbio1p7LaU guChF9uS4u2ZfWZDsm/T3bWN/94VBI/DzHzDLFaj7cWZfGgdK5hOMhDEtdMtNwoO+5f7AkSIyBp7 x6TgmwKsltdXCyy1u/AbnXexEQnCoUQFJsahlDLUhiyGiRuIk/fpvMWYpG+k9nhJcNvLhyzLpcWW 04LBgTaG6m73ZRXIYnt38uuPx67qjse5qepqeN8qdXszrp9BRBrjf/iv/aoVPM2z6ayY5Tn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vp5ELMAAAA4gAAAA8A AAAAAAAAAAAAAAAAoQIAAGRycy9kb3ducmV2LnhtbFBLBQYAAAAABAAEAPkAAACaAwAAAAA= "/>
                    <v:line id="Line 42" o:spid="_x0000_s2427"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Adw8oAAADjAAAADwAAAGRycy9kb3ducmV2LnhtbERPS08CMRC+k/AfmjHxQqSLjwVWCiEm Jh64iGYJt3E7bje7nS5thfXfWxMTj/O9Z7UZbCfO5EPjWMFsmoEgrpxuuFbw/vZ8swARIrLGzjEp +KYAm/V4tMJCuwu/0nkfa5FCOBSowMTYF1KGypDFMHU9ceI+nbcY0+lrqT1eUrjt5G2W5dJiw6nB YE9Phqp2/2UVyMVucvLbj/u2bA+HpSmrsj/ulLq+GraPICIN8V/8537RaX5+N8+XD7Msh9+fEgBy /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dwB3DygAAAOMAAAAPAAAA AAAAAAAAAAAAAKECAABkcnMvZG93bnJldi54bWxQSwUGAAAAAAQABAD5AAAAmAMAAAAA "/>
                    <v:line id="Line 43" o:spid="_x0000_s2428"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qwlcoAAADjAAAADwAAAGRycy9kb3ducmV2LnhtbERPT0vDMBS/C36H8AZexKUt25zdsjEE wcMuztHh7dk8m9LmpSZxq9/eCILH9/v/1tvR9uJMPrSOFeTTDARx7XTLjYLj69PdEkSIyBp7x6Tg mwJsN9dXayy1u/ALnQ+xESmEQ4kKTIxDKWWoDVkMUzcQJ+7DeYsxnb6R2uMlhdteFlm2kBZbTg0G B3o0VHeHL6tALve3n373Puuq7nR6MFVdDW97pW4m424FItIY/8V/7med5ufzYl7M8vsCfn9KAMjN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mrCVygAAAOMAAAAPAAAA AAAAAAAAAAAAAKECAABkcnMvZG93bnJldi54bWxQSwUGAAAAAAQABAD5AAAAmAMAAAAA "/>
                    <v:line id="Line 44" o:spid="_x0000_s2429"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jNp8kAAADjAAAADwAAAGRycy9kb3ducmV2LnhtbERPT0vDMBS/C36H8AQv4hLLmLVbNoYg eNjFKR3e3ppnU9q81CRu9dsbQfD4fv/fajO5QZwoxM6zhruZAkHceNNxq+Ht9em2BBETssHBM2n4 pgib9eXFCivjz/xCp31qRQ7hWKEGm9JYSRkbSw7jzI/EmfvwwWHKZ2ilCXjO4W6QhVIL6bDj3GBx pEdLTb//chpkubv5DNvjvK/7w+HB1k09vu+0vr6atksQiab0L/5zP5s8vygWc1UW6h5+f8oAyP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yYzafJAAAA4wAAAA8AAAAA AAAAAAAAAAAAoQIAAGRycy9kb3ducmV2LnhtbFBLBQYAAAAABAAEAPkAAACXAwAAAAA= "/>
                    <v:line id="Line 45" o:spid="_x0000_s2430"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ATWMwAAADiAAAADwAAAGRycy9kb3ducmV2LnhtbESPQUvDQBSE7wX/w/IEL8VurFqT2G0p guChF6ukeHtmn9mQ7Nu4u7bx33cLgsdhZr5hluvR9uJAPrSOFdzMMhDEtdMtNwre356vcxAhImvs HZOCXwqwXl1Mllhqd+RXOuxiIxKEQ4kKTIxDKWWoDVkMMzcQJ+/LeYsxSd9I7fGY4LaX8yxbSIst pwWDAz0Zqrvdj1Ug8+30228+77qq2+8LU9XV8LFV6upy3DyCiDTG//Bf+0UrKPJ8fvtQ3C/gfCnd Abk6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aAE1jMAAAA4gAAAA8A AAAAAAAAAAAAAAAAoQIAAGRycy9kb3ducmV2LnhtbFBLBQYAAAAABAAEAPkAAACaAwAAAAA= "/>
                    <v:line id="Line 46" o:spid="_x0000_s2431"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beMsAAADhAAAADwAAAGRycy9kb3ducmV2LnhtbESPQUvDQBSE70L/w/IEL8VuWosmsdtS BMFDL62S4u2ZfWZDsm/j7trGf+8KBY/DzHzDrDaj7cWJfGgdK5jPMhDEtdMtNwreXp9vcxAhImvs HZOCHwqwWU+uVlhqd+Y9nQ6xEQnCoUQFJsahlDLUhiyGmRuIk/fpvMWYpG+k9nhOcNvLRZbdS4st pwWDAz0ZqrvDt1Ug8930y28/ll3VHY+FqepqeN8pdXM9bh9BRBrjf/jSftEKlndFvnjIC/h7lN6A XP8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KbeMsAAADhAAAADwAA AAAAAAAAAAAAAAChAgAAZHJzL2Rvd25yZXYueG1sUEsFBgAAAAAEAAQA+QAAAJkDAAAAAA== "/>
                  </v:group>
                  <v:shape id="Text Box 47" o:spid="_x0000_s2432" type="#_x0000_t202" style="position:absolute;left:6277;top:259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n6OckA AADiAAAADwAAAGRycy9kb3ducmV2LnhtbESPT2vCQBTE74V+h+UVvOmuGq1NXaUogidF+wd6e2Sf SWj2bciuJn57VxB6HGbmN8x82dlKXKjxpWMNw4ECQZw5U3Ku4etz05+B8AHZYOWYNFzJw3Lx/DTH 1LiWD3Q5hlxECPsUNRQh1KmUPivIoh+4mjh6J9dYDFE2uTQNthFuKzlSaiotlhwXCqxpVVD2dzxb Dd+70+9Povb52k7q1nVKsn2TWvdeuo93EIG68B9+tLdGw0iN1WyYJK9wvxTvgFzcAAAA//8DAFBL AQItABQABgAIAAAAIQDw94q7/QAAAOIBAAATAAAAAAAAAAAAAAAAAAAAAABbQ29udGVudF9UeXBl c10ueG1sUEsBAi0AFAAGAAgAAAAhADHdX2HSAAAAjwEAAAsAAAAAAAAAAAAAAAAALgEAAF9yZWxz Ly5yZWxzUEsBAi0AFAAGAAgAAAAhADMvBZ5BAAAAOQAAABAAAAAAAAAAAAAAAAAAKQIAAGRycy9z aGFwZXhtbC54bWxQSwECLQAUAAYACAAAACEAv5n6OckAAADiAAAADwAAAAAAAAAAAAAAAACYAgAA ZHJzL2Rvd25yZXYueG1sUEsFBgAAAAAEAAQA9QAAAI4DAAAAAA== " filled="f" stroked="f">
                    <v:textbox>
                      <w:txbxContent>
                        <w:p w14:paraId="6736232E" w14:textId="77777777" w:rsidR="00541C41" w:rsidRDefault="00541C41" w:rsidP="00145BC3">
                          <w:pPr>
                            <w:rPr>
                              <w:sz w:val="40"/>
                              <w:szCs w:val="40"/>
                            </w:rPr>
                          </w:pPr>
                          <w:r w:rsidRPr="000A1FDE">
                            <w:rPr>
                              <w:sz w:val="40"/>
                              <w:szCs w:val="40"/>
                            </w:rPr>
                            <w:t>.</w:t>
                          </w:r>
                          <w:r>
                            <w:rPr>
                              <w:sz w:val="40"/>
                              <w:szCs w:val="40"/>
                            </w:rPr>
                            <w:t>A</w:t>
                          </w:r>
                        </w:p>
                        <w:p w14:paraId="22F09B2B" w14:textId="77777777" w:rsidR="00541C41" w:rsidRPr="000A1FDE" w:rsidRDefault="00541C41" w:rsidP="00145BC3">
                          <w:pPr>
                            <w:rPr>
                              <w:szCs w:val="24"/>
                            </w:rPr>
                          </w:pPr>
                          <w:r>
                            <w:rPr>
                              <w:sz w:val="40"/>
                              <w:szCs w:val="40"/>
                            </w:rPr>
                            <w:t xml:space="preserve"> </w:t>
                          </w:r>
                          <w:r w:rsidRPr="000A1FDE">
                            <w:rPr>
                              <w:szCs w:val="24"/>
                            </w:rPr>
                            <w:t>A</w:t>
                          </w:r>
                        </w:p>
                      </w:txbxContent>
                    </v:textbox>
                  </v:shape>
                  <v:shape id="Arc 48" o:spid="_x0000_s2433" style="position:absolute;left:6022;top:3195;width:1080;height:90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F9ycgA AADjAAAADwAAAGRycy9kb3ducmV2LnhtbERP22rCQBB9L/gPywi+1Y1iExNdRUpLhdKKlw8YsmMS zM6G7CbGv+8WCn2cc5/1djC16Kl1lWUFs2kEgji3uuJCweX8/rwE4TyyxtoyKXiQg+1m9LTGTNs7 H6k/+UKEEHYZKii9bzIpXV6SQTe1DXHgrrY16MPZFlK3eA/hppbzKIqlwYpDQ4kNvZaU306dUXB4 W3586q653rjffx+/kgV1D6vUZDzsViA8Df5f/Ofe6zA/TeNZmrzECfz+FACQmx8AAAD//wMAUEsB Ai0AFAAGAAgAAAAhAPD3irv9AAAA4gEAABMAAAAAAAAAAAAAAAAAAAAAAFtDb250ZW50X1R5cGVz XS54bWxQSwECLQAUAAYACAAAACEAMd1fYdIAAACPAQAACwAAAAAAAAAAAAAAAAAuAQAAX3JlbHMv LnJlbHNQSwECLQAUAAYACAAAACEAMy8FnkEAAAA5AAAAEAAAAAAAAAAAAAAAAAApAgAAZHJzL3No YXBleG1sLnhtbFBLAQItABQABgAIAAAAIQBooX3JyAAAAOMAAAAPAAAAAAAAAAAAAAAAAJgCAABk cnMvZG93bnJldi54bWxQSwUGAAAAAAQABAD1AAAAjQMAAAAA " adj="-11796480,,5400" path="m-1,nfc11929,,21600,9670,21600,21600em-1,nsc11929,,21600,9670,21600,21600l,21600,-1,xe" filled="f" stroked="f">
                    <v:stroke joinstyle="round"/>
                    <v:formulas/>
                    <v:path arrowok="t" o:extrusionok="f" o:connecttype="custom" o:connectlocs="0,0;1080,900;0,900" o:connectangles="0,0,0" textboxrect="0,0,21600,21600"/>
                    <v:textbox>
                      <w:txbxContent>
                        <w:p w14:paraId="7EB096B1" w14:textId="77777777" w:rsidR="00541C41" w:rsidRDefault="00541C41" w:rsidP="00145BC3">
                          <w:pPr>
                            <w:rPr>
                              <w:sz w:val="40"/>
                              <w:szCs w:val="40"/>
                            </w:rPr>
                          </w:pPr>
                          <w:r w:rsidRPr="000A1FDE">
                            <w:rPr>
                              <w:sz w:val="40"/>
                              <w:szCs w:val="40"/>
                            </w:rPr>
                            <w:t>.</w:t>
                          </w:r>
                          <w:r>
                            <w:rPr>
                              <w:sz w:val="40"/>
                              <w:szCs w:val="40"/>
                            </w:rPr>
                            <w:t xml:space="preserve">B  </w:t>
                          </w:r>
                        </w:p>
                        <w:p w14:paraId="5791F524" w14:textId="77777777" w:rsidR="00541C41" w:rsidRPr="000A1FDE" w:rsidRDefault="00541C41" w:rsidP="00145BC3">
                          <w:pPr>
                            <w:rPr>
                              <w:szCs w:val="24"/>
                            </w:rPr>
                          </w:pPr>
                          <w:r>
                            <w:rPr>
                              <w:szCs w:val="24"/>
                            </w:rPr>
                            <w:t xml:space="preserve">     </w:t>
                          </w:r>
                          <w:r w:rsidRPr="000A1FDE">
                            <w:rPr>
                              <w:szCs w:val="24"/>
                            </w:rPr>
                            <w:t>B</w:t>
                          </w:r>
                        </w:p>
                      </w:txbxContent>
                    </v:textbox>
                  </v:shape>
                </v:group>
                <v:shape id="Arc 49" o:spid="_x0000_s2434" style="position:absolute;left:7327;top:12570;width:180;height:180;rotation:1993412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tLkcYA AADiAAAADwAAAGRycy9kb3ducmV2LnhtbERP3WrCMBS+H+wdwhG8m4lzq7UaRTrHFATx5wEOzbEt NielybR7++VisMuP73+x6m0j7tT52rGG8UiBIC6cqbnUcDl/vqQgfEA22DgmDT/kYbV8flpgZtyD j3Q/hVLEEPYZaqhCaDMpfVGRRT9yLXHkrq6zGCLsSmk6fMRw28hXpRJpsebYUGFLeUXF7fRtNVDT 7nAzdflbevvgzfhrz4c81Xo46NdzEIH68C/+c2+NhomaJcm7msTN8VK8A3L5CwAA//8DAFBLAQIt ABQABgAIAAAAIQDw94q7/QAAAOIBAAATAAAAAAAAAAAAAAAAAAAAAABbQ29udGVudF9UeXBlc10u eG1sUEsBAi0AFAAGAAgAAAAhADHdX2HSAAAAjwEAAAsAAAAAAAAAAAAAAAAALgEAAF9yZWxzLy5y ZWxzUEsBAi0AFAAGAAgAAAAhADMvBZ5BAAAAOQAAABAAAAAAAAAAAAAAAAAAKQIAAGRycy9zaGFw ZXhtbC54bWxQSwECLQAUAAYACAAAACEAEVtLkcYAAADiAAAADwAAAAAAAAAAAAAAAACYAgAAZHJz L2Rvd25yZXYueG1sUEsFBgAAAAAEAAQA9QAAAIsDAAAAAA== " path="m-1,nfc11929,,21600,9670,21600,21600em-1,nsc11929,,21600,9670,21600,21600l,21600,-1,xe" filled="f">
                  <v:path arrowok="t" o:extrusionok="f" o:connecttype="custom" o:connectlocs="0,0;180,180;0,180" o:connectangles="0,0,0"/>
                </v:shape>
                <v:shape id="Text Box 50" o:spid="_x0000_s2435" type="#_x0000_t202" style="position:absolute;left:7342;top:12345;width:529;height:6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G5s8cA AADjAAAADwAAAGRycy9kb3ducmV2LnhtbERPX0/CMBB/J/E7NGfim7QjDnFQiEFJfEOnH+CyHuvc el3WCpNPb0lMeLzf/1ttRteJIw2h8awhmyoQxJU3Ddcavj539wsQISIb7DyThl8KsFnfTFZYGH/i DzqWsRYphEOBGmyMfSFlqCw5DFPfEyfu4AeHMZ1DLc2ApxTuOjlTai4dNpwaLPa0tVS15Y/TsFBu 37ZPs/fgHs5Zbrcv/rX/1vrudnxegog0xqv43/1m0vxHlc1Vnmc5XH5KAMj1HwAAAP//AwBQSwEC LQAUAAYACAAAACEA8PeKu/0AAADiAQAAEwAAAAAAAAAAAAAAAAAAAAAAW0NvbnRlbnRfVHlwZXNd LnhtbFBLAQItABQABgAIAAAAIQAx3V9h0gAAAI8BAAALAAAAAAAAAAAAAAAAAC4BAABfcmVscy8u cmVsc1BLAQItABQABgAIAAAAIQAzLwWeQQAAADkAAAAQAAAAAAAAAAAAAAAAACkCAABkcnMvc2hh cGV4bWwueG1sUEsBAi0AFAAGAAgAAAAhAECRubPHAAAA4wAAAA8AAAAAAAAAAAAAAAAAmAIAAGRy cy9kb3ducmV2LnhtbFBLBQYAAAAABAAEAPUAAACMAwAAAAA= " filled="f" stroked="f">
                  <v:textbox style="mso-fit-shape-to-text:t">
                    <w:txbxContent>
                      <w:p w14:paraId="1A4FB456" w14:textId="77777777" w:rsidR="00541C41" w:rsidRDefault="00541C41" w:rsidP="00145BC3">
                        <w:r w:rsidRPr="00187473">
                          <w:rPr>
                            <w:position w:val="-6"/>
                          </w:rPr>
                          <w:object w:dxaOrig="240" w:dyaOrig="220" w14:anchorId="77AF4750">
                            <v:shape id="_x0000_i2308" type="#_x0000_t75" style="width:12pt;height:10.5pt" o:ole="">
                              <v:imagedata r:id="rId351" o:title=""/>
                            </v:shape>
                            <o:OLEObject Type="Embed" ProgID="Equation.3" ShapeID="_x0000_i2308" DrawAspect="Content" ObjectID="_1773309147" r:id="rId1629"/>
                          </w:object>
                        </w:r>
                      </w:p>
                    </w:txbxContent>
                  </v:textbox>
                </v:shape>
                <w10:wrap anchorx="margin"/>
              </v:group>
            </w:pict>
          </mc:Fallback>
        </mc:AlternateContent>
      </w:r>
      <w:r w:rsidRPr="00541C41">
        <w:rPr>
          <w:rFonts w:eastAsiaTheme="minorHAnsi"/>
          <w:kern w:val="2"/>
          <w:sz w:val="28"/>
          <w:szCs w:val="28"/>
          <w14:ligatures w14:val="standardContextual"/>
        </w:rPr>
        <w:t>và B được đặt vào giữa hai gương.</w:t>
      </w:r>
    </w:p>
    <w:p w14:paraId="3FF8C521" w14:textId="77777777" w:rsidR="00541C41" w:rsidRPr="00541C41" w:rsidRDefault="00541C41" w:rsidP="00D07AEF">
      <w:pPr>
        <w:pStyle w:val="ListParagraph"/>
        <w:numPr>
          <w:ilvl w:val="0"/>
          <w:numId w:val="105"/>
        </w:numPr>
        <w:tabs>
          <w:tab w:val="left" w:pos="6720"/>
        </w:tabs>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Trình bày cách vẽ tia sáng suất phát</w:t>
      </w:r>
      <w:r w:rsidRPr="00541C41">
        <w:rPr>
          <w:rFonts w:eastAsiaTheme="minorHAnsi"/>
          <w:kern w:val="2"/>
          <w:sz w:val="28"/>
          <w:szCs w:val="28"/>
          <w14:ligatures w14:val="standardContextual"/>
        </w:rPr>
        <w:tab/>
      </w:r>
    </w:p>
    <w:p w14:paraId="45AF594E" w14:textId="77777777" w:rsidR="00541C41" w:rsidRPr="00541C41" w:rsidRDefault="00541C41" w:rsidP="00541C41">
      <w:pPr>
        <w:spacing w:after="0" w:line="240" w:lineRule="auto"/>
        <w:ind w:left="709" w:hanging="720"/>
        <w:rPr>
          <w:rFonts w:eastAsiaTheme="minorHAnsi"/>
          <w:kern w:val="2"/>
          <w:sz w:val="28"/>
          <w:szCs w:val="28"/>
          <w14:ligatures w14:val="standardContextual"/>
        </w:rPr>
      </w:pPr>
      <w:r w:rsidRPr="00541C41">
        <w:rPr>
          <w:rFonts w:eastAsiaTheme="minorHAnsi"/>
          <w:kern w:val="2"/>
          <w:sz w:val="28"/>
          <w:szCs w:val="28"/>
          <w14:ligatures w14:val="standardContextual"/>
        </w:rPr>
        <w:t>từ A phản xạ lần lượt lên gương G</w:t>
      </w:r>
      <w:r w:rsidRPr="00541C41">
        <w:rPr>
          <w:rFonts w:eastAsiaTheme="minorHAnsi"/>
          <w:kern w:val="2"/>
          <w:sz w:val="28"/>
          <w:szCs w:val="28"/>
          <w:vertAlign w:val="subscript"/>
          <w14:ligatures w14:val="standardContextual"/>
        </w:rPr>
        <w:t>2</w:t>
      </w:r>
      <w:r w:rsidRPr="00541C41">
        <w:rPr>
          <w:rFonts w:eastAsiaTheme="minorHAnsi"/>
          <w:kern w:val="2"/>
          <w:sz w:val="28"/>
          <w:szCs w:val="28"/>
          <w14:ligatures w14:val="standardContextual"/>
        </w:rPr>
        <w:t xml:space="preserve"> đến gương</w:t>
      </w:r>
    </w:p>
    <w:p w14:paraId="7301E8C3" w14:textId="77777777" w:rsidR="00541C41" w:rsidRPr="00541C41" w:rsidRDefault="00541C41" w:rsidP="00541C41">
      <w:pPr>
        <w:spacing w:after="0" w:line="240" w:lineRule="auto"/>
        <w:ind w:left="709" w:hanging="720"/>
        <w:rPr>
          <w:rFonts w:eastAsiaTheme="minorHAnsi"/>
          <w:kern w:val="2"/>
          <w:sz w:val="28"/>
          <w:szCs w:val="28"/>
          <w14:ligatures w14:val="standardContextual"/>
        </w:rPr>
      </w:pPr>
      <w:r w:rsidRPr="00541C41">
        <w:rPr>
          <w:rFonts w:eastAsiaTheme="minorHAnsi"/>
          <w:kern w:val="2"/>
          <w:sz w:val="28"/>
          <w:szCs w:val="28"/>
          <w14:ligatures w14:val="standardContextual"/>
        </w:rPr>
        <w:t>G</w:t>
      </w:r>
      <w:r w:rsidRPr="00541C41">
        <w:rPr>
          <w:rFonts w:eastAsiaTheme="minorHAnsi"/>
          <w:kern w:val="2"/>
          <w:sz w:val="28"/>
          <w:szCs w:val="28"/>
          <w:vertAlign w:val="subscript"/>
          <w14:ligatures w14:val="standardContextual"/>
        </w:rPr>
        <w:t>1</w:t>
      </w:r>
      <w:r w:rsidRPr="00541C41">
        <w:rPr>
          <w:rFonts w:eastAsiaTheme="minorHAnsi"/>
          <w:kern w:val="2"/>
          <w:sz w:val="28"/>
          <w:szCs w:val="28"/>
          <w14:ligatures w14:val="standardContextual"/>
        </w:rPr>
        <w:t xml:space="preserve"> rồi đến B.</w:t>
      </w:r>
    </w:p>
    <w:p w14:paraId="2B4B8278" w14:textId="77777777" w:rsidR="00541C41" w:rsidRPr="00541C41" w:rsidRDefault="00541C41" w:rsidP="00D07AEF">
      <w:pPr>
        <w:pStyle w:val="ListParagraph"/>
        <w:numPr>
          <w:ilvl w:val="0"/>
          <w:numId w:val="105"/>
        </w:numPr>
        <w:spacing w:after="0" w:line="240" w:lineRule="auto"/>
        <w:rPr>
          <w:rFonts w:eastAsiaTheme="minorHAnsi"/>
          <w:kern w:val="2"/>
          <w:sz w:val="28"/>
          <w:szCs w:val="28"/>
          <w14:ligatures w14:val="standardContextual"/>
        </w:rPr>
      </w:pPr>
      <w:r w:rsidRPr="00541C41">
        <w:rPr>
          <w:rFonts w:eastAsiaTheme="minorHAnsi"/>
          <w:kern w:val="2"/>
          <w:sz w:val="28"/>
          <w:szCs w:val="28"/>
          <w14:ligatures w14:val="standardContextual"/>
        </w:rPr>
        <w:t xml:space="preserve"> Nếu ảnh của A qua G</w:t>
      </w:r>
      <w:r w:rsidRPr="00541C41">
        <w:rPr>
          <w:rFonts w:eastAsiaTheme="minorHAnsi"/>
          <w:kern w:val="2"/>
          <w:sz w:val="28"/>
          <w:szCs w:val="28"/>
          <w:vertAlign w:val="subscript"/>
          <w14:ligatures w14:val="standardContextual"/>
        </w:rPr>
        <w:t>1</w:t>
      </w:r>
      <w:r w:rsidRPr="00541C41">
        <w:rPr>
          <w:rFonts w:eastAsiaTheme="minorHAnsi"/>
          <w:kern w:val="2"/>
          <w:sz w:val="28"/>
          <w:szCs w:val="28"/>
          <w14:ligatures w14:val="standardContextual"/>
        </w:rPr>
        <w:t xml:space="preserve"> cách A là</w:t>
      </w:r>
    </w:p>
    <w:p w14:paraId="0AD8F25D" w14:textId="77777777" w:rsidR="00541C41" w:rsidRPr="00541C41" w:rsidRDefault="00541C41" w:rsidP="00541C41">
      <w:pPr>
        <w:spacing w:after="0" w:line="240" w:lineRule="auto"/>
        <w:ind w:left="709" w:hanging="720"/>
        <w:rPr>
          <w:rFonts w:eastAsiaTheme="minorHAnsi"/>
          <w:kern w:val="2"/>
          <w:sz w:val="28"/>
          <w:szCs w:val="28"/>
          <w:vertAlign w:val="subscript"/>
          <w14:ligatures w14:val="standardContextual"/>
        </w:rPr>
      </w:pPr>
      <w:r w:rsidRPr="00541C41">
        <w:rPr>
          <w:rFonts w:eastAsiaTheme="minorHAnsi"/>
          <w:kern w:val="2"/>
          <w:sz w:val="28"/>
          <w:szCs w:val="28"/>
          <w14:ligatures w14:val="standardContextual"/>
        </w:rPr>
        <w:t>12cm và ảnh của A qua G</w:t>
      </w:r>
      <w:r w:rsidRPr="00541C41">
        <w:rPr>
          <w:rFonts w:eastAsiaTheme="minorHAnsi"/>
          <w:kern w:val="2"/>
          <w:sz w:val="28"/>
          <w:szCs w:val="28"/>
          <w:vertAlign w:val="subscript"/>
          <w14:ligatures w14:val="standardContextual"/>
        </w:rPr>
        <w:t>2</w:t>
      </w:r>
      <w:r w:rsidRPr="00541C41">
        <w:rPr>
          <w:rFonts w:eastAsiaTheme="minorHAnsi"/>
          <w:kern w:val="2"/>
          <w:sz w:val="28"/>
          <w:szCs w:val="28"/>
          <w14:ligatures w14:val="standardContextual"/>
        </w:rPr>
        <w:t xml:space="preserve"> cách A là 16cm.                                                        </w:t>
      </w:r>
    </w:p>
    <w:p w14:paraId="3FD6992D" w14:textId="77777777" w:rsidR="00541C41" w:rsidRPr="00541C41" w:rsidRDefault="00541C41" w:rsidP="00541C41">
      <w:pPr>
        <w:spacing w:after="0" w:line="240" w:lineRule="auto"/>
        <w:ind w:left="709" w:right="-720" w:hanging="720"/>
        <w:rPr>
          <w:rFonts w:eastAsiaTheme="minorHAnsi"/>
          <w:kern w:val="2"/>
          <w:sz w:val="28"/>
          <w:szCs w:val="28"/>
          <w14:ligatures w14:val="standardContextual"/>
        </w:rPr>
      </w:pPr>
      <w:r w:rsidRPr="00541C41">
        <w:rPr>
          <w:rFonts w:eastAsiaTheme="minorHAnsi"/>
          <w:kern w:val="2"/>
          <w:sz w:val="28"/>
          <w:szCs w:val="28"/>
          <w14:ligatures w14:val="standardContextual"/>
        </w:rPr>
        <w:t xml:space="preserve">Khoảng cách giữa hai ảnh đó là 20cm. Tính góc </w:t>
      </w:r>
      <w:r w:rsidRPr="00541C41">
        <w:rPr>
          <w:rFonts w:eastAsiaTheme="minorHAnsi"/>
          <w:kern w:val="2"/>
          <w:position w:val="-6"/>
          <w:sz w:val="28"/>
          <w:szCs w:val="28"/>
          <w14:ligatures w14:val="standardContextual"/>
        </w:rPr>
        <w:object w:dxaOrig="240" w:dyaOrig="210" w14:anchorId="4A9A0B34">
          <v:shape id="_x0000_i1872" type="#_x0000_t75" style="width:12pt;height:10.5pt" o:ole="">
            <v:imagedata r:id="rId349" o:title=""/>
          </v:shape>
          <o:OLEObject Type="Embed" ProgID="Equation.3" ShapeID="_x0000_i1872" DrawAspect="Content" ObjectID="_1773308906" r:id="rId1630"/>
        </w:object>
      </w:r>
      <w:r w:rsidRPr="00541C41">
        <w:rPr>
          <w:rFonts w:eastAsiaTheme="minorHAnsi"/>
          <w:kern w:val="2"/>
          <w:sz w:val="28"/>
          <w:szCs w:val="28"/>
          <w14:ligatures w14:val="standardContextual"/>
        </w:rPr>
        <w:t>.</w:t>
      </w:r>
    </w:p>
    <w:p w14:paraId="26BF2073" w14:textId="77777777" w:rsidR="00541C41" w:rsidRPr="00541C41" w:rsidRDefault="00541C41" w:rsidP="00541C41">
      <w:pPr>
        <w:spacing w:after="0" w:line="240" w:lineRule="auto"/>
        <w:ind w:left="709" w:right="-720" w:hanging="720"/>
        <w:rPr>
          <w:rFonts w:eastAsiaTheme="minorHAnsi"/>
          <w:b/>
          <w:bCs/>
          <w:kern w:val="2"/>
          <w:sz w:val="28"/>
          <w:szCs w:val="28"/>
          <w14:ligatures w14:val="standardContextual"/>
        </w:rPr>
      </w:pPr>
      <w:r w:rsidRPr="00541C41">
        <w:rPr>
          <w:rFonts w:eastAsiaTheme="minorHAnsi"/>
          <w:b/>
          <w:bCs/>
          <w:kern w:val="2"/>
          <w:sz w:val="28"/>
          <w:szCs w:val="28"/>
          <w14:ligatures w14:val="standardContextual"/>
        </w:rPr>
        <w:t>Câu 4 ( 2 điểm ).</w:t>
      </w:r>
    </w:p>
    <w:p w14:paraId="0D4CB219" w14:textId="77777777" w:rsidR="00541C41" w:rsidRPr="00541C41" w:rsidRDefault="00541C41" w:rsidP="00541C41">
      <w:pPr>
        <w:shd w:val="clear" w:color="auto" w:fill="FFFFFF"/>
        <w:spacing w:after="0" w:line="240" w:lineRule="auto"/>
        <w:ind w:right="48"/>
        <w:jc w:val="both"/>
        <w:rPr>
          <w:rFonts w:eastAsia="Times New Roman"/>
          <w:color w:val="000000"/>
          <w:sz w:val="28"/>
          <w:szCs w:val="28"/>
        </w:rPr>
      </w:pPr>
      <w:r w:rsidRPr="00541C41">
        <w:rPr>
          <w:rFonts w:eastAsiaTheme="minorHAnsi"/>
          <w:b/>
          <w:bCs/>
          <w:kern w:val="2"/>
          <w:sz w:val="28"/>
          <w:szCs w:val="28"/>
          <w14:ligatures w14:val="standardContextual"/>
        </w:rPr>
        <w:t xml:space="preserve"> 1.</w:t>
      </w:r>
      <w:r w:rsidRPr="00541C41">
        <w:rPr>
          <w:rFonts w:eastAsia="Times New Roman"/>
          <w:color w:val="000000"/>
          <w:sz w:val="28"/>
          <w:szCs w:val="28"/>
        </w:rPr>
        <w:t xml:space="preserve"> Với hai quả bóng bay giống nhau, một số tờ giấy bóng kính, dây chỉ, giá thí nghiệm, em hãy thiết kế phương án thí nghiệm mô tả cách tiến hành thí nghiệm để kiểm tra tính chất:</w:t>
      </w:r>
    </w:p>
    <w:p w14:paraId="52592626" w14:textId="77777777" w:rsidR="00541C41" w:rsidRPr="00541C41" w:rsidRDefault="00541C41" w:rsidP="00541C41">
      <w:pPr>
        <w:shd w:val="clear" w:color="auto" w:fill="FFFFFF"/>
        <w:spacing w:after="0" w:line="240" w:lineRule="auto"/>
        <w:ind w:left="4173" w:right="48" w:hanging="3889"/>
        <w:rPr>
          <w:rFonts w:eastAsia="Times New Roman"/>
          <w:color w:val="000000"/>
          <w:sz w:val="28"/>
          <w:szCs w:val="28"/>
        </w:rPr>
      </w:pPr>
      <w:r w:rsidRPr="00541C41">
        <w:rPr>
          <w:rFonts w:eastAsia="Times New Roman"/>
          <w:color w:val="000000"/>
          <w:sz w:val="28"/>
          <w:szCs w:val="28"/>
        </w:rPr>
        <w:t>a.  Hai vật nhiễm điện trái dấu hút nhau.</w:t>
      </w:r>
    </w:p>
    <w:p w14:paraId="41195B11" w14:textId="77777777" w:rsidR="00541C41" w:rsidRPr="00541C41" w:rsidRDefault="00541C41" w:rsidP="00541C41">
      <w:pPr>
        <w:shd w:val="clear" w:color="auto" w:fill="FFFFFF"/>
        <w:spacing w:after="0" w:line="240" w:lineRule="auto"/>
        <w:ind w:left="3544" w:right="48" w:hanging="3260"/>
        <w:rPr>
          <w:rFonts w:eastAsia="Times New Roman"/>
          <w:color w:val="000000"/>
          <w:sz w:val="28"/>
          <w:szCs w:val="28"/>
        </w:rPr>
      </w:pPr>
      <w:r w:rsidRPr="00541C41">
        <w:rPr>
          <w:rFonts w:eastAsia="Times New Roman"/>
          <w:color w:val="000000"/>
          <w:sz w:val="28"/>
          <w:szCs w:val="28"/>
        </w:rPr>
        <w:t>b. Hai vật nhiễm điện cùng dấu đẩy nhau.</w:t>
      </w:r>
    </w:p>
    <w:p w14:paraId="04C77E29" w14:textId="77777777" w:rsidR="00541C41" w:rsidRPr="00541C41" w:rsidRDefault="00541C41" w:rsidP="00541C41">
      <w:pPr>
        <w:spacing w:after="0" w:line="240" w:lineRule="auto"/>
        <w:ind w:left="709" w:right="-720" w:hanging="720"/>
        <w:rPr>
          <w:rFonts w:eastAsiaTheme="minorHAnsi"/>
          <w:color w:val="000000"/>
          <w:kern w:val="2"/>
          <w:sz w:val="28"/>
          <w:szCs w:val="28"/>
          <w:shd w:val="clear" w:color="auto" w:fill="FFFFFF"/>
          <w14:ligatures w14:val="standardContextual"/>
        </w:rPr>
      </w:pPr>
      <w:r w:rsidRPr="00541C41">
        <w:rPr>
          <w:rFonts w:eastAsiaTheme="minorHAnsi"/>
          <w:b/>
          <w:bCs/>
          <w:kern w:val="2"/>
          <w:sz w:val="28"/>
          <w:szCs w:val="28"/>
          <w14:ligatures w14:val="standardContextual"/>
        </w:rPr>
        <w:t>2</w:t>
      </w:r>
      <w:r w:rsidRPr="00541C41">
        <w:rPr>
          <w:rFonts w:eastAsiaTheme="minorHAnsi"/>
          <w:kern w:val="2"/>
          <w:sz w:val="28"/>
          <w:szCs w:val="28"/>
          <w14:ligatures w14:val="standardContextual"/>
        </w:rPr>
        <w:t>.</w:t>
      </w:r>
      <w:r w:rsidRPr="00541C41">
        <w:rPr>
          <w:rFonts w:eastAsiaTheme="minorHAnsi"/>
          <w:kern w:val="2"/>
          <w:sz w:val="28"/>
          <w:szCs w:val="28"/>
          <w:shd w:val="clear" w:color="auto" w:fill="FFFFFF"/>
          <w14:ligatures w14:val="standardContextual"/>
        </w:rPr>
        <w:t xml:space="preserve">  a. </w:t>
      </w:r>
      <w:r w:rsidRPr="00541C41">
        <w:rPr>
          <w:rFonts w:eastAsiaTheme="minorHAnsi"/>
          <w:color w:val="000000"/>
          <w:kern w:val="2"/>
          <w:sz w:val="28"/>
          <w:szCs w:val="28"/>
          <w:shd w:val="clear" w:color="auto" w:fill="FFFFFF"/>
          <w14:ligatures w14:val="standardContextual"/>
        </w:rPr>
        <w:t>Vì sao quạt thông gió trong phòng luôn đặt ở sát trần nhà?</w:t>
      </w:r>
    </w:p>
    <w:p w14:paraId="743F9C58" w14:textId="77777777" w:rsidR="00541C41" w:rsidRPr="00541C41" w:rsidRDefault="00541C41" w:rsidP="00541C41">
      <w:pPr>
        <w:spacing w:after="0" w:line="259" w:lineRule="auto"/>
        <w:rPr>
          <w:rFonts w:eastAsiaTheme="minorHAnsi"/>
          <w:color w:val="000000"/>
          <w:kern w:val="2"/>
          <w:sz w:val="28"/>
          <w:szCs w:val="28"/>
          <w:shd w:val="clear" w:color="auto" w:fill="FFFFFF"/>
          <w14:ligatures w14:val="standardContextual"/>
        </w:rPr>
      </w:pPr>
      <w:r w:rsidRPr="00541C41">
        <w:rPr>
          <w:rFonts w:eastAsiaTheme="minorHAnsi"/>
          <w:kern w:val="2"/>
          <w:sz w:val="28"/>
          <w:szCs w:val="28"/>
          <w14:ligatures w14:val="standardContextual"/>
        </w:rPr>
        <w:t xml:space="preserve">     b. </w:t>
      </w:r>
      <w:r w:rsidRPr="00541C41">
        <w:rPr>
          <w:rFonts w:eastAsiaTheme="minorHAnsi"/>
          <w:color w:val="000000"/>
          <w:kern w:val="2"/>
          <w:sz w:val="28"/>
          <w:szCs w:val="28"/>
          <w:shd w:val="clear" w:color="auto" w:fill="FFFFFF"/>
          <w14:ligatures w14:val="standardContextual"/>
        </w:rPr>
        <w:t>Quấn chặt một dải giấy mỏng quanh một thanh sắt. Dùng nến đốt giấy, vừa đốt vừa xoay thanh sắt liên tục nhưng thấy giấy không bị cháy ngay. Vì sao ?</w:t>
      </w:r>
    </w:p>
    <w:p w14:paraId="475DD7AD" w14:textId="77777777" w:rsidR="00541C41" w:rsidRPr="00541C41" w:rsidRDefault="00541C41" w:rsidP="00541C41">
      <w:pPr>
        <w:spacing w:after="0" w:line="259" w:lineRule="auto"/>
        <w:rPr>
          <w:rFonts w:eastAsiaTheme="minorHAnsi"/>
          <w:color w:val="000000"/>
          <w:kern w:val="2"/>
          <w:sz w:val="28"/>
          <w:szCs w:val="28"/>
          <w:shd w:val="clear" w:color="auto" w:fill="FFFFFF"/>
          <w14:ligatures w14:val="standardContextual"/>
        </w:rPr>
      </w:pPr>
      <w:r w:rsidRPr="00541C41">
        <w:rPr>
          <w:rFonts w:eastAsiaTheme="minorHAnsi"/>
          <w:b/>
          <w:kern w:val="2"/>
          <w:sz w:val="28"/>
          <w:szCs w:val="28"/>
          <w:u w:val="single"/>
          <w:lang w:val="nl-NL"/>
          <w14:ligatures w14:val="standardContextual"/>
        </w:rPr>
        <w:t>Câu 5</w:t>
      </w:r>
      <w:r w:rsidRPr="00541C41">
        <w:rPr>
          <w:rFonts w:eastAsiaTheme="minorHAnsi"/>
          <w:b/>
          <w:kern w:val="2"/>
          <w:sz w:val="28"/>
          <w:szCs w:val="28"/>
          <w:lang w:val="nl-NL"/>
          <w14:ligatures w14:val="standardContextual"/>
        </w:rPr>
        <w:t xml:space="preserve"> (4,0 điểm).</w:t>
      </w:r>
    </w:p>
    <w:p w14:paraId="7627DD7D" w14:textId="77777777" w:rsidR="00541C41" w:rsidRPr="00541C41" w:rsidRDefault="00541C41" w:rsidP="00541C41">
      <w:pPr>
        <w:spacing w:after="0" w:line="240" w:lineRule="auto"/>
        <w:rPr>
          <w:rFonts w:eastAsiaTheme="minorHAnsi"/>
          <w:kern w:val="2"/>
          <w:sz w:val="28"/>
          <w:szCs w:val="28"/>
          <w:lang w:val="nl-NL"/>
          <w14:ligatures w14:val="standardContextual"/>
        </w:rPr>
      </w:pPr>
      <w:r w:rsidRPr="00541C41">
        <w:rPr>
          <w:rFonts w:eastAsiaTheme="minorHAnsi"/>
          <w:kern w:val="2"/>
          <w:sz w:val="28"/>
          <w:szCs w:val="28"/>
          <w:lang w:val="nl-NL"/>
          <w14:ligatures w14:val="standardContextual"/>
        </w:rPr>
        <w:t xml:space="preserve">   Hãy trình bày phương án xác định (gần đúng) khối lượng riêng của một vật nhỏ bằng kim loại. </w:t>
      </w:r>
    </w:p>
    <w:p w14:paraId="7268F5D9" w14:textId="77777777" w:rsidR="00541C41" w:rsidRPr="00541C41" w:rsidRDefault="00541C41" w:rsidP="00541C41">
      <w:pPr>
        <w:spacing w:after="0" w:line="240" w:lineRule="auto"/>
        <w:rPr>
          <w:rFonts w:eastAsiaTheme="minorHAnsi"/>
          <w:kern w:val="2"/>
          <w:sz w:val="28"/>
          <w:szCs w:val="28"/>
          <w:lang w:val="nl-NL"/>
          <w14:ligatures w14:val="standardContextual"/>
        </w:rPr>
      </w:pPr>
      <w:r w:rsidRPr="00541C41">
        <w:rPr>
          <w:rFonts w:eastAsiaTheme="minorHAnsi"/>
          <w:kern w:val="2"/>
          <w:sz w:val="28"/>
          <w:szCs w:val="28"/>
          <w:lang w:val="nl-NL"/>
          <w14:ligatures w14:val="standardContextual"/>
        </w:rPr>
        <w:t xml:space="preserve">   Dụng cụ gồm: </w:t>
      </w:r>
    </w:p>
    <w:p w14:paraId="3FAC8656" w14:textId="77777777" w:rsidR="00541C41" w:rsidRPr="00541C41" w:rsidRDefault="00541C41" w:rsidP="00541C41">
      <w:pPr>
        <w:spacing w:after="0" w:line="240" w:lineRule="auto"/>
        <w:rPr>
          <w:rFonts w:eastAsiaTheme="minorHAnsi"/>
          <w:kern w:val="2"/>
          <w:sz w:val="28"/>
          <w:szCs w:val="28"/>
          <w:lang w:val="nl-NL"/>
          <w14:ligatures w14:val="standardContextual"/>
        </w:rPr>
      </w:pPr>
      <w:r w:rsidRPr="00541C41">
        <w:rPr>
          <w:rFonts w:eastAsiaTheme="minorHAnsi"/>
          <w:kern w:val="2"/>
          <w:sz w:val="28"/>
          <w:szCs w:val="28"/>
          <w:lang w:val="nl-NL"/>
          <w14:ligatures w14:val="standardContextual"/>
        </w:rPr>
        <w:t xml:space="preserve">     - Vật cần xác định khối lượng riêng.</w:t>
      </w:r>
    </w:p>
    <w:p w14:paraId="58AA587F" w14:textId="77777777" w:rsidR="00541C41" w:rsidRPr="00541C41" w:rsidRDefault="00541C41" w:rsidP="00541C41">
      <w:pPr>
        <w:spacing w:after="0" w:line="240" w:lineRule="auto"/>
        <w:rPr>
          <w:rFonts w:eastAsiaTheme="minorHAnsi"/>
          <w:kern w:val="2"/>
          <w:sz w:val="28"/>
          <w:szCs w:val="28"/>
          <w:lang w:val="nl-NL"/>
          <w14:ligatures w14:val="standardContextual"/>
        </w:rPr>
      </w:pPr>
      <w:r w:rsidRPr="00541C41">
        <w:rPr>
          <w:rFonts w:eastAsiaTheme="minorHAnsi"/>
          <w:kern w:val="2"/>
          <w:sz w:val="28"/>
          <w:szCs w:val="28"/>
          <w:lang w:val="nl-NL"/>
          <w14:ligatures w14:val="standardContextual"/>
        </w:rPr>
        <w:t xml:space="preserve">     - Lực kế.</w:t>
      </w:r>
    </w:p>
    <w:p w14:paraId="1A11F660" w14:textId="77777777" w:rsidR="00541C41" w:rsidRPr="00541C41" w:rsidRDefault="00541C41" w:rsidP="00541C41">
      <w:pPr>
        <w:spacing w:after="0" w:line="240" w:lineRule="auto"/>
        <w:rPr>
          <w:rFonts w:eastAsiaTheme="minorHAnsi"/>
          <w:kern w:val="2"/>
          <w:sz w:val="28"/>
          <w:szCs w:val="28"/>
          <w:lang w:val="nl-NL"/>
          <w14:ligatures w14:val="standardContextual"/>
        </w:rPr>
      </w:pPr>
      <w:r w:rsidRPr="00541C41">
        <w:rPr>
          <w:rFonts w:eastAsiaTheme="minorHAnsi"/>
          <w:kern w:val="2"/>
          <w:sz w:val="28"/>
          <w:szCs w:val="28"/>
          <w:lang w:val="nl-NL"/>
          <w14:ligatures w14:val="standardContextual"/>
        </w:rPr>
        <w:t xml:space="preserve">     - Ca đựng nước có thể nhúng chìm hoàn toàn vật.</w:t>
      </w:r>
    </w:p>
    <w:p w14:paraId="3E258C7A" w14:textId="77777777" w:rsidR="00541C41" w:rsidRPr="00541C41" w:rsidRDefault="00541C41" w:rsidP="00541C41">
      <w:pPr>
        <w:spacing w:after="0" w:line="240" w:lineRule="auto"/>
        <w:rPr>
          <w:rFonts w:eastAsiaTheme="minorHAnsi"/>
          <w:kern w:val="2"/>
          <w:sz w:val="28"/>
          <w:szCs w:val="28"/>
          <w:lang w:val="nl-NL"/>
          <w14:ligatures w14:val="standardContextual"/>
        </w:rPr>
      </w:pPr>
      <w:r w:rsidRPr="00541C41">
        <w:rPr>
          <w:rFonts w:eastAsiaTheme="minorHAnsi"/>
          <w:kern w:val="2"/>
          <w:sz w:val="28"/>
          <w:szCs w:val="28"/>
          <w:lang w:val="nl-NL"/>
          <w14:ligatures w14:val="standardContextual"/>
        </w:rPr>
        <w:t xml:space="preserve">     - Một số sợi dây nhỏ mềm có thể bỏ qua khối lượng. </w:t>
      </w:r>
    </w:p>
    <w:p w14:paraId="418B08B9" w14:textId="77777777" w:rsidR="00541C41" w:rsidRPr="00541C41" w:rsidRDefault="00541C41" w:rsidP="00541C41">
      <w:pPr>
        <w:spacing w:after="0" w:line="240" w:lineRule="auto"/>
        <w:rPr>
          <w:rFonts w:eastAsiaTheme="minorHAnsi"/>
          <w:kern w:val="2"/>
          <w:sz w:val="28"/>
          <w:szCs w:val="28"/>
          <w:lang w:val="nl-NL"/>
          <w14:ligatures w14:val="standardContextual"/>
        </w:rPr>
      </w:pPr>
      <w:r w:rsidRPr="00541C41">
        <w:rPr>
          <w:rFonts w:eastAsiaTheme="minorHAnsi"/>
          <w:kern w:val="2"/>
          <w:sz w:val="28"/>
          <w:szCs w:val="28"/>
          <w:lang w:val="nl-NL"/>
          <w14:ligatures w14:val="standardContextual"/>
        </w:rPr>
        <w:t xml:space="preserve">   Coi rằng khối lượng riêng của không khí là D</w:t>
      </w:r>
      <w:r w:rsidRPr="00541C41">
        <w:rPr>
          <w:rFonts w:eastAsiaTheme="minorHAnsi"/>
          <w:kern w:val="2"/>
          <w:sz w:val="28"/>
          <w:szCs w:val="28"/>
          <w:vertAlign w:val="subscript"/>
          <w:lang w:val="nl-NL"/>
          <w14:ligatures w14:val="standardContextual"/>
        </w:rPr>
        <w:t>1</w:t>
      </w:r>
      <w:r w:rsidRPr="00541C41">
        <w:rPr>
          <w:rFonts w:eastAsiaTheme="minorHAnsi"/>
          <w:kern w:val="2"/>
          <w:sz w:val="28"/>
          <w:szCs w:val="28"/>
          <w:lang w:val="nl-NL"/>
          <w14:ligatures w14:val="standardContextual"/>
        </w:rPr>
        <w:t xml:space="preserve"> và khối lượng riêng của nước là D</w:t>
      </w:r>
      <w:r w:rsidRPr="00541C41">
        <w:rPr>
          <w:rFonts w:eastAsiaTheme="minorHAnsi"/>
          <w:kern w:val="2"/>
          <w:sz w:val="28"/>
          <w:szCs w:val="28"/>
          <w:vertAlign w:val="subscript"/>
          <w:lang w:val="nl-NL"/>
          <w14:ligatures w14:val="standardContextual"/>
        </w:rPr>
        <w:t>2</w:t>
      </w:r>
      <w:r w:rsidRPr="00541C41">
        <w:rPr>
          <w:rFonts w:eastAsiaTheme="minorHAnsi"/>
          <w:kern w:val="2"/>
          <w:sz w:val="28"/>
          <w:szCs w:val="28"/>
          <w:lang w:val="nl-NL"/>
          <w14:ligatures w14:val="standardContextual"/>
        </w:rPr>
        <w:t xml:space="preserve"> đã biết.</w:t>
      </w:r>
    </w:p>
    <w:p w14:paraId="0DDA8A56" w14:textId="77777777" w:rsidR="00541C41" w:rsidRPr="00541C41" w:rsidRDefault="00541C41" w:rsidP="00D07AEF">
      <w:pPr>
        <w:pStyle w:val="ListParagraph"/>
        <w:numPr>
          <w:ilvl w:val="0"/>
          <w:numId w:val="100"/>
        </w:numPr>
        <w:shd w:val="clear" w:color="auto" w:fill="FFFFFF"/>
        <w:spacing w:after="0" w:line="240" w:lineRule="auto"/>
        <w:rPr>
          <w:b/>
          <w:bCs/>
          <w:sz w:val="28"/>
          <w:szCs w:val="28"/>
        </w:rPr>
      </w:pPr>
      <w:r w:rsidRPr="00541C41">
        <w:rPr>
          <w:b/>
          <w:iCs/>
          <w:sz w:val="28"/>
          <w:szCs w:val="28"/>
        </w:rPr>
        <w:t>Nội dung 2 (14 điểm)</w:t>
      </w:r>
      <w:r w:rsidRPr="00541C41">
        <w:rPr>
          <w:b/>
          <w:bCs/>
          <w:sz w:val="28"/>
          <w:szCs w:val="28"/>
        </w:rPr>
        <w:t xml:space="preserve"> </w:t>
      </w:r>
    </w:p>
    <w:p w14:paraId="13F9B2A7" w14:textId="77777777" w:rsidR="00541C41" w:rsidRPr="00541C41" w:rsidRDefault="00541C41" w:rsidP="00541C41">
      <w:pPr>
        <w:shd w:val="clear" w:color="auto" w:fill="FFFFFF"/>
        <w:spacing w:after="0" w:line="240" w:lineRule="auto"/>
        <w:rPr>
          <w:b/>
          <w:sz w:val="28"/>
          <w:szCs w:val="28"/>
          <w:lang w:val="vi-VN"/>
        </w:rPr>
      </w:pPr>
      <w:r w:rsidRPr="00541C41">
        <w:rPr>
          <w:b/>
          <w:bCs/>
          <w:sz w:val="28"/>
          <w:szCs w:val="28"/>
        </w:rPr>
        <w:t>Câu 1</w:t>
      </w:r>
      <w:r w:rsidRPr="00541C41">
        <w:rPr>
          <w:sz w:val="28"/>
          <w:szCs w:val="28"/>
        </w:rPr>
        <w:t xml:space="preserve">. </w:t>
      </w:r>
      <w:r w:rsidRPr="00541C41">
        <w:rPr>
          <w:b/>
          <w:sz w:val="28"/>
          <w:szCs w:val="28"/>
        </w:rPr>
        <w:t>(2,0 điểm)</w:t>
      </w:r>
      <w:r w:rsidRPr="00541C41">
        <w:rPr>
          <w:b/>
          <w:sz w:val="28"/>
          <w:szCs w:val="28"/>
          <w:lang w:val="vi-VN"/>
        </w:rPr>
        <w:t xml:space="preserve"> </w:t>
      </w:r>
    </w:p>
    <w:p w14:paraId="6D4766FD" w14:textId="77777777" w:rsidR="00541C41" w:rsidRPr="00541C41" w:rsidRDefault="00541C41" w:rsidP="00541C41">
      <w:pPr>
        <w:spacing w:after="0" w:line="240" w:lineRule="auto"/>
        <w:jc w:val="both"/>
        <w:rPr>
          <w:sz w:val="28"/>
          <w:szCs w:val="28"/>
        </w:rPr>
      </w:pPr>
      <w:r w:rsidRPr="00541C41">
        <w:rPr>
          <w:sz w:val="28"/>
          <w:szCs w:val="28"/>
        </w:rPr>
        <w:t>1. Hoàn thành các PTHH sau :</w:t>
      </w:r>
    </w:p>
    <w:p w14:paraId="6746EC32" w14:textId="77777777" w:rsidR="00541C41" w:rsidRPr="00541C41" w:rsidRDefault="00541C41" w:rsidP="00541C41">
      <w:pPr>
        <w:spacing w:after="0" w:line="240" w:lineRule="auto"/>
        <w:rPr>
          <w:sz w:val="28"/>
          <w:szCs w:val="28"/>
        </w:rPr>
      </w:pPr>
      <w:r w:rsidRPr="00541C41">
        <w:rPr>
          <w:sz w:val="28"/>
          <w:szCs w:val="28"/>
        </w:rPr>
        <w:t xml:space="preserve">          a/  Al(OH)</w:t>
      </w:r>
      <w:r w:rsidRPr="00541C41">
        <w:rPr>
          <w:sz w:val="28"/>
          <w:szCs w:val="28"/>
          <w:vertAlign w:val="subscript"/>
        </w:rPr>
        <w:t>3</w:t>
      </w:r>
      <w:r w:rsidRPr="00541C41">
        <w:rPr>
          <w:sz w:val="28"/>
          <w:szCs w:val="28"/>
        </w:rPr>
        <w:t xml:space="preserve"> +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 H</w:t>
      </w:r>
      <w:r w:rsidRPr="00541C41">
        <w:rPr>
          <w:sz w:val="28"/>
          <w:szCs w:val="28"/>
          <w:vertAlign w:val="subscript"/>
        </w:rPr>
        <w:t>2</w:t>
      </w:r>
      <w:r w:rsidRPr="00541C41">
        <w:rPr>
          <w:sz w:val="28"/>
          <w:szCs w:val="28"/>
        </w:rPr>
        <w:t>O</w:t>
      </w:r>
    </w:p>
    <w:p w14:paraId="26E036C6" w14:textId="77777777" w:rsidR="00541C41" w:rsidRPr="00541C41" w:rsidRDefault="00541C41" w:rsidP="00541C41">
      <w:pPr>
        <w:spacing w:after="0" w:line="240" w:lineRule="auto"/>
        <w:ind w:left="360"/>
        <w:rPr>
          <w:sz w:val="28"/>
          <w:szCs w:val="28"/>
        </w:rPr>
      </w:pPr>
      <w:r w:rsidRPr="00541C41">
        <w:rPr>
          <w:sz w:val="28"/>
          <w:szCs w:val="28"/>
        </w:rPr>
        <w:t xml:space="preserve">     b/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CO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0</m:t>
                    </m:r>
                  </m:sup>
                </m:sSup>
              </m:e>
            </m:groupChr>
          </m:e>
        </m:box>
      </m:oMath>
      <w:r w:rsidRPr="00541C41">
        <w:rPr>
          <w:sz w:val="28"/>
          <w:szCs w:val="28"/>
        </w:rPr>
        <w:t>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xml:space="preserve"> + CO</w:t>
      </w:r>
      <w:r w:rsidRPr="00541C41">
        <w:rPr>
          <w:sz w:val="28"/>
          <w:szCs w:val="28"/>
          <w:vertAlign w:val="subscript"/>
        </w:rPr>
        <w:t>2</w:t>
      </w:r>
      <w:r w:rsidRPr="00541C41">
        <w:rPr>
          <w:sz w:val="28"/>
          <w:szCs w:val="28"/>
        </w:rPr>
        <w:t xml:space="preserve"> </w:t>
      </w:r>
    </w:p>
    <w:p w14:paraId="02A20008" w14:textId="77777777" w:rsidR="00541C41" w:rsidRPr="00541C41" w:rsidRDefault="00541C41" w:rsidP="00541C41">
      <w:pPr>
        <w:spacing w:after="0" w:line="240" w:lineRule="auto"/>
        <w:ind w:left="360"/>
        <w:rPr>
          <w:sz w:val="28"/>
          <w:szCs w:val="28"/>
        </w:rPr>
      </w:pPr>
      <w:r w:rsidRPr="00541C41">
        <w:rPr>
          <w:sz w:val="28"/>
          <w:szCs w:val="28"/>
        </w:rPr>
        <w:t xml:space="preserve">     c/   FeO + H</w:t>
      </w:r>
      <w:r w:rsidRPr="00541C41">
        <w:rPr>
          <w:sz w:val="28"/>
          <w:szCs w:val="28"/>
          <w:vertAlign w:val="subscript"/>
        </w:rPr>
        <w:t>2</w:t>
      </w:r>
      <w:r w:rsidRPr="00541C41">
        <w:rPr>
          <w:sz w:val="28"/>
          <w:szCs w:val="28"/>
        </w:rPr>
        <w:t xml:space="preserve">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0</m:t>
                    </m:r>
                  </m:sup>
                </m:sSup>
              </m:e>
            </m:groupChr>
          </m:e>
        </m:box>
      </m:oMath>
      <w:r w:rsidRPr="00541C41">
        <w:rPr>
          <w:sz w:val="28"/>
          <w:szCs w:val="28"/>
        </w:rPr>
        <w:t xml:space="preserve">  Fe + H</w:t>
      </w:r>
      <w:r w:rsidRPr="00541C41">
        <w:rPr>
          <w:sz w:val="28"/>
          <w:szCs w:val="28"/>
          <w:vertAlign w:val="subscript"/>
        </w:rPr>
        <w:t>2</w:t>
      </w:r>
      <w:r w:rsidRPr="00541C41">
        <w:rPr>
          <w:sz w:val="28"/>
          <w:szCs w:val="28"/>
        </w:rPr>
        <w:t>O</w:t>
      </w:r>
    </w:p>
    <w:p w14:paraId="1BE7EBEE" w14:textId="77777777" w:rsidR="00541C41" w:rsidRPr="00541C41" w:rsidRDefault="00541C41" w:rsidP="00541C41">
      <w:pPr>
        <w:spacing w:after="0" w:line="240" w:lineRule="auto"/>
        <w:ind w:left="360"/>
        <w:rPr>
          <w:sz w:val="28"/>
          <w:szCs w:val="28"/>
        </w:rPr>
      </w:pPr>
      <w:r w:rsidRPr="00541C41">
        <w:rPr>
          <w:sz w:val="28"/>
          <w:szCs w:val="28"/>
        </w:rPr>
        <w:t xml:space="preserve">     d/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HNO</w:t>
      </w:r>
      <w:r w:rsidRPr="00541C41">
        <w:rPr>
          <w:sz w:val="28"/>
          <w:szCs w:val="28"/>
          <w:vertAlign w:val="subscript"/>
        </w:rPr>
        <w:t>3</w:t>
      </w:r>
      <w:r w:rsidRPr="00541C41">
        <w:rPr>
          <w:sz w:val="28"/>
          <w:szCs w:val="28"/>
        </w:rPr>
        <w:t xml:space="preserve"> → Fe(NO</w:t>
      </w:r>
      <w:r w:rsidRPr="00541C41">
        <w:rPr>
          <w:sz w:val="28"/>
          <w:szCs w:val="28"/>
        </w:rPr>
        <w:softHyphen/>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rPr>
        <w:t xml:space="preserve"> + NO + H</w:t>
      </w:r>
      <w:r w:rsidRPr="00541C41">
        <w:rPr>
          <w:sz w:val="28"/>
          <w:szCs w:val="28"/>
          <w:vertAlign w:val="subscript"/>
        </w:rPr>
        <w:t>2</w:t>
      </w:r>
      <w:r w:rsidRPr="00541C41">
        <w:rPr>
          <w:sz w:val="28"/>
          <w:szCs w:val="28"/>
        </w:rPr>
        <w:t>O</w:t>
      </w:r>
    </w:p>
    <w:p w14:paraId="2B52C5B5" w14:textId="77777777" w:rsidR="00541C41" w:rsidRPr="00541C41" w:rsidRDefault="00541C41" w:rsidP="00541C41">
      <w:pPr>
        <w:spacing w:after="0" w:line="240" w:lineRule="auto"/>
        <w:jc w:val="both"/>
        <w:rPr>
          <w:sz w:val="28"/>
          <w:szCs w:val="28"/>
          <w:lang w:val="vi-VN"/>
        </w:rPr>
      </w:pPr>
      <w:r w:rsidRPr="00541C41">
        <w:rPr>
          <w:sz w:val="28"/>
          <w:szCs w:val="28"/>
        </w:rPr>
        <w:t>2. Bằng phương pháp hóa học hãy nhận biết các lọ hóa chất bị mất nhãn gồm</w:t>
      </w:r>
      <w:r w:rsidRPr="00541C41">
        <w:rPr>
          <w:sz w:val="28"/>
          <w:szCs w:val="28"/>
          <w:lang w:val="vi-VN"/>
        </w:rPr>
        <w:t xml:space="preserve">: </w:t>
      </w:r>
    </w:p>
    <w:p w14:paraId="21777CBC"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 xml:space="preserve"> BaO, 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CuO, K</w:t>
      </w:r>
      <w:r w:rsidRPr="00541C41">
        <w:rPr>
          <w:sz w:val="28"/>
          <w:szCs w:val="28"/>
          <w:vertAlign w:val="subscript"/>
        </w:rPr>
        <w:t>2</w:t>
      </w:r>
      <w:r w:rsidRPr="00541C41">
        <w:rPr>
          <w:sz w:val="28"/>
          <w:szCs w:val="28"/>
        </w:rPr>
        <w:t>O</w:t>
      </w:r>
    </w:p>
    <w:p w14:paraId="7FF8F2D0" w14:textId="77777777" w:rsidR="00541C41" w:rsidRPr="00541C41" w:rsidRDefault="00541C41" w:rsidP="00541C41">
      <w:pPr>
        <w:spacing w:after="0" w:line="240" w:lineRule="auto"/>
        <w:rPr>
          <w:b/>
          <w:sz w:val="28"/>
          <w:szCs w:val="28"/>
        </w:rPr>
      </w:pPr>
      <w:r w:rsidRPr="00541C41">
        <w:rPr>
          <w:b/>
          <w:bCs/>
          <w:sz w:val="28"/>
          <w:szCs w:val="28"/>
        </w:rPr>
        <w:t>Câu 2</w:t>
      </w:r>
      <w:r w:rsidRPr="00541C41">
        <w:rPr>
          <w:b/>
          <w:sz w:val="28"/>
          <w:szCs w:val="28"/>
        </w:rPr>
        <w:t>. (2,0 điểm)</w:t>
      </w:r>
    </w:p>
    <w:p w14:paraId="0C881073" w14:textId="77777777" w:rsidR="00541C41" w:rsidRPr="00541C41" w:rsidRDefault="00541C41" w:rsidP="00D07AEF">
      <w:pPr>
        <w:numPr>
          <w:ilvl w:val="0"/>
          <w:numId w:val="101"/>
        </w:numPr>
        <w:spacing w:after="0" w:line="240" w:lineRule="auto"/>
        <w:rPr>
          <w:sz w:val="28"/>
          <w:szCs w:val="28"/>
        </w:rPr>
      </w:pPr>
      <w:r w:rsidRPr="00541C41">
        <w:rPr>
          <w:sz w:val="28"/>
          <w:szCs w:val="28"/>
        </w:rPr>
        <w:lastRenderedPageBreak/>
        <w:t>Cho 12,395 lít khí H</w:t>
      </w:r>
      <w:r w:rsidRPr="00541C41">
        <w:rPr>
          <w:sz w:val="28"/>
          <w:szCs w:val="28"/>
          <w:vertAlign w:val="subscript"/>
        </w:rPr>
        <w:t>2</w:t>
      </w:r>
      <w:r w:rsidRPr="00541C41">
        <w:rPr>
          <w:sz w:val="28"/>
          <w:szCs w:val="28"/>
        </w:rPr>
        <w:t xml:space="preserve"> tác dụng với 12,395 lít khí N</w:t>
      </w:r>
      <w:r w:rsidRPr="00541C41">
        <w:rPr>
          <w:sz w:val="28"/>
          <w:szCs w:val="28"/>
          <w:vertAlign w:val="subscript"/>
        </w:rPr>
        <w:t>2</w:t>
      </w:r>
      <w:r w:rsidRPr="00541C41">
        <w:rPr>
          <w:sz w:val="28"/>
          <w:szCs w:val="28"/>
        </w:rPr>
        <w:t xml:space="preserve"> sau phản ứng kết thúc thu được 19,832 lít hỗn hợp khí N</w:t>
      </w:r>
      <w:r w:rsidRPr="00541C41">
        <w:rPr>
          <w:sz w:val="28"/>
          <w:szCs w:val="28"/>
          <w:vertAlign w:val="subscript"/>
        </w:rPr>
        <w:t>2</w:t>
      </w:r>
      <w:r w:rsidRPr="00541C41">
        <w:rPr>
          <w:sz w:val="28"/>
          <w:szCs w:val="28"/>
        </w:rPr>
        <w:t>, H</w:t>
      </w:r>
      <w:r w:rsidRPr="00541C41">
        <w:rPr>
          <w:sz w:val="28"/>
          <w:szCs w:val="28"/>
          <w:vertAlign w:val="subscript"/>
        </w:rPr>
        <w:t>2</w:t>
      </w:r>
      <w:r w:rsidRPr="00541C41">
        <w:rPr>
          <w:sz w:val="28"/>
          <w:szCs w:val="28"/>
        </w:rPr>
        <w:t>, NH</w:t>
      </w:r>
      <w:r w:rsidRPr="00541C41">
        <w:rPr>
          <w:sz w:val="28"/>
          <w:szCs w:val="28"/>
          <w:vertAlign w:val="subscript"/>
        </w:rPr>
        <w:t>3</w:t>
      </w:r>
    </w:p>
    <w:p w14:paraId="5AEBBB0E" w14:textId="77777777" w:rsidR="00541C41" w:rsidRPr="00541C41" w:rsidRDefault="00541C41" w:rsidP="00541C41">
      <w:pPr>
        <w:spacing w:after="0"/>
        <w:rPr>
          <w:sz w:val="28"/>
          <w:szCs w:val="28"/>
        </w:rPr>
      </w:pPr>
      <w:r w:rsidRPr="00541C41">
        <w:rPr>
          <w:sz w:val="28"/>
          <w:szCs w:val="28"/>
        </w:rPr>
        <w:t xml:space="preserve"> Các khí phản ứng với nhau theo phản ứng: N</w:t>
      </w:r>
      <w:r w:rsidRPr="00541C41">
        <w:rPr>
          <w:sz w:val="28"/>
          <w:szCs w:val="28"/>
          <w:vertAlign w:val="subscript"/>
        </w:rPr>
        <w:t>2</w:t>
      </w:r>
      <w:r w:rsidRPr="00541C41">
        <w:rPr>
          <w:sz w:val="28"/>
          <w:szCs w:val="28"/>
        </w:rPr>
        <w:t xml:space="preserve"> + 3H</w:t>
      </w:r>
      <w:r w:rsidRPr="00541C41">
        <w:rPr>
          <w:sz w:val="28"/>
          <w:szCs w:val="28"/>
          <w:vertAlign w:val="subscript"/>
        </w:rPr>
        <w:t>2</w:t>
      </w:r>
      <w:r w:rsidRPr="00541C41">
        <w:rPr>
          <w:position w:val="-6"/>
          <w:sz w:val="28"/>
          <w:szCs w:val="28"/>
        </w:rPr>
        <w:object w:dxaOrig="680" w:dyaOrig="360" w14:anchorId="12AC95B9">
          <v:shape id="_x0000_i1873" type="#_x0000_t75" style="width:33.75pt;height:18pt" o:ole="">
            <v:imagedata r:id="rId1631" o:title=""/>
          </v:shape>
          <o:OLEObject Type="Embed" ProgID="Equation.3" ShapeID="_x0000_i1873" DrawAspect="Content" ObjectID="_1773308907" r:id="rId1632"/>
        </w:object>
      </w:r>
      <w:r w:rsidRPr="00541C41">
        <w:rPr>
          <w:sz w:val="28"/>
          <w:szCs w:val="28"/>
        </w:rPr>
        <w:t xml:space="preserve"> 2NH</w:t>
      </w:r>
      <w:r w:rsidRPr="00541C41">
        <w:rPr>
          <w:sz w:val="28"/>
          <w:szCs w:val="28"/>
          <w:vertAlign w:val="subscript"/>
        </w:rPr>
        <w:t>3</w:t>
      </w:r>
    </w:p>
    <w:p w14:paraId="2073F988" w14:textId="77777777" w:rsidR="00541C41" w:rsidRPr="00541C41" w:rsidRDefault="00541C41" w:rsidP="00D07AEF">
      <w:pPr>
        <w:numPr>
          <w:ilvl w:val="0"/>
          <w:numId w:val="102"/>
        </w:numPr>
        <w:spacing w:after="0" w:line="240" w:lineRule="auto"/>
        <w:rPr>
          <w:sz w:val="28"/>
          <w:szCs w:val="28"/>
        </w:rPr>
      </w:pPr>
      <w:r w:rsidRPr="00541C41">
        <w:rPr>
          <w:sz w:val="28"/>
          <w:szCs w:val="28"/>
        </w:rPr>
        <w:t>Tính thể tích mỗi khí có trong hỗn hợp sau phản ứng</w:t>
      </w:r>
    </w:p>
    <w:p w14:paraId="1C388A09" w14:textId="77777777" w:rsidR="00541C41" w:rsidRPr="00541C41" w:rsidRDefault="00541C41" w:rsidP="00D07AEF">
      <w:pPr>
        <w:numPr>
          <w:ilvl w:val="0"/>
          <w:numId w:val="102"/>
        </w:numPr>
        <w:spacing w:after="0" w:line="240" w:lineRule="auto"/>
        <w:rPr>
          <w:sz w:val="28"/>
          <w:szCs w:val="28"/>
        </w:rPr>
      </w:pPr>
      <w:r w:rsidRPr="00541C41">
        <w:rPr>
          <w:sz w:val="28"/>
          <w:szCs w:val="28"/>
        </w:rPr>
        <w:t>Tính hiệu suất của phản ứng</w:t>
      </w:r>
    </w:p>
    <w:p w14:paraId="40143484" w14:textId="77777777" w:rsidR="00541C41" w:rsidRPr="00541C41" w:rsidRDefault="00541C41" w:rsidP="00D07AEF">
      <w:pPr>
        <w:pStyle w:val="ListParagraph"/>
        <w:numPr>
          <w:ilvl w:val="0"/>
          <w:numId w:val="101"/>
        </w:numPr>
        <w:spacing w:after="0"/>
        <w:rPr>
          <w:sz w:val="28"/>
          <w:szCs w:val="28"/>
        </w:rPr>
      </w:pPr>
      <w:r w:rsidRPr="00541C41">
        <w:rPr>
          <w:sz w:val="28"/>
          <w:szCs w:val="28"/>
        </w:rPr>
        <w:t>Nung 1 kg đá vôi chứa 80% CaCO</w:t>
      </w:r>
      <w:r w:rsidRPr="00541C41">
        <w:rPr>
          <w:sz w:val="28"/>
          <w:szCs w:val="28"/>
          <w:vertAlign w:val="subscript"/>
        </w:rPr>
        <w:t>3</w:t>
      </w:r>
      <w:r w:rsidRPr="00541C41">
        <w:rPr>
          <w:sz w:val="28"/>
          <w:szCs w:val="28"/>
        </w:rPr>
        <w:t xml:space="preserve"> thu được 123,95 dm</w:t>
      </w:r>
      <w:r w:rsidRPr="00541C41">
        <w:rPr>
          <w:sz w:val="28"/>
          <w:szCs w:val="28"/>
          <w:vertAlign w:val="superscript"/>
        </w:rPr>
        <w:t>3</w:t>
      </w:r>
      <w:r w:rsidRPr="00541C41">
        <w:rPr>
          <w:sz w:val="28"/>
          <w:szCs w:val="28"/>
        </w:rPr>
        <w:t xml:space="preserve"> CO</w:t>
      </w:r>
      <w:r w:rsidRPr="00541C41">
        <w:rPr>
          <w:sz w:val="28"/>
          <w:szCs w:val="28"/>
          <w:vertAlign w:val="subscript"/>
        </w:rPr>
        <w:t>2</w:t>
      </w:r>
      <w:r w:rsidRPr="00541C41">
        <w:rPr>
          <w:sz w:val="28"/>
          <w:szCs w:val="28"/>
        </w:rPr>
        <w:t xml:space="preserve"> đk chuẩn .Tính hiệu suất phân hủy CaCO</w:t>
      </w:r>
      <w:r w:rsidRPr="00541C41">
        <w:rPr>
          <w:sz w:val="28"/>
          <w:szCs w:val="28"/>
          <w:vertAlign w:val="subscript"/>
        </w:rPr>
        <w:t>3</w:t>
      </w:r>
      <w:r w:rsidRPr="00541C41">
        <w:rPr>
          <w:sz w:val="28"/>
          <w:szCs w:val="28"/>
        </w:rPr>
        <w:t>.</w:t>
      </w:r>
    </w:p>
    <w:p w14:paraId="622F7D19" w14:textId="77777777" w:rsidR="00541C41" w:rsidRPr="00541C41" w:rsidRDefault="00541C41" w:rsidP="00541C41">
      <w:pPr>
        <w:spacing w:after="0"/>
        <w:ind w:left="75"/>
        <w:rPr>
          <w:sz w:val="28"/>
          <w:szCs w:val="28"/>
        </w:rPr>
      </w:pPr>
      <w:r w:rsidRPr="00541C41">
        <w:rPr>
          <w:b/>
          <w:bCs/>
          <w:sz w:val="28"/>
          <w:szCs w:val="28"/>
        </w:rPr>
        <w:t>Câu 3</w:t>
      </w:r>
      <w:r w:rsidRPr="00541C41">
        <w:rPr>
          <w:sz w:val="28"/>
          <w:szCs w:val="28"/>
        </w:rPr>
        <w:t xml:space="preserve">. </w:t>
      </w:r>
      <w:r w:rsidRPr="00541C41">
        <w:rPr>
          <w:b/>
          <w:sz w:val="28"/>
          <w:szCs w:val="28"/>
        </w:rPr>
        <w:t>(2,0 điểm)</w:t>
      </w:r>
      <w:r w:rsidRPr="00541C41">
        <w:rPr>
          <w:sz w:val="28"/>
          <w:szCs w:val="28"/>
        </w:rPr>
        <w:t>:</w:t>
      </w:r>
      <w:r w:rsidRPr="00541C41">
        <w:rPr>
          <w:sz w:val="28"/>
          <w:szCs w:val="28"/>
          <w:lang w:val="vi-VN"/>
        </w:rPr>
        <w:t xml:space="preserve"> Nêu hiện tượng, viết các phương trình phản ứng cho những trường hợp sau:</w:t>
      </w:r>
    </w:p>
    <w:p w14:paraId="52DF1D6B" w14:textId="77777777" w:rsidR="00541C41" w:rsidRPr="00541C41" w:rsidRDefault="00541C41" w:rsidP="00D07AEF">
      <w:pPr>
        <w:pStyle w:val="ListParagraph"/>
        <w:numPr>
          <w:ilvl w:val="0"/>
          <w:numId w:val="1"/>
        </w:numPr>
        <w:spacing w:after="0" w:line="240" w:lineRule="auto"/>
        <w:rPr>
          <w:sz w:val="28"/>
          <w:szCs w:val="28"/>
          <w:lang w:val="pt-BR"/>
        </w:rPr>
      </w:pPr>
      <w:r w:rsidRPr="00541C41">
        <w:rPr>
          <w:sz w:val="28"/>
          <w:szCs w:val="28"/>
          <w:lang w:val="vi-VN"/>
        </w:rPr>
        <w:t xml:space="preserve">Cho </w:t>
      </w:r>
      <w:r w:rsidRPr="00541C41">
        <w:rPr>
          <w:sz w:val="28"/>
          <w:szCs w:val="28"/>
        </w:rPr>
        <w:t>Na</w:t>
      </w:r>
      <w:r w:rsidRPr="00541C41">
        <w:rPr>
          <w:sz w:val="28"/>
          <w:szCs w:val="28"/>
          <w:lang w:val="vi-VN"/>
        </w:rPr>
        <w:t xml:space="preserve"> vào dung dịch CuSO</w:t>
      </w:r>
      <w:r w:rsidRPr="00541C41">
        <w:rPr>
          <w:sz w:val="28"/>
          <w:szCs w:val="28"/>
          <w:vertAlign w:val="subscript"/>
          <w:lang w:val="vi-VN"/>
        </w:rPr>
        <w:t>4</w:t>
      </w:r>
    </w:p>
    <w:p w14:paraId="54787CF1" w14:textId="77777777" w:rsidR="00541C41" w:rsidRPr="00541C41" w:rsidRDefault="00541C41" w:rsidP="00D07AEF">
      <w:pPr>
        <w:pStyle w:val="ListParagraph"/>
        <w:numPr>
          <w:ilvl w:val="0"/>
          <w:numId w:val="1"/>
        </w:numPr>
        <w:spacing w:after="0" w:line="240" w:lineRule="auto"/>
        <w:rPr>
          <w:rFonts w:eastAsia="Times New Roman"/>
          <w:iCs/>
          <w:sz w:val="28"/>
          <w:szCs w:val="28"/>
        </w:rPr>
      </w:pPr>
      <w:r w:rsidRPr="00541C41">
        <w:rPr>
          <w:rFonts w:eastAsia="Times New Roman"/>
          <w:iCs/>
          <w:sz w:val="28"/>
          <w:szCs w:val="28"/>
        </w:rPr>
        <w:t>Thanh Cu vào dung dịch AgNO</w:t>
      </w:r>
      <w:r w:rsidRPr="00541C41">
        <w:rPr>
          <w:rFonts w:eastAsia="Times New Roman"/>
          <w:iCs/>
          <w:sz w:val="28"/>
          <w:szCs w:val="28"/>
          <w:vertAlign w:val="subscript"/>
        </w:rPr>
        <w:t>3</w:t>
      </w:r>
    </w:p>
    <w:p w14:paraId="2D5E190C" w14:textId="77777777" w:rsidR="00541C41" w:rsidRPr="00541C41" w:rsidRDefault="00541C41" w:rsidP="00D07AEF">
      <w:pPr>
        <w:pStyle w:val="ListParagraph"/>
        <w:numPr>
          <w:ilvl w:val="0"/>
          <w:numId w:val="1"/>
        </w:numPr>
        <w:spacing w:after="0" w:line="240" w:lineRule="auto"/>
        <w:rPr>
          <w:sz w:val="28"/>
          <w:szCs w:val="28"/>
          <w:lang w:val="pt-BR"/>
        </w:rPr>
      </w:pPr>
      <w:r w:rsidRPr="00541C41">
        <w:rPr>
          <w:sz w:val="28"/>
          <w:szCs w:val="28"/>
        </w:rPr>
        <w:t>Mẫu Mg vào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loãng</w:t>
      </w:r>
      <w:r w:rsidRPr="00541C41">
        <w:rPr>
          <w:sz w:val="28"/>
          <w:szCs w:val="28"/>
          <w:lang w:val="vi-VN"/>
        </w:rPr>
        <w:t xml:space="preserve"> </w:t>
      </w:r>
    </w:p>
    <w:p w14:paraId="0DF39FA1" w14:textId="77777777" w:rsidR="00541C41" w:rsidRPr="00541C41" w:rsidRDefault="00541C41" w:rsidP="00D07AEF">
      <w:pPr>
        <w:pStyle w:val="ListParagraph"/>
        <w:numPr>
          <w:ilvl w:val="0"/>
          <w:numId w:val="1"/>
        </w:numPr>
        <w:spacing w:after="0" w:line="240" w:lineRule="auto"/>
        <w:rPr>
          <w:sz w:val="28"/>
          <w:szCs w:val="28"/>
          <w:lang w:val="pt-BR"/>
        </w:rPr>
      </w:pPr>
      <w:r w:rsidRPr="00541C41">
        <w:rPr>
          <w:sz w:val="28"/>
          <w:szCs w:val="28"/>
        </w:rPr>
        <w:t>Rót từ từ dung dịch NaOH đến dư vào dung dịch HCl có chứa quỳ tím</w:t>
      </w:r>
      <w:r w:rsidRPr="00541C41">
        <w:rPr>
          <w:sz w:val="28"/>
          <w:szCs w:val="28"/>
          <w:lang w:val="vi-VN"/>
        </w:rPr>
        <w:t>.</w:t>
      </w:r>
    </w:p>
    <w:p w14:paraId="563F94CA" w14:textId="77777777" w:rsidR="00541C41" w:rsidRPr="00541C41" w:rsidRDefault="00541C41" w:rsidP="00541C41">
      <w:pPr>
        <w:spacing w:after="0" w:line="240" w:lineRule="auto"/>
        <w:rPr>
          <w:sz w:val="28"/>
          <w:szCs w:val="28"/>
          <w:lang w:val="vi-VN"/>
        </w:rPr>
      </w:pPr>
      <w:r w:rsidRPr="00541C41">
        <w:rPr>
          <w:b/>
          <w:bCs/>
          <w:sz w:val="28"/>
          <w:szCs w:val="28"/>
        </w:rPr>
        <w:t>Câu 4</w:t>
      </w:r>
      <w:r w:rsidRPr="00541C41">
        <w:rPr>
          <w:sz w:val="28"/>
          <w:szCs w:val="28"/>
        </w:rPr>
        <w:t xml:space="preserve">. </w:t>
      </w:r>
      <w:r w:rsidRPr="00541C41">
        <w:rPr>
          <w:b/>
          <w:sz w:val="28"/>
          <w:szCs w:val="28"/>
        </w:rPr>
        <w:t>(2,0 điểm)</w:t>
      </w:r>
      <w:r w:rsidRPr="00541C41">
        <w:rPr>
          <w:sz w:val="28"/>
          <w:szCs w:val="28"/>
          <w:lang w:val="vi-VN"/>
        </w:rPr>
        <w:t xml:space="preserve"> </w:t>
      </w:r>
    </w:p>
    <w:p w14:paraId="603BF727" w14:textId="77777777" w:rsidR="00541C41" w:rsidRPr="00541C41" w:rsidRDefault="00541C41" w:rsidP="00541C41">
      <w:pPr>
        <w:spacing w:after="0" w:line="240" w:lineRule="auto"/>
        <w:jc w:val="both"/>
        <w:rPr>
          <w:i/>
          <w:sz w:val="28"/>
          <w:szCs w:val="28"/>
          <w:lang w:val="pt-BR"/>
        </w:rPr>
      </w:pPr>
      <w:r w:rsidRPr="00541C41">
        <w:rPr>
          <w:sz w:val="28"/>
          <w:szCs w:val="28"/>
        </w:rPr>
        <w:t>1</w:t>
      </w:r>
      <w:r w:rsidRPr="00541C41">
        <w:rPr>
          <w:sz w:val="28"/>
          <w:szCs w:val="28"/>
          <w:lang w:val="vi-VN"/>
        </w:rPr>
        <w:t>.</w:t>
      </w:r>
      <w:r w:rsidRPr="00541C41">
        <w:rPr>
          <w:sz w:val="28"/>
          <w:szCs w:val="28"/>
        </w:rPr>
        <w:t xml:space="preserve"> </w:t>
      </w:r>
      <w:r w:rsidRPr="00541C41">
        <w:rPr>
          <w:sz w:val="28"/>
          <w:szCs w:val="28"/>
          <w:lang w:val="pt-BR"/>
        </w:rPr>
        <w:t>Chọn các chất A,B,C thích hợp và viết các phương trình hóa học (ghi rõ điều kiện phản ứng nếu có) theo sơ đồ biến hoá sau:</w:t>
      </w:r>
    </w:p>
    <w:p w14:paraId="778570FA" w14:textId="77777777" w:rsidR="00541C41" w:rsidRPr="00541C41" w:rsidRDefault="00541C41" w:rsidP="00541C41">
      <w:pPr>
        <w:tabs>
          <w:tab w:val="left" w:pos="1182"/>
        </w:tabs>
        <w:spacing w:after="0" w:line="240" w:lineRule="auto"/>
        <w:ind w:firstLine="600"/>
        <w:jc w:val="both"/>
        <w:rPr>
          <w:sz w:val="28"/>
          <w:szCs w:val="28"/>
          <w:lang w:val="pt-BR"/>
        </w:rPr>
      </w:pPr>
      <w:r w:rsidRPr="00541C41">
        <w:rPr>
          <w:sz w:val="28"/>
          <w:szCs w:val="28"/>
          <w:lang w:val="pt-BR"/>
        </w:rPr>
        <w:tab/>
      </w:r>
    </w:p>
    <w:p w14:paraId="554C108B" w14:textId="77777777" w:rsidR="00541C41" w:rsidRPr="00541C41" w:rsidRDefault="00541C41" w:rsidP="00541C41">
      <w:pPr>
        <w:spacing w:after="0" w:line="240" w:lineRule="auto"/>
        <w:jc w:val="both"/>
        <w:rPr>
          <w:sz w:val="28"/>
          <w:szCs w:val="28"/>
          <w:lang w:val="pt-BR"/>
        </w:rPr>
      </w:pPr>
      <w:r w:rsidRPr="00541C41">
        <w:rPr>
          <w:position w:val="-6"/>
          <w:sz w:val="28"/>
          <w:szCs w:val="28"/>
          <w:lang w:val="nl-NL"/>
        </w:rPr>
        <w:t xml:space="preserve">   FeS</w:t>
      </w:r>
      <w:r w:rsidRPr="00541C41">
        <w:rPr>
          <w:position w:val="-6"/>
          <w:sz w:val="28"/>
          <w:szCs w:val="28"/>
          <w:vertAlign w:val="subscript"/>
          <w:lang w:val="nl-NL"/>
        </w:rPr>
        <w:t>2</w:t>
      </w:r>
      <w:r w:rsidRPr="00541C41">
        <w:rPr>
          <w:position w:val="-6"/>
          <w:sz w:val="28"/>
          <w:szCs w:val="28"/>
          <w:lang w:val="nl-NL"/>
        </w:rPr>
        <w:t xml:space="preserve"> --(1)-&gt;)</w:t>
      </w:r>
      <w:r w:rsidRPr="00541C41">
        <w:rPr>
          <w:sz w:val="28"/>
          <w:szCs w:val="28"/>
          <w:lang w:val="pt-BR"/>
        </w:rPr>
        <w:t xml:space="preserve"> A --(2)-&gt; B --(3)-&gt;</w:t>
      </w:r>
      <w:r w:rsidRPr="00541C41">
        <w:rPr>
          <w:position w:val="-6"/>
          <w:sz w:val="28"/>
          <w:szCs w:val="28"/>
          <w:lang w:val="nl-NL"/>
        </w:rPr>
        <w:t xml:space="preserve"> </w:t>
      </w:r>
      <w:r w:rsidRPr="00541C41">
        <w:rPr>
          <w:sz w:val="28"/>
          <w:szCs w:val="28"/>
          <w:lang w:val="pt-BR"/>
        </w:rPr>
        <w:t xml:space="preserve">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 xml:space="preserve">4 </w:t>
      </w:r>
      <w:r w:rsidRPr="00541C41">
        <w:rPr>
          <w:sz w:val="28"/>
          <w:szCs w:val="28"/>
          <w:lang w:val="pt-BR"/>
        </w:rPr>
        <w:t>--(4)-&gt;A--(5)-&gt;C --(6)-&gt; D --(7)-&gt; A --(8)-&gt;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3</w:t>
      </w:r>
    </w:p>
    <w:p w14:paraId="622389B9" w14:textId="77777777" w:rsidR="00541C41" w:rsidRPr="00541C41" w:rsidRDefault="00541C41" w:rsidP="00541C41">
      <w:pPr>
        <w:tabs>
          <w:tab w:val="left" w:pos="1650"/>
          <w:tab w:val="left" w:pos="2867"/>
        </w:tabs>
        <w:spacing w:after="0" w:line="240" w:lineRule="auto"/>
        <w:ind w:firstLine="600"/>
        <w:jc w:val="both"/>
        <w:rPr>
          <w:sz w:val="28"/>
          <w:szCs w:val="28"/>
          <w:lang w:val="pt-BR"/>
        </w:rPr>
      </w:pPr>
      <w:r w:rsidRPr="00541C41">
        <w:rPr>
          <w:sz w:val="28"/>
          <w:szCs w:val="28"/>
          <w:lang w:val="pt-BR"/>
        </w:rPr>
        <w:tab/>
      </w:r>
    </w:p>
    <w:p w14:paraId="08676743" w14:textId="77777777" w:rsidR="00541C41" w:rsidRPr="00541C41" w:rsidRDefault="00541C41" w:rsidP="00541C41">
      <w:pPr>
        <w:tabs>
          <w:tab w:val="left" w:pos="1320"/>
        </w:tabs>
        <w:spacing w:after="0" w:line="240" w:lineRule="auto"/>
        <w:jc w:val="both"/>
        <w:rPr>
          <w:sz w:val="28"/>
          <w:szCs w:val="28"/>
          <w:lang w:val="pt-BR"/>
        </w:rPr>
      </w:pPr>
      <w:r w:rsidRPr="00541C41">
        <w:rPr>
          <w:b/>
          <w:bCs/>
          <w:sz w:val="28"/>
          <w:szCs w:val="28"/>
        </w:rPr>
        <w:t>2</w:t>
      </w:r>
      <w:r w:rsidRPr="00541C41">
        <w:rPr>
          <w:b/>
          <w:bCs/>
          <w:sz w:val="28"/>
          <w:szCs w:val="28"/>
          <w:lang w:val="vi-VN"/>
        </w:rPr>
        <w:t>.</w:t>
      </w:r>
      <w:r w:rsidRPr="00541C41">
        <w:rPr>
          <w:sz w:val="28"/>
          <w:szCs w:val="28"/>
          <w:lang w:val="pt-BR"/>
        </w:rPr>
        <w:t xml:space="preserve"> Nêu cách tách 3 chất Cu, Al, Mg từ hỗn hợp dạng bột bằng phương pháp hóa học.</w:t>
      </w:r>
    </w:p>
    <w:p w14:paraId="01F11BC8" w14:textId="77777777" w:rsidR="00541C41" w:rsidRPr="00541C41" w:rsidRDefault="00541C41" w:rsidP="00541C41">
      <w:pPr>
        <w:spacing w:after="0" w:line="240" w:lineRule="auto"/>
        <w:jc w:val="both"/>
        <w:rPr>
          <w:b/>
          <w:sz w:val="28"/>
          <w:szCs w:val="28"/>
        </w:rPr>
      </w:pPr>
      <w:r w:rsidRPr="00541C41">
        <w:rPr>
          <w:b/>
          <w:bCs/>
          <w:sz w:val="28"/>
          <w:szCs w:val="28"/>
        </w:rPr>
        <w:t>Câu 5</w:t>
      </w:r>
      <w:r w:rsidRPr="00541C41">
        <w:rPr>
          <w:sz w:val="28"/>
          <w:szCs w:val="28"/>
        </w:rPr>
        <w:t xml:space="preserve">. </w:t>
      </w:r>
      <w:r w:rsidRPr="00541C41">
        <w:rPr>
          <w:b/>
          <w:sz w:val="28"/>
          <w:szCs w:val="28"/>
        </w:rPr>
        <w:t>(2,0 điểm)</w:t>
      </w:r>
    </w:p>
    <w:p w14:paraId="19C3821A" w14:textId="77777777" w:rsidR="00541C41" w:rsidRPr="00541C41" w:rsidRDefault="00541C41" w:rsidP="00D07AEF">
      <w:pPr>
        <w:pStyle w:val="ListParagraph"/>
        <w:numPr>
          <w:ilvl w:val="0"/>
          <w:numId w:val="3"/>
        </w:numPr>
        <w:spacing w:after="0"/>
        <w:jc w:val="both"/>
        <w:rPr>
          <w:sz w:val="28"/>
          <w:szCs w:val="28"/>
        </w:rPr>
      </w:pPr>
      <w:r w:rsidRPr="00541C41">
        <w:rPr>
          <w:sz w:val="28"/>
          <w:szCs w:val="28"/>
        </w:rPr>
        <w:t>Tính khối lượng tinh thể CuSO</w:t>
      </w:r>
      <w:r w:rsidRPr="00541C41">
        <w:rPr>
          <w:sz w:val="28"/>
          <w:szCs w:val="28"/>
          <w:vertAlign w:val="subscript"/>
        </w:rPr>
        <w:t>4</w:t>
      </w:r>
      <w:r w:rsidRPr="00541C41">
        <w:rPr>
          <w:sz w:val="28"/>
          <w:szCs w:val="28"/>
        </w:rPr>
        <w:t>.5H</w:t>
      </w:r>
      <w:r w:rsidRPr="00541C41">
        <w:rPr>
          <w:sz w:val="28"/>
          <w:szCs w:val="28"/>
          <w:vertAlign w:val="subscript"/>
        </w:rPr>
        <w:t>2</w:t>
      </w:r>
      <w:r w:rsidRPr="00541C41">
        <w:rPr>
          <w:sz w:val="28"/>
          <w:szCs w:val="28"/>
        </w:rPr>
        <w:t>O cần dùng để điều chế 500ml dung dịch CuSO</w:t>
      </w:r>
      <w:r w:rsidRPr="00541C41">
        <w:rPr>
          <w:sz w:val="28"/>
          <w:szCs w:val="28"/>
          <w:vertAlign w:val="subscript"/>
        </w:rPr>
        <w:t>4</w:t>
      </w:r>
      <w:r w:rsidRPr="00541C41">
        <w:rPr>
          <w:sz w:val="28"/>
          <w:szCs w:val="28"/>
        </w:rPr>
        <w:t xml:space="preserve"> 16% ( D = 1,1g/ml).</w:t>
      </w:r>
    </w:p>
    <w:p w14:paraId="7C62ECFF" w14:textId="77777777" w:rsidR="00541C41" w:rsidRPr="00541C41" w:rsidRDefault="00541C41" w:rsidP="00D07AEF">
      <w:pPr>
        <w:pStyle w:val="NormalWeb"/>
        <w:numPr>
          <w:ilvl w:val="0"/>
          <w:numId w:val="3"/>
        </w:numPr>
        <w:spacing w:before="0" w:beforeAutospacing="0" w:after="0" w:afterAutospacing="0"/>
        <w:jc w:val="both"/>
        <w:rPr>
          <w:rFonts w:eastAsiaTheme="majorEastAsia"/>
          <w:sz w:val="28"/>
          <w:szCs w:val="28"/>
        </w:rPr>
      </w:pPr>
      <w:r w:rsidRPr="00541C41">
        <w:rPr>
          <w:sz w:val="28"/>
          <w:szCs w:val="28"/>
          <w:shd w:val="clear" w:color="auto" w:fill="FFFFFF"/>
        </w:rPr>
        <w:t>Cần bao nhiêu gam NaOH để pha chế được 3lít dung dịch NaOH 10% . Biết khối lượng riêng là 1,08g/ml.</w:t>
      </w:r>
    </w:p>
    <w:p w14:paraId="7A2AE367" w14:textId="77777777" w:rsidR="00541C41" w:rsidRPr="00541C41" w:rsidRDefault="00541C41" w:rsidP="00541C41">
      <w:pPr>
        <w:spacing w:after="0" w:line="240" w:lineRule="auto"/>
        <w:rPr>
          <w:b/>
          <w:sz w:val="28"/>
          <w:szCs w:val="28"/>
        </w:rPr>
      </w:pPr>
      <w:r w:rsidRPr="00541C41">
        <w:rPr>
          <w:b/>
          <w:bCs/>
          <w:sz w:val="28"/>
          <w:szCs w:val="28"/>
        </w:rPr>
        <w:t>Câu 6</w:t>
      </w:r>
      <w:r w:rsidRPr="00541C41">
        <w:rPr>
          <w:b/>
          <w:sz w:val="28"/>
          <w:szCs w:val="28"/>
        </w:rPr>
        <w:t>. (2,0 điểm)</w:t>
      </w:r>
    </w:p>
    <w:p w14:paraId="5A62CE7E" w14:textId="77777777" w:rsidR="00541C41" w:rsidRPr="00541C41" w:rsidRDefault="00541C41" w:rsidP="00541C41">
      <w:pPr>
        <w:spacing w:after="0" w:line="240" w:lineRule="auto"/>
        <w:jc w:val="both"/>
        <w:rPr>
          <w:sz w:val="28"/>
          <w:szCs w:val="28"/>
          <w:lang w:val="it-IT"/>
        </w:rPr>
      </w:pPr>
      <w:r w:rsidRPr="00541C41">
        <w:rPr>
          <w:sz w:val="28"/>
          <w:szCs w:val="28"/>
          <w:lang w:val="it-IT"/>
        </w:rPr>
        <w:t>1.  Có 4 chất rắn ở dạng bột là Al, Cu, Fe</w:t>
      </w:r>
      <w:r w:rsidRPr="00541C41">
        <w:rPr>
          <w:sz w:val="28"/>
          <w:szCs w:val="28"/>
          <w:vertAlign w:val="subscript"/>
          <w:lang w:val="it-IT"/>
        </w:rPr>
        <w:t>2</w:t>
      </w:r>
      <w:r w:rsidRPr="00541C41">
        <w:rPr>
          <w:sz w:val="28"/>
          <w:szCs w:val="28"/>
          <w:lang w:val="it-IT"/>
        </w:rPr>
        <w:t>O</w:t>
      </w:r>
      <w:r w:rsidRPr="00541C41">
        <w:rPr>
          <w:sz w:val="28"/>
          <w:szCs w:val="28"/>
          <w:vertAlign w:val="subscript"/>
          <w:lang w:val="it-IT"/>
        </w:rPr>
        <w:t>3</w:t>
      </w:r>
      <w:r w:rsidRPr="00541C41">
        <w:rPr>
          <w:sz w:val="28"/>
          <w:szCs w:val="28"/>
          <w:lang w:val="it-IT"/>
        </w:rPr>
        <w:t xml:space="preserve">, CuO chỉ dùng dung dịch HCl có nhận biết được các chất đó không?. </w:t>
      </w:r>
    </w:p>
    <w:p w14:paraId="1B989D27" w14:textId="77777777" w:rsidR="00541C41" w:rsidRPr="00541C41" w:rsidRDefault="00541C41" w:rsidP="00541C41">
      <w:pPr>
        <w:spacing w:after="0" w:line="240" w:lineRule="auto"/>
        <w:jc w:val="both"/>
        <w:rPr>
          <w:sz w:val="28"/>
          <w:szCs w:val="28"/>
          <w:lang w:val="it-IT"/>
        </w:rPr>
      </w:pPr>
      <w:r w:rsidRPr="00541C41">
        <w:rPr>
          <w:sz w:val="28"/>
          <w:szCs w:val="28"/>
          <w:lang w:val="it-IT"/>
        </w:rPr>
        <w:t>2. Có 2 cốc A và B đặt trên 2 đĩa cân thăng bằng (hình vẽ). Cho vào mỗi cốc 500 gam dung dịch HCl 7,3%, cân thăng bằng. Cho tiếp vào cốc A 15,75 gam MgO, cân mất thăng bằng. Tính nồng độ % các chất tan có trong cốc A khi phản ứng kết thúc.</w:t>
      </w:r>
    </w:p>
    <w:p w14:paraId="48D1B1CA" w14:textId="77777777" w:rsidR="00541C41" w:rsidRPr="00541C41" w:rsidRDefault="00541C41" w:rsidP="00541C41">
      <w:pPr>
        <w:pStyle w:val="NoSpacing"/>
        <w:jc w:val="both"/>
        <w:rPr>
          <w:b/>
          <w:szCs w:val="28"/>
          <w:lang w:val="es-ES_tradnl"/>
        </w:rPr>
      </w:pPr>
      <w:r w:rsidRPr="00541C41">
        <w:rPr>
          <w:b/>
          <w:bCs/>
          <w:szCs w:val="28"/>
        </w:rPr>
        <w:t>Câu 7</w:t>
      </w:r>
      <w:r w:rsidRPr="00541C41">
        <w:rPr>
          <w:szCs w:val="28"/>
        </w:rPr>
        <w:t xml:space="preserve">. </w:t>
      </w:r>
      <w:r w:rsidRPr="00541C41">
        <w:rPr>
          <w:b/>
          <w:szCs w:val="28"/>
        </w:rPr>
        <w:t xml:space="preserve">(2 điểm) </w:t>
      </w:r>
    </w:p>
    <w:p w14:paraId="2F9E7D4F" w14:textId="77777777" w:rsidR="00541C41" w:rsidRPr="00541C41" w:rsidRDefault="00541C41" w:rsidP="00541C41">
      <w:pPr>
        <w:spacing w:after="0" w:line="240" w:lineRule="auto"/>
        <w:rPr>
          <w:sz w:val="28"/>
          <w:szCs w:val="28"/>
        </w:rPr>
      </w:pPr>
      <w:r w:rsidRPr="00541C41">
        <w:rPr>
          <w:sz w:val="28"/>
          <w:szCs w:val="28"/>
        </w:rPr>
        <w:t>Cho m gam  kim loại M có hóa trị không đổi tác dụng vừa đủ với 100g dung dịch HCl 21,9%. Sau phản ứng kết thúc thu được dung dịch A trong A C%</w:t>
      </w:r>
      <w:r w:rsidRPr="00541C41">
        <w:rPr>
          <w:sz w:val="28"/>
          <w:szCs w:val="28"/>
          <w:vertAlign w:val="subscript"/>
        </w:rPr>
        <w:t>MCln</w:t>
      </w:r>
      <w:r w:rsidRPr="00541C41">
        <w:rPr>
          <w:sz w:val="28"/>
          <w:szCs w:val="28"/>
        </w:rPr>
        <w:t xml:space="preserve"> là 25,4771%</w:t>
      </w:r>
    </w:p>
    <w:p w14:paraId="6E39FAE4" w14:textId="77777777" w:rsidR="00541C41" w:rsidRPr="00541C41" w:rsidRDefault="00541C41" w:rsidP="00D07AEF">
      <w:pPr>
        <w:numPr>
          <w:ilvl w:val="0"/>
          <w:numId w:val="103"/>
        </w:numPr>
        <w:spacing w:after="0" w:line="240" w:lineRule="auto"/>
        <w:rPr>
          <w:sz w:val="28"/>
          <w:szCs w:val="28"/>
        </w:rPr>
      </w:pPr>
      <w:r w:rsidRPr="00541C41">
        <w:rPr>
          <w:sz w:val="28"/>
          <w:szCs w:val="28"/>
        </w:rPr>
        <w:t>Tính m</w:t>
      </w:r>
    </w:p>
    <w:p w14:paraId="415AE9B3" w14:textId="77777777" w:rsidR="00541C41" w:rsidRPr="00541C41" w:rsidRDefault="00541C41" w:rsidP="00D07AEF">
      <w:pPr>
        <w:numPr>
          <w:ilvl w:val="0"/>
          <w:numId w:val="103"/>
        </w:numPr>
        <w:spacing w:after="0" w:line="240" w:lineRule="auto"/>
        <w:rPr>
          <w:sz w:val="28"/>
          <w:szCs w:val="28"/>
        </w:rPr>
      </w:pPr>
      <w:r w:rsidRPr="00541C41">
        <w:rPr>
          <w:sz w:val="28"/>
          <w:szCs w:val="28"/>
        </w:rPr>
        <w:t>Xác định kim loại M</w:t>
      </w:r>
    </w:p>
    <w:p w14:paraId="57C44F05" w14:textId="77777777" w:rsidR="00541C41" w:rsidRPr="00541C41" w:rsidRDefault="00541C41" w:rsidP="00541C41">
      <w:pPr>
        <w:spacing w:after="0" w:line="240" w:lineRule="auto"/>
        <w:jc w:val="both"/>
        <w:rPr>
          <w:b/>
          <w:iCs/>
          <w:sz w:val="28"/>
          <w:szCs w:val="28"/>
        </w:rPr>
      </w:pPr>
      <w:r w:rsidRPr="00541C41">
        <w:rPr>
          <w:b/>
          <w:iCs/>
          <w:sz w:val="28"/>
          <w:szCs w:val="28"/>
        </w:rPr>
        <w:t xml:space="preserve">     3. Nội dung 3 (14 điểm)</w:t>
      </w:r>
    </w:p>
    <w:p w14:paraId="2118483D" w14:textId="77777777" w:rsidR="00541C41" w:rsidRPr="00541C41" w:rsidRDefault="00541C41" w:rsidP="00541C41">
      <w:pPr>
        <w:shd w:val="clear" w:color="auto" w:fill="FFFFFF"/>
        <w:spacing w:after="0" w:line="240" w:lineRule="auto"/>
        <w:jc w:val="both"/>
        <w:rPr>
          <w:rFonts w:eastAsiaTheme="minorHAnsi"/>
          <w:color w:val="000000"/>
          <w:sz w:val="28"/>
          <w:szCs w:val="28"/>
        </w:rPr>
      </w:pPr>
      <w:r w:rsidRPr="00541C41">
        <w:rPr>
          <w:b/>
          <w:bCs/>
          <w:color w:val="000000" w:themeColor="text1"/>
          <w:sz w:val="28"/>
          <w:szCs w:val="28"/>
        </w:rPr>
        <w:t>Câu 1 ( 2.0 điểm ) .</w:t>
      </w:r>
      <w:r w:rsidRPr="00541C41">
        <w:rPr>
          <w:rFonts w:eastAsiaTheme="minorHAnsi"/>
          <w:color w:val="000000"/>
          <w:sz w:val="28"/>
          <w:szCs w:val="28"/>
        </w:rPr>
        <w:t xml:space="preserve"> </w:t>
      </w:r>
    </w:p>
    <w:p w14:paraId="3B980255" w14:textId="77777777" w:rsidR="00541C41" w:rsidRPr="00541C41" w:rsidRDefault="00541C41" w:rsidP="00541C41">
      <w:pPr>
        <w:shd w:val="clear" w:color="auto" w:fill="FFFFFF"/>
        <w:spacing w:after="0" w:line="240" w:lineRule="auto"/>
        <w:rPr>
          <w:rFonts w:eastAsiaTheme="minorHAnsi"/>
          <w:color w:val="000000"/>
          <w:sz w:val="28"/>
          <w:szCs w:val="28"/>
        </w:rPr>
      </w:pPr>
      <w:r w:rsidRPr="00541C41">
        <w:rPr>
          <w:rFonts w:eastAsiaTheme="minorHAnsi"/>
          <w:color w:val="000000"/>
          <w:sz w:val="28"/>
          <w:szCs w:val="28"/>
        </w:rPr>
        <w:t xml:space="preserve">     </w:t>
      </w:r>
      <w:r w:rsidRPr="00541C41">
        <w:rPr>
          <w:rFonts w:eastAsiaTheme="minorHAnsi"/>
          <w:b/>
          <w:color w:val="000000"/>
          <w:sz w:val="28"/>
          <w:szCs w:val="28"/>
        </w:rPr>
        <w:t xml:space="preserve">a. </w:t>
      </w:r>
      <w:r w:rsidRPr="00541C41">
        <w:rPr>
          <w:rFonts w:eastAsiaTheme="minorHAnsi"/>
          <w:color w:val="000000"/>
          <w:sz w:val="28"/>
          <w:szCs w:val="28"/>
        </w:rPr>
        <w:t xml:space="preserve"> Thế nào là chế độ dinh dưỡng hợp lí? Cho tập hợp các chất có trong thức ăn gồm: Carbohydrate (tinh bột), lipid (mỡ động, dầu thực vật), Prôtêin, Vitamin, muối khoáng và nước. Em hãy cho biết các chất này được biến đổi hóa học như thế nào sau tiêu hóa ở ruột non?</w:t>
      </w:r>
    </w:p>
    <w:p w14:paraId="519E5D3B" w14:textId="77777777" w:rsidR="00541C41" w:rsidRPr="00541C41" w:rsidRDefault="00541C41" w:rsidP="00541C41">
      <w:pPr>
        <w:spacing w:after="0" w:line="240" w:lineRule="auto"/>
        <w:jc w:val="both"/>
        <w:rPr>
          <w:rFonts w:eastAsiaTheme="minorHAnsi"/>
          <w:sz w:val="28"/>
          <w:szCs w:val="28"/>
        </w:rPr>
      </w:pPr>
      <w:r w:rsidRPr="00541C41">
        <w:rPr>
          <w:rFonts w:eastAsiaTheme="minorHAnsi"/>
          <w:sz w:val="28"/>
          <w:szCs w:val="28"/>
        </w:rPr>
        <w:t xml:space="preserve">    </w:t>
      </w:r>
      <w:r w:rsidRPr="00541C41">
        <w:rPr>
          <w:rFonts w:eastAsiaTheme="minorHAnsi"/>
          <w:b/>
          <w:sz w:val="28"/>
          <w:szCs w:val="28"/>
        </w:rPr>
        <w:t>b.</w:t>
      </w:r>
      <w:r w:rsidRPr="00541C41">
        <w:rPr>
          <w:rFonts w:eastAsiaTheme="minorHAnsi"/>
          <w:sz w:val="28"/>
          <w:szCs w:val="28"/>
        </w:rPr>
        <w:t xml:space="preserve"> Phân biệt tiêu hóa cơ học và tiêu hóa hóa học?</w:t>
      </w:r>
    </w:p>
    <w:p w14:paraId="436B7EEB"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2 ( 1.0 điểm).</w:t>
      </w:r>
    </w:p>
    <w:p w14:paraId="0DF0D916" w14:textId="77777777" w:rsidR="00541C41" w:rsidRPr="00541C41" w:rsidRDefault="00541C41" w:rsidP="00541C41">
      <w:pPr>
        <w:tabs>
          <w:tab w:val="left" w:pos="284"/>
          <w:tab w:val="left" w:pos="2552"/>
          <w:tab w:val="left" w:pos="5103"/>
          <w:tab w:val="left" w:pos="7655"/>
        </w:tabs>
        <w:spacing w:after="0" w:line="240" w:lineRule="auto"/>
        <w:contextualSpacing/>
        <w:jc w:val="both"/>
        <w:rPr>
          <w:rFonts w:eastAsia="Times New Roman"/>
          <w:color w:val="000000"/>
          <w:sz w:val="28"/>
          <w:szCs w:val="28"/>
        </w:rPr>
      </w:pPr>
      <w:r w:rsidRPr="00541C41">
        <w:rPr>
          <w:rFonts w:eastAsia="Times New Roman"/>
          <w:color w:val="000000"/>
          <w:sz w:val="28"/>
          <w:szCs w:val="28"/>
        </w:rPr>
        <w:t xml:space="preserve">        Em hiểu câu nói  “You are what you eat!” (Bạn là hiện thân của những gì bạn ăn) như thế nào?</w:t>
      </w:r>
    </w:p>
    <w:p w14:paraId="6BC4E10E"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lastRenderedPageBreak/>
        <w:t>Câu 3 ( 2.0 điểm).</w:t>
      </w:r>
    </w:p>
    <w:p w14:paraId="7AFABB89" w14:textId="77777777" w:rsidR="00541C41" w:rsidRPr="00541C41" w:rsidRDefault="00541C41" w:rsidP="00541C41">
      <w:pPr>
        <w:spacing w:after="0" w:line="240" w:lineRule="auto"/>
        <w:ind w:left="284"/>
        <w:jc w:val="both"/>
        <w:rPr>
          <w:color w:val="000000" w:themeColor="text1"/>
          <w:sz w:val="28"/>
          <w:szCs w:val="28"/>
        </w:rPr>
      </w:pPr>
      <w:r w:rsidRPr="00541C41">
        <w:rPr>
          <w:b/>
          <w:color w:val="000000" w:themeColor="text1"/>
          <w:sz w:val="28"/>
          <w:szCs w:val="28"/>
        </w:rPr>
        <w:t>a.</w:t>
      </w:r>
      <w:r w:rsidRPr="00541C41">
        <w:rPr>
          <w:color w:val="000000" w:themeColor="text1"/>
          <w:sz w:val="28"/>
          <w:szCs w:val="28"/>
        </w:rPr>
        <w:t xml:space="preserve"> Sự khác nhau giữa vòng tuần hoàn lớn và vòng tuần hoàn nhỏ ?</w:t>
      </w:r>
    </w:p>
    <w:p w14:paraId="7FF974DF" w14:textId="77777777" w:rsidR="00541C41" w:rsidRPr="00541C41" w:rsidRDefault="00541C41" w:rsidP="00541C41">
      <w:pPr>
        <w:spacing w:after="0" w:line="240" w:lineRule="auto"/>
        <w:ind w:left="284"/>
        <w:jc w:val="both"/>
        <w:rPr>
          <w:color w:val="000000" w:themeColor="text1"/>
          <w:sz w:val="28"/>
          <w:szCs w:val="28"/>
        </w:rPr>
      </w:pPr>
      <w:r w:rsidRPr="00541C41">
        <w:rPr>
          <w:b/>
          <w:color w:val="000000" w:themeColor="text1"/>
          <w:sz w:val="28"/>
          <w:szCs w:val="28"/>
        </w:rPr>
        <w:t>b.</w:t>
      </w:r>
      <w:r w:rsidRPr="00541C41">
        <w:rPr>
          <w:color w:val="000000" w:themeColor="text1"/>
          <w:sz w:val="28"/>
          <w:szCs w:val="28"/>
        </w:rPr>
        <w:t xml:space="preserve"> Giải thích vì sao con người sống trong môi trường chứa nhiều vi khuẩn có hại nhưng vẫn có thể sống khoẻ mạnh?</w:t>
      </w:r>
    </w:p>
    <w:p w14:paraId="200583D4"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
          <w:color w:val="000000" w:themeColor="text1"/>
          <w:sz w:val="28"/>
          <w:szCs w:val="28"/>
        </w:rPr>
        <w:t>c.</w:t>
      </w:r>
      <w:r w:rsidRPr="00541C41">
        <w:rPr>
          <w:color w:val="000000" w:themeColor="text1"/>
          <w:sz w:val="28"/>
          <w:szCs w:val="28"/>
        </w:rPr>
        <w:t xml:space="preserve"> Theo em mụn trứng cá trên da có phải là phản ứng miễn dịch không? Vì sao?</w:t>
      </w:r>
    </w:p>
    <w:p w14:paraId="0E9F1663" w14:textId="77777777" w:rsidR="00541C41" w:rsidRPr="00541C41" w:rsidRDefault="00541C41" w:rsidP="00541C41">
      <w:pPr>
        <w:tabs>
          <w:tab w:val="left" w:pos="284"/>
        </w:tabs>
        <w:spacing w:after="0" w:line="240" w:lineRule="auto"/>
        <w:jc w:val="both"/>
        <w:rPr>
          <w:b/>
          <w:bCs/>
          <w:color w:val="000000" w:themeColor="text1"/>
          <w:sz w:val="28"/>
          <w:szCs w:val="28"/>
        </w:rPr>
      </w:pPr>
      <w:r w:rsidRPr="00541C41">
        <w:rPr>
          <w:b/>
          <w:bCs/>
          <w:color w:val="000000" w:themeColor="text1"/>
          <w:sz w:val="28"/>
          <w:szCs w:val="28"/>
        </w:rPr>
        <w:t>Câu 4 ( 1.0 điểm).</w:t>
      </w:r>
    </w:p>
    <w:p w14:paraId="082A9A8D" w14:textId="77777777" w:rsidR="00541C41" w:rsidRPr="00541C41" w:rsidRDefault="00541C41" w:rsidP="00541C41">
      <w:pPr>
        <w:tabs>
          <w:tab w:val="left" w:pos="284"/>
        </w:tabs>
        <w:spacing w:after="0" w:line="240" w:lineRule="auto"/>
        <w:jc w:val="both"/>
        <w:rPr>
          <w:bCs/>
          <w:color w:val="000000" w:themeColor="text1"/>
          <w:sz w:val="28"/>
          <w:szCs w:val="28"/>
        </w:rPr>
      </w:pPr>
      <w:r w:rsidRPr="00541C41">
        <w:rPr>
          <w:bCs/>
          <w:color w:val="000000" w:themeColor="text1"/>
          <w:sz w:val="28"/>
          <w:szCs w:val="28"/>
        </w:rPr>
        <w:t xml:space="preserve">     Cho biết tâm thất mỗi lần co bóp đẩy đi 74 ml máu và trong một ngày đêm đã đẩy đi được 7992 lít máu. Thời gian của pha dãn chung bằng 1/2 chu kì; thời gian pha co tâm nhĩ bằng 1/3 thời gian pha co tâm thất. Hãy tính:</w:t>
      </w:r>
    </w:p>
    <w:p w14:paraId="6577CABE" w14:textId="77777777" w:rsidR="00541C41" w:rsidRPr="00541C41" w:rsidRDefault="00541C41" w:rsidP="00541C41">
      <w:pPr>
        <w:tabs>
          <w:tab w:val="left" w:pos="284"/>
        </w:tabs>
        <w:spacing w:after="0" w:line="240" w:lineRule="auto"/>
        <w:ind w:left="360"/>
        <w:jc w:val="both"/>
        <w:rPr>
          <w:bCs/>
          <w:color w:val="000000" w:themeColor="text1"/>
          <w:sz w:val="28"/>
          <w:szCs w:val="28"/>
        </w:rPr>
      </w:pPr>
      <w:r w:rsidRPr="00541C41">
        <w:rPr>
          <w:b/>
          <w:bCs/>
          <w:color w:val="000000" w:themeColor="text1"/>
          <w:sz w:val="28"/>
          <w:szCs w:val="28"/>
        </w:rPr>
        <w:t>a.</w:t>
      </w:r>
      <w:r w:rsidRPr="00541C41">
        <w:rPr>
          <w:bCs/>
          <w:color w:val="000000" w:themeColor="text1"/>
          <w:sz w:val="28"/>
          <w:szCs w:val="28"/>
        </w:rPr>
        <w:t xml:space="preserve"> Số mạch đập trong một phút?</w:t>
      </w:r>
    </w:p>
    <w:p w14:paraId="3FA9CBB7" w14:textId="77777777" w:rsidR="00541C41" w:rsidRPr="00541C41" w:rsidRDefault="00541C41" w:rsidP="00541C41">
      <w:pPr>
        <w:tabs>
          <w:tab w:val="left" w:pos="284"/>
        </w:tabs>
        <w:spacing w:after="0" w:line="240" w:lineRule="auto"/>
        <w:ind w:left="360"/>
        <w:jc w:val="both"/>
        <w:rPr>
          <w:bCs/>
          <w:color w:val="000000" w:themeColor="text1"/>
          <w:sz w:val="28"/>
          <w:szCs w:val="28"/>
        </w:rPr>
      </w:pPr>
      <w:r w:rsidRPr="00541C41">
        <w:rPr>
          <w:b/>
          <w:bCs/>
          <w:color w:val="000000" w:themeColor="text1"/>
          <w:sz w:val="28"/>
          <w:szCs w:val="28"/>
        </w:rPr>
        <w:t>b.</w:t>
      </w:r>
      <w:r w:rsidRPr="00541C41">
        <w:rPr>
          <w:bCs/>
          <w:color w:val="000000" w:themeColor="text1"/>
          <w:sz w:val="28"/>
          <w:szCs w:val="28"/>
        </w:rPr>
        <w:t xml:space="preserve"> Thời gian hoạt động của một chu kì tim? Thời gian hoạt động của mỗi pha: pha co tâm thất, pha co tâm nhĩ, pha dãn chung?</w:t>
      </w:r>
    </w:p>
    <w:p w14:paraId="6FF90C83" w14:textId="77777777" w:rsidR="00541C41" w:rsidRPr="00541C41" w:rsidRDefault="00541C41" w:rsidP="00541C41">
      <w:pPr>
        <w:shd w:val="clear" w:color="auto" w:fill="FFFFFF"/>
        <w:spacing w:after="0" w:line="240" w:lineRule="auto"/>
        <w:jc w:val="both"/>
        <w:rPr>
          <w:b/>
          <w:bCs/>
          <w:color w:val="000000" w:themeColor="text1"/>
          <w:sz w:val="28"/>
          <w:szCs w:val="28"/>
        </w:rPr>
      </w:pPr>
      <w:r w:rsidRPr="00541C41">
        <w:rPr>
          <w:b/>
          <w:bCs/>
          <w:color w:val="000000" w:themeColor="text1"/>
          <w:sz w:val="28"/>
          <w:szCs w:val="28"/>
        </w:rPr>
        <w:t xml:space="preserve">Câu 5 ( 2.0 điểm). </w:t>
      </w:r>
    </w:p>
    <w:p w14:paraId="4061E00C" w14:textId="77777777" w:rsidR="00541C41" w:rsidRPr="00541C41" w:rsidRDefault="00541C41" w:rsidP="00541C41">
      <w:pPr>
        <w:shd w:val="clear" w:color="auto" w:fill="FFFFFF"/>
        <w:spacing w:after="0" w:line="240" w:lineRule="auto"/>
        <w:ind w:firstLine="284"/>
        <w:jc w:val="both"/>
        <w:rPr>
          <w:rFonts w:eastAsia="Times New Roman"/>
          <w:b/>
          <w:color w:val="000000" w:themeColor="text1"/>
          <w:sz w:val="28"/>
          <w:szCs w:val="28"/>
        </w:rPr>
      </w:pPr>
      <w:r w:rsidRPr="00541C41">
        <w:rPr>
          <w:b/>
          <w:bCs/>
          <w:color w:val="000000" w:themeColor="text1"/>
          <w:sz w:val="28"/>
          <w:szCs w:val="28"/>
        </w:rPr>
        <w:t>a.</w:t>
      </w:r>
      <w:r w:rsidRPr="00541C41">
        <w:rPr>
          <w:color w:val="000000" w:themeColor="text1"/>
          <w:sz w:val="28"/>
          <w:szCs w:val="28"/>
        </w:rPr>
        <w:t xml:space="preserve"> Nêu đặc điểm cấu tạo phù hợp với chức năng của phổi?</w:t>
      </w:r>
    </w:p>
    <w:p w14:paraId="05DCF9EA" w14:textId="77777777" w:rsidR="00541C41" w:rsidRPr="00541C41" w:rsidRDefault="00541C41" w:rsidP="00541C41">
      <w:pPr>
        <w:shd w:val="clear" w:color="auto" w:fill="FFFFFF"/>
        <w:spacing w:after="0" w:line="240" w:lineRule="auto"/>
        <w:ind w:firstLine="284"/>
        <w:jc w:val="both"/>
        <w:rPr>
          <w:color w:val="000000" w:themeColor="text1"/>
          <w:sz w:val="28"/>
          <w:szCs w:val="28"/>
        </w:rPr>
      </w:pPr>
      <w:r w:rsidRPr="00541C41">
        <w:rPr>
          <w:b/>
          <w:bCs/>
          <w:color w:val="000000" w:themeColor="text1"/>
          <w:sz w:val="28"/>
          <w:szCs w:val="28"/>
        </w:rPr>
        <w:t>b.</w:t>
      </w:r>
      <w:r w:rsidRPr="00541C41">
        <w:rPr>
          <w:color w:val="000000" w:themeColor="text1"/>
          <w:sz w:val="28"/>
          <w:szCs w:val="28"/>
        </w:rPr>
        <w:t xml:space="preserve"> Hô hấp nhân tạo được sử dụng khi nào?</w:t>
      </w:r>
    </w:p>
    <w:p w14:paraId="096C396A" w14:textId="77777777" w:rsidR="00541C41" w:rsidRPr="00541C41" w:rsidRDefault="00541C41" w:rsidP="00541C41">
      <w:pPr>
        <w:shd w:val="clear" w:color="auto" w:fill="FFFFFF"/>
        <w:spacing w:after="0" w:line="240" w:lineRule="auto"/>
        <w:ind w:firstLine="284"/>
        <w:jc w:val="both"/>
        <w:rPr>
          <w:rFonts w:eastAsia="Times New Roman"/>
          <w:b/>
          <w:color w:val="000000" w:themeColor="text1"/>
          <w:sz w:val="28"/>
          <w:szCs w:val="28"/>
        </w:rPr>
      </w:pPr>
      <w:r w:rsidRPr="00541C41">
        <w:rPr>
          <w:color w:val="000000" w:themeColor="text1"/>
          <w:sz w:val="28"/>
          <w:szCs w:val="28"/>
        </w:rPr>
        <w:t>Em hãy cho biết khoảng thời gian vàng để cấp cứu hô hấp nhân tạo cho người bị đuối nước là bao nhiêu? Tại sao cần thực hiện cấp cứu hô hấp nhân tạo cho nạn nhân đuối nước càng sớm càng tốt?</w:t>
      </w:r>
    </w:p>
    <w:p w14:paraId="17E33BDA"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6 ( 2.0 điểm).</w:t>
      </w:r>
    </w:p>
    <w:p w14:paraId="037BD159" w14:textId="77777777" w:rsidR="00541C41" w:rsidRPr="00541C41" w:rsidRDefault="00541C41" w:rsidP="00541C41">
      <w:pPr>
        <w:spacing w:after="0" w:line="240" w:lineRule="auto"/>
        <w:jc w:val="both"/>
        <w:rPr>
          <w:bCs/>
          <w:color w:val="000000" w:themeColor="text1"/>
          <w:sz w:val="28"/>
          <w:szCs w:val="28"/>
        </w:rPr>
      </w:pPr>
      <w:r w:rsidRPr="00541C41">
        <w:rPr>
          <w:bCs/>
          <w:color w:val="000000" w:themeColor="text1"/>
          <w:sz w:val="28"/>
          <w:szCs w:val="28"/>
        </w:rPr>
        <w:t>Dung tích sống là 3 lít. Tỉ lệ khí bổ sung : khí lưu thông : khí dự trữ : khí cặn là 4:2:4:5. Tính:</w:t>
      </w:r>
    </w:p>
    <w:p w14:paraId="401AEAD2" w14:textId="77777777" w:rsidR="00541C41" w:rsidRPr="00541C41" w:rsidRDefault="00541C41" w:rsidP="00541C41">
      <w:pPr>
        <w:spacing w:after="0" w:line="240" w:lineRule="auto"/>
        <w:ind w:firstLine="284"/>
        <w:jc w:val="both"/>
        <w:rPr>
          <w:bCs/>
          <w:color w:val="000000" w:themeColor="text1"/>
          <w:sz w:val="28"/>
          <w:szCs w:val="28"/>
        </w:rPr>
      </w:pPr>
      <w:r w:rsidRPr="00541C41">
        <w:rPr>
          <w:b/>
          <w:bCs/>
          <w:color w:val="000000" w:themeColor="text1"/>
          <w:sz w:val="28"/>
          <w:szCs w:val="28"/>
        </w:rPr>
        <w:t xml:space="preserve">a. </w:t>
      </w:r>
      <w:r w:rsidRPr="00541C41">
        <w:rPr>
          <w:bCs/>
          <w:color w:val="000000" w:themeColor="text1"/>
          <w:sz w:val="28"/>
          <w:szCs w:val="28"/>
        </w:rPr>
        <w:t>Thể tích khí bổ sung, khí lưu thông, khí dự trữ, khí cặn?</w:t>
      </w:r>
    </w:p>
    <w:p w14:paraId="63AF4990" w14:textId="77777777" w:rsidR="00541C41" w:rsidRPr="00541C41" w:rsidRDefault="00541C41" w:rsidP="00541C41">
      <w:pPr>
        <w:spacing w:after="0" w:line="240" w:lineRule="auto"/>
        <w:ind w:firstLine="284"/>
        <w:jc w:val="both"/>
        <w:rPr>
          <w:bCs/>
          <w:color w:val="000000" w:themeColor="text1"/>
          <w:sz w:val="28"/>
          <w:szCs w:val="28"/>
        </w:rPr>
      </w:pPr>
      <w:r w:rsidRPr="00541C41">
        <w:rPr>
          <w:b/>
          <w:bCs/>
          <w:color w:val="000000" w:themeColor="text1"/>
          <w:sz w:val="28"/>
          <w:szCs w:val="28"/>
        </w:rPr>
        <w:t xml:space="preserve">b. </w:t>
      </w:r>
      <w:r w:rsidRPr="00541C41">
        <w:rPr>
          <w:bCs/>
          <w:color w:val="000000" w:themeColor="text1"/>
          <w:sz w:val="28"/>
          <w:szCs w:val="28"/>
        </w:rPr>
        <w:t>Thể tích khí trong phổi sau khi hít vào bình thường, hít vào gắng sức?</w:t>
      </w:r>
    </w:p>
    <w:p w14:paraId="56A5F9E5"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c.</w:t>
      </w:r>
      <w:r w:rsidRPr="00541C41">
        <w:rPr>
          <w:bCs/>
          <w:color w:val="000000" w:themeColor="text1"/>
          <w:sz w:val="28"/>
          <w:szCs w:val="28"/>
        </w:rPr>
        <w:t xml:space="preserve"> Thể tích khí trong phổi sau khi thở ra bình thường, thở ra gắng sức?</w:t>
      </w:r>
    </w:p>
    <w:p w14:paraId="3870A534"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7 ( 2.0 điểm).</w:t>
      </w:r>
    </w:p>
    <w:p w14:paraId="547E7BA7" w14:textId="77777777" w:rsidR="00541C41" w:rsidRPr="00541C41" w:rsidRDefault="00541C41" w:rsidP="00541C41">
      <w:pPr>
        <w:spacing w:after="0" w:line="240" w:lineRule="auto"/>
        <w:ind w:firstLine="284"/>
        <w:jc w:val="both"/>
        <w:rPr>
          <w:color w:val="000000" w:themeColor="text1"/>
          <w:sz w:val="28"/>
          <w:szCs w:val="28"/>
        </w:rPr>
      </w:pPr>
      <w:r w:rsidRPr="00541C41">
        <w:rPr>
          <w:b/>
          <w:bCs/>
          <w:color w:val="000000" w:themeColor="text1"/>
          <w:sz w:val="28"/>
          <w:szCs w:val="28"/>
        </w:rPr>
        <w:t xml:space="preserve">a. </w:t>
      </w:r>
      <w:r w:rsidRPr="00541C41">
        <w:rPr>
          <w:color w:val="000000" w:themeColor="text1"/>
          <w:sz w:val="28"/>
          <w:szCs w:val="28"/>
        </w:rPr>
        <w:t>Môi trường sống là gì? Trên cơ sở kiến thức về môi trường sống có thể tự bảo vệ, chăm sóc sức khoẻ bản thân và chăm sóc tốt vật nuôi, cây trồng như thế nào?</w:t>
      </w:r>
    </w:p>
    <w:p w14:paraId="135AA59D"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sz w:val="28"/>
          <w:szCs w:val="28"/>
          <w:lang w:val="vi-VN"/>
        </w:rPr>
      </w:pPr>
      <w:r w:rsidRPr="00541C41">
        <w:rPr>
          <w:b/>
          <w:bCs/>
          <w:color w:val="000000" w:themeColor="text1"/>
          <w:sz w:val="28"/>
          <w:szCs w:val="28"/>
        </w:rPr>
        <w:t xml:space="preserve">    b. </w:t>
      </w:r>
      <w:r w:rsidRPr="00541C41">
        <w:rPr>
          <w:rFonts w:eastAsiaTheme="minorHAnsi"/>
          <w:bCs/>
          <w:sz w:val="28"/>
          <w:szCs w:val="28"/>
          <w:lang w:val="vi-VN"/>
        </w:rPr>
        <w:t>Ở một địa phương, người ta có ý định nhập nội ba loài cá (A, B, C) về nuôi. Nhiệt độ trung bình trong năm tại đây dao động từ 15 </w:t>
      </w:r>
      <w:r w:rsidRPr="00541C41">
        <w:rPr>
          <w:rFonts w:eastAsiaTheme="minorHAnsi"/>
          <w:bCs/>
          <w:sz w:val="28"/>
          <w:szCs w:val="28"/>
          <w:vertAlign w:val="superscript"/>
          <w:lang w:val="vi-VN"/>
        </w:rPr>
        <w:t>o</w:t>
      </w:r>
      <w:r w:rsidRPr="00541C41">
        <w:rPr>
          <w:rFonts w:eastAsiaTheme="minorHAnsi"/>
          <w:bCs/>
          <w:sz w:val="28"/>
          <w:szCs w:val="28"/>
          <w:lang w:val="vi-VN"/>
        </w:rPr>
        <w:t>C đến 30 </w:t>
      </w:r>
      <w:r w:rsidRPr="00541C41">
        <w:rPr>
          <w:rFonts w:eastAsiaTheme="minorHAnsi"/>
          <w:bCs/>
          <w:sz w:val="28"/>
          <w:szCs w:val="28"/>
          <w:vertAlign w:val="superscript"/>
          <w:lang w:val="vi-VN"/>
        </w:rPr>
        <w:t>o</w:t>
      </w:r>
      <w:r w:rsidRPr="00541C41">
        <w:rPr>
          <w:rFonts w:eastAsiaTheme="minorHAnsi"/>
          <w:bCs/>
          <w:sz w:val="28"/>
          <w:szCs w:val="28"/>
          <w:lang w:val="vi-VN"/>
        </w:rPr>
        <w:t>C. Dựa vào thông tin về giới hạn sinh thái nhân tố nhiệt độ của mỗi loài cá, hãy cho biết nên nhập loại cá nào để nuôi tại đây và giải thích.</w:t>
      </w:r>
    </w:p>
    <w:p w14:paraId="179039C0" w14:textId="77777777" w:rsidR="00541C41" w:rsidRPr="00541C41" w:rsidRDefault="00541C41" w:rsidP="00541C41">
      <w:pPr>
        <w:spacing w:after="0" w:line="240" w:lineRule="auto"/>
        <w:jc w:val="both"/>
        <w:rPr>
          <w:i/>
          <w:iCs/>
          <w:sz w:val="28"/>
          <w:szCs w:val="28"/>
        </w:rPr>
      </w:pPr>
      <w:r w:rsidRPr="00541C41">
        <w:rPr>
          <w:b/>
          <w:iCs/>
          <w:sz w:val="28"/>
          <w:szCs w:val="28"/>
        </w:rPr>
        <w:t xml:space="preserve">  </w:t>
      </w:r>
      <w:r w:rsidRPr="00541C41">
        <w:rPr>
          <w:i/>
          <w:iCs/>
          <w:sz w:val="28"/>
          <w:szCs w:val="28"/>
        </w:rPr>
        <w:t xml:space="preserve">                        </w:t>
      </w:r>
      <w:r w:rsidRPr="00541C41">
        <w:rPr>
          <w:bCs/>
          <w:noProof/>
          <w:color w:val="FF0000"/>
          <w:sz w:val="28"/>
          <w:szCs w:val="28"/>
        </w:rPr>
        <w:drawing>
          <wp:inline distT="0" distB="0" distL="0" distR="0" wp14:anchorId="05566B49" wp14:editId="5F5E92E1">
            <wp:extent cx="4352925" cy="2229731"/>
            <wp:effectExtent l="0" t="0" r="0" b="0"/>
            <wp:docPr id="19394592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3" cstate="email">
                      <a:extLst>
                        <a:ext uri="{28A0092B-C50C-407E-A947-70E740481C1C}">
                          <a14:useLocalDpi xmlns:a14="http://schemas.microsoft.com/office/drawing/2010/main"/>
                        </a:ext>
                      </a:extLst>
                    </a:blip>
                    <a:srcRect/>
                    <a:stretch>
                      <a:fillRect/>
                    </a:stretch>
                  </pic:blipFill>
                  <pic:spPr bwMode="auto">
                    <a:xfrm>
                      <a:off x="0" y="0"/>
                      <a:ext cx="4389186" cy="2248305"/>
                    </a:xfrm>
                    <a:prstGeom prst="rect">
                      <a:avLst/>
                    </a:prstGeom>
                    <a:noFill/>
                  </pic:spPr>
                </pic:pic>
              </a:graphicData>
            </a:graphic>
          </wp:inline>
        </w:drawing>
      </w:r>
    </w:p>
    <w:p w14:paraId="130439B1" w14:textId="77777777" w:rsidR="00541C41" w:rsidRPr="00541C41" w:rsidRDefault="00541C41" w:rsidP="00541C41">
      <w:pPr>
        <w:spacing w:after="0" w:line="240" w:lineRule="auto"/>
        <w:jc w:val="both"/>
        <w:rPr>
          <w:i/>
          <w:iCs/>
          <w:sz w:val="28"/>
          <w:szCs w:val="28"/>
        </w:rPr>
      </w:pPr>
    </w:p>
    <w:p w14:paraId="242604F5" w14:textId="77777777" w:rsidR="00541C41" w:rsidRPr="00541C41" w:rsidRDefault="00541C41" w:rsidP="00541C41">
      <w:pPr>
        <w:spacing w:after="0" w:line="240" w:lineRule="auto"/>
        <w:jc w:val="both"/>
        <w:rPr>
          <w:b/>
          <w:iCs/>
          <w:sz w:val="28"/>
          <w:szCs w:val="28"/>
        </w:rPr>
      </w:pPr>
      <w:r w:rsidRPr="00541C41">
        <w:rPr>
          <w:b/>
          <w:iCs/>
          <w:sz w:val="28"/>
          <w:szCs w:val="28"/>
        </w:rPr>
        <w:t>Câu 8 (2 điểm).</w:t>
      </w:r>
    </w:p>
    <w:p w14:paraId="6198F3AF" w14:textId="77777777" w:rsidR="00541C41" w:rsidRPr="00541C41" w:rsidRDefault="00541C41" w:rsidP="00541C41">
      <w:pPr>
        <w:spacing w:after="0" w:line="240" w:lineRule="auto"/>
        <w:jc w:val="both"/>
        <w:rPr>
          <w:iCs/>
          <w:sz w:val="28"/>
          <w:szCs w:val="28"/>
        </w:rPr>
      </w:pPr>
      <w:r w:rsidRPr="00541C41">
        <w:rPr>
          <w:b/>
          <w:iCs/>
          <w:sz w:val="28"/>
          <w:szCs w:val="28"/>
        </w:rPr>
        <w:t xml:space="preserve">     a. </w:t>
      </w:r>
      <w:r w:rsidRPr="00541C41">
        <w:rPr>
          <w:iCs/>
          <w:sz w:val="28"/>
          <w:szCs w:val="28"/>
        </w:rPr>
        <w:t>Tại sao bảo vệ môi trường sống của quần thể chính là bảo vệ quần thể? Cho ví dụ về việc bảo vệ môi trường sống của quần thể?</w:t>
      </w:r>
    </w:p>
    <w:p w14:paraId="43C961C2" w14:textId="77777777" w:rsidR="00541C41" w:rsidRPr="00541C41" w:rsidRDefault="00541C41" w:rsidP="00541C41">
      <w:pPr>
        <w:spacing w:after="0" w:line="240" w:lineRule="auto"/>
        <w:jc w:val="both"/>
        <w:rPr>
          <w:iCs/>
          <w:sz w:val="28"/>
          <w:szCs w:val="28"/>
        </w:rPr>
      </w:pPr>
      <w:r w:rsidRPr="00541C41">
        <w:rPr>
          <w:b/>
          <w:iCs/>
          <w:sz w:val="28"/>
          <w:szCs w:val="28"/>
        </w:rPr>
        <w:lastRenderedPageBreak/>
        <w:t xml:space="preserve">    b.</w:t>
      </w:r>
      <w:r w:rsidRPr="00541C41">
        <w:rPr>
          <w:iCs/>
          <w:sz w:val="28"/>
          <w:szCs w:val="28"/>
        </w:rPr>
        <w:t xml:space="preserve"> Quần thể có những đặc trưng cơ bản nào?Đặc trưng nào là đặc trưng cơ bản nhất của quần thể ? Vì sao ?</w:t>
      </w:r>
    </w:p>
    <w:p w14:paraId="1FB81982" w14:textId="77777777" w:rsidR="00541C41" w:rsidRPr="00541C41" w:rsidRDefault="00541C41" w:rsidP="00541C41">
      <w:pPr>
        <w:spacing w:after="0" w:line="240" w:lineRule="auto"/>
        <w:jc w:val="both"/>
        <w:rPr>
          <w:i/>
          <w:iCs/>
          <w:sz w:val="28"/>
          <w:szCs w:val="28"/>
        </w:rPr>
      </w:pPr>
    </w:p>
    <w:p w14:paraId="74B75562" w14:textId="77777777" w:rsidR="00541C41" w:rsidRPr="00541C41" w:rsidRDefault="00541C41" w:rsidP="00541C41">
      <w:pPr>
        <w:spacing w:after="0" w:line="240" w:lineRule="auto"/>
        <w:jc w:val="both"/>
        <w:rPr>
          <w:i/>
          <w:iCs/>
          <w:sz w:val="28"/>
          <w:szCs w:val="28"/>
        </w:rPr>
      </w:pPr>
    </w:p>
    <w:p w14:paraId="3853838B" w14:textId="77777777" w:rsidR="00541C41" w:rsidRPr="00541C41" w:rsidRDefault="00541C41" w:rsidP="00541C41">
      <w:pPr>
        <w:spacing w:after="0" w:line="240" w:lineRule="auto"/>
        <w:jc w:val="both"/>
        <w:rPr>
          <w:i/>
          <w:iCs/>
          <w:sz w:val="28"/>
          <w:szCs w:val="28"/>
        </w:rPr>
      </w:pPr>
    </w:p>
    <w:p w14:paraId="76EA378C" w14:textId="77777777" w:rsidR="00541C41" w:rsidRPr="00541C41" w:rsidRDefault="00541C41" w:rsidP="00541C41">
      <w:pPr>
        <w:spacing w:after="0" w:line="240" w:lineRule="auto"/>
        <w:jc w:val="both"/>
        <w:rPr>
          <w:i/>
          <w:iCs/>
          <w:sz w:val="28"/>
          <w:szCs w:val="28"/>
        </w:rPr>
      </w:pPr>
    </w:p>
    <w:p w14:paraId="1261DDB7" w14:textId="77777777" w:rsidR="00541C41" w:rsidRPr="00541C41" w:rsidRDefault="00541C41" w:rsidP="00541C41">
      <w:pPr>
        <w:spacing w:after="0" w:line="240" w:lineRule="auto"/>
        <w:jc w:val="both"/>
        <w:rPr>
          <w:i/>
          <w:iCs/>
          <w:sz w:val="28"/>
          <w:szCs w:val="28"/>
        </w:rPr>
      </w:pPr>
    </w:p>
    <w:p w14:paraId="4F835FAA" w14:textId="77777777" w:rsidR="00541C41" w:rsidRPr="00541C41" w:rsidRDefault="00541C41" w:rsidP="00541C41">
      <w:pPr>
        <w:spacing w:after="0" w:line="240" w:lineRule="auto"/>
        <w:jc w:val="both"/>
        <w:rPr>
          <w:i/>
          <w:iCs/>
          <w:sz w:val="28"/>
          <w:szCs w:val="28"/>
        </w:rPr>
      </w:pPr>
    </w:p>
    <w:p w14:paraId="7DF9E0B5" w14:textId="77777777" w:rsidR="00541C41" w:rsidRPr="00541C41" w:rsidRDefault="00541C41" w:rsidP="00541C41">
      <w:pPr>
        <w:spacing w:after="0" w:line="240" w:lineRule="auto"/>
        <w:jc w:val="both"/>
        <w:rPr>
          <w:i/>
          <w:iCs/>
          <w:sz w:val="28"/>
          <w:szCs w:val="28"/>
        </w:rPr>
      </w:pPr>
    </w:p>
    <w:p w14:paraId="762E8BCB" w14:textId="77777777" w:rsidR="00541C41" w:rsidRPr="00541C41" w:rsidRDefault="00541C41" w:rsidP="00541C41">
      <w:pPr>
        <w:spacing w:after="0" w:line="240" w:lineRule="auto"/>
        <w:jc w:val="both"/>
        <w:rPr>
          <w:i/>
          <w:iCs/>
          <w:sz w:val="28"/>
          <w:szCs w:val="28"/>
        </w:rPr>
      </w:pPr>
    </w:p>
    <w:p w14:paraId="72B5D750" w14:textId="77777777" w:rsidR="00541C41" w:rsidRPr="00541C41" w:rsidRDefault="00541C41" w:rsidP="00541C41">
      <w:pPr>
        <w:spacing w:after="0" w:line="240" w:lineRule="auto"/>
        <w:jc w:val="both"/>
        <w:rPr>
          <w:i/>
          <w:iCs/>
          <w:sz w:val="28"/>
          <w:szCs w:val="28"/>
        </w:rPr>
      </w:pPr>
    </w:p>
    <w:p w14:paraId="45121FE8" w14:textId="77777777" w:rsidR="00541C41" w:rsidRPr="00541C41" w:rsidRDefault="00541C41" w:rsidP="00541C41">
      <w:pPr>
        <w:spacing w:after="0" w:line="240" w:lineRule="auto"/>
        <w:jc w:val="both"/>
        <w:rPr>
          <w:i/>
          <w:iCs/>
          <w:sz w:val="28"/>
          <w:szCs w:val="28"/>
        </w:rPr>
      </w:pPr>
    </w:p>
    <w:p w14:paraId="635EED42" w14:textId="77777777" w:rsidR="00541C41" w:rsidRPr="00541C41" w:rsidRDefault="00541C41" w:rsidP="00541C41">
      <w:pPr>
        <w:spacing w:after="0" w:line="240" w:lineRule="auto"/>
        <w:jc w:val="both"/>
        <w:rPr>
          <w:i/>
          <w:iCs/>
          <w:sz w:val="28"/>
          <w:szCs w:val="28"/>
        </w:rPr>
      </w:pPr>
    </w:p>
    <w:p w14:paraId="4BC0DEFB" w14:textId="77777777" w:rsidR="00541C41" w:rsidRPr="00541C41" w:rsidRDefault="00541C41" w:rsidP="00541C41">
      <w:pPr>
        <w:spacing w:after="0" w:line="240" w:lineRule="auto"/>
        <w:jc w:val="both"/>
        <w:rPr>
          <w:i/>
          <w:iCs/>
          <w:sz w:val="28"/>
          <w:szCs w:val="28"/>
        </w:rPr>
      </w:pPr>
    </w:p>
    <w:p w14:paraId="41373380" w14:textId="77777777" w:rsidR="00541C41" w:rsidRPr="00541C41" w:rsidRDefault="00541C41" w:rsidP="00541C41">
      <w:pPr>
        <w:spacing w:after="0" w:line="240" w:lineRule="auto"/>
        <w:jc w:val="both"/>
        <w:rPr>
          <w:i/>
          <w:iCs/>
          <w:sz w:val="28"/>
          <w:szCs w:val="28"/>
        </w:rPr>
      </w:pPr>
    </w:p>
    <w:p w14:paraId="7DBF9A0D" w14:textId="77777777" w:rsidR="00541C41" w:rsidRPr="00541C41" w:rsidRDefault="00541C41" w:rsidP="00541C41">
      <w:pPr>
        <w:spacing w:after="0" w:line="240" w:lineRule="auto"/>
        <w:jc w:val="both"/>
        <w:rPr>
          <w:i/>
          <w:iCs/>
          <w:sz w:val="28"/>
          <w:szCs w:val="28"/>
        </w:rPr>
      </w:pPr>
    </w:p>
    <w:p w14:paraId="3A85DBC9" w14:textId="77777777" w:rsidR="00541C41" w:rsidRPr="00541C41" w:rsidRDefault="00541C41" w:rsidP="00541C41">
      <w:pPr>
        <w:spacing w:after="0" w:line="240" w:lineRule="auto"/>
        <w:jc w:val="both"/>
        <w:rPr>
          <w:i/>
          <w:iCs/>
          <w:sz w:val="28"/>
          <w:szCs w:val="28"/>
        </w:rPr>
      </w:pPr>
    </w:p>
    <w:p w14:paraId="3C4D799F" w14:textId="77777777" w:rsidR="00541C41" w:rsidRPr="00541C41" w:rsidRDefault="00541C41" w:rsidP="00541C41">
      <w:pPr>
        <w:spacing w:after="0" w:line="240" w:lineRule="auto"/>
        <w:jc w:val="both"/>
        <w:rPr>
          <w:i/>
          <w:iCs/>
          <w:sz w:val="28"/>
          <w:szCs w:val="28"/>
        </w:rPr>
      </w:pPr>
    </w:p>
    <w:p w14:paraId="033FAD2B" w14:textId="77777777" w:rsidR="00541C41" w:rsidRPr="00541C41" w:rsidRDefault="00541C41" w:rsidP="00541C41">
      <w:pPr>
        <w:spacing w:after="0" w:line="240" w:lineRule="auto"/>
        <w:jc w:val="both"/>
        <w:rPr>
          <w:i/>
          <w:iCs/>
          <w:sz w:val="28"/>
          <w:szCs w:val="28"/>
        </w:rPr>
      </w:pPr>
    </w:p>
    <w:p w14:paraId="3CE30D62" w14:textId="77777777" w:rsidR="00541C41" w:rsidRPr="00541C41" w:rsidRDefault="00541C41" w:rsidP="00541C41">
      <w:pPr>
        <w:spacing w:after="0" w:line="240" w:lineRule="auto"/>
        <w:jc w:val="both"/>
        <w:rPr>
          <w:i/>
          <w:iCs/>
          <w:sz w:val="28"/>
          <w:szCs w:val="28"/>
        </w:rPr>
      </w:pPr>
    </w:p>
    <w:p w14:paraId="6D853C5F" w14:textId="77777777" w:rsidR="00541C41" w:rsidRPr="00541C41" w:rsidRDefault="00541C41" w:rsidP="00541C41">
      <w:pPr>
        <w:spacing w:after="0" w:line="240" w:lineRule="auto"/>
        <w:jc w:val="both"/>
        <w:rPr>
          <w:i/>
          <w:iCs/>
          <w:sz w:val="28"/>
          <w:szCs w:val="28"/>
        </w:rPr>
      </w:pPr>
    </w:p>
    <w:p w14:paraId="2B69FC34" w14:textId="77777777" w:rsidR="00541C41" w:rsidRPr="00541C41" w:rsidRDefault="00541C41" w:rsidP="00541C41">
      <w:pPr>
        <w:spacing w:after="0" w:line="240" w:lineRule="auto"/>
        <w:jc w:val="both"/>
        <w:rPr>
          <w:i/>
          <w:iCs/>
          <w:sz w:val="28"/>
          <w:szCs w:val="28"/>
        </w:rPr>
      </w:pPr>
    </w:p>
    <w:p w14:paraId="1BFD1BC1" w14:textId="77777777" w:rsidR="00541C41" w:rsidRPr="00541C41" w:rsidRDefault="00541C41" w:rsidP="00541C41">
      <w:pPr>
        <w:spacing w:after="0" w:line="240" w:lineRule="auto"/>
        <w:jc w:val="both"/>
        <w:rPr>
          <w:i/>
          <w:iCs/>
          <w:sz w:val="28"/>
          <w:szCs w:val="28"/>
        </w:rPr>
      </w:pPr>
    </w:p>
    <w:p w14:paraId="581E6BD1" w14:textId="77777777" w:rsidR="00541C41" w:rsidRPr="00541C41" w:rsidRDefault="00541C41" w:rsidP="00541C41">
      <w:pPr>
        <w:spacing w:after="0" w:line="240" w:lineRule="auto"/>
        <w:jc w:val="both"/>
        <w:rPr>
          <w:i/>
          <w:iCs/>
          <w:sz w:val="28"/>
          <w:szCs w:val="28"/>
        </w:rPr>
      </w:pPr>
    </w:p>
    <w:p w14:paraId="221B0D51" w14:textId="77777777" w:rsidR="00541C41" w:rsidRPr="00541C41" w:rsidRDefault="00541C41" w:rsidP="00541C41">
      <w:pPr>
        <w:spacing w:after="0" w:line="240" w:lineRule="auto"/>
        <w:jc w:val="both"/>
        <w:rPr>
          <w:i/>
          <w:iCs/>
          <w:sz w:val="28"/>
          <w:szCs w:val="28"/>
        </w:rPr>
      </w:pPr>
    </w:p>
    <w:p w14:paraId="02DA8E7B" w14:textId="77777777" w:rsidR="00541C41" w:rsidRPr="00541C41" w:rsidRDefault="00541C41" w:rsidP="00541C41">
      <w:pPr>
        <w:spacing w:after="0" w:line="240" w:lineRule="auto"/>
        <w:jc w:val="both"/>
        <w:rPr>
          <w:i/>
          <w:iCs/>
          <w:sz w:val="28"/>
          <w:szCs w:val="28"/>
        </w:rPr>
      </w:pPr>
    </w:p>
    <w:p w14:paraId="1598C50D" w14:textId="77777777" w:rsidR="00541C41" w:rsidRPr="00541C41" w:rsidRDefault="00541C41" w:rsidP="00541C41">
      <w:pPr>
        <w:spacing w:after="0" w:line="240" w:lineRule="auto"/>
        <w:jc w:val="both"/>
        <w:rPr>
          <w:i/>
          <w:iCs/>
          <w:sz w:val="28"/>
          <w:szCs w:val="28"/>
        </w:rPr>
      </w:pPr>
    </w:p>
    <w:p w14:paraId="20CC3854" w14:textId="77777777" w:rsidR="00541C41" w:rsidRPr="00541C41" w:rsidRDefault="00541C41" w:rsidP="00541C41">
      <w:pPr>
        <w:spacing w:after="0" w:line="240" w:lineRule="auto"/>
        <w:jc w:val="both"/>
        <w:rPr>
          <w:i/>
          <w:iCs/>
          <w:sz w:val="28"/>
          <w:szCs w:val="28"/>
        </w:rPr>
      </w:pPr>
    </w:p>
    <w:p w14:paraId="5599A643" w14:textId="77777777" w:rsidR="00541C41" w:rsidRPr="00541C41" w:rsidRDefault="00541C41" w:rsidP="00541C41">
      <w:pPr>
        <w:spacing w:after="0" w:line="240" w:lineRule="auto"/>
        <w:jc w:val="both"/>
        <w:rPr>
          <w:i/>
          <w:iCs/>
          <w:sz w:val="28"/>
          <w:szCs w:val="28"/>
        </w:rPr>
      </w:pPr>
    </w:p>
    <w:p w14:paraId="028C3794" w14:textId="77777777" w:rsidR="00541C41" w:rsidRPr="00541C41" w:rsidRDefault="00541C41" w:rsidP="00541C41">
      <w:pPr>
        <w:spacing w:after="0" w:line="240" w:lineRule="auto"/>
        <w:jc w:val="both"/>
        <w:rPr>
          <w:i/>
          <w:iCs/>
          <w:sz w:val="28"/>
          <w:szCs w:val="28"/>
        </w:rPr>
      </w:pPr>
    </w:p>
    <w:p w14:paraId="583CD712" w14:textId="77777777" w:rsidR="00541C41" w:rsidRPr="00541C41" w:rsidRDefault="00541C41" w:rsidP="00541C41">
      <w:pPr>
        <w:spacing w:after="0" w:line="240" w:lineRule="auto"/>
        <w:jc w:val="both"/>
        <w:rPr>
          <w:i/>
          <w:iCs/>
          <w:sz w:val="28"/>
          <w:szCs w:val="28"/>
        </w:rPr>
      </w:pPr>
    </w:p>
    <w:p w14:paraId="3113B11F" w14:textId="77777777" w:rsidR="00541C41" w:rsidRPr="00541C41" w:rsidRDefault="00541C41" w:rsidP="00541C41">
      <w:pPr>
        <w:spacing w:after="0" w:line="240" w:lineRule="auto"/>
        <w:jc w:val="both"/>
        <w:rPr>
          <w:i/>
          <w:iCs/>
          <w:sz w:val="28"/>
          <w:szCs w:val="28"/>
        </w:rPr>
      </w:pPr>
    </w:p>
    <w:p w14:paraId="5B7ECC19" w14:textId="77777777" w:rsidR="00541C41" w:rsidRPr="00541C41" w:rsidRDefault="00541C41" w:rsidP="00541C41">
      <w:pPr>
        <w:spacing w:after="0" w:line="240" w:lineRule="auto"/>
        <w:jc w:val="center"/>
        <w:rPr>
          <w:b/>
          <w:sz w:val="28"/>
          <w:szCs w:val="28"/>
        </w:rPr>
      </w:pPr>
      <w:r w:rsidRPr="00541C41">
        <w:rPr>
          <w:b/>
          <w:sz w:val="28"/>
          <w:szCs w:val="28"/>
        </w:rPr>
        <w:t xml:space="preserve">HƯỚNG DẪN CHẤM </w:t>
      </w:r>
    </w:p>
    <w:p w14:paraId="2A68D31E" w14:textId="77777777" w:rsidR="00541C41" w:rsidRPr="00541C41" w:rsidRDefault="00541C41" w:rsidP="00541C41">
      <w:pPr>
        <w:spacing w:after="0" w:line="240" w:lineRule="auto"/>
        <w:jc w:val="center"/>
        <w:rPr>
          <w:b/>
          <w:sz w:val="28"/>
          <w:szCs w:val="28"/>
        </w:rPr>
      </w:pPr>
      <w:r w:rsidRPr="00541C41">
        <w:rPr>
          <w:b/>
          <w:sz w:val="28"/>
          <w:szCs w:val="28"/>
        </w:rPr>
        <w:t>ĐỀ GIAO LƯU HỌC SINH GIỎI KHTN LỚP 8 NĂM HỌC 2023 - 2024</w:t>
      </w:r>
    </w:p>
    <w:p w14:paraId="1277FF4A" w14:textId="77777777" w:rsidR="00541C41" w:rsidRPr="00541C41" w:rsidRDefault="00541C41" w:rsidP="00541C41">
      <w:pPr>
        <w:spacing w:after="0" w:line="240" w:lineRule="auto"/>
        <w:jc w:val="both"/>
        <w:rPr>
          <w:b/>
          <w:sz w:val="28"/>
          <w:szCs w:val="28"/>
        </w:rPr>
      </w:pPr>
      <w:r w:rsidRPr="00541C41">
        <w:rPr>
          <w:b/>
          <w:sz w:val="28"/>
          <w:szCs w:val="28"/>
        </w:rPr>
        <w:t>I. PHẦN 1 (BẮT BUỘC): 6 điểm</w:t>
      </w:r>
    </w:p>
    <w:tbl>
      <w:tblPr>
        <w:tblStyle w:val="TableGrid"/>
        <w:tblW w:w="0" w:type="auto"/>
        <w:tblInd w:w="-176" w:type="dxa"/>
        <w:tblLook w:val="04A0" w:firstRow="1" w:lastRow="0" w:firstColumn="1" w:lastColumn="0" w:noHBand="0" w:noVBand="1"/>
      </w:tblPr>
      <w:tblGrid>
        <w:gridCol w:w="1277"/>
        <w:gridCol w:w="7654"/>
        <w:gridCol w:w="930"/>
      </w:tblGrid>
      <w:tr w:rsidR="00541C41" w:rsidRPr="00541C41" w14:paraId="628C16C8" w14:textId="77777777" w:rsidTr="00116CE7">
        <w:tc>
          <w:tcPr>
            <w:tcW w:w="1277" w:type="dxa"/>
            <w:vAlign w:val="center"/>
          </w:tcPr>
          <w:p w14:paraId="2089881C"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654" w:type="dxa"/>
            <w:vAlign w:val="center"/>
          </w:tcPr>
          <w:p w14:paraId="573765EC" w14:textId="77777777" w:rsidR="00541C41" w:rsidRPr="00541C41" w:rsidRDefault="00541C41" w:rsidP="00541C41">
            <w:pPr>
              <w:spacing w:after="0" w:line="240" w:lineRule="auto"/>
              <w:jc w:val="center"/>
              <w:rPr>
                <w:b/>
                <w:sz w:val="28"/>
                <w:szCs w:val="28"/>
              </w:rPr>
            </w:pPr>
            <w:r w:rsidRPr="00541C41">
              <w:rPr>
                <w:b/>
                <w:sz w:val="28"/>
                <w:szCs w:val="28"/>
              </w:rPr>
              <w:t>Nội dung</w:t>
            </w:r>
          </w:p>
        </w:tc>
        <w:tc>
          <w:tcPr>
            <w:tcW w:w="930" w:type="dxa"/>
            <w:vAlign w:val="center"/>
          </w:tcPr>
          <w:p w14:paraId="034E0114"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2F379453" w14:textId="77777777" w:rsidTr="00116CE7">
        <w:tc>
          <w:tcPr>
            <w:tcW w:w="1277" w:type="dxa"/>
            <w:vAlign w:val="center"/>
          </w:tcPr>
          <w:p w14:paraId="3352F18B" w14:textId="77777777" w:rsidR="00541C41" w:rsidRPr="00541C41" w:rsidRDefault="00541C41" w:rsidP="00541C41">
            <w:pPr>
              <w:spacing w:after="0" w:line="240" w:lineRule="auto"/>
              <w:jc w:val="center"/>
              <w:rPr>
                <w:b/>
                <w:sz w:val="28"/>
                <w:szCs w:val="28"/>
              </w:rPr>
            </w:pPr>
            <w:r w:rsidRPr="00541C41">
              <w:rPr>
                <w:b/>
                <w:sz w:val="28"/>
                <w:szCs w:val="28"/>
              </w:rPr>
              <w:t>Câu 1</w:t>
            </w:r>
          </w:p>
          <w:p w14:paraId="100927C8"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654" w:type="dxa"/>
          </w:tcPr>
          <w:p w14:paraId="4A47E5AB" w14:textId="77777777" w:rsidR="00541C41" w:rsidRPr="00541C41" w:rsidRDefault="00541C41" w:rsidP="00541C41">
            <w:pPr>
              <w:spacing w:after="0" w:line="240" w:lineRule="auto"/>
              <w:rPr>
                <w:sz w:val="28"/>
                <w:szCs w:val="28"/>
                <w:lang w:val="pt-BR"/>
              </w:rPr>
            </w:pPr>
            <w:r w:rsidRPr="00541C41">
              <w:rPr>
                <w:sz w:val="28"/>
                <w:szCs w:val="28"/>
                <w:lang w:val="pt-BR"/>
              </w:rPr>
              <w:t>1) 4Al  +  3 O</w:t>
            </w:r>
            <w:r w:rsidRPr="00541C41">
              <w:rPr>
                <w:sz w:val="28"/>
                <w:szCs w:val="28"/>
                <w:vertAlign w:val="subscript"/>
                <w:lang w:val="pt-BR"/>
              </w:rPr>
              <w:t>2</w:t>
            </w:r>
            <w:r w:rsidRPr="00541C41">
              <w:rPr>
                <w:sz w:val="28"/>
                <w:szCs w:val="28"/>
                <w:lang w:val="pt-BR"/>
              </w:rPr>
              <w:t xml:space="preserve">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o</m:t>
                          </m:r>
                        </m:sup>
                      </m:sSup>
                      <m:r>
                        <w:rPr>
                          <w:rFonts w:ascii="Cambria Math" w:hAnsi="Cambria Math"/>
                          <w:sz w:val="28"/>
                          <w:szCs w:val="28"/>
                        </w:rPr>
                        <m:t>c</m:t>
                      </m:r>
                    </m:e>
                  </m:groupChr>
                </m:e>
              </m:box>
            </m:oMath>
            <w:r w:rsidRPr="00541C41">
              <w:rPr>
                <w:sz w:val="28"/>
                <w:szCs w:val="28"/>
                <w:lang w:val="pt-BR"/>
              </w:rPr>
              <w:t xml:space="preserve"> 2Al</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p>
          <w:p w14:paraId="4342ABEF" w14:textId="77777777" w:rsidR="00541C41" w:rsidRPr="00541C41" w:rsidRDefault="00541C41" w:rsidP="00541C41">
            <w:pPr>
              <w:spacing w:after="0" w:line="240" w:lineRule="auto"/>
              <w:rPr>
                <w:sz w:val="28"/>
                <w:szCs w:val="28"/>
                <w:lang w:val="pt-BR"/>
              </w:rPr>
            </w:pPr>
            <w:r w:rsidRPr="00541C41">
              <w:rPr>
                <w:sz w:val="28"/>
                <w:szCs w:val="28"/>
                <w:lang w:val="pt-BR"/>
              </w:rPr>
              <w:t>2)  Al</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3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m:oMath>
              <m:r>
                <w:rPr>
                  <w:rFonts w:ascii="Cambria Math" w:hAnsi="Cambria Math"/>
                  <w:sz w:val="28"/>
                  <w:szCs w:val="28"/>
                  <w:lang w:val="pt-BR"/>
                </w:rPr>
                <m:t>→</m:t>
              </m:r>
            </m:oMath>
            <w:r w:rsidRPr="00541C41">
              <w:rPr>
                <w:sz w:val="28"/>
                <w:szCs w:val="28"/>
                <w:lang w:val="pt-BR"/>
              </w:rPr>
              <w:t xml:space="preserve">  Al</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3H</w:t>
            </w:r>
            <w:r w:rsidRPr="00541C41">
              <w:rPr>
                <w:sz w:val="28"/>
                <w:szCs w:val="28"/>
                <w:vertAlign w:val="subscript"/>
                <w:lang w:val="pt-BR"/>
              </w:rPr>
              <w:t>2</w:t>
            </w:r>
            <w:r w:rsidRPr="00541C41">
              <w:rPr>
                <w:sz w:val="28"/>
                <w:szCs w:val="28"/>
                <w:lang w:val="pt-BR"/>
              </w:rPr>
              <w:t>O</w:t>
            </w:r>
          </w:p>
          <w:p w14:paraId="6FCACF5B" w14:textId="77777777" w:rsidR="00541C41" w:rsidRPr="00541C41" w:rsidRDefault="00541C41" w:rsidP="00541C41">
            <w:pPr>
              <w:spacing w:after="0" w:line="240" w:lineRule="auto"/>
              <w:rPr>
                <w:sz w:val="28"/>
                <w:szCs w:val="28"/>
                <w:lang w:val="pt-BR"/>
              </w:rPr>
            </w:pPr>
            <w:r w:rsidRPr="00541C41">
              <w:rPr>
                <w:sz w:val="28"/>
                <w:szCs w:val="28"/>
                <w:lang w:val="pt-BR"/>
              </w:rPr>
              <w:t>3) Al</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6NaOH  </w:t>
            </w:r>
            <m:oMath>
              <m:r>
                <w:rPr>
                  <w:rFonts w:ascii="Cambria Math" w:hAnsi="Cambria Math"/>
                  <w:sz w:val="28"/>
                  <w:szCs w:val="28"/>
                  <w:lang w:val="pt-BR"/>
                </w:rPr>
                <m:t>→</m:t>
              </m:r>
            </m:oMath>
            <w:r w:rsidRPr="00541C41">
              <w:rPr>
                <w:sz w:val="28"/>
                <w:szCs w:val="28"/>
                <w:lang w:val="pt-BR"/>
              </w:rPr>
              <w:t xml:space="preserve">  2Al(OH)</w:t>
            </w:r>
            <w:r w:rsidRPr="00541C41">
              <w:rPr>
                <w:sz w:val="28"/>
                <w:szCs w:val="28"/>
                <w:vertAlign w:val="subscript"/>
                <w:lang w:val="pt-BR"/>
              </w:rPr>
              <w:t>3</w:t>
            </w:r>
            <w:r w:rsidRPr="00541C41">
              <w:rPr>
                <w:sz w:val="28"/>
                <w:szCs w:val="28"/>
                <w:lang w:val="pt-BR"/>
              </w:rPr>
              <w:t xml:space="preserve">  + 3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p>
          <w:p w14:paraId="5281C69A" w14:textId="77777777" w:rsidR="00541C41" w:rsidRPr="00541C41" w:rsidRDefault="00541C41" w:rsidP="00541C41">
            <w:pPr>
              <w:spacing w:after="0" w:line="240" w:lineRule="auto"/>
              <w:jc w:val="both"/>
              <w:rPr>
                <w:b/>
                <w:sz w:val="28"/>
                <w:szCs w:val="28"/>
              </w:rPr>
            </w:pPr>
            <w:r w:rsidRPr="00541C41">
              <w:rPr>
                <w:sz w:val="28"/>
                <w:szCs w:val="28"/>
                <w:lang w:val="pt-BR"/>
              </w:rPr>
              <w:t>3)  Al(OH)</w:t>
            </w:r>
            <w:r w:rsidRPr="00541C41">
              <w:rPr>
                <w:sz w:val="28"/>
                <w:szCs w:val="28"/>
                <w:vertAlign w:val="subscript"/>
                <w:lang w:val="pt-BR"/>
              </w:rPr>
              <w:t>3</w:t>
            </w:r>
            <w:r w:rsidRPr="00541C41">
              <w:rPr>
                <w:sz w:val="28"/>
                <w:szCs w:val="28"/>
                <w:lang w:val="pt-BR"/>
              </w:rPr>
              <w:t xml:space="preserve">  + 3HCl  </w:t>
            </w:r>
            <m:oMath>
              <m:r>
                <w:rPr>
                  <w:rFonts w:ascii="Cambria Math" w:hAnsi="Cambria Math"/>
                  <w:sz w:val="28"/>
                  <w:szCs w:val="28"/>
                  <w:lang w:val="pt-BR"/>
                </w:rPr>
                <m:t>→</m:t>
              </m:r>
            </m:oMath>
            <w:r w:rsidRPr="00541C41">
              <w:rPr>
                <w:sz w:val="28"/>
                <w:szCs w:val="28"/>
                <w:lang w:val="pt-BR"/>
              </w:rPr>
              <w:t xml:space="preserve">   AlCl</w:t>
            </w:r>
            <w:r w:rsidRPr="00541C41">
              <w:rPr>
                <w:sz w:val="28"/>
                <w:szCs w:val="28"/>
                <w:vertAlign w:val="subscript"/>
                <w:lang w:val="pt-BR"/>
              </w:rPr>
              <w:t>3</w:t>
            </w:r>
            <w:r w:rsidRPr="00541C41">
              <w:rPr>
                <w:sz w:val="28"/>
                <w:szCs w:val="28"/>
                <w:lang w:val="pt-BR"/>
              </w:rPr>
              <w:t xml:space="preserve">   +  3H</w:t>
            </w:r>
            <w:r w:rsidRPr="00541C41">
              <w:rPr>
                <w:sz w:val="28"/>
                <w:szCs w:val="28"/>
                <w:vertAlign w:val="subscript"/>
                <w:lang w:val="pt-BR"/>
              </w:rPr>
              <w:t>2</w:t>
            </w:r>
            <w:r w:rsidRPr="00541C41">
              <w:rPr>
                <w:sz w:val="28"/>
                <w:szCs w:val="28"/>
                <w:lang w:val="pt-BR"/>
              </w:rPr>
              <w:t>O</w:t>
            </w:r>
          </w:p>
        </w:tc>
        <w:tc>
          <w:tcPr>
            <w:tcW w:w="930" w:type="dxa"/>
          </w:tcPr>
          <w:p w14:paraId="57ACD531"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1C7B8B13"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4A931C50"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08B1FCB0"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47D0F2D4" w14:textId="77777777" w:rsidTr="00116CE7">
        <w:tc>
          <w:tcPr>
            <w:tcW w:w="1277" w:type="dxa"/>
            <w:vAlign w:val="center"/>
          </w:tcPr>
          <w:p w14:paraId="02420A53" w14:textId="77777777" w:rsidR="00541C41" w:rsidRPr="00541C41" w:rsidRDefault="00541C41" w:rsidP="00541C41">
            <w:pPr>
              <w:spacing w:after="0" w:line="240" w:lineRule="auto"/>
              <w:jc w:val="center"/>
              <w:rPr>
                <w:b/>
                <w:sz w:val="28"/>
                <w:szCs w:val="28"/>
              </w:rPr>
            </w:pPr>
            <w:r w:rsidRPr="00541C41">
              <w:rPr>
                <w:b/>
                <w:sz w:val="28"/>
                <w:szCs w:val="28"/>
              </w:rPr>
              <w:t>Câu 2</w:t>
            </w:r>
          </w:p>
          <w:p w14:paraId="3A92C148"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654" w:type="dxa"/>
          </w:tcPr>
          <w:p w14:paraId="2B0DCAAA" w14:textId="77777777" w:rsidR="00541C41" w:rsidRPr="00541C41" w:rsidRDefault="00541C41" w:rsidP="00541C41">
            <w:pPr>
              <w:spacing w:after="0" w:line="240" w:lineRule="auto"/>
              <w:rPr>
                <w:sz w:val="28"/>
                <w:szCs w:val="28"/>
                <w:vertAlign w:val="subscript"/>
                <w:lang w:val="pt-BR"/>
              </w:rPr>
            </w:pPr>
            <w:r w:rsidRPr="00541C41">
              <w:rPr>
                <w:sz w:val="28"/>
                <w:szCs w:val="28"/>
                <w:lang w:val="pt-BR"/>
              </w:rPr>
              <w:t>a) PTHH     2Al  +  3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w:t>
            </w:r>
            <m:oMath>
              <m:r>
                <w:rPr>
                  <w:rFonts w:ascii="Cambria Math" w:hAnsi="Cambria Math"/>
                  <w:sz w:val="28"/>
                  <w:szCs w:val="28"/>
                  <w:lang w:val="pt-BR"/>
                </w:rPr>
                <m:t>→</m:t>
              </m:r>
            </m:oMath>
            <w:r w:rsidRPr="00541C41">
              <w:rPr>
                <w:sz w:val="28"/>
                <w:szCs w:val="28"/>
                <w:lang w:val="pt-BR"/>
              </w:rPr>
              <w:t xml:space="preserve">  Al</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3</w:t>
            </w:r>
            <w:r w:rsidRPr="00541C41">
              <w:rPr>
                <w:sz w:val="28"/>
                <w:szCs w:val="28"/>
                <w:lang w:val="pt-BR"/>
              </w:rPr>
              <w:t xml:space="preserve">  +  3H</w:t>
            </w:r>
            <w:r w:rsidRPr="00541C41">
              <w:rPr>
                <w:sz w:val="28"/>
                <w:szCs w:val="28"/>
                <w:vertAlign w:val="subscript"/>
                <w:lang w:val="pt-BR"/>
              </w:rPr>
              <w:t>2</w:t>
            </w:r>
          </w:p>
          <w:p w14:paraId="4B24AEA1" w14:textId="77777777" w:rsidR="00541C41" w:rsidRPr="00541C41" w:rsidRDefault="00541C41" w:rsidP="00541C41">
            <w:pPr>
              <w:spacing w:after="0" w:line="240" w:lineRule="auto"/>
              <w:rPr>
                <w:sz w:val="28"/>
                <w:szCs w:val="28"/>
              </w:rPr>
            </w:pPr>
            <w:r w:rsidRPr="00541C41">
              <w:rPr>
                <w:sz w:val="28"/>
                <w:szCs w:val="28"/>
                <w:vertAlign w:val="subscript"/>
                <w:lang w:val="pt-BR"/>
              </w:rPr>
              <w:t xml:space="preserve"> </w:t>
            </w:r>
            <m:oMath>
              <m:sSub>
                <m:sSubPr>
                  <m:ctrlPr>
                    <w:rPr>
                      <w:rFonts w:ascii="Cambria Math" w:hAnsi="Cambria Math"/>
                      <w:i/>
                      <w:sz w:val="28"/>
                      <w:szCs w:val="28"/>
                      <w:vertAlign w:val="subscript"/>
                      <w:lang w:val="pt-BR"/>
                    </w:rPr>
                  </m:ctrlPr>
                </m:sSubPr>
                <m:e>
                  <m:r>
                    <w:rPr>
                      <w:rFonts w:ascii="Cambria Math" w:hAnsi="Cambria Math"/>
                      <w:sz w:val="28"/>
                      <w:szCs w:val="28"/>
                      <w:vertAlign w:val="subscript"/>
                      <w:lang w:val="pt-BR"/>
                    </w:rPr>
                    <m:t>n</m:t>
                  </m:r>
                </m:e>
                <m:sub>
                  <m:r>
                    <w:rPr>
                      <w:rFonts w:ascii="Cambria Math" w:hAnsi="Cambria Math"/>
                      <w:sz w:val="28"/>
                      <w:szCs w:val="28"/>
                      <w:vertAlign w:val="subscript"/>
                      <w:lang w:val="pt-BR"/>
                    </w:rPr>
                    <m:t>Zn</m:t>
                  </m:r>
                </m:sub>
              </m:sSub>
            </m:oMath>
            <w:r w:rsidRPr="00541C41">
              <w:rPr>
                <w:sz w:val="28"/>
                <w:szCs w:val="28"/>
              </w:rPr>
              <w:t>= 5,4 : 27 = 0,2 mol</w:t>
            </w:r>
          </w:p>
          <w:p w14:paraId="594C2C48" w14:textId="77777777" w:rsidR="00541C41" w:rsidRPr="00541C41" w:rsidRDefault="00541C41" w:rsidP="00541C41">
            <w:pPr>
              <w:spacing w:after="0" w:line="240" w:lineRule="auto"/>
              <w:rPr>
                <w:sz w:val="28"/>
                <w:szCs w:val="28"/>
              </w:rPr>
            </w:pPr>
            <w:r w:rsidRPr="00541C41">
              <w:rPr>
                <w:sz w:val="28"/>
                <w:szCs w:val="28"/>
              </w:rPr>
              <w:t>Theo PTHH   n</w:t>
            </w:r>
            <w:r w:rsidRPr="00541C41">
              <w:rPr>
                <w:sz w:val="28"/>
                <w:szCs w:val="28"/>
                <w:vertAlign w:val="subscript"/>
              </w:rPr>
              <w:t>H2</w:t>
            </w:r>
            <w:r w:rsidRPr="00541C41">
              <w:rPr>
                <w:sz w:val="28"/>
                <w:szCs w:val="28"/>
              </w:rPr>
              <w:t xml:space="preserve"> =3/2n</w:t>
            </w:r>
            <w:r w:rsidRPr="00541C41">
              <w:rPr>
                <w:sz w:val="28"/>
                <w:szCs w:val="28"/>
                <w:vertAlign w:val="subscript"/>
              </w:rPr>
              <w:t>Al</w:t>
            </w:r>
            <w:r w:rsidRPr="00541C41">
              <w:rPr>
                <w:sz w:val="28"/>
                <w:szCs w:val="28"/>
              </w:rPr>
              <w:t xml:space="preserve"> = 3/2.0,2 = 0,3mol</w:t>
            </w:r>
          </w:p>
          <w:p w14:paraId="5A4B9F2B" w14:textId="77777777" w:rsidR="00541C41" w:rsidRPr="00541C41" w:rsidRDefault="00541C41" w:rsidP="00541C41">
            <w:pPr>
              <w:spacing w:after="0" w:line="240" w:lineRule="auto"/>
              <w:rPr>
                <w:sz w:val="28"/>
                <w:szCs w:val="28"/>
              </w:rPr>
            </w:pPr>
            <w:r w:rsidRPr="00541C41">
              <w:rPr>
                <w:sz w:val="28"/>
                <w:szCs w:val="28"/>
              </w:rPr>
              <w:t>=&gt; V</w:t>
            </w:r>
            <w:r w:rsidRPr="00541C41">
              <w:rPr>
                <w:sz w:val="28"/>
                <w:szCs w:val="28"/>
                <w:vertAlign w:val="subscript"/>
              </w:rPr>
              <w:t xml:space="preserve">H2= </w:t>
            </w:r>
            <w:r w:rsidRPr="00541C41">
              <w:rPr>
                <w:sz w:val="28"/>
                <w:szCs w:val="28"/>
              </w:rPr>
              <w:t xml:space="preserve"> 0,3 . 24,79 = 7,437 lít.</w:t>
            </w:r>
          </w:p>
          <w:p w14:paraId="22262CBC" w14:textId="77777777" w:rsidR="00541C41" w:rsidRPr="00541C41" w:rsidRDefault="00541C41" w:rsidP="00541C41">
            <w:pPr>
              <w:spacing w:after="0" w:line="240" w:lineRule="auto"/>
              <w:rPr>
                <w:sz w:val="28"/>
                <w:szCs w:val="28"/>
              </w:rPr>
            </w:pPr>
            <w:r w:rsidRPr="00541C41">
              <w:rPr>
                <w:sz w:val="28"/>
                <w:szCs w:val="28"/>
              </w:rPr>
              <w:t>b) Theo PTHH n</w:t>
            </w:r>
            <w:r w:rsidRPr="00541C41">
              <w:rPr>
                <w:sz w:val="28"/>
                <w:szCs w:val="28"/>
                <w:vertAlign w:val="subscript"/>
              </w:rPr>
              <w:t>H2SO4</w:t>
            </w:r>
            <w:r w:rsidRPr="00541C41">
              <w:rPr>
                <w:sz w:val="28"/>
                <w:szCs w:val="28"/>
              </w:rPr>
              <w:t xml:space="preserve"> =3/2n</w:t>
            </w:r>
            <w:r w:rsidRPr="00541C41">
              <w:rPr>
                <w:sz w:val="28"/>
                <w:szCs w:val="28"/>
                <w:vertAlign w:val="subscript"/>
              </w:rPr>
              <w:t>Al</w:t>
            </w:r>
            <w:r w:rsidRPr="00541C41">
              <w:rPr>
                <w:sz w:val="28"/>
                <w:szCs w:val="28"/>
              </w:rPr>
              <w:t xml:space="preserve"> =3/2.0,2 = 0,3mol</w:t>
            </w:r>
          </w:p>
          <w:p w14:paraId="2D8EE24B" w14:textId="77777777" w:rsidR="00541C41" w:rsidRPr="00541C41" w:rsidRDefault="00541C41" w:rsidP="00541C41">
            <w:pPr>
              <w:spacing w:after="0" w:line="240" w:lineRule="auto"/>
              <w:jc w:val="both"/>
              <w:rPr>
                <w:b/>
                <w:sz w:val="28"/>
                <w:szCs w:val="28"/>
              </w:rPr>
            </w:pPr>
            <w:r w:rsidRPr="00541C41">
              <w:rPr>
                <w:sz w:val="28"/>
                <w:szCs w:val="28"/>
              </w:rPr>
              <w:lastRenderedPageBreak/>
              <w:t xml:space="preserve"> </w:t>
            </w:r>
            <w:r w:rsidRPr="00541C41">
              <w:rPr>
                <w:sz w:val="28"/>
                <w:szCs w:val="28"/>
                <w:lang w:val="pt-BR"/>
              </w:rPr>
              <w:t>Đổi 200ml =0,2 lít =&gt; C</w:t>
            </w:r>
            <w:r w:rsidRPr="00541C41">
              <w:rPr>
                <w:sz w:val="28"/>
                <w:szCs w:val="28"/>
                <w:vertAlign w:val="subscript"/>
                <w:lang w:val="pt-BR"/>
              </w:rPr>
              <w:t>M( H2SO4)</w:t>
            </w:r>
            <w:r w:rsidRPr="00541C41">
              <w:rPr>
                <w:sz w:val="28"/>
                <w:szCs w:val="28"/>
                <w:lang w:val="pt-BR"/>
              </w:rPr>
              <w:t xml:space="preserve">  = 0,3 : 0,2 =  1,5(M)</w:t>
            </w:r>
          </w:p>
        </w:tc>
        <w:tc>
          <w:tcPr>
            <w:tcW w:w="930" w:type="dxa"/>
          </w:tcPr>
          <w:p w14:paraId="5D8C2159" w14:textId="77777777" w:rsidR="00541C41" w:rsidRPr="00541C41" w:rsidRDefault="00541C41" w:rsidP="00541C41">
            <w:pPr>
              <w:spacing w:after="0" w:line="240" w:lineRule="auto"/>
              <w:rPr>
                <w:sz w:val="28"/>
                <w:szCs w:val="28"/>
                <w:lang w:val="nl-NL"/>
              </w:rPr>
            </w:pPr>
          </w:p>
          <w:p w14:paraId="63E845D2"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60CB781B"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78CB9672" w14:textId="77777777" w:rsidR="00541C41" w:rsidRPr="00541C41" w:rsidRDefault="00541C41" w:rsidP="00541C41">
            <w:pPr>
              <w:spacing w:after="0" w:line="240" w:lineRule="auto"/>
              <w:rPr>
                <w:sz w:val="28"/>
                <w:szCs w:val="28"/>
                <w:lang w:val="nl-NL"/>
              </w:rPr>
            </w:pPr>
          </w:p>
          <w:p w14:paraId="3557902C"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7B42AC17" w14:textId="77777777" w:rsidR="00541C41" w:rsidRPr="00541C41" w:rsidRDefault="00541C41" w:rsidP="00541C41">
            <w:pPr>
              <w:spacing w:after="0" w:line="240" w:lineRule="auto"/>
              <w:jc w:val="both"/>
              <w:rPr>
                <w:b/>
                <w:sz w:val="28"/>
                <w:szCs w:val="28"/>
              </w:rPr>
            </w:pPr>
            <w:r w:rsidRPr="00541C41">
              <w:rPr>
                <w:sz w:val="28"/>
                <w:szCs w:val="28"/>
                <w:lang w:val="nl-NL"/>
              </w:rPr>
              <w:lastRenderedPageBreak/>
              <w:t>0.25</w:t>
            </w:r>
          </w:p>
        </w:tc>
      </w:tr>
      <w:tr w:rsidR="00541C41" w:rsidRPr="00541C41" w14:paraId="3C1DB1D7" w14:textId="77777777" w:rsidTr="00116CE7">
        <w:tc>
          <w:tcPr>
            <w:tcW w:w="1277" w:type="dxa"/>
            <w:vMerge w:val="restart"/>
            <w:vAlign w:val="center"/>
          </w:tcPr>
          <w:p w14:paraId="36008E40" w14:textId="77777777" w:rsidR="00541C41" w:rsidRPr="00541C41" w:rsidRDefault="00541C41" w:rsidP="00541C41">
            <w:pPr>
              <w:spacing w:after="0" w:line="240" w:lineRule="auto"/>
              <w:jc w:val="center"/>
              <w:rPr>
                <w:b/>
                <w:sz w:val="28"/>
                <w:szCs w:val="28"/>
              </w:rPr>
            </w:pPr>
            <w:r w:rsidRPr="00541C41">
              <w:rPr>
                <w:b/>
                <w:sz w:val="28"/>
                <w:szCs w:val="28"/>
              </w:rPr>
              <w:lastRenderedPageBreak/>
              <w:t>Câu 3</w:t>
            </w:r>
          </w:p>
          <w:p w14:paraId="4E5E01EB" w14:textId="77777777" w:rsidR="00541C41" w:rsidRPr="00541C41" w:rsidRDefault="00541C41" w:rsidP="00541C41">
            <w:pPr>
              <w:spacing w:after="0" w:line="240" w:lineRule="auto"/>
              <w:jc w:val="both"/>
              <w:rPr>
                <w:b/>
                <w:sz w:val="28"/>
                <w:szCs w:val="28"/>
              </w:rPr>
            </w:pPr>
            <w:r w:rsidRPr="00541C41">
              <w:rPr>
                <w:b/>
                <w:sz w:val="28"/>
                <w:szCs w:val="28"/>
              </w:rPr>
              <w:t>(1 điểm)</w:t>
            </w:r>
          </w:p>
        </w:tc>
        <w:tc>
          <w:tcPr>
            <w:tcW w:w="7654" w:type="dxa"/>
          </w:tcPr>
          <w:p w14:paraId="077C77F4" w14:textId="77777777" w:rsidR="00541C41" w:rsidRPr="00541C41" w:rsidRDefault="00541C41" w:rsidP="00541C41">
            <w:pPr>
              <w:spacing w:after="0"/>
              <w:rPr>
                <w:rFonts w:eastAsia="Times New Roman"/>
                <w:bCs/>
                <w:sz w:val="28"/>
                <w:szCs w:val="28"/>
              </w:rPr>
            </w:pPr>
            <w:r w:rsidRPr="00541C41">
              <w:rPr>
                <w:rFonts w:eastAsia="Times New Roman"/>
                <w:bCs/>
                <w:sz w:val="28"/>
                <w:szCs w:val="28"/>
              </w:rPr>
              <w:t>a</w:t>
            </w:r>
            <w:r w:rsidRPr="00541C41">
              <w:rPr>
                <w:rFonts w:eastAsia="Times New Roman"/>
                <w:bCs/>
                <w:i/>
                <w:sz w:val="28"/>
                <w:szCs w:val="28"/>
              </w:rPr>
              <w:t>.</w:t>
            </w:r>
          </w:p>
          <w:p w14:paraId="4D128E7A" w14:textId="77777777" w:rsidR="00541C41" w:rsidRPr="00541C41" w:rsidRDefault="00541C41" w:rsidP="00541C41">
            <w:pPr>
              <w:spacing w:after="0"/>
              <w:rPr>
                <w:rFonts w:eastAsia="Times New Roman"/>
                <w:bCs/>
                <w:sz w:val="28"/>
                <w:szCs w:val="28"/>
              </w:rPr>
            </w:pPr>
            <w:r w:rsidRPr="00541C41">
              <w:rPr>
                <w:rFonts w:eastAsia="Times New Roman"/>
                <w:bCs/>
                <w:sz w:val="28"/>
                <w:szCs w:val="28"/>
              </w:rPr>
              <w:t>-  Khoảng cách giữa 2 xe vào lúc 8 h là:</w:t>
            </w:r>
          </w:p>
          <w:p w14:paraId="5BF0B90F" w14:textId="77777777" w:rsidR="00541C41" w:rsidRPr="00541C41" w:rsidRDefault="00541C41" w:rsidP="00541C41">
            <w:pPr>
              <w:spacing w:after="0"/>
              <w:rPr>
                <w:rFonts w:eastAsia="Times New Roman"/>
                <w:bCs/>
                <w:sz w:val="28"/>
                <w:szCs w:val="28"/>
              </w:rPr>
            </w:pPr>
            <w:r w:rsidRPr="00541C41">
              <w:rPr>
                <w:rFonts w:eastAsia="Times New Roman"/>
                <w:bCs/>
                <w:i/>
                <w:sz w:val="28"/>
                <w:szCs w:val="28"/>
              </w:rPr>
              <w:t xml:space="preserve"> l</w:t>
            </w:r>
            <w:r w:rsidRPr="00541C41">
              <w:rPr>
                <w:rFonts w:eastAsia="Times New Roman"/>
                <w:bCs/>
                <w:sz w:val="28"/>
                <w:szCs w:val="28"/>
              </w:rPr>
              <w:t xml:space="preserve"> = S – (v</w:t>
            </w:r>
            <w:r w:rsidRPr="00541C41">
              <w:rPr>
                <w:rFonts w:eastAsia="Times New Roman"/>
                <w:bCs/>
                <w:sz w:val="28"/>
                <w:szCs w:val="28"/>
                <w:vertAlign w:val="subscript"/>
              </w:rPr>
              <w:t>A</w:t>
            </w:r>
            <w:r w:rsidRPr="00541C41">
              <w:rPr>
                <w:rFonts w:eastAsia="Times New Roman"/>
                <w:bCs/>
                <w:sz w:val="28"/>
                <w:szCs w:val="28"/>
              </w:rPr>
              <w:t xml:space="preserve"> + v</w:t>
            </w:r>
            <w:r w:rsidRPr="00541C41">
              <w:rPr>
                <w:rFonts w:eastAsia="Times New Roman"/>
                <w:bCs/>
                <w:sz w:val="28"/>
                <w:szCs w:val="28"/>
                <w:vertAlign w:val="subscript"/>
              </w:rPr>
              <w:t>B</w:t>
            </w:r>
            <w:r w:rsidRPr="00541C41">
              <w:rPr>
                <w:rFonts w:eastAsia="Times New Roman"/>
                <w:bCs/>
                <w:sz w:val="28"/>
                <w:szCs w:val="28"/>
              </w:rPr>
              <w:t xml:space="preserve">).t </w:t>
            </w:r>
          </w:p>
          <w:p w14:paraId="3CF84D04" w14:textId="77777777" w:rsidR="00541C41" w:rsidRPr="00541C41" w:rsidRDefault="00541C41" w:rsidP="00541C41">
            <w:pPr>
              <w:spacing w:after="0" w:line="240" w:lineRule="auto"/>
              <w:jc w:val="both"/>
              <w:rPr>
                <w:b/>
                <w:sz w:val="28"/>
                <w:szCs w:val="28"/>
              </w:rPr>
            </w:pPr>
            <w:r w:rsidRPr="00541C41">
              <w:rPr>
                <w:rFonts w:eastAsia="Times New Roman"/>
                <w:bCs/>
                <w:i/>
                <w:sz w:val="28"/>
                <w:szCs w:val="28"/>
              </w:rPr>
              <w:t xml:space="preserve"> l</w:t>
            </w:r>
            <w:r w:rsidRPr="00541C41">
              <w:rPr>
                <w:rFonts w:eastAsia="Times New Roman"/>
                <w:bCs/>
                <w:sz w:val="28"/>
                <w:szCs w:val="28"/>
              </w:rPr>
              <w:t xml:space="preserve"> = 180 – (40 + 32).1 = 108 km</w:t>
            </w:r>
          </w:p>
        </w:tc>
        <w:tc>
          <w:tcPr>
            <w:tcW w:w="930" w:type="dxa"/>
            <w:vAlign w:val="center"/>
          </w:tcPr>
          <w:p w14:paraId="1CAF60C1" w14:textId="77777777" w:rsidR="00541C41" w:rsidRPr="00541C41" w:rsidRDefault="00541C41" w:rsidP="00541C41">
            <w:pPr>
              <w:spacing w:after="0"/>
              <w:jc w:val="center"/>
              <w:rPr>
                <w:bCs/>
                <w:sz w:val="28"/>
                <w:szCs w:val="28"/>
              </w:rPr>
            </w:pPr>
          </w:p>
          <w:p w14:paraId="0F1F9ED6" w14:textId="77777777" w:rsidR="00541C41" w:rsidRPr="00541C41" w:rsidRDefault="00541C41" w:rsidP="00541C41">
            <w:pPr>
              <w:spacing w:after="0"/>
              <w:rPr>
                <w:bCs/>
                <w:sz w:val="28"/>
                <w:szCs w:val="28"/>
              </w:rPr>
            </w:pPr>
          </w:p>
          <w:p w14:paraId="4B1D3F99" w14:textId="77777777" w:rsidR="00541C41" w:rsidRPr="00541C41" w:rsidRDefault="00541C41" w:rsidP="00541C41">
            <w:pPr>
              <w:spacing w:after="0" w:line="240" w:lineRule="auto"/>
              <w:jc w:val="both"/>
              <w:rPr>
                <w:sz w:val="28"/>
                <w:szCs w:val="28"/>
              </w:rPr>
            </w:pPr>
            <w:r w:rsidRPr="00541C41">
              <w:rPr>
                <w:bCs/>
                <w:sz w:val="28"/>
                <w:szCs w:val="28"/>
              </w:rPr>
              <w:t>0.25</w:t>
            </w:r>
          </w:p>
        </w:tc>
      </w:tr>
      <w:tr w:rsidR="00541C41" w:rsidRPr="00541C41" w14:paraId="7CA1615A" w14:textId="77777777" w:rsidTr="00116CE7">
        <w:tc>
          <w:tcPr>
            <w:tcW w:w="1277" w:type="dxa"/>
            <w:vMerge/>
            <w:vAlign w:val="center"/>
          </w:tcPr>
          <w:p w14:paraId="5A3C561A" w14:textId="77777777" w:rsidR="00541C41" w:rsidRPr="00541C41" w:rsidRDefault="00541C41" w:rsidP="00541C41">
            <w:pPr>
              <w:spacing w:after="0" w:line="240" w:lineRule="auto"/>
              <w:jc w:val="center"/>
              <w:rPr>
                <w:b/>
                <w:sz w:val="28"/>
                <w:szCs w:val="28"/>
              </w:rPr>
            </w:pPr>
          </w:p>
        </w:tc>
        <w:tc>
          <w:tcPr>
            <w:tcW w:w="7654" w:type="dxa"/>
          </w:tcPr>
          <w:p w14:paraId="57C00AD8" w14:textId="77777777" w:rsidR="00541C41" w:rsidRPr="00541C41" w:rsidRDefault="00541C41" w:rsidP="00541C41">
            <w:pPr>
              <w:spacing w:after="0"/>
              <w:rPr>
                <w:rFonts w:eastAsia="Times New Roman"/>
                <w:bCs/>
                <w:i/>
                <w:sz w:val="28"/>
                <w:szCs w:val="28"/>
              </w:rPr>
            </w:pPr>
            <w:r w:rsidRPr="00541C41">
              <w:rPr>
                <w:rFonts w:eastAsia="Times New Roman"/>
                <w:bCs/>
                <w:sz w:val="28"/>
                <w:szCs w:val="28"/>
              </w:rPr>
              <w:t>b.</w:t>
            </w:r>
          </w:p>
          <w:p w14:paraId="7D6CF3C8" w14:textId="77777777" w:rsidR="00541C41" w:rsidRPr="00541C41" w:rsidRDefault="00541C41" w:rsidP="00541C41">
            <w:pPr>
              <w:spacing w:after="0"/>
              <w:rPr>
                <w:rFonts w:eastAsia="Times New Roman"/>
                <w:bCs/>
                <w:sz w:val="28"/>
                <w:szCs w:val="28"/>
              </w:rPr>
            </w:pPr>
            <w:r w:rsidRPr="00541C41">
              <w:rPr>
                <w:rFonts w:eastAsia="Times New Roman"/>
                <w:bCs/>
                <w:sz w:val="28"/>
                <w:szCs w:val="28"/>
              </w:rPr>
              <w:t>Khi hai xe gặp nhau thì l = 0</w:t>
            </w:r>
          </w:p>
          <w:p w14:paraId="57D12E66" w14:textId="77777777" w:rsidR="00541C41" w:rsidRPr="00541C41" w:rsidRDefault="00541C41" w:rsidP="00541C41">
            <w:pPr>
              <w:spacing w:after="0"/>
              <w:rPr>
                <w:rFonts w:eastAsia="Times New Roman"/>
                <w:bCs/>
                <w:sz w:val="28"/>
                <w:szCs w:val="28"/>
              </w:rPr>
            </w:pPr>
            <w:r w:rsidRPr="00541C41">
              <w:rPr>
                <w:rFonts w:eastAsia="Times New Roman"/>
                <w:bCs/>
                <w:i/>
                <w:sz w:val="28"/>
                <w:szCs w:val="28"/>
              </w:rPr>
              <w:t>l</w:t>
            </w:r>
            <w:r w:rsidRPr="00541C41">
              <w:rPr>
                <w:rFonts w:eastAsia="Times New Roman"/>
                <w:bCs/>
                <w:sz w:val="28"/>
                <w:szCs w:val="28"/>
              </w:rPr>
              <w:t xml:space="preserve"> = S – (v</w:t>
            </w:r>
            <w:r w:rsidRPr="00541C41">
              <w:rPr>
                <w:rFonts w:eastAsia="Times New Roman"/>
                <w:bCs/>
                <w:sz w:val="28"/>
                <w:szCs w:val="28"/>
                <w:vertAlign w:val="subscript"/>
              </w:rPr>
              <w:t>A</w:t>
            </w:r>
            <w:r w:rsidRPr="00541C41">
              <w:rPr>
                <w:rFonts w:eastAsia="Times New Roman"/>
                <w:bCs/>
                <w:sz w:val="28"/>
                <w:szCs w:val="28"/>
              </w:rPr>
              <w:t xml:space="preserve"> + v</w:t>
            </w:r>
            <w:r w:rsidRPr="00541C41">
              <w:rPr>
                <w:rFonts w:eastAsia="Times New Roman"/>
                <w:bCs/>
                <w:sz w:val="28"/>
                <w:szCs w:val="28"/>
                <w:vertAlign w:val="subscript"/>
              </w:rPr>
              <w:t>B</w:t>
            </w:r>
            <w:r w:rsidRPr="00541C41">
              <w:rPr>
                <w:rFonts w:eastAsia="Times New Roman"/>
                <w:bCs/>
                <w:sz w:val="28"/>
                <w:szCs w:val="28"/>
              </w:rPr>
              <w:t>).t</w:t>
            </w:r>
            <w:r w:rsidRPr="00541C41">
              <w:rPr>
                <w:rFonts w:eastAsia="Times New Roman"/>
                <w:bCs/>
                <w:sz w:val="28"/>
                <w:szCs w:val="28"/>
                <w:vertAlign w:val="subscript"/>
              </w:rPr>
              <w:t>1</w:t>
            </w:r>
            <w:r w:rsidRPr="00541C41">
              <w:rPr>
                <w:rFonts w:eastAsia="Times New Roman"/>
                <w:bCs/>
                <w:sz w:val="28"/>
                <w:szCs w:val="28"/>
              </w:rPr>
              <w:t xml:space="preserve"> = 0      (t</w:t>
            </w:r>
            <w:r w:rsidRPr="00541C41">
              <w:rPr>
                <w:rFonts w:eastAsia="Times New Roman"/>
                <w:bCs/>
                <w:sz w:val="28"/>
                <w:szCs w:val="28"/>
                <w:vertAlign w:val="subscript"/>
              </w:rPr>
              <w:t>1</w:t>
            </w:r>
            <w:r w:rsidRPr="00541C41">
              <w:rPr>
                <w:rFonts w:eastAsia="Times New Roman"/>
                <w:bCs/>
                <w:sz w:val="28"/>
                <w:szCs w:val="28"/>
              </w:rPr>
              <w:t xml:space="preserve"> là thời gian để 2 xe gặp nhau)</w:t>
            </w:r>
          </w:p>
          <w:p w14:paraId="0EEDEAE1" w14:textId="77777777" w:rsidR="00541C41" w:rsidRPr="00541C41" w:rsidRDefault="00541C41" w:rsidP="00541C41">
            <w:pPr>
              <w:spacing w:after="0"/>
              <w:rPr>
                <w:rFonts w:eastAsia="Times New Roman"/>
                <w:bCs/>
                <w:sz w:val="28"/>
                <w:szCs w:val="28"/>
              </w:rPr>
            </w:pPr>
            <w:r w:rsidRPr="00541C41">
              <w:rPr>
                <w:rFonts w:eastAsia="Times New Roman"/>
                <w:sz w:val="28"/>
                <w:szCs w:val="28"/>
              </w:rPr>
              <w:sym w:font="Symbol" w:char="FECB"/>
            </w:r>
            <w:r w:rsidRPr="00541C41">
              <w:rPr>
                <w:rFonts w:eastAsia="Times New Roman"/>
                <w:sz w:val="28"/>
                <w:szCs w:val="28"/>
              </w:rPr>
              <w:t xml:space="preserve"> </w:t>
            </w:r>
            <w:r w:rsidRPr="00541C41">
              <w:rPr>
                <w:rFonts w:eastAsia="Times New Roman"/>
                <w:b/>
                <w:position w:val="-30"/>
                <w:sz w:val="28"/>
                <w:szCs w:val="28"/>
              </w:rPr>
              <w:object w:dxaOrig="2550" w:dyaOrig="675" w14:anchorId="01F886CB">
                <v:shape id="_x0000_i1874" type="#_x0000_t75" style="width:127.5pt;height:33.75pt" o:ole="">
                  <v:imagedata r:id="rId1634" o:title=""/>
                </v:shape>
                <o:OLEObject Type="Embed" ProgID="Equation.3" ShapeID="_x0000_i1874" DrawAspect="Content" ObjectID="_1773308908" r:id="rId1635"/>
              </w:object>
            </w:r>
          </w:p>
          <w:p w14:paraId="58587BD3" w14:textId="77777777" w:rsidR="00541C41" w:rsidRPr="00541C41" w:rsidRDefault="00541C41" w:rsidP="00541C41">
            <w:pPr>
              <w:spacing w:after="0"/>
              <w:rPr>
                <w:rFonts w:eastAsia="Times New Roman"/>
                <w:bCs/>
                <w:sz w:val="28"/>
                <w:szCs w:val="28"/>
              </w:rPr>
            </w:pPr>
            <w:r w:rsidRPr="00541C41">
              <w:rPr>
                <w:rFonts w:eastAsia="Times New Roman"/>
                <w:bCs/>
                <w:sz w:val="28"/>
                <w:szCs w:val="28"/>
              </w:rPr>
              <w:t>Vậy thời gian để hai xe gặp nhau là lúc 9 h 30 phút</w:t>
            </w:r>
          </w:p>
          <w:p w14:paraId="55932F6F" w14:textId="77777777" w:rsidR="00541C41" w:rsidRPr="00541C41" w:rsidRDefault="00541C41" w:rsidP="00541C41">
            <w:pPr>
              <w:spacing w:after="0"/>
              <w:rPr>
                <w:rFonts w:eastAsia="Times New Roman"/>
                <w:bCs/>
                <w:sz w:val="28"/>
                <w:szCs w:val="28"/>
              </w:rPr>
            </w:pPr>
            <w:r w:rsidRPr="00541C41">
              <w:rPr>
                <w:rFonts w:eastAsia="Times New Roman"/>
                <w:bCs/>
                <w:sz w:val="28"/>
                <w:szCs w:val="28"/>
              </w:rPr>
              <w:t>Vị trí gặp nhau cách A là</w:t>
            </w:r>
          </w:p>
          <w:p w14:paraId="0A8F90BE" w14:textId="77777777" w:rsidR="00541C41" w:rsidRPr="00541C41" w:rsidRDefault="00541C41" w:rsidP="00541C41">
            <w:pPr>
              <w:spacing w:after="0" w:line="240" w:lineRule="auto"/>
              <w:jc w:val="both"/>
              <w:rPr>
                <w:b/>
                <w:sz w:val="28"/>
                <w:szCs w:val="28"/>
              </w:rPr>
            </w:pPr>
            <w:r w:rsidRPr="00541C41">
              <w:rPr>
                <w:rFonts w:eastAsia="Times New Roman"/>
                <w:bCs/>
                <w:sz w:val="28"/>
                <w:szCs w:val="28"/>
              </w:rPr>
              <w:t>L</w:t>
            </w:r>
            <w:r w:rsidRPr="00541C41">
              <w:rPr>
                <w:rFonts w:eastAsia="Times New Roman"/>
                <w:bCs/>
                <w:sz w:val="28"/>
                <w:szCs w:val="28"/>
                <w:vertAlign w:val="subscript"/>
              </w:rPr>
              <w:t>1</w:t>
            </w:r>
            <w:r w:rsidRPr="00541C41">
              <w:rPr>
                <w:rFonts w:eastAsia="Times New Roman"/>
                <w:bCs/>
                <w:sz w:val="28"/>
                <w:szCs w:val="28"/>
              </w:rPr>
              <w:t xml:space="preserve"> = v</w:t>
            </w:r>
            <w:r w:rsidRPr="00541C41">
              <w:rPr>
                <w:rFonts w:eastAsia="Times New Roman"/>
                <w:bCs/>
                <w:sz w:val="28"/>
                <w:szCs w:val="28"/>
                <w:vertAlign w:val="subscript"/>
              </w:rPr>
              <w:t>A</w:t>
            </w:r>
            <w:r w:rsidRPr="00541C41">
              <w:rPr>
                <w:rFonts w:eastAsia="Times New Roman"/>
                <w:bCs/>
                <w:sz w:val="28"/>
                <w:szCs w:val="28"/>
              </w:rPr>
              <w:t>.t</w:t>
            </w:r>
            <w:r w:rsidRPr="00541C41">
              <w:rPr>
                <w:rFonts w:eastAsia="Times New Roman"/>
                <w:bCs/>
                <w:sz w:val="28"/>
                <w:szCs w:val="28"/>
                <w:vertAlign w:val="subscript"/>
              </w:rPr>
              <w:t>1</w:t>
            </w:r>
            <w:r w:rsidRPr="00541C41">
              <w:rPr>
                <w:rFonts w:eastAsia="Times New Roman"/>
                <w:bCs/>
                <w:sz w:val="28"/>
                <w:szCs w:val="28"/>
              </w:rPr>
              <w:t xml:space="preserve"> = 40. 2,5 = 100 km</w:t>
            </w:r>
          </w:p>
        </w:tc>
        <w:tc>
          <w:tcPr>
            <w:tcW w:w="930" w:type="dxa"/>
            <w:vAlign w:val="center"/>
          </w:tcPr>
          <w:p w14:paraId="40B06D37" w14:textId="77777777" w:rsidR="00541C41" w:rsidRPr="00541C41" w:rsidRDefault="00541C41" w:rsidP="00541C41">
            <w:pPr>
              <w:spacing w:after="0"/>
              <w:jc w:val="center"/>
              <w:rPr>
                <w:bCs/>
                <w:sz w:val="28"/>
                <w:szCs w:val="28"/>
              </w:rPr>
            </w:pPr>
          </w:p>
          <w:p w14:paraId="4B5AA68E" w14:textId="77777777" w:rsidR="00541C41" w:rsidRPr="00541C41" w:rsidRDefault="00541C41" w:rsidP="00541C41">
            <w:pPr>
              <w:spacing w:after="0"/>
              <w:jc w:val="center"/>
              <w:rPr>
                <w:bCs/>
                <w:sz w:val="28"/>
                <w:szCs w:val="28"/>
              </w:rPr>
            </w:pPr>
          </w:p>
          <w:p w14:paraId="6FB46BAD" w14:textId="77777777" w:rsidR="00541C41" w:rsidRPr="00541C41" w:rsidRDefault="00541C41" w:rsidP="00541C41">
            <w:pPr>
              <w:spacing w:after="0"/>
              <w:jc w:val="center"/>
              <w:rPr>
                <w:bCs/>
                <w:sz w:val="28"/>
                <w:szCs w:val="28"/>
              </w:rPr>
            </w:pPr>
            <w:r w:rsidRPr="00541C41">
              <w:rPr>
                <w:bCs/>
                <w:sz w:val="28"/>
                <w:szCs w:val="28"/>
              </w:rPr>
              <w:t>0.25</w:t>
            </w:r>
          </w:p>
          <w:p w14:paraId="7793C0BC" w14:textId="77777777" w:rsidR="00541C41" w:rsidRPr="00541C41" w:rsidRDefault="00541C41" w:rsidP="00541C41">
            <w:pPr>
              <w:spacing w:after="0"/>
              <w:jc w:val="center"/>
              <w:rPr>
                <w:bCs/>
                <w:sz w:val="28"/>
                <w:szCs w:val="28"/>
              </w:rPr>
            </w:pPr>
          </w:p>
          <w:p w14:paraId="7A55D3EB" w14:textId="77777777" w:rsidR="00541C41" w:rsidRPr="00541C41" w:rsidRDefault="00541C41" w:rsidP="00541C41">
            <w:pPr>
              <w:spacing w:after="0"/>
              <w:jc w:val="center"/>
              <w:rPr>
                <w:bCs/>
                <w:sz w:val="28"/>
                <w:szCs w:val="28"/>
              </w:rPr>
            </w:pPr>
            <w:r w:rsidRPr="00541C41">
              <w:rPr>
                <w:bCs/>
                <w:sz w:val="28"/>
                <w:szCs w:val="28"/>
              </w:rPr>
              <w:t>0.25</w:t>
            </w:r>
          </w:p>
          <w:p w14:paraId="49AFE6AA" w14:textId="77777777" w:rsidR="00541C41" w:rsidRPr="00541C41" w:rsidRDefault="00541C41" w:rsidP="00541C41">
            <w:pPr>
              <w:spacing w:after="0"/>
              <w:jc w:val="center"/>
              <w:rPr>
                <w:bCs/>
                <w:sz w:val="28"/>
                <w:szCs w:val="28"/>
              </w:rPr>
            </w:pPr>
          </w:p>
          <w:p w14:paraId="7C30F12E" w14:textId="77777777" w:rsidR="00541C41" w:rsidRPr="00541C41" w:rsidRDefault="00541C41" w:rsidP="00541C41">
            <w:pPr>
              <w:spacing w:after="0" w:line="240" w:lineRule="auto"/>
              <w:jc w:val="center"/>
              <w:rPr>
                <w:color w:val="000000" w:themeColor="text1"/>
                <w:sz w:val="28"/>
                <w:szCs w:val="28"/>
              </w:rPr>
            </w:pPr>
            <w:r w:rsidRPr="00541C41">
              <w:rPr>
                <w:bCs/>
                <w:sz w:val="28"/>
                <w:szCs w:val="28"/>
              </w:rPr>
              <w:t>0.25</w:t>
            </w:r>
          </w:p>
        </w:tc>
      </w:tr>
      <w:tr w:rsidR="00541C41" w:rsidRPr="00541C41" w14:paraId="010C9146" w14:textId="77777777" w:rsidTr="00116CE7">
        <w:tc>
          <w:tcPr>
            <w:tcW w:w="1277" w:type="dxa"/>
            <w:vMerge w:val="restart"/>
            <w:vAlign w:val="center"/>
          </w:tcPr>
          <w:p w14:paraId="5620AC69" w14:textId="77777777" w:rsidR="00541C41" w:rsidRPr="00541C41" w:rsidRDefault="00541C41" w:rsidP="00541C41">
            <w:pPr>
              <w:spacing w:after="0" w:line="240" w:lineRule="auto"/>
              <w:jc w:val="center"/>
              <w:rPr>
                <w:b/>
                <w:sz w:val="28"/>
                <w:szCs w:val="28"/>
              </w:rPr>
            </w:pPr>
            <w:r w:rsidRPr="00541C41">
              <w:rPr>
                <w:b/>
                <w:sz w:val="28"/>
                <w:szCs w:val="28"/>
              </w:rPr>
              <w:t>Câu 4</w:t>
            </w:r>
          </w:p>
          <w:p w14:paraId="3E831595" w14:textId="77777777" w:rsidR="00541C41" w:rsidRPr="00541C41" w:rsidRDefault="00541C41" w:rsidP="00541C41">
            <w:pPr>
              <w:spacing w:after="0" w:line="240" w:lineRule="auto"/>
              <w:jc w:val="both"/>
              <w:rPr>
                <w:b/>
                <w:sz w:val="28"/>
                <w:szCs w:val="28"/>
              </w:rPr>
            </w:pPr>
            <w:r w:rsidRPr="00541C41">
              <w:rPr>
                <w:b/>
                <w:sz w:val="28"/>
                <w:szCs w:val="28"/>
              </w:rPr>
              <w:t>(1 điểm)</w:t>
            </w:r>
          </w:p>
        </w:tc>
        <w:tc>
          <w:tcPr>
            <w:tcW w:w="7654" w:type="dxa"/>
          </w:tcPr>
          <w:p w14:paraId="45DFBC03" w14:textId="77777777" w:rsidR="00541C41" w:rsidRPr="00541C41" w:rsidRDefault="00541C41" w:rsidP="00541C41">
            <w:pPr>
              <w:spacing w:after="0" w:line="240" w:lineRule="auto"/>
              <w:jc w:val="both"/>
              <w:rPr>
                <w:b/>
                <w:sz w:val="28"/>
                <w:szCs w:val="28"/>
              </w:rPr>
            </w:pPr>
            <w:r w:rsidRPr="00541C41">
              <w:rPr>
                <w:rFonts w:eastAsia="Times New Roman"/>
                <w:noProof/>
                <w:sz w:val="28"/>
                <w:szCs w:val="28"/>
              </w:rPr>
              <w:drawing>
                <wp:anchor distT="0" distB="0" distL="114300" distR="114300" simplePos="0" relativeHeight="252149760" behindDoc="0" locked="0" layoutInCell="1" allowOverlap="1" wp14:anchorId="4A35A6E4" wp14:editId="07505AEA">
                  <wp:simplePos x="0" y="0"/>
                  <wp:positionH relativeFrom="column">
                    <wp:posOffset>-5080</wp:posOffset>
                  </wp:positionH>
                  <wp:positionV relativeFrom="paragraph">
                    <wp:posOffset>245745</wp:posOffset>
                  </wp:positionV>
                  <wp:extent cx="1701800" cy="1819910"/>
                  <wp:effectExtent l="0" t="0" r="0" b="0"/>
                  <wp:wrapSquare wrapText="bothSides"/>
                  <wp:docPr id="19394592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6" cstate="email">
                            <a:extLst>
                              <a:ext uri="{28A0092B-C50C-407E-A947-70E740481C1C}">
                                <a14:useLocalDpi xmlns:a14="http://schemas.microsoft.com/office/drawing/2010/main"/>
                              </a:ext>
                            </a:extLst>
                          </a:blip>
                          <a:srcRect/>
                          <a:stretch>
                            <a:fillRect/>
                          </a:stretch>
                        </pic:blipFill>
                        <pic:spPr bwMode="auto">
                          <a:xfrm>
                            <a:off x="0" y="0"/>
                            <a:ext cx="1701800" cy="181991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930" w:type="dxa"/>
            <w:vAlign w:val="center"/>
          </w:tcPr>
          <w:p w14:paraId="333C927C" w14:textId="77777777" w:rsidR="00541C41" w:rsidRPr="00541C41" w:rsidRDefault="00541C41" w:rsidP="00541C41">
            <w:pPr>
              <w:spacing w:after="0"/>
              <w:jc w:val="center"/>
              <w:rPr>
                <w:bCs/>
                <w:sz w:val="28"/>
                <w:szCs w:val="28"/>
              </w:rPr>
            </w:pPr>
          </w:p>
          <w:p w14:paraId="35CC7F41" w14:textId="77777777" w:rsidR="00541C41" w:rsidRPr="00541C41" w:rsidRDefault="00541C41" w:rsidP="00541C41">
            <w:pPr>
              <w:spacing w:after="0"/>
              <w:jc w:val="center"/>
              <w:rPr>
                <w:bCs/>
                <w:sz w:val="28"/>
                <w:szCs w:val="28"/>
              </w:rPr>
            </w:pPr>
          </w:p>
          <w:p w14:paraId="013AC326" w14:textId="77777777" w:rsidR="00541C41" w:rsidRPr="00541C41" w:rsidRDefault="00541C41" w:rsidP="00541C41">
            <w:pPr>
              <w:spacing w:after="0"/>
              <w:jc w:val="center"/>
              <w:rPr>
                <w:bCs/>
                <w:sz w:val="28"/>
                <w:szCs w:val="28"/>
              </w:rPr>
            </w:pPr>
          </w:p>
          <w:p w14:paraId="465D36D0" w14:textId="77777777" w:rsidR="00541C41" w:rsidRPr="00541C41" w:rsidRDefault="00541C41" w:rsidP="00541C41">
            <w:pPr>
              <w:spacing w:after="0" w:line="240" w:lineRule="auto"/>
              <w:jc w:val="both"/>
              <w:rPr>
                <w:sz w:val="28"/>
                <w:szCs w:val="28"/>
              </w:rPr>
            </w:pPr>
            <w:r w:rsidRPr="00541C41">
              <w:rPr>
                <w:bCs/>
                <w:sz w:val="28"/>
                <w:szCs w:val="28"/>
              </w:rPr>
              <w:t>0.5</w:t>
            </w:r>
          </w:p>
        </w:tc>
      </w:tr>
      <w:tr w:rsidR="00541C41" w:rsidRPr="00541C41" w14:paraId="2C467F92" w14:textId="77777777" w:rsidTr="00116CE7">
        <w:tc>
          <w:tcPr>
            <w:tcW w:w="1277" w:type="dxa"/>
            <w:vMerge/>
            <w:vAlign w:val="center"/>
          </w:tcPr>
          <w:p w14:paraId="5A2DE2D9" w14:textId="77777777" w:rsidR="00541C41" w:rsidRPr="00541C41" w:rsidRDefault="00541C41" w:rsidP="00541C41">
            <w:pPr>
              <w:spacing w:after="0" w:line="240" w:lineRule="auto"/>
              <w:jc w:val="center"/>
              <w:rPr>
                <w:b/>
                <w:sz w:val="28"/>
                <w:szCs w:val="28"/>
              </w:rPr>
            </w:pPr>
          </w:p>
        </w:tc>
        <w:tc>
          <w:tcPr>
            <w:tcW w:w="7654" w:type="dxa"/>
          </w:tcPr>
          <w:p w14:paraId="2D64966C" w14:textId="77777777" w:rsidR="00541C41" w:rsidRPr="00541C41" w:rsidRDefault="00541C41" w:rsidP="00541C41">
            <w:pPr>
              <w:spacing w:after="0"/>
              <w:jc w:val="both"/>
              <w:rPr>
                <w:rFonts w:eastAsia="Times New Roman"/>
                <w:sz w:val="28"/>
                <w:szCs w:val="28"/>
              </w:rPr>
            </w:pPr>
            <w:r w:rsidRPr="00541C41">
              <w:rPr>
                <w:rFonts w:eastAsia="Times New Roman"/>
                <w:sz w:val="28"/>
                <w:szCs w:val="28"/>
              </w:rPr>
              <w:t>- Vì tia phản xạ IM có đường kéo dài đi qua S’ là ảnh của S qua gương AB nên ta có cách vẽ sau:</w:t>
            </w:r>
          </w:p>
          <w:p w14:paraId="06EB6848" w14:textId="77777777" w:rsidR="00541C41" w:rsidRPr="00541C41" w:rsidRDefault="00541C41" w:rsidP="00541C41">
            <w:pPr>
              <w:spacing w:after="0"/>
              <w:jc w:val="both"/>
              <w:rPr>
                <w:rFonts w:eastAsia="Times New Roman"/>
                <w:sz w:val="28"/>
                <w:szCs w:val="28"/>
              </w:rPr>
            </w:pPr>
            <w:r w:rsidRPr="00541C41">
              <w:rPr>
                <w:rFonts w:eastAsia="Times New Roman"/>
                <w:sz w:val="28"/>
                <w:szCs w:val="28"/>
              </w:rPr>
              <w:t xml:space="preserve"> -Vẽ S’ đối xứng với S  qua AB;  </w:t>
            </w:r>
          </w:p>
          <w:p w14:paraId="100C4ABB" w14:textId="77777777" w:rsidR="00541C41" w:rsidRPr="00541C41" w:rsidRDefault="00541C41" w:rsidP="00541C41">
            <w:pPr>
              <w:spacing w:after="0"/>
              <w:jc w:val="both"/>
              <w:rPr>
                <w:rFonts w:eastAsia="Times New Roman"/>
                <w:sz w:val="28"/>
                <w:szCs w:val="28"/>
              </w:rPr>
            </w:pPr>
            <w:r w:rsidRPr="00541C41">
              <w:rPr>
                <w:rFonts w:eastAsia="Times New Roman"/>
                <w:sz w:val="28"/>
                <w:szCs w:val="28"/>
              </w:rPr>
              <w:t xml:space="preserve">- Nối MS’ cắt AB tại I;  </w:t>
            </w:r>
          </w:p>
          <w:p w14:paraId="429BA0BB" w14:textId="77777777" w:rsidR="00541C41" w:rsidRPr="00541C41" w:rsidRDefault="00541C41" w:rsidP="00541C41">
            <w:pPr>
              <w:spacing w:after="0" w:line="240" w:lineRule="auto"/>
              <w:jc w:val="both"/>
              <w:rPr>
                <w:b/>
                <w:sz w:val="28"/>
                <w:szCs w:val="28"/>
              </w:rPr>
            </w:pPr>
            <w:r w:rsidRPr="00541C41">
              <w:rPr>
                <w:rFonts w:eastAsia="Times New Roman"/>
                <w:sz w:val="28"/>
                <w:szCs w:val="28"/>
              </w:rPr>
              <w:t>- Tia SIM là tia sáng cần vẽ</w:t>
            </w:r>
          </w:p>
        </w:tc>
        <w:tc>
          <w:tcPr>
            <w:tcW w:w="930" w:type="dxa"/>
            <w:vAlign w:val="center"/>
          </w:tcPr>
          <w:p w14:paraId="6771F3A2" w14:textId="77777777" w:rsidR="00541C41" w:rsidRPr="00541C41" w:rsidRDefault="00541C41" w:rsidP="00541C41">
            <w:pPr>
              <w:spacing w:after="0"/>
              <w:jc w:val="center"/>
              <w:rPr>
                <w:bCs/>
                <w:sz w:val="28"/>
                <w:szCs w:val="28"/>
              </w:rPr>
            </w:pPr>
          </w:p>
          <w:p w14:paraId="199C758E" w14:textId="77777777" w:rsidR="00541C41" w:rsidRPr="00541C41" w:rsidRDefault="00541C41" w:rsidP="00541C41">
            <w:pPr>
              <w:spacing w:after="0"/>
              <w:jc w:val="center"/>
              <w:rPr>
                <w:bCs/>
                <w:sz w:val="28"/>
                <w:szCs w:val="28"/>
              </w:rPr>
            </w:pPr>
            <w:r w:rsidRPr="00541C41">
              <w:rPr>
                <w:bCs/>
                <w:sz w:val="28"/>
                <w:szCs w:val="28"/>
              </w:rPr>
              <w:t>0.25</w:t>
            </w:r>
          </w:p>
          <w:p w14:paraId="22568B0D" w14:textId="77777777" w:rsidR="00541C41" w:rsidRPr="00541C41" w:rsidRDefault="00541C41" w:rsidP="00541C41">
            <w:pPr>
              <w:spacing w:after="0"/>
              <w:jc w:val="center"/>
              <w:rPr>
                <w:bCs/>
                <w:sz w:val="28"/>
                <w:szCs w:val="28"/>
              </w:rPr>
            </w:pPr>
          </w:p>
          <w:p w14:paraId="6D21299E" w14:textId="77777777" w:rsidR="00541C41" w:rsidRPr="00541C41" w:rsidRDefault="00541C41" w:rsidP="00541C41">
            <w:pPr>
              <w:spacing w:after="0" w:line="240" w:lineRule="auto"/>
              <w:jc w:val="both"/>
              <w:rPr>
                <w:sz w:val="28"/>
                <w:szCs w:val="28"/>
              </w:rPr>
            </w:pPr>
            <w:r w:rsidRPr="00541C41">
              <w:rPr>
                <w:bCs/>
                <w:sz w:val="28"/>
                <w:szCs w:val="28"/>
              </w:rPr>
              <w:t>0.25</w:t>
            </w:r>
          </w:p>
        </w:tc>
      </w:tr>
      <w:tr w:rsidR="00541C41" w:rsidRPr="00541C41" w14:paraId="07D72194" w14:textId="77777777" w:rsidTr="00116CE7">
        <w:tc>
          <w:tcPr>
            <w:tcW w:w="1277" w:type="dxa"/>
            <w:vAlign w:val="center"/>
          </w:tcPr>
          <w:p w14:paraId="2798D08B" w14:textId="77777777" w:rsidR="00541C41" w:rsidRPr="00541C41" w:rsidRDefault="00541C41" w:rsidP="00541C41">
            <w:pPr>
              <w:spacing w:after="0" w:line="240" w:lineRule="auto"/>
              <w:jc w:val="center"/>
              <w:rPr>
                <w:b/>
                <w:sz w:val="28"/>
                <w:szCs w:val="28"/>
              </w:rPr>
            </w:pPr>
            <w:r w:rsidRPr="00541C41">
              <w:rPr>
                <w:b/>
                <w:sz w:val="28"/>
                <w:szCs w:val="28"/>
              </w:rPr>
              <w:t>Câu 5</w:t>
            </w:r>
          </w:p>
          <w:p w14:paraId="2C85296E" w14:textId="77777777" w:rsidR="00541C41" w:rsidRPr="00541C41" w:rsidRDefault="00541C41" w:rsidP="00541C41">
            <w:pPr>
              <w:spacing w:after="0" w:line="240" w:lineRule="auto"/>
              <w:jc w:val="both"/>
              <w:rPr>
                <w:b/>
                <w:sz w:val="28"/>
                <w:szCs w:val="28"/>
              </w:rPr>
            </w:pPr>
            <w:r w:rsidRPr="00541C41">
              <w:rPr>
                <w:b/>
                <w:sz w:val="28"/>
                <w:szCs w:val="28"/>
              </w:rPr>
              <w:t>(1 điểm)</w:t>
            </w:r>
          </w:p>
        </w:tc>
        <w:tc>
          <w:tcPr>
            <w:tcW w:w="7654" w:type="dxa"/>
          </w:tcPr>
          <w:p w14:paraId="0B933F00" w14:textId="77777777" w:rsidR="00541C41" w:rsidRPr="00541C41" w:rsidRDefault="00541C41" w:rsidP="00541C41">
            <w:pPr>
              <w:spacing w:after="0" w:line="240" w:lineRule="auto"/>
              <w:jc w:val="both"/>
              <w:rPr>
                <w:sz w:val="28"/>
                <w:szCs w:val="28"/>
              </w:rPr>
            </w:pPr>
            <w:r w:rsidRPr="00541C41">
              <w:rPr>
                <w:sz w:val="28"/>
                <w:szCs w:val="28"/>
              </w:rPr>
              <w:t>- Nhân tố sinh thái là các nhân tố của môi trường có tác động tới sinh vật.</w:t>
            </w:r>
          </w:p>
          <w:p w14:paraId="2AE494E7" w14:textId="77777777" w:rsidR="00541C41" w:rsidRPr="00541C41" w:rsidRDefault="00541C41" w:rsidP="00541C41">
            <w:pPr>
              <w:spacing w:after="0" w:line="240" w:lineRule="auto"/>
              <w:jc w:val="both"/>
              <w:rPr>
                <w:sz w:val="28"/>
                <w:szCs w:val="28"/>
              </w:rPr>
            </w:pPr>
            <w:r w:rsidRPr="00541C41">
              <w:rPr>
                <w:sz w:val="28"/>
                <w:szCs w:val="28"/>
              </w:rPr>
              <w:t>- Phân biệt nhóm nhân tố sinh thái vô sinh và nhóm nhân tố sinh thái hữu sinh</w:t>
            </w:r>
          </w:p>
          <w:tbl>
            <w:tblPr>
              <w:tblStyle w:val="TableGrid"/>
              <w:tblW w:w="0" w:type="auto"/>
              <w:tblLook w:val="04A0" w:firstRow="1" w:lastRow="0" w:firstColumn="1" w:lastColumn="0" w:noHBand="0" w:noVBand="1"/>
            </w:tblPr>
            <w:tblGrid>
              <w:gridCol w:w="3641"/>
              <w:gridCol w:w="3641"/>
            </w:tblGrid>
            <w:tr w:rsidR="00541C41" w:rsidRPr="00541C41" w14:paraId="3B7EE7BA" w14:textId="77777777" w:rsidTr="00497CAD">
              <w:tc>
                <w:tcPr>
                  <w:tcW w:w="3641" w:type="dxa"/>
                </w:tcPr>
                <w:p w14:paraId="1E313AB6" w14:textId="77777777" w:rsidR="00541C41" w:rsidRPr="00541C41" w:rsidRDefault="00541C41" w:rsidP="00541C41">
                  <w:pPr>
                    <w:spacing w:after="0" w:line="240" w:lineRule="auto"/>
                    <w:jc w:val="center"/>
                    <w:rPr>
                      <w:sz w:val="28"/>
                      <w:szCs w:val="28"/>
                    </w:rPr>
                  </w:pPr>
                  <w:r w:rsidRPr="00541C41">
                    <w:rPr>
                      <w:sz w:val="28"/>
                      <w:szCs w:val="28"/>
                    </w:rPr>
                    <w:t>Nhân tố hữu sinh</w:t>
                  </w:r>
                </w:p>
              </w:tc>
              <w:tc>
                <w:tcPr>
                  <w:tcW w:w="3641" w:type="dxa"/>
                </w:tcPr>
                <w:p w14:paraId="61A614F5" w14:textId="77777777" w:rsidR="00541C41" w:rsidRPr="00541C41" w:rsidRDefault="00541C41" w:rsidP="00541C41">
                  <w:pPr>
                    <w:spacing w:after="0" w:line="240" w:lineRule="auto"/>
                    <w:jc w:val="center"/>
                    <w:rPr>
                      <w:sz w:val="28"/>
                      <w:szCs w:val="28"/>
                    </w:rPr>
                  </w:pPr>
                  <w:r w:rsidRPr="00541C41">
                    <w:rPr>
                      <w:sz w:val="28"/>
                      <w:szCs w:val="28"/>
                    </w:rPr>
                    <w:t>Nhân tố vô sinh</w:t>
                  </w:r>
                </w:p>
              </w:tc>
            </w:tr>
            <w:tr w:rsidR="00541C41" w:rsidRPr="00541C41" w14:paraId="0D9EEA44" w14:textId="77777777" w:rsidTr="00497CAD">
              <w:tc>
                <w:tcPr>
                  <w:tcW w:w="3641" w:type="dxa"/>
                </w:tcPr>
                <w:p w14:paraId="0E8C938E" w14:textId="77777777" w:rsidR="00541C41" w:rsidRPr="00541C41" w:rsidRDefault="00541C41" w:rsidP="00541C41">
                  <w:pPr>
                    <w:spacing w:after="0"/>
                    <w:jc w:val="both"/>
                    <w:rPr>
                      <w:rFonts w:eastAsiaTheme="minorHAnsi"/>
                      <w:bCs/>
                      <w:sz w:val="28"/>
                      <w:szCs w:val="28"/>
                    </w:rPr>
                  </w:pPr>
                  <w:r w:rsidRPr="00541C41">
                    <w:rPr>
                      <w:rFonts w:eastAsiaTheme="minorHAnsi"/>
                      <w:bCs/>
                      <w:sz w:val="28"/>
                      <w:szCs w:val="28"/>
                      <w:lang w:val="vi-VN"/>
                    </w:rPr>
                    <w:t xml:space="preserve">- Là những nhân tố vật lí, hóa học của môi trường </w:t>
                  </w:r>
                  <w:r w:rsidRPr="00541C41">
                    <w:rPr>
                      <w:rFonts w:eastAsiaTheme="minorHAnsi"/>
                      <w:bCs/>
                      <w:sz w:val="28"/>
                      <w:szCs w:val="28"/>
                    </w:rPr>
                    <w:t>(ánh sáng, nhiệt độ, độ ẩm…)</w:t>
                  </w:r>
                </w:p>
                <w:p w14:paraId="42055EEA" w14:textId="77777777" w:rsidR="00541C41" w:rsidRPr="00541C41" w:rsidRDefault="00541C41" w:rsidP="00541C41">
                  <w:pPr>
                    <w:spacing w:after="0"/>
                    <w:jc w:val="both"/>
                    <w:rPr>
                      <w:rFonts w:eastAsiaTheme="minorHAnsi"/>
                      <w:bCs/>
                      <w:sz w:val="28"/>
                      <w:szCs w:val="28"/>
                      <w:lang w:val="vi-VN"/>
                    </w:rPr>
                  </w:pPr>
                </w:p>
                <w:p w14:paraId="631716EA" w14:textId="77777777" w:rsidR="00541C41" w:rsidRPr="00541C41" w:rsidRDefault="00541C41" w:rsidP="00541C41">
                  <w:pPr>
                    <w:spacing w:after="0"/>
                    <w:jc w:val="both"/>
                    <w:rPr>
                      <w:rFonts w:eastAsiaTheme="minorHAnsi"/>
                      <w:bCs/>
                      <w:sz w:val="28"/>
                      <w:szCs w:val="28"/>
                      <w:lang w:val="vi-VN"/>
                    </w:rPr>
                  </w:pPr>
                  <w:r w:rsidRPr="00541C41">
                    <w:rPr>
                      <w:rFonts w:eastAsiaTheme="minorHAnsi"/>
                      <w:bCs/>
                      <w:sz w:val="28"/>
                      <w:szCs w:val="28"/>
                      <w:lang w:val="vi-VN"/>
                    </w:rPr>
                    <w:t>- Các nhân tố này tác động đến đặc điểm hình thái,chức năng sinh lí và tập tính của sinh vật.</w:t>
                  </w:r>
                </w:p>
                <w:p w14:paraId="07D6FC08" w14:textId="77777777" w:rsidR="00541C41" w:rsidRPr="00541C41" w:rsidRDefault="00541C41" w:rsidP="00541C41">
                  <w:pPr>
                    <w:spacing w:after="0"/>
                    <w:jc w:val="both"/>
                    <w:rPr>
                      <w:rFonts w:eastAsiaTheme="minorHAnsi"/>
                      <w:bCs/>
                      <w:sz w:val="28"/>
                      <w:szCs w:val="28"/>
                      <w:lang w:val="vi-VN"/>
                    </w:rPr>
                  </w:pPr>
                </w:p>
                <w:p w14:paraId="5D8F7D65" w14:textId="77777777" w:rsidR="00541C41" w:rsidRPr="00541C41" w:rsidRDefault="00541C41" w:rsidP="00541C41">
                  <w:pPr>
                    <w:spacing w:after="0"/>
                    <w:jc w:val="both"/>
                    <w:rPr>
                      <w:rFonts w:eastAsiaTheme="minorHAnsi"/>
                      <w:bCs/>
                      <w:sz w:val="28"/>
                      <w:szCs w:val="28"/>
                      <w:lang w:val="vi-VN"/>
                    </w:rPr>
                  </w:pPr>
                </w:p>
                <w:p w14:paraId="64CA7843" w14:textId="77777777" w:rsidR="00541C41" w:rsidRPr="00541C41" w:rsidRDefault="00541C41" w:rsidP="00541C41">
                  <w:pPr>
                    <w:spacing w:after="0" w:line="240" w:lineRule="auto"/>
                    <w:jc w:val="both"/>
                    <w:rPr>
                      <w:sz w:val="28"/>
                      <w:szCs w:val="28"/>
                    </w:rPr>
                  </w:pPr>
                  <w:r w:rsidRPr="00541C41">
                    <w:rPr>
                      <w:rFonts w:eastAsiaTheme="minorHAnsi"/>
                      <w:bCs/>
                      <w:sz w:val="28"/>
                      <w:szCs w:val="28"/>
                      <w:lang w:val="vi-VN"/>
                    </w:rPr>
                    <w:t>- Ví dụ: Ánh sáng, nhiệt độ, độ ẩm, không khí,… là</w:t>
                  </w:r>
                  <w:r w:rsidRPr="00541C41">
                    <w:rPr>
                      <w:rFonts w:eastAsiaTheme="minorHAnsi"/>
                      <w:bCs/>
                      <w:sz w:val="28"/>
                      <w:szCs w:val="28"/>
                    </w:rPr>
                    <w:t xml:space="preserve"> </w:t>
                  </w:r>
                  <w:r w:rsidRPr="00541C41">
                    <w:rPr>
                      <w:rFonts w:eastAsiaTheme="minorHAnsi"/>
                      <w:bCs/>
                      <w:sz w:val="28"/>
                      <w:szCs w:val="28"/>
                      <w:lang w:val="vi-VN"/>
                    </w:rPr>
                    <w:t>các nhân tố vô sinh tác động đến cây xanh.</w:t>
                  </w:r>
                </w:p>
              </w:tc>
              <w:tc>
                <w:tcPr>
                  <w:tcW w:w="3641" w:type="dxa"/>
                </w:tcPr>
                <w:p w14:paraId="467483BF" w14:textId="77777777" w:rsidR="00541C41" w:rsidRPr="00541C41" w:rsidRDefault="00541C41" w:rsidP="00541C41">
                  <w:pPr>
                    <w:spacing w:after="0"/>
                    <w:rPr>
                      <w:rFonts w:eastAsiaTheme="minorHAnsi"/>
                      <w:bCs/>
                      <w:sz w:val="28"/>
                      <w:szCs w:val="28"/>
                    </w:rPr>
                  </w:pPr>
                  <w:r w:rsidRPr="00541C41">
                    <w:rPr>
                      <w:rFonts w:eastAsiaTheme="minorHAnsi"/>
                      <w:bCs/>
                      <w:sz w:val="28"/>
                      <w:szCs w:val="28"/>
                    </w:rPr>
                    <w:lastRenderedPageBreak/>
                    <w:t xml:space="preserve">- </w:t>
                  </w:r>
                  <w:r w:rsidRPr="00541C41">
                    <w:rPr>
                      <w:rFonts w:eastAsiaTheme="minorHAnsi"/>
                      <w:bCs/>
                      <w:sz w:val="28"/>
                      <w:szCs w:val="28"/>
                      <w:lang w:val="vi-VN"/>
                    </w:rPr>
                    <w:t xml:space="preserve">Là các nhân tố sống tác động đến sinh vật </w:t>
                  </w:r>
                  <w:r w:rsidRPr="00541C41">
                    <w:rPr>
                      <w:rFonts w:eastAsiaTheme="minorHAnsi"/>
                      <w:bCs/>
                      <w:sz w:val="28"/>
                      <w:szCs w:val="28"/>
                    </w:rPr>
                    <w:t>(con người và các nhân tố sinh vật khác như: thực vật, động vật, nấm, vi sinh vật)</w:t>
                  </w:r>
                </w:p>
                <w:p w14:paraId="7EEF1551" w14:textId="77777777" w:rsidR="00541C41" w:rsidRPr="00541C41" w:rsidRDefault="00541C41" w:rsidP="00541C41">
                  <w:pPr>
                    <w:spacing w:after="0"/>
                    <w:jc w:val="both"/>
                    <w:rPr>
                      <w:rFonts w:eastAsiaTheme="minorHAnsi"/>
                      <w:bCs/>
                      <w:sz w:val="28"/>
                      <w:szCs w:val="28"/>
                      <w:lang w:val="vi-VN"/>
                    </w:rPr>
                  </w:pPr>
                  <w:r w:rsidRPr="00541C41">
                    <w:rPr>
                      <w:rFonts w:eastAsiaTheme="minorHAnsi"/>
                      <w:bCs/>
                      <w:sz w:val="28"/>
                      <w:szCs w:val="28"/>
                    </w:rPr>
                    <w:t xml:space="preserve">- </w:t>
                  </w:r>
                  <w:r w:rsidRPr="00541C41">
                    <w:rPr>
                      <w:rFonts w:eastAsiaTheme="minorHAnsi"/>
                      <w:bCs/>
                      <w:sz w:val="28"/>
                      <w:szCs w:val="28"/>
                      <w:lang w:val="vi-VN"/>
                    </w:rPr>
                    <w:t xml:space="preserve"> </w:t>
                  </w:r>
                  <w:r w:rsidRPr="00541C41">
                    <w:rPr>
                      <w:rFonts w:eastAsiaTheme="minorHAnsi"/>
                      <w:bCs/>
                      <w:sz w:val="28"/>
                      <w:szCs w:val="28"/>
                    </w:rPr>
                    <w:t>C</w:t>
                  </w:r>
                  <w:r w:rsidRPr="00541C41">
                    <w:rPr>
                      <w:rFonts w:eastAsiaTheme="minorHAnsi"/>
                      <w:bCs/>
                      <w:sz w:val="28"/>
                      <w:szCs w:val="28"/>
                      <w:lang w:val="vi-VN"/>
                    </w:rPr>
                    <w:t>ác nhân tố này tạo nên mối quan hệ giữa các sinh vật trong môi</w:t>
                  </w:r>
                  <w:r w:rsidRPr="00541C41">
                    <w:rPr>
                      <w:rFonts w:eastAsiaTheme="minorHAnsi"/>
                      <w:bCs/>
                      <w:sz w:val="28"/>
                      <w:szCs w:val="28"/>
                    </w:rPr>
                    <w:t xml:space="preserve"> </w:t>
                  </w:r>
                  <w:r w:rsidRPr="00541C41">
                    <w:rPr>
                      <w:rFonts w:eastAsiaTheme="minorHAnsi"/>
                      <w:bCs/>
                      <w:sz w:val="28"/>
                      <w:szCs w:val="28"/>
                      <w:lang w:val="vi-VN"/>
                    </w:rPr>
                    <w:t>trường (quan hệ hỗ trợ, cạnh tranh hoặc đối địch).</w:t>
                  </w:r>
                </w:p>
                <w:p w14:paraId="3511C9F3" w14:textId="77777777" w:rsidR="00541C41" w:rsidRPr="00541C41" w:rsidRDefault="00541C41" w:rsidP="00541C41">
                  <w:pPr>
                    <w:spacing w:after="0" w:line="240" w:lineRule="auto"/>
                    <w:jc w:val="both"/>
                    <w:rPr>
                      <w:rFonts w:eastAsiaTheme="minorHAnsi"/>
                      <w:bCs/>
                      <w:sz w:val="28"/>
                      <w:szCs w:val="28"/>
                    </w:rPr>
                  </w:pPr>
                </w:p>
                <w:p w14:paraId="067D3D22" w14:textId="77777777" w:rsidR="00541C41" w:rsidRPr="00541C41" w:rsidRDefault="00541C41" w:rsidP="00541C41">
                  <w:pPr>
                    <w:spacing w:after="0" w:line="240" w:lineRule="auto"/>
                    <w:jc w:val="both"/>
                    <w:rPr>
                      <w:sz w:val="28"/>
                      <w:szCs w:val="28"/>
                    </w:rPr>
                  </w:pPr>
                  <w:r w:rsidRPr="00541C41">
                    <w:rPr>
                      <w:rFonts w:eastAsiaTheme="minorHAnsi"/>
                      <w:bCs/>
                      <w:sz w:val="28"/>
                      <w:szCs w:val="28"/>
                    </w:rPr>
                    <w:t>- Ví dụ: Các con trâu rừng sống thành đàn thể hỗ trợ lẫn nhau, bảo vệ những con non và các con già yếu khỏi bị kẻ thù tấn công</w:t>
                  </w:r>
                </w:p>
              </w:tc>
            </w:tr>
          </w:tbl>
          <w:p w14:paraId="248DECED" w14:textId="77777777" w:rsidR="00541C41" w:rsidRPr="00541C41" w:rsidRDefault="00541C41" w:rsidP="00541C41">
            <w:pPr>
              <w:spacing w:after="0" w:line="240" w:lineRule="auto"/>
              <w:jc w:val="both"/>
              <w:rPr>
                <w:b/>
                <w:sz w:val="28"/>
                <w:szCs w:val="28"/>
              </w:rPr>
            </w:pPr>
          </w:p>
        </w:tc>
        <w:tc>
          <w:tcPr>
            <w:tcW w:w="930" w:type="dxa"/>
          </w:tcPr>
          <w:p w14:paraId="73C6F8BE" w14:textId="77777777" w:rsidR="00541C41" w:rsidRPr="00541C41" w:rsidRDefault="00541C41" w:rsidP="00541C41">
            <w:pPr>
              <w:spacing w:after="0" w:line="240" w:lineRule="auto"/>
              <w:rPr>
                <w:sz w:val="28"/>
                <w:szCs w:val="28"/>
                <w:lang w:val="nl-NL"/>
              </w:rPr>
            </w:pPr>
            <w:r w:rsidRPr="00541C41">
              <w:rPr>
                <w:sz w:val="28"/>
                <w:szCs w:val="28"/>
                <w:lang w:val="nl-NL"/>
              </w:rPr>
              <w:lastRenderedPageBreak/>
              <w:t>0.25</w:t>
            </w:r>
          </w:p>
          <w:p w14:paraId="33417727" w14:textId="77777777" w:rsidR="00541C41" w:rsidRPr="00541C41" w:rsidRDefault="00541C41" w:rsidP="00541C41">
            <w:pPr>
              <w:spacing w:after="0" w:line="240" w:lineRule="auto"/>
              <w:rPr>
                <w:sz w:val="28"/>
                <w:szCs w:val="28"/>
                <w:lang w:val="nl-NL"/>
              </w:rPr>
            </w:pPr>
          </w:p>
          <w:p w14:paraId="7184DCD2" w14:textId="77777777" w:rsidR="00541C41" w:rsidRPr="00541C41" w:rsidRDefault="00541C41" w:rsidP="00541C41">
            <w:pPr>
              <w:spacing w:after="0" w:line="240" w:lineRule="auto"/>
              <w:rPr>
                <w:sz w:val="28"/>
                <w:szCs w:val="28"/>
                <w:lang w:val="nl-NL"/>
              </w:rPr>
            </w:pPr>
          </w:p>
          <w:p w14:paraId="11185356" w14:textId="77777777" w:rsidR="00541C41" w:rsidRPr="00541C41" w:rsidRDefault="00541C41" w:rsidP="00541C41">
            <w:pPr>
              <w:spacing w:after="0" w:line="240" w:lineRule="auto"/>
              <w:rPr>
                <w:sz w:val="28"/>
                <w:szCs w:val="28"/>
                <w:lang w:val="nl-NL"/>
              </w:rPr>
            </w:pPr>
          </w:p>
          <w:p w14:paraId="6D41C535" w14:textId="77777777" w:rsidR="00541C41" w:rsidRPr="00541C41" w:rsidRDefault="00541C41" w:rsidP="00541C41">
            <w:pPr>
              <w:spacing w:after="0" w:line="240" w:lineRule="auto"/>
              <w:rPr>
                <w:sz w:val="28"/>
                <w:szCs w:val="28"/>
                <w:lang w:val="nl-NL"/>
              </w:rPr>
            </w:pPr>
          </w:p>
          <w:p w14:paraId="0F378096" w14:textId="77777777" w:rsidR="00541C41" w:rsidRPr="00541C41" w:rsidRDefault="00541C41" w:rsidP="00541C41">
            <w:pPr>
              <w:spacing w:after="0" w:line="240" w:lineRule="auto"/>
              <w:rPr>
                <w:sz w:val="28"/>
                <w:szCs w:val="28"/>
                <w:lang w:val="nl-NL"/>
              </w:rPr>
            </w:pPr>
          </w:p>
          <w:p w14:paraId="5F4CB78F"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1D2AC437" w14:textId="77777777" w:rsidR="00541C41" w:rsidRPr="00541C41" w:rsidRDefault="00541C41" w:rsidP="00541C41">
            <w:pPr>
              <w:spacing w:after="0" w:line="240" w:lineRule="auto"/>
              <w:jc w:val="both"/>
              <w:rPr>
                <w:sz w:val="28"/>
                <w:szCs w:val="28"/>
                <w:lang w:val="nl-NL"/>
              </w:rPr>
            </w:pPr>
          </w:p>
          <w:p w14:paraId="0CB62E9A" w14:textId="77777777" w:rsidR="00541C41" w:rsidRPr="00541C41" w:rsidRDefault="00541C41" w:rsidP="00541C41">
            <w:pPr>
              <w:spacing w:after="0" w:line="240" w:lineRule="auto"/>
              <w:jc w:val="both"/>
              <w:rPr>
                <w:sz w:val="28"/>
                <w:szCs w:val="28"/>
                <w:lang w:val="nl-NL"/>
              </w:rPr>
            </w:pPr>
          </w:p>
          <w:p w14:paraId="44267B66" w14:textId="77777777" w:rsidR="00541C41" w:rsidRPr="00541C41" w:rsidRDefault="00541C41" w:rsidP="00541C41">
            <w:pPr>
              <w:spacing w:after="0" w:line="240" w:lineRule="auto"/>
              <w:jc w:val="both"/>
              <w:rPr>
                <w:sz w:val="28"/>
                <w:szCs w:val="28"/>
                <w:lang w:val="nl-NL"/>
              </w:rPr>
            </w:pPr>
          </w:p>
          <w:p w14:paraId="1358CD67" w14:textId="77777777" w:rsidR="00541C41" w:rsidRPr="00541C41" w:rsidRDefault="00541C41" w:rsidP="00541C41">
            <w:pPr>
              <w:spacing w:after="0" w:line="240" w:lineRule="auto"/>
              <w:jc w:val="both"/>
              <w:rPr>
                <w:sz w:val="28"/>
                <w:szCs w:val="28"/>
                <w:lang w:val="nl-NL"/>
              </w:rPr>
            </w:pPr>
          </w:p>
          <w:p w14:paraId="50CC979F" w14:textId="77777777" w:rsidR="00541C41" w:rsidRPr="00541C41" w:rsidRDefault="00541C41" w:rsidP="00541C41">
            <w:pPr>
              <w:spacing w:after="0" w:line="240" w:lineRule="auto"/>
              <w:jc w:val="both"/>
              <w:rPr>
                <w:sz w:val="28"/>
                <w:szCs w:val="28"/>
                <w:lang w:val="nl-NL"/>
              </w:rPr>
            </w:pPr>
          </w:p>
          <w:p w14:paraId="53E1993C" w14:textId="77777777" w:rsidR="00541C41" w:rsidRPr="00541C41" w:rsidRDefault="00541C41" w:rsidP="00541C41">
            <w:pPr>
              <w:spacing w:after="0" w:line="240" w:lineRule="auto"/>
              <w:jc w:val="both"/>
              <w:rPr>
                <w:sz w:val="28"/>
                <w:szCs w:val="28"/>
                <w:lang w:val="nl-NL"/>
              </w:rPr>
            </w:pPr>
            <w:r w:rsidRPr="00541C41">
              <w:rPr>
                <w:sz w:val="28"/>
                <w:szCs w:val="28"/>
                <w:lang w:val="nl-NL"/>
              </w:rPr>
              <w:t>0.25</w:t>
            </w:r>
          </w:p>
          <w:p w14:paraId="10C070E9" w14:textId="77777777" w:rsidR="00541C41" w:rsidRPr="00541C41" w:rsidRDefault="00541C41" w:rsidP="00541C41">
            <w:pPr>
              <w:spacing w:after="0" w:line="240" w:lineRule="auto"/>
              <w:jc w:val="both"/>
              <w:rPr>
                <w:sz w:val="28"/>
                <w:szCs w:val="28"/>
                <w:lang w:val="nl-NL"/>
              </w:rPr>
            </w:pPr>
          </w:p>
          <w:p w14:paraId="41B85384" w14:textId="77777777" w:rsidR="00541C41" w:rsidRPr="00541C41" w:rsidRDefault="00541C41" w:rsidP="00541C41">
            <w:pPr>
              <w:spacing w:after="0" w:line="240" w:lineRule="auto"/>
              <w:jc w:val="both"/>
              <w:rPr>
                <w:sz w:val="28"/>
                <w:szCs w:val="28"/>
                <w:lang w:val="nl-NL"/>
              </w:rPr>
            </w:pPr>
          </w:p>
          <w:p w14:paraId="5768C39F" w14:textId="77777777" w:rsidR="00541C41" w:rsidRPr="00541C41" w:rsidRDefault="00541C41" w:rsidP="00541C41">
            <w:pPr>
              <w:spacing w:after="0" w:line="240" w:lineRule="auto"/>
              <w:jc w:val="both"/>
              <w:rPr>
                <w:sz w:val="28"/>
                <w:szCs w:val="28"/>
                <w:lang w:val="nl-NL"/>
              </w:rPr>
            </w:pPr>
          </w:p>
          <w:p w14:paraId="69258E57" w14:textId="77777777" w:rsidR="00541C41" w:rsidRPr="00541C41" w:rsidRDefault="00541C41" w:rsidP="00541C41">
            <w:pPr>
              <w:spacing w:after="0" w:line="240" w:lineRule="auto"/>
              <w:jc w:val="both"/>
              <w:rPr>
                <w:sz w:val="28"/>
                <w:szCs w:val="28"/>
                <w:lang w:val="nl-NL"/>
              </w:rPr>
            </w:pPr>
          </w:p>
          <w:p w14:paraId="60D288CE"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04FF3F93" w14:textId="77777777" w:rsidTr="00116CE7">
        <w:tc>
          <w:tcPr>
            <w:tcW w:w="1277" w:type="dxa"/>
            <w:vAlign w:val="center"/>
          </w:tcPr>
          <w:p w14:paraId="632FDCF7" w14:textId="77777777" w:rsidR="00541C41" w:rsidRPr="00541C41" w:rsidRDefault="00541C41" w:rsidP="00541C41">
            <w:pPr>
              <w:spacing w:after="0" w:line="240" w:lineRule="auto"/>
              <w:jc w:val="center"/>
              <w:rPr>
                <w:b/>
                <w:sz w:val="28"/>
                <w:szCs w:val="28"/>
              </w:rPr>
            </w:pPr>
            <w:r w:rsidRPr="00541C41">
              <w:rPr>
                <w:b/>
                <w:sz w:val="28"/>
                <w:szCs w:val="28"/>
              </w:rPr>
              <w:lastRenderedPageBreak/>
              <w:t>Câu 6</w:t>
            </w:r>
          </w:p>
          <w:p w14:paraId="3E3CE465" w14:textId="77777777" w:rsidR="00541C41" w:rsidRPr="00541C41" w:rsidRDefault="00541C41" w:rsidP="00541C41">
            <w:pPr>
              <w:spacing w:after="0" w:line="240" w:lineRule="auto"/>
              <w:jc w:val="center"/>
              <w:rPr>
                <w:b/>
                <w:sz w:val="28"/>
                <w:szCs w:val="28"/>
              </w:rPr>
            </w:pPr>
            <w:r w:rsidRPr="00541C41">
              <w:rPr>
                <w:b/>
                <w:sz w:val="28"/>
                <w:szCs w:val="28"/>
              </w:rPr>
              <w:t>(1 điểm)</w:t>
            </w:r>
          </w:p>
        </w:tc>
        <w:tc>
          <w:tcPr>
            <w:tcW w:w="7654" w:type="dxa"/>
          </w:tcPr>
          <w:p w14:paraId="4112C96A" w14:textId="77777777" w:rsidR="00541C41" w:rsidRPr="00541C41" w:rsidRDefault="00541C41" w:rsidP="00541C41">
            <w:pPr>
              <w:tabs>
                <w:tab w:val="left" w:pos="426"/>
              </w:tabs>
              <w:spacing w:after="0"/>
              <w:jc w:val="both"/>
              <w:rPr>
                <w:rFonts w:eastAsiaTheme="minorHAnsi"/>
                <w:sz w:val="28"/>
                <w:szCs w:val="28"/>
              </w:rPr>
            </w:pPr>
            <w:r w:rsidRPr="00541C41">
              <w:rPr>
                <w:rFonts w:eastAsiaTheme="minorHAnsi"/>
                <w:bCs/>
                <w:sz w:val="28"/>
                <w:szCs w:val="28"/>
                <w:lang w:val="vi-VN"/>
              </w:rPr>
              <w:t>- Có 3 kiểu phân bố</w:t>
            </w:r>
            <w:r w:rsidRPr="00541C41">
              <w:rPr>
                <w:rFonts w:eastAsiaTheme="minorHAnsi"/>
                <w:bCs/>
                <w:sz w:val="28"/>
                <w:szCs w:val="28"/>
              </w:rPr>
              <w:t>: Phân bố theo nhóm, phân bố đồng đều, phân bố ngẫu nhiên</w:t>
            </w:r>
          </w:p>
          <w:p w14:paraId="08C5AF5E" w14:textId="77777777" w:rsidR="00541C41" w:rsidRPr="00541C41" w:rsidRDefault="00541C41" w:rsidP="00541C41">
            <w:pPr>
              <w:tabs>
                <w:tab w:val="left" w:pos="426"/>
              </w:tabs>
              <w:spacing w:after="0"/>
              <w:jc w:val="both"/>
              <w:rPr>
                <w:rFonts w:eastAsiaTheme="minorHAnsi"/>
                <w:sz w:val="28"/>
                <w:szCs w:val="28"/>
                <w:lang w:val="vi-VN"/>
              </w:rPr>
            </w:pPr>
            <w:r w:rsidRPr="00541C41">
              <w:rPr>
                <w:rFonts w:eastAsiaTheme="minorHAnsi"/>
                <w:bCs/>
                <w:sz w:val="28"/>
                <w:szCs w:val="28"/>
                <w:lang w:val="vi-VN"/>
              </w:rPr>
              <w:tab/>
              <w:t>+ Phân bố theo nhóm: các cá thể hỗ trợ nhau săn mồi và chống lại kẻ thù. Ví dụ: đàn trâu rừng, đàn voi...</w:t>
            </w:r>
          </w:p>
          <w:p w14:paraId="22E5640B" w14:textId="77777777" w:rsidR="00541C41" w:rsidRPr="00541C41" w:rsidRDefault="00541C41" w:rsidP="00541C41">
            <w:pPr>
              <w:tabs>
                <w:tab w:val="left" w:pos="426"/>
              </w:tabs>
              <w:spacing w:after="0"/>
              <w:jc w:val="both"/>
              <w:rPr>
                <w:rFonts w:eastAsiaTheme="minorHAnsi"/>
                <w:sz w:val="28"/>
                <w:szCs w:val="28"/>
                <w:lang w:val="vi-VN"/>
              </w:rPr>
            </w:pPr>
            <w:r w:rsidRPr="00541C41">
              <w:rPr>
                <w:rFonts w:eastAsiaTheme="minorHAnsi"/>
                <w:bCs/>
                <w:sz w:val="28"/>
                <w:szCs w:val="28"/>
                <w:lang w:val="vi-VN"/>
              </w:rPr>
              <w:tab/>
              <w:t>+ Phân bố đồng đều: làm giảm mức độ cạnh tranh giữa các cá thể trong quần thể. Ví dụ: cây thông trong rừng thông.</w:t>
            </w:r>
          </w:p>
          <w:p w14:paraId="553BCAFE" w14:textId="77777777" w:rsidR="00541C41" w:rsidRPr="00541C41" w:rsidRDefault="00541C41" w:rsidP="00541C41">
            <w:pPr>
              <w:tabs>
                <w:tab w:val="left" w:pos="426"/>
              </w:tabs>
              <w:spacing w:after="0"/>
              <w:jc w:val="both"/>
              <w:rPr>
                <w:rFonts w:eastAsiaTheme="minorHAnsi"/>
                <w:sz w:val="28"/>
                <w:szCs w:val="28"/>
                <w:lang w:val="vi-VN"/>
              </w:rPr>
            </w:pPr>
            <w:r w:rsidRPr="00541C41">
              <w:rPr>
                <w:rFonts w:eastAsiaTheme="minorHAnsi"/>
                <w:bCs/>
                <w:sz w:val="28"/>
                <w:szCs w:val="28"/>
                <w:lang w:val="vi-VN"/>
              </w:rPr>
              <w:tab/>
              <w:t>+ Phân bố ngẫu nhiên: sinh vật tận dụng được các nguồn sống tiềm tàn của môi trường. Ví dụ: các cây gỗ trong rừng mưa nhiệt đới.</w:t>
            </w:r>
          </w:p>
        </w:tc>
        <w:tc>
          <w:tcPr>
            <w:tcW w:w="930" w:type="dxa"/>
          </w:tcPr>
          <w:p w14:paraId="71E759AC"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53680ECC" w14:textId="77777777" w:rsidR="00541C41" w:rsidRPr="00541C41" w:rsidRDefault="00541C41" w:rsidP="00541C41">
            <w:pPr>
              <w:spacing w:after="0" w:line="240" w:lineRule="auto"/>
              <w:rPr>
                <w:sz w:val="28"/>
                <w:szCs w:val="28"/>
                <w:lang w:val="nl-NL"/>
              </w:rPr>
            </w:pPr>
          </w:p>
          <w:p w14:paraId="5A0C96ED" w14:textId="77777777" w:rsidR="00541C41" w:rsidRPr="00541C41" w:rsidRDefault="00541C41" w:rsidP="00541C41">
            <w:pPr>
              <w:spacing w:after="0" w:line="240" w:lineRule="auto"/>
              <w:rPr>
                <w:sz w:val="28"/>
                <w:szCs w:val="28"/>
                <w:lang w:val="nl-NL"/>
              </w:rPr>
            </w:pPr>
          </w:p>
          <w:p w14:paraId="3006F4BD"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15E7CD0E" w14:textId="77777777" w:rsidR="00541C41" w:rsidRPr="00541C41" w:rsidRDefault="00541C41" w:rsidP="00541C41">
            <w:pPr>
              <w:spacing w:after="0" w:line="240" w:lineRule="auto"/>
              <w:rPr>
                <w:sz w:val="28"/>
                <w:szCs w:val="28"/>
                <w:lang w:val="nl-NL"/>
              </w:rPr>
            </w:pPr>
          </w:p>
          <w:p w14:paraId="78B2561E"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6C9EBA67" w14:textId="77777777" w:rsidR="00541C41" w:rsidRPr="00541C41" w:rsidRDefault="00541C41" w:rsidP="00541C41">
            <w:pPr>
              <w:spacing w:after="0" w:line="240" w:lineRule="auto"/>
              <w:jc w:val="both"/>
              <w:rPr>
                <w:sz w:val="28"/>
                <w:szCs w:val="28"/>
                <w:lang w:val="nl-NL"/>
              </w:rPr>
            </w:pPr>
          </w:p>
          <w:p w14:paraId="2061E4DA" w14:textId="77777777" w:rsidR="00541C41" w:rsidRPr="00541C41" w:rsidRDefault="00541C41" w:rsidP="00541C41">
            <w:pPr>
              <w:spacing w:after="0" w:line="240" w:lineRule="auto"/>
              <w:jc w:val="both"/>
              <w:rPr>
                <w:sz w:val="28"/>
                <w:szCs w:val="28"/>
                <w:lang w:val="nl-NL"/>
              </w:rPr>
            </w:pPr>
          </w:p>
          <w:p w14:paraId="6695342B"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bl>
    <w:p w14:paraId="4F3697BC" w14:textId="77777777" w:rsidR="00541C41" w:rsidRPr="00541C41" w:rsidRDefault="00541C41" w:rsidP="00541C41">
      <w:pPr>
        <w:spacing w:after="0" w:line="240" w:lineRule="auto"/>
        <w:jc w:val="both"/>
        <w:rPr>
          <w:b/>
          <w:sz w:val="28"/>
          <w:szCs w:val="28"/>
        </w:rPr>
      </w:pPr>
    </w:p>
    <w:p w14:paraId="7C67DD03" w14:textId="77777777" w:rsidR="00541C41" w:rsidRPr="00541C41" w:rsidRDefault="00541C41" w:rsidP="00541C41">
      <w:pPr>
        <w:spacing w:after="0" w:line="240" w:lineRule="auto"/>
        <w:jc w:val="both"/>
        <w:rPr>
          <w:b/>
          <w:sz w:val="28"/>
          <w:szCs w:val="28"/>
        </w:rPr>
      </w:pPr>
      <w:r w:rsidRPr="00541C41">
        <w:rPr>
          <w:b/>
          <w:sz w:val="28"/>
          <w:szCs w:val="28"/>
        </w:rPr>
        <w:t>II. PHẦN TỰ CHỌN</w:t>
      </w:r>
    </w:p>
    <w:p w14:paraId="3796B480" w14:textId="77777777" w:rsidR="00541C41" w:rsidRPr="00541C41" w:rsidRDefault="00541C41" w:rsidP="00541C41">
      <w:pPr>
        <w:spacing w:after="0" w:line="240" w:lineRule="auto"/>
        <w:jc w:val="both"/>
        <w:rPr>
          <w:b/>
          <w:sz w:val="28"/>
          <w:szCs w:val="28"/>
        </w:rPr>
      </w:pPr>
      <w:r w:rsidRPr="00541C41">
        <w:rPr>
          <w:b/>
          <w:sz w:val="28"/>
          <w:szCs w:val="28"/>
        </w:rPr>
        <w:t>1. Nội dung 1:14 điểm</w:t>
      </w:r>
    </w:p>
    <w:tbl>
      <w:tblPr>
        <w:tblStyle w:val="TableGrid1"/>
        <w:tblW w:w="10349" w:type="dxa"/>
        <w:tblInd w:w="-289" w:type="dxa"/>
        <w:tblLook w:val="04A0" w:firstRow="1" w:lastRow="0" w:firstColumn="1" w:lastColumn="0" w:noHBand="0" w:noVBand="1"/>
      </w:tblPr>
      <w:tblGrid>
        <w:gridCol w:w="1418"/>
        <w:gridCol w:w="7797"/>
        <w:gridCol w:w="1134"/>
      </w:tblGrid>
      <w:tr w:rsidR="00541C41" w:rsidRPr="00541C41" w14:paraId="30FB06C2" w14:textId="77777777" w:rsidTr="00B90E66">
        <w:tc>
          <w:tcPr>
            <w:tcW w:w="1418" w:type="dxa"/>
          </w:tcPr>
          <w:p w14:paraId="2B976872"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 xml:space="preserve">Câu </w:t>
            </w:r>
          </w:p>
        </w:tc>
        <w:tc>
          <w:tcPr>
            <w:tcW w:w="7797" w:type="dxa"/>
          </w:tcPr>
          <w:p w14:paraId="6A8E9E00"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Nội dung</w:t>
            </w:r>
          </w:p>
        </w:tc>
        <w:tc>
          <w:tcPr>
            <w:tcW w:w="1134" w:type="dxa"/>
          </w:tcPr>
          <w:p w14:paraId="7C5055DD"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Điểm</w:t>
            </w:r>
          </w:p>
        </w:tc>
      </w:tr>
      <w:tr w:rsidR="00541C41" w:rsidRPr="00541C41" w14:paraId="682112B6" w14:textId="77777777" w:rsidTr="00B90E66">
        <w:tc>
          <w:tcPr>
            <w:tcW w:w="1418" w:type="dxa"/>
            <w:vAlign w:val="center"/>
          </w:tcPr>
          <w:p w14:paraId="293F038A"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p>
          <w:p w14:paraId="71778E69"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Câu 1</w:t>
            </w:r>
          </w:p>
          <w:p w14:paraId="129F44B7"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w:t>
            </w:r>
            <w:r w:rsidRPr="00541C41">
              <w:rPr>
                <w:rFonts w:ascii="Times New Roman" w:eastAsiaTheme="minorHAnsi" w:hAnsi="Times New Roman"/>
                <w:b/>
                <w:kern w:val="2"/>
                <w:sz w:val="28"/>
                <w:szCs w:val="28"/>
                <w14:ligatures w14:val="standardContextual"/>
              </w:rPr>
              <w:t>2,5 điểm)</w:t>
            </w:r>
          </w:p>
        </w:tc>
        <w:tc>
          <w:tcPr>
            <w:tcW w:w="7797" w:type="dxa"/>
          </w:tcPr>
          <w:p w14:paraId="031BC99F"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a. -Áp suất ở mặt dưới pittông nhỏ là :</w:t>
            </w:r>
          </w:p>
          <w:p w14:paraId="5C12818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                     </w:t>
            </w:r>
            <w:r w:rsidRPr="00541C41">
              <w:rPr>
                <w:rFonts w:ascii="Times New Roman" w:eastAsiaTheme="minorHAnsi" w:hAnsi="Times New Roman"/>
                <w:kern w:val="2"/>
                <w:position w:val="-30"/>
                <w:sz w:val="28"/>
                <w:szCs w:val="28"/>
                <w14:ligatures w14:val="standardContextual"/>
              </w:rPr>
              <w:object w:dxaOrig="2060" w:dyaOrig="680" w14:anchorId="3657D025">
                <v:shape id="_x0000_i1875" type="#_x0000_t75" style="width:102.75pt;height:33.75pt" o:ole="">
                  <v:imagedata r:id="rId115" o:title=""/>
                </v:shape>
                <o:OLEObject Type="Embed" ProgID="Equation.DSMT4" ShapeID="_x0000_i1875" DrawAspect="Content" ObjectID="_1773308909" r:id="rId1637"/>
              </w:object>
            </w:r>
          </w:p>
          <w:p w14:paraId="4CFFC454"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             &lt;=&gt;     </w:t>
            </w:r>
            <w:r w:rsidRPr="00541C41">
              <w:rPr>
                <w:rFonts w:ascii="Times New Roman" w:eastAsiaTheme="minorHAnsi" w:hAnsi="Times New Roman"/>
                <w:kern w:val="2"/>
                <w:position w:val="-30"/>
                <w:sz w:val="28"/>
                <w:szCs w:val="28"/>
                <w14:ligatures w14:val="standardContextual"/>
              </w:rPr>
              <w:object w:dxaOrig="1420" w:dyaOrig="680" w14:anchorId="61D8F056">
                <v:shape id="_x0000_i1876" type="#_x0000_t75" style="width:71.25pt;height:33.75pt" o:ole="">
                  <v:imagedata r:id="rId119" o:title=""/>
                </v:shape>
                <o:OLEObject Type="Embed" ProgID="Equation.DSMT4" ShapeID="_x0000_i1876" DrawAspect="Content" ObjectID="_1773308910" r:id="rId1638"/>
              </w:object>
            </w:r>
            <w:r w:rsidRPr="00541C41">
              <w:rPr>
                <w:rFonts w:ascii="Times New Roman" w:eastAsiaTheme="minorHAnsi" w:hAnsi="Times New Roman"/>
                <w:kern w:val="2"/>
                <w:sz w:val="28"/>
                <w:szCs w:val="28"/>
                <w14:ligatures w14:val="standardContextual"/>
              </w:rPr>
              <w:t xml:space="preserve">   (1)</w:t>
            </w:r>
          </w:p>
          <w:p w14:paraId="0B1BA269"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Khi đặt quả cân m lên pittông lớn mực nước ở hai bên ngang nhau nên:</w:t>
            </w:r>
          </w:p>
          <w:p w14:paraId="3E324C18"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        </w:t>
            </w:r>
            <w:r w:rsidRPr="00541C41">
              <w:rPr>
                <w:rFonts w:ascii="Times New Roman" w:eastAsiaTheme="minorHAnsi" w:hAnsi="Times New Roman"/>
                <w:kern w:val="2"/>
                <w:position w:val="-30"/>
                <w:sz w:val="28"/>
                <w:szCs w:val="28"/>
                <w14:ligatures w14:val="standardContextual"/>
              </w:rPr>
              <w:object w:dxaOrig="3460" w:dyaOrig="680" w14:anchorId="5A88FC5E">
                <v:shape id="_x0000_i1877" type="#_x0000_t75" style="width:173.25pt;height:33.75pt" o:ole="">
                  <v:imagedata r:id="rId121" o:title=""/>
                </v:shape>
                <o:OLEObject Type="Embed" ProgID="Equation.DSMT4" ShapeID="_x0000_i1877" DrawAspect="Content" ObjectID="_1773308911" r:id="rId1639"/>
              </w:object>
            </w:r>
            <w:r w:rsidRPr="00541C41">
              <w:rPr>
                <w:rFonts w:ascii="Times New Roman" w:eastAsiaTheme="minorHAnsi" w:hAnsi="Times New Roman"/>
                <w:kern w:val="2"/>
                <w:sz w:val="28"/>
                <w:szCs w:val="28"/>
                <w14:ligatures w14:val="standardContextual"/>
              </w:rPr>
              <w:t xml:space="preserve"> (2)</w:t>
            </w:r>
          </w:p>
          <w:p w14:paraId="2A9E062B"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     Từ (1) và (2) ta có : </w:t>
            </w:r>
            <w:r w:rsidRPr="00541C41">
              <w:rPr>
                <w:rFonts w:ascii="Times New Roman" w:eastAsiaTheme="minorHAnsi" w:hAnsi="Times New Roman"/>
                <w:kern w:val="2"/>
                <w:position w:val="-30"/>
                <w:sz w:val="28"/>
                <w:szCs w:val="28"/>
                <w14:ligatures w14:val="standardContextual"/>
              </w:rPr>
              <w:object w:dxaOrig="2000" w:dyaOrig="680" w14:anchorId="544675EB">
                <v:shape id="_x0000_i1878" type="#_x0000_t75" style="width:99.75pt;height:33.75pt" o:ole="">
                  <v:imagedata r:id="rId123" o:title=""/>
                </v:shape>
                <o:OLEObject Type="Embed" ProgID="Equation.DSMT4" ShapeID="_x0000_i1878" DrawAspect="Content" ObjectID="_1773308912" r:id="rId1640"/>
              </w:object>
            </w:r>
            <w:r w:rsidRPr="00541C41">
              <w:rPr>
                <w:rFonts w:ascii="Times New Roman" w:eastAsiaTheme="minorHAnsi" w:hAnsi="Times New Roman"/>
                <w:kern w:val="2"/>
                <w:sz w:val="28"/>
                <w:szCs w:val="28"/>
                <w14:ligatures w14:val="standardContextual"/>
              </w:rPr>
              <w:t xml:space="preserve"> </w:t>
            </w:r>
          </w:p>
          <w:p w14:paraId="0B5F641C"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          </w:t>
            </w:r>
            <w:r w:rsidRPr="00541C41">
              <w:rPr>
                <w:rFonts w:ascii="Times New Roman" w:eastAsiaTheme="minorHAnsi" w:hAnsi="Times New Roman"/>
                <w:kern w:val="2"/>
                <w:sz w:val="28"/>
                <w:szCs w:val="28"/>
                <w14:ligatures w14:val="standardContextual"/>
              </w:rPr>
              <w:sym w:font="Wingdings" w:char="F0F3"/>
            </w:r>
            <w:r w:rsidRPr="00541C41">
              <w:rPr>
                <w:rFonts w:ascii="Times New Roman" w:eastAsiaTheme="minorHAnsi" w:hAnsi="Times New Roman"/>
                <w:kern w:val="2"/>
                <w:sz w:val="28"/>
                <w:szCs w:val="28"/>
                <w14:ligatures w14:val="standardContextual"/>
              </w:rPr>
              <w:t xml:space="preserve"> </w:t>
            </w:r>
            <w:r w:rsidRPr="00541C41">
              <w:rPr>
                <w:rFonts w:ascii="Times New Roman" w:eastAsiaTheme="minorHAnsi" w:hAnsi="Times New Roman"/>
                <w:kern w:val="2"/>
                <w:position w:val="-30"/>
                <w:sz w:val="28"/>
                <w:szCs w:val="28"/>
                <w14:ligatures w14:val="standardContextual"/>
              </w:rPr>
              <w:object w:dxaOrig="900" w:dyaOrig="680" w14:anchorId="2E26950F">
                <v:shape id="_x0000_i1879" type="#_x0000_t75" style="width:45pt;height:33.75pt" o:ole="">
                  <v:imagedata r:id="rId126" o:title=""/>
                </v:shape>
                <o:OLEObject Type="Embed" ProgID="Equation.DSMT4" ShapeID="_x0000_i1879" DrawAspect="Content" ObjectID="_1773308913" r:id="rId1641"/>
              </w:object>
            </w:r>
            <w:r w:rsidRPr="00541C41">
              <w:rPr>
                <w:rFonts w:ascii="Times New Roman" w:eastAsiaTheme="minorHAnsi" w:hAnsi="Times New Roman"/>
                <w:kern w:val="2"/>
                <w:sz w:val="28"/>
                <w:szCs w:val="28"/>
                <w14:ligatures w14:val="standardContextual"/>
              </w:rPr>
              <w:t xml:space="preserve"> =&gt;  m = DS</w:t>
            </w:r>
            <w:r w:rsidRPr="00541C41">
              <w:rPr>
                <w:rFonts w:ascii="Times New Roman" w:eastAsiaTheme="minorHAnsi" w:hAnsi="Times New Roman"/>
                <w:kern w:val="2"/>
                <w:sz w:val="28"/>
                <w:szCs w:val="28"/>
                <w:vertAlign w:val="subscript"/>
                <w14:ligatures w14:val="standardContextual"/>
              </w:rPr>
              <w:t>1</w:t>
            </w:r>
            <w:r w:rsidRPr="00541C41">
              <w:rPr>
                <w:rFonts w:ascii="Times New Roman" w:eastAsiaTheme="minorHAnsi" w:hAnsi="Times New Roman"/>
                <w:kern w:val="2"/>
                <w:sz w:val="28"/>
                <w:szCs w:val="28"/>
                <w14:ligatures w14:val="standardContextual"/>
              </w:rPr>
              <w:t>h = 2kg</w:t>
            </w:r>
          </w:p>
          <w:p w14:paraId="65903A6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b. Khi chuyển quả cân sang pittông nhỏ thì ta có :</w:t>
            </w:r>
          </w:p>
          <w:p w14:paraId="691D25AE" w14:textId="77777777" w:rsidR="00541C41" w:rsidRPr="00541C41" w:rsidRDefault="00541C41" w:rsidP="00541C41">
            <w:pPr>
              <w:spacing w:after="0" w:line="240" w:lineRule="auto"/>
              <w:rPr>
                <w:rFonts w:ascii="Times New Roman" w:eastAsiaTheme="minorHAnsi" w:hAnsi="Times New Roman"/>
                <w:kern w:val="2"/>
                <w:sz w:val="28"/>
                <w:szCs w:val="28"/>
                <w:lang w:val="fr-FR"/>
                <w14:ligatures w14:val="standardContextual"/>
              </w:rPr>
            </w:pPr>
            <w:r w:rsidRPr="00541C41">
              <w:rPr>
                <w:rFonts w:ascii="Times New Roman" w:eastAsiaTheme="minorHAnsi" w:hAnsi="Times New Roman"/>
                <w:kern w:val="2"/>
                <w:sz w:val="28"/>
                <w:szCs w:val="28"/>
                <w14:ligatures w14:val="standardContextual"/>
              </w:rPr>
              <w:t xml:space="preserve">      </w:t>
            </w:r>
            <w:r w:rsidRPr="00541C41">
              <w:rPr>
                <w:rFonts w:ascii="Times New Roman" w:eastAsiaTheme="minorHAnsi" w:hAnsi="Times New Roman"/>
                <w:kern w:val="2"/>
                <w:position w:val="-30"/>
                <w:sz w:val="28"/>
                <w:szCs w:val="28"/>
                <w14:ligatures w14:val="standardContextual"/>
              </w:rPr>
              <w:object w:dxaOrig="2700" w:dyaOrig="680" w14:anchorId="19312E61">
                <v:shape id="_x0000_i1880" type="#_x0000_t75" style="width:135pt;height:33.75pt" o:ole="">
                  <v:imagedata r:id="rId130" o:title=""/>
                </v:shape>
                <o:OLEObject Type="Embed" ProgID="Equation.DSMT4" ShapeID="_x0000_i1880" DrawAspect="Content" ObjectID="_1773308914" r:id="rId1642"/>
              </w:object>
            </w:r>
            <w:r w:rsidRPr="00541C41">
              <w:rPr>
                <w:rFonts w:ascii="Times New Roman" w:eastAsiaTheme="minorHAnsi" w:hAnsi="Times New Roman"/>
                <w:kern w:val="2"/>
                <w:sz w:val="28"/>
                <w:szCs w:val="28"/>
                <w:lang w:val="fr-FR"/>
                <w14:ligatures w14:val="standardContextual"/>
              </w:rPr>
              <w:t xml:space="preserve"> </w:t>
            </w:r>
            <w:r w:rsidRPr="00541C41">
              <w:rPr>
                <w:rFonts w:ascii="Times New Roman" w:eastAsiaTheme="minorHAnsi" w:hAnsi="Times New Roman"/>
                <w:kern w:val="2"/>
                <w:sz w:val="28"/>
                <w:szCs w:val="28"/>
                <w14:ligatures w14:val="standardContextual"/>
              </w:rPr>
              <w:sym w:font="Wingdings" w:char="F0F3"/>
            </w:r>
            <w:r w:rsidRPr="00541C41">
              <w:rPr>
                <w:rFonts w:ascii="Times New Roman" w:eastAsiaTheme="minorHAnsi" w:hAnsi="Times New Roman"/>
                <w:kern w:val="2"/>
                <w:position w:val="-30"/>
                <w:sz w:val="28"/>
                <w:szCs w:val="28"/>
                <w14:ligatures w14:val="standardContextual"/>
              </w:rPr>
              <w:object w:dxaOrig="1800" w:dyaOrig="680" w14:anchorId="0ECCEF1F">
                <v:shape id="_x0000_i1881" type="#_x0000_t75" style="width:90pt;height:33.75pt" o:ole="">
                  <v:imagedata r:id="rId133" o:title=""/>
                </v:shape>
                <o:OLEObject Type="Embed" ProgID="Equation.DSMT4" ShapeID="_x0000_i1881" DrawAspect="Content" ObjectID="_1773308915" r:id="rId1643"/>
              </w:object>
            </w:r>
          </w:p>
          <w:p w14:paraId="1E3B811E" w14:textId="77777777" w:rsidR="00541C41" w:rsidRPr="00541C41" w:rsidRDefault="00541C41" w:rsidP="00541C41">
            <w:pPr>
              <w:spacing w:after="0" w:line="240" w:lineRule="auto"/>
              <w:rPr>
                <w:rFonts w:ascii="Times New Roman" w:eastAsiaTheme="minorHAnsi" w:hAnsi="Times New Roman"/>
                <w:kern w:val="2"/>
                <w:sz w:val="28"/>
                <w:szCs w:val="28"/>
                <w:lang w:val="fr-FR"/>
                <w14:ligatures w14:val="standardContextual"/>
              </w:rPr>
            </w:pPr>
            <w:r w:rsidRPr="00541C41">
              <w:rPr>
                <w:rFonts w:ascii="Times New Roman" w:eastAsiaTheme="minorHAnsi" w:hAnsi="Times New Roman"/>
                <w:kern w:val="2"/>
                <w:sz w:val="28"/>
                <w:szCs w:val="28"/>
                <w:lang w:val="fr-FR"/>
                <w14:ligatures w14:val="standardContextual"/>
              </w:rPr>
              <w:t xml:space="preserve">                                                     </w:t>
            </w:r>
            <w:r w:rsidRPr="00541C41">
              <w:rPr>
                <w:rFonts w:ascii="Times New Roman" w:eastAsiaTheme="minorHAnsi" w:hAnsi="Times New Roman"/>
                <w:kern w:val="2"/>
                <w:sz w:val="28"/>
                <w:szCs w:val="28"/>
                <w14:ligatures w14:val="standardContextual"/>
              </w:rPr>
              <w:sym w:font="Wingdings" w:char="F0F3"/>
            </w:r>
            <w:r w:rsidRPr="00541C41">
              <w:rPr>
                <w:rFonts w:ascii="Times New Roman" w:eastAsiaTheme="minorHAnsi" w:hAnsi="Times New Roman"/>
                <w:kern w:val="2"/>
                <w:position w:val="-30"/>
                <w:sz w:val="28"/>
                <w:szCs w:val="28"/>
                <w14:ligatures w14:val="standardContextual"/>
              </w:rPr>
              <w:object w:dxaOrig="1800" w:dyaOrig="680" w14:anchorId="66FE2E5C">
                <v:shape id="_x0000_i1882" type="#_x0000_t75" style="width:90pt;height:33.75pt" o:ole="">
                  <v:imagedata r:id="rId133" o:title=""/>
                </v:shape>
                <o:OLEObject Type="Embed" ProgID="Equation.DSMT4" ShapeID="_x0000_i1882" DrawAspect="Content" ObjectID="_1773308916" r:id="rId1644"/>
              </w:object>
            </w:r>
            <w:r w:rsidRPr="00541C41">
              <w:rPr>
                <w:rFonts w:ascii="Times New Roman" w:eastAsiaTheme="minorHAnsi" w:hAnsi="Times New Roman"/>
                <w:kern w:val="2"/>
                <w:sz w:val="28"/>
                <w:szCs w:val="28"/>
                <w:lang w:val="fr-FR"/>
                <w14:ligatures w14:val="standardContextual"/>
              </w:rPr>
              <w:t xml:space="preserve"> (3)</w:t>
            </w:r>
          </w:p>
          <w:p w14:paraId="6BD52DDE" w14:textId="77777777" w:rsidR="00541C41" w:rsidRPr="00541C41" w:rsidRDefault="00541C41" w:rsidP="00541C41">
            <w:pPr>
              <w:spacing w:after="0" w:line="240" w:lineRule="auto"/>
              <w:rPr>
                <w:rFonts w:ascii="Times New Roman" w:eastAsiaTheme="minorHAnsi" w:hAnsi="Times New Roman"/>
                <w:kern w:val="2"/>
                <w:sz w:val="28"/>
                <w:szCs w:val="28"/>
                <w:lang w:val="fr-FR"/>
                <w14:ligatures w14:val="standardContextual"/>
              </w:rPr>
            </w:pPr>
            <w:r w:rsidRPr="00541C41">
              <w:rPr>
                <w:rFonts w:ascii="Times New Roman" w:eastAsiaTheme="minorHAnsi" w:hAnsi="Times New Roman"/>
                <w:kern w:val="2"/>
                <w:sz w:val="28"/>
                <w:szCs w:val="28"/>
                <w:lang w:val="fr-FR"/>
                <w14:ligatures w14:val="standardContextual"/>
              </w:rPr>
              <w:t>Kết hợp (1), (3) và m = DhS</w:t>
            </w:r>
            <w:r w:rsidRPr="00541C41">
              <w:rPr>
                <w:rFonts w:ascii="Times New Roman" w:eastAsiaTheme="minorHAnsi" w:hAnsi="Times New Roman"/>
                <w:kern w:val="2"/>
                <w:sz w:val="28"/>
                <w:szCs w:val="28"/>
                <w:vertAlign w:val="subscript"/>
                <w:lang w:val="fr-FR"/>
                <w14:ligatures w14:val="standardContextual"/>
              </w:rPr>
              <w:t>1</w:t>
            </w:r>
            <w:r w:rsidRPr="00541C41">
              <w:rPr>
                <w:rFonts w:ascii="Times New Roman" w:eastAsiaTheme="minorHAnsi" w:hAnsi="Times New Roman"/>
                <w:kern w:val="2"/>
                <w:sz w:val="28"/>
                <w:szCs w:val="28"/>
                <w:lang w:val="fr-FR"/>
                <w14:ligatures w14:val="standardContextual"/>
              </w:rPr>
              <w:t xml:space="preserve"> ta có : </w:t>
            </w:r>
          </w:p>
          <w:p w14:paraId="6C4D92E9"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H = h( 1 +</w:t>
            </w:r>
            <w:r w:rsidRPr="00541C41">
              <w:rPr>
                <w:rFonts w:ascii="Times New Roman" w:eastAsiaTheme="minorHAnsi" w:hAnsi="Times New Roman"/>
                <w:kern w:val="2"/>
                <w:position w:val="-30"/>
                <w:sz w:val="28"/>
                <w:szCs w:val="28"/>
                <w14:ligatures w14:val="standardContextual"/>
              </w:rPr>
              <w:object w:dxaOrig="340" w:dyaOrig="680" w14:anchorId="40455ECE">
                <v:shape id="_x0000_i1883" type="#_x0000_t75" style="width:17.25pt;height:33.75pt" o:ole="">
                  <v:imagedata r:id="rId137" o:title=""/>
                </v:shape>
                <o:OLEObject Type="Embed" ProgID="Equation.DSMT4" ShapeID="_x0000_i1883" DrawAspect="Content" ObjectID="_1773308917" r:id="rId1645"/>
              </w:object>
            </w:r>
            <w:r w:rsidRPr="00541C41">
              <w:rPr>
                <w:rFonts w:ascii="Times New Roman" w:eastAsiaTheme="minorHAnsi" w:hAnsi="Times New Roman"/>
                <w:kern w:val="2"/>
                <w:sz w:val="28"/>
                <w:szCs w:val="28"/>
                <w14:ligatures w14:val="standardContextual"/>
              </w:rPr>
              <w:t>)</w:t>
            </w:r>
          </w:p>
          <w:p w14:paraId="7709D8D2"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   H = 0,3m</w:t>
            </w:r>
          </w:p>
        </w:tc>
        <w:tc>
          <w:tcPr>
            <w:tcW w:w="1134" w:type="dxa"/>
          </w:tcPr>
          <w:p w14:paraId="4FCFEAF2"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6752D16"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084FA9C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33098F2"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2A686677"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022FA219"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86A5BC4"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234F615F"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7574AF6"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2AE383DA"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5461CC8"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1DCB15A7"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130A57DA"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0ED8F1CF"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3C13ABD"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16F72267"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21EF96AC"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F74025F"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208BF811"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4B859E6"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p w14:paraId="1F5DAF76"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25</w:t>
            </w:r>
          </w:p>
        </w:tc>
      </w:tr>
      <w:tr w:rsidR="00541C41" w:rsidRPr="00541C41" w14:paraId="58AF6915" w14:textId="77777777" w:rsidTr="00B90E66">
        <w:tc>
          <w:tcPr>
            <w:tcW w:w="1418" w:type="dxa"/>
            <w:vMerge w:val="restart"/>
            <w:vAlign w:val="center"/>
          </w:tcPr>
          <w:p w14:paraId="57D7CFF2"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Câu 2.</w:t>
            </w:r>
          </w:p>
          <w:p w14:paraId="0D514C1C"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w:t>
            </w:r>
            <w:r w:rsidRPr="00541C41">
              <w:rPr>
                <w:rFonts w:ascii="Times New Roman" w:eastAsiaTheme="minorHAnsi" w:hAnsi="Times New Roman"/>
                <w:b/>
                <w:kern w:val="2"/>
                <w:sz w:val="28"/>
                <w:szCs w:val="28"/>
                <w14:ligatures w14:val="standardContextual"/>
              </w:rPr>
              <w:t>2,5 điểm)</w:t>
            </w:r>
          </w:p>
        </w:tc>
        <w:tc>
          <w:tcPr>
            <w:tcW w:w="7797" w:type="dxa"/>
          </w:tcPr>
          <w:p w14:paraId="02E195CF" w14:textId="77777777" w:rsidR="00541C41" w:rsidRPr="00541C41" w:rsidRDefault="00541C41" w:rsidP="00541C41">
            <w:pPr>
              <w:spacing w:after="0" w:line="240" w:lineRule="auto"/>
              <w:ind w:firstLine="360"/>
              <w:jc w:val="both"/>
              <w:rPr>
                <w:rFonts w:ascii="Times New Roman" w:eastAsia="Times New Roman" w:hAnsi="Times New Roman"/>
                <w:sz w:val="28"/>
                <w:szCs w:val="28"/>
                <w:vertAlign w:val="subscript"/>
              </w:rPr>
            </w:pPr>
            <w:r w:rsidRPr="00541C41">
              <w:rPr>
                <w:rFonts w:ascii="Times New Roman" w:eastAsia="Times New Roman" w:hAnsi="Times New Roman"/>
                <w:sz w:val="28"/>
                <w:szCs w:val="28"/>
              </w:rPr>
              <w:t xml:space="preserve">a) Xét áp suất gây bởi cột dầu  lên điểm M  trên mặt phân cách dầu - nước và </w:t>
            </w:r>
            <w:r w:rsidRPr="00541C41">
              <w:rPr>
                <w:rFonts w:ascii="Times New Roman" w:eastAsia="Times New Roman" w:hAnsi="Times New Roman"/>
                <w:spacing w:val="-4"/>
                <w:sz w:val="28"/>
                <w:szCs w:val="28"/>
              </w:rPr>
              <w:t xml:space="preserve">áp suất gây bởi cột nước lên điểm N trong nước bên </w:t>
            </w:r>
            <w:r w:rsidRPr="00541C41">
              <w:rPr>
                <w:rFonts w:ascii="Times New Roman" w:eastAsia="Times New Roman" w:hAnsi="Times New Roman"/>
                <w:spacing w:val="-4"/>
                <w:sz w:val="28"/>
                <w:szCs w:val="28"/>
              </w:rPr>
              <w:lastRenderedPageBreak/>
              <w:t>nhánh A ngang bằng điểm M.</w:t>
            </w:r>
            <w:r w:rsidRPr="00541C41">
              <w:rPr>
                <w:rFonts w:ascii="Times New Roman" w:eastAsia="Times New Roman" w:hAnsi="Times New Roman"/>
                <w:sz w:val="28"/>
                <w:szCs w:val="28"/>
              </w:rPr>
              <w:t xml:space="preserve"> </w:t>
            </w:r>
          </w:p>
          <w:p w14:paraId="233CCC31" w14:textId="77777777" w:rsidR="00541C41" w:rsidRPr="00541C41" w:rsidRDefault="00541C41" w:rsidP="00541C41">
            <w:pPr>
              <w:spacing w:after="0" w:line="240" w:lineRule="auto"/>
              <w:jc w:val="both"/>
              <w:rPr>
                <w:rFonts w:ascii="Times New Roman" w:eastAsia="Times New Roman" w:hAnsi="Times New Roman"/>
                <w:sz w:val="28"/>
                <w:szCs w:val="28"/>
              </w:rPr>
            </w:pPr>
            <w:r w:rsidRPr="00541C41">
              <w:rPr>
                <w:rFonts w:ascii="Times New Roman" w:eastAsia="Times New Roman" w:hAnsi="Times New Roman"/>
                <w:sz w:val="28"/>
                <w:szCs w:val="28"/>
              </w:rPr>
              <w:t>Gọi D</w:t>
            </w:r>
            <w:r w:rsidRPr="00541C41">
              <w:rPr>
                <w:rFonts w:ascii="Times New Roman" w:eastAsia="Times New Roman" w:hAnsi="Times New Roman"/>
                <w:sz w:val="28"/>
                <w:szCs w:val="28"/>
                <w:vertAlign w:val="subscript"/>
              </w:rPr>
              <w:t>1</w:t>
            </w:r>
            <w:r w:rsidRPr="00541C41">
              <w:rPr>
                <w:rFonts w:ascii="Times New Roman" w:eastAsia="Times New Roman" w:hAnsi="Times New Roman"/>
                <w:sz w:val="28"/>
                <w:szCs w:val="28"/>
              </w:rPr>
              <w:t>, h</w:t>
            </w:r>
            <w:r w:rsidRPr="00541C41">
              <w:rPr>
                <w:rFonts w:ascii="Times New Roman" w:eastAsia="Times New Roman" w:hAnsi="Times New Roman"/>
                <w:sz w:val="28"/>
                <w:szCs w:val="28"/>
                <w:vertAlign w:val="subscript"/>
              </w:rPr>
              <w:t xml:space="preserve">1 </w:t>
            </w:r>
            <w:r w:rsidRPr="00541C41">
              <w:rPr>
                <w:rFonts w:ascii="Times New Roman" w:eastAsia="Times New Roman" w:hAnsi="Times New Roman"/>
                <w:sz w:val="28"/>
                <w:szCs w:val="28"/>
              </w:rPr>
              <w:t>và  D</w:t>
            </w:r>
            <w:r w:rsidRPr="00541C41">
              <w:rPr>
                <w:rFonts w:ascii="Times New Roman" w:eastAsia="Times New Roman" w:hAnsi="Times New Roman"/>
                <w:sz w:val="28"/>
                <w:szCs w:val="28"/>
                <w:vertAlign w:val="subscript"/>
              </w:rPr>
              <w:t>2</w:t>
            </w:r>
            <w:r w:rsidRPr="00541C41">
              <w:rPr>
                <w:rFonts w:ascii="Times New Roman" w:eastAsia="Times New Roman" w:hAnsi="Times New Roman"/>
                <w:sz w:val="28"/>
                <w:szCs w:val="28"/>
              </w:rPr>
              <w:t>, h</w:t>
            </w:r>
            <w:r w:rsidRPr="00541C41">
              <w:rPr>
                <w:rFonts w:ascii="Times New Roman" w:eastAsia="Times New Roman" w:hAnsi="Times New Roman"/>
                <w:sz w:val="28"/>
                <w:szCs w:val="28"/>
                <w:vertAlign w:val="subscript"/>
              </w:rPr>
              <w:t xml:space="preserve">2  </w:t>
            </w:r>
            <w:r w:rsidRPr="00541C41">
              <w:rPr>
                <w:rFonts w:ascii="Times New Roman" w:eastAsia="Times New Roman" w:hAnsi="Times New Roman"/>
                <w:sz w:val="28"/>
                <w:szCs w:val="28"/>
              </w:rPr>
              <w:t>lần</w:t>
            </w:r>
            <w:r w:rsidRPr="00541C41">
              <w:rPr>
                <w:rFonts w:ascii="Times New Roman" w:eastAsia="Times New Roman" w:hAnsi="Times New Roman"/>
                <w:sz w:val="28"/>
                <w:szCs w:val="28"/>
                <w:vertAlign w:val="subscript"/>
              </w:rPr>
              <w:t xml:space="preserve"> </w:t>
            </w:r>
            <w:r w:rsidRPr="00541C41">
              <w:rPr>
                <w:rFonts w:ascii="Times New Roman" w:eastAsia="Times New Roman" w:hAnsi="Times New Roman"/>
                <w:sz w:val="28"/>
                <w:szCs w:val="28"/>
              </w:rPr>
              <w:t>lượt là khối lượng riêng, chiều cao</w:t>
            </w:r>
          </w:p>
          <w:p w14:paraId="6E722ACC" w14:textId="77777777" w:rsidR="00541C41" w:rsidRPr="00541C41" w:rsidRDefault="00541C41" w:rsidP="00541C41">
            <w:pPr>
              <w:spacing w:after="0" w:line="240" w:lineRule="auto"/>
              <w:jc w:val="both"/>
              <w:rPr>
                <w:rFonts w:ascii="Times New Roman" w:eastAsia="Times New Roman" w:hAnsi="Times New Roman"/>
                <w:sz w:val="28"/>
                <w:szCs w:val="28"/>
              </w:rPr>
            </w:pPr>
            <w:r w:rsidRPr="00541C41">
              <w:rPr>
                <w:rFonts w:ascii="Times New Roman" w:eastAsia="Times New Roman" w:hAnsi="Times New Roman"/>
                <w:sz w:val="28"/>
                <w:szCs w:val="28"/>
              </w:rPr>
              <w:t xml:space="preserve"> (so với đường NM)của cột nước và dầu:</w:t>
            </w:r>
          </w:p>
          <w:p w14:paraId="2CE0D164" w14:textId="77777777" w:rsidR="00541C41" w:rsidRPr="00541C41" w:rsidRDefault="00541C41" w:rsidP="00541C41">
            <w:pPr>
              <w:spacing w:after="0" w:line="240" w:lineRule="auto"/>
              <w:jc w:val="both"/>
              <w:rPr>
                <w:rFonts w:ascii="Times New Roman" w:eastAsia="Times New Roman" w:hAnsi="Times New Roman"/>
                <w:sz w:val="28"/>
                <w:szCs w:val="28"/>
                <w:lang w:val="pt-BR"/>
              </w:rPr>
            </w:pPr>
            <w:r w:rsidRPr="00541C41">
              <w:rPr>
                <w:rFonts w:ascii="Times New Roman" w:eastAsia="Times New Roman" w:hAnsi="Times New Roman"/>
                <w:sz w:val="28"/>
                <w:szCs w:val="28"/>
              </w:rPr>
              <w:t xml:space="preserve">        </w:t>
            </w:r>
            <w:r w:rsidRPr="00541C41">
              <w:rPr>
                <w:rFonts w:ascii="Times New Roman" w:eastAsia="Times New Roman" w:hAnsi="Times New Roman"/>
                <w:sz w:val="28"/>
                <w:szCs w:val="28"/>
                <w:lang w:val="pt-BR"/>
              </w:rPr>
              <w:t>P</w:t>
            </w:r>
            <w:r w:rsidRPr="00541C41">
              <w:rPr>
                <w:rFonts w:ascii="Times New Roman" w:eastAsia="Times New Roman" w:hAnsi="Times New Roman"/>
                <w:sz w:val="28"/>
                <w:szCs w:val="28"/>
                <w:vertAlign w:val="subscript"/>
                <w:lang w:val="pt-BR"/>
              </w:rPr>
              <w:t xml:space="preserve">M </w:t>
            </w:r>
            <w:r w:rsidRPr="00541C41">
              <w:rPr>
                <w:rFonts w:ascii="Times New Roman" w:eastAsia="Times New Roman" w:hAnsi="Times New Roman"/>
                <w:sz w:val="28"/>
                <w:szCs w:val="28"/>
                <w:lang w:val="pt-BR"/>
              </w:rPr>
              <w:t>=P</w:t>
            </w:r>
            <w:r w:rsidRPr="00541C41">
              <w:rPr>
                <w:rFonts w:ascii="Times New Roman" w:eastAsia="Times New Roman" w:hAnsi="Times New Roman"/>
                <w:sz w:val="28"/>
                <w:szCs w:val="28"/>
                <w:vertAlign w:val="subscript"/>
                <w:lang w:val="pt-BR"/>
              </w:rPr>
              <w:t>N</w:t>
            </w:r>
            <w:r w:rsidRPr="00541C41">
              <w:rPr>
                <w:rFonts w:ascii="Times New Roman" w:eastAsia="Times New Roman" w:hAnsi="Times New Roman"/>
                <w:sz w:val="28"/>
                <w:szCs w:val="28"/>
                <w:lang w:val="pt-BR"/>
              </w:rPr>
              <w:sym w:font="Wingdings" w:char="F0E0"/>
            </w:r>
            <w:r w:rsidRPr="00541C41">
              <w:rPr>
                <w:rFonts w:ascii="Times New Roman" w:eastAsia="Times New Roman" w:hAnsi="Times New Roman"/>
                <w:sz w:val="28"/>
                <w:szCs w:val="28"/>
                <w:lang w:val="pt-BR"/>
              </w:rPr>
              <w:t>10.D</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10.D</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 xml:space="preserve">2  </w:t>
            </w:r>
            <w:r w:rsidRPr="00541C41">
              <w:rPr>
                <w:rFonts w:ascii="Times New Roman" w:eastAsia="Times New Roman" w:hAnsi="Times New Roman"/>
                <w:sz w:val="28"/>
                <w:szCs w:val="28"/>
                <w:lang w:val="pt-BR"/>
              </w:rPr>
              <w:t>=&gt;  D</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D</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 xml:space="preserve">         </w:t>
            </w:r>
            <w:r w:rsidRPr="00541C41">
              <w:rPr>
                <w:rFonts w:ascii="Times New Roman" w:eastAsia="Times New Roman" w:hAnsi="Times New Roman"/>
                <w:i/>
                <w:sz w:val="28"/>
                <w:szCs w:val="28"/>
                <w:lang w:val="pt-BR"/>
              </w:rPr>
              <w:t>(1)</w:t>
            </w:r>
            <w:r w:rsidRPr="00541C41">
              <w:rPr>
                <w:rFonts w:ascii="Times New Roman" w:eastAsia="Times New Roman" w:hAnsi="Times New Roman"/>
                <w:sz w:val="28"/>
                <w:szCs w:val="28"/>
                <w:lang w:val="pt-BR"/>
              </w:rPr>
              <w:t xml:space="preserve">. </w:t>
            </w:r>
          </w:p>
          <w:p w14:paraId="47CDB7C7" w14:textId="77777777" w:rsidR="00541C41" w:rsidRPr="00541C41" w:rsidRDefault="00541C41" w:rsidP="00541C41">
            <w:pPr>
              <w:spacing w:after="0" w:line="240" w:lineRule="auto"/>
              <w:jc w:val="both"/>
              <w:rPr>
                <w:rFonts w:ascii="Times New Roman" w:eastAsia="Times New Roman" w:hAnsi="Times New Roman"/>
                <w:spacing w:val="-4"/>
                <w:sz w:val="28"/>
                <w:szCs w:val="28"/>
                <w:lang w:val="pt-BR"/>
              </w:rPr>
            </w:pPr>
            <w:r w:rsidRPr="00541C41">
              <w:rPr>
                <w:rFonts w:ascii="Times New Roman" w:eastAsia="Times New Roman" w:hAnsi="Times New Roman"/>
                <w:spacing w:val="-4"/>
                <w:sz w:val="28"/>
                <w:szCs w:val="28"/>
                <w:lang w:val="pt-BR"/>
              </w:rPr>
              <w:t>Vì dầu  có KL riêng nhỏ hơn nước, nên   h</w:t>
            </w:r>
            <w:r w:rsidRPr="00541C41">
              <w:rPr>
                <w:rFonts w:ascii="Times New Roman" w:eastAsia="Times New Roman" w:hAnsi="Times New Roman"/>
                <w:spacing w:val="-4"/>
                <w:sz w:val="28"/>
                <w:szCs w:val="28"/>
                <w:vertAlign w:val="subscript"/>
                <w:lang w:val="pt-BR"/>
              </w:rPr>
              <w:t>2</w:t>
            </w:r>
            <w:r w:rsidRPr="00541C41">
              <w:rPr>
                <w:rFonts w:ascii="Times New Roman" w:eastAsia="Times New Roman" w:hAnsi="Times New Roman"/>
                <w:spacing w:val="-4"/>
                <w:sz w:val="28"/>
                <w:szCs w:val="28"/>
                <w:lang w:val="pt-BR"/>
              </w:rPr>
              <w:t xml:space="preserve"> &gt; h</w:t>
            </w:r>
            <w:r w:rsidRPr="00541C41">
              <w:rPr>
                <w:rFonts w:ascii="Times New Roman" w:eastAsia="Times New Roman" w:hAnsi="Times New Roman"/>
                <w:spacing w:val="-4"/>
                <w:sz w:val="28"/>
                <w:szCs w:val="28"/>
                <w:vertAlign w:val="subscript"/>
                <w:lang w:val="pt-BR"/>
              </w:rPr>
              <w:t>1</w:t>
            </w:r>
            <w:r w:rsidRPr="00541C41">
              <w:rPr>
                <w:rFonts w:ascii="Times New Roman" w:eastAsia="Times New Roman" w:hAnsi="Times New Roman"/>
                <w:spacing w:val="-4"/>
                <w:sz w:val="28"/>
                <w:szCs w:val="28"/>
                <w:lang w:val="pt-BR"/>
              </w:rPr>
              <w:t xml:space="preserve">. </w:t>
            </w:r>
          </w:p>
          <w:p w14:paraId="3A102DF3" w14:textId="77777777" w:rsidR="00541C41" w:rsidRPr="00541C41" w:rsidRDefault="00541C41" w:rsidP="00541C41">
            <w:pPr>
              <w:spacing w:after="0" w:line="240" w:lineRule="auto"/>
              <w:rPr>
                <w:rFonts w:ascii="Times New Roman" w:eastAsia="Times New Roman" w:hAnsi="Times New Roman"/>
                <w:i/>
                <w:spacing w:val="-4"/>
                <w:sz w:val="28"/>
                <w:szCs w:val="28"/>
                <w:lang w:val="pt-BR"/>
              </w:rPr>
            </w:pPr>
            <w:r w:rsidRPr="00541C41">
              <w:rPr>
                <w:rFonts w:ascii="Times New Roman" w:eastAsia="Times New Roman" w:hAnsi="Times New Roman"/>
                <w:spacing w:val="-4"/>
                <w:sz w:val="28"/>
                <w:szCs w:val="28"/>
                <w:lang w:val="pt-BR"/>
              </w:rPr>
              <w:t xml:space="preserve"> Theo bài:       h</w:t>
            </w:r>
            <w:r w:rsidRPr="00541C41">
              <w:rPr>
                <w:rFonts w:ascii="Times New Roman" w:eastAsia="Times New Roman" w:hAnsi="Times New Roman"/>
                <w:spacing w:val="-4"/>
                <w:sz w:val="28"/>
                <w:szCs w:val="28"/>
                <w:vertAlign w:val="subscript"/>
                <w:lang w:val="pt-BR"/>
              </w:rPr>
              <w:t>2</w:t>
            </w:r>
            <w:r w:rsidRPr="00541C41">
              <w:rPr>
                <w:rFonts w:ascii="Times New Roman" w:eastAsia="Times New Roman" w:hAnsi="Times New Roman"/>
                <w:spacing w:val="-4"/>
                <w:sz w:val="28"/>
                <w:szCs w:val="28"/>
                <w:lang w:val="pt-BR"/>
              </w:rPr>
              <w:t xml:space="preserve"> - h</w:t>
            </w:r>
            <w:r w:rsidRPr="00541C41">
              <w:rPr>
                <w:rFonts w:ascii="Times New Roman" w:eastAsia="Times New Roman" w:hAnsi="Times New Roman"/>
                <w:spacing w:val="-4"/>
                <w:sz w:val="28"/>
                <w:szCs w:val="28"/>
                <w:vertAlign w:val="subscript"/>
                <w:lang w:val="pt-BR"/>
              </w:rPr>
              <w:t>1</w:t>
            </w:r>
            <w:r w:rsidRPr="00541C41">
              <w:rPr>
                <w:rFonts w:ascii="Times New Roman" w:eastAsia="Times New Roman" w:hAnsi="Times New Roman"/>
                <w:spacing w:val="-4"/>
                <w:sz w:val="28"/>
                <w:szCs w:val="28"/>
                <w:lang w:val="pt-BR"/>
              </w:rPr>
              <w:t xml:space="preserve"> =h</w:t>
            </w:r>
            <w:r w:rsidRPr="00541C41">
              <w:rPr>
                <w:rFonts w:ascii="Times New Roman" w:eastAsia="Times New Roman" w:hAnsi="Times New Roman"/>
                <w:spacing w:val="-4"/>
                <w:sz w:val="28"/>
                <w:szCs w:val="28"/>
                <w:vertAlign w:val="subscript"/>
                <w:lang w:val="pt-BR"/>
              </w:rPr>
              <w:t>2</w:t>
            </w:r>
            <w:r w:rsidRPr="00541C41">
              <w:rPr>
                <w:rFonts w:ascii="Times New Roman" w:eastAsia="Times New Roman" w:hAnsi="Times New Roman"/>
                <w:spacing w:val="-4"/>
                <w:sz w:val="28"/>
                <w:szCs w:val="28"/>
                <w:lang w:val="pt-BR"/>
              </w:rPr>
              <w:t xml:space="preserve">/5 </w:t>
            </w:r>
            <w:r w:rsidRPr="00541C41">
              <w:rPr>
                <w:rFonts w:ascii="Times New Roman" w:eastAsia="Times New Roman" w:hAnsi="Times New Roman"/>
                <w:spacing w:val="-4"/>
                <w:sz w:val="28"/>
                <w:szCs w:val="28"/>
                <w:lang w:val="pt-BR"/>
              </w:rPr>
              <w:sym w:font="Wingdings" w:char="F0E0"/>
            </w:r>
            <w:r w:rsidRPr="00541C41">
              <w:rPr>
                <w:rFonts w:ascii="Times New Roman" w:eastAsia="Times New Roman" w:hAnsi="Times New Roman"/>
                <w:spacing w:val="-4"/>
                <w:sz w:val="28"/>
                <w:szCs w:val="28"/>
                <w:lang w:val="pt-BR"/>
              </w:rPr>
              <w:t xml:space="preserve"> h</w:t>
            </w:r>
            <w:r w:rsidRPr="00541C41">
              <w:rPr>
                <w:rFonts w:ascii="Times New Roman" w:eastAsia="Times New Roman" w:hAnsi="Times New Roman"/>
                <w:spacing w:val="-4"/>
                <w:sz w:val="28"/>
                <w:szCs w:val="28"/>
                <w:vertAlign w:val="subscript"/>
                <w:lang w:val="pt-BR"/>
              </w:rPr>
              <w:t>1</w:t>
            </w:r>
            <w:r w:rsidRPr="00541C41">
              <w:rPr>
                <w:rFonts w:ascii="Times New Roman" w:eastAsia="Times New Roman" w:hAnsi="Times New Roman"/>
                <w:spacing w:val="-4"/>
                <w:sz w:val="28"/>
                <w:szCs w:val="28"/>
                <w:lang w:val="pt-BR"/>
              </w:rPr>
              <w:t xml:space="preserve"> =4h</w:t>
            </w:r>
            <w:r w:rsidRPr="00541C41">
              <w:rPr>
                <w:rFonts w:ascii="Times New Roman" w:eastAsia="Times New Roman" w:hAnsi="Times New Roman"/>
                <w:spacing w:val="-4"/>
                <w:sz w:val="28"/>
                <w:szCs w:val="28"/>
                <w:vertAlign w:val="subscript"/>
                <w:lang w:val="pt-BR"/>
              </w:rPr>
              <w:t>2</w:t>
            </w:r>
            <w:r w:rsidRPr="00541C41">
              <w:rPr>
                <w:rFonts w:ascii="Times New Roman" w:eastAsia="Times New Roman" w:hAnsi="Times New Roman"/>
                <w:spacing w:val="-4"/>
                <w:sz w:val="28"/>
                <w:szCs w:val="28"/>
                <w:lang w:val="pt-BR"/>
              </w:rPr>
              <w:t xml:space="preserve">/5      </w:t>
            </w:r>
            <w:r w:rsidRPr="00541C41">
              <w:rPr>
                <w:rFonts w:ascii="Times New Roman" w:eastAsia="Times New Roman" w:hAnsi="Times New Roman"/>
                <w:i/>
                <w:spacing w:val="-4"/>
                <w:sz w:val="28"/>
                <w:szCs w:val="28"/>
                <w:lang w:val="pt-BR"/>
              </w:rPr>
              <w:t>(2)</w:t>
            </w:r>
          </w:p>
          <w:p w14:paraId="19BFA942"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imes New Roman" w:hAnsi="Times New Roman"/>
                <w:sz w:val="28"/>
                <w:szCs w:val="28"/>
                <w:lang w:val="pt-BR"/>
              </w:rPr>
              <w:t xml:space="preserve">Từ </w:t>
            </w:r>
            <w:r w:rsidRPr="00541C41">
              <w:rPr>
                <w:rFonts w:ascii="Times New Roman" w:eastAsia="Times New Roman" w:hAnsi="Times New Roman"/>
                <w:i/>
                <w:sz w:val="28"/>
                <w:szCs w:val="28"/>
                <w:lang w:val="pt-BR"/>
              </w:rPr>
              <w:t xml:space="preserve">(2) </w:t>
            </w:r>
            <w:r w:rsidRPr="00541C41">
              <w:rPr>
                <w:rFonts w:ascii="Times New Roman" w:eastAsia="Times New Roman" w:hAnsi="Times New Roman"/>
                <w:sz w:val="28"/>
                <w:szCs w:val="28"/>
                <w:lang w:val="pt-BR"/>
              </w:rPr>
              <w:t>và</w:t>
            </w:r>
            <w:r w:rsidRPr="00541C41">
              <w:rPr>
                <w:rFonts w:ascii="Times New Roman" w:eastAsia="Times New Roman" w:hAnsi="Times New Roman"/>
                <w:i/>
                <w:sz w:val="28"/>
                <w:szCs w:val="28"/>
                <w:lang w:val="pt-BR"/>
              </w:rPr>
              <w:t xml:space="preserve"> (1) </w:t>
            </w:r>
            <w:r w:rsidRPr="00541C41">
              <w:rPr>
                <w:rFonts w:ascii="Times New Roman" w:eastAsia="Times New Roman" w:hAnsi="Times New Roman"/>
                <w:i/>
                <w:sz w:val="28"/>
                <w:szCs w:val="28"/>
                <w:lang w:val="pt-BR"/>
              </w:rPr>
              <w:sym w:font="Wingdings" w:char="F0E0"/>
            </w:r>
            <w:r w:rsidRPr="00541C41">
              <w:rPr>
                <w:rFonts w:ascii="Times New Roman" w:eastAsia="Times New Roman" w:hAnsi="Times New Roman"/>
                <w:i/>
                <w:sz w:val="28"/>
                <w:szCs w:val="28"/>
                <w:lang w:val="pt-BR"/>
              </w:rPr>
              <w:t xml:space="preserve">   </w:t>
            </w:r>
            <w:r w:rsidRPr="00541C41">
              <w:rPr>
                <w:rFonts w:ascii="Times New Roman" w:eastAsia="Times New Roman" w:hAnsi="Times New Roman"/>
                <w:sz w:val="28"/>
                <w:szCs w:val="28"/>
                <w:lang w:val="pt-BR"/>
              </w:rPr>
              <w:t xml:space="preserve"> D</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 xml:space="preserve"> = 4D</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5  . Thay số  D</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 xml:space="preserve"> = 800 kg/m</w:t>
            </w:r>
            <w:r w:rsidRPr="00541C41">
              <w:rPr>
                <w:rFonts w:ascii="Times New Roman" w:eastAsia="Times New Roman" w:hAnsi="Times New Roman"/>
                <w:sz w:val="28"/>
                <w:szCs w:val="28"/>
                <w:vertAlign w:val="superscript"/>
                <w:lang w:val="pt-BR"/>
              </w:rPr>
              <w:t>3</w:t>
            </w:r>
            <w:r w:rsidRPr="00541C41">
              <w:rPr>
                <w:rFonts w:ascii="Times New Roman" w:eastAsia="Times New Roman" w:hAnsi="Times New Roman"/>
                <w:sz w:val="28"/>
                <w:szCs w:val="28"/>
                <w:lang w:val="pt-BR"/>
              </w:rPr>
              <w:t>.</w:t>
            </w:r>
          </w:p>
        </w:tc>
        <w:tc>
          <w:tcPr>
            <w:tcW w:w="1134" w:type="dxa"/>
          </w:tcPr>
          <w:p w14:paraId="68CD049E" w14:textId="77777777" w:rsidR="00541C41" w:rsidRPr="00541C41" w:rsidRDefault="00541C41" w:rsidP="00541C41">
            <w:pPr>
              <w:spacing w:after="0" w:line="240" w:lineRule="auto"/>
              <w:rPr>
                <w:rFonts w:ascii="Times New Roman" w:eastAsia="Times New Roman" w:hAnsi="Times New Roman"/>
                <w:sz w:val="28"/>
                <w:szCs w:val="28"/>
                <w:lang w:val="pt-BR"/>
              </w:rPr>
            </w:pPr>
          </w:p>
          <w:p w14:paraId="1C3711B8" w14:textId="77777777" w:rsidR="00541C41" w:rsidRPr="00541C41" w:rsidRDefault="00541C41" w:rsidP="00541C41">
            <w:pPr>
              <w:spacing w:after="0" w:line="240" w:lineRule="auto"/>
              <w:rPr>
                <w:rFonts w:ascii="Times New Roman" w:eastAsia="Times New Roman" w:hAnsi="Times New Roman"/>
                <w:sz w:val="28"/>
                <w:szCs w:val="28"/>
                <w:lang w:val="pt-BR"/>
              </w:rPr>
            </w:pPr>
          </w:p>
          <w:p w14:paraId="07AF7E0A" w14:textId="77777777" w:rsidR="00541C41" w:rsidRPr="00541C41" w:rsidRDefault="00541C41" w:rsidP="00541C41">
            <w:pPr>
              <w:spacing w:after="0" w:line="240" w:lineRule="auto"/>
              <w:rPr>
                <w:rFonts w:ascii="Times New Roman" w:eastAsia="Times New Roman" w:hAnsi="Times New Roman"/>
                <w:sz w:val="28"/>
                <w:szCs w:val="28"/>
                <w:lang w:val="pt-BR"/>
              </w:rPr>
            </w:pPr>
            <w:r w:rsidRPr="00541C41">
              <w:rPr>
                <w:rFonts w:ascii="Times New Roman" w:eastAsia="Times New Roman" w:hAnsi="Times New Roman"/>
                <w:sz w:val="28"/>
                <w:szCs w:val="28"/>
                <w:lang w:val="pt-BR"/>
              </w:rPr>
              <w:lastRenderedPageBreak/>
              <w:t>0.25</w:t>
            </w:r>
          </w:p>
          <w:p w14:paraId="7282EFF7" w14:textId="77777777" w:rsidR="00541C41" w:rsidRPr="00541C41" w:rsidRDefault="00541C41" w:rsidP="00541C41">
            <w:pPr>
              <w:spacing w:after="0" w:line="240" w:lineRule="auto"/>
              <w:rPr>
                <w:rFonts w:ascii="Times New Roman" w:eastAsia="Times New Roman" w:hAnsi="Times New Roman"/>
                <w:sz w:val="28"/>
                <w:szCs w:val="28"/>
                <w:lang w:val="pt-BR"/>
              </w:rPr>
            </w:pPr>
          </w:p>
          <w:p w14:paraId="243CC8A0" w14:textId="77777777" w:rsidR="00541C41" w:rsidRPr="00541C41" w:rsidRDefault="00541C41" w:rsidP="00541C41">
            <w:pPr>
              <w:spacing w:after="0" w:line="240" w:lineRule="auto"/>
              <w:rPr>
                <w:rFonts w:ascii="Times New Roman" w:eastAsia="Times New Roman" w:hAnsi="Times New Roman"/>
                <w:sz w:val="28"/>
                <w:szCs w:val="28"/>
                <w:lang w:val="pt-BR"/>
              </w:rPr>
            </w:pPr>
          </w:p>
          <w:p w14:paraId="4AE95932" w14:textId="77777777" w:rsidR="00541C41" w:rsidRPr="00541C41" w:rsidRDefault="00541C41" w:rsidP="00541C41">
            <w:pPr>
              <w:spacing w:after="0" w:line="240" w:lineRule="auto"/>
              <w:rPr>
                <w:rFonts w:ascii="Times New Roman" w:eastAsia="Times New Roman" w:hAnsi="Times New Roman"/>
                <w:sz w:val="28"/>
                <w:szCs w:val="28"/>
                <w:lang w:val="pt-BR"/>
              </w:rPr>
            </w:pPr>
            <w:r w:rsidRPr="00541C41">
              <w:rPr>
                <w:rFonts w:ascii="Times New Roman" w:eastAsia="Times New Roman" w:hAnsi="Times New Roman"/>
                <w:sz w:val="28"/>
                <w:szCs w:val="28"/>
                <w:lang w:val="pt-BR"/>
              </w:rPr>
              <w:t>0.25</w:t>
            </w:r>
          </w:p>
          <w:p w14:paraId="750FC068" w14:textId="77777777" w:rsidR="00541C41" w:rsidRPr="00541C41" w:rsidRDefault="00541C41" w:rsidP="00541C41">
            <w:pPr>
              <w:spacing w:after="0" w:line="240" w:lineRule="auto"/>
              <w:jc w:val="center"/>
              <w:rPr>
                <w:rFonts w:ascii="Times New Roman" w:eastAsia="Times New Roman" w:hAnsi="Times New Roman"/>
                <w:sz w:val="28"/>
                <w:szCs w:val="28"/>
                <w:lang w:val="pt-BR"/>
              </w:rPr>
            </w:pPr>
          </w:p>
          <w:p w14:paraId="78554F89" w14:textId="77777777" w:rsidR="00541C41" w:rsidRPr="00541C41" w:rsidRDefault="00541C41" w:rsidP="00541C41">
            <w:pPr>
              <w:spacing w:after="0" w:line="240" w:lineRule="auto"/>
              <w:rPr>
                <w:rFonts w:ascii="Times New Roman" w:eastAsia="Times New Roman" w:hAnsi="Times New Roman"/>
                <w:sz w:val="28"/>
                <w:szCs w:val="28"/>
                <w:lang w:val="pt-BR"/>
              </w:rPr>
            </w:pPr>
            <w:r w:rsidRPr="00541C41">
              <w:rPr>
                <w:rFonts w:ascii="Times New Roman" w:eastAsia="Times New Roman" w:hAnsi="Times New Roman"/>
                <w:sz w:val="28"/>
                <w:szCs w:val="28"/>
                <w:lang w:val="pt-BR"/>
              </w:rPr>
              <w:t>0.25</w:t>
            </w:r>
          </w:p>
          <w:p w14:paraId="7BD9416A" w14:textId="77777777" w:rsidR="00541C41" w:rsidRPr="00541C41" w:rsidRDefault="00541C41" w:rsidP="00541C41">
            <w:pPr>
              <w:spacing w:after="0" w:line="240" w:lineRule="auto"/>
              <w:rPr>
                <w:rFonts w:ascii="Times New Roman" w:eastAsia="Times New Roman" w:hAnsi="Times New Roman"/>
                <w:sz w:val="28"/>
                <w:szCs w:val="28"/>
                <w:lang w:val="pt-BR"/>
              </w:rPr>
            </w:pPr>
            <w:r w:rsidRPr="00541C41">
              <w:rPr>
                <w:rFonts w:ascii="Times New Roman" w:eastAsia="Times New Roman" w:hAnsi="Times New Roman"/>
                <w:sz w:val="28"/>
                <w:szCs w:val="28"/>
                <w:lang w:val="pt-BR"/>
              </w:rPr>
              <w:t>0.25</w:t>
            </w:r>
          </w:p>
        </w:tc>
      </w:tr>
      <w:tr w:rsidR="00541C41" w:rsidRPr="00541C41" w14:paraId="3014402D" w14:textId="77777777" w:rsidTr="00B90E66">
        <w:trPr>
          <w:trHeight w:val="5278"/>
        </w:trPr>
        <w:tc>
          <w:tcPr>
            <w:tcW w:w="1418" w:type="dxa"/>
            <w:vMerge/>
          </w:tcPr>
          <w:p w14:paraId="5C5F21EB"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tc>
        <w:tc>
          <w:tcPr>
            <w:tcW w:w="7797" w:type="dxa"/>
          </w:tcPr>
          <w:p w14:paraId="48A525AA" w14:textId="77777777" w:rsidR="00541C41" w:rsidRPr="00541C41" w:rsidRDefault="00541C41" w:rsidP="00541C41">
            <w:pPr>
              <w:spacing w:after="0" w:line="240" w:lineRule="auto"/>
              <w:ind w:firstLine="432"/>
              <w:jc w:val="both"/>
              <w:rPr>
                <w:rFonts w:ascii="Times New Roman" w:eastAsia="Times New Roman" w:hAnsi="Times New Roman"/>
                <w:sz w:val="28"/>
                <w:szCs w:val="28"/>
                <w:lang w:val="pt-BR"/>
              </w:rPr>
            </w:pPr>
            <w:r w:rsidRPr="00541C41">
              <w:rPr>
                <w:rFonts w:ascii="Times New Roman" w:eastAsia="Times New Roman" w:hAnsi="Times New Roman"/>
                <w:sz w:val="28"/>
                <w:szCs w:val="28"/>
                <w:lang w:val="pt-BR"/>
              </w:rPr>
              <w:t xml:space="preserve">b)Xét 2 trường hợp: Trường hợp mặt thoáng chất lỏng cao hơn mặt thoáng dầu và trường hợp mặt thoáng chất lỏng thấp hơn mặt thoáng  dầu.  </w:t>
            </w:r>
          </w:p>
          <w:p w14:paraId="02A2B6D0" w14:textId="77777777" w:rsidR="00541C41" w:rsidRPr="00541C41" w:rsidRDefault="00541C41" w:rsidP="00541C41">
            <w:pPr>
              <w:spacing w:after="0" w:line="240" w:lineRule="auto"/>
              <w:jc w:val="both"/>
              <w:rPr>
                <w:rFonts w:ascii="Times New Roman" w:eastAsia="Times New Roman" w:hAnsi="Times New Roman"/>
                <w:spacing w:val="-6"/>
                <w:sz w:val="28"/>
                <w:szCs w:val="28"/>
                <w:lang w:val="pt-BR"/>
              </w:rPr>
            </w:pPr>
            <w:r w:rsidRPr="00541C41">
              <w:rPr>
                <w:rFonts w:ascii="Times New Roman" w:eastAsia="Times New Roman" w:hAnsi="Times New Roman"/>
                <w:spacing w:val="-6"/>
                <w:sz w:val="28"/>
                <w:szCs w:val="28"/>
                <w:lang w:val="pt-BR"/>
              </w:rPr>
              <w:t>Cả 2 trường hợp mặt phân cách giữa chất lỏng - nước cao hơn mặt phân cách giữa dầu - nước.</w:t>
            </w:r>
          </w:p>
          <w:p w14:paraId="374C0B0D" w14:textId="77777777" w:rsidR="00541C41" w:rsidRPr="00541C41" w:rsidRDefault="00541C41" w:rsidP="00541C41">
            <w:pPr>
              <w:spacing w:after="0" w:line="240" w:lineRule="auto"/>
              <w:jc w:val="both"/>
              <w:rPr>
                <w:rFonts w:ascii="Times New Roman" w:eastAsia="Times New Roman" w:hAnsi="Times New Roman"/>
                <w:sz w:val="28"/>
                <w:szCs w:val="28"/>
                <w:vertAlign w:val="subscript"/>
                <w:lang w:val="pt-BR"/>
              </w:rPr>
            </w:pPr>
            <w:r w:rsidRPr="00541C41">
              <w:rPr>
                <w:rFonts w:ascii="Times New Roman" w:eastAsia="Times New Roman" w:hAnsi="Times New Roman"/>
                <w:sz w:val="28"/>
                <w:szCs w:val="28"/>
                <w:lang w:val="pt-BR"/>
              </w:rPr>
              <w:t>Chọn điểm E trên mặt phân cách dầu -nước và điểm F bên nhánh A ngang bằng điểm E; khối lượng riêng và chiều cao cột chất lỏng là D</w:t>
            </w:r>
            <w:r w:rsidRPr="00541C41">
              <w:rPr>
                <w:rFonts w:ascii="Times New Roman" w:eastAsia="Times New Roman" w:hAnsi="Times New Roman"/>
                <w:sz w:val="28"/>
                <w:szCs w:val="28"/>
                <w:vertAlign w:val="subscript"/>
                <w:lang w:val="pt-BR"/>
              </w:rPr>
              <w:t>3</w:t>
            </w:r>
            <w:r w:rsidRPr="00541C41">
              <w:rPr>
                <w:rFonts w:ascii="Times New Roman" w:eastAsia="Times New Roman" w:hAnsi="Times New Roman"/>
                <w:sz w:val="28"/>
                <w:szCs w:val="28"/>
                <w:lang w:val="pt-BR"/>
              </w:rPr>
              <w:t xml:space="preserve"> và h</w:t>
            </w:r>
            <w:r w:rsidRPr="00541C41">
              <w:rPr>
                <w:rFonts w:ascii="Times New Roman" w:eastAsia="Times New Roman" w:hAnsi="Times New Roman"/>
                <w:sz w:val="28"/>
                <w:szCs w:val="28"/>
                <w:vertAlign w:val="subscript"/>
                <w:lang w:val="pt-BR"/>
              </w:rPr>
              <w:t xml:space="preserve">3 . </w:t>
            </w:r>
            <w:r w:rsidRPr="00541C41">
              <w:rPr>
                <w:rFonts w:ascii="Times New Roman" w:eastAsia="Times New Roman" w:hAnsi="Times New Roman"/>
                <w:sz w:val="28"/>
                <w:szCs w:val="28"/>
                <w:lang w:val="pt-BR"/>
              </w:rPr>
              <w:t xml:space="preserve">Áp suất gây cột dầu lên điểm E và áp suất gây bởi cột chất lỏng và cột nước lên F bằng nhau:  </w:t>
            </w:r>
          </w:p>
          <w:p w14:paraId="7B50C21F" w14:textId="77777777" w:rsidR="00541C41" w:rsidRPr="00541C41" w:rsidRDefault="00541C41" w:rsidP="00541C41">
            <w:pPr>
              <w:spacing w:after="0" w:line="240" w:lineRule="auto"/>
              <w:jc w:val="both"/>
              <w:rPr>
                <w:rFonts w:ascii="Times New Roman" w:eastAsia="Times New Roman" w:hAnsi="Times New Roman"/>
                <w:sz w:val="28"/>
                <w:szCs w:val="28"/>
                <w:lang w:val="pt-BR"/>
              </w:rPr>
            </w:pPr>
            <w:r w:rsidRPr="00541C41">
              <w:rPr>
                <w:rFonts w:ascii="Times New Roman" w:eastAsia="Times New Roman" w:hAnsi="Times New Roman"/>
                <w:sz w:val="28"/>
                <w:szCs w:val="28"/>
                <w:lang w:val="pt-BR"/>
              </w:rPr>
              <w:t xml:space="preserve">     </w:t>
            </w:r>
            <w:r w:rsidRPr="00541C41">
              <w:rPr>
                <w:rFonts w:ascii="Times New Roman" w:eastAsia="Times New Roman" w:hAnsi="Times New Roman"/>
                <w:sz w:val="28"/>
                <w:szCs w:val="28"/>
                <w:lang w:val="pt-BR"/>
              </w:rPr>
              <w:sym w:font="Wingdings" w:char="F0F3"/>
            </w:r>
            <w:r w:rsidRPr="00541C41">
              <w:rPr>
                <w:rFonts w:ascii="Times New Roman" w:eastAsia="Times New Roman" w:hAnsi="Times New Roman"/>
                <w:sz w:val="28"/>
                <w:szCs w:val="28"/>
                <w:lang w:val="pt-BR"/>
              </w:rPr>
              <w:t>10.D</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 xml:space="preserve"> = 10.D</w:t>
            </w:r>
            <w:r w:rsidRPr="00541C41">
              <w:rPr>
                <w:rFonts w:ascii="Times New Roman" w:eastAsia="Times New Roman" w:hAnsi="Times New Roman"/>
                <w:sz w:val="28"/>
                <w:szCs w:val="28"/>
                <w:vertAlign w:val="subscript"/>
                <w:lang w:val="pt-BR"/>
              </w:rPr>
              <w:t>3</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 xml:space="preserve">3 </w:t>
            </w:r>
            <w:r w:rsidRPr="00541C41">
              <w:rPr>
                <w:rFonts w:ascii="Times New Roman" w:eastAsia="Times New Roman" w:hAnsi="Times New Roman"/>
                <w:sz w:val="28"/>
                <w:szCs w:val="28"/>
                <w:lang w:val="pt-BR"/>
              </w:rPr>
              <w:t>+ 10.D</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 xml:space="preserve"> </w:t>
            </w:r>
            <w:r w:rsidRPr="00541C41">
              <w:rPr>
                <w:rFonts w:ascii="Times New Roman" w:eastAsia="Times New Roman" w:hAnsi="Times New Roman"/>
                <w:sz w:val="28"/>
                <w:szCs w:val="28"/>
                <w:lang w:val="pt-BR"/>
              </w:rPr>
              <w:sym w:font="Wingdings" w:char="F0E0"/>
            </w:r>
            <w:r w:rsidRPr="00541C41">
              <w:rPr>
                <w:rFonts w:ascii="Times New Roman" w:eastAsia="Times New Roman" w:hAnsi="Times New Roman"/>
                <w:sz w:val="28"/>
                <w:szCs w:val="28"/>
                <w:lang w:val="pt-BR"/>
              </w:rPr>
              <w:t xml:space="preserve">  D</w:t>
            </w:r>
            <w:r w:rsidRPr="00541C41">
              <w:rPr>
                <w:rFonts w:ascii="Times New Roman" w:eastAsia="Times New Roman" w:hAnsi="Times New Roman"/>
                <w:sz w:val="28"/>
                <w:szCs w:val="28"/>
                <w:vertAlign w:val="subscript"/>
                <w:lang w:val="pt-BR"/>
              </w:rPr>
              <w:t>3</w:t>
            </w:r>
            <w:r w:rsidRPr="00541C41">
              <w:rPr>
                <w:rFonts w:ascii="Times New Roman" w:eastAsia="Times New Roman" w:hAnsi="Times New Roman"/>
                <w:sz w:val="28"/>
                <w:szCs w:val="28"/>
                <w:lang w:val="pt-BR"/>
              </w:rPr>
              <w:t xml:space="preserve"> = (D</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 xml:space="preserve">2 </w:t>
            </w:r>
            <w:r w:rsidRPr="00541C41">
              <w:rPr>
                <w:rFonts w:ascii="Times New Roman" w:eastAsia="Times New Roman" w:hAnsi="Times New Roman"/>
                <w:sz w:val="28"/>
                <w:szCs w:val="28"/>
                <w:lang w:val="pt-BR"/>
              </w:rPr>
              <w:t>- D</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h</w:t>
            </w:r>
            <w:r w:rsidRPr="00541C41">
              <w:rPr>
                <w:rFonts w:ascii="Times New Roman" w:eastAsia="Times New Roman" w:hAnsi="Times New Roman"/>
                <w:sz w:val="28"/>
                <w:szCs w:val="28"/>
                <w:vertAlign w:val="subscript"/>
                <w:lang w:val="pt-BR"/>
              </w:rPr>
              <w:t>3</w:t>
            </w:r>
            <w:r w:rsidRPr="00541C41">
              <w:rPr>
                <w:rFonts w:ascii="Times New Roman" w:eastAsia="Times New Roman" w:hAnsi="Times New Roman"/>
                <w:sz w:val="28"/>
                <w:szCs w:val="28"/>
                <w:lang w:val="pt-BR"/>
              </w:rPr>
              <w:t>.</w:t>
            </w:r>
          </w:p>
          <w:p w14:paraId="64340C48" w14:textId="77777777" w:rsidR="00541C41" w:rsidRPr="00541C41" w:rsidRDefault="00541C41" w:rsidP="00541C41">
            <w:pPr>
              <w:spacing w:after="0" w:line="240" w:lineRule="auto"/>
              <w:ind w:firstLine="432"/>
              <w:jc w:val="both"/>
              <w:rPr>
                <w:rFonts w:ascii="Times New Roman" w:eastAsia="Times New Roman" w:hAnsi="Times New Roman"/>
                <w:sz w:val="28"/>
                <w:szCs w:val="28"/>
                <w:lang w:val="pt-BR"/>
              </w:rPr>
            </w:pPr>
            <w:r w:rsidRPr="00541C41">
              <w:rPr>
                <w:rFonts w:ascii="Times New Roman" w:eastAsia="Times New Roman" w:hAnsi="Times New Roman"/>
                <w:sz w:val="28"/>
                <w:szCs w:val="28"/>
                <w:lang w:val="pt-BR"/>
              </w:rPr>
              <w:t xml:space="preserve">  +Trường hợp mặt thoáng chất lỏng cao hơn mặt thoáng dầu: Thay các dữ kiện: h</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10cm, h</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10+0,5-5 =5,5 (cm), h</w:t>
            </w:r>
            <w:r w:rsidRPr="00541C41">
              <w:rPr>
                <w:rFonts w:ascii="Times New Roman" w:eastAsia="Times New Roman" w:hAnsi="Times New Roman"/>
                <w:sz w:val="28"/>
                <w:szCs w:val="28"/>
                <w:vertAlign w:val="subscript"/>
                <w:lang w:val="pt-BR"/>
              </w:rPr>
              <w:t>3</w:t>
            </w:r>
            <w:r w:rsidRPr="00541C41">
              <w:rPr>
                <w:rFonts w:ascii="Times New Roman" w:eastAsia="Times New Roman" w:hAnsi="Times New Roman"/>
                <w:sz w:val="28"/>
                <w:szCs w:val="28"/>
                <w:lang w:val="pt-BR"/>
              </w:rPr>
              <w:t xml:space="preserve"> = 5cm; </w:t>
            </w:r>
          </w:p>
          <w:p w14:paraId="3BC80B16" w14:textId="77777777" w:rsidR="00541C41" w:rsidRPr="00541C41" w:rsidRDefault="00541C41" w:rsidP="00541C41">
            <w:pPr>
              <w:spacing w:after="0" w:line="240" w:lineRule="auto"/>
              <w:rPr>
                <w:rFonts w:ascii="Times New Roman" w:eastAsia="Times New Roman" w:hAnsi="Times New Roman"/>
                <w:iCs/>
                <w:sz w:val="28"/>
                <w:szCs w:val="28"/>
              </w:rPr>
            </w:pPr>
            <w:r w:rsidRPr="00541C41">
              <w:rPr>
                <w:rFonts w:ascii="Times New Roman" w:eastAsia="Times New Roman" w:hAnsi="Times New Roman"/>
                <w:sz w:val="28"/>
                <w:szCs w:val="28"/>
                <w:lang w:val="pt-BR"/>
              </w:rPr>
              <w:t>D</w:t>
            </w:r>
            <w:r w:rsidRPr="00541C41">
              <w:rPr>
                <w:rFonts w:ascii="Times New Roman" w:eastAsia="Times New Roman" w:hAnsi="Times New Roman"/>
                <w:sz w:val="28"/>
                <w:szCs w:val="28"/>
                <w:vertAlign w:val="subscript"/>
                <w:lang w:val="pt-BR"/>
              </w:rPr>
              <w:t>1</w:t>
            </w:r>
            <w:r w:rsidRPr="00541C41">
              <w:rPr>
                <w:rFonts w:ascii="Times New Roman" w:eastAsia="Times New Roman" w:hAnsi="Times New Roman"/>
                <w:sz w:val="28"/>
                <w:szCs w:val="28"/>
                <w:lang w:val="pt-BR"/>
              </w:rPr>
              <w:t xml:space="preserve"> =1000kg/m</w:t>
            </w:r>
            <w:r w:rsidRPr="00541C41">
              <w:rPr>
                <w:rFonts w:ascii="Times New Roman" w:eastAsia="Times New Roman" w:hAnsi="Times New Roman"/>
                <w:sz w:val="28"/>
                <w:szCs w:val="28"/>
                <w:vertAlign w:val="superscript"/>
                <w:lang w:val="pt-BR"/>
              </w:rPr>
              <w:t>3</w:t>
            </w:r>
            <w:r w:rsidRPr="00541C41">
              <w:rPr>
                <w:rFonts w:ascii="Times New Roman" w:eastAsia="Times New Roman" w:hAnsi="Times New Roman"/>
                <w:sz w:val="28"/>
                <w:szCs w:val="28"/>
                <w:lang w:val="pt-BR"/>
              </w:rPr>
              <w:t>, D</w:t>
            </w:r>
            <w:r w:rsidRPr="00541C41">
              <w:rPr>
                <w:rFonts w:ascii="Times New Roman" w:eastAsia="Times New Roman" w:hAnsi="Times New Roman"/>
                <w:sz w:val="28"/>
                <w:szCs w:val="28"/>
                <w:vertAlign w:val="subscript"/>
                <w:lang w:val="pt-BR"/>
              </w:rPr>
              <w:t>2</w:t>
            </w:r>
            <w:r w:rsidRPr="00541C41">
              <w:rPr>
                <w:rFonts w:ascii="Times New Roman" w:eastAsia="Times New Roman" w:hAnsi="Times New Roman"/>
                <w:sz w:val="28"/>
                <w:szCs w:val="28"/>
                <w:lang w:val="pt-BR"/>
              </w:rPr>
              <w:t xml:space="preserve"> =800kg/m</w:t>
            </w:r>
            <w:r w:rsidRPr="00541C41">
              <w:rPr>
                <w:rFonts w:ascii="Times New Roman" w:eastAsia="Times New Roman" w:hAnsi="Times New Roman"/>
                <w:sz w:val="28"/>
                <w:szCs w:val="28"/>
                <w:vertAlign w:val="superscript"/>
                <w:lang w:val="pt-BR"/>
              </w:rPr>
              <w:t>3</w:t>
            </w:r>
            <w:r w:rsidRPr="00541C41">
              <w:rPr>
                <w:rFonts w:ascii="Times New Roman" w:eastAsia="Times New Roman" w:hAnsi="Times New Roman"/>
                <w:sz w:val="28"/>
                <w:szCs w:val="28"/>
                <w:lang w:val="pt-BR"/>
              </w:rPr>
              <w:t xml:space="preserve">    </w:t>
            </w:r>
            <w:r w:rsidRPr="00541C41">
              <w:rPr>
                <w:rFonts w:ascii="Times New Roman" w:eastAsia="Times New Roman" w:hAnsi="Times New Roman"/>
                <w:sz w:val="28"/>
                <w:szCs w:val="28"/>
                <w:lang w:val="pt-BR"/>
              </w:rPr>
              <w:sym w:font="Wingdings" w:char="F0E0"/>
            </w:r>
            <w:r w:rsidRPr="00541C41">
              <w:rPr>
                <w:rFonts w:ascii="Times New Roman" w:eastAsia="Times New Roman" w:hAnsi="Times New Roman"/>
                <w:sz w:val="28"/>
                <w:szCs w:val="28"/>
                <w:lang w:val="pt-BR"/>
              </w:rPr>
              <w:t xml:space="preserve"> Tính ra  D</w:t>
            </w:r>
            <w:r w:rsidRPr="00541C41">
              <w:rPr>
                <w:rFonts w:ascii="Times New Roman" w:eastAsia="Times New Roman" w:hAnsi="Times New Roman"/>
                <w:sz w:val="28"/>
                <w:szCs w:val="28"/>
                <w:vertAlign w:val="subscript"/>
                <w:lang w:val="pt-BR"/>
              </w:rPr>
              <w:t xml:space="preserve">3 </w:t>
            </w:r>
            <w:r w:rsidRPr="00541C41">
              <w:rPr>
                <w:rFonts w:ascii="Times New Roman" w:eastAsia="Times New Roman" w:hAnsi="Times New Roman"/>
                <w:sz w:val="28"/>
                <w:szCs w:val="28"/>
                <w:lang w:val="pt-BR"/>
              </w:rPr>
              <w:t>= 500 kg/m</w:t>
            </w:r>
            <w:r w:rsidRPr="00541C41">
              <w:rPr>
                <w:rFonts w:ascii="Times New Roman" w:eastAsia="Times New Roman" w:hAnsi="Times New Roman"/>
                <w:sz w:val="28"/>
                <w:szCs w:val="28"/>
                <w:vertAlign w:val="superscript"/>
                <w:lang w:val="pt-BR"/>
              </w:rPr>
              <w:t>3</w:t>
            </w:r>
            <w:r w:rsidRPr="00541C41">
              <w:rPr>
                <w:rFonts w:ascii="Times New Roman" w:eastAsia="Times New Roman" w:hAnsi="Times New Roman"/>
                <w:sz w:val="28"/>
                <w:szCs w:val="28"/>
                <w:lang w:val="pt-BR"/>
              </w:rPr>
              <w:t>.</w:t>
            </w:r>
          </w:p>
          <w:p w14:paraId="045E182C" w14:textId="77777777" w:rsidR="00541C41" w:rsidRPr="00541C41" w:rsidRDefault="00541C41" w:rsidP="00541C41">
            <w:pPr>
              <w:spacing w:after="0" w:line="240" w:lineRule="auto"/>
              <w:ind w:firstLine="432"/>
              <w:jc w:val="both"/>
              <w:rPr>
                <w:rFonts w:ascii="Times New Roman" w:eastAsia="Times New Roman" w:hAnsi="Times New Roman"/>
                <w:sz w:val="28"/>
                <w:szCs w:val="28"/>
              </w:rPr>
            </w:pPr>
            <w:r w:rsidRPr="00541C41">
              <w:rPr>
                <w:rFonts w:ascii="Times New Roman" w:eastAsia="Times New Roman" w:hAnsi="Times New Roman"/>
                <w:sz w:val="28"/>
                <w:szCs w:val="28"/>
              </w:rPr>
              <w:t xml:space="preserve">   +Trường hợp mặt thoáng chất lỏng thấp hơn mặt thoáng dầu: Thay các dữ kiện: h</w:t>
            </w:r>
            <w:r w:rsidRPr="00541C41">
              <w:rPr>
                <w:rFonts w:ascii="Times New Roman" w:eastAsia="Times New Roman" w:hAnsi="Times New Roman"/>
                <w:sz w:val="28"/>
                <w:szCs w:val="28"/>
                <w:vertAlign w:val="subscript"/>
              </w:rPr>
              <w:t>2</w:t>
            </w:r>
            <w:r w:rsidRPr="00541C41">
              <w:rPr>
                <w:rFonts w:ascii="Times New Roman" w:eastAsia="Times New Roman" w:hAnsi="Times New Roman"/>
                <w:sz w:val="28"/>
                <w:szCs w:val="28"/>
              </w:rPr>
              <w:t>=10cm, h</w:t>
            </w:r>
            <w:r w:rsidRPr="00541C41">
              <w:rPr>
                <w:rFonts w:ascii="Times New Roman" w:eastAsia="Times New Roman" w:hAnsi="Times New Roman"/>
                <w:sz w:val="28"/>
                <w:szCs w:val="28"/>
                <w:vertAlign w:val="subscript"/>
              </w:rPr>
              <w:t>1</w:t>
            </w:r>
            <w:r w:rsidRPr="00541C41">
              <w:rPr>
                <w:rFonts w:ascii="Times New Roman" w:eastAsia="Times New Roman" w:hAnsi="Times New Roman"/>
                <w:sz w:val="28"/>
                <w:szCs w:val="28"/>
              </w:rPr>
              <w:t>=10-0,5-5 = 4,5 (cm), h</w:t>
            </w:r>
            <w:r w:rsidRPr="00541C41">
              <w:rPr>
                <w:rFonts w:ascii="Times New Roman" w:eastAsia="Times New Roman" w:hAnsi="Times New Roman"/>
                <w:sz w:val="28"/>
                <w:szCs w:val="28"/>
                <w:vertAlign w:val="subscript"/>
              </w:rPr>
              <w:t>3</w:t>
            </w:r>
            <w:r w:rsidRPr="00541C41">
              <w:rPr>
                <w:rFonts w:ascii="Times New Roman" w:eastAsia="Times New Roman" w:hAnsi="Times New Roman"/>
                <w:sz w:val="28"/>
                <w:szCs w:val="28"/>
              </w:rPr>
              <w:t xml:space="preserve"> = 5cm; </w:t>
            </w:r>
          </w:p>
          <w:p w14:paraId="28D206E9"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imes New Roman" w:hAnsi="Times New Roman"/>
                <w:sz w:val="28"/>
                <w:szCs w:val="28"/>
              </w:rPr>
              <w:t>D</w:t>
            </w:r>
            <w:r w:rsidRPr="00541C41">
              <w:rPr>
                <w:rFonts w:ascii="Times New Roman" w:eastAsia="Times New Roman" w:hAnsi="Times New Roman"/>
                <w:sz w:val="28"/>
                <w:szCs w:val="28"/>
                <w:vertAlign w:val="subscript"/>
              </w:rPr>
              <w:t>1</w:t>
            </w:r>
            <w:r w:rsidRPr="00541C41">
              <w:rPr>
                <w:rFonts w:ascii="Times New Roman" w:eastAsia="Times New Roman" w:hAnsi="Times New Roman"/>
                <w:sz w:val="28"/>
                <w:szCs w:val="28"/>
              </w:rPr>
              <w:t xml:space="preserve"> =1000kg/m</w:t>
            </w:r>
            <w:r w:rsidRPr="00541C41">
              <w:rPr>
                <w:rFonts w:ascii="Times New Roman" w:eastAsia="Times New Roman" w:hAnsi="Times New Roman"/>
                <w:sz w:val="28"/>
                <w:szCs w:val="28"/>
                <w:vertAlign w:val="superscript"/>
              </w:rPr>
              <w:t>3</w:t>
            </w:r>
            <w:r w:rsidRPr="00541C41">
              <w:rPr>
                <w:rFonts w:ascii="Times New Roman" w:eastAsia="Times New Roman" w:hAnsi="Times New Roman"/>
                <w:sz w:val="28"/>
                <w:szCs w:val="28"/>
              </w:rPr>
              <w:t>, D</w:t>
            </w:r>
            <w:r w:rsidRPr="00541C41">
              <w:rPr>
                <w:rFonts w:ascii="Times New Roman" w:eastAsia="Times New Roman" w:hAnsi="Times New Roman"/>
                <w:sz w:val="28"/>
                <w:szCs w:val="28"/>
                <w:vertAlign w:val="subscript"/>
              </w:rPr>
              <w:t>2</w:t>
            </w:r>
            <w:r w:rsidRPr="00541C41">
              <w:rPr>
                <w:rFonts w:ascii="Times New Roman" w:eastAsia="Times New Roman" w:hAnsi="Times New Roman"/>
                <w:sz w:val="28"/>
                <w:szCs w:val="28"/>
              </w:rPr>
              <w:t xml:space="preserve"> =800kg/m</w:t>
            </w:r>
            <w:r w:rsidRPr="00541C41">
              <w:rPr>
                <w:rFonts w:ascii="Times New Roman" w:eastAsia="Times New Roman" w:hAnsi="Times New Roman"/>
                <w:sz w:val="28"/>
                <w:szCs w:val="28"/>
                <w:vertAlign w:val="superscript"/>
              </w:rPr>
              <w:t>3</w:t>
            </w:r>
            <w:r w:rsidRPr="00541C41">
              <w:rPr>
                <w:rFonts w:ascii="Times New Roman" w:eastAsia="Times New Roman" w:hAnsi="Times New Roman"/>
                <w:sz w:val="28"/>
                <w:szCs w:val="28"/>
              </w:rPr>
              <w:t xml:space="preserve">       </w:t>
            </w:r>
            <w:r w:rsidRPr="00541C41">
              <w:rPr>
                <w:rFonts w:ascii="Times New Roman" w:eastAsia="Times New Roman" w:hAnsi="Times New Roman"/>
                <w:sz w:val="28"/>
                <w:szCs w:val="28"/>
                <w:lang w:val="pt-BR"/>
              </w:rPr>
              <w:sym w:font="Wingdings" w:char="F0E0"/>
            </w:r>
            <w:r w:rsidRPr="00541C41">
              <w:rPr>
                <w:rFonts w:ascii="Times New Roman" w:eastAsia="Times New Roman" w:hAnsi="Times New Roman"/>
                <w:sz w:val="28"/>
                <w:szCs w:val="28"/>
              </w:rPr>
              <w:t xml:space="preserve">  Tính ra  D</w:t>
            </w:r>
            <w:r w:rsidRPr="00541C41">
              <w:rPr>
                <w:rFonts w:ascii="Times New Roman" w:eastAsia="Times New Roman" w:hAnsi="Times New Roman"/>
                <w:sz w:val="28"/>
                <w:szCs w:val="28"/>
                <w:vertAlign w:val="subscript"/>
              </w:rPr>
              <w:t xml:space="preserve">3 </w:t>
            </w:r>
            <w:r w:rsidRPr="00541C41">
              <w:rPr>
                <w:rFonts w:ascii="Times New Roman" w:eastAsia="Times New Roman" w:hAnsi="Times New Roman"/>
                <w:sz w:val="28"/>
                <w:szCs w:val="28"/>
              </w:rPr>
              <w:t>= 700 kg/m</w:t>
            </w:r>
            <w:r w:rsidRPr="00541C41">
              <w:rPr>
                <w:rFonts w:ascii="Times New Roman" w:eastAsia="Times New Roman" w:hAnsi="Times New Roman"/>
                <w:sz w:val="28"/>
                <w:szCs w:val="28"/>
                <w:vertAlign w:val="superscript"/>
              </w:rPr>
              <w:t>3</w:t>
            </w:r>
          </w:p>
        </w:tc>
        <w:tc>
          <w:tcPr>
            <w:tcW w:w="1134" w:type="dxa"/>
          </w:tcPr>
          <w:p w14:paraId="1C5FD198" w14:textId="77777777" w:rsidR="00541C41" w:rsidRPr="00541C41" w:rsidRDefault="00541C41" w:rsidP="00541C41">
            <w:pPr>
              <w:spacing w:after="0" w:line="240" w:lineRule="auto"/>
              <w:jc w:val="center"/>
              <w:rPr>
                <w:rFonts w:ascii="Times New Roman" w:eastAsia="Times New Roman" w:hAnsi="Times New Roman"/>
                <w:sz w:val="28"/>
                <w:szCs w:val="28"/>
              </w:rPr>
            </w:pPr>
          </w:p>
          <w:p w14:paraId="22F8697F" w14:textId="77777777" w:rsidR="00541C41" w:rsidRPr="00541C41" w:rsidRDefault="00541C41" w:rsidP="00541C41">
            <w:pPr>
              <w:spacing w:after="0" w:line="240" w:lineRule="auto"/>
              <w:jc w:val="center"/>
              <w:rPr>
                <w:rFonts w:ascii="Times New Roman" w:eastAsia="Times New Roman" w:hAnsi="Times New Roman"/>
                <w:sz w:val="28"/>
                <w:szCs w:val="28"/>
              </w:rPr>
            </w:pPr>
          </w:p>
          <w:p w14:paraId="2EF3E63C" w14:textId="77777777" w:rsidR="00541C41" w:rsidRPr="00541C41" w:rsidRDefault="00541C41" w:rsidP="00541C41">
            <w:pPr>
              <w:spacing w:after="0" w:line="240" w:lineRule="auto"/>
              <w:jc w:val="center"/>
              <w:rPr>
                <w:rFonts w:ascii="Times New Roman" w:eastAsia="Times New Roman" w:hAnsi="Times New Roman"/>
                <w:sz w:val="28"/>
                <w:szCs w:val="28"/>
              </w:rPr>
            </w:pPr>
          </w:p>
          <w:p w14:paraId="5DD44F02" w14:textId="77777777" w:rsidR="00541C41" w:rsidRPr="00541C41" w:rsidRDefault="00541C41" w:rsidP="00541C41">
            <w:pPr>
              <w:spacing w:after="0" w:line="240" w:lineRule="auto"/>
              <w:jc w:val="center"/>
              <w:rPr>
                <w:rFonts w:ascii="Times New Roman" w:eastAsia="Times New Roman" w:hAnsi="Times New Roman"/>
                <w:sz w:val="28"/>
                <w:szCs w:val="28"/>
              </w:rPr>
            </w:pPr>
          </w:p>
          <w:p w14:paraId="34E7D6F2" w14:textId="77777777" w:rsidR="00541C41" w:rsidRPr="00541C41" w:rsidRDefault="00541C41" w:rsidP="00541C41">
            <w:pPr>
              <w:spacing w:after="0" w:line="240" w:lineRule="auto"/>
              <w:jc w:val="center"/>
              <w:rPr>
                <w:rFonts w:ascii="Times New Roman" w:eastAsia="Times New Roman" w:hAnsi="Times New Roman"/>
                <w:sz w:val="28"/>
                <w:szCs w:val="28"/>
              </w:rPr>
            </w:pPr>
          </w:p>
          <w:p w14:paraId="3D2DC5E0" w14:textId="77777777" w:rsidR="00541C41" w:rsidRPr="00541C41" w:rsidRDefault="00541C41" w:rsidP="00541C41">
            <w:pPr>
              <w:spacing w:after="0" w:line="240" w:lineRule="auto"/>
              <w:jc w:val="center"/>
              <w:rPr>
                <w:rFonts w:ascii="Times New Roman" w:eastAsia="Times New Roman" w:hAnsi="Times New Roman"/>
                <w:sz w:val="28"/>
                <w:szCs w:val="28"/>
              </w:rPr>
            </w:pPr>
          </w:p>
          <w:p w14:paraId="200CF28D" w14:textId="77777777" w:rsidR="00541C41" w:rsidRPr="00541C41" w:rsidRDefault="00541C41" w:rsidP="00541C41">
            <w:pPr>
              <w:spacing w:after="0" w:line="240" w:lineRule="auto"/>
              <w:jc w:val="center"/>
              <w:rPr>
                <w:rFonts w:ascii="Times New Roman" w:eastAsia="Times New Roman" w:hAnsi="Times New Roman"/>
                <w:sz w:val="28"/>
                <w:szCs w:val="28"/>
              </w:rPr>
            </w:pPr>
          </w:p>
          <w:p w14:paraId="2BC1CC56" w14:textId="77777777" w:rsidR="00541C41" w:rsidRPr="00541C41" w:rsidRDefault="00541C41" w:rsidP="00541C41">
            <w:pPr>
              <w:spacing w:after="0" w:line="240" w:lineRule="auto"/>
              <w:jc w:val="center"/>
              <w:rPr>
                <w:rFonts w:ascii="Times New Roman" w:eastAsia="Times New Roman" w:hAnsi="Times New Roman"/>
                <w:sz w:val="28"/>
                <w:szCs w:val="28"/>
              </w:rPr>
            </w:pPr>
          </w:p>
          <w:p w14:paraId="44C8D329" w14:textId="77777777" w:rsidR="00541C41" w:rsidRPr="00541C41" w:rsidRDefault="00541C41" w:rsidP="00541C41">
            <w:pPr>
              <w:spacing w:after="0" w:line="240" w:lineRule="auto"/>
              <w:rPr>
                <w:rFonts w:ascii="Times New Roman" w:eastAsia="Times New Roman" w:hAnsi="Times New Roman"/>
                <w:sz w:val="28"/>
                <w:szCs w:val="28"/>
              </w:rPr>
            </w:pPr>
          </w:p>
          <w:p w14:paraId="6759B684" w14:textId="77777777" w:rsidR="00541C41" w:rsidRPr="00541C41" w:rsidRDefault="00541C41" w:rsidP="00541C41">
            <w:pPr>
              <w:spacing w:after="0" w:line="240" w:lineRule="auto"/>
              <w:rPr>
                <w:rFonts w:ascii="Times New Roman" w:eastAsia="Times New Roman" w:hAnsi="Times New Roman"/>
                <w:sz w:val="28"/>
                <w:szCs w:val="28"/>
              </w:rPr>
            </w:pPr>
            <w:r w:rsidRPr="00541C41">
              <w:rPr>
                <w:rFonts w:ascii="Times New Roman" w:eastAsia="Times New Roman" w:hAnsi="Times New Roman"/>
                <w:sz w:val="28"/>
                <w:szCs w:val="28"/>
              </w:rPr>
              <w:t xml:space="preserve">    0.5</w:t>
            </w:r>
          </w:p>
          <w:p w14:paraId="77BBD1FF" w14:textId="77777777" w:rsidR="00541C41" w:rsidRPr="00541C41" w:rsidRDefault="00541C41" w:rsidP="00541C41">
            <w:pPr>
              <w:spacing w:after="0" w:line="240" w:lineRule="auto"/>
              <w:jc w:val="center"/>
              <w:rPr>
                <w:rFonts w:ascii="Times New Roman" w:eastAsia="Times New Roman" w:hAnsi="Times New Roman"/>
                <w:sz w:val="28"/>
                <w:szCs w:val="28"/>
              </w:rPr>
            </w:pPr>
          </w:p>
          <w:p w14:paraId="7B7420FD" w14:textId="77777777" w:rsidR="00541C41" w:rsidRPr="00541C41" w:rsidRDefault="00541C41" w:rsidP="00541C41">
            <w:pPr>
              <w:spacing w:after="0" w:line="240" w:lineRule="auto"/>
              <w:jc w:val="center"/>
              <w:rPr>
                <w:rFonts w:ascii="Times New Roman" w:eastAsia="Times New Roman" w:hAnsi="Times New Roman"/>
                <w:sz w:val="28"/>
                <w:szCs w:val="28"/>
              </w:rPr>
            </w:pPr>
            <w:r w:rsidRPr="00541C41">
              <w:rPr>
                <w:rFonts w:ascii="Times New Roman" w:eastAsia="Times New Roman" w:hAnsi="Times New Roman"/>
                <w:sz w:val="28"/>
                <w:szCs w:val="28"/>
              </w:rPr>
              <w:t xml:space="preserve"> 0.25</w:t>
            </w:r>
          </w:p>
          <w:p w14:paraId="312285C5" w14:textId="77777777" w:rsidR="00541C41" w:rsidRPr="00541C41" w:rsidRDefault="00541C41" w:rsidP="00541C41">
            <w:pPr>
              <w:spacing w:after="0" w:line="240" w:lineRule="auto"/>
              <w:rPr>
                <w:rFonts w:ascii="Times New Roman" w:eastAsia="Times New Roman" w:hAnsi="Times New Roman"/>
                <w:sz w:val="28"/>
                <w:szCs w:val="28"/>
              </w:rPr>
            </w:pPr>
            <w:r w:rsidRPr="00541C41">
              <w:rPr>
                <w:rFonts w:ascii="Times New Roman" w:eastAsia="Times New Roman" w:hAnsi="Times New Roman"/>
                <w:sz w:val="28"/>
                <w:szCs w:val="28"/>
              </w:rPr>
              <w:t xml:space="preserve">    0.25</w:t>
            </w:r>
          </w:p>
          <w:p w14:paraId="147293C9" w14:textId="77777777" w:rsidR="00541C41" w:rsidRPr="00541C41" w:rsidRDefault="00541C41" w:rsidP="00541C41">
            <w:pPr>
              <w:spacing w:after="0" w:line="240" w:lineRule="auto"/>
              <w:rPr>
                <w:rFonts w:ascii="Times New Roman" w:eastAsia="Times New Roman" w:hAnsi="Times New Roman"/>
                <w:sz w:val="28"/>
                <w:szCs w:val="28"/>
              </w:rPr>
            </w:pPr>
          </w:p>
          <w:p w14:paraId="0A9C48DC" w14:textId="77777777" w:rsidR="00541C41" w:rsidRPr="00541C41" w:rsidRDefault="00541C41" w:rsidP="00541C41">
            <w:pPr>
              <w:spacing w:after="0" w:line="240" w:lineRule="auto"/>
              <w:rPr>
                <w:rFonts w:ascii="Times New Roman" w:eastAsia="Times New Roman" w:hAnsi="Times New Roman"/>
                <w:sz w:val="28"/>
                <w:szCs w:val="28"/>
              </w:rPr>
            </w:pPr>
            <w:r w:rsidRPr="00541C41">
              <w:rPr>
                <w:rFonts w:ascii="Times New Roman" w:eastAsia="Times New Roman" w:hAnsi="Times New Roman"/>
                <w:sz w:val="28"/>
                <w:szCs w:val="28"/>
              </w:rPr>
              <w:t xml:space="preserve">    0.25</w:t>
            </w:r>
          </w:p>
          <w:p w14:paraId="28A3D44C" w14:textId="77777777" w:rsidR="00541C41" w:rsidRPr="00541C41" w:rsidRDefault="00541C41" w:rsidP="00541C41">
            <w:pPr>
              <w:spacing w:after="0" w:line="240" w:lineRule="auto"/>
              <w:rPr>
                <w:rFonts w:ascii="Times New Roman" w:eastAsia="Times New Roman" w:hAnsi="Times New Roman"/>
                <w:sz w:val="28"/>
                <w:szCs w:val="28"/>
              </w:rPr>
            </w:pPr>
            <w:r w:rsidRPr="00541C41">
              <w:rPr>
                <w:rFonts w:ascii="Times New Roman" w:eastAsia="Times New Roman" w:hAnsi="Times New Roman"/>
                <w:sz w:val="28"/>
                <w:szCs w:val="28"/>
              </w:rPr>
              <w:t xml:space="preserve">    0.25</w:t>
            </w:r>
          </w:p>
        </w:tc>
      </w:tr>
      <w:tr w:rsidR="00541C41" w:rsidRPr="00541C41" w14:paraId="1AB2F2BC" w14:textId="77777777" w:rsidTr="00B90E66">
        <w:tc>
          <w:tcPr>
            <w:tcW w:w="1418" w:type="dxa"/>
            <w:vMerge w:val="restart"/>
            <w:vAlign w:val="center"/>
          </w:tcPr>
          <w:p w14:paraId="13EECCA7"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Câu 3.</w:t>
            </w:r>
          </w:p>
          <w:p w14:paraId="4B2DCF06"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3</w:t>
            </w:r>
            <w:r w:rsidRPr="00541C41">
              <w:rPr>
                <w:rFonts w:ascii="Times New Roman" w:eastAsiaTheme="minorHAnsi" w:hAnsi="Times New Roman"/>
                <w:b/>
                <w:kern w:val="2"/>
                <w:sz w:val="28"/>
                <w:szCs w:val="28"/>
                <w14:ligatures w14:val="standardContextual"/>
              </w:rPr>
              <w:t xml:space="preserve"> điểm)</w:t>
            </w:r>
          </w:p>
        </w:tc>
        <w:tc>
          <w:tcPr>
            <w:tcW w:w="7797" w:type="dxa"/>
          </w:tcPr>
          <w:p w14:paraId="376C0766"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noProof/>
                <w:kern w:val="2"/>
                <w:sz w:val="28"/>
                <w:szCs w:val="28"/>
                <w14:ligatures w14:val="standardContextual"/>
              </w:rPr>
              <mc:AlternateContent>
                <mc:Choice Requires="wps">
                  <w:drawing>
                    <wp:anchor distT="0" distB="0" distL="114300" distR="114300" simplePos="0" relativeHeight="252145664" behindDoc="0" locked="0" layoutInCell="1" allowOverlap="1" wp14:anchorId="30BC6D91" wp14:editId="47C4341C">
                      <wp:simplePos x="0" y="0"/>
                      <wp:positionH relativeFrom="column">
                        <wp:posOffset>1677035</wp:posOffset>
                      </wp:positionH>
                      <wp:positionV relativeFrom="paragraph">
                        <wp:posOffset>502920</wp:posOffset>
                      </wp:positionV>
                      <wp:extent cx="685800" cy="571500"/>
                      <wp:effectExtent l="0" t="0" r="0" b="0"/>
                      <wp:wrapNone/>
                      <wp:docPr id="1190240094"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7D739" w14:textId="77777777" w:rsidR="00541C41" w:rsidRDefault="00541C41" w:rsidP="00B90E66">
                                  <w:pPr>
                                    <w:rPr>
                                      <w:sz w:val="40"/>
                                      <w:szCs w:val="40"/>
                                    </w:rPr>
                                  </w:pPr>
                                  <w:r w:rsidRPr="000A1FDE">
                                    <w:rPr>
                                      <w:sz w:val="40"/>
                                      <w:szCs w:val="40"/>
                                    </w:rPr>
                                    <w:t>.</w:t>
                                  </w:r>
                                  <w:r>
                                    <w:rPr>
                                      <w:sz w:val="40"/>
                                      <w:szCs w:val="40"/>
                                    </w:rPr>
                                    <w:t>A</w:t>
                                  </w:r>
                                </w:p>
                                <w:p w14:paraId="6F3858E1" w14:textId="77777777" w:rsidR="00541C41" w:rsidRPr="000A1FDE" w:rsidRDefault="00541C41" w:rsidP="00B90E66">
                                  <w:pPr>
                                    <w:rPr>
                                      <w:szCs w:val="24"/>
                                    </w:rPr>
                                  </w:pPr>
                                  <w:r>
                                    <w:rPr>
                                      <w:sz w:val="40"/>
                                      <w:szCs w:val="40"/>
                                    </w:rPr>
                                    <w:t xml:space="preserve"> </w:t>
                                  </w:r>
                                  <w:r w:rsidRPr="000A1FDE">
                                    <w:rPr>
                                      <w:szCs w:val="24"/>
                                    </w:rPr>
                                    <w:t>A</w:t>
                                  </w:r>
                                </w:p>
                              </w:txbxContent>
                            </wps:txbx>
                            <wps:bodyPr rot="0" vert="horz" wrap="square" lIns="91440" tIns="45720" rIns="91440" bIns="45720" anchor="t" anchorCtr="0" upright="1">
                              <a:noAutofit/>
                            </wps:bodyPr>
                          </wps:wsp>
                        </a:graphicData>
                      </a:graphic>
                    </wp:anchor>
                  </w:drawing>
                </mc:Choice>
                <mc:Fallback>
                  <w:pict>
                    <v:shape id="Text Box 337" o:spid="_x0000_s2436" type="#_x0000_t202" style="position:absolute;margin-left:132.05pt;margin-top:39.6pt;width:54pt;height:45pt;z-index:252145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W1/+vwIAAMwFAAAOAAAAZHJzL2Uyb0RvYy54bWysVFtv2yAUfp+0/4B4d30pTmyrTtXG8TSp u0jtfgCxcYxmgwckTjftv++AkzRtNWnaxgMCzjnfuX2cq+t936EdU5pLkePwIsCIiUrWXGxy/OWh 9BKMtKGipp0ULMePTOPrxds3V+OQsUi2squZQgAidDYOOW6NGTLf11XLeqov5MAECBupemrgqjZ+ regI6H3nR0Ew80ep6kHJimkNr8UkxAuH3zSsMp+aRjODuhxDbMbtyu1ru/uLK5ptFB1aXh3CoH8R RU+5AKcnqIIairaKv4LqeaWklo25qGTvy6bhFXM5QDZh8CKb+5YOzOUCxdHDqUz6/8FWH3efFeI1 9C5Mg4gEQUowErSHXj2wvUG3co8uL+e2UOOgM9C/H8DC7EEARi5pPdzJ6qtGQi5bKjbsRik5tozW EGhoLf0z0wlHW5D1+EHW4IhujXRA+0b1topQFwTo0LDHU5NsMBU8zpI4CUBSgSiehzGcrQeaHY0H pc07JntkDzlWwAEHTnd32kyqRxXrS8iSdx2806wTzx4Ac3oB12BqZTYI19YfaZCuklVCPBLNVh4J isK7KZfEm5XhPC4ui+WyCH9avyHJWl7XTFg3R4qF5M9aeCD7RI4TybTseG3hbEhabdbLTqEdBYqX bh0KcqbmPw/D1QtyeZFSCP2/jVKvnCVzj5Qk9tJ5kHhBmN6ms4CkpCifp3THBfv3lNCY4zSO4olL v80tcOt1bjTruYEh0vE+x0ANWFaJZpaBK1G7s6G8m85npbDhP5UC2n1stOOrpehEVrNf790fIbGj s2XzWtaPQGElgWLARhiBcGil+o7RCOMkx/rbliqGUfdewDdIQ0Ls/HEXEs8juKhzyfpcQkUFUDk2 GE3HpZlm1nZQfNOCp+njCXkDX6fhjtZPUR0+HIwMl91hvNmZdH53Wk9DePELAAD//wMAUEsDBBQA BgAIAAAAIQAOQP6E3QAAAAoBAAAPAAAAZHJzL2Rvd25yZXYueG1sTI/BTsMwDIbvSLxDZCRuLFkZ 3dY1nSYQV9AGTNota7y2WuNUTbaWt8ec4Ojfn35/zteja8UV+9B40jCdKBBIpbcNVRo+P14fFiBC NGRN6wk1fGOAdXF7k5vM+oG2eN3FSnAJhcxoqGPsMilDWaMzYeI7JN6dfO9M5LGvpO3NwOWulYlS qXSmIb5Qmw6fayzPu4vT8PV2Ouxn6r16cU/d4EclyS2l1vd342YFIuIY/2D41Wd1KNjp6C9kg2g1 JOlsyqiG+TIBwcDjPOHgyGTKiSxy+f+F4gcAAP//AwBQSwECLQAUAAYACAAAACEAtoM4kv4AAADh AQAAEwAAAAAAAAAAAAAAAAAAAAAAW0NvbnRlbnRfVHlwZXNdLnhtbFBLAQItABQABgAIAAAAIQA4 /SH/1gAAAJQBAAALAAAAAAAAAAAAAAAAAC8BAABfcmVscy8ucmVsc1BLAQItABQABgAIAAAAIQBj W1/+vwIAAMwFAAAOAAAAAAAAAAAAAAAAAC4CAABkcnMvZTJvRG9jLnhtbFBLAQItABQABgAIAAAA IQAOQP6E3QAAAAoBAAAPAAAAAAAAAAAAAAAAABkFAABkcnMvZG93bnJldi54bWxQSwUGAAAAAAQA BADzAAAAIwYAAAAA " filled="f" stroked="f">
                      <v:textbox>
                        <w:txbxContent>
                          <w:p w14:paraId="0EE7D739" w14:textId="77777777" w:rsidR="00541C41" w:rsidRDefault="00541C41" w:rsidP="00B90E66">
                            <w:pPr>
                              <w:rPr>
                                <w:sz w:val="40"/>
                                <w:szCs w:val="40"/>
                              </w:rPr>
                            </w:pPr>
                            <w:r w:rsidRPr="000A1FDE">
                              <w:rPr>
                                <w:sz w:val="40"/>
                                <w:szCs w:val="40"/>
                              </w:rPr>
                              <w:t>.</w:t>
                            </w:r>
                            <w:r>
                              <w:rPr>
                                <w:sz w:val="40"/>
                                <w:szCs w:val="40"/>
                              </w:rPr>
                              <w:t>A</w:t>
                            </w:r>
                          </w:p>
                          <w:p w14:paraId="6F3858E1" w14:textId="77777777" w:rsidR="00541C41" w:rsidRPr="000A1FDE" w:rsidRDefault="00541C41" w:rsidP="00B90E66">
                            <w:pPr>
                              <w:rPr>
                                <w:szCs w:val="24"/>
                              </w:rPr>
                            </w:pPr>
                            <w:r>
                              <w:rPr>
                                <w:sz w:val="40"/>
                                <w:szCs w:val="40"/>
                              </w:rPr>
                              <w:t xml:space="preserve"> </w:t>
                            </w:r>
                            <w:r w:rsidRPr="000A1FDE">
                              <w:rPr>
                                <w:szCs w:val="24"/>
                              </w:rPr>
                              <w:t>A</w:t>
                            </w:r>
                          </w:p>
                        </w:txbxContent>
                      </v:textbox>
                    </v:shape>
                  </w:pict>
                </mc:Fallback>
              </mc:AlternateContent>
            </w:r>
            <w:r w:rsidRPr="00541C41">
              <w:rPr>
                <w:rFonts w:ascii="Times New Roman" w:eastAsiaTheme="minorHAnsi" w:hAnsi="Times New Roman"/>
                <w:noProof/>
                <w:kern w:val="2"/>
                <w:sz w:val="28"/>
                <w:szCs w:val="28"/>
                <w14:ligatures w14:val="standardContextual"/>
              </w:rPr>
              <mc:AlternateContent>
                <mc:Choice Requires="wps">
                  <w:drawing>
                    <wp:anchor distT="0" distB="0" distL="114300" distR="114300" simplePos="0" relativeHeight="252147712" behindDoc="0" locked="0" layoutInCell="1" allowOverlap="1" wp14:anchorId="4D0FE73E" wp14:editId="762723E4">
                      <wp:simplePos x="0" y="0"/>
                      <wp:positionH relativeFrom="column">
                        <wp:posOffset>1677035</wp:posOffset>
                      </wp:positionH>
                      <wp:positionV relativeFrom="paragraph">
                        <wp:posOffset>1996440</wp:posOffset>
                      </wp:positionV>
                      <wp:extent cx="685800" cy="571500"/>
                      <wp:effectExtent l="0" t="0" r="0" b="0"/>
                      <wp:wrapNone/>
                      <wp:docPr id="891836046"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19E5C" w14:textId="77777777" w:rsidR="00541C41" w:rsidRDefault="00541C41" w:rsidP="00B90E66">
                                  <w:pPr>
                                    <w:rPr>
                                      <w:sz w:val="40"/>
                                      <w:szCs w:val="40"/>
                                    </w:rPr>
                                  </w:pPr>
                                  <w:r w:rsidRPr="000A1FDE">
                                    <w:rPr>
                                      <w:sz w:val="40"/>
                                      <w:szCs w:val="40"/>
                                    </w:rPr>
                                    <w:t>.</w:t>
                                  </w:r>
                                  <w:r>
                                    <w:rPr>
                                      <w:sz w:val="40"/>
                                      <w:szCs w:val="40"/>
                                    </w:rPr>
                                    <w:t>A’</w:t>
                                  </w:r>
                                </w:p>
                                <w:p w14:paraId="30853073" w14:textId="77777777" w:rsidR="00541C41" w:rsidRPr="000A1FDE" w:rsidRDefault="00541C41" w:rsidP="00B90E66">
                                  <w:pPr>
                                    <w:rPr>
                                      <w:szCs w:val="24"/>
                                    </w:rPr>
                                  </w:pPr>
                                  <w:r>
                                    <w:rPr>
                                      <w:sz w:val="40"/>
                                      <w:szCs w:val="40"/>
                                    </w:rPr>
                                    <w:t xml:space="preserve"> </w:t>
                                  </w:r>
                                  <w:r w:rsidRPr="000A1FDE">
                                    <w:rPr>
                                      <w:szCs w:val="24"/>
                                    </w:rPr>
                                    <w:t>A</w:t>
                                  </w:r>
                                </w:p>
                              </w:txbxContent>
                            </wps:txbx>
                            <wps:bodyPr rot="0" vert="horz" wrap="square" lIns="91440" tIns="45720" rIns="91440" bIns="45720" anchor="t" anchorCtr="0" upright="1">
                              <a:noAutofit/>
                            </wps:bodyPr>
                          </wps:wsp>
                        </a:graphicData>
                      </a:graphic>
                    </wp:anchor>
                  </w:drawing>
                </mc:Choice>
                <mc:Fallback>
                  <w:pict>
                    <v:shape id="_x0000_s2437" type="#_x0000_t202" style="position:absolute;margin-left:132.05pt;margin-top:157.2pt;width:54pt;height:45pt;z-index:252147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MQKvwIAAMsFAAAOAAAAZHJzL2Uyb0RvYy54bWysVG1vmzAQ/j5p/8Hyd8pLTAKopGpDmCZ1 L1K7H+CACdbAZrZT0k377zubJE1bTZq28QHZvvNz99w9vsurfd+hB6Y0lyLH4UWAEROVrLnY5vjL feklGGlDRU07KViOH5nGV8u3by7HIWORbGVXM4UAROhsHHLcGjNkvq+rlvVUX8iBCTA2UvXUwFZt /VrREdD7zo+CYO6PUtWDkhXTGk6LyYiXDr9pWGU+NY1mBnU5htyM+yv339i/v7yk2VbRoeXVIQ36 F1n0lAsIeoIqqKFop/grqJ5XSmrZmItK9r5sGl4xxwHYhMELNnctHZjjAsXRw6lM+v/BVh8fPivE 6xwnaZjM5gGZYyRoD626Z3uDbuQezWYLW6dx0Bm43w1wwezBAP12nPVwK6uvGgm5aqnYsmul5Ngy WkOeob3pn12dcLQF2YwfZA2B6M5IB7RvVG+LCGVBgA79ejz1yCZTweE8iZMALBWY4kUYw9pGoNnx 8qC0ecdkj+wixwok4MDpw602k+vRxcYSsuRdB+c068SzA8CcTiA0XLU2m4Tr6o80SNfJOiEeieZr jwRF4V2XK+LNy3ARF7NitSrCnzZuSLKW1zUTNsxRYSH5sw4etD5p46QxLTteWzibklbbzapT6IGC wkv3HQpy5uY/T8PVC7i8oBRGJLiJUq+cJwuPlCT20kWQeEGY3qQgjJQU5XNKt1ywf6eExhyncRRP Wvott8B9r7nRrOcGZkjHexDxyYlmVoFrUbvWGsq7aX1WCpv+Uymg3cdGO71aiU5iNfvN3j0REkc2 vlXzRtaPIGElQWKgRpiAsGil+o7RCNMkx/rbjiqGUfdewDNIQ0Ls+HEbEi8i2Khzy+bcQkUFUDk2 GE3LlZlG1m5QfNtCpOnhCXkNT6fhTtZPWR0eHEwMx+4w3exIOt87r6cZvPwFAAD//wMAUEsDBBQA BgAIAAAAIQDbJyp/3gAAAAsBAAAPAAAAZHJzL2Rvd25yZXYueG1sTI/BTsMwDIbvSLxDZCRuLGkX NihNJwTiCmIwJG5Z47UVjVM12VreHnOCo39/+v253My+FyccYxfIQLZQIJDq4DpqDLy/PV3dgIjJ krN9IDTwjRE21flZaQsXJnrF0zY1gksoFtZAm9JQSBnrFr2NizAg8e4QRm8Tj2Mj3WgnLve9zJVa SW874gutHfChxfpre/QGds+Hzw+tXppHfz1MYVaS/K005vJivr8DkXBOfzD86rM6VOy0D0dyUfQG 8pXOGDWwzLQGwcRynXOyN6AVJ7Iq5f8fqh8AAAD//wMAUEsBAi0AFAAGAAgAAAAhALaDOJL+AAAA 4QEAABMAAAAAAAAAAAAAAAAAAAAAAFtDb250ZW50X1R5cGVzXS54bWxQSwECLQAUAAYACAAAACEA OP0h/9YAAACUAQAACwAAAAAAAAAAAAAAAAAvAQAAX3JlbHMvLnJlbHNQSwECLQAUAAYACAAAACEA q/zECr8CAADLBQAADgAAAAAAAAAAAAAAAAAuAgAAZHJzL2Uyb0RvYy54bWxQSwECLQAUAAYACAAA ACEA2ycqf94AAAALAQAADwAAAAAAAAAAAAAAAAAZBQAAZHJzL2Rvd25yZXYueG1sUEsFBgAAAAAE AAQA8wAAACQGAAAAAA== " filled="f" stroked="f">
                      <v:textbox>
                        <w:txbxContent>
                          <w:p w14:paraId="7EE19E5C" w14:textId="77777777" w:rsidR="00541C41" w:rsidRDefault="00541C41" w:rsidP="00B90E66">
                            <w:pPr>
                              <w:rPr>
                                <w:sz w:val="40"/>
                                <w:szCs w:val="40"/>
                              </w:rPr>
                            </w:pPr>
                            <w:r w:rsidRPr="000A1FDE">
                              <w:rPr>
                                <w:sz w:val="40"/>
                                <w:szCs w:val="40"/>
                              </w:rPr>
                              <w:t>.</w:t>
                            </w:r>
                            <w:r>
                              <w:rPr>
                                <w:sz w:val="40"/>
                                <w:szCs w:val="40"/>
                              </w:rPr>
                              <w:t>A’</w:t>
                            </w:r>
                          </w:p>
                          <w:p w14:paraId="30853073" w14:textId="77777777" w:rsidR="00541C41" w:rsidRPr="000A1FDE" w:rsidRDefault="00541C41" w:rsidP="00B90E66">
                            <w:pPr>
                              <w:rPr>
                                <w:szCs w:val="24"/>
                              </w:rPr>
                            </w:pPr>
                            <w:r>
                              <w:rPr>
                                <w:sz w:val="40"/>
                                <w:szCs w:val="40"/>
                              </w:rPr>
                              <w:t xml:space="preserve"> </w:t>
                            </w:r>
                            <w:r w:rsidRPr="000A1FDE">
                              <w:rPr>
                                <w:szCs w:val="24"/>
                              </w:rPr>
                              <w:t>A</w:t>
                            </w:r>
                          </w:p>
                        </w:txbxContent>
                      </v:textbox>
                    </v:shape>
                  </w:pict>
                </mc:Fallback>
              </mc:AlternateContent>
            </w:r>
            <w:r w:rsidRPr="00541C41">
              <w:rPr>
                <w:rFonts w:ascii="Times New Roman" w:eastAsiaTheme="minorHAnsi" w:hAnsi="Times New Roman"/>
                <w:noProof/>
                <w:kern w:val="2"/>
                <w:sz w:val="28"/>
                <w:szCs w:val="28"/>
                <w14:ligatures w14:val="standardContextual"/>
              </w:rPr>
              <mc:AlternateContent>
                <mc:Choice Requires="wps">
                  <w:drawing>
                    <wp:anchor distT="0" distB="0" distL="114300" distR="114300" simplePos="0" relativeHeight="252146688" behindDoc="0" locked="0" layoutInCell="1" allowOverlap="1" wp14:anchorId="5698D105" wp14:editId="3F979BEF">
                      <wp:simplePos x="0" y="0"/>
                      <wp:positionH relativeFrom="column">
                        <wp:posOffset>1496060</wp:posOffset>
                      </wp:positionH>
                      <wp:positionV relativeFrom="paragraph">
                        <wp:posOffset>1141095</wp:posOffset>
                      </wp:positionV>
                      <wp:extent cx="685800" cy="571500"/>
                      <wp:effectExtent l="0" t="0" r="0" b="0"/>
                      <wp:wrapNone/>
                      <wp:docPr id="20475865"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C5E0A" w14:textId="77777777" w:rsidR="00541C41" w:rsidRDefault="00541C41" w:rsidP="00B90E66">
                                  <w:pPr>
                                    <w:rPr>
                                      <w:sz w:val="40"/>
                                      <w:szCs w:val="40"/>
                                    </w:rPr>
                                  </w:pPr>
                                  <w:r w:rsidRPr="000A1FDE">
                                    <w:rPr>
                                      <w:sz w:val="40"/>
                                      <w:szCs w:val="40"/>
                                    </w:rPr>
                                    <w:t>.</w:t>
                                  </w:r>
                                  <w:r>
                                    <w:rPr>
                                      <w:sz w:val="40"/>
                                      <w:szCs w:val="40"/>
                                    </w:rPr>
                                    <w:t>B</w:t>
                                  </w:r>
                                </w:p>
                                <w:p w14:paraId="17B06FBE" w14:textId="77777777" w:rsidR="00541C41" w:rsidRPr="000A1FDE" w:rsidRDefault="00541C41" w:rsidP="00B90E66">
                                  <w:pPr>
                                    <w:rPr>
                                      <w:szCs w:val="24"/>
                                    </w:rPr>
                                  </w:pPr>
                                  <w:r>
                                    <w:rPr>
                                      <w:sz w:val="40"/>
                                      <w:szCs w:val="40"/>
                                    </w:rPr>
                                    <w:t xml:space="preserve"> </w:t>
                                  </w:r>
                                  <w:r w:rsidRPr="000A1FDE">
                                    <w:rPr>
                                      <w:szCs w:val="24"/>
                                    </w:rPr>
                                    <w:t>A</w:t>
                                  </w:r>
                                </w:p>
                              </w:txbxContent>
                            </wps:txbx>
                            <wps:bodyPr rot="0" vert="horz" wrap="square" lIns="91440" tIns="45720" rIns="91440" bIns="45720" anchor="t" anchorCtr="0" upright="1">
                              <a:noAutofit/>
                            </wps:bodyPr>
                          </wps:wsp>
                        </a:graphicData>
                      </a:graphic>
                    </wp:anchor>
                  </w:drawing>
                </mc:Choice>
                <mc:Fallback>
                  <w:pict>
                    <v:shape id="_x0000_s2438" type="#_x0000_t202" style="position:absolute;margin-left:117.8pt;margin-top:89.85pt;width:54pt;height:45pt;z-index:252146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htv4wAIAAMoFAAAOAAAAZHJzL2Uyb0RvYy54bWysVFtv2yAUfp+0/4B4d30JTmyrTtXG8TSp u0jtfgCxcYxmgwekTjftv++AkzRtNWnaxgM6cA7fuX2cy6t936EHpjSXIsfhRYARE5Wsudjm+Mt9 6SUYaUNFTTspWI4fmcZXy7dvLschY5FsZVczhQBE6GwcctwaM2S+r6uW9VRfyIEJUDZS9dTAUW39 WtER0PvOj4Jg7o9S1YOSFdMabotJiZcOv2lYZT41jWYGdTmG2Izblds3dveXlzTbKjq0vDqEQf8i ip5yAU5PUAU1FO0UfwXV80pJLRtzUcnel03DK+ZygGzC4EU2dy0dmMsFiqOHU5n0/4OtPj58VojX OY4CsoiTeYyRoD106p7tDbqRezSbLWyZxkFnYH03gL3ZgwLa7VLWw62svmok5KqlYsuulZJjy2gN YYb2pX/2dMLRFmQzfpA1OKI7Ix3QvlG9rSFUBQE6tOvx1CIbTAWX8yROAtBUoIoXYQyy9UCz4+NB afOOyR5ZIccKGODA6cOtNpPp0cT6ErLkXQf3NOvEswvAnG7ANTy1OhuEa+qPNEjXyTohHonma48E ReFdlyvizctwERezYrUqwp/Wb0iyltc1E9bNkWAh+bMGHqg+UeNEMS07Xls4G5JW282qU+iBAsFL tw4FOTPzn4fh6gW5vEgpjEhwE6VeOU8WHilJ7KWLIPGCML1J5wFJSVE+T+mWC/bvKaExx2kcxROX fptb4Nbr3GjWcwMjpON9joEasKwRzSwD16J2sqG8m+SzUtjwn0oB7T422vHVUnQiq9lv9u6HkHhm oS2bN7J+BAorCRQDNsIABKGV6jtGIwyTHOtvO6oYRt17Ad8gDQmx08cdSLyI4KDONZtzDRUVQOXY YDSJKzNNrN2g+LYFT9PHE/Iavk7DHa2fojp8OBgYLrvDcLMT6fzsrJ5G8PIXAAAA//8DAFBLAwQU AAYACAAAACEAoL/LCd4AAAALAQAADwAAAGRycy9kb3ducmV2LnhtbEyPzU7DMBCE70i8g7VI3KhN 06Y0xKkQiCuI/knc3HibRMTrKHab8PbdnuC4M6PZb/LV6Fpxxj40njQ8ThQIpNLbhioN2837wxOI EA1Z03pCDb8YYFXc3uQms36gLzyvYyW4hEJmNNQxdpmUoazRmTDxHRJ7R987E/nsK2l7M3C5a+VU qVQ60xB/qE2HrzWWP+uT07D7OH7vZ+qzenPzbvCjkuSWUuv7u/HlGUTEMf6F4YrP6FAw08GfyAbR apgm85SjbCyWCxCcSGYJKwe2UlZkkcv/G4oLAAAA//8DAFBLAQItABQABgAIAAAAIQC2gziS/gAA AOEBAAATAAAAAAAAAAAAAAAAAAAAAABbQ29udGVudF9UeXBlc10ueG1sUEsBAi0AFAAGAAgAAAAh ADj9If/WAAAAlAEAAAsAAAAAAAAAAAAAAAAALwEAAF9yZWxzLy5yZWxzUEsBAi0AFAAGAAgAAAAh AFeG2/jAAgAAygUAAA4AAAAAAAAAAAAAAAAALgIAAGRycy9lMm9Eb2MueG1sUEsBAi0AFAAGAAgA AAAhAKC/ywneAAAACwEAAA8AAAAAAAAAAAAAAAAAGgUAAGRycy9kb3ducmV2LnhtbFBLBQYAAAAA BAAEAPMAAAAlBgAAAAA= " filled="f" stroked="f">
                      <v:textbox>
                        <w:txbxContent>
                          <w:p w14:paraId="27FC5E0A" w14:textId="77777777" w:rsidR="00541C41" w:rsidRDefault="00541C41" w:rsidP="00B90E66">
                            <w:pPr>
                              <w:rPr>
                                <w:sz w:val="40"/>
                                <w:szCs w:val="40"/>
                              </w:rPr>
                            </w:pPr>
                            <w:r w:rsidRPr="000A1FDE">
                              <w:rPr>
                                <w:sz w:val="40"/>
                                <w:szCs w:val="40"/>
                              </w:rPr>
                              <w:t>.</w:t>
                            </w:r>
                            <w:r>
                              <w:rPr>
                                <w:sz w:val="40"/>
                                <w:szCs w:val="40"/>
                              </w:rPr>
                              <w:t>B</w:t>
                            </w:r>
                          </w:p>
                          <w:p w14:paraId="17B06FBE" w14:textId="77777777" w:rsidR="00541C41" w:rsidRPr="000A1FDE" w:rsidRDefault="00541C41" w:rsidP="00B90E66">
                            <w:pPr>
                              <w:rPr>
                                <w:szCs w:val="24"/>
                              </w:rPr>
                            </w:pPr>
                            <w:r>
                              <w:rPr>
                                <w:sz w:val="40"/>
                                <w:szCs w:val="40"/>
                              </w:rPr>
                              <w:t xml:space="preserve"> </w:t>
                            </w:r>
                            <w:r w:rsidRPr="000A1FDE">
                              <w:rPr>
                                <w:szCs w:val="24"/>
                              </w:rPr>
                              <w:t>A</w:t>
                            </w:r>
                          </w:p>
                        </w:txbxContent>
                      </v:textbox>
                    </v:shape>
                  </w:pict>
                </mc:Fallback>
              </mc:AlternateContent>
            </w:r>
            <w:r w:rsidRPr="00541C41">
              <w:rPr>
                <w:rFonts w:ascii="Times New Roman" w:eastAsiaTheme="minorHAnsi" w:hAnsi="Times New Roman"/>
                <w:b/>
                <w:bCs/>
                <w:noProof/>
                <w:kern w:val="2"/>
                <w:sz w:val="28"/>
                <w:szCs w:val="28"/>
                <w14:ligatures w14:val="standardContextual"/>
              </w:rPr>
              <w:drawing>
                <wp:inline distT="0" distB="0" distL="0" distR="0" wp14:anchorId="364607FA" wp14:editId="37ACC7BB">
                  <wp:extent cx="2552700" cy="2390775"/>
                  <wp:effectExtent l="0" t="0" r="0" b="9525"/>
                  <wp:docPr id="19394592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646">
                            <a:extLst>
                              <a:ext uri="{28A0092B-C50C-407E-A947-70E740481C1C}">
                                <a14:useLocalDpi xmlns:a14="http://schemas.microsoft.com/office/drawing/2010/main"/>
                              </a:ext>
                            </a:extLst>
                          </a:blip>
                          <a:srcRect/>
                          <a:stretch>
                            <a:fillRect/>
                          </a:stretch>
                        </pic:blipFill>
                        <pic:spPr bwMode="auto">
                          <a:xfrm>
                            <a:off x="0" y="0"/>
                            <a:ext cx="2552700" cy="2390775"/>
                          </a:xfrm>
                          <a:prstGeom prst="rect">
                            <a:avLst/>
                          </a:prstGeom>
                          <a:noFill/>
                        </pic:spPr>
                      </pic:pic>
                    </a:graphicData>
                  </a:graphic>
                </wp:inline>
              </w:drawing>
            </w:r>
          </w:p>
          <w:p w14:paraId="4664B550" w14:textId="77777777" w:rsidR="00541C41" w:rsidRPr="00541C41" w:rsidRDefault="00541C41" w:rsidP="00541C41">
            <w:pPr>
              <w:spacing w:after="0" w:line="256"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a)-Vẽ A</w:t>
            </w:r>
            <w:r w:rsidRPr="00541C41">
              <w:rPr>
                <w:rFonts w:ascii="Times New Roman" w:eastAsiaTheme="minorHAnsi" w:hAnsi="Times New Roman"/>
                <w:kern w:val="2"/>
                <w:sz w:val="28"/>
                <w:szCs w:val="28"/>
                <w:vertAlign w:val="superscript"/>
                <w14:ligatures w14:val="standardContextual"/>
              </w:rPr>
              <w:t>’</w:t>
            </w:r>
            <w:r w:rsidRPr="00541C41">
              <w:rPr>
                <w:rFonts w:ascii="Times New Roman" w:eastAsiaTheme="minorHAnsi" w:hAnsi="Times New Roman"/>
                <w:kern w:val="2"/>
                <w:sz w:val="28"/>
                <w:szCs w:val="28"/>
                <w14:ligatures w14:val="standardContextual"/>
              </w:rPr>
              <w:t xml:space="preserve"> là ảnh của A qua gương G</w:t>
            </w:r>
            <w:r w:rsidRPr="00541C41">
              <w:rPr>
                <w:rFonts w:ascii="Times New Roman" w:eastAsiaTheme="minorHAnsi" w:hAnsi="Times New Roman"/>
                <w:kern w:val="2"/>
                <w:sz w:val="28"/>
                <w:szCs w:val="28"/>
                <w:vertAlign w:val="subscript"/>
                <w14:ligatures w14:val="standardContextual"/>
              </w:rPr>
              <w:t>2</w:t>
            </w:r>
            <w:r w:rsidRPr="00541C41">
              <w:rPr>
                <w:rFonts w:ascii="Times New Roman" w:eastAsiaTheme="minorHAnsi" w:hAnsi="Times New Roman"/>
                <w:kern w:val="2"/>
                <w:sz w:val="28"/>
                <w:szCs w:val="28"/>
                <w14:ligatures w14:val="standardContextual"/>
              </w:rPr>
              <w:t xml:space="preserve"> bằng cách lấy A</w:t>
            </w:r>
            <w:r w:rsidRPr="00541C41">
              <w:rPr>
                <w:rFonts w:ascii="Times New Roman" w:eastAsiaTheme="minorHAnsi" w:hAnsi="Times New Roman"/>
                <w:kern w:val="2"/>
                <w:sz w:val="28"/>
                <w:szCs w:val="28"/>
                <w:vertAlign w:val="superscript"/>
                <w14:ligatures w14:val="standardContextual"/>
              </w:rPr>
              <w:t>’</w:t>
            </w:r>
            <w:r w:rsidRPr="00541C41">
              <w:rPr>
                <w:rFonts w:ascii="Times New Roman" w:eastAsiaTheme="minorHAnsi" w:hAnsi="Times New Roman"/>
                <w:kern w:val="2"/>
                <w:sz w:val="28"/>
                <w:szCs w:val="28"/>
                <w14:ligatures w14:val="standardContextual"/>
              </w:rPr>
              <w:t xml:space="preserve"> đối xứng với A qua G</w:t>
            </w:r>
            <w:r w:rsidRPr="00541C41">
              <w:rPr>
                <w:rFonts w:ascii="Times New Roman" w:eastAsiaTheme="minorHAnsi" w:hAnsi="Times New Roman"/>
                <w:kern w:val="2"/>
                <w:sz w:val="28"/>
                <w:szCs w:val="28"/>
                <w:vertAlign w:val="subscript"/>
                <w14:ligatures w14:val="standardContextual"/>
              </w:rPr>
              <w:t>2</w:t>
            </w:r>
          </w:p>
          <w:p w14:paraId="208C8F10" w14:textId="77777777" w:rsidR="00541C41" w:rsidRPr="00541C41" w:rsidRDefault="00541C41" w:rsidP="00541C41">
            <w:pPr>
              <w:spacing w:after="0" w:line="256"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   - Vẽ B</w:t>
            </w:r>
            <w:r w:rsidRPr="00541C41">
              <w:rPr>
                <w:rFonts w:ascii="Times New Roman" w:eastAsiaTheme="minorHAnsi" w:hAnsi="Times New Roman"/>
                <w:kern w:val="2"/>
                <w:sz w:val="28"/>
                <w:szCs w:val="28"/>
                <w:vertAlign w:val="superscript"/>
                <w14:ligatures w14:val="standardContextual"/>
              </w:rPr>
              <w:t>’</w:t>
            </w:r>
            <w:r w:rsidRPr="00541C41">
              <w:rPr>
                <w:rFonts w:ascii="Times New Roman" w:eastAsiaTheme="minorHAnsi" w:hAnsi="Times New Roman"/>
                <w:kern w:val="2"/>
                <w:sz w:val="28"/>
                <w:szCs w:val="28"/>
                <w14:ligatures w14:val="standardContextual"/>
              </w:rPr>
              <w:t xml:space="preserve"> là ảnh của B qua gương G</w:t>
            </w:r>
            <w:r w:rsidRPr="00541C41">
              <w:rPr>
                <w:rFonts w:ascii="Times New Roman" w:eastAsiaTheme="minorHAnsi" w:hAnsi="Times New Roman"/>
                <w:kern w:val="2"/>
                <w:sz w:val="28"/>
                <w:szCs w:val="28"/>
                <w:vertAlign w:val="subscript"/>
                <w14:ligatures w14:val="standardContextual"/>
              </w:rPr>
              <w:t>1</w:t>
            </w:r>
            <w:r w:rsidRPr="00541C41">
              <w:rPr>
                <w:rFonts w:ascii="Times New Roman" w:eastAsiaTheme="minorHAnsi" w:hAnsi="Times New Roman"/>
                <w:kern w:val="2"/>
                <w:sz w:val="28"/>
                <w:szCs w:val="28"/>
                <w14:ligatures w14:val="standardContextual"/>
              </w:rPr>
              <w:t xml:space="preserve"> bằng cách lấy B</w:t>
            </w:r>
            <w:r w:rsidRPr="00541C41">
              <w:rPr>
                <w:rFonts w:ascii="Times New Roman" w:eastAsiaTheme="minorHAnsi" w:hAnsi="Times New Roman"/>
                <w:kern w:val="2"/>
                <w:sz w:val="28"/>
                <w:szCs w:val="28"/>
                <w:vertAlign w:val="superscript"/>
                <w14:ligatures w14:val="standardContextual"/>
              </w:rPr>
              <w:t>’</w:t>
            </w:r>
            <w:r w:rsidRPr="00541C41">
              <w:rPr>
                <w:rFonts w:ascii="Times New Roman" w:eastAsiaTheme="minorHAnsi" w:hAnsi="Times New Roman"/>
                <w:kern w:val="2"/>
                <w:sz w:val="28"/>
                <w:szCs w:val="28"/>
                <w14:ligatures w14:val="standardContextual"/>
              </w:rPr>
              <w:t xml:space="preserve"> đối xứng với B qua G</w:t>
            </w:r>
            <w:r w:rsidRPr="00541C41">
              <w:rPr>
                <w:rFonts w:ascii="Times New Roman" w:eastAsiaTheme="minorHAnsi" w:hAnsi="Times New Roman"/>
                <w:kern w:val="2"/>
                <w:sz w:val="28"/>
                <w:szCs w:val="28"/>
                <w:vertAlign w:val="subscript"/>
                <w14:ligatures w14:val="standardContextual"/>
              </w:rPr>
              <w:t>1</w:t>
            </w:r>
          </w:p>
          <w:p w14:paraId="4B5919DA" w14:textId="77777777" w:rsidR="00541C41" w:rsidRPr="00541C41" w:rsidRDefault="00541C41" w:rsidP="00541C41">
            <w:pPr>
              <w:spacing w:after="0" w:line="256"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b/>
                <w:kern w:val="2"/>
                <w:sz w:val="28"/>
                <w:szCs w:val="28"/>
                <w14:ligatures w14:val="standardContextual"/>
              </w:rPr>
              <w:t xml:space="preserve">  </w:t>
            </w:r>
            <w:r w:rsidRPr="00541C41">
              <w:rPr>
                <w:rFonts w:ascii="Times New Roman" w:eastAsiaTheme="minorHAnsi" w:hAnsi="Times New Roman"/>
                <w:kern w:val="2"/>
                <w:sz w:val="28"/>
                <w:szCs w:val="28"/>
                <w14:ligatures w14:val="standardContextual"/>
              </w:rPr>
              <w:t xml:space="preserve"> - Nối A</w:t>
            </w:r>
            <w:r w:rsidRPr="00541C41">
              <w:rPr>
                <w:rFonts w:ascii="Times New Roman" w:eastAsiaTheme="minorHAnsi" w:hAnsi="Times New Roman"/>
                <w:kern w:val="2"/>
                <w:sz w:val="28"/>
                <w:szCs w:val="28"/>
                <w:vertAlign w:val="superscript"/>
                <w14:ligatures w14:val="standardContextual"/>
              </w:rPr>
              <w:t>’</w:t>
            </w:r>
            <w:r w:rsidRPr="00541C41">
              <w:rPr>
                <w:rFonts w:ascii="Times New Roman" w:eastAsiaTheme="minorHAnsi" w:hAnsi="Times New Roman"/>
                <w:kern w:val="2"/>
                <w:sz w:val="28"/>
                <w:szCs w:val="28"/>
                <w14:ligatures w14:val="standardContextual"/>
              </w:rPr>
              <w:t xml:space="preserve"> với B</w:t>
            </w:r>
            <w:r w:rsidRPr="00541C41">
              <w:rPr>
                <w:rFonts w:ascii="Times New Roman" w:eastAsiaTheme="minorHAnsi" w:hAnsi="Times New Roman"/>
                <w:kern w:val="2"/>
                <w:sz w:val="28"/>
                <w:szCs w:val="28"/>
                <w:vertAlign w:val="superscript"/>
                <w14:ligatures w14:val="standardContextual"/>
              </w:rPr>
              <w:t>’</w:t>
            </w:r>
            <w:r w:rsidRPr="00541C41">
              <w:rPr>
                <w:rFonts w:ascii="Times New Roman" w:eastAsiaTheme="minorHAnsi" w:hAnsi="Times New Roman"/>
                <w:kern w:val="2"/>
                <w:sz w:val="28"/>
                <w:szCs w:val="28"/>
                <w14:ligatures w14:val="standardContextual"/>
              </w:rPr>
              <w:t xml:space="preserve"> cắt G</w:t>
            </w:r>
            <w:r w:rsidRPr="00541C41">
              <w:rPr>
                <w:rFonts w:ascii="Times New Roman" w:eastAsiaTheme="minorHAnsi" w:hAnsi="Times New Roman"/>
                <w:kern w:val="2"/>
                <w:sz w:val="28"/>
                <w:szCs w:val="28"/>
                <w:vertAlign w:val="subscript"/>
                <w14:ligatures w14:val="standardContextual"/>
              </w:rPr>
              <w:t>2</w:t>
            </w:r>
            <w:r w:rsidRPr="00541C41">
              <w:rPr>
                <w:rFonts w:ascii="Times New Roman" w:eastAsiaTheme="minorHAnsi" w:hAnsi="Times New Roman"/>
                <w:kern w:val="2"/>
                <w:sz w:val="28"/>
                <w:szCs w:val="28"/>
                <w14:ligatures w14:val="standardContextual"/>
              </w:rPr>
              <w:t xml:space="preserve"> ở I, cắt G</w:t>
            </w:r>
            <w:r w:rsidRPr="00541C41">
              <w:rPr>
                <w:rFonts w:ascii="Times New Roman" w:eastAsiaTheme="minorHAnsi" w:hAnsi="Times New Roman"/>
                <w:kern w:val="2"/>
                <w:sz w:val="28"/>
                <w:szCs w:val="28"/>
                <w:vertAlign w:val="subscript"/>
                <w14:ligatures w14:val="standardContextual"/>
              </w:rPr>
              <w:t>1</w:t>
            </w:r>
            <w:r w:rsidRPr="00541C41">
              <w:rPr>
                <w:rFonts w:ascii="Times New Roman" w:eastAsiaTheme="minorHAnsi" w:hAnsi="Times New Roman"/>
                <w:kern w:val="2"/>
                <w:sz w:val="28"/>
                <w:szCs w:val="28"/>
                <w14:ligatures w14:val="standardContextual"/>
              </w:rPr>
              <w:t xml:space="preserve"> ở J</w:t>
            </w:r>
          </w:p>
          <w:p w14:paraId="34418D26" w14:textId="77777777" w:rsidR="00541C41" w:rsidRPr="00541C41" w:rsidRDefault="00541C41" w:rsidP="00541C41">
            <w:pPr>
              <w:spacing w:after="0" w:line="256"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   - Nối A với I, I với J, J với B ta được đường đi của tia sáng cần vẽ</w:t>
            </w:r>
          </w:p>
        </w:tc>
        <w:tc>
          <w:tcPr>
            <w:tcW w:w="1134" w:type="dxa"/>
          </w:tcPr>
          <w:p w14:paraId="51D0B32F"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4E76FDBF"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45F162E6"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586BFB94"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419F376E"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0.5</w:t>
            </w:r>
          </w:p>
          <w:p w14:paraId="141E4890"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68D2685E"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6AFAD6DB"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3411814D"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1E9A36A0"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1D2E4ED3"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1492BF0F"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0.25</w:t>
            </w:r>
          </w:p>
          <w:p w14:paraId="5CB86416"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28E47E54"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0.25</w:t>
            </w:r>
          </w:p>
          <w:p w14:paraId="60CF2A4A"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0.25</w:t>
            </w:r>
          </w:p>
          <w:p w14:paraId="0696478E"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4E43D0ED"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0.25</w:t>
            </w:r>
          </w:p>
        </w:tc>
      </w:tr>
      <w:tr w:rsidR="00541C41" w:rsidRPr="00541C41" w14:paraId="05518904" w14:textId="77777777" w:rsidTr="00B90E66">
        <w:tc>
          <w:tcPr>
            <w:tcW w:w="1418" w:type="dxa"/>
            <w:vMerge/>
          </w:tcPr>
          <w:p w14:paraId="5E16D995"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tc>
        <w:tc>
          <w:tcPr>
            <w:tcW w:w="7797" w:type="dxa"/>
          </w:tcPr>
          <w:p w14:paraId="2DA60751"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noProof/>
                <w:kern w:val="2"/>
                <w:sz w:val="28"/>
                <w:szCs w:val="28"/>
                <w14:ligatures w14:val="standardContextual"/>
              </w:rPr>
              <mc:AlternateContent>
                <mc:Choice Requires="wpg">
                  <w:drawing>
                    <wp:anchor distT="0" distB="0" distL="114300" distR="114300" simplePos="0" relativeHeight="252148736" behindDoc="0" locked="0" layoutInCell="1" allowOverlap="1" wp14:anchorId="7A771677" wp14:editId="45A5C2A6">
                      <wp:simplePos x="0" y="0"/>
                      <wp:positionH relativeFrom="column">
                        <wp:posOffset>-85090</wp:posOffset>
                      </wp:positionH>
                      <wp:positionV relativeFrom="paragraph">
                        <wp:posOffset>-101600</wp:posOffset>
                      </wp:positionV>
                      <wp:extent cx="2367280" cy="2519680"/>
                      <wp:effectExtent l="0" t="0" r="0" b="0"/>
                      <wp:wrapNone/>
                      <wp:docPr id="1632364397"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7280" cy="2519680"/>
                                <a:chOff x="5295" y="11691"/>
                                <a:chExt cx="3728" cy="3968"/>
                              </a:xfrm>
                            </wpg:grpSpPr>
                            <wpg:grpSp>
                              <wpg:cNvPr id="474765843" name="Group 298"/>
                              <wpg:cNvGrpSpPr>
                                <a:grpSpLocks/>
                              </wpg:cNvGrpSpPr>
                              <wpg:grpSpPr bwMode="auto">
                                <a:xfrm>
                                  <a:off x="5295" y="11691"/>
                                  <a:ext cx="3728" cy="3968"/>
                                  <a:chOff x="5295" y="11355"/>
                                  <a:chExt cx="3728" cy="3968"/>
                                </a:xfrm>
                              </wpg:grpSpPr>
                              <wpg:grpSp>
                                <wpg:cNvPr id="1984233629" name="Group 299"/>
                                <wpg:cNvGrpSpPr>
                                  <a:grpSpLocks/>
                                </wpg:cNvGrpSpPr>
                                <wpg:grpSpPr bwMode="auto">
                                  <a:xfrm>
                                    <a:off x="5648" y="13906"/>
                                    <a:ext cx="3045" cy="180"/>
                                    <a:chOff x="3982" y="3960"/>
                                    <a:chExt cx="3762" cy="150"/>
                                  </a:xfrm>
                                </wpg:grpSpPr>
                                <wps:wsp>
                                  <wps:cNvPr id="1763051720" name="Line 300"/>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708293" name="Line 301"/>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360775" name="Line 302"/>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321947" name="Line 303"/>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698847" name="Line 304"/>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3920222" name="Line 305"/>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039191" name="Line 306"/>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041121" name="Line 307"/>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891322" name="Line 308"/>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1486044" name="Line 309"/>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840413" name="Line 310"/>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922733" name="Line 311"/>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0459715" name="Line 312"/>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240625" name="Line 313"/>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767990" name="Line 314"/>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0943961" name="Line 315"/>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4618766" name="Line 316"/>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883952" name="Line 317"/>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06855878" name="Group 318"/>
                                <wpg:cNvGrpSpPr>
                                  <a:grpSpLocks/>
                                </wpg:cNvGrpSpPr>
                                <wpg:grpSpPr bwMode="auto">
                                  <a:xfrm rot="8349208">
                                    <a:off x="5295" y="12759"/>
                                    <a:ext cx="3045" cy="180"/>
                                    <a:chOff x="3982" y="3960"/>
                                    <a:chExt cx="3762" cy="150"/>
                                  </a:xfrm>
                                </wpg:grpSpPr>
                                <wps:wsp>
                                  <wps:cNvPr id="1887387673" name="Line 319"/>
                                  <wps:cNvCnPr>
                                    <a:cxnSpLocks noChangeShapeType="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605831" name="Line 320"/>
                                  <wps:cNvCnPr>
                                    <a:cxnSpLocks noChangeShapeType="1"/>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481366" name="Line 321"/>
                                  <wps:cNvCnPr>
                                    <a:cxnSpLocks noChangeShapeType="1"/>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1541342" name="Line 322"/>
                                  <wps:cNvCnPr>
                                    <a:cxnSpLocks noChangeShapeType="1"/>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8693887" name="Line 323"/>
                                  <wps:cNvCnPr>
                                    <a:cxnSpLocks noChangeShapeType="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7608699" name="Line 324"/>
                                  <wps:cNvCnPr>
                                    <a:cxnSpLocks noChangeShapeType="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340477" name="Line 325"/>
                                  <wps:cNvCnPr>
                                    <a:cxnSpLocks noChangeShapeType="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3961228" name="Line 326"/>
                                  <wps:cNvCnPr>
                                    <a:cxnSpLocks noChangeShapeType="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686844" name="Line 327"/>
                                  <wps:cNvCnPr>
                                    <a:cxnSpLocks noChangeShapeType="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611113" name="Line 328"/>
                                  <wps:cNvCnPr>
                                    <a:cxnSpLocks noChangeShapeType="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4859606" name="Line 329"/>
                                  <wps:cNvCnPr>
                                    <a:cxnSpLocks noChangeShapeType="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6281621" name="Line 330"/>
                                  <wps:cNvCnPr>
                                    <a:cxnSpLocks noChangeShapeType="1"/>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208787" name="Line 331"/>
                                  <wps:cNvCnPr>
                                    <a:cxnSpLocks noChangeShapeType="1"/>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754706" name="Line 332"/>
                                  <wps:cNvCnPr>
                                    <a:cxnSpLocks noChangeShapeType="1"/>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572505" name="Line 333"/>
                                  <wps:cNvCnPr>
                                    <a:cxnSpLocks noChangeShapeType="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6951078" name="Line 334"/>
                                  <wps:cNvCnPr>
                                    <a:cxnSpLocks noChangeShapeType="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07280" name="Line 335"/>
                                  <wps:cNvCnPr>
                                    <a:cxnSpLocks noChangeShapeType="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2381106" name="Line 336"/>
                                  <wps:cNvCnPr>
                                    <a:cxnSpLocks noChangeShapeType="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64560587" name="Text Box 337"/>
                                <wps:cNvSpPr txBox="1">
                                  <a:spLocks noChangeArrowheads="1"/>
                                </wps:cNvSpPr>
                                <wps:spPr bwMode="auto">
                                  <a:xfrm>
                                    <a:off x="7943" y="12541"/>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256FD" w14:textId="77777777" w:rsidR="00541C41" w:rsidRDefault="00541C41" w:rsidP="00B90E66">
                                      <w:pPr>
                                        <w:rPr>
                                          <w:sz w:val="40"/>
                                          <w:szCs w:val="40"/>
                                        </w:rPr>
                                      </w:pPr>
                                      <w:r w:rsidRPr="000A1FDE">
                                        <w:rPr>
                                          <w:sz w:val="40"/>
                                          <w:szCs w:val="40"/>
                                        </w:rPr>
                                        <w:t>.</w:t>
                                      </w:r>
                                      <w:r>
                                        <w:rPr>
                                          <w:sz w:val="40"/>
                                          <w:szCs w:val="40"/>
                                        </w:rPr>
                                        <w:t>A</w:t>
                                      </w:r>
                                    </w:p>
                                    <w:p w14:paraId="578FF4A3" w14:textId="77777777" w:rsidR="00541C41" w:rsidRPr="000A1FDE" w:rsidRDefault="00541C41" w:rsidP="00B90E66">
                                      <w:pPr>
                                        <w:rPr>
                                          <w:szCs w:val="24"/>
                                        </w:rPr>
                                      </w:pPr>
                                      <w:r>
                                        <w:rPr>
                                          <w:sz w:val="40"/>
                                          <w:szCs w:val="40"/>
                                        </w:rPr>
                                        <w:t xml:space="preserve"> </w:t>
                                      </w:r>
                                      <w:r w:rsidRPr="000A1FDE">
                                        <w:rPr>
                                          <w:szCs w:val="24"/>
                                        </w:rPr>
                                        <w:t>A</w:t>
                                      </w:r>
                                    </w:p>
                                  </w:txbxContent>
                                </wps:txbx>
                                <wps:bodyPr rot="0" vert="horz" wrap="square" lIns="91440" tIns="45720" rIns="91440" bIns="45720" anchor="t" anchorCtr="0" upright="1">
                                  <a:noAutofit/>
                                </wps:bodyPr>
                              </wps:wsp>
                              <wps:wsp>
                                <wps:cNvPr id="2114464008" name="Arc 338"/>
                                <wps:cNvSpPr>
                                  <a:spLocks/>
                                </wps:cNvSpPr>
                                <wps:spPr bwMode="auto">
                                  <a:xfrm rot="1825023">
                                    <a:off x="5955" y="13695"/>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331062" name="Text Box 339"/>
                                <wps:cNvSpPr txBox="1">
                                  <a:spLocks noChangeArrowheads="1"/>
                                </wps:cNvSpPr>
                                <wps:spPr bwMode="auto">
                                  <a:xfrm>
                                    <a:off x="5970" y="13470"/>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070DE" w14:textId="77777777" w:rsidR="00541C41" w:rsidRDefault="00541C41" w:rsidP="00B90E66">
                                      <w:r w:rsidRPr="00187473">
                                        <w:rPr>
                                          <w:position w:val="-6"/>
                                          <w:sz w:val="28"/>
                                          <w:szCs w:val="28"/>
                                        </w:rPr>
                                        <w:object w:dxaOrig="240" w:dyaOrig="220" w14:anchorId="134E49C3">
                                          <v:shape id="_x0000_i2309" type="#_x0000_t75" style="width:12pt;height:10.5pt" o:ole="">
                                            <v:imagedata r:id="rId351" o:title=""/>
                                          </v:shape>
                                          <o:OLEObject Type="Embed" ProgID="Equation.3" ShapeID="_x0000_i2309" DrawAspect="Content" ObjectID="_1773309148" r:id="rId1647"/>
                                        </w:object>
                                      </w:r>
                                    </w:p>
                                  </w:txbxContent>
                                </wps:txbx>
                                <wps:bodyPr rot="0" vert="horz" wrap="none" lIns="91440" tIns="45720" rIns="91440" bIns="45720" anchor="t" anchorCtr="0" upright="1">
                                  <a:spAutoFit/>
                                </wps:bodyPr>
                              </wps:wsp>
                              <wps:wsp>
                                <wps:cNvPr id="1764409823" name="Line 340"/>
                                <wps:cNvCnPr>
                                  <a:cxnSpLocks noChangeShapeType="1"/>
                                </wps:cNvCnPr>
                                <wps:spPr bwMode="auto">
                                  <a:xfrm>
                                    <a:off x="8137" y="12953"/>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022772" name="Line 341"/>
                                <wps:cNvCnPr>
                                  <a:cxnSpLocks noChangeShapeType="1"/>
                                </wps:cNvCnPr>
                                <wps:spPr bwMode="auto">
                                  <a:xfrm>
                                    <a:off x="8143" y="13914"/>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107118" name="Line 342"/>
                                <wps:cNvCnPr>
                                  <a:cxnSpLocks noChangeShapeType="1"/>
                                </wps:cNvCnPr>
                                <wps:spPr bwMode="auto">
                                  <a:xfrm flipH="1" flipV="1">
                                    <a:off x="7552" y="12353"/>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770240" name="Line 343"/>
                                <wps:cNvCnPr>
                                  <a:cxnSpLocks noChangeShapeType="1"/>
                                </wps:cNvCnPr>
                                <wps:spPr bwMode="auto">
                                  <a:xfrm flipH="1" flipV="1">
                                    <a:off x="6952" y="11753"/>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982860" name="Line 344"/>
                                <wps:cNvCnPr>
                                  <a:cxnSpLocks noChangeShapeType="1"/>
                                </wps:cNvCnPr>
                                <wps:spPr bwMode="auto">
                                  <a:xfrm>
                                    <a:off x="6941" y="11760"/>
                                    <a:ext cx="1195" cy="30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190840" name="Text Box 345"/>
                                <wps:cNvSpPr txBox="1">
                                  <a:spLocks noChangeArrowheads="1"/>
                                </wps:cNvSpPr>
                                <wps:spPr bwMode="auto">
                                  <a:xfrm>
                                    <a:off x="7940" y="14423"/>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8ED721" w14:textId="77777777" w:rsidR="00541C41" w:rsidRPr="007174BE" w:rsidRDefault="00541C41" w:rsidP="00B90E66">
                                      <w:pPr>
                                        <w:rPr>
                                          <w:sz w:val="40"/>
                                          <w:szCs w:val="40"/>
                                          <w:vertAlign w:val="subscript"/>
                                        </w:rPr>
                                      </w:pPr>
                                      <w:r w:rsidRPr="000A1FDE">
                                        <w:rPr>
                                          <w:sz w:val="40"/>
                                          <w:szCs w:val="40"/>
                                        </w:rPr>
                                        <w:t>.</w:t>
                                      </w:r>
                                      <w:r w:rsidRPr="007174BE">
                                        <w:rPr>
                                          <w:szCs w:val="24"/>
                                        </w:rPr>
                                        <w:t>A</w:t>
                                      </w:r>
                                      <w:r>
                                        <w:rPr>
                                          <w:szCs w:val="24"/>
                                          <w:vertAlign w:val="subscript"/>
                                        </w:rPr>
                                        <w:t>2</w:t>
                                      </w:r>
                                    </w:p>
                                    <w:p w14:paraId="7FDFD8F6" w14:textId="77777777" w:rsidR="00541C41" w:rsidRPr="000A1FDE" w:rsidRDefault="00541C41" w:rsidP="00B90E66">
                                      <w:pPr>
                                        <w:rPr>
                                          <w:szCs w:val="24"/>
                                        </w:rPr>
                                      </w:pPr>
                                      <w:r>
                                        <w:rPr>
                                          <w:sz w:val="40"/>
                                          <w:szCs w:val="40"/>
                                        </w:rPr>
                                        <w:t xml:space="preserve"> </w:t>
                                      </w:r>
                                    </w:p>
                                  </w:txbxContent>
                                </wps:txbx>
                                <wps:bodyPr rot="0" vert="horz" wrap="square" lIns="91440" tIns="45720" rIns="91440" bIns="45720" anchor="t" anchorCtr="0" upright="1">
                                  <a:noAutofit/>
                                </wps:bodyPr>
                              </wps:wsp>
                              <wps:wsp>
                                <wps:cNvPr id="233553221" name="Text Box 346"/>
                                <wps:cNvSpPr txBox="1">
                                  <a:spLocks noChangeArrowheads="1"/>
                                </wps:cNvSpPr>
                                <wps:spPr bwMode="auto">
                                  <a:xfrm>
                                    <a:off x="6763" y="1135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4C7A1" w14:textId="77777777" w:rsidR="00541C41" w:rsidRPr="007174BE" w:rsidRDefault="00541C41" w:rsidP="00B90E66">
                                      <w:pPr>
                                        <w:rPr>
                                          <w:sz w:val="40"/>
                                          <w:szCs w:val="40"/>
                                          <w:vertAlign w:val="subscript"/>
                                        </w:rPr>
                                      </w:pPr>
                                      <w:r w:rsidRPr="000A1FDE">
                                        <w:rPr>
                                          <w:sz w:val="40"/>
                                          <w:szCs w:val="40"/>
                                        </w:rPr>
                                        <w:t>.</w:t>
                                      </w:r>
                                      <w:r w:rsidRPr="007174BE">
                                        <w:rPr>
                                          <w:szCs w:val="24"/>
                                        </w:rPr>
                                        <w:t>A</w:t>
                                      </w:r>
                                      <w:r>
                                        <w:rPr>
                                          <w:szCs w:val="24"/>
                                          <w:vertAlign w:val="subscript"/>
                                        </w:rPr>
                                        <w:t>1</w:t>
                                      </w:r>
                                    </w:p>
                                    <w:p w14:paraId="107B481A" w14:textId="77777777" w:rsidR="00541C41" w:rsidRPr="000A1FDE" w:rsidRDefault="00541C41" w:rsidP="00B90E66">
                                      <w:pPr>
                                        <w:rPr>
                                          <w:szCs w:val="24"/>
                                        </w:rPr>
                                      </w:pPr>
                                      <w:r>
                                        <w:rPr>
                                          <w:sz w:val="40"/>
                                          <w:szCs w:val="40"/>
                                        </w:rPr>
                                        <w:t xml:space="preserve"> </w:t>
                                      </w:r>
                                    </w:p>
                                  </w:txbxContent>
                                </wps:txbx>
                                <wps:bodyPr rot="0" vert="horz" wrap="square" lIns="91440" tIns="45720" rIns="91440" bIns="45720" anchor="t" anchorCtr="0" upright="1">
                                  <a:noAutofit/>
                                </wps:bodyPr>
                              </wps:wsp>
                            </wpg:grpSp>
                            <wpg:grpSp>
                              <wpg:cNvPr id="1766473313" name="Group 347"/>
                              <wpg:cNvGrpSpPr>
                                <a:grpSpLocks/>
                              </wpg:cNvGrpSpPr>
                              <wpg:grpSpPr bwMode="auto">
                                <a:xfrm>
                                  <a:off x="7610" y="12636"/>
                                  <a:ext cx="49" cy="91"/>
                                  <a:chOff x="3787" y="14220"/>
                                  <a:chExt cx="49" cy="91"/>
                                </a:xfrm>
                              </wpg:grpSpPr>
                              <wps:wsp>
                                <wps:cNvPr id="841112831" name="Line 348"/>
                                <wps:cNvCnPr>
                                  <a:cxnSpLocks noChangeShapeType="1"/>
                                </wps:cNvCnPr>
                                <wps:spPr bwMode="auto">
                                  <a:xfrm>
                                    <a:off x="3787" y="14220"/>
                                    <a:ext cx="43"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745464" name="Line 349"/>
                                <wps:cNvCnPr>
                                  <a:cxnSpLocks noChangeShapeType="1"/>
                                </wps:cNvCnPr>
                                <wps:spPr bwMode="auto">
                                  <a:xfrm flipH="1">
                                    <a:off x="3793" y="14268"/>
                                    <a:ext cx="43"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00605240" name="Group 350"/>
                              <wpg:cNvGrpSpPr>
                                <a:grpSpLocks/>
                              </wpg:cNvGrpSpPr>
                              <wpg:grpSpPr bwMode="auto">
                                <a:xfrm>
                                  <a:off x="7993" y="14100"/>
                                  <a:ext cx="144" cy="144"/>
                                  <a:chOff x="3067" y="14040"/>
                                  <a:chExt cx="144" cy="144"/>
                                </a:xfrm>
                              </wpg:grpSpPr>
                              <wps:wsp>
                                <wps:cNvPr id="2049059784" name="Line 351"/>
                                <wps:cNvCnPr>
                                  <a:cxnSpLocks noChangeShapeType="1"/>
                                </wps:cNvCnPr>
                                <wps:spPr bwMode="auto">
                                  <a:xfrm>
                                    <a:off x="3067" y="14040"/>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382435" name="Line 352"/>
                                <wps:cNvCnPr>
                                  <a:cxnSpLocks noChangeShapeType="1"/>
                                </wps:cNvCnPr>
                                <wps:spPr bwMode="auto">
                                  <a:xfrm>
                                    <a:off x="3067" y="1404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 o:spid="_x0000_s2439" style="position:absolute;margin-left:-6.7pt;margin-top:-8pt;width:186.4pt;height:198.4pt;z-index:252148736" coordorigin="5295,11691" coordsize="3728,39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yfsBtAwAAL+ZAAAOAAAAZHJzL2Uyb0RvYy54bWzsXWtv2zgW/b7A/gfBH3eRWnyIkoymgzaP zgKdbYHJ7nfFlh+oLXklpU5nsP99zyUlWVIsN9s21jTDFkjkiKYo8vDy8j54Xv50v1k7n+IsX6XJ +Yi9cEdOnEzT2SpZnI/+dXN9FoycvIiSWbROk/h89DnORz+9+utfXu62k5iny3Q9izMHlST5ZLc9 Hy2LYjsZj/PpMt5E+Yt0Gye4OU+zTVTgY7YYz7Joh9o36zF3XTXepdlsm6XTOM/x10tzc/RK1z+f x9Pi/Xyex4WzPh+hbYX+memft/Rz/OplNFlk0Xa5mpbNiL6iFZtoleChdVWXURE5d9nqQVWb1TRL 83RevJimm3E6n6+msX4HvA1zO2/zNkvvtvpdFpPdYlt3E7q2009fXe30n58+ZM5qhrFTggslReiP nCTaYKz04x0mqZN228UEZd9m21+3HzLzprh8l04/5rg97t6nzwtT2Lnd/ZLOUF90V6S6k+7n2Yaq wOs793osPtdjEd8XzhR/RFt8HmDIprjHPRYqfNCjNV1iSOl7Hg+9kYPbjKmQVTevygoEvm6+LfBd ujuOJubJurVl68yr6Q/1W5Y9In3pKy+Qot0hPNS1dd+Yxv579cihN6s65uF7RZNDXSI87/t3CQsD yYVQPOz2SUgPe9I+URLjSaMtQleZV6v7xJVAAiGFPUCJCAOuvwcY1Ajag0Thpv6ip2/2YgTiKd/P wPzbZuCvy2gb64md06yqZqCvhOsxnwP1Zga+WyWxI1zdst1Wl71IzPSb3ifl9HOS9GIZJYtY13rz eYuppmcDYN74Cn3IMXe/OB2l63c7rO5nzEnTXe3OiibbLC/exunGoYvz0RoN11M9+vQuL8zcq4rQ zE/S69V6rafzOnF256PQ457+Qp6uVzO6ScXybHF7sc6cTxGJb/2vnMitYhCTyUxXtoyj2VV5XUSr tbnGoK4Tqg/vgeaUV0Y+/x664VVwFcgzydXVmXQvL89eX1/IM3XNfO9SXF5cXLL/UtOYnCxXs1mc UOuqtYLJxyGhXLWMlK9Xi7obxu3ataxCY6vfutF6OGkEaZ7lk9t09vlDRl1LnwBO8+cnR6kMfd8N eFhLxRKkGnItxEEufV+QOvP1avtvQjcNYbl6NOd3RywwKcvJjQsDwmrpqcBo8frioO7wfPCqPKgS ru9jgWgJVU6IGACvkrvQsLBU7dejSrxavFr5OmKe6wvOQlnr4aWAFUMBVlJTLGCtQnBYbfUUtl9B 8ACv5b6xoYKeRiGQKrB4tQosrEGH8cp8X4Tc5RxbmZZGoPfLQ2gEIbeAtYDtBazwlStCBhNXG696 tzMAXj2mLF4tXnvxyhgs8xI/u4D1B9JgPZi0rAZrTVq9GgEsnkHIxAONoDT0n1yF9ZTdclkbLDk0 e1TYwGUyUC7ZN1sqbOmFOT1gA7vnsoDtB6xyVSChE3ScBuwEnq2DTgPF7JbL4rUfr7BoeSHnvugC digvl0I4hFVhrQrbrxEEiIEIfdZxc7Gh3FwKPjcLWAvYXsBKyaWrEPXR0mChIQzjloV+YvFqjVr9 Wy43gB3WD8NOcFYVHnnyLZfvWhXWqrD9KiyQGiKaV3WMsFAQhhGwCGu0AtYK2H4BK5hULPCV6mgE Q7m5fGFtWlbA9gtY+LcQ9iIQudwB7FBuLt+zNoIfFLD7jBSTRHEwH4XynQLPC3zkQRirv8nQEexp ElKcLEUofyAkomWCZsj1Pj2F+552OejQep23I55HKgb8GRD/yu/a/07gYGnEtttUDJuKofMa+9yA AVeuF4iOjo8EomF0fJuLYXOHTCJuD2CZQhYfE10dH5FCwwDWJmNYwB4FLOfMg9tadnR8RAoNBFib jGFVgmMqQegHKhQ6HKcZGcSH8qvYbAwrYY9KWA+HLLjAbH2igEl344OlD9lsDCthj0jYQLgCoWw+ nBktATuUX8VmY1gBe0zAcqa9gJxOw2kBdii/is3GsIA9BliG8xoChON0YtsR7TDMlssmY1i8HsWr lEox/Ov4CiBwBwKsTcawGuwRDZb5UgYeTkPrRFrgULdhAGuzMayEPSZhOeOKB0x1E4rFUH4um41h AXsUsG6AHHgEanSMBHDUDiRhbTaGVQmOqAQeVz4MsV2NQAzl5rLZGFbAHhOwAZOezz23kz2EdM1h 5KtNxrB4PYZXhrD20GPuPnTTeLnEUF4um41hAXscsDh23BzA33QaiKG8XDYZw+L1OF4DLgLGHmiw Q3m5bDLGDwvYdjLGKYgfuJIeBXLX5oIbOhL8TXrvCNF0exH3ilPc40Z1CH5uKFhqDojXWZbuiAUB DBXa2KDZAcAxYWhb6LTIR5FA+Mgd1cc3MI74R9Kq9ykezK14WUJDTVGTZjzggchAwKMzRx7DA0HP aDAi/EE5G1rMEy2Cimv9j/oKHdIo1kvuYLpU0wT9HjIch/CGh2fXOL74TF5L7ywEz8KZy8I3MNXL UF5et2kotAZpmJPAHvG1NBTfTL6xWRVgcFqvNkgVqhk6okkfE0fNokHNr/gtqt+HeC6K+9t7TVAk vVpZNtwXJj8J+fjgn0Ki0jLNfhs5O3A5nY/y/9xFWTxy1v9IMBFCHKyPYoX+QBtHfMiad26bd6Jk iqrOR8XIMZcXhSGMuttmq8USTzL8E0n6GoRG85WmN6GJZVp1ckIOzvB6SrrI0SoDPF5nUwiOpvvR zH6gssnYpI8seIxcMB3NAmy4EUfayE/yQpAMGU4ebG86UqISEiUlT0NITO8MWQzVVAkG0CfNSm6W xaxKb8M4zTdrEHL9/cxx6b95xL4AEl/qApwp92AhxG5/sdBN/ai/jfGgnaNr6zzupn6cLrQ8XKh+ HAqZNvXUBgFr2lUX7KkRkRB1wd62YSDqQuaxjdrQ+XX3Rkv0sxbooGcpuxxXADt4xVw9vNs0J4It 6hSc+4/XNjINpWjIegrjvamwNsHgeccL45WosMZMVdj8LltEK0eXtC0bOSBtuzWjso0KehFqEF2S HDNj5izrqzmYes5HCZjnQEt3X2R3RFP3/mP1mpv0U3yT6hoKet8zjC9apVGGxuxvT+9uV9M38W/N woyFxIJVlUcrdB1lG/DnUPklXrt3TJmyTxtV45n0KkdfKS+y9CMYnjA0P8AbEfFSs9MMoJrvX92f rtM8Nl1i+qDsDD3EhIyGzKiVBKr+mxewH5Y9qqFidKiy/m9NBB0MNJm+rnTEJs2UXWoNRyKdCCiw yYSsM2aRhqLejJ6gVfU0ijrOfDOTCklKlbyhzQNxKCJP2/BfKWO3wSj38F9ZPR18c1ZPbzDmfYue XhsJv6inm6X5KbX0fEta+vXgWjo8ANiEgIuyEyWIjQlWvadlcSCFomTLQ/KtOYWJgTxVq2r7fT3k CDFhhkLbzPqFxdqSO7b5e58PWZ7HGYhxfGL5bJr9jQXohCCtjE+gPdGbfgtS2pfVMvnPzUDKglDC lcpw7E0bpaeKVvmZTEAHzxX3PToNCkIUSQxd8er5iLclAUsXZqfTo41ZAdshSH9GAtaHdHVh6u1A 91SBK/3QhQGvhC54jzuagYWuJSYdsdCH+grWkQ50a6s8vExPz06uIPuNhIVGXdrXqv0uTHKwgpKI FW5oZexmneSTb3AN0bahNrX1bo6/ZDqilY40x9MxlDPpCxa6IBypkLq30sh6b1r6RE9jpYE7FY0h vQDHnneEq3WnzkifJbRZd+rkhO7UOjTmi2aaP5U7VQjPAxUcVpmuiVfWPXZS4aF8VcZiMDTNeL/q Jc/GYljhUcvPEwqPOizpRxEe7aiuxeTgEbsUpw3tQexzucsjdkEOos20iwmm/ttsWwVU6FrepdOP udFz2vd32/I58Abd7n5JZ3DcRjBHayd7tfkvLbO+AhuaMR0gvbA9y2XpxwEFMB4DZ+jy/XxOHmuh U8y0XsER1VLevCr9P+2v1QbdfU98yIzpGbqZYyKJoKk9LpJol2azMXeZO6arbZZOj4VnBqCDZfzB QaWyGaPy9HuHQ71VCVKyONLOAb9pJHs9ZdY282xtMzjo2keQmeocPIJZBEQ8rfFbGxO1bYamdykR hB+W677kSs+UvRncwnUWJ39YM/hewhJw+tYaD+e5u17DFliuNV7pEmyvJYjgomXn+6w1YY0sZkJ4 98jCDtVIQrrorDZuSTDAcADag9Wm+8Vahu5742TrDUfArIvQiKAzlz29gD7tXG7O4AMdVi04WOxp vSl7ue4shIBlJjrSoYvzkV1wnu2CQ0msIuAS0TktRxYM8U++4jwSpfWk1tPdovSPZU7dS1ZtZF1M doutVl4XiIJfrqaXURE1P+tSk5iny3Q9i7NX/wMAAP//AwBQSwMEFAAGAAgAAAAhAO9XSx/hAAAA CwEAAA8AAABkcnMvZG93bnJldi54bWxMj0FLw0AQhe+C/2EZwVu7ibElxmxKKeqpCLaCeNtmp0lo djZkt0n6752e7O3NzOPN9/LVZFsxYO8bRwrieQQCqXSmoUrB9/59loLwQZPRrSNUcEEPq+L+LteZ cSN94bALleAQ8plWUIfQZVL6skar/dx1SHw7ut7qwGNfSdPrkcNtK5+iaCmtbog/1LrDTY3laXe2 Cj5GPa6T+G3Yno6by+9+8fmzjVGpx4dp/Qoi4BT+zXDFZ3QomOngzmS8aBXM4uSZrVex5FLsSBYv vDmwSKMUZJHL2w7FHwAAAP//AwBQSwECLQAUAAYACAAAACEAtoM4kv4AAADhAQAAEwAAAAAAAAAA AAAAAAAAAAAAW0NvbnRlbnRfVHlwZXNdLnhtbFBLAQItABQABgAIAAAAIQA4/SH/1gAAAJQBAAAL AAAAAAAAAAAAAAAAAC8BAABfcmVscy8ucmVsc1BLAQItABQABgAIAAAAIQB9yfsBtAwAAL+ZAAAO AAAAAAAAAAAAAAAAAC4CAABkcnMvZTJvRG9jLnhtbFBLAQItABQABgAIAAAAIQDvV0sf4QAAAAsB AAAPAAAAAAAAAAAAAAAAAA4PAABkcnMvZG93bnJldi54bWxQSwUGAAAAAAQABADzAAAAHBAAAAAA ">
                      <v:group id="Group 298" o:spid="_x0000_s2440" style="position:absolute;left:5295;top:11691;width:3728;height:3968" coordorigin="5295,11355" coordsize="3728,39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EKg8sAAADiAAAADwAAAGRycy9kb3ducmV2LnhtbESPT2vCQBTE70K/w/IK vekmNf4huopIWzxIoSqIt0f2mQSzb0N2m8Rv7xYKHoeZ+Q2zXPemEi01rrSsIB5FIIgzq0vOFZyO n8M5COeRNVaWScGdHKxXL4Mlptp2/EPtweciQNilqKDwvk6ldFlBBt3I1sTBu9rGoA+yyaVusAtw U8n3KJpKgyWHhQJr2haU3Q6/RsFXh91mHH+0+9t1e78cJ9/nfUxKvb32mwUIT71/hv/bO60gmSWz 6WSejOHvUrgDcvU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8hCoPL AAAA4gAAAA8AAAAAAAAAAAAAAAAAqgIAAGRycy9kb3ducmV2LnhtbFBLBQYAAAAABAAEAPoAAACi AwAAAAA= ">
                        <v:group id="Group 299" o:spid="_x0000_s2441" style="position:absolute;left:5648;top:13906;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AdnskAAADjAAAADwAAAGRycy9kb3ducmV2LnhtbERPS2vCQBC+F/oflhF6 q5uHFY2uItIWD1KoFsTbkB2TYHY2ZLdJ/PeuUOhxvvcs14OpRUetqywriMcRCOLc6ooLBT/Hj9cZ COeRNdaWScGNHKxXz09LzLTt+Zu6gy9ECGGXoYLS+yaT0uUlGXRj2xAH7mJbgz6cbSF1i30IN7VM omgqDVYcGkpsaFtSfj38GgWfPfabNH7v9tfL9nY+vn2d9jEp9TIaNgsQngb/L/5z73SYP59NkjSd JnN4/BQAkK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wIB2eyQAA AOMAAAAPAAAAAAAAAAAAAAAAAKoCAABkcnMvZG93bnJldi54bWxQSwUGAAAAAAQABAD6AAAAoAMA AAAA ">
                          <v:line id="Line 300" o:spid="_x0000_s2442"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Mtc80AAADjAAAADwAAAGRycy9kb3ducmV2LnhtbESPQU/DMAyF70j8h8hI3Fi6TXSoLJsm ENLGAbExaRy9xrSFxqmS0JZ/jw9IHG0/v/e+5Xp0reopxMazgekkA0VcettwZeD49nRzByomZIut ZzLwQxHWq8uLJRbWD7yn/pAqJSYcCzRQp9QVWseyJodx4jtiuX344DDJGCptAw5i7lo9y7JcO2xY Emrs6KGm8uvw7Qy8zF/zfrN73o6nXX4uH/fn988hGHN9NW7uQSUa07/473trpf4in2e308VMKIRJ FqB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H0y1zzQAAAOMAAAAP AAAAAAAAAAAAAAAAAKECAABkcnMvZG93bnJldi54bWxQSwUGAAAAAAQABAD5AAAAmwMAAAAA "/>
                          <v:line id="Line 301" o:spid="_x0000_s2443"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wQC8wAAADiAAAADwAAAGRycy9kb3ducmV2LnhtbESPQUvDQBSE70L/w/IEL8VuWotNYrel CIKHXlolxdsz+8yGZN/G3bWN/94VBI/DzHzDrLej7cWZfGgdK5jPMhDEtdMtNwpeX55ucxAhImvs HZOCbwqw3Uyu1lhqd+EDnY+xEQnCoUQFJsahlDLUhiyGmRuIk/fhvMWYpG+k9nhJcNvLRZbdS4st pwWDAz0aqrvjl1Ug8/300+/el13VnU6FqepqeNsrdXM97h5ARBrjf/iv/awVLIvVKssXxR38Xkp3 QG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7MEAvMAAAA4gAAAA8A AAAAAAAAAAAAAAAAoQIAAGRycy9kb3ducmV2LnhtbFBLBQYAAAAABAAEAPkAAACaAwAAAAA= "/>
                          <v:line id="Line 302" o:spid="_x0000_s2444"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6Fu8wAAADiAAAADwAAAGRycy9kb3ducmV2LnhtbESPQUsDMRSE70L/Q3gFL2KzVruta9NS BMFDL62yxdtz89wsu3lZk9hu/70pCB6HmfmGWa4H24kj+dA4VnA3yUAQV043XCt4f3u5XYAIEVlj 55gUnCnAejW6WmKh3Yl3dNzHWiQIhwIVmBj7QspQGbIYJq4nTt6X8xZjkr6W2uMpwW0np1mWS4sN pwWDPT0bqtr9j1UgF9ubb7/5fGjL9nB4NGVV9h9bpa7Hw+YJRKQh/of/2q9aQT6b3ufZfD6Dy6V0 B+Tq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OOhbvMAAAA4gAAAA8A AAAAAAAAAAAAAAAAoQIAAGRycy9kb3ducmV2LnhtbFBLBQYAAAAABAAEAPkAAACaAwAAAAA= "/>
                          <v:line id="Line 303" o:spid="_x0000_s2445"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Gug8oAAADjAAAADwAAAGRycy9kb3ducmV2LnhtbERPzU4CMRC+m/gOzZhwMdAFQWClEEJi 4oGLYJZwG7fjdrPb6dpWWN/emph4nO9/VpvetuJCPtSOFYxHGQji0umaKwVvx+fhAkSIyBpbx6Tg mwJs1rc3K8y1u/IrXQ6xEimEQ44KTIxdLmUoDVkMI9cRJ+7DeYsxnb6S2uM1hdtWTrLsUVqsOTUY 7GhnqGwOX1aBXOzvP/32fdoUzem0NEVZdOe9UoO7fvsEIlIf/8V/7hed5s+y+cNkvJzO4fenBIBc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jka6DygAAAOMAAAAPAAAA AAAAAAAAAAAAAKECAABkcnMvZG93bnJldi54bWxQSwUGAAAAAAQABAD5AAAAmAMAAAAA "/>
                          <v:line id="Line 304" o:spid="_x0000_s2446"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lU78wAAADiAAAADwAAAGRycy9kb3ducmV2LnhtbESPQUvDQBSE74L/YXmCF7GbSo1p7LaU guChF9uS4u2ZfWZDsm/T3bWN/94VBI/DzHzDLFaj7cWZfGgdK5hOMhDEtdMtNwoO+5f7AkSIyBp7 x6TgmwKsltdXCyy1u/AbnXexEQnCoUQFJsahlDLUhiyGiRuIk/fpvMWYpG+k9nhJcNvLhyzLpcWW 04LBgTaG6m73ZRXIYnt38uuPWVd1x+PcVHU1vG+Vur0Z188gIo3xP/zXftUKHvNpPi+K2RP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SZVO/MAAAA4gAAAA8A AAAAAAAAAAAAAAAAoQIAAGRycy9kb3ducmV2LnhtbFBLBQYAAAAABAAEAPkAAACaAwAAAAA= "/>
                          <v:line id="Line 305" o:spid="_x0000_s2447"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xf9MkAAADjAAAADwAAAGRycy9kb3ducmV2LnhtbERPzUoDMRC+C75DGMGL2KxRbLs2LUUQ PPRilS29TTfjZtnNZE1iu769EQoe5/ufxWp0vThSiK1nDXeTAgRx7U3LjYaP95fbGYiYkA32nknD D0VYLS8vFlgaf+I3Om5TI3IIxxI12JSGUspYW3IYJ34gztynDw5TPkMjTcBTDne9VEXxKB22nBss DvRsqe62306DnG1uvsL68NBV3W43t1VdDfuN1tdX4/oJRKIx/YvP7leT50+n93NVKKXg76cM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MsX/TJAAAA4wAAAA8AAAAA AAAAAAAAAAAAoQIAAGRycy9kb3ducmV2LnhtbFBLBQYAAAAABAAEAPkAAACXAwAAAAA= "/>
                          <v:line id="Line 306" o:spid="_x0000_s2448"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KAscwAAADiAAAADwAAAGRycy9kb3ducmV2LnhtbESPQUvDQBSE74L/YXmCF7GbWKlN7LaU guChF9uS4u2ZfWZDsm/T3bWN/94VBI/DzHzDLFaj7cWZfGgdK8gnGQji2umWGwWH/cv9HESIyBp7 x6TgmwKsltdXCyy1u/AbnXexEQnCoUQFJsahlDLUhiyGiRuIk/fpvMWYpG+k9nhJcNvLhyybSYst pwWDA20M1d3uyyqQ8+3dya8/HruqOx4LU9XV8L5V6vZmXD+DiDTG//Bf+1UrmD7NsmmRFzn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9igLHMAAAA4gAAAA8A AAAAAAAAAAAAAAAAoQIAAGRycy9kb3ducmV2LnhtbFBLBQYAAAAABAAEAPkAAACaAwAAAAA= "/>
                          <v:line id="Line 307" o:spid="_x0000_s2449"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BTJMsAAADjAAAADwAAAGRycy9kb3ducmV2LnhtbESPQUsDQQyF74L/YYjgRdrZlSJ17bQU QfDQi1W2eEt34s6yO5l1ZmzXf28EwUvg5b18SVabyQ/qRDF1gQ2U8wIUcRNsx62Bt9en2RJUysgW h8Bk4JsSbNaXFyusbDjzC532uVUC4VShAZfzWGmdGkce0zyMxOJ9hOgxi4ytthHPAveDvi2KO+2x Y9ngcKRHR02///IG9HJ38xm3x0Vf94fDvaubenzfGXN9NW0fQGWa8n/4b/rZyvmlMBdSS/j9SRqg 1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CBTJMsAAADjAAAADwAA AAAAAAAAAAAAAAChAgAAZHJzL2Rvd25yZXYueG1sUEsFBgAAAAAEAAQA+QAAAJkDAAAAAA== "/>
                          <v:line id="Line 308" o:spid="_x0000_s2450"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bAA8kAAADjAAAADwAAAGRycy9kb3ducmV2LnhtbERPT0vDMBS/C/sO4QlexKWrol1dNoYg eNhlUzq8PZtnU9q8dEnc6rc3g4HH9/v/FqvR9uJIPrSOFcymGQji2umWGwUf7693BYgQkTX2jknB LwVYLSdXCyy1O/GWjrvYiBTCoUQFJsahlDLUhiyGqRuIE/ftvMWYTt9I7fGUwm0v8yx7lBZbTg0G B3oxVHe7H6tAFpvbg19/PXRVt9/PTVVXw+dGqZvrcf0MItIY/8UX95tO87OnvJjP7vMczj8lAOTy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HmwAPJAAAA4wAAAA8AAAAA AAAAAAAAAAAAoQIAAGRycy9kb3ducmV2LnhtbFBLBQYAAAAABAAEAPkAAACXAwAAAAA= "/>
                          <v:line id="Line 309" o:spid="_x0000_s2451"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9rrcgAAADjAAAADwAAAGRycy9kb3ducmV2LnhtbERPT0vDMBS/C36H8AQv4pJJGbVbNoYg eNjFKR3e3ppnU9q81CRu9dsbQdjx/f6/1WZygzhRiJ1nDfOZAkHceNNxq+H97fm+BBETssHBM2n4 oQib9fXVCivjz/xKp31qRQ7hWKEGm9JYSRkbSw7jzI/Emfv0wWHKZ2ilCXjO4W6QD0otpMOOc4PF kZ4sNf3+22mQ5e7uK2yPRV/3h8OjrZt6/NhpfXszbZcgEk3pIv53v5g8v1TzolyoooC/nzIAcv0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s9rrcgAAADjAAAADwAAAAAA AAAAAAAAAAChAgAAZHJzL2Rvd25yZXYueG1sUEsFBgAAAAAEAAQA+QAAAJYDAAAAAA== "/>
                          <v:line id="Line 310" o:spid="_x0000_s2452"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o0j8sAAADiAAAADwAAAGRycy9kb3ducmV2LnhtbESPQUvEMBSE74L/ITzBi7jJaim1bnZZ BMHDXlyli7dn82xKm5eaxN36740geBxm5htmtZndKI4UYu9Zw3KhQBC33vTcaXh9ebyuQMSEbHD0 TBq+KcJmfX62wtr4Ez/TcZ86kSEca9RgU5pqKWNryWFc+Ik4ex8+OExZhk6agKcMd6O8UaqUDnvO CxYnerDUDvsvp0FWu6vPsH0vhmY4HO5s0zbT207ry4t5ew8i0Zz+w3/tJ6OhVGVVqGJ5C7+X8h2Q 6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Lo0j8sAAADiAAAADwAA AAAAAAAAAAAAAAChAgAAZHJzL2Rvd25yZXYueG1sUEsFBgAAAAAEAAQA+QAAAJkDAAAAAA== "/>
                          <v:line id="Line 311" o:spid="_x0000_s2453"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cvYcoAAADjAAAADwAAAGRycy9kb3ducmV2LnhtbERPT0vDMBS/C36H8AQvsqV2uq112RiC 4GGXTenw9myeTWnzUpO41W9vBMHj+/1/q81oe3EiH1rHCm6nGQji2umWGwWvL0+TJYgQkTX2jknB NwXYrC8vVlhqd+Y9nQ6xESmEQ4kKTIxDKWWoDVkMUzcQJ+7DeYsxnb6R2uM5hdte5lk2lxZbTg0G B3o0VHeHL6tALnc3n377ftdV3fFYmKquhredUtdX4/YBRKQx/ov/3M86zZ8X90WeL2Yz+P0pAS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w9y9hygAAAOMAAAAPAAAA AAAAAAAAAAAAAKECAABkcnMvZG93bnJldi54bWxQSwUGAAAAAAQABAD5AAAAmAMAAAAA "/>
                          <v:line id="Line 312" o:spid="_x0000_s2454"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Ad9coAAADjAAAADwAAAGRycy9kb3ducmV2LnhtbERPT0/CMBS/m/AdmkfixUiHAR2TQgiJ iQcuohnh9lif67L1dbQV5re3JiYe3+//W64H24kL+dA4VjCdZCCIK6cbrhV8vL/c5yBCRNbYOSYF 3xRgvRrdLLHQ7spvdNnHWqQQDgUqMDH2hZShMmQxTFxPnLhP5y3GdPpaao/XFG47+ZBlj9Jiw6nB YE9bQ1W7/7IKZL67O/vNadaW7eGwMGVV9sedUrfjYfMMItIQ/8V/7led5ud5NpsvnqZz+P0pAS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sB31ygAAAOMAAAAPAAAA AAAAAAAAAAAAAKECAABkcnMvZG93bnJldi54bWxQSwUGAAAAAAQABAD5AAAAmAMAAAAA "/>
                          <v:line id="Line 313" o:spid="_x0000_s2455"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5A8gAAADiAAAADwAAAGRycy9kb3ducmV2LnhtbERPz0vDMBS+C/sfwht4EZeu1LHVZWMI goddnNLh7a15NqXNS5fErf73RhA8fny/19vR9uJCPrSOFcxnGQji2umWGwXvb8/3SxAhImvsHZOC bwqw3Uxu1lhqd+VXuhxiI1IIhxIVmBiHUspQG7IYZm4gTtyn8xZjgr6R2uM1hdte5lm2kBZbTg0G B3oyVHeHL6tALvd3Z787FV3VHY8rU9XV8LFX6nY67h5BRBrjv/jP/aLT/KLIi2yRP8DvpYRBb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h5A8gAAADiAAAADwAAAAAA AAAAAAAAAAChAgAAZHJzL2Rvd25yZXYueG1sUEsFBgAAAAAEAAQA+QAAAJYDAAAAAA== "/>
                          <v:line id="Line 314" o:spid="_x0000_s2456"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1aHM0AAADjAAAADwAAAGRycy9kb3ducmV2LnhtbESPQU/DMAyF70j7D5EncUEsHaCtLcum CQmJwy4M1Gm3rDFN1cbpkrCVf48PSBxtP7/3vtVmdL24YIitJwXzWQYCqfampUbB58frfQ4iJk1G 955QwQ9G2KwnNytdGn+ld7zsUyPYhGKpFdiUhlLKWFt0Os78gMS3Lx+cTjyGRpqgr2zuevmQZQvp dEucYPWALxbrbv/tFMh8d3cO29NTV3WHQ2GruhqOO6Vup+P2GUTCMf2L/77fDNfP8sflYlkUTMFM vAC5/g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0vVoczQAAAOMAAAAP AAAAAAAAAAAAAAAAAKECAABkcnMvZG93bnJldi54bWxQSwUGAAAAAAQABAD5AAAAmwMAAAAA "/>
                          <v:line id="Line 315" o:spid="_x0000_s2457"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L9k8sAAADiAAAADwAAAGRycy9kb3ducmV2LnhtbESPQUsDMRSE74L/ITzBi9hstZRm27QU QfDQi61s8fbcvG6W3bysSWzXf28EweMwM98wq83oenGmEFvPGqaTAgRx7U3LjYa3w/P9AkRMyAZ7 z6ThmyJs1tdXKyyNv/ArnfepERnCsUQNNqWhlDLWlhzGiR+Is3fywWHKMjTSBLxkuOvlQ1HMpcOW 84LFgZ4s1d3+y2mQi93dZ9h+zLqqOx6VrepqeN9pfXszbpcgEo3pP/zXfjEalCrU7FHNp/B7Kd8B uf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6L9k8sAAADiAAAADwAA AAAAAAAAAAAAAAChAgAAZHJzL2Rvd25yZXYueG1sUEsFBgAAAAAEAAQA+QAAAJkDAAAAAA== "/>
                          <v:line id="Line 316" o:spid="_x0000_s2458"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fockAAADjAAAADwAAAGRycy9kb3ducmV2LnhtbERPT0vDMBS/C36H8AQvsqXVUWtdNoYg eNjFKR27PZtnU9q81CRu9dsbYeDx/f6/5XqygziSD51jBfk8A0HcON1xq+D97XlWgggRWePgmBT8 UID16vJiiZV2J36l4y62IoVwqFCBiXGspAyNIYth7kbixH06bzGm07dSezylcDvI2ywrpMWOU4PB kZ4MNf3u2yqQ5fbmy28+Fn3d7/cPpm7q8bBV6vpq2jyCiDTFf/HZ/aLT/Lt8UeTlfVHA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myn6HJAAAA4wAAAA8AAAAA AAAAAAAAAAAAoQIAAGRycy9kb3ducmV2LnhtbFBLBQYAAAAABAAEAPkAAACXAwAAAAA= "/>
                          <v:line id="Line 317" o:spid="_x0000_s2459"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SvAMoAAADjAAAADwAAAGRycy9kb3ducmV2LnhtbERPS0vDQBC+C/6HZQQv0m4aHySx21IE wUMvVknpbcyO2ZDsbNxd2/jvXaHgcb73LNeTHcSRfOgcK1jMMxDEjdMdtwre355nBYgQkTUOjknB DwVYry4vllhpd+JXOu5iK1IIhwoVmBjHSsrQGLIY5m4kTtyn8xZjOn0rtcdTCreDzLPsQVrsODUY HOnJUNPvvq0CWWxvvvzm466v+/2+NHVTj4etUtdX0+YRRKQp/ovP7hed5ueLsihuy/sc/n5KAMjV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TFK8AygAAAOMAAAAPAAAA AAAAAAAAAAAAAKECAABkcnMvZG93bnJldi54bWxQSwUGAAAAAAQABAD5AAAAmAMAAAAA "/>
                        </v:group>
                        <v:group id="Group 318" o:spid="_x0000_s2460" style="position:absolute;left:5295;top:12759;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rbZDcwAAADjAAAADwAAAGRycy9kb3ducmV2LnhtbESPTW/CMAyG75P4D5GR uEwjhQHrCgHBJATjNvZxthrTFhqnagIUfj1BQtrRev0+9jOZNaYUJ6pdYVlBrxuBIE6tLjhT8PO9 fIlBOI+ssbRMCi7kYDZtPU0w0fbMX3Ta+kwECLsEFeTeV4mULs3JoOvaijhkO1sb9GGsM6lrPAe4 KWU/ikbSYMHhQo4VfeSUHrZHo2D++75a9J/3VXb5HFxXo7/N4LXZKNVpN/MxCE+N/19+tNdawZ0Y D4fxW3g6OAUfkNMb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yttkN zAAAAOMAAAAPAAAAAAAAAAAAAAAAAKoCAABkcnMvZG93bnJldi54bWxQSwUGAAAAAAQABAD6AAAA owMAAAAA ">
                          <v:line id="Line 319" o:spid="_x0000_s2461"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zH8kAAADjAAAADwAAAGRycy9kb3ducmV2LnhtbERPX0vDMBB/F/Ydwg18c+kstKUuG0MR Nh/ETUEfb83Z1jWXksS2fnsjDHy83/9bbSbTiYGcby0rWC4SEMSV1S3XCt5eH28KED4ga+wsk4If 8rBZz65WWGo78oGGY6hFDGFfooImhL6U0lcNGfQL2xNH7tM6gyGerpba4RjDTSdvkySTBluODQ32 dN9QdT5+GwXP6Us2bPdPu+l9n52qh8Pp42t0Sl3Pp+0diEBT+Bdf3Dsd5xdFnhZ5lqfw91MEQK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wv8x/JAAAA4wAAAA8AAAAA AAAAAAAAAAAAoQIAAGRycy9kb3ducmV2LnhtbFBLBQYAAAAABAAEAPkAAACXAwAAAAA= "/>
                          <v:line id="Line 320" o:spid="_x0000_s2462"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WXLskAAADjAAAADwAAAGRycy9kb3ducmV2LnhtbERPzUoDMRC+C75DGMGL2Gyrlrg2LUUQ PPRilS29TTfjZtnNZE1iu769EQoe5/ufxWp0vThSiK1nDdNJAYK49qblRsPH+8utAhETssHeM2n4 oQir5eXFAkvjT/xGx21qRA7hWKIGm9JQShlrSw7jxA/Emfv0wWHKZ2ikCXjK4a6Xs6KYS4ct5waL Az1bqrvtt9Mg1ebmK6wP913V7XaPtqqrYb/R+vpqXD+BSDSmf/HZ/WryfKVm8+JB3U3h76cM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4Fly7JAAAA4wAAAA8AAAAA AAAAAAAAAAAAoQIAAGRycy9kb3ducmV2LnhtbFBLBQYAAAAABAAEAPkAAACXAwAAAAA= "/>
                          <v:line id="Line 321" o:spid="_x0000_s2463"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IiQsgAAADjAAAADwAAAGRycy9kb3ducmV2LnhtbERPT0vDMBS/C36H8AQv4tLqCLUuG0MQ POzilA5vz+bZlDYvNYlb/fZGEDy+3/+32sxuFEcKsfesoVwUIIhbb3ruNLy+PF5XIGJCNjh6Jg3f FGGzPj9bYW38iZ/puE+dyCEca9RgU5pqKWNryWFc+Ik4cx8+OEz5DJ00AU853I3ypiiUdNhzbrA4 0YOldth/OQ2y2l19hu37cmiGw+HONm0zve20vryYt/cgEs3pX/znfjJ5fqnUsipvlYLfnzIAcv0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CIiQsgAAADjAAAADwAAAAAA AAAAAAAAAAChAgAAZHJzL2Rvd25yZXYueG1sUEsFBgAAAAAEAAQA+QAAAJYDAAAAAA== "/>
                          <v:line id="Line 322" o:spid="_x0000_s2464"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TpskAAADjAAAADwAAAGRycy9kb3ducmV2LnhtbERPT0vDMBS/C36H8AQvsqWtVWZdNoYg eNjFKR27PZtnU9q81CRu9dsbYeDx/f6/5XqygziSD51jBfk8A0HcON1xq+D97Xm2ABEissbBMSn4 oQDr1eXFEivtTvxKx11sRQrhUKECE+NYSRkaQxbD3I3Eift03mJMp2+l9nhK4XaQRZbdS4sdpwaD Iz0Zavrdt1UgF9ubL7/5KPu63+8fTN3U42Gr1PXVtHkEEWmK/+Kz+0Wn+UWR35X5bVnA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P+E6bJAAAA4wAAAA8AAAAA AAAAAAAAAAAAoQIAAGRycy9kb3ducmV2LnhtbFBLBQYAAAAABAAEAPkAAACXAwAAAAA= "/>
                          <v:line id="Line 323" o:spid="_x0000_s2465"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2f7ckAAADjAAAADwAAAGRycy9kb3ducmV2LnhtbERPS0sDMRC+C/6HMIIXsVkftNm1aSmC 4KEXq2zxNm7GzbKbyZrEdv33Rih4nO89y/XkBnGgEDvPGm5mBQjixpuOWw1vr0/XCkRMyAYHz6Th hyKsV+dnS6yMP/ILHXapFTmEY4UabEpjJWVsLDmMMz8SZ+7TB4cpn6GVJuAxh7tB3hbFXDrsODdY HOnRUtPvvp0GqbZXX2Hzcd/X/X5f2rqpx/et1pcX0+YBRKIp/YtP7meT55cLNS/vlFrA308Z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atn+3JAAAA4wAAAA8AAAAA AAAAAAAAAAAAoQIAAGRycy9kb3ducmV2LnhtbFBLBQYAAAAABAAEAPkAAACXAwAAAAA= "/>
                          <v:line id="Line 324" o:spid="_x0000_s2466"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Uzl8kAAADjAAAADwAAAGRycy9kb3ducmV2LnhtbERPT0vDMBS/C36H8AQvsqXKrG1dNoYg eNjFKR27PZtnU9q81CRu9dsbYeDx/f6/5XqygziSD51jBbfzDARx43THrYL3t+dZASJEZI2DY1Lw QwHWq8uLJVbanfiVjrvYihTCoUIFJsaxkjI0hiyGuRuJE/fpvMWYTt9K7fGUwu0g77IslxY7Tg0G R3oy1PS7b6tAFtubL7/5WPR1v9+Xpm7q8bBV6vpq2jyCiDTFf/HZ/aLT/PvFQ54VeVnC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dFM5fJAAAA4wAAAA8AAAAA AAAAAAAAAAAAoQIAAGRycy9kb3ducmV2LnhtbFBLBQYAAAAABAAEAPkAAACXAwAAAAA= "/>
                          <v:line id="Line 325" o:spid="_x0000_s2467"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uPLcsAAADiAAAADwAAAGRycy9kb3ducmV2LnhtbESPQUsDMRSE74L/ITzBi9hEu9h1bVqK IHjoxSpbvD03z82ym5c1ie36741Q8DjMzDfMcj25QRwoxM6zhpuZAkHceNNxq+Ht9em6BBETssHB M2n4oQjr1fnZEivjj/xCh11qRYZwrFCDTWmspIyNJYdx5kfi7H364DBlGVppAh4z3A3yVqk76bDj vGBxpEdLTb/7dhpkub36CpuPoq/7/f7e1k09vm+1vryYNg8gEk3pP3xqPxsN5VzNC1UsFvB3Kd8B ufo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zuPLcsAAADiAAAADwAA AAAAAAAAAAAAAAChAgAAZHJzL2Rvd25yZXYueG1sUEsFBgAAAAAEAAQA+QAAAJkDAAAAAA== "/>
                          <v:line id="Line 326" o:spid="_x0000_s2468"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rJL8oAAADjAAAADwAAAGRycy9kb3ducmV2LnhtbERPz2vCMBS+D/Y/hDfYZcy0nYh2RhFh sIMXdVR2e2vemtLmpSaZdv+9OQx2/Ph+L9ej7cWFfGgdK8gnGQji2umWGwUfx7fnOYgQkTX2jknB LwVYr+7vllhqd+U9XQ6xESmEQ4kKTIxDKWWoDVkMEzcQJ+7beYsxQd9I7fGawm0viyybSYstpwaD A20N1d3hxyqQ893T2W++pl3VnU4LU9XV8LlT6vFh3LyCiDTGf/Gf+10rKPLpy2KWF0UanT6lPyBX N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iyskvygAAAOMAAAAPAAAA AAAAAAAAAAAAAKECAABkcnMvZG93bnJldi54bWxQSwUGAAAAAAQABAD5AAAAmAMAAAAA "/>
                          <v:line id="Line 327" o:spid="_x0000_s2469"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AecgAAADiAAAADwAAAGRycy9kb3ducmV2LnhtbERPz0vDMBS+C/4P4QleZEudpdRu2RiC 4GEXp3Ts9mzemtLmpSZxq/+9EQSPH9/v1WaygziTD51jBffzDARx43THrYL3t+dZCSJEZI2DY1Lw TQE26+urFVbaXfiVzvvYihTCoUIFJsaxkjI0hiyGuRuJE3dy3mJM0LdSe7ykcDvIRZYV0mLHqcHg SE+Gmn7/ZRXIcnf36bcfeV/3h8OjqZt6PO6Uur2ZtksQkab4L/5zv+g0f/FQlEWZ5/B7KWGQ6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E+AecgAAADiAAAADwAAAAAA AAAAAAAAAAChAgAAZHJzL2Rvd25yZXYueG1sUEsFBgAAAAAEAAQA+QAAAJYDAAAAAA== "/>
                          <v:line id="Line 328" o:spid="_x0000_s2470"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lEMsAAADjAAAADwAAAGRycy9kb3ducmV2LnhtbERPwUrDQBC9C/7DMoIXaTfVENrYbSkF wUMvVknpbZodsyHZ2XR3bePfu4Lgu828ee/NW65H24sL+dA6VjCbZiCIa6dbbhR8vL9M5iBCRNbY OyYF3xRgvbq9WWKp3ZXf6LKPjUgmHEpUYGIcSilDbchimLqBOHGfzluMafSN1B6vydz28jHLCmmx 5ZRgcKCtobrbf1kFcr57OPvNKe+q7nBYmKquhuNOqfu7cfMMItIY/4//1K86vZ/nRTFLeILfTmkB cvU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t/lEMsAAADjAAAADwAA AAAAAAAAAAAAAAChAgAAZHJzL2Rvd25yZXYueG1sUEsFBgAAAAAEAAQA+QAAAJkDAAAAAA== "/>
                          <v:line id="Line 329" o:spid="_x0000_s2471"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X8wMkAAADjAAAADwAAAGRycy9kb3ducmV2LnhtbERPT0vDMBS/C36H8AQvsqVKrV1dNoYg eNjFKR27PZtnU9q81CRu9dsbYeDx/f6/5XqygziSD51jBbfzDARx43THrYL3t+dZCSJEZI2DY1Lw QwHWq8uLJVbanfiVjrvYihTCoUIFJsaxkjI0hiyGuRuJE/fpvMWYTt9K7fGUwu0g77KskBY7Tg0G R3oy1PS7b6tAltubL7/5yPu63+8Xpm7q8bBV6vpq2jyCiDTFf/HZ/aLT/Ic8L+8XRVbA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iF/MDJAAAA4wAAAA8AAAAA AAAAAAAAAAAAoQIAAGRycy9kb3ducmV2LnhtbFBLBQYAAAAABAAEAPkAAACXAwAAAAA= "/>
                          <v:line id="Line 330" o:spid="_x0000_s2472"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fiR8wAAADjAAAADwAAAGRycy9kb3ducmV2LnhtbESPwWrDMBBE74X+g9hCL6WRLYpxnSgh BAI95NK0OPSmWFvL2Fq5kpq4fx8FCjkOM/OGWawmO7AT+tA5kpDPMmBIjdMdtRI+P7bPJbAQFWk1 OEIJfxhgtby/W6hKuzO942kfW5YgFColwcQ4VpyHxqBVYeZGpOR9O29VTNK3XHt1TnA7cJFlBbeq o7Rg1Igbg02//7USeLl7+vHr40tf94fDq6mbevzaSfn4MK3nwCJO8Rb+b79pCSIXhSjzQuRw/ZT+ AF9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334kfMAAAA4wAAAA8A AAAAAAAAAAAAAAAAoQIAAGRycy9kb3ducmV2LnhtbFBLBQYAAAAABAAEAPkAAACaAwAAAAA= "/>
                          <v:line id="Line 331" o:spid="_x0000_s2473"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ey88oAAADjAAAADwAAAGRycy9kb3ducmV2LnhtbERPTUvDQBS8F/wPyxO8iN20SBtjNqUI goderJLi7Zl9ZkOyb+Pu2sZ/7xaEHuYwzBdTbiY7iCP50DlWsJhnIIgbpztuFby/Pd/lIEJE1jg4 JgW/FGBTXc1KLLQ78Ssd97EVqYRDgQpMjGMhZWgMWQxzNxIn7ct5izFR30rt8ZTK7SCXWbaSFjtO CwZHejLU9Psfq0Dmu9tvv/287+v+cHgwdVOPHzulbq6n7SOISFO8mP/TL1rBMssXCet8DedP6Q/I 6g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rd7LzygAAAOMAAAAPAAAA AAAAAAAAAAAAAKECAABkcnMvZG93bnJldi54bWxQSwUGAAAAAAQABAD5AAAAmAMAAAAA "/>
                          <v:line id="Line 332" o:spid="_x0000_s2474"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3rj8wAAADiAAAADwAAAGRycy9kb3ducmV2LnhtbESPQUsDMRSE70L/Q3gFL2KzLe22bpuW IggeerHKFm/PzXOz7OZlTWK7/nsjFDwOM/MNs9kNthNn8qFxrGA6yUAQV043XCt4e326X4EIEVlj 55gU/FCA3XZ0s8FCuwu/0PkYa5EgHApUYGLsCylDZchimLieOHmfzluMSfpaao+XBLednGVZLi02 nBYM9vRoqGqP31aBXB3uvvz+Y96W7en0YMqq7N8PSt2Oh/0aRKQh/oev7WetYDHLl4v5Msvh71K6 A3L7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K964/MAAAA4gAAAA8A AAAAAAAAAAAAAAAAoQIAAGRycy9kb3ducmV2LnhtbFBLBQYAAAAABAAEAPkAAACaAwAAAAA= "/>
                          <v:line id="Line 333" o:spid="_x0000_s2475"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GueMwAAADiAAAADwAAAGRycy9kb3ducmV2LnhtbESPQUvDQBSE74L/YXkFL2I3LU2Nabel CIKHXqwlxdsz+8yGZN/G3bWN/94VBI/DzHzDrLej7cWZfGgdK5hNMxDEtdMtNwqOr093BYgQkTX2 jknBNwXYbq6v1lhqd+EXOh9iIxKEQ4kKTIxDKWWoDVkMUzcQJ+/DeYsxSd9I7fGS4LaX8yxbSost pwWDAz0aqrvDl1Ugi/3tp9+9L7qqO50eTFVXw9teqZvJuFuBiDTG//Bf+1krKGaL/H6eZzn8Xkp3 QG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4hrnjMAAAA4gAAAA8A AAAAAAAAAAAAAAAAoQIAAGRycy9kb3ducmV2LnhtbFBLBQYAAAAABAAEAPkAAACaAwAAAAA= "/>
                          <v:line id="Line 334" o:spid="_x0000_s2476"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Ezlc0AAADjAAAADwAAAGRycy9kb3ducmV2LnhtbESPQW/CMAyF75P4D5En7TKNlIkV6AgI TZq0A5exqWg305imapOUJIPy7+fDJI72e37v83I92E6cKcTGOwWTcQaCXOV142oF31/vT3MQMaHT 2HlHCq4UYb0a3S2x0P7iPum8S7XgEBcLVGBS6gspY2XIYhz7nhxrRx8sJh5DLXXAC4fbTj5nWS4t No4bDPb0Zqhqd79WgZxvH09hc5i2ZbvfL0xZlf3PVqmH+2HzCiLRkG7m/+sPzfizPF+8TLIZQ/NP vAC5+g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OcTOVzQAAAOMAAAAP AAAAAAAAAAAAAAAAAKECAABkcnMvZG93bnJldi54bWxQSwUGAAAAAAQABAD5AAAAmwMAAAAA "/>
                          <v:line id="Line 335" o:spid="_x0000_s2477"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ldYcgAAADiAAAADwAAAGRycy9kb3ducmV2LnhtbERPz0vDMBS+C/sfwhO8iEu2iat12RiC 4GEXp3R4ezbPprRJahK37r/3HYQdP77fq83oenGkmNrgNcymCgT5OpjWNxo+3l/uChApozfYB08a zpRgs55crbA04eTf6LjPjeAQn0rUYHMeSilTbclhmoaBPHPfITrMDGMjTcQTh7tezpV6kA5bzw0W B3q2VHf7X6dBFrvbn7j9uu+q7nB4tFVdDZ87rW+ux+0TiExjvoj/3a+G5y8XSi3nBZ/gS4xBr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ldYcgAAADiAAAADwAAAAAA AAAAAAAAAAChAgAAZHJzL2Rvd25yZXYueG1sUEsFBgAAAAAEAAQA+QAAAJYDAAAAAA== "/>
                          <v:line id="Line 336" o:spid="_x0000_s2478"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nNOMkAAADjAAAADwAAAGRycy9kb3ducmV2LnhtbERPT0vDMBS/C36H8AQv4tJOmbVbNsZA 8LCLUzq8PZu3prR56ZK41W9vhIHH9/v/FqvR9uJEPrSOFeSTDARx7XTLjYKP95f7AkSIyBp7x6Tg hwKsltdXCyy1O/MbnXaxESmEQ4kKTIxDKWWoDVkMEzcQJ+7gvMWYTt9I7fGcwm0vp1k2kxZbTg0G B9oYqrvdt1Ugi+3d0a+/Hruq2++fTVVXw+dWqdubcT0HEWmM/+KL+1Wn+U/F9KHI82wGfz8lAOTy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4ZzTjJAAAA4wAAAA8AAAAA AAAAAAAAAAAAoQIAAGRycy9kb3ducmV2LnhtbFBLBQYAAAAABAAEAPkAAACXAwAAAAA= "/>
                        </v:group>
                        <v:shape id="_x0000_s2479" type="#_x0000_t202" style="position:absolute;left:7943;top:12541;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Hy9sYA AADjAAAADwAAAGRycy9kb3ducmV2LnhtbERPX2vCMBB/H/gdwgm+zUSxnVajjMlgTw6dCr4dzdkW m0tpMtt9ezMY7PF+/2+16W0t7tT6yrGGyViBIM6dqbjQcPx6f56D8AHZYO2YNPyQh8168LTCzLiO 93Q/hELEEPYZaihDaDIpfV6SRT92DXHkrq61GOLZFtK02MVwW8upUqm0WHFsKLGht5Ly2+Hbajjt rpfzTH0WW5s0neuVZLuQWo+G/esSRKA+/Iv/3B8mzp+msyRVyfwFfn+KAMj1AwAA//8DAFBLAQIt ABQABgAIAAAAIQDw94q7/QAAAOIBAAATAAAAAAAAAAAAAAAAAAAAAABbQ29udGVudF9UeXBlc10u eG1sUEsBAi0AFAAGAAgAAAAhADHdX2HSAAAAjwEAAAsAAAAAAAAAAAAAAAAALgEAAF9yZWxzLy5y ZWxzUEsBAi0AFAAGAAgAAAAhADMvBZ5BAAAAOQAAABAAAAAAAAAAAAAAAAAAKQIAAGRycy9zaGFw ZXhtbC54bWxQSwECLQAUAAYACAAAACEALIHy9sYAAADjAAAADwAAAAAAAAAAAAAAAACYAgAAZHJz L2Rvd25yZXYueG1sUEsFBgAAAAAEAAQA9QAAAIsDAAAAAA== " filled="f" stroked="f">
                          <v:textbox>
                            <w:txbxContent>
                              <w:p w14:paraId="41C256FD" w14:textId="77777777" w:rsidR="00541C41" w:rsidRDefault="00541C41" w:rsidP="00B90E66">
                                <w:pPr>
                                  <w:rPr>
                                    <w:sz w:val="40"/>
                                    <w:szCs w:val="40"/>
                                  </w:rPr>
                                </w:pPr>
                                <w:r w:rsidRPr="000A1FDE">
                                  <w:rPr>
                                    <w:sz w:val="40"/>
                                    <w:szCs w:val="40"/>
                                  </w:rPr>
                                  <w:t>.</w:t>
                                </w:r>
                                <w:r>
                                  <w:rPr>
                                    <w:sz w:val="40"/>
                                    <w:szCs w:val="40"/>
                                  </w:rPr>
                                  <w:t>A</w:t>
                                </w:r>
                              </w:p>
                              <w:p w14:paraId="578FF4A3" w14:textId="77777777" w:rsidR="00541C41" w:rsidRPr="000A1FDE" w:rsidRDefault="00541C41" w:rsidP="00B90E66">
                                <w:pPr>
                                  <w:rPr>
                                    <w:szCs w:val="24"/>
                                  </w:rPr>
                                </w:pPr>
                                <w:r>
                                  <w:rPr>
                                    <w:sz w:val="40"/>
                                    <w:szCs w:val="40"/>
                                  </w:rPr>
                                  <w:t xml:space="preserve"> </w:t>
                                </w:r>
                                <w:r w:rsidRPr="000A1FDE">
                                  <w:rPr>
                                    <w:szCs w:val="24"/>
                                  </w:rPr>
                                  <w:t>A</w:t>
                                </w:r>
                              </w:p>
                            </w:txbxContent>
                          </v:textbox>
                        </v:shape>
                        <v:shape id="Arc 338" o:spid="_x0000_s2480" style="position:absolute;left:5955;top:13695;width:180;height:180;rotation:1993412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w0ScUA AADjAAAADwAAAGRycy9kb3ducmV2LnhtbERP3WrCMBS+H/gO4QjezaRSXKlGkaroYDCmPsChObbF 5qQ0Ubu3Xy6EXX58/8v1YFvxoN43jjUkUwWCuHSm4UrD5bx/z0D4gGywdUwafsnDejV6W2Ju3JN/ 6HEKlYgh7HPUUIfQ5VL6siaLfuo64shdXW8xRNhX0vT4jOG2lTOl5tJiw7Ghxo6Kmsrb6W41UNt9 4u7DFWl22/IuOXzxd5FpPRkPmwWIQEP4F7/cR6NhliRpOk+ViqPjp/gH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Da/DRJxQAAAOMAAAAPAAAAAAAAAAAAAAAAAJgCAABkcnMv ZG93bnJldi54bWxQSwUGAAAAAAQABAD1AAAAigMAAAAA " path="m-1,nfc11929,,21600,9670,21600,21600em-1,nsc11929,,21600,9670,21600,21600l,21600,-1,xe" filled="f">
                          <v:path arrowok="t" o:extrusionok="f" o:connecttype="custom" o:connectlocs="0,0;180,180;0,180" o:connectangles="0,0,0"/>
                        </v:shape>
                        <v:shape id="Text Box 339" o:spid="_x0000_s2481" type="#_x0000_t202" style="position:absolute;left:5970;top:13470;width:529;height:6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2LDccA AADjAAAADwAAAGRycy9kb3ducmV2LnhtbERPX0/CMBB/N+E7NEfCm7TbFHFSCEFNfEOBD3BZz3Vu vS5rhemntyYmPt7v/602o+vEmYbQeNaQzRUI4sqbhmsNp+Pz9RJEiMgGO8+k4YsCbNaTqxWWxl/4 jc6HWIsUwqFEDTbGvpQyVJYchrnviRP37geHMZ1DLc2AlxTuOpkrtZAOG04NFnvaWaraw6fTsFRu 37b3+WtwN9/Zrd09+qf+Q+vZdNw+gIg0xn/xn/vFpPn5XVEUmVrk8PtTAkCufwAAAP//AwBQSwEC LQAUAAYACAAAACEA8PeKu/0AAADiAQAAEwAAAAAAAAAAAAAAAAAAAAAAW0NvbnRlbnRfVHlwZXNd LnhtbFBLAQItABQABgAIAAAAIQAx3V9h0gAAAI8BAAALAAAAAAAAAAAAAAAAAC4BAABfcmVscy8u cmVsc1BLAQItABQABgAIAAAAIQAzLwWeQQAAADkAAAAQAAAAAAAAAAAAAAAAACkCAABkcnMvc2hh cGV4bWwueG1sUEsBAi0AFAAGAAgAAAAhADAdiw3HAAAA4wAAAA8AAAAAAAAAAAAAAAAAmAIAAGRy cy9kb3ducmV2LnhtbFBLBQYAAAAABAAEAPUAAACMAwAAAAA= " filled="f" stroked="f">
                          <v:textbox style="mso-fit-shape-to-text:t">
                            <w:txbxContent>
                              <w:p w14:paraId="3D7070DE" w14:textId="77777777" w:rsidR="00541C41" w:rsidRDefault="00541C41" w:rsidP="00B90E66">
                                <w:r w:rsidRPr="00187473">
                                  <w:rPr>
                                    <w:position w:val="-6"/>
                                    <w:sz w:val="28"/>
                                    <w:szCs w:val="28"/>
                                  </w:rPr>
                                  <w:object w:dxaOrig="240" w:dyaOrig="220" w14:anchorId="134E49C3">
                                    <v:shape id="_x0000_i2309" type="#_x0000_t75" style="width:12pt;height:10.5pt" o:ole="">
                                      <v:imagedata r:id="rId351" o:title=""/>
                                    </v:shape>
                                    <o:OLEObject Type="Embed" ProgID="Equation.3" ShapeID="_x0000_i2309" DrawAspect="Content" ObjectID="_1773309148" r:id="rId1648"/>
                                  </w:object>
                                </w:r>
                              </w:p>
                            </w:txbxContent>
                          </v:textbox>
                        </v:shape>
                        <v:line id="Line 340" o:spid="_x0000_s2482" style="position:absolute;visibility:visible;mso-wrap-style:square" from="8137,12953" to="8137,13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nRdcoAAADjAAAADwAAAGRycy9kb3ducmV2LnhtbERPX0/CMBB/N+E7NEfCm3QCmTgphGhI wAcjaKKPx3pug/W6tGWb356amPh4v/+3WPWmFi05X1lWcDdOQBDnVldcKPh439zOQfiArLG2TAp+ yMNqObhZYKZtx3tqD6EQMYR9hgrKEJpMSp+XZNCPbUMcuW/rDIZ4ukJqh10MN7WcJEkqDVYcG0ps 6Kmk/Hy4GAWv07e0Xe9etv3nLj3mz/vj16lzSo2G/foRRKA+/Iv/3Fsd59+ns1nyMJ9M4fenCIBc X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7idF1ygAAAOMAAAAPAAAA AAAAAAAAAAAAAKECAABkcnMvZG93bnJldi54bWxQSwUGAAAAAAQABAD5AAAAmAMAAAAA "/>
                        <v:line id="Line 341" o:spid="_x0000_s2483" style="position:absolute;visibility:visible;mso-wrap-style:square" from="8143,13914" to="8143,14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AZ5MwAAADiAAAADwAAAGRycy9kb3ducmV2LnhtbESPQUvDQBSE74L/YXmCN7vpiqmk3Zai CK2HYqugx9fsaxLNvg27axL/fVcQPA4z8w2zWI22FT350DjWMJ1kIIhLZxquNLy9Pt3cgwgR2WDr mDT8UIDV8vJigYVxA++pP8RKJAiHAjXUMXaFlKGsyWKYuI44eSfnLcYkfSWNxyHBbStVluXSYsNp ocaOHmoqvw7fVsPu9iXv19vnzfi+zY/l4/748Tl4ra+vxvUcRKQx/of/2huj4U5NM6VmMwW/l9Id kMs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3gGeTMAAAA4gAAAA8A AAAAAAAAAAAAAAAAoQIAAGRycy9kb3ducmV2LnhtbFBLBQYAAAAABAAEAPkAAACaAwAAAAA= "/>
                        <v:line id="Line 342" o:spid="_x0000_s2484" style="position:absolute;flip:x y;visibility:visible;mso-wrap-style:square" from="7552,12353" to="8128,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9MccsAAADjAAAADwAAAGRycy9kb3ducmV2LnhtbESPQUvDQBCF70L/wzKFXsRuthaNsdtS CoqnirXF65CdJsHsbMiuTfTXOwfB48x78943q83oW3WhPjaBLZh5Boq4DK7hysLx/ekmBxUTssM2 MFn4pgib9eRqhYULA7/R5ZAqJSEcC7RQp9QVWseyJo9xHjpi0c6h95hk7Cvtehwk3Ld6kWV32mPD 0lBjR7uays/Dl7eAvP+5zQdDS/1MH3Gxf73ens7Wzqbj9hFUojH9m/+uX5zg5w9Lk90bI9DykyxA r3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c9MccsAAADjAAAADwAA AAAAAAAAAAAAAAChAgAAZHJzL2Rvd25yZXYueG1sUEsFBgAAAAAEAAQA+QAAAJkDAAAAAA== "/>
                        <v:line id="Line 343" o:spid="_x0000_s2485" style="position:absolute;flip:x y;visibility:visible;mso-wrap-style:square" from="6952,11753" to="7528,1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5ihskAAADiAAAADwAAAGRycy9kb3ducmV2LnhtbESPy2rCQBSG94W+w3AK3RSdGG0jaUaR gtKV0lRxe8icXGjmTMiMJvr0nUWhy5//xpetR9OKK/WusaxgNo1AEBdWN1wpOH5vJ0sQziNrbC2T ghs5WK8eHzJMtR34i665r0QYYZeigtr7LpXSFTUZdFPbEQevtL1BH2RfSd3jEMZNK+MoepMGGw4P NXb0UVPxk1+MAuT9fb4cZrSQOzq7eH942ZxKpZ6fxs07CE+j/w//tT+1gtckTpIoXgSIgBRwQK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9uYobJAAAA4gAAAA8AAAAA AAAAAAAAAAAAoQIAAGRycy9kb3ducmV2LnhtbFBLBQYAAAAABAAEAPkAAACXAwAAAAA= "/>
                        <v:line id="Line 344" o:spid="_x0000_s2486" style="position:absolute;visibility:visible;mso-wrap-style:square" from="6941,11760" to="8136,14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FD/MgAAADiAAAADwAAAGRycy9kb3ducmV2LnhtbERPTUvDQBC9C/6HZQRvdmOFmMZuS1GE 1oO0VdDjNDsm0exs2F2T+O+dg+Dx8b6X68l1aqAQW88GrmcZKOLK25ZrA68vj1cFqJiQLXaeycAP RVivzs+WWFo/8oGGY6qVhHAs0UCTUl9qHauGHMaZ74mF+/DBYRIYam0DjhLuOj3Pslw7bFkaGuzp vqHq6/jtDDzf7PNhs3vaTm+7/FQ9HE7vn2Mw5vJi2tyBSjSlf/Gfe2tl/uJ2UcyLXE7IJcGgV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OFD/MgAAADiAAAADwAAAAAA AAAAAAAAAAChAgAAZHJzL2Rvd25yZXYueG1sUEsFBgAAAAAEAAQA+QAAAJYDAAAAAA== "/>
                        <v:shape id="Text Box 345" o:spid="_x0000_s2487" type="#_x0000_t202" style="position:absolute;left:7940;top:14423;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n4MsA AADjAAAADwAAAGRycy9kb3ducmV2LnhtbESPQU/CQBCF7yb8h82QeJNdtApUFkIwJp4kIJB4m3SH trE723RXWv+9czDxODNv3nvfcj34Rl2pi3VgC9OJAUVcBFdzaeH48Xo3BxUTssMmMFn4oQjr1ehm ibkLPe/pekilEhOOOVqoUmpzrWNRkcc4CS2x3C6h85hk7ErtOuzF3Df63pgn7bFmSaiwpW1Fxdfh 21s4vV8+z5nZlS/+se3DYDT7hbb2djxsnkElGtK/+O/7zUn9bPYwXZh5JhTCJAvQq18AAAD//wMA UEsBAi0AFAAGAAgAAAAhAPD3irv9AAAA4gEAABMAAAAAAAAAAAAAAAAAAAAAAFtDb250ZW50X1R5 cGVzXS54bWxQSwECLQAUAAYACAAAACEAMd1fYdIAAACPAQAACwAAAAAAAAAAAAAAAAAuAQAAX3Jl bHMvLnJlbHNQSwECLQAUAAYACAAAACEAMy8FnkEAAAA5AAAAEAAAAAAAAAAAAAAAAAApAgAAZHJz L3NoYXBleG1sLnhtbFBLAQItABQABgAIAAAAIQAf9ifgywAAAOMAAAAPAAAAAAAAAAAAAAAAAJgC AABkcnMvZG93bnJldi54bWxQSwUGAAAAAAQABAD1AAAAkAMAAAAA " filled="f" stroked="f">
                          <v:textbox>
                            <w:txbxContent>
                              <w:p w14:paraId="218ED721" w14:textId="77777777" w:rsidR="00541C41" w:rsidRPr="007174BE" w:rsidRDefault="00541C41" w:rsidP="00B90E66">
                                <w:pPr>
                                  <w:rPr>
                                    <w:sz w:val="40"/>
                                    <w:szCs w:val="40"/>
                                    <w:vertAlign w:val="subscript"/>
                                  </w:rPr>
                                </w:pPr>
                                <w:r w:rsidRPr="000A1FDE">
                                  <w:rPr>
                                    <w:sz w:val="40"/>
                                    <w:szCs w:val="40"/>
                                  </w:rPr>
                                  <w:t>.</w:t>
                                </w:r>
                                <w:r w:rsidRPr="007174BE">
                                  <w:rPr>
                                    <w:szCs w:val="24"/>
                                  </w:rPr>
                                  <w:t>A</w:t>
                                </w:r>
                                <w:r>
                                  <w:rPr>
                                    <w:szCs w:val="24"/>
                                    <w:vertAlign w:val="subscript"/>
                                  </w:rPr>
                                  <w:t>2</w:t>
                                </w:r>
                              </w:p>
                              <w:p w14:paraId="7FDFD8F6" w14:textId="77777777" w:rsidR="00541C41" w:rsidRPr="000A1FDE" w:rsidRDefault="00541C41" w:rsidP="00B90E66">
                                <w:pPr>
                                  <w:rPr>
                                    <w:szCs w:val="24"/>
                                  </w:rPr>
                                </w:pPr>
                                <w:r>
                                  <w:rPr>
                                    <w:sz w:val="40"/>
                                    <w:szCs w:val="40"/>
                                  </w:rPr>
                                  <w:t xml:space="preserve"> </w:t>
                                </w:r>
                              </w:p>
                            </w:txbxContent>
                          </v:textbox>
                        </v:shape>
                        <v:shape id="Text Box 346" o:spid="_x0000_s2488" type="#_x0000_t202" style="position:absolute;left:6763;top:1135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HUeMkA AADiAAAADwAAAGRycy9kb3ducmV2LnhtbESPQWvCQBSE7wX/w/IK3uquiRGbuoq0CJ4s2lro7ZF9 JqHZtyG7mvjv3UKhx2FmvmGW68E24kqdrx1rmE4UCOLCmZpLDZ8f26cFCB+QDTaOScONPKxXo4cl 5sb1fKDrMZQiQtjnqKEKoc2l9EVFFv3EtcTRO7vOYoiyK6XpsI9w28hEqbm0WHNcqLCl14qKn+PF ajjtz99fM/Vevtms7d2gJNtnqfX4cdi8gAg0hP/wX3tnNCRpmmVpkkzh91K8A3J1BwAA//8DAFBL AQItABQABgAIAAAAIQDw94q7/QAAAOIBAAATAAAAAAAAAAAAAAAAAAAAAABbQ29udGVudF9UeXBl c10ueG1sUEsBAi0AFAAGAAgAAAAhADHdX2HSAAAAjwEAAAsAAAAAAAAAAAAAAAAALgEAAF9yZWxz Ly5yZWxzUEsBAi0AFAAGAAgAAAAhADMvBZ5BAAAAOQAAABAAAAAAAAAAAAAAAAAAKQIAAGRycy9z aGFwZXhtbC54bWxQSwECLQAUAAYACAAAACEA2THUeMkAAADiAAAADwAAAAAAAAAAAAAAAACYAgAA ZHJzL2Rvd25yZXYueG1sUEsFBgAAAAAEAAQA9QAAAI4DAAAAAA== " filled="f" stroked="f">
                          <v:textbox>
                            <w:txbxContent>
                              <w:p w14:paraId="3554C7A1" w14:textId="77777777" w:rsidR="00541C41" w:rsidRPr="007174BE" w:rsidRDefault="00541C41" w:rsidP="00B90E66">
                                <w:pPr>
                                  <w:rPr>
                                    <w:sz w:val="40"/>
                                    <w:szCs w:val="40"/>
                                    <w:vertAlign w:val="subscript"/>
                                  </w:rPr>
                                </w:pPr>
                                <w:r w:rsidRPr="000A1FDE">
                                  <w:rPr>
                                    <w:sz w:val="40"/>
                                    <w:szCs w:val="40"/>
                                  </w:rPr>
                                  <w:t>.</w:t>
                                </w:r>
                                <w:r w:rsidRPr="007174BE">
                                  <w:rPr>
                                    <w:szCs w:val="24"/>
                                  </w:rPr>
                                  <w:t>A</w:t>
                                </w:r>
                                <w:r>
                                  <w:rPr>
                                    <w:szCs w:val="24"/>
                                    <w:vertAlign w:val="subscript"/>
                                  </w:rPr>
                                  <w:t>1</w:t>
                                </w:r>
                              </w:p>
                              <w:p w14:paraId="107B481A" w14:textId="77777777" w:rsidR="00541C41" w:rsidRPr="000A1FDE" w:rsidRDefault="00541C41" w:rsidP="00B90E66">
                                <w:pPr>
                                  <w:rPr>
                                    <w:szCs w:val="24"/>
                                  </w:rPr>
                                </w:pPr>
                                <w:r>
                                  <w:rPr>
                                    <w:sz w:val="40"/>
                                    <w:szCs w:val="40"/>
                                  </w:rPr>
                                  <w:t xml:space="preserve"> </w:t>
                                </w:r>
                              </w:p>
                            </w:txbxContent>
                          </v:textbox>
                        </v:shape>
                      </v:group>
                      <v:group id="Group 347" o:spid="_x0000_s2489" style="position:absolute;left:7610;top:12636;width:49;height:91" coordorigin="3787,14220" coordsize="49,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wcXtskAAADjAAAADwAAAGRycy9kb3ducmV2LnhtbERPS2vCQBC+F/wPywje 6iZNGyV1FZG2eJCCD5DehuyYBLOzIbsm8d93hUKP871nsRpMLTpqXWVZQTyNQBDnVldcKDgdP5/n IJxH1lhbJgV3crBajp4WmGnb8566gy9ECGGXoYLS+yaT0uUlGXRT2xAH7mJbgz6cbSF1i30IN7V8 iaJUGqw4NJTY0Kak/Hq4GQVfPfbrJP7odtfL5v5zfPs+72JSajIe1u8gPA3+X/zn3uowf5amr7Mk iRN4/BQAkMt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PBxe2yQAA AOMAAAAPAAAAAAAAAAAAAAAAAKoCAABkcnMvZG93bnJldi54bWxQSwUGAAAAAAQABAD6AAAAoAMA AAAA ">
                        <v:line id="Line 348" o:spid="_x0000_s2490" style="position:absolute;visibility:visible;mso-wrap-style:square" from="3787,14220" to="3830,14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5JgMsAAADiAAAADwAAAGRycy9kb3ducmV2LnhtbESPQUvDQBSE74L/YXmCN7vZVkKI3Zai CK0HsVVoj6/ZZxLNvg27axL/vSsIHoeZ+YZZrifbiYF8aB1rULMMBHHlTMu1hrfXx5sCRIjIBjvH pOGbAqxXlxdLLI0beU/DIdYiQTiUqKGJsS+lDFVDFsPM9cTJe3feYkzS19J4HBPcdnKeZbm02HJa aLCn+4aqz8OX1fC8eMmHze5pOx13+bl62J9PH6PX+vpq2tyBiDTF//Bfe2s0FLdKqXmxUPB7Kd0B ufo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p5JgMsAAADiAAAADwAA AAAAAAAAAAAAAAChAgAAZHJzL2Rvd25yZXYueG1sUEsFBgAAAAAEAAQA+QAAAJkDAAAAAA== "/>
                        <v:line id="Line 349" o:spid="_x0000_s2491" style="position:absolute;flip:x;visibility:visible;mso-wrap-style:square" from="3793,14268" to="3836,14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FHR8wAAADiAAAADwAAAGRycy9kb3ducmV2LnhtbESPT0sDMRTE74LfITzBi9isGvtnbVqK IHjoxSpbentunptlNy9rEtv12xtB8DjMzG+Y5Xp0vThSiK1nDTeTAgRx7U3LjYa316frOYiYkA32 nknDN0VYr87Pllgaf+IXOu5SIzKEY4kabEpDKWWsLTmMEz8QZ+/DB4cpy9BIE/CU4a6Xt0UxlQ5b zgsWB3q0VHe7L6dBzrdXn2Hzrrqq2+8Xtqqr4bDV+vJi3DyASDSm//Bf+9louFOLmbpXUwW/l/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yhR0fMAAAA4gAAAA8A AAAAAAAAAAAAAAAAoQIAAGRycy9kb3ducmV2LnhtbFBLBQYAAAAABAAEAPkAAACaAwAAAAA= "/>
                      </v:group>
                      <v:group id="Group 350" o:spid="_x0000_s2492" style="position:absolute;left:7993;top:14100;width:144;height:144" coordorigin="3067,14040" coordsize="144,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Pr4E8sAAADjAAAADwAAAGRycy9kb3ducmV2LnhtbESPzWrDQAyE74W+w6JC b83aaR2Kk00IIS09hEJ+oOQmvIpt4tUa78Z23r46FHoczeiTZrEaXaN66kLt2UA6SUARF97WXBo4 HT9e3kGFiGyx8UwG7hRgtXx8WGBu/cB76g+xVALhkKOBKsY21zoUFTkME98Si3fxncMosiu17XAQ uGv0NElm2mHNcqHCljYVFdfDzRn4HHBYv6bbfne9bO7nY/b9s0vJmOencT0HFWmM/+G/7S8r72eC TLLpm7SQTjIAvfw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D6+BPL AAAA4wAAAA8AAAAAAAAAAAAAAAAAqgIAAGRycy9kb3ducmV2LnhtbFBLBQYAAAAABAAEAPoAAACi AwAAAAA= ">
                        <v:line id="Line 351" o:spid="_x0000_s2493" style="position:absolute;visibility:visible;mso-wrap-style:square" from="3067,14040" to="3067,14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WWec0AAADjAAAADwAAAGRycy9kb3ducmV2LnhtbESPQUsDMRSE74L/ITzBm02sdduuTUtR hLYHsa2gx9fNc3d187IkcXf990YQPA4z8w2zWA22ER35UDvWcD1SIIgLZ2ouNbwcH69mIEJENtg4 Jg3fFGC1PD9bYG5cz3vqDrEUCcIhRw1VjG0uZSgqshhGriVO3rvzFmOSvpTGY5/gtpFjpTJpsea0 UGFL9xUVn4cvq+Hp5jnr1tvdZnjdZqfiYX96++i91pcXw/oORKQh/of/2hujYawmc3U7n84m8Psp /QG5/A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XpZZ5zQAAAOMAAAAP AAAAAAAAAAAAAAAAAKECAABkcnMvZG93bnJldi54bWxQSwUGAAAAAAQABAD5AAAAmwMAAAAA "/>
                        <v:line id="Line 352" o:spid="_x0000_s2494" style="position:absolute;visibility:visible;mso-wrap-style:square" from="3067,14040" to="3211,14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eDBsoAAADjAAAADwAAAGRycy9kb3ducmV2LnhtbERPX0vDMBB/F/Ydwgm+udR1q6MuG0MR Nh/GNgV9vDVn29lcShLb+u2NMPDxfv9vsRpMIzpyvras4G6cgCAurK65VPD2+nw7B+EDssbGMin4 IQ+r5ehqgbm2PR+oO4ZSxBD2OSqoQmhzKX1RkUE/ti1x5D6tMxji6UqpHfYx3DRykiSZNFhzbKiw pceKiq/jt1GwS/dZt96+bIb3bXYqng6nj3PvlLq5HtYPIAIN4V98cW90nD+d3afzyTSdwd9PEQC5 /A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IN4MGygAAAOMAAAAPAAAA AAAAAAAAAAAAAKECAABkcnMvZG93bnJldi54bWxQSwUGAAAAAAQABAD5AAAAmAMAAAAA "/>
                      </v:group>
                    </v:group>
                  </w:pict>
                </mc:Fallback>
              </mc:AlternateContent>
            </w:r>
            <w:r w:rsidRPr="00541C41">
              <w:rPr>
                <w:rFonts w:ascii="Times New Roman" w:eastAsiaTheme="minorHAnsi" w:hAnsi="Times New Roman"/>
                <w:kern w:val="2"/>
                <w:sz w:val="28"/>
                <w:szCs w:val="28"/>
                <w14:ligatures w14:val="standardContextual"/>
              </w:rPr>
              <w:t>b)</w:t>
            </w:r>
          </w:p>
          <w:p w14:paraId="55736E44"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4859F740"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3E6F3634"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4B7F4E91"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6DF5FD2B"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10FE5B6D"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0906215E"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4B3AD28A"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2AABC53C"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1ABA651E"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p>
          <w:p w14:paraId="7BC5ECF6" w14:textId="77777777" w:rsidR="00541C41" w:rsidRPr="00541C41" w:rsidRDefault="00541C41" w:rsidP="00541C41">
            <w:pPr>
              <w:spacing w:after="0"/>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b/ Gọi A</w:t>
            </w:r>
            <w:r w:rsidRPr="00541C41">
              <w:rPr>
                <w:rFonts w:ascii="Times New Roman" w:eastAsiaTheme="minorHAnsi" w:hAnsi="Times New Roman"/>
                <w:kern w:val="2"/>
                <w:sz w:val="28"/>
                <w:szCs w:val="28"/>
                <w:vertAlign w:val="subscript"/>
                <w14:ligatures w14:val="standardContextual"/>
              </w:rPr>
              <w:t xml:space="preserve">1 </w:t>
            </w:r>
            <w:r w:rsidRPr="00541C41">
              <w:rPr>
                <w:rFonts w:ascii="Times New Roman" w:eastAsiaTheme="minorHAnsi" w:hAnsi="Times New Roman"/>
                <w:kern w:val="2"/>
                <w:sz w:val="28"/>
                <w:szCs w:val="28"/>
                <w14:ligatures w14:val="standardContextual"/>
              </w:rPr>
              <w:t>là ảnh của A qua gương G</w:t>
            </w:r>
            <w:r w:rsidRPr="00541C41">
              <w:rPr>
                <w:rFonts w:ascii="Times New Roman" w:eastAsiaTheme="minorHAnsi" w:hAnsi="Times New Roman"/>
                <w:kern w:val="2"/>
                <w:sz w:val="28"/>
                <w:szCs w:val="28"/>
                <w:vertAlign w:val="subscript"/>
                <w14:ligatures w14:val="standardContextual"/>
              </w:rPr>
              <w:t>1</w:t>
            </w:r>
          </w:p>
          <w:p w14:paraId="73209AFE" w14:textId="77777777" w:rsidR="00541C41" w:rsidRPr="00541C41" w:rsidRDefault="00541C41" w:rsidP="00541C41">
            <w:pPr>
              <w:spacing w:after="0"/>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A</w:t>
            </w:r>
            <w:r w:rsidRPr="00541C41">
              <w:rPr>
                <w:rFonts w:ascii="Times New Roman" w:eastAsiaTheme="minorHAnsi" w:hAnsi="Times New Roman"/>
                <w:kern w:val="2"/>
                <w:sz w:val="28"/>
                <w:szCs w:val="28"/>
                <w:vertAlign w:val="subscript"/>
                <w14:ligatures w14:val="standardContextual"/>
              </w:rPr>
              <w:t>2</w:t>
            </w:r>
            <w:r w:rsidRPr="00541C41">
              <w:rPr>
                <w:rFonts w:ascii="Times New Roman" w:eastAsiaTheme="minorHAnsi" w:hAnsi="Times New Roman"/>
                <w:kern w:val="2"/>
                <w:sz w:val="28"/>
                <w:szCs w:val="28"/>
                <w14:ligatures w14:val="standardContextual"/>
              </w:rPr>
              <w:t xml:space="preserve"> là ảnh của A qua gương G</w:t>
            </w:r>
            <w:r w:rsidRPr="00541C41">
              <w:rPr>
                <w:rFonts w:ascii="Times New Roman" w:eastAsiaTheme="minorHAnsi" w:hAnsi="Times New Roman"/>
                <w:kern w:val="2"/>
                <w:sz w:val="28"/>
                <w:szCs w:val="28"/>
                <w:vertAlign w:val="subscript"/>
                <w14:ligatures w14:val="standardContextual"/>
              </w:rPr>
              <w:t>2</w:t>
            </w:r>
          </w:p>
          <w:p w14:paraId="44E6E567" w14:textId="77777777" w:rsidR="00541C41" w:rsidRPr="00541C41" w:rsidRDefault="00541C41" w:rsidP="00541C41">
            <w:pPr>
              <w:spacing w:after="0"/>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Theo giả thiết: AA</w:t>
            </w:r>
            <w:r w:rsidRPr="00541C41">
              <w:rPr>
                <w:rFonts w:ascii="Times New Roman" w:eastAsiaTheme="minorHAnsi" w:hAnsi="Times New Roman"/>
                <w:kern w:val="2"/>
                <w:sz w:val="28"/>
                <w:szCs w:val="28"/>
                <w:vertAlign w:val="subscript"/>
                <w14:ligatures w14:val="standardContextual"/>
              </w:rPr>
              <w:t>1</w:t>
            </w:r>
            <w:r w:rsidRPr="00541C41">
              <w:rPr>
                <w:rFonts w:ascii="Times New Roman" w:eastAsiaTheme="minorHAnsi" w:hAnsi="Times New Roman"/>
                <w:kern w:val="2"/>
                <w:sz w:val="28"/>
                <w:szCs w:val="28"/>
                <w14:ligatures w14:val="standardContextual"/>
              </w:rPr>
              <w:t>=12cm</w:t>
            </w:r>
          </w:p>
          <w:p w14:paraId="68FB863E" w14:textId="77777777" w:rsidR="00541C41" w:rsidRPr="00541C41" w:rsidRDefault="00541C41" w:rsidP="00541C41">
            <w:pPr>
              <w:spacing w:after="0"/>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AA</w:t>
            </w:r>
            <w:r w:rsidRPr="00541C41">
              <w:rPr>
                <w:rFonts w:ascii="Times New Roman" w:eastAsiaTheme="minorHAnsi" w:hAnsi="Times New Roman"/>
                <w:kern w:val="2"/>
                <w:sz w:val="28"/>
                <w:szCs w:val="28"/>
                <w:vertAlign w:val="subscript"/>
                <w14:ligatures w14:val="standardContextual"/>
              </w:rPr>
              <w:t>2</w:t>
            </w:r>
            <w:r w:rsidRPr="00541C41">
              <w:rPr>
                <w:rFonts w:ascii="Times New Roman" w:eastAsiaTheme="minorHAnsi" w:hAnsi="Times New Roman"/>
                <w:kern w:val="2"/>
                <w:sz w:val="28"/>
                <w:szCs w:val="28"/>
                <w14:ligatures w14:val="standardContextual"/>
              </w:rPr>
              <w:t>=16cm, A</w:t>
            </w:r>
            <w:r w:rsidRPr="00541C41">
              <w:rPr>
                <w:rFonts w:ascii="Times New Roman" w:eastAsiaTheme="minorHAnsi" w:hAnsi="Times New Roman"/>
                <w:kern w:val="2"/>
                <w:sz w:val="28"/>
                <w:szCs w:val="28"/>
                <w:vertAlign w:val="subscript"/>
                <w14:ligatures w14:val="standardContextual"/>
              </w:rPr>
              <w:t>1</w:t>
            </w:r>
            <w:r w:rsidRPr="00541C41">
              <w:rPr>
                <w:rFonts w:ascii="Times New Roman" w:eastAsiaTheme="minorHAnsi" w:hAnsi="Times New Roman"/>
                <w:kern w:val="2"/>
                <w:sz w:val="28"/>
                <w:szCs w:val="28"/>
                <w14:ligatures w14:val="standardContextual"/>
              </w:rPr>
              <w:t>A</w:t>
            </w:r>
            <w:r w:rsidRPr="00541C41">
              <w:rPr>
                <w:rFonts w:ascii="Times New Roman" w:eastAsiaTheme="minorHAnsi" w:hAnsi="Times New Roman"/>
                <w:kern w:val="2"/>
                <w:sz w:val="28"/>
                <w:szCs w:val="28"/>
                <w:vertAlign w:val="subscript"/>
                <w14:ligatures w14:val="standardContextual"/>
              </w:rPr>
              <w:t>2</w:t>
            </w:r>
            <w:r w:rsidRPr="00541C41">
              <w:rPr>
                <w:rFonts w:ascii="Times New Roman" w:eastAsiaTheme="minorHAnsi" w:hAnsi="Times New Roman"/>
                <w:kern w:val="2"/>
                <w:sz w:val="28"/>
                <w:szCs w:val="28"/>
                <w14:ligatures w14:val="standardContextual"/>
              </w:rPr>
              <w:t>= 20cm</w:t>
            </w:r>
          </w:p>
          <w:p w14:paraId="1459F2F6" w14:textId="77777777" w:rsidR="00541C41" w:rsidRPr="00541C41" w:rsidRDefault="00541C41" w:rsidP="00541C41">
            <w:pPr>
              <w:spacing w:after="0"/>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Ta thấy: 20</w:t>
            </w:r>
            <w:r w:rsidRPr="00541C41">
              <w:rPr>
                <w:rFonts w:ascii="Times New Roman" w:eastAsiaTheme="minorHAnsi" w:hAnsi="Times New Roman"/>
                <w:kern w:val="2"/>
                <w:sz w:val="28"/>
                <w:szCs w:val="28"/>
                <w:vertAlign w:val="superscript"/>
                <w14:ligatures w14:val="standardContextual"/>
              </w:rPr>
              <w:t>2</w:t>
            </w:r>
            <w:r w:rsidRPr="00541C41">
              <w:rPr>
                <w:rFonts w:ascii="Times New Roman" w:eastAsiaTheme="minorHAnsi" w:hAnsi="Times New Roman"/>
                <w:kern w:val="2"/>
                <w:sz w:val="28"/>
                <w:szCs w:val="28"/>
                <w14:ligatures w14:val="standardContextual"/>
              </w:rPr>
              <w:t>=12</w:t>
            </w:r>
            <w:r w:rsidRPr="00541C41">
              <w:rPr>
                <w:rFonts w:ascii="Times New Roman" w:eastAsiaTheme="minorHAnsi" w:hAnsi="Times New Roman"/>
                <w:kern w:val="2"/>
                <w:sz w:val="28"/>
                <w:szCs w:val="28"/>
                <w:vertAlign w:val="superscript"/>
                <w14:ligatures w14:val="standardContextual"/>
              </w:rPr>
              <w:t>2</w:t>
            </w:r>
            <w:r w:rsidRPr="00541C41">
              <w:rPr>
                <w:rFonts w:ascii="Times New Roman" w:eastAsiaTheme="minorHAnsi" w:hAnsi="Times New Roman"/>
                <w:kern w:val="2"/>
                <w:sz w:val="28"/>
                <w:szCs w:val="28"/>
                <w14:ligatures w14:val="standardContextual"/>
              </w:rPr>
              <w:t>+16</w:t>
            </w:r>
            <w:r w:rsidRPr="00541C41">
              <w:rPr>
                <w:rFonts w:ascii="Times New Roman" w:eastAsiaTheme="minorHAnsi" w:hAnsi="Times New Roman"/>
                <w:kern w:val="2"/>
                <w:sz w:val="28"/>
                <w:szCs w:val="28"/>
                <w:vertAlign w:val="superscript"/>
                <w14:ligatures w14:val="standardContextual"/>
              </w:rPr>
              <w:t>2</w:t>
            </w:r>
          </w:p>
          <w:p w14:paraId="59CA7333" w14:textId="77777777" w:rsidR="00541C41" w:rsidRPr="00541C41" w:rsidRDefault="00541C41" w:rsidP="00541C41">
            <w:pPr>
              <w:spacing w:after="0"/>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Vậy tam giác AA</w:t>
            </w:r>
            <w:r w:rsidRPr="00541C41">
              <w:rPr>
                <w:rFonts w:ascii="Times New Roman" w:eastAsiaTheme="minorHAnsi" w:hAnsi="Times New Roman"/>
                <w:kern w:val="2"/>
                <w:sz w:val="28"/>
                <w:szCs w:val="28"/>
                <w:vertAlign w:val="subscript"/>
                <w14:ligatures w14:val="standardContextual"/>
              </w:rPr>
              <w:t>1</w:t>
            </w:r>
            <w:r w:rsidRPr="00541C41">
              <w:rPr>
                <w:rFonts w:ascii="Times New Roman" w:eastAsiaTheme="minorHAnsi" w:hAnsi="Times New Roman"/>
                <w:kern w:val="2"/>
                <w:sz w:val="28"/>
                <w:szCs w:val="28"/>
                <w14:ligatures w14:val="standardContextual"/>
              </w:rPr>
              <w:t>A</w:t>
            </w:r>
            <w:r w:rsidRPr="00541C41">
              <w:rPr>
                <w:rFonts w:ascii="Times New Roman" w:eastAsiaTheme="minorHAnsi" w:hAnsi="Times New Roman"/>
                <w:kern w:val="2"/>
                <w:sz w:val="28"/>
                <w:szCs w:val="28"/>
                <w:vertAlign w:val="subscript"/>
                <w14:ligatures w14:val="standardContextual"/>
              </w:rPr>
              <w:t>2</w:t>
            </w:r>
            <w:r w:rsidRPr="00541C41">
              <w:rPr>
                <w:rFonts w:ascii="Times New Roman" w:eastAsiaTheme="minorHAnsi" w:hAnsi="Times New Roman"/>
                <w:kern w:val="2"/>
                <w:sz w:val="28"/>
                <w:szCs w:val="28"/>
                <w14:ligatures w14:val="standardContextual"/>
              </w:rPr>
              <w:t xml:space="preserve"> là tam giác vuông</w:t>
            </w:r>
          </w:p>
          <w:p w14:paraId="46B24F55" w14:textId="77777777" w:rsidR="00541C41" w:rsidRPr="00541C41" w:rsidRDefault="00541C41" w:rsidP="00541C41">
            <w:pPr>
              <w:spacing w:after="0"/>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 xml:space="preserve">tại A suy ra </w:t>
            </w:r>
            <w:r w:rsidRPr="00541C41">
              <w:rPr>
                <w:rFonts w:ascii="Times New Roman" w:eastAsiaTheme="minorHAnsi" w:hAnsi="Times New Roman"/>
                <w:kern w:val="2"/>
                <w:position w:val="-6"/>
                <w:sz w:val="28"/>
                <w:szCs w:val="28"/>
                <w14:ligatures w14:val="standardContextual"/>
              </w:rPr>
              <w:object w:dxaOrig="810" w:dyaOrig="330" w14:anchorId="4052E771">
                <v:shape id="_x0000_i1884" type="#_x0000_t75" style="width:40.5pt;height:16.5pt" o:ole="">
                  <v:imagedata r:id="rId381" o:title=""/>
                </v:shape>
                <o:OLEObject Type="Embed" ProgID="Equation.3" ShapeID="_x0000_i1884" DrawAspect="Content" ObjectID="_1773308918" r:id="rId1649"/>
              </w:object>
            </w:r>
          </w:p>
          <w:p w14:paraId="419A479F" w14:textId="77777777" w:rsidR="00541C41" w:rsidRPr="00541C41" w:rsidRDefault="00541C41" w:rsidP="00541C41">
            <w:pPr>
              <w:spacing w:after="0"/>
              <w:rPr>
                <w:rFonts w:ascii="Times New Roman" w:eastAsiaTheme="minorHAnsi" w:hAnsi="Times New Roman"/>
                <w:kern w:val="2"/>
                <w:sz w:val="28"/>
                <w:szCs w:val="28"/>
                <w14:ligatures w14:val="standardContextual"/>
              </w:rPr>
            </w:pPr>
          </w:p>
        </w:tc>
        <w:tc>
          <w:tcPr>
            <w:tcW w:w="1134" w:type="dxa"/>
          </w:tcPr>
          <w:p w14:paraId="56BA6D23"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48F9B167"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2E17A68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5C5BF79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4F3602F8"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661CB6E3"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6A117A6"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1D153ECE"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53173648"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C8A5301"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219F27F4"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1CC8644"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4E47DB9C"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5C0C1B8"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3ED485B6"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A1A7719"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6457EE12"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1C550946"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tc>
      </w:tr>
      <w:tr w:rsidR="00541C41" w:rsidRPr="00541C41" w14:paraId="6ACAC2DC" w14:textId="77777777" w:rsidTr="00B90E66">
        <w:tc>
          <w:tcPr>
            <w:tcW w:w="1418" w:type="dxa"/>
            <w:vMerge w:val="restart"/>
            <w:vAlign w:val="center"/>
          </w:tcPr>
          <w:p w14:paraId="240215FA"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lastRenderedPageBreak/>
              <w:t>Câu 4.</w:t>
            </w:r>
          </w:p>
          <w:p w14:paraId="7F11E225"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w:t>
            </w:r>
            <w:r w:rsidRPr="00541C41">
              <w:rPr>
                <w:rFonts w:ascii="Times New Roman" w:eastAsiaTheme="minorHAnsi" w:hAnsi="Times New Roman"/>
                <w:b/>
                <w:kern w:val="2"/>
                <w:sz w:val="28"/>
                <w:szCs w:val="28"/>
                <w14:ligatures w14:val="standardContextual"/>
              </w:rPr>
              <w:t>2 điểm)</w:t>
            </w:r>
          </w:p>
        </w:tc>
        <w:tc>
          <w:tcPr>
            <w:tcW w:w="7797" w:type="dxa"/>
          </w:tcPr>
          <w:p w14:paraId="6C1DACD6" w14:textId="77777777" w:rsidR="00541C41" w:rsidRPr="00541C41" w:rsidRDefault="00541C41" w:rsidP="00541C41">
            <w:pPr>
              <w:shd w:val="clear" w:color="auto" w:fill="FFFFFF"/>
              <w:spacing w:after="0" w:line="360" w:lineRule="atLeast"/>
              <w:ind w:right="48"/>
              <w:rPr>
                <w:rFonts w:ascii="Times New Roman" w:eastAsia="Times New Roman" w:hAnsi="Times New Roman"/>
                <w:color w:val="000000"/>
                <w:sz w:val="28"/>
                <w:szCs w:val="28"/>
              </w:rPr>
            </w:pPr>
            <w:r w:rsidRPr="00541C41">
              <w:rPr>
                <w:rFonts w:ascii="Times New Roman" w:eastAsiaTheme="minorHAnsi" w:hAnsi="Times New Roman"/>
                <w:kern w:val="2"/>
                <w:sz w:val="28"/>
                <w:szCs w:val="28"/>
                <w14:ligatures w14:val="standardContextual"/>
              </w:rPr>
              <w:t xml:space="preserve">1.a) Dùng dây chỉ treo hai quả bóng bay lên giá thí nghiệm. </w:t>
            </w:r>
            <w:r w:rsidRPr="00541C41">
              <w:rPr>
                <w:rFonts w:ascii="Times New Roman" w:eastAsia="Times New Roman" w:hAnsi="Times New Roman"/>
                <w:color w:val="000000"/>
                <w:sz w:val="28"/>
                <w:szCs w:val="28"/>
              </w:rPr>
              <w:t>Dùng tờ giấy bóng kính cọ xát với một quả bóng bay rồi đưa tờ giấy bóng kính lại gần quả bóng bay đó nếu chúng hút nhau kết luận hai vật nhiễm điện trái dấu hút nhau.</w:t>
            </w:r>
          </w:p>
          <w:p w14:paraId="497C7046" w14:textId="77777777" w:rsidR="00541C41" w:rsidRPr="00541C41" w:rsidRDefault="00541C41" w:rsidP="00541C41">
            <w:pPr>
              <w:shd w:val="clear" w:color="auto" w:fill="FFFFFF"/>
              <w:spacing w:after="0" w:line="360" w:lineRule="atLeast"/>
              <w:ind w:right="48"/>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b. Lần lượt dùng tờ giấy bóng kính cọ xát hai quả bóng bay, sau đó đưa hai quả bóng bay lại gần nhau chúng đảy nhau.</w:t>
            </w:r>
          </w:p>
        </w:tc>
        <w:tc>
          <w:tcPr>
            <w:tcW w:w="1134" w:type="dxa"/>
          </w:tcPr>
          <w:p w14:paraId="45EC01E0"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0A10BD0E"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3F316AEC"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65DFB959"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52D66E76"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07588AA0"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tc>
      </w:tr>
      <w:tr w:rsidR="00541C41" w:rsidRPr="00541C41" w14:paraId="19DDF71B" w14:textId="77777777" w:rsidTr="00B90E66">
        <w:tc>
          <w:tcPr>
            <w:tcW w:w="1418" w:type="dxa"/>
            <w:vMerge/>
          </w:tcPr>
          <w:p w14:paraId="7FA26E99"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p>
        </w:tc>
        <w:tc>
          <w:tcPr>
            <w:tcW w:w="7797" w:type="dxa"/>
          </w:tcPr>
          <w:p w14:paraId="1579ED61" w14:textId="77777777" w:rsidR="00541C41" w:rsidRPr="00541C41" w:rsidRDefault="00541C41" w:rsidP="00541C41">
            <w:pPr>
              <w:spacing w:after="0" w:line="360" w:lineRule="atLeast"/>
              <w:ind w:left="48" w:right="48"/>
              <w:jc w:val="both"/>
              <w:rPr>
                <w:rFonts w:ascii="Times New Roman" w:eastAsia="Times New Roman" w:hAnsi="Times New Roman"/>
                <w:color w:val="000000"/>
                <w:sz w:val="28"/>
                <w:szCs w:val="28"/>
              </w:rPr>
            </w:pPr>
            <w:r w:rsidRPr="00541C41">
              <w:rPr>
                <w:rFonts w:ascii="Times New Roman" w:eastAsia="Times New Roman" w:hAnsi="Times New Roman"/>
                <w:b/>
                <w:bCs/>
                <w:sz w:val="28"/>
                <w:szCs w:val="28"/>
              </w:rPr>
              <w:t>1.a)</w:t>
            </w:r>
            <w:r w:rsidRPr="00541C41">
              <w:rPr>
                <w:rFonts w:ascii="Times New Roman" w:eastAsia="Times New Roman" w:hAnsi="Times New Roman"/>
                <w:color w:val="000000"/>
                <w:sz w:val="28"/>
                <w:szCs w:val="28"/>
              </w:rPr>
              <w:t xml:space="preserve"> Trong phòng, lớp không khí nóng ở dưới bay lên sát trần nhà. Thông gió có mục đích làm mát phòng, nên cần đặt quạt thông gió ở sát trần nhà để đẩy lớp không khí nóng này ra khỏi nhà, tạo điều kiện cho lớp không khí mát bên ngoài cửa sổ (ở phía dưới) di chuyển vào trong nhà tạo ra sự đối lưu không khí.</w:t>
            </w:r>
          </w:p>
          <w:p w14:paraId="01945737" w14:textId="77777777" w:rsidR="00541C41" w:rsidRPr="00541C41" w:rsidRDefault="00541C41" w:rsidP="00541C41">
            <w:pPr>
              <w:spacing w:after="0" w:line="360" w:lineRule="atLeast"/>
              <w:ind w:left="48" w:right="48"/>
              <w:jc w:val="both"/>
              <w:rPr>
                <w:rFonts w:ascii="Times New Roman" w:eastAsia="Times New Roman" w:hAnsi="Times New Roman"/>
                <w:color w:val="000000"/>
                <w:sz w:val="28"/>
                <w:szCs w:val="28"/>
              </w:rPr>
            </w:pPr>
            <w:r w:rsidRPr="00541C41">
              <w:rPr>
                <w:rFonts w:ascii="Times New Roman" w:eastAsia="Times New Roman" w:hAnsi="Times New Roman"/>
                <w:sz w:val="28"/>
                <w:szCs w:val="28"/>
              </w:rPr>
              <w:t>b)</w:t>
            </w:r>
            <w:r w:rsidRPr="00541C41">
              <w:rPr>
                <w:rFonts w:ascii="Times New Roman" w:eastAsia="Times New Roman" w:hAnsi="Times New Roman"/>
                <w:color w:val="000000"/>
                <w:sz w:val="28"/>
                <w:szCs w:val="28"/>
              </w:rPr>
              <w:t xml:space="preserve"> Giấy không bị cháy ngay vì giấy mỏng quấn chặt quanh thanh sắt, khi vừa đốt vừa xoay thanh sắt liên tục thì nhiệt lượng giấy nhận được sẽ truyền nhanh cho thanh sắt do sắt dẫn nhiệt tốt. Nếu kéo dài thời gian đốt, khi thanh sắt nhận được nhiều nhiệt lượng, nóng dần lên thì giấy không thể truyền nhiệt cho thanh sắt nữa, khi đó, giấy có thể bắt đầu cháy.</w:t>
            </w:r>
          </w:p>
        </w:tc>
        <w:tc>
          <w:tcPr>
            <w:tcW w:w="1134" w:type="dxa"/>
          </w:tcPr>
          <w:p w14:paraId="32E29C91"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A9D3A5F"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CD52FBB"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5994F997"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4337FBD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55C4FC62"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01132BEC"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5788BAEC"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377E6CC"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tc>
      </w:tr>
      <w:tr w:rsidR="00541C41" w:rsidRPr="00541C41" w14:paraId="257B7AB9" w14:textId="77777777" w:rsidTr="00B90E66">
        <w:tc>
          <w:tcPr>
            <w:tcW w:w="1418" w:type="dxa"/>
            <w:vAlign w:val="center"/>
          </w:tcPr>
          <w:p w14:paraId="735D75DC"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Câu 5.</w:t>
            </w:r>
          </w:p>
          <w:p w14:paraId="637F7BD2" w14:textId="77777777" w:rsidR="00541C41" w:rsidRPr="00541C41" w:rsidRDefault="00541C41" w:rsidP="00541C41">
            <w:pPr>
              <w:spacing w:after="0" w:line="240" w:lineRule="auto"/>
              <w:jc w:val="center"/>
              <w:rPr>
                <w:rFonts w:ascii="Times New Roman" w:eastAsiaTheme="minorHAnsi" w:hAnsi="Times New Roman"/>
                <w:b/>
                <w:bCs/>
                <w:kern w:val="2"/>
                <w:sz w:val="28"/>
                <w:szCs w:val="28"/>
                <w14:ligatures w14:val="standardContextual"/>
              </w:rPr>
            </w:pPr>
            <w:r w:rsidRPr="00541C41">
              <w:rPr>
                <w:rFonts w:ascii="Times New Roman" w:eastAsiaTheme="minorHAnsi" w:hAnsi="Times New Roman"/>
                <w:b/>
                <w:bCs/>
                <w:kern w:val="2"/>
                <w:sz w:val="28"/>
                <w:szCs w:val="28"/>
                <w14:ligatures w14:val="standardContextual"/>
              </w:rPr>
              <w:t>(4</w:t>
            </w:r>
            <w:r w:rsidRPr="00541C41">
              <w:rPr>
                <w:rFonts w:ascii="Times New Roman" w:eastAsiaTheme="minorHAnsi" w:hAnsi="Times New Roman"/>
                <w:b/>
                <w:kern w:val="2"/>
                <w:sz w:val="28"/>
                <w:szCs w:val="28"/>
                <w14:ligatures w14:val="standardContextual"/>
              </w:rPr>
              <w:t xml:space="preserve"> điểm)</w:t>
            </w:r>
          </w:p>
        </w:tc>
        <w:tc>
          <w:tcPr>
            <w:tcW w:w="7797" w:type="dxa"/>
          </w:tcPr>
          <w:p w14:paraId="2CBE0DB8"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Bước 1: Treo vật vào lực kế.</w:t>
            </w:r>
          </w:p>
          <w:p w14:paraId="12210AF0"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Đo số chỉ của lực kế khi vật ở trong không khí (P</w:t>
            </w:r>
            <w:r w:rsidRPr="00541C41">
              <w:rPr>
                <w:rFonts w:ascii="Times New Roman" w:eastAsiaTheme="minorHAnsi" w:hAnsi="Times New Roman"/>
                <w:kern w:val="2"/>
                <w:sz w:val="28"/>
                <w:szCs w:val="28"/>
                <w:vertAlign w:val="subscript"/>
                <w:lang w:val="sv-SE"/>
                <w14:ligatures w14:val="standardContextual"/>
              </w:rPr>
              <w:t>1</w:t>
            </w:r>
            <w:r w:rsidRPr="00541C41">
              <w:rPr>
                <w:rFonts w:ascii="Times New Roman" w:eastAsiaTheme="minorHAnsi" w:hAnsi="Times New Roman"/>
                <w:kern w:val="2"/>
                <w:sz w:val="28"/>
                <w:szCs w:val="28"/>
                <w:lang w:val="sv-SE"/>
                <w14:ligatures w14:val="standardContextual"/>
              </w:rPr>
              <w:t>)</w:t>
            </w:r>
          </w:p>
          <w:p w14:paraId="18AD4A6B"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Nhúng chìm vật trong nước. Đọc số chỉ của lực kế khi vật bị nhúng chìm (P</w:t>
            </w:r>
            <w:r w:rsidRPr="00541C41">
              <w:rPr>
                <w:rFonts w:ascii="Times New Roman" w:eastAsiaTheme="minorHAnsi" w:hAnsi="Times New Roman"/>
                <w:kern w:val="2"/>
                <w:sz w:val="28"/>
                <w:szCs w:val="28"/>
                <w:vertAlign w:val="subscript"/>
                <w:lang w:val="sv-SE"/>
                <w14:ligatures w14:val="standardContextual"/>
              </w:rPr>
              <w:t>2</w:t>
            </w:r>
            <w:r w:rsidRPr="00541C41">
              <w:rPr>
                <w:rFonts w:ascii="Times New Roman" w:eastAsiaTheme="minorHAnsi" w:hAnsi="Times New Roman"/>
                <w:kern w:val="2"/>
                <w:sz w:val="28"/>
                <w:szCs w:val="28"/>
                <w:lang w:val="sv-SE"/>
                <w14:ligatures w14:val="standardContextual"/>
              </w:rPr>
              <w:t>)</w:t>
            </w:r>
          </w:p>
          <w:p w14:paraId="4B0CAB4F"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Bước 2: Thiết lập phương trình:</w:t>
            </w:r>
          </w:p>
          <w:p w14:paraId="4014D7A1"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Gọi thể tích của vật là V, lực đẩy Acsimet khi vật ngoài không khí là P</w:t>
            </w:r>
            <w:r w:rsidRPr="00541C41">
              <w:rPr>
                <w:rFonts w:ascii="Times New Roman" w:eastAsiaTheme="minorHAnsi" w:hAnsi="Times New Roman"/>
                <w:kern w:val="2"/>
                <w:sz w:val="28"/>
                <w:szCs w:val="28"/>
                <w:vertAlign w:val="subscript"/>
                <w:lang w:val="sv-SE"/>
                <w14:ligatures w14:val="standardContextual"/>
              </w:rPr>
              <w:t xml:space="preserve">A1 </w:t>
            </w:r>
            <w:r w:rsidRPr="00541C41">
              <w:rPr>
                <w:rFonts w:ascii="Times New Roman" w:eastAsiaTheme="minorHAnsi" w:hAnsi="Times New Roman"/>
                <w:kern w:val="2"/>
                <w:sz w:val="28"/>
                <w:szCs w:val="28"/>
                <w:lang w:val="sv-SE"/>
                <w14:ligatures w14:val="standardContextual"/>
              </w:rPr>
              <w:t>và khi vật ở trong nước là F</w:t>
            </w:r>
            <w:r w:rsidRPr="00541C41">
              <w:rPr>
                <w:rFonts w:ascii="Times New Roman" w:eastAsiaTheme="minorHAnsi" w:hAnsi="Times New Roman"/>
                <w:kern w:val="2"/>
                <w:sz w:val="28"/>
                <w:szCs w:val="28"/>
                <w:vertAlign w:val="subscript"/>
                <w:lang w:val="sv-SE"/>
                <w14:ligatures w14:val="standardContextual"/>
              </w:rPr>
              <w:t>A2</w:t>
            </w:r>
          </w:p>
          <w:p w14:paraId="7AA124D6"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 xml:space="preserve">Khi vật trong không khí: </w:t>
            </w:r>
          </w:p>
          <w:p w14:paraId="130F0E6C"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P</w:t>
            </w:r>
            <w:r w:rsidRPr="00541C41">
              <w:rPr>
                <w:rFonts w:ascii="Times New Roman" w:eastAsiaTheme="minorHAnsi" w:hAnsi="Times New Roman"/>
                <w:kern w:val="2"/>
                <w:sz w:val="28"/>
                <w:szCs w:val="28"/>
                <w:vertAlign w:val="subscript"/>
                <w:lang w:val="sv-SE"/>
                <w14:ligatures w14:val="standardContextual"/>
              </w:rPr>
              <w:t xml:space="preserve">1 </w:t>
            </w:r>
            <w:r w:rsidRPr="00541C41">
              <w:rPr>
                <w:rFonts w:ascii="Times New Roman" w:eastAsiaTheme="minorHAnsi" w:hAnsi="Times New Roman"/>
                <w:kern w:val="2"/>
                <w:sz w:val="28"/>
                <w:szCs w:val="28"/>
                <w:lang w:val="sv-SE"/>
                <w14:ligatures w14:val="standardContextual"/>
              </w:rPr>
              <w:t>= P - F</w:t>
            </w:r>
            <w:r w:rsidRPr="00541C41">
              <w:rPr>
                <w:rFonts w:ascii="Times New Roman" w:eastAsiaTheme="minorHAnsi" w:hAnsi="Times New Roman"/>
                <w:kern w:val="2"/>
                <w:sz w:val="28"/>
                <w:szCs w:val="28"/>
                <w:vertAlign w:val="subscript"/>
                <w:lang w:val="sv-SE"/>
                <w14:ligatures w14:val="standardContextual"/>
              </w:rPr>
              <w:t xml:space="preserve">A1 </w:t>
            </w:r>
            <w:r w:rsidRPr="00541C41">
              <w:rPr>
                <w:rFonts w:ascii="Times New Roman" w:eastAsiaTheme="minorHAnsi" w:hAnsi="Times New Roman"/>
                <w:kern w:val="2"/>
                <w:sz w:val="28"/>
                <w:szCs w:val="28"/>
                <w:lang w:val="sv-SE"/>
                <w14:ligatures w14:val="standardContextual"/>
              </w:rPr>
              <w:t>= P - 10D</w:t>
            </w:r>
            <w:r w:rsidRPr="00541C41">
              <w:rPr>
                <w:rFonts w:ascii="Times New Roman" w:eastAsiaTheme="minorHAnsi" w:hAnsi="Times New Roman"/>
                <w:kern w:val="2"/>
                <w:sz w:val="28"/>
                <w:szCs w:val="28"/>
                <w:vertAlign w:val="subscript"/>
                <w:lang w:val="sv-SE"/>
                <w14:ligatures w14:val="standardContextual"/>
              </w:rPr>
              <w:t>1</w:t>
            </w:r>
            <w:r w:rsidRPr="00541C41">
              <w:rPr>
                <w:rFonts w:ascii="Times New Roman" w:eastAsiaTheme="minorHAnsi" w:hAnsi="Times New Roman"/>
                <w:kern w:val="2"/>
                <w:sz w:val="28"/>
                <w:szCs w:val="28"/>
                <w:lang w:val="sv-SE"/>
                <w14:ligatures w14:val="standardContextual"/>
              </w:rPr>
              <w:t>V                           (1)</w:t>
            </w:r>
          </w:p>
          <w:p w14:paraId="43A8EF45"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lastRenderedPageBreak/>
              <w:t>Khi vật được nhúng chìm trong nước:</w:t>
            </w:r>
          </w:p>
          <w:p w14:paraId="42F00016"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 xml:space="preserve"> P</w:t>
            </w:r>
            <w:r w:rsidRPr="00541C41">
              <w:rPr>
                <w:rFonts w:ascii="Times New Roman" w:eastAsiaTheme="minorHAnsi" w:hAnsi="Times New Roman"/>
                <w:kern w:val="2"/>
                <w:sz w:val="28"/>
                <w:szCs w:val="28"/>
                <w:vertAlign w:val="subscript"/>
                <w:lang w:val="sv-SE"/>
                <w14:ligatures w14:val="standardContextual"/>
              </w:rPr>
              <w:t xml:space="preserve">2 </w:t>
            </w:r>
            <w:r w:rsidRPr="00541C41">
              <w:rPr>
                <w:rFonts w:ascii="Times New Roman" w:eastAsiaTheme="minorHAnsi" w:hAnsi="Times New Roman"/>
                <w:kern w:val="2"/>
                <w:sz w:val="28"/>
                <w:szCs w:val="28"/>
                <w:lang w:val="sv-SE"/>
                <w14:ligatures w14:val="standardContextual"/>
              </w:rPr>
              <w:t>= P - F</w:t>
            </w:r>
            <w:r w:rsidRPr="00541C41">
              <w:rPr>
                <w:rFonts w:ascii="Times New Roman" w:eastAsiaTheme="minorHAnsi" w:hAnsi="Times New Roman"/>
                <w:kern w:val="2"/>
                <w:sz w:val="28"/>
                <w:szCs w:val="28"/>
                <w:vertAlign w:val="subscript"/>
                <w:lang w:val="sv-SE"/>
                <w14:ligatures w14:val="standardContextual"/>
              </w:rPr>
              <w:t xml:space="preserve">A2 </w:t>
            </w:r>
            <w:r w:rsidRPr="00541C41">
              <w:rPr>
                <w:rFonts w:ascii="Times New Roman" w:eastAsiaTheme="minorHAnsi" w:hAnsi="Times New Roman"/>
                <w:kern w:val="2"/>
                <w:sz w:val="28"/>
                <w:szCs w:val="28"/>
                <w:lang w:val="sv-SE"/>
                <w14:ligatures w14:val="standardContextual"/>
              </w:rPr>
              <w:t>= P - 10D</w:t>
            </w:r>
            <w:r w:rsidRPr="00541C41">
              <w:rPr>
                <w:rFonts w:ascii="Times New Roman" w:eastAsiaTheme="minorHAnsi" w:hAnsi="Times New Roman"/>
                <w:kern w:val="2"/>
                <w:sz w:val="28"/>
                <w:szCs w:val="28"/>
                <w:vertAlign w:val="subscript"/>
                <w:lang w:val="sv-SE"/>
                <w14:ligatures w14:val="standardContextual"/>
              </w:rPr>
              <w:t>2</w:t>
            </w:r>
            <w:r w:rsidRPr="00541C41">
              <w:rPr>
                <w:rFonts w:ascii="Times New Roman" w:eastAsiaTheme="minorHAnsi" w:hAnsi="Times New Roman"/>
                <w:kern w:val="2"/>
                <w:sz w:val="28"/>
                <w:szCs w:val="28"/>
                <w:lang w:val="sv-SE"/>
                <w14:ligatures w14:val="standardContextual"/>
              </w:rPr>
              <w:t>V      (2)</w:t>
            </w:r>
          </w:p>
          <w:p w14:paraId="0C40138D"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 xml:space="preserve">Từ(1)và (2); </w:t>
            </w:r>
            <w:r w:rsidRPr="00541C41">
              <w:rPr>
                <w:rFonts w:ascii="Times New Roman" w:eastAsiaTheme="minorHAnsi" w:hAnsi="Times New Roman"/>
                <w:noProof/>
                <w:kern w:val="2"/>
                <w:position w:val="-30"/>
                <w:sz w:val="28"/>
                <w:szCs w:val="28"/>
                <w14:ligatures w14:val="standardContextual"/>
              </w:rPr>
              <w:drawing>
                <wp:inline distT="0" distB="0" distL="0" distR="0" wp14:anchorId="0329380B" wp14:editId="5F57BA63">
                  <wp:extent cx="1057275" cy="428625"/>
                  <wp:effectExtent l="0" t="0" r="9525" b="9525"/>
                  <wp:docPr id="19394592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50" cstate="email">
                            <a:extLst>
                              <a:ext uri="{28A0092B-C50C-407E-A947-70E740481C1C}">
                                <a14:useLocalDpi xmlns:a14="http://schemas.microsoft.com/office/drawing/2010/main"/>
                              </a:ext>
                            </a:extLst>
                          </a:blip>
                          <a:srcRect/>
                          <a:stretch>
                            <a:fillRect/>
                          </a:stretch>
                        </pic:blipFill>
                        <pic:spPr bwMode="auto">
                          <a:xfrm>
                            <a:off x="0" y="0"/>
                            <a:ext cx="1057275" cy="428625"/>
                          </a:xfrm>
                          <a:prstGeom prst="rect">
                            <a:avLst/>
                          </a:prstGeom>
                          <a:noFill/>
                          <a:ln>
                            <a:noFill/>
                          </a:ln>
                        </pic:spPr>
                      </pic:pic>
                    </a:graphicData>
                  </a:graphic>
                </wp:inline>
              </w:drawing>
            </w:r>
            <w:r w:rsidRPr="00541C41">
              <w:rPr>
                <w:rFonts w:ascii="Times New Roman" w:eastAsiaTheme="minorHAnsi" w:hAnsi="Times New Roman"/>
                <w:kern w:val="2"/>
                <w:sz w:val="28"/>
                <w:szCs w:val="28"/>
                <w:lang w:val="sv-SE"/>
                <w14:ligatures w14:val="standardContextual"/>
              </w:rPr>
              <w:t xml:space="preserve">                                                        (3)</w:t>
            </w:r>
          </w:p>
          <w:p w14:paraId="113ACD9C"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 xml:space="preserve">Từ (1) và (3): </w:t>
            </w:r>
            <w:r w:rsidRPr="00541C41">
              <w:rPr>
                <w:rFonts w:ascii="Times New Roman" w:eastAsiaTheme="minorHAnsi" w:hAnsi="Times New Roman"/>
                <w:noProof/>
                <w:kern w:val="2"/>
                <w:position w:val="-30"/>
                <w:sz w:val="28"/>
                <w:szCs w:val="28"/>
                <w14:ligatures w14:val="standardContextual"/>
              </w:rPr>
              <w:drawing>
                <wp:inline distT="0" distB="0" distL="0" distR="0" wp14:anchorId="4396513E" wp14:editId="78B789DE">
                  <wp:extent cx="1838325" cy="457200"/>
                  <wp:effectExtent l="0" t="0" r="0" b="0"/>
                  <wp:docPr id="19394592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51" cstate="email">
                            <a:extLst>
                              <a:ext uri="{28A0092B-C50C-407E-A947-70E740481C1C}">
                                <a14:useLocalDpi xmlns:a14="http://schemas.microsoft.com/office/drawing/2010/main"/>
                              </a:ext>
                            </a:extLst>
                          </a:blip>
                          <a:srcRect/>
                          <a:stretch>
                            <a:fillRect/>
                          </a:stretch>
                        </pic:blipFill>
                        <pic:spPr bwMode="auto">
                          <a:xfrm>
                            <a:off x="0" y="0"/>
                            <a:ext cx="1838325" cy="457200"/>
                          </a:xfrm>
                          <a:prstGeom prst="rect">
                            <a:avLst/>
                          </a:prstGeom>
                          <a:noFill/>
                          <a:ln>
                            <a:noFill/>
                          </a:ln>
                        </pic:spPr>
                      </pic:pic>
                    </a:graphicData>
                  </a:graphic>
                </wp:inline>
              </w:drawing>
            </w:r>
          </w:p>
          <w:p w14:paraId="17EE94CB" w14:textId="77777777" w:rsidR="00541C41" w:rsidRPr="00541C41" w:rsidRDefault="00541C41" w:rsidP="00541C41">
            <w:pPr>
              <w:spacing w:after="0" w:line="240" w:lineRule="auto"/>
              <w:rPr>
                <w:rFonts w:ascii="Times New Roman" w:eastAsiaTheme="minorHAnsi" w:hAnsi="Times New Roman"/>
                <w:kern w:val="2"/>
                <w:sz w:val="28"/>
                <w:szCs w:val="28"/>
                <w:lang w:val="sv-SE"/>
                <w14:ligatures w14:val="standardContextual"/>
              </w:rPr>
            </w:pPr>
            <w:r w:rsidRPr="00541C41">
              <w:rPr>
                <w:rFonts w:ascii="Times New Roman" w:eastAsiaTheme="minorHAnsi" w:hAnsi="Times New Roman"/>
                <w:kern w:val="2"/>
                <w:sz w:val="28"/>
                <w:szCs w:val="28"/>
                <w:lang w:val="sv-SE"/>
                <w14:ligatures w14:val="standardContextual"/>
              </w:rPr>
              <w:t xml:space="preserve">Khối lượng của vật: </w:t>
            </w:r>
            <w:r w:rsidRPr="00541C41">
              <w:rPr>
                <w:rFonts w:ascii="Times New Roman" w:eastAsiaTheme="minorHAnsi" w:hAnsi="Times New Roman"/>
                <w:noProof/>
                <w:kern w:val="2"/>
                <w:position w:val="-30"/>
                <w:sz w:val="28"/>
                <w:szCs w:val="28"/>
                <w14:ligatures w14:val="standardContextual"/>
              </w:rPr>
              <w:drawing>
                <wp:inline distT="0" distB="0" distL="0" distR="0" wp14:anchorId="3430FB64" wp14:editId="5628FAFA">
                  <wp:extent cx="1371600" cy="457200"/>
                  <wp:effectExtent l="0" t="0" r="0" b="0"/>
                  <wp:docPr id="19394592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52" cstate="email">
                            <a:extLst>
                              <a:ext uri="{28A0092B-C50C-407E-A947-70E740481C1C}">
                                <a14:useLocalDpi xmlns:a14="http://schemas.microsoft.com/office/drawing/2010/main"/>
                              </a:ext>
                            </a:extLst>
                          </a:blip>
                          <a:srcRect/>
                          <a:stretch>
                            <a:fillRect/>
                          </a:stretch>
                        </pic:blipFill>
                        <pic:spPr bwMode="auto">
                          <a:xfrm>
                            <a:off x="0" y="0"/>
                            <a:ext cx="1371600" cy="457200"/>
                          </a:xfrm>
                          <a:prstGeom prst="rect">
                            <a:avLst/>
                          </a:prstGeom>
                          <a:noFill/>
                          <a:ln>
                            <a:noFill/>
                          </a:ln>
                        </pic:spPr>
                      </pic:pic>
                    </a:graphicData>
                  </a:graphic>
                </wp:inline>
              </w:drawing>
            </w:r>
          </w:p>
          <w:p w14:paraId="36CEEF49" w14:textId="77777777" w:rsidR="00541C41" w:rsidRPr="00541C41" w:rsidRDefault="00541C41" w:rsidP="00541C41">
            <w:pPr>
              <w:shd w:val="clear" w:color="auto" w:fill="FFFFFF"/>
              <w:spacing w:after="0" w:line="360" w:lineRule="atLeast"/>
              <w:ind w:right="48"/>
              <w:jc w:val="both"/>
              <w:rPr>
                <w:rFonts w:ascii="Times New Roman" w:eastAsia="Times New Roman" w:hAnsi="Times New Roman"/>
                <w:b/>
                <w:bCs/>
                <w:color w:val="008000"/>
                <w:sz w:val="28"/>
                <w:szCs w:val="28"/>
              </w:rPr>
            </w:pPr>
            <w:r w:rsidRPr="00541C41">
              <w:rPr>
                <w:rFonts w:ascii="Times New Roman" w:eastAsiaTheme="minorHAnsi" w:hAnsi="Times New Roman"/>
                <w:kern w:val="2"/>
                <w:sz w:val="28"/>
                <w:szCs w:val="28"/>
                <w:lang w:val="sv-SE"/>
                <w14:ligatures w14:val="standardContextual"/>
              </w:rPr>
              <w:t xml:space="preserve">Khối lượng riêng: </w:t>
            </w:r>
            <w:r w:rsidRPr="00541C41">
              <w:rPr>
                <w:rFonts w:ascii="Times New Roman" w:eastAsiaTheme="minorHAnsi" w:hAnsi="Times New Roman"/>
                <w:noProof/>
                <w:kern w:val="2"/>
                <w:position w:val="-30"/>
                <w:sz w:val="28"/>
                <w:szCs w:val="28"/>
                <w14:ligatures w14:val="standardContextual"/>
              </w:rPr>
              <w:drawing>
                <wp:inline distT="0" distB="0" distL="0" distR="0" wp14:anchorId="7D3125E1" wp14:editId="61871981">
                  <wp:extent cx="1343025" cy="457200"/>
                  <wp:effectExtent l="0" t="0" r="0" b="0"/>
                  <wp:docPr id="1939459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53" cstate="email">
                            <a:extLst>
                              <a:ext uri="{28A0092B-C50C-407E-A947-70E740481C1C}">
                                <a14:useLocalDpi xmlns:a14="http://schemas.microsoft.com/office/drawing/2010/main"/>
                              </a:ext>
                            </a:extLst>
                          </a:blip>
                          <a:srcRect/>
                          <a:stretch>
                            <a:fillRect/>
                          </a:stretch>
                        </pic:blipFill>
                        <pic:spPr bwMode="auto">
                          <a:xfrm>
                            <a:off x="0" y="0"/>
                            <a:ext cx="1343025" cy="457200"/>
                          </a:xfrm>
                          <a:prstGeom prst="rect">
                            <a:avLst/>
                          </a:prstGeom>
                          <a:noFill/>
                          <a:ln>
                            <a:noFill/>
                          </a:ln>
                        </pic:spPr>
                      </pic:pic>
                    </a:graphicData>
                  </a:graphic>
                </wp:inline>
              </w:drawing>
            </w:r>
          </w:p>
        </w:tc>
        <w:tc>
          <w:tcPr>
            <w:tcW w:w="1134" w:type="dxa"/>
          </w:tcPr>
          <w:p w14:paraId="3BBE9E8F"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1AD5A207"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10B5A45D"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236F31A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BD040B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F4F61AD"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236328DA"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2E23088A"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110B6BB4"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7E2F9C7F"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lastRenderedPageBreak/>
              <w:t>0.5</w:t>
            </w:r>
          </w:p>
          <w:p w14:paraId="0393B89D"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551E17E8"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7E87F3F2"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40A694DB"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51A97ED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6E739315"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62DE876F"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0DFEA271"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p w14:paraId="7CAA78DA"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32EB3F0E"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05DEB94E" w14:textId="77777777" w:rsidR="00541C41" w:rsidRPr="00541C41" w:rsidRDefault="00541C41" w:rsidP="00541C41">
            <w:pPr>
              <w:spacing w:after="0" w:line="240" w:lineRule="auto"/>
              <w:rPr>
                <w:rFonts w:ascii="Times New Roman" w:eastAsiaTheme="minorHAnsi" w:hAnsi="Times New Roman"/>
                <w:kern w:val="2"/>
                <w:sz w:val="28"/>
                <w:szCs w:val="28"/>
                <w14:ligatures w14:val="standardContextual"/>
              </w:rPr>
            </w:pPr>
          </w:p>
          <w:p w14:paraId="4C77A82C" w14:textId="77777777" w:rsidR="00541C41" w:rsidRPr="00541C41" w:rsidRDefault="00541C41" w:rsidP="00541C41">
            <w:pPr>
              <w:spacing w:after="0" w:line="240" w:lineRule="auto"/>
              <w:rPr>
                <w:rFonts w:ascii="Times New Roman" w:eastAsiaTheme="minorHAnsi" w:hAnsi="Times New Roman"/>
                <w:b/>
                <w:bCs/>
                <w:kern w:val="2"/>
                <w:sz w:val="28"/>
                <w:szCs w:val="28"/>
                <w14:ligatures w14:val="standardContextual"/>
              </w:rPr>
            </w:pPr>
            <w:r w:rsidRPr="00541C41">
              <w:rPr>
                <w:rFonts w:ascii="Times New Roman" w:eastAsiaTheme="minorHAnsi" w:hAnsi="Times New Roman"/>
                <w:kern w:val="2"/>
                <w:sz w:val="28"/>
                <w:szCs w:val="28"/>
                <w14:ligatures w14:val="standardContextual"/>
              </w:rPr>
              <w:t>0.5</w:t>
            </w:r>
          </w:p>
        </w:tc>
      </w:tr>
    </w:tbl>
    <w:p w14:paraId="0D1FE3C7" w14:textId="77777777" w:rsidR="00541C41" w:rsidRPr="00541C41" w:rsidRDefault="00541C41" w:rsidP="00541C41">
      <w:pPr>
        <w:spacing w:after="0" w:line="240" w:lineRule="auto"/>
        <w:jc w:val="both"/>
        <w:rPr>
          <w:rFonts w:eastAsiaTheme="minorHAnsi"/>
          <w:b/>
          <w:bCs/>
          <w:kern w:val="2"/>
          <w:sz w:val="28"/>
          <w:szCs w:val="28"/>
          <w14:ligatures w14:val="standardContextual"/>
        </w:rPr>
      </w:pPr>
    </w:p>
    <w:p w14:paraId="1B71F13B" w14:textId="77777777" w:rsidR="00541C41" w:rsidRPr="00541C41" w:rsidRDefault="00541C41" w:rsidP="00541C41">
      <w:pPr>
        <w:spacing w:after="0" w:line="240" w:lineRule="auto"/>
        <w:jc w:val="both"/>
        <w:rPr>
          <w:b/>
          <w:sz w:val="28"/>
          <w:szCs w:val="28"/>
        </w:rPr>
      </w:pPr>
      <w:r w:rsidRPr="00541C41">
        <w:rPr>
          <w:b/>
          <w:sz w:val="28"/>
          <w:szCs w:val="28"/>
        </w:rPr>
        <w:t>2. Nội dung 2:14 điểm</w:t>
      </w:r>
    </w:p>
    <w:tbl>
      <w:tblPr>
        <w:tblStyle w:val="TableGrid"/>
        <w:tblW w:w="0" w:type="auto"/>
        <w:tblInd w:w="-176" w:type="dxa"/>
        <w:tblLook w:val="04A0" w:firstRow="1" w:lastRow="0" w:firstColumn="1" w:lastColumn="0" w:noHBand="0" w:noVBand="1"/>
      </w:tblPr>
      <w:tblGrid>
        <w:gridCol w:w="1391"/>
        <w:gridCol w:w="7678"/>
        <w:gridCol w:w="1072"/>
      </w:tblGrid>
      <w:tr w:rsidR="00541C41" w:rsidRPr="00541C41" w14:paraId="5B783F93" w14:textId="77777777" w:rsidTr="00DA7EE7">
        <w:tc>
          <w:tcPr>
            <w:tcW w:w="1391" w:type="dxa"/>
          </w:tcPr>
          <w:p w14:paraId="7D403727"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Câu</w:t>
            </w:r>
          </w:p>
        </w:tc>
        <w:tc>
          <w:tcPr>
            <w:tcW w:w="7678" w:type="dxa"/>
          </w:tcPr>
          <w:p w14:paraId="2390C164" w14:textId="77777777" w:rsidR="00541C41" w:rsidRPr="00541C41" w:rsidRDefault="00541C41" w:rsidP="00541C41">
            <w:pPr>
              <w:spacing w:after="0" w:line="240" w:lineRule="auto"/>
              <w:jc w:val="center"/>
              <w:rPr>
                <w:rFonts w:eastAsia="Times New Roman"/>
                <w:b/>
                <w:bCs/>
                <w:color w:val="000000"/>
                <w:sz w:val="28"/>
                <w:szCs w:val="28"/>
                <w:lang w:val="vi-VN"/>
              </w:rPr>
            </w:pPr>
            <w:r w:rsidRPr="00541C41">
              <w:rPr>
                <w:rFonts w:eastAsia="Times New Roman"/>
                <w:b/>
                <w:bCs/>
                <w:color w:val="000000"/>
                <w:sz w:val="28"/>
                <w:szCs w:val="28"/>
              </w:rPr>
              <w:t>Hướng</w:t>
            </w:r>
            <w:r w:rsidRPr="00541C41">
              <w:rPr>
                <w:rFonts w:eastAsia="Times New Roman"/>
                <w:b/>
                <w:bCs/>
                <w:color w:val="000000"/>
                <w:sz w:val="28"/>
                <w:szCs w:val="28"/>
                <w:lang w:val="vi-VN"/>
              </w:rPr>
              <w:t xml:space="preserve"> dẫn chấm</w:t>
            </w:r>
          </w:p>
        </w:tc>
        <w:tc>
          <w:tcPr>
            <w:tcW w:w="1072" w:type="dxa"/>
          </w:tcPr>
          <w:p w14:paraId="0357D44D"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Điểm</w:t>
            </w:r>
          </w:p>
        </w:tc>
      </w:tr>
      <w:tr w:rsidR="00541C41" w:rsidRPr="00541C41" w14:paraId="38CD84E1" w14:textId="77777777" w:rsidTr="00DA7EE7">
        <w:tc>
          <w:tcPr>
            <w:tcW w:w="1391" w:type="dxa"/>
            <w:vMerge w:val="restart"/>
            <w:vAlign w:val="center"/>
          </w:tcPr>
          <w:p w14:paraId="2F2BCDAF"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1</w:t>
            </w:r>
            <w:r w:rsidRPr="00541C41">
              <w:rPr>
                <w:sz w:val="28"/>
                <w:szCs w:val="28"/>
              </w:rPr>
              <w:t>. (2,0 điểm)</w:t>
            </w:r>
          </w:p>
        </w:tc>
        <w:tc>
          <w:tcPr>
            <w:tcW w:w="7678" w:type="dxa"/>
            <w:shd w:val="clear" w:color="auto" w:fill="auto"/>
          </w:tcPr>
          <w:p w14:paraId="3E7E7FE7" w14:textId="77777777" w:rsidR="00541C41" w:rsidRPr="00541C41" w:rsidRDefault="00541C41" w:rsidP="00541C41">
            <w:pPr>
              <w:spacing w:after="0"/>
              <w:rPr>
                <w:sz w:val="28"/>
                <w:szCs w:val="28"/>
              </w:rPr>
            </w:pPr>
            <w:r w:rsidRPr="00541C41">
              <w:rPr>
                <w:sz w:val="28"/>
                <w:szCs w:val="28"/>
              </w:rPr>
              <w:t xml:space="preserve">     a/    2Al(OH)</w:t>
            </w:r>
            <w:r w:rsidRPr="00541C41">
              <w:rPr>
                <w:sz w:val="28"/>
                <w:szCs w:val="28"/>
                <w:vertAlign w:val="subscript"/>
              </w:rPr>
              <w:t>3</w:t>
            </w:r>
            <w:r w:rsidRPr="00541C41">
              <w:rPr>
                <w:sz w:val="28"/>
                <w:szCs w:val="28"/>
              </w:rPr>
              <w:t xml:space="preserve"> + 3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 6H</w:t>
            </w:r>
            <w:r w:rsidRPr="00541C41">
              <w:rPr>
                <w:sz w:val="28"/>
                <w:szCs w:val="28"/>
                <w:vertAlign w:val="subscript"/>
              </w:rPr>
              <w:t>2</w:t>
            </w:r>
            <w:r w:rsidRPr="00541C41">
              <w:rPr>
                <w:sz w:val="28"/>
                <w:szCs w:val="28"/>
              </w:rPr>
              <w:t>O</w:t>
            </w:r>
          </w:p>
          <w:p w14:paraId="15FD85C8" w14:textId="77777777" w:rsidR="00541C41" w:rsidRPr="00541C41" w:rsidRDefault="00541C41" w:rsidP="00541C41">
            <w:pPr>
              <w:spacing w:after="0"/>
              <w:rPr>
                <w:sz w:val="28"/>
                <w:szCs w:val="28"/>
              </w:rPr>
            </w:pPr>
            <w:r w:rsidRPr="00541C41">
              <w:rPr>
                <w:sz w:val="28"/>
                <w:szCs w:val="28"/>
              </w:rPr>
              <w:t xml:space="preserve">     b/    3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CO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0</m:t>
                          </m:r>
                        </m:sup>
                      </m:sSup>
                    </m:e>
                  </m:groupChr>
                </m:e>
              </m:box>
            </m:oMath>
            <w:r w:rsidRPr="00541C41">
              <w:rPr>
                <w:sz w:val="28"/>
                <w:szCs w:val="28"/>
              </w:rPr>
              <w:t xml:space="preserve">    2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xml:space="preserve"> + CO</w:t>
            </w:r>
            <w:r w:rsidRPr="00541C41">
              <w:rPr>
                <w:sz w:val="28"/>
                <w:szCs w:val="28"/>
                <w:vertAlign w:val="subscript"/>
              </w:rPr>
              <w:t>2</w:t>
            </w:r>
            <w:r w:rsidRPr="00541C41">
              <w:rPr>
                <w:sz w:val="28"/>
                <w:szCs w:val="28"/>
              </w:rPr>
              <w:t xml:space="preserve"> </w:t>
            </w:r>
          </w:p>
          <w:p w14:paraId="3A01FA5C" w14:textId="77777777" w:rsidR="00541C41" w:rsidRPr="00541C41" w:rsidRDefault="00541C41" w:rsidP="00541C41">
            <w:pPr>
              <w:spacing w:after="0"/>
              <w:ind w:left="360"/>
              <w:rPr>
                <w:sz w:val="28"/>
                <w:szCs w:val="28"/>
              </w:rPr>
            </w:pPr>
            <w:r w:rsidRPr="00541C41">
              <w:rPr>
                <w:sz w:val="28"/>
                <w:szCs w:val="28"/>
              </w:rPr>
              <w:t>c/    FeO + H</w:t>
            </w:r>
            <w:r w:rsidRPr="00541C41">
              <w:rPr>
                <w:sz w:val="28"/>
                <w:szCs w:val="28"/>
                <w:vertAlign w:val="subscript"/>
              </w:rPr>
              <w:t>2</w:t>
            </w:r>
            <w:r w:rsidRPr="00541C41">
              <w:rPr>
                <w:sz w:val="28"/>
                <w:szCs w:val="28"/>
              </w:rPr>
              <w:t xml:space="preserve">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0</m:t>
                          </m:r>
                        </m:sup>
                      </m:sSup>
                    </m:e>
                  </m:groupChr>
                </m:e>
              </m:box>
            </m:oMath>
            <w:r w:rsidRPr="00541C41">
              <w:rPr>
                <w:sz w:val="28"/>
                <w:szCs w:val="28"/>
              </w:rPr>
              <w:t xml:space="preserve">        Fe + H</w:t>
            </w:r>
            <w:r w:rsidRPr="00541C41">
              <w:rPr>
                <w:sz w:val="28"/>
                <w:szCs w:val="28"/>
                <w:vertAlign w:val="subscript"/>
              </w:rPr>
              <w:t>2</w:t>
            </w:r>
            <w:r w:rsidRPr="00541C41">
              <w:rPr>
                <w:sz w:val="28"/>
                <w:szCs w:val="28"/>
              </w:rPr>
              <w:t>O</w:t>
            </w:r>
          </w:p>
          <w:p w14:paraId="78EE77CE" w14:textId="77777777" w:rsidR="00541C41" w:rsidRPr="00541C41" w:rsidRDefault="00541C41" w:rsidP="00541C41">
            <w:pPr>
              <w:spacing w:after="0"/>
              <w:ind w:left="360"/>
              <w:rPr>
                <w:sz w:val="28"/>
                <w:szCs w:val="28"/>
              </w:rPr>
            </w:pPr>
            <w:r w:rsidRPr="00541C41">
              <w:rPr>
                <w:sz w:val="28"/>
                <w:szCs w:val="28"/>
              </w:rPr>
              <w:t>d/    3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12x-2y)HNO</w:t>
            </w:r>
            <w:r w:rsidRPr="00541C41">
              <w:rPr>
                <w:sz w:val="28"/>
                <w:szCs w:val="28"/>
                <w:vertAlign w:val="subscript"/>
              </w:rPr>
              <w:t>3</w:t>
            </w:r>
            <w:r w:rsidRPr="00541C41">
              <w:rPr>
                <w:sz w:val="28"/>
                <w:szCs w:val="28"/>
              </w:rPr>
              <w:t xml:space="preserve">    →   3xFe(NO</w:t>
            </w:r>
            <w:r w:rsidRPr="00541C41">
              <w:rPr>
                <w:sz w:val="28"/>
                <w:szCs w:val="28"/>
              </w:rPr>
              <w:softHyphen/>
            </w:r>
            <w:r w:rsidRPr="00541C41">
              <w:rPr>
                <w:sz w:val="28"/>
                <w:szCs w:val="28"/>
                <w:vertAlign w:val="subscript"/>
              </w:rPr>
              <w:t>3</w:t>
            </w:r>
            <w:r w:rsidRPr="00541C41">
              <w:rPr>
                <w:sz w:val="28"/>
                <w:szCs w:val="28"/>
              </w:rPr>
              <w:t>)</w:t>
            </w:r>
            <w:r w:rsidRPr="00541C41">
              <w:rPr>
                <w:sz w:val="28"/>
                <w:szCs w:val="28"/>
                <w:vertAlign w:val="subscript"/>
              </w:rPr>
              <w:t>3</w:t>
            </w:r>
            <w:r w:rsidRPr="00541C41">
              <w:rPr>
                <w:sz w:val="28"/>
                <w:szCs w:val="28"/>
              </w:rPr>
              <w:t xml:space="preserve"> + (3x-2y)NO + (6x-y)H</w:t>
            </w:r>
            <w:r w:rsidRPr="00541C41">
              <w:rPr>
                <w:sz w:val="28"/>
                <w:szCs w:val="28"/>
                <w:vertAlign w:val="subscript"/>
              </w:rPr>
              <w:t>2</w:t>
            </w:r>
            <w:r w:rsidRPr="00541C41">
              <w:rPr>
                <w:sz w:val="28"/>
                <w:szCs w:val="28"/>
              </w:rPr>
              <w:t>O</w:t>
            </w:r>
          </w:p>
        </w:tc>
        <w:tc>
          <w:tcPr>
            <w:tcW w:w="1072" w:type="dxa"/>
          </w:tcPr>
          <w:p w14:paraId="6F77189D"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t>Mỗi</w:t>
            </w:r>
            <w:r w:rsidRPr="00541C41">
              <w:rPr>
                <w:rFonts w:eastAsia="Times New Roman"/>
                <w:color w:val="000000"/>
                <w:sz w:val="28"/>
                <w:szCs w:val="28"/>
                <w:lang w:val="vi-VN"/>
              </w:rPr>
              <w:t xml:space="preserve"> pt đúng</w:t>
            </w:r>
          </w:p>
          <w:p w14:paraId="46F825C3"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0,25 đ</w:t>
            </w:r>
          </w:p>
        </w:tc>
      </w:tr>
      <w:tr w:rsidR="00541C41" w:rsidRPr="00541C41" w14:paraId="2FDE5693" w14:textId="77777777" w:rsidTr="00DA7EE7">
        <w:tc>
          <w:tcPr>
            <w:tcW w:w="1391" w:type="dxa"/>
            <w:vMerge/>
            <w:vAlign w:val="center"/>
          </w:tcPr>
          <w:p w14:paraId="3F6F79D0" w14:textId="77777777" w:rsidR="00541C41" w:rsidRPr="00541C41" w:rsidRDefault="00541C41" w:rsidP="00541C41">
            <w:pPr>
              <w:spacing w:after="0" w:line="240" w:lineRule="auto"/>
              <w:jc w:val="center"/>
              <w:rPr>
                <w:rFonts w:eastAsia="Times New Roman"/>
                <w:color w:val="000000"/>
                <w:sz w:val="28"/>
                <w:szCs w:val="28"/>
              </w:rPr>
            </w:pPr>
          </w:p>
        </w:tc>
        <w:tc>
          <w:tcPr>
            <w:tcW w:w="7678" w:type="dxa"/>
            <w:shd w:val="clear" w:color="auto" w:fill="auto"/>
          </w:tcPr>
          <w:p w14:paraId="32A104BE" w14:textId="77777777" w:rsidR="00541C41" w:rsidRPr="00541C41" w:rsidRDefault="00541C41" w:rsidP="00541C41">
            <w:pPr>
              <w:spacing w:after="0" w:line="240" w:lineRule="auto"/>
              <w:jc w:val="both"/>
              <w:rPr>
                <w:sz w:val="28"/>
                <w:szCs w:val="28"/>
              </w:rPr>
            </w:pPr>
            <w:r w:rsidRPr="00541C41">
              <w:rPr>
                <w:sz w:val="28"/>
                <w:szCs w:val="28"/>
              </w:rPr>
              <w:t>-Trích mẩu thử và đánh số thứ tự</w:t>
            </w:r>
          </w:p>
          <w:p w14:paraId="663FC13E" w14:textId="77777777" w:rsidR="00541C41" w:rsidRPr="00541C41" w:rsidRDefault="00541C41" w:rsidP="00541C41">
            <w:pPr>
              <w:spacing w:after="0" w:line="240" w:lineRule="auto"/>
              <w:jc w:val="both"/>
              <w:rPr>
                <w:sz w:val="28"/>
                <w:szCs w:val="28"/>
              </w:rPr>
            </w:pPr>
            <w:r w:rsidRPr="00541C41">
              <w:rPr>
                <w:sz w:val="28"/>
                <w:szCs w:val="28"/>
                <w:lang w:val="vi-VN"/>
              </w:rPr>
              <w:t>-</w:t>
            </w:r>
            <w:r w:rsidRPr="00541C41">
              <w:rPr>
                <w:sz w:val="28"/>
                <w:szCs w:val="28"/>
              </w:rPr>
              <w:t>Cho nước vào mỗi mẩu thử vào cốc nước có chứa quỳ tim. Mẩu thử nào không tan được trong nước là CuO.</w:t>
            </w:r>
          </w:p>
          <w:p w14:paraId="36E547A8" w14:textId="77777777" w:rsidR="00541C41" w:rsidRPr="00541C41" w:rsidRDefault="00541C41" w:rsidP="00541C41">
            <w:pPr>
              <w:spacing w:after="0" w:line="240" w:lineRule="auto"/>
              <w:jc w:val="both"/>
              <w:rPr>
                <w:sz w:val="28"/>
                <w:szCs w:val="28"/>
                <w:vertAlign w:val="subscript"/>
              </w:rPr>
            </w:pPr>
            <w:r w:rsidRPr="00541C41">
              <w:rPr>
                <w:sz w:val="28"/>
                <w:szCs w:val="28"/>
              </w:rPr>
              <w:t>Mẩu thử nào tan làm quỳ tím hóa xanh là BaO, K</w:t>
            </w:r>
            <w:r w:rsidRPr="00541C41">
              <w:rPr>
                <w:sz w:val="28"/>
                <w:szCs w:val="28"/>
                <w:vertAlign w:val="subscript"/>
              </w:rPr>
              <w:t>2</w:t>
            </w:r>
            <w:r w:rsidRPr="00541C41">
              <w:rPr>
                <w:sz w:val="28"/>
                <w:szCs w:val="28"/>
              </w:rPr>
              <w:t>O , mẫu thừ làm quỳ tím hóa đỏ là P</w:t>
            </w:r>
            <w:r w:rsidRPr="00541C41">
              <w:rPr>
                <w:sz w:val="28"/>
                <w:szCs w:val="28"/>
                <w:vertAlign w:val="subscript"/>
              </w:rPr>
              <w:t>2</w:t>
            </w:r>
            <w:r w:rsidRPr="00541C41">
              <w:rPr>
                <w:sz w:val="28"/>
                <w:szCs w:val="28"/>
              </w:rPr>
              <w:t>O</w:t>
            </w:r>
            <w:r w:rsidRPr="00541C41">
              <w:rPr>
                <w:sz w:val="28"/>
                <w:szCs w:val="28"/>
                <w:vertAlign w:val="subscript"/>
              </w:rPr>
              <w:t>5</w:t>
            </w:r>
          </w:p>
          <w:p w14:paraId="14FAD399" w14:textId="77777777" w:rsidR="00541C41" w:rsidRPr="00541C41" w:rsidRDefault="00541C41" w:rsidP="00541C41">
            <w:pPr>
              <w:spacing w:after="0" w:line="240" w:lineRule="auto"/>
              <w:jc w:val="both"/>
              <w:rPr>
                <w:sz w:val="28"/>
                <w:szCs w:val="28"/>
              </w:rPr>
            </w:pPr>
            <w:r w:rsidRPr="00541C41">
              <w:rPr>
                <w:sz w:val="28"/>
                <w:szCs w:val="28"/>
              </w:rPr>
              <w:t xml:space="preserve">               PTHH: 3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 xml:space="preserve"> + 2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16EA51F1" wp14:editId="3656497E">
                  <wp:extent cx="219710" cy="153670"/>
                  <wp:effectExtent l="0" t="0" r="0" b="0"/>
                  <wp:docPr id="1939459283" name="Picture 193945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2H</w:t>
            </w:r>
            <w:r w:rsidRPr="00541C41">
              <w:rPr>
                <w:sz w:val="28"/>
                <w:szCs w:val="28"/>
                <w:vertAlign w:val="subscript"/>
              </w:rPr>
              <w:t>3</w:t>
            </w:r>
            <w:r w:rsidRPr="00541C41">
              <w:rPr>
                <w:sz w:val="28"/>
                <w:szCs w:val="28"/>
              </w:rPr>
              <w:t>PO</w:t>
            </w:r>
            <w:r w:rsidRPr="00541C41">
              <w:rPr>
                <w:sz w:val="28"/>
                <w:szCs w:val="28"/>
                <w:vertAlign w:val="subscript"/>
              </w:rPr>
              <w:t>4</w:t>
            </w:r>
          </w:p>
          <w:p w14:paraId="759446B5"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 BaO + 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274E306E" wp14:editId="7DA4B4A3">
                  <wp:extent cx="219710" cy="153670"/>
                  <wp:effectExtent l="0" t="0" r="0" b="0"/>
                  <wp:docPr id="1939459284" name="Picture 193945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Ba(OH)</w:t>
            </w:r>
            <w:r w:rsidRPr="00541C41">
              <w:rPr>
                <w:sz w:val="28"/>
                <w:szCs w:val="28"/>
                <w:vertAlign w:val="subscript"/>
              </w:rPr>
              <w:t>2</w:t>
            </w:r>
          </w:p>
          <w:p w14:paraId="54697B73"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 xml:space="preserve"> K</w:t>
            </w:r>
            <w:r w:rsidRPr="00541C41">
              <w:rPr>
                <w:sz w:val="28"/>
                <w:szCs w:val="28"/>
                <w:vertAlign w:val="subscript"/>
              </w:rPr>
              <w:t>2</w:t>
            </w:r>
            <w:r w:rsidRPr="00541C41">
              <w:rPr>
                <w:sz w:val="28"/>
                <w:szCs w:val="28"/>
              </w:rPr>
              <w:t>O + H</w:t>
            </w:r>
            <w:r w:rsidRPr="00541C41">
              <w:rPr>
                <w:sz w:val="28"/>
                <w:szCs w:val="28"/>
                <w:vertAlign w:val="subscript"/>
              </w:rPr>
              <w:t>2</w:t>
            </w:r>
            <w:r w:rsidRPr="00541C41">
              <w:rPr>
                <w:sz w:val="28"/>
                <w:szCs w:val="28"/>
              </w:rPr>
              <w:t xml:space="preserve">O </w:t>
            </w:r>
            <w:r w:rsidRPr="00541C41">
              <w:rPr>
                <w:noProof/>
                <w:position w:val="-6"/>
                <w:sz w:val="28"/>
                <w:szCs w:val="28"/>
                <w14:ligatures w14:val="standardContextual"/>
              </w:rPr>
              <w:drawing>
                <wp:inline distT="0" distB="0" distL="0" distR="0" wp14:anchorId="32B2D8C3" wp14:editId="12327AF2">
                  <wp:extent cx="219710" cy="153670"/>
                  <wp:effectExtent l="0" t="0" r="0" b="0"/>
                  <wp:docPr id="1939459285" name="Picture 193945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2KOH</w:t>
            </w:r>
          </w:p>
          <w:p w14:paraId="6DB1C19E" w14:textId="77777777" w:rsidR="00541C41" w:rsidRPr="00541C41" w:rsidRDefault="00541C41" w:rsidP="00541C41">
            <w:pPr>
              <w:spacing w:after="0" w:line="240" w:lineRule="auto"/>
              <w:jc w:val="both"/>
              <w:rPr>
                <w:sz w:val="28"/>
                <w:szCs w:val="28"/>
              </w:rPr>
            </w:pPr>
            <w:r w:rsidRPr="00541C41">
              <w:rPr>
                <w:sz w:val="28"/>
                <w:szCs w:val="28"/>
              </w:rPr>
              <w:t>Sục khí CO</w:t>
            </w:r>
            <w:r w:rsidRPr="00541C41">
              <w:rPr>
                <w:sz w:val="28"/>
                <w:szCs w:val="28"/>
                <w:vertAlign w:val="subscript"/>
              </w:rPr>
              <w:t>2</w:t>
            </w:r>
            <w:r w:rsidRPr="00541C41">
              <w:rPr>
                <w:sz w:val="28"/>
                <w:szCs w:val="28"/>
              </w:rPr>
              <w:t xml:space="preserve"> vào 2 mẫu thử làm quỳ tím hóa xanh, mẫu thử có kết tủa là Ba(OH)</w:t>
            </w:r>
            <w:r w:rsidRPr="00541C41">
              <w:rPr>
                <w:sz w:val="28"/>
                <w:szCs w:val="28"/>
                <w:vertAlign w:val="subscript"/>
              </w:rPr>
              <w:t>2</w:t>
            </w:r>
            <w:r w:rsidRPr="00541C41">
              <w:rPr>
                <w:sz w:val="28"/>
                <w:szCs w:val="28"/>
              </w:rPr>
              <w:t>, ta nhận ra BaO, còn lại là KOH, ta nhận ra K</w:t>
            </w:r>
            <w:r w:rsidRPr="00541C41">
              <w:rPr>
                <w:sz w:val="28"/>
                <w:szCs w:val="28"/>
                <w:vertAlign w:val="subscript"/>
              </w:rPr>
              <w:t>2</w:t>
            </w:r>
            <w:r w:rsidRPr="00541C41">
              <w:rPr>
                <w:sz w:val="28"/>
                <w:szCs w:val="28"/>
              </w:rPr>
              <w:t>O</w:t>
            </w:r>
          </w:p>
          <w:p w14:paraId="575DB83E" w14:textId="77777777" w:rsidR="00541C41" w:rsidRPr="00541C41" w:rsidRDefault="00541C41" w:rsidP="00541C41">
            <w:pPr>
              <w:spacing w:after="0" w:line="240" w:lineRule="auto"/>
              <w:rPr>
                <w:sz w:val="28"/>
                <w:szCs w:val="28"/>
              </w:rPr>
            </w:pPr>
            <w:r w:rsidRPr="00541C41">
              <w:rPr>
                <w:sz w:val="28"/>
                <w:szCs w:val="28"/>
              </w:rPr>
              <w:t xml:space="preserve">    PTHH           Ba(OH)</w:t>
            </w:r>
            <w:r w:rsidRPr="00541C41">
              <w:rPr>
                <w:sz w:val="28"/>
                <w:szCs w:val="28"/>
                <w:vertAlign w:val="subscript"/>
              </w:rPr>
              <w:t>2</w:t>
            </w:r>
            <w:r w:rsidRPr="00541C41">
              <w:rPr>
                <w:sz w:val="28"/>
                <w:szCs w:val="28"/>
              </w:rPr>
              <w:t xml:space="preserve">  +   CO2 </w:t>
            </w:r>
            <w:r w:rsidRPr="00541C41">
              <w:rPr>
                <w:noProof/>
                <w:position w:val="-6"/>
                <w:sz w:val="28"/>
                <w:szCs w:val="28"/>
                <w14:ligatures w14:val="standardContextual"/>
              </w:rPr>
              <w:drawing>
                <wp:inline distT="0" distB="0" distL="0" distR="0" wp14:anchorId="35A3620B" wp14:editId="57F50873">
                  <wp:extent cx="219710" cy="153670"/>
                  <wp:effectExtent l="0" t="0" r="0" b="0"/>
                  <wp:docPr id="1939459286" name="Picture 193945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BaCO</w:t>
            </w:r>
            <w:r w:rsidRPr="00541C41">
              <w:rPr>
                <w:sz w:val="28"/>
                <w:szCs w:val="28"/>
                <w:vertAlign w:val="subscript"/>
              </w:rPr>
              <w:t>3</w:t>
            </w:r>
            <w:r w:rsidRPr="00541C41">
              <w:rPr>
                <w:sz w:val="28"/>
                <w:szCs w:val="28"/>
              </w:rPr>
              <w:t xml:space="preserve"> + H</w:t>
            </w:r>
            <w:r w:rsidRPr="00541C41">
              <w:rPr>
                <w:sz w:val="28"/>
                <w:szCs w:val="28"/>
                <w:vertAlign w:val="subscript"/>
              </w:rPr>
              <w:t>2</w:t>
            </w:r>
            <w:r w:rsidRPr="00541C41">
              <w:rPr>
                <w:sz w:val="28"/>
                <w:szCs w:val="28"/>
              </w:rPr>
              <w:t>O</w:t>
            </w:r>
          </w:p>
          <w:p w14:paraId="41720774" w14:textId="77777777" w:rsidR="00541C41" w:rsidRPr="00541C41" w:rsidRDefault="00541C41" w:rsidP="00541C41">
            <w:pPr>
              <w:spacing w:after="0" w:line="240" w:lineRule="auto"/>
              <w:rPr>
                <w:sz w:val="28"/>
                <w:szCs w:val="28"/>
                <w:lang w:val="vi-VN"/>
              </w:rPr>
            </w:pPr>
            <w:r w:rsidRPr="00541C41">
              <w:rPr>
                <w:sz w:val="28"/>
                <w:szCs w:val="28"/>
              </w:rPr>
              <w:t xml:space="preserve">                          2KOH     +   CO</w:t>
            </w:r>
            <w:r w:rsidRPr="00541C41">
              <w:rPr>
                <w:sz w:val="28"/>
                <w:szCs w:val="28"/>
                <w:vertAlign w:val="subscript"/>
              </w:rPr>
              <w:t xml:space="preserve">2 </w:t>
            </w:r>
            <w:r w:rsidRPr="00541C41">
              <w:rPr>
                <w:sz w:val="28"/>
                <w:szCs w:val="28"/>
              </w:rPr>
              <w:t xml:space="preserve"> </w:t>
            </w:r>
            <w:r w:rsidRPr="00541C41">
              <w:rPr>
                <w:noProof/>
                <w:position w:val="-6"/>
                <w:sz w:val="28"/>
                <w:szCs w:val="28"/>
                <w14:ligatures w14:val="standardContextual"/>
              </w:rPr>
              <w:drawing>
                <wp:inline distT="0" distB="0" distL="0" distR="0" wp14:anchorId="6E52166A" wp14:editId="5E32DD43">
                  <wp:extent cx="219710" cy="153670"/>
                  <wp:effectExtent l="0" t="0" r="0" b="0"/>
                  <wp:docPr id="1939459287" name="Picture 193945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19710" cy="153670"/>
                          </a:xfrm>
                          <a:prstGeom prst="rect">
                            <a:avLst/>
                          </a:prstGeom>
                          <a:noFill/>
                          <a:ln>
                            <a:noFill/>
                          </a:ln>
                        </pic:spPr>
                      </pic:pic>
                    </a:graphicData>
                  </a:graphic>
                </wp:inline>
              </w:drawing>
            </w:r>
            <w:r w:rsidRPr="00541C41">
              <w:rPr>
                <w:sz w:val="28"/>
                <w:szCs w:val="28"/>
              </w:rPr>
              <w:t xml:space="preserve">  K</w:t>
            </w:r>
            <w:r w:rsidRPr="00541C41">
              <w:rPr>
                <w:sz w:val="28"/>
                <w:szCs w:val="28"/>
                <w:vertAlign w:val="subscript"/>
              </w:rPr>
              <w:t>2</w:t>
            </w:r>
            <w:r w:rsidRPr="00541C41">
              <w:rPr>
                <w:sz w:val="28"/>
                <w:szCs w:val="28"/>
              </w:rPr>
              <w:t>CO</w:t>
            </w:r>
            <w:r w:rsidRPr="00541C41">
              <w:rPr>
                <w:sz w:val="28"/>
                <w:szCs w:val="28"/>
                <w:vertAlign w:val="subscript"/>
              </w:rPr>
              <w:t xml:space="preserve">3  </w:t>
            </w:r>
            <w:r w:rsidRPr="00541C41">
              <w:rPr>
                <w:sz w:val="28"/>
                <w:szCs w:val="28"/>
              </w:rPr>
              <w:t xml:space="preserve"> + H</w:t>
            </w:r>
            <w:r w:rsidRPr="00541C41">
              <w:rPr>
                <w:sz w:val="28"/>
                <w:szCs w:val="28"/>
                <w:vertAlign w:val="subscript"/>
              </w:rPr>
              <w:t>2</w:t>
            </w:r>
            <w:r w:rsidRPr="00541C41">
              <w:rPr>
                <w:sz w:val="28"/>
                <w:szCs w:val="28"/>
              </w:rPr>
              <w:t>O</w:t>
            </w:r>
          </w:p>
          <w:p w14:paraId="4E94BA51"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vi-VN"/>
              </w:rPr>
              <w:t xml:space="preserve"> </w:t>
            </w:r>
          </w:p>
        </w:tc>
        <w:tc>
          <w:tcPr>
            <w:tcW w:w="1072" w:type="dxa"/>
          </w:tcPr>
          <w:p w14:paraId="3ABC92B6"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w:t>
            </w:r>
          </w:p>
          <w:p w14:paraId="6F552F6C" w14:textId="77777777" w:rsidR="00541C41" w:rsidRPr="00541C41" w:rsidRDefault="00541C41" w:rsidP="00541C41">
            <w:pPr>
              <w:spacing w:after="0" w:line="240" w:lineRule="auto"/>
              <w:rPr>
                <w:rFonts w:eastAsia="Times New Roman"/>
                <w:color w:val="000000"/>
                <w:sz w:val="28"/>
                <w:szCs w:val="28"/>
                <w:lang w:val="vi-VN"/>
              </w:rPr>
            </w:pPr>
          </w:p>
          <w:p w14:paraId="3209443C" w14:textId="77777777" w:rsidR="00541C41" w:rsidRPr="00541C41" w:rsidRDefault="00541C41" w:rsidP="00541C41">
            <w:pPr>
              <w:spacing w:after="0" w:line="240" w:lineRule="auto"/>
              <w:rPr>
                <w:rFonts w:eastAsia="Times New Roman"/>
                <w:color w:val="000000"/>
                <w:sz w:val="28"/>
                <w:szCs w:val="28"/>
                <w:lang w:val="vi-VN"/>
              </w:rPr>
            </w:pPr>
          </w:p>
          <w:p w14:paraId="288B915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0D533410" w14:textId="77777777" w:rsidR="00541C41" w:rsidRPr="00541C41" w:rsidRDefault="00541C41" w:rsidP="00541C41">
            <w:pPr>
              <w:spacing w:after="0" w:line="240" w:lineRule="auto"/>
              <w:rPr>
                <w:rFonts w:eastAsia="Times New Roman"/>
                <w:color w:val="000000"/>
                <w:sz w:val="28"/>
                <w:szCs w:val="28"/>
                <w:lang w:val="vi-VN"/>
              </w:rPr>
            </w:pPr>
          </w:p>
          <w:p w14:paraId="4C00F68B" w14:textId="77777777" w:rsidR="00541C41" w:rsidRPr="00541C41" w:rsidRDefault="00541C41" w:rsidP="00541C41">
            <w:pPr>
              <w:spacing w:after="0" w:line="240" w:lineRule="auto"/>
              <w:rPr>
                <w:rFonts w:eastAsia="Times New Roman"/>
                <w:color w:val="000000"/>
                <w:sz w:val="28"/>
                <w:szCs w:val="28"/>
                <w:lang w:val="vi-VN"/>
              </w:rPr>
            </w:pPr>
          </w:p>
          <w:p w14:paraId="5BFF1D31" w14:textId="77777777" w:rsidR="00541C41" w:rsidRPr="00541C41" w:rsidRDefault="00541C41" w:rsidP="00541C41">
            <w:pPr>
              <w:spacing w:after="0" w:line="240" w:lineRule="auto"/>
              <w:rPr>
                <w:rFonts w:eastAsia="Times New Roman"/>
                <w:color w:val="000000"/>
                <w:sz w:val="28"/>
                <w:szCs w:val="28"/>
                <w:lang w:val="vi-VN"/>
              </w:rPr>
            </w:pPr>
          </w:p>
          <w:p w14:paraId="650FD3D0" w14:textId="77777777" w:rsidR="00541C41" w:rsidRPr="00541C41" w:rsidRDefault="00541C41" w:rsidP="00541C41">
            <w:pPr>
              <w:spacing w:after="0" w:line="240" w:lineRule="auto"/>
              <w:rPr>
                <w:rFonts w:eastAsia="Times New Roman"/>
                <w:color w:val="000000"/>
                <w:sz w:val="28"/>
                <w:szCs w:val="28"/>
                <w:lang w:val="vi-VN"/>
              </w:rPr>
            </w:pPr>
          </w:p>
          <w:p w14:paraId="2B3DCBCC" w14:textId="77777777" w:rsidR="00541C41" w:rsidRPr="00541C41" w:rsidRDefault="00541C41" w:rsidP="00541C41">
            <w:pPr>
              <w:spacing w:after="0" w:line="240" w:lineRule="auto"/>
              <w:rPr>
                <w:rFonts w:eastAsia="Times New Roman"/>
                <w:color w:val="000000"/>
                <w:sz w:val="28"/>
                <w:szCs w:val="28"/>
                <w:lang w:val="vi-VN"/>
              </w:rPr>
            </w:pPr>
          </w:p>
          <w:p w14:paraId="7CC026E6" w14:textId="77777777" w:rsidR="00541C41" w:rsidRPr="00541C41" w:rsidRDefault="00541C41" w:rsidP="00541C41">
            <w:pPr>
              <w:spacing w:after="0" w:line="240" w:lineRule="auto"/>
              <w:rPr>
                <w:rFonts w:eastAsia="Times New Roman"/>
                <w:color w:val="000000"/>
                <w:sz w:val="28"/>
                <w:szCs w:val="28"/>
                <w:lang w:val="vi-VN"/>
              </w:rPr>
            </w:pPr>
          </w:p>
          <w:p w14:paraId="72A144EE"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tc>
      </w:tr>
      <w:tr w:rsidR="00541C41" w:rsidRPr="00541C41" w14:paraId="0B6106B3" w14:textId="77777777" w:rsidTr="00DA7EE7">
        <w:tc>
          <w:tcPr>
            <w:tcW w:w="1391" w:type="dxa"/>
            <w:vMerge w:val="restart"/>
            <w:vAlign w:val="center"/>
          </w:tcPr>
          <w:p w14:paraId="7FABFF78"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2</w:t>
            </w:r>
            <w:r w:rsidRPr="00541C41">
              <w:rPr>
                <w:sz w:val="28"/>
                <w:szCs w:val="28"/>
              </w:rPr>
              <w:t>. (2,0 điểm)</w:t>
            </w:r>
          </w:p>
        </w:tc>
        <w:tc>
          <w:tcPr>
            <w:tcW w:w="7678" w:type="dxa"/>
          </w:tcPr>
          <w:p w14:paraId="04749609" w14:textId="77777777" w:rsidR="00541C41" w:rsidRPr="00541C41" w:rsidRDefault="00541C41" w:rsidP="00D07AEF">
            <w:pPr>
              <w:pStyle w:val="ListParagraph"/>
              <w:numPr>
                <w:ilvl w:val="0"/>
                <w:numId w:val="106"/>
              </w:num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PTHH:   N</w:t>
            </w:r>
            <w:r w:rsidRPr="00541C41">
              <w:rPr>
                <w:rFonts w:eastAsia="Times New Roman"/>
                <w:color w:val="262626"/>
                <w:sz w:val="28"/>
                <w:szCs w:val="28"/>
                <w:vertAlign w:val="subscript"/>
              </w:rPr>
              <w:t>2</w:t>
            </w:r>
            <w:r w:rsidRPr="00541C41">
              <w:rPr>
                <w:rFonts w:eastAsia="Times New Roman"/>
                <w:color w:val="262626"/>
                <w:sz w:val="28"/>
                <w:szCs w:val="28"/>
              </w:rPr>
              <w:t xml:space="preserve">        +        3H</w:t>
            </w:r>
            <w:r w:rsidRPr="00541C41">
              <w:rPr>
                <w:rFonts w:eastAsia="Times New Roman"/>
                <w:color w:val="262626"/>
                <w:sz w:val="28"/>
                <w:szCs w:val="28"/>
                <w:vertAlign w:val="subscript"/>
              </w:rPr>
              <w:t xml:space="preserve">2      </w:t>
            </w:r>
            <w:r w:rsidRPr="00541C41">
              <w:rPr>
                <w:rFonts w:eastAsia="Times New Roman"/>
                <w:color w:val="262626"/>
                <w:sz w:val="28"/>
                <w:szCs w:val="28"/>
              </w:rPr>
              <w:t xml:space="preserve">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o</m:t>
                          </m:r>
                        </m:sup>
                      </m:sSup>
                      <m:r>
                        <w:rPr>
                          <w:rFonts w:ascii="Cambria Math" w:hAnsi="Cambria Math"/>
                          <w:sz w:val="28"/>
                          <w:szCs w:val="28"/>
                        </w:rPr>
                        <m:t>c</m:t>
                      </m:r>
                    </m:e>
                  </m:groupChr>
                </m:e>
              </m:box>
            </m:oMath>
            <w:r w:rsidRPr="00541C41">
              <w:rPr>
                <w:rFonts w:eastAsia="Times New Roman"/>
                <w:sz w:val="28"/>
                <w:szCs w:val="28"/>
              </w:rPr>
              <w:t xml:space="preserve">         2NH</w:t>
            </w:r>
            <w:r w:rsidRPr="00541C41">
              <w:rPr>
                <w:rFonts w:eastAsia="Times New Roman"/>
                <w:sz w:val="28"/>
                <w:szCs w:val="28"/>
                <w:vertAlign w:val="subscript"/>
              </w:rPr>
              <w:t>3</w:t>
            </w:r>
          </w:p>
          <w:p w14:paraId="07AC7911"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Lí thuyết:      1mol                 3mol                 2mol</w:t>
            </w:r>
          </w:p>
          <w:p w14:paraId="7EAD3193"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Thực tế:         0,5 mol             0,5 mol</w:t>
            </w:r>
          </w:p>
          <w:p w14:paraId="5553E1A4"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Phản ứng       x mol               3x mol             2xmol</w:t>
            </w:r>
          </w:p>
          <w:p w14:paraId="0E04398E"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Dư:           ( 0,5 –x)mol        ( 0,5 –3x)mol</w:t>
            </w:r>
          </w:p>
          <w:p w14:paraId="5320C26B" w14:textId="77777777" w:rsidR="00541C41" w:rsidRPr="00541C41" w:rsidRDefault="00541C41" w:rsidP="00541C41">
            <w:pPr>
              <w:shd w:val="clear" w:color="auto" w:fill="FFFFFF"/>
              <w:spacing w:after="0" w:line="240" w:lineRule="auto"/>
              <w:jc w:val="both"/>
              <w:rPr>
                <w:rFonts w:eastAsia="Times New Roman"/>
                <w:color w:val="262626"/>
                <w:sz w:val="28"/>
                <w:szCs w:val="28"/>
              </w:rPr>
            </w:pPr>
          </w:p>
          <w:p w14:paraId="2ACF67CD"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Ta có:           n</w:t>
            </w:r>
            <w:r w:rsidRPr="00541C41">
              <w:rPr>
                <w:rFonts w:eastAsia="Times New Roman"/>
                <w:color w:val="262626"/>
                <w:sz w:val="28"/>
                <w:szCs w:val="28"/>
                <w:vertAlign w:val="subscript"/>
              </w:rPr>
              <w:t>N2</w:t>
            </w:r>
            <w:r w:rsidRPr="00541C41">
              <w:rPr>
                <w:rFonts w:eastAsia="Times New Roman"/>
                <w:color w:val="262626"/>
                <w:sz w:val="28"/>
                <w:szCs w:val="28"/>
              </w:rPr>
              <w:t xml:space="preserve"> = 12,895: 24,79 = 0,5 mol</w:t>
            </w:r>
          </w:p>
          <w:p w14:paraId="71CDF0A5"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H2</w:t>
            </w:r>
            <w:r w:rsidRPr="00541C41">
              <w:rPr>
                <w:rFonts w:eastAsia="Times New Roman"/>
                <w:color w:val="262626"/>
                <w:sz w:val="28"/>
                <w:szCs w:val="28"/>
              </w:rPr>
              <w:t xml:space="preserve"> = 12,895: 24,79 = 0,5 mol</w:t>
            </w:r>
          </w:p>
          <w:p w14:paraId="0495ED98"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hh</w:t>
            </w:r>
            <w:r w:rsidRPr="00541C41">
              <w:rPr>
                <w:rFonts w:eastAsia="Times New Roman"/>
                <w:color w:val="262626"/>
                <w:sz w:val="28"/>
                <w:szCs w:val="28"/>
              </w:rPr>
              <w:t xml:space="preserve"> = 19,832: 24,79 = 0,8 mol</w:t>
            </w:r>
          </w:p>
          <w:p w14:paraId="06C8993E"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lastRenderedPageBreak/>
              <w:t>Gọi x là số mol N</w:t>
            </w:r>
            <w:r w:rsidRPr="00541C41">
              <w:rPr>
                <w:rFonts w:eastAsia="Times New Roman"/>
                <w:color w:val="262626"/>
                <w:sz w:val="28"/>
                <w:szCs w:val="28"/>
                <w:vertAlign w:val="subscript"/>
              </w:rPr>
              <w:t>2</w:t>
            </w:r>
            <w:r w:rsidRPr="00541C41">
              <w:rPr>
                <w:rFonts w:eastAsia="Times New Roman"/>
                <w:color w:val="262626"/>
                <w:sz w:val="28"/>
                <w:szCs w:val="28"/>
              </w:rPr>
              <w:t xml:space="preserve"> tham gi phản ứng thì</w:t>
            </w:r>
          </w:p>
          <w:p w14:paraId="58AB9BC4"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H2( phản ứng)</w:t>
            </w:r>
            <w:r w:rsidRPr="00541C41">
              <w:rPr>
                <w:rFonts w:eastAsia="Times New Roman"/>
                <w:color w:val="262626"/>
                <w:sz w:val="28"/>
                <w:szCs w:val="28"/>
              </w:rPr>
              <w:t xml:space="preserve"> = 3xmol</w:t>
            </w:r>
          </w:p>
          <w:p w14:paraId="4A83898A"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 xml:space="preserve">NH3   </w:t>
            </w:r>
            <w:r w:rsidRPr="00541C41">
              <w:rPr>
                <w:rFonts w:eastAsia="Times New Roman"/>
                <w:color w:val="262626"/>
                <w:sz w:val="28"/>
                <w:szCs w:val="28"/>
              </w:rPr>
              <w:t>=         2xmol</w:t>
            </w:r>
          </w:p>
          <w:p w14:paraId="33405D15"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t>Số mol chất dư như PTHH, ta có:</w:t>
            </w:r>
          </w:p>
          <w:p w14:paraId="473FC253"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t xml:space="preserve">                    ( 0,5 –x)     +   ( 0,5 –3x) + 2x = 0,8</w:t>
            </w:r>
          </w:p>
          <w:p w14:paraId="740EBFDE"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t>Giải ra ta được x = 0,1 mol</w:t>
            </w:r>
          </w:p>
          <w:p w14:paraId="74E3A00E"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t>Suy ra: V</w:t>
            </w:r>
            <w:r w:rsidRPr="00541C41">
              <w:rPr>
                <w:rFonts w:eastAsia="Times New Roman"/>
                <w:color w:val="262626"/>
                <w:sz w:val="28"/>
                <w:szCs w:val="28"/>
                <w:vertAlign w:val="subscript"/>
              </w:rPr>
              <w:t>NH3</w:t>
            </w:r>
            <w:r w:rsidRPr="00541C41">
              <w:rPr>
                <w:rFonts w:eastAsia="Times New Roman"/>
                <w:color w:val="262626"/>
                <w:sz w:val="28"/>
                <w:szCs w:val="28"/>
              </w:rPr>
              <w:t xml:space="preserve"> = 2.0,1 . 24,79 = 4,958 lít</w:t>
            </w:r>
          </w:p>
          <w:p w14:paraId="5B803564"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t xml:space="preserve">             V</w:t>
            </w:r>
            <w:r w:rsidRPr="00541C41">
              <w:rPr>
                <w:rFonts w:eastAsia="Times New Roman"/>
                <w:color w:val="262626"/>
                <w:sz w:val="28"/>
                <w:szCs w:val="28"/>
                <w:vertAlign w:val="subscript"/>
              </w:rPr>
              <w:t>N2</w:t>
            </w:r>
            <w:r w:rsidRPr="00541C41">
              <w:rPr>
                <w:rFonts w:eastAsia="Times New Roman"/>
                <w:color w:val="262626"/>
                <w:sz w:val="28"/>
                <w:szCs w:val="28"/>
              </w:rPr>
              <w:t xml:space="preserve"> = (0,5 - 0,1) . 24,79 = 9,916 lít</w:t>
            </w:r>
          </w:p>
          <w:p w14:paraId="608D245A" w14:textId="77777777" w:rsidR="00541C41" w:rsidRPr="00541C41" w:rsidRDefault="00541C41" w:rsidP="00541C41">
            <w:pPr>
              <w:shd w:val="clear" w:color="auto" w:fill="FFFFFF"/>
              <w:spacing w:after="0" w:line="240" w:lineRule="auto"/>
              <w:rPr>
                <w:rFonts w:eastAsia="Times New Roman"/>
                <w:color w:val="262626"/>
                <w:sz w:val="28"/>
                <w:szCs w:val="28"/>
              </w:rPr>
            </w:pPr>
            <w:r w:rsidRPr="00541C41">
              <w:rPr>
                <w:rFonts w:eastAsia="Times New Roman"/>
                <w:color w:val="262626"/>
                <w:sz w:val="28"/>
                <w:szCs w:val="28"/>
              </w:rPr>
              <w:t xml:space="preserve">             V</w:t>
            </w:r>
            <w:r w:rsidRPr="00541C41">
              <w:rPr>
                <w:rFonts w:eastAsia="Times New Roman"/>
                <w:color w:val="262626"/>
                <w:sz w:val="28"/>
                <w:szCs w:val="28"/>
                <w:vertAlign w:val="subscript"/>
              </w:rPr>
              <w:t>H2</w:t>
            </w:r>
            <w:r w:rsidRPr="00541C41">
              <w:rPr>
                <w:rFonts w:eastAsia="Times New Roman"/>
                <w:color w:val="262626"/>
                <w:sz w:val="28"/>
                <w:szCs w:val="28"/>
              </w:rPr>
              <w:t xml:space="preserve"> = (0,5 – 3.0,1) . 24,79 = 4,958 lít</w:t>
            </w:r>
          </w:p>
          <w:p w14:paraId="21B88789" w14:textId="77777777" w:rsidR="00541C41" w:rsidRPr="00541C41" w:rsidRDefault="00541C41" w:rsidP="00541C41">
            <w:pPr>
              <w:shd w:val="clear" w:color="auto" w:fill="FFFFFF"/>
              <w:spacing w:after="0" w:line="240" w:lineRule="auto"/>
              <w:rPr>
                <w:color w:val="FF0000"/>
                <w:sz w:val="28"/>
                <w:szCs w:val="28"/>
              </w:rPr>
            </w:pPr>
            <w:r w:rsidRPr="00541C41">
              <w:rPr>
                <w:color w:val="FF0000"/>
                <w:sz w:val="28"/>
                <w:szCs w:val="28"/>
              </w:rPr>
              <w:t>2</w:t>
            </w:r>
          </w:p>
          <w:p w14:paraId="3F344965" w14:textId="77777777" w:rsidR="00541C41" w:rsidRPr="00541C41" w:rsidRDefault="00541C41" w:rsidP="00541C41">
            <w:pPr>
              <w:shd w:val="clear" w:color="auto" w:fill="FFFFFF"/>
              <w:spacing w:after="0" w:line="240" w:lineRule="auto"/>
              <w:rPr>
                <w:rFonts w:eastAsia="Times New Roman"/>
                <w:sz w:val="28"/>
                <w:szCs w:val="28"/>
              </w:rPr>
            </w:pPr>
            <w:r w:rsidRPr="00541C41">
              <w:rPr>
                <w:sz w:val="28"/>
                <w:szCs w:val="28"/>
              </w:rPr>
              <w:t>PTHH:                          CaCO</w:t>
            </w:r>
            <w:r w:rsidRPr="00541C41">
              <w:rPr>
                <w:sz w:val="28"/>
                <w:szCs w:val="28"/>
                <w:vertAlign w:val="subscript"/>
              </w:rPr>
              <w:t xml:space="preserve">3    </w:t>
            </w:r>
            <w:r w:rsidRPr="00541C41">
              <w:rPr>
                <w:sz w:val="28"/>
                <w:szCs w:val="28"/>
              </w:rPr>
              <w:t xml:space="preserve">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0</m:t>
                          </m:r>
                        </m:sup>
                      </m:sSup>
                    </m:e>
                  </m:groupChr>
                </m:e>
              </m:box>
            </m:oMath>
            <w:r w:rsidRPr="00541C41">
              <w:rPr>
                <w:sz w:val="28"/>
                <w:szCs w:val="28"/>
              </w:rPr>
              <w:t xml:space="preserve">         CaO      +         CO</w:t>
            </w:r>
            <w:r w:rsidRPr="00541C41">
              <w:rPr>
                <w:sz w:val="28"/>
                <w:szCs w:val="28"/>
                <w:vertAlign w:val="subscript"/>
              </w:rPr>
              <w:t>2</w:t>
            </w:r>
          </w:p>
          <w:p w14:paraId="53F06B20"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Lí thuyết:               1mol                 1mol              1mol</w:t>
            </w:r>
          </w:p>
          <w:p w14:paraId="494A96BF"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Thực tế:                  8 mol                                     </w:t>
            </w:r>
          </w:p>
          <w:p w14:paraId="4D85FB59"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Phản ứng                5mol                                       5 mol</w:t>
            </w:r>
          </w:p>
          <w:p w14:paraId="280856A2" w14:textId="77777777" w:rsidR="00541C41" w:rsidRPr="00541C41" w:rsidRDefault="00541C41" w:rsidP="00541C41">
            <w:pPr>
              <w:shd w:val="clear" w:color="auto" w:fill="FFFFFF"/>
              <w:spacing w:after="0" w:line="240" w:lineRule="auto"/>
              <w:jc w:val="both"/>
              <w:rPr>
                <w:rFonts w:eastAsia="Times New Roman"/>
                <w:color w:val="262626"/>
                <w:sz w:val="28"/>
                <w:szCs w:val="28"/>
              </w:rPr>
            </w:pPr>
          </w:p>
          <w:p w14:paraId="62F03B66"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Theo bài ra, ta có:</w:t>
            </w:r>
          </w:p>
          <w:p w14:paraId="35239AE3"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                                m</w:t>
            </w:r>
            <w:r w:rsidRPr="00541C41">
              <w:rPr>
                <w:rFonts w:eastAsia="Times New Roman"/>
                <w:color w:val="262626"/>
                <w:sz w:val="28"/>
                <w:szCs w:val="28"/>
                <w:vertAlign w:val="subscript"/>
              </w:rPr>
              <w:t>CaCO3</w:t>
            </w:r>
            <w:r w:rsidRPr="00541C41">
              <w:rPr>
                <w:rFonts w:eastAsia="Times New Roman"/>
                <w:color w:val="262626"/>
                <w:sz w:val="28"/>
                <w:szCs w:val="28"/>
              </w:rPr>
              <w:t xml:space="preserve"> = 1000.0,8= 800 gam</w:t>
            </w:r>
          </w:p>
          <w:p w14:paraId="31F9C058"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 xml:space="preserve">CaCO3 </w:t>
            </w:r>
            <w:r w:rsidRPr="00541C41">
              <w:rPr>
                <w:rFonts w:eastAsia="Times New Roman"/>
                <w:color w:val="262626"/>
                <w:sz w:val="28"/>
                <w:szCs w:val="28"/>
              </w:rPr>
              <w:t>= 800: 100 =  8mol</w:t>
            </w:r>
          </w:p>
          <w:p w14:paraId="5554CD8E"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CO2</w:t>
            </w:r>
            <w:r w:rsidRPr="00541C41">
              <w:rPr>
                <w:rFonts w:eastAsia="Times New Roman"/>
                <w:color w:val="262626"/>
                <w:sz w:val="28"/>
                <w:szCs w:val="28"/>
              </w:rPr>
              <w:t xml:space="preserve"> = 123,95:24,79 = 5mol</w:t>
            </w:r>
          </w:p>
          <w:p w14:paraId="315E9568"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CaCO3 phản ứng</w:t>
            </w:r>
            <w:r w:rsidRPr="00541C41">
              <w:rPr>
                <w:rFonts w:eastAsia="Times New Roman"/>
                <w:color w:val="262626"/>
                <w:sz w:val="28"/>
                <w:szCs w:val="28"/>
              </w:rPr>
              <w:t xml:space="preserve"> = n</w:t>
            </w:r>
            <w:r w:rsidRPr="00541C41">
              <w:rPr>
                <w:rFonts w:eastAsia="Times New Roman"/>
                <w:color w:val="262626"/>
                <w:sz w:val="28"/>
                <w:szCs w:val="28"/>
                <w:vertAlign w:val="subscript"/>
              </w:rPr>
              <w:t>CO2</w:t>
            </w:r>
            <w:r w:rsidRPr="00541C41">
              <w:rPr>
                <w:rFonts w:eastAsia="Times New Roman"/>
                <w:color w:val="262626"/>
                <w:sz w:val="28"/>
                <w:szCs w:val="28"/>
              </w:rPr>
              <w:t xml:space="preserve"> = 5mol</w:t>
            </w:r>
          </w:p>
          <w:p w14:paraId="149681F0"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Hiệu suất phân hủy CaCO</w:t>
            </w:r>
            <w:r w:rsidRPr="00541C41">
              <w:rPr>
                <w:rFonts w:eastAsia="Times New Roman"/>
                <w:color w:val="262626"/>
                <w:sz w:val="28"/>
                <w:szCs w:val="28"/>
                <w:vertAlign w:val="subscript"/>
              </w:rPr>
              <w:t>3</w:t>
            </w:r>
            <w:r w:rsidRPr="00541C41">
              <w:rPr>
                <w:rFonts w:eastAsia="Times New Roman"/>
                <w:color w:val="262626"/>
                <w:sz w:val="28"/>
                <w:szCs w:val="28"/>
              </w:rPr>
              <w:t xml:space="preserve"> là:</w:t>
            </w:r>
          </w:p>
          <w:p w14:paraId="6D038EC7"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                               H = 5/8*100% = 62,5%</w:t>
            </w:r>
          </w:p>
          <w:p w14:paraId="3C896A25" w14:textId="77777777" w:rsidR="00541C41" w:rsidRPr="00541C41" w:rsidRDefault="00541C41" w:rsidP="00541C41">
            <w:pPr>
              <w:shd w:val="clear" w:color="auto" w:fill="FFFFFF"/>
              <w:spacing w:after="0" w:line="240" w:lineRule="auto"/>
              <w:rPr>
                <w:rFonts w:eastAsia="Times New Roman"/>
                <w:color w:val="262626"/>
                <w:sz w:val="28"/>
                <w:szCs w:val="28"/>
              </w:rPr>
            </w:pPr>
          </w:p>
        </w:tc>
        <w:tc>
          <w:tcPr>
            <w:tcW w:w="1072" w:type="dxa"/>
          </w:tcPr>
          <w:p w14:paraId="7EB9DF09" w14:textId="77777777" w:rsidR="00541C41" w:rsidRPr="00541C41" w:rsidRDefault="00541C41" w:rsidP="00541C41">
            <w:pPr>
              <w:spacing w:after="0" w:line="240" w:lineRule="auto"/>
              <w:rPr>
                <w:rFonts w:eastAsia="Times New Roman"/>
                <w:color w:val="000000"/>
                <w:sz w:val="28"/>
                <w:szCs w:val="28"/>
              </w:rPr>
            </w:pPr>
          </w:p>
          <w:p w14:paraId="3BAE550E" w14:textId="77777777" w:rsidR="00541C41" w:rsidRPr="00541C41" w:rsidRDefault="00541C41" w:rsidP="00541C41">
            <w:pPr>
              <w:spacing w:after="0" w:line="240" w:lineRule="auto"/>
              <w:rPr>
                <w:rFonts w:eastAsia="Times New Roman"/>
                <w:color w:val="000000"/>
                <w:sz w:val="28"/>
                <w:szCs w:val="28"/>
              </w:rPr>
            </w:pPr>
          </w:p>
          <w:p w14:paraId="2A01CC6F" w14:textId="77777777" w:rsidR="00541C41" w:rsidRPr="00541C41" w:rsidRDefault="00541C41" w:rsidP="00541C41">
            <w:pPr>
              <w:spacing w:after="0" w:line="240" w:lineRule="auto"/>
              <w:rPr>
                <w:rFonts w:eastAsia="Times New Roman"/>
                <w:color w:val="000000"/>
                <w:sz w:val="28"/>
                <w:szCs w:val="28"/>
              </w:rPr>
            </w:pPr>
          </w:p>
          <w:p w14:paraId="220C89B4" w14:textId="77777777" w:rsidR="00541C41" w:rsidRPr="00541C41" w:rsidRDefault="00541C41" w:rsidP="00541C41">
            <w:pPr>
              <w:spacing w:after="0" w:line="240" w:lineRule="auto"/>
              <w:rPr>
                <w:rFonts w:eastAsia="Times New Roman"/>
                <w:color w:val="000000"/>
                <w:sz w:val="28"/>
                <w:szCs w:val="28"/>
              </w:rPr>
            </w:pPr>
          </w:p>
          <w:p w14:paraId="560B8DE3" w14:textId="77777777" w:rsidR="00541C41" w:rsidRPr="00541C41" w:rsidRDefault="00541C41" w:rsidP="00541C41">
            <w:pPr>
              <w:spacing w:after="0" w:line="240" w:lineRule="auto"/>
              <w:rPr>
                <w:rFonts w:eastAsia="Times New Roman"/>
                <w:color w:val="000000"/>
                <w:sz w:val="28"/>
                <w:szCs w:val="28"/>
              </w:rPr>
            </w:pPr>
          </w:p>
          <w:p w14:paraId="144F32F5" w14:textId="77777777" w:rsidR="00541C41" w:rsidRPr="00541C41" w:rsidRDefault="00541C41" w:rsidP="00541C41">
            <w:pPr>
              <w:spacing w:after="0" w:line="240" w:lineRule="auto"/>
              <w:rPr>
                <w:rFonts w:eastAsia="Times New Roman"/>
                <w:color w:val="000000"/>
                <w:sz w:val="28"/>
                <w:szCs w:val="28"/>
              </w:rPr>
            </w:pPr>
          </w:p>
          <w:p w14:paraId="3D628D49" w14:textId="77777777" w:rsidR="00541C41" w:rsidRPr="00541C41" w:rsidRDefault="00541C41" w:rsidP="00541C41">
            <w:pPr>
              <w:spacing w:after="0" w:line="240" w:lineRule="auto"/>
              <w:rPr>
                <w:rFonts w:eastAsia="Times New Roman"/>
                <w:color w:val="000000"/>
                <w:sz w:val="28"/>
                <w:szCs w:val="28"/>
              </w:rPr>
            </w:pPr>
          </w:p>
          <w:p w14:paraId="08D310C6" w14:textId="77777777" w:rsidR="00541C41" w:rsidRPr="00541C41" w:rsidRDefault="00541C41" w:rsidP="00541C41">
            <w:pPr>
              <w:spacing w:after="0" w:line="240" w:lineRule="auto"/>
              <w:rPr>
                <w:rFonts w:eastAsia="Times New Roman"/>
                <w:color w:val="000000"/>
                <w:sz w:val="28"/>
                <w:szCs w:val="28"/>
              </w:rPr>
            </w:pPr>
          </w:p>
          <w:p w14:paraId="24373AF2" w14:textId="77777777" w:rsidR="00541C41" w:rsidRPr="00541C41" w:rsidRDefault="00541C41" w:rsidP="00541C41">
            <w:pPr>
              <w:spacing w:after="0" w:line="240" w:lineRule="auto"/>
              <w:rPr>
                <w:rFonts w:eastAsia="Times New Roman"/>
                <w:color w:val="000000"/>
                <w:sz w:val="28"/>
                <w:szCs w:val="28"/>
              </w:rPr>
            </w:pPr>
          </w:p>
          <w:p w14:paraId="75DD2689" w14:textId="77777777" w:rsidR="00541C41" w:rsidRPr="00541C41" w:rsidRDefault="00541C41" w:rsidP="00541C41">
            <w:pPr>
              <w:spacing w:after="0" w:line="240" w:lineRule="auto"/>
              <w:rPr>
                <w:rFonts w:eastAsia="Times New Roman"/>
                <w:color w:val="000000"/>
                <w:sz w:val="28"/>
                <w:szCs w:val="28"/>
              </w:rPr>
            </w:pPr>
          </w:p>
          <w:p w14:paraId="401C40B1" w14:textId="77777777" w:rsidR="00541C41" w:rsidRPr="00541C41" w:rsidRDefault="00541C41" w:rsidP="00541C41">
            <w:pPr>
              <w:spacing w:after="0" w:line="240" w:lineRule="auto"/>
              <w:rPr>
                <w:rFonts w:eastAsia="Times New Roman"/>
                <w:color w:val="000000"/>
                <w:sz w:val="28"/>
                <w:szCs w:val="28"/>
              </w:rPr>
            </w:pPr>
          </w:p>
          <w:p w14:paraId="16EAA7EF" w14:textId="77777777" w:rsidR="00541C41" w:rsidRPr="00541C41" w:rsidRDefault="00541C41" w:rsidP="00541C41">
            <w:pPr>
              <w:spacing w:after="0" w:line="240" w:lineRule="auto"/>
              <w:rPr>
                <w:rFonts w:eastAsia="Times New Roman"/>
                <w:color w:val="000000"/>
                <w:sz w:val="28"/>
                <w:szCs w:val="28"/>
              </w:rPr>
            </w:pPr>
          </w:p>
          <w:p w14:paraId="4339494D" w14:textId="77777777" w:rsidR="00541C41" w:rsidRPr="00541C41" w:rsidRDefault="00541C41" w:rsidP="00541C41">
            <w:pPr>
              <w:spacing w:after="0" w:line="240" w:lineRule="auto"/>
              <w:rPr>
                <w:rFonts w:eastAsia="Times New Roman"/>
                <w:color w:val="000000"/>
                <w:sz w:val="28"/>
                <w:szCs w:val="28"/>
              </w:rPr>
            </w:pPr>
          </w:p>
          <w:p w14:paraId="07BDE1C6"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1A8B1165" w14:textId="77777777" w:rsidR="00541C41" w:rsidRPr="00541C41" w:rsidRDefault="00541C41" w:rsidP="00541C41">
            <w:pPr>
              <w:spacing w:after="0" w:line="240" w:lineRule="auto"/>
              <w:rPr>
                <w:rFonts w:eastAsia="Times New Roman"/>
                <w:color w:val="000000"/>
                <w:sz w:val="28"/>
                <w:szCs w:val="28"/>
              </w:rPr>
            </w:pPr>
          </w:p>
          <w:p w14:paraId="64270676" w14:textId="77777777" w:rsidR="00541C41" w:rsidRPr="00541C41" w:rsidRDefault="00541C41" w:rsidP="00541C41">
            <w:pPr>
              <w:spacing w:after="0" w:line="240" w:lineRule="auto"/>
              <w:rPr>
                <w:rFonts w:eastAsia="Times New Roman"/>
                <w:color w:val="000000"/>
                <w:sz w:val="28"/>
                <w:szCs w:val="28"/>
                <w:lang w:val="vi-VN"/>
              </w:rPr>
            </w:pPr>
          </w:p>
          <w:p w14:paraId="482FD49A" w14:textId="77777777" w:rsidR="00541C41" w:rsidRPr="00541C41" w:rsidRDefault="00541C41" w:rsidP="00541C41">
            <w:pPr>
              <w:spacing w:after="0" w:line="240" w:lineRule="auto"/>
              <w:rPr>
                <w:rFonts w:eastAsia="Times New Roman"/>
                <w:color w:val="000000"/>
                <w:sz w:val="28"/>
                <w:szCs w:val="28"/>
              </w:rPr>
            </w:pPr>
          </w:p>
          <w:p w14:paraId="6DFBFBD2"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0,5 đ </w:t>
            </w:r>
          </w:p>
          <w:p w14:paraId="76F8AC5C" w14:textId="77777777" w:rsidR="00541C41" w:rsidRPr="00541C41" w:rsidRDefault="00541C41" w:rsidP="00541C41">
            <w:pPr>
              <w:spacing w:after="0" w:line="240" w:lineRule="auto"/>
              <w:rPr>
                <w:rFonts w:eastAsia="Times New Roman"/>
                <w:color w:val="000000"/>
                <w:sz w:val="28"/>
                <w:szCs w:val="28"/>
                <w:lang w:val="vi-VN"/>
              </w:rPr>
            </w:pPr>
          </w:p>
          <w:p w14:paraId="3CF9360A" w14:textId="77777777" w:rsidR="00541C41" w:rsidRPr="00541C41" w:rsidRDefault="00541C41" w:rsidP="00541C41">
            <w:pPr>
              <w:spacing w:after="0" w:line="240" w:lineRule="auto"/>
              <w:rPr>
                <w:rFonts w:eastAsia="Times New Roman"/>
                <w:color w:val="000000"/>
                <w:sz w:val="28"/>
                <w:szCs w:val="28"/>
              </w:rPr>
            </w:pPr>
          </w:p>
          <w:p w14:paraId="3F9AF7C6" w14:textId="77777777" w:rsidR="00541C41" w:rsidRPr="00541C41" w:rsidRDefault="00541C41" w:rsidP="00541C41">
            <w:pPr>
              <w:spacing w:after="0" w:line="240" w:lineRule="auto"/>
              <w:rPr>
                <w:rFonts w:eastAsia="Times New Roman"/>
                <w:color w:val="000000"/>
                <w:sz w:val="28"/>
                <w:szCs w:val="28"/>
              </w:rPr>
            </w:pPr>
          </w:p>
          <w:p w14:paraId="37202E1D" w14:textId="77777777" w:rsidR="00541C41" w:rsidRPr="00541C41" w:rsidRDefault="00541C41" w:rsidP="00541C41">
            <w:pPr>
              <w:spacing w:after="0" w:line="240" w:lineRule="auto"/>
              <w:rPr>
                <w:rFonts w:eastAsia="Times New Roman"/>
                <w:color w:val="000000"/>
                <w:sz w:val="28"/>
                <w:szCs w:val="28"/>
              </w:rPr>
            </w:pPr>
          </w:p>
          <w:p w14:paraId="6895D770" w14:textId="77777777" w:rsidR="00541C41" w:rsidRPr="00541C41" w:rsidRDefault="00541C41" w:rsidP="00541C41">
            <w:pPr>
              <w:spacing w:after="0" w:line="240" w:lineRule="auto"/>
              <w:rPr>
                <w:rFonts w:eastAsia="Times New Roman"/>
                <w:color w:val="000000"/>
                <w:sz w:val="28"/>
                <w:szCs w:val="28"/>
              </w:rPr>
            </w:pPr>
          </w:p>
          <w:p w14:paraId="5776D9C6" w14:textId="77777777" w:rsidR="00541C41" w:rsidRPr="00541C41" w:rsidRDefault="00541C41" w:rsidP="00541C41">
            <w:pPr>
              <w:spacing w:after="0" w:line="240" w:lineRule="auto"/>
              <w:rPr>
                <w:rFonts w:eastAsia="Times New Roman"/>
                <w:color w:val="000000"/>
                <w:sz w:val="28"/>
                <w:szCs w:val="28"/>
              </w:rPr>
            </w:pPr>
          </w:p>
          <w:p w14:paraId="058D64F6" w14:textId="77777777" w:rsidR="00541C41" w:rsidRPr="00541C41" w:rsidRDefault="00541C41" w:rsidP="00541C41">
            <w:pPr>
              <w:spacing w:after="0" w:line="240" w:lineRule="auto"/>
              <w:rPr>
                <w:rFonts w:eastAsia="Times New Roman"/>
                <w:color w:val="000000"/>
                <w:sz w:val="28"/>
                <w:szCs w:val="28"/>
              </w:rPr>
            </w:pPr>
          </w:p>
          <w:p w14:paraId="1C66F7A7" w14:textId="77777777" w:rsidR="00541C41" w:rsidRPr="00541C41" w:rsidRDefault="00541C41" w:rsidP="00541C41">
            <w:pPr>
              <w:spacing w:after="0" w:line="240" w:lineRule="auto"/>
              <w:rPr>
                <w:rFonts w:eastAsia="Times New Roman"/>
                <w:color w:val="000000"/>
                <w:sz w:val="28"/>
                <w:szCs w:val="28"/>
              </w:rPr>
            </w:pPr>
          </w:p>
          <w:p w14:paraId="353783AE" w14:textId="77777777" w:rsidR="00541C41" w:rsidRPr="00541C41" w:rsidRDefault="00541C41" w:rsidP="00541C41">
            <w:pPr>
              <w:spacing w:after="0" w:line="240" w:lineRule="auto"/>
              <w:rPr>
                <w:rFonts w:eastAsia="Times New Roman"/>
                <w:color w:val="000000"/>
                <w:sz w:val="28"/>
                <w:szCs w:val="28"/>
              </w:rPr>
            </w:pPr>
          </w:p>
          <w:p w14:paraId="2DC38507"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40D316B7" w14:textId="77777777" w:rsidR="00541C41" w:rsidRPr="00541C41" w:rsidRDefault="00541C41" w:rsidP="00541C41">
            <w:pPr>
              <w:spacing w:after="0" w:line="240" w:lineRule="auto"/>
              <w:rPr>
                <w:rFonts w:eastAsia="Times New Roman"/>
                <w:color w:val="000000"/>
                <w:sz w:val="28"/>
                <w:szCs w:val="28"/>
                <w:lang w:val="vi-VN"/>
              </w:rPr>
            </w:pPr>
          </w:p>
          <w:p w14:paraId="7D1B34A8" w14:textId="77777777" w:rsidR="00541C41" w:rsidRPr="00541C41" w:rsidRDefault="00541C41" w:rsidP="00541C41">
            <w:pPr>
              <w:spacing w:after="0" w:line="240" w:lineRule="auto"/>
              <w:rPr>
                <w:rFonts w:eastAsia="Times New Roman"/>
                <w:color w:val="000000"/>
                <w:sz w:val="28"/>
                <w:szCs w:val="28"/>
              </w:rPr>
            </w:pPr>
          </w:p>
          <w:p w14:paraId="17C00A7E"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5 đ</w:t>
            </w:r>
          </w:p>
          <w:p w14:paraId="3D5F482F" w14:textId="77777777" w:rsidR="00541C41" w:rsidRPr="00541C41" w:rsidRDefault="00541C41" w:rsidP="00541C41">
            <w:pPr>
              <w:spacing w:after="0" w:line="240" w:lineRule="auto"/>
              <w:rPr>
                <w:rFonts w:eastAsia="Times New Roman"/>
                <w:color w:val="000000"/>
                <w:sz w:val="28"/>
                <w:szCs w:val="28"/>
              </w:rPr>
            </w:pPr>
          </w:p>
        </w:tc>
      </w:tr>
      <w:tr w:rsidR="00541C41" w:rsidRPr="00541C41" w14:paraId="52DC2C1C" w14:textId="77777777" w:rsidTr="00DA7EE7">
        <w:tc>
          <w:tcPr>
            <w:tcW w:w="1391" w:type="dxa"/>
            <w:vMerge/>
            <w:vAlign w:val="center"/>
          </w:tcPr>
          <w:p w14:paraId="244AA96A" w14:textId="77777777" w:rsidR="00541C41" w:rsidRPr="00541C41" w:rsidRDefault="00541C41" w:rsidP="00541C41">
            <w:pPr>
              <w:spacing w:after="0" w:line="240" w:lineRule="auto"/>
              <w:jc w:val="center"/>
              <w:rPr>
                <w:rFonts w:eastAsia="Times New Roman"/>
                <w:color w:val="000000"/>
                <w:sz w:val="28"/>
                <w:szCs w:val="28"/>
              </w:rPr>
            </w:pPr>
          </w:p>
        </w:tc>
        <w:tc>
          <w:tcPr>
            <w:tcW w:w="7678" w:type="dxa"/>
          </w:tcPr>
          <w:p w14:paraId="5F521DAC"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lang w:val="vi-VN"/>
              </w:rPr>
            </w:pPr>
          </w:p>
        </w:tc>
        <w:tc>
          <w:tcPr>
            <w:tcW w:w="1072" w:type="dxa"/>
          </w:tcPr>
          <w:p w14:paraId="6C494B57" w14:textId="77777777" w:rsidR="00541C41" w:rsidRPr="00541C41" w:rsidRDefault="00541C41" w:rsidP="00541C41">
            <w:pPr>
              <w:spacing w:after="0" w:line="240" w:lineRule="auto"/>
              <w:rPr>
                <w:rFonts w:eastAsia="Times New Roman"/>
                <w:color w:val="000000"/>
                <w:sz w:val="28"/>
                <w:szCs w:val="28"/>
              </w:rPr>
            </w:pPr>
          </w:p>
        </w:tc>
      </w:tr>
      <w:tr w:rsidR="00541C41" w:rsidRPr="00541C41" w14:paraId="2F91F697" w14:textId="77777777" w:rsidTr="00DA7EE7">
        <w:tc>
          <w:tcPr>
            <w:tcW w:w="1391" w:type="dxa"/>
            <w:vAlign w:val="center"/>
          </w:tcPr>
          <w:p w14:paraId="63951067"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3</w:t>
            </w:r>
            <w:r w:rsidRPr="00541C41">
              <w:rPr>
                <w:sz w:val="28"/>
                <w:szCs w:val="28"/>
              </w:rPr>
              <w:t>. (2,0 điểm)</w:t>
            </w:r>
          </w:p>
        </w:tc>
        <w:tc>
          <w:tcPr>
            <w:tcW w:w="7678" w:type="dxa"/>
          </w:tcPr>
          <w:p w14:paraId="68A31E46" w14:textId="77777777" w:rsidR="00541C41" w:rsidRPr="00541C41" w:rsidRDefault="00541C41" w:rsidP="00541C41">
            <w:pPr>
              <w:spacing w:after="0" w:line="240" w:lineRule="auto"/>
              <w:rPr>
                <w:rFonts w:eastAsia="Times New Roman"/>
                <w:color w:val="000000"/>
                <w:sz w:val="28"/>
                <w:szCs w:val="28"/>
              </w:rPr>
            </w:pPr>
          </w:p>
          <w:p w14:paraId="54CD61FC" w14:textId="77777777" w:rsidR="00541C41" w:rsidRPr="00541C41" w:rsidRDefault="00541C41" w:rsidP="00D07AEF">
            <w:pPr>
              <w:pStyle w:val="ListParagraph"/>
              <w:numPr>
                <w:ilvl w:val="0"/>
                <w:numId w:val="107"/>
              </w:numPr>
              <w:spacing w:after="0" w:line="240" w:lineRule="auto"/>
              <w:rPr>
                <w:rFonts w:eastAsia="Times New Roman"/>
                <w:color w:val="000000"/>
                <w:sz w:val="28"/>
                <w:szCs w:val="28"/>
              </w:rPr>
            </w:pPr>
            <w:r w:rsidRPr="00541C41">
              <w:rPr>
                <w:rFonts w:eastAsia="Times New Roman"/>
                <w:color w:val="000000"/>
                <w:sz w:val="28"/>
                <w:szCs w:val="28"/>
              </w:rPr>
              <w:t xml:space="preserve">Khi cho </w:t>
            </w:r>
            <w:r w:rsidRPr="00541C41">
              <w:rPr>
                <w:sz w:val="28"/>
                <w:szCs w:val="28"/>
              </w:rPr>
              <w:t>Na</w:t>
            </w:r>
            <w:r w:rsidRPr="00541C41">
              <w:rPr>
                <w:sz w:val="28"/>
                <w:szCs w:val="28"/>
                <w:lang w:val="vi-VN"/>
              </w:rPr>
              <w:t xml:space="preserve"> vào dung dịch CuSO</w:t>
            </w:r>
            <w:r w:rsidRPr="00541C41">
              <w:rPr>
                <w:sz w:val="28"/>
                <w:szCs w:val="28"/>
                <w:vertAlign w:val="subscript"/>
                <w:lang w:val="vi-VN"/>
              </w:rPr>
              <w:t>4</w:t>
            </w:r>
            <w:r w:rsidRPr="00541C41">
              <w:rPr>
                <w:sz w:val="28"/>
                <w:szCs w:val="28"/>
              </w:rPr>
              <w:t xml:space="preserve"> thì Na tan dần do phản ứng với H</w:t>
            </w:r>
            <w:r w:rsidRPr="00541C41">
              <w:rPr>
                <w:sz w:val="28"/>
                <w:szCs w:val="28"/>
                <w:vertAlign w:val="subscript"/>
              </w:rPr>
              <w:t>2</w:t>
            </w:r>
            <w:r w:rsidRPr="00541C41">
              <w:rPr>
                <w:sz w:val="28"/>
                <w:szCs w:val="28"/>
              </w:rPr>
              <w:t>O tạo bọt khí, sau đó dd CuSO</w:t>
            </w:r>
            <w:r w:rsidRPr="00541C41">
              <w:rPr>
                <w:sz w:val="28"/>
                <w:szCs w:val="28"/>
                <w:vertAlign w:val="subscript"/>
              </w:rPr>
              <w:t>4</w:t>
            </w:r>
            <w:r w:rsidRPr="00541C41">
              <w:rPr>
                <w:sz w:val="28"/>
                <w:szCs w:val="28"/>
              </w:rPr>
              <w:t xml:space="preserve"> nhạt dần và xuất hiện kết tủa xanh </w:t>
            </w:r>
          </w:p>
          <w:p w14:paraId="6634D25E" w14:textId="77777777" w:rsidR="00541C41" w:rsidRPr="00541C41" w:rsidRDefault="00541C41" w:rsidP="00541C41">
            <w:pPr>
              <w:pStyle w:val="ListParagraph"/>
              <w:spacing w:after="0" w:line="240" w:lineRule="auto"/>
              <w:ind w:left="420"/>
              <w:rPr>
                <w:sz w:val="28"/>
                <w:szCs w:val="28"/>
              </w:rPr>
            </w:pPr>
            <w:r w:rsidRPr="00541C41">
              <w:rPr>
                <w:sz w:val="28"/>
                <w:szCs w:val="28"/>
              </w:rPr>
              <w:t xml:space="preserve">                 2Na    +   2H</w:t>
            </w:r>
            <w:r w:rsidRPr="00541C41">
              <w:rPr>
                <w:sz w:val="28"/>
                <w:szCs w:val="28"/>
              </w:rPr>
              <w:softHyphen/>
            </w:r>
            <w:r w:rsidRPr="00541C41">
              <w:rPr>
                <w:sz w:val="28"/>
                <w:szCs w:val="28"/>
                <w:vertAlign w:val="subscript"/>
              </w:rPr>
              <w:t>2</w:t>
            </w:r>
            <w:r w:rsidRPr="00541C41">
              <w:rPr>
                <w:sz w:val="28"/>
                <w:szCs w:val="28"/>
              </w:rPr>
              <w:t xml:space="preserve">O   </w:t>
            </w:r>
            <w:r w:rsidRPr="00541C41">
              <w:rPr>
                <w:sz w:val="28"/>
                <w:szCs w:val="28"/>
                <w:lang w:val="nl-NL"/>
              </w:rPr>
              <w:t xml:space="preserve">→ </w:t>
            </w:r>
            <w:r w:rsidRPr="00541C41">
              <w:rPr>
                <w:sz w:val="28"/>
                <w:szCs w:val="28"/>
              </w:rPr>
              <w:t xml:space="preserve">  2NaOH  + H</w:t>
            </w:r>
            <w:r w:rsidRPr="00541C41">
              <w:rPr>
                <w:sz w:val="28"/>
                <w:szCs w:val="28"/>
                <w:vertAlign w:val="subscript"/>
              </w:rPr>
              <w:t>2</w:t>
            </w:r>
          </w:p>
          <w:p w14:paraId="1377477A" w14:textId="77777777" w:rsidR="00541C41" w:rsidRPr="00541C41" w:rsidRDefault="00541C41" w:rsidP="00541C41">
            <w:pPr>
              <w:pStyle w:val="ListParagraph"/>
              <w:spacing w:after="0" w:line="240" w:lineRule="auto"/>
              <w:ind w:left="420"/>
              <w:rPr>
                <w:sz w:val="28"/>
                <w:szCs w:val="28"/>
              </w:rPr>
            </w:pPr>
            <w:r w:rsidRPr="00541C41">
              <w:rPr>
                <w:sz w:val="28"/>
                <w:szCs w:val="28"/>
              </w:rPr>
              <w:t xml:space="preserve">                 2NaOH   +   CuSO</w:t>
            </w:r>
            <w:r w:rsidRPr="00541C41">
              <w:rPr>
                <w:sz w:val="28"/>
                <w:szCs w:val="28"/>
                <w:vertAlign w:val="subscript"/>
              </w:rPr>
              <w:t>4</w:t>
            </w:r>
            <w:r w:rsidRPr="00541C41">
              <w:rPr>
                <w:sz w:val="28"/>
                <w:szCs w:val="28"/>
              </w:rPr>
              <w:t xml:space="preserve">  </w:t>
            </w:r>
            <w:r w:rsidRPr="00541C41">
              <w:rPr>
                <w:sz w:val="28"/>
                <w:szCs w:val="28"/>
                <w:lang w:val="nl-NL"/>
              </w:rPr>
              <w:t xml:space="preserve">→ </w:t>
            </w:r>
            <w:r w:rsidRPr="00541C41">
              <w:rPr>
                <w:sz w:val="28"/>
                <w:szCs w:val="28"/>
              </w:rPr>
              <w:t>Cu(OH)</w:t>
            </w:r>
            <w:r w:rsidRPr="00541C41">
              <w:rPr>
                <w:sz w:val="28"/>
                <w:szCs w:val="28"/>
                <w:vertAlign w:val="subscript"/>
              </w:rPr>
              <w:t>2</w:t>
            </w:r>
            <w:r w:rsidRPr="00541C41">
              <w:rPr>
                <w:sz w:val="28"/>
                <w:szCs w:val="28"/>
              </w:rPr>
              <w:t xml:space="preserve">  + Na</w:t>
            </w:r>
            <w:r w:rsidRPr="00541C41">
              <w:rPr>
                <w:sz w:val="28"/>
                <w:szCs w:val="28"/>
                <w:vertAlign w:val="subscript"/>
              </w:rPr>
              <w:t>2</w:t>
            </w:r>
            <w:r w:rsidRPr="00541C41">
              <w:rPr>
                <w:sz w:val="28"/>
                <w:szCs w:val="28"/>
              </w:rPr>
              <w:t>SO</w:t>
            </w:r>
            <w:r w:rsidRPr="00541C41">
              <w:rPr>
                <w:sz w:val="28"/>
                <w:szCs w:val="28"/>
                <w:vertAlign w:val="subscript"/>
              </w:rPr>
              <w:t>4</w:t>
            </w:r>
          </w:p>
          <w:p w14:paraId="61FDD94D" w14:textId="77777777" w:rsidR="00541C41" w:rsidRPr="00541C41" w:rsidRDefault="00541C41" w:rsidP="00D07AEF">
            <w:pPr>
              <w:pStyle w:val="ListParagraph"/>
              <w:numPr>
                <w:ilvl w:val="0"/>
                <w:numId w:val="107"/>
              </w:numPr>
              <w:spacing w:after="0" w:line="240" w:lineRule="auto"/>
              <w:rPr>
                <w:rFonts w:eastAsia="Times New Roman"/>
                <w:iCs/>
                <w:sz w:val="28"/>
                <w:szCs w:val="28"/>
              </w:rPr>
            </w:pPr>
            <w:r w:rsidRPr="00541C41">
              <w:rPr>
                <w:rFonts w:eastAsia="Times New Roman"/>
                <w:iCs/>
                <w:sz w:val="28"/>
                <w:szCs w:val="28"/>
              </w:rPr>
              <w:t>Khi cho thanh Cu vào dung dịch AgNO</w:t>
            </w:r>
            <w:r w:rsidRPr="00541C41">
              <w:rPr>
                <w:rFonts w:eastAsia="Times New Roman"/>
                <w:iCs/>
                <w:sz w:val="28"/>
                <w:szCs w:val="28"/>
                <w:vertAlign w:val="subscript"/>
              </w:rPr>
              <w:t>3</w:t>
            </w:r>
            <w:r w:rsidRPr="00541C41">
              <w:rPr>
                <w:rFonts w:eastAsia="Times New Roman"/>
                <w:iCs/>
                <w:sz w:val="28"/>
                <w:szCs w:val="28"/>
              </w:rPr>
              <w:t xml:space="preserve"> dung dịch không màu dần xuất hiện màu xanh, trên bề mặt thanh Cu có xuất hiện màu trắng bạc</w:t>
            </w:r>
          </w:p>
          <w:p w14:paraId="628651D6" w14:textId="77777777" w:rsidR="00541C41" w:rsidRPr="00541C41" w:rsidRDefault="00541C41" w:rsidP="00541C41">
            <w:pPr>
              <w:spacing w:after="0" w:line="240" w:lineRule="auto"/>
              <w:rPr>
                <w:sz w:val="28"/>
                <w:szCs w:val="28"/>
                <w:lang w:val="nl-NL"/>
              </w:rPr>
            </w:pPr>
            <w:r w:rsidRPr="00541C41">
              <w:rPr>
                <w:rFonts w:eastAsia="Times New Roman"/>
                <w:iCs/>
                <w:sz w:val="28"/>
                <w:szCs w:val="28"/>
              </w:rPr>
              <w:t xml:space="preserve">                      Cu + 2AgNO</w:t>
            </w:r>
            <w:r w:rsidRPr="00541C41">
              <w:rPr>
                <w:rFonts w:eastAsia="Times New Roman"/>
                <w:iCs/>
                <w:sz w:val="28"/>
                <w:szCs w:val="28"/>
                <w:vertAlign w:val="subscript"/>
              </w:rPr>
              <w:t xml:space="preserve">3  </w:t>
            </w:r>
            <w:r w:rsidRPr="00541C41">
              <w:rPr>
                <w:sz w:val="28"/>
                <w:szCs w:val="28"/>
                <w:lang w:val="nl-NL"/>
              </w:rPr>
              <w:t>→  Cu(NO</w:t>
            </w:r>
            <w:r w:rsidRPr="00541C41">
              <w:rPr>
                <w:sz w:val="28"/>
                <w:szCs w:val="28"/>
                <w:vertAlign w:val="subscript"/>
                <w:lang w:val="nl-NL"/>
              </w:rPr>
              <w:t>3</w:t>
            </w:r>
            <w:r w:rsidRPr="00541C41">
              <w:rPr>
                <w:sz w:val="28"/>
                <w:szCs w:val="28"/>
                <w:lang w:val="nl-NL"/>
              </w:rPr>
              <w:t>)</w:t>
            </w:r>
            <w:r w:rsidRPr="00541C41">
              <w:rPr>
                <w:sz w:val="28"/>
                <w:szCs w:val="28"/>
                <w:vertAlign w:val="subscript"/>
                <w:lang w:val="nl-NL"/>
              </w:rPr>
              <w:t>2</w:t>
            </w:r>
            <w:r w:rsidRPr="00541C41">
              <w:rPr>
                <w:sz w:val="28"/>
                <w:szCs w:val="28"/>
                <w:lang w:val="nl-NL"/>
              </w:rPr>
              <w:t xml:space="preserve"> + 2Ag</w:t>
            </w:r>
          </w:p>
          <w:p w14:paraId="55FE6A0A" w14:textId="77777777" w:rsidR="00541C41" w:rsidRPr="00541C41" w:rsidRDefault="00541C41" w:rsidP="00D07AEF">
            <w:pPr>
              <w:pStyle w:val="ListParagraph"/>
              <w:numPr>
                <w:ilvl w:val="0"/>
                <w:numId w:val="107"/>
              </w:numPr>
              <w:spacing w:after="0" w:line="240" w:lineRule="auto"/>
              <w:rPr>
                <w:sz w:val="28"/>
                <w:szCs w:val="28"/>
              </w:rPr>
            </w:pPr>
            <w:r w:rsidRPr="00541C41">
              <w:rPr>
                <w:sz w:val="28"/>
                <w:szCs w:val="28"/>
              </w:rPr>
              <w:t>Khi cho mẫu Mg vào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loãng</w:t>
            </w:r>
            <w:r w:rsidRPr="00541C41">
              <w:rPr>
                <w:sz w:val="28"/>
                <w:szCs w:val="28"/>
                <w:lang w:val="vi-VN"/>
              </w:rPr>
              <w:t xml:space="preserve"> </w:t>
            </w:r>
            <w:r w:rsidRPr="00541C41">
              <w:rPr>
                <w:sz w:val="28"/>
                <w:szCs w:val="28"/>
              </w:rPr>
              <w:t>thì trên bề mặt Mg có xuất hiện bọt khí, mẫu Mg tan dần</w:t>
            </w:r>
          </w:p>
          <w:p w14:paraId="1C36DFAC" w14:textId="77777777" w:rsidR="00541C41" w:rsidRPr="00541C41" w:rsidRDefault="00541C41" w:rsidP="00541C41">
            <w:pPr>
              <w:pStyle w:val="ListParagraph"/>
              <w:spacing w:after="0" w:line="240" w:lineRule="auto"/>
              <w:ind w:left="420"/>
              <w:rPr>
                <w:sz w:val="28"/>
                <w:szCs w:val="28"/>
                <w:lang w:val="nl-NL"/>
              </w:rPr>
            </w:pPr>
            <w:r w:rsidRPr="00541C41">
              <w:rPr>
                <w:sz w:val="28"/>
                <w:szCs w:val="28"/>
              </w:rPr>
              <w:t xml:space="preserve">               Mg    +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w:t>
            </w:r>
            <w:r w:rsidRPr="00541C41">
              <w:rPr>
                <w:sz w:val="28"/>
                <w:szCs w:val="28"/>
                <w:lang w:val="nl-NL"/>
              </w:rPr>
              <w:t>→   MgSO</w:t>
            </w:r>
            <w:r w:rsidRPr="00541C41">
              <w:rPr>
                <w:sz w:val="28"/>
                <w:szCs w:val="28"/>
                <w:vertAlign w:val="subscript"/>
                <w:lang w:val="nl-NL"/>
              </w:rPr>
              <w:t xml:space="preserve">4  </w:t>
            </w:r>
            <w:r w:rsidRPr="00541C41">
              <w:rPr>
                <w:sz w:val="28"/>
                <w:szCs w:val="28"/>
                <w:lang w:val="nl-NL"/>
              </w:rPr>
              <w:t xml:space="preserve"> +   H</w:t>
            </w:r>
            <w:r w:rsidRPr="00541C41">
              <w:rPr>
                <w:sz w:val="28"/>
                <w:szCs w:val="28"/>
                <w:vertAlign w:val="subscript"/>
                <w:lang w:val="nl-NL"/>
              </w:rPr>
              <w:t>2</w:t>
            </w:r>
          </w:p>
          <w:p w14:paraId="002F7B64" w14:textId="77777777" w:rsidR="00541C41" w:rsidRPr="00541C41" w:rsidRDefault="00541C41" w:rsidP="00D07AEF">
            <w:pPr>
              <w:pStyle w:val="ListParagraph"/>
              <w:numPr>
                <w:ilvl w:val="0"/>
                <w:numId w:val="107"/>
              </w:numPr>
              <w:spacing w:after="0" w:line="240" w:lineRule="auto"/>
              <w:rPr>
                <w:sz w:val="28"/>
                <w:szCs w:val="28"/>
              </w:rPr>
            </w:pPr>
            <w:r w:rsidRPr="00541C41">
              <w:rPr>
                <w:sz w:val="28"/>
                <w:szCs w:val="28"/>
              </w:rPr>
              <w:t>Khi rót từ từ dung dịch NaOH đến dư vào dung dịch HCl có chứa quỳ tím thì màu đỏ của quỳ tím trong acid HCl nhạt dần, trổ về màu tím, sau đố hóa xanh.</w:t>
            </w:r>
          </w:p>
          <w:p w14:paraId="389D5DC1" w14:textId="77777777" w:rsidR="00541C41" w:rsidRPr="00541C41" w:rsidRDefault="00541C41" w:rsidP="00541C41">
            <w:pPr>
              <w:spacing w:after="0" w:line="240" w:lineRule="auto"/>
              <w:rPr>
                <w:rFonts w:eastAsia="Times New Roman"/>
                <w:color w:val="000000"/>
                <w:sz w:val="28"/>
                <w:szCs w:val="28"/>
              </w:rPr>
            </w:pPr>
          </w:p>
        </w:tc>
        <w:tc>
          <w:tcPr>
            <w:tcW w:w="1072" w:type="dxa"/>
          </w:tcPr>
          <w:p w14:paraId="08229853" w14:textId="77777777" w:rsidR="00541C41" w:rsidRPr="00541C41" w:rsidRDefault="00541C41" w:rsidP="00541C41">
            <w:pPr>
              <w:spacing w:after="0" w:line="240" w:lineRule="auto"/>
              <w:rPr>
                <w:rFonts w:eastAsia="Times New Roman"/>
                <w:color w:val="000000"/>
                <w:sz w:val="28"/>
                <w:szCs w:val="28"/>
              </w:rPr>
            </w:pPr>
          </w:p>
          <w:p w14:paraId="323A5689" w14:textId="77777777" w:rsidR="00541C41" w:rsidRPr="00541C41" w:rsidRDefault="00541C41" w:rsidP="00541C41">
            <w:pPr>
              <w:spacing w:after="0" w:line="240" w:lineRule="auto"/>
              <w:rPr>
                <w:rFonts w:eastAsia="Times New Roman"/>
                <w:color w:val="000000"/>
                <w:sz w:val="28"/>
                <w:szCs w:val="28"/>
              </w:rPr>
            </w:pPr>
          </w:p>
          <w:p w14:paraId="031689F5" w14:textId="77777777" w:rsidR="00541C41" w:rsidRPr="00541C41" w:rsidRDefault="00541C41" w:rsidP="00541C41">
            <w:pPr>
              <w:spacing w:after="0" w:line="240" w:lineRule="auto"/>
              <w:rPr>
                <w:rFonts w:eastAsia="Times New Roman"/>
                <w:color w:val="000000"/>
                <w:sz w:val="28"/>
                <w:szCs w:val="28"/>
              </w:rPr>
            </w:pPr>
          </w:p>
          <w:p w14:paraId="12B73AB9"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1A547FF6" w14:textId="77777777" w:rsidR="00541C41" w:rsidRPr="00541C41" w:rsidRDefault="00541C41" w:rsidP="00541C41">
            <w:pPr>
              <w:spacing w:after="0" w:line="240" w:lineRule="auto"/>
              <w:rPr>
                <w:rFonts w:eastAsia="Times New Roman"/>
                <w:color w:val="000000"/>
                <w:sz w:val="28"/>
                <w:szCs w:val="28"/>
                <w:lang w:val="vi-VN"/>
              </w:rPr>
            </w:pPr>
          </w:p>
          <w:p w14:paraId="36BDC60D" w14:textId="77777777" w:rsidR="00541C41" w:rsidRPr="00541C41" w:rsidRDefault="00541C41" w:rsidP="00541C41">
            <w:pPr>
              <w:spacing w:after="0" w:line="240" w:lineRule="auto"/>
              <w:rPr>
                <w:rFonts w:eastAsia="Times New Roman"/>
                <w:color w:val="000000"/>
                <w:sz w:val="28"/>
                <w:szCs w:val="28"/>
              </w:rPr>
            </w:pPr>
          </w:p>
          <w:p w14:paraId="2963B7B7" w14:textId="77777777" w:rsidR="00541C41" w:rsidRPr="00541C41" w:rsidRDefault="00541C41" w:rsidP="00541C41">
            <w:pPr>
              <w:spacing w:after="0" w:line="240" w:lineRule="auto"/>
              <w:rPr>
                <w:rFonts w:eastAsia="Times New Roman"/>
                <w:color w:val="000000"/>
                <w:sz w:val="28"/>
                <w:szCs w:val="28"/>
              </w:rPr>
            </w:pPr>
          </w:p>
          <w:p w14:paraId="718BBCE5"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5 đ</w:t>
            </w:r>
          </w:p>
          <w:p w14:paraId="18DAA018" w14:textId="77777777" w:rsidR="00541C41" w:rsidRPr="00541C41" w:rsidRDefault="00541C41" w:rsidP="00541C41">
            <w:pPr>
              <w:spacing w:after="0" w:line="240" w:lineRule="auto"/>
              <w:rPr>
                <w:rFonts w:eastAsia="Times New Roman"/>
                <w:color w:val="000000"/>
                <w:sz w:val="28"/>
                <w:szCs w:val="28"/>
              </w:rPr>
            </w:pPr>
          </w:p>
          <w:p w14:paraId="163C78C9" w14:textId="77777777" w:rsidR="00541C41" w:rsidRPr="00541C41" w:rsidRDefault="00541C41" w:rsidP="00541C41">
            <w:pPr>
              <w:spacing w:after="0" w:line="240" w:lineRule="auto"/>
              <w:rPr>
                <w:rFonts w:eastAsia="Times New Roman"/>
                <w:color w:val="000000"/>
                <w:sz w:val="28"/>
                <w:szCs w:val="28"/>
              </w:rPr>
            </w:pPr>
          </w:p>
          <w:p w14:paraId="28F2761C"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78A9E7C3" w14:textId="77777777" w:rsidR="00541C41" w:rsidRPr="00541C41" w:rsidRDefault="00541C41" w:rsidP="00541C41">
            <w:pPr>
              <w:spacing w:after="0" w:line="240" w:lineRule="auto"/>
              <w:rPr>
                <w:rFonts w:eastAsia="Times New Roman"/>
                <w:color w:val="000000"/>
                <w:sz w:val="28"/>
                <w:szCs w:val="28"/>
                <w:lang w:val="vi-VN"/>
              </w:rPr>
            </w:pPr>
          </w:p>
          <w:p w14:paraId="292D0AA5" w14:textId="77777777" w:rsidR="00541C41" w:rsidRPr="00541C41" w:rsidRDefault="00541C41" w:rsidP="00541C41">
            <w:pPr>
              <w:spacing w:after="0" w:line="240" w:lineRule="auto"/>
              <w:rPr>
                <w:rFonts w:eastAsia="Times New Roman"/>
                <w:color w:val="000000"/>
                <w:sz w:val="28"/>
                <w:szCs w:val="28"/>
              </w:rPr>
            </w:pPr>
          </w:p>
          <w:p w14:paraId="3FFE1782" w14:textId="77777777" w:rsidR="00541C41" w:rsidRPr="00541C41" w:rsidRDefault="00541C41" w:rsidP="00541C41">
            <w:pPr>
              <w:spacing w:after="0" w:line="240" w:lineRule="auto"/>
              <w:rPr>
                <w:rFonts w:eastAsia="Times New Roman"/>
                <w:color w:val="000000"/>
                <w:sz w:val="28"/>
                <w:szCs w:val="28"/>
              </w:rPr>
            </w:pPr>
          </w:p>
          <w:p w14:paraId="11D8BF94"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5 đ</w:t>
            </w:r>
          </w:p>
          <w:p w14:paraId="433A5314" w14:textId="77777777" w:rsidR="00541C41" w:rsidRPr="00541C41" w:rsidRDefault="00541C41" w:rsidP="00541C41">
            <w:pPr>
              <w:spacing w:after="0" w:line="240" w:lineRule="auto"/>
              <w:rPr>
                <w:rFonts w:eastAsia="Times New Roman"/>
                <w:color w:val="000000"/>
                <w:sz w:val="28"/>
                <w:szCs w:val="28"/>
              </w:rPr>
            </w:pPr>
          </w:p>
        </w:tc>
      </w:tr>
      <w:tr w:rsidR="00541C41" w:rsidRPr="00541C41" w14:paraId="2238B0E3" w14:textId="77777777" w:rsidTr="00DA7EE7">
        <w:tc>
          <w:tcPr>
            <w:tcW w:w="1391" w:type="dxa"/>
            <w:vMerge w:val="restart"/>
            <w:vAlign w:val="center"/>
          </w:tcPr>
          <w:p w14:paraId="0DADCDE9" w14:textId="77777777" w:rsidR="00541C41" w:rsidRPr="00541C41" w:rsidRDefault="00541C41" w:rsidP="00541C41">
            <w:pPr>
              <w:spacing w:after="0" w:line="240" w:lineRule="auto"/>
              <w:jc w:val="center"/>
              <w:rPr>
                <w:b/>
                <w:sz w:val="28"/>
                <w:szCs w:val="28"/>
                <w:lang w:val="pt-BR"/>
              </w:rPr>
            </w:pPr>
            <w:r w:rsidRPr="00541C41">
              <w:rPr>
                <w:b/>
                <w:sz w:val="28"/>
                <w:szCs w:val="28"/>
                <w:lang w:val="pt-BR"/>
              </w:rPr>
              <w:t>Câu 4</w:t>
            </w:r>
          </w:p>
          <w:p w14:paraId="5FC108F5" w14:textId="77777777" w:rsidR="00541C41" w:rsidRPr="00541C41" w:rsidRDefault="00541C41" w:rsidP="00541C41">
            <w:pPr>
              <w:spacing w:after="0" w:line="240" w:lineRule="auto"/>
              <w:jc w:val="center"/>
              <w:rPr>
                <w:rFonts w:eastAsia="Times New Roman"/>
                <w:color w:val="000000"/>
                <w:sz w:val="28"/>
                <w:szCs w:val="28"/>
              </w:rPr>
            </w:pPr>
            <w:r w:rsidRPr="00541C41">
              <w:rPr>
                <w:sz w:val="28"/>
                <w:szCs w:val="28"/>
                <w:lang w:val="pt-BR"/>
              </w:rPr>
              <w:t>(2điểm)</w:t>
            </w:r>
          </w:p>
        </w:tc>
        <w:tc>
          <w:tcPr>
            <w:tcW w:w="7678" w:type="dxa"/>
            <w:tcBorders>
              <w:bottom w:val="nil"/>
            </w:tcBorders>
          </w:tcPr>
          <w:p w14:paraId="0B818A61"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A: SO</w:t>
            </w:r>
            <w:r w:rsidRPr="00541C41">
              <w:rPr>
                <w:sz w:val="28"/>
                <w:szCs w:val="28"/>
                <w:vertAlign w:val="subscript"/>
                <w:lang w:val="pt-BR"/>
              </w:rPr>
              <w:t xml:space="preserve">2;     </w:t>
            </w:r>
            <w:r w:rsidRPr="00541C41">
              <w:rPr>
                <w:sz w:val="28"/>
                <w:szCs w:val="28"/>
                <w:lang w:val="pt-BR"/>
              </w:rPr>
              <w:t xml:space="preserve"> B: SO</w:t>
            </w:r>
            <w:r w:rsidRPr="00541C41">
              <w:rPr>
                <w:sz w:val="28"/>
                <w:szCs w:val="28"/>
                <w:vertAlign w:val="subscript"/>
                <w:lang w:val="pt-BR"/>
              </w:rPr>
              <w:t>3</w:t>
            </w:r>
            <w:r w:rsidRPr="00541C41">
              <w:rPr>
                <w:sz w:val="28"/>
                <w:szCs w:val="28"/>
                <w:lang w:val="pt-BR"/>
              </w:rPr>
              <w:t xml:space="preserve"> ;  C:  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3</w:t>
            </w:r>
            <w:r w:rsidRPr="00541C41">
              <w:rPr>
                <w:sz w:val="28"/>
                <w:szCs w:val="28"/>
                <w:lang w:val="pt-BR"/>
              </w:rPr>
              <w:t>, D: CaSO</w:t>
            </w:r>
            <w:r w:rsidRPr="00541C41">
              <w:rPr>
                <w:sz w:val="28"/>
                <w:szCs w:val="28"/>
                <w:vertAlign w:val="subscript"/>
                <w:lang w:val="pt-BR"/>
              </w:rPr>
              <w:t>3</w:t>
            </w:r>
          </w:p>
        </w:tc>
        <w:tc>
          <w:tcPr>
            <w:tcW w:w="1072" w:type="dxa"/>
            <w:tcBorders>
              <w:bottom w:val="nil"/>
            </w:tcBorders>
          </w:tcPr>
          <w:p w14:paraId="03A669E2" w14:textId="77777777" w:rsidR="00541C41" w:rsidRPr="00541C41" w:rsidRDefault="00541C41" w:rsidP="00541C41">
            <w:pPr>
              <w:spacing w:after="0" w:line="240" w:lineRule="auto"/>
              <w:rPr>
                <w:rFonts w:eastAsia="Times New Roman"/>
                <w:color w:val="000000"/>
                <w:sz w:val="28"/>
                <w:szCs w:val="28"/>
              </w:rPr>
            </w:pPr>
          </w:p>
        </w:tc>
      </w:tr>
      <w:tr w:rsidR="00541C41" w:rsidRPr="00541C41" w14:paraId="66D9D96D" w14:textId="77777777" w:rsidTr="00DA7EE7">
        <w:tc>
          <w:tcPr>
            <w:tcW w:w="1391" w:type="dxa"/>
            <w:vMerge/>
          </w:tcPr>
          <w:p w14:paraId="73E6A743" w14:textId="77777777" w:rsidR="00541C41" w:rsidRPr="00541C41" w:rsidRDefault="00541C41" w:rsidP="00541C41">
            <w:pPr>
              <w:spacing w:after="0" w:line="240" w:lineRule="auto"/>
              <w:rPr>
                <w:rFonts w:eastAsia="Times New Roman"/>
                <w:color w:val="000000"/>
                <w:sz w:val="28"/>
                <w:szCs w:val="28"/>
              </w:rPr>
            </w:pPr>
          </w:p>
        </w:tc>
        <w:tc>
          <w:tcPr>
            <w:tcW w:w="7678" w:type="dxa"/>
            <w:tcBorders>
              <w:top w:val="nil"/>
              <w:bottom w:val="nil"/>
            </w:tcBorders>
          </w:tcPr>
          <w:p w14:paraId="72ABBB62"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1)  4FeS</w:t>
            </w:r>
            <w:r w:rsidRPr="00541C41">
              <w:rPr>
                <w:sz w:val="28"/>
                <w:szCs w:val="28"/>
                <w:vertAlign w:val="subscript"/>
                <w:lang w:val="pt-BR"/>
              </w:rPr>
              <w:t>2</w:t>
            </w:r>
            <w:r w:rsidRPr="00541C41">
              <w:rPr>
                <w:sz w:val="28"/>
                <w:szCs w:val="28"/>
                <w:lang w:val="pt-BR"/>
              </w:rPr>
              <w:t xml:space="preserve">  +  11O</w:t>
            </w:r>
            <w:r w:rsidRPr="00541C41">
              <w:rPr>
                <w:sz w:val="28"/>
                <w:szCs w:val="28"/>
                <w:vertAlign w:val="subscript"/>
                <w:lang w:val="pt-BR"/>
              </w:rPr>
              <w:t>2</w:t>
            </w:r>
            <w:r w:rsidRPr="00541C41">
              <w:rPr>
                <w:sz w:val="28"/>
                <w:szCs w:val="28"/>
                <w:lang w:val="pt-BR"/>
              </w:rPr>
              <w:t xml:space="preserve"> </w:t>
            </w:r>
            <w:r w:rsidRPr="00541C41">
              <w:rPr>
                <w:position w:val="-6"/>
                <w:sz w:val="28"/>
                <w:szCs w:val="28"/>
                <w:lang w:val="nl-NL"/>
              </w:rPr>
              <w:object w:dxaOrig="300" w:dyaOrig="220" w14:anchorId="4785B563">
                <v:shape id="_x0000_i1885" type="#_x0000_t75" style="width:15.75pt;height:10.5pt" o:ole="">
                  <v:imagedata r:id="rId469" o:title=""/>
                </v:shape>
                <o:OLEObject Type="Embed" ProgID="Equation.3" ShapeID="_x0000_i1885" DrawAspect="Content" ObjectID="_1773308919" r:id="rId1654"/>
              </w:object>
            </w:r>
            <w:r w:rsidRPr="00541C41">
              <w:rPr>
                <w:sz w:val="28"/>
                <w:szCs w:val="28"/>
                <w:lang w:val="pt-BR"/>
              </w:rPr>
              <w:t xml:space="preserve"> Fe</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8SO</w:t>
            </w:r>
            <w:r w:rsidRPr="00541C41">
              <w:rPr>
                <w:sz w:val="28"/>
                <w:szCs w:val="28"/>
                <w:vertAlign w:val="subscript"/>
                <w:lang w:val="pt-BR"/>
              </w:rPr>
              <w:t>2</w:t>
            </w:r>
          </w:p>
        </w:tc>
        <w:tc>
          <w:tcPr>
            <w:tcW w:w="1072" w:type="dxa"/>
            <w:tcBorders>
              <w:top w:val="nil"/>
              <w:bottom w:val="nil"/>
            </w:tcBorders>
          </w:tcPr>
          <w:p w14:paraId="41409D28"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46A95925" w14:textId="77777777" w:rsidTr="00DA7EE7">
        <w:tc>
          <w:tcPr>
            <w:tcW w:w="1391" w:type="dxa"/>
            <w:vMerge/>
          </w:tcPr>
          <w:p w14:paraId="4E7718E4" w14:textId="77777777" w:rsidR="00541C41" w:rsidRPr="00541C41" w:rsidRDefault="00541C41" w:rsidP="00541C41">
            <w:pPr>
              <w:spacing w:after="0" w:line="240" w:lineRule="auto"/>
              <w:rPr>
                <w:rFonts w:eastAsia="Times New Roman"/>
                <w:color w:val="000000"/>
                <w:sz w:val="28"/>
                <w:szCs w:val="28"/>
              </w:rPr>
            </w:pPr>
          </w:p>
        </w:tc>
        <w:tc>
          <w:tcPr>
            <w:tcW w:w="7678" w:type="dxa"/>
            <w:tcBorders>
              <w:top w:val="nil"/>
              <w:bottom w:val="nil"/>
            </w:tcBorders>
          </w:tcPr>
          <w:p w14:paraId="4A02CB0E"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2)  2</w:t>
            </w:r>
            <w:r w:rsidRPr="00541C41">
              <w:rPr>
                <w:sz w:val="28"/>
                <w:szCs w:val="28"/>
                <w:lang w:val="pt-BR"/>
              </w:rPr>
              <w:t>SO</w:t>
            </w:r>
            <w:r w:rsidRPr="00541C41">
              <w:rPr>
                <w:sz w:val="28"/>
                <w:szCs w:val="28"/>
                <w:vertAlign w:val="subscript"/>
                <w:lang w:val="pt-BR"/>
              </w:rPr>
              <w:t xml:space="preserve">2  </w:t>
            </w:r>
            <w:r w:rsidRPr="00541C41">
              <w:rPr>
                <w:sz w:val="28"/>
                <w:szCs w:val="28"/>
                <w:lang w:val="nl-NL"/>
              </w:rPr>
              <w:t>+   O</w:t>
            </w:r>
            <w:r w:rsidRPr="00541C41">
              <w:rPr>
                <w:sz w:val="28"/>
                <w:szCs w:val="28"/>
                <w:vertAlign w:val="subscript"/>
                <w:lang w:val="nl-NL"/>
              </w:rPr>
              <w:t>2</w:t>
            </w:r>
            <w:r w:rsidRPr="00541C41">
              <w:rPr>
                <w:sz w:val="28"/>
                <w:szCs w:val="28"/>
                <w:lang w:val="nl-NL"/>
              </w:rPr>
              <w:t xml:space="preserve">  </w:t>
            </w:r>
            <w:r w:rsidRPr="00541C41">
              <w:rPr>
                <w:position w:val="-6"/>
                <w:sz w:val="28"/>
                <w:szCs w:val="28"/>
                <w:lang w:val="nl-NL"/>
              </w:rPr>
              <w:object w:dxaOrig="660" w:dyaOrig="320" w14:anchorId="6F8C80E9">
                <v:shape id="_x0000_i1886" type="#_x0000_t75" style="width:30.75pt;height:15.75pt" o:ole="">
                  <v:imagedata r:id="rId822" o:title=""/>
                </v:shape>
                <o:OLEObject Type="Embed" ProgID="Equation.3" ShapeID="_x0000_i1886" DrawAspect="Content" ObjectID="_1773308920" r:id="rId1655"/>
              </w:object>
            </w:r>
            <w:r w:rsidRPr="00541C41">
              <w:rPr>
                <w:position w:val="-6"/>
                <w:sz w:val="28"/>
                <w:szCs w:val="28"/>
                <w:lang w:val="nl-NL"/>
              </w:rPr>
              <w:t xml:space="preserve"> </w:t>
            </w:r>
            <w:r w:rsidRPr="00541C41">
              <w:rPr>
                <w:position w:val="-6"/>
                <w:sz w:val="28"/>
                <w:szCs w:val="28"/>
                <w:vertAlign w:val="subscript"/>
                <w:lang w:val="nl-NL"/>
              </w:rPr>
              <w:t>xt V2O5</w:t>
            </w:r>
            <w:r w:rsidRPr="00541C41">
              <w:rPr>
                <w:position w:val="-6"/>
                <w:sz w:val="28"/>
                <w:szCs w:val="28"/>
                <w:lang w:val="nl-NL"/>
              </w:rPr>
              <w:t xml:space="preserve">  </w:t>
            </w:r>
            <w:r w:rsidRPr="00541C41">
              <w:rPr>
                <w:sz w:val="28"/>
                <w:szCs w:val="28"/>
                <w:lang w:val="nl-NL"/>
              </w:rPr>
              <w:t xml:space="preserve"> 2SO</w:t>
            </w:r>
            <w:r w:rsidRPr="00541C41">
              <w:rPr>
                <w:sz w:val="28"/>
                <w:szCs w:val="28"/>
                <w:vertAlign w:val="subscript"/>
                <w:lang w:val="nl-NL"/>
              </w:rPr>
              <w:t>3</w:t>
            </w:r>
            <w:r w:rsidRPr="00541C41">
              <w:rPr>
                <w:sz w:val="28"/>
                <w:szCs w:val="28"/>
                <w:lang w:val="nl-NL"/>
              </w:rPr>
              <w:t xml:space="preserve">  </w:t>
            </w:r>
          </w:p>
        </w:tc>
        <w:tc>
          <w:tcPr>
            <w:tcW w:w="1072" w:type="dxa"/>
            <w:tcBorders>
              <w:top w:val="nil"/>
              <w:bottom w:val="nil"/>
            </w:tcBorders>
          </w:tcPr>
          <w:p w14:paraId="6834A4F6"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37C9829A" w14:textId="77777777" w:rsidTr="00DA7EE7">
        <w:tc>
          <w:tcPr>
            <w:tcW w:w="1391" w:type="dxa"/>
            <w:vMerge/>
          </w:tcPr>
          <w:p w14:paraId="69CDA9DE" w14:textId="77777777" w:rsidR="00541C41" w:rsidRPr="00541C41" w:rsidRDefault="00541C41" w:rsidP="00541C41">
            <w:pPr>
              <w:spacing w:after="0" w:line="240" w:lineRule="auto"/>
              <w:rPr>
                <w:rFonts w:eastAsia="Times New Roman"/>
                <w:color w:val="000000"/>
                <w:sz w:val="28"/>
                <w:szCs w:val="28"/>
              </w:rPr>
            </w:pPr>
          </w:p>
        </w:tc>
        <w:tc>
          <w:tcPr>
            <w:tcW w:w="7678" w:type="dxa"/>
            <w:tcBorders>
              <w:top w:val="nil"/>
              <w:bottom w:val="nil"/>
            </w:tcBorders>
          </w:tcPr>
          <w:p w14:paraId="11FAAA27"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3)  SO</w:t>
            </w:r>
            <w:r w:rsidRPr="00541C41">
              <w:rPr>
                <w:sz w:val="28"/>
                <w:szCs w:val="28"/>
                <w:vertAlign w:val="subscript"/>
                <w:lang w:val="nl-NL"/>
              </w:rPr>
              <w:t>3</w:t>
            </w:r>
            <w:r w:rsidRPr="00541C41">
              <w:rPr>
                <w:sz w:val="28"/>
                <w:szCs w:val="28"/>
                <w:lang w:val="nl-NL"/>
              </w:rPr>
              <w:t xml:space="preserve">   +  H</w:t>
            </w:r>
            <w:r w:rsidRPr="00541C41">
              <w:rPr>
                <w:sz w:val="28"/>
                <w:szCs w:val="28"/>
                <w:vertAlign w:val="subscript"/>
                <w:lang w:val="nl-NL"/>
              </w:rPr>
              <w:t>2</w:t>
            </w:r>
            <w:r w:rsidRPr="00541C41">
              <w:rPr>
                <w:sz w:val="28"/>
                <w:szCs w:val="28"/>
                <w:lang w:val="nl-NL"/>
              </w:rPr>
              <w:t>O</w:t>
            </w:r>
            <w:r w:rsidRPr="00541C41">
              <w:rPr>
                <w:sz w:val="28"/>
                <w:szCs w:val="28"/>
                <w:vertAlign w:val="subscript"/>
                <w:lang w:val="nl-NL"/>
              </w:rPr>
              <w:t xml:space="preserve">   </w:t>
            </w:r>
            <w:r w:rsidRPr="00541C41">
              <w:rPr>
                <w:sz w:val="28"/>
                <w:szCs w:val="28"/>
                <w:lang w:val="nl-NL"/>
              </w:rPr>
              <w:t xml:space="preserve"> </w:t>
            </w:r>
            <w:r w:rsidRPr="00541C41">
              <w:rPr>
                <w:position w:val="-6"/>
                <w:sz w:val="28"/>
                <w:szCs w:val="28"/>
                <w:lang w:val="nl-NL"/>
              </w:rPr>
              <w:object w:dxaOrig="300" w:dyaOrig="220" w14:anchorId="7C3A64B3">
                <v:shape id="_x0000_i1887" type="#_x0000_t75" style="width:15.75pt;height:10.5pt" o:ole="">
                  <v:imagedata r:id="rId469" o:title=""/>
                </v:shape>
                <o:OLEObject Type="Embed" ProgID="Equation.3" ShapeID="_x0000_i1887" DrawAspect="Content" ObjectID="_1773308921" r:id="rId1656"/>
              </w:object>
            </w:r>
            <w:r w:rsidRPr="00541C41">
              <w:rPr>
                <w:sz w:val="28"/>
                <w:szCs w:val="28"/>
                <w:lang w:val="nl-NL"/>
              </w:rPr>
              <w:t>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w:t>
            </w:r>
          </w:p>
        </w:tc>
        <w:tc>
          <w:tcPr>
            <w:tcW w:w="1072" w:type="dxa"/>
            <w:tcBorders>
              <w:top w:val="nil"/>
              <w:bottom w:val="nil"/>
            </w:tcBorders>
          </w:tcPr>
          <w:p w14:paraId="585E6159"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79E3BF26" w14:textId="77777777" w:rsidTr="00DA7EE7">
        <w:tc>
          <w:tcPr>
            <w:tcW w:w="1391" w:type="dxa"/>
            <w:vMerge/>
          </w:tcPr>
          <w:p w14:paraId="48A41DAB" w14:textId="77777777" w:rsidR="00541C41" w:rsidRPr="00541C41" w:rsidRDefault="00541C41" w:rsidP="00541C41">
            <w:pPr>
              <w:spacing w:after="0" w:line="240" w:lineRule="auto"/>
              <w:rPr>
                <w:rFonts w:eastAsia="Times New Roman"/>
                <w:color w:val="000000"/>
                <w:sz w:val="28"/>
                <w:szCs w:val="28"/>
              </w:rPr>
            </w:pPr>
          </w:p>
        </w:tc>
        <w:tc>
          <w:tcPr>
            <w:tcW w:w="7678" w:type="dxa"/>
            <w:tcBorders>
              <w:top w:val="nil"/>
              <w:bottom w:val="nil"/>
            </w:tcBorders>
          </w:tcPr>
          <w:p w14:paraId="5B130D26"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4)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  Na</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3</w:t>
            </w:r>
            <w:r w:rsidRPr="00541C41">
              <w:rPr>
                <w:sz w:val="28"/>
                <w:szCs w:val="28"/>
                <w:lang w:val="nl-NL"/>
              </w:rPr>
              <w:t xml:space="preserve"> →   Na</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  SO</w:t>
            </w:r>
            <w:r w:rsidRPr="00541C41">
              <w:rPr>
                <w:sz w:val="28"/>
                <w:szCs w:val="28"/>
                <w:vertAlign w:val="subscript"/>
                <w:lang w:val="nl-NL"/>
              </w:rPr>
              <w:t>2</w:t>
            </w:r>
            <w:r w:rsidRPr="00541C41">
              <w:rPr>
                <w:sz w:val="28"/>
                <w:szCs w:val="28"/>
                <w:lang w:val="nl-NL"/>
              </w:rPr>
              <w:t xml:space="preserve">  +  H</w:t>
            </w:r>
            <w:r w:rsidRPr="00541C41">
              <w:rPr>
                <w:sz w:val="28"/>
                <w:szCs w:val="28"/>
                <w:vertAlign w:val="subscript"/>
                <w:lang w:val="nl-NL"/>
              </w:rPr>
              <w:t>2</w:t>
            </w:r>
            <w:r w:rsidRPr="00541C41">
              <w:rPr>
                <w:sz w:val="28"/>
                <w:szCs w:val="28"/>
                <w:lang w:val="nl-NL"/>
              </w:rPr>
              <w:t>O</w:t>
            </w:r>
          </w:p>
        </w:tc>
        <w:tc>
          <w:tcPr>
            <w:tcW w:w="1072" w:type="dxa"/>
            <w:tcBorders>
              <w:top w:val="nil"/>
              <w:bottom w:val="nil"/>
            </w:tcBorders>
          </w:tcPr>
          <w:p w14:paraId="04EC5774"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77EA4746" w14:textId="77777777" w:rsidTr="00DA7EE7">
        <w:tc>
          <w:tcPr>
            <w:tcW w:w="1391" w:type="dxa"/>
            <w:vMerge/>
          </w:tcPr>
          <w:p w14:paraId="312915FB" w14:textId="77777777" w:rsidR="00541C41" w:rsidRPr="00541C41" w:rsidRDefault="00541C41" w:rsidP="00541C41">
            <w:pPr>
              <w:spacing w:after="0" w:line="240" w:lineRule="auto"/>
              <w:rPr>
                <w:rFonts w:eastAsia="Times New Roman"/>
                <w:color w:val="000000"/>
                <w:sz w:val="28"/>
                <w:szCs w:val="28"/>
              </w:rPr>
            </w:pPr>
          </w:p>
        </w:tc>
        <w:tc>
          <w:tcPr>
            <w:tcW w:w="7678" w:type="dxa"/>
            <w:tcBorders>
              <w:top w:val="nil"/>
              <w:bottom w:val="nil"/>
            </w:tcBorders>
          </w:tcPr>
          <w:p w14:paraId="103D1DB8"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pt-BR"/>
              </w:rPr>
              <w:t xml:space="preserve">(5)  </w:t>
            </w:r>
            <w:r w:rsidRPr="00541C41">
              <w:rPr>
                <w:sz w:val="28"/>
                <w:szCs w:val="28"/>
                <w:lang w:val="nl-NL"/>
              </w:rPr>
              <w:t>SO</w:t>
            </w:r>
            <w:r w:rsidRPr="00541C41">
              <w:rPr>
                <w:sz w:val="28"/>
                <w:szCs w:val="28"/>
                <w:vertAlign w:val="subscript"/>
                <w:lang w:val="nl-NL"/>
              </w:rPr>
              <w:t>2</w:t>
            </w:r>
            <w:r w:rsidRPr="00541C41">
              <w:rPr>
                <w:sz w:val="28"/>
                <w:szCs w:val="28"/>
                <w:lang w:val="nl-NL"/>
              </w:rPr>
              <w:t xml:space="preserve">  </w:t>
            </w:r>
            <w:r w:rsidRPr="00541C41">
              <w:rPr>
                <w:sz w:val="28"/>
                <w:szCs w:val="28"/>
                <w:lang w:val="pt-BR"/>
              </w:rPr>
              <w:t>+  2NaOH →  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3</w:t>
            </w:r>
            <w:r w:rsidRPr="00541C41">
              <w:rPr>
                <w:sz w:val="28"/>
                <w:szCs w:val="28"/>
                <w:lang w:val="pt-BR"/>
              </w:rPr>
              <w:t xml:space="preserve">  +  H</w:t>
            </w:r>
            <w:r w:rsidRPr="00541C41">
              <w:rPr>
                <w:sz w:val="28"/>
                <w:szCs w:val="28"/>
                <w:vertAlign w:val="subscript"/>
                <w:lang w:val="pt-BR"/>
              </w:rPr>
              <w:t>2</w:t>
            </w:r>
            <w:r w:rsidRPr="00541C41">
              <w:rPr>
                <w:sz w:val="28"/>
                <w:szCs w:val="28"/>
                <w:lang w:val="pt-BR"/>
              </w:rPr>
              <w:t xml:space="preserve">O </w:t>
            </w:r>
          </w:p>
        </w:tc>
        <w:tc>
          <w:tcPr>
            <w:tcW w:w="1072" w:type="dxa"/>
            <w:tcBorders>
              <w:top w:val="nil"/>
              <w:bottom w:val="nil"/>
            </w:tcBorders>
          </w:tcPr>
          <w:p w14:paraId="13A9E607"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32992C72" w14:textId="77777777" w:rsidTr="00DA7EE7">
        <w:tc>
          <w:tcPr>
            <w:tcW w:w="1391" w:type="dxa"/>
            <w:vMerge/>
          </w:tcPr>
          <w:p w14:paraId="71BD3320" w14:textId="77777777" w:rsidR="00541C41" w:rsidRPr="00541C41" w:rsidRDefault="00541C41" w:rsidP="00541C41">
            <w:pPr>
              <w:spacing w:after="0" w:line="240" w:lineRule="auto"/>
              <w:rPr>
                <w:rFonts w:eastAsia="Times New Roman"/>
                <w:color w:val="000000"/>
                <w:sz w:val="28"/>
                <w:szCs w:val="28"/>
              </w:rPr>
            </w:pPr>
          </w:p>
        </w:tc>
        <w:tc>
          <w:tcPr>
            <w:tcW w:w="7678" w:type="dxa"/>
            <w:tcBorders>
              <w:top w:val="nil"/>
              <w:bottom w:val="nil"/>
            </w:tcBorders>
          </w:tcPr>
          <w:p w14:paraId="025F45A5" w14:textId="77777777" w:rsidR="00541C41" w:rsidRPr="00541C41" w:rsidRDefault="00541C41" w:rsidP="00541C41">
            <w:pPr>
              <w:spacing w:after="0" w:line="240" w:lineRule="auto"/>
              <w:rPr>
                <w:rFonts w:eastAsia="Times New Roman"/>
                <w:color w:val="000000"/>
                <w:sz w:val="28"/>
                <w:szCs w:val="28"/>
              </w:rPr>
            </w:pPr>
            <w:r w:rsidRPr="00541C41">
              <w:rPr>
                <w:noProof/>
                <w:sz w:val="28"/>
                <w:szCs w:val="28"/>
                <w:lang w:val="pt-BR"/>
              </w:rPr>
              <w:t xml:space="preserve">(6)  </w:t>
            </w:r>
            <w:r w:rsidRPr="00541C41">
              <w:rPr>
                <w:sz w:val="28"/>
                <w:szCs w:val="28"/>
                <w:lang w:val="pt-BR"/>
              </w:rPr>
              <w:t>Na</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 xml:space="preserve">3  </w:t>
            </w:r>
            <w:r w:rsidRPr="00541C41">
              <w:rPr>
                <w:sz w:val="28"/>
                <w:szCs w:val="28"/>
                <w:lang w:val="pt-BR"/>
              </w:rPr>
              <w:t>+  Ca(OH)</w:t>
            </w:r>
            <w:r w:rsidRPr="00541C41">
              <w:rPr>
                <w:sz w:val="28"/>
                <w:szCs w:val="28"/>
                <w:vertAlign w:val="subscript"/>
                <w:lang w:val="pt-BR"/>
              </w:rPr>
              <w:t>2</w:t>
            </w:r>
            <w:r w:rsidRPr="00541C41">
              <w:rPr>
                <w:sz w:val="28"/>
                <w:szCs w:val="28"/>
                <w:lang w:val="pt-BR"/>
              </w:rPr>
              <w:t xml:space="preserve"> </w:t>
            </w:r>
            <w:r w:rsidRPr="00541C41">
              <w:rPr>
                <w:noProof/>
                <w:sz w:val="28"/>
                <w:szCs w:val="28"/>
                <w:lang w:val="pt-BR"/>
              </w:rPr>
              <w:t xml:space="preserve"> </w:t>
            </w:r>
            <w:r w:rsidRPr="00541C41">
              <w:rPr>
                <w:sz w:val="28"/>
                <w:szCs w:val="28"/>
                <w:lang w:val="pt-BR"/>
              </w:rPr>
              <w:t>→  CaSO</w:t>
            </w:r>
            <w:r w:rsidRPr="00541C41">
              <w:rPr>
                <w:sz w:val="28"/>
                <w:szCs w:val="28"/>
                <w:vertAlign w:val="subscript"/>
                <w:lang w:val="pt-BR"/>
              </w:rPr>
              <w:t>3</w:t>
            </w:r>
            <w:r w:rsidRPr="00541C41">
              <w:rPr>
                <w:sz w:val="28"/>
                <w:szCs w:val="28"/>
                <w:lang w:val="pt-BR"/>
              </w:rPr>
              <w:t xml:space="preserve">   +  NaOH</w:t>
            </w:r>
          </w:p>
        </w:tc>
        <w:tc>
          <w:tcPr>
            <w:tcW w:w="1072" w:type="dxa"/>
            <w:tcBorders>
              <w:top w:val="nil"/>
              <w:bottom w:val="nil"/>
            </w:tcBorders>
          </w:tcPr>
          <w:p w14:paraId="1BFF7787"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7138B4EB" w14:textId="77777777" w:rsidTr="00DA7EE7">
        <w:tc>
          <w:tcPr>
            <w:tcW w:w="1391" w:type="dxa"/>
            <w:vMerge/>
          </w:tcPr>
          <w:p w14:paraId="394AD6F3" w14:textId="77777777" w:rsidR="00541C41" w:rsidRPr="00541C41" w:rsidRDefault="00541C41" w:rsidP="00541C41">
            <w:pPr>
              <w:spacing w:after="0" w:line="240" w:lineRule="auto"/>
              <w:rPr>
                <w:rFonts w:eastAsia="Times New Roman"/>
                <w:color w:val="000000"/>
                <w:sz w:val="28"/>
                <w:szCs w:val="28"/>
              </w:rPr>
            </w:pPr>
          </w:p>
        </w:tc>
        <w:tc>
          <w:tcPr>
            <w:tcW w:w="7678" w:type="dxa"/>
            <w:tcBorders>
              <w:top w:val="nil"/>
              <w:bottom w:val="nil"/>
            </w:tcBorders>
          </w:tcPr>
          <w:p w14:paraId="0724F156"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 xml:space="preserve">(7)  </w:t>
            </w:r>
            <w:r w:rsidRPr="00541C41">
              <w:rPr>
                <w:sz w:val="28"/>
                <w:szCs w:val="28"/>
                <w:lang w:val="pt-BR"/>
              </w:rPr>
              <w:t>CaSO</w:t>
            </w:r>
            <w:r w:rsidRPr="00541C41">
              <w:rPr>
                <w:sz w:val="28"/>
                <w:szCs w:val="28"/>
                <w:vertAlign w:val="subscript"/>
                <w:lang w:val="pt-BR"/>
              </w:rPr>
              <w:t>3</w:t>
            </w:r>
            <w:r w:rsidRPr="00541C41">
              <w:rPr>
                <w:sz w:val="28"/>
                <w:szCs w:val="28"/>
                <w:lang w:val="pt-BR"/>
              </w:rPr>
              <w:t xml:space="preserve">  + 2HCl </w:t>
            </w:r>
            <w:r w:rsidRPr="00541C41">
              <w:rPr>
                <w:sz w:val="28"/>
                <w:szCs w:val="28"/>
                <w:lang w:val="nl-NL"/>
              </w:rPr>
              <w:t>→  CaCl</w:t>
            </w:r>
            <w:r w:rsidRPr="00541C41">
              <w:rPr>
                <w:sz w:val="28"/>
                <w:szCs w:val="28"/>
                <w:vertAlign w:val="subscript"/>
                <w:lang w:val="nl-NL"/>
              </w:rPr>
              <w:t>2</w:t>
            </w:r>
            <w:r w:rsidRPr="00541C41">
              <w:rPr>
                <w:sz w:val="28"/>
                <w:szCs w:val="28"/>
                <w:lang w:val="nl-NL"/>
              </w:rPr>
              <w:t xml:space="preserve">  +  SO</w:t>
            </w:r>
            <w:r w:rsidRPr="00541C41">
              <w:rPr>
                <w:sz w:val="28"/>
                <w:szCs w:val="28"/>
                <w:vertAlign w:val="subscript"/>
                <w:lang w:val="nl-NL"/>
              </w:rPr>
              <w:t>2</w:t>
            </w:r>
            <w:r w:rsidRPr="00541C41">
              <w:rPr>
                <w:sz w:val="28"/>
                <w:szCs w:val="28"/>
                <w:lang w:val="nl-NL"/>
              </w:rPr>
              <w:t xml:space="preserve"> + H</w:t>
            </w:r>
            <w:r w:rsidRPr="00541C41">
              <w:rPr>
                <w:sz w:val="28"/>
                <w:szCs w:val="28"/>
                <w:vertAlign w:val="subscript"/>
                <w:lang w:val="nl-NL"/>
              </w:rPr>
              <w:t>2</w:t>
            </w:r>
            <w:r w:rsidRPr="00541C41">
              <w:rPr>
                <w:sz w:val="28"/>
                <w:szCs w:val="28"/>
                <w:lang w:val="nl-NL"/>
              </w:rPr>
              <w:t>O</w:t>
            </w:r>
          </w:p>
        </w:tc>
        <w:tc>
          <w:tcPr>
            <w:tcW w:w="1072" w:type="dxa"/>
            <w:tcBorders>
              <w:top w:val="nil"/>
              <w:bottom w:val="nil"/>
            </w:tcBorders>
          </w:tcPr>
          <w:p w14:paraId="2F4B278A"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3F967A94" w14:textId="77777777" w:rsidTr="00DA7EE7">
        <w:tc>
          <w:tcPr>
            <w:tcW w:w="1391" w:type="dxa"/>
            <w:vMerge/>
          </w:tcPr>
          <w:p w14:paraId="278188C5" w14:textId="77777777" w:rsidR="00541C41" w:rsidRPr="00541C41" w:rsidRDefault="00541C41" w:rsidP="00541C41">
            <w:pPr>
              <w:spacing w:after="0" w:line="240" w:lineRule="auto"/>
              <w:rPr>
                <w:rFonts w:eastAsia="Times New Roman"/>
                <w:color w:val="000000"/>
                <w:sz w:val="28"/>
                <w:szCs w:val="28"/>
              </w:rPr>
            </w:pPr>
          </w:p>
        </w:tc>
        <w:tc>
          <w:tcPr>
            <w:tcW w:w="7678" w:type="dxa"/>
            <w:tcBorders>
              <w:top w:val="nil"/>
            </w:tcBorders>
          </w:tcPr>
          <w:p w14:paraId="2F68A889" w14:textId="77777777" w:rsidR="00541C41" w:rsidRPr="00541C41" w:rsidRDefault="00541C41" w:rsidP="00541C41">
            <w:pPr>
              <w:spacing w:after="0" w:line="240" w:lineRule="auto"/>
              <w:rPr>
                <w:rFonts w:eastAsia="Times New Roman"/>
                <w:color w:val="000000"/>
                <w:sz w:val="28"/>
                <w:szCs w:val="28"/>
              </w:rPr>
            </w:pPr>
            <w:r w:rsidRPr="00541C41">
              <w:rPr>
                <w:sz w:val="28"/>
                <w:szCs w:val="28"/>
                <w:lang w:val="nl-NL"/>
              </w:rPr>
              <w:t>(8)  SO</w:t>
            </w:r>
            <w:r w:rsidRPr="00541C41">
              <w:rPr>
                <w:sz w:val="28"/>
                <w:szCs w:val="28"/>
                <w:vertAlign w:val="subscript"/>
                <w:lang w:val="nl-NL"/>
              </w:rPr>
              <w:t>2</w:t>
            </w:r>
            <w:r w:rsidRPr="00541C41">
              <w:rPr>
                <w:sz w:val="28"/>
                <w:szCs w:val="28"/>
                <w:lang w:val="nl-NL"/>
              </w:rPr>
              <w:t xml:space="preserve"> +  H</w:t>
            </w:r>
            <w:r w:rsidRPr="00541C41">
              <w:rPr>
                <w:sz w:val="28"/>
                <w:szCs w:val="28"/>
                <w:vertAlign w:val="subscript"/>
                <w:lang w:val="nl-NL"/>
              </w:rPr>
              <w:t>2</w:t>
            </w:r>
            <w:r w:rsidRPr="00541C41">
              <w:rPr>
                <w:sz w:val="28"/>
                <w:szCs w:val="28"/>
                <w:lang w:val="nl-NL"/>
              </w:rPr>
              <w:t>O →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3</w:t>
            </w:r>
          </w:p>
        </w:tc>
        <w:tc>
          <w:tcPr>
            <w:tcW w:w="1072" w:type="dxa"/>
            <w:tcBorders>
              <w:top w:val="nil"/>
            </w:tcBorders>
          </w:tcPr>
          <w:p w14:paraId="5D1667BC" w14:textId="77777777" w:rsidR="00541C41" w:rsidRPr="00541C41" w:rsidRDefault="00541C41" w:rsidP="00541C41">
            <w:pPr>
              <w:spacing w:after="0" w:line="240" w:lineRule="auto"/>
              <w:rPr>
                <w:rFonts w:eastAsia="Times New Roman"/>
                <w:bCs/>
                <w:color w:val="000000"/>
                <w:sz w:val="28"/>
                <w:szCs w:val="28"/>
              </w:rPr>
            </w:pPr>
            <w:r w:rsidRPr="00541C41">
              <w:rPr>
                <w:bCs/>
                <w:color w:val="000000"/>
                <w:sz w:val="28"/>
                <w:szCs w:val="28"/>
                <w:lang w:val="nl-NL"/>
              </w:rPr>
              <w:t>0,125</w:t>
            </w:r>
          </w:p>
        </w:tc>
      </w:tr>
      <w:tr w:rsidR="00541C41" w:rsidRPr="00541C41" w14:paraId="2B623E4F" w14:textId="77777777" w:rsidTr="00DA7EE7">
        <w:tc>
          <w:tcPr>
            <w:tcW w:w="1391" w:type="dxa"/>
            <w:vMerge w:val="restart"/>
            <w:vAlign w:val="center"/>
          </w:tcPr>
          <w:p w14:paraId="0AE94D18"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5</w:t>
            </w:r>
            <w:r w:rsidRPr="00541C41">
              <w:rPr>
                <w:sz w:val="28"/>
                <w:szCs w:val="28"/>
              </w:rPr>
              <w:t>. (2,0 điểm)</w:t>
            </w:r>
          </w:p>
        </w:tc>
        <w:tc>
          <w:tcPr>
            <w:tcW w:w="7678" w:type="dxa"/>
          </w:tcPr>
          <w:p w14:paraId="333F5694" w14:textId="77777777" w:rsidR="00541C41" w:rsidRPr="00541C41" w:rsidRDefault="00541C41" w:rsidP="00D07AEF">
            <w:pPr>
              <w:pStyle w:val="ListParagraph"/>
              <w:numPr>
                <w:ilvl w:val="0"/>
                <w:numId w:val="108"/>
              </w:numPr>
              <w:spacing w:after="0" w:line="240" w:lineRule="auto"/>
              <w:jc w:val="both"/>
              <w:rPr>
                <w:sz w:val="28"/>
                <w:szCs w:val="28"/>
              </w:rPr>
            </w:pPr>
            <w:r w:rsidRPr="00541C41">
              <w:rPr>
                <w:sz w:val="28"/>
                <w:szCs w:val="28"/>
              </w:rPr>
              <w:t>Khối lượng của dung dịch CuSO</w:t>
            </w:r>
            <w:r w:rsidRPr="00541C41">
              <w:rPr>
                <w:sz w:val="28"/>
                <w:szCs w:val="28"/>
                <w:vertAlign w:val="subscript"/>
              </w:rPr>
              <w:t>4</w:t>
            </w:r>
            <w:r w:rsidRPr="00541C41">
              <w:rPr>
                <w:sz w:val="28"/>
                <w:szCs w:val="28"/>
              </w:rPr>
              <w:t xml:space="preserve"> là:  </w:t>
            </w:r>
          </w:p>
          <w:p w14:paraId="1FE942D6" w14:textId="77777777" w:rsidR="00541C41" w:rsidRPr="00541C41" w:rsidRDefault="00541C41" w:rsidP="00541C41">
            <w:pPr>
              <w:spacing w:after="0" w:line="240" w:lineRule="auto"/>
              <w:rPr>
                <w:sz w:val="28"/>
                <w:szCs w:val="28"/>
              </w:rPr>
            </w:pPr>
            <w:r w:rsidRPr="00541C41">
              <w:rPr>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sSub>
                    <m:sSubPr>
                      <m:ctrlPr>
                        <w:rPr>
                          <w:rFonts w:ascii="Cambria Math" w:hAnsi="Cambria Math"/>
                          <w:i/>
                          <w:sz w:val="28"/>
                          <w:szCs w:val="28"/>
                        </w:rPr>
                      </m:ctrlPr>
                    </m:sSubPr>
                    <m:e>
                      <m:r>
                        <w:rPr>
                          <w:rFonts w:ascii="Cambria Math" w:hAnsi="Cambria Math"/>
                          <w:sz w:val="28"/>
                          <w:szCs w:val="28"/>
                        </w:rPr>
                        <m:t>CuSO</m:t>
                      </m:r>
                    </m:e>
                    <m:sub>
                      <m:r>
                        <w:rPr>
                          <w:rFonts w:ascii="Cambria Math" w:hAnsi="Cambria Math"/>
                          <w:sz w:val="28"/>
                          <w:szCs w:val="28"/>
                        </w:rPr>
                        <m:t>4</m:t>
                      </m:r>
                    </m:sub>
                  </m:sSub>
                </m:sub>
              </m:sSub>
              <m:r>
                <w:rPr>
                  <w:rFonts w:ascii="Cambria Math" w:hAnsi="Cambria Math"/>
                  <w:sz w:val="28"/>
                  <w:szCs w:val="28"/>
                </w:rPr>
                <m:t>=1,1.500= 550(g)</m:t>
              </m:r>
            </m:oMath>
          </w:p>
          <w:p w14:paraId="52B5C1C4" w14:textId="77777777" w:rsidR="00541C41" w:rsidRPr="00541C41" w:rsidRDefault="00541C41" w:rsidP="00541C41">
            <w:pPr>
              <w:spacing w:after="0" w:line="240" w:lineRule="auto"/>
              <w:rPr>
                <w:sz w:val="28"/>
                <w:szCs w:val="28"/>
              </w:rPr>
            </w:pPr>
            <w:r w:rsidRPr="00541C41">
              <w:rPr>
                <w:sz w:val="28"/>
                <w:szCs w:val="28"/>
              </w:rPr>
              <w:t>Khối lượng của CuSO</w:t>
            </w:r>
            <w:r w:rsidRPr="00541C41">
              <w:rPr>
                <w:sz w:val="28"/>
                <w:szCs w:val="28"/>
                <w:vertAlign w:val="subscript"/>
              </w:rPr>
              <w:t>4</w:t>
            </w:r>
            <w:r w:rsidRPr="00541C41">
              <w:rPr>
                <w:sz w:val="28"/>
                <w:szCs w:val="28"/>
              </w:rPr>
              <w:t xml:space="preserve"> có trong 500ml dung dịch CuSO</w:t>
            </w:r>
            <w:r w:rsidRPr="00541C41">
              <w:rPr>
                <w:sz w:val="28"/>
                <w:szCs w:val="28"/>
                <w:vertAlign w:val="subscript"/>
              </w:rPr>
              <w:t>4</w:t>
            </w:r>
            <w:r w:rsidRPr="00541C41">
              <w:rPr>
                <w:sz w:val="28"/>
                <w:szCs w:val="28"/>
              </w:rPr>
              <w:t xml:space="preserve"> 16% là:</w:t>
            </w:r>
          </w:p>
          <w:p w14:paraId="21D7549F" w14:textId="77777777" w:rsidR="00541C41" w:rsidRPr="00541C41" w:rsidRDefault="00541C41" w:rsidP="00541C41">
            <w:pPr>
              <w:spacing w:after="0" w:line="240" w:lineRule="auto"/>
              <w:rPr>
                <w:sz w:val="28"/>
                <w:szCs w:val="28"/>
              </w:rPr>
            </w:pPr>
            <w:r w:rsidRPr="00541C41">
              <w:rPr>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m</m:t>
                  </m:r>
                </m:e>
                <m:sub>
                  <m:r>
                    <w:rPr>
                      <w:rFonts w:ascii="Cambria Math" w:eastAsia="Times New Roman" w:hAnsi="Cambria Math"/>
                      <w:sz w:val="28"/>
                      <w:szCs w:val="28"/>
                    </w:rPr>
                    <m:t>Cus</m:t>
                  </m:r>
                  <m:sSub>
                    <m:sSubPr>
                      <m:ctrlPr>
                        <w:rPr>
                          <w:rFonts w:ascii="Cambria Math" w:eastAsia="Times New Roman" w:hAnsi="Cambria Math"/>
                          <w:i/>
                          <w:sz w:val="28"/>
                          <w:szCs w:val="28"/>
                        </w:rPr>
                      </m:ctrlPr>
                    </m:sSubPr>
                    <m:e>
                      <m:r>
                        <w:rPr>
                          <w:rFonts w:ascii="Cambria Math" w:eastAsia="Times New Roman" w:hAnsi="Cambria Math"/>
                          <w:sz w:val="28"/>
                          <w:szCs w:val="28"/>
                        </w:rPr>
                        <m:t>O</m:t>
                      </m:r>
                    </m:e>
                    <m:sub>
                      <m:r>
                        <w:rPr>
                          <w:rFonts w:ascii="Cambria Math" w:eastAsia="Times New Roman" w:hAnsi="Cambria Math"/>
                          <w:sz w:val="28"/>
                          <w:szCs w:val="28"/>
                        </w:rPr>
                        <m:t>4</m:t>
                      </m:r>
                    </m:sub>
                  </m:sSub>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550.16</m:t>
                  </m:r>
                </m:num>
                <m:den>
                  <m:r>
                    <w:rPr>
                      <w:rFonts w:ascii="Cambria Math" w:eastAsia="Times New Roman" w:hAnsi="Cambria Math"/>
                      <w:sz w:val="28"/>
                      <w:szCs w:val="28"/>
                    </w:rPr>
                    <m:t>100</m:t>
                  </m:r>
                </m:den>
              </m:f>
              <m:r>
                <w:rPr>
                  <w:rFonts w:ascii="Cambria Math" w:eastAsia="Times New Roman" w:hAnsi="Cambria Math"/>
                  <w:sz w:val="28"/>
                  <w:szCs w:val="28"/>
                </w:rPr>
                <m:t>=88(g)</m:t>
              </m:r>
            </m:oMath>
          </w:p>
          <w:p w14:paraId="5CD61820" w14:textId="77777777" w:rsidR="00541C41" w:rsidRPr="00541C41" w:rsidRDefault="00541C41" w:rsidP="00541C41">
            <w:pPr>
              <w:spacing w:after="0"/>
              <w:rPr>
                <w:sz w:val="28"/>
                <w:szCs w:val="28"/>
              </w:rPr>
            </w:pPr>
            <w:r w:rsidRPr="00541C41">
              <w:rPr>
                <w:sz w:val="28"/>
                <w:szCs w:val="28"/>
              </w:rPr>
              <w:t xml:space="preserve">Số mol là:               </w:t>
            </w:r>
            <m:oMath>
              <m:sSub>
                <m:sSubPr>
                  <m:ctrlPr>
                    <w:rPr>
                      <w:rFonts w:ascii="Cambria Math" w:eastAsia="Times New Roman" w:hAnsi="Cambria Math"/>
                      <w:i/>
                      <w:sz w:val="28"/>
                      <w:szCs w:val="28"/>
                    </w:rPr>
                  </m:ctrlPr>
                </m:sSubPr>
                <m:e>
                  <m:r>
                    <w:rPr>
                      <w:rFonts w:ascii="Cambria Math" w:eastAsia="Times New Roman" w:hAnsi="Cambria Math"/>
                      <w:sz w:val="28"/>
                      <w:szCs w:val="28"/>
                    </w:rPr>
                    <m:t>n</m:t>
                  </m:r>
                </m:e>
                <m:sub>
                  <m:r>
                    <w:rPr>
                      <w:rFonts w:ascii="Cambria Math" w:eastAsia="Times New Roman" w:hAnsi="Cambria Math"/>
                      <w:sz w:val="28"/>
                      <w:szCs w:val="28"/>
                    </w:rPr>
                    <m:t>Cus</m:t>
                  </m:r>
                  <m:sSub>
                    <m:sSubPr>
                      <m:ctrlPr>
                        <w:rPr>
                          <w:rFonts w:ascii="Cambria Math" w:eastAsia="Times New Roman" w:hAnsi="Cambria Math"/>
                          <w:i/>
                          <w:sz w:val="28"/>
                          <w:szCs w:val="28"/>
                        </w:rPr>
                      </m:ctrlPr>
                    </m:sSubPr>
                    <m:e>
                      <m:r>
                        <w:rPr>
                          <w:rFonts w:ascii="Cambria Math" w:eastAsia="Times New Roman" w:hAnsi="Cambria Math"/>
                          <w:sz w:val="28"/>
                          <w:szCs w:val="28"/>
                        </w:rPr>
                        <m:t>O</m:t>
                      </m:r>
                    </m:e>
                    <m:sub>
                      <m:r>
                        <w:rPr>
                          <w:rFonts w:ascii="Cambria Math" w:eastAsia="Times New Roman" w:hAnsi="Cambria Math"/>
                          <w:sz w:val="28"/>
                          <w:szCs w:val="28"/>
                        </w:rPr>
                        <m:t>4</m:t>
                      </m:r>
                    </m:sub>
                  </m:sSub>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88</m:t>
                  </m:r>
                </m:num>
                <m:den>
                  <m:r>
                    <w:rPr>
                      <w:rFonts w:ascii="Cambria Math" w:eastAsia="Times New Roman" w:hAnsi="Cambria Math"/>
                      <w:sz w:val="28"/>
                      <w:szCs w:val="28"/>
                    </w:rPr>
                    <m:t>160</m:t>
                  </m:r>
                </m:den>
              </m:f>
              <m:r>
                <w:rPr>
                  <w:rFonts w:ascii="Cambria Math" w:eastAsia="Times New Roman" w:hAnsi="Cambria Math"/>
                  <w:sz w:val="28"/>
                  <w:szCs w:val="28"/>
                </w:rPr>
                <m:t>=0,55(mol)</m:t>
              </m:r>
            </m:oMath>
          </w:p>
          <w:p w14:paraId="1C685E97" w14:textId="77777777" w:rsidR="00541C41" w:rsidRPr="00541C41" w:rsidRDefault="00541C41" w:rsidP="00541C41">
            <w:pPr>
              <w:spacing w:after="0" w:line="240" w:lineRule="auto"/>
              <w:rPr>
                <w:sz w:val="28"/>
                <w:szCs w:val="28"/>
              </w:rPr>
            </w:pPr>
            <w:r w:rsidRPr="00541C41">
              <w:rPr>
                <w:sz w:val="28"/>
                <w:szCs w:val="28"/>
              </w:rPr>
              <w:t>Số mol CuSO</w:t>
            </w:r>
            <w:r w:rsidRPr="00541C41">
              <w:rPr>
                <w:sz w:val="28"/>
                <w:szCs w:val="28"/>
                <w:vertAlign w:val="subscript"/>
              </w:rPr>
              <w:t>4</w:t>
            </w:r>
            <w:r w:rsidRPr="00541C41">
              <w:rPr>
                <w:sz w:val="28"/>
                <w:szCs w:val="28"/>
              </w:rPr>
              <w:t>.5H</w:t>
            </w:r>
            <w:r w:rsidRPr="00541C41">
              <w:rPr>
                <w:sz w:val="28"/>
                <w:szCs w:val="28"/>
                <w:vertAlign w:val="subscript"/>
              </w:rPr>
              <w:t>2</w:t>
            </w:r>
            <w:r w:rsidRPr="00541C41">
              <w:rPr>
                <w:sz w:val="28"/>
                <w:szCs w:val="28"/>
              </w:rPr>
              <w:t xml:space="preserve">O cần lấy là: </w:t>
            </w:r>
          </w:p>
          <w:p w14:paraId="6B018DF6" w14:textId="77777777" w:rsidR="00541C41" w:rsidRPr="00541C41" w:rsidRDefault="00541C41" w:rsidP="00541C41">
            <w:pPr>
              <w:spacing w:after="0" w:line="240" w:lineRule="auto"/>
              <w:rPr>
                <w:sz w:val="28"/>
                <w:szCs w:val="28"/>
              </w:rPr>
            </w:pPr>
            <w:r w:rsidRPr="00541C41">
              <w:rPr>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n</m:t>
                  </m:r>
                </m:e>
                <m:sub>
                  <m:sSub>
                    <m:sSubPr>
                      <m:ctrlPr>
                        <w:rPr>
                          <w:rFonts w:ascii="Cambria Math" w:eastAsia="Times New Roman" w:hAnsi="Cambria Math"/>
                          <w:i/>
                          <w:sz w:val="28"/>
                          <w:szCs w:val="28"/>
                        </w:rPr>
                      </m:ctrlPr>
                    </m:sSubPr>
                    <m:e>
                      <m:r>
                        <w:rPr>
                          <w:rFonts w:ascii="Cambria Math" w:eastAsia="Times New Roman" w:hAnsi="Cambria Math"/>
                          <w:sz w:val="28"/>
                          <w:szCs w:val="28"/>
                        </w:rPr>
                        <m:t>CuSO</m:t>
                      </m:r>
                    </m:e>
                    <m:sub>
                      <m:r>
                        <w:rPr>
                          <w:rFonts w:ascii="Cambria Math" w:eastAsia="Times New Roman" w:hAnsi="Cambria Math"/>
                          <w:sz w:val="28"/>
                          <w:szCs w:val="28"/>
                        </w:rPr>
                        <m:t>4</m:t>
                      </m:r>
                    </m:sub>
                  </m:sSub>
                  <m:r>
                    <w:rPr>
                      <w:rFonts w:ascii="Cambria Math" w:eastAsia="Times New Roman" w:hAnsi="Cambria Math"/>
                      <w:sz w:val="28"/>
                      <w:szCs w:val="28"/>
                    </w:rPr>
                    <m:t>.5</m:t>
                  </m:r>
                  <m:sSub>
                    <m:sSubPr>
                      <m:ctrlPr>
                        <w:rPr>
                          <w:rFonts w:ascii="Cambria Math" w:eastAsia="Times New Roman" w:hAnsi="Cambria Math"/>
                          <w:i/>
                          <w:sz w:val="28"/>
                          <w:szCs w:val="28"/>
                        </w:rPr>
                      </m:ctrlPr>
                    </m:sSubPr>
                    <m:e>
                      <m:r>
                        <w:rPr>
                          <w:rFonts w:ascii="Cambria Math" w:eastAsia="Times New Roman" w:hAnsi="Cambria Math"/>
                          <w:sz w:val="28"/>
                          <w:szCs w:val="28"/>
                        </w:rPr>
                        <m:t>H</m:t>
                      </m:r>
                    </m:e>
                    <m:sub>
                      <m:r>
                        <w:rPr>
                          <w:rFonts w:ascii="Cambria Math" w:eastAsia="Times New Roman" w:hAnsi="Cambria Math"/>
                          <w:sz w:val="28"/>
                          <w:szCs w:val="28"/>
                        </w:rPr>
                        <m:t>2</m:t>
                      </m:r>
                    </m:sub>
                  </m:sSub>
                  <m:r>
                    <w:rPr>
                      <w:rFonts w:ascii="Cambria Math" w:eastAsia="Times New Roman" w:hAnsi="Cambria Math"/>
                      <w:sz w:val="28"/>
                      <w:szCs w:val="28"/>
                    </w:rPr>
                    <m:t>O</m:t>
                  </m:r>
                </m:sub>
              </m:sSub>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n</m:t>
                  </m:r>
                </m:e>
                <m:sub>
                  <m:sSub>
                    <m:sSubPr>
                      <m:ctrlPr>
                        <w:rPr>
                          <w:rFonts w:ascii="Cambria Math" w:eastAsia="Times New Roman" w:hAnsi="Cambria Math"/>
                          <w:i/>
                          <w:sz w:val="28"/>
                          <w:szCs w:val="28"/>
                        </w:rPr>
                      </m:ctrlPr>
                    </m:sSubPr>
                    <m:e>
                      <m:r>
                        <w:rPr>
                          <w:rFonts w:ascii="Cambria Math" w:eastAsia="Times New Roman" w:hAnsi="Cambria Math"/>
                          <w:sz w:val="28"/>
                          <w:szCs w:val="28"/>
                        </w:rPr>
                        <m:t>CuSO</m:t>
                      </m:r>
                    </m:e>
                    <m:sub>
                      <m:r>
                        <w:rPr>
                          <w:rFonts w:ascii="Cambria Math" w:eastAsia="Times New Roman" w:hAnsi="Cambria Math"/>
                          <w:sz w:val="28"/>
                          <w:szCs w:val="28"/>
                        </w:rPr>
                        <m:t>4</m:t>
                      </m:r>
                    </m:sub>
                  </m:sSub>
                </m:sub>
              </m:sSub>
              <m:r>
                <w:rPr>
                  <w:rFonts w:ascii="Cambria Math" w:eastAsia="Times New Roman" w:hAnsi="Cambria Math"/>
                  <w:sz w:val="28"/>
                  <w:szCs w:val="28"/>
                </w:rPr>
                <m:t>=0,55(mol)</m:t>
              </m:r>
            </m:oMath>
          </w:p>
          <w:p w14:paraId="35AFFEAB" w14:textId="77777777" w:rsidR="00541C41" w:rsidRPr="00541C41" w:rsidRDefault="00541C41" w:rsidP="00541C41">
            <w:pPr>
              <w:spacing w:after="0" w:line="240" w:lineRule="auto"/>
              <w:rPr>
                <w:sz w:val="28"/>
                <w:szCs w:val="28"/>
              </w:rPr>
            </w:pPr>
            <w:r w:rsidRPr="00541C41">
              <w:rPr>
                <w:sz w:val="28"/>
                <w:szCs w:val="28"/>
              </w:rPr>
              <w:t>Khôi l</w:t>
            </w:r>
            <w:r w:rsidRPr="00541C41">
              <w:rPr>
                <w:sz w:val="28"/>
                <w:szCs w:val="28"/>
                <w:lang w:val="vi-VN"/>
              </w:rPr>
              <w:t>ượng CuSO</w:t>
            </w:r>
            <w:r w:rsidRPr="00541C41">
              <w:rPr>
                <w:sz w:val="28"/>
                <w:szCs w:val="28"/>
                <w:vertAlign w:val="subscript"/>
              </w:rPr>
              <w:t>4</w:t>
            </w:r>
            <w:r w:rsidRPr="00541C41">
              <w:rPr>
                <w:sz w:val="28"/>
                <w:szCs w:val="28"/>
              </w:rPr>
              <w:t>.5H</w:t>
            </w:r>
            <w:r w:rsidRPr="00541C41">
              <w:rPr>
                <w:sz w:val="28"/>
                <w:szCs w:val="28"/>
                <w:vertAlign w:val="subscript"/>
              </w:rPr>
              <w:t>2</w:t>
            </w:r>
            <w:r w:rsidRPr="00541C41">
              <w:rPr>
                <w:sz w:val="28"/>
                <w:szCs w:val="28"/>
              </w:rPr>
              <w:t>O cần lấy là:</w:t>
            </w:r>
          </w:p>
          <w:p w14:paraId="3BC9B9F7" w14:textId="77777777" w:rsidR="00541C41" w:rsidRPr="00541C41" w:rsidRDefault="00541C41" w:rsidP="00541C41">
            <w:pPr>
              <w:spacing w:after="0" w:line="240" w:lineRule="auto"/>
              <w:rPr>
                <w:sz w:val="28"/>
                <w:szCs w:val="28"/>
              </w:rPr>
            </w:pPr>
            <w:r w:rsidRPr="00541C41">
              <w:rPr>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m</m:t>
                  </m:r>
                </m:e>
                <m:sub>
                  <m:sSub>
                    <m:sSubPr>
                      <m:ctrlPr>
                        <w:rPr>
                          <w:rFonts w:ascii="Cambria Math" w:eastAsia="Times New Roman" w:hAnsi="Cambria Math"/>
                          <w:i/>
                          <w:sz w:val="28"/>
                          <w:szCs w:val="28"/>
                        </w:rPr>
                      </m:ctrlPr>
                    </m:sSubPr>
                    <m:e>
                      <m:r>
                        <w:rPr>
                          <w:rFonts w:ascii="Cambria Math" w:eastAsia="Times New Roman" w:hAnsi="Cambria Math"/>
                          <w:sz w:val="28"/>
                          <w:szCs w:val="28"/>
                        </w:rPr>
                        <m:t>CuSO</m:t>
                      </m:r>
                    </m:e>
                    <m:sub>
                      <m:r>
                        <w:rPr>
                          <w:rFonts w:ascii="Cambria Math" w:eastAsia="Times New Roman" w:hAnsi="Cambria Math"/>
                          <w:sz w:val="28"/>
                          <w:szCs w:val="28"/>
                        </w:rPr>
                        <m:t>4</m:t>
                      </m:r>
                    </m:sub>
                  </m:sSub>
                  <m:r>
                    <w:rPr>
                      <w:rFonts w:ascii="Cambria Math" w:eastAsia="Times New Roman" w:hAnsi="Cambria Math"/>
                      <w:sz w:val="28"/>
                      <w:szCs w:val="28"/>
                    </w:rPr>
                    <m:t>.5</m:t>
                  </m:r>
                  <m:sSub>
                    <m:sSubPr>
                      <m:ctrlPr>
                        <w:rPr>
                          <w:rFonts w:ascii="Cambria Math" w:eastAsia="Times New Roman" w:hAnsi="Cambria Math"/>
                          <w:i/>
                          <w:sz w:val="28"/>
                          <w:szCs w:val="28"/>
                        </w:rPr>
                      </m:ctrlPr>
                    </m:sSubPr>
                    <m:e>
                      <m:r>
                        <w:rPr>
                          <w:rFonts w:ascii="Cambria Math" w:eastAsia="Times New Roman" w:hAnsi="Cambria Math"/>
                          <w:sz w:val="28"/>
                          <w:szCs w:val="28"/>
                        </w:rPr>
                        <m:t>H</m:t>
                      </m:r>
                    </m:e>
                    <m:sub>
                      <m:r>
                        <w:rPr>
                          <w:rFonts w:ascii="Cambria Math" w:eastAsia="Times New Roman" w:hAnsi="Cambria Math"/>
                          <w:sz w:val="28"/>
                          <w:szCs w:val="28"/>
                        </w:rPr>
                        <m:t>2</m:t>
                      </m:r>
                    </m:sub>
                  </m:sSub>
                  <m:r>
                    <w:rPr>
                      <w:rFonts w:ascii="Cambria Math" w:eastAsia="Times New Roman" w:hAnsi="Cambria Math"/>
                      <w:sz w:val="28"/>
                      <w:szCs w:val="28"/>
                    </w:rPr>
                    <m:t>O</m:t>
                  </m:r>
                </m:sub>
              </m:sSub>
              <m:r>
                <w:rPr>
                  <w:rFonts w:ascii="Cambria Math" w:eastAsia="Times New Roman" w:hAnsi="Cambria Math"/>
                  <w:sz w:val="28"/>
                  <w:szCs w:val="28"/>
                </w:rPr>
                <m:t>=0,55.250=137,5(g)</m:t>
              </m:r>
            </m:oMath>
          </w:p>
          <w:p w14:paraId="44F01C63" w14:textId="77777777" w:rsidR="00541C41" w:rsidRPr="00541C41" w:rsidRDefault="00541C41" w:rsidP="00541C41">
            <w:pPr>
              <w:spacing w:after="0" w:line="240" w:lineRule="auto"/>
              <w:rPr>
                <w:rFonts w:eastAsia="Times New Roman"/>
                <w:sz w:val="28"/>
                <w:szCs w:val="28"/>
              </w:rPr>
            </w:pPr>
          </w:p>
        </w:tc>
        <w:tc>
          <w:tcPr>
            <w:tcW w:w="1072" w:type="dxa"/>
          </w:tcPr>
          <w:p w14:paraId="4A7DCBC5" w14:textId="77777777" w:rsidR="00541C41" w:rsidRPr="00541C41" w:rsidRDefault="00541C41" w:rsidP="00541C41">
            <w:pPr>
              <w:spacing w:after="0" w:line="360" w:lineRule="auto"/>
              <w:rPr>
                <w:sz w:val="28"/>
                <w:szCs w:val="28"/>
                <w:lang w:val="fr-FR"/>
              </w:rPr>
            </w:pPr>
          </w:p>
          <w:p w14:paraId="56FF1B2F" w14:textId="77777777" w:rsidR="00541C41" w:rsidRPr="00541C41" w:rsidRDefault="00541C41" w:rsidP="00541C41">
            <w:pPr>
              <w:spacing w:after="0" w:line="360" w:lineRule="auto"/>
              <w:rPr>
                <w:sz w:val="28"/>
                <w:szCs w:val="28"/>
                <w:lang w:val="pt-BR"/>
              </w:rPr>
            </w:pPr>
            <w:r w:rsidRPr="00541C41">
              <w:rPr>
                <w:sz w:val="28"/>
                <w:szCs w:val="28"/>
                <w:lang w:val="fr-FR"/>
              </w:rPr>
              <w:t>0,25đ</w:t>
            </w:r>
          </w:p>
          <w:p w14:paraId="13C2B304" w14:textId="77777777" w:rsidR="00541C41" w:rsidRPr="00541C41" w:rsidRDefault="00541C41" w:rsidP="00541C41">
            <w:pPr>
              <w:spacing w:after="0" w:line="360" w:lineRule="auto"/>
              <w:jc w:val="center"/>
              <w:rPr>
                <w:sz w:val="28"/>
                <w:szCs w:val="28"/>
                <w:lang w:val="fr-FR"/>
              </w:rPr>
            </w:pPr>
            <w:r w:rsidRPr="00541C41">
              <w:rPr>
                <w:sz w:val="28"/>
                <w:szCs w:val="28"/>
                <w:lang w:val="fr-FR"/>
              </w:rPr>
              <w:t>0,25</w:t>
            </w:r>
            <w:r w:rsidRPr="00541C41">
              <w:rPr>
                <w:sz w:val="28"/>
                <w:szCs w:val="28"/>
                <w:lang w:val="pt-BR"/>
              </w:rPr>
              <w:t xml:space="preserve"> đ</w:t>
            </w:r>
          </w:p>
          <w:p w14:paraId="2F5A6B3C" w14:textId="77777777" w:rsidR="00541C41" w:rsidRPr="00541C41" w:rsidRDefault="00541C41" w:rsidP="00541C41">
            <w:pPr>
              <w:spacing w:after="0" w:line="360" w:lineRule="auto"/>
              <w:rPr>
                <w:sz w:val="28"/>
                <w:szCs w:val="28"/>
                <w:lang w:val="fr-FR"/>
              </w:rPr>
            </w:pPr>
            <w:r w:rsidRPr="00541C41">
              <w:rPr>
                <w:sz w:val="28"/>
                <w:szCs w:val="28"/>
                <w:lang w:val="fr-FR"/>
              </w:rPr>
              <w:t>0,25</w:t>
            </w:r>
            <w:r w:rsidRPr="00541C41">
              <w:rPr>
                <w:sz w:val="28"/>
                <w:szCs w:val="28"/>
                <w:lang w:val="pt-BR"/>
              </w:rPr>
              <w:t xml:space="preserve"> đ</w:t>
            </w:r>
          </w:p>
          <w:p w14:paraId="3AD09AEA" w14:textId="77777777" w:rsidR="00541C41" w:rsidRPr="00541C41" w:rsidRDefault="00541C41" w:rsidP="00541C41">
            <w:pPr>
              <w:spacing w:after="0" w:line="240" w:lineRule="auto"/>
              <w:rPr>
                <w:sz w:val="28"/>
                <w:szCs w:val="28"/>
                <w:lang w:val="fr-FR"/>
              </w:rPr>
            </w:pPr>
          </w:p>
          <w:p w14:paraId="6FD3CCBC" w14:textId="77777777" w:rsidR="00541C41" w:rsidRPr="00541C41" w:rsidRDefault="00541C41" w:rsidP="00541C41">
            <w:pPr>
              <w:spacing w:after="0" w:line="240" w:lineRule="auto"/>
              <w:rPr>
                <w:rFonts w:eastAsia="Times New Roman"/>
                <w:color w:val="000000"/>
                <w:sz w:val="28"/>
                <w:szCs w:val="28"/>
                <w:lang w:val="vi-VN"/>
              </w:rPr>
            </w:pPr>
            <w:r w:rsidRPr="00541C41">
              <w:rPr>
                <w:sz w:val="28"/>
                <w:szCs w:val="28"/>
                <w:lang w:val="fr-FR"/>
              </w:rPr>
              <w:t>0.25</w:t>
            </w:r>
            <w:r w:rsidRPr="00541C41">
              <w:rPr>
                <w:sz w:val="28"/>
                <w:szCs w:val="28"/>
                <w:lang w:val="pt-BR"/>
              </w:rPr>
              <w:t xml:space="preserve"> đ</w:t>
            </w:r>
          </w:p>
        </w:tc>
      </w:tr>
      <w:tr w:rsidR="00541C41" w:rsidRPr="00541C41" w14:paraId="53D7ABE0" w14:textId="77777777" w:rsidTr="00DA7EE7">
        <w:tc>
          <w:tcPr>
            <w:tcW w:w="1391" w:type="dxa"/>
            <w:vMerge/>
            <w:vAlign w:val="center"/>
          </w:tcPr>
          <w:p w14:paraId="72FD39D5" w14:textId="77777777" w:rsidR="00541C41" w:rsidRPr="00541C41" w:rsidRDefault="00541C41" w:rsidP="00541C41">
            <w:pPr>
              <w:spacing w:after="0" w:line="240" w:lineRule="auto"/>
              <w:jc w:val="center"/>
              <w:rPr>
                <w:rFonts w:eastAsia="Times New Roman"/>
                <w:color w:val="000000"/>
                <w:sz w:val="28"/>
                <w:szCs w:val="28"/>
              </w:rPr>
            </w:pPr>
          </w:p>
        </w:tc>
        <w:tc>
          <w:tcPr>
            <w:tcW w:w="7678" w:type="dxa"/>
          </w:tcPr>
          <w:p w14:paraId="77A0981C" w14:textId="77777777" w:rsidR="00541C41" w:rsidRPr="00541C41" w:rsidRDefault="00541C41" w:rsidP="00D07AEF">
            <w:pPr>
              <w:pStyle w:val="NormalWeb"/>
              <w:numPr>
                <w:ilvl w:val="0"/>
                <w:numId w:val="3"/>
              </w:numPr>
              <w:spacing w:before="0" w:beforeAutospacing="0" w:after="0" w:afterAutospacing="0"/>
              <w:ind w:left="0"/>
              <w:jc w:val="both"/>
              <w:rPr>
                <w:rFonts w:eastAsiaTheme="majorEastAsia"/>
                <w:sz w:val="28"/>
                <w:szCs w:val="28"/>
              </w:rPr>
            </w:pPr>
            <w:r w:rsidRPr="00541C41">
              <w:rPr>
                <w:sz w:val="28"/>
                <w:szCs w:val="28"/>
              </w:rPr>
              <w:t>2.</w:t>
            </w:r>
          </w:p>
          <w:p w14:paraId="66F87490" w14:textId="77777777" w:rsidR="00541C41" w:rsidRPr="00541C41" w:rsidRDefault="00541C41" w:rsidP="00541C41">
            <w:pPr>
              <w:pStyle w:val="NormalWeb"/>
              <w:shd w:val="clear" w:color="auto" w:fill="F7F7F8"/>
              <w:spacing w:before="0" w:beforeAutospacing="0" w:after="0" w:afterAutospacing="0"/>
              <w:rPr>
                <w:sz w:val="28"/>
                <w:szCs w:val="28"/>
              </w:rPr>
            </w:pPr>
            <w:r w:rsidRPr="00541C41">
              <w:rPr>
                <w:sz w:val="28"/>
                <w:szCs w:val="28"/>
              </w:rPr>
              <w:t xml:space="preserve">Ta có: 3 lít = 3000ml </w:t>
            </w:r>
          </w:p>
          <w:p w14:paraId="649CA508" w14:textId="77777777" w:rsidR="00541C41" w:rsidRPr="00541C41" w:rsidRDefault="00541C41" w:rsidP="00541C41">
            <w:pPr>
              <w:pStyle w:val="NormalWeb"/>
              <w:shd w:val="clear" w:color="auto" w:fill="F7F7F8"/>
              <w:spacing w:before="0" w:beforeAutospacing="0" w:after="0" w:afterAutospacing="0"/>
              <w:rPr>
                <w:sz w:val="28"/>
                <w:szCs w:val="28"/>
              </w:rPr>
            </w:pPr>
            <w:r w:rsidRPr="00541C41">
              <w:rPr>
                <w:sz w:val="28"/>
                <w:szCs w:val="28"/>
              </w:rPr>
              <w:t>Khối lượng dung dịch là: m</w:t>
            </w:r>
            <w:r w:rsidRPr="00541C41">
              <w:rPr>
                <w:sz w:val="28"/>
                <w:szCs w:val="28"/>
                <w:vertAlign w:val="subscript"/>
              </w:rPr>
              <w:t>dd</w:t>
            </w:r>
            <w:r w:rsidRPr="00541C41">
              <w:rPr>
                <w:sz w:val="28"/>
                <w:szCs w:val="28"/>
              </w:rPr>
              <w:t xml:space="preserve"> = 1,08. 3000 = 3240 gam</w:t>
            </w:r>
          </w:p>
          <w:p w14:paraId="6874133F" w14:textId="77777777" w:rsidR="00541C41" w:rsidRPr="00541C41" w:rsidRDefault="00541C41" w:rsidP="00541C41">
            <w:pPr>
              <w:pStyle w:val="NormalWeb"/>
              <w:shd w:val="clear" w:color="auto" w:fill="F7F7F8"/>
              <w:spacing w:before="0" w:beforeAutospacing="0" w:after="0" w:afterAutospacing="0"/>
              <w:rPr>
                <w:sz w:val="28"/>
                <w:szCs w:val="28"/>
              </w:rPr>
            </w:pPr>
            <w:r w:rsidRPr="00541C41">
              <w:rPr>
                <w:sz w:val="28"/>
                <w:szCs w:val="28"/>
              </w:rPr>
              <w:t>Khối lượng chất tan là:</w:t>
            </w:r>
          </w:p>
          <w:p w14:paraId="481354F1" w14:textId="77777777" w:rsidR="00541C41" w:rsidRPr="00541C41" w:rsidRDefault="00541C41" w:rsidP="00541C41">
            <w:pPr>
              <w:pStyle w:val="NormalWeb"/>
              <w:shd w:val="clear" w:color="auto" w:fill="F7F7F8"/>
              <w:spacing w:before="0" w:beforeAutospacing="0" w:after="0" w:afterAutospacing="0"/>
              <w:rPr>
                <w:sz w:val="28"/>
                <w:szCs w:val="28"/>
              </w:rPr>
            </w:pPr>
            <w:r w:rsidRPr="00541C41">
              <w:rPr>
                <w:sz w:val="28"/>
                <w:szCs w:val="28"/>
              </w:rPr>
              <w:t xml:space="preserve">                                          m</w:t>
            </w:r>
            <w:r w:rsidRPr="00541C41">
              <w:rPr>
                <w:sz w:val="28"/>
                <w:szCs w:val="28"/>
                <w:vertAlign w:val="subscript"/>
              </w:rPr>
              <w:t>ct</w:t>
            </w:r>
            <w:r w:rsidRPr="00541C41">
              <w:rPr>
                <w:sz w:val="28"/>
                <w:szCs w:val="28"/>
              </w:rPr>
              <w:t xml:space="preserve"> = 10%.3240/100% = 324 gam</w:t>
            </w:r>
          </w:p>
          <w:p w14:paraId="28AE8176" w14:textId="77777777" w:rsidR="00541C41" w:rsidRPr="00541C41" w:rsidRDefault="00541C41" w:rsidP="00541C41">
            <w:pPr>
              <w:pStyle w:val="NormalWeb"/>
              <w:shd w:val="clear" w:color="auto" w:fill="F7F7F8"/>
              <w:spacing w:before="0" w:beforeAutospacing="0" w:after="0" w:afterAutospacing="0"/>
              <w:rPr>
                <w:color w:val="FF0000"/>
                <w:sz w:val="28"/>
                <w:szCs w:val="28"/>
              </w:rPr>
            </w:pPr>
            <w:r w:rsidRPr="00541C41">
              <w:rPr>
                <w:sz w:val="28"/>
                <w:szCs w:val="28"/>
              </w:rPr>
              <w:t xml:space="preserve">Vậy, cần lấy 324 gam NaOH </w:t>
            </w:r>
            <w:r w:rsidRPr="00541C41">
              <w:rPr>
                <w:sz w:val="28"/>
                <w:szCs w:val="28"/>
                <w:shd w:val="clear" w:color="auto" w:fill="FFFFFF"/>
              </w:rPr>
              <w:t>để pha chế được 3lít dung dịch NaOH 10% có khối lượng riêng 1,08gam/ml</w:t>
            </w:r>
          </w:p>
        </w:tc>
        <w:tc>
          <w:tcPr>
            <w:tcW w:w="1072" w:type="dxa"/>
          </w:tcPr>
          <w:p w14:paraId="49A95286" w14:textId="77777777" w:rsidR="00541C41" w:rsidRPr="00541C41" w:rsidRDefault="00541C41" w:rsidP="00541C41">
            <w:pPr>
              <w:spacing w:after="0" w:line="360" w:lineRule="auto"/>
              <w:rPr>
                <w:sz w:val="28"/>
                <w:szCs w:val="28"/>
                <w:lang w:val="fr-FR"/>
              </w:rPr>
            </w:pPr>
          </w:p>
          <w:p w14:paraId="7FCFC388" w14:textId="77777777" w:rsidR="00541C41" w:rsidRPr="00541C41" w:rsidRDefault="00541C41" w:rsidP="00541C41">
            <w:pPr>
              <w:spacing w:after="0" w:line="360" w:lineRule="auto"/>
              <w:jc w:val="center"/>
              <w:rPr>
                <w:sz w:val="28"/>
                <w:szCs w:val="28"/>
                <w:lang w:val="fr-FR"/>
              </w:rPr>
            </w:pPr>
          </w:p>
          <w:p w14:paraId="608D24FA" w14:textId="77777777" w:rsidR="00541C41" w:rsidRPr="00541C41" w:rsidRDefault="00541C41" w:rsidP="00541C41">
            <w:pPr>
              <w:spacing w:after="0" w:line="360" w:lineRule="auto"/>
              <w:rPr>
                <w:sz w:val="28"/>
                <w:szCs w:val="28"/>
                <w:lang w:val="fr-FR"/>
              </w:rPr>
            </w:pPr>
          </w:p>
          <w:p w14:paraId="21D06C4E"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6AC59044" w14:textId="77777777" w:rsidTr="00DA7EE7">
        <w:tc>
          <w:tcPr>
            <w:tcW w:w="1391" w:type="dxa"/>
            <w:vMerge w:val="restart"/>
            <w:vAlign w:val="center"/>
          </w:tcPr>
          <w:p w14:paraId="13E98B6A"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6</w:t>
            </w:r>
            <w:r w:rsidRPr="00541C41">
              <w:rPr>
                <w:sz w:val="28"/>
                <w:szCs w:val="28"/>
              </w:rPr>
              <w:t>. (2,0 điểm)</w:t>
            </w:r>
          </w:p>
        </w:tc>
        <w:tc>
          <w:tcPr>
            <w:tcW w:w="7678" w:type="dxa"/>
          </w:tcPr>
          <w:p w14:paraId="01962F96" w14:textId="77777777" w:rsidR="00541C41" w:rsidRPr="00541C41" w:rsidRDefault="00541C41" w:rsidP="00541C41">
            <w:pPr>
              <w:spacing w:after="0" w:line="240" w:lineRule="auto"/>
              <w:jc w:val="both"/>
              <w:rPr>
                <w:color w:val="FF0000"/>
                <w:sz w:val="28"/>
                <w:szCs w:val="28"/>
                <w:lang w:val="it-IT"/>
              </w:rPr>
            </w:pPr>
            <w:r w:rsidRPr="00541C41">
              <w:rPr>
                <w:sz w:val="28"/>
                <w:szCs w:val="28"/>
                <w:lang w:val="it-IT"/>
              </w:rPr>
              <w:t xml:space="preserve">.  </w:t>
            </w:r>
          </w:p>
          <w:p w14:paraId="79AC4B4E"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Có thể phân biệt các chất trên bằng cách dùng dung dịch HCl</w:t>
            </w:r>
          </w:p>
          <w:p w14:paraId="61D1E9EB"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Trích mẫu thử và đánh số thứ tự, cho dung dịch HCl vào mỗi mẫu thử, mẫu thử nào tan, có bọt khí là Al, mẫu thử không tan là Cu, mẫu thử tan có màu vàng nâu là FeCl</w:t>
            </w:r>
            <w:r w:rsidRPr="00541C41">
              <w:rPr>
                <w:rFonts w:eastAsia="Times New Roman"/>
                <w:color w:val="000000"/>
                <w:sz w:val="28"/>
                <w:szCs w:val="28"/>
                <w:vertAlign w:val="subscript"/>
              </w:rPr>
              <w:t>3</w:t>
            </w:r>
            <w:r w:rsidRPr="00541C41">
              <w:rPr>
                <w:rFonts w:eastAsia="Times New Roman"/>
                <w:color w:val="000000"/>
                <w:sz w:val="28"/>
                <w:szCs w:val="28"/>
              </w:rPr>
              <w:t>, mẫu thử tan có xuất hiện màu xanh là CuO.</w:t>
            </w:r>
          </w:p>
          <w:p w14:paraId="4D07C80B"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PTHH:                        2Al  + 6HCl </w:t>
            </w:r>
            <w:r w:rsidRPr="00541C41">
              <w:rPr>
                <w:sz w:val="28"/>
                <w:szCs w:val="28"/>
                <w:lang w:val="nl-NL"/>
              </w:rPr>
              <w:t>→</w:t>
            </w:r>
            <w:r w:rsidRPr="00541C41">
              <w:rPr>
                <w:rFonts w:eastAsia="Times New Roman"/>
                <w:color w:val="000000"/>
                <w:sz w:val="28"/>
                <w:szCs w:val="28"/>
              </w:rPr>
              <w:t xml:space="preserve"> 2AlCl3  + 3H</w:t>
            </w:r>
            <w:r w:rsidRPr="00541C41">
              <w:rPr>
                <w:rFonts w:eastAsia="Times New Roman"/>
                <w:color w:val="000000"/>
                <w:sz w:val="28"/>
                <w:szCs w:val="28"/>
                <w:vertAlign w:val="subscript"/>
              </w:rPr>
              <w:t>2</w:t>
            </w:r>
          </w:p>
          <w:p w14:paraId="3E922883"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Fe</w:t>
            </w:r>
            <w:r w:rsidRPr="00541C41">
              <w:rPr>
                <w:rFonts w:eastAsia="Times New Roman"/>
                <w:color w:val="000000"/>
                <w:sz w:val="28"/>
                <w:szCs w:val="28"/>
                <w:vertAlign w:val="subscript"/>
              </w:rPr>
              <w:t>2</w:t>
            </w:r>
            <w:r w:rsidRPr="00541C41">
              <w:rPr>
                <w:rFonts w:eastAsia="Times New Roman"/>
                <w:color w:val="000000"/>
                <w:sz w:val="28"/>
                <w:szCs w:val="28"/>
              </w:rPr>
              <w:t>O</w:t>
            </w:r>
            <w:r w:rsidRPr="00541C41">
              <w:rPr>
                <w:rFonts w:eastAsia="Times New Roman"/>
                <w:color w:val="000000"/>
                <w:sz w:val="28"/>
                <w:szCs w:val="28"/>
                <w:vertAlign w:val="subscript"/>
              </w:rPr>
              <w:t>3</w:t>
            </w:r>
            <w:r w:rsidRPr="00541C41">
              <w:rPr>
                <w:rFonts w:eastAsia="Times New Roman"/>
                <w:color w:val="000000"/>
                <w:sz w:val="28"/>
                <w:szCs w:val="28"/>
              </w:rPr>
              <w:t xml:space="preserve">  +6 HCl </w:t>
            </w:r>
            <w:r w:rsidRPr="00541C41">
              <w:rPr>
                <w:sz w:val="28"/>
                <w:szCs w:val="28"/>
                <w:lang w:val="nl-NL"/>
              </w:rPr>
              <w:t>→</w:t>
            </w:r>
            <w:r w:rsidRPr="00541C41">
              <w:rPr>
                <w:rFonts w:eastAsia="Times New Roman"/>
                <w:color w:val="000000"/>
                <w:sz w:val="28"/>
                <w:szCs w:val="28"/>
              </w:rPr>
              <w:t xml:space="preserve">  2FeCl</w:t>
            </w:r>
            <w:r w:rsidRPr="00541C41">
              <w:rPr>
                <w:rFonts w:eastAsia="Times New Roman"/>
                <w:color w:val="000000"/>
                <w:sz w:val="28"/>
                <w:szCs w:val="28"/>
                <w:vertAlign w:val="subscript"/>
              </w:rPr>
              <w:t>3</w:t>
            </w:r>
            <w:r w:rsidRPr="00541C41">
              <w:rPr>
                <w:rFonts w:eastAsia="Times New Roman"/>
                <w:color w:val="000000"/>
                <w:sz w:val="28"/>
                <w:szCs w:val="28"/>
              </w:rPr>
              <w:t xml:space="preserve">  + 3H</w:t>
            </w:r>
            <w:r w:rsidRPr="00541C41">
              <w:rPr>
                <w:rFonts w:eastAsia="Times New Roman"/>
                <w:color w:val="000000"/>
                <w:sz w:val="28"/>
                <w:szCs w:val="28"/>
                <w:vertAlign w:val="subscript"/>
              </w:rPr>
              <w:t>2</w:t>
            </w:r>
            <w:r w:rsidRPr="00541C41">
              <w:rPr>
                <w:rFonts w:eastAsia="Times New Roman"/>
                <w:color w:val="000000"/>
                <w:sz w:val="28"/>
                <w:szCs w:val="28"/>
              </w:rPr>
              <w:t>O</w:t>
            </w:r>
          </w:p>
          <w:p w14:paraId="0828ED41"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CuO + 2HCl </w:t>
            </w:r>
            <w:r w:rsidRPr="00541C41">
              <w:rPr>
                <w:sz w:val="28"/>
                <w:szCs w:val="28"/>
                <w:lang w:val="nl-NL"/>
              </w:rPr>
              <w:t>→</w:t>
            </w:r>
            <w:r w:rsidRPr="00541C41">
              <w:rPr>
                <w:rFonts w:eastAsia="Times New Roman"/>
                <w:color w:val="000000"/>
                <w:sz w:val="28"/>
                <w:szCs w:val="28"/>
              </w:rPr>
              <w:t xml:space="preserve"> CuCl</w:t>
            </w:r>
            <w:r w:rsidRPr="00541C41">
              <w:rPr>
                <w:rFonts w:eastAsia="Times New Roman"/>
                <w:color w:val="000000"/>
                <w:sz w:val="28"/>
                <w:szCs w:val="28"/>
                <w:vertAlign w:val="subscript"/>
              </w:rPr>
              <w:t>2</w:t>
            </w:r>
            <w:r w:rsidRPr="00541C41">
              <w:rPr>
                <w:rFonts w:eastAsia="Times New Roman"/>
                <w:color w:val="000000"/>
                <w:sz w:val="28"/>
                <w:szCs w:val="28"/>
              </w:rPr>
              <w:t xml:space="preserve">  + H</w:t>
            </w:r>
            <w:r w:rsidRPr="00541C41">
              <w:rPr>
                <w:rFonts w:eastAsia="Times New Roman"/>
                <w:color w:val="000000"/>
                <w:sz w:val="28"/>
                <w:szCs w:val="28"/>
                <w:vertAlign w:val="subscript"/>
              </w:rPr>
              <w:t>2</w:t>
            </w:r>
            <w:r w:rsidRPr="00541C41">
              <w:rPr>
                <w:rFonts w:eastAsia="Times New Roman"/>
                <w:color w:val="000000"/>
                <w:sz w:val="28"/>
                <w:szCs w:val="28"/>
              </w:rPr>
              <w:t>O</w:t>
            </w:r>
          </w:p>
        </w:tc>
        <w:tc>
          <w:tcPr>
            <w:tcW w:w="1072" w:type="dxa"/>
          </w:tcPr>
          <w:p w14:paraId="25228AEA" w14:textId="77777777" w:rsidR="00541C41" w:rsidRPr="00541C41" w:rsidRDefault="00541C41" w:rsidP="00541C41">
            <w:pPr>
              <w:spacing w:after="0" w:line="240" w:lineRule="auto"/>
              <w:rPr>
                <w:rFonts w:eastAsia="Times New Roman"/>
                <w:color w:val="000000"/>
                <w:sz w:val="28"/>
                <w:szCs w:val="28"/>
              </w:rPr>
            </w:pPr>
          </w:p>
          <w:p w14:paraId="3938049B" w14:textId="77777777" w:rsidR="00541C41" w:rsidRPr="00541C41" w:rsidRDefault="00541C41" w:rsidP="00541C41">
            <w:pPr>
              <w:spacing w:after="0" w:line="360" w:lineRule="auto"/>
              <w:rPr>
                <w:sz w:val="28"/>
                <w:szCs w:val="28"/>
                <w:lang w:val="fr-FR"/>
              </w:rPr>
            </w:pPr>
          </w:p>
          <w:p w14:paraId="351580BB" w14:textId="77777777" w:rsidR="00541C41" w:rsidRPr="00541C41" w:rsidRDefault="00541C41" w:rsidP="00541C41">
            <w:pPr>
              <w:spacing w:after="0" w:line="360" w:lineRule="auto"/>
              <w:rPr>
                <w:sz w:val="28"/>
                <w:szCs w:val="28"/>
                <w:lang w:val="pt-BR"/>
              </w:rPr>
            </w:pPr>
            <w:r w:rsidRPr="00541C41">
              <w:rPr>
                <w:sz w:val="28"/>
                <w:szCs w:val="28"/>
                <w:lang w:val="fr-FR"/>
              </w:rPr>
              <w:t>0,25đ</w:t>
            </w:r>
          </w:p>
          <w:p w14:paraId="14F85848" w14:textId="77777777" w:rsidR="00541C41" w:rsidRPr="00541C41" w:rsidRDefault="00541C41" w:rsidP="00541C41">
            <w:pPr>
              <w:spacing w:after="0" w:line="360" w:lineRule="auto"/>
              <w:rPr>
                <w:sz w:val="28"/>
                <w:szCs w:val="28"/>
                <w:lang w:val="fr-FR"/>
              </w:rPr>
            </w:pPr>
          </w:p>
          <w:p w14:paraId="165F8D89" w14:textId="77777777" w:rsidR="00541C41" w:rsidRPr="00541C41" w:rsidRDefault="00541C41" w:rsidP="00541C41">
            <w:pPr>
              <w:spacing w:after="0" w:line="240" w:lineRule="auto"/>
              <w:rPr>
                <w:sz w:val="28"/>
                <w:szCs w:val="28"/>
                <w:lang w:val="pt-BR"/>
              </w:rPr>
            </w:pPr>
            <w:r w:rsidRPr="00541C41">
              <w:rPr>
                <w:sz w:val="28"/>
                <w:szCs w:val="28"/>
                <w:lang w:val="fr-FR"/>
              </w:rPr>
              <w:t>0,25đ</w:t>
            </w:r>
            <w:r w:rsidRPr="00541C41">
              <w:rPr>
                <w:sz w:val="28"/>
                <w:szCs w:val="28"/>
                <w:lang w:val="pt-BR"/>
              </w:rPr>
              <w:t xml:space="preserve"> </w:t>
            </w:r>
            <w:r w:rsidRPr="00541C41">
              <w:rPr>
                <w:sz w:val="28"/>
                <w:szCs w:val="28"/>
                <w:lang w:val="fr-FR"/>
              </w:rPr>
              <w:t>0,25đ</w:t>
            </w:r>
            <w:r w:rsidRPr="00541C41">
              <w:rPr>
                <w:sz w:val="28"/>
                <w:szCs w:val="28"/>
                <w:lang w:val="pt-BR"/>
              </w:rPr>
              <w:t xml:space="preserve"> </w:t>
            </w:r>
            <w:r w:rsidRPr="00541C41">
              <w:rPr>
                <w:sz w:val="28"/>
                <w:szCs w:val="28"/>
                <w:lang w:val="fr-FR"/>
              </w:rPr>
              <w:t>0.25</w:t>
            </w:r>
            <w:r w:rsidRPr="00541C41">
              <w:rPr>
                <w:sz w:val="28"/>
                <w:szCs w:val="28"/>
                <w:lang w:val="pt-BR"/>
              </w:rPr>
              <w:t>đ</w:t>
            </w:r>
          </w:p>
        </w:tc>
      </w:tr>
      <w:tr w:rsidR="00541C41" w:rsidRPr="00541C41" w14:paraId="5CE77DC9" w14:textId="77777777" w:rsidTr="00DA7EE7">
        <w:tc>
          <w:tcPr>
            <w:tcW w:w="1391" w:type="dxa"/>
            <w:vMerge/>
          </w:tcPr>
          <w:p w14:paraId="383C7631" w14:textId="77777777" w:rsidR="00541C41" w:rsidRPr="00541C41" w:rsidRDefault="00541C41" w:rsidP="00541C41">
            <w:pPr>
              <w:spacing w:after="0" w:line="240" w:lineRule="auto"/>
              <w:rPr>
                <w:rFonts w:eastAsia="Times New Roman"/>
                <w:color w:val="000000"/>
                <w:sz w:val="28"/>
                <w:szCs w:val="28"/>
              </w:rPr>
            </w:pPr>
          </w:p>
        </w:tc>
        <w:tc>
          <w:tcPr>
            <w:tcW w:w="7678" w:type="dxa"/>
          </w:tcPr>
          <w:p w14:paraId="028F0873" w14:textId="77777777" w:rsidR="00541C41" w:rsidRPr="00541C41" w:rsidRDefault="00541C41" w:rsidP="00541C41">
            <w:pPr>
              <w:spacing w:after="0" w:line="240" w:lineRule="auto"/>
              <w:jc w:val="both"/>
              <w:rPr>
                <w:sz w:val="28"/>
                <w:szCs w:val="28"/>
                <w:lang w:val="it-IT"/>
              </w:rPr>
            </w:pPr>
            <w:r w:rsidRPr="00541C41">
              <w:rPr>
                <w:sz w:val="28"/>
                <w:szCs w:val="28"/>
                <w:lang w:val="it-IT"/>
              </w:rPr>
              <w:t xml:space="preserve">PTHH:                MgO         +        2HCl     </w:t>
            </w:r>
            <w:r w:rsidRPr="00541C41">
              <w:rPr>
                <w:sz w:val="28"/>
                <w:szCs w:val="28"/>
                <w:lang w:val="nl-NL"/>
              </w:rPr>
              <w:t xml:space="preserve">→ </w:t>
            </w:r>
            <w:r w:rsidRPr="00541C41">
              <w:rPr>
                <w:sz w:val="28"/>
                <w:szCs w:val="28"/>
                <w:lang w:val="it-IT"/>
              </w:rPr>
              <w:t xml:space="preserve">       MgCl</w:t>
            </w:r>
            <w:r w:rsidRPr="00541C41">
              <w:rPr>
                <w:sz w:val="28"/>
                <w:szCs w:val="28"/>
                <w:vertAlign w:val="subscript"/>
                <w:lang w:val="it-IT"/>
              </w:rPr>
              <w:t>2</w:t>
            </w:r>
            <w:r w:rsidRPr="00541C41">
              <w:rPr>
                <w:sz w:val="28"/>
                <w:szCs w:val="28"/>
                <w:lang w:val="it-IT"/>
              </w:rPr>
              <w:t xml:space="preserve">   +         H</w:t>
            </w:r>
            <w:r w:rsidRPr="00541C41">
              <w:rPr>
                <w:sz w:val="28"/>
                <w:szCs w:val="28"/>
                <w:vertAlign w:val="subscript"/>
                <w:lang w:val="it-IT"/>
              </w:rPr>
              <w:t>2</w:t>
            </w:r>
            <w:r w:rsidRPr="00541C41">
              <w:rPr>
                <w:sz w:val="28"/>
                <w:szCs w:val="28"/>
                <w:lang w:val="it-IT"/>
              </w:rPr>
              <w:t>O</w:t>
            </w:r>
          </w:p>
          <w:p w14:paraId="4443E4AA"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Lí thuyết:         1mol                 2mol                1mol               1mol</w:t>
            </w:r>
          </w:p>
          <w:p w14:paraId="7BA83323"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Thực tế:           0,39375 mol     1 mol</w:t>
            </w:r>
          </w:p>
          <w:p w14:paraId="7EBEAD56"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 xml:space="preserve">Phản ứng:         0,39375 mol    0,7875 mol     0,39375 mol     </w:t>
            </w:r>
          </w:p>
          <w:p w14:paraId="740CC489" w14:textId="77777777" w:rsidR="00541C41" w:rsidRPr="00541C41" w:rsidRDefault="00541C41" w:rsidP="00541C41">
            <w:pPr>
              <w:shd w:val="clear" w:color="auto" w:fill="FFFFFF"/>
              <w:spacing w:after="0" w:line="240" w:lineRule="auto"/>
              <w:jc w:val="both"/>
              <w:rPr>
                <w:rFonts w:eastAsia="Times New Roman"/>
                <w:color w:val="262626"/>
                <w:sz w:val="28"/>
                <w:szCs w:val="28"/>
              </w:rPr>
            </w:pPr>
            <w:r w:rsidRPr="00541C41">
              <w:rPr>
                <w:rFonts w:eastAsia="Times New Roman"/>
                <w:color w:val="262626"/>
                <w:sz w:val="28"/>
                <w:szCs w:val="28"/>
              </w:rPr>
              <w:t>Dư:                                           0,2125mol</w:t>
            </w:r>
          </w:p>
          <w:p w14:paraId="28DCA532" w14:textId="77777777" w:rsidR="00541C41" w:rsidRPr="00541C41" w:rsidRDefault="00541C41" w:rsidP="00541C41">
            <w:pPr>
              <w:spacing w:after="0" w:line="240" w:lineRule="auto"/>
              <w:jc w:val="both"/>
              <w:rPr>
                <w:color w:val="FF0000"/>
                <w:sz w:val="28"/>
                <w:szCs w:val="28"/>
                <w:lang w:val="it-IT"/>
              </w:rPr>
            </w:pPr>
          </w:p>
          <w:p w14:paraId="33BA3885"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Ta có:              m</w:t>
            </w:r>
            <w:r w:rsidRPr="00541C41">
              <w:rPr>
                <w:rFonts w:eastAsia="Times New Roman"/>
                <w:color w:val="000000"/>
                <w:sz w:val="28"/>
                <w:szCs w:val="28"/>
                <w:vertAlign w:val="subscript"/>
              </w:rPr>
              <w:t>HCl</w:t>
            </w:r>
            <w:r w:rsidRPr="00541C41">
              <w:rPr>
                <w:rFonts w:eastAsia="Times New Roman"/>
                <w:color w:val="000000"/>
                <w:sz w:val="28"/>
                <w:szCs w:val="28"/>
              </w:rPr>
              <w:t xml:space="preserve"> = 7,3%.500/100% = 36,5 gam</w:t>
            </w:r>
          </w:p>
          <w:p w14:paraId="0A17197E"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n</w:t>
            </w:r>
            <w:r w:rsidRPr="00541C41">
              <w:rPr>
                <w:rFonts w:eastAsia="Times New Roman"/>
                <w:color w:val="000000"/>
                <w:sz w:val="28"/>
                <w:szCs w:val="28"/>
                <w:vertAlign w:val="subscript"/>
              </w:rPr>
              <w:t>HCl</w:t>
            </w:r>
            <w:r w:rsidRPr="00541C41">
              <w:rPr>
                <w:rFonts w:eastAsia="Times New Roman"/>
                <w:color w:val="000000"/>
                <w:sz w:val="28"/>
                <w:szCs w:val="28"/>
              </w:rPr>
              <w:t xml:space="preserve"> = 36,5:36,5  =1mol</w:t>
            </w:r>
          </w:p>
          <w:p w14:paraId="33399BB7"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Ta thấy   1/2 &gt; 0,39375/1 nên HCl dư, MgO phản ứng hết.</w:t>
            </w:r>
          </w:p>
          <w:p w14:paraId="44178403"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n</w:t>
            </w:r>
            <w:r w:rsidRPr="00541C41">
              <w:rPr>
                <w:rFonts w:eastAsia="Times New Roman"/>
                <w:color w:val="000000"/>
                <w:sz w:val="28"/>
                <w:szCs w:val="28"/>
                <w:vertAlign w:val="subscript"/>
              </w:rPr>
              <w:t>HCl phản ứng</w:t>
            </w:r>
            <w:r w:rsidRPr="00541C41">
              <w:rPr>
                <w:rFonts w:eastAsia="Times New Roman"/>
                <w:color w:val="000000"/>
                <w:sz w:val="28"/>
                <w:szCs w:val="28"/>
              </w:rPr>
              <w:t xml:space="preserve"> = 2n</w:t>
            </w:r>
            <w:r w:rsidRPr="00541C41">
              <w:rPr>
                <w:rFonts w:eastAsia="Times New Roman"/>
                <w:color w:val="000000"/>
                <w:sz w:val="28"/>
                <w:szCs w:val="28"/>
                <w:vertAlign w:val="subscript"/>
              </w:rPr>
              <w:t>MgO</w:t>
            </w:r>
            <w:r w:rsidRPr="00541C41">
              <w:rPr>
                <w:rFonts w:eastAsia="Times New Roman"/>
                <w:color w:val="000000"/>
                <w:sz w:val="28"/>
                <w:szCs w:val="28"/>
              </w:rPr>
              <w:t xml:space="preserve"> =2. 0,39375 = 0,7875 mol</w:t>
            </w:r>
          </w:p>
          <w:p w14:paraId="55303A56"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lastRenderedPageBreak/>
              <w:t xml:space="preserve">                        n</w:t>
            </w:r>
            <w:r w:rsidRPr="00541C41">
              <w:rPr>
                <w:rFonts w:eastAsia="Times New Roman"/>
                <w:color w:val="000000"/>
                <w:sz w:val="28"/>
                <w:szCs w:val="28"/>
                <w:vertAlign w:val="subscript"/>
              </w:rPr>
              <w:t>HCl dư</w:t>
            </w:r>
            <w:r w:rsidRPr="00541C41">
              <w:rPr>
                <w:rFonts w:eastAsia="Times New Roman"/>
                <w:color w:val="000000"/>
                <w:sz w:val="28"/>
                <w:szCs w:val="28"/>
              </w:rPr>
              <w:t xml:space="preserve"> = 1 - 0,7875 = 0,2125mol</w:t>
            </w:r>
          </w:p>
          <w:p w14:paraId="363AC784"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m</w:t>
            </w:r>
            <w:r w:rsidRPr="00541C41">
              <w:rPr>
                <w:rFonts w:eastAsia="Times New Roman"/>
                <w:color w:val="000000"/>
                <w:sz w:val="28"/>
                <w:szCs w:val="28"/>
                <w:vertAlign w:val="subscript"/>
              </w:rPr>
              <w:t>HCl dư</w:t>
            </w:r>
            <w:r w:rsidRPr="00541C41">
              <w:rPr>
                <w:rFonts w:eastAsia="Times New Roman"/>
                <w:color w:val="000000"/>
                <w:sz w:val="28"/>
                <w:szCs w:val="28"/>
              </w:rPr>
              <w:t xml:space="preserve"> = 0,2125.36,5 = 7,75625 gam</w:t>
            </w:r>
          </w:p>
          <w:p w14:paraId="0804D75E"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n</w:t>
            </w:r>
            <w:r w:rsidRPr="00541C41">
              <w:rPr>
                <w:rFonts w:eastAsia="Times New Roman"/>
                <w:color w:val="000000"/>
                <w:sz w:val="28"/>
                <w:szCs w:val="28"/>
                <w:vertAlign w:val="subscript"/>
              </w:rPr>
              <w:t>MgCl2</w:t>
            </w:r>
            <w:r w:rsidRPr="00541C41">
              <w:rPr>
                <w:rFonts w:eastAsia="Times New Roman"/>
                <w:color w:val="000000"/>
                <w:sz w:val="28"/>
                <w:szCs w:val="28"/>
              </w:rPr>
              <w:t xml:space="preserve"> = n</w:t>
            </w:r>
            <w:r w:rsidRPr="00541C41">
              <w:rPr>
                <w:rFonts w:eastAsia="Times New Roman"/>
                <w:color w:val="000000"/>
                <w:sz w:val="28"/>
                <w:szCs w:val="28"/>
                <w:vertAlign w:val="subscript"/>
              </w:rPr>
              <w:t>MgO</w:t>
            </w:r>
            <w:r w:rsidRPr="00541C41">
              <w:rPr>
                <w:rFonts w:eastAsia="Times New Roman"/>
                <w:color w:val="000000"/>
                <w:sz w:val="28"/>
                <w:szCs w:val="28"/>
              </w:rPr>
              <w:t xml:space="preserve"> = 0,39375mol</w:t>
            </w:r>
          </w:p>
          <w:p w14:paraId="3CC6DE68"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m</w:t>
            </w:r>
            <w:r w:rsidRPr="00541C41">
              <w:rPr>
                <w:rFonts w:eastAsia="Times New Roman"/>
                <w:color w:val="000000"/>
                <w:sz w:val="28"/>
                <w:szCs w:val="28"/>
                <w:vertAlign w:val="subscript"/>
              </w:rPr>
              <w:t>MgCl2</w:t>
            </w:r>
            <w:r w:rsidRPr="00541C41">
              <w:rPr>
                <w:rFonts w:eastAsia="Times New Roman"/>
                <w:color w:val="000000"/>
                <w:sz w:val="28"/>
                <w:szCs w:val="28"/>
              </w:rPr>
              <w:t xml:space="preserve"> = 0,39375.95 = 37,40625gam</w:t>
            </w:r>
          </w:p>
          <w:p w14:paraId="344F0A88"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Vậy, dung dịch sau phản ứng gồm HCl và MgCl</w:t>
            </w:r>
            <w:r w:rsidRPr="00541C41">
              <w:rPr>
                <w:rFonts w:eastAsia="Times New Roman"/>
                <w:color w:val="000000"/>
                <w:sz w:val="28"/>
                <w:szCs w:val="28"/>
                <w:vertAlign w:val="subscript"/>
              </w:rPr>
              <w:t>2</w:t>
            </w:r>
            <w:r w:rsidRPr="00541C41">
              <w:rPr>
                <w:rFonts w:eastAsia="Times New Roman"/>
                <w:color w:val="000000"/>
                <w:sz w:val="28"/>
                <w:szCs w:val="28"/>
              </w:rPr>
              <w:t xml:space="preserve"> </w:t>
            </w:r>
          </w:p>
          <w:p w14:paraId="5753D993"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m</w:t>
            </w:r>
            <w:r w:rsidRPr="00541C41">
              <w:rPr>
                <w:rFonts w:eastAsia="Times New Roman"/>
                <w:color w:val="000000"/>
                <w:sz w:val="28"/>
                <w:szCs w:val="28"/>
                <w:vertAlign w:val="subscript"/>
              </w:rPr>
              <w:t>dd</w:t>
            </w:r>
            <w:r w:rsidRPr="00541C41">
              <w:rPr>
                <w:rFonts w:eastAsia="Times New Roman"/>
                <w:color w:val="000000"/>
                <w:sz w:val="28"/>
                <w:szCs w:val="28"/>
              </w:rPr>
              <w:t xml:space="preserve"> =  500   +  15,75  =  515,7 gam </w:t>
            </w:r>
          </w:p>
          <w:p w14:paraId="46CEB1E5"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Suy ra: </w:t>
            </w:r>
          </w:p>
          <w:p w14:paraId="028B81B3"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C% </w:t>
            </w:r>
            <w:r w:rsidRPr="00541C41">
              <w:rPr>
                <w:rFonts w:eastAsia="Times New Roman"/>
                <w:color w:val="000000"/>
                <w:sz w:val="28"/>
                <w:szCs w:val="28"/>
                <w:vertAlign w:val="subscript"/>
              </w:rPr>
              <w:t>HCl</w:t>
            </w:r>
            <w:r w:rsidRPr="00541C41">
              <w:rPr>
                <w:rFonts w:eastAsia="Times New Roman"/>
                <w:color w:val="000000"/>
                <w:sz w:val="28"/>
                <w:szCs w:val="28"/>
              </w:rPr>
              <w:t xml:space="preserve"> = (7,75625/515,75 ) . 100% = 1,5%</w:t>
            </w:r>
          </w:p>
          <w:p w14:paraId="3CFB6BE5"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 xml:space="preserve">                        C% </w:t>
            </w:r>
            <w:r w:rsidRPr="00541C41">
              <w:rPr>
                <w:rFonts w:eastAsia="Times New Roman"/>
                <w:color w:val="000000"/>
                <w:sz w:val="28"/>
                <w:szCs w:val="28"/>
                <w:vertAlign w:val="subscript"/>
              </w:rPr>
              <w:t>MgCl2</w:t>
            </w:r>
            <w:r w:rsidRPr="00541C41">
              <w:rPr>
                <w:rFonts w:eastAsia="Times New Roman"/>
                <w:color w:val="000000"/>
                <w:sz w:val="28"/>
                <w:szCs w:val="28"/>
              </w:rPr>
              <w:t xml:space="preserve"> = (37,40625/515,75 ) . 100% = 7,25%</w:t>
            </w:r>
          </w:p>
          <w:p w14:paraId="14670F0E" w14:textId="77777777" w:rsidR="00541C41" w:rsidRPr="00541C41" w:rsidRDefault="00541C41" w:rsidP="00541C41">
            <w:pPr>
              <w:spacing w:after="0" w:line="240" w:lineRule="auto"/>
              <w:rPr>
                <w:rFonts w:eastAsia="Times New Roman"/>
                <w:color w:val="000000"/>
                <w:sz w:val="28"/>
                <w:szCs w:val="28"/>
              </w:rPr>
            </w:pPr>
          </w:p>
        </w:tc>
        <w:tc>
          <w:tcPr>
            <w:tcW w:w="1072" w:type="dxa"/>
          </w:tcPr>
          <w:p w14:paraId="50B954EA" w14:textId="77777777" w:rsidR="00541C41" w:rsidRPr="00541C41" w:rsidRDefault="00541C41" w:rsidP="00541C41">
            <w:pPr>
              <w:spacing w:after="0" w:line="360" w:lineRule="auto"/>
              <w:rPr>
                <w:sz w:val="28"/>
                <w:szCs w:val="28"/>
                <w:lang w:val="fr-FR"/>
              </w:rPr>
            </w:pPr>
          </w:p>
          <w:p w14:paraId="70FB8420" w14:textId="77777777" w:rsidR="00541C41" w:rsidRPr="00541C41" w:rsidRDefault="00541C41" w:rsidP="00541C41">
            <w:pPr>
              <w:spacing w:after="0" w:line="360" w:lineRule="auto"/>
              <w:rPr>
                <w:sz w:val="28"/>
                <w:szCs w:val="28"/>
                <w:lang w:val="fr-FR"/>
              </w:rPr>
            </w:pPr>
          </w:p>
          <w:p w14:paraId="7C08A7C6" w14:textId="77777777" w:rsidR="00541C41" w:rsidRPr="00541C41" w:rsidRDefault="00541C41" w:rsidP="00541C41">
            <w:pPr>
              <w:spacing w:after="0" w:line="360" w:lineRule="auto"/>
              <w:rPr>
                <w:sz w:val="28"/>
                <w:szCs w:val="28"/>
                <w:lang w:val="fr-FR"/>
              </w:rPr>
            </w:pPr>
          </w:p>
          <w:p w14:paraId="73194359" w14:textId="77777777" w:rsidR="00541C41" w:rsidRPr="00541C41" w:rsidRDefault="00541C41" w:rsidP="00541C41">
            <w:pPr>
              <w:spacing w:after="0" w:line="360" w:lineRule="auto"/>
              <w:rPr>
                <w:sz w:val="28"/>
                <w:szCs w:val="28"/>
                <w:lang w:val="pt-BR"/>
              </w:rPr>
            </w:pPr>
            <w:r w:rsidRPr="00541C41">
              <w:rPr>
                <w:sz w:val="28"/>
                <w:szCs w:val="28"/>
                <w:lang w:val="fr-FR"/>
              </w:rPr>
              <w:t>0,25đ</w:t>
            </w:r>
          </w:p>
          <w:p w14:paraId="2B39A73E" w14:textId="77777777" w:rsidR="00541C41" w:rsidRPr="00541C41" w:rsidRDefault="00541C41" w:rsidP="00541C41">
            <w:pPr>
              <w:spacing w:after="0" w:line="240" w:lineRule="auto"/>
              <w:rPr>
                <w:sz w:val="28"/>
                <w:szCs w:val="28"/>
                <w:lang w:val="pt-BR"/>
              </w:rPr>
            </w:pPr>
            <w:r w:rsidRPr="00541C41">
              <w:rPr>
                <w:sz w:val="28"/>
                <w:szCs w:val="28"/>
                <w:lang w:val="fr-FR"/>
              </w:rPr>
              <w:t>0,25đ</w:t>
            </w:r>
            <w:r w:rsidRPr="00541C41">
              <w:rPr>
                <w:sz w:val="28"/>
                <w:szCs w:val="28"/>
                <w:lang w:val="pt-BR"/>
              </w:rPr>
              <w:t xml:space="preserve"> </w:t>
            </w:r>
          </w:p>
          <w:p w14:paraId="5DD1BD61" w14:textId="77777777" w:rsidR="00541C41" w:rsidRPr="00541C41" w:rsidRDefault="00541C41" w:rsidP="00541C41">
            <w:pPr>
              <w:spacing w:after="0" w:line="240" w:lineRule="auto"/>
              <w:rPr>
                <w:sz w:val="28"/>
                <w:szCs w:val="28"/>
                <w:lang w:val="pt-BR"/>
              </w:rPr>
            </w:pPr>
          </w:p>
          <w:p w14:paraId="525B137F" w14:textId="77777777" w:rsidR="00541C41" w:rsidRPr="00541C41" w:rsidRDefault="00541C41" w:rsidP="00541C41">
            <w:pPr>
              <w:spacing w:after="0" w:line="240" w:lineRule="auto"/>
              <w:rPr>
                <w:sz w:val="28"/>
                <w:szCs w:val="28"/>
                <w:lang w:val="pt-BR"/>
              </w:rPr>
            </w:pPr>
          </w:p>
          <w:p w14:paraId="0B07C023" w14:textId="77777777" w:rsidR="00541C41" w:rsidRPr="00541C41" w:rsidRDefault="00541C41" w:rsidP="00541C41">
            <w:pPr>
              <w:spacing w:after="0" w:line="240" w:lineRule="auto"/>
              <w:rPr>
                <w:sz w:val="28"/>
                <w:szCs w:val="28"/>
                <w:lang w:val="pt-BR"/>
              </w:rPr>
            </w:pPr>
          </w:p>
          <w:p w14:paraId="4362BFC1" w14:textId="77777777" w:rsidR="00541C41" w:rsidRPr="00541C41" w:rsidRDefault="00541C41" w:rsidP="00541C41">
            <w:pPr>
              <w:spacing w:after="0" w:line="240" w:lineRule="auto"/>
              <w:rPr>
                <w:sz w:val="28"/>
                <w:szCs w:val="28"/>
                <w:lang w:val="pt-BR"/>
              </w:rPr>
            </w:pPr>
          </w:p>
          <w:p w14:paraId="3E631C11" w14:textId="77777777" w:rsidR="00541C41" w:rsidRPr="00541C41" w:rsidRDefault="00541C41" w:rsidP="00541C41">
            <w:pPr>
              <w:spacing w:after="0" w:line="240" w:lineRule="auto"/>
              <w:rPr>
                <w:sz w:val="28"/>
                <w:szCs w:val="28"/>
                <w:lang w:val="pt-BR"/>
              </w:rPr>
            </w:pPr>
            <w:r w:rsidRPr="00541C41">
              <w:rPr>
                <w:sz w:val="28"/>
                <w:szCs w:val="28"/>
                <w:lang w:val="fr-FR"/>
              </w:rPr>
              <w:lastRenderedPageBreak/>
              <w:t>0,25đ</w:t>
            </w:r>
            <w:r w:rsidRPr="00541C41">
              <w:rPr>
                <w:sz w:val="28"/>
                <w:szCs w:val="28"/>
                <w:lang w:val="pt-BR"/>
              </w:rPr>
              <w:t xml:space="preserve"> </w:t>
            </w:r>
          </w:p>
          <w:p w14:paraId="7B38808E" w14:textId="77777777" w:rsidR="00541C41" w:rsidRPr="00541C41" w:rsidRDefault="00541C41" w:rsidP="00541C41">
            <w:pPr>
              <w:spacing w:after="0" w:line="240" w:lineRule="auto"/>
              <w:rPr>
                <w:sz w:val="28"/>
                <w:szCs w:val="28"/>
                <w:lang w:val="pt-BR"/>
              </w:rPr>
            </w:pPr>
          </w:p>
          <w:p w14:paraId="41A8B342" w14:textId="77777777" w:rsidR="00541C41" w:rsidRPr="00541C41" w:rsidRDefault="00541C41" w:rsidP="00541C41">
            <w:pPr>
              <w:spacing w:after="0" w:line="240" w:lineRule="auto"/>
              <w:rPr>
                <w:sz w:val="28"/>
                <w:szCs w:val="28"/>
                <w:lang w:val="pt-BR"/>
              </w:rPr>
            </w:pPr>
          </w:p>
          <w:p w14:paraId="7FF1C590" w14:textId="77777777" w:rsidR="00541C41" w:rsidRPr="00541C41" w:rsidRDefault="00541C41" w:rsidP="00541C41">
            <w:pPr>
              <w:spacing w:after="0" w:line="240" w:lineRule="auto"/>
              <w:rPr>
                <w:sz w:val="28"/>
                <w:szCs w:val="28"/>
                <w:lang w:val="pt-BR"/>
              </w:rPr>
            </w:pPr>
          </w:p>
          <w:p w14:paraId="7935164D" w14:textId="77777777" w:rsidR="00541C41" w:rsidRPr="00541C41" w:rsidRDefault="00541C41" w:rsidP="00541C41">
            <w:pPr>
              <w:spacing w:after="0" w:line="240" w:lineRule="auto"/>
              <w:rPr>
                <w:sz w:val="28"/>
                <w:szCs w:val="28"/>
                <w:lang w:val="pt-BR"/>
              </w:rPr>
            </w:pPr>
          </w:p>
          <w:p w14:paraId="04A584E2" w14:textId="77777777" w:rsidR="00541C41" w:rsidRPr="00541C41" w:rsidRDefault="00541C41" w:rsidP="00541C41">
            <w:pPr>
              <w:spacing w:after="0" w:line="240" w:lineRule="auto"/>
              <w:rPr>
                <w:rFonts w:eastAsia="Times New Roman"/>
                <w:color w:val="000000"/>
                <w:sz w:val="28"/>
                <w:szCs w:val="28"/>
                <w:lang w:val="vi-VN"/>
              </w:rPr>
            </w:pPr>
            <w:r w:rsidRPr="00541C41">
              <w:rPr>
                <w:sz w:val="28"/>
                <w:szCs w:val="28"/>
                <w:lang w:val="fr-FR"/>
              </w:rPr>
              <w:t>0.25</w:t>
            </w:r>
            <w:r w:rsidRPr="00541C41">
              <w:rPr>
                <w:sz w:val="28"/>
                <w:szCs w:val="28"/>
                <w:lang w:val="pt-BR"/>
              </w:rPr>
              <w:t>đ</w:t>
            </w:r>
          </w:p>
        </w:tc>
      </w:tr>
      <w:tr w:rsidR="00541C41" w:rsidRPr="00541C41" w14:paraId="1847F6DB" w14:textId="77777777" w:rsidTr="00DA7EE7">
        <w:tc>
          <w:tcPr>
            <w:tcW w:w="1391" w:type="dxa"/>
            <w:vAlign w:val="center"/>
          </w:tcPr>
          <w:p w14:paraId="37D15DE3"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lastRenderedPageBreak/>
              <w:t>Câu 7</w:t>
            </w:r>
            <w:r w:rsidRPr="00541C41">
              <w:rPr>
                <w:sz w:val="28"/>
                <w:szCs w:val="28"/>
              </w:rPr>
              <w:t>. (2,0 điểm)</w:t>
            </w:r>
          </w:p>
        </w:tc>
        <w:tc>
          <w:tcPr>
            <w:tcW w:w="7678" w:type="dxa"/>
            <w:shd w:val="clear" w:color="auto" w:fill="auto"/>
          </w:tcPr>
          <w:p w14:paraId="760BAD72" w14:textId="77777777" w:rsidR="00541C41" w:rsidRPr="00541C41" w:rsidRDefault="00541C41" w:rsidP="00D07AEF">
            <w:pPr>
              <w:pStyle w:val="ListParagraph"/>
              <w:numPr>
                <w:ilvl w:val="0"/>
                <w:numId w:val="109"/>
              </w:numPr>
              <w:spacing w:after="0" w:line="240" w:lineRule="auto"/>
              <w:rPr>
                <w:sz w:val="28"/>
                <w:szCs w:val="28"/>
                <w:lang w:val="es-ES_tradnl"/>
              </w:rPr>
            </w:pPr>
            <w:r w:rsidRPr="00541C41">
              <w:rPr>
                <w:sz w:val="28"/>
                <w:szCs w:val="28"/>
                <w:lang w:val="es-ES_tradnl"/>
              </w:rPr>
              <w:t xml:space="preserve">PTHH:          2M     +   2n HCl   </w:t>
            </w:r>
            <w:r w:rsidRPr="00541C41">
              <w:rPr>
                <w:sz w:val="28"/>
                <w:szCs w:val="28"/>
                <w:lang w:val="it-IT"/>
              </w:rPr>
              <w:t xml:space="preserve"> </w:t>
            </w:r>
            <w:r w:rsidRPr="00541C41">
              <w:rPr>
                <w:sz w:val="28"/>
                <w:szCs w:val="28"/>
                <w:lang w:val="nl-NL"/>
              </w:rPr>
              <w:t xml:space="preserve">→ </w:t>
            </w:r>
            <w:r w:rsidRPr="00541C41">
              <w:rPr>
                <w:sz w:val="28"/>
                <w:szCs w:val="28"/>
                <w:lang w:val="it-IT"/>
              </w:rPr>
              <w:t xml:space="preserve">   </w:t>
            </w:r>
            <w:r w:rsidRPr="00541C41">
              <w:rPr>
                <w:sz w:val="28"/>
                <w:szCs w:val="28"/>
                <w:lang w:val="es-ES_tradnl"/>
              </w:rPr>
              <w:t xml:space="preserve">    2MCln   +      nH</w:t>
            </w:r>
            <w:r w:rsidRPr="00541C41">
              <w:rPr>
                <w:sz w:val="28"/>
                <w:szCs w:val="28"/>
                <w:vertAlign w:val="subscript"/>
                <w:lang w:val="es-ES_tradnl"/>
              </w:rPr>
              <w:t>2</w:t>
            </w:r>
          </w:p>
          <w:p w14:paraId="3909E267" w14:textId="77777777" w:rsidR="00541C41" w:rsidRPr="00541C41" w:rsidRDefault="00541C41" w:rsidP="00541C41">
            <w:pPr>
              <w:spacing w:after="0" w:line="240" w:lineRule="auto"/>
              <w:rPr>
                <w:rFonts w:eastAsia="Times New Roman"/>
                <w:color w:val="262626"/>
                <w:sz w:val="28"/>
                <w:szCs w:val="28"/>
              </w:rPr>
            </w:pPr>
            <w:r w:rsidRPr="00541C41">
              <w:rPr>
                <w:sz w:val="28"/>
                <w:szCs w:val="28"/>
                <w:lang w:val="es-ES_tradnl"/>
              </w:rPr>
              <w:t xml:space="preserve">                      </w:t>
            </w:r>
            <w:r w:rsidRPr="00541C41">
              <w:rPr>
                <w:rFonts w:eastAsia="Times New Roman"/>
                <w:color w:val="262626"/>
                <w:sz w:val="28"/>
                <w:szCs w:val="28"/>
              </w:rPr>
              <w:t>2mol        2nmol                 2mol               n mol</w:t>
            </w:r>
          </w:p>
          <w:p w14:paraId="4B3F6A26"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0,6/n mol                                                    0,3mol</w:t>
            </w:r>
          </w:p>
          <w:p w14:paraId="5AD820C0" w14:textId="77777777" w:rsidR="00541C41" w:rsidRPr="00541C41" w:rsidRDefault="00541C41" w:rsidP="00541C41">
            <w:pPr>
              <w:spacing w:after="0" w:line="240" w:lineRule="auto"/>
              <w:rPr>
                <w:rFonts w:eastAsia="Times New Roman"/>
                <w:color w:val="262626"/>
                <w:sz w:val="28"/>
                <w:szCs w:val="28"/>
              </w:rPr>
            </w:pPr>
          </w:p>
          <w:p w14:paraId="306D43A3" w14:textId="77777777" w:rsidR="00541C41" w:rsidRPr="00541C41" w:rsidRDefault="00541C41" w:rsidP="00541C41">
            <w:pPr>
              <w:spacing w:after="0" w:line="240" w:lineRule="auto"/>
              <w:rPr>
                <w:rFonts w:eastAsia="Times New Roman"/>
                <w:color w:val="262626"/>
                <w:sz w:val="28"/>
                <w:szCs w:val="28"/>
              </w:rPr>
            </w:pPr>
          </w:p>
          <w:p w14:paraId="6AC88E8B"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Theo bài ra, ta có: </w:t>
            </w:r>
          </w:p>
          <w:p w14:paraId="2B114B88"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m</w:t>
            </w:r>
            <w:r w:rsidRPr="00541C41">
              <w:rPr>
                <w:rFonts w:eastAsia="Times New Roman"/>
                <w:color w:val="262626"/>
                <w:sz w:val="28"/>
                <w:szCs w:val="28"/>
                <w:vertAlign w:val="subscript"/>
              </w:rPr>
              <w:t>HCl</w:t>
            </w:r>
            <w:r w:rsidRPr="00541C41">
              <w:rPr>
                <w:rFonts w:eastAsia="Times New Roman"/>
                <w:color w:val="262626"/>
                <w:sz w:val="28"/>
                <w:szCs w:val="28"/>
              </w:rPr>
              <w:t xml:space="preserve"> = 21,9%.100/100% = 21,9 gam</w:t>
            </w:r>
          </w:p>
          <w:p w14:paraId="518B5C93"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HCl</w:t>
            </w:r>
            <w:r w:rsidRPr="00541C41">
              <w:rPr>
                <w:rFonts w:eastAsia="Times New Roman"/>
                <w:color w:val="262626"/>
                <w:sz w:val="28"/>
                <w:szCs w:val="28"/>
              </w:rPr>
              <w:t xml:space="preserve"> = 21,9:36,5 = 0,6mol</w:t>
            </w:r>
          </w:p>
          <w:p w14:paraId="6A6B47C5"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Trong 0,6 mol HCl có: </w:t>
            </w:r>
          </w:p>
          <w:p w14:paraId="30AD3EA3"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H</w:t>
            </w:r>
            <w:r w:rsidRPr="00541C41">
              <w:rPr>
                <w:rFonts w:eastAsia="Times New Roman"/>
                <w:color w:val="262626"/>
                <w:sz w:val="28"/>
                <w:szCs w:val="28"/>
              </w:rPr>
              <w:t xml:space="preserve"> = 0,6.1 = 0,6mol</w:t>
            </w:r>
          </w:p>
          <w:p w14:paraId="0148C68A"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m</w:t>
            </w:r>
            <w:r w:rsidRPr="00541C41">
              <w:rPr>
                <w:rFonts w:eastAsia="Times New Roman"/>
                <w:color w:val="262626"/>
                <w:sz w:val="28"/>
                <w:szCs w:val="28"/>
                <w:vertAlign w:val="subscript"/>
              </w:rPr>
              <w:t>H</w:t>
            </w:r>
            <w:r w:rsidRPr="00541C41">
              <w:rPr>
                <w:rFonts w:eastAsia="Times New Roman"/>
                <w:color w:val="262626"/>
                <w:sz w:val="28"/>
                <w:szCs w:val="28"/>
              </w:rPr>
              <w:t xml:space="preserve"> = 0,6.1 = 0,6gam</w:t>
            </w:r>
          </w:p>
          <w:p w14:paraId="5FF54F02"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n</w:t>
            </w:r>
            <w:r w:rsidRPr="00541C41">
              <w:rPr>
                <w:rFonts w:eastAsia="Times New Roman"/>
                <w:color w:val="262626"/>
                <w:sz w:val="28"/>
                <w:szCs w:val="28"/>
                <w:vertAlign w:val="subscript"/>
              </w:rPr>
              <w:t>Cl</w:t>
            </w:r>
            <w:r w:rsidRPr="00541C41">
              <w:rPr>
                <w:rFonts w:eastAsia="Times New Roman"/>
                <w:color w:val="262626"/>
                <w:sz w:val="28"/>
                <w:szCs w:val="28"/>
              </w:rPr>
              <w:t xml:space="preserve"> = 0,6.1 = 0.6mol</w:t>
            </w:r>
          </w:p>
          <w:p w14:paraId="60E4E661"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m</w:t>
            </w:r>
            <w:r w:rsidRPr="00541C41">
              <w:rPr>
                <w:rFonts w:eastAsia="Times New Roman"/>
                <w:color w:val="262626"/>
                <w:sz w:val="28"/>
                <w:szCs w:val="28"/>
                <w:vertAlign w:val="subscript"/>
              </w:rPr>
              <w:t>Cl</w:t>
            </w:r>
            <w:r w:rsidRPr="00541C41">
              <w:rPr>
                <w:rFonts w:eastAsia="Times New Roman"/>
                <w:color w:val="262626"/>
                <w:sz w:val="28"/>
                <w:szCs w:val="28"/>
              </w:rPr>
              <w:t xml:space="preserve"> =  0,6.35,5 = 21,4 gam</w:t>
            </w:r>
          </w:p>
          <w:p w14:paraId="4866F6B2"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Theo bảo toàn nguyên tố, ta có:</w:t>
            </w:r>
          </w:p>
          <w:p w14:paraId="3112F43D" w14:textId="77777777" w:rsidR="00541C41" w:rsidRPr="00541C41" w:rsidRDefault="00541C41" w:rsidP="00541C41">
            <w:pPr>
              <w:spacing w:after="0" w:line="240" w:lineRule="auto"/>
              <w:rPr>
                <w:rFonts w:eastAsia="Times New Roman"/>
                <w:color w:val="262626"/>
                <w:sz w:val="28"/>
                <w:szCs w:val="28"/>
                <w:vertAlign w:val="subscript"/>
              </w:rPr>
            </w:pPr>
            <w:r w:rsidRPr="00541C41">
              <w:rPr>
                <w:rFonts w:eastAsia="Times New Roman"/>
                <w:color w:val="262626"/>
                <w:sz w:val="28"/>
                <w:szCs w:val="28"/>
              </w:rPr>
              <w:t>M gam kim loại M đang có trong MCln, 21,3 gam clo cũng có trong MCln</w:t>
            </w:r>
            <w:r w:rsidRPr="00541C41">
              <w:rPr>
                <w:rFonts w:eastAsia="Times New Roman"/>
                <w:color w:val="262626"/>
                <w:sz w:val="28"/>
                <w:szCs w:val="28"/>
                <w:vertAlign w:val="subscript"/>
              </w:rPr>
              <w:t xml:space="preserve"> </w:t>
            </w:r>
          </w:p>
          <w:p w14:paraId="3F309F61"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Mặt khác, m</w:t>
            </w:r>
            <w:r w:rsidRPr="00541C41">
              <w:rPr>
                <w:rFonts w:eastAsia="Times New Roman"/>
                <w:color w:val="262626"/>
                <w:sz w:val="28"/>
                <w:szCs w:val="28"/>
                <w:vertAlign w:val="subscript"/>
              </w:rPr>
              <w:t>H2</w:t>
            </w:r>
            <w:r w:rsidRPr="00541C41">
              <w:rPr>
                <w:rFonts w:eastAsia="Times New Roman"/>
                <w:color w:val="262626"/>
                <w:sz w:val="28"/>
                <w:szCs w:val="28"/>
              </w:rPr>
              <w:t xml:space="preserve"> = m</w:t>
            </w:r>
            <w:r w:rsidRPr="00541C41">
              <w:rPr>
                <w:rFonts w:eastAsia="Times New Roman"/>
                <w:color w:val="262626"/>
                <w:sz w:val="28"/>
                <w:szCs w:val="28"/>
                <w:vertAlign w:val="subscript"/>
              </w:rPr>
              <w:t>H</w:t>
            </w:r>
            <w:r w:rsidRPr="00541C41">
              <w:rPr>
                <w:rFonts w:eastAsia="Times New Roman"/>
                <w:color w:val="262626"/>
                <w:sz w:val="28"/>
                <w:szCs w:val="28"/>
              </w:rPr>
              <w:t xml:space="preserve"> = 0,6gam</w:t>
            </w:r>
          </w:p>
          <w:p w14:paraId="475F1033"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Vậy, theo bài ra, ta có: </w:t>
            </w:r>
          </w:p>
          <w:p w14:paraId="24FD44B4"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 xml:space="preserve"> ( ( m + 21,8)/( m +100  - 0,6)).100%  = 25,4771%</w:t>
            </w:r>
          </w:p>
          <w:p w14:paraId="23416E81" w14:textId="77777777" w:rsidR="00541C41" w:rsidRPr="00541C41" w:rsidRDefault="00541C41" w:rsidP="00541C41">
            <w:pPr>
              <w:spacing w:after="0" w:line="240" w:lineRule="auto"/>
              <w:rPr>
                <w:rFonts w:eastAsia="Times New Roman"/>
                <w:color w:val="262626"/>
                <w:sz w:val="28"/>
                <w:szCs w:val="28"/>
              </w:rPr>
            </w:pPr>
            <w:r w:rsidRPr="00541C41">
              <w:rPr>
                <w:rFonts w:eastAsia="Times New Roman"/>
                <w:color w:val="262626"/>
                <w:sz w:val="28"/>
                <w:szCs w:val="28"/>
              </w:rPr>
              <w:t>Giải ra, ta được m = 5,4 gam</w:t>
            </w:r>
          </w:p>
          <w:p w14:paraId="20391EC9" w14:textId="77777777" w:rsidR="00541C41" w:rsidRPr="00541C41" w:rsidRDefault="00541C41" w:rsidP="00541C41">
            <w:pPr>
              <w:spacing w:after="0" w:line="240" w:lineRule="auto"/>
              <w:rPr>
                <w:sz w:val="28"/>
                <w:szCs w:val="28"/>
                <w:lang w:val="nl-NL"/>
              </w:rPr>
            </w:pPr>
          </w:p>
          <w:p w14:paraId="4A5EC947" w14:textId="77777777" w:rsidR="00541C41" w:rsidRPr="00541C41" w:rsidRDefault="00541C41" w:rsidP="00541C41">
            <w:pPr>
              <w:spacing w:after="0" w:line="240" w:lineRule="auto"/>
              <w:rPr>
                <w:sz w:val="28"/>
                <w:szCs w:val="28"/>
                <w:lang w:val="nl-NL"/>
              </w:rPr>
            </w:pPr>
            <w:r w:rsidRPr="00541C41">
              <w:rPr>
                <w:sz w:val="28"/>
                <w:szCs w:val="28"/>
                <w:lang w:val="nl-NL"/>
              </w:rPr>
              <w:t>Vì n</w:t>
            </w:r>
            <w:r w:rsidRPr="00541C41">
              <w:rPr>
                <w:sz w:val="28"/>
                <w:szCs w:val="28"/>
                <w:vertAlign w:val="subscript"/>
                <w:lang w:val="nl-NL"/>
              </w:rPr>
              <w:t>H</w:t>
            </w:r>
            <w:r w:rsidRPr="00541C41">
              <w:rPr>
                <w:sz w:val="28"/>
                <w:szCs w:val="28"/>
                <w:lang w:val="nl-NL"/>
              </w:rPr>
              <w:t xml:space="preserve"> = 0,6mol nên n</w:t>
            </w:r>
            <w:r w:rsidRPr="00541C41">
              <w:rPr>
                <w:sz w:val="28"/>
                <w:szCs w:val="28"/>
                <w:vertAlign w:val="subscript"/>
                <w:lang w:val="nl-NL"/>
              </w:rPr>
              <w:t>H2</w:t>
            </w:r>
            <w:r w:rsidRPr="00541C41">
              <w:rPr>
                <w:sz w:val="28"/>
                <w:szCs w:val="28"/>
                <w:lang w:val="nl-NL"/>
              </w:rPr>
              <w:t xml:space="preserve"> = 0,6:2 = 0,3mol</w:t>
            </w:r>
          </w:p>
          <w:p w14:paraId="315C94D7" w14:textId="77777777" w:rsidR="00541C41" w:rsidRPr="00541C41" w:rsidRDefault="00541C41" w:rsidP="00541C41">
            <w:pPr>
              <w:spacing w:after="0" w:line="240" w:lineRule="auto"/>
              <w:rPr>
                <w:sz w:val="28"/>
                <w:szCs w:val="28"/>
                <w:lang w:val="nl-NL"/>
              </w:rPr>
            </w:pPr>
            <w:r w:rsidRPr="00541C41">
              <w:rPr>
                <w:sz w:val="28"/>
                <w:szCs w:val="28"/>
                <w:lang w:val="nl-NL"/>
              </w:rPr>
              <w:t>Theo PTHH, ta có:</w:t>
            </w:r>
          </w:p>
          <w:p w14:paraId="47C6D319" w14:textId="77777777" w:rsidR="00541C41" w:rsidRPr="00541C41" w:rsidRDefault="00541C41" w:rsidP="00541C41">
            <w:pPr>
              <w:spacing w:after="0" w:line="240" w:lineRule="auto"/>
              <w:rPr>
                <w:sz w:val="28"/>
                <w:szCs w:val="28"/>
                <w:lang w:val="nl-NL"/>
              </w:rPr>
            </w:pPr>
            <w:r w:rsidRPr="00541C41">
              <w:rPr>
                <w:sz w:val="28"/>
                <w:szCs w:val="28"/>
                <w:lang w:val="nl-NL"/>
              </w:rPr>
              <w:t xml:space="preserve">                                n</w:t>
            </w:r>
            <w:r w:rsidRPr="00541C41">
              <w:rPr>
                <w:sz w:val="28"/>
                <w:szCs w:val="28"/>
                <w:vertAlign w:val="subscript"/>
                <w:lang w:val="nl-NL"/>
              </w:rPr>
              <w:t>M</w:t>
            </w:r>
            <w:r w:rsidRPr="00541C41">
              <w:rPr>
                <w:sz w:val="28"/>
                <w:szCs w:val="28"/>
                <w:lang w:val="nl-NL"/>
              </w:rPr>
              <w:t xml:space="preserve">  = 0,3.2/n</w:t>
            </w:r>
          </w:p>
          <w:p w14:paraId="319D3B80" w14:textId="77777777" w:rsidR="00541C41" w:rsidRPr="00541C41" w:rsidRDefault="00541C41" w:rsidP="00541C41">
            <w:pPr>
              <w:spacing w:after="0" w:line="240" w:lineRule="auto"/>
              <w:rPr>
                <w:sz w:val="28"/>
                <w:szCs w:val="28"/>
                <w:lang w:val="nl-NL"/>
              </w:rPr>
            </w:pPr>
            <w:r w:rsidRPr="00541C41">
              <w:rPr>
                <w:sz w:val="28"/>
                <w:szCs w:val="28"/>
                <w:lang w:val="nl-NL"/>
              </w:rPr>
              <w:t>Suy ra:                     0,3.2/n.M = 5,4</w:t>
            </w:r>
          </w:p>
          <w:p w14:paraId="78007A09" w14:textId="77777777" w:rsidR="00541C41" w:rsidRPr="00541C41" w:rsidRDefault="00541C41" w:rsidP="00541C41">
            <w:pPr>
              <w:spacing w:after="0" w:line="240" w:lineRule="auto"/>
              <w:rPr>
                <w:sz w:val="28"/>
                <w:szCs w:val="28"/>
                <w:lang w:val="nl-NL"/>
              </w:rPr>
            </w:pPr>
            <w:r w:rsidRPr="00541C41">
              <w:rPr>
                <w:sz w:val="28"/>
                <w:szCs w:val="28"/>
                <w:lang w:val="nl-NL"/>
              </w:rPr>
              <w:t>Hay                          M = 9n</w:t>
            </w:r>
          </w:p>
          <w:p w14:paraId="4556919F" w14:textId="77777777" w:rsidR="00541C41" w:rsidRPr="00541C41" w:rsidRDefault="00541C41" w:rsidP="00541C41">
            <w:pPr>
              <w:spacing w:after="0" w:line="240" w:lineRule="auto"/>
              <w:rPr>
                <w:sz w:val="28"/>
                <w:szCs w:val="28"/>
                <w:lang w:val="nl-NL"/>
              </w:rPr>
            </w:pPr>
            <w:r w:rsidRPr="00541C41">
              <w:rPr>
                <w:sz w:val="28"/>
                <w:szCs w:val="28"/>
                <w:lang w:val="nl-NL"/>
              </w:rPr>
              <w:t xml:space="preserve">                                Khi n =1 thì M = 9 (loại)</w:t>
            </w:r>
          </w:p>
          <w:p w14:paraId="251D5F66" w14:textId="77777777" w:rsidR="00541C41" w:rsidRPr="00541C41" w:rsidRDefault="00541C41" w:rsidP="00541C41">
            <w:pPr>
              <w:spacing w:after="0" w:line="240" w:lineRule="auto"/>
              <w:rPr>
                <w:sz w:val="28"/>
                <w:szCs w:val="28"/>
                <w:lang w:val="nl-NL"/>
              </w:rPr>
            </w:pPr>
            <w:r w:rsidRPr="00541C41">
              <w:rPr>
                <w:sz w:val="28"/>
                <w:szCs w:val="28"/>
                <w:lang w:val="nl-NL"/>
              </w:rPr>
              <w:t xml:space="preserve">                                Khi n =2 thì M = 18 (loại)</w:t>
            </w:r>
          </w:p>
          <w:p w14:paraId="72E18F56" w14:textId="77777777" w:rsidR="00541C41" w:rsidRPr="00541C41" w:rsidRDefault="00541C41" w:rsidP="00541C41">
            <w:pPr>
              <w:spacing w:after="0" w:line="240" w:lineRule="auto"/>
              <w:rPr>
                <w:sz w:val="28"/>
                <w:szCs w:val="28"/>
                <w:lang w:val="nl-NL"/>
              </w:rPr>
            </w:pPr>
            <w:r w:rsidRPr="00541C41">
              <w:rPr>
                <w:sz w:val="28"/>
                <w:szCs w:val="28"/>
                <w:lang w:val="nl-NL"/>
              </w:rPr>
              <w:t xml:space="preserve">                                Khi n =3 thì M = 27 ( nhận)</w:t>
            </w:r>
          </w:p>
          <w:p w14:paraId="5244DACA" w14:textId="77777777" w:rsidR="00541C41" w:rsidRPr="00541C41" w:rsidRDefault="00541C41" w:rsidP="00541C41">
            <w:pPr>
              <w:spacing w:after="0" w:line="240" w:lineRule="auto"/>
              <w:rPr>
                <w:sz w:val="28"/>
                <w:szCs w:val="28"/>
                <w:lang w:val="nl-NL"/>
              </w:rPr>
            </w:pPr>
            <w:r w:rsidRPr="00541C41">
              <w:rPr>
                <w:sz w:val="28"/>
                <w:szCs w:val="28"/>
                <w:lang w:val="nl-NL"/>
              </w:rPr>
              <w:t>Vậy, M là Al ( Aluminium)</w:t>
            </w:r>
          </w:p>
        </w:tc>
        <w:tc>
          <w:tcPr>
            <w:tcW w:w="1072" w:type="dxa"/>
          </w:tcPr>
          <w:p w14:paraId="368A5DA9" w14:textId="77777777" w:rsidR="00541C41" w:rsidRPr="00541C41" w:rsidRDefault="00541C41" w:rsidP="00541C41">
            <w:pPr>
              <w:spacing w:after="0" w:line="240" w:lineRule="auto"/>
              <w:rPr>
                <w:sz w:val="28"/>
                <w:szCs w:val="28"/>
                <w:lang w:val="pt-BR"/>
              </w:rPr>
            </w:pPr>
            <w:r w:rsidRPr="00541C41">
              <w:rPr>
                <w:sz w:val="28"/>
                <w:szCs w:val="28"/>
                <w:lang w:val="fr-FR"/>
              </w:rPr>
              <w:t>0,25đ</w:t>
            </w:r>
          </w:p>
          <w:p w14:paraId="7537F3E8" w14:textId="77777777" w:rsidR="00541C41" w:rsidRPr="00541C41" w:rsidRDefault="00541C41" w:rsidP="00541C41">
            <w:pPr>
              <w:spacing w:after="0" w:line="240" w:lineRule="auto"/>
              <w:rPr>
                <w:sz w:val="28"/>
                <w:szCs w:val="28"/>
                <w:lang w:val="fr-FR"/>
              </w:rPr>
            </w:pPr>
          </w:p>
          <w:p w14:paraId="7E951179" w14:textId="77777777" w:rsidR="00541C41" w:rsidRPr="00541C41" w:rsidRDefault="00541C41" w:rsidP="00541C41">
            <w:pPr>
              <w:spacing w:after="0" w:line="240" w:lineRule="auto"/>
              <w:rPr>
                <w:sz w:val="28"/>
                <w:szCs w:val="28"/>
                <w:lang w:val="fr-FR"/>
              </w:rPr>
            </w:pPr>
          </w:p>
          <w:p w14:paraId="37CC5B73" w14:textId="77777777" w:rsidR="00541C41" w:rsidRPr="00541C41" w:rsidRDefault="00541C41" w:rsidP="00541C41">
            <w:pPr>
              <w:spacing w:after="0" w:line="240" w:lineRule="auto"/>
              <w:rPr>
                <w:sz w:val="28"/>
                <w:szCs w:val="28"/>
                <w:lang w:val="fr-FR"/>
              </w:rPr>
            </w:pPr>
          </w:p>
          <w:p w14:paraId="35DD146F" w14:textId="77777777" w:rsidR="00541C41" w:rsidRPr="00541C41" w:rsidRDefault="00541C41" w:rsidP="00541C41">
            <w:pPr>
              <w:spacing w:after="0" w:line="240" w:lineRule="auto"/>
              <w:rPr>
                <w:sz w:val="28"/>
                <w:szCs w:val="28"/>
                <w:lang w:val="fr-FR"/>
              </w:rPr>
            </w:pPr>
          </w:p>
          <w:p w14:paraId="7D65AF00" w14:textId="77777777" w:rsidR="00541C41" w:rsidRPr="00541C41" w:rsidRDefault="00541C41" w:rsidP="00541C41">
            <w:pPr>
              <w:spacing w:after="0" w:line="240" w:lineRule="auto"/>
              <w:rPr>
                <w:sz w:val="28"/>
                <w:szCs w:val="28"/>
                <w:lang w:val="pt-BR"/>
              </w:rPr>
            </w:pPr>
            <w:r w:rsidRPr="00541C41">
              <w:rPr>
                <w:sz w:val="28"/>
                <w:szCs w:val="28"/>
                <w:lang w:val="fr-FR"/>
              </w:rPr>
              <w:t>0,25đ</w:t>
            </w:r>
            <w:r w:rsidRPr="00541C41">
              <w:rPr>
                <w:sz w:val="28"/>
                <w:szCs w:val="28"/>
                <w:lang w:val="pt-BR"/>
              </w:rPr>
              <w:t xml:space="preserve"> </w:t>
            </w:r>
          </w:p>
          <w:p w14:paraId="40F79A8C" w14:textId="77777777" w:rsidR="00541C41" w:rsidRPr="00541C41" w:rsidRDefault="00541C41" w:rsidP="00541C41">
            <w:pPr>
              <w:spacing w:after="0" w:line="240" w:lineRule="auto"/>
              <w:rPr>
                <w:sz w:val="28"/>
                <w:szCs w:val="28"/>
                <w:lang w:val="pt-BR"/>
              </w:rPr>
            </w:pPr>
          </w:p>
          <w:p w14:paraId="75F0B6F6" w14:textId="77777777" w:rsidR="00541C41" w:rsidRPr="00541C41" w:rsidRDefault="00541C41" w:rsidP="00541C41">
            <w:pPr>
              <w:spacing w:after="0" w:line="240" w:lineRule="auto"/>
              <w:rPr>
                <w:sz w:val="28"/>
                <w:szCs w:val="28"/>
                <w:lang w:val="pt-BR"/>
              </w:rPr>
            </w:pPr>
          </w:p>
          <w:p w14:paraId="2EA7EDDC" w14:textId="77777777" w:rsidR="00541C41" w:rsidRPr="00541C41" w:rsidRDefault="00541C41" w:rsidP="00541C41">
            <w:pPr>
              <w:spacing w:after="0" w:line="240" w:lineRule="auto"/>
              <w:rPr>
                <w:sz w:val="28"/>
                <w:szCs w:val="28"/>
                <w:lang w:val="pt-BR"/>
              </w:rPr>
            </w:pPr>
          </w:p>
          <w:p w14:paraId="7B5CD960" w14:textId="77777777" w:rsidR="00541C41" w:rsidRPr="00541C41" w:rsidRDefault="00541C41" w:rsidP="00541C41">
            <w:pPr>
              <w:spacing w:after="0" w:line="240" w:lineRule="auto"/>
              <w:rPr>
                <w:sz w:val="28"/>
                <w:szCs w:val="28"/>
                <w:lang w:val="pt-BR"/>
              </w:rPr>
            </w:pPr>
          </w:p>
          <w:p w14:paraId="340C2A84" w14:textId="77777777" w:rsidR="00541C41" w:rsidRPr="00541C41" w:rsidRDefault="00541C41" w:rsidP="00541C41">
            <w:pPr>
              <w:spacing w:after="0" w:line="240" w:lineRule="auto"/>
              <w:rPr>
                <w:sz w:val="28"/>
                <w:szCs w:val="28"/>
                <w:lang w:val="pt-BR"/>
              </w:rPr>
            </w:pPr>
            <w:r w:rsidRPr="00541C41">
              <w:rPr>
                <w:sz w:val="28"/>
                <w:szCs w:val="28"/>
                <w:lang w:val="fr-FR"/>
              </w:rPr>
              <w:t>0,25đ</w:t>
            </w:r>
            <w:r w:rsidRPr="00541C41">
              <w:rPr>
                <w:sz w:val="28"/>
                <w:szCs w:val="28"/>
                <w:lang w:val="pt-BR"/>
              </w:rPr>
              <w:t xml:space="preserve"> </w:t>
            </w:r>
          </w:p>
          <w:p w14:paraId="51C7E07F" w14:textId="77777777" w:rsidR="00541C41" w:rsidRPr="00541C41" w:rsidRDefault="00541C41" w:rsidP="00541C41">
            <w:pPr>
              <w:spacing w:after="0" w:line="240" w:lineRule="auto"/>
              <w:rPr>
                <w:sz w:val="28"/>
                <w:szCs w:val="28"/>
                <w:lang w:val="pt-BR"/>
              </w:rPr>
            </w:pPr>
          </w:p>
          <w:p w14:paraId="7BFC3A1B" w14:textId="77777777" w:rsidR="00541C41" w:rsidRPr="00541C41" w:rsidRDefault="00541C41" w:rsidP="00541C41">
            <w:pPr>
              <w:spacing w:after="0" w:line="240" w:lineRule="auto"/>
              <w:rPr>
                <w:sz w:val="28"/>
                <w:szCs w:val="28"/>
                <w:lang w:val="pt-BR"/>
              </w:rPr>
            </w:pPr>
          </w:p>
          <w:p w14:paraId="164E1313" w14:textId="77777777" w:rsidR="00541C41" w:rsidRPr="00541C41" w:rsidRDefault="00541C41" w:rsidP="00541C41">
            <w:pPr>
              <w:spacing w:after="0" w:line="240" w:lineRule="auto"/>
              <w:rPr>
                <w:sz w:val="28"/>
                <w:szCs w:val="28"/>
                <w:lang w:val="pt-BR"/>
              </w:rPr>
            </w:pPr>
          </w:p>
          <w:p w14:paraId="4C3E7DB8" w14:textId="77777777" w:rsidR="00541C41" w:rsidRPr="00541C41" w:rsidRDefault="00541C41" w:rsidP="00541C41">
            <w:pPr>
              <w:pStyle w:val="NoSpacing"/>
              <w:rPr>
                <w:b/>
                <w:bCs/>
                <w:szCs w:val="28"/>
                <w:lang w:val="vi-VN"/>
              </w:rPr>
            </w:pPr>
            <w:r w:rsidRPr="00541C41">
              <w:rPr>
                <w:szCs w:val="28"/>
                <w:lang w:val="fr-FR"/>
              </w:rPr>
              <w:t>0.25</w:t>
            </w:r>
            <w:r w:rsidRPr="00541C41">
              <w:rPr>
                <w:szCs w:val="28"/>
                <w:lang w:val="pt-BR"/>
              </w:rPr>
              <w:t>đ</w:t>
            </w:r>
            <w:r w:rsidRPr="00541C41">
              <w:rPr>
                <w:b/>
                <w:bCs/>
                <w:szCs w:val="28"/>
                <w:lang w:val="vi-VN"/>
              </w:rPr>
              <w:t xml:space="preserve"> </w:t>
            </w:r>
          </w:p>
          <w:p w14:paraId="1469D011" w14:textId="77777777" w:rsidR="00541C41" w:rsidRPr="00541C41" w:rsidRDefault="00541C41" w:rsidP="00541C41">
            <w:pPr>
              <w:pStyle w:val="NoSpacing"/>
              <w:rPr>
                <w:b/>
                <w:bCs/>
                <w:szCs w:val="28"/>
              </w:rPr>
            </w:pPr>
          </w:p>
          <w:p w14:paraId="3A5FD5F2" w14:textId="77777777" w:rsidR="00541C41" w:rsidRPr="00541C41" w:rsidRDefault="00541C41" w:rsidP="00541C41">
            <w:pPr>
              <w:spacing w:after="0" w:line="240" w:lineRule="auto"/>
              <w:rPr>
                <w:sz w:val="28"/>
                <w:szCs w:val="28"/>
                <w:lang w:val="fr-FR"/>
              </w:rPr>
            </w:pPr>
          </w:p>
          <w:p w14:paraId="099F807B" w14:textId="77777777" w:rsidR="00541C41" w:rsidRPr="00541C41" w:rsidRDefault="00541C41" w:rsidP="00541C41">
            <w:pPr>
              <w:spacing w:after="0" w:line="240" w:lineRule="auto"/>
              <w:rPr>
                <w:sz w:val="28"/>
                <w:szCs w:val="28"/>
                <w:lang w:val="pt-BR"/>
              </w:rPr>
            </w:pPr>
            <w:r w:rsidRPr="00541C41">
              <w:rPr>
                <w:sz w:val="28"/>
                <w:szCs w:val="28"/>
                <w:lang w:val="fr-FR"/>
              </w:rPr>
              <w:t>0,25đ</w:t>
            </w:r>
          </w:p>
          <w:p w14:paraId="4710A0CF" w14:textId="77777777" w:rsidR="00541C41" w:rsidRPr="00541C41" w:rsidRDefault="00541C41" w:rsidP="00541C41">
            <w:pPr>
              <w:spacing w:after="0" w:line="240" w:lineRule="auto"/>
              <w:rPr>
                <w:sz w:val="28"/>
                <w:szCs w:val="28"/>
                <w:lang w:val="fr-FR"/>
              </w:rPr>
            </w:pPr>
          </w:p>
          <w:p w14:paraId="63F612E4" w14:textId="77777777" w:rsidR="00541C41" w:rsidRPr="00541C41" w:rsidRDefault="00541C41" w:rsidP="00541C41">
            <w:pPr>
              <w:spacing w:after="0" w:line="240" w:lineRule="auto"/>
              <w:rPr>
                <w:sz w:val="28"/>
                <w:szCs w:val="28"/>
                <w:lang w:val="fr-FR"/>
              </w:rPr>
            </w:pPr>
          </w:p>
          <w:p w14:paraId="723FB208" w14:textId="77777777" w:rsidR="00541C41" w:rsidRPr="00541C41" w:rsidRDefault="00541C41" w:rsidP="00541C41">
            <w:pPr>
              <w:spacing w:after="0" w:line="240" w:lineRule="auto"/>
              <w:rPr>
                <w:sz w:val="28"/>
                <w:szCs w:val="28"/>
                <w:lang w:val="pt-BR"/>
              </w:rPr>
            </w:pPr>
            <w:r w:rsidRPr="00541C41">
              <w:rPr>
                <w:sz w:val="28"/>
                <w:szCs w:val="28"/>
                <w:lang w:val="fr-FR"/>
              </w:rPr>
              <w:t>0,25đ</w:t>
            </w:r>
            <w:r w:rsidRPr="00541C41">
              <w:rPr>
                <w:sz w:val="28"/>
                <w:szCs w:val="28"/>
                <w:lang w:val="pt-BR"/>
              </w:rPr>
              <w:t xml:space="preserve"> </w:t>
            </w:r>
          </w:p>
          <w:p w14:paraId="109DCAC1" w14:textId="77777777" w:rsidR="00541C41" w:rsidRPr="00541C41" w:rsidRDefault="00541C41" w:rsidP="00541C41">
            <w:pPr>
              <w:spacing w:after="0" w:line="240" w:lineRule="auto"/>
              <w:rPr>
                <w:sz w:val="28"/>
                <w:szCs w:val="28"/>
                <w:lang w:val="pt-BR"/>
              </w:rPr>
            </w:pPr>
          </w:p>
          <w:p w14:paraId="10780CAE" w14:textId="77777777" w:rsidR="00541C41" w:rsidRPr="00541C41" w:rsidRDefault="00541C41" w:rsidP="00541C41">
            <w:pPr>
              <w:spacing w:after="0" w:line="240" w:lineRule="auto"/>
              <w:rPr>
                <w:sz w:val="28"/>
                <w:szCs w:val="28"/>
                <w:lang w:val="pt-BR"/>
              </w:rPr>
            </w:pPr>
            <w:r w:rsidRPr="00541C41">
              <w:rPr>
                <w:sz w:val="28"/>
                <w:szCs w:val="28"/>
                <w:lang w:val="fr-FR"/>
              </w:rPr>
              <w:t>0,25đ</w:t>
            </w:r>
            <w:r w:rsidRPr="00541C41">
              <w:rPr>
                <w:sz w:val="28"/>
                <w:szCs w:val="28"/>
                <w:lang w:val="pt-BR"/>
              </w:rPr>
              <w:t xml:space="preserve"> </w:t>
            </w:r>
          </w:p>
          <w:p w14:paraId="688B3C63" w14:textId="77777777" w:rsidR="00541C41" w:rsidRPr="00541C41" w:rsidRDefault="00541C41" w:rsidP="00541C41">
            <w:pPr>
              <w:spacing w:after="0" w:line="240" w:lineRule="auto"/>
              <w:rPr>
                <w:sz w:val="28"/>
                <w:szCs w:val="28"/>
                <w:lang w:val="pt-BR"/>
              </w:rPr>
            </w:pPr>
          </w:p>
          <w:p w14:paraId="40987F40" w14:textId="77777777" w:rsidR="00541C41" w:rsidRPr="00541C41" w:rsidRDefault="00541C41" w:rsidP="00541C41">
            <w:pPr>
              <w:spacing w:after="0" w:line="240" w:lineRule="auto"/>
              <w:rPr>
                <w:sz w:val="28"/>
                <w:szCs w:val="28"/>
                <w:lang w:val="pt-BR"/>
              </w:rPr>
            </w:pPr>
          </w:p>
          <w:p w14:paraId="3556998F" w14:textId="77777777" w:rsidR="00541C41" w:rsidRPr="00541C41" w:rsidRDefault="00541C41" w:rsidP="00541C41">
            <w:pPr>
              <w:spacing w:after="0" w:line="240" w:lineRule="auto"/>
              <w:rPr>
                <w:sz w:val="28"/>
                <w:szCs w:val="28"/>
                <w:lang w:val="pt-BR"/>
              </w:rPr>
            </w:pPr>
          </w:p>
          <w:p w14:paraId="564DDE96" w14:textId="77777777" w:rsidR="00541C41" w:rsidRPr="00541C41" w:rsidRDefault="00541C41" w:rsidP="00541C41">
            <w:pPr>
              <w:spacing w:after="0" w:line="240" w:lineRule="auto"/>
              <w:rPr>
                <w:sz w:val="28"/>
                <w:szCs w:val="28"/>
                <w:lang w:val="pt-BR"/>
              </w:rPr>
            </w:pPr>
          </w:p>
          <w:p w14:paraId="0460FFF4" w14:textId="77777777" w:rsidR="00541C41" w:rsidRPr="00541C41" w:rsidRDefault="00541C41" w:rsidP="00541C41">
            <w:pPr>
              <w:spacing w:after="0" w:line="240" w:lineRule="auto"/>
              <w:rPr>
                <w:rFonts w:eastAsia="Times New Roman"/>
                <w:color w:val="000000"/>
                <w:sz w:val="28"/>
                <w:szCs w:val="28"/>
                <w:lang w:val="vi-VN"/>
              </w:rPr>
            </w:pPr>
            <w:r w:rsidRPr="00541C41">
              <w:rPr>
                <w:sz w:val="28"/>
                <w:szCs w:val="28"/>
                <w:lang w:val="fr-FR"/>
              </w:rPr>
              <w:t>0.25</w:t>
            </w:r>
            <w:r w:rsidRPr="00541C41">
              <w:rPr>
                <w:sz w:val="28"/>
                <w:szCs w:val="28"/>
                <w:lang w:val="pt-BR"/>
              </w:rPr>
              <w:t>đ</w:t>
            </w:r>
          </w:p>
        </w:tc>
      </w:tr>
    </w:tbl>
    <w:p w14:paraId="1BD5E06A" w14:textId="77777777" w:rsidR="00541C41" w:rsidRPr="00541C41" w:rsidRDefault="00541C41" w:rsidP="00541C41">
      <w:pPr>
        <w:spacing w:after="0" w:line="240" w:lineRule="auto"/>
        <w:jc w:val="both"/>
        <w:rPr>
          <w:b/>
          <w:sz w:val="28"/>
          <w:szCs w:val="28"/>
        </w:rPr>
      </w:pPr>
    </w:p>
    <w:p w14:paraId="770F0677" w14:textId="77777777" w:rsidR="00541C41" w:rsidRPr="00541C41" w:rsidRDefault="00541C41" w:rsidP="00541C41">
      <w:pPr>
        <w:spacing w:after="0" w:line="240" w:lineRule="auto"/>
        <w:jc w:val="both"/>
        <w:rPr>
          <w:b/>
          <w:sz w:val="28"/>
          <w:szCs w:val="28"/>
        </w:rPr>
      </w:pPr>
      <w:r w:rsidRPr="00541C41">
        <w:rPr>
          <w:b/>
          <w:sz w:val="28"/>
          <w:szCs w:val="28"/>
        </w:rPr>
        <w:t>3. Nội dung 3: 14 điểm</w:t>
      </w:r>
    </w:p>
    <w:tbl>
      <w:tblPr>
        <w:tblStyle w:val="TableGrid"/>
        <w:tblW w:w="10173" w:type="dxa"/>
        <w:tblLook w:val="04A0" w:firstRow="1" w:lastRow="0" w:firstColumn="1" w:lastColumn="0" w:noHBand="0" w:noVBand="1"/>
      </w:tblPr>
      <w:tblGrid>
        <w:gridCol w:w="1101"/>
        <w:gridCol w:w="8218"/>
        <w:gridCol w:w="854"/>
      </w:tblGrid>
      <w:tr w:rsidR="00541C41" w:rsidRPr="00541C41" w14:paraId="44C96E65" w14:textId="77777777" w:rsidTr="007C6EC4">
        <w:tc>
          <w:tcPr>
            <w:tcW w:w="1101" w:type="dxa"/>
          </w:tcPr>
          <w:p w14:paraId="1677F9C5"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Câu</w:t>
            </w:r>
          </w:p>
        </w:tc>
        <w:tc>
          <w:tcPr>
            <w:tcW w:w="8218" w:type="dxa"/>
          </w:tcPr>
          <w:p w14:paraId="13B5BBD5"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Nội dung</w:t>
            </w:r>
          </w:p>
        </w:tc>
        <w:tc>
          <w:tcPr>
            <w:tcW w:w="854" w:type="dxa"/>
          </w:tcPr>
          <w:p w14:paraId="3DF395DF"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Điểm</w:t>
            </w:r>
          </w:p>
        </w:tc>
      </w:tr>
      <w:tr w:rsidR="00541C41" w:rsidRPr="00541C41" w14:paraId="7AC258D3" w14:textId="77777777" w:rsidTr="002E7985">
        <w:tc>
          <w:tcPr>
            <w:tcW w:w="1101" w:type="dxa"/>
            <w:vAlign w:val="center"/>
          </w:tcPr>
          <w:p w14:paraId="7E9CDF1F"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Câu 1</w:t>
            </w:r>
          </w:p>
          <w:p w14:paraId="63289E92"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18" w:type="dxa"/>
            <w:tcBorders>
              <w:bottom w:val="single" w:sz="4" w:space="0" w:color="auto"/>
            </w:tcBorders>
          </w:tcPr>
          <w:p w14:paraId="2858400D" w14:textId="77777777" w:rsidR="00541C41" w:rsidRPr="00541C41" w:rsidRDefault="00541C41" w:rsidP="00541C41">
            <w:pPr>
              <w:widowControl w:val="0"/>
              <w:spacing w:after="0" w:line="259" w:lineRule="auto"/>
              <w:ind w:right="48"/>
              <w:rPr>
                <w:rFonts w:eastAsiaTheme="minorHAnsi"/>
                <w:iCs/>
                <w:sz w:val="28"/>
                <w:szCs w:val="28"/>
              </w:rPr>
            </w:pPr>
            <w:r w:rsidRPr="00541C41">
              <w:rPr>
                <w:rFonts w:eastAsia="Arial"/>
                <w:b/>
                <w:sz w:val="28"/>
                <w:szCs w:val="28"/>
              </w:rPr>
              <w:t>a. Khái niệm c</w:t>
            </w:r>
            <w:r w:rsidRPr="00541C41">
              <w:rPr>
                <w:rFonts w:eastAsiaTheme="minorHAnsi"/>
                <w:b/>
                <w:sz w:val="28"/>
                <w:szCs w:val="28"/>
              </w:rPr>
              <w:t>hế độ dinh dưỡng hợp lý:</w:t>
            </w:r>
            <w:r w:rsidRPr="00541C41">
              <w:rPr>
                <w:rFonts w:eastAsiaTheme="minorHAnsi"/>
                <w:i/>
                <w:sz w:val="28"/>
                <w:szCs w:val="28"/>
              </w:rPr>
              <w:t xml:space="preserve"> </w:t>
            </w:r>
            <w:r w:rsidRPr="00541C41">
              <w:rPr>
                <w:rFonts w:eastAsiaTheme="minorHAnsi"/>
                <w:iCs/>
                <w:sz w:val="28"/>
                <w:szCs w:val="28"/>
              </w:rPr>
              <w:t xml:space="preserve">là số lượng, thành phần các loại thực phẩm một người sử dụng giúp cung cấp đầy đủ, cân bằng về </w:t>
            </w:r>
            <w:r w:rsidRPr="00541C41">
              <w:rPr>
                <w:rFonts w:eastAsiaTheme="minorHAnsi"/>
                <w:iCs/>
                <w:sz w:val="28"/>
                <w:szCs w:val="28"/>
              </w:rPr>
              <w:lastRenderedPageBreak/>
              <w:t>năng lượng và các nhóm chất dinh dưỡng đảm bảo nhu cầu của cơ thể.</w:t>
            </w:r>
          </w:p>
          <w:p w14:paraId="5C9DF39C" w14:textId="77777777" w:rsidR="00541C41" w:rsidRPr="00541C41" w:rsidRDefault="00541C41" w:rsidP="00541C41">
            <w:pPr>
              <w:widowControl w:val="0"/>
              <w:spacing w:after="0" w:line="259" w:lineRule="auto"/>
              <w:ind w:right="48"/>
              <w:rPr>
                <w:rFonts w:eastAsiaTheme="minorHAnsi"/>
                <w:iCs/>
                <w:sz w:val="28"/>
                <w:szCs w:val="28"/>
              </w:rPr>
            </w:pPr>
            <w:r w:rsidRPr="00541C41">
              <w:rPr>
                <w:rFonts w:eastAsiaTheme="minorHAnsi"/>
                <w:iCs/>
                <w:sz w:val="28"/>
                <w:szCs w:val="28"/>
              </w:rPr>
              <w:t>- Các chất được biến đổi trong ruột non:</w:t>
            </w:r>
          </w:p>
          <w:p w14:paraId="32978D0D" w14:textId="77777777" w:rsidR="00541C41" w:rsidRPr="00541C41" w:rsidRDefault="00541C41" w:rsidP="00541C41">
            <w:pPr>
              <w:spacing w:after="0" w:line="259" w:lineRule="auto"/>
              <w:jc w:val="both"/>
              <w:rPr>
                <w:rFonts w:eastAsiaTheme="minorHAnsi"/>
                <w:sz w:val="28"/>
                <w:szCs w:val="28"/>
              </w:rPr>
            </w:pPr>
            <w:r w:rsidRPr="00541C41">
              <w:rPr>
                <w:rFonts w:eastAsiaTheme="minorHAnsi"/>
                <w:noProof/>
                <w:sz w:val="28"/>
                <w:szCs w:val="28"/>
              </w:rPr>
              <mc:AlternateContent>
                <mc:Choice Requires="wps">
                  <w:drawing>
                    <wp:anchor distT="0" distB="0" distL="114300" distR="114300" simplePos="0" relativeHeight="252133376" behindDoc="0" locked="0" layoutInCell="1" allowOverlap="1" wp14:anchorId="605F3DD0" wp14:editId="40D332AC">
                      <wp:simplePos x="0" y="0"/>
                      <wp:positionH relativeFrom="column">
                        <wp:posOffset>1752600</wp:posOffset>
                      </wp:positionH>
                      <wp:positionV relativeFrom="paragraph">
                        <wp:posOffset>104140</wp:posOffset>
                      </wp:positionV>
                      <wp:extent cx="649605" cy="9525"/>
                      <wp:effectExtent l="0" t="76200" r="17145" b="85725"/>
                      <wp:wrapNone/>
                      <wp:docPr id="1939459264" name="Straight Connector 1939459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9605"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39459264" o:spid="_x0000_s1026" style="position:absolute;flip:y;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8.2pt" to="189.15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KI9zQAIAAHYEAAAOAAAAZHJzL2Uyb0RvYy54bWysVMGO2jAQvVfqP1i+QxI2UBIBqyqBXrZd pN32bmyHWHVsyzYEVPXfOzZZdmkvVVUOZuwZv5l585zF/amT6MitE1otcTZOMeKKaibUfom/Pm9G c4ycJ4oRqRVf4jN3+H71/t2iNyWf6FZLxi0CEOXK3ixx670pk8TRlnfEjbXhCpyNth3xsLX7hFnS A3onk0mazpJeW2asptw5OK0vTryK+E3DqX9sGsc9kksMtfm42rjuwpqsFqTcW2JaQYcyyD9U0RGh IOkVqiaeoIMVf0B1glrtdOPHVHeJbhpBeewBusnS37p5aonhsRcgx5krTe7/wdIvx61FgsHsirsi nxaTWY6RIh3M6slbIvatR5VWCpjUFr0JAuZ640oAqNTWht7pST2ZB02/O6R01RK157GD57MBtCxw ndxcCRtnIP+u/6wZxJCD15HGU2M71EhhvoWLARyoQqc4t/N1bvzkEYXDWV7M0ilGFFzFdDKNmUgZ QMJVY53/xHWHgrHEUqhAKinJ8cH5UNRrSDhWeiOkjMKQCvUDZPA4LQULzrix+10lLTqSIK34G/Le hFl9UCyCtZyw9WB7IiTYyEdqvBVAluQ4ZOs4w0hyeE3BupQnVcgI7ULBg3VR148iLdbz9Twf5ZPZ epSndT36uKny0WyTfZjWd3VV1dnP0G2Wl61gjKtQ/4vSs/zvlDS8uYtGr1q/EpXcokdGodiX/1h0 nHwY9kU2O83OWxu6CyIAccfg4SGG1/N2H6NePxerXwAAAP//AwBQSwMEFAAGAAgAAAAhADCnRPDh AAAACQEAAA8AAABkcnMvZG93bnJldi54bWxMj81OwzAQhO9IvIO1SNyo0x+SNsSpEAKJEyotQuLm xksSGtvB3jaBp2c5wXFnRrPfFOvRduKEIbbeKZhOEhDoKm9aVyt42T1cLUFE0s7ozjtU8IUR1uX5 WaFz4wf3jKct1YJLXMy1goaoz6WMVYNWx4nv0bH37oPVxGeopQl64HLbyVmSpNLq1vGHRvd412B1 2B6tgtVuuPabcHhdTNvPt+/7D+ofn0ipy4vx9gYE4Uh/YfjFZ3QomWnvj85E0SmYZSlvITbSBQgO zLPlHMSehWwFsizk/wXlDwAAAP//AwBQSwECLQAUAAYACAAAACEAtoM4kv4AAADhAQAAEwAAAAAA AAAAAAAAAAAAAAAAW0NvbnRlbnRfVHlwZXNdLnhtbFBLAQItABQABgAIAAAAIQA4/SH/1gAAAJQB AAALAAAAAAAAAAAAAAAAAC8BAABfcmVscy8ucmVsc1BLAQItABQABgAIAAAAIQAzKI9zQAIAAHYE AAAOAAAAAAAAAAAAAAAAAC4CAABkcnMvZTJvRG9jLnhtbFBLAQItABQABgAIAAAAIQAwp0Tw4QAA AAkBAAAPAAAAAAAAAAAAAAAAAJoEAABkcnMvZG93bnJldi54bWxQSwUGAAAAAAQABADzAAAAqAUA AAAA ">
                      <v:stroke endarrow="block"/>
                    </v:line>
                  </w:pict>
                </mc:Fallback>
              </mc:AlternateContent>
            </w:r>
            <w:r w:rsidRPr="00541C41">
              <w:rPr>
                <w:rFonts w:eastAsiaTheme="minorHAnsi"/>
                <w:color w:val="000000"/>
                <w:sz w:val="28"/>
                <w:szCs w:val="28"/>
              </w:rPr>
              <w:t xml:space="preserve">Carbohydrate (tinh bột)   </w:t>
            </w:r>
            <w:r w:rsidRPr="00541C41">
              <w:rPr>
                <w:rFonts w:eastAsiaTheme="minorHAnsi"/>
                <w:sz w:val="28"/>
                <w:szCs w:val="28"/>
              </w:rPr>
              <w:t xml:space="preserve">                Đường đơn</w:t>
            </w:r>
          </w:p>
          <w:p w14:paraId="7B0AFC58" w14:textId="77777777" w:rsidR="00541C41" w:rsidRPr="00541C41" w:rsidRDefault="00541C41" w:rsidP="00541C41">
            <w:pPr>
              <w:spacing w:after="0" w:line="259" w:lineRule="auto"/>
              <w:jc w:val="both"/>
              <w:rPr>
                <w:rFonts w:eastAsiaTheme="minorHAnsi"/>
                <w:sz w:val="28"/>
                <w:szCs w:val="28"/>
              </w:rPr>
            </w:pPr>
            <w:r w:rsidRPr="00541C41">
              <w:rPr>
                <w:rFonts w:eastAsiaTheme="minorHAnsi"/>
                <w:noProof/>
                <w:sz w:val="28"/>
                <w:szCs w:val="28"/>
              </w:rPr>
              <mc:AlternateContent>
                <mc:Choice Requires="wps">
                  <w:drawing>
                    <wp:anchor distT="0" distB="0" distL="114300" distR="114300" simplePos="0" relativeHeight="252131328" behindDoc="0" locked="0" layoutInCell="1" allowOverlap="1" wp14:anchorId="014BCFB9" wp14:editId="546C9A83">
                      <wp:simplePos x="0" y="0"/>
                      <wp:positionH relativeFrom="column">
                        <wp:posOffset>869950</wp:posOffset>
                      </wp:positionH>
                      <wp:positionV relativeFrom="paragraph">
                        <wp:posOffset>127635</wp:posOffset>
                      </wp:positionV>
                      <wp:extent cx="649605" cy="9525"/>
                      <wp:effectExtent l="0" t="76200" r="17145" b="85725"/>
                      <wp:wrapNone/>
                      <wp:docPr id="259954224" name="Straight Connector 259954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9605"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9954224" o:spid="_x0000_s1026" style="position:absolute;flip:y;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10.05pt" to="119.65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SnTjQAIAAHQEAAAOAAAAZHJzL2Uyb0RvYy54bWysVE2P2yAQvVfqf0Dcs/6ok8bWOqvKTnrZ diNl2zsBHKNiQMDGiar+9w7Em+22l6pqDmRghjczbx6+vTsNEh25dUKrGmc3KUZcUc2EOtT4y+Nm tsTIeaIYkVrxGp+5w3ert29uR1PxXPdaMm4RgChXjabGvfemShJHez4Qd6MNV+DstB2Ih609JMyS EdAHmeRpukhGbZmxmnLn4LS9OPEq4ncdp/6h6xz3SNYYavNxtXHdhzVZ3ZLqYInpBZ3KIP9QxUCE gqRXqJZ4gp6s+ANqENRqpzt/Q/WQ6K4TlMceoJss/a2bXU8Mj70AOc5caXL/D5Z+Pm4tEqzG+bws 50WeFxgpMsCodt4Sceg9arRSQKS26CUGeBuNq+B6o7Y2dE5PamfuNf3mkNJNT9SBx/ofzwbAssB0 8upK2DgD2ffjJ80ghjx5HUk8dXZAnRTma7gYwIEodIpTO1+nxk8eUThcFOUinWNEwVXO83nMRKoA Eq4a6/xHrgcUjBpLoQKlpCLHe+dDUS8h4VjpjZAyykIqNE6QweO0FCw448Ye9o206EiCsOJvyvsq zOonxSJYzwlbT7YnQoKNfKTGWwFkSY5DtoEzjCSHtxSsS3lShYzQLhQ8WRdtfS/Tcr1cL4tZkS/W syJt29mHTVPMFpvs/bx91zZNm/0I3WZF1QvGuAr1P+s8K/5OR9OLuyj0qvQrUclr9MgoFPv8H4uO kw/Dvshmr9l5a0N3QQQg7Rg8PcPwdn7dx6iXj8XqJwAAAP//AwBQSwMEFAAGAAgAAAAhAEf9HU7g AAAACQEAAA8AAABkcnMvZG93bnJldi54bWxMj81OwzAQhO9IvIO1SNyo8wOFhjgVQiBxQtBWlbi5 8ZKExnawt03g6VlOcNvRjma+KZeT7cURQ+y8U5DOEhDoam861yjYrB8vbkBE0s7o3jtU8IURltXp SakL40f3iscVNYJDXCy0gpZoKKSMdYtWx5kf0PHv3QeriWVopAl65HDbyyxJ5tLqznFDqwe8b7He rw5WwWI9XvmXsN9ept3n2/fDBw1Pz6TU+dl0dwuCcKI/M/ziMzpUzLTzB2ei6Fnn17yFFGRJCoIN Wb7IQez4SOcgq1L+X1D9AAAA//8DAFBLAQItABQABgAIAAAAIQC2gziS/gAAAOEBAAATAAAAAAAA AAAAAAAAAAAAAABbQ29udGVudF9UeXBlc10ueG1sUEsBAi0AFAAGAAgAAAAhADj9If/WAAAAlAEA AAsAAAAAAAAAAAAAAAAALwEAAF9yZWxzLy5yZWxzUEsBAi0AFAAGAAgAAAAhAJRKdONAAgAAdAQA AA4AAAAAAAAAAAAAAAAALgIAAGRycy9lMm9Eb2MueG1sUEsBAi0AFAAGAAgAAAAhAEf9HU7gAAAA CQEAAA8AAAAAAAAAAAAAAAAAmgQAAGRycy9kb3ducmV2LnhtbFBLBQYAAAAABAAEAPMAAACnBQAA AAA= ">
                      <v:stroke endarrow="block"/>
                    </v:line>
                  </w:pict>
                </mc:Fallback>
              </mc:AlternateContent>
            </w:r>
            <w:r w:rsidRPr="00541C41">
              <w:rPr>
                <w:rFonts w:eastAsiaTheme="minorHAnsi"/>
                <w:sz w:val="28"/>
                <w:szCs w:val="28"/>
              </w:rPr>
              <w:t xml:space="preserve"> + Protein                        Amino acid</w:t>
            </w:r>
          </w:p>
          <w:p w14:paraId="6F7FA6E4" w14:textId="77777777" w:rsidR="00541C41" w:rsidRPr="00541C41" w:rsidRDefault="00541C41" w:rsidP="00541C41">
            <w:pPr>
              <w:spacing w:after="0" w:line="259" w:lineRule="auto"/>
              <w:jc w:val="both"/>
              <w:rPr>
                <w:rFonts w:eastAsiaTheme="minorHAnsi"/>
                <w:sz w:val="28"/>
                <w:szCs w:val="28"/>
              </w:rPr>
            </w:pPr>
            <w:r w:rsidRPr="00541C41">
              <w:rPr>
                <w:rFonts w:eastAsiaTheme="minorHAnsi"/>
                <w:noProof/>
                <w:sz w:val="28"/>
                <w:szCs w:val="28"/>
              </w:rPr>
              <mc:AlternateContent>
                <mc:Choice Requires="wps">
                  <w:drawing>
                    <wp:anchor distT="0" distB="0" distL="114300" distR="114300" simplePos="0" relativeHeight="252132352" behindDoc="0" locked="0" layoutInCell="1" allowOverlap="1" wp14:anchorId="6570772B" wp14:editId="2698A149">
                      <wp:simplePos x="0" y="0"/>
                      <wp:positionH relativeFrom="column">
                        <wp:posOffset>660400</wp:posOffset>
                      </wp:positionH>
                      <wp:positionV relativeFrom="paragraph">
                        <wp:posOffset>107950</wp:posOffset>
                      </wp:positionV>
                      <wp:extent cx="664845" cy="10795"/>
                      <wp:effectExtent l="0" t="76200" r="20955" b="84455"/>
                      <wp:wrapNone/>
                      <wp:docPr id="1926552614" name="Straight Connector 1926552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4845" cy="10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26552614" o:spid="_x0000_s1026" style="position:absolute;flip:y;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8.5pt" to="104.35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5X6CRQIAAHcEAAAOAAAAZHJzL2Uyb0RvYy54bWysVE2P2yAQvVfqf0DcE9up7U2sdVaVnfSy 7Ubabe8EcIyKAQGJE1X97x1INrvbXqqqORA+hjdv3jx8e3ccJDpw64RWNc6mKUZcUc2E2tX469N6 MsfIeaIYkVrxGp+4w3fL9+9uR1Pxme61ZNwiAFGuGk2Ne+9NlSSO9nwgbqoNV3DYaTsQD0u7S5gl I6APMpmlaZmM2jJjNeXOwW57PsTLiN91nPqHrnPcI1lj4ObjaOO4DWOyvCXVzhLTC3qhQf6BxUCE gqRXqJZ4gvZW/AE1CGq1052fUj0kuusE5bEGqCZLf6vmsSeGx1pAHGeuMrn/B0u/HDYWCQa9W8zK opiVWY6RIgP06tFbIna9R41WCpTUFr0KAuVG4yoAaNTGhtrpUT2ae02/O6R00xO147GCp5MBtCxo nby5EhbOQP7t+FkziCF7r6OMx84OqJPCfAsXAzhIhY6xb6dr3/jRIwqbZZnP8wIjCkdZerMoYipS BZRw11jnP3E9oDCpsRQqqEoqcrh3PrB6CQnbSq+FlNEZUqGxxotiVsQLTkvBwmEIc3a3baRFBxK8 FX+XvG/CrN4rFsF6TtjqMvdESJgjH7XxVoBakuOQbeAMI8nhOYXZmZ5UISPUC4Qvs7O9fizSxWq+ mueTfFauJnnatpOP6yaflOvspmg/tE3TZj8D+SyvesEYV4H/s9Wz/O+sdHl0Z5NezX4VKnmLHhUF ss//kXRsfej22TdbzU4bG6oLLgB3x+DLSwzP5/U6Rr18L5a/AAAA//8DAFBLAwQUAAYACAAAACEA MYCajN0AAAAJAQAADwAAAGRycy9kb3ducmV2LnhtbExPwU7DMAy9I/EPkZG4sWTTYKM0nRACiRNi G0LiljWmLWuc0nhr4esxJzg9P/vp+b18NYZWHbFPTSQL04kBhVRG31Bl4WX7cLEEldiRd20ktPCF CVbF6UnuMh8HWuNxw5USE0qZs1Azd5nWqawxuDSJHZLc3mMfHAvtK+17N4h5aPXMmCsdXEPyoXYd 3tVY7jeHYOF6O1zG537/Op82n2/f9x/cPT6xtedn4+0NKMaR/8TwG1+iQyGZdvFAPqlWuJlLF5Zh ISiCmVkuQO1kIaiLXP9vUPwAAAD//wMAUEsBAi0AFAAGAAgAAAAhALaDOJL+AAAA4QEAABMAAAAA AAAAAAAAAAAAAAAAAFtDb250ZW50X1R5cGVzXS54bWxQSwECLQAUAAYACAAAACEAOP0h/9YAAACU AQAACwAAAAAAAAAAAAAAAAAvAQAAX3JlbHMvLnJlbHNQSwECLQAUAAYACAAAACEAl+V+gkUCAAB3 BAAADgAAAAAAAAAAAAAAAAAuAgAAZHJzL2Uyb0RvYy54bWxQSwECLQAUAAYACAAAACEAMYCajN0A AAAJAQAADwAAAAAAAAAAAAAAAACfBAAAZHJzL2Rvd25yZXYueG1sUEsFBgAAAAAEAAQA8wAAAKkF AAAAAA== ">
                      <v:stroke endarrow="block"/>
                    </v:line>
                  </w:pict>
                </mc:Fallback>
              </mc:AlternateContent>
            </w:r>
            <w:r w:rsidRPr="00541C41">
              <w:rPr>
                <w:rFonts w:eastAsiaTheme="minorHAnsi"/>
                <w:sz w:val="28"/>
                <w:szCs w:val="28"/>
              </w:rPr>
              <w:t xml:space="preserve"> + Lipid                  Glycerol và Acid béo</w:t>
            </w:r>
          </w:p>
          <w:p w14:paraId="0F325A77" w14:textId="77777777" w:rsidR="00541C41" w:rsidRPr="00541C41" w:rsidRDefault="00541C41" w:rsidP="00541C41">
            <w:pPr>
              <w:spacing w:after="0" w:line="259" w:lineRule="auto"/>
              <w:rPr>
                <w:rFonts w:eastAsiaTheme="minorHAnsi"/>
                <w:color w:val="000000"/>
                <w:sz w:val="28"/>
                <w:szCs w:val="28"/>
              </w:rPr>
            </w:pPr>
            <w:r w:rsidRPr="00541C41">
              <w:rPr>
                <w:rFonts w:eastAsiaTheme="minorHAnsi"/>
                <w:color w:val="000000"/>
                <w:sz w:val="28"/>
                <w:szCs w:val="28"/>
              </w:rPr>
              <w:t>+ Vitamin, muối khoáng và nước không bị biến đổi hóa học</w:t>
            </w:r>
          </w:p>
          <w:p w14:paraId="19C52E6C" w14:textId="77777777" w:rsidR="00541C41" w:rsidRPr="00541C41" w:rsidRDefault="00541C41" w:rsidP="00541C41">
            <w:pPr>
              <w:widowControl w:val="0"/>
              <w:spacing w:after="0" w:line="259" w:lineRule="auto"/>
              <w:ind w:right="48"/>
              <w:jc w:val="both"/>
              <w:rPr>
                <w:rFonts w:eastAsia="Arial"/>
                <w:b/>
                <w:sz w:val="28"/>
                <w:szCs w:val="28"/>
              </w:rPr>
            </w:pPr>
            <w:r w:rsidRPr="00541C41">
              <w:rPr>
                <w:rFonts w:eastAsia="Arial"/>
                <w:b/>
                <w:sz w:val="28"/>
                <w:szCs w:val="28"/>
              </w:rPr>
              <w:t>b. Phân biệt tiêu hóa cơ học và tiêu hóa hóa học:</w:t>
            </w:r>
          </w:p>
          <w:tbl>
            <w:tblPr>
              <w:tblW w:w="7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3"/>
              <w:gridCol w:w="3686"/>
            </w:tblGrid>
            <w:tr w:rsidR="00541C41" w:rsidRPr="00541C41" w14:paraId="2F3067E2" w14:textId="77777777" w:rsidTr="00B90E66">
              <w:trPr>
                <w:trHeight w:val="437"/>
              </w:trPr>
              <w:tc>
                <w:tcPr>
                  <w:tcW w:w="3793" w:type="dxa"/>
                  <w:shd w:val="clear" w:color="auto" w:fill="auto"/>
                </w:tcPr>
                <w:p w14:paraId="3C9298A3" w14:textId="77777777" w:rsidR="00541C41" w:rsidRPr="00541C41" w:rsidRDefault="00541C41" w:rsidP="00541C41">
                  <w:pPr>
                    <w:spacing w:after="0" w:line="259" w:lineRule="auto"/>
                    <w:jc w:val="center"/>
                    <w:rPr>
                      <w:rFonts w:eastAsiaTheme="minorHAnsi"/>
                      <w:b/>
                      <w:bCs/>
                      <w:color w:val="000000"/>
                      <w:sz w:val="28"/>
                      <w:szCs w:val="28"/>
                    </w:rPr>
                  </w:pPr>
                  <w:r w:rsidRPr="00541C41">
                    <w:rPr>
                      <w:rFonts w:eastAsiaTheme="minorHAnsi"/>
                      <w:b/>
                      <w:bCs/>
                      <w:color w:val="000000"/>
                      <w:sz w:val="28"/>
                      <w:szCs w:val="28"/>
                    </w:rPr>
                    <w:t>Tiêu hóa cơ học</w:t>
                  </w:r>
                </w:p>
              </w:tc>
              <w:tc>
                <w:tcPr>
                  <w:tcW w:w="3686" w:type="dxa"/>
                  <w:shd w:val="clear" w:color="auto" w:fill="auto"/>
                </w:tcPr>
                <w:p w14:paraId="5EF66FEB" w14:textId="77777777" w:rsidR="00541C41" w:rsidRPr="00541C41" w:rsidRDefault="00541C41" w:rsidP="00541C41">
                  <w:pPr>
                    <w:spacing w:after="0" w:line="259" w:lineRule="auto"/>
                    <w:jc w:val="center"/>
                    <w:rPr>
                      <w:rFonts w:eastAsiaTheme="minorHAnsi"/>
                      <w:b/>
                      <w:bCs/>
                      <w:color w:val="000000"/>
                      <w:sz w:val="28"/>
                      <w:szCs w:val="28"/>
                    </w:rPr>
                  </w:pPr>
                  <w:r w:rsidRPr="00541C41">
                    <w:rPr>
                      <w:rFonts w:eastAsiaTheme="minorHAnsi"/>
                      <w:b/>
                      <w:bCs/>
                      <w:color w:val="000000"/>
                      <w:sz w:val="28"/>
                      <w:szCs w:val="28"/>
                    </w:rPr>
                    <w:t>Tiêu hóa hóa học</w:t>
                  </w:r>
                </w:p>
              </w:tc>
            </w:tr>
            <w:tr w:rsidR="00541C41" w:rsidRPr="00541C41" w14:paraId="0B61DC4C" w14:textId="77777777" w:rsidTr="00B90E66">
              <w:tc>
                <w:tcPr>
                  <w:tcW w:w="3793" w:type="dxa"/>
                  <w:shd w:val="clear" w:color="auto" w:fill="auto"/>
                </w:tcPr>
                <w:p w14:paraId="6F0E16F3" w14:textId="77777777" w:rsidR="00541C41" w:rsidRPr="00541C41" w:rsidRDefault="00541C41" w:rsidP="00541C41">
                  <w:pPr>
                    <w:spacing w:after="0" w:line="259" w:lineRule="auto"/>
                    <w:jc w:val="both"/>
                    <w:rPr>
                      <w:rFonts w:eastAsiaTheme="minorHAnsi"/>
                      <w:color w:val="000000"/>
                      <w:sz w:val="28"/>
                      <w:szCs w:val="28"/>
                    </w:rPr>
                  </w:pPr>
                  <w:r w:rsidRPr="00541C41">
                    <w:rPr>
                      <w:rFonts w:eastAsiaTheme="minorHAnsi"/>
                      <w:color w:val="000000"/>
                      <w:sz w:val="28"/>
                      <w:szCs w:val="28"/>
                    </w:rPr>
                    <w:t>- Được diễn ra mạnh nhất trong khoang miệng, giảm dần từ dạ dày xuống ruột non.</w:t>
                  </w:r>
                </w:p>
                <w:p w14:paraId="0A935DEB" w14:textId="77777777" w:rsidR="00541C41" w:rsidRPr="00541C41" w:rsidRDefault="00541C41" w:rsidP="00541C41">
                  <w:pPr>
                    <w:spacing w:after="0" w:line="259" w:lineRule="auto"/>
                    <w:jc w:val="both"/>
                    <w:rPr>
                      <w:rFonts w:eastAsiaTheme="minorHAnsi"/>
                      <w:color w:val="000000"/>
                      <w:sz w:val="28"/>
                      <w:szCs w:val="28"/>
                    </w:rPr>
                  </w:pPr>
                  <w:r w:rsidRPr="00541C41">
                    <w:rPr>
                      <w:rFonts w:eastAsiaTheme="minorHAnsi"/>
                      <w:color w:val="000000"/>
                      <w:sz w:val="28"/>
                      <w:szCs w:val="28"/>
                    </w:rPr>
                    <w:t>- Được thực hiện bởi răng, lưỡi, các cơ nhai, các lớp cơ ở thành dạ dày và thành ruột non.</w:t>
                  </w:r>
                </w:p>
                <w:p w14:paraId="5286BABD" w14:textId="77777777" w:rsidR="00541C41" w:rsidRPr="00541C41" w:rsidRDefault="00541C41" w:rsidP="00541C41">
                  <w:pPr>
                    <w:spacing w:after="0" w:line="259" w:lineRule="auto"/>
                    <w:jc w:val="both"/>
                    <w:rPr>
                      <w:rFonts w:eastAsiaTheme="minorHAnsi"/>
                      <w:color w:val="000000"/>
                      <w:sz w:val="28"/>
                      <w:szCs w:val="28"/>
                    </w:rPr>
                  </w:pPr>
                </w:p>
                <w:p w14:paraId="15B6D19C" w14:textId="77777777" w:rsidR="00541C41" w:rsidRPr="00541C41" w:rsidRDefault="00541C41" w:rsidP="00541C41">
                  <w:pPr>
                    <w:spacing w:after="0" w:line="259" w:lineRule="auto"/>
                    <w:jc w:val="both"/>
                    <w:rPr>
                      <w:rFonts w:eastAsiaTheme="minorHAnsi"/>
                      <w:color w:val="000000"/>
                      <w:sz w:val="28"/>
                      <w:szCs w:val="28"/>
                    </w:rPr>
                  </w:pPr>
                  <w:r w:rsidRPr="00541C41">
                    <w:rPr>
                      <w:rFonts w:eastAsiaTheme="minorHAnsi"/>
                      <w:color w:val="000000"/>
                      <w:sz w:val="28"/>
                      <w:szCs w:val="28"/>
                    </w:rPr>
                    <w:t>- Thức ăn được nghiền nát, làm nhuyễn và thấm đẫm dịch tiêu hóa.</w:t>
                  </w:r>
                </w:p>
              </w:tc>
              <w:tc>
                <w:tcPr>
                  <w:tcW w:w="3686" w:type="dxa"/>
                  <w:shd w:val="clear" w:color="auto" w:fill="auto"/>
                </w:tcPr>
                <w:p w14:paraId="21940532" w14:textId="77777777" w:rsidR="00541C41" w:rsidRPr="00541C41" w:rsidRDefault="00541C41" w:rsidP="00541C41">
                  <w:pPr>
                    <w:spacing w:after="0" w:line="259" w:lineRule="auto"/>
                    <w:jc w:val="both"/>
                    <w:rPr>
                      <w:rFonts w:eastAsiaTheme="minorHAnsi"/>
                      <w:color w:val="000000"/>
                      <w:sz w:val="28"/>
                      <w:szCs w:val="28"/>
                    </w:rPr>
                  </w:pPr>
                  <w:r w:rsidRPr="00541C41">
                    <w:rPr>
                      <w:rFonts w:eastAsiaTheme="minorHAnsi"/>
                      <w:color w:val="000000"/>
                      <w:sz w:val="28"/>
                      <w:szCs w:val="28"/>
                    </w:rPr>
                    <w:t>- Được diễn ra yếu ở khoang miệng và dạ dày, mạnh mẽ và triệt để nhất ở ruột non.</w:t>
                  </w:r>
                </w:p>
                <w:p w14:paraId="4698197E" w14:textId="77777777" w:rsidR="00541C41" w:rsidRPr="00541C41" w:rsidRDefault="00541C41" w:rsidP="00541C41">
                  <w:pPr>
                    <w:spacing w:after="0" w:line="259" w:lineRule="auto"/>
                    <w:jc w:val="both"/>
                    <w:rPr>
                      <w:rFonts w:eastAsiaTheme="minorHAnsi"/>
                      <w:color w:val="000000"/>
                      <w:sz w:val="28"/>
                      <w:szCs w:val="28"/>
                    </w:rPr>
                  </w:pPr>
                  <w:r w:rsidRPr="00541C41">
                    <w:rPr>
                      <w:rFonts w:eastAsiaTheme="minorHAnsi"/>
                      <w:color w:val="000000"/>
                      <w:sz w:val="28"/>
                      <w:szCs w:val="28"/>
                    </w:rPr>
                    <w:t>- Được thực hiện bởi các enzyme tiêu hóa có trong nước bọt, dịch vị, dịch tụy và dịch mật.</w:t>
                  </w:r>
                </w:p>
                <w:p w14:paraId="5416D7CE" w14:textId="77777777" w:rsidR="00541C41" w:rsidRPr="00541C41" w:rsidRDefault="00541C41" w:rsidP="00541C41">
                  <w:pPr>
                    <w:spacing w:after="0" w:line="259" w:lineRule="auto"/>
                    <w:jc w:val="both"/>
                    <w:rPr>
                      <w:rFonts w:eastAsiaTheme="minorHAnsi"/>
                      <w:color w:val="000000"/>
                      <w:sz w:val="28"/>
                      <w:szCs w:val="28"/>
                    </w:rPr>
                  </w:pPr>
                  <w:r w:rsidRPr="00541C41">
                    <w:rPr>
                      <w:rFonts w:eastAsiaTheme="minorHAnsi"/>
                      <w:color w:val="000000"/>
                      <w:sz w:val="28"/>
                      <w:szCs w:val="28"/>
                    </w:rPr>
                    <w:t>- Các đại phân tử trong thức ăn được phân cắt dần thành các phân tử chất dinh dưỡng.</w:t>
                  </w:r>
                </w:p>
              </w:tc>
            </w:tr>
          </w:tbl>
          <w:p w14:paraId="444CF6A6" w14:textId="77777777" w:rsidR="00541C41" w:rsidRPr="00541C41" w:rsidRDefault="00541C41" w:rsidP="00541C41">
            <w:pPr>
              <w:spacing w:after="0" w:line="240" w:lineRule="auto"/>
              <w:ind w:firstLine="284"/>
              <w:jc w:val="both"/>
              <w:rPr>
                <w:color w:val="000000" w:themeColor="text1"/>
                <w:sz w:val="28"/>
                <w:szCs w:val="28"/>
              </w:rPr>
            </w:pPr>
          </w:p>
        </w:tc>
        <w:tc>
          <w:tcPr>
            <w:tcW w:w="854" w:type="dxa"/>
            <w:tcBorders>
              <w:bottom w:val="single" w:sz="4" w:space="0" w:color="auto"/>
            </w:tcBorders>
          </w:tcPr>
          <w:p w14:paraId="579F0A22" w14:textId="77777777" w:rsidR="00541C41" w:rsidRPr="00541C41" w:rsidRDefault="00541C41" w:rsidP="00541C41">
            <w:pPr>
              <w:spacing w:after="0" w:line="240" w:lineRule="auto"/>
              <w:jc w:val="center"/>
              <w:rPr>
                <w:color w:val="000000" w:themeColor="text1"/>
                <w:sz w:val="28"/>
                <w:szCs w:val="28"/>
              </w:rPr>
            </w:pPr>
          </w:p>
          <w:p w14:paraId="0B548D4D"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5BD795F" w14:textId="77777777" w:rsidR="00541C41" w:rsidRPr="00541C41" w:rsidRDefault="00541C41" w:rsidP="00541C41">
            <w:pPr>
              <w:spacing w:after="0" w:line="240" w:lineRule="auto"/>
              <w:jc w:val="center"/>
              <w:rPr>
                <w:color w:val="000000" w:themeColor="text1"/>
                <w:sz w:val="28"/>
                <w:szCs w:val="28"/>
              </w:rPr>
            </w:pPr>
          </w:p>
          <w:p w14:paraId="10E60669" w14:textId="77777777" w:rsidR="00541C41" w:rsidRPr="00541C41" w:rsidRDefault="00541C41" w:rsidP="00541C41">
            <w:pPr>
              <w:spacing w:after="0" w:line="240" w:lineRule="auto"/>
              <w:jc w:val="center"/>
              <w:rPr>
                <w:color w:val="000000" w:themeColor="text1"/>
                <w:sz w:val="28"/>
                <w:szCs w:val="28"/>
              </w:rPr>
            </w:pPr>
          </w:p>
          <w:p w14:paraId="639095E7"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1</w:t>
            </w:r>
          </w:p>
          <w:p w14:paraId="3CD39BC1" w14:textId="77777777" w:rsidR="00541C41" w:rsidRPr="00541C41" w:rsidRDefault="00541C41" w:rsidP="00541C41">
            <w:pPr>
              <w:spacing w:after="0" w:line="240" w:lineRule="auto"/>
              <w:jc w:val="center"/>
              <w:rPr>
                <w:color w:val="000000" w:themeColor="text1"/>
                <w:sz w:val="28"/>
                <w:szCs w:val="28"/>
              </w:rPr>
            </w:pPr>
          </w:p>
          <w:p w14:paraId="1D0B16FA" w14:textId="77777777" w:rsidR="00541C41" w:rsidRPr="00541C41" w:rsidRDefault="00541C41" w:rsidP="00541C41">
            <w:pPr>
              <w:spacing w:after="0" w:line="240" w:lineRule="auto"/>
              <w:jc w:val="center"/>
              <w:rPr>
                <w:color w:val="000000" w:themeColor="text1"/>
                <w:sz w:val="28"/>
                <w:szCs w:val="28"/>
              </w:rPr>
            </w:pPr>
          </w:p>
          <w:p w14:paraId="4D7D42D2" w14:textId="77777777" w:rsidR="00541C41" w:rsidRPr="00541C41" w:rsidRDefault="00541C41" w:rsidP="00541C41">
            <w:pPr>
              <w:spacing w:after="0" w:line="240" w:lineRule="auto"/>
              <w:jc w:val="center"/>
              <w:rPr>
                <w:color w:val="000000" w:themeColor="text1"/>
                <w:sz w:val="28"/>
                <w:szCs w:val="28"/>
              </w:rPr>
            </w:pPr>
          </w:p>
          <w:p w14:paraId="59794F80" w14:textId="77777777" w:rsidR="00541C41" w:rsidRPr="00541C41" w:rsidRDefault="00541C41" w:rsidP="00541C41">
            <w:pPr>
              <w:spacing w:after="0" w:line="240" w:lineRule="auto"/>
              <w:jc w:val="center"/>
              <w:rPr>
                <w:color w:val="000000" w:themeColor="text1"/>
                <w:sz w:val="28"/>
                <w:szCs w:val="28"/>
              </w:rPr>
            </w:pPr>
          </w:p>
          <w:p w14:paraId="1DEBB9D8" w14:textId="77777777" w:rsidR="00541C41" w:rsidRPr="00541C41" w:rsidRDefault="00541C41" w:rsidP="00541C41">
            <w:pPr>
              <w:spacing w:after="0" w:line="240" w:lineRule="auto"/>
              <w:jc w:val="center"/>
              <w:rPr>
                <w:color w:val="000000" w:themeColor="text1"/>
                <w:sz w:val="28"/>
                <w:szCs w:val="28"/>
              </w:rPr>
            </w:pPr>
          </w:p>
          <w:p w14:paraId="77454CDC" w14:textId="77777777" w:rsidR="00541C41" w:rsidRPr="00541C41" w:rsidRDefault="00541C41" w:rsidP="00541C41">
            <w:pPr>
              <w:spacing w:after="0" w:line="240" w:lineRule="auto"/>
              <w:jc w:val="center"/>
              <w:rPr>
                <w:color w:val="000000" w:themeColor="text1"/>
                <w:sz w:val="28"/>
                <w:szCs w:val="28"/>
              </w:rPr>
            </w:pPr>
          </w:p>
          <w:p w14:paraId="38A2995F" w14:textId="77777777" w:rsidR="00541C41" w:rsidRPr="00541C41" w:rsidRDefault="00541C41" w:rsidP="00541C41">
            <w:pPr>
              <w:spacing w:after="0" w:line="240" w:lineRule="auto"/>
              <w:jc w:val="center"/>
              <w:rPr>
                <w:color w:val="000000" w:themeColor="text1"/>
                <w:sz w:val="28"/>
                <w:szCs w:val="28"/>
              </w:rPr>
            </w:pPr>
          </w:p>
          <w:p w14:paraId="50E29851" w14:textId="77777777" w:rsidR="00541C41" w:rsidRPr="00541C41" w:rsidRDefault="00541C41" w:rsidP="00541C41">
            <w:pPr>
              <w:spacing w:after="0" w:line="240" w:lineRule="auto"/>
              <w:jc w:val="center"/>
              <w:rPr>
                <w:color w:val="000000" w:themeColor="text1"/>
                <w:sz w:val="28"/>
                <w:szCs w:val="28"/>
              </w:rPr>
            </w:pPr>
          </w:p>
          <w:p w14:paraId="1FFA4E38" w14:textId="77777777" w:rsidR="00541C41" w:rsidRPr="00541C41" w:rsidRDefault="00541C41" w:rsidP="00541C41">
            <w:pPr>
              <w:spacing w:after="0" w:line="240" w:lineRule="auto"/>
              <w:jc w:val="center"/>
              <w:rPr>
                <w:color w:val="000000" w:themeColor="text1"/>
                <w:sz w:val="28"/>
                <w:szCs w:val="28"/>
              </w:rPr>
            </w:pPr>
          </w:p>
          <w:p w14:paraId="6097784F" w14:textId="77777777" w:rsidR="00541C41" w:rsidRPr="00541C41" w:rsidRDefault="00541C41" w:rsidP="00541C41">
            <w:pPr>
              <w:spacing w:after="0" w:line="240" w:lineRule="auto"/>
              <w:jc w:val="center"/>
              <w:rPr>
                <w:color w:val="000000" w:themeColor="text1"/>
                <w:sz w:val="28"/>
                <w:szCs w:val="28"/>
              </w:rPr>
            </w:pPr>
          </w:p>
          <w:p w14:paraId="2DEF50DB"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0FDB973" w14:textId="77777777" w:rsidR="00541C41" w:rsidRPr="00541C41" w:rsidRDefault="00541C41" w:rsidP="00541C41">
            <w:pPr>
              <w:spacing w:after="0" w:line="240" w:lineRule="auto"/>
              <w:jc w:val="center"/>
              <w:rPr>
                <w:color w:val="000000" w:themeColor="text1"/>
                <w:sz w:val="28"/>
                <w:szCs w:val="28"/>
              </w:rPr>
            </w:pPr>
          </w:p>
          <w:p w14:paraId="30C04D17" w14:textId="77777777" w:rsidR="00541C41" w:rsidRPr="00541C41" w:rsidRDefault="00541C41" w:rsidP="00541C41">
            <w:pPr>
              <w:spacing w:after="0" w:line="240" w:lineRule="auto"/>
              <w:jc w:val="center"/>
              <w:rPr>
                <w:color w:val="000000" w:themeColor="text1"/>
                <w:sz w:val="28"/>
                <w:szCs w:val="28"/>
              </w:rPr>
            </w:pPr>
          </w:p>
          <w:p w14:paraId="5C5A3CCD" w14:textId="77777777" w:rsidR="00541C41" w:rsidRPr="00541C41" w:rsidRDefault="00541C41" w:rsidP="00541C41">
            <w:pPr>
              <w:spacing w:after="0" w:line="240" w:lineRule="auto"/>
              <w:jc w:val="center"/>
              <w:rPr>
                <w:color w:val="000000" w:themeColor="text1"/>
                <w:sz w:val="28"/>
                <w:szCs w:val="28"/>
              </w:rPr>
            </w:pPr>
          </w:p>
          <w:p w14:paraId="0CDB6F5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94A7760" w14:textId="77777777" w:rsidR="00541C41" w:rsidRPr="00541C41" w:rsidRDefault="00541C41" w:rsidP="00541C41">
            <w:pPr>
              <w:spacing w:after="0" w:line="240" w:lineRule="auto"/>
              <w:jc w:val="center"/>
              <w:rPr>
                <w:color w:val="000000" w:themeColor="text1"/>
                <w:sz w:val="28"/>
                <w:szCs w:val="28"/>
              </w:rPr>
            </w:pPr>
          </w:p>
          <w:p w14:paraId="18D28EDF" w14:textId="77777777" w:rsidR="00541C41" w:rsidRPr="00541C41" w:rsidRDefault="00541C41" w:rsidP="00541C41">
            <w:pPr>
              <w:spacing w:after="0" w:line="240" w:lineRule="auto"/>
              <w:jc w:val="center"/>
              <w:rPr>
                <w:color w:val="000000" w:themeColor="text1"/>
                <w:sz w:val="28"/>
                <w:szCs w:val="28"/>
              </w:rPr>
            </w:pPr>
          </w:p>
          <w:p w14:paraId="60BFB130" w14:textId="77777777" w:rsidR="00541C41" w:rsidRPr="00541C41" w:rsidRDefault="00541C41" w:rsidP="00541C41">
            <w:pPr>
              <w:spacing w:after="0" w:line="240" w:lineRule="auto"/>
              <w:jc w:val="center"/>
              <w:rPr>
                <w:color w:val="000000" w:themeColor="text1"/>
                <w:sz w:val="28"/>
                <w:szCs w:val="28"/>
              </w:rPr>
            </w:pPr>
          </w:p>
          <w:p w14:paraId="34FD76C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591F0E00" w14:textId="77777777" w:rsidTr="002E7985">
        <w:trPr>
          <w:trHeight w:val="2260"/>
        </w:trPr>
        <w:tc>
          <w:tcPr>
            <w:tcW w:w="1101" w:type="dxa"/>
          </w:tcPr>
          <w:p w14:paraId="0CD6A120"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Câu 2</w:t>
            </w:r>
          </w:p>
          <w:p w14:paraId="20EFEF84"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 1.0đ)</w:t>
            </w:r>
          </w:p>
        </w:tc>
        <w:tc>
          <w:tcPr>
            <w:tcW w:w="8218" w:type="dxa"/>
            <w:tcBorders>
              <w:top w:val="single" w:sz="4" w:space="0" w:color="auto"/>
              <w:bottom w:val="single" w:sz="4" w:space="0" w:color="auto"/>
            </w:tcBorders>
          </w:tcPr>
          <w:p w14:paraId="2FC458D8" w14:textId="77777777" w:rsidR="00541C41" w:rsidRPr="00541C41" w:rsidRDefault="00541C41" w:rsidP="00541C41">
            <w:pPr>
              <w:tabs>
                <w:tab w:val="left" w:pos="284"/>
                <w:tab w:val="left" w:pos="2552"/>
                <w:tab w:val="left" w:pos="5103"/>
                <w:tab w:val="left" w:pos="7655"/>
              </w:tabs>
              <w:spacing w:after="0" w:line="312" w:lineRule="auto"/>
              <w:contextualSpacing/>
              <w:jc w:val="both"/>
              <w:rPr>
                <w:rFonts w:eastAsia="Times New Roman"/>
                <w:color w:val="000000"/>
                <w:sz w:val="28"/>
                <w:szCs w:val="28"/>
              </w:rPr>
            </w:pPr>
            <w:r w:rsidRPr="00541C41">
              <w:rPr>
                <w:rFonts w:eastAsia="Times New Roman"/>
                <w:color w:val="000000"/>
                <w:sz w:val="28"/>
                <w:szCs w:val="28"/>
              </w:rPr>
              <w:t>Câu nói nói “You are what you eat!” (Bạn là hiện thân của những gì bạn ăn) có thể được hiểu như sau:</w:t>
            </w:r>
          </w:p>
          <w:p w14:paraId="1A9131A9" w14:textId="77777777" w:rsidR="00541C41" w:rsidRPr="00541C41" w:rsidRDefault="00541C41" w:rsidP="00541C41">
            <w:pPr>
              <w:tabs>
                <w:tab w:val="left" w:pos="284"/>
                <w:tab w:val="left" w:pos="2552"/>
                <w:tab w:val="left" w:pos="5103"/>
                <w:tab w:val="left" w:pos="7655"/>
              </w:tabs>
              <w:spacing w:after="0" w:line="312" w:lineRule="auto"/>
              <w:contextualSpacing/>
              <w:jc w:val="both"/>
              <w:rPr>
                <w:rFonts w:eastAsia="Times New Roman"/>
                <w:color w:val="000000"/>
                <w:sz w:val="28"/>
                <w:szCs w:val="28"/>
              </w:rPr>
            </w:pPr>
            <w:r w:rsidRPr="00541C41">
              <w:rPr>
                <w:rFonts w:eastAsia="Times New Roman"/>
                <w:color w:val="000000"/>
                <w:sz w:val="28"/>
                <w:szCs w:val="28"/>
              </w:rPr>
              <w:t>– Người thường xuyên sử dụng những loại thực phẩm chứa nhiều tinh bột, đồ ăn chiên rán nhiều chất béo, đồ ngọt, sẽ tăng cân khó kiểm soát, tăng nguy cơ mắc tim mạch, tiểu đường,…</w:t>
            </w:r>
          </w:p>
          <w:p w14:paraId="4F2AD60B" w14:textId="77777777" w:rsidR="00541C41" w:rsidRPr="00541C41" w:rsidRDefault="00541C41" w:rsidP="00541C41">
            <w:pPr>
              <w:tabs>
                <w:tab w:val="left" w:pos="284"/>
                <w:tab w:val="left" w:pos="2552"/>
                <w:tab w:val="left" w:pos="5103"/>
                <w:tab w:val="left" w:pos="7655"/>
              </w:tabs>
              <w:spacing w:after="0" w:line="312" w:lineRule="auto"/>
              <w:contextualSpacing/>
              <w:jc w:val="both"/>
              <w:rPr>
                <w:rFonts w:eastAsia="Times New Roman"/>
                <w:color w:val="000000"/>
                <w:sz w:val="28"/>
                <w:szCs w:val="28"/>
              </w:rPr>
            </w:pPr>
            <w:r w:rsidRPr="00541C41">
              <w:rPr>
                <w:rFonts w:eastAsia="Times New Roman"/>
                <w:color w:val="000000"/>
                <w:sz w:val="28"/>
                <w:szCs w:val="28"/>
              </w:rPr>
              <w:t>– Người có chế độ ăn uống lành mạnh với lượng vừa phải bao gồm nhiều rau củ, trái cây, các loại hạt, đậu, ngũ cốc, thảo dược, dầu, cá và thực phẩm lên men lại có sức khoẻ dẻo dai, vẻ ngoài tươi trẻ và tuổi thọ cao.</w:t>
            </w:r>
          </w:p>
        </w:tc>
        <w:tc>
          <w:tcPr>
            <w:tcW w:w="854" w:type="dxa"/>
            <w:tcBorders>
              <w:top w:val="single" w:sz="4" w:space="0" w:color="auto"/>
              <w:bottom w:val="single" w:sz="4" w:space="0" w:color="auto"/>
            </w:tcBorders>
          </w:tcPr>
          <w:p w14:paraId="39623FEF" w14:textId="77777777" w:rsidR="00541C41" w:rsidRPr="00541C41" w:rsidRDefault="00541C41" w:rsidP="00541C41">
            <w:pPr>
              <w:spacing w:after="0" w:line="240" w:lineRule="auto"/>
              <w:jc w:val="center"/>
              <w:rPr>
                <w:color w:val="000000" w:themeColor="text1"/>
                <w:sz w:val="28"/>
                <w:szCs w:val="28"/>
              </w:rPr>
            </w:pPr>
          </w:p>
          <w:p w14:paraId="093B88CC" w14:textId="77777777" w:rsidR="00541C41" w:rsidRPr="00541C41" w:rsidRDefault="00541C41" w:rsidP="00541C41">
            <w:pPr>
              <w:spacing w:after="0" w:line="240" w:lineRule="auto"/>
              <w:jc w:val="center"/>
              <w:rPr>
                <w:color w:val="000000" w:themeColor="text1"/>
                <w:sz w:val="28"/>
                <w:szCs w:val="28"/>
              </w:rPr>
            </w:pPr>
          </w:p>
          <w:p w14:paraId="4BFBACD6" w14:textId="77777777" w:rsidR="00541C41" w:rsidRPr="00541C41" w:rsidRDefault="00541C41" w:rsidP="00541C41">
            <w:pPr>
              <w:spacing w:after="0" w:line="240" w:lineRule="auto"/>
              <w:jc w:val="center"/>
              <w:rPr>
                <w:color w:val="000000" w:themeColor="text1"/>
                <w:sz w:val="28"/>
                <w:szCs w:val="28"/>
              </w:rPr>
            </w:pPr>
          </w:p>
          <w:p w14:paraId="1122667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6FC172BD" w14:textId="77777777" w:rsidR="00541C41" w:rsidRPr="00541C41" w:rsidRDefault="00541C41" w:rsidP="00541C41">
            <w:pPr>
              <w:spacing w:after="0" w:line="240" w:lineRule="auto"/>
              <w:jc w:val="center"/>
              <w:rPr>
                <w:color w:val="000000" w:themeColor="text1"/>
                <w:sz w:val="28"/>
                <w:szCs w:val="28"/>
              </w:rPr>
            </w:pPr>
          </w:p>
          <w:p w14:paraId="6B5BAD80" w14:textId="77777777" w:rsidR="00541C41" w:rsidRPr="00541C41" w:rsidRDefault="00541C41" w:rsidP="00541C41">
            <w:pPr>
              <w:spacing w:after="0" w:line="240" w:lineRule="auto"/>
              <w:jc w:val="center"/>
              <w:rPr>
                <w:color w:val="000000" w:themeColor="text1"/>
                <w:sz w:val="28"/>
                <w:szCs w:val="28"/>
              </w:rPr>
            </w:pPr>
          </w:p>
          <w:p w14:paraId="371BF69F" w14:textId="77777777" w:rsidR="00541C41" w:rsidRPr="00541C41" w:rsidRDefault="00541C41" w:rsidP="00541C41">
            <w:pPr>
              <w:spacing w:after="0" w:line="240" w:lineRule="auto"/>
              <w:jc w:val="center"/>
              <w:rPr>
                <w:color w:val="000000" w:themeColor="text1"/>
                <w:sz w:val="28"/>
                <w:szCs w:val="28"/>
              </w:rPr>
            </w:pPr>
          </w:p>
          <w:p w14:paraId="46D0F3A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79C695CB" w14:textId="77777777" w:rsidTr="00D55B62">
        <w:trPr>
          <w:trHeight w:val="3399"/>
        </w:trPr>
        <w:tc>
          <w:tcPr>
            <w:tcW w:w="1101" w:type="dxa"/>
            <w:vAlign w:val="center"/>
          </w:tcPr>
          <w:p w14:paraId="1768FDC7"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Câu 3</w:t>
            </w:r>
          </w:p>
          <w:p w14:paraId="31DC84B9"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18" w:type="dxa"/>
            <w:tcBorders>
              <w:bottom w:val="single" w:sz="4" w:space="0" w:color="auto"/>
            </w:tcBorders>
          </w:tcPr>
          <w:p w14:paraId="73DC8758" w14:textId="77777777" w:rsidR="00541C41" w:rsidRPr="00541C41" w:rsidRDefault="00541C41" w:rsidP="00541C41">
            <w:pPr>
              <w:spacing w:after="0" w:line="240" w:lineRule="auto"/>
              <w:ind w:firstLine="284"/>
              <w:jc w:val="both"/>
              <w:rPr>
                <w:color w:val="000000" w:themeColor="text1"/>
                <w:sz w:val="28"/>
                <w:szCs w:val="28"/>
              </w:rPr>
            </w:pPr>
            <w:r w:rsidRPr="00541C41">
              <w:rPr>
                <w:color w:val="000000" w:themeColor="text1"/>
                <w:sz w:val="28"/>
                <w:szCs w:val="28"/>
              </w:rPr>
              <w:t>a/. Sự khác nhau giữa vòng tuần hoàn lớn và vòng tuần hoàn nhỏ</w:t>
            </w:r>
          </w:p>
          <w:tbl>
            <w:tblPr>
              <w:tblStyle w:val="TableGrid"/>
              <w:tblW w:w="0" w:type="auto"/>
              <w:tblLook w:val="04A0" w:firstRow="1" w:lastRow="0" w:firstColumn="1" w:lastColumn="0" w:noHBand="0" w:noVBand="1"/>
            </w:tblPr>
            <w:tblGrid>
              <w:gridCol w:w="3923"/>
              <w:gridCol w:w="3924"/>
            </w:tblGrid>
            <w:tr w:rsidR="00541C41" w:rsidRPr="00541C41" w14:paraId="4F183F76" w14:textId="77777777" w:rsidTr="000D05B4">
              <w:tc>
                <w:tcPr>
                  <w:tcW w:w="3923" w:type="dxa"/>
                </w:tcPr>
                <w:p w14:paraId="6E41288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Vòng tuần hoàn lớn</w:t>
                  </w:r>
                </w:p>
              </w:tc>
              <w:tc>
                <w:tcPr>
                  <w:tcW w:w="3924" w:type="dxa"/>
                </w:tcPr>
                <w:p w14:paraId="54BC1902"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Vòng tuần hoàn nhỏ</w:t>
                  </w:r>
                </w:p>
              </w:tc>
            </w:tr>
            <w:tr w:rsidR="00541C41" w:rsidRPr="00541C41" w14:paraId="2C8C4DB8" w14:textId="77777777" w:rsidTr="000D05B4">
              <w:tc>
                <w:tcPr>
                  <w:tcW w:w="3923" w:type="dxa"/>
                </w:tcPr>
                <w:p w14:paraId="7047749F"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uất phát từ tâm thất trái.</w:t>
                  </w:r>
                </w:p>
                <w:p w14:paraId="0051E10A"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Máu rời tim là máu đỏ tươi (giàu O</w:t>
                  </w:r>
                  <w:r w:rsidRPr="00541C41">
                    <w:rPr>
                      <w:color w:val="000000" w:themeColor="text1"/>
                      <w:sz w:val="28"/>
                      <w:szCs w:val="28"/>
                      <w:vertAlign w:val="subscript"/>
                    </w:rPr>
                    <w:t xml:space="preserve">2 </w:t>
                  </w:r>
                  <w:r w:rsidRPr="00541C41">
                    <w:rPr>
                      <w:color w:val="000000" w:themeColor="text1"/>
                      <w:sz w:val="28"/>
                      <w:szCs w:val="28"/>
                    </w:rPr>
                    <w:t>theo động mạch chủ tới các cơ quan.</w:t>
                  </w:r>
                </w:p>
                <w:p w14:paraId="6032F80D"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Sự trao đổi khí xảy ra giữa máu và tế bào</w:t>
                  </w:r>
                </w:p>
                <w:p w14:paraId="1E62E624"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Sau trao đổi khí máu trở nên nghèo O</w:t>
                  </w:r>
                  <w:r w:rsidRPr="00541C41">
                    <w:rPr>
                      <w:color w:val="000000" w:themeColor="text1"/>
                      <w:sz w:val="28"/>
                      <w:szCs w:val="28"/>
                      <w:vertAlign w:val="subscript"/>
                    </w:rPr>
                    <w:t>2</w:t>
                  </w:r>
                  <w:r w:rsidRPr="00541C41">
                    <w:rPr>
                      <w:color w:val="000000" w:themeColor="text1"/>
                      <w:sz w:val="28"/>
                      <w:szCs w:val="28"/>
                    </w:rPr>
                    <w:t xml:space="preserve"> đổ về tim ở tâm nhĩ phải</w:t>
                  </w:r>
                </w:p>
                <w:p w14:paraId="5323A5A7" w14:textId="77777777" w:rsidR="00541C41" w:rsidRPr="00541C41" w:rsidRDefault="00541C41" w:rsidP="00541C41">
                  <w:pPr>
                    <w:spacing w:after="0" w:line="240" w:lineRule="auto"/>
                    <w:jc w:val="both"/>
                    <w:rPr>
                      <w:color w:val="000000" w:themeColor="text1"/>
                      <w:sz w:val="28"/>
                      <w:szCs w:val="28"/>
                    </w:rPr>
                  </w:pPr>
                </w:p>
                <w:p w14:paraId="1996E8D0" w14:textId="77777777" w:rsidR="00541C41" w:rsidRPr="00541C41" w:rsidRDefault="00541C41" w:rsidP="00541C41">
                  <w:pPr>
                    <w:spacing w:after="0" w:line="240" w:lineRule="auto"/>
                    <w:jc w:val="both"/>
                    <w:rPr>
                      <w:color w:val="000000" w:themeColor="text1"/>
                      <w:sz w:val="28"/>
                      <w:szCs w:val="28"/>
                      <w:vertAlign w:val="subscript"/>
                    </w:rPr>
                  </w:pPr>
                  <w:r w:rsidRPr="00541C41">
                    <w:rPr>
                      <w:color w:val="000000" w:themeColor="text1"/>
                      <w:sz w:val="28"/>
                      <w:szCs w:val="28"/>
                    </w:rPr>
                    <w:t>- Vai trò cung cấp khí O</w:t>
                  </w:r>
                  <w:r w:rsidRPr="00541C41">
                    <w:rPr>
                      <w:color w:val="000000" w:themeColor="text1"/>
                      <w:sz w:val="28"/>
                      <w:szCs w:val="28"/>
                      <w:vertAlign w:val="subscript"/>
                    </w:rPr>
                    <w:t>2</w:t>
                  </w:r>
                  <w:r w:rsidRPr="00541C41">
                    <w:rPr>
                      <w:color w:val="000000" w:themeColor="text1"/>
                      <w:sz w:val="28"/>
                      <w:szCs w:val="28"/>
                    </w:rPr>
                    <w:t xml:space="preserve"> cho tế bào và loại khí CO</w:t>
                  </w:r>
                  <w:r w:rsidRPr="00541C41">
                    <w:rPr>
                      <w:color w:val="000000" w:themeColor="text1"/>
                      <w:sz w:val="28"/>
                      <w:szCs w:val="28"/>
                      <w:vertAlign w:val="subscript"/>
                    </w:rPr>
                    <w:t xml:space="preserve">2 </w:t>
                  </w:r>
                  <w:r w:rsidRPr="00541C41">
                    <w:rPr>
                      <w:color w:val="000000" w:themeColor="text1"/>
                      <w:sz w:val="28"/>
                      <w:szCs w:val="28"/>
                    </w:rPr>
                    <w:t>ra khỏi tế bào</w:t>
                  </w:r>
                  <w:r w:rsidRPr="00541C41">
                    <w:rPr>
                      <w:color w:val="000000" w:themeColor="text1"/>
                      <w:sz w:val="28"/>
                      <w:szCs w:val="28"/>
                      <w:vertAlign w:val="subscript"/>
                    </w:rPr>
                    <w:t xml:space="preserve"> </w:t>
                  </w:r>
                </w:p>
              </w:tc>
              <w:tc>
                <w:tcPr>
                  <w:tcW w:w="3924" w:type="dxa"/>
                </w:tcPr>
                <w:p w14:paraId="4D6E31AD"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lastRenderedPageBreak/>
                    <w:t>- Xuất phát từ tâm thất phải. Máu rời tim là máu đỏ thẫm nghèo O</w:t>
                  </w:r>
                  <w:r w:rsidRPr="00541C41">
                    <w:rPr>
                      <w:color w:val="000000" w:themeColor="text1"/>
                      <w:sz w:val="28"/>
                      <w:szCs w:val="28"/>
                      <w:vertAlign w:val="subscript"/>
                    </w:rPr>
                    <w:t xml:space="preserve">2 </w:t>
                  </w:r>
                  <w:r w:rsidRPr="00541C41">
                    <w:rPr>
                      <w:color w:val="000000" w:themeColor="text1"/>
                      <w:sz w:val="28"/>
                      <w:szCs w:val="28"/>
                    </w:rPr>
                    <w:t>theo động mạch phổi đến phổi.</w:t>
                  </w:r>
                </w:p>
                <w:p w14:paraId="1774A9F1"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Sự trao đổi khí xảy ra giữa máu và phế nang</w:t>
                  </w:r>
                </w:p>
                <w:p w14:paraId="71A85232"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Sau trao đổi khí, máu trở nên giàu O</w:t>
                  </w:r>
                  <w:r w:rsidRPr="00541C41">
                    <w:rPr>
                      <w:color w:val="000000" w:themeColor="text1"/>
                      <w:sz w:val="28"/>
                      <w:szCs w:val="28"/>
                      <w:vertAlign w:val="subscript"/>
                    </w:rPr>
                    <w:t xml:space="preserve">2 </w:t>
                  </w:r>
                  <w:r w:rsidRPr="00541C41">
                    <w:rPr>
                      <w:color w:val="000000" w:themeColor="text1"/>
                      <w:sz w:val="28"/>
                      <w:szCs w:val="28"/>
                    </w:rPr>
                    <w:t>đổ về tim ở tâm nhĩ trái</w:t>
                  </w:r>
                </w:p>
                <w:p w14:paraId="61664B96" w14:textId="77777777" w:rsidR="00541C41" w:rsidRPr="00541C41" w:rsidRDefault="00541C41" w:rsidP="00541C41">
                  <w:pPr>
                    <w:spacing w:after="0"/>
                    <w:rPr>
                      <w:sz w:val="28"/>
                      <w:szCs w:val="28"/>
                    </w:rPr>
                  </w:pPr>
                </w:p>
                <w:p w14:paraId="2C6EAA69" w14:textId="77777777" w:rsidR="00541C41" w:rsidRPr="00541C41" w:rsidRDefault="00541C41" w:rsidP="00541C41">
                  <w:pPr>
                    <w:spacing w:after="0"/>
                    <w:rPr>
                      <w:sz w:val="28"/>
                      <w:szCs w:val="28"/>
                    </w:rPr>
                  </w:pPr>
                  <w:r w:rsidRPr="00541C41">
                    <w:rPr>
                      <w:sz w:val="28"/>
                      <w:szCs w:val="28"/>
                    </w:rPr>
                    <w:lastRenderedPageBreak/>
                    <w:t>- Vai trò đưa khí CO</w:t>
                  </w:r>
                  <w:r w:rsidRPr="00541C41">
                    <w:rPr>
                      <w:sz w:val="28"/>
                      <w:szCs w:val="28"/>
                      <w:vertAlign w:val="subscript"/>
                    </w:rPr>
                    <w:t>2</w:t>
                  </w:r>
                  <w:r w:rsidRPr="00541C41">
                    <w:rPr>
                      <w:sz w:val="28"/>
                      <w:szCs w:val="28"/>
                    </w:rPr>
                    <w:t xml:space="preserve"> từ máu qua phê nang để đào thải và nhận khí O</w:t>
                  </w:r>
                  <w:r w:rsidRPr="00541C41">
                    <w:rPr>
                      <w:sz w:val="28"/>
                      <w:szCs w:val="28"/>
                      <w:vertAlign w:val="subscript"/>
                    </w:rPr>
                    <w:t>2</w:t>
                  </w:r>
                  <w:r w:rsidRPr="00541C41">
                    <w:rPr>
                      <w:sz w:val="28"/>
                      <w:szCs w:val="28"/>
                    </w:rPr>
                    <w:t xml:space="preserve"> cho máu</w:t>
                  </w:r>
                </w:p>
              </w:tc>
            </w:tr>
          </w:tbl>
          <w:p w14:paraId="1D8E61F0"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color w:val="000000" w:themeColor="text1"/>
                <w:sz w:val="28"/>
                <w:szCs w:val="28"/>
              </w:rPr>
              <w:lastRenderedPageBreak/>
              <w:t>b) Con người sống trong môi trường chứa nhiều vi khuẩn có hại nhưng vẫn có thể sống khoẻ mạnh  vì:</w:t>
            </w:r>
            <w:r w:rsidRPr="00541C41">
              <w:rPr>
                <w:rFonts w:eastAsiaTheme="minorHAnsi"/>
                <w:bCs/>
                <w:color w:val="000000" w:themeColor="text1"/>
                <w:sz w:val="28"/>
                <w:szCs w:val="28"/>
                <w:lang w:val="vi-VN"/>
              </w:rPr>
              <w:t xml:space="preserve"> </w:t>
            </w:r>
          </w:p>
          <w:p w14:paraId="7A5002B6"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rFonts w:eastAsiaTheme="minorHAnsi"/>
                <w:bCs/>
                <w:color w:val="000000" w:themeColor="text1"/>
                <w:sz w:val="28"/>
                <w:szCs w:val="28"/>
                <w:lang w:val="vi-VN"/>
              </w:rPr>
              <w:t>Con người sống trong môi trường chứa nhiều vi khuẩn có hại nhưng vẫn có thể sống khỏe mạnh vì cơ thể có khả năng nhận diện, ngăn cản sự xâm nhập của mầm bệnh, đồng thời chống lại mầm bệnh khi nó đã xâm nhập vào cơ thể, đó gọi là khả năng miễn dịch của cơ thể.</w:t>
            </w:r>
          </w:p>
          <w:p w14:paraId="6A84E7BE"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rFonts w:eastAsiaTheme="minorHAnsi"/>
                <w:bCs/>
                <w:color w:val="000000" w:themeColor="text1"/>
                <w:sz w:val="28"/>
                <w:szCs w:val="28"/>
              </w:rPr>
              <w:t xml:space="preserve">c) </w:t>
            </w:r>
            <w:r w:rsidRPr="00541C41">
              <w:rPr>
                <w:rFonts w:eastAsiaTheme="minorHAnsi"/>
                <w:bCs/>
                <w:color w:val="000000" w:themeColor="text1"/>
                <w:sz w:val="28"/>
                <w:szCs w:val="28"/>
                <w:lang w:val="vi-VN"/>
              </w:rPr>
              <w:t>- “Mụn trứng cá” trên da là phản ứng miễn dịch của cơ thể.</w:t>
            </w:r>
          </w:p>
          <w:p w14:paraId="07BB45F5"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rFonts w:eastAsiaTheme="minorHAnsi"/>
                <w:bCs/>
                <w:color w:val="000000" w:themeColor="text1"/>
                <w:sz w:val="28"/>
                <w:szCs w:val="28"/>
                <w:lang w:val="vi-VN"/>
              </w:rPr>
              <w:t>- Vì: Khi lỗ chân lông bị bít tắc, vi khuẩn phát triển mạnh khiến bạch cầu sẽ được huy động đến để tiêu diệt vi khuẩn dẫn đến tạo ổ viêm, hình thành "mụn trứng cá", biểu hiện là mụn nhỏ, tấy đỏ, có đốm mủ. Như vậy, "mụn trứng cá" chính là phản ứng bảo vệ cơ thể tránh khỏi sự tấn công của vi khuẩn nên "mụn trứng cá” trên da được coi là phản ứng miễn dịch của cơ thể.</w:t>
            </w:r>
          </w:p>
        </w:tc>
        <w:tc>
          <w:tcPr>
            <w:tcW w:w="854" w:type="dxa"/>
            <w:tcBorders>
              <w:bottom w:val="single" w:sz="4" w:space="0" w:color="auto"/>
            </w:tcBorders>
          </w:tcPr>
          <w:p w14:paraId="36778AFE" w14:textId="77777777" w:rsidR="00541C41" w:rsidRPr="00541C41" w:rsidRDefault="00541C41" w:rsidP="00541C41">
            <w:pPr>
              <w:spacing w:after="0" w:line="240" w:lineRule="auto"/>
              <w:jc w:val="center"/>
              <w:rPr>
                <w:color w:val="000000" w:themeColor="text1"/>
                <w:sz w:val="28"/>
                <w:szCs w:val="28"/>
              </w:rPr>
            </w:pPr>
          </w:p>
          <w:p w14:paraId="231BF496" w14:textId="77777777" w:rsidR="00541C41" w:rsidRPr="00541C41" w:rsidRDefault="00541C41" w:rsidP="00541C41">
            <w:pPr>
              <w:spacing w:after="0" w:line="240" w:lineRule="auto"/>
              <w:jc w:val="center"/>
              <w:rPr>
                <w:color w:val="000000" w:themeColor="text1"/>
                <w:sz w:val="28"/>
                <w:szCs w:val="28"/>
              </w:rPr>
            </w:pPr>
          </w:p>
          <w:p w14:paraId="0282EED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41096F9" w14:textId="77777777" w:rsidR="00541C41" w:rsidRPr="00541C41" w:rsidRDefault="00541C41" w:rsidP="00541C41">
            <w:pPr>
              <w:spacing w:after="0" w:line="240" w:lineRule="auto"/>
              <w:jc w:val="center"/>
              <w:rPr>
                <w:color w:val="000000" w:themeColor="text1"/>
                <w:sz w:val="28"/>
                <w:szCs w:val="28"/>
              </w:rPr>
            </w:pPr>
          </w:p>
          <w:p w14:paraId="3B7CC080" w14:textId="77777777" w:rsidR="00541C41" w:rsidRPr="00541C41" w:rsidRDefault="00541C41" w:rsidP="00541C41">
            <w:pPr>
              <w:spacing w:after="0" w:line="240" w:lineRule="auto"/>
              <w:jc w:val="center"/>
              <w:rPr>
                <w:color w:val="000000" w:themeColor="text1"/>
                <w:sz w:val="28"/>
                <w:szCs w:val="28"/>
              </w:rPr>
            </w:pPr>
          </w:p>
          <w:p w14:paraId="3BF1CA96" w14:textId="77777777" w:rsidR="00541C41" w:rsidRPr="00541C41" w:rsidRDefault="00541C41" w:rsidP="00541C41">
            <w:pPr>
              <w:spacing w:after="0" w:line="240" w:lineRule="auto"/>
              <w:jc w:val="center"/>
              <w:rPr>
                <w:color w:val="000000" w:themeColor="text1"/>
                <w:sz w:val="28"/>
                <w:szCs w:val="28"/>
              </w:rPr>
            </w:pPr>
          </w:p>
          <w:p w14:paraId="45F5BF6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FBC7CE6" w14:textId="77777777" w:rsidR="00541C41" w:rsidRPr="00541C41" w:rsidRDefault="00541C41" w:rsidP="00541C41">
            <w:pPr>
              <w:spacing w:after="0" w:line="240" w:lineRule="auto"/>
              <w:jc w:val="center"/>
              <w:rPr>
                <w:color w:val="000000" w:themeColor="text1"/>
                <w:sz w:val="28"/>
                <w:szCs w:val="28"/>
              </w:rPr>
            </w:pPr>
          </w:p>
          <w:p w14:paraId="7D108361"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7D8D1BF1" w14:textId="77777777" w:rsidR="00541C41" w:rsidRPr="00541C41" w:rsidRDefault="00541C41" w:rsidP="00541C41">
            <w:pPr>
              <w:spacing w:after="0" w:line="240" w:lineRule="auto"/>
              <w:jc w:val="center"/>
              <w:rPr>
                <w:color w:val="000000" w:themeColor="text1"/>
                <w:sz w:val="28"/>
                <w:szCs w:val="28"/>
              </w:rPr>
            </w:pPr>
          </w:p>
          <w:p w14:paraId="2975E88F" w14:textId="77777777" w:rsidR="00541C41" w:rsidRPr="00541C41" w:rsidRDefault="00541C41" w:rsidP="00541C41">
            <w:pPr>
              <w:spacing w:after="0" w:line="240" w:lineRule="auto"/>
              <w:jc w:val="center"/>
              <w:rPr>
                <w:color w:val="000000" w:themeColor="text1"/>
                <w:sz w:val="28"/>
                <w:szCs w:val="28"/>
              </w:rPr>
            </w:pPr>
          </w:p>
          <w:p w14:paraId="2B67811B" w14:textId="77777777" w:rsidR="00541C41" w:rsidRPr="00541C41" w:rsidRDefault="00541C41" w:rsidP="00541C41">
            <w:pPr>
              <w:spacing w:after="0" w:line="240" w:lineRule="auto"/>
              <w:jc w:val="center"/>
              <w:rPr>
                <w:color w:val="000000" w:themeColor="text1"/>
                <w:sz w:val="28"/>
                <w:szCs w:val="28"/>
              </w:rPr>
            </w:pPr>
          </w:p>
          <w:p w14:paraId="3CD0A367"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B1981E8" w14:textId="77777777" w:rsidR="00541C41" w:rsidRPr="00541C41" w:rsidRDefault="00541C41" w:rsidP="00541C41">
            <w:pPr>
              <w:spacing w:after="0" w:line="240" w:lineRule="auto"/>
              <w:jc w:val="center"/>
              <w:rPr>
                <w:color w:val="000000" w:themeColor="text1"/>
                <w:sz w:val="28"/>
                <w:szCs w:val="28"/>
              </w:rPr>
            </w:pPr>
          </w:p>
          <w:p w14:paraId="0C9972CF" w14:textId="77777777" w:rsidR="00541C41" w:rsidRPr="00541C41" w:rsidRDefault="00541C41" w:rsidP="00541C41">
            <w:pPr>
              <w:spacing w:after="0" w:line="240" w:lineRule="auto"/>
              <w:jc w:val="center"/>
              <w:rPr>
                <w:color w:val="000000" w:themeColor="text1"/>
                <w:sz w:val="28"/>
                <w:szCs w:val="28"/>
              </w:rPr>
            </w:pPr>
          </w:p>
          <w:p w14:paraId="75D61449" w14:textId="77777777" w:rsidR="00541C41" w:rsidRPr="00541C41" w:rsidRDefault="00541C41" w:rsidP="00541C41">
            <w:pPr>
              <w:spacing w:after="0" w:line="240" w:lineRule="auto"/>
              <w:jc w:val="center"/>
              <w:rPr>
                <w:color w:val="000000" w:themeColor="text1"/>
                <w:sz w:val="28"/>
                <w:szCs w:val="28"/>
              </w:rPr>
            </w:pPr>
          </w:p>
          <w:p w14:paraId="30D5315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7DD314D8" w14:textId="77777777" w:rsidR="00541C41" w:rsidRPr="00541C41" w:rsidRDefault="00541C41" w:rsidP="00541C41">
            <w:pPr>
              <w:spacing w:after="0" w:line="240" w:lineRule="auto"/>
              <w:jc w:val="center"/>
              <w:rPr>
                <w:color w:val="000000" w:themeColor="text1"/>
                <w:sz w:val="28"/>
                <w:szCs w:val="28"/>
              </w:rPr>
            </w:pPr>
          </w:p>
          <w:p w14:paraId="25D3A9CB" w14:textId="77777777" w:rsidR="00541C41" w:rsidRPr="00541C41" w:rsidRDefault="00541C41" w:rsidP="00541C41">
            <w:pPr>
              <w:spacing w:after="0" w:line="240" w:lineRule="auto"/>
              <w:jc w:val="center"/>
              <w:rPr>
                <w:color w:val="000000" w:themeColor="text1"/>
                <w:sz w:val="28"/>
                <w:szCs w:val="28"/>
              </w:rPr>
            </w:pPr>
          </w:p>
          <w:p w14:paraId="44258605" w14:textId="77777777" w:rsidR="00541C41" w:rsidRPr="00541C41" w:rsidRDefault="00541C41" w:rsidP="00541C41">
            <w:pPr>
              <w:spacing w:after="0" w:line="240" w:lineRule="auto"/>
              <w:jc w:val="center"/>
              <w:rPr>
                <w:color w:val="000000" w:themeColor="text1"/>
                <w:sz w:val="28"/>
                <w:szCs w:val="28"/>
              </w:rPr>
            </w:pPr>
          </w:p>
          <w:p w14:paraId="6E934D46" w14:textId="77777777" w:rsidR="00541C41" w:rsidRPr="00541C41" w:rsidRDefault="00541C41" w:rsidP="00541C41">
            <w:pPr>
              <w:spacing w:after="0" w:line="240" w:lineRule="auto"/>
              <w:jc w:val="center"/>
              <w:rPr>
                <w:color w:val="000000" w:themeColor="text1"/>
                <w:sz w:val="28"/>
                <w:szCs w:val="28"/>
              </w:rPr>
            </w:pPr>
          </w:p>
          <w:p w14:paraId="24086001" w14:textId="77777777" w:rsidR="00541C41" w:rsidRPr="00541C41" w:rsidRDefault="00541C41" w:rsidP="00541C41">
            <w:pPr>
              <w:spacing w:after="0" w:line="240" w:lineRule="auto"/>
              <w:jc w:val="center"/>
              <w:rPr>
                <w:color w:val="000000" w:themeColor="text1"/>
                <w:sz w:val="28"/>
                <w:szCs w:val="28"/>
              </w:rPr>
            </w:pPr>
          </w:p>
          <w:p w14:paraId="7057DDA7" w14:textId="77777777" w:rsidR="00541C41" w:rsidRPr="00541C41" w:rsidRDefault="00541C41" w:rsidP="00541C41">
            <w:pPr>
              <w:spacing w:after="0" w:line="240" w:lineRule="auto"/>
              <w:jc w:val="center"/>
              <w:rPr>
                <w:color w:val="000000" w:themeColor="text1"/>
                <w:sz w:val="28"/>
                <w:szCs w:val="28"/>
              </w:rPr>
            </w:pPr>
          </w:p>
          <w:p w14:paraId="75DF40F5" w14:textId="77777777" w:rsidR="00541C41" w:rsidRPr="00541C41" w:rsidRDefault="00541C41" w:rsidP="00541C41">
            <w:pPr>
              <w:spacing w:after="0" w:line="240" w:lineRule="auto"/>
              <w:jc w:val="center"/>
              <w:rPr>
                <w:color w:val="000000" w:themeColor="text1"/>
                <w:sz w:val="28"/>
                <w:szCs w:val="28"/>
              </w:rPr>
            </w:pPr>
          </w:p>
          <w:p w14:paraId="10CBE96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36267838" w14:textId="77777777" w:rsidTr="007C6EC4">
        <w:tc>
          <w:tcPr>
            <w:tcW w:w="1101" w:type="dxa"/>
            <w:vAlign w:val="center"/>
          </w:tcPr>
          <w:p w14:paraId="526D8A7A" w14:textId="77777777" w:rsidR="00541C41" w:rsidRPr="00541C41" w:rsidRDefault="00541C41" w:rsidP="00541C41">
            <w:pPr>
              <w:spacing w:after="0" w:line="240" w:lineRule="auto"/>
              <w:rPr>
                <w:b/>
                <w:bCs/>
                <w:color w:val="000000" w:themeColor="text1"/>
                <w:sz w:val="28"/>
                <w:szCs w:val="28"/>
              </w:rPr>
            </w:pPr>
            <w:r w:rsidRPr="00541C41">
              <w:rPr>
                <w:b/>
                <w:bCs/>
                <w:color w:val="000000" w:themeColor="text1"/>
                <w:sz w:val="28"/>
                <w:szCs w:val="28"/>
              </w:rPr>
              <w:lastRenderedPageBreak/>
              <w:t>Câu 4</w:t>
            </w:r>
          </w:p>
          <w:p w14:paraId="4F663C5E" w14:textId="77777777" w:rsidR="00541C41" w:rsidRPr="00541C41" w:rsidRDefault="00541C41" w:rsidP="00541C41">
            <w:pPr>
              <w:spacing w:after="0" w:line="240" w:lineRule="auto"/>
              <w:rPr>
                <w:b/>
                <w:bCs/>
                <w:color w:val="000000" w:themeColor="text1"/>
                <w:sz w:val="28"/>
                <w:szCs w:val="28"/>
              </w:rPr>
            </w:pPr>
            <w:r w:rsidRPr="00541C41">
              <w:rPr>
                <w:b/>
                <w:bCs/>
                <w:color w:val="000000" w:themeColor="text1"/>
                <w:sz w:val="28"/>
                <w:szCs w:val="28"/>
              </w:rPr>
              <w:t>(1.0đ)</w:t>
            </w:r>
          </w:p>
        </w:tc>
        <w:tc>
          <w:tcPr>
            <w:tcW w:w="8218" w:type="dxa"/>
          </w:tcPr>
          <w:p w14:paraId="2026B805"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a. Trong 1 phút tâm thất trái đã đẩy đi được số máu là:</w:t>
            </w:r>
          </w:p>
          <w:p w14:paraId="086E5171"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7992 : (24 x 60) = 5,55 lít = 5550 ml</w:t>
            </w:r>
          </w:p>
          <w:p w14:paraId="0B370351" w14:textId="77777777" w:rsidR="00541C41" w:rsidRPr="00541C41" w:rsidRDefault="00541C41" w:rsidP="00D07AEF">
            <w:pPr>
              <w:pStyle w:val="ListParagraph"/>
              <w:numPr>
                <w:ilvl w:val="0"/>
                <w:numId w:val="97"/>
              </w:numPr>
              <w:spacing w:after="0" w:line="240" w:lineRule="auto"/>
              <w:jc w:val="both"/>
              <w:rPr>
                <w:color w:val="000000" w:themeColor="text1"/>
                <w:sz w:val="28"/>
                <w:szCs w:val="28"/>
              </w:rPr>
            </w:pPr>
            <w:r w:rsidRPr="00541C41">
              <w:rPr>
                <w:color w:val="000000" w:themeColor="text1"/>
                <w:sz w:val="28"/>
                <w:szCs w:val="28"/>
              </w:rPr>
              <w:t>Số lần tâm thất trái co trong 1 phút là:</w:t>
            </w:r>
          </w:p>
          <w:p w14:paraId="5886F4CB" w14:textId="77777777" w:rsidR="00541C41" w:rsidRPr="00541C41" w:rsidRDefault="00541C41" w:rsidP="00541C41">
            <w:pPr>
              <w:pStyle w:val="ListParagraph"/>
              <w:spacing w:after="0" w:line="240" w:lineRule="auto"/>
              <w:jc w:val="both"/>
              <w:rPr>
                <w:color w:val="000000" w:themeColor="text1"/>
                <w:sz w:val="28"/>
                <w:szCs w:val="28"/>
              </w:rPr>
            </w:pPr>
            <w:r w:rsidRPr="00541C41">
              <w:rPr>
                <w:color w:val="000000" w:themeColor="text1"/>
                <w:sz w:val="28"/>
                <w:szCs w:val="28"/>
              </w:rPr>
              <w:t>5558 : 74 = 75 (lần)</w:t>
            </w:r>
          </w:p>
          <w:p w14:paraId="4C69FCB1" w14:textId="77777777" w:rsidR="00541C41" w:rsidRPr="00541C41" w:rsidRDefault="00541C41" w:rsidP="00541C41">
            <w:pPr>
              <w:pStyle w:val="ListParagraph"/>
              <w:spacing w:after="0" w:line="240" w:lineRule="auto"/>
              <w:jc w:val="both"/>
              <w:rPr>
                <w:color w:val="000000" w:themeColor="text1"/>
                <w:sz w:val="28"/>
                <w:szCs w:val="28"/>
              </w:rPr>
            </w:pPr>
            <w:r w:rsidRPr="00541C41">
              <w:rPr>
                <w:color w:val="000000" w:themeColor="text1"/>
                <w:sz w:val="28"/>
                <w:szCs w:val="28"/>
              </w:rPr>
              <w:t>Vậy số lần mạch đập trong 1 phút là: 75 lần</w:t>
            </w:r>
          </w:p>
          <w:p w14:paraId="190FF030"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b. Thời gian hoạt động của 1 chu kỳ tim là:</w:t>
            </w:r>
          </w:p>
          <w:p w14:paraId="137E2BC5"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60 : 75 = 0,8s</w:t>
            </w:r>
          </w:p>
          <w:p w14:paraId="6A61DF3C"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Thời gian của các pha:</w:t>
            </w:r>
          </w:p>
          <w:p w14:paraId="47BDE341" w14:textId="77777777" w:rsidR="00541C41" w:rsidRPr="00541C41" w:rsidRDefault="00541C41" w:rsidP="00D07AEF">
            <w:pPr>
              <w:pStyle w:val="ListParagraph"/>
              <w:numPr>
                <w:ilvl w:val="0"/>
                <w:numId w:val="97"/>
              </w:numPr>
              <w:spacing w:after="0" w:line="240" w:lineRule="auto"/>
              <w:jc w:val="both"/>
              <w:rPr>
                <w:color w:val="000000" w:themeColor="text1"/>
                <w:sz w:val="28"/>
                <w:szCs w:val="28"/>
              </w:rPr>
            </w:pPr>
            <w:r w:rsidRPr="00541C41">
              <w:rPr>
                <w:color w:val="000000" w:themeColor="text1"/>
                <w:sz w:val="28"/>
                <w:szCs w:val="28"/>
              </w:rPr>
              <w:t>Thời gian của pha dãn chung: 0,8 : 2 = 0,4s</w:t>
            </w:r>
          </w:p>
          <w:p w14:paraId="5AC40203" w14:textId="77777777" w:rsidR="00541C41" w:rsidRPr="00541C41" w:rsidRDefault="00541C41" w:rsidP="00D07AEF">
            <w:pPr>
              <w:pStyle w:val="ListParagraph"/>
              <w:numPr>
                <w:ilvl w:val="0"/>
                <w:numId w:val="97"/>
              </w:numPr>
              <w:spacing w:after="0" w:line="240" w:lineRule="auto"/>
              <w:jc w:val="both"/>
              <w:rPr>
                <w:color w:val="000000" w:themeColor="text1"/>
                <w:sz w:val="28"/>
                <w:szCs w:val="28"/>
              </w:rPr>
            </w:pPr>
            <w:r w:rsidRPr="00541C41">
              <w:rPr>
                <w:color w:val="000000" w:themeColor="text1"/>
                <w:sz w:val="28"/>
                <w:szCs w:val="28"/>
              </w:rPr>
              <w:t xml:space="preserve">Gọi thời gian pha nhĩ co là x giây </w:t>
            </w:r>
            <w:r w:rsidRPr="00541C41">
              <w:rPr>
                <w:color w:val="000000" w:themeColor="text1"/>
                <w:sz w:val="28"/>
                <w:szCs w:val="28"/>
              </w:rPr>
              <w:sym w:font="Wingdings" w:char="F0E0"/>
            </w:r>
            <w:r w:rsidRPr="00541C41">
              <w:rPr>
                <w:color w:val="000000" w:themeColor="text1"/>
                <w:sz w:val="28"/>
                <w:szCs w:val="28"/>
              </w:rPr>
              <w:t>thời gian pha thất co là 3x</w:t>
            </w:r>
          </w:p>
          <w:p w14:paraId="2C8E1F48" w14:textId="77777777" w:rsidR="00541C41" w:rsidRPr="00541C41" w:rsidRDefault="00541C41" w:rsidP="00541C41">
            <w:pPr>
              <w:pStyle w:val="ListParagraph"/>
              <w:spacing w:after="0" w:line="240" w:lineRule="auto"/>
              <w:jc w:val="both"/>
              <w:rPr>
                <w:color w:val="000000" w:themeColor="text1"/>
                <w:sz w:val="28"/>
                <w:szCs w:val="28"/>
              </w:rPr>
            </w:pPr>
            <w:r w:rsidRPr="00541C41">
              <w:rPr>
                <w:color w:val="000000" w:themeColor="text1"/>
                <w:sz w:val="28"/>
                <w:szCs w:val="28"/>
              </w:rPr>
              <w:t xml:space="preserve">Ta có: x + 3x = 0,8 – 0,4 = 0,4 </w:t>
            </w:r>
            <w:r w:rsidRPr="00541C41">
              <w:rPr>
                <w:color w:val="000000" w:themeColor="text1"/>
                <w:sz w:val="28"/>
                <w:szCs w:val="28"/>
              </w:rPr>
              <w:sym w:font="Wingdings" w:char="F0E0"/>
            </w:r>
            <w:r w:rsidRPr="00541C41">
              <w:rPr>
                <w:color w:val="000000" w:themeColor="text1"/>
                <w:sz w:val="28"/>
                <w:szCs w:val="28"/>
              </w:rPr>
              <w:t xml:space="preserve"> x = 0,1s</w:t>
            </w:r>
          </w:p>
          <w:p w14:paraId="6352E01A" w14:textId="77777777" w:rsidR="00541C41" w:rsidRPr="00541C41" w:rsidRDefault="00541C41" w:rsidP="00541C41">
            <w:pPr>
              <w:pStyle w:val="ListParagraph"/>
              <w:spacing w:after="0" w:line="240" w:lineRule="auto"/>
              <w:jc w:val="both"/>
              <w:rPr>
                <w:color w:val="000000" w:themeColor="text1"/>
                <w:sz w:val="28"/>
                <w:szCs w:val="28"/>
              </w:rPr>
            </w:pPr>
            <w:r w:rsidRPr="00541C41">
              <w:rPr>
                <w:color w:val="000000" w:themeColor="text1"/>
                <w:sz w:val="28"/>
                <w:szCs w:val="28"/>
              </w:rPr>
              <w:t>Vậy trong chu kỳ co giãn của tim:</w:t>
            </w:r>
          </w:p>
          <w:p w14:paraId="7D6C2234" w14:textId="77777777" w:rsidR="00541C41" w:rsidRPr="00541C41" w:rsidRDefault="00541C41" w:rsidP="00541C41">
            <w:pPr>
              <w:pStyle w:val="ListParagraph"/>
              <w:spacing w:after="0" w:line="240" w:lineRule="auto"/>
              <w:jc w:val="both"/>
              <w:rPr>
                <w:color w:val="000000" w:themeColor="text1"/>
                <w:sz w:val="28"/>
                <w:szCs w:val="28"/>
              </w:rPr>
            </w:pPr>
            <w:r w:rsidRPr="00541C41">
              <w:rPr>
                <w:color w:val="000000" w:themeColor="text1"/>
                <w:sz w:val="28"/>
                <w:szCs w:val="28"/>
              </w:rPr>
              <w:t>+ Pha co tâm nhĩ : 0,1s</w:t>
            </w:r>
          </w:p>
          <w:p w14:paraId="38692026" w14:textId="77777777" w:rsidR="00541C41" w:rsidRPr="00541C41" w:rsidRDefault="00541C41" w:rsidP="00541C41">
            <w:pPr>
              <w:pStyle w:val="ListParagraph"/>
              <w:spacing w:after="0" w:line="240" w:lineRule="auto"/>
              <w:jc w:val="both"/>
              <w:rPr>
                <w:color w:val="000000" w:themeColor="text1"/>
                <w:sz w:val="28"/>
                <w:szCs w:val="28"/>
              </w:rPr>
            </w:pPr>
            <w:r w:rsidRPr="00541C41">
              <w:rPr>
                <w:color w:val="000000" w:themeColor="text1"/>
                <w:sz w:val="28"/>
                <w:szCs w:val="28"/>
              </w:rPr>
              <w:t>+ Pha co tâm thất: 0,3s</w:t>
            </w:r>
          </w:p>
          <w:p w14:paraId="34032401" w14:textId="77777777" w:rsidR="00541C41" w:rsidRPr="00541C41" w:rsidRDefault="00541C41" w:rsidP="00541C41">
            <w:pPr>
              <w:pStyle w:val="ListParagraph"/>
              <w:spacing w:after="0" w:line="240" w:lineRule="auto"/>
              <w:jc w:val="both"/>
              <w:rPr>
                <w:color w:val="000000" w:themeColor="text1"/>
                <w:sz w:val="28"/>
                <w:szCs w:val="28"/>
              </w:rPr>
            </w:pPr>
            <w:r w:rsidRPr="00541C41">
              <w:rPr>
                <w:color w:val="000000" w:themeColor="text1"/>
                <w:sz w:val="28"/>
                <w:szCs w:val="28"/>
              </w:rPr>
              <w:t>+ Pha dãn chung: 0,4s</w:t>
            </w:r>
          </w:p>
        </w:tc>
        <w:tc>
          <w:tcPr>
            <w:tcW w:w="854" w:type="dxa"/>
          </w:tcPr>
          <w:p w14:paraId="7788F7CD" w14:textId="77777777" w:rsidR="00541C41" w:rsidRPr="00541C41" w:rsidRDefault="00541C41" w:rsidP="00541C41">
            <w:pPr>
              <w:spacing w:after="0" w:line="240" w:lineRule="auto"/>
              <w:jc w:val="center"/>
              <w:rPr>
                <w:color w:val="000000" w:themeColor="text1"/>
                <w:sz w:val="28"/>
                <w:szCs w:val="28"/>
              </w:rPr>
            </w:pPr>
          </w:p>
          <w:p w14:paraId="5C977193" w14:textId="77777777" w:rsidR="00541C41" w:rsidRPr="00541C41" w:rsidRDefault="00541C41" w:rsidP="00541C41">
            <w:pPr>
              <w:spacing w:after="0" w:line="240" w:lineRule="auto"/>
              <w:jc w:val="center"/>
              <w:rPr>
                <w:color w:val="000000" w:themeColor="text1"/>
                <w:sz w:val="28"/>
                <w:szCs w:val="28"/>
              </w:rPr>
            </w:pPr>
          </w:p>
          <w:p w14:paraId="38ED0937" w14:textId="77777777" w:rsidR="00541C41" w:rsidRPr="00541C41" w:rsidRDefault="00541C41" w:rsidP="00541C41">
            <w:pPr>
              <w:spacing w:after="0" w:line="240" w:lineRule="auto"/>
              <w:jc w:val="center"/>
              <w:rPr>
                <w:color w:val="000000" w:themeColor="text1"/>
                <w:sz w:val="28"/>
                <w:szCs w:val="28"/>
              </w:rPr>
            </w:pPr>
          </w:p>
          <w:p w14:paraId="788763A3" w14:textId="77777777" w:rsidR="00541C41" w:rsidRPr="00541C41" w:rsidRDefault="00541C41" w:rsidP="00541C41">
            <w:pPr>
              <w:spacing w:after="0" w:line="240" w:lineRule="auto"/>
              <w:jc w:val="center"/>
              <w:rPr>
                <w:color w:val="000000" w:themeColor="text1"/>
                <w:sz w:val="28"/>
                <w:szCs w:val="28"/>
              </w:rPr>
            </w:pPr>
          </w:p>
          <w:p w14:paraId="7D064A3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5591BE1"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25</w:t>
            </w:r>
          </w:p>
          <w:p w14:paraId="768F7E19" w14:textId="77777777" w:rsidR="00541C41" w:rsidRPr="00541C41" w:rsidRDefault="00541C41" w:rsidP="00541C41">
            <w:pPr>
              <w:spacing w:after="0" w:line="240" w:lineRule="auto"/>
              <w:jc w:val="center"/>
              <w:rPr>
                <w:color w:val="000000" w:themeColor="text1"/>
                <w:sz w:val="28"/>
                <w:szCs w:val="28"/>
              </w:rPr>
            </w:pPr>
          </w:p>
          <w:p w14:paraId="79E56C8E"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5</w:t>
            </w:r>
          </w:p>
          <w:p w14:paraId="71827DF1" w14:textId="77777777" w:rsidR="00541C41" w:rsidRPr="00541C41" w:rsidRDefault="00541C41" w:rsidP="00541C41">
            <w:pPr>
              <w:spacing w:after="0" w:line="240" w:lineRule="auto"/>
              <w:jc w:val="center"/>
              <w:rPr>
                <w:color w:val="000000" w:themeColor="text1"/>
                <w:sz w:val="28"/>
                <w:szCs w:val="28"/>
              </w:rPr>
            </w:pPr>
          </w:p>
        </w:tc>
      </w:tr>
      <w:tr w:rsidR="00541C41" w:rsidRPr="00541C41" w14:paraId="32DF54AC" w14:textId="77777777" w:rsidTr="007C6EC4">
        <w:tc>
          <w:tcPr>
            <w:tcW w:w="1101" w:type="dxa"/>
            <w:vAlign w:val="center"/>
          </w:tcPr>
          <w:p w14:paraId="7CDEC4F2"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Câu 5</w:t>
            </w:r>
          </w:p>
          <w:p w14:paraId="0936787F"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18" w:type="dxa"/>
            <w:tcBorders>
              <w:bottom w:val="single" w:sz="4" w:space="0" w:color="auto"/>
            </w:tcBorders>
          </w:tcPr>
          <w:p w14:paraId="09B947ED" w14:textId="77777777" w:rsidR="00541C41" w:rsidRPr="00541C41" w:rsidRDefault="00541C41" w:rsidP="00541C41">
            <w:pPr>
              <w:spacing w:after="0" w:line="240" w:lineRule="auto"/>
              <w:jc w:val="both"/>
              <w:rPr>
                <w:bCs/>
                <w:color w:val="000000" w:themeColor="text1"/>
                <w:sz w:val="28"/>
                <w:szCs w:val="28"/>
              </w:rPr>
            </w:pPr>
            <w:r w:rsidRPr="00541C41">
              <w:rPr>
                <w:b/>
                <w:bCs/>
                <w:color w:val="000000" w:themeColor="text1"/>
                <w:sz w:val="28"/>
                <w:szCs w:val="28"/>
              </w:rPr>
              <w:t xml:space="preserve">a) </w:t>
            </w:r>
            <w:r w:rsidRPr="00541C41">
              <w:rPr>
                <w:bCs/>
                <w:color w:val="000000" w:themeColor="text1"/>
                <w:sz w:val="28"/>
                <w:szCs w:val="28"/>
              </w:rPr>
              <w:t>Đặc điểm cấu tạo phù hợp với chức năng của phổi</w:t>
            </w:r>
          </w:p>
          <w:p w14:paraId="240913E2"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fr-FR"/>
              </w:rPr>
            </w:pPr>
            <w:r w:rsidRPr="00541C41">
              <w:rPr>
                <w:rFonts w:eastAsiaTheme="minorHAnsi"/>
                <w:bCs/>
                <w:color w:val="000000" w:themeColor="text1"/>
                <w:sz w:val="28"/>
                <w:szCs w:val="28"/>
                <w:lang w:val="fr-FR"/>
              </w:rPr>
              <w:t xml:space="preserve">– Phổi là bộ phận quan trọng nhất của hệ hô hấp nơi diễn ra sự trao đổi khí giữa cơ thể với môi trường bên ngoài. </w:t>
            </w:r>
          </w:p>
          <w:p w14:paraId="0B4C9534"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fr-FR"/>
              </w:rPr>
            </w:pPr>
            <w:r w:rsidRPr="00541C41">
              <w:rPr>
                <w:rFonts w:eastAsiaTheme="minorHAnsi"/>
                <w:bCs/>
                <w:color w:val="000000" w:themeColor="text1"/>
                <w:sz w:val="28"/>
                <w:szCs w:val="28"/>
                <w:lang w:val="fr-FR"/>
              </w:rPr>
              <w:t>– Bao ngoài hai lá phổi có hai lớp màng, lớp màng ngoài dính với lồng ngực, lớp trong dính với phổi, giữa hai lớp có chất dịch giúp cho phổi phồng lên, xẹp xuống khi hít vào và thở ra.</w:t>
            </w:r>
          </w:p>
          <w:p w14:paraId="1404A60A"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fr-FR"/>
              </w:rPr>
            </w:pPr>
            <w:r w:rsidRPr="00541C41">
              <w:rPr>
                <w:rFonts w:eastAsiaTheme="minorHAnsi"/>
                <w:bCs/>
                <w:color w:val="000000" w:themeColor="text1"/>
                <w:sz w:val="28"/>
                <w:szCs w:val="28"/>
                <w:lang w:val="fr-FR"/>
              </w:rPr>
              <w:t xml:space="preserve">– Đơn vị cấu tạo của phổi là phế nang tập hợp thành từng cụm và được </w:t>
            </w:r>
            <w:r w:rsidRPr="00541C41">
              <w:rPr>
                <w:rFonts w:eastAsiaTheme="minorHAnsi"/>
                <w:bCs/>
                <w:color w:val="000000" w:themeColor="text1"/>
                <w:sz w:val="28"/>
                <w:szCs w:val="28"/>
                <w:lang w:val="fr-FR"/>
              </w:rPr>
              <w:lastRenderedPageBreak/>
              <w:t>bao bởi màng mao mạch dày đặc tạo điều kiện cho sự trao đổi khí giữa phế nang và máu đến phổi được dễ dàng.</w:t>
            </w:r>
          </w:p>
          <w:p w14:paraId="11627F50" w14:textId="77777777" w:rsidR="00541C41" w:rsidRPr="00541C41" w:rsidRDefault="00541C41" w:rsidP="00541C41">
            <w:pPr>
              <w:spacing w:after="0" w:line="240" w:lineRule="auto"/>
              <w:jc w:val="both"/>
              <w:rPr>
                <w:rFonts w:eastAsiaTheme="minorHAnsi"/>
                <w:bCs/>
                <w:color w:val="000000" w:themeColor="text1"/>
                <w:sz w:val="28"/>
                <w:szCs w:val="28"/>
                <w:lang w:val="fr-FR"/>
              </w:rPr>
            </w:pPr>
            <w:r w:rsidRPr="00541C41">
              <w:rPr>
                <w:rFonts w:eastAsiaTheme="minorHAnsi"/>
                <w:bCs/>
                <w:color w:val="000000" w:themeColor="text1"/>
                <w:sz w:val="28"/>
                <w:szCs w:val="28"/>
                <w:lang w:val="fr-FR"/>
              </w:rPr>
              <w:t>– Số lượng phế nang lớn có tới 700 – 800 triệu phế nang làm tăng bề mặt trao đổi khí của phổi</w:t>
            </w:r>
          </w:p>
          <w:p w14:paraId="0ABAE3F3" w14:textId="77777777" w:rsidR="00541C41" w:rsidRPr="00541C41" w:rsidRDefault="00541C41" w:rsidP="00541C41">
            <w:pPr>
              <w:spacing w:after="0" w:line="240" w:lineRule="auto"/>
              <w:rPr>
                <w:rFonts w:eastAsiaTheme="minorHAnsi"/>
                <w:bCs/>
                <w:color w:val="000000" w:themeColor="text1"/>
                <w:sz w:val="28"/>
                <w:szCs w:val="28"/>
                <w:lang w:val="fr-FR"/>
              </w:rPr>
            </w:pPr>
            <w:r w:rsidRPr="00541C41">
              <w:rPr>
                <w:rFonts w:eastAsiaTheme="minorHAnsi"/>
                <w:bCs/>
                <w:color w:val="000000" w:themeColor="text1"/>
                <w:sz w:val="28"/>
                <w:szCs w:val="28"/>
                <w:lang w:val="fr-FR"/>
              </w:rPr>
              <w:t>b) - Hô hấp nhân tạo được sử dụng để cấp cứu người bị đuối nước, ngạt (bị vùi lấp, ngạt khí độc), điện giật…</w:t>
            </w:r>
          </w:p>
          <w:p w14:paraId="3EC7AA7C" w14:textId="77777777" w:rsidR="00541C41" w:rsidRPr="00541C41" w:rsidRDefault="00541C41" w:rsidP="00541C41">
            <w:pPr>
              <w:spacing w:after="0" w:line="240" w:lineRule="auto"/>
              <w:rPr>
                <w:rFonts w:eastAsiaTheme="minorHAnsi"/>
                <w:bCs/>
                <w:color w:val="000000" w:themeColor="text1"/>
                <w:sz w:val="28"/>
                <w:szCs w:val="28"/>
                <w:lang w:val="fr-FR"/>
              </w:rPr>
            </w:pPr>
            <w:r w:rsidRPr="00541C41">
              <w:rPr>
                <w:rFonts w:eastAsiaTheme="minorHAnsi"/>
                <w:bCs/>
                <w:color w:val="000000" w:themeColor="text1"/>
                <w:sz w:val="28"/>
                <w:szCs w:val="28"/>
                <w:lang w:val="fr-FR"/>
              </w:rPr>
              <w:t xml:space="preserve">   - Phải thực hiện hô hấp nhân tạo và ấn tim ngoài lồng ngực càng sớm càng tốt, cụ thể là khoảng 1-4 phút.</w:t>
            </w:r>
          </w:p>
          <w:p w14:paraId="0CE41C49" w14:textId="77777777" w:rsidR="00541C41" w:rsidRPr="00541C41" w:rsidRDefault="00541C41" w:rsidP="00541C41">
            <w:pPr>
              <w:spacing w:after="0" w:line="240" w:lineRule="auto"/>
              <w:jc w:val="both"/>
              <w:rPr>
                <w:rFonts w:eastAsiaTheme="minorHAnsi"/>
                <w:bCs/>
                <w:color w:val="000000" w:themeColor="text1"/>
                <w:sz w:val="28"/>
                <w:szCs w:val="28"/>
                <w:lang w:val="fr-FR"/>
              </w:rPr>
            </w:pPr>
            <w:r w:rsidRPr="00541C41">
              <w:rPr>
                <w:rFonts w:eastAsiaTheme="minorHAnsi"/>
                <w:bCs/>
                <w:color w:val="000000" w:themeColor="text1"/>
                <w:sz w:val="28"/>
                <w:szCs w:val="28"/>
                <w:lang w:val="fr-FR"/>
              </w:rPr>
              <w:t xml:space="preserve">Vì để tránh nguy cơ nạn nhân bị chết não vì nếu ngạt từ 4 đến 6  phút có thể gây tổn thương não, từ 6 đến 10 phút não đã tổn thương nặng (chết não), trên 10 phút sẽ nhanh chóng dẫn đến tử vong, nếu sống thì để lại di chứng não nặng nề  </w:t>
            </w:r>
            <w:r w:rsidRPr="00541C41">
              <w:rPr>
                <w:rFonts w:eastAsiaTheme="minorHAnsi"/>
                <w:bCs/>
                <w:color w:val="000000" w:themeColor="text1"/>
                <w:sz w:val="28"/>
                <w:szCs w:val="28"/>
                <w:lang w:val="fr-FR"/>
              </w:rPr>
              <w:sym w:font="Wingdings" w:char="F0E0"/>
            </w:r>
            <w:r w:rsidRPr="00541C41">
              <w:rPr>
                <w:rFonts w:eastAsiaTheme="minorHAnsi"/>
                <w:bCs/>
                <w:color w:val="000000" w:themeColor="text1"/>
                <w:sz w:val="28"/>
                <w:szCs w:val="28"/>
                <w:lang w:val="fr-FR"/>
              </w:rPr>
              <w:t xml:space="preserve"> khoảng từ 1 – 4 phút là mốc thời điểm vàng để cứu nạn nhân đuối nước.</w:t>
            </w:r>
          </w:p>
          <w:p w14:paraId="261DC9B4" w14:textId="77777777" w:rsidR="00541C41" w:rsidRPr="00541C41" w:rsidRDefault="00541C41" w:rsidP="00541C41">
            <w:pPr>
              <w:pStyle w:val="ListParagraph"/>
              <w:spacing w:after="0" w:line="240" w:lineRule="auto"/>
              <w:jc w:val="both"/>
              <w:rPr>
                <w:rFonts w:eastAsiaTheme="minorHAnsi"/>
                <w:bCs/>
                <w:color w:val="000000" w:themeColor="text1"/>
                <w:sz w:val="28"/>
                <w:szCs w:val="28"/>
                <w:lang w:val="fr-FR"/>
              </w:rPr>
            </w:pPr>
            <w:r w:rsidRPr="00541C41">
              <w:rPr>
                <w:rFonts w:eastAsiaTheme="minorHAnsi"/>
                <w:bCs/>
                <w:color w:val="000000" w:themeColor="text1"/>
                <w:sz w:val="28"/>
                <w:szCs w:val="28"/>
                <w:lang w:val="fr-FR"/>
              </w:rPr>
              <w:t xml:space="preserve"> </w:t>
            </w:r>
          </w:p>
        </w:tc>
        <w:tc>
          <w:tcPr>
            <w:tcW w:w="854" w:type="dxa"/>
            <w:tcBorders>
              <w:bottom w:val="single" w:sz="4" w:space="0" w:color="auto"/>
            </w:tcBorders>
          </w:tcPr>
          <w:p w14:paraId="5FCFC62C" w14:textId="77777777" w:rsidR="00541C41" w:rsidRPr="00541C41" w:rsidRDefault="00541C41" w:rsidP="00541C41">
            <w:pPr>
              <w:spacing w:after="0" w:line="240" w:lineRule="auto"/>
              <w:jc w:val="center"/>
              <w:rPr>
                <w:color w:val="000000" w:themeColor="text1"/>
                <w:sz w:val="28"/>
                <w:szCs w:val="28"/>
              </w:rPr>
            </w:pPr>
          </w:p>
          <w:p w14:paraId="40F2604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D64328D" w14:textId="77777777" w:rsidR="00541C41" w:rsidRPr="00541C41" w:rsidRDefault="00541C41" w:rsidP="00541C41">
            <w:pPr>
              <w:spacing w:after="0" w:line="240" w:lineRule="auto"/>
              <w:jc w:val="center"/>
              <w:rPr>
                <w:color w:val="000000" w:themeColor="text1"/>
                <w:sz w:val="28"/>
                <w:szCs w:val="28"/>
              </w:rPr>
            </w:pPr>
          </w:p>
          <w:p w14:paraId="77F40BE2" w14:textId="77777777" w:rsidR="00541C41" w:rsidRPr="00541C41" w:rsidRDefault="00541C41" w:rsidP="00541C41">
            <w:pPr>
              <w:spacing w:after="0" w:line="240" w:lineRule="auto"/>
              <w:jc w:val="center"/>
              <w:rPr>
                <w:color w:val="000000" w:themeColor="text1"/>
                <w:sz w:val="28"/>
                <w:szCs w:val="28"/>
              </w:rPr>
            </w:pPr>
          </w:p>
          <w:p w14:paraId="6878D3F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E677B52" w14:textId="77777777" w:rsidR="00541C41" w:rsidRPr="00541C41" w:rsidRDefault="00541C41" w:rsidP="00541C41">
            <w:pPr>
              <w:spacing w:after="0" w:line="240" w:lineRule="auto"/>
              <w:jc w:val="center"/>
              <w:rPr>
                <w:color w:val="000000" w:themeColor="text1"/>
                <w:sz w:val="28"/>
                <w:szCs w:val="28"/>
              </w:rPr>
            </w:pPr>
          </w:p>
          <w:p w14:paraId="62F2F086" w14:textId="77777777" w:rsidR="00541C41" w:rsidRPr="00541C41" w:rsidRDefault="00541C41" w:rsidP="00541C41">
            <w:pPr>
              <w:spacing w:after="0" w:line="240" w:lineRule="auto"/>
              <w:jc w:val="center"/>
              <w:rPr>
                <w:color w:val="000000" w:themeColor="text1"/>
                <w:sz w:val="28"/>
                <w:szCs w:val="28"/>
              </w:rPr>
            </w:pPr>
          </w:p>
          <w:p w14:paraId="1D0228B6" w14:textId="77777777" w:rsidR="00541C41" w:rsidRPr="00541C41" w:rsidRDefault="00541C41" w:rsidP="00541C41">
            <w:pPr>
              <w:spacing w:after="0" w:line="240" w:lineRule="auto"/>
              <w:jc w:val="center"/>
              <w:rPr>
                <w:color w:val="000000" w:themeColor="text1"/>
                <w:sz w:val="28"/>
                <w:szCs w:val="28"/>
              </w:rPr>
            </w:pPr>
          </w:p>
          <w:p w14:paraId="76E0946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20A9F56F" w14:textId="77777777" w:rsidR="00541C41" w:rsidRPr="00541C41" w:rsidRDefault="00541C41" w:rsidP="00541C41">
            <w:pPr>
              <w:spacing w:after="0" w:line="240" w:lineRule="auto"/>
              <w:jc w:val="center"/>
              <w:rPr>
                <w:color w:val="000000" w:themeColor="text1"/>
                <w:sz w:val="28"/>
                <w:szCs w:val="28"/>
              </w:rPr>
            </w:pPr>
          </w:p>
          <w:p w14:paraId="333957DA" w14:textId="77777777" w:rsidR="00541C41" w:rsidRPr="00541C41" w:rsidRDefault="00541C41" w:rsidP="00541C41">
            <w:pPr>
              <w:spacing w:after="0" w:line="240" w:lineRule="auto"/>
              <w:jc w:val="center"/>
              <w:rPr>
                <w:color w:val="000000" w:themeColor="text1"/>
                <w:sz w:val="28"/>
                <w:szCs w:val="28"/>
              </w:rPr>
            </w:pPr>
          </w:p>
          <w:p w14:paraId="39EC0656"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2EBBD74D" w14:textId="77777777" w:rsidR="00541C41" w:rsidRPr="00541C41" w:rsidRDefault="00541C41" w:rsidP="00541C41">
            <w:pPr>
              <w:spacing w:after="0" w:line="240" w:lineRule="auto"/>
              <w:jc w:val="center"/>
              <w:rPr>
                <w:color w:val="000000" w:themeColor="text1"/>
                <w:sz w:val="28"/>
                <w:szCs w:val="28"/>
              </w:rPr>
            </w:pPr>
          </w:p>
          <w:p w14:paraId="773F7871" w14:textId="77777777" w:rsidR="00541C41" w:rsidRPr="00541C41" w:rsidRDefault="00541C41" w:rsidP="00541C41">
            <w:pPr>
              <w:spacing w:after="0" w:line="240" w:lineRule="auto"/>
              <w:jc w:val="center"/>
              <w:rPr>
                <w:color w:val="000000" w:themeColor="text1"/>
                <w:sz w:val="28"/>
                <w:szCs w:val="28"/>
              </w:rPr>
            </w:pPr>
          </w:p>
          <w:p w14:paraId="58FC6E3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71D858E" w14:textId="77777777" w:rsidR="00541C41" w:rsidRPr="00541C41" w:rsidRDefault="00541C41" w:rsidP="00541C41">
            <w:pPr>
              <w:spacing w:after="0" w:line="240" w:lineRule="auto"/>
              <w:rPr>
                <w:color w:val="000000" w:themeColor="text1"/>
                <w:sz w:val="28"/>
                <w:szCs w:val="28"/>
              </w:rPr>
            </w:pPr>
          </w:p>
          <w:p w14:paraId="7299744C"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25</w:t>
            </w:r>
          </w:p>
          <w:p w14:paraId="040F6E0A" w14:textId="77777777" w:rsidR="00541C41" w:rsidRPr="00541C41" w:rsidRDefault="00541C41" w:rsidP="00541C41">
            <w:pPr>
              <w:spacing w:after="0" w:line="240" w:lineRule="auto"/>
              <w:jc w:val="center"/>
              <w:rPr>
                <w:color w:val="000000" w:themeColor="text1"/>
                <w:sz w:val="28"/>
                <w:szCs w:val="28"/>
              </w:rPr>
            </w:pPr>
          </w:p>
          <w:p w14:paraId="5EFD34C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189CBF0E" w14:textId="77777777" w:rsidTr="007C6EC4">
        <w:trPr>
          <w:trHeight w:val="3884"/>
        </w:trPr>
        <w:tc>
          <w:tcPr>
            <w:tcW w:w="1101" w:type="dxa"/>
            <w:vAlign w:val="center"/>
          </w:tcPr>
          <w:p w14:paraId="3CC006CD"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Câu 6</w:t>
            </w:r>
          </w:p>
          <w:p w14:paraId="2DD1C8C8"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18" w:type="dxa"/>
          </w:tcPr>
          <w:p w14:paraId="6410601E"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Ta có:</w:t>
            </w:r>
          </w:p>
          <w:p w14:paraId="63445954"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Dung tích sống = Khí lưu thông + Khí dự trữ + Khí bổ sung = 3000ml</w:t>
            </w:r>
          </w:p>
          <w:p w14:paraId="5023E413"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 xml:space="preserve"> Khí bổ sung       Khí lưu thông          Khí dự trữ           Khí cặn</w:t>
            </w:r>
          </w:p>
          <w:p w14:paraId="0BF190B6" w14:textId="77777777" w:rsidR="00541C41" w:rsidRPr="00541C41" w:rsidRDefault="00541C41" w:rsidP="00541C41">
            <w:pPr>
              <w:spacing w:after="0" w:line="240" w:lineRule="auto"/>
              <w:jc w:val="both"/>
              <w:rPr>
                <w:color w:val="000000" w:themeColor="text1"/>
                <w:sz w:val="28"/>
                <w:szCs w:val="28"/>
                <w:lang w:val="es-ES"/>
              </w:rPr>
            </w:pPr>
            <w:r w:rsidRPr="00541C41">
              <w:rPr>
                <w:noProof/>
                <w:color w:val="000000" w:themeColor="text1"/>
                <w:sz w:val="28"/>
                <w:szCs w:val="28"/>
                <w14:ligatures w14:val="standardContextual"/>
              </w:rPr>
              <mc:AlternateContent>
                <mc:Choice Requires="wps">
                  <w:drawing>
                    <wp:anchor distT="0" distB="0" distL="114300" distR="114300" simplePos="0" relativeHeight="252137472" behindDoc="0" locked="0" layoutInCell="1" allowOverlap="1" wp14:anchorId="4870403D" wp14:editId="155D5262">
                      <wp:simplePos x="0" y="0"/>
                      <wp:positionH relativeFrom="column">
                        <wp:posOffset>3859530</wp:posOffset>
                      </wp:positionH>
                      <wp:positionV relativeFrom="paragraph">
                        <wp:posOffset>99060</wp:posOffset>
                      </wp:positionV>
                      <wp:extent cx="609600" cy="9525"/>
                      <wp:effectExtent l="0" t="0" r="19050" b="28575"/>
                      <wp:wrapNone/>
                      <wp:docPr id="1939459265" name="Straight Connector 1939459265"/>
                      <wp:cNvGraphicFramePr/>
                      <a:graphic xmlns:a="http://schemas.openxmlformats.org/drawingml/2006/main">
                        <a:graphicData uri="http://schemas.microsoft.com/office/word/2010/wordprocessingShape">
                          <wps:wsp>
                            <wps:cNvCnPr/>
                            <wps:spPr>
                              <a:xfrm>
                                <a:off x="0" y="0"/>
                                <a:ext cx="609600" cy="95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39459265" o:spid="_x0000_s1026" style="position:absolute;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9pt,7.8pt" to="351.9pt,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KSNl2QEAAJwDAAAOAAAAZHJzL2Uyb0RvYy54bWysU8tu2zAQvBfIPxC811KcyogEyznYSC9F ayDpB2woSiLAF7iMZf99l5Tquu2tqA7UPrij3dnR9ulsNDvJgMrZlt+vSs6kFa5Tdmj599fnj4+c YQTbgXZWtvwikT/t7j5sJ9/ItRud7mRgBGKxmXzLxxh9UxQoRmkAV85LS8neBQOR3DAUXYCJ0I0u 1mW5KSYXOh+ckIgUPcxJvsv4fS9F/Nb3KCPTLafeYj5DPt/SWey20AwB/KjE0gb8QxcGlKWPXqEO EIG9B/UXlFEiOHR9XAlnCtf3Ssg8A01zX/4xzcsIXuZZiBz0V5rw/8GKr6djYKqj3dUP9aeqXm8q ziwY2tVLDKCGMbK9s5aYdIHdXCLmJo8NAeztMSwe+mNINJz7YNKbBmTnzPblyrY8RyYouCnrTUk7 EZSqq3WVdlH8KvUB42fpDEtGy7WyiQpo4PQF43z155UUtu5ZaU1xaLRlE8E/VAkcSFS9hkim8TQm 2oEz0AOpVcSQEdFp1aXqVIwX3OvATkCCIZ11bnqlhjnTgJESNEV+lmZ/K03tHADHuTinZn0ZFUnk WpmWP95Wa5u+KLNMl6ESpTOJyXpz3SVzWySPJJAZWuSaNHbrk337U+1+AAAA//8DAFBLAwQUAAYA CAAAACEAVynD1d0AAAAJAQAADwAAAGRycy9kb3ducmV2LnhtbEyPzU7DMBCE70i8g7VI3KhdIpIq jVOhoh64lQASRzfe/EC8jmKnDW/PcoLjzoxmvyl2ixvEGafQe9KwXikQSLW3PbUa3l4PdxsQIRqy ZvCEGr4xwK68vipMbv2FXvBcxVZwCYXcaOhiHHMpQ92hM2HlRyT2Gj85E/mcWmknc+FyN8h7pVLp TE/8oTMj7jusv6rZaZiP+0b1h2T5/EgqOT9nx/enptX69mZ53IKIuMS/MPziMzqUzHTyM9kgBg2p yhg9svGQguBAphIWTixka5BlIf8vKH8AAAD//wMAUEsBAi0AFAAGAAgAAAAhALaDOJL+AAAA4QEA ABMAAAAAAAAAAAAAAAAAAAAAAFtDb250ZW50X1R5cGVzXS54bWxQSwECLQAUAAYACAAAACEAOP0h /9YAAACUAQAACwAAAAAAAAAAAAAAAAAvAQAAX3JlbHMvLnJlbHNQSwECLQAUAAYACAAAACEAkikj ZdkBAACcAwAADgAAAAAAAAAAAAAAAAAuAgAAZHJzL2Uyb0RvYy54bWxQSwECLQAUAAYACAAAACEA VynD1d0AAAAJAQAADwAAAAAAAAAAAAAAAAAzBAAAZHJzL2Rvd25yZXYueG1sUEsFBgAAAAAEAAQA 8wAAAD0FAAAAAA== " strokecolor="windowText" strokeweight=".5pt">
                      <v:stroke joinstyle="miter"/>
                    </v:line>
                  </w:pict>
                </mc:Fallback>
              </mc:AlternateContent>
            </w:r>
            <w:r w:rsidRPr="00541C41">
              <w:rPr>
                <w:noProof/>
                <w:color w:val="000000" w:themeColor="text1"/>
                <w:sz w:val="28"/>
                <w:szCs w:val="28"/>
                <w14:ligatures w14:val="standardContextual"/>
              </w:rPr>
              <mc:AlternateContent>
                <mc:Choice Requires="wps">
                  <w:drawing>
                    <wp:anchor distT="0" distB="0" distL="114300" distR="114300" simplePos="0" relativeHeight="252136448" behindDoc="0" locked="0" layoutInCell="1" allowOverlap="1" wp14:anchorId="382E347F" wp14:editId="5FA0BD22">
                      <wp:simplePos x="0" y="0"/>
                      <wp:positionH relativeFrom="column">
                        <wp:posOffset>2595245</wp:posOffset>
                      </wp:positionH>
                      <wp:positionV relativeFrom="paragraph">
                        <wp:posOffset>102870</wp:posOffset>
                      </wp:positionV>
                      <wp:extent cx="952500" cy="0"/>
                      <wp:effectExtent l="0" t="0" r="19050" b="19050"/>
                      <wp:wrapNone/>
                      <wp:docPr id="1939459266" name="Straight Connector 1939459266"/>
                      <wp:cNvGraphicFramePr/>
                      <a:graphic xmlns:a="http://schemas.openxmlformats.org/drawingml/2006/main">
                        <a:graphicData uri="http://schemas.microsoft.com/office/word/2010/wordprocessingShape">
                          <wps:wsp>
                            <wps:cNvCnPr/>
                            <wps:spPr>
                              <a:xfrm>
                                <a:off x="0" y="0"/>
                                <a:ext cx="9525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39459266" o:spid="_x0000_s1026" style="position:absolute;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35pt,8.1pt" to="279.3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jKyj1wEAAJkDAAAOAAAAZHJzL2Uyb0RvYy54bWysU01v2zAMvQ/YfxB0X+ymS9AYcXpI0F2G LUDbH8DKsi1AXyC1OPn3o5Q0y7bbsBwUUhQfycfn9ePRWXHQSCb4Vt7Naim0V6Ezfmjl68vTpwcp KIHvwAavW3nSJB83Hz+sp9joeRiD7TQKBvHUTLGVY0qxqSpSo3ZAsxC152Af0EFiF4eqQ5gY3dlq XtfLagrYRQxKE/Ht7hyUm4Lf91ql731POgnbSu4tlRPL+ZbParOGZkCIo1GXNuAfunBgPBe9Qu0g gfiB5i8oZxQGCn2aqeCq0PdG6TIDT3NX/zHN8whRl1mYHIpXmuj/wapvhz0K0/HuVverz4vVfLmU woPjXT0nBDOMSWyD98xkQHHziJmbIjUMsPV7vHgU95hpOPbo8j8PKI6F7dOVbX1MQvHlajFf1LwT 9R6qfuVFpPRFByey0UprfOYBGjh8pcS1+On7k3ztw5OxtuzSejG1cnm/yMjAiuotJDZd5BnJD1KA HViqKmFBpGBNl7MzDp1oa1EcgNXCIuvC9MLdSmGBEgd4hPLLquEOfkvN7eyAxnNyCZ3F5UxihVvj Wvlwm219rqiLRi9DZT7PDGbrLXSnQmyVPd5/KXrRahbYrc/27Re1+QkAAP//AwBQSwMEFAAGAAgA AAAhAB0PsWzdAAAACQEAAA8AAABkcnMvZG93bnJldi54bWxMj0tPwzAQhO9I/AdrkbhRm5Y+lMap UFEP3EoAqUc33jwgXkex04Z/z1YcynFnPs3OpJvRteKEfWg8aXicKBBIhbcNVRo+3ncPKxAhGrKm 9YQafjDAJru9SU1i/Zne8JTHSnAIhcRoqGPsEilDUaMzYeI7JPZK3zsT+ewraXtz5nDXyqlSC+lM Q/yhNh1uayy+88FpGPbbUjW72fh1mOVyeF3uP1/KSuv7u/F5DSLiGK8wXOpzdci409EPZINoNTyp 1ZJRNhZTEAzM5xfh+CfILJX/F2S/AAAA//8DAFBLAQItABQABgAIAAAAIQC2gziS/gAAAOEBAAAT AAAAAAAAAAAAAAAAAAAAAABbQ29udGVudF9UeXBlc10ueG1sUEsBAi0AFAAGAAgAAAAhADj9If/W AAAAlAEAAAsAAAAAAAAAAAAAAAAALwEAAF9yZWxzLy5yZWxzUEsBAi0AFAAGAAgAAAAhAAqMrKPX AQAAmQMAAA4AAAAAAAAAAAAAAAAALgIAAGRycy9lMm9Eb2MueG1sUEsBAi0AFAAGAAgAAAAhAB0P sWzdAAAACQEAAA8AAAAAAAAAAAAAAAAAMQQAAGRycy9kb3ducmV2LnhtbFBLBQYAAAAABAAEAPMA AAA7BQAAAAA= " strokecolor="windowText" strokeweight=".5pt">
                      <v:stroke joinstyle="miter"/>
                    </v:line>
                  </w:pict>
                </mc:Fallback>
              </mc:AlternateContent>
            </w:r>
            <w:r w:rsidRPr="00541C41">
              <w:rPr>
                <w:noProof/>
                <w:color w:val="000000" w:themeColor="text1"/>
                <w:sz w:val="28"/>
                <w:szCs w:val="28"/>
                <w14:ligatures w14:val="standardContextual"/>
              </w:rPr>
              <mc:AlternateContent>
                <mc:Choice Requires="wps">
                  <w:drawing>
                    <wp:anchor distT="0" distB="0" distL="114300" distR="114300" simplePos="0" relativeHeight="252135424" behindDoc="0" locked="0" layoutInCell="1" allowOverlap="1" wp14:anchorId="3484A8C1" wp14:editId="604AC110">
                      <wp:simplePos x="0" y="0"/>
                      <wp:positionH relativeFrom="column">
                        <wp:posOffset>1221105</wp:posOffset>
                      </wp:positionH>
                      <wp:positionV relativeFrom="paragraph">
                        <wp:posOffset>108585</wp:posOffset>
                      </wp:positionV>
                      <wp:extent cx="952500" cy="0"/>
                      <wp:effectExtent l="0" t="0" r="19050" b="19050"/>
                      <wp:wrapNone/>
                      <wp:docPr id="1939459267" name="Straight Connector 1939459267"/>
                      <wp:cNvGraphicFramePr/>
                      <a:graphic xmlns:a="http://schemas.openxmlformats.org/drawingml/2006/main">
                        <a:graphicData uri="http://schemas.microsoft.com/office/word/2010/wordprocessingShape">
                          <wps:wsp>
                            <wps:cNvCnPr/>
                            <wps:spPr>
                              <a:xfrm>
                                <a:off x="0" y="0"/>
                                <a:ext cx="9525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39459267" o:spid="_x0000_s1026" style="position:absolute;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15pt,8.55pt" to="171.15pt,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Jnm2AEAAJkDAAAOAAAAZHJzL2Uyb0RvYy54bWysU8Fu2zAMvQ/YPwi6L3bTJWuMOD0k6C7D FqDdB7CybAuQREHU4uTvRylplm23YTkopCg+ko/P68ejs+KgIxn0rbyb1VJor7Azfmjl95enDw9S UALfgUWvW3nSJB8379+tp9DoOY5oOx0Fg3hqptDKMaXQVBWpUTugGQbtOdhjdJDYjUPVRZgY3dlq XtfLasLYhYhKE/Ht7hyUm4Lf91qlb31POgnbSu4tlTOW8zWf1WYNzRAhjEZd2oB/6MKB8Vz0CrWD BOJHNH9BOaMiEvZpptBV2PdG6TIDT3NX/zHN8whBl1mYHApXmuj/waqvh30UpuPdre5XHxer+fKT FB4c7+o5RTDDmMQWvWcmMYqbR8zcFKhhgK3fx4tHYR8zDcc+uvzPA4pjYft0ZVsfk1B8uVrMFzXv RL2Fql95IVL6rNGJbLTSGp95gAYOXyhxLX769iRfe3wy1pZdWi+mVi7vFxkZWFG9hcSmCzwj+UEK sANLVaVYEAmt6XJ2xqETbW0UB2C1sMg6nF64WyksUOIAj1B+WTXcwW+puZ0d0HhOLqGzuJxJrHBr XCsfbrOtzxV10ehlqMznmcFsvWJ3KsRW2eP9l6IXrWaB3fps335Rm58AAAD//wMAUEsDBBQABgAI AAAAIQBfucDD3QAAAAkBAAAPAAAAZHJzL2Rvd25yZXYueG1sTI9PT8JAEMXvJn6HzZh4ky3UCNZu icFw8IYVEo5Ld/oHurNNdwv12zvEA97mvXl585t0OdpWnLH3jSMF00kEAqlwpqFKwfZ7/bQA4YMm o1tHqOAHPSyz+7tUJ8Zd6AvPeagEl5BPtII6hC6R0hc1Wu0nrkPiXel6qwPLvpKm1xcut62cRdGL tLohvlDrDlc1Fqd8sAqGzaqMmnU8HvdxLofP+Wb3UVZKPT6M728gAo7hFoYrPqNDxkwHN5DxomX9 Oos5ysN8CoID8fPVOPwZMkvl/w+yXwAAAP//AwBQSwECLQAUAAYACAAAACEAtoM4kv4AAADhAQAA EwAAAAAAAAAAAAAAAAAAAAAAW0NvbnRlbnRfVHlwZXNdLnhtbFBLAQItABQABgAIAAAAIQA4/SH/ 1gAAAJQBAAALAAAAAAAAAAAAAAAAAC8BAABfcmVscy8ucmVsc1BLAQItABQABgAIAAAAIQAepJnm 2AEAAJkDAAAOAAAAAAAAAAAAAAAAAC4CAABkcnMvZTJvRG9jLnhtbFBLAQItABQABgAIAAAAIQBf ucDD3QAAAAkBAAAPAAAAAAAAAAAAAAAAADIEAABkcnMvZG93bnJldi54bWxQSwUGAAAAAAQABADz AAAAPAUAAAAA " strokecolor="windowText" strokeweight=".5pt">
                      <v:stroke joinstyle="miter"/>
                    </v:line>
                  </w:pict>
                </mc:Fallback>
              </mc:AlternateContent>
            </w:r>
            <w:r w:rsidRPr="00541C41">
              <w:rPr>
                <w:noProof/>
                <w:color w:val="000000" w:themeColor="text1"/>
                <w:sz w:val="28"/>
                <w:szCs w:val="28"/>
                <w14:ligatures w14:val="standardContextual"/>
              </w:rPr>
              <mc:AlternateContent>
                <mc:Choice Requires="wps">
                  <w:drawing>
                    <wp:anchor distT="0" distB="0" distL="114300" distR="114300" simplePos="0" relativeHeight="252134400" behindDoc="0" locked="0" layoutInCell="1" allowOverlap="1" wp14:anchorId="2EDD718F" wp14:editId="005A4043">
                      <wp:simplePos x="0" y="0"/>
                      <wp:positionH relativeFrom="column">
                        <wp:posOffset>20955</wp:posOffset>
                      </wp:positionH>
                      <wp:positionV relativeFrom="paragraph">
                        <wp:posOffset>108585</wp:posOffset>
                      </wp:positionV>
                      <wp:extent cx="857250" cy="9525"/>
                      <wp:effectExtent l="0" t="0" r="19050" b="28575"/>
                      <wp:wrapNone/>
                      <wp:docPr id="1939459268" name="Straight Connector 1939459268"/>
                      <wp:cNvGraphicFramePr/>
                      <a:graphic xmlns:a="http://schemas.openxmlformats.org/drawingml/2006/main">
                        <a:graphicData uri="http://schemas.microsoft.com/office/word/2010/wordprocessingShape">
                          <wps:wsp>
                            <wps:cNvCnPr/>
                            <wps:spPr>
                              <a:xfrm>
                                <a:off x="0" y="0"/>
                                <a:ext cx="85725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939459268" o:spid="_x0000_s1026" style="position:absolute;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pt,8.55pt" to="69.15pt,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Fk8+wgEAAMsDAAAOAAAAZHJzL2Uyb0RvYy54bWysU8tu2zAQvBfIPxC815LVKo0Fyzk4SC9F azTtBzAUaRHlC0vWkv++S0pWgqQoiqIXio+Z3Z3Z1fZ2NJqcBATlbEvXq5ISYbnrlD229Pu3+7c3 lITIbMe0s6KlZxHo7e7qzXbwjahc73QngGAQG5rBt7SP0TdFEXgvDAsr54XFR+nAsIhHOBYdsAGj G11UZXldDA46D46LEPD2bnqkuxxfSsHjFymDiES3FGuLeYW8Pqa12G1ZcwTme8XnMtg/VGGYsph0 CXXHIiM/Qb0KZRQHF5yMK+5M4aRUXGQNqGZdvlDz0DMvshY0J/jFpvD/wvLPpwMQ1WHvNu827+tN dY0ds8xgrx4iMHXsI9k7a9FJB+QZCJ0bfGgwwN4eYD4Ff4BkwyjBpC8KJGN2+7y4LcZIOF7e1B+q GnvC8WlTV3XqRfFE9RDiR+EMSZuWamWTFaxhp08hTtALBHmplCl53sWzFgms7VchUR6mW2d2Hiyx 10BODEei+7Ge02Zkokil9UIq/0yasYkm8rD9LXFB54zOxoVolHXwu6xxvJQqJ/xF9aQ1yX503Tm3 ItuBE5MNnac7jeTzc6Y//YO7XwAAAP//AwBQSwMEFAAGAAgAAAAhAKnahT/aAAAABwEAAA8AAABk cnMvZG93bnJldi54bWxMjstOwzAQRfdI/IM1SOyo00YKUYhTVZUQYoNoCns3dp2APY5sJw1/z3QF u7kP3Tn1dnGWzTrEwaOA9SoDprHzakAj4OP4/FACi0miktajFvCjI2yb25taVspf8KDnNhlGIxgr KaBPaaw4j12vnYwrP2qk7OyDk4lkMFwFeaFxZ/kmywru5ID0oZej3ve6+24nJ8C+hvnT7M0uTi+H ov16P2/ejrMQ93fL7glY0kv6K8MVn9ChIaaTn1BFZgXkORXJflwDu8Z5ScaJjrIA3tT8P3/zCwAA //8DAFBLAQItABQABgAIAAAAIQC2gziS/gAAAOEBAAATAAAAAAAAAAAAAAAAAAAAAABbQ29udGVu dF9UeXBlc10ueG1sUEsBAi0AFAAGAAgAAAAhADj9If/WAAAAlAEAAAsAAAAAAAAAAAAAAAAALwEA AF9yZWxzLy5yZWxzUEsBAi0AFAAGAAgAAAAhAPQWTz7CAQAAywMAAA4AAAAAAAAAAAAAAAAALgIA AGRycy9lMm9Eb2MueG1sUEsBAi0AFAAGAAgAAAAhAKnahT/aAAAABwEAAA8AAAAAAAAAAAAAAAAA HAQAAGRycy9kb3ducmV2LnhtbFBLBQYAAAAABAAEAPMAAAAjBQAAAAA= " strokecolor="black [3200]" strokeweight=".5pt">
                      <v:stroke joinstyle="miter"/>
                    </v:line>
                  </w:pict>
                </mc:Fallback>
              </mc:AlternateContent>
            </w:r>
            <w:r w:rsidRPr="00541C41">
              <w:rPr>
                <w:color w:val="000000" w:themeColor="text1"/>
                <w:sz w:val="28"/>
                <w:szCs w:val="28"/>
                <w:lang w:val="es-ES"/>
              </w:rPr>
              <w:t xml:space="preserve">                      =                              =                         =</w:t>
            </w:r>
          </w:p>
          <w:p w14:paraId="4D49477F"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 xml:space="preserve">        4                         2                              4                         5</w:t>
            </w:r>
          </w:p>
          <w:p w14:paraId="0F48A184"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Ta có:</w:t>
            </w:r>
          </w:p>
          <w:p w14:paraId="7068F847" w14:textId="77777777" w:rsidR="00541C41" w:rsidRPr="00541C41" w:rsidRDefault="00541C41" w:rsidP="00541C41">
            <w:pPr>
              <w:spacing w:after="0" w:line="240" w:lineRule="auto"/>
              <w:jc w:val="both"/>
              <w:rPr>
                <w:color w:val="000000" w:themeColor="text1"/>
                <w:sz w:val="28"/>
                <w:szCs w:val="28"/>
                <w:lang w:val="es-ES"/>
              </w:rPr>
            </w:pPr>
          </w:p>
          <w:p w14:paraId="0609A5E5"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 xml:space="preserve">Khí bổ sung       Khí lưu thông          Khí dự trữ           </w:t>
            </w:r>
          </w:p>
          <w:p w14:paraId="3B2DFD76" w14:textId="77777777" w:rsidR="00541C41" w:rsidRPr="00541C41" w:rsidRDefault="00541C41" w:rsidP="00541C41">
            <w:pPr>
              <w:spacing w:after="0" w:line="240" w:lineRule="auto"/>
              <w:jc w:val="both"/>
              <w:rPr>
                <w:color w:val="000000" w:themeColor="text1"/>
                <w:sz w:val="28"/>
                <w:szCs w:val="28"/>
                <w:lang w:val="es-ES"/>
              </w:rPr>
            </w:pPr>
            <w:r w:rsidRPr="00541C41">
              <w:rPr>
                <w:noProof/>
                <w:color w:val="000000" w:themeColor="text1"/>
                <w:sz w:val="28"/>
                <w:szCs w:val="28"/>
                <w14:ligatures w14:val="standardContextual"/>
              </w:rPr>
              <mc:AlternateContent>
                <mc:Choice Requires="wps">
                  <w:drawing>
                    <wp:anchor distT="0" distB="0" distL="114300" distR="114300" simplePos="0" relativeHeight="252140544" behindDoc="0" locked="0" layoutInCell="1" allowOverlap="1" wp14:anchorId="215FFE7E" wp14:editId="7AB2EB6F">
                      <wp:simplePos x="0" y="0"/>
                      <wp:positionH relativeFrom="column">
                        <wp:posOffset>2595245</wp:posOffset>
                      </wp:positionH>
                      <wp:positionV relativeFrom="paragraph">
                        <wp:posOffset>102870</wp:posOffset>
                      </wp:positionV>
                      <wp:extent cx="952500" cy="0"/>
                      <wp:effectExtent l="0" t="0" r="19050" b="19050"/>
                      <wp:wrapNone/>
                      <wp:docPr id="1939459269" name="Straight Connector 1939459269"/>
                      <wp:cNvGraphicFramePr/>
                      <a:graphic xmlns:a="http://schemas.openxmlformats.org/drawingml/2006/main">
                        <a:graphicData uri="http://schemas.microsoft.com/office/word/2010/wordprocessingShape">
                          <wps:wsp>
                            <wps:cNvCnPr/>
                            <wps:spPr>
                              <a:xfrm>
                                <a:off x="0" y="0"/>
                                <a:ext cx="9525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39459269" o:spid="_x0000_s1026" style="position:absolute;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35pt,8.1pt" to="279.3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GGzn1wEAAJkDAAAOAAAAZHJzL2Uyb0RvYy54bWysU8Fu2zAMvQ/YPwi6L3bTJWiMOD0k6C7D FqDtB7CybAuQREHU4uTvRylplm23YTkopCg+ko/P68ejs+KgIxn0rbyb1VJor7Azfmjl68vTpwcp KIHvwKLXrTxpko+bjx/WU2j0HEe0nY6CQTw1U2jlmFJoqorUqB3QDIP2HOwxOkjsxqHqIkyM7mw1 r+tlNWHsQkSlifh2dw7KTcHve63S974nnYRtJfeWyhnL+ZbParOGZogQRqMubcA/dOHAeC56hdpB AvEjmr+gnFERCfs0U+gq7HujdJmBp7mr/5jmeYSgyyxMDoUrTfT/YNW3wz4K0/HuVverz4vVfLmS woPjXT2nCGYYk9ii98wkRnHziJmbAjUMsPX7ePEo7GOm4dhHl/95QHEsbJ+ubOtjEoovV4v5ouad qPdQ9SsvREpfNDqRjVZa4zMP0MDhKyWuxU/fn+Rrj0/G2rJL68XUyuX9IiMDK6q3kNh0gWckP0gB dmCpqhQLIqE1Xc7OOHSirY3iAKwWFlmH0wt3K4UFShzgEcovq4Y7+C01t7MDGs/JJXQWlzOJFW6N a+XDbbb1uaIuGr0Mlfk8M5itN+xOhdgqe7z/UvSi1SywW5/t2y9q8xMAAP//AwBQSwMEFAAGAAgA AAAhAB0PsWzdAAAACQEAAA8AAABkcnMvZG93bnJldi54bWxMj0tPwzAQhO9I/AdrkbhRm5Y+lMap UFEP3EoAqUc33jwgXkex04Z/z1YcynFnPs3OpJvRteKEfWg8aXicKBBIhbcNVRo+3ncPKxAhGrKm 9YQafjDAJru9SU1i/Zne8JTHSnAIhcRoqGPsEilDUaMzYeI7JPZK3zsT+ewraXtz5nDXyqlSC+lM Q/yhNh1uayy+88FpGPbbUjW72fh1mOVyeF3uP1/KSuv7u/F5DSLiGK8wXOpzdci409EPZINoNTyp 1ZJRNhZTEAzM5xfh+CfILJX/F2S/AAAA//8DAFBLAQItABQABgAIAAAAIQC2gziS/gAAAOEBAAAT AAAAAAAAAAAAAAAAAAAAAABbQ29udGVudF9UeXBlc10ueG1sUEsBAi0AFAAGAAgAAAAhADj9If/W AAAAlAEAAAsAAAAAAAAAAAAAAAAALwEAAF9yZWxzLy5yZWxzUEsBAi0AFAAGAAgAAAAhAEQYbOfX AQAAmQMAAA4AAAAAAAAAAAAAAAAALgIAAGRycy9lMm9Eb2MueG1sUEsBAi0AFAAGAAgAAAAhAB0P sWzdAAAACQEAAA8AAAAAAAAAAAAAAAAAMQQAAGRycy9kb3ducmV2LnhtbFBLBQYAAAAABAAEAPMA AAA7BQAAAAA= " strokecolor="windowText" strokeweight=".5pt">
                      <v:stroke joinstyle="miter"/>
                    </v:line>
                  </w:pict>
                </mc:Fallback>
              </mc:AlternateContent>
            </w:r>
            <w:r w:rsidRPr="00541C41">
              <w:rPr>
                <w:noProof/>
                <w:color w:val="000000" w:themeColor="text1"/>
                <w:sz w:val="28"/>
                <w:szCs w:val="28"/>
                <w14:ligatures w14:val="standardContextual"/>
              </w:rPr>
              <mc:AlternateContent>
                <mc:Choice Requires="wps">
                  <w:drawing>
                    <wp:anchor distT="0" distB="0" distL="114300" distR="114300" simplePos="0" relativeHeight="252139520" behindDoc="0" locked="0" layoutInCell="1" allowOverlap="1" wp14:anchorId="3CFEEA60" wp14:editId="1A7231D4">
                      <wp:simplePos x="0" y="0"/>
                      <wp:positionH relativeFrom="column">
                        <wp:posOffset>1221105</wp:posOffset>
                      </wp:positionH>
                      <wp:positionV relativeFrom="paragraph">
                        <wp:posOffset>108585</wp:posOffset>
                      </wp:positionV>
                      <wp:extent cx="952500" cy="0"/>
                      <wp:effectExtent l="0" t="0" r="19050" b="19050"/>
                      <wp:wrapNone/>
                      <wp:docPr id="1939459270" name="Straight Connector 1939459270"/>
                      <wp:cNvGraphicFramePr/>
                      <a:graphic xmlns:a="http://schemas.openxmlformats.org/drawingml/2006/main">
                        <a:graphicData uri="http://schemas.microsoft.com/office/word/2010/wordprocessingShape">
                          <wps:wsp>
                            <wps:cNvCnPr/>
                            <wps:spPr>
                              <a:xfrm>
                                <a:off x="0" y="0"/>
                                <a:ext cx="9525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39459270" o:spid="_x0000_s1026" style="position:absolute;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15pt,8.55pt" to="171.15pt,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m/z81wEAAJkDAAAOAAAAZHJzL2Uyb0RvYy54bWysU8Fu2zAMvQ/YPwi6L3bTpWuMOD0k6C7D FqDdB7CybAuQREHU4uTvRylplm23ojkopCg+ko/Pq4eDs2KvIxn0rbyZ1VJor7Azfmjlz+fHT/dS UALfgUWvW3nUJB/WHz+sptDoOY5oOx0Fg3hqptDKMaXQVBWpUTugGQbtOdhjdJDYjUPVRZgY3dlq Xtd31YSxCxGVJuLb7Sko1wW/77VKP/qedBK2ldxbKmcs50s+q/UKmiFCGI06twFv6MKB8Vz0ArWF BOJXNP9BOaMiEvZpptBV2PdG6TIDT3NT/zPN0whBl1mYHAoXmuj9YNX3/S4K0/HulrfLz4vl/AvT 5MHxrp5SBDOMSWzQe2YSo7h6xMxNgRoG2PhdPHsUdjHTcOijy/88oDgUto8XtvUhCcWXy8V8UXMx 9Rqq/uSFSOmrRiey0UprfOYBGth/o8S1+Onrk3zt8dFYW3ZpvZhaeXe7yMjAiuotJDZd4BnJD1KA HViqKsWCSGhNl7MzDh1pY6PYA6uFRdbh9MzdSmGBEgd4hPLLquEO/krN7WyBxlNyCZ3E5UxihVvj Wnl/nW19rqiLRs9DZT5PDGbrBbtjIbbKHu+/FD1rNQvs2mf7+ota/wYAAP//AwBQSwMEFAAGAAgA AAAhAF+5wMPdAAAACQEAAA8AAABkcnMvZG93bnJldi54bWxMj09PwkAQxe8mfofNmHiTLdQI1m6J wXDwhhUSjkt3+ge6s013C/XbO8QD3ua9eXnzm3Q52lacsfeNIwXTSQQCqXCmoUrB9nv9tADhgyaj W0eo4Ac9LLP7u1Qnxl3oC895qASXkE+0gjqELpHSFzVa7SeuQ+Jd6XqrA8u+kqbXFy63rZxF0Yu0 uiG+UOsOVzUWp3ywCobNqoyadTwe93Euh8/5ZvdRVko9PozvbyACjuEWhis+o0PGTAc3kPGiZf06 iznKw3wKggPx89U4/BkyS+X/D7JfAAAA//8DAFBLAQItABQABgAIAAAAIQC2gziS/gAAAOEBAAAT AAAAAAAAAAAAAAAAAAAAAABbQ29udGVudF9UeXBlc10ueG1sUEsBAi0AFAAGAAgAAAAhADj9If/W AAAAlAEAAAsAAAAAAAAAAAAAAAAALwEAAF9yZWxzLy5yZWxzUEsBAi0AFAAGAAgAAAAhAGab/PzX AQAAmQMAAA4AAAAAAAAAAAAAAAAALgIAAGRycy9lMm9Eb2MueG1sUEsBAi0AFAAGAAgAAAAhAF+5 wMPdAAAACQEAAA8AAAAAAAAAAAAAAAAAMQQAAGRycy9kb3ducmV2LnhtbFBLBQYAAAAABAAEAPMA AAA7BQAAAAA= " strokecolor="windowText" strokeweight=".5pt">
                      <v:stroke joinstyle="miter"/>
                    </v:line>
                  </w:pict>
                </mc:Fallback>
              </mc:AlternateContent>
            </w:r>
            <w:r w:rsidRPr="00541C41">
              <w:rPr>
                <w:noProof/>
                <w:color w:val="000000" w:themeColor="text1"/>
                <w:sz w:val="28"/>
                <w:szCs w:val="28"/>
                <w14:ligatures w14:val="standardContextual"/>
              </w:rPr>
              <mc:AlternateContent>
                <mc:Choice Requires="wps">
                  <w:drawing>
                    <wp:anchor distT="0" distB="0" distL="114300" distR="114300" simplePos="0" relativeHeight="252138496" behindDoc="0" locked="0" layoutInCell="1" allowOverlap="1" wp14:anchorId="29EE5A66" wp14:editId="380EC05D">
                      <wp:simplePos x="0" y="0"/>
                      <wp:positionH relativeFrom="column">
                        <wp:posOffset>20955</wp:posOffset>
                      </wp:positionH>
                      <wp:positionV relativeFrom="paragraph">
                        <wp:posOffset>108585</wp:posOffset>
                      </wp:positionV>
                      <wp:extent cx="857250" cy="9525"/>
                      <wp:effectExtent l="0" t="0" r="19050" b="28575"/>
                      <wp:wrapNone/>
                      <wp:docPr id="1939459271" name="Straight Connector 1939459271"/>
                      <wp:cNvGraphicFramePr/>
                      <a:graphic xmlns:a="http://schemas.openxmlformats.org/drawingml/2006/main">
                        <a:graphicData uri="http://schemas.microsoft.com/office/word/2010/wordprocessingShape">
                          <wps:wsp>
                            <wps:cNvCnPr/>
                            <wps:spPr>
                              <a:xfrm>
                                <a:off x="0" y="0"/>
                                <a:ext cx="857250" cy="95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39459271" o:spid="_x0000_s1026" style="position:absolute;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pt,8.55pt" to="69.15pt,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Q7nq2gEAAJwDAAAOAAAAZHJzL2Uyb0RvYy54bWysU02P0zAQvSPxHyzfados2d1GTffQarkg qLTLD5h17MSSv+QxTfvvGTulFLghenA9M57nec8vm6eTNewoI2rvOr5aLDmTTvheu6Hj316fPzxy hglcD8Y72fGzRP60ff9uM4VW1n70ppeREYjDdgodH1MKbVWhGKUFXPggHRWVjxYShXGo+ggToVtT 1cvlfTX52IfohUSk7H4u8m3BV0qK9FUplImZjtNsqayxrG95rbYbaIcIYdTiMgb8wxQWtKNLr1B7 SMC+R/0XlNUievQqLYS3lVdKC1k4EJvV8g82LyMEWbiQOBiuMuH/gxVfjofIdE9vt75bf2zW9cOK MweW3uolRdDDmNjOO0dK+shuDpFyU8CWAHbuEC8RhkPMMpxUtPmfCLJTUft8VVueEhOUfGwe6obe RFBp3dRNfovqV2uImD5Jb1nedNxol6WAFo6fMc1Hfx7JaeeftTGUh9Y4NnX8/q6AA5lKGUh0jw1E E93AGZiB3CpSLIjoje5zd27GM+5MZEcgw5DPej+90sCcGcBEBWJRfpdhf2vN4+wBx7m5lGZ/WZ3I 5EZbIn3bbVy+URabXkhlSWcR8+7N9+eibZUjskBR6GLX7LHbmPa3H9X2BwAAAP//AwBQSwMEFAAG AAgAAAAhAJXXPIjaAAAABwEAAA8AAABkcnMvZG93bnJldi54bWxMjstOwzAQRfdI/IM1SOyoUyy1 UYhTVUVdsCuhSCzdePKg8TiKnTb8PdMV7OY+dOfkm9n14oJj6DxpWC4SEEiVtx01Go4f+6cURIiG rOk9oYYfDLAp7u9yk1l/pXe8lLERPEIhMxraGIdMylC16ExY+AGJs9qPzkSWYyPtaK487nr5nCQr 6UxH/KE1A+5arM7l5DRMh12ddHs1f3+pUk5v68Pna91o/fgwb19ARJzjXxlu+IwOBTOd/EQ2iF6D Ulxke70EcYtVysaJj3QFssjlf/7iFwAA//8DAFBLAQItABQABgAIAAAAIQC2gziS/gAAAOEBAAAT AAAAAAAAAAAAAAAAAAAAAABbQ29udGVudF9UeXBlc10ueG1sUEsBAi0AFAAGAAgAAAAhADj9If/W AAAAlAEAAAsAAAAAAAAAAAAAAAAALwEAAF9yZWxzLy5yZWxzUEsBAi0AFAAGAAgAAAAhAPJDuera AQAAnAMAAA4AAAAAAAAAAAAAAAAALgIAAGRycy9lMm9Eb2MueG1sUEsBAi0AFAAGAAgAAAAhAJXX PIjaAAAABwEAAA8AAAAAAAAAAAAAAAAANAQAAGRycy9kb3ducmV2LnhtbFBLBQYAAAAABAAEAPMA AAA7BQAAAAA= " strokecolor="windowText" strokeweight=".5pt">
                      <v:stroke joinstyle="miter"/>
                    </v:line>
                  </w:pict>
                </mc:Fallback>
              </mc:AlternateContent>
            </w:r>
            <w:r w:rsidRPr="00541C41">
              <w:rPr>
                <w:color w:val="000000" w:themeColor="text1"/>
                <w:sz w:val="28"/>
                <w:szCs w:val="28"/>
                <w:lang w:val="es-ES"/>
              </w:rPr>
              <w:t xml:space="preserve">                      =                              =                         =</w:t>
            </w:r>
          </w:p>
          <w:p w14:paraId="6E616557"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 xml:space="preserve">        4                         2                              4     </w:t>
            </w:r>
          </w:p>
          <w:p w14:paraId="2979B3C4" w14:textId="77777777" w:rsidR="00541C41" w:rsidRPr="00541C41" w:rsidRDefault="00541C41" w:rsidP="00541C41">
            <w:pPr>
              <w:spacing w:after="0" w:line="240" w:lineRule="auto"/>
              <w:jc w:val="both"/>
              <w:rPr>
                <w:color w:val="000000" w:themeColor="text1"/>
                <w:sz w:val="28"/>
                <w:szCs w:val="28"/>
                <w:lang w:val="es-ES"/>
              </w:rPr>
            </w:pPr>
          </w:p>
          <w:p w14:paraId="3CF2351A"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 xml:space="preserve">                    </w:t>
            </w:r>
          </w:p>
          <w:p w14:paraId="32EC0A8D"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Khí bổ sung + Khí lưu thông + Khí dự trữ            3000</w:t>
            </w:r>
          </w:p>
          <w:p w14:paraId="245D907A" w14:textId="77777777" w:rsidR="00541C41" w:rsidRPr="00541C41" w:rsidRDefault="00541C41" w:rsidP="00541C41">
            <w:pPr>
              <w:spacing w:after="0" w:line="240" w:lineRule="auto"/>
              <w:jc w:val="both"/>
              <w:rPr>
                <w:color w:val="000000" w:themeColor="text1"/>
                <w:sz w:val="28"/>
                <w:szCs w:val="28"/>
                <w:lang w:val="es-ES"/>
              </w:rPr>
            </w:pPr>
            <w:r w:rsidRPr="00541C41">
              <w:rPr>
                <w:noProof/>
                <w:color w:val="000000" w:themeColor="text1"/>
                <w:sz w:val="28"/>
                <w:szCs w:val="28"/>
                <w14:ligatures w14:val="standardContextual"/>
              </w:rPr>
              <mc:AlternateContent>
                <mc:Choice Requires="wps">
                  <w:drawing>
                    <wp:anchor distT="0" distB="0" distL="114300" distR="114300" simplePos="0" relativeHeight="252142592" behindDoc="0" locked="0" layoutInCell="1" allowOverlap="1" wp14:anchorId="28F68A4D" wp14:editId="15246FA3">
                      <wp:simplePos x="0" y="0"/>
                      <wp:positionH relativeFrom="column">
                        <wp:posOffset>3497580</wp:posOffset>
                      </wp:positionH>
                      <wp:positionV relativeFrom="paragraph">
                        <wp:posOffset>73025</wp:posOffset>
                      </wp:positionV>
                      <wp:extent cx="428625" cy="9525"/>
                      <wp:effectExtent l="0" t="0" r="28575" b="28575"/>
                      <wp:wrapNone/>
                      <wp:docPr id="1939459272" name="Straight Connector 1939459272"/>
                      <wp:cNvGraphicFramePr/>
                      <a:graphic xmlns:a="http://schemas.openxmlformats.org/drawingml/2006/main">
                        <a:graphicData uri="http://schemas.microsoft.com/office/word/2010/wordprocessingShape">
                          <wps:wsp>
                            <wps:cNvCnPr/>
                            <wps:spPr>
                              <a:xfrm flipV="1">
                                <a:off x="0" y="0"/>
                                <a:ext cx="428625" cy="95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39459272" o:spid="_x0000_s1026" style="position:absolute;flip:y;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4pt,5.75pt" to="309.1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aF5Z4gEAAKYDAAAOAAAAZHJzL2Uyb0RvYy54bWysU01v2zAMvQ/YfxB0X5y6TZYYcXpI0F2G LUC73llZsgXoC6IWJ/9+lJwF2XYb6oNAiuIT39Pz5vFkDTvKiNq7lt/N5pxJJ3ynXd/yHy9Pn1ac YQLXgfFOtvwskT9uP37YjKGRtR+86WRkBOKwGUPLh5RCU1UoBmkBZz5IR0Xlo4VEaeyrLsJI6NZU 9Xy+rEYfuxC9kIi0u5+KfFvwlZIifVcKZWKm5TRbKmss61teq+0Gmj5CGLS4jAH/MYUF7ejSK9Qe ErCfUf8DZbWIHr1KM+Ft5ZXSQhYOxOZu/heb5wGCLFxIHAxXmfD9YMW34yEy3dHbre/XD4t1/bnm zIGlt3pOEXQ/JLbzzpGSPrKbQ6TcGLAhgJ07xEuG4RCzDCcVLVNGh1cCLsIQVXYqup+vustTYoI2 H+rVsl5wJqi0XlBEaNUEksFCxPRFesty0HKjXRYFGjh+xTQd/X0kbzv/pI2hfWiMY2PLl/cLenoB ZC9lIFFoAxFG13MGpiffihQLInqju9ydm/GMOxPZEcg65LjOjy80MGcGMFGBWJTvMuwfrXmcPeAw NZfS5DSrE9ndaNvy1W23cflGWQx7IZXFneTM0ZvvzkXlKmdkhqLQxbjZbbc5xbe/1/YXAAAA//8D AFBLAwQUAAYACAAAACEApKLyZN8AAAAJAQAADwAAAGRycy9kb3ducmV2LnhtbEyPzU7DMBCE70i8 g7VI3KgdqlRVGqdCINQbiJQietvGbhzhnyh22pSnZznBcXZGM9+W68lZdtJD7IKXkM0EMO2boDrf SnjfPt8tgcWEXqENXku46Ajr6vqqxEKFs3/Tpzq1jEp8LFCCSakvOI+N0Q7jLPTak3cMg8NEcmi5 GvBM5c7yeyEW3GHnacFgrx+Nbr7q0UnYv5jNBvfjbnr9uGTfn9zW3dNOytub6WEFLOkp/YXhF5/Q oSKmQxi9isxKyHNB6ImMLAdGgUW2nAM70GEugFcl//9B9QMAAP//AwBQSwECLQAUAAYACAAAACEA toM4kv4AAADhAQAAEwAAAAAAAAAAAAAAAAAAAAAAW0NvbnRlbnRfVHlwZXNdLnhtbFBLAQItABQA BgAIAAAAIQA4/SH/1gAAAJQBAAALAAAAAAAAAAAAAAAAAC8BAABfcmVscy8ucmVsc1BLAQItABQA BgAIAAAAIQBraF5Z4gEAAKYDAAAOAAAAAAAAAAAAAAAAAC4CAABkcnMvZTJvRG9jLnhtbFBLAQIt ABQABgAIAAAAIQCkovJk3wAAAAkBAAAPAAAAAAAAAAAAAAAAADwEAABkcnMvZG93bnJldi54bWxQ SwUGAAAAAAQABADzAAAASAUAAAAA " strokecolor="windowText" strokeweight=".5pt">
                      <v:stroke joinstyle="miter"/>
                    </v:line>
                  </w:pict>
                </mc:Fallback>
              </mc:AlternateContent>
            </w:r>
            <w:r w:rsidRPr="00541C41">
              <w:rPr>
                <w:noProof/>
                <w:color w:val="000000" w:themeColor="text1"/>
                <w:sz w:val="28"/>
                <w:szCs w:val="28"/>
                <w14:ligatures w14:val="standardContextual"/>
              </w:rPr>
              <mc:AlternateContent>
                <mc:Choice Requires="wps">
                  <w:drawing>
                    <wp:anchor distT="0" distB="0" distL="114300" distR="114300" simplePos="0" relativeHeight="252141568" behindDoc="0" locked="0" layoutInCell="1" allowOverlap="1" wp14:anchorId="31DB7484" wp14:editId="4B11BD8D">
                      <wp:simplePos x="0" y="0"/>
                      <wp:positionH relativeFrom="column">
                        <wp:posOffset>-7620</wp:posOffset>
                      </wp:positionH>
                      <wp:positionV relativeFrom="paragraph">
                        <wp:posOffset>111125</wp:posOffset>
                      </wp:positionV>
                      <wp:extent cx="3009900" cy="0"/>
                      <wp:effectExtent l="0" t="0" r="19050" b="19050"/>
                      <wp:wrapNone/>
                      <wp:docPr id="1939459273" name="Straight Connector 1939459273"/>
                      <wp:cNvGraphicFramePr/>
                      <a:graphic xmlns:a="http://schemas.openxmlformats.org/drawingml/2006/main">
                        <a:graphicData uri="http://schemas.microsoft.com/office/word/2010/wordprocessingShape">
                          <wps:wsp>
                            <wps:cNvCnPr/>
                            <wps:spPr>
                              <a:xfrm>
                                <a:off x="0" y="0"/>
                                <a:ext cx="3009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39459273" o:spid="_x0000_s1026" style="position:absolute;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pt,8.75pt" to="236.4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hxW42AEAAJoDAAAOAAAAZHJzL2Uyb0RvYy54bWysU8Fu2zAMvQ/YPwi6L3aTtWuMOD0k6C7D FqDdB7CybAuQREHU4uTvRylplm23ojkopCg+ko/Pq4eDs2KvIxn0rbyZ1VJor7Azfmjlz+fHT/dS UALfgUWvW3nUJB/WHz+sptDoOY5oOx0Fg3hqptDKMaXQVBWpUTugGQbtOdhjdJDYjUPVRZgY3dlq Xtd31YSxCxGVJuLb7Sko1wW/77VKP/qedBK2ldxbKmcs50s+q/UKmiFCGI06twFv6MKB8Vz0ArWF BOJXNP9BOaMiEvZpptBV2PdG6TIDT3NT/zPN0whBl1mYHAoXmuj9YNX3/S4K0/Hulovl59vl/MtC Cg+Od/WUIphhTGKD3jOTGMXVI2ZuCtQwwMbv4tmjsIuZhkMfXf7nAcWhsH28sK0PSSi+XNT1clnz UtRrrPqTGCKlrxqdyEYrrfGZCGhg/40SF+Onr0/ytcdHY21ZpvViauXd4jYjA0uqt5DYdIGHJD9I AXZgraoUCyKhNV3Ozjh0pI2NYg8sF1ZZh9MztyuFBUoc4BnKL8uGO/grNbezBRpPySV0UpcziSVu jWvl/XW29bmiLiI9D5UJPVGYrRfsjoXZKnssgFL0LNassGuf7etPav0bAAD//wMAUEsDBBQABgAI AAAAIQBZJ8+R3QAAAAgBAAAPAAAAZHJzL2Rvd25yZXYueG1sTI/NTsMwEITvSH0Haytxa52mQFCI U1VFPXArASSObrz5ofE6ip02vD2LOJTjzoxmv8k2k+3EGQffOlKwWkYgkEpnWqoVvL/tF48gfNBk dOcIFXyjh00+u8l0atyFXvFchFpwCflUK2hC6FMpfdmg1X7peiT2KjdYHfgcamkGfeFy28k4ih6k 1S3xh0b3uGuwPBWjVTAedlXU7tfT1+e6kONLcvh4rmqlbufT9glEwClcw/CLz+iQM9PRjWS86BQs VjEnWU/uQbB/l8Q85fgnyDyT/wfkPwAAAP//AwBQSwECLQAUAAYACAAAACEAtoM4kv4AAADhAQAA EwAAAAAAAAAAAAAAAAAAAAAAW0NvbnRlbnRfVHlwZXNdLnhtbFBLAQItABQABgAIAAAAIQA4/SH/ 1gAAAJQBAAALAAAAAAAAAAAAAAAAAC8BAABfcmVscy8ucmVsc1BLAQItABQABgAIAAAAIQANhxW4 2AEAAJoDAAAOAAAAAAAAAAAAAAAAAC4CAABkcnMvZTJvRG9jLnhtbFBLAQItABQABgAIAAAAIQBZ J8+R3QAAAAgBAAAPAAAAAAAAAAAAAAAAADIEAABkcnMvZG93bnJldi54bWxQSwUGAAAAAAQABADz AAAAPAUAAAAA " strokecolor="windowText" strokeweight=".5pt">
                      <v:stroke joinstyle="miter"/>
                    </v:line>
                  </w:pict>
                </mc:Fallback>
              </mc:AlternateContent>
            </w:r>
            <w:r w:rsidRPr="00541C41">
              <w:rPr>
                <w:color w:val="000000" w:themeColor="text1"/>
                <w:sz w:val="28"/>
                <w:szCs w:val="28"/>
                <w:lang w:val="es-ES"/>
              </w:rPr>
              <w:t xml:space="preserve">                                                                      = </w:t>
            </w:r>
          </w:p>
          <w:p w14:paraId="347C5636"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 xml:space="preserve">                           4 + 2 +4                                        10</w:t>
            </w:r>
          </w:p>
          <w:p w14:paraId="210430CF" w14:textId="77777777" w:rsidR="00541C41" w:rsidRPr="00541C41" w:rsidRDefault="00541C41" w:rsidP="00D07AEF">
            <w:pPr>
              <w:pStyle w:val="ListParagraph"/>
              <w:numPr>
                <w:ilvl w:val="0"/>
                <w:numId w:val="98"/>
              </w:numPr>
              <w:spacing w:after="0" w:line="240" w:lineRule="auto"/>
              <w:jc w:val="both"/>
              <w:rPr>
                <w:color w:val="000000" w:themeColor="text1"/>
                <w:sz w:val="28"/>
                <w:szCs w:val="28"/>
                <w:lang w:val="es-ES"/>
              </w:rPr>
            </w:pPr>
            <w:r w:rsidRPr="00541C41">
              <w:rPr>
                <w:color w:val="000000" w:themeColor="text1"/>
                <w:sz w:val="28"/>
                <w:szCs w:val="28"/>
                <w:lang w:val="es-ES"/>
              </w:rPr>
              <w:t>Khí lưu thông = (2x3000)/10 = 600ml</w:t>
            </w:r>
          </w:p>
          <w:p w14:paraId="38D12AD9" w14:textId="77777777" w:rsidR="00541C41" w:rsidRPr="00541C41" w:rsidRDefault="00541C41" w:rsidP="00541C41">
            <w:pPr>
              <w:pStyle w:val="ListParagraph"/>
              <w:spacing w:after="0" w:line="240" w:lineRule="auto"/>
              <w:jc w:val="both"/>
              <w:rPr>
                <w:color w:val="000000" w:themeColor="text1"/>
                <w:sz w:val="28"/>
                <w:szCs w:val="28"/>
                <w:lang w:val="es-ES"/>
              </w:rPr>
            </w:pPr>
            <w:r w:rsidRPr="00541C41">
              <w:rPr>
                <w:color w:val="000000" w:themeColor="text1"/>
                <w:sz w:val="28"/>
                <w:szCs w:val="28"/>
                <w:lang w:val="es-ES"/>
              </w:rPr>
              <w:t>Khí dự trữ = (4x3000)/10 = 1200ml</w:t>
            </w:r>
          </w:p>
          <w:p w14:paraId="4B65A2C5" w14:textId="77777777" w:rsidR="00541C41" w:rsidRPr="00541C41" w:rsidRDefault="00541C41" w:rsidP="00541C41">
            <w:pPr>
              <w:pStyle w:val="ListParagraph"/>
              <w:spacing w:after="0" w:line="240" w:lineRule="auto"/>
              <w:jc w:val="both"/>
              <w:rPr>
                <w:color w:val="000000" w:themeColor="text1"/>
                <w:sz w:val="28"/>
                <w:szCs w:val="28"/>
                <w:lang w:val="es-ES"/>
              </w:rPr>
            </w:pPr>
            <w:r w:rsidRPr="00541C41">
              <w:rPr>
                <w:color w:val="000000" w:themeColor="text1"/>
                <w:sz w:val="28"/>
                <w:szCs w:val="28"/>
                <w:lang w:val="es-ES"/>
              </w:rPr>
              <w:t>Khí bổ sung = (4x3000)/10 = 1200ml</w:t>
            </w:r>
          </w:p>
          <w:p w14:paraId="1522348A" w14:textId="77777777" w:rsidR="00541C41" w:rsidRPr="00541C41" w:rsidRDefault="00541C41" w:rsidP="00541C41">
            <w:pPr>
              <w:pStyle w:val="ListParagraph"/>
              <w:spacing w:after="0" w:line="240" w:lineRule="auto"/>
              <w:jc w:val="both"/>
              <w:rPr>
                <w:color w:val="000000" w:themeColor="text1"/>
                <w:sz w:val="28"/>
                <w:szCs w:val="28"/>
                <w:lang w:val="es-ES"/>
              </w:rPr>
            </w:pPr>
            <w:r w:rsidRPr="00541C41">
              <w:rPr>
                <w:color w:val="000000" w:themeColor="text1"/>
                <w:sz w:val="28"/>
                <w:szCs w:val="28"/>
                <w:lang w:val="es-ES"/>
              </w:rPr>
              <w:t>Khí cặn = (5x3000)/10 = 1500ml</w:t>
            </w:r>
          </w:p>
          <w:p w14:paraId="5C4644DC" w14:textId="77777777" w:rsidR="00541C41" w:rsidRPr="00541C41" w:rsidRDefault="00541C41" w:rsidP="00D07AEF">
            <w:pPr>
              <w:pStyle w:val="ListParagraph"/>
              <w:numPr>
                <w:ilvl w:val="0"/>
                <w:numId w:val="98"/>
              </w:numPr>
              <w:spacing w:after="0" w:line="240" w:lineRule="auto"/>
              <w:jc w:val="both"/>
              <w:rPr>
                <w:color w:val="000000" w:themeColor="text1"/>
                <w:sz w:val="28"/>
                <w:szCs w:val="28"/>
                <w:lang w:val="es-ES"/>
              </w:rPr>
            </w:pPr>
            <w:r w:rsidRPr="00541C41">
              <w:rPr>
                <w:color w:val="000000" w:themeColor="text1"/>
                <w:sz w:val="28"/>
                <w:szCs w:val="28"/>
                <w:lang w:val="es-ES"/>
              </w:rPr>
              <w:t>-  Thể tích khí trong phổi sau khi hít vào bình thường:</w:t>
            </w:r>
          </w:p>
          <w:p w14:paraId="0ECC84A4"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Khí cặn + Khí dự trữ + Khí lưu thông = 1500 + 1200 + 600 = 3300ml</w:t>
            </w:r>
          </w:p>
          <w:p w14:paraId="57093D73" w14:textId="77777777" w:rsidR="00541C41" w:rsidRPr="00541C41" w:rsidRDefault="00541C41" w:rsidP="00D07AEF">
            <w:pPr>
              <w:pStyle w:val="ListParagraph"/>
              <w:numPr>
                <w:ilvl w:val="0"/>
                <w:numId w:val="97"/>
              </w:numPr>
              <w:spacing w:after="0" w:line="240" w:lineRule="auto"/>
              <w:jc w:val="both"/>
              <w:rPr>
                <w:color w:val="000000" w:themeColor="text1"/>
                <w:sz w:val="28"/>
                <w:szCs w:val="28"/>
                <w:lang w:val="es-ES"/>
              </w:rPr>
            </w:pPr>
            <w:r w:rsidRPr="00541C41">
              <w:rPr>
                <w:color w:val="000000" w:themeColor="text1"/>
                <w:sz w:val="28"/>
                <w:szCs w:val="28"/>
                <w:lang w:val="es-ES"/>
              </w:rPr>
              <w:t>Thể tích khí trong phổi sau khi hít vào gắng sức:</w:t>
            </w:r>
          </w:p>
          <w:p w14:paraId="1887559F"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Khí cặn + Khí dự trữ + Khí lưu thông + Khí bổ sung = Dung tích phổi = 1500 + 1200 + 600 +1200 = 4500ml</w:t>
            </w:r>
          </w:p>
          <w:p w14:paraId="1AEC7D5F" w14:textId="77777777" w:rsidR="00541C41" w:rsidRPr="00541C41" w:rsidRDefault="00541C41" w:rsidP="00D07AEF">
            <w:pPr>
              <w:pStyle w:val="ListParagraph"/>
              <w:numPr>
                <w:ilvl w:val="0"/>
                <w:numId w:val="98"/>
              </w:numPr>
              <w:spacing w:after="0" w:line="240" w:lineRule="auto"/>
              <w:jc w:val="both"/>
              <w:rPr>
                <w:color w:val="000000" w:themeColor="text1"/>
                <w:sz w:val="28"/>
                <w:szCs w:val="28"/>
                <w:lang w:val="es-ES"/>
              </w:rPr>
            </w:pPr>
            <w:r w:rsidRPr="00541C41">
              <w:rPr>
                <w:color w:val="000000" w:themeColor="text1"/>
                <w:sz w:val="28"/>
                <w:szCs w:val="28"/>
                <w:lang w:val="es-ES"/>
              </w:rPr>
              <w:t>- Thể tích khí trong phổi sau khi thở ra bình thường:</w:t>
            </w:r>
          </w:p>
          <w:p w14:paraId="7D92595C" w14:textId="77777777" w:rsidR="00541C41" w:rsidRPr="00541C41" w:rsidRDefault="00541C41" w:rsidP="00541C41">
            <w:pPr>
              <w:pStyle w:val="ListParagraph"/>
              <w:spacing w:after="0" w:line="240" w:lineRule="auto"/>
              <w:jc w:val="both"/>
              <w:rPr>
                <w:color w:val="000000" w:themeColor="text1"/>
                <w:sz w:val="28"/>
                <w:szCs w:val="28"/>
                <w:lang w:val="es-ES"/>
              </w:rPr>
            </w:pPr>
            <w:r w:rsidRPr="00541C41">
              <w:rPr>
                <w:color w:val="000000" w:themeColor="text1"/>
                <w:sz w:val="28"/>
                <w:szCs w:val="28"/>
                <w:lang w:val="es-ES"/>
              </w:rPr>
              <w:t>Khí cặn + Khí dự trữ = 1500 + 1200 = 2700ml</w:t>
            </w:r>
          </w:p>
          <w:p w14:paraId="727B12EF" w14:textId="77777777" w:rsidR="00541C41" w:rsidRPr="00541C41" w:rsidRDefault="00541C41" w:rsidP="00D07AEF">
            <w:pPr>
              <w:pStyle w:val="ListParagraph"/>
              <w:numPr>
                <w:ilvl w:val="0"/>
                <w:numId w:val="97"/>
              </w:numPr>
              <w:spacing w:after="0" w:line="240" w:lineRule="auto"/>
              <w:jc w:val="both"/>
              <w:rPr>
                <w:color w:val="000000" w:themeColor="text1"/>
                <w:sz w:val="28"/>
                <w:szCs w:val="28"/>
                <w:lang w:val="es-ES"/>
              </w:rPr>
            </w:pPr>
            <w:r w:rsidRPr="00541C41">
              <w:rPr>
                <w:color w:val="000000" w:themeColor="text1"/>
                <w:sz w:val="28"/>
                <w:szCs w:val="28"/>
                <w:lang w:val="es-ES"/>
              </w:rPr>
              <w:t>Thể tích khí trong phổi sau khi thở ra gắng sức = Khí cặn = 1500ml</w:t>
            </w:r>
          </w:p>
        </w:tc>
        <w:tc>
          <w:tcPr>
            <w:tcW w:w="854" w:type="dxa"/>
          </w:tcPr>
          <w:p w14:paraId="7692460B" w14:textId="77777777" w:rsidR="00541C41" w:rsidRPr="00541C41" w:rsidRDefault="00541C41" w:rsidP="00541C41">
            <w:pPr>
              <w:spacing w:after="0" w:line="240" w:lineRule="auto"/>
              <w:jc w:val="center"/>
              <w:rPr>
                <w:color w:val="000000" w:themeColor="text1"/>
                <w:sz w:val="28"/>
                <w:szCs w:val="28"/>
              </w:rPr>
            </w:pPr>
          </w:p>
          <w:p w14:paraId="64961180" w14:textId="77777777" w:rsidR="00541C41" w:rsidRPr="00541C41" w:rsidRDefault="00541C41" w:rsidP="00541C41">
            <w:pPr>
              <w:spacing w:after="0" w:line="240" w:lineRule="auto"/>
              <w:jc w:val="center"/>
              <w:rPr>
                <w:color w:val="000000" w:themeColor="text1"/>
                <w:sz w:val="28"/>
                <w:szCs w:val="28"/>
              </w:rPr>
            </w:pPr>
          </w:p>
          <w:p w14:paraId="6C2A3EED" w14:textId="77777777" w:rsidR="00541C41" w:rsidRPr="00541C41" w:rsidRDefault="00541C41" w:rsidP="00541C41">
            <w:pPr>
              <w:spacing w:after="0" w:line="240" w:lineRule="auto"/>
              <w:jc w:val="center"/>
              <w:rPr>
                <w:color w:val="000000" w:themeColor="text1"/>
                <w:sz w:val="28"/>
                <w:szCs w:val="28"/>
              </w:rPr>
            </w:pPr>
          </w:p>
          <w:p w14:paraId="2BBD0BBA" w14:textId="77777777" w:rsidR="00541C41" w:rsidRPr="00541C41" w:rsidRDefault="00541C41" w:rsidP="00541C41">
            <w:pPr>
              <w:spacing w:after="0" w:line="240" w:lineRule="auto"/>
              <w:jc w:val="center"/>
              <w:rPr>
                <w:color w:val="000000" w:themeColor="text1"/>
                <w:sz w:val="28"/>
                <w:szCs w:val="28"/>
              </w:rPr>
            </w:pPr>
          </w:p>
          <w:p w14:paraId="0E779B57" w14:textId="77777777" w:rsidR="00541C41" w:rsidRPr="00541C41" w:rsidRDefault="00541C41" w:rsidP="00541C41">
            <w:pPr>
              <w:spacing w:after="0" w:line="240" w:lineRule="auto"/>
              <w:jc w:val="center"/>
              <w:rPr>
                <w:color w:val="000000" w:themeColor="text1"/>
                <w:sz w:val="28"/>
                <w:szCs w:val="28"/>
              </w:rPr>
            </w:pPr>
          </w:p>
          <w:p w14:paraId="1D8F17FF" w14:textId="77777777" w:rsidR="00541C41" w:rsidRPr="00541C41" w:rsidRDefault="00541C41" w:rsidP="00541C41">
            <w:pPr>
              <w:spacing w:after="0" w:line="240" w:lineRule="auto"/>
              <w:jc w:val="center"/>
              <w:rPr>
                <w:color w:val="000000" w:themeColor="text1"/>
                <w:sz w:val="28"/>
                <w:szCs w:val="28"/>
              </w:rPr>
            </w:pPr>
          </w:p>
          <w:p w14:paraId="15985EBE" w14:textId="77777777" w:rsidR="00541C41" w:rsidRPr="00541C41" w:rsidRDefault="00541C41" w:rsidP="00541C41">
            <w:pPr>
              <w:spacing w:after="0" w:line="240" w:lineRule="auto"/>
              <w:jc w:val="center"/>
              <w:rPr>
                <w:color w:val="000000" w:themeColor="text1"/>
                <w:sz w:val="28"/>
                <w:szCs w:val="28"/>
              </w:rPr>
            </w:pPr>
          </w:p>
          <w:p w14:paraId="11774EFB" w14:textId="77777777" w:rsidR="00541C41" w:rsidRPr="00541C41" w:rsidRDefault="00541C41" w:rsidP="00541C41">
            <w:pPr>
              <w:spacing w:after="0" w:line="240" w:lineRule="auto"/>
              <w:jc w:val="center"/>
              <w:rPr>
                <w:color w:val="000000" w:themeColor="text1"/>
                <w:sz w:val="28"/>
                <w:szCs w:val="28"/>
              </w:rPr>
            </w:pPr>
          </w:p>
          <w:p w14:paraId="291DB040" w14:textId="77777777" w:rsidR="00541C41" w:rsidRPr="00541C41" w:rsidRDefault="00541C41" w:rsidP="00541C41">
            <w:pPr>
              <w:spacing w:after="0" w:line="240" w:lineRule="auto"/>
              <w:jc w:val="center"/>
              <w:rPr>
                <w:color w:val="000000" w:themeColor="text1"/>
                <w:sz w:val="28"/>
                <w:szCs w:val="28"/>
              </w:rPr>
            </w:pPr>
          </w:p>
          <w:p w14:paraId="72FF6283" w14:textId="77777777" w:rsidR="00541C41" w:rsidRPr="00541C41" w:rsidRDefault="00541C41" w:rsidP="00541C41">
            <w:pPr>
              <w:spacing w:after="0" w:line="240" w:lineRule="auto"/>
              <w:jc w:val="center"/>
              <w:rPr>
                <w:color w:val="000000" w:themeColor="text1"/>
                <w:sz w:val="28"/>
                <w:szCs w:val="28"/>
              </w:rPr>
            </w:pPr>
          </w:p>
          <w:p w14:paraId="4A731E92" w14:textId="77777777" w:rsidR="00541C41" w:rsidRPr="00541C41" w:rsidRDefault="00541C41" w:rsidP="00541C41">
            <w:pPr>
              <w:spacing w:after="0" w:line="240" w:lineRule="auto"/>
              <w:jc w:val="center"/>
              <w:rPr>
                <w:color w:val="000000" w:themeColor="text1"/>
                <w:sz w:val="28"/>
                <w:szCs w:val="28"/>
              </w:rPr>
            </w:pPr>
          </w:p>
          <w:p w14:paraId="3D689EEE" w14:textId="77777777" w:rsidR="00541C41" w:rsidRPr="00541C41" w:rsidRDefault="00541C41" w:rsidP="00541C41">
            <w:pPr>
              <w:spacing w:after="0" w:line="240" w:lineRule="auto"/>
              <w:jc w:val="center"/>
              <w:rPr>
                <w:color w:val="000000" w:themeColor="text1"/>
                <w:sz w:val="28"/>
                <w:szCs w:val="28"/>
              </w:rPr>
            </w:pPr>
          </w:p>
          <w:p w14:paraId="71A5ECC5" w14:textId="77777777" w:rsidR="00541C41" w:rsidRPr="00541C41" w:rsidRDefault="00541C41" w:rsidP="00541C41">
            <w:pPr>
              <w:spacing w:after="0" w:line="240" w:lineRule="auto"/>
              <w:jc w:val="center"/>
              <w:rPr>
                <w:color w:val="000000" w:themeColor="text1"/>
                <w:sz w:val="28"/>
                <w:szCs w:val="28"/>
              </w:rPr>
            </w:pPr>
          </w:p>
          <w:p w14:paraId="05793961" w14:textId="77777777" w:rsidR="00541C41" w:rsidRPr="00541C41" w:rsidRDefault="00541C41" w:rsidP="00541C41">
            <w:pPr>
              <w:spacing w:after="0" w:line="240" w:lineRule="auto"/>
              <w:jc w:val="center"/>
              <w:rPr>
                <w:color w:val="000000" w:themeColor="text1"/>
                <w:sz w:val="28"/>
                <w:szCs w:val="28"/>
              </w:rPr>
            </w:pPr>
          </w:p>
          <w:p w14:paraId="169B02CD" w14:textId="77777777" w:rsidR="00541C41" w:rsidRPr="00541C41" w:rsidRDefault="00541C41" w:rsidP="00541C41">
            <w:pPr>
              <w:spacing w:after="0" w:line="240" w:lineRule="auto"/>
              <w:rPr>
                <w:color w:val="000000" w:themeColor="text1"/>
                <w:sz w:val="28"/>
                <w:szCs w:val="28"/>
              </w:rPr>
            </w:pPr>
          </w:p>
          <w:p w14:paraId="53C72DAA"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B2FBFA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1D75A6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DB4163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0C5B617" w14:textId="77777777" w:rsidR="00541C41" w:rsidRPr="00541C41" w:rsidRDefault="00541C41" w:rsidP="00541C41">
            <w:pPr>
              <w:spacing w:after="0" w:line="240" w:lineRule="auto"/>
              <w:rPr>
                <w:color w:val="000000" w:themeColor="text1"/>
                <w:sz w:val="28"/>
                <w:szCs w:val="28"/>
              </w:rPr>
            </w:pPr>
          </w:p>
          <w:p w14:paraId="4BE77655" w14:textId="77777777" w:rsidR="00541C41" w:rsidRPr="00541C41" w:rsidRDefault="00541C41" w:rsidP="00541C41">
            <w:pPr>
              <w:spacing w:after="0" w:line="240" w:lineRule="auto"/>
              <w:rPr>
                <w:color w:val="000000" w:themeColor="text1"/>
                <w:sz w:val="28"/>
                <w:szCs w:val="28"/>
              </w:rPr>
            </w:pPr>
          </w:p>
          <w:p w14:paraId="09B37CE4"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45CADA6B"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122A1F6E" w14:textId="77777777" w:rsidR="00541C41" w:rsidRPr="00541C41" w:rsidRDefault="00541C41" w:rsidP="00541C41">
            <w:pPr>
              <w:spacing w:after="0" w:line="240" w:lineRule="auto"/>
              <w:rPr>
                <w:color w:val="000000" w:themeColor="text1"/>
                <w:sz w:val="28"/>
                <w:szCs w:val="28"/>
              </w:rPr>
            </w:pPr>
          </w:p>
          <w:p w14:paraId="7504694B"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45485423" w14:textId="77777777" w:rsidR="00541C41" w:rsidRPr="00541C41" w:rsidRDefault="00541C41" w:rsidP="00541C41">
            <w:pPr>
              <w:spacing w:after="0" w:line="240" w:lineRule="auto"/>
              <w:rPr>
                <w:color w:val="000000" w:themeColor="text1"/>
                <w:sz w:val="28"/>
                <w:szCs w:val="28"/>
              </w:rPr>
            </w:pPr>
          </w:p>
          <w:p w14:paraId="02D0A028"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tc>
      </w:tr>
      <w:tr w:rsidR="00541C41" w:rsidRPr="00541C41" w14:paraId="3E804B42" w14:textId="77777777" w:rsidTr="007C6EC4">
        <w:trPr>
          <w:trHeight w:val="3884"/>
        </w:trPr>
        <w:tc>
          <w:tcPr>
            <w:tcW w:w="1101" w:type="dxa"/>
            <w:vAlign w:val="center"/>
          </w:tcPr>
          <w:p w14:paraId="505A291F"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Câu 7</w:t>
            </w:r>
          </w:p>
          <w:p w14:paraId="2DE85B1C"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18" w:type="dxa"/>
          </w:tcPr>
          <w:p w14:paraId="45FC1AA3" w14:textId="77777777" w:rsidR="00541C41" w:rsidRPr="00541C41" w:rsidRDefault="00541C41" w:rsidP="00541C41">
            <w:pPr>
              <w:spacing w:after="0" w:line="240" w:lineRule="auto"/>
              <w:jc w:val="both"/>
              <w:rPr>
                <w:color w:val="000000" w:themeColor="text1"/>
                <w:sz w:val="28"/>
                <w:szCs w:val="28"/>
                <w:lang w:val="es-ES"/>
              </w:rPr>
            </w:pPr>
            <w:r w:rsidRPr="00541C41">
              <w:rPr>
                <w:color w:val="000000" w:themeColor="text1"/>
                <w:sz w:val="28"/>
                <w:szCs w:val="28"/>
                <w:lang w:val="es-ES"/>
              </w:rPr>
              <w:t>a) – Môi trường sống của sinh vật bao gồm tất cả những gì bao quanh sinh vật, có tác động trực tiếp hoặc gián tiếp tới các hoạt động sống của sinh vật.</w:t>
            </w:r>
          </w:p>
          <w:p w14:paraId="7396B468" w14:textId="77777777" w:rsidR="00541C41" w:rsidRPr="00541C41" w:rsidRDefault="00541C41" w:rsidP="00541C41">
            <w:pPr>
              <w:tabs>
                <w:tab w:val="left" w:pos="284"/>
                <w:tab w:val="left" w:pos="2552"/>
                <w:tab w:val="left" w:pos="5103"/>
                <w:tab w:val="left" w:pos="7655"/>
              </w:tabs>
              <w:spacing w:after="0" w:line="312" w:lineRule="auto"/>
              <w:jc w:val="both"/>
              <w:rPr>
                <w:rFonts w:eastAsia="Times New Roman"/>
                <w:color w:val="000000"/>
                <w:sz w:val="28"/>
                <w:szCs w:val="28"/>
              </w:rPr>
            </w:pPr>
            <w:r w:rsidRPr="00541C41">
              <w:rPr>
                <w:rFonts w:eastAsia="Times New Roman"/>
                <w:color w:val="000000"/>
                <w:sz w:val="28"/>
                <w:szCs w:val="28"/>
              </w:rPr>
              <w:t>Trên cơ sở kiến thức về môi trường sống, có thể tự bảo vệ, chăm sóc sức khỏe bản thân và chăm sóc tốt vật nuôi, cây trồng. </w:t>
            </w:r>
          </w:p>
          <w:p w14:paraId="7793E7C6" w14:textId="77777777" w:rsidR="00541C41" w:rsidRPr="00541C41" w:rsidRDefault="00541C41" w:rsidP="00541C41">
            <w:pPr>
              <w:tabs>
                <w:tab w:val="left" w:pos="284"/>
                <w:tab w:val="left" w:pos="2552"/>
                <w:tab w:val="left" w:pos="5103"/>
                <w:tab w:val="left" w:pos="7655"/>
              </w:tabs>
              <w:spacing w:after="0" w:line="312" w:lineRule="auto"/>
              <w:jc w:val="both"/>
              <w:rPr>
                <w:rFonts w:eastAsia="Times New Roman"/>
                <w:color w:val="000000"/>
                <w:sz w:val="28"/>
                <w:szCs w:val="28"/>
              </w:rPr>
            </w:pPr>
            <w:r w:rsidRPr="00541C41">
              <w:rPr>
                <w:rFonts w:eastAsia="Times New Roman"/>
                <w:color w:val="000000"/>
                <w:sz w:val="28"/>
                <w:szCs w:val="28"/>
              </w:rPr>
              <w:t>– Trên cơ sở kiến thức về môi trường sống để bảo vệ, chăm sóc sức khỏe bản thân:</w:t>
            </w:r>
          </w:p>
          <w:p w14:paraId="002F89A6" w14:textId="77777777" w:rsidR="00541C41" w:rsidRPr="00541C41" w:rsidRDefault="00541C41" w:rsidP="00541C41">
            <w:pPr>
              <w:tabs>
                <w:tab w:val="left" w:pos="284"/>
                <w:tab w:val="left" w:pos="2552"/>
                <w:tab w:val="left" w:pos="5103"/>
                <w:tab w:val="left" w:pos="7655"/>
              </w:tabs>
              <w:spacing w:after="0" w:line="312" w:lineRule="auto"/>
              <w:jc w:val="both"/>
              <w:rPr>
                <w:rFonts w:eastAsia="Times New Roman"/>
                <w:color w:val="000000"/>
                <w:sz w:val="28"/>
                <w:szCs w:val="28"/>
              </w:rPr>
            </w:pPr>
            <w:r w:rsidRPr="00541C41">
              <w:rPr>
                <w:rFonts w:eastAsia="Times New Roman"/>
                <w:color w:val="000000"/>
                <w:sz w:val="28"/>
                <w:szCs w:val="28"/>
              </w:rPr>
              <w:tab/>
              <w:t>+ Chủ động hạn chế sự ảnh hưởng tiêu cực của các nhân tố môi trường như: đeo khẩu trang chống khói bụi; chống nắng, chống lạnh đúng cách; vệ sinh môi trường sống thường xuyên để hạn chế các vi sinh vật gây hại;…</w:t>
            </w:r>
          </w:p>
          <w:p w14:paraId="3AC05C61" w14:textId="77777777" w:rsidR="00541C41" w:rsidRPr="00541C41" w:rsidRDefault="00541C41" w:rsidP="00541C41">
            <w:pPr>
              <w:tabs>
                <w:tab w:val="left" w:pos="284"/>
                <w:tab w:val="left" w:pos="2552"/>
                <w:tab w:val="left" w:pos="5103"/>
                <w:tab w:val="left" w:pos="7655"/>
              </w:tabs>
              <w:spacing w:after="0" w:line="312" w:lineRule="auto"/>
              <w:jc w:val="both"/>
              <w:rPr>
                <w:rFonts w:eastAsia="Times New Roman"/>
                <w:color w:val="000000"/>
                <w:sz w:val="28"/>
                <w:szCs w:val="28"/>
              </w:rPr>
            </w:pPr>
            <w:r w:rsidRPr="00541C41">
              <w:rPr>
                <w:rFonts w:eastAsia="Times New Roman"/>
                <w:color w:val="000000"/>
                <w:sz w:val="28"/>
                <w:szCs w:val="28"/>
              </w:rPr>
              <w:tab/>
              <w:t>+ Chủ động tăng cường sức đề kháng của bản thân: ăn uống đầy đủ, hợp lí; tiêm vaccine để chủ động tạo miễn dịch cho cơ thể; rèn luyện thể dục thể thao thường xuyên;…</w:t>
            </w:r>
          </w:p>
          <w:p w14:paraId="00A4BC20" w14:textId="77777777" w:rsidR="00541C41" w:rsidRPr="00541C41" w:rsidRDefault="00541C41" w:rsidP="00541C41">
            <w:pPr>
              <w:tabs>
                <w:tab w:val="left" w:pos="284"/>
                <w:tab w:val="left" w:pos="2552"/>
                <w:tab w:val="left" w:pos="5103"/>
                <w:tab w:val="left" w:pos="7655"/>
              </w:tabs>
              <w:spacing w:after="0" w:line="312" w:lineRule="auto"/>
              <w:jc w:val="both"/>
              <w:rPr>
                <w:rFonts w:eastAsia="Times New Roman"/>
                <w:color w:val="000000"/>
                <w:sz w:val="28"/>
                <w:szCs w:val="28"/>
              </w:rPr>
            </w:pPr>
            <w:r w:rsidRPr="00541C41">
              <w:rPr>
                <w:rFonts w:eastAsia="Times New Roman"/>
                <w:color w:val="000000"/>
                <w:sz w:val="28"/>
                <w:szCs w:val="28"/>
              </w:rPr>
              <w:t>– Trên cơ sở kiến thức về môi trường sống để chăm sóc tốt vật nuôi, cây trồng:</w:t>
            </w:r>
          </w:p>
          <w:p w14:paraId="4AD1D30B" w14:textId="77777777" w:rsidR="00541C41" w:rsidRPr="00541C41" w:rsidRDefault="00541C41" w:rsidP="00541C41">
            <w:pPr>
              <w:tabs>
                <w:tab w:val="left" w:pos="284"/>
                <w:tab w:val="left" w:pos="2552"/>
                <w:tab w:val="left" w:pos="5103"/>
                <w:tab w:val="left" w:pos="7655"/>
              </w:tabs>
              <w:spacing w:after="0" w:line="312" w:lineRule="auto"/>
              <w:jc w:val="both"/>
              <w:rPr>
                <w:rFonts w:eastAsia="Times New Roman"/>
                <w:color w:val="000000"/>
                <w:sz w:val="28"/>
                <w:szCs w:val="28"/>
              </w:rPr>
            </w:pPr>
            <w:r w:rsidRPr="00541C41">
              <w:rPr>
                <w:rFonts w:eastAsia="Times New Roman"/>
                <w:color w:val="000000"/>
                <w:sz w:val="28"/>
                <w:szCs w:val="28"/>
              </w:rPr>
              <w:tab/>
              <w:t>+ Tạo môi trường thuận lợi cho sự sinh trưởng và phát triển của vật nuôi, cây trồng: tưới nước và bón phân hợp lí cho cây trồng; trồng xen canh cây ưa sáng với cây ưa bóng; vệ sinh chuồng trại cho vật nuôi; chống nóng vào mùa hè và chống lạnh vào mùa đông;…</w:t>
            </w:r>
          </w:p>
          <w:p w14:paraId="6E9A2868" w14:textId="77777777" w:rsidR="00541C41" w:rsidRPr="00541C41" w:rsidRDefault="00541C41" w:rsidP="00541C41">
            <w:pPr>
              <w:tabs>
                <w:tab w:val="left" w:pos="284"/>
                <w:tab w:val="left" w:pos="2552"/>
                <w:tab w:val="left" w:pos="5103"/>
                <w:tab w:val="left" w:pos="7655"/>
              </w:tabs>
              <w:spacing w:after="0" w:line="312" w:lineRule="auto"/>
              <w:jc w:val="both"/>
              <w:rPr>
                <w:rFonts w:eastAsia="Times New Roman"/>
                <w:color w:val="000000"/>
                <w:sz w:val="28"/>
                <w:szCs w:val="28"/>
              </w:rPr>
            </w:pPr>
            <w:r w:rsidRPr="00541C41">
              <w:rPr>
                <w:rFonts w:eastAsia="Times New Roman"/>
                <w:color w:val="000000"/>
                <w:sz w:val="28"/>
                <w:szCs w:val="28"/>
              </w:rPr>
              <w:tab/>
              <w:t>+ Chủ động tăng cường sức đề kháng của vật nuôi, cây trồng: tiêm vaccine phòng bệnh cho vật nuôi; cung cấp đủ các chất dinh dưỡng cho cây trồng và vật nuôi;…</w:t>
            </w:r>
          </w:p>
          <w:p w14:paraId="2B0D1A2A"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rFonts w:eastAsia="Times New Roman"/>
                <w:color w:val="000000"/>
                <w:sz w:val="28"/>
                <w:szCs w:val="28"/>
              </w:rPr>
              <w:t xml:space="preserve">b) </w:t>
            </w:r>
            <w:r w:rsidRPr="00541C41">
              <w:rPr>
                <w:rFonts w:eastAsiaTheme="minorHAnsi"/>
                <w:bCs/>
                <w:color w:val="000000" w:themeColor="text1"/>
                <w:sz w:val="28"/>
                <w:szCs w:val="28"/>
                <w:lang w:val="vi-VN"/>
              </w:rPr>
              <w:t>– Dựa vào giới hạn sinh thái về nhiệt độ của 3 loài cá (A, B, C) và nhiệt độ trung bình năm của môi trường (15 </w:t>
            </w:r>
            <w:r w:rsidRPr="00541C41">
              <w:rPr>
                <w:rFonts w:eastAsiaTheme="minorHAnsi"/>
                <w:bCs/>
                <w:color w:val="000000" w:themeColor="text1"/>
                <w:sz w:val="28"/>
                <w:szCs w:val="28"/>
                <w:vertAlign w:val="superscript"/>
                <w:lang w:val="vi-VN"/>
              </w:rPr>
              <w:t>o</w:t>
            </w:r>
            <w:r w:rsidRPr="00541C41">
              <w:rPr>
                <w:rFonts w:eastAsiaTheme="minorHAnsi"/>
                <w:bCs/>
                <w:color w:val="000000" w:themeColor="text1"/>
                <w:sz w:val="28"/>
                <w:szCs w:val="28"/>
                <w:lang w:val="vi-VN"/>
              </w:rPr>
              <w:t>C đến 30 </w:t>
            </w:r>
            <w:r w:rsidRPr="00541C41">
              <w:rPr>
                <w:rFonts w:eastAsiaTheme="minorHAnsi"/>
                <w:bCs/>
                <w:color w:val="000000" w:themeColor="text1"/>
                <w:sz w:val="28"/>
                <w:szCs w:val="28"/>
                <w:vertAlign w:val="superscript"/>
                <w:lang w:val="vi-VN"/>
              </w:rPr>
              <w:t>o</w:t>
            </w:r>
            <w:r w:rsidRPr="00541C41">
              <w:rPr>
                <w:rFonts w:eastAsiaTheme="minorHAnsi"/>
                <w:bCs/>
                <w:color w:val="000000" w:themeColor="text1"/>
                <w:sz w:val="28"/>
                <w:szCs w:val="28"/>
                <w:lang w:val="vi-VN"/>
              </w:rPr>
              <w:t>C) → Nên nhập loài cá B để về nuôi.</w:t>
            </w:r>
          </w:p>
          <w:p w14:paraId="30B184D1"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rFonts w:eastAsiaTheme="minorHAnsi"/>
                <w:bCs/>
                <w:color w:val="000000" w:themeColor="text1"/>
                <w:sz w:val="28"/>
                <w:szCs w:val="28"/>
                <w:lang w:val="vi-VN"/>
              </w:rPr>
              <w:t>– Giải thích:</w:t>
            </w:r>
          </w:p>
          <w:p w14:paraId="25410B50"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rFonts w:eastAsiaTheme="minorHAnsi"/>
                <w:bCs/>
                <w:color w:val="000000" w:themeColor="text1"/>
                <w:sz w:val="28"/>
                <w:szCs w:val="28"/>
                <w:lang w:val="vi-VN"/>
              </w:rPr>
              <w:tab/>
              <w:t>+ Loài cá B có giới hạn sinh thái về nhiệt độ từ 5 – 38 </w:t>
            </w:r>
            <w:r w:rsidRPr="00541C41">
              <w:rPr>
                <w:rFonts w:eastAsiaTheme="minorHAnsi"/>
                <w:bCs/>
                <w:color w:val="000000" w:themeColor="text1"/>
                <w:sz w:val="28"/>
                <w:szCs w:val="28"/>
                <w:vertAlign w:val="superscript"/>
                <w:lang w:val="vi-VN"/>
              </w:rPr>
              <w:t>o</w:t>
            </w:r>
            <w:r w:rsidRPr="00541C41">
              <w:rPr>
                <w:rFonts w:eastAsiaTheme="minorHAnsi"/>
                <w:bCs/>
                <w:color w:val="000000" w:themeColor="text1"/>
                <w:sz w:val="28"/>
                <w:szCs w:val="28"/>
                <w:lang w:val="vi-VN"/>
              </w:rPr>
              <w:t>C, khoảng thuận lợi là 15 – 30 </w:t>
            </w:r>
            <w:r w:rsidRPr="00541C41">
              <w:rPr>
                <w:rFonts w:eastAsiaTheme="minorHAnsi"/>
                <w:bCs/>
                <w:color w:val="000000" w:themeColor="text1"/>
                <w:sz w:val="28"/>
                <w:szCs w:val="28"/>
                <w:vertAlign w:val="superscript"/>
                <w:lang w:val="vi-VN"/>
              </w:rPr>
              <w:t>o</w:t>
            </w:r>
            <w:r w:rsidRPr="00541C41">
              <w:rPr>
                <w:rFonts w:eastAsiaTheme="minorHAnsi"/>
                <w:bCs/>
                <w:color w:val="000000" w:themeColor="text1"/>
                <w:sz w:val="28"/>
                <w:szCs w:val="28"/>
                <w:lang w:val="vi-VN"/>
              </w:rPr>
              <w:t>C, phù hợp với điều kiện nhiệt độ trung bình trong năm ở địa phương, do đó, loài cá B sẽ sinh trưởng và phát triển tốt khi được nuôi.</w:t>
            </w:r>
          </w:p>
          <w:p w14:paraId="4B5BB72E"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rFonts w:eastAsiaTheme="minorHAnsi"/>
                <w:bCs/>
                <w:color w:val="000000" w:themeColor="text1"/>
                <w:sz w:val="28"/>
                <w:szCs w:val="28"/>
                <w:lang w:val="vi-VN"/>
              </w:rPr>
              <w:tab/>
              <w:t>+ Trong khi đó, loài cá A có giới hạn sinh thái là 0 – 14 </w:t>
            </w:r>
            <w:r w:rsidRPr="00541C41">
              <w:rPr>
                <w:rFonts w:eastAsiaTheme="minorHAnsi"/>
                <w:bCs/>
                <w:color w:val="000000" w:themeColor="text1"/>
                <w:sz w:val="28"/>
                <w:szCs w:val="28"/>
                <w:vertAlign w:val="superscript"/>
                <w:lang w:val="vi-VN"/>
              </w:rPr>
              <w:t>o</w:t>
            </w:r>
            <w:r w:rsidRPr="00541C41">
              <w:rPr>
                <w:rFonts w:eastAsiaTheme="minorHAnsi"/>
                <w:bCs/>
                <w:color w:val="000000" w:themeColor="text1"/>
                <w:sz w:val="28"/>
                <w:szCs w:val="28"/>
                <w:lang w:val="vi-VN"/>
              </w:rPr>
              <w:t>C, loài cá C là 34 – 45 </w:t>
            </w:r>
            <w:r w:rsidRPr="00541C41">
              <w:rPr>
                <w:rFonts w:eastAsiaTheme="minorHAnsi"/>
                <w:bCs/>
                <w:color w:val="000000" w:themeColor="text1"/>
                <w:sz w:val="28"/>
                <w:szCs w:val="28"/>
                <w:vertAlign w:val="superscript"/>
                <w:lang w:val="vi-VN"/>
              </w:rPr>
              <w:t>o</w:t>
            </w:r>
            <w:r w:rsidRPr="00541C41">
              <w:rPr>
                <w:rFonts w:eastAsiaTheme="minorHAnsi"/>
                <w:bCs/>
                <w:color w:val="000000" w:themeColor="text1"/>
                <w:sz w:val="28"/>
                <w:szCs w:val="28"/>
                <w:lang w:val="vi-VN"/>
              </w:rPr>
              <w:t>C đều nằm ngoài ngưỡng nhiệt độ trung bình của địa phương, do đó, loài cá A và loài cá C sẽ không thể sinh trưởng và phát triển tốt khi được nuôi.</w:t>
            </w:r>
          </w:p>
        </w:tc>
        <w:tc>
          <w:tcPr>
            <w:tcW w:w="854" w:type="dxa"/>
          </w:tcPr>
          <w:p w14:paraId="188F459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B6E7313" w14:textId="77777777" w:rsidR="00541C41" w:rsidRPr="00541C41" w:rsidRDefault="00541C41" w:rsidP="00541C41">
            <w:pPr>
              <w:spacing w:after="0" w:line="240" w:lineRule="auto"/>
              <w:jc w:val="center"/>
              <w:rPr>
                <w:color w:val="000000" w:themeColor="text1"/>
                <w:sz w:val="28"/>
                <w:szCs w:val="28"/>
              </w:rPr>
            </w:pPr>
          </w:p>
          <w:p w14:paraId="67416DFA" w14:textId="77777777" w:rsidR="00541C41" w:rsidRPr="00541C41" w:rsidRDefault="00541C41" w:rsidP="00541C41">
            <w:pPr>
              <w:spacing w:after="0" w:line="240" w:lineRule="auto"/>
              <w:jc w:val="center"/>
              <w:rPr>
                <w:color w:val="000000" w:themeColor="text1"/>
                <w:sz w:val="28"/>
                <w:szCs w:val="28"/>
              </w:rPr>
            </w:pPr>
          </w:p>
          <w:p w14:paraId="5424F400" w14:textId="77777777" w:rsidR="00541C41" w:rsidRPr="00541C41" w:rsidRDefault="00541C41" w:rsidP="00541C41">
            <w:pPr>
              <w:spacing w:after="0" w:line="240" w:lineRule="auto"/>
              <w:jc w:val="center"/>
              <w:rPr>
                <w:color w:val="000000" w:themeColor="text1"/>
                <w:sz w:val="28"/>
                <w:szCs w:val="28"/>
              </w:rPr>
            </w:pPr>
          </w:p>
          <w:p w14:paraId="28B17839" w14:textId="77777777" w:rsidR="00541C41" w:rsidRPr="00541C41" w:rsidRDefault="00541C41" w:rsidP="00541C41">
            <w:pPr>
              <w:spacing w:after="0" w:line="240" w:lineRule="auto"/>
              <w:jc w:val="center"/>
              <w:rPr>
                <w:color w:val="000000" w:themeColor="text1"/>
                <w:sz w:val="28"/>
                <w:szCs w:val="28"/>
              </w:rPr>
            </w:pPr>
          </w:p>
          <w:p w14:paraId="3B5DDC7A" w14:textId="77777777" w:rsidR="00541C41" w:rsidRPr="00541C41" w:rsidRDefault="00541C41" w:rsidP="00541C41">
            <w:pPr>
              <w:spacing w:after="0" w:line="240" w:lineRule="auto"/>
              <w:jc w:val="center"/>
              <w:rPr>
                <w:color w:val="000000" w:themeColor="text1"/>
                <w:sz w:val="28"/>
                <w:szCs w:val="28"/>
              </w:rPr>
            </w:pPr>
          </w:p>
          <w:p w14:paraId="1AE00FE3" w14:textId="77777777" w:rsidR="00541C41" w:rsidRPr="00541C41" w:rsidRDefault="00541C41" w:rsidP="00541C41">
            <w:pPr>
              <w:spacing w:after="0" w:line="240" w:lineRule="auto"/>
              <w:jc w:val="center"/>
              <w:rPr>
                <w:color w:val="000000" w:themeColor="text1"/>
                <w:sz w:val="28"/>
                <w:szCs w:val="28"/>
              </w:rPr>
            </w:pPr>
          </w:p>
          <w:p w14:paraId="20CE2998" w14:textId="77777777" w:rsidR="00541C41" w:rsidRPr="00541C41" w:rsidRDefault="00541C41" w:rsidP="00541C41">
            <w:pPr>
              <w:spacing w:after="0" w:line="240" w:lineRule="auto"/>
              <w:jc w:val="center"/>
              <w:rPr>
                <w:color w:val="000000" w:themeColor="text1"/>
                <w:sz w:val="28"/>
                <w:szCs w:val="28"/>
              </w:rPr>
            </w:pPr>
          </w:p>
          <w:p w14:paraId="201E738E" w14:textId="77777777" w:rsidR="00541C41" w:rsidRPr="00541C41" w:rsidRDefault="00541C41" w:rsidP="00541C41">
            <w:pPr>
              <w:spacing w:after="0" w:line="240" w:lineRule="auto"/>
              <w:jc w:val="center"/>
              <w:rPr>
                <w:color w:val="000000" w:themeColor="text1"/>
                <w:sz w:val="28"/>
                <w:szCs w:val="28"/>
              </w:rPr>
            </w:pPr>
          </w:p>
          <w:p w14:paraId="4B43BF10"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0105B6A9" w14:textId="77777777" w:rsidR="00541C41" w:rsidRPr="00541C41" w:rsidRDefault="00541C41" w:rsidP="00541C41">
            <w:pPr>
              <w:spacing w:after="0" w:line="240" w:lineRule="auto"/>
              <w:rPr>
                <w:color w:val="000000" w:themeColor="text1"/>
                <w:sz w:val="28"/>
                <w:szCs w:val="28"/>
              </w:rPr>
            </w:pPr>
          </w:p>
          <w:p w14:paraId="533D2FCF" w14:textId="77777777" w:rsidR="00541C41" w:rsidRPr="00541C41" w:rsidRDefault="00541C41" w:rsidP="00541C41">
            <w:pPr>
              <w:spacing w:after="0" w:line="240" w:lineRule="auto"/>
              <w:rPr>
                <w:color w:val="000000" w:themeColor="text1"/>
                <w:sz w:val="28"/>
                <w:szCs w:val="28"/>
              </w:rPr>
            </w:pPr>
          </w:p>
          <w:p w14:paraId="6D5FFDCD" w14:textId="77777777" w:rsidR="00541C41" w:rsidRPr="00541C41" w:rsidRDefault="00541C41" w:rsidP="00541C41">
            <w:pPr>
              <w:spacing w:after="0" w:line="240" w:lineRule="auto"/>
              <w:rPr>
                <w:color w:val="000000" w:themeColor="text1"/>
                <w:sz w:val="28"/>
                <w:szCs w:val="28"/>
              </w:rPr>
            </w:pPr>
          </w:p>
          <w:p w14:paraId="16989278" w14:textId="77777777" w:rsidR="00541C41" w:rsidRPr="00541C41" w:rsidRDefault="00541C41" w:rsidP="00541C41">
            <w:pPr>
              <w:spacing w:after="0" w:line="240" w:lineRule="auto"/>
              <w:rPr>
                <w:color w:val="000000" w:themeColor="text1"/>
                <w:sz w:val="28"/>
                <w:szCs w:val="28"/>
              </w:rPr>
            </w:pPr>
          </w:p>
          <w:p w14:paraId="7637B5C5"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52453EE7" w14:textId="77777777" w:rsidR="00541C41" w:rsidRPr="00541C41" w:rsidRDefault="00541C41" w:rsidP="00541C41">
            <w:pPr>
              <w:spacing w:after="0" w:line="240" w:lineRule="auto"/>
              <w:rPr>
                <w:color w:val="000000" w:themeColor="text1"/>
                <w:sz w:val="28"/>
                <w:szCs w:val="28"/>
              </w:rPr>
            </w:pPr>
          </w:p>
          <w:p w14:paraId="458AF2F8" w14:textId="77777777" w:rsidR="00541C41" w:rsidRPr="00541C41" w:rsidRDefault="00541C41" w:rsidP="00541C41">
            <w:pPr>
              <w:spacing w:after="0" w:line="240" w:lineRule="auto"/>
              <w:rPr>
                <w:color w:val="000000" w:themeColor="text1"/>
                <w:sz w:val="28"/>
                <w:szCs w:val="28"/>
              </w:rPr>
            </w:pPr>
          </w:p>
          <w:p w14:paraId="7E97DFC5" w14:textId="77777777" w:rsidR="00541C41" w:rsidRPr="00541C41" w:rsidRDefault="00541C41" w:rsidP="00541C41">
            <w:pPr>
              <w:spacing w:after="0" w:line="240" w:lineRule="auto"/>
              <w:rPr>
                <w:color w:val="000000" w:themeColor="text1"/>
                <w:sz w:val="28"/>
                <w:szCs w:val="28"/>
              </w:rPr>
            </w:pPr>
          </w:p>
          <w:p w14:paraId="237073F1" w14:textId="77777777" w:rsidR="00541C41" w:rsidRPr="00541C41" w:rsidRDefault="00541C41" w:rsidP="00541C41">
            <w:pPr>
              <w:spacing w:after="0" w:line="240" w:lineRule="auto"/>
              <w:rPr>
                <w:color w:val="000000" w:themeColor="text1"/>
                <w:sz w:val="28"/>
                <w:szCs w:val="28"/>
              </w:rPr>
            </w:pPr>
          </w:p>
          <w:p w14:paraId="2C1CA344" w14:textId="77777777" w:rsidR="00541C41" w:rsidRPr="00541C41" w:rsidRDefault="00541C41" w:rsidP="00541C41">
            <w:pPr>
              <w:spacing w:after="0" w:line="240" w:lineRule="auto"/>
              <w:rPr>
                <w:color w:val="000000" w:themeColor="text1"/>
                <w:sz w:val="28"/>
                <w:szCs w:val="28"/>
              </w:rPr>
            </w:pPr>
          </w:p>
          <w:p w14:paraId="61B042D0"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420020F8" w14:textId="77777777" w:rsidR="00541C41" w:rsidRPr="00541C41" w:rsidRDefault="00541C41" w:rsidP="00541C41">
            <w:pPr>
              <w:spacing w:after="0" w:line="240" w:lineRule="auto"/>
              <w:rPr>
                <w:color w:val="000000" w:themeColor="text1"/>
                <w:sz w:val="28"/>
                <w:szCs w:val="28"/>
              </w:rPr>
            </w:pPr>
          </w:p>
          <w:p w14:paraId="19FDAA28" w14:textId="77777777" w:rsidR="00541C41" w:rsidRPr="00541C41" w:rsidRDefault="00541C41" w:rsidP="00541C41">
            <w:pPr>
              <w:spacing w:after="0" w:line="240" w:lineRule="auto"/>
              <w:rPr>
                <w:color w:val="000000" w:themeColor="text1"/>
                <w:sz w:val="28"/>
                <w:szCs w:val="28"/>
              </w:rPr>
            </w:pPr>
          </w:p>
          <w:p w14:paraId="33756EC3" w14:textId="77777777" w:rsidR="00541C41" w:rsidRPr="00541C41" w:rsidRDefault="00541C41" w:rsidP="00541C41">
            <w:pPr>
              <w:spacing w:after="0" w:line="240" w:lineRule="auto"/>
              <w:rPr>
                <w:color w:val="000000" w:themeColor="text1"/>
                <w:sz w:val="28"/>
                <w:szCs w:val="28"/>
              </w:rPr>
            </w:pPr>
          </w:p>
          <w:p w14:paraId="3B270B74" w14:textId="77777777" w:rsidR="00541C41" w:rsidRPr="00541C41" w:rsidRDefault="00541C41" w:rsidP="00541C41">
            <w:pPr>
              <w:spacing w:after="0" w:line="240" w:lineRule="auto"/>
              <w:rPr>
                <w:color w:val="000000" w:themeColor="text1"/>
                <w:sz w:val="28"/>
                <w:szCs w:val="28"/>
              </w:rPr>
            </w:pPr>
          </w:p>
          <w:p w14:paraId="63EF2819"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68E22172" w14:textId="77777777" w:rsidR="00541C41" w:rsidRPr="00541C41" w:rsidRDefault="00541C41" w:rsidP="00541C41">
            <w:pPr>
              <w:spacing w:after="0" w:line="240" w:lineRule="auto"/>
              <w:rPr>
                <w:color w:val="000000" w:themeColor="text1"/>
                <w:sz w:val="28"/>
                <w:szCs w:val="28"/>
              </w:rPr>
            </w:pPr>
          </w:p>
          <w:p w14:paraId="4629EE80" w14:textId="77777777" w:rsidR="00541C41" w:rsidRPr="00541C41" w:rsidRDefault="00541C41" w:rsidP="00541C41">
            <w:pPr>
              <w:spacing w:after="0" w:line="240" w:lineRule="auto"/>
              <w:rPr>
                <w:color w:val="000000" w:themeColor="text1"/>
                <w:sz w:val="28"/>
                <w:szCs w:val="28"/>
              </w:rPr>
            </w:pPr>
          </w:p>
          <w:p w14:paraId="51AF8768" w14:textId="77777777" w:rsidR="00541C41" w:rsidRPr="00541C41" w:rsidRDefault="00541C41" w:rsidP="00541C41">
            <w:pPr>
              <w:spacing w:after="0" w:line="240" w:lineRule="auto"/>
              <w:rPr>
                <w:color w:val="000000" w:themeColor="text1"/>
                <w:sz w:val="28"/>
                <w:szCs w:val="28"/>
              </w:rPr>
            </w:pPr>
          </w:p>
          <w:p w14:paraId="55EA71A1"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1E1606F4" w14:textId="77777777" w:rsidR="00541C41" w:rsidRPr="00541C41" w:rsidRDefault="00541C41" w:rsidP="00541C41">
            <w:pPr>
              <w:spacing w:after="0" w:line="240" w:lineRule="auto"/>
              <w:rPr>
                <w:color w:val="000000" w:themeColor="text1"/>
                <w:sz w:val="28"/>
                <w:szCs w:val="28"/>
              </w:rPr>
            </w:pPr>
          </w:p>
          <w:p w14:paraId="4E1593D5" w14:textId="77777777" w:rsidR="00541C41" w:rsidRPr="00541C41" w:rsidRDefault="00541C41" w:rsidP="00541C41">
            <w:pPr>
              <w:spacing w:after="0" w:line="240" w:lineRule="auto"/>
              <w:rPr>
                <w:color w:val="000000" w:themeColor="text1"/>
                <w:sz w:val="28"/>
                <w:szCs w:val="28"/>
              </w:rPr>
            </w:pPr>
          </w:p>
          <w:p w14:paraId="2CD54060" w14:textId="77777777" w:rsidR="00541C41" w:rsidRPr="00541C41" w:rsidRDefault="00541C41" w:rsidP="00541C41">
            <w:pPr>
              <w:spacing w:after="0" w:line="240" w:lineRule="auto"/>
              <w:rPr>
                <w:color w:val="000000" w:themeColor="text1"/>
                <w:sz w:val="28"/>
                <w:szCs w:val="28"/>
              </w:rPr>
            </w:pPr>
          </w:p>
          <w:p w14:paraId="0C136F3B" w14:textId="77777777" w:rsidR="00541C41" w:rsidRPr="00541C41" w:rsidRDefault="00541C41" w:rsidP="00541C41">
            <w:pPr>
              <w:spacing w:after="0" w:line="240" w:lineRule="auto"/>
              <w:rPr>
                <w:color w:val="000000" w:themeColor="text1"/>
                <w:sz w:val="28"/>
                <w:szCs w:val="28"/>
              </w:rPr>
            </w:pPr>
          </w:p>
          <w:p w14:paraId="609EE16E"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p w14:paraId="4A3B1F3D" w14:textId="77777777" w:rsidR="00541C41" w:rsidRPr="00541C41" w:rsidRDefault="00541C41" w:rsidP="00541C41">
            <w:pPr>
              <w:spacing w:after="0" w:line="240" w:lineRule="auto"/>
              <w:rPr>
                <w:color w:val="000000" w:themeColor="text1"/>
                <w:sz w:val="28"/>
                <w:szCs w:val="28"/>
              </w:rPr>
            </w:pPr>
          </w:p>
          <w:p w14:paraId="592A3EAD" w14:textId="77777777" w:rsidR="00541C41" w:rsidRPr="00541C41" w:rsidRDefault="00541C41" w:rsidP="00541C41">
            <w:pPr>
              <w:spacing w:after="0" w:line="240" w:lineRule="auto"/>
              <w:rPr>
                <w:color w:val="000000" w:themeColor="text1"/>
                <w:sz w:val="28"/>
                <w:szCs w:val="28"/>
              </w:rPr>
            </w:pPr>
          </w:p>
          <w:p w14:paraId="44B352AE" w14:textId="77777777" w:rsidR="00541C41" w:rsidRPr="00541C41" w:rsidRDefault="00541C41" w:rsidP="00541C41">
            <w:pPr>
              <w:spacing w:after="0" w:line="240" w:lineRule="auto"/>
              <w:rPr>
                <w:color w:val="000000" w:themeColor="text1"/>
                <w:sz w:val="28"/>
                <w:szCs w:val="28"/>
              </w:rPr>
            </w:pPr>
          </w:p>
          <w:p w14:paraId="2E77C344" w14:textId="77777777" w:rsidR="00541C41" w:rsidRPr="00541C41" w:rsidRDefault="00541C41" w:rsidP="00541C41">
            <w:pPr>
              <w:spacing w:after="0" w:line="240" w:lineRule="auto"/>
              <w:rPr>
                <w:color w:val="000000" w:themeColor="text1"/>
                <w:sz w:val="28"/>
                <w:szCs w:val="28"/>
              </w:rPr>
            </w:pPr>
          </w:p>
          <w:p w14:paraId="438ACA51"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25</w:t>
            </w:r>
          </w:p>
        </w:tc>
      </w:tr>
      <w:tr w:rsidR="00541C41" w:rsidRPr="00541C41" w14:paraId="68AD7A9F" w14:textId="77777777" w:rsidTr="007C6EC4">
        <w:trPr>
          <w:trHeight w:val="3884"/>
        </w:trPr>
        <w:tc>
          <w:tcPr>
            <w:tcW w:w="1101" w:type="dxa"/>
            <w:vAlign w:val="center"/>
          </w:tcPr>
          <w:p w14:paraId="5AD407E7"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Câu 8</w:t>
            </w:r>
          </w:p>
          <w:p w14:paraId="13401C76"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218" w:type="dxa"/>
          </w:tcPr>
          <w:p w14:paraId="1D9091CB"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color w:val="000000" w:themeColor="text1"/>
                <w:sz w:val="28"/>
                <w:szCs w:val="28"/>
                <w:lang w:val="es-ES"/>
              </w:rPr>
              <w:t xml:space="preserve">a) </w:t>
            </w:r>
            <w:r w:rsidRPr="00541C41">
              <w:rPr>
                <w:rFonts w:eastAsiaTheme="minorHAnsi"/>
                <w:bCs/>
                <w:color w:val="000000" w:themeColor="text1"/>
                <w:sz w:val="28"/>
                <w:szCs w:val="28"/>
                <w:lang w:val="vi-VN"/>
              </w:rPr>
              <w:t>- Bảo vệ môi trường sống của quần thể chính là bảo vệ quần thể vì: Quần thể sinh vật tồn tại trong môi trường sống, bị biến động do các nhân tố vô sinh và hữu sinh từ môi trường. Do đó, bảo vệ môi trường sống nhằm đảm bảo các nhân tố của môi trường ít biến động theo hướng tiêu cực cho sự phát triển của quần thể chính là biện pháp quan trọng để quần thể phát triển ổn định.</w:t>
            </w:r>
          </w:p>
          <w:p w14:paraId="4E35D1B1"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lang w:val="vi-VN"/>
              </w:rPr>
            </w:pPr>
            <w:r w:rsidRPr="00541C41">
              <w:rPr>
                <w:rFonts w:eastAsiaTheme="minorHAnsi"/>
                <w:bCs/>
                <w:color w:val="000000" w:themeColor="text1"/>
                <w:sz w:val="28"/>
                <w:szCs w:val="28"/>
                <w:lang w:val="vi-VN"/>
              </w:rPr>
              <w:t>- Ví dụ về việc bảo vệ môi trường sống của quần thể: Thành lập các vườn quốc gia (vườn quốc gia Cúc Phương, Cát Bà, Ba Vì,…) và các khu bảo tồn, khai thác hợp lí tài nguyên sinh vật, kiểm soát dịch bệnh, ...</w:t>
            </w:r>
          </w:p>
          <w:p w14:paraId="01BA4EF1"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rPr>
            </w:pPr>
            <w:r w:rsidRPr="00541C41">
              <w:rPr>
                <w:rFonts w:eastAsiaTheme="minorHAnsi"/>
                <w:bCs/>
                <w:color w:val="000000" w:themeColor="text1"/>
                <w:sz w:val="28"/>
                <w:szCs w:val="28"/>
              </w:rPr>
              <w:t xml:space="preserve">b) Quần thể có những đặc trưng cơ bản: </w:t>
            </w:r>
          </w:p>
          <w:p w14:paraId="63732CA5"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rPr>
            </w:pPr>
            <w:r w:rsidRPr="00541C41">
              <w:rPr>
                <w:rFonts w:eastAsiaTheme="minorHAnsi"/>
                <w:bCs/>
                <w:color w:val="000000" w:themeColor="text1"/>
                <w:sz w:val="28"/>
                <w:szCs w:val="28"/>
              </w:rPr>
              <w:t>- Kích thước của quần thể sinh vật</w:t>
            </w:r>
          </w:p>
          <w:p w14:paraId="54849F84"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rPr>
            </w:pPr>
            <w:r w:rsidRPr="00541C41">
              <w:rPr>
                <w:rFonts w:eastAsiaTheme="minorHAnsi"/>
                <w:bCs/>
                <w:color w:val="000000" w:themeColor="text1"/>
                <w:sz w:val="28"/>
                <w:szCs w:val="28"/>
              </w:rPr>
              <w:t>- Mật độ cá thể của quần thể</w:t>
            </w:r>
          </w:p>
          <w:p w14:paraId="7EE8792B"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rPr>
            </w:pPr>
            <w:r w:rsidRPr="00541C41">
              <w:rPr>
                <w:rFonts w:eastAsiaTheme="minorHAnsi"/>
                <w:bCs/>
                <w:color w:val="000000" w:themeColor="text1"/>
                <w:sz w:val="28"/>
                <w:szCs w:val="28"/>
              </w:rPr>
              <w:t>- Tỉ lệ giới tính</w:t>
            </w:r>
          </w:p>
          <w:p w14:paraId="377D6E3E"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rPr>
            </w:pPr>
            <w:r w:rsidRPr="00541C41">
              <w:rPr>
                <w:rFonts w:eastAsiaTheme="minorHAnsi"/>
                <w:bCs/>
                <w:color w:val="000000" w:themeColor="text1"/>
                <w:sz w:val="28"/>
                <w:szCs w:val="28"/>
              </w:rPr>
              <w:t>- Thành phần nhóm tuổi</w:t>
            </w:r>
          </w:p>
          <w:p w14:paraId="61FB11AB" w14:textId="77777777" w:rsidR="00541C41" w:rsidRPr="00541C41" w:rsidRDefault="00541C41" w:rsidP="00541C41">
            <w:pPr>
              <w:tabs>
                <w:tab w:val="left" w:pos="284"/>
                <w:tab w:val="left" w:pos="2552"/>
                <w:tab w:val="left" w:pos="5103"/>
                <w:tab w:val="left" w:pos="7655"/>
              </w:tabs>
              <w:spacing w:after="0" w:line="312" w:lineRule="auto"/>
              <w:jc w:val="both"/>
              <w:rPr>
                <w:rFonts w:eastAsiaTheme="minorHAnsi"/>
                <w:bCs/>
                <w:color w:val="000000" w:themeColor="text1"/>
                <w:sz w:val="28"/>
                <w:szCs w:val="28"/>
              </w:rPr>
            </w:pPr>
            <w:r w:rsidRPr="00541C41">
              <w:rPr>
                <w:rFonts w:eastAsiaTheme="minorHAnsi"/>
                <w:bCs/>
                <w:color w:val="000000" w:themeColor="text1"/>
                <w:sz w:val="28"/>
                <w:szCs w:val="28"/>
              </w:rPr>
              <w:t>- Sự phân bố cá thể của quần thể</w:t>
            </w:r>
          </w:p>
          <w:p w14:paraId="77E1C275" w14:textId="77777777" w:rsidR="00541C41" w:rsidRPr="00541C41" w:rsidRDefault="00541C41" w:rsidP="00541C41">
            <w:pPr>
              <w:tabs>
                <w:tab w:val="left" w:pos="426"/>
              </w:tabs>
              <w:spacing w:after="0"/>
              <w:jc w:val="both"/>
              <w:rPr>
                <w:rFonts w:eastAsiaTheme="minorHAnsi"/>
                <w:bCs/>
                <w:sz w:val="28"/>
                <w:szCs w:val="28"/>
                <w:lang w:val="vi-VN"/>
              </w:rPr>
            </w:pPr>
            <w:r w:rsidRPr="00541C41">
              <w:rPr>
                <w:rFonts w:eastAsiaTheme="minorHAnsi"/>
                <w:bCs/>
                <w:sz w:val="28"/>
                <w:szCs w:val="28"/>
              </w:rPr>
              <w:t>*</w:t>
            </w:r>
            <w:r w:rsidRPr="00541C41">
              <w:rPr>
                <w:rFonts w:eastAsiaTheme="minorHAnsi"/>
                <w:bCs/>
                <w:sz w:val="28"/>
                <w:szCs w:val="28"/>
                <w:lang w:val="vi-VN"/>
              </w:rPr>
              <w:t>Mật độ là đặc trưng cơ bản nhất của quần thể vì:</w:t>
            </w:r>
          </w:p>
          <w:p w14:paraId="2AEDED94" w14:textId="77777777" w:rsidR="00541C41" w:rsidRPr="00541C41" w:rsidRDefault="00541C41" w:rsidP="00541C41">
            <w:pPr>
              <w:tabs>
                <w:tab w:val="left" w:pos="426"/>
              </w:tabs>
              <w:spacing w:after="0"/>
              <w:jc w:val="both"/>
              <w:rPr>
                <w:rFonts w:eastAsiaTheme="minorHAnsi"/>
                <w:bCs/>
                <w:sz w:val="28"/>
                <w:szCs w:val="28"/>
                <w:lang w:val="vi-VN"/>
              </w:rPr>
            </w:pPr>
            <w:r w:rsidRPr="00541C41">
              <w:rPr>
                <w:rFonts w:eastAsiaTheme="minorHAnsi"/>
                <w:bCs/>
                <w:sz w:val="28"/>
                <w:szCs w:val="28"/>
                <w:lang w:val="vi-VN"/>
              </w:rPr>
              <w:tab/>
              <w:t>+ Mật độ ảnh hưởng đến khả năng sử dụng nguồn sống của cơ thể.</w:t>
            </w:r>
          </w:p>
          <w:p w14:paraId="04C00FF9" w14:textId="77777777" w:rsidR="00541C41" w:rsidRPr="00541C41" w:rsidRDefault="00541C41" w:rsidP="00541C41">
            <w:pPr>
              <w:tabs>
                <w:tab w:val="left" w:pos="426"/>
              </w:tabs>
              <w:spacing w:after="0"/>
              <w:jc w:val="both"/>
              <w:rPr>
                <w:rFonts w:eastAsiaTheme="minorHAnsi"/>
                <w:bCs/>
                <w:sz w:val="28"/>
                <w:szCs w:val="28"/>
                <w:lang w:val="vi-VN"/>
              </w:rPr>
            </w:pPr>
            <w:r w:rsidRPr="00541C41">
              <w:rPr>
                <w:rFonts w:eastAsiaTheme="minorHAnsi"/>
                <w:bCs/>
                <w:sz w:val="28"/>
                <w:szCs w:val="28"/>
                <w:lang w:val="vi-VN"/>
              </w:rPr>
              <w:tab/>
              <w:t>+ Mật độ ảnh hưởng đến khả năng giao phối và kết đôi trong quần thể.</w:t>
            </w:r>
          </w:p>
          <w:p w14:paraId="573188B1" w14:textId="77777777" w:rsidR="00541C41" w:rsidRPr="00541C41" w:rsidRDefault="00541C41" w:rsidP="00541C41">
            <w:pPr>
              <w:tabs>
                <w:tab w:val="left" w:pos="426"/>
              </w:tabs>
              <w:spacing w:after="0"/>
              <w:jc w:val="both"/>
              <w:rPr>
                <w:rFonts w:eastAsiaTheme="minorHAnsi"/>
                <w:bCs/>
                <w:sz w:val="28"/>
                <w:szCs w:val="28"/>
                <w:lang w:val="vi-VN"/>
              </w:rPr>
            </w:pPr>
            <w:r w:rsidRPr="00541C41">
              <w:rPr>
                <w:rFonts w:eastAsiaTheme="minorHAnsi"/>
                <w:bCs/>
                <w:sz w:val="28"/>
                <w:szCs w:val="28"/>
                <w:lang w:val="vi-VN"/>
              </w:rPr>
              <w:tab/>
              <w:t>+ Mật độ thể hiện vai trò của quần thể trong quần xã.</w:t>
            </w:r>
          </w:p>
          <w:p w14:paraId="2255C1D9" w14:textId="77777777" w:rsidR="00541C41" w:rsidRPr="00541C41" w:rsidRDefault="00541C41" w:rsidP="00541C41">
            <w:pPr>
              <w:tabs>
                <w:tab w:val="left" w:pos="426"/>
              </w:tabs>
              <w:spacing w:after="0"/>
              <w:jc w:val="both"/>
              <w:rPr>
                <w:rFonts w:eastAsiaTheme="minorHAnsi"/>
                <w:bCs/>
                <w:sz w:val="28"/>
                <w:szCs w:val="28"/>
                <w:lang w:val="vi-VN"/>
              </w:rPr>
            </w:pPr>
            <w:r w:rsidRPr="00541C41">
              <w:rPr>
                <w:rFonts w:eastAsiaTheme="minorHAnsi"/>
                <w:bCs/>
                <w:sz w:val="28"/>
                <w:szCs w:val="28"/>
                <w:lang w:val="vi-VN"/>
              </w:rPr>
              <w:tab/>
              <w:t>+ Mật độ lớn dẫn đến tạo ra quan hệ lớn.</w:t>
            </w:r>
          </w:p>
          <w:p w14:paraId="4EFA699D" w14:textId="77777777" w:rsidR="00541C41" w:rsidRPr="00541C41" w:rsidRDefault="00541C41" w:rsidP="00541C41">
            <w:pPr>
              <w:tabs>
                <w:tab w:val="left" w:pos="426"/>
              </w:tabs>
              <w:spacing w:after="0"/>
              <w:jc w:val="both"/>
              <w:rPr>
                <w:rFonts w:eastAsiaTheme="minorHAnsi"/>
                <w:bCs/>
                <w:sz w:val="28"/>
                <w:szCs w:val="28"/>
                <w:lang w:val="vi-VN"/>
              </w:rPr>
            </w:pPr>
            <w:r w:rsidRPr="00541C41">
              <w:rPr>
                <w:rFonts w:eastAsiaTheme="minorHAnsi"/>
                <w:bCs/>
                <w:sz w:val="28"/>
                <w:szCs w:val="28"/>
                <w:lang w:val="vi-VN"/>
              </w:rPr>
              <w:tab/>
              <w:t>+ Khi nghiên cứu về quần thể đầu tiên phải quan tâm đến mật độ.</w:t>
            </w:r>
          </w:p>
          <w:p w14:paraId="77B28652" w14:textId="77777777" w:rsidR="00541C41" w:rsidRPr="00541C41" w:rsidRDefault="00541C41" w:rsidP="00541C41">
            <w:pPr>
              <w:spacing w:after="0" w:line="240" w:lineRule="auto"/>
              <w:jc w:val="both"/>
              <w:rPr>
                <w:color w:val="000000" w:themeColor="text1"/>
                <w:sz w:val="28"/>
                <w:szCs w:val="28"/>
                <w:lang w:val="es-ES"/>
              </w:rPr>
            </w:pPr>
          </w:p>
        </w:tc>
        <w:tc>
          <w:tcPr>
            <w:tcW w:w="854" w:type="dxa"/>
          </w:tcPr>
          <w:p w14:paraId="16D7F34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759C8517" w14:textId="77777777" w:rsidR="00541C41" w:rsidRPr="00541C41" w:rsidRDefault="00541C41" w:rsidP="00541C41">
            <w:pPr>
              <w:spacing w:after="0" w:line="240" w:lineRule="auto"/>
              <w:jc w:val="center"/>
              <w:rPr>
                <w:color w:val="000000" w:themeColor="text1"/>
                <w:sz w:val="28"/>
                <w:szCs w:val="28"/>
              </w:rPr>
            </w:pPr>
          </w:p>
          <w:p w14:paraId="10AABA32" w14:textId="77777777" w:rsidR="00541C41" w:rsidRPr="00541C41" w:rsidRDefault="00541C41" w:rsidP="00541C41">
            <w:pPr>
              <w:spacing w:after="0" w:line="240" w:lineRule="auto"/>
              <w:jc w:val="center"/>
              <w:rPr>
                <w:color w:val="000000" w:themeColor="text1"/>
                <w:sz w:val="28"/>
                <w:szCs w:val="28"/>
              </w:rPr>
            </w:pPr>
          </w:p>
          <w:p w14:paraId="00B5C6F1" w14:textId="77777777" w:rsidR="00541C41" w:rsidRPr="00541C41" w:rsidRDefault="00541C41" w:rsidP="00541C41">
            <w:pPr>
              <w:spacing w:after="0" w:line="240" w:lineRule="auto"/>
              <w:jc w:val="center"/>
              <w:rPr>
                <w:color w:val="000000" w:themeColor="text1"/>
                <w:sz w:val="28"/>
                <w:szCs w:val="28"/>
              </w:rPr>
            </w:pPr>
          </w:p>
          <w:p w14:paraId="589DB68F" w14:textId="77777777" w:rsidR="00541C41" w:rsidRPr="00541C41" w:rsidRDefault="00541C41" w:rsidP="00541C41">
            <w:pPr>
              <w:spacing w:after="0" w:line="240" w:lineRule="auto"/>
              <w:jc w:val="center"/>
              <w:rPr>
                <w:color w:val="000000" w:themeColor="text1"/>
                <w:sz w:val="28"/>
                <w:szCs w:val="28"/>
              </w:rPr>
            </w:pPr>
          </w:p>
          <w:p w14:paraId="35716FD5" w14:textId="77777777" w:rsidR="00541C41" w:rsidRPr="00541C41" w:rsidRDefault="00541C41" w:rsidP="00541C41">
            <w:pPr>
              <w:spacing w:after="0" w:line="240" w:lineRule="auto"/>
              <w:jc w:val="center"/>
              <w:rPr>
                <w:color w:val="000000" w:themeColor="text1"/>
                <w:sz w:val="28"/>
                <w:szCs w:val="28"/>
              </w:rPr>
            </w:pPr>
          </w:p>
          <w:p w14:paraId="5BDC0230" w14:textId="77777777" w:rsidR="00541C41" w:rsidRPr="00541C41" w:rsidRDefault="00541C41" w:rsidP="00541C41">
            <w:pPr>
              <w:spacing w:after="0" w:line="240" w:lineRule="auto"/>
              <w:jc w:val="center"/>
              <w:rPr>
                <w:color w:val="000000" w:themeColor="text1"/>
                <w:sz w:val="28"/>
                <w:szCs w:val="28"/>
              </w:rPr>
            </w:pPr>
          </w:p>
          <w:p w14:paraId="224CD40A" w14:textId="77777777" w:rsidR="00541C41" w:rsidRPr="00541C41" w:rsidRDefault="00541C41" w:rsidP="00541C41">
            <w:pPr>
              <w:spacing w:after="0" w:line="240" w:lineRule="auto"/>
              <w:rPr>
                <w:color w:val="000000" w:themeColor="text1"/>
                <w:sz w:val="28"/>
                <w:szCs w:val="28"/>
              </w:rPr>
            </w:pPr>
          </w:p>
          <w:p w14:paraId="786F4CF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60E95914" w14:textId="77777777" w:rsidR="00541C41" w:rsidRPr="00541C41" w:rsidRDefault="00541C41" w:rsidP="00541C41">
            <w:pPr>
              <w:spacing w:after="0" w:line="240" w:lineRule="auto"/>
              <w:jc w:val="center"/>
              <w:rPr>
                <w:color w:val="000000" w:themeColor="text1"/>
                <w:sz w:val="28"/>
                <w:szCs w:val="28"/>
              </w:rPr>
            </w:pPr>
          </w:p>
          <w:p w14:paraId="730B4614" w14:textId="77777777" w:rsidR="00541C41" w:rsidRPr="00541C41" w:rsidRDefault="00541C41" w:rsidP="00541C41">
            <w:pPr>
              <w:spacing w:after="0" w:line="240" w:lineRule="auto"/>
              <w:jc w:val="center"/>
              <w:rPr>
                <w:color w:val="000000" w:themeColor="text1"/>
                <w:sz w:val="28"/>
                <w:szCs w:val="28"/>
              </w:rPr>
            </w:pPr>
          </w:p>
          <w:p w14:paraId="128C6A19" w14:textId="77777777" w:rsidR="00541C41" w:rsidRPr="00541C41" w:rsidRDefault="00541C41" w:rsidP="00541C41">
            <w:pPr>
              <w:spacing w:after="0" w:line="240" w:lineRule="auto"/>
              <w:jc w:val="center"/>
              <w:rPr>
                <w:color w:val="000000" w:themeColor="text1"/>
                <w:sz w:val="28"/>
                <w:szCs w:val="28"/>
              </w:rPr>
            </w:pPr>
          </w:p>
          <w:p w14:paraId="2FCF0C3D" w14:textId="77777777" w:rsidR="00541C41" w:rsidRPr="00541C41" w:rsidRDefault="00541C41" w:rsidP="00541C41">
            <w:pPr>
              <w:spacing w:after="0" w:line="240" w:lineRule="auto"/>
              <w:jc w:val="center"/>
              <w:rPr>
                <w:color w:val="000000" w:themeColor="text1"/>
                <w:sz w:val="28"/>
                <w:szCs w:val="28"/>
              </w:rPr>
            </w:pPr>
          </w:p>
          <w:p w14:paraId="35153AC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0A7BD99B" w14:textId="77777777" w:rsidR="00541C41" w:rsidRPr="00541C41" w:rsidRDefault="00541C41" w:rsidP="00541C41">
            <w:pPr>
              <w:spacing w:after="0" w:line="240" w:lineRule="auto"/>
              <w:jc w:val="center"/>
              <w:rPr>
                <w:color w:val="000000" w:themeColor="text1"/>
                <w:sz w:val="28"/>
                <w:szCs w:val="28"/>
              </w:rPr>
            </w:pPr>
          </w:p>
          <w:p w14:paraId="4C57BA78" w14:textId="77777777" w:rsidR="00541C41" w:rsidRPr="00541C41" w:rsidRDefault="00541C41" w:rsidP="00541C41">
            <w:pPr>
              <w:spacing w:after="0" w:line="240" w:lineRule="auto"/>
              <w:jc w:val="center"/>
              <w:rPr>
                <w:color w:val="000000" w:themeColor="text1"/>
                <w:sz w:val="28"/>
                <w:szCs w:val="28"/>
              </w:rPr>
            </w:pPr>
          </w:p>
          <w:p w14:paraId="5C99590C" w14:textId="77777777" w:rsidR="00541C41" w:rsidRPr="00541C41" w:rsidRDefault="00541C41" w:rsidP="00541C41">
            <w:pPr>
              <w:spacing w:after="0" w:line="240" w:lineRule="auto"/>
              <w:jc w:val="center"/>
              <w:rPr>
                <w:color w:val="000000" w:themeColor="text1"/>
                <w:sz w:val="28"/>
                <w:szCs w:val="28"/>
              </w:rPr>
            </w:pPr>
          </w:p>
          <w:p w14:paraId="01F9F7D5" w14:textId="77777777" w:rsidR="00541C41" w:rsidRPr="00541C41" w:rsidRDefault="00541C41" w:rsidP="00541C41">
            <w:pPr>
              <w:spacing w:after="0" w:line="240" w:lineRule="auto"/>
              <w:jc w:val="center"/>
              <w:rPr>
                <w:color w:val="000000" w:themeColor="text1"/>
                <w:sz w:val="28"/>
                <w:szCs w:val="28"/>
              </w:rPr>
            </w:pPr>
          </w:p>
          <w:p w14:paraId="6DA54B04" w14:textId="77777777" w:rsidR="00541C41" w:rsidRPr="00541C41" w:rsidRDefault="00541C41" w:rsidP="00541C41">
            <w:pPr>
              <w:spacing w:after="0" w:line="240" w:lineRule="auto"/>
              <w:jc w:val="center"/>
              <w:rPr>
                <w:color w:val="000000" w:themeColor="text1"/>
                <w:sz w:val="28"/>
                <w:szCs w:val="28"/>
              </w:rPr>
            </w:pPr>
          </w:p>
          <w:p w14:paraId="793BD1D6" w14:textId="77777777" w:rsidR="00541C41" w:rsidRPr="00541C41" w:rsidRDefault="00541C41" w:rsidP="00541C41">
            <w:pPr>
              <w:spacing w:after="0" w:line="240" w:lineRule="auto"/>
              <w:jc w:val="center"/>
              <w:rPr>
                <w:color w:val="000000" w:themeColor="text1"/>
                <w:sz w:val="28"/>
                <w:szCs w:val="28"/>
              </w:rPr>
            </w:pPr>
          </w:p>
          <w:p w14:paraId="06EDF98E" w14:textId="77777777" w:rsidR="00541C41" w:rsidRPr="00541C41" w:rsidRDefault="00541C41" w:rsidP="00541C41">
            <w:pPr>
              <w:spacing w:after="0" w:line="240" w:lineRule="auto"/>
              <w:jc w:val="center"/>
              <w:rPr>
                <w:color w:val="000000" w:themeColor="text1"/>
                <w:sz w:val="28"/>
                <w:szCs w:val="28"/>
              </w:rPr>
            </w:pPr>
          </w:p>
          <w:p w14:paraId="728B64F8"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0.5</w:t>
            </w:r>
          </w:p>
        </w:tc>
      </w:tr>
    </w:tbl>
    <w:p w14:paraId="624621C4" w14:textId="77777777" w:rsidR="00541C41" w:rsidRPr="00541C41" w:rsidRDefault="00541C41" w:rsidP="00541C41">
      <w:pPr>
        <w:spacing w:after="0" w:line="240" w:lineRule="auto"/>
        <w:jc w:val="center"/>
        <w:rPr>
          <w:b/>
          <w:sz w:val="28"/>
          <w:szCs w:val="28"/>
          <w:lang w:val="en-GB"/>
        </w:rPr>
      </w:pPr>
      <w:r w:rsidRPr="00541C41">
        <w:rPr>
          <w:b/>
          <w:sz w:val="28"/>
          <w:szCs w:val="28"/>
          <w:lang w:val="en-GB"/>
        </w:rPr>
        <w:t>……………………..Hết……………………..</w:t>
      </w:r>
    </w:p>
    <w:tbl>
      <w:tblPr>
        <w:tblW w:w="11273" w:type="dxa"/>
        <w:tblInd w:w="-815" w:type="dxa"/>
        <w:tblLook w:val="04A0" w:firstRow="1" w:lastRow="0" w:firstColumn="1" w:lastColumn="0" w:noHBand="0" w:noVBand="1"/>
      </w:tblPr>
      <w:tblGrid>
        <w:gridCol w:w="4860"/>
        <w:gridCol w:w="6413"/>
      </w:tblGrid>
      <w:tr w:rsidR="00541C41" w:rsidRPr="00541C41" w14:paraId="7EC638F2" w14:textId="77777777" w:rsidTr="002928DA">
        <w:tc>
          <w:tcPr>
            <w:tcW w:w="4860" w:type="dxa"/>
          </w:tcPr>
          <w:p w14:paraId="5EBEBA97" w14:textId="77777777" w:rsidR="00541C41" w:rsidRPr="00541C41" w:rsidRDefault="00541C41" w:rsidP="00541C41">
            <w:pPr>
              <w:spacing w:after="0"/>
              <w:jc w:val="center"/>
              <w:rPr>
                <w:rFonts w:eastAsia="Times New Roman"/>
                <w:b/>
                <w:sz w:val="26"/>
                <w:szCs w:val="26"/>
              </w:rPr>
            </w:pPr>
            <w:r w:rsidRPr="00541C41">
              <w:rPr>
                <w:rFonts w:eastAsia="Times New Roman"/>
                <w:b/>
                <w:sz w:val="26"/>
                <w:szCs w:val="26"/>
              </w:rPr>
              <w:t>PHÒNG GIÁO DỤC VÀ ĐÀO TẠO HUYỆN QUẢNG XƯƠNG</w:t>
            </w:r>
          </w:p>
          <w:p w14:paraId="56090B1C" w14:textId="77777777" w:rsidR="00541C41" w:rsidRPr="00541C41" w:rsidRDefault="00541C41" w:rsidP="00541C41">
            <w:pPr>
              <w:spacing w:after="0"/>
              <w:jc w:val="center"/>
              <w:rPr>
                <w:rFonts w:eastAsia="Times New Roman"/>
                <w:sz w:val="26"/>
                <w:szCs w:val="26"/>
              </w:rPr>
            </w:pPr>
            <w:r w:rsidRPr="00541C41">
              <w:rPr>
                <w:rFonts w:eastAsia="Times New Roman"/>
                <w:noProof/>
                <w:sz w:val="26"/>
                <w:szCs w:val="26"/>
              </w:rPr>
              <mc:AlternateContent>
                <mc:Choice Requires="wps">
                  <w:drawing>
                    <wp:anchor distT="0" distB="0" distL="114300" distR="114300" simplePos="0" relativeHeight="252151808" behindDoc="0" locked="0" layoutInCell="1" allowOverlap="1" wp14:anchorId="161CA89B" wp14:editId="647D049E">
                      <wp:simplePos x="0" y="0"/>
                      <wp:positionH relativeFrom="column">
                        <wp:posOffset>634365</wp:posOffset>
                      </wp:positionH>
                      <wp:positionV relativeFrom="paragraph">
                        <wp:posOffset>68580</wp:posOffset>
                      </wp:positionV>
                      <wp:extent cx="1590675" cy="504825"/>
                      <wp:effectExtent l="0" t="0" r="28575" b="28575"/>
                      <wp:wrapNone/>
                      <wp:docPr id="1939459288"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504825"/>
                              </a:xfrm>
                              <a:prstGeom prst="rect">
                                <a:avLst/>
                              </a:prstGeom>
                              <a:solidFill>
                                <a:srgbClr val="FFFFFF"/>
                              </a:solidFill>
                              <a:ln w="19050">
                                <a:solidFill>
                                  <a:schemeClr val="tx1"/>
                                </a:solidFill>
                                <a:miter lim="800000"/>
                                <a:headEnd/>
                                <a:tailEnd/>
                              </a:ln>
                            </wps:spPr>
                            <wps:txbx>
                              <w:txbxContent>
                                <w:p w14:paraId="30D10451" w14:textId="77777777" w:rsidR="00541C41" w:rsidRPr="00636AE9" w:rsidRDefault="00541C41" w:rsidP="0002544A">
                                  <w:pPr>
                                    <w:jc w:val="center"/>
                                    <w:rPr>
                                      <w:b/>
                                      <w:color w:val="FF0000"/>
                                      <w:sz w:val="25"/>
                                      <w:szCs w:val="25"/>
                                    </w:rPr>
                                  </w:pPr>
                                  <w:r w:rsidRPr="00636AE9">
                                    <w:rPr>
                                      <w:b/>
                                      <w:color w:val="FF0000"/>
                                      <w:sz w:val="25"/>
                                      <w:szCs w:val="25"/>
                                    </w:rPr>
                                    <w:t xml:space="preserve">ĐỀ </w:t>
                                  </w:r>
                                  <w:r>
                                    <w:rPr>
                                      <w:b/>
                                      <w:color w:val="FF0000"/>
                                      <w:sz w:val="26"/>
                                      <w:szCs w:val="26"/>
                                    </w:rPr>
                                    <w:t xml:space="preserve">THCS QUẢNG THẠCH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_x0000_s2495" style="position:absolute;left:0;text-align:left;margin-left:49.95pt;margin-top:5.4pt;width:125.25pt;height:39.75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dDz0LwIAAEwEAAAOAAAAZHJzL2Uyb0RvYy54bWysVMGO0zAQvSPxD5bvNGlpljZqulp1KUJa YMXCBziOk1g4thm7TcrX79hpShduiByscTx+efPeTDa3Q6fIUYCTRhd0PkspEZqbSuqmoN+/7d+s KHGe6Yopo0VBT8LR2+3rV5ve5mJhWqMqAQRBtMt7W9DWe5snieOt6JibGSs0HtYGOuZxC01SAesR vVPJIk1vkt5AZcFw4Ry+vR8P6Tbi17Xg/ktdO+GJKihy83GFuJZhTbYbljfAbCv5mQb7BxYdkxo/ eoG6Z56RA8i/oDrJwThT+xk3XWLqWnIRa8Bq5ukf1Ty1zIpYC4rj7EUm9/9g+efjIxBZoXfrt+tl tl6s0DHNOvTqK6rHdKMEWcyDUL11OeY/2UcIpTr7YPgPR7TZtZgm7gBM3wpWIb2Yn7y4EDYOr5Ky /2QqhGcHb6JmQw1dAEQ1yBCtOV2sEYMnHF/Os3V68y6jhONZli5XiyxQSlg+3bbg/AdhOhKCggKS j+js+OD8mDqlRPZGyWovlYobaMqdAnJk2Cb7+JzR3XWa0qQPQqVZGqFfHMaWFRcUP4waoE7XEJ30 2O9KdgVdpeEZOzDI9l5XsRs9k2qMsTqlschJutECP5RDdGyZrSZbSlOdUFowY4PjQGLQGvhFSY/N XVD388BAUKI+arQnTMIUwBSUU8A0x6sF5R4oGTc7P87MwYJsWsSeRwG0uUMTaxn1DSxHHmfK2LLR ofN4hZm43ses3z+B7TMAAAD//wMAUEsDBBQABgAIAAAAIQDsHFVX3wAAAAgBAAAPAAAAZHJzL2Rv d25yZXYueG1sTI9BS8NAEIXvgv9hGcFLsbtalSRmU0QQSuihtgU9TrNrEpqdDdltmv57x5Me532P N+/ly8l1YrRDaD1puJ8rEJYqb1qqNex373cJiBCRDHaerIaLDbAsrq9yzIw/04cdt7EWHEIhQw1N jH0mZaga6zDMfW+J2bcfHEY+h1qaAc8c7jr5oNSzdNgSf2iwt2+NrY7bk9Owm80wKVfrS9gfk9VY luuvz02i9e3N9PoCItop/pnhtz5Xh4I7HfyJTBCdhjRN2cm64gXMF0/qEcSBgVqALHL5f0DxAwAA //8DAFBLAQItABQABgAIAAAAIQC2gziS/gAAAOEBAAATAAAAAAAAAAAAAAAAAAAAAABbQ29udGVu dF9UeXBlc10ueG1sUEsBAi0AFAAGAAgAAAAhADj9If/WAAAAlAEAAAsAAAAAAAAAAAAAAAAALwEA AF9yZWxzLy5yZWxzUEsBAi0AFAAGAAgAAAAhAAR0PPQvAgAATAQAAA4AAAAAAAAAAAAAAAAALgIA AGRycy9lMm9Eb2MueG1sUEsBAi0AFAAGAAgAAAAhAOwcVVffAAAACAEAAA8AAAAAAAAAAAAAAAAA iQQAAGRycy9kb3ducmV2LnhtbFBLBQYAAAAABAAEAPMAAACVBQAAAAA= " strokecolor="black [3213]" strokeweight="1.5pt">
                      <v:textbox inset="0,0,0,0">
                        <w:txbxContent>
                          <w:p w14:paraId="30D10451" w14:textId="77777777" w:rsidR="00541C41" w:rsidRPr="00636AE9" w:rsidRDefault="00541C41" w:rsidP="0002544A">
                            <w:pPr>
                              <w:jc w:val="center"/>
                              <w:rPr>
                                <w:b/>
                                <w:color w:val="FF0000"/>
                                <w:sz w:val="25"/>
                                <w:szCs w:val="25"/>
                              </w:rPr>
                            </w:pPr>
                            <w:r w:rsidRPr="00636AE9">
                              <w:rPr>
                                <w:b/>
                                <w:color w:val="FF0000"/>
                                <w:sz w:val="25"/>
                                <w:szCs w:val="25"/>
                              </w:rPr>
                              <w:t xml:space="preserve">ĐỀ </w:t>
                            </w:r>
                            <w:r>
                              <w:rPr>
                                <w:b/>
                                <w:color w:val="FF0000"/>
                                <w:sz w:val="26"/>
                                <w:szCs w:val="26"/>
                              </w:rPr>
                              <w:t xml:space="preserve">THCS QUẢNG THẠCH </w:t>
                            </w:r>
                          </w:p>
                        </w:txbxContent>
                      </v:textbox>
                    </v:rect>
                  </w:pict>
                </mc:Fallback>
              </mc:AlternateContent>
            </w:r>
            <w:r w:rsidRPr="00541C41">
              <w:rPr>
                <w:rFonts w:eastAsia="Times New Roman"/>
                <w:b/>
                <w:noProof/>
                <w:sz w:val="26"/>
                <w:szCs w:val="26"/>
              </w:rPr>
              <mc:AlternateContent>
                <mc:Choice Requires="wps">
                  <w:drawing>
                    <wp:anchor distT="0" distB="0" distL="114300" distR="114300" simplePos="0" relativeHeight="252152832" behindDoc="0" locked="0" layoutInCell="1" allowOverlap="1" wp14:anchorId="2B271816" wp14:editId="15D3D30B">
                      <wp:simplePos x="0" y="0"/>
                      <wp:positionH relativeFrom="column">
                        <wp:posOffset>978535</wp:posOffset>
                      </wp:positionH>
                      <wp:positionV relativeFrom="paragraph">
                        <wp:posOffset>11430</wp:posOffset>
                      </wp:positionV>
                      <wp:extent cx="1026160" cy="0"/>
                      <wp:effectExtent l="8890" t="12700" r="12700" b="6350"/>
                      <wp:wrapNone/>
                      <wp:docPr id="1939459289"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9pt;width:80.8pt;height:0;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U69hLgIAAFQEAAAOAAAAZHJzL2Uyb0RvYy54bWysVNtu2zAMfR+wfxD8nvpSJ4uNOEVhJ3vp 1gDtPkCR5FiYLQqSEicY9u+jlAva7WUY5geZMsXDw0PKi4fj0JODMFaCqqL0LomIUAy4VLsq+va6 nswjYh1VnPagRBWdhI0elh8/LEZdigw66LkwBEGULUddRZ1zuoxjyzoxUHsHWih0tmAG6nBrdjE3 dET0oY+zJJnFIxiuDTBhLX5tzs5oGfDbVjD33LZWONJXEXJzYTVh3fo1Xi5ouTNUd5JdaNB/YDFQ qTDpDaqhjpK9kX9ADZIZsNC6OwZDDG0rmQg1YDVp8ls1Lx3VItSC4lh9k8n+P1j29bAxRHLsXXFf 5NMimxcRUXTAXr04Q+Wuc+TRGBhJDUqhnmBIFnQbtS0xvFYb4ytnR/Win4B9t0RB3VG1E4H/60kj VuqVjt+F+I3VmH07fgGOZ+jeQRDx2JrBQ6I85Bh6dbr1ShwdYfgxTbJZOsOWsqsvpuU1UBvrPgsY iDeqyF4KuVWQhjT08GSdp0XLa4DPqmAt+z4MRq/IWEXFNJuGAAu95N7pj1mz29a9IQfqRys8oUb0 vD1mYK94AOsE5auL7ajszzYm75XHw8KQzsU6z86PIilW89U8n+TZbDXJk6aZPK7rfDJbp5+mzX1T 103601NL87KTnAvl2V3nOM3/bk4uN+o8gbdJvskQv0cPeiHZ6zuQDp31zfQXz5Zb4KeNuXYcRzcc vlwzfzfe7tF++zNY/gIAAP//AwBQSwMEFAAGAAgAAAAhAEuepILbAAAABwEAAA8AAABkcnMvZG93 bnJldi54bWxMj81OwzAQhO9IvIO1SFwQdVIIPyFOVSFx4Ehbies2XpJAvI5ipwl9ehYu5bajGc1+ U6xm16kDDaH1bCBdJKCIK29brg3sti/XD6BCRLbYeSYD3xRgVZ6fFZhbP/EbHTaxVlLCIUcDTYx9 rnWoGnIYFr4nFu/DDw6jyKHWdsBJyl2nl0lypx22LB8a7Om5oeprMzoDFMYsTdaPrt69Hqer9+Xx c+q3xlxezOsnUJHmeArDL76gQylMez+yDaoTnd2mEpVDFoh/k2b3oPZ/WpeF/s9f/gAAAP//AwBQ SwECLQAUAAYACAAAACEAtoM4kv4AAADhAQAAEwAAAAAAAAAAAAAAAAAAAAAAW0NvbnRlbnRfVHlw ZXNdLnhtbFBLAQItABQABgAIAAAAIQA4/SH/1gAAAJQBAAALAAAAAAAAAAAAAAAAAC8BAABfcmVs cy8ucmVsc1BLAQItABQABgAIAAAAIQCPU69hLgIAAFQEAAAOAAAAAAAAAAAAAAAAAC4CAABkcnMv ZTJvRG9jLnhtbFBLAQItABQABgAIAAAAIQBLnqSC2wAAAAcBAAAPAAAAAAAAAAAAAAAAAIgEAABk cnMvZG93bnJldi54bWxQSwUGAAAAAAQABADzAAAAkAUAAAAA "/>
                  </w:pict>
                </mc:Fallback>
              </mc:AlternateContent>
            </w:r>
          </w:p>
          <w:p w14:paraId="33FC210A" w14:textId="77777777" w:rsidR="00541C41" w:rsidRPr="00541C41" w:rsidRDefault="00541C41" w:rsidP="00541C41">
            <w:pPr>
              <w:spacing w:after="0"/>
              <w:jc w:val="center"/>
              <w:rPr>
                <w:rFonts w:eastAsia="Times New Roman"/>
                <w:sz w:val="26"/>
                <w:szCs w:val="26"/>
              </w:rPr>
            </w:pPr>
          </w:p>
        </w:tc>
        <w:tc>
          <w:tcPr>
            <w:tcW w:w="6413" w:type="dxa"/>
          </w:tcPr>
          <w:p w14:paraId="6A8C5DBD" w14:textId="77777777" w:rsidR="00541C41" w:rsidRPr="00541C41" w:rsidRDefault="00541C41" w:rsidP="00541C41">
            <w:pPr>
              <w:spacing w:after="0"/>
              <w:jc w:val="center"/>
              <w:rPr>
                <w:rFonts w:eastAsia="Times New Roman"/>
                <w:b/>
                <w:sz w:val="26"/>
                <w:szCs w:val="26"/>
              </w:rPr>
            </w:pPr>
            <w:r w:rsidRPr="00541C41">
              <w:rPr>
                <w:rFonts w:eastAsia="Times New Roman"/>
                <w:b/>
                <w:sz w:val="26"/>
                <w:szCs w:val="26"/>
              </w:rPr>
              <w:t>ĐỀ THI GIAO LƯU HSG LỚP 8 CẤP HUYỆN</w:t>
            </w:r>
          </w:p>
          <w:p w14:paraId="25F50516" w14:textId="77777777" w:rsidR="00541C41" w:rsidRPr="00541C41" w:rsidRDefault="00541C41" w:rsidP="00541C41">
            <w:pPr>
              <w:spacing w:after="0"/>
              <w:jc w:val="center"/>
              <w:rPr>
                <w:rFonts w:eastAsia="Times New Roman"/>
                <w:b/>
                <w:sz w:val="26"/>
                <w:szCs w:val="26"/>
              </w:rPr>
            </w:pPr>
            <w:r w:rsidRPr="00541C41">
              <w:rPr>
                <w:noProof/>
                <w:sz w:val="26"/>
                <w:szCs w:val="26"/>
              </w:rPr>
              <mc:AlternateContent>
                <mc:Choice Requires="wps">
                  <w:drawing>
                    <wp:anchor distT="0" distB="0" distL="114300" distR="114300" simplePos="0" relativeHeight="252155904" behindDoc="0" locked="0" layoutInCell="1" allowOverlap="1" wp14:anchorId="7A5418AC" wp14:editId="074369DC">
                      <wp:simplePos x="0" y="0"/>
                      <wp:positionH relativeFrom="column">
                        <wp:posOffset>1273175</wp:posOffset>
                      </wp:positionH>
                      <wp:positionV relativeFrom="paragraph">
                        <wp:posOffset>177800</wp:posOffset>
                      </wp:positionV>
                      <wp:extent cx="1368425" cy="0"/>
                      <wp:effectExtent l="0" t="0" r="22225" b="19050"/>
                      <wp:wrapNone/>
                      <wp:docPr id="1939459290"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2155904;visibility:visible;mso-wrap-style:square;mso-wrap-distance-left:9pt;mso-wrap-distance-top:0;mso-wrap-distance-right:9pt;mso-wrap-distance-bottom:0;mso-position-horizontal:absolute;mso-position-horizontal-relative:text;mso-position-vertical:absolute;mso-position-vertical-relative:text" from="100.25pt,14pt" to="20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JdjxgEAANEDAAAOAAAAZHJzL2Uyb0RvYy54bWysU9uO0zAQfUfiHyy/06TZC9uo6T50BS8I KhY+wOuMGwvfNDZN+veM3Ta7AoQQ4sWxPXPOzDmerO8na9gBMGrvOr5c1JyBk77Xbt/xr1/evbnj LCbhemG8g44fIfL7zetX6zG00PjBmx6QEYmL7Rg6PqQU2qqKcgAr4sIHcBRUHq1IdMR91aMYid2a qqnr22r02Af0EmKk24dTkG8Kv1Ig0yelIiRmOk69pbJiWZ/yWm3Wot2jCIOW5zbEP3RhhXZUdKZ6 EEmw76h/obJaoo9epYX0tvJKaQlFA6lZ1j+peRxEgKKFzIlhtin+P1r58bBDpnt6u9XV6vpm1azI JicsvdVjQqH3Q2Jb7xw56ZEts2FjiC3htm6H51MMO8zqJ4U2f0kXm4rJx9lkmBKTdLm8ur27bm44 k5dY9QwMGNN78JblTceNdlm/aMXhQ0xUjFIvKfnaODYSY/O2Li9Z5c5OvZRdOho4pX0GRSJz9UJX xgu2BtlB0GD034ouIjeOMjNEaWNmUP1n0Dk3w6CM3N8C5+xS0bs0A612Hn9XNU2XVtUpnzx5oTVv n3x/LC9TAjQ3xbbzjOfBfHku8Oc/cfMDAAD//wMAUEsDBBQABgAIAAAAIQAZ54+S2gAAAAkBAAAP AAAAZHJzL2Rvd25yZXYueG1sTI/NTsNADITvSLzDypW4ILopP22VZlNFSH0A2h44ulmTjZr1huw2 DW+PEQe4je3R+JtiO/lOjTTENrCBxTwDRVwH23Jj4HjYPaxBxYRssQtMBr4owra8vSkwt+HKbzTu U6MkhGOOBlxKfa51rB15jPPQE8vtIwwek4xDo+2AVwn3nX7MsqX22LJ8cNjTq6P6vL94A4f3FVl3 31UjflaWm6dzu1tlxtzNpmoDKtGU/szwgy/oUArTKVzYRtUZkPQXsYpYSycxPC+WIk6/C10W+n+D 8hsAAP//AwBQSwECLQAUAAYACAAAACEAtoM4kv4AAADhAQAAEwAAAAAAAAAAAAAAAAAAAAAAW0Nv bnRlbnRfVHlwZXNdLnhtbFBLAQItABQABgAIAAAAIQA4/SH/1gAAAJQBAAALAAAAAAAAAAAAAAAA AC8BAABfcmVscy8ucmVsc1BLAQItABQABgAIAAAAIQA/9JdjxgEAANEDAAAOAAAAAAAAAAAAAAAA AC4CAABkcnMvZTJvRG9jLnhtbFBLAQItABQABgAIAAAAIQAZ54+S2gAAAAkBAAAPAAAAAAAAAAAA AAAAACAEAABkcnMvZG93bnJldi54bWxQSwUGAAAAAAQABADzAAAAJwUAAAAA " strokecolor="black [3200]" strokeweight="1pt">
                      <v:stroke joinstyle="miter"/>
                    </v:line>
                  </w:pict>
                </mc:Fallback>
              </mc:AlternateContent>
            </w:r>
            <w:r w:rsidRPr="00541C41">
              <w:rPr>
                <w:rFonts w:eastAsia="Times New Roman"/>
                <w:b/>
                <w:sz w:val="26"/>
                <w:szCs w:val="26"/>
              </w:rPr>
              <w:t>Năm học 2023  - 2024</w:t>
            </w:r>
          </w:p>
          <w:p w14:paraId="43D0E646" w14:textId="77777777" w:rsidR="00541C41" w:rsidRPr="00541C41" w:rsidRDefault="00541C41" w:rsidP="00541C41">
            <w:pPr>
              <w:spacing w:after="0"/>
              <w:jc w:val="center"/>
              <w:rPr>
                <w:rFonts w:eastAsia="Times New Roman"/>
                <w:b/>
                <w:sz w:val="26"/>
                <w:szCs w:val="26"/>
              </w:rPr>
            </w:pPr>
            <w:r w:rsidRPr="00541C41">
              <w:rPr>
                <w:rFonts w:eastAsia="Times New Roman"/>
                <w:b/>
                <w:sz w:val="26"/>
                <w:szCs w:val="26"/>
              </w:rPr>
              <w:t>Môn thi: KHOA HỌC TỰ NHIÊN 3</w:t>
            </w:r>
          </w:p>
          <w:p w14:paraId="401ED7A2" w14:textId="77777777" w:rsidR="00541C41" w:rsidRPr="00541C41" w:rsidRDefault="00541C41" w:rsidP="00541C41">
            <w:pPr>
              <w:spacing w:after="0"/>
              <w:jc w:val="center"/>
              <w:rPr>
                <w:rFonts w:eastAsia="Times New Roman"/>
                <w:i/>
                <w:sz w:val="26"/>
                <w:szCs w:val="26"/>
              </w:rPr>
            </w:pPr>
            <w:r w:rsidRPr="00541C41">
              <w:rPr>
                <w:rFonts w:eastAsia="Times New Roman"/>
                <w:sz w:val="26"/>
                <w:szCs w:val="26"/>
              </w:rPr>
              <w:t xml:space="preserve">Thời gian: </w:t>
            </w:r>
            <w:r w:rsidRPr="00541C41">
              <w:rPr>
                <w:rFonts w:eastAsia="Times New Roman"/>
                <w:b/>
                <w:sz w:val="26"/>
                <w:szCs w:val="26"/>
              </w:rPr>
              <w:t xml:space="preserve">150 phút </w:t>
            </w:r>
            <w:r w:rsidRPr="00541C41">
              <w:rPr>
                <w:rFonts w:eastAsia="Times New Roman"/>
                <w:i/>
                <w:sz w:val="26"/>
                <w:szCs w:val="26"/>
              </w:rPr>
              <w:t>(không kể thời gian giao đề)</w:t>
            </w:r>
          </w:p>
          <w:p w14:paraId="7A433146" w14:textId="77777777" w:rsidR="00541C41" w:rsidRPr="00541C41" w:rsidRDefault="00541C41" w:rsidP="00541C41">
            <w:pPr>
              <w:spacing w:after="0"/>
              <w:jc w:val="center"/>
              <w:rPr>
                <w:rFonts w:eastAsia="Times New Roman"/>
                <w:sz w:val="26"/>
                <w:szCs w:val="26"/>
              </w:rPr>
            </w:pPr>
          </w:p>
        </w:tc>
      </w:tr>
    </w:tbl>
    <w:p w14:paraId="1583991F"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t xml:space="preserve">PHẦN A : BẮT BUỘC ( 6 điểm ) </w:t>
      </w:r>
    </w:p>
    <w:p w14:paraId="749601D1" w14:textId="77777777" w:rsidR="00541C41" w:rsidRPr="00541C41" w:rsidRDefault="00541C41" w:rsidP="00541C41">
      <w:pPr>
        <w:spacing w:after="0" w:line="288" w:lineRule="auto"/>
        <w:jc w:val="both"/>
        <w:rPr>
          <w:b/>
          <w:bCs/>
          <w:color w:val="000000" w:themeColor="text1"/>
          <w:szCs w:val="24"/>
        </w:rPr>
      </w:pPr>
      <w:r w:rsidRPr="00541C41">
        <w:rPr>
          <w:b/>
          <w:bCs/>
          <w:color w:val="000000" w:themeColor="text1"/>
          <w:szCs w:val="24"/>
        </w:rPr>
        <w:t>Câu 1 : ( 1 điểm )</w:t>
      </w:r>
    </w:p>
    <w:p w14:paraId="39D09AAC" w14:textId="77777777" w:rsidR="00541C41" w:rsidRPr="00541C41" w:rsidRDefault="00541C41" w:rsidP="00541C41">
      <w:pPr>
        <w:spacing w:after="0" w:line="288" w:lineRule="auto"/>
        <w:jc w:val="both"/>
        <w:rPr>
          <w:color w:val="000000" w:themeColor="text1"/>
          <w:sz w:val="28"/>
          <w:szCs w:val="28"/>
        </w:rPr>
      </w:pPr>
      <w:r w:rsidRPr="00541C41">
        <w:rPr>
          <w:b/>
          <w:bCs/>
          <w:color w:val="000000" w:themeColor="text1"/>
          <w:sz w:val="28"/>
          <w:szCs w:val="28"/>
        </w:rPr>
        <w:t xml:space="preserve">     a. </w:t>
      </w:r>
      <w:r w:rsidRPr="00541C41">
        <w:rPr>
          <w:color w:val="000000" w:themeColor="text1"/>
          <w:sz w:val="28"/>
          <w:szCs w:val="28"/>
        </w:rPr>
        <w:t>Nhân tố sinh thái là gì ? Có những nhóm nhân tố sinh thái nào?</w:t>
      </w:r>
    </w:p>
    <w:p w14:paraId="12CA9A1E" w14:textId="77777777" w:rsidR="00541C41" w:rsidRPr="00541C41" w:rsidRDefault="00541C41" w:rsidP="00541C41">
      <w:pPr>
        <w:spacing w:after="0" w:line="288" w:lineRule="auto"/>
        <w:ind w:firstLine="284"/>
        <w:jc w:val="both"/>
        <w:rPr>
          <w:color w:val="000000" w:themeColor="text1"/>
          <w:sz w:val="28"/>
          <w:szCs w:val="28"/>
        </w:rPr>
      </w:pPr>
      <w:r w:rsidRPr="00541C41">
        <w:rPr>
          <w:b/>
          <w:bCs/>
          <w:color w:val="000000" w:themeColor="text1"/>
          <w:sz w:val="28"/>
          <w:szCs w:val="28"/>
        </w:rPr>
        <w:t xml:space="preserve"> b. </w:t>
      </w:r>
      <w:r w:rsidRPr="00541C41">
        <w:rPr>
          <w:color w:val="000000" w:themeColor="text1"/>
          <w:sz w:val="28"/>
          <w:szCs w:val="28"/>
        </w:rPr>
        <w:t xml:space="preserve">Hãy vẽ sơ đồ mô tả giới hạn sinh thái của: Cá rô phi ở nước ta sống  từ 5,6 </w:t>
      </w:r>
      <w:r w:rsidRPr="00541C41">
        <w:rPr>
          <w:color w:val="000000" w:themeColor="text1"/>
          <w:sz w:val="28"/>
          <w:szCs w:val="28"/>
          <w:vertAlign w:val="superscript"/>
        </w:rPr>
        <w:t>o</w:t>
      </w:r>
      <w:r w:rsidRPr="00541C41">
        <w:rPr>
          <w:color w:val="000000" w:themeColor="text1"/>
          <w:sz w:val="28"/>
          <w:szCs w:val="28"/>
        </w:rPr>
        <w:t xml:space="preserve">C đến  42 </w:t>
      </w:r>
      <w:r w:rsidRPr="00541C41">
        <w:rPr>
          <w:color w:val="000000" w:themeColor="text1"/>
          <w:sz w:val="28"/>
          <w:szCs w:val="28"/>
          <w:vertAlign w:val="superscript"/>
        </w:rPr>
        <w:t>o</w:t>
      </w:r>
      <w:r w:rsidRPr="00541C41">
        <w:rPr>
          <w:color w:val="000000" w:themeColor="text1"/>
          <w:sz w:val="28"/>
          <w:szCs w:val="28"/>
        </w:rPr>
        <w:t>C, với điểm cực thuận là 30</w:t>
      </w:r>
      <w:r w:rsidRPr="00541C41">
        <w:rPr>
          <w:color w:val="000000" w:themeColor="text1"/>
          <w:sz w:val="28"/>
          <w:szCs w:val="28"/>
          <w:vertAlign w:val="superscript"/>
        </w:rPr>
        <w:t>o</w:t>
      </w:r>
      <w:r w:rsidRPr="00541C41">
        <w:rPr>
          <w:color w:val="000000" w:themeColor="text1"/>
          <w:sz w:val="28"/>
          <w:szCs w:val="28"/>
        </w:rPr>
        <w:t>C  ?</w:t>
      </w:r>
    </w:p>
    <w:p w14:paraId="01873E61" w14:textId="77777777" w:rsidR="00541C41" w:rsidRPr="00541C41" w:rsidRDefault="00541C41" w:rsidP="00541C41">
      <w:pPr>
        <w:spacing w:after="0" w:line="288" w:lineRule="auto"/>
        <w:rPr>
          <w:color w:val="000000" w:themeColor="text1"/>
          <w:sz w:val="28"/>
          <w:szCs w:val="28"/>
        </w:rPr>
      </w:pPr>
      <w:r w:rsidRPr="00541C41">
        <w:rPr>
          <w:b/>
          <w:bCs/>
          <w:color w:val="000000" w:themeColor="text1"/>
          <w:sz w:val="28"/>
          <w:szCs w:val="28"/>
        </w:rPr>
        <w:t xml:space="preserve">Câu 2. ( 1.0 điểm) </w:t>
      </w:r>
      <w:r w:rsidRPr="00541C41">
        <w:rPr>
          <w:color w:val="000000" w:themeColor="text1"/>
          <w:sz w:val="28"/>
          <w:szCs w:val="28"/>
        </w:rPr>
        <w:t xml:space="preserve">Trình bày đặc điểm của mỗi dạng tháp tuổi đối với trạng thái phát triển số lượng cá thể của quần thể. Khối lượng và kích thước của quần thể được quyết định bởi nhóm tuổi nào? Giải thích? </w:t>
      </w:r>
    </w:p>
    <w:p w14:paraId="3C70BBAC" w14:textId="77777777" w:rsidR="00541C41" w:rsidRPr="00541C41" w:rsidRDefault="00541C41" w:rsidP="00541C41">
      <w:pPr>
        <w:spacing w:after="0"/>
        <w:rPr>
          <w:sz w:val="28"/>
          <w:szCs w:val="28"/>
          <w:lang w:val="pt-BR"/>
        </w:rPr>
      </w:pPr>
      <w:r w:rsidRPr="00541C41">
        <w:rPr>
          <w:b/>
          <w:bCs/>
          <w:color w:val="000000" w:themeColor="text1"/>
          <w:sz w:val="28"/>
          <w:szCs w:val="28"/>
        </w:rPr>
        <w:lastRenderedPageBreak/>
        <w:t xml:space="preserve">Câu 3.(2đ) </w:t>
      </w:r>
      <w:r w:rsidRPr="00541C41">
        <w:rPr>
          <w:sz w:val="28"/>
          <w:szCs w:val="28"/>
          <w:lang w:val="pt-BR"/>
        </w:rPr>
        <w:t>Cho 10g hỗn hợp gồm bạc và nhôm tác dụng với dung dịch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loãng, dư . Sau khi phản ứng kết thúc thu được 6,72 lít H</w:t>
      </w:r>
      <w:r w:rsidRPr="00541C41">
        <w:rPr>
          <w:sz w:val="28"/>
          <w:szCs w:val="28"/>
          <w:vertAlign w:val="subscript"/>
          <w:lang w:val="pt-BR"/>
        </w:rPr>
        <w:t>2</w:t>
      </w:r>
      <w:r w:rsidRPr="00541C41">
        <w:rPr>
          <w:sz w:val="28"/>
          <w:szCs w:val="28"/>
          <w:lang w:val="pt-BR"/>
        </w:rPr>
        <w:t>(đktc). Tính % khối lượng mỗi kim loại trong hỗn hợp.</w:t>
      </w:r>
    </w:p>
    <w:p w14:paraId="4BDC844F" w14:textId="77777777" w:rsidR="00541C41" w:rsidRPr="00541C41" w:rsidRDefault="00541C41" w:rsidP="00541C41">
      <w:pPr>
        <w:spacing w:after="0" w:line="240" w:lineRule="auto"/>
        <w:jc w:val="both"/>
        <w:rPr>
          <w:rFonts w:eastAsia="Times New Roman"/>
          <w:sz w:val="28"/>
          <w:szCs w:val="28"/>
        </w:rPr>
      </w:pPr>
      <w:r w:rsidRPr="00541C41">
        <w:rPr>
          <w:b/>
          <w:bCs/>
          <w:color w:val="000000" w:themeColor="text1"/>
          <w:sz w:val="28"/>
          <w:szCs w:val="28"/>
        </w:rPr>
        <w:t>Câu 4 (1đ)</w:t>
      </w:r>
      <w:r w:rsidRPr="00541C41">
        <w:rPr>
          <w:rFonts w:eastAsia="Times New Roman"/>
          <w:szCs w:val="24"/>
        </w:rPr>
        <w:t xml:space="preserve">. </w:t>
      </w:r>
      <w:r w:rsidRPr="00541C41">
        <w:rPr>
          <w:rFonts w:eastAsia="Times New Roman"/>
          <w:sz w:val="28"/>
          <w:szCs w:val="28"/>
        </w:rPr>
        <w:t>Cho g­¬ng ph¼ng h×nh vu«ng c¹nh a ®Æt th¼ng ®øng trªn nÒn nhµ, mÆt h­íng vµo t­êng vµ song song víi t­êng. Trªn sµn nhµ s¸t ch©n t­êng, tr­íc g­¬ng cã ®iÓm s¸ng ®iÓm S. X¸c ®Þnh kÝch th­íc cña vÖt s¸ng trªn t­êng do chïm tia ph¶n x¹ tõ g­¬ng t¹o nªn.</w:t>
      </w:r>
    </w:p>
    <w:p w14:paraId="65CCB34C" w14:textId="77777777" w:rsidR="00541C41" w:rsidRPr="00541C41" w:rsidRDefault="00541C41" w:rsidP="00541C41">
      <w:pPr>
        <w:spacing w:after="0" w:line="240" w:lineRule="auto"/>
        <w:jc w:val="both"/>
        <w:rPr>
          <w:sz w:val="28"/>
          <w:szCs w:val="28"/>
          <w:lang w:val="nl-NL"/>
        </w:rPr>
      </w:pPr>
      <w:r w:rsidRPr="00541C41">
        <w:rPr>
          <w:b/>
          <w:bCs/>
          <w:color w:val="000000" w:themeColor="text1"/>
          <w:sz w:val="28"/>
          <w:szCs w:val="28"/>
        </w:rPr>
        <w:t>Câu 5(1đ)</w:t>
      </w:r>
      <w:r w:rsidRPr="00541C41">
        <w:rPr>
          <w:sz w:val="26"/>
          <w:lang w:val="nl-NL"/>
        </w:rPr>
        <w:t xml:space="preserve"> </w:t>
      </w:r>
      <w:r w:rsidRPr="00541C41">
        <w:rPr>
          <w:sz w:val="28"/>
          <w:szCs w:val="28"/>
          <w:lang w:val="nl-NL"/>
        </w:rPr>
        <w:t>Một người đi xe đạp từ A đến B với vận tốc v</w:t>
      </w:r>
      <w:r w:rsidRPr="00541C41">
        <w:rPr>
          <w:sz w:val="28"/>
          <w:szCs w:val="28"/>
          <w:vertAlign w:val="subscript"/>
          <w:lang w:val="nl-NL"/>
        </w:rPr>
        <w:t>1</w:t>
      </w:r>
      <w:r w:rsidRPr="00541C41">
        <w:rPr>
          <w:sz w:val="28"/>
          <w:szCs w:val="28"/>
          <w:lang w:val="nl-NL"/>
        </w:rPr>
        <w:t xml:space="preserve"> = 12km/h nếu người đó tăng vận tốc lên 3km/h thì đến sớm hơn 1h. Tìm quãng đường AB và thời gian dự định đi từ A đến B.</w:t>
      </w:r>
    </w:p>
    <w:p w14:paraId="79075A53" w14:textId="77777777" w:rsidR="00541C41" w:rsidRPr="00541C41" w:rsidRDefault="00541C41" w:rsidP="00541C41">
      <w:pPr>
        <w:spacing w:after="0" w:line="288" w:lineRule="auto"/>
        <w:rPr>
          <w:b/>
          <w:bCs/>
          <w:color w:val="000000" w:themeColor="text1"/>
          <w:szCs w:val="24"/>
        </w:rPr>
      </w:pPr>
    </w:p>
    <w:p w14:paraId="2A211BB0"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t>PHẦN B . TỰ CHỌN 1 :( 14 điểm )</w:t>
      </w:r>
    </w:p>
    <w:p w14:paraId="532FFA64" w14:textId="77777777" w:rsidR="00541C41" w:rsidRPr="00541C41" w:rsidRDefault="00541C41" w:rsidP="00541C41">
      <w:pPr>
        <w:spacing w:after="0" w:line="288" w:lineRule="auto"/>
        <w:rPr>
          <w:b/>
          <w:bCs/>
          <w:color w:val="000000" w:themeColor="text1"/>
          <w:sz w:val="28"/>
          <w:szCs w:val="28"/>
        </w:rPr>
      </w:pPr>
      <w:r w:rsidRPr="00541C41">
        <w:rPr>
          <w:rStyle w:val="fontstyle01"/>
          <w:rFonts w:ascii="Times New Roman" w:hAnsi="Times New Roman"/>
        </w:rPr>
        <w:t xml:space="preserve">Câu 1: </w:t>
      </w:r>
      <w:r w:rsidRPr="00541C41">
        <w:rPr>
          <w:rStyle w:val="fontstyle21"/>
          <w:rFonts w:ascii="Times New Roman" w:hAnsi="Times New Roman"/>
        </w:rPr>
        <w:t>( 3  điểm)</w:t>
      </w:r>
      <w:r w:rsidRPr="00541C41">
        <w:rPr>
          <w:i/>
          <w:iCs/>
          <w:color w:val="000000"/>
          <w:sz w:val="28"/>
          <w:szCs w:val="28"/>
        </w:rPr>
        <w:br/>
      </w:r>
      <w:r w:rsidRPr="00541C41">
        <w:rPr>
          <w:rStyle w:val="fontstyle31"/>
          <w:rFonts w:ascii="Times New Roman" w:hAnsi="Times New Roman"/>
        </w:rPr>
        <w:t>a) Thế nào là chế độ dinh dưỡng hợp lí? Cho tập hợp các chất có trong thức ăn gồm:</w:t>
      </w:r>
      <w:r w:rsidRPr="00541C41">
        <w:rPr>
          <w:color w:val="000000"/>
          <w:sz w:val="28"/>
          <w:szCs w:val="28"/>
        </w:rPr>
        <w:br/>
      </w:r>
      <w:r w:rsidRPr="00541C41">
        <w:rPr>
          <w:rStyle w:val="fontstyle31"/>
          <w:rFonts w:ascii="Times New Roman" w:hAnsi="Times New Roman"/>
        </w:rPr>
        <w:t>Carbohydrate (tinh bột), lipid (mỡ ĐV, dầu TV), Prôtêin, Vitamin, muối khoáng và nước.</w:t>
      </w:r>
      <w:r w:rsidRPr="00541C41">
        <w:rPr>
          <w:color w:val="000000"/>
          <w:sz w:val="28"/>
          <w:szCs w:val="28"/>
        </w:rPr>
        <w:br/>
      </w:r>
      <w:r w:rsidRPr="00541C41">
        <w:rPr>
          <w:rStyle w:val="fontstyle31"/>
          <w:rFonts w:ascii="Times New Roman" w:hAnsi="Times New Roman"/>
        </w:rPr>
        <w:t>Em hãy cho biết các chất này được biến đổi hóa học như thế nào sau tiêu hóa ở ruột non?</w:t>
      </w:r>
      <w:r w:rsidRPr="00541C41">
        <w:rPr>
          <w:color w:val="000000"/>
          <w:sz w:val="28"/>
          <w:szCs w:val="28"/>
        </w:rPr>
        <w:br/>
      </w:r>
      <w:r w:rsidRPr="00541C41">
        <w:rPr>
          <w:rStyle w:val="fontstyle31"/>
          <w:rFonts w:ascii="Times New Roman" w:hAnsi="Times New Roman"/>
        </w:rPr>
        <w:t>b) Phân biệt tiêu hóa cơ học và tiêu hóa hóa học?</w:t>
      </w:r>
    </w:p>
    <w:p w14:paraId="72A5A4CB" w14:textId="77777777" w:rsidR="00541C41" w:rsidRPr="00541C41" w:rsidRDefault="00541C41" w:rsidP="00541C41">
      <w:pPr>
        <w:spacing w:after="0" w:line="288" w:lineRule="auto"/>
        <w:jc w:val="both"/>
        <w:rPr>
          <w:b/>
          <w:bCs/>
          <w:color w:val="000000" w:themeColor="text1"/>
          <w:szCs w:val="24"/>
        </w:rPr>
      </w:pPr>
      <w:r w:rsidRPr="00541C41">
        <w:rPr>
          <w:b/>
          <w:bCs/>
          <w:color w:val="000000" w:themeColor="text1"/>
          <w:szCs w:val="24"/>
        </w:rPr>
        <w:t>Câu 2 ( 2.0 điểm).</w:t>
      </w:r>
    </w:p>
    <w:p w14:paraId="57AFF11D" w14:textId="77777777" w:rsidR="00541C41" w:rsidRPr="00541C41" w:rsidRDefault="00541C41" w:rsidP="00541C41">
      <w:pPr>
        <w:spacing w:after="0"/>
        <w:ind w:firstLine="720"/>
        <w:jc w:val="both"/>
        <w:rPr>
          <w:b/>
          <w:sz w:val="28"/>
          <w:szCs w:val="28"/>
        </w:rPr>
      </w:pPr>
      <w:r w:rsidRPr="00541C41">
        <w:rPr>
          <w:bCs/>
          <w:sz w:val="28"/>
          <w:szCs w:val="28"/>
        </w:rPr>
        <w:t xml:space="preserve">a, Văcxin là gì ? Vì sao người có khả năng miễn dịch sau khi được tiêm vắcxin hoặc sau khi  bị mắc một số bệnh nhiễm khuẩn nào đó ? </w:t>
      </w:r>
    </w:p>
    <w:p w14:paraId="13C1B8A2" w14:textId="77777777" w:rsidR="00541C41" w:rsidRPr="00541C41" w:rsidRDefault="00541C41" w:rsidP="00541C41">
      <w:pPr>
        <w:spacing w:after="0"/>
        <w:ind w:firstLine="720"/>
        <w:jc w:val="both"/>
        <w:rPr>
          <w:b/>
          <w:sz w:val="28"/>
          <w:szCs w:val="28"/>
        </w:rPr>
      </w:pPr>
      <w:r w:rsidRPr="00541C41">
        <w:rPr>
          <w:b/>
          <w:bCs/>
          <w:color w:val="000000" w:themeColor="text1"/>
          <w:sz w:val="28"/>
          <w:szCs w:val="28"/>
        </w:rPr>
        <w:t xml:space="preserve">b, </w:t>
      </w:r>
      <w:r w:rsidRPr="00541C41">
        <w:rPr>
          <w:color w:val="000000" w:themeColor="text1"/>
          <w:sz w:val="28"/>
          <w:szCs w:val="28"/>
        </w:rPr>
        <w:t>Bạn A đã được tiêm vacxin 5 trong 1 và đã từng bị sởi từ khi còn nhỏ. Bạn đã có khả năng miễn dịch với những bệnh nào? Đó là miễn dịch tự nhiên hay nhân tạo ? giải thích?</w:t>
      </w:r>
    </w:p>
    <w:p w14:paraId="09D4E331" w14:textId="77777777" w:rsidR="00541C41" w:rsidRPr="00541C41" w:rsidRDefault="00541C41" w:rsidP="00541C41">
      <w:pPr>
        <w:spacing w:after="0" w:line="288" w:lineRule="auto"/>
        <w:jc w:val="both"/>
        <w:rPr>
          <w:b/>
          <w:bCs/>
          <w:color w:val="000000" w:themeColor="text1"/>
          <w:sz w:val="28"/>
          <w:szCs w:val="28"/>
        </w:rPr>
      </w:pPr>
      <w:r w:rsidRPr="00541C41">
        <w:rPr>
          <w:b/>
          <w:bCs/>
          <w:color w:val="000000" w:themeColor="text1"/>
          <w:sz w:val="28"/>
          <w:szCs w:val="28"/>
        </w:rPr>
        <w:t>Câu 3 ( 1.0 điểm).</w:t>
      </w:r>
    </w:p>
    <w:p w14:paraId="471C7517" w14:textId="77777777" w:rsidR="00541C41" w:rsidRPr="00541C41" w:rsidRDefault="00541C41" w:rsidP="00541C41">
      <w:pPr>
        <w:pStyle w:val="BodyTextIndent"/>
        <w:spacing w:after="0" w:line="288" w:lineRule="auto"/>
        <w:ind w:left="0" w:firstLine="720"/>
        <w:jc w:val="both"/>
        <w:rPr>
          <w:b/>
          <w:sz w:val="28"/>
          <w:szCs w:val="28"/>
          <w:lang w:val="vi-VN"/>
        </w:rPr>
      </w:pPr>
      <w:r w:rsidRPr="00541C41">
        <w:rPr>
          <w:noProof/>
          <w:sz w:val="28"/>
          <w:szCs w:val="28"/>
        </w:rPr>
        <mc:AlternateContent>
          <mc:Choice Requires="wps">
            <w:drawing>
              <wp:anchor distT="0" distB="0" distL="114300" distR="114300" simplePos="0" relativeHeight="252154880" behindDoc="0" locked="0" layoutInCell="1" allowOverlap="1" wp14:anchorId="4040DBA3" wp14:editId="1336D755">
                <wp:simplePos x="0" y="0"/>
                <wp:positionH relativeFrom="column">
                  <wp:posOffset>5347335</wp:posOffset>
                </wp:positionH>
                <wp:positionV relativeFrom="paragraph">
                  <wp:posOffset>163830</wp:posOffset>
                </wp:positionV>
                <wp:extent cx="818515" cy="546100"/>
                <wp:effectExtent l="3810" t="0" r="0" b="1270"/>
                <wp:wrapNone/>
                <wp:docPr id="1939459291" name="Rectangle 1939459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8515" cy="546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5334AD" w14:textId="77777777" w:rsidR="00541C41" w:rsidRDefault="00541C41" w:rsidP="001317D7">
                            <w:pPr>
                              <w:rPr>
                                <w:sz w:val="12"/>
                                <w:szCs w:val="12"/>
                              </w:rPr>
                            </w:pPr>
                            <w:r>
                              <w:rPr>
                                <w:sz w:val="12"/>
                                <w:szCs w:val="12"/>
                              </w:rPr>
                              <w:t>D: Động mạch</w:t>
                            </w:r>
                          </w:p>
                          <w:p w14:paraId="3B18B9BF" w14:textId="77777777" w:rsidR="00541C41" w:rsidRDefault="00541C41" w:rsidP="001317D7">
                            <w:pPr>
                              <w:rPr>
                                <w:sz w:val="12"/>
                                <w:szCs w:val="12"/>
                              </w:rPr>
                            </w:pPr>
                            <w:r>
                              <w:rPr>
                                <w:sz w:val="12"/>
                                <w:szCs w:val="12"/>
                              </w:rPr>
                              <w:t>E. Mao mạch</w:t>
                            </w:r>
                          </w:p>
                          <w:p w14:paraId="3E9AB99E" w14:textId="77777777" w:rsidR="00541C41" w:rsidRDefault="00541C41" w:rsidP="001317D7">
                            <w:pPr>
                              <w:rPr>
                                <w:sz w:val="12"/>
                                <w:szCs w:val="12"/>
                              </w:rPr>
                            </w:pPr>
                            <w:r>
                              <w:rPr>
                                <w:sz w:val="12"/>
                                <w:szCs w:val="12"/>
                              </w:rPr>
                              <w:t>F: Tĩnh m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9459291" o:spid="_x0000_s2496" style="position:absolute;left:0;text-align:left;margin-left:421.05pt;margin-top:12.9pt;width:64.45pt;height:43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jP1QjQIAACAFAAAOAAAAZHJzL2Uyb0RvYy54bWysVFFv0zAQfkfiP1h+7xKHpGuipdPWUoQ0 YGLwA1zbaSwcO9hu04H475ydtuuAB4TIg2P7zufvvvvOV9f7TqGdsE4aXWNykWIkNDNc6k2NP39a TWYYOU81p8poUeNH4fD1/OWLq6GvRGZao7iwCIJoVw19jVvv+ypJHGtFR92F6YUGY2NsRz0s7Sbh lg4QvVNJlqbTZDCW99Yw4RzsLkcjnsf4TSOY/9A0TnikagzYfBxtHNdhTOZXtNpY2reSHWDQf0DR Uanh0lOoJfUUba38LVQnmTXONP6CmS4xTSOZiDlANiT9JZuHlvYi5gLkuP5Ek/t/Ydn73b1FkkPt yldlXpRZSTDStINafQT2qN4ogc5sQNjQuwrOPfT3NqTs+jvDvjikzaIFd3FjrRlaQTnAJIHg5NmB sHBwFK2Hd4bDNXTrTeRu39guBARW0D6W6PFUIrH3iMHmjMwKUmDEwFTkU5LGEia0Oh7urfNvhOlQ mNTYQg4xON3dOR/A0OroEsEbJflKKhUXdrNeKIt2FNSyil/EDzmeuykdnLUJx8aI4w5ghDuCLaCN 1f9ekixPb7NysprOLif5Ki8m5WU6m6SkvC2naV7my9WPAJDkVSs5F/pOanFUIsn/rtKHnhg1FLWI hhqXRVbE3J+hd+dJpvH7U5Kd9NCYSnbA+cmJVqGurzWHtGnlqVTjPHkOP7IMHBz/kZWoglD4UUB+ v95H3YHmwv1BFmvDH0EY1kDhoFnhWYFJa+w3jAZo0Rq7r1tqBUbqrQZxlSTPQ0/HRV5cZrCw55b1 uYVqBqFq7DEapws/vgPb3spNCzeRSJY2NyDIRkaxPKE6yBjaMGZ1eDJCn5+vo9fTwzb/CQAA//8D AFBLAwQUAAYACAAAACEA3lnMC94AAAAKAQAADwAAAGRycy9kb3ducmV2LnhtbEyPwU7DMBBE70j8 g7VI3Kjj0IY0xKkQUk/AgRaJ6zZ2k4h4HWKnDX/PcqLH1T7NvCk3s+vFyY6h86RBLRIQlmpvOmo0 fOy3dzmIEJEM9p6shh8bYFNdX5VYGH+md3vaxUZwCIUCNbQxDoWUoW6tw7DwgyX+Hf3oMPI5NtKM eOZw18s0STLpsCNuaHGwz62tv3aT04DZ0ny/He9f9y9ThutmTrarz0Tr25v56RFEtHP8h+FPn9Wh YqeDn8gE0WvIl6liVEO64gkMrB8UjzswqVQOsirl5YTqFwAA//8DAFBLAQItABQABgAIAAAAIQC2 gziS/gAAAOEBAAATAAAAAAAAAAAAAAAAAAAAAABbQ29udGVudF9UeXBlc10ueG1sUEsBAi0AFAAG AAgAAAAhADj9If/WAAAAlAEAAAsAAAAAAAAAAAAAAAAALwEAAF9yZWxzLy5yZWxzUEsBAi0AFAAG AAgAAAAhAPSM/VCNAgAAIAUAAA4AAAAAAAAAAAAAAAAALgIAAGRycy9lMm9Eb2MueG1sUEsBAi0A FAAGAAgAAAAhAN5ZzAveAAAACgEAAA8AAAAAAAAAAAAAAAAA5wQAAGRycy9kb3ducmV2LnhtbFBL BQYAAAAABAAEAPMAAADyBQAAAAA= " stroked="f">
                <v:textbox>
                  <w:txbxContent>
                    <w:p w14:paraId="485334AD" w14:textId="77777777" w:rsidR="00541C41" w:rsidRDefault="00541C41" w:rsidP="001317D7">
                      <w:pPr>
                        <w:rPr>
                          <w:sz w:val="12"/>
                          <w:szCs w:val="12"/>
                        </w:rPr>
                      </w:pPr>
                      <w:r>
                        <w:rPr>
                          <w:sz w:val="12"/>
                          <w:szCs w:val="12"/>
                        </w:rPr>
                        <w:t>D: Động mạch</w:t>
                      </w:r>
                    </w:p>
                    <w:p w14:paraId="3B18B9BF" w14:textId="77777777" w:rsidR="00541C41" w:rsidRDefault="00541C41" w:rsidP="001317D7">
                      <w:pPr>
                        <w:rPr>
                          <w:sz w:val="12"/>
                          <w:szCs w:val="12"/>
                        </w:rPr>
                      </w:pPr>
                      <w:r>
                        <w:rPr>
                          <w:sz w:val="12"/>
                          <w:szCs w:val="12"/>
                        </w:rPr>
                        <w:t>E. Mao mạch</w:t>
                      </w:r>
                    </w:p>
                    <w:p w14:paraId="3E9AB99E" w14:textId="77777777" w:rsidR="00541C41" w:rsidRDefault="00541C41" w:rsidP="001317D7">
                      <w:pPr>
                        <w:rPr>
                          <w:sz w:val="12"/>
                          <w:szCs w:val="12"/>
                        </w:rPr>
                      </w:pPr>
                      <w:r>
                        <w:rPr>
                          <w:sz w:val="12"/>
                          <w:szCs w:val="12"/>
                        </w:rPr>
                        <w:t>F: Tĩnh mạch</w:t>
                      </w:r>
                    </w:p>
                  </w:txbxContent>
                </v:textbox>
              </v:rect>
            </w:pict>
          </mc:Fallback>
        </mc:AlternateContent>
      </w:r>
      <w:r w:rsidRPr="00541C41">
        <w:rPr>
          <w:sz w:val="28"/>
          <w:szCs w:val="28"/>
        </w:rPr>
        <w:pict w14:anchorId="5BD36EF0">
          <v:shape id="_x0000_s1696" type="#_x0000_t75" style="position:absolute;left:0;text-align:left;margin-left:302.6pt;margin-top:3.2pt;width:150.9pt;height:67.4pt;z-index:252177408;mso-position-horizontal-relative:text;mso-position-vertical-relative:text">
            <v:imagedata r:id="rId1657" o:title=""/>
            <w10:wrap type="square" side="left"/>
          </v:shape>
          <o:OLEObject Type="Embed" ProgID="PBrush" ShapeID="_x0000_s1696" DrawAspect="Content" ObjectID="_1773309118" r:id="rId1658"/>
        </w:pict>
      </w:r>
      <w:r w:rsidRPr="00541C41">
        <w:rPr>
          <w:sz w:val="28"/>
          <w:szCs w:val="28"/>
          <w:lang w:val="vi-VN"/>
        </w:rPr>
        <w:t xml:space="preserve">Người ta vẽ đồ thị biểu diễn mối quan hệ </w:t>
      </w:r>
      <w:r w:rsidRPr="00541C41">
        <w:rPr>
          <w:spacing w:val="-4"/>
          <w:sz w:val="28"/>
          <w:szCs w:val="28"/>
          <w:lang w:val="vi-VN"/>
        </w:rPr>
        <w:t>giữa 3 đại lượng là: huyết áp, vận tốc máu, và đ</w:t>
      </w:r>
      <w:r w:rsidRPr="00541C41">
        <w:rPr>
          <w:spacing w:val="-4"/>
          <w:sz w:val="28"/>
          <w:szCs w:val="28"/>
          <w:lang w:val="vi-VN"/>
        </w:rPr>
        <w:softHyphen/>
        <w:t xml:space="preserve">ường kính chung hệ mạch </w:t>
      </w:r>
      <w:r w:rsidRPr="00541C41">
        <w:rPr>
          <w:i/>
          <w:spacing w:val="-4"/>
          <w:sz w:val="28"/>
          <w:szCs w:val="28"/>
          <w:lang w:val="vi-VN"/>
        </w:rPr>
        <w:t>(hình bên).</w:t>
      </w:r>
      <w:r w:rsidRPr="00541C41">
        <w:rPr>
          <w:spacing w:val="-4"/>
          <w:sz w:val="28"/>
          <w:szCs w:val="28"/>
          <w:lang w:val="vi-VN"/>
        </w:rPr>
        <w:t xml:space="preserve">  Em hãy cho biết đồ thị A, B, C biểu diễn đại lượng nào nói trên? Vì sao?</w:t>
      </w:r>
      <w:r w:rsidRPr="00541C41">
        <w:rPr>
          <w:b/>
          <w:spacing w:val="-4"/>
          <w:sz w:val="28"/>
          <w:szCs w:val="28"/>
          <w:lang w:val="vi-VN"/>
        </w:rPr>
        <w:tab/>
      </w:r>
    </w:p>
    <w:p w14:paraId="29C4C63A" w14:textId="77777777" w:rsidR="00541C41" w:rsidRPr="00541C41" w:rsidRDefault="00541C41" w:rsidP="00541C41">
      <w:pPr>
        <w:spacing w:after="0" w:line="288" w:lineRule="auto"/>
        <w:jc w:val="both"/>
        <w:rPr>
          <w:b/>
          <w:bCs/>
          <w:color w:val="000000" w:themeColor="text1"/>
          <w:szCs w:val="24"/>
        </w:rPr>
      </w:pPr>
      <w:r w:rsidRPr="00541C41">
        <w:rPr>
          <w:b/>
          <w:bCs/>
          <w:color w:val="000000" w:themeColor="text1"/>
          <w:szCs w:val="24"/>
        </w:rPr>
        <w:t>Câu 4 ( 2.0 điểm )</w:t>
      </w:r>
    </w:p>
    <w:p w14:paraId="7CF574DC" w14:textId="77777777" w:rsidR="00541C41" w:rsidRPr="00541C41" w:rsidRDefault="00541C41" w:rsidP="00541C41">
      <w:pPr>
        <w:spacing w:after="0" w:line="288" w:lineRule="auto"/>
        <w:rPr>
          <w:b/>
          <w:bCs/>
          <w:color w:val="000000" w:themeColor="text1"/>
          <w:szCs w:val="24"/>
        </w:rPr>
      </w:pPr>
      <w:r w:rsidRPr="00541C41">
        <w:rPr>
          <w:rStyle w:val="fontstyle01"/>
          <w:rFonts w:ascii="Times New Roman" w:hAnsi="Times New Roman"/>
        </w:rPr>
        <w:t>a. Hệ hô hấp gồm những cơ quan nào? Nêu cấu tạo của đường dẫn khí phù hợp với</w:t>
      </w:r>
      <w:r w:rsidRPr="00541C41">
        <w:rPr>
          <w:b/>
          <w:color w:val="000000"/>
          <w:sz w:val="28"/>
          <w:szCs w:val="28"/>
        </w:rPr>
        <w:br/>
      </w:r>
      <w:r w:rsidRPr="00541C41">
        <w:rPr>
          <w:rStyle w:val="fontstyle01"/>
          <w:rFonts w:ascii="Times New Roman" w:hAnsi="Times New Roman"/>
        </w:rPr>
        <w:t>chức năng lọc sạch không khí, làm ấm, làm ẩm không khí?</w:t>
      </w:r>
      <w:r w:rsidRPr="00541C41">
        <w:rPr>
          <w:b/>
          <w:color w:val="000000"/>
          <w:sz w:val="28"/>
          <w:szCs w:val="28"/>
        </w:rPr>
        <w:br/>
      </w:r>
      <w:r w:rsidRPr="00541C41">
        <w:rPr>
          <w:rStyle w:val="fontstyle01"/>
          <w:rFonts w:ascii="Times New Roman" w:hAnsi="Times New Roman"/>
        </w:rPr>
        <w:t>b. Tại sao khi giao mùa, thời tiết ẩm, chúng ta thường dễ mắc bệnh viêm đường hô</w:t>
      </w:r>
      <w:r w:rsidRPr="00541C41">
        <w:rPr>
          <w:b/>
          <w:color w:val="000000"/>
          <w:sz w:val="28"/>
          <w:szCs w:val="28"/>
        </w:rPr>
        <w:br/>
      </w:r>
      <w:r w:rsidRPr="00541C41">
        <w:rPr>
          <w:rStyle w:val="fontstyle01"/>
          <w:rFonts w:ascii="Times New Roman" w:hAnsi="Times New Roman"/>
        </w:rPr>
        <w:t>hấp?</w:t>
      </w:r>
    </w:p>
    <w:p w14:paraId="6F911B4C" w14:textId="77777777" w:rsidR="00541C41" w:rsidRPr="00541C41" w:rsidRDefault="00541C41" w:rsidP="00541C41">
      <w:pPr>
        <w:spacing w:after="0" w:line="288" w:lineRule="auto"/>
        <w:jc w:val="both"/>
        <w:rPr>
          <w:b/>
          <w:bCs/>
          <w:color w:val="000000" w:themeColor="text1"/>
          <w:sz w:val="28"/>
          <w:szCs w:val="28"/>
        </w:rPr>
      </w:pPr>
      <w:r w:rsidRPr="00541C41">
        <w:rPr>
          <w:b/>
          <w:bCs/>
          <w:color w:val="000000" w:themeColor="text1"/>
          <w:sz w:val="28"/>
          <w:szCs w:val="28"/>
        </w:rPr>
        <w:t>Câu 5 (2.0 điểm )</w:t>
      </w:r>
    </w:p>
    <w:p w14:paraId="2CD12AB9" w14:textId="77777777" w:rsidR="00541C41" w:rsidRPr="00541C41" w:rsidRDefault="00541C41" w:rsidP="00541C41">
      <w:pPr>
        <w:spacing w:after="0" w:line="288" w:lineRule="auto"/>
        <w:jc w:val="both"/>
        <w:rPr>
          <w:color w:val="000000" w:themeColor="text1"/>
          <w:sz w:val="28"/>
          <w:szCs w:val="28"/>
        </w:rPr>
      </w:pPr>
      <w:r w:rsidRPr="00541C41">
        <w:rPr>
          <w:b/>
          <w:bCs/>
          <w:color w:val="000000" w:themeColor="text1"/>
          <w:sz w:val="28"/>
          <w:szCs w:val="28"/>
        </w:rPr>
        <w:t xml:space="preserve">      a . </w:t>
      </w:r>
      <w:r w:rsidRPr="00541C41">
        <w:rPr>
          <w:color w:val="000000" w:themeColor="text1"/>
          <w:sz w:val="28"/>
          <w:szCs w:val="28"/>
        </w:rPr>
        <w:t xml:space="preserve">Môi trường sống của sinh vật  là gì? Có những loại môi trường sống  nào? Ví dụ ? </w:t>
      </w:r>
    </w:p>
    <w:p w14:paraId="6F60B546" w14:textId="77777777" w:rsidR="00541C41" w:rsidRPr="00541C41" w:rsidRDefault="00541C41" w:rsidP="00541C41">
      <w:pPr>
        <w:spacing w:after="0" w:line="288" w:lineRule="auto"/>
        <w:ind w:firstLine="284"/>
        <w:jc w:val="both"/>
        <w:rPr>
          <w:color w:val="000000" w:themeColor="text1"/>
          <w:sz w:val="28"/>
          <w:szCs w:val="28"/>
        </w:rPr>
      </w:pPr>
      <w:r w:rsidRPr="00541C41">
        <w:rPr>
          <w:color w:val="000000" w:themeColor="text1"/>
          <w:sz w:val="28"/>
          <w:szCs w:val="28"/>
        </w:rPr>
        <w:t xml:space="preserve">  </w:t>
      </w:r>
      <w:r w:rsidRPr="00541C41">
        <w:rPr>
          <w:sz w:val="28"/>
          <w:szCs w:val="28"/>
        </w:rPr>
        <w:t>b.  Đặc điểm của xương rồng thích nghi với điều kiện khô hạn ở sa mạc</w:t>
      </w:r>
    </w:p>
    <w:p w14:paraId="6C1735DD" w14:textId="77777777" w:rsidR="00541C41" w:rsidRPr="00541C41" w:rsidRDefault="00541C41" w:rsidP="00541C41">
      <w:pPr>
        <w:spacing w:after="0" w:line="288" w:lineRule="auto"/>
        <w:jc w:val="both"/>
        <w:rPr>
          <w:b/>
          <w:bCs/>
          <w:color w:val="000000" w:themeColor="text1"/>
          <w:sz w:val="28"/>
          <w:szCs w:val="28"/>
        </w:rPr>
      </w:pPr>
      <w:r w:rsidRPr="00541C41">
        <w:rPr>
          <w:b/>
          <w:bCs/>
          <w:color w:val="000000" w:themeColor="text1"/>
          <w:sz w:val="28"/>
          <w:szCs w:val="28"/>
        </w:rPr>
        <w:t>Câu 6 ( 2.0 điểm).</w:t>
      </w:r>
    </w:p>
    <w:p w14:paraId="517A4DCE" w14:textId="77777777" w:rsidR="00541C41" w:rsidRPr="00541C41" w:rsidRDefault="00541C41" w:rsidP="00D07AEF">
      <w:pPr>
        <w:pStyle w:val="ListParagraph"/>
        <w:numPr>
          <w:ilvl w:val="0"/>
          <w:numId w:val="110"/>
        </w:numPr>
        <w:spacing w:after="0" w:line="288" w:lineRule="auto"/>
        <w:jc w:val="both"/>
        <w:rPr>
          <w:color w:val="000000" w:themeColor="text1"/>
          <w:sz w:val="28"/>
          <w:szCs w:val="28"/>
        </w:rPr>
      </w:pPr>
      <w:r w:rsidRPr="00541C41">
        <w:rPr>
          <w:color w:val="000000" w:themeColor="text1"/>
          <w:sz w:val="28"/>
          <w:szCs w:val="28"/>
        </w:rPr>
        <w:t>Quần thể sinh vật là gì ? ví dụ ?</w:t>
      </w:r>
      <w:r w:rsidRPr="00541C41">
        <w:rPr>
          <w:rFonts w:eastAsia="Times New Roman"/>
          <w:b/>
          <w:bCs/>
          <w:i/>
          <w:iCs/>
          <w:color w:val="000000"/>
          <w:sz w:val="28"/>
          <w:szCs w:val="28"/>
        </w:rPr>
        <w:t xml:space="preserve"> </w:t>
      </w:r>
      <w:r w:rsidRPr="00541C41">
        <w:rPr>
          <w:rFonts w:eastAsia="Times New Roman"/>
          <w:bCs/>
          <w:iCs/>
          <w:color w:val="000000"/>
          <w:sz w:val="28"/>
          <w:szCs w:val="28"/>
        </w:rPr>
        <w:t xml:space="preserve">các dấu hiệu đặc trưng để phân biệt quần thể này với quần thể khác </w:t>
      </w:r>
      <w:r w:rsidRPr="00541C41">
        <w:rPr>
          <w:color w:val="000000" w:themeColor="text1"/>
          <w:sz w:val="28"/>
          <w:szCs w:val="28"/>
        </w:rPr>
        <w:t xml:space="preserve">? </w:t>
      </w:r>
    </w:p>
    <w:p w14:paraId="5C07AEAD" w14:textId="77777777" w:rsidR="00541C41" w:rsidRPr="00541C41" w:rsidRDefault="00541C41" w:rsidP="00D07AEF">
      <w:pPr>
        <w:pStyle w:val="ListParagraph"/>
        <w:numPr>
          <w:ilvl w:val="0"/>
          <w:numId w:val="110"/>
        </w:numPr>
        <w:spacing w:after="0" w:line="240" w:lineRule="auto"/>
        <w:jc w:val="both"/>
        <w:rPr>
          <w:color w:val="000000" w:themeColor="text1"/>
          <w:sz w:val="28"/>
          <w:szCs w:val="28"/>
        </w:rPr>
      </w:pPr>
      <w:r w:rsidRPr="00541C41">
        <w:rPr>
          <w:b/>
          <w:bCs/>
          <w:color w:val="000000" w:themeColor="text1"/>
          <w:sz w:val="28"/>
          <w:szCs w:val="28"/>
        </w:rPr>
        <w:t xml:space="preserve"> </w:t>
      </w:r>
      <w:r w:rsidRPr="00541C41">
        <w:rPr>
          <w:color w:val="000000" w:themeColor="text1"/>
          <w:sz w:val="28"/>
          <w:szCs w:val="28"/>
        </w:rPr>
        <w:t>Trong quần thể có những nhóm tuổi nào? Nhóm tuổi nào có ý nghĩa làm tăng sinh khối của quần thể?</w:t>
      </w:r>
    </w:p>
    <w:p w14:paraId="2DC510B2" w14:textId="77777777" w:rsidR="00541C41" w:rsidRPr="00541C41" w:rsidRDefault="00541C41" w:rsidP="00D07AEF">
      <w:pPr>
        <w:pStyle w:val="ListParagraph"/>
        <w:numPr>
          <w:ilvl w:val="0"/>
          <w:numId w:val="110"/>
        </w:numPr>
        <w:spacing w:after="0" w:line="288" w:lineRule="auto"/>
        <w:jc w:val="both"/>
        <w:rPr>
          <w:color w:val="000000" w:themeColor="text1"/>
          <w:sz w:val="28"/>
          <w:szCs w:val="28"/>
        </w:rPr>
      </w:pPr>
      <w:r w:rsidRPr="00541C41">
        <w:rPr>
          <w:rFonts w:eastAsia="Times New Roman"/>
          <w:color w:val="000000"/>
          <w:sz w:val="28"/>
          <w:szCs w:val="28"/>
        </w:rPr>
        <w:t xml:space="preserve"> Tại sao bảo vệ môi trường sống của quần thể chính là bảo vệ quần thể? Cho ví dụ về việc bảo vệ môi trường sống của quần thể.</w:t>
      </w:r>
    </w:p>
    <w:p w14:paraId="7C1E3B13" w14:textId="77777777" w:rsidR="00541C41" w:rsidRPr="00541C41" w:rsidRDefault="00541C41" w:rsidP="00541C41">
      <w:pPr>
        <w:spacing w:after="0" w:line="288" w:lineRule="auto"/>
        <w:ind w:left="284"/>
        <w:rPr>
          <w:b/>
          <w:bCs/>
          <w:color w:val="000000" w:themeColor="text1"/>
          <w:szCs w:val="24"/>
        </w:rPr>
      </w:pPr>
    </w:p>
    <w:p w14:paraId="2ECD53DF" w14:textId="77777777" w:rsidR="00541C41" w:rsidRPr="00541C41" w:rsidRDefault="00541C41" w:rsidP="00541C41">
      <w:pPr>
        <w:spacing w:after="0" w:line="288" w:lineRule="auto"/>
        <w:ind w:left="284"/>
        <w:rPr>
          <w:b/>
          <w:bCs/>
          <w:color w:val="000000" w:themeColor="text1"/>
          <w:szCs w:val="24"/>
        </w:rPr>
      </w:pPr>
      <w:r w:rsidRPr="00541C41">
        <w:rPr>
          <w:b/>
          <w:bCs/>
          <w:color w:val="000000" w:themeColor="text1"/>
          <w:szCs w:val="24"/>
        </w:rPr>
        <w:t>PHẦN B . TỰ CHỌN 2 :( 14 điểm )</w:t>
      </w:r>
    </w:p>
    <w:p w14:paraId="1617512E" w14:textId="77777777" w:rsidR="00541C41" w:rsidRPr="00541C41" w:rsidRDefault="00541C41" w:rsidP="00541C41">
      <w:pPr>
        <w:spacing w:after="0"/>
        <w:rPr>
          <w:sz w:val="28"/>
          <w:szCs w:val="28"/>
        </w:rPr>
      </w:pPr>
      <w:r w:rsidRPr="00541C41">
        <w:rPr>
          <w:b/>
          <w:sz w:val="28"/>
          <w:szCs w:val="28"/>
          <w:u w:val="single"/>
        </w:rPr>
        <w:lastRenderedPageBreak/>
        <w:t>Câu 1</w:t>
      </w:r>
      <w:r w:rsidRPr="00541C41">
        <w:rPr>
          <w:b/>
          <w:sz w:val="28"/>
          <w:szCs w:val="28"/>
        </w:rPr>
        <w:t>:</w:t>
      </w:r>
      <w:r w:rsidRPr="00541C41">
        <w:rPr>
          <w:sz w:val="28"/>
          <w:szCs w:val="28"/>
        </w:rPr>
        <w:t xml:space="preserve"> </w:t>
      </w:r>
      <w:r w:rsidRPr="00541C41">
        <w:rPr>
          <w:b/>
          <w:sz w:val="28"/>
          <w:szCs w:val="28"/>
        </w:rPr>
        <w:t xml:space="preserve">( </w:t>
      </w:r>
      <w:r w:rsidRPr="00541C41">
        <w:rPr>
          <w:b/>
          <w:i/>
          <w:sz w:val="28"/>
          <w:szCs w:val="28"/>
        </w:rPr>
        <w:t>1điểm</w:t>
      </w:r>
      <w:r w:rsidRPr="00541C41">
        <w:rPr>
          <w:b/>
          <w:sz w:val="28"/>
          <w:szCs w:val="28"/>
        </w:rPr>
        <w:t xml:space="preserve"> )</w:t>
      </w:r>
      <w:r w:rsidRPr="00541C41">
        <w:rPr>
          <w:sz w:val="28"/>
          <w:szCs w:val="28"/>
        </w:rPr>
        <w:t xml:space="preserve">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14:paraId="179209E9" w14:textId="77777777" w:rsidR="00541C41" w:rsidRPr="00541C41" w:rsidRDefault="00541C41" w:rsidP="00541C41">
      <w:pPr>
        <w:spacing w:after="0"/>
        <w:ind w:left="-5" w:hanging="10"/>
        <w:rPr>
          <w:rFonts w:eastAsia="Times New Roman"/>
          <w:color w:val="000000"/>
          <w:sz w:val="28"/>
          <w:szCs w:val="28"/>
        </w:rPr>
      </w:pPr>
      <w:r w:rsidRPr="00541C41">
        <w:rPr>
          <w:rFonts w:eastAsia="Times New Roman"/>
          <w:b/>
          <w:color w:val="000000"/>
          <w:sz w:val="28"/>
          <w:szCs w:val="28"/>
        </w:rPr>
        <w:t xml:space="preserve">Câu 2. </w:t>
      </w:r>
      <w:r w:rsidRPr="00541C41">
        <w:rPr>
          <w:rFonts w:eastAsia="Times New Roman"/>
          <w:color w:val="000000"/>
          <w:sz w:val="28"/>
          <w:szCs w:val="28"/>
        </w:rPr>
        <w:t xml:space="preserve">( </w:t>
      </w:r>
      <w:r w:rsidRPr="00541C41">
        <w:rPr>
          <w:rFonts w:eastAsia="Times New Roman"/>
          <w:i/>
          <w:color w:val="000000"/>
          <w:sz w:val="28"/>
          <w:szCs w:val="28"/>
        </w:rPr>
        <w:t>5,0 điểm</w:t>
      </w:r>
      <w:r w:rsidRPr="00541C41">
        <w:rPr>
          <w:rFonts w:eastAsia="Times New Roman"/>
          <w:color w:val="000000"/>
          <w:sz w:val="28"/>
          <w:szCs w:val="28"/>
        </w:rPr>
        <w:t>)</w:t>
      </w:r>
    </w:p>
    <w:p w14:paraId="5892EBF6" w14:textId="77777777" w:rsidR="00541C41" w:rsidRPr="00541C41" w:rsidRDefault="00541C41" w:rsidP="00541C41">
      <w:pPr>
        <w:spacing w:after="0" w:line="251" w:lineRule="auto"/>
        <w:ind w:left="-15" w:firstLine="720"/>
        <w:jc w:val="both"/>
        <w:rPr>
          <w:rFonts w:eastAsia="Times New Roman"/>
          <w:color w:val="000000"/>
          <w:sz w:val="28"/>
          <w:szCs w:val="28"/>
        </w:rPr>
      </w:pPr>
      <w:r w:rsidRPr="00541C41">
        <w:rPr>
          <w:rFonts w:eastAsia="Times New Roman"/>
          <w:color w:val="000000"/>
          <w:sz w:val="28"/>
          <w:szCs w:val="28"/>
        </w:rPr>
        <w:t>Hai khối hộp đặc, không thấm nước có thể tích bằng nhau và bằng 1000cm</w:t>
      </w:r>
      <w:r w:rsidRPr="00541C41">
        <w:rPr>
          <w:rFonts w:eastAsia="Times New Roman"/>
          <w:color w:val="000000"/>
          <w:sz w:val="28"/>
          <w:szCs w:val="28"/>
          <w:vertAlign w:val="superscript"/>
        </w:rPr>
        <w:t xml:space="preserve">3 </w:t>
      </w:r>
      <w:r w:rsidRPr="00541C41">
        <w:rPr>
          <w:rFonts w:eastAsia="Times New Roman"/>
          <w:color w:val="000000"/>
          <w:sz w:val="28"/>
          <w:szCs w:val="28"/>
        </w:rPr>
        <w:t>được nối với nhau bởi một sợi dây nhẹ không co dãn thả trong 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541C41">
        <w:rPr>
          <w:rFonts w:eastAsia="Times New Roman"/>
          <w:color w:val="000000"/>
          <w:sz w:val="28"/>
          <w:szCs w:val="28"/>
          <w:vertAlign w:val="superscript"/>
        </w:rPr>
        <w:t>3</w:t>
      </w:r>
      <w:r w:rsidRPr="00541C41">
        <w:rPr>
          <w:rFonts w:eastAsia="Times New Roman"/>
          <w:color w:val="000000"/>
          <w:sz w:val="28"/>
          <w:szCs w:val="28"/>
        </w:rPr>
        <w:t>. Hãy tính: a. Trọng lượng riêng của các khối hộp.</w:t>
      </w:r>
    </w:p>
    <w:p w14:paraId="17731EAD" w14:textId="77777777" w:rsidR="00541C41" w:rsidRPr="00541C41" w:rsidRDefault="00541C41" w:rsidP="00D07AEF">
      <w:pPr>
        <w:numPr>
          <w:ilvl w:val="0"/>
          <w:numId w:val="111"/>
        </w:numPr>
        <w:spacing w:after="0" w:line="251" w:lineRule="auto"/>
        <w:ind w:right="4" w:hanging="360"/>
        <w:jc w:val="both"/>
        <w:rPr>
          <w:rFonts w:eastAsia="Times New Roman"/>
          <w:color w:val="000000"/>
          <w:sz w:val="28"/>
          <w:szCs w:val="28"/>
        </w:rPr>
      </w:pPr>
      <w:r w:rsidRPr="00541C41">
        <w:rPr>
          <w:rFonts w:eastAsia="Times New Roman"/>
          <w:color w:val="000000"/>
          <w:sz w:val="28"/>
          <w:szCs w:val="28"/>
        </w:rPr>
        <w:t>Lực căng của sợi dây.</w:t>
      </w:r>
    </w:p>
    <w:p w14:paraId="366C9250" w14:textId="77777777" w:rsidR="00541C41" w:rsidRPr="00541C41" w:rsidRDefault="00541C41" w:rsidP="00D07AEF">
      <w:pPr>
        <w:numPr>
          <w:ilvl w:val="0"/>
          <w:numId w:val="111"/>
        </w:numPr>
        <w:spacing w:after="0" w:line="251" w:lineRule="auto"/>
        <w:ind w:right="4" w:hanging="360"/>
        <w:jc w:val="both"/>
        <w:rPr>
          <w:rFonts w:eastAsia="Times New Roman"/>
          <w:color w:val="000000"/>
          <w:sz w:val="28"/>
          <w:szCs w:val="28"/>
        </w:rPr>
      </w:pPr>
      <w:r w:rsidRPr="00541C41">
        <w:rPr>
          <w:rFonts w:eastAsia="Times New Roman"/>
          <w:color w:val="000000"/>
          <w:sz w:val="28"/>
          <w:szCs w:val="28"/>
        </w:rPr>
        <w:t>Cần phải đặt lên khối hộp bên trên một vật có trọng lượng nhỏ nhất là bao nhiêu để cả hai khối hộp đều chìm trong nước. Biết các vật không trạm vào đáy và thành bình.</w:t>
      </w:r>
    </w:p>
    <w:p w14:paraId="7E35DB21" w14:textId="77777777" w:rsidR="00541C41" w:rsidRPr="00541C41" w:rsidRDefault="00541C41" w:rsidP="00541C41">
      <w:pPr>
        <w:spacing w:after="0"/>
        <w:rPr>
          <w:rFonts w:eastAsia="Times New Roman"/>
          <w:b/>
          <w:sz w:val="28"/>
          <w:szCs w:val="28"/>
        </w:rPr>
      </w:pPr>
      <w:r w:rsidRPr="00541C41">
        <w:rPr>
          <w:b/>
          <w:bCs/>
          <w:i/>
          <w:iCs/>
          <w:sz w:val="28"/>
          <w:szCs w:val="28"/>
          <w:u w:val="single"/>
        </w:rPr>
        <w:t>Câu 3 (3đ)</w:t>
      </w:r>
      <w:r w:rsidRPr="00541C41">
        <w:rPr>
          <w:sz w:val="28"/>
          <w:szCs w:val="28"/>
        </w:rPr>
        <w:t xml:space="preserve"> Hai gương phẳng hình chữ nhật giống nhau được ghép chung theo một cạnh tạo thành góc </w:t>
      </w:r>
      <w:r w:rsidRPr="00541C41">
        <w:rPr>
          <w:position w:val="-6"/>
          <w:sz w:val="28"/>
          <w:szCs w:val="28"/>
        </w:rPr>
        <w:object w:dxaOrig="240" w:dyaOrig="220" w14:anchorId="5953E2AD">
          <v:shape id="_x0000_i1888" type="#_x0000_t75" style="width:12pt;height:11.25pt" o:ole="">
            <v:imagedata r:id="rId1659" o:title=""/>
          </v:shape>
          <o:OLEObject Type="Embed" ProgID="Equation.DSMT4" ShapeID="_x0000_i1888" DrawAspect="Content" ObjectID="_1773308922" r:id="rId1660"/>
        </w:object>
      </w:r>
      <w:r w:rsidRPr="00541C41">
        <w:rPr>
          <w:sz w:val="28"/>
          <w:szCs w:val="28"/>
        </w:rPr>
        <w:t xml:space="preserve"> như hình vẽ (OM</w:t>
      </w:r>
      <w:r w:rsidRPr="00541C41">
        <w:rPr>
          <w:sz w:val="28"/>
          <w:szCs w:val="28"/>
          <w:vertAlign w:val="subscript"/>
        </w:rPr>
        <w:t>1</w:t>
      </w:r>
      <w:r w:rsidRPr="00541C41">
        <w:rPr>
          <w:sz w:val="28"/>
          <w:szCs w:val="28"/>
        </w:rPr>
        <w:t xml:space="preserve"> = OM</w:t>
      </w:r>
      <w:r w:rsidRPr="00541C41">
        <w:rPr>
          <w:sz w:val="28"/>
          <w:szCs w:val="28"/>
          <w:vertAlign w:val="subscript"/>
        </w:rPr>
        <w:t>2</w:t>
      </w:r>
      <w:r w:rsidRPr="00541C41">
        <w:rPr>
          <w:sz w:val="28"/>
          <w:szCs w:val="28"/>
        </w:rPr>
        <w:t>). Trong khoảng giữa hai gương gần O có một điểm sáng S. Biết rằng tia sáng từ S đặt vuông góc vào G</w:t>
      </w:r>
      <w:r w:rsidRPr="00541C41">
        <w:rPr>
          <w:sz w:val="28"/>
          <w:szCs w:val="28"/>
          <w:vertAlign w:val="subscript"/>
        </w:rPr>
        <w:t>1</w:t>
      </w:r>
      <w:r w:rsidRPr="00541C41">
        <w:rPr>
          <w:sz w:val="28"/>
          <w:szCs w:val="28"/>
          <w:vertAlign w:val="subscript"/>
        </w:rPr>
        <w:softHyphen/>
      </w:r>
      <w:r w:rsidRPr="00541C41">
        <w:rPr>
          <w:sz w:val="28"/>
          <w:szCs w:val="28"/>
        </w:rPr>
        <w:t xml:space="preserve">  sau khi phản xạ ở G</w:t>
      </w:r>
      <w:r w:rsidRPr="00541C41">
        <w:rPr>
          <w:sz w:val="28"/>
          <w:szCs w:val="28"/>
          <w:vertAlign w:val="subscript"/>
        </w:rPr>
        <w:t>1</w:t>
      </w:r>
      <w:r w:rsidRPr="00541C41">
        <w:rPr>
          <w:sz w:val="28"/>
          <w:szCs w:val="28"/>
        </w:rPr>
        <w:t xml:space="preserve">  thì đập vào G</w:t>
      </w:r>
      <w:r w:rsidRPr="00541C41">
        <w:rPr>
          <w:sz w:val="28"/>
          <w:szCs w:val="28"/>
        </w:rPr>
        <w:softHyphen/>
      </w:r>
      <w:r w:rsidRPr="00541C41">
        <w:rPr>
          <w:sz w:val="28"/>
          <w:szCs w:val="28"/>
          <w:vertAlign w:val="subscript"/>
        </w:rPr>
        <w:t>2</w:t>
      </w:r>
      <w:r w:rsidRPr="00541C41">
        <w:rPr>
          <w:sz w:val="28"/>
          <w:szCs w:val="28"/>
        </w:rPr>
        <w:t>, sau khi phản xạ ở G</w:t>
      </w:r>
      <w:r w:rsidRPr="00541C41">
        <w:rPr>
          <w:sz w:val="28"/>
          <w:szCs w:val="28"/>
          <w:vertAlign w:val="subscript"/>
        </w:rPr>
        <w:t>2</w:t>
      </w:r>
      <w:r w:rsidRPr="00541C41">
        <w:rPr>
          <w:sz w:val="28"/>
          <w:szCs w:val="28"/>
        </w:rPr>
        <w:t xml:space="preserve"> thì đập vào G</w:t>
      </w:r>
      <w:r w:rsidRPr="00541C41">
        <w:rPr>
          <w:sz w:val="28"/>
          <w:szCs w:val="28"/>
          <w:vertAlign w:val="subscript"/>
        </w:rPr>
        <w:t>1</w:t>
      </w:r>
      <w:r w:rsidRPr="00541C41">
        <w:rPr>
          <w:sz w:val="28"/>
          <w:szCs w:val="28"/>
        </w:rPr>
        <w:t xml:space="preserve"> và phản xạ trên G</w:t>
      </w:r>
      <w:r w:rsidRPr="00541C41">
        <w:rPr>
          <w:sz w:val="28"/>
          <w:szCs w:val="28"/>
          <w:vertAlign w:val="subscript"/>
        </w:rPr>
        <w:t>1</w:t>
      </w:r>
      <w:r w:rsidRPr="00541C41">
        <w:rPr>
          <w:sz w:val="28"/>
          <w:szCs w:val="28"/>
        </w:rPr>
        <w:t xml:space="preserve"> một lần nữa. Tia phản xạ cuối cùng vuông góc với M</w:t>
      </w:r>
      <w:r w:rsidRPr="00541C41">
        <w:rPr>
          <w:sz w:val="28"/>
          <w:szCs w:val="28"/>
          <w:vertAlign w:val="subscript"/>
        </w:rPr>
        <w:t>1</w:t>
      </w:r>
      <w:r w:rsidRPr="00541C41">
        <w:rPr>
          <w:sz w:val="28"/>
          <w:szCs w:val="28"/>
        </w:rPr>
        <w:t>M</w:t>
      </w:r>
      <w:r w:rsidRPr="00541C41">
        <w:rPr>
          <w:sz w:val="28"/>
          <w:szCs w:val="28"/>
          <w:vertAlign w:val="subscript"/>
        </w:rPr>
        <w:t>2</w:t>
      </w:r>
      <w:r w:rsidRPr="00541C41">
        <w:rPr>
          <w:sz w:val="28"/>
          <w:szCs w:val="28"/>
        </w:rPr>
        <w:t xml:space="preserve">. Tính </w:t>
      </w:r>
      <w:r w:rsidRPr="00541C41">
        <w:rPr>
          <w:position w:val="-6"/>
          <w:sz w:val="28"/>
          <w:szCs w:val="28"/>
        </w:rPr>
        <w:object w:dxaOrig="240" w:dyaOrig="220" w14:anchorId="022BD97F">
          <v:shape id="_x0000_i1889" type="#_x0000_t75" style="width:12pt;height:11.25pt" o:ole="">
            <v:imagedata r:id="rId1661" o:title=""/>
          </v:shape>
          <o:OLEObject Type="Embed" ProgID="Equation.DSMT4" ShapeID="_x0000_i1889" DrawAspect="Content" ObjectID="_1773308923" r:id="rId1662"/>
        </w:object>
      </w:r>
    </w:p>
    <w:p w14:paraId="7324798C" w14:textId="77777777" w:rsidR="00541C41" w:rsidRPr="00541C41" w:rsidRDefault="00541C41" w:rsidP="00541C41">
      <w:pPr>
        <w:pStyle w:val="NormalWeb"/>
        <w:spacing w:before="0" w:beforeAutospacing="0" w:after="0" w:afterAutospacing="0"/>
        <w:jc w:val="both"/>
        <w:rPr>
          <w:color w:val="000000"/>
          <w:sz w:val="28"/>
          <w:szCs w:val="28"/>
        </w:rPr>
      </w:pPr>
      <w:r w:rsidRPr="00541C41">
        <w:rPr>
          <w:b/>
          <w:sz w:val="28"/>
          <w:szCs w:val="28"/>
        </w:rPr>
        <w:t>Câu 4</w:t>
      </w:r>
      <w:r w:rsidRPr="00541C41">
        <w:rPr>
          <w:rFonts w:eastAsia="Segoe UI Emoji"/>
          <w:b/>
          <w:sz w:val="28"/>
          <w:szCs w:val="28"/>
        </w:rPr>
        <w:t xml:space="preserve">(1đ) </w:t>
      </w:r>
      <w:r w:rsidRPr="00541C41">
        <w:rPr>
          <w:rFonts w:eastAsia="Segoe UI Emoji"/>
          <w:bCs/>
          <w:sz w:val="28"/>
          <w:szCs w:val="28"/>
        </w:rPr>
        <w:t>a</w:t>
      </w:r>
      <w:r w:rsidRPr="00541C41">
        <w:rPr>
          <w:rFonts w:eastAsia="Segoe UI Emoji"/>
          <w:b/>
          <w:sz w:val="28"/>
          <w:szCs w:val="28"/>
        </w:rPr>
        <w:t>.</w:t>
      </w:r>
      <w:r w:rsidRPr="00541C41">
        <w:rPr>
          <w:color w:val="000000"/>
          <w:sz w:val="28"/>
          <w:szCs w:val="28"/>
        </w:rPr>
        <w:t>Một bức tượng bằng gỗ và một bức tượng bằng đồng có cùng nhiệt độ. Khi sờ tay vào bức tượng đồng ta cảm thấy lạnh hơn bức tượng gỗ. Tại sao?</w:t>
      </w:r>
    </w:p>
    <w:p w14:paraId="5957D3BD" w14:textId="77777777" w:rsidR="00541C41" w:rsidRPr="00541C41" w:rsidRDefault="00541C41" w:rsidP="00541C41">
      <w:pPr>
        <w:pStyle w:val="NormalWeb"/>
        <w:spacing w:before="0" w:beforeAutospacing="0" w:after="0" w:afterAutospacing="0" w:line="360" w:lineRule="atLeast"/>
        <w:ind w:left="48" w:right="48"/>
        <w:jc w:val="both"/>
        <w:rPr>
          <w:color w:val="000000"/>
          <w:sz w:val="28"/>
          <w:szCs w:val="28"/>
        </w:rPr>
      </w:pPr>
      <w:r w:rsidRPr="00541C41">
        <w:rPr>
          <w:bCs/>
          <w:sz w:val="28"/>
          <w:szCs w:val="28"/>
        </w:rPr>
        <w:t>b.</w:t>
      </w:r>
      <w:r w:rsidRPr="00541C41">
        <w:rPr>
          <w:color w:val="000000"/>
          <w:sz w:val="28"/>
          <w:szCs w:val="28"/>
        </w:rPr>
        <w:t xml:space="preserve"> Vì sao vào mùa đông, khi ra ngoài ta mặc áo bông thì giữ ấm được cơ thể?</w:t>
      </w:r>
    </w:p>
    <w:p w14:paraId="1962D872" w14:textId="77777777" w:rsidR="00541C41" w:rsidRPr="00541C41" w:rsidRDefault="00541C41" w:rsidP="00541C41">
      <w:pPr>
        <w:spacing w:after="0"/>
        <w:ind w:left="-5"/>
        <w:rPr>
          <w:sz w:val="28"/>
          <w:szCs w:val="28"/>
        </w:rPr>
      </w:pPr>
      <w:r w:rsidRPr="00541C41">
        <w:rPr>
          <w:rFonts w:eastAsia="Times New Roman"/>
          <w:b/>
          <w:sz w:val="28"/>
          <w:szCs w:val="28"/>
        </w:rPr>
        <w:t xml:space="preserve">Câu 5. </w:t>
      </w:r>
      <w:r w:rsidRPr="00541C41">
        <w:rPr>
          <w:sz w:val="28"/>
          <w:szCs w:val="28"/>
        </w:rPr>
        <w:t xml:space="preserve">(4 </w:t>
      </w:r>
      <w:r w:rsidRPr="00541C41">
        <w:rPr>
          <w:rFonts w:eastAsia="Times New Roman"/>
          <w:i/>
          <w:sz w:val="28"/>
          <w:szCs w:val="28"/>
        </w:rPr>
        <w:t>điểm</w:t>
      </w:r>
      <w:r w:rsidRPr="00541C41">
        <w:rPr>
          <w:sz w:val="28"/>
          <w:szCs w:val="28"/>
        </w:rPr>
        <w:t>)</w:t>
      </w:r>
    </w:p>
    <w:p w14:paraId="00165EA4" w14:textId="77777777" w:rsidR="00541C41" w:rsidRPr="00541C41" w:rsidRDefault="00541C41" w:rsidP="00541C41">
      <w:pPr>
        <w:spacing w:after="0" w:line="251" w:lineRule="auto"/>
        <w:ind w:left="10"/>
        <w:jc w:val="both"/>
        <w:rPr>
          <w:sz w:val="28"/>
          <w:szCs w:val="28"/>
        </w:rPr>
      </w:pPr>
      <w:r w:rsidRPr="00541C41">
        <w:rPr>
          <w:sz w:val="28"/>
          <w:szCs w:val="28"/>
        </w:rPr>
        <w:t>a.Có một bình tràn, một bình chứa, một lực kế, một ca nước, dây buộc, một vật nặng có móc treo và chìm trong nước. Hãy nêu các bước tiến hành thí nghiệm xác định độ lớn lực đẩy Ác-si-mét.</w:t>
      </w:r>
    </w:p>
    <w:p w14:paraId="75396928" w14:textId="77777777" w:rsidR="00541C41" w:rsidRPr="00541C41" w:rsidRDefault="00541C41" w:rsidP="00541C41">
      <w:pPr>
        <w:spacing w:after="0" w:line="251" w:lineRule="auto"/>
        <w:ind w:left="10"/>
        <w:jc w:val="both"/>
        <w:rPr>
          <w:sz w:val="28"/>
          <w:szCs w:val="28"/>
        </w:rPr>
      </w:pPr>
      <w:r w:rsidRPr="00541C41">
        <w:rPr>
          <w:sz w:val="28"/>
          <w:szCs w:val="28"/>
        </w:rPr>
        <w:t>b.Có 1 cốc thủy tinh không có vạch chia độ và chưa biết khối lượng, một cái cân Rôbécvan và hộp quả cân có số lượng và khối lượng của các quả cân hợp lý, một chai nước đã biết khối lượng riêng của nước là D</w:t>
      </w:r>
      <w:r w:rsidRPr="00541C41">
        <w:rPr>
          <w:sz w:val="28"/>
          <w:szCs w:val="28"/>
          <w:vertAlign w:val="subscript"/>
        </w:rPr>
        <w:t xml:space="preserve">n </w:t>
      </w:r>
      <w:r w:rsidRPr="00541C41">
        <w:rPr>
          <w:sz w:val="28"/>
          <w:szCs w:val="28"/>
        </w:rPr>
        <w:t>và khăn lau khô và sạch. Hãy nêu các bước tiến hành thí nghiệm xác định khối lượng riêng của một chất lỏng X.</w:t>
      </w:r>
    </w:p>
    <w:p w14:paraId="36840A7C" w14:textId="77777777" w:rsidR="00541C41" w:rsidRPr="00541C41" w:rsidRDefault="00541C41" w:rsidP="00541C41">
      <w:pPr>
        <w:spacing w:after="0" w:line="288" w:lineRule="auto"/>
        <w:rPr>
          <w:color w:val="000000" w:themeColor="text1"/>
          <w:sz w:val="28"/>
          <w:szCs w:val="28"/>
        </w:rPr>
      </w:pPr>
    </w:p>
    <w:p w14:paraId="02930E58"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t>PHẦN B . TỰ CHỌN 3:( 14 điểm )</w:t>
      </w:r>
    </w:p>
    <w:p w14:paraId="5E99EA88" w14:textId="77777777" w:rsidR="00541C41" w:rsidRPr="00541C41" w:rsidRDefault="00541C41" w:rsidP="00541C41">
      <w:pPr>
        <w:spacing w:after="0" w:line="288" w:lineRule="auto"/>
        <w:rPr>
          <w:b/>
          <w:bCs/>
          <w:color w:val="000000" w:themeColor="text1"/>
          <w:szCs w:val="24"/>
        </w:rPr>
      </w:pPr>
    </w:p>
    <w:p w14:paraId="51C755D3" w14:textId="77777777" w:rsidR="00541C41" w:rsidRPr="00541C41" w:rsidRDefault="00541C41" w:rsidP="00541C41">
      <w:pPr>
        <w:spacing w:after="0"/>
        <w:rPr>
          <w:sz w:val="28"/>
          <w:szCs w:val="28"/>
        </w:rPr>
      </w:pPr>
      <w:r w:rsidRPr="00541C41">
        <w:rPr>
          <w:b/>
          <w:sz w:val="28"/>
          <w:szCs w:val="28"/>
        </w:rPr>
        <w:t>Câu 1</w:t>
      </w:r>
      <w:r w:rsidRPr="00541C41">
        <w:rPr>
          <w:sz w:val="28"/>
          <w:szCs w:val="28"/>
        </w:rPr>
        <w:t>(2,0 điểm ).Cân bằng  phương trình hoá  học của những chuyển đổi hóa học  sau:</w:t>
      </w:r>
    </w:p>
    <w:p w14:paraId="67345824" w14:textId="77777777" w:rsidR="00541C41" w:rsidRPr="00541C41" w:rsidRDefault="00541C41" w:rsidP="00541C41">
      <w:pPr>
        <w:spacing w:after="0"/>
        <w:rPr>
          <w:sz w:val="28"/>
          <w:szCs w:val="28"/>
        </w:rPr>
      </w:pPr>
      <w:r w:rsidRPr="00541C41">
        <w:rPr>
          <w:sz w:val="28"/>
          <w:szCs w:val="28"/>
        </w:rPr>
        <w:tab/>
        <w:t>1/ FeS</w:t>
      </w:r>
      <w:r w:rsidRPr="00541C41">
        <w:rPr>
          <w:sz w:val="28"/>
          <w:szCs w:val="28"/>
          <w:vertAlign w:val="subscript"/>
        </w:rPr>
        <w:t>2</w:t>
      </w:r>
      <w:r w:rsidRPr="00541C41">
        <w:rPr>
          <w:sz w:val="28"/>
          <w:szCs w:val="28"/>
        </w:rPr>
        <w:t xml:space="preserve"> + O</w:t>
      </w:r>
      <w:r w:rsidRPr="00541C41">
        <w:rPr>
          <w:sz w:val="28"/>
          <w:szCs w:val="28"/>
          <w:vertAlign w:val="subscript"/>
        </w:rPr>
        <w:t>2</w:t>
      </w:r>
      <w:r w:rsidRPr="00541C41">
        <w:rPr>
          <w:sz w:val="28"/>
          <w:szCs w:val="28"/>
        </w:rPr>
        <w:t xml:space="preserve">  ----&gt;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SO</w:t>
      </w:r>
      <w:r w:rsidRPr="00541C41">
        <w:rPr>
          <w:sz w:val="28"/>
          <w:szCs w:val="28"/>
          <w:vertAlign w:val="subscript"/>
        </w:rPr>
        <w:t>2</w:t>
      </w:r>
    </w:p>
    <w:p w14:paraId="5E264AC6" w14:textId="77777777" w:rsidR="00541C41" w:rsidRPr="00541C41" w:rsidRDefault="00541C41" w:rsidP="00541C41">
      <w:pPr>
        <w:spacing w:after="0"/>
        <w:rPr>
          <w:sz w:val="28"/>
          <w:szCs w:val="28"/>
        </w:rPr>
      </w:pPr>
      <w:r w:rsidRPr="00541C41">
        <w:rPr>
          <w:sz w:val="28"/>
          <w:szCs w:val="28"/>
        </w:rPr>
        <w:tab/>
        <w:t>2/ KOH +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gt;  K</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Al(OH)</w:t>
      </w:r>
      <w:r w:rsidRPr="00541C41">
        <w:rPr>
          <w:sz w:val="28"/>
          <w:szCs w:val="28"/>
          <w:vertAlign w:val="subscript"/>
        </w:rPr>
        <w:t>3</w:t>
      </w:r>
    </w:p>
    <w:p w14:paraId="7E0F64C5" w14:textId="77777777" w:rsidR="00541C41" w:rsidRPr="00541C41" w:rsidRDefault="00541C41" w:rsidP="00541C41">
      <w:pPr>
        <w:spacing w:after="0"/>
        <w:rPr>
          <w:sz w:val="28"/>
          <w:szCs w:val="28"/>
        </w:rPr>
      </w:pPr>
      <w:r w:rsidRPr="00541C41">
        <w:rPr>
          <w:sz w:val="28"/>
          <w:szCs w:val="28"/>
        </w:rPr>
        <w:tab/>
        <w:t>3/ FeO + H</w:t>
      </w:r>
      <w:r w:rsidRPr="00541C41">
        <w:rPr>
          <w:sz w:val="28"/>
          <w:szCs w:val="28"/>
          <w:vertAlign w:val="subscript"/>
        </w:rPr>
        <w:t>2</w:t>
      </w:r>
      <w:r w:rsidRPr="00541C41">
        <w:rPr>
          <w:sz w:val="28"/>
          <w:szCs w:val="28"/>
        </w:rPr>
        <w:t xml:space="preserve">  ----&gt;  Fe + H</w:t>
      </w:r>
      <w:r w:rsidRPr="00541C41">
        <w:rPr>
          <w:sz w:val="28"/>
          <w:szCs w:val="28"/>
          <w:vertAlign w:val="subscript"/>
        </w:rPr>
        <w:t>2</w:t>
      </w:r>
      <w:r w:rsidRPr="00541C41">
        <w:rPr>
          <w:sz w:val="28"/>
          <w:szCs w:val="28"/>
        </w:rPr>
        <w:t>O</w:t>
      </w:r>
    </w:p>
    <w:p w14:paraId="2F99C76A" w14:textId="77777777" w:rsidR="00541C41" w:rsidRPr="00541C41" w:rsidRDefault="00541C41" w:rsidP="00541C41">
      <w:pPr>
        <w:spacing w:after="0"/>
        <w:rPr>
          <w:sz w:val="28"/>
          <w:szCs w:val="28"/>
        </w:rPr>
      </w:pPr>
      <w:r w:rsidRPr="00541C41">
        <w:rPr>
          <w:sz w:val="28"/>
          <w:szCs w:val="28"/>
        </w:rPr>
        <w:tab/>
        <w:t>4/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CO  ----&gt;  FeO + CO</w:t>
      </w:r>
      <w:r w:rsidRPr="00541C41">
        <w:rPr>
          <w:sz w:val="28"/>
          <w:szCs w:val="28"/>
          <w:vertAlign w:val="subscript"/>
        </w:rPr>
        <w:t>2</w:t>
      </w:r>
    </w:p>
    <w:p w14:paraId="3983EC13" w14:textId="77777777" w:rsidR="00541C41" w:rsidRPr="00541C41" w:rsidRDefault="00541C41" w:rsidP="00541C41">
      <w:pPr>
        <w:spacing w:after="0"/>
        <w:rPr>
          <w:sz w:val="28"/>
          <w:szCs w:val="28"/>
        </w:rPr>
      </w:pPr>
      <w:r w:rsidRPr="00541C41">
        <w:rPr>
          <w:sz w:val="28"/>
          <w:szCs w:val="28"/>
        </w:rPr>
        <w:t xml:space="preserve">          5/ Al + 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xml:space="preserve"> ----&gt; Al</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Fe</w:t>
      </w:r>
    </w:p>
    <w:p w14:paraId="15046215" w14:textId="77777777" w:rsidR="00541C41" w:rsidRPr="00541C41" w:rsidRDefault="00541C41" w:rsidP="00541C41">
      <w:pPr>
        <w:spacing w:after="0" w:line="240" w:lineRule="auto"/>
        <w:jc w:val="both"/>
        <w:rPr>
          <w:sz w:val="28"/>
          <w:szCs w:val="28"/>
        </w:rPr>
      </w:pPr>
      <w:r w:rsidRPr="00541C41">
        <w:rPr>
          <w:b/>
          <w:sz w:val="28"/>
          <w:szCs w:val="28"/>
        </w:rPr>
        <w:t>Câu 2</w:t>
      </w:r>
      <w:r w:rsidRPr="00541C41">
        <w:rPr>
          <w:i/>
          <w:sz w:val="28"/>
          <w:szCs w:val="28"/>
        </w:rPr>
        <w:t>(2,0 điểm)</w:t>
      </w:r>
      <w:r w:rsidRPr="00541C41">
        <w:rPr>
          <w:sz w:val="28"/>
          <w:szCs w:val="28"/>
        </w:rPr>
        <w:t>:1.  Trình bày phương pháp nhận biết các dung dịch đựng trong 4 lọ mất nhãn sau:Nước, Natri hiđroxit, Axit clohiđric, Natriclorua.  Viết phương trình phản ứng minh họa nếu có.</w:t>
      </w:r>
    </w:p>
    <w:p w14:paraId="6433768D" w14:textId="77777777" w:rsidR="00541C41" w:rsidRPr="00541C41" w:rsidRDefault="00541C41" w:rsidP="00541C41">
      <w:pPr>
        <w:spacing w:after="0" w:line="240" w:lineRule="auto"/>
        <w:jc w:val="both"/>
        <w:rPr>
          <w:sz w:val="28"/>
          <w:szCs w:val="28"/>
        </w:rPr>
      </w:pPr>
      <w:r w:rsidRPr="00541C41">
        <w:rPr>
          <w:sz w:val="28"/>
          <w:szCs w:val="28"/>
        </w:rPr>
        <w:t xml:space="preserve">                       2. Có 4 khí : O</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 xml:space="preserve"> , CO</w:t>
      </w:r>
      <w:r w:rsidRPr="00541C41">
        <w:rPr>
          <w:sz w:val="28"/>
          <w:szCs w:val="28"/>
          <w:vertAlign w:val="subscript"/>
        </w:rPr>
        <w:t>2_</w:t>
      </w:r>
      <w:r w:rsidRPr="00541C41">
        <w:rPr>
          <w:sz w:val="28"/>
          <w:szCs w:val="28"/>
        </w:rPr>
        <w:t>và N</w:t>
      </w:r>
      <w:r w:rsidRPr="00541C41">
        <w:rPr>
          <w:sz w:val="28"/>
          <w:szCs w:val="28"/>
          <w:vertAlign w:val="subscript"/>
        </w:rPr>
        <w:t>2</w:t>
      </w:r>
      <w:r w:rsidRPr="00541C41">
        <w:rPr>
          <w:sz w:val="28"/>
          <w:szCs w:val="28"/>
        </w:rPr>
        <w:t xml:space="preserve"> đựng trong 4 lọ riêng biệt . Hãy trình bày phương pháp hóa học nhận biết mỗi lọ khí và viết phản ứng.</w:t>
      </w:r>
    </w:p>
    <w:p w14:paraId="2557DE89" w14:textId="77777777" w:rsidR="00541C41" w:rsidRPr="00541C41" w:rsidRDefault="00541C41" w:rsidP="00541C41">
      <w:pPr>
        <w:spacing w:after="0" w:line="240" w:lineRule="auto"/>
        <w:jc w:val="both"/>
        <w:rPr>
          <w:sz w:val="28"/>
          <w:szCs w:val="28"/>
        </w:rPr>
      </w:pPr>
      <w:r w:rsidRPr="00541C41">
        <w:rPr>
          <w:b/>
          <w:sz w:val="28"/>
          <w:szCs w:val="28"/>
        </w:rPr>
        <w:t xml:space="preserve"> Câu3</w:t>
      </w:r>
      <w:r w:rsidRPr="00541C41">
        <w:rPr>
          <w:i/>
          <w:sz w:val="28"/>
          <w:szCs w:val="28"/>
        </w:rPr>
        <w:t>(2,0 điểm)</w:t>
      </w:r>
      <w:r w:rsidRPr="00541C41">
        <w:rPr>
          <w:color w:val="000000"/>
          <w:sz w:val="28"/>
          <w:szCs w:val="28"/>
        </w:rPr>
        <w:t xml:space="preserve"> </w:t>
      </w:r>
    </w:p>
    <w:p w14:paraId="3700E30B" w14:textId="77777777" w:rsidR="00541C41" w:rsidRPr="00541C41" w:rsidRDefault="00541C41" w:rsidP="00541C41">
      <w:pPr>
        <w:spacing w:after="0" w:line="240" w:lineRule="auto"/>
        <w:rPr>
          <w:sz w:val="28"/>
          <w:szCs w:val="28"/>
        </w:rPr>
      </w:pPr>
      <w:r w:rsidRPr="00541C41">
        <w:rPr>
          <w:sz w:val="28"/>
          <w:szCs w:val="28"/>
        </w:rPr>
        <w:lastRenderedPageBreak/>
        <w:t>1.Viết 4 phương trình hoá học khác nhau điều chế khí oxi (ghi rõ điều kiện phản ứng nếu có).</w:t>
      </w:r>
    </w:p>
    <w:p w14:paraId="3812FC75" w14:textId="77777777" w:rsidR="00541C41" w:rsidRPr="00541C41" w:rsidRDefault="00541C41" w:rsidP="00541C41">
      <w:pPr>
        <w:spacing w:after="0" w:line="240" w:lineRule="auto"/>
        <w:rPr>
          <w:color w:val="000000"/>
          <w:sz w:val="28"/>
          <w:szCs w:val="28"/>
        </w:rPr>
      </w:pPr>
      <w:r w:rsidRPr="00541C41">
        <w:rPr>
          <w:sz w:val="28"/>
          <w:szCs w:val="28"/>
        </w:rPr>
        <w:t>2.Nêu hiện tượng và viết phương trình hoá học xảy ra khi cho một mẩu nhỏ Na vào cốc nước có để sẵn 1 mẩu quỳ tím</w:t>
      </w:r>
    </w:p>
    <w:p w14:paraId="4B6BD7B7" w14:textId="77777777" w:rsidR="00541C41" w:rsidRPr="00541C41" w:rsidRDefault="00541C41" w:rsidP="00541C41">
      <w:pPr>
        <w:spacing w:after="0" w:line="240" w:lineRule="auto"/>
        <w:jc w:val="both"/>
        <w:rPr>
          <w:sz w:val="28"/>
          <w:szCs w:val="28"/>
        </w:rPr>
      </w:pPr>
      <w:r w:rsidRPr="00541C41">
        <w:rPr>
          <w:b/>
          <w:sz w:val="28"/>
          <w:szCs w:val="28"/>
        </w:rPr>
        <w:t>Câu 4</w:t>
      </w:r>
      <w:r w:rsidRPr="00541C41">
        <w:rPr>
          <w:sz w:val="28"/>
          <w:szCs w:val="28"/>
        </w:rPr>
        <w:t>(</w:t>
      </w:r>
      <w:r w:rsidRPr="00541C41">
        <w:rPr>
          <w:i/>
          <w:sz w:val="28"/>
          <w:szCs w:val="28"/>
        </w:rPr>
        <w:t>2,0 điểm</w:t>
      </w:r>
      <w:r w:rsidRPr="00541C41">
        <w:rPr>
          <w:sz w:val="28"/>
          <w:szCs w:val="28"/>
        </w:rPr>
        <w:t xml:space="preserve"> )</w:t>
      </w:r>
    </w:p>
    <w:p w14:paraId="033F5EB3" w14:textId="77777777" w:rsidR="00541C41" w:rsidRPr="00541C41" w:rsidRDefault="00541C41" w:rsidP="00541C41">
      <w:pPr>
        <w:spacing w:after="0" w:line="240" w:lineRule="auto"/>
        <w:jc w:val="both"/>
        <w:rPr>
          <w:sz w:val="28"/>
          <w:szCs w:val="28"/>
        </w:rPr>
      </w:pPr>
      <w:r w:rsidRPr="00541C41">
        <w:rPr>
          <w:sz w:val="28"/>
          <w:szCs w:val="28"/>
        </w:rPr>
        <w:t>1. Ở nhiệt độ 100</w:t>
      </w:r>
      <w:r w:rsidRPr="00541C41">
        <w:rPr>
          <w:sz w:val="28"/>
          <w:szCs w:val="28"/>
          <w:vertAlign w:val="superscript"/>
        </w:rPr>
        <w:t>0</w:t>
      </w:r>
      <w:r w:rsidRPr="00541C41">
        <w:rPr>
          <w:sz w:val="28"/>
          <w:szCs w:val="28"/>
        </w:rPr>
        <w:t>C độ tan của NaNO</w:t>
      </w:r>
      <w:r w:rsidRPr="00541C41">
        <w:rPr>
          <w:sz w:val="28"/>
          <w:szCs w:val="28"/>
          <w:vertAlign w:val="subscript"/>
        </w:rPr>
        <w:t>3</w:t>
      </w:r>
      <w:r w:rsidRPr="00541C41">
        <w:rPr>
          <w:sz w:val="28"/>
          <w:szCs w:val="28"/>
        </w:rPr>
        <w:t xml:space="preserve"> là 180g, ở 20</w:t>
      </w:r>
      <w:r w:rsidRPr="00541C41">
        <w:rPr>
          <w:sz w:val="28"/>
          <w:szCs w:val="28"/>
          <w:vertAlign w:val="superscript"/>
        </w:rPr>
        <w:t>0</w:t>
      </w:r>
      <w:r w:rsidRPr="00541C41">
        <w:rPr>
          <w:sz w:val="28"/>
          <w:szCs w:val="28"/>
        </w:rPr>
        <w:t>C là 88g. Hỏi có bao nhiêu gam NaNO</w:t>
      </w:r>
      <w:r w:rsidRPr="00541C41">
        <w:rPr>
          <w:sz w:val="28"/>
          <w:szCs w:val="28"/>
          <w:vertAlign w:val="subscript"/>
        </w:rPr>
        <w:t>3</w:t>
      </w:r>
      <w:r w:rsidRPr="00541C41">
        <w:rPr>
          <w:sz w:val="28"/>
          <w:szCs w:val="28"/>
        </w:rPr>
        <w:t xml:space="preserve"> kết tinh khi làm nguội  560g dung dịch NaNO</w:t>
      </w:r>
      <w:r w:rsidRPr="00541C41">
        <w:rPr>
          <w:sz w:val="28"/>
          <w:szCs w:val="28"/>
          <w:vertAlign w:val="subscript"/>
        </w:rPr>
        <w:t>3</w:t>
      </w:r>
      <w:r w:rsidRPr="00541C41">
        <w:rPr>
          <w:sz w:val="28"/>
          <w:szCs w:val="28"/>
        </w:rPr>
        <w:t xml:space="preserve"> bão hòa từ  100</w:t>
      </w:r>
      <w:r w:rsidRPr="00541C41">
        <w:rPr>
          <w:sz w:val="28"/>
          <w:szCs w:val="28"/>
          <w:vertAlign w:val="superscript"/>
        </w:rPr>
        <w:t>0</w:t>
      </w:r>
      <w:r w:rsidRPr="00541C41">
        <w:rPr>
          <w:sz w:val="28"/>
          <w:szCs w:val="28"/>
        </w:rPr>
        <w:t>C xuống 20</w:t>
      </w:r>
      <w:r w:rsidRPr="00541C41">
        <w:rPr>
          <w:sz w:val="28"/>
          <w:szCs w:val="28"/>
          <w:vertAlign w:val="superscript"/>
        </w:rPr>
        <w:t>0</w:t>
      </w:r>
      <w:r w:rsidRPr="00541C41">
        <w:rPr>
          <w:sz w:val="28"/>
          <w:szCs w:val="28"/>
        </w:rPr>
        <w:t>C ?</w:t>
      </w:r>
    </w:p>
    <w:p w14:paraId="3120BCFD" w14:textId="77777777" w:rsidR="00541C41" w:rsidRPr="00541C41" w:rsidRDefault="00541C41" w:rsidP="00541C41">
      <w:pPr>
        <w:spacing w:after="0" w:line="240" w:lineRule="auto"/>
        <w:jc w:val="both"/>
        <w:rPr>
          <w:sz w:val="28"/>
          <w:szCs w:val="28"/>
        </w:rPr>
      </w:pPr>
      <w:r w:rsidRPr="00541C41">
        <w:rPr>
          <w:sz w:val="28"/>
          <w:szCs w:val="28"/>
        </w:rPr>
        <w:t xml:space="preserve"> 2. Tính khối lượng NaCl cần thiết để pha thêm vào  200,00gam dung dịch NaCl 25% thành dung dịch 30%.</w:t>
      </w:r>
    </w:p>
    <w:p w14:paraId="4FFF0616" w14:textId="77777777" w:rsidR="00541C41" w:rsidRPr="00541C41" w:rsidRDefault="00541C41" w:rsidP="00541C41">
      <w:pPr>
        <w:spacing w:after="0" w:line="240" w:lineRule="auto"/>
        <w:jc w:val="both"/>
        <w:rPr>
          <w:sz w:val="28"/>
          <w:szCs w:val="28"/>
        </w:rPr>
      </w:pPr>
      <w:r w:rsidRPr="00541C41">
        <w:rPr>
          <w:b/>
          <w:sz w:val="28"/>
          <w:szCs w:val="28"/>
        </w:rPr>
        <w:t>Câu 5</w:t>
      </w:r>
      <w:r w:rsidRPr="00541C41">
        <w:rPr>
          <w:i/>
          <w:sz w:val="28"/>
          <w:szCs w:val="28"/>
        </w:rPr>
        <w:t>(2,0 điểm)</w:t>
      </w:r>
      <w:r w:rsidRPr="00541C41">
        <w:rPr>
          <w:sz w:val="28"/>
          <w:szCs w:val="28"/>
        </w:rPr>
        <w:t>: Dẫn từ từ  8,96 lít H</w:t>
      </w:r>
      <w:r w:rsidRPr="00541C41">
        <w:rPr>
          <w:sz w:val="28"/>
          <w:szCs w:val="28"/>
          <w:vertAlign w:val="subscript"/>
        </w:rPr>
        <w:t>2</w:t>
      </w:r>
      <w:r w:rsidRPr="00541C41">
        <w:rPr>
          <w:sz w:val="28"/>
          <w:szCs w:val="28"/>
        </w:rPr>
        <w:t xml:space="preserve"> (đktc) qua m gam oxit sắt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nung nóng. Sau phản ứng được 7,2 gam nước và  hỗn hợp A gồm 2 chất rắn nặng 28,4 gam (phản ứng xảy ra hoàn toàn).</w:t>
      </w:r>
    </w:p>
    <w:p w14:paraId="0599521D" w14:textId="77777777" w:rsidR="00541C41" w:rsidRPr="00541C41" w:rsidRDefault="00541C41" w:rsidP="00541C41">
      <w:pPr>
        <w:spacing w:after="0" w:line="240" w:lineRule="auto"/>
        <w:jc w:val="both"/>
        <w:rPr>
          <w:sz w:val="28"/>
          <w:szCs w:val="28"/>
        </w:rPr>
      </w:pPr>
      <w:r w:rsidRPr="00541C41">
        <w:rPr>
          <w:sz w:val="28"/>
          <w:szCs w:val="28"/>
        </w:rPr>
        <w:t>1/ Tìm giá trị của m?</w:t>
      </w:r>
    </w:p>
    <w:p w14:paraId="65EFC706" w14:textId="77777777" w:rsidR="00541C41" w:rsidRPr="00541C41" w:rsidRDefault="00541C41" w:rsidP="00541C41">
      <w:pPr>
        <w:spacing w:after="0" w:line="240" w:lineRule="auto"/>
        <w:jc w:val="both"/>
        <w:rPr>
          <w:sz w:val="28"/>
          <w:szCs w:val="28"/>
        </w:rPr>
      </w:pPr>
      <w:r w:rsidRPr="00541C41">
        <w:rPr>
          <w:sz w:val="28"/>
          <w:szCs w:val="28"/>
        </w:rPr>
        <w:t>2/ Lập công thức phân tử của oxit sắt, biết A có chứa 59,155% khối lượng sắt đơn chất.</w:t>
      </w:r>
    </w:p>
    <w:p w14:paraId="3AB31CA1" w14:textId="77777777" w:rsidR="00541C41" w:rsidRPr="00541C41" w:rsidRDefault="00541C41" w:rsidP="00541C41">
      <w:pPr>
        <w:spacing w:after="0" w:line="240" w:lineRule="auto"/>
        <w:jc w:val="both"/>
        <w:rPr>
          <w:sz w:val="28"/>
          <w:szCs w:val="28"/>
        </w:rPr>
      </w:pPr>
      <w:r w:rsidRPr="00541C41">
        <w:rPr>
          <w:b/>
          <w:sz w:val="28"/>
          <w:szCs w:val="28"/>
        </w:rPr>
        <w:t>Câu 6</w:t>
      </w:r>
      <w:r w:rsidRPr="00541C41">
        <w:rPr>
          <w:sz w:val="28"/>
          <w:szCs w:val="28"/>
        </w:rPr>
        <w:t xml:space="preserve"> </w:t>
      </w:r>
      <w:r w:rsidRPr="00541C41">
        <w:rPr>
          <w:i/>
          <w:sz w:val="28"/>
          <w:szCs w:val="28"/>
        </w:rPr>
        <w:t>(2,0 điểm)</w:t>
      </w:r>
      <w:r w:rsidRPr="00541C41">
        <w:rPr>
          <w:sz w:val="28"/>
          <w:szCs w:val="28"/>
        </w:rPr>
        <w:t>: 11,2 lít hỗn hợp X gồm hiđro và metan CH</w:t>
      </w:r>
      <w:r w:rsidRPr="00541C41">
        <w:rPr>
          <w:sz w:val="28"/>
          <w:szCs w:val="28"/>
          <w:vertAlign w:val="subscript"/>
        </w:rPr>
        <w:t>4</w:t>
      </w:r>
      <w:r w:rsidRPr="00541C41">
        <w:rPr>
          <w:sz w:val="28"/>
          <w:szCs w:val="28"/>
        </w:rPr>
        <w:t xml:space="preserve"> (đktc) có tỉ khói so với oxi  là 0,325. Đốt hỗn hợp với 28,8 g khí oxi. Phản ứng xong, làm lạnh để hơi nước ngưng tụ hết được hỗn hợp khí Y .</w:t>
      </w:r>
    </w:p>
    <w:p w14:paraId="045E121A" w14:textId="77777777" w:rsidR="00541C41" w:rsidRPr="00541C41" w:rsidRDefault="00541C41" w:rsidP="00541C41">
      <w:pPr>
        <w:spacing w:after="0" w:line="240" w:lineRule="auto"/>
        <w:jc w:val="both"/>
        <w:rPr>
          <w:sz w:val="28"/>
          <w:szCs w:val="28"/>
        </w:rPr>
      </w:pPr>
      <w:r w:rsidRPr="00541C41">
        <w:rPr>
          <w:sz w:val="28"/>
          <w:szCs w:val="28"/>
        </w:rPr>
        <w:tab/>
        <w:t>1/ Viết phương trình hoá học xảy ra. Xác định % thể tích các khí trong X?</w:t>
      </w:r>
    </w:p>
    <w:p w14:paraId="27E9191B" w14:textId="77777777" w:rsidR="00541C41" w:rsidRPr="00541C41" w:rsidRDefault="00541C41" w:rsidP="00541C41">
      <w:pPr>
        <w:spacing w:after="0" w:line="240" w:lineRule="auto"/>
        <w:jc w:val="both"/>
        <w:rPr>
          <w:sz w:val="28"/>
          <w:szCs w:val="28"/>
        </w:rPr>
      </w:pPr>
      <w:r w:rsidRPr="00541C41">
        <w:rPr>
          <w:sz w:val="28"/>
          <w:szCs w:val="28"/>
        </w:rPr>
        <w:tab/>
        <w:t>2/ Xác định % thể tích và % khối lượng của các khí trong Y.</w:t>
      </w:r>
    </w:p>
    <w:p w14:paraId="3474FA59" w14:textId="77777777" w:rsidR="00541C41" w:rsidRPr="00541C41" w:rsidRDefault="00541C41" w:rsidP="00541C41">
      <w:pPr>
        <w:pStyle w:val="BodyText"/>
        <w:rPr>
          <w:rFonts w:ascii="Times New Roman" w:hAnsi="Times New Roman"/>
          <w:szCs w:val="28"/>
        </w:rPr>
      </w:pPr>
      <w:r w:rsidRPr="00541C41">
        <w:rPr>
          <w:rFonts w:ascii="Times New Roman" w:hAnsi="Times New Roman"/>
          <w:b/>
          <w:bCs/>
          <w:szCs w:val="28"/>
        </w:rPr>
        <w:t xml:space="preserve">Câu7 </w:t>
      </w:r>
      <w:r w:rsidRPr="00541C41">
        <w:rPr>
          <w:rFonts w:ascii="Times New Roman" w:hAnsi="Times New Roman"/>
          <w:szCs w:val="28"/>
        </w:rPr>
        <w:t>(</w:t>
      </w:r>
      <w:r w:rsidRPr="00541C41">
        <w:rPr>
          <w:rFonts w:ascii="Times New Roman" w:hAnsi="Times New Roman"/>
          <w:i/>
          <w:szCs w:val="28"/>
        </w:rPr>
        <w:t>2,0 điểm</w:t>
      </w:r>
      <w:r w:rsidRPr="00541C41">
        <w:rPr>
          <w:rFonts w:ascii="Times New Roman" w:hAnsi="Times New Roman"/>
          <w:szCs w:val="28"/>
        </w:rPr>
        <w:t xml:space="preserve">) :  Một hợp chất A có 82,76% C và 17,24% H theo khối lượng.                 </w:t>
      </w:r>
    </w:p>
    <w:p w14:paraId="06B5047F" w14:textId="77777777" w:rsidR="00541C41" w:rsidRPr="00541C41" w:rsidRDefault="00541C41" w:rsidP="00541C41">
      <w:pPr>
        <w:pStyle w:val="BodyText"/>
        <w:rPr>
          <w:rFonts w:ascii="Times New Roman" w:hAnsi="Times New Roman"/>
          <w:szCs w:val="28"/>
        </w:rPr>
      </w:pPr>
      <w:r w:rsidRPr="00541C41">
        <w:rPr>
          <w:rFonts w:ascii="Times New Roman" w:hAnsi="Times New Roman"/>
          <w:szCs w:val="28"/>
        </w:rPr>
        <w:t>a, Lập công thức của A , biết  dA/ KK = 2.</w:t>
      </w:r>
    </w:p>
    <w:p w14:paraId="697A3FA5" w14:textId="77777777" w:rsidR="00541C41" w:rsidRPr="00541C41" w:rsidRDefault="00541C41" w:rsidP="00541C41">
      <w:pPr>
        <w:pStyle w:val="BodyText"/>
        <w:rPr>
          <w:rFonts w:ascii="Times New Roman" w:hAnsi="Times New Roman"/>
          <w:szCs w:val="28"/>
        </w:rPr>
      </w:pPr>
      <w:r w:rsidRPr="00541C41">
        <w:rPr>
          <w:rFonts w:ascii="Times New Roman" w:hAnsi="Times New Roman"/>
          <w:szCs w:val="28"/>
        </w:rPr>
        <w:t>b, Tính khối lượng của 1,12 lít khí A (ở đktc).</w:t>
      </w:r>
    </w:p>
    <w:p w14:paraId="11E89009" w14:textId="77777777" w:rsidR="00541C41" w:rsidRPr="00541C41" w:rsidRDefault="00541C41" w:rsidP="00541C41">
      <w:pPr>
        <w:spacing w:after="0"/>
        <w:jc w:val="center"/>
        <w:rPr>
          <w:sz w:val="28"/>
          <w:szCs w:val="28"/>
        </w:rPr>
      </w:pPr>
      <w:r w:rsidRPr="00541C41">
        <w:rPr>
          <w:sz w:val="28"/>
          <w:szCs w:val="28"/>
        </w:rPr>
        <w:t xml:space="preserve">Cho: Fe = 56; Al = 27; Mg = 24;Na = 23 ; Zn = 65; C =12; O = 16 ; Cl = 35,5. </w:t>
      </w:r>
    </w:p>
    <w:p w14:paraId="21EA5CBF" w14:textId="77777777" w:rsidR="00541C41" w:rsidRPr="00541C41" w:rsidRDefault="00541C41" w:rsidP="00541C41">
      <w:pPr>
        <w:spacing w:after="0" w:line="288" w:lineRule="auto"/>
        <w:ind w:firstLine="284"/>
        <w:jc w:val="both"/>
        <w:rPr>
          <w:color w:val="000000" w:themeColor="text1"/>
          <w:szCs w:val="24"/>
        </w:rPr>
      </w:pPr>
    </w:p>
    <w:p w14:paraId="36F4DD0F"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HẾT--------------------</w:t>
      </w:r>
    </w:p>
    <w:p w14:paraId="6AD161D6" w14:textId="77777777" w:rsidR="00541C41" w:rsidRPr="00541C41" w:rsidRDefault="00541C41" w:rsidP="00541C41">
      <w:pPr>
        <w:spacing w:after="0" w:line="288" w:lineRule="auto"/>
        <w:jc w:val="center"/>
        <w:rPr>
          <w:b/>
          <w:bCs/>
          <w:color w:val="000000" w:themeColor="text1"/>
          <w:szCs w:val="24"/>
        </w:rPr>
      </w:pPr>
    </w:p>
    <w:p w14:paraId="7DA34354" w14:textId="77777777" w:rsidR="00541C41" w:rsidRPr="00541C41" w:rsidRDefault="00541C41" w:rsidP="00541C41">
      <w:pPr>
        <w:spacing w:after="0" w:line="288" w:lineRule="auto"/>
        <w:jc w:val="center"/>
        <w:rPr>
          <w:b/>
          <w:bCs/>
          <w:color w:val="000000" w:themeColor="text1"/>
          <w:szCs w:val="24"/>
        </w:rPr>
      </w:pPr>
    </w:p>
    <w:p w14:paraId="7B5ADFA1" w14:textId="77777777" w:rsidR="00541C41" w:rsidRPr="00541C41" w:rsidRDefault="00541C41" w:rsidP="00541C41">
      <w:pPr>
        <w:spacing w:after="0" w:line="288" w:lineRule="auto"/>
        <w:jc w:val="center"/>
        <w:rPr>
          <w:b/>
          <w:bCs/>
          <w:color w:val="000000" w:themeColor="text1"/>
          <w:szCs w:val="24"/>
        </w:rPr>
      </w:pPr>
    </w:p>
    <w:p w14:paraId="684215E7" w14:textId="77777777" w:rsidR="00541C41" w:rsidRPr="00541C41" w:rsidRDefault="00541C41" w:rsidP="00541C41">
      <w:pPr>
        <w:spacing w:after="0" w:line="288" w:lineRule="auto"/>
        <w:jc w:val="center"/>
        <w:rPr>
          <w:b/>
          <w:bCs/>
          <w:color w:val="000000" w:themeColor="text1"/>
          <w:szCs w:val="24"/>
        </w:rPr>
      </w:pPr>
    </w:p>
    <w:p w14:paraId="4A4F26D8" w14:textId="77777777" w:rsidR="00541C41" w:rsidRPr="00541C41" w:rsidRDefault="00541C41" w:rsidP="00541C41">
      <w:pPr>
        <w:spacing w:after="0" w:line="288" w:lineRule="auto"/>
        <w:jc w:val="center"/>
        <w:rPr>
          <w:b/>
          <w:bCs/>
          <w:color w:val="000000" w:themeColor="text1"/>
          <w:szCs w:val="24"/>
        </w:rPr>
      </w:pPr>
    </w:p>
    <w:p w14:paraId="599203D5" w14:textId="77777777" w:rsidR="00541C41" w:rsidRPr="00541C41" w:rsidRDefault="00541C41" w:rsidP="00541C41">
      <w:pPr>
        <w:spacing w:after="0" w:line="288" w:lineRule="auto"/>
        <w:jc w:val="center"/>
        <w:rPr>
          <w:b/>
          <w:bCs/>
          <w:color w:val="000000" w:themeColor="text1"/>
          <w:szCs w:val="24"/>
        </w:rPr>
      </w:pPr>
    </w:p>
    <w:p w14:paraId="51A9FAA3" w14:textId="77777777" w:rsidR="00541C41" w:rsidRPr="00541C41" w:rsidRDefault="00541C41" w:rsidP="00541C41">
      <w:pPr>
        <w:spacing w:after="0" w:line="288" w:lineRule="auto"/>
        <w:rPr>
          <w:b/>
          <w:bCs/>
          <w:color w:val="000000" w:themeColor="text1"/>
          <w:szCs w:val="24"/>
        </w:rPr>
      </w:pPr>
    </w:p>
    <w:p w14:paraId="01012D83"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HƯỚNG DẪN CHẤM ĐỀ MINH HỌA MÔN KHTN 3</w:t>
      </w:r>
    </w:p>
    <w:p w14:paraId="253BBC74"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GIAO LƯU HỌC SINH GIỎI LỚP 8 NĂM HỌC 2023-2024</w:t>
      </w:r>
    </w:p>
    <w:p w14:paraId="7FB97B04"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t xml:space="preserve">PHẦN A. (BẮT BUỘC)  </w:t>
      </w:r>
    </w:p>
    <w:tbl>
      <w:tblPr>
        <w:tblStyle w:val="TableGrid"/>
        <w:tblW w:w="0" w:type="auto"/>
        <w:tblInd w:w="108" w:type="dxa"/>
        <w:tblLook w:val="04A0" w:firstRow="1" w:lastRow="0" w:firstColumn="1" w:lastColumn="0" w:noHBand="0" w:noVBand="1"/>
      </w:tblPr>
      <w:tblGrid>
        <w:gridCol w:w="760"/>
        <w:gridCol w:w="8661"/>
        <w:gridCol w:w="717"/>
      </w:tblGrid>
      <w:tr w:rsidR="00541C41" w:rsidRPr="00541C41" w14:paraId="765C7ABD" w14:textId="77777777" w:rsidTr="00B07E02">
        <w:trPr>
          <w:trHeight w:val="322"/>
        </w:trPr>
        <w:tc>
          <w:tcPr>
            <w:tcW w:w="58" w:type="dxa"/>
          </w:tcPr>
          <w:p w14:paraId="09B13BBC"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Câu</w:t>
            </w:r>
          </w:p>
        </w:tc>
        <w:tc>
          <w:tcPr>
            <w:tcW w:w="624" w:type="dxa"/>
          </w:tcPr>
          <w:p w14:paraId="6F4D4D1F"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Nội dung</w:t>
            </w:r>
          </w:p>
        </w:tc>
        <w:tc>
          <w:tcPr>
            <w:tcW w:w="55" w:type="dxa"/>
          </w:tcPr>
          <w:p w14:paraId="03949673"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Điểm</w:t>
            </w:r>
          </w:p>
        </w:tc>
      </w:tr>
      <w:tr w:rsidR="00541C41" w:rsidRPr="00541C41" w14:paraId="7ED6509D" w14:textId="77777777" w:rsidTr="00B07E02">
        <w:trPr>
          <w:trHeight w:val="5751"/>
        </w:trPr>
        <w:tc>
          <w:tcPr>
            <w:tcW w:w="58" w:type="dxa"/>
          </w:tcPr>
          <w:p w14:paraId="54DD9101"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lastRenderedPageBreak/>
              <w:t>1</w:t>
            </w:r>
          </w:p>
          <w:p w14:paraId="5310C661"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1.0 đ)</w:t>
            </w:r>
          </w:p>
        </w:tc>
        <w:tc>
          <w:tcPr>
            <w:tcW w:w="624" w:type="dxa"/>
          </w:tcPr>
          <w:p w14:paraId="45974A1C" w14:textId="77777777" w:rsidR="00541C41" w:rsidRPr="00541C41" w:rsidRDefault="00541C41" w:rsidP="00541C41">
            <w:pPr>
              <w:spacing w:after="0" w:line="288" w:lineRule="auto"/>
              <w:jc w:val="both"/>
              <w:rPr>
                <w:b/>
                <w:bCs/>
                <w:color w:val="000000" w:themeColor="text1"/>
                <w:szCs w:val="24"/>
              </w:rPr>
            </w:pPr>
            <w:r w:rsidRPr="00541C41">
              <w:rPr>
                <w:b/>
                <w:bCs/>
                <w:color w:val="000000" w:themeColor="text1"/>
                <w:szCs w:val="24"/>
              </w:rPr>
              <w:t>a/.</w:t>
            </w:r>
          </w:p>
          <w:p w14:paraId="5802E9F7" w14:textId="77777777" w:rsidR="00541C41" w:rsidRPr="00541C41" w:rsidRDefault="00541C41" w:rsidP="00541C41">
            <w:pPr>
              <w:spacing w:after="0" w:line="288" w:lineRule="auto"/>
              <w:jc w:val="both"/>
              <w:rPr>
                <w:color w:val="000000" w:themeColor="text1"/>
                <w:szCs w:val="24"/>
              </w:rPr>
            </w:pPr>
            <w:r w:rsidRPr="00541C41">
              <w:rPr>
                <w:b/>
                <w:bCs/>
                <w:color w:val="000000" w:themeColor="text1"/>
                <w:szCs w:val="24"/>
              </w:rPr>
              <w:t xml:space="preserve">- </w:t>
            </w:r>
            <w:r w:rsidRPr="00541C41">
              <w:rPr>
                <w:color w:val="000000" w:themeColor="text1"/>
                <w:szCs w:val="24"/>
              </w:rPr>
              <w:t>Nhân tố sinh thái : là các yếu tố của môi trường có tác động tới sinh vật.</w:t>
            </w:r>
          </w:p>
          <w:p w14:paraId="02D681C0" w14:textId="77777777" w:rsidR="00541C41" w:rsidRPr="00541C41" w:rsidRDefault="00541C41" w:rsidP="00541C41">
            <w:pPr>
              <w:spacing w:after="0" w:line="288" w:lineRule="auto"/>
              <w:jc w:val="both"/>
              <w:rPr>
                <w:color w:val="000000" w:themeColor="text1"/>
                <w:szCs w:val="24"/>
              </w:rPr>
            </w:pPr>
            <w:r w:rsidRPr="00541C41">
              <w:rPr>
                <w:color w:val="000000" w:themeColor="text1"/>
                <w:szCs w:val="24"/>
              </w:rPr>
              <w:t>- Có 2 nhóm nhân tố sinh thái là: nhân tố vô sinh và nhân tố hữu sinh</w:t>
            </w:r>
          </w:p>
          <w:p w14:paraId="7A3C4E21" w14:textId="77777777" w:rsidR="00541C41" w:rsidRPr="00541C41" w:rsidRDefault="00541C41" w:rsidP="00541C41">
            <w:pPr>
              <w:spacing w:after="0" w:line="288" w:lineRule="auto"/>
              <w:jc w:val="both"/>
              <w:rPr>
                <w:b/>
                <w:bCs/>
                <w:color w:val="000000" w:themeColor="text1"/>
                <w:szCs w:val="24"/>
              </w:rPr>
            </w:pPr>
            <w:r w:rsidRPr="00541C41">
              <w:rPr>
                <w:b/>
                <w:bCs/>
                <w:color w:val="000000" w:themeColor="text1"/>
                <w:szCs w:val="24"/>
              </w:rPr>
              <w:t>b/.</w:t>
            </w:r>
          </w:p>
          <w:p w14:paraId="768E4EB5" w14:textId="77777777" w:rsidR="00541C41" w:rsidRPr="00541C41" w:rsidRDefault="00541C41" w:rsidP="00541C41">
            <w:pPr>
              <w:spacing w:after="0" w:line="288" w:lineRule="auto"/>
              <w:jc w:val="center"/>
              <w:rPr>
                <w:b/>
                <w:bCs/>
                <w:color w:val="000000" w:themeColor="text1"/>
                <w:szCs w:val="24"/>
              </w:rPr>
            </w:pPr>
            <w:r w:rsidRPr="00541C41">
              <w:rPr>
                <w:noProof/>
              </w:rPr>
              <w:drawing>
                <wp:inline distT="0" distB="0" distL="0" distR="0" wp14:anchorId="39EF868F" wp14:editId="3509FC02">
                  <wp:extent cx="5362575" cy="2849921"/>
                  <wp:effectExtent l="0" t="0" r="0" b="7620"/>
                  <wp:docPr id="1939459308" name="Picture 1939459308" descr="Giới hạn chịu đựng của cá rô phi ở Việt Nam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ới hạn chịu đựng của cá rô phi ở Việt Nam là"/>
                          <pic:cNvPicPr>
                            <a:picLocks noChangeAspect="1" noChangeArrowheads="1"/>
                          </pic:cNvPicPr>
                        </pic:nvPicPr>
                        <pic:blipFill>
                          <a:blip r:embed="rId1663" cstate="email">
                            <a:extLst>
                              <a:ext uri="{28A0092B-C50C-407E-A947-70E740481C1C}">
                                <a14:useLocalDpi xmlns:a14="http://schemas.microsoft.com/office/drawing/2010/main"/>
                              </a:ext>
                            </a:extLst>
                          </a:blip>
                          <a:srcRect/>
                          <a:stretch>
                            <a:fillRect/>
                          </a:stretch>
                        </pic:blipFill>
                        <pic:spPr bwMode="auto">
                          <a:xfrm>
                            <a:off x="0" y="0"/>
                            <a:ext cx="5375583" cy="2856834"/>
                          </a:xfrm>
                          <a:prstGeom prst="rect">
                            <a:avLst/>
                          </a:prstGeom>
                          <a:noFill/>
                          <a:ln>
                            <a:noFill/>
                          </a:ln>
                        </pic:spPr>
                      </pic:pic>
                    </a:graphicData>
                  </a:graphic>
                </wp:inline>
              </w:drawing>
            </w:r>
          </w:p>
        </w:tc>
        <w:tc>
          <w:tcPr>
            <w:tcW w:w="55" w:type="dxa"/>
          </w:tcPr>
          <w:p w14:paraId="4C6E7D4C" w14:textId="77777777" w:rsidR="00541C41" w:rsidRPr="00541C41" w:rsidRDefault="00541C41" w:rsidP="00541C41">
            <w:pPr>
              <w:spacing w:after="0" w:line="288" w:lineRule="auto"/>
              <w:jc w:val="center"/>
              <w:rPr>
                <w:color w:val="000000" w:themeColor="text1"/>
                <w:szCs w:val="24"/>
              </w:rPr>
            </w:pPr>
          </w:p>
          <w:p w14:paraId="45C9BD14" w14:textId="77777777" w:rsidR="00541C41" w:rsidRPr="00541C41" w:rsidRDefault="00541C41" w:rsidP="00541C41">
            <w:pPr>
              <w:spacing w:after="0" w:line="288" w:lineRule="auto"/>
              <w:jc w:val="center"/>
              <w:rPr>
                <w:color w:val="000000" w:themeColor="text1"/>
                <w:szCs w:val="24"/>
              </w:rPr>
            </w:pPr>
            <w:r w:rsidRPr="00541C41">
              <w:rPr>
                <w:color w:val="000000" w:themeColor="text1"/>
                <w:szCs w:val="24"/>
              </w:rPr>
              <w:t>0.25</w:t>
            </w:r>
          </w:p>
          <w:p w14:paraId="67677464" w14:textId="77777777" w:rsidR="00541C41" w:rsidRPr="00541C41" w:rsidRDefault="00541C41" w:rsidP="00541C41">
            <w:pPr>
              <w:spacing w:after="0" w:line="288" w:lineRule="auto"/>
              <w:jc w:val="center"/>
              <w:rPr>
                <w:color w:val="000000" w:themeColor="text1"/>
                <w:szCs w:val="24"/>
              </w:rPr>
            </w:pPr>
            <w:r w:rsidRPr="00541C41">
              <w:rPr>
                <w:color w:val="000000" w:themeColor="text1"/>
                <w:szCs w:val="24"/>
              </w:rPr>
              <w:t>0.25</w:t>
            </w:r>
          </w:p>
          <w:p w14:paraId="06E90F27" w14:textId="77777777" w:rsidR="00541C41" w:rsidRPr="00541C41" w:rsidRDefault="00541C41" w:rsidP="00541C41">
            <w:pPr>
              <w:spacing w:after="0" w:line="288" w:lineRule="auto"/>
              <w:jc w:val="center"/>
              <w:rPr>
                <w:color w:val="000000" w:themeColor="text1"/>
                <w:szCs w:val="24"/>
              </w:rPr>
            </w:pPr>
          </w:p>
          <w:p w14:paraId="35F6F115" w14:textId="77777777" w:rsidR="00541C41" w:rsidRPr="00541C41" w:rsidRDefault="00541C41" w:rsidP="00541C41">
            <w:pPr>
              <w:spacing w:after="0" w:line="288" w:lineRule="auto"/>
              <w:jc w:val="center"/>
              <w:rPr>
                <w:color w:val="000000" w:themeColor="text1"/>
                <w:szCs w:val="24"/>
              </w:rPr>
            </w:pPr>
          </w:p>
          <w:p w14:paraId="5D8B8905" w14:textId="77777777" w:rsidR="00541C41" w:rsidRPr="00541C41" w:rsidRDefault="00541C41" w:rsidP="00541C41">
            <w:pPr>
              <w:spacing w:after="0" w:line="288" w:lineRule="auto"/>
              <w:jc w:val="center"/>
              <w:rPr>
                <w:color w:val="000000" w:themeColor="text1"/>
                <w:szCs w:val="24"/>
              </w:rPr>
            </w:pPr>
            <w:r w:rsidRPr="00541C41">
              <w:rPr>
                <w:color w:val="000000" w:themeColor="text1"/>
                <w:szCs w:val="24"/>
              </w:rPr>
              <w:t>0.5</w:t>
            </w:r>
          </w:p>
          <w:p w14:paraId="4D146F37" w14:textId="77777777" w:rsidR="00541C41" w:rsidRPr="00541C41" w:rsidRDefault="00541C41" w:rsidP="00541C41">
            <w:pPr>
              <w:spacing w:after="0" w:line="288" w:lineRule="auto"/>
              <w:rPr>
                <w:color w:val="000000" w:themeColor="text1"/>
                <w:szCs w:val="24"/>
              </w:rPr>
            </w:pPr>
          </w:p>
          <w:p w14:paraId="23FB6820" w14:textId="77777777" w:rsidR="00541C41" w:rsidRPr="00541C41" w:rsidRDefault="00541C41" w:rsidP="00541C41">
            <w:pPr>
              <w:spacing w:after="0" w:line="288" w:lineRule="auto"/>
              <w:jc w:val="center"/>
              <w:rPr>
                <w:b/>
                <w:bCs/>
                <w:color w:val="000000" w:themeColor="text1"/>
                <w:szCs w:val="24"/>
              </w:rPr>
            </w:pPr>
          </w:p>
        </w:tc>
      </w:tr>
      <w:tr w:rsidR="00541C41" w:rsidRPr="00541C41" w14:paraId="2ADF9ECC" w14:textId="77777777" w:rsidTr="00B07E02">
        <w:trPr>
          <w:trHeight w:val="822"/>
        </w:trPr>
        <w:tc>
          <w:tcPr>
            <w:tcW w:w="58" w:type="dxa"/>
          </w:tcPr>
          <w:p w14:paraId="7EDF91B0"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2.</w:t>
            </w:r>
          </w:p>
          <w:p w14:paraId="61E51A7A"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1.0đ)</w:t>
            </w:r>
          </w:p>
          <w:p w14:paraId="2D3598CE" w14:textId="77777777" w:rsidR="00541C41" w:rsidRPr="00541C41" w:rsidRDefault="00541C41" w:rsidP="00541C41">
            <w:pPr>
              <w:spacing w:after="0" w:line="288" w:lineRule="auto"/>
              <w:jc w:val="center"/>
              <w:rPr>
                <w:b/>
                <w:bCs/>
                <w:color w:val="000000" w:themeColor="text1"/>
                <w:szCs w:val="24"/>
              </w:rPr>
            </w:pPr>
          </w:p>
          <w:p w14:paraId="7C33F28B" w14:textId="77777777" w:rsidR="00541C41" w:rsidRPr="00541C41" w:rsidRDefault="00541C41" w:rsidP="00541C41">
            <w:pPr>
              <w:spacing w:after="0" w:line="288" w:lineRule="auto"/>
              <w:jc w:val="center"/>
              <w:rPr>
                <w:b/>
                <w:bCs/>
                <w:color w:val="000000" w:themeColor="text1"/>
                <w:szCs w:val="24"/>
              </w:rPr>
            </w:pPr>
          </w:p>
        </w:tc>
        <w:tc>
          <w:tcPr>
            <w:tcW w:w="624" w:type="dxa"/>
          </w:tcPr>
          <w:p w14:paraId="6FECCB49" w14:textId="77777777" w:rsidR="00541C41" w:rsidRPr="00541C41" w:rsidRDefault="00541C41" w:rsidP="00541C41">
            <w:pPr>
              <w:shd w:val="clear" w:color="auto" w:fill="FFFFFF"/>
              <w:spacing w:after="0" w:line="288" w:lineRule="auto"/>
              <w:jc w:val="both"/>
              <w:rPr>
                <w:rFonts w:eastAsia="Times New Roman"/>
                <w:color w:val="000000"/>
                <w:sz w:val="28"/>
                <w:szCs w:val="28"/>
              </w:rPr>
            </w:pPr>
            <w:r w:rsidRPr="00541C41">
              <w:rPr>
                <w:rFonts w:eastAsia="Times New Roman"/>
                <w:color w:val="000000"/>
                <w:szCs w:val="24"/>
                <w:lang w:val="fr-FR"/>
              </w:rPr>
              <w:t xml:space="preserve">- </w:t>
            </w:r>
            <w:r w:rsidRPr="00541C41">
              <w:rPr>
                <w:rFonts w:eastAsia="Times New Roman"/>
                <w:color w:val="000000"/>
                <w:sz w:val="28"/>
                <w:szCs w:val="28"/>
                <w:lang w:val="fr-FR"/>
              </w:rPr>
              <w:t>Đặc điểm các dạng tháp tuổi =&gt; phản ánh trạng thái phát triển số lượng cá thể của quần thể.</w:t>
            </w:r>
          </w:p>
          <w:p w14:paraId="6A3F950C" w14:textId="77777777" w:rsidR="00541C41" w:rsidRPr="00541C41" w:rsidRDefault="00541C41" w:rsidP="00541C41">
            <w:pPr>
              <w:shd w:val="clear" w:color="auto" w:fill="FFFFFF"/>
              <w:spacing w:after="0" w:line="288" w:lineRule="auto"/>
              <w:jc w:val="both"/>
              <w:rPr>
                <w:rFonts w:eastAsia="Times New Roman"/>
                <w:color w:val="000000"/>
                <w:sz w:val="28"/>
                <w:szCs w:val="28"/>
              </w:rPr>
            </w:pPr>
            <w:r w:rsidRPr="00541C41">
              <w:rPr>
                <w:rFonts w:eastAsia="Times New Roman"/>
                <w:color w:val="000000"/>
                <w:sz w:val="28"/>
                <w:szCs w:val="28"/>
                <w:lang w:val="fr-FR"/>
              </w:rPr>
              <w:t>+ Tháp có đáy rộng nhất đặc trưng cho các quần thể trẻ, đang phát triển.</w:t>
            </w:r>
          </w:p>
          <w:p w14:paraId="2445CBFF" w14:textId="77777777" w:rsidR="00541C41" w:rsidRPr="00541C41" w:rsidRDefault="00541C41" w:rsidP="00541C41">
            <w:pPr>
              <w:shd w:val="clear" w:color="auto" w:fill="FFFFFF"/>
              <w:spacing w:after="0" w:line="288" w:lineRule="auto"/>
              <w:jc w:val="both"/>
              <w:rPr>
                <w:rFonts w:eastAsia="Times New Roman"/>
                <w:color w:val="000000"/>
                <w:sz w:val="28"/>
                <w:szCs w:val="28"/>
              </w:rPr>
            </w:pPr>
            <w:r w:rsidRPr="00541C41">
              <w:rPr>
                <w:rFonts w:eastAsia="Times New Roman"/>
                <w:color w:val="000000"/>
                <w:sz w:val="28"/>
                <w:szCs w:val="28"/>
                <w:lang w:val="fr-FR"/>
              </w:rPr>
              <w:t>+ Tháp có nhóm tuổi trước sinh sản và sinh sản sấp xỉ bằng nhau là tháp đặc trưng cho các quần thể ổn định.</w:t>
            </w:r>
          </w:p>
          <w:p w14:paraId="24AFB8ED" w14:textId="77777777" w:rsidR="00541C41" w:rsidRPr="00541C41" w:rsidRDefault="00541C41" w:rsidP="00541C41">
            <w:pPr>
              <w:shd w:val="clear" w:color="auto" w:fill="FFFFFF"/>
              <w:spacing w:after="0" w:line="288" w:lineRule="auto"/>
              <w:jc w:val="both"/>
              <w:rPr>
                <w:rFonts w:eastAsia="Times New Roman"/>
                <w:color w:val="000000"/>
                <w:sz w:val="28"/>
                <w:szCs w:val="28"/>
                <w:lang w:val="fr-FR"/>
              </w:rPr>
            </w:pPr>
            <w:r w:rsidRPr="00541C41">
              <w:rPr>
                <w:rFonts w:eastAsia="Times New Roman"/>
                <w:color w:val="000000"/>
                <w:sz w:val="28"/>
                <w:szCs w:val="28"/>
                <w:lang w:val="fr-FR"/>
              </w:rPr>
              <w:t>+ Tháp có nhóm tuổi trước sinh sản nhỏ hơn sinh sản là dạng tháp đặc trưng cho các quần thể già hay đang suy thoái.</w:t>
            </w:r>
          </w:p>
          <w:p w14:paraId="045613EC" w14:textId="77777777" w:rsidR="00541C41" w:rsidRPr="00541C41" w:rsidRDefault="00541C41" w:rsidP="00541C41">
            <w:pPr>
              <w:spacing w:after="0" w:line="288" w:lineRule="auto"/>
              <w:jc w:val="both"/>
              <w:rPr>
                <w:color w:val="000000" w:themeColor="text1"/>
                <w:sz w:val="28"/>
                <w:szCs w:val="28"/>
              </w:rPr>
            </w:pPr>
            <w:r w:rsidRPr="00541C41">
              <w:rPr>
                <w:rFonts w:eastAsia="Times New Roman"/>
                <w:color w:val="000000"/>
                <w:sz w:val="28"/>
                <w:szCs w:val="28"/>
                <w:lang w:val="fr-FR"/>
              </w:rPr>
              <w:t xml:space="preserve">- </w:t>
            </w:r>
            <w:r w:rsidRPr="00541C41">
              <w:rPr>
                <w:color w:val="000000" w:themeColor="text1"/>
                <w:sz w:val="28"/>
                <w:szCs w:val="28"/>
              </w:rPr>
              <w:t xml:space="preserve">Khối lượng và kích thước của quần thể được quyết định bởi nhóm tuổi trước sinh sản </w:t>
            </w:r>
          </w:p>
          <w:p w14:paraId="75470492" w14:textId="77777777" w:rsidR="00541C41" w:rsidRPr="00541C41" w:rsidRDefault="00541C41" w:rsidP="00541C41">
            <w:pPr>
              <w:spacing w:after="0" w:line="288" w:lineRule="auto"/>
              <w:jc w:val="center"/>
              <w:rPr>
                <w:b/>
                <w:bCs/>
                <w:color w:val="000000" w:themeColor="text1"/>
                <w:szCs w:val="24"/>
              </w:rPr>
            </w:pPr>
            <w:r w:rsidRPr="00541C41">
              <w:rPr>
                <w:color w:val="000000" w:themeColor="text1"/>
                <w:sz w:val="28"/>
                <w:szCs w:val="28"/>
              </w:rPr>
              <w:t>Vì : Nhóm tuổi này có đặc điểm sinh học là lớn rất nhanh</w:t>
            </w:r>
          </w:p>
        </w:tc>
        <w:tc>
          <w:tcPr>
            <w:tcW w:w="55" w:type="dxa"/>
          </w:tcPr>
          <w:p w14:paraId="40874BF3" w14:textId="77777777" w:rsidR="00541C41" w:rsidRPr="00541C41" w:rsidRDefault="00541C41" w:rsidP="00541C41">
            <w:pPr>
              <w:spacing w:after="0" w:line="288" w:lineRule="auto"/>
              <w:jc w:val="center"/>
              <w:rPr>
                <w:color w:val="000000" w:themeColor="text1"/>
                <w:szCs w:val="24"/>
              </w:rPr>
            </w:pPr>
          </w:p>
          <w:p w14:paraId="21798D4F" w14:textId="77777777" w:rsidR="00541C41" w:rsidRPr="00541C41" w:rsidRDefault="00541C41" w:rsidP="00541C41">
            <w:pPr>
              <w:spacing w:after="0" w:line="288" w:lineRule="auto"/>
              <w:jc w:val="center"/>
              <w:rPr>
                <w:color w:val="000000" w:themeColor="text1"/>
                <w:szCs w:val="24"/>
              </w:rPr>
            </w:pPr>
            <w:r w:rsidRPr="00541C41">
              <w:rPr>
                <w:color w:val="000000" w:themeColor="text1"/>
                <w:szCs w:val="24"/>
              </w:rPr>
              <w:t xml:space="preserve">0,25 </w:t>
            </w:r>
          </w:p>
          <w:p w14:paraId="4F2ED5FB" w14:textId="77777777" w:rsidR="00541C41" w:rsidRPr="00541C41" w:rsidRDefault="00541C41" w:rsidP="00541C41">
            <w:pPr>
              <w:spacing w:after="0" w:line="288" w:lineRule="auto"/>
              <w:jc w:val="center"/>
              <w:rPr>
                <w:color w:val="000000" w:themeColor="text1"/>
                <w:szCs w:val="24"/>
              </w:rPr>
            </w:pPr>
          </w:p>
          <w:p w14:paraId="52D3E68F" w14:textId="77777777" w:rsidR="00541C41" w:rsidRPr="00541C41" w:rsidRDefault="00541C41" w:rsidP="00541C41">
            <w:pPr>
              <w:spacing w:after="0" w:line="288" w:lineRule="auto"/>
              <w:jc w:val="center"/>
              <w:rPr>
                <w:color w:val="000000" w:themeColor="text1"/>
                <w:szCs w:val="24"/>
              </w:rPr>
            </w:pPr>
            <w:r w:rsidRPr="00541C41">
              <w:rPr>
                <w:color w:val="000000" w:themeColor="text1"/>
                <w:szCs w:val="24"/>
              </w:rPr>
              <w:t>0.25</w:t>
            </w:r>
          </w:p>
          <w:p w14:paraId="2640D6C4" w14:textId="77777777" w:rsidR="00541C41" w:rsidRPr="00541C41" w:rsidRDefault="00541C41" w:rsidP="00541C41">
            <w:pPr>
              <w:spacing w:after="0" w:line="288" w:lineRule="auto"/>
              <w:jc w:val="center"/>
              <w:rPr>
                <w:color w:val="000000" w:themeColor="text1"/>
                <w:szCs w:val="24"/>
              </w:rPr>
            </w:pPr>
          </w:p>
          <w:p w14:paraId="207BD660" w14:textId="77777777" w:rsidR="00541C41" w:rsidRPr="00541C41" w:rsidRDefault="00541C41" w:rsidP="00541C41">
            <w:pPr>
              <w:spacing w:after="0" w:line="288" w:lineRule="auto"/>
              <w:jc w:val="center"/>
              <w:rPr>
                <w:color w:val="000000" w:themeColor="text1"/>
                <w:szCs w:val="24"/>
              </w:rPr>
            </w:pPr>
          </w:p>
          <w:p w14:paraId="49DBEB0E" w14:textId="77777777" w:rsidR="00541C41" w:rsidRPr="00541C41" w:rsidRDefault="00541C41" w:rsidP="00541C41">
            <w:pPr>
              <w:spacing w:after="0" w:line="288" w:lineRule="auto"/>
              <w:jc w:val="center"/>
              <w:rPr>
                <w:color w:val="000000" w:themeColor="text1"/>
                <w:szCs w:val="24"/>
              </w:rPr>
            </w:pPr>
            <w:r w:rsidRPr="00541C41">
              <w:rPr>
                <w:color w:val="000000" w:themeColor="text1"/>
                <w:szCs w:val="24"/>
              </w:rPr>
              <w:t>0.25</w:t>
            </w:r>
          </w:p>
          <w:p w14:paraId="14D54B2F" w14:textId="77777777" w:rsidR="00541C41" w:rsidRPr="00541C41" w:rsidRDefault="00541C41" w:rsidP="00541C41">
            <w:pPr>
              <w:spacing w:after="0" w:line="288" w:lineRule="auto"/>
              <w:rPr>
                <w:color w:val="000000" w:themeColor="text1"/>
                <w:szCs w:val="24"/>
              </w:rPr>
            </w:pPr>
          </w:p>
          <w:p w14:paraId="55B20E68" w14:textId="77777777" w:rsidR="00541C41" w:rsidRPr="00541C41" w:rsidRDefault="00541C41" w:rsidP="00541C41">
            <w:pPr>
              <w:spacing w:after="0" w:line="288" w:lineRule="auto"/>
              <w:jc w:val="center"/>
              <w:rPr>
                <w:b/>
                <w:bCs/>
                <w:color w:val="000000" w:themeColor="text1"/>
                <w:szCs w:val="24"/>
              </w:rPr>
            </w:pPr>
            <w:r w:rsidRPr="00541C41">
              <w:rPr>
                <w:color w:val="000000" w:themeColor="text1"/>
                <w:szCs w:val="24"/>
              </w:rPr>
              <w:t>0,25</w:t>
            </w:r>
          </w:p>
        </w:tc>
      </w:tr>
      <w:tr w:rsidR="00541C41" w:rsidRPr="00541C41" w14:paraId="668E0C49" w14:textId="77777777" w:rsidTr="00B07E02">
        <w:trPr>
          <w:trHeight w:val="140"/>
        </w:trPr>
        <w:tc>
          <w:tcPr>
            <w:tcW w:w="58" w:type="dxa"/>
          </w:tcPr>
          <w:p w14:paraId="5FDBCAFA"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3</w:t>
            </w:r>
          </w:p>
          <w:p w14:paraId="0E06D4FB" w14:textId="77777777" w:rsidR="00541C41" w:rsidRPr="00541C41" w:rsidRDefault="00541C41" w:rsidP="00541C41">
            <w:pPr>
              <w:spacing w:after="0" w:line="288" w:lineRule="auto"/>
              <w:jc w:val="center"/>
              <w:rPr>
                <w:b/>
                <w:bCs/>
                <w:color w:val="000000" w:themeColor="text1"/>
                <w:szCs w:val="24"/>
              </w:rPr>
            </w:pPr>
            <w:r w:rsidRPr="00541C41">
              <w:rPr>
                <w:b/>
                <w:bCs/>
                <w:color w:val="000000" w:themeColor="text1"/>
                <w:szCs w:val="24"/>
              </w:rPr>
              <w:t>( 2đ)</w:t>
            </w:r>
          </w:p>
        </w:tc>
        <w:tc>
          <w:tcPr>
            <w:tcW w:w="624" w:type="dxa"/>
          </w:tcPr>
          <w:p w14:paraId="372553D6" w14:textId="77777777" w:rsidR="00541C41" w:rsidRPr="00541C41" w:rsidRDefault="00541C41" w:rsidP="00541C41">
            <w:pPr>
              <w:spacing w:after="0"/>
              <w:rPr>
                <w:sz w:val="28"/>
                <w:szCs w:val="28"/>
                <w:lang w:val="nl-NL"/>
              </w:rPr>
            </w:pPr>
            <w:r w:rsidRPr="00541C41">
              <w:rPr>
                <w:sz w:val="28"/>
                <w:szCs w:val="28"/>
                <w:lang w:val="nl-NL"/>
              </w:rPr>
              <w:t>Khi cho hỗn hợp vào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 xml:space="preserve">4  </w:t>
            </w:r>
            <w:r w:rsidRPr="00541C41">
              <w:rPr>
                <w:sz w:val="28"/>
                <w:szCs w:val="28"/>
                <w:lang w:val="nl-NL"/>
              </w:rPr>
              <w:t xml:space="preserve"> chỉ có Al phản ứng</w:t>
            </w:r>
          </w:p>
          <w:p w14:paraId="2E0E0A7E" w14:textId="77777777" w:rsidR="00541C41" w:rsidRPr="00541C41" w:rsidRDefault="00541C41" w:rsidP="00541C41">
            <w:pPr>
              <w:spacing w:after="0"/>
              <w:rPr>
                <w:sz w:val="28"/>
                <w:szCs w:val="28"/>
                <w:lang w:val="nl-NL"/>
              </w:rPr>
            </w:pPr>
            <w:r w:rsidRPr="00541C41">
              <w:rPr>
                <w:sz w:val="28"/>
                <w:szCs w:val="28"/>
                <w:lang w:val="nl-NL"/>
              </w:rPr>
              <w:t>2 Al  +  3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w:t>
            </w:r>
            <w:r w:rsidRPr="00541C41">
              <w:rPr>
                <w:noProof/>
                <w:position w:val="-6"/>
                <w:sz w:val="28"/>
                <w:szCs w:val="28"/>
              </w:rPr>
              <w:drawing>
                <wp:inline distT="0" distB="0" distL="0" distR="0" wp14:anchorId="5B15AD52" wp14:editId="69A6FF66">
                  <wp:extent cx="219075" cy="152400"/>
                  <wp:effectExtent l="0" t="0" r="0" b="0"/>
                  <wp:docPr id="12747158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4" cstate="email">
                            <a:extLst>
                              <a:ext uri="{28A0092B-C50C-407E-A947-70E740481C1C}">
                                <a14:useLocalDpi xmlns:a14="http://schemas.microsoft.com/office/drawing/2010/main"/>
                              </a:ext>
                            </a:extLst>
                          </a:blip>
                          <a:srcRect/>
                          <a:stretch>
                            <a:fillRect/>
                          </a:stretch>
                        </pic:blipFill>
                        <pic:spPr bwMode="auto">
                          <a:xfrm>
                            <a:off x="0" y="0"/>
                            <a:ext cx="219075" cy="152400"/>
                          </a:xfrm>
                          <a:prstGeom prst="rect">
                            <a:avLst/>
                          </a:prstGeom>
                          <a:noFill/>
                          <a:ln>
                            <a:noFill/>
                          </a:ln>
                        </pic:spPr>
                      </pic:pic>
                    </a:graphicData>
                  </a:graphic>
                </wp:inline>
              </w:drawing>
            </w:r>
            <w:r w:rsidRPr="00541C41">
              <w:rPr>
                <w:sz w:val="28"/>
                <w:szCs w:val="28"/>
                <w:lang w:val="nl-NL"/>
              </w:rPr>
              <w:t xml:space="preserve"> Al</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w:t>
            </w:r>
            <w:r w:rsidRPr="00541C41">
              <w:rPr>
                <w:sz w:val="28"/>
                <w:szCs w:val="28"/>
                <w:vertAlign w:val="subscript"/>
                <w:lang w:val="nl-NL"/>
              </w:rPr>
              <w:t>3</w:t>
            </w:r>
            <w:r w:rsidRPr="00541C41">
              <w:rPr>
                <w:sz w:val="28"/>
                <w:szCs w:val="28"/>
                <w:lang w:val="nl-NL"/>
              </w:rPr>
              <w:t xml:space="preserve">  + 3H</w:t>
            </w:r>
            <w:r w:rsidRPr="00541C41">
              <w:rPr>
                <w:sz w:val="28"/>
                <w:szCs w:val="28"/>
                <w:vertAlign w:val="subscript"/>
                <w:lang w:val="nl-NL"/>
              </w:rPr>
              <w:t xml:space="preserve">2 </w:t>
            </w:r>
          </w:p>
          <w:p w14:paraId="6BB53DC4" w14:textId="77777777" w:rsidR="00541C41" w:rsidRPr="00541C41" w:rsidRDefault="00541C41" w:rsidP="00541C41">
            <w:pPr>
              <w:spacing w:after="0"/>
              <w:rPr>
                <w:sz w:val="28"/>
                <w:szCs w:val="28"/>
                <w:lang w:val="nl-NL"/>
              </w:rPr>
            </w:pPr>
            <w:r w:rsidRPr="00541C41">
              <w:rPr>
                <w:sz w:val="28"/>
                <w:szCs w:val="28"/>
                <w:lang w:val="nl-NL"/>
              </w:rPr>
              <w:t>Theo PTHH ta có : n</w:t>
            </w:r>
            <w:r w:rsidRPr="00541C41">
              <w:rPr>
                <w:sz w:val="28"/>
                <w:szCs w:val="28"/>
                <w:vertAlign w:val="subscript"/>
                <w:lang w:val="nl-NL"/>
              </w:rPr>
              <w:t>Al</w:t>
            </w:r>
            <w:r w:rsidRPr="00541C41">
              <w:rPr>
                <w:sz w:val="28"/>
                <w:szCs w:val="28"/>
                <w:lang w:val="nl-NL"/>
              </w:rPr>
              <w:t xml:space="preserve"> = 2/3 n</w:t>
            </w:r>
            <w:r w:rsidRPr="00541C41">
              <w:rPr>
                <w:sz w:val="28"/>
                <w:szCs w:val="28"/>
                <w:vertAlign w:val="subscript"/>
                <w:lang w:val="nl-NL"/>
              </w:rPr>
              <w:t>H</w:t>
            </w:r>
            <w:r w:rsidRPr="00541C41">
              <w:rPr>
                <w:noProof/>
                <w:position w:val="-12"/>
                <w:sz w:val="28"/>
                <w:szCs w:val="28"/>
                <w:vertAlign w:val="subscript"/>
              </w:rPr>
              <w:drawing>
                <wp:inline distT="0" distB="0" distL="0" distR="0" wp14:anchorId="46A0D960" wp14:editId="23C0123E">
                  <wp:extent cx="104775" cy="228600"/>
                  <wp:effectExtent l="0" t="0" r="9525" b="0"/>
                  <wp:docPr id="2964903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5" cstate="email">
                            <a:extLst>
                              <a:ext uri="{28A0092B-C50C-407E-A947-70E740481C1C}">
                                <a14:useLocalDpi xmlns:a14="http://schemas.microsoft.com/office/drawing/2010/main"/>
                              </a:ext>
                            </a:extLst>
                          </a:blip>
                          <a:srcRect/>
                          <a:stretch>
                            <a:fillRect/>
                          </a:stretch>
                        </pic:blipFill>
                        <pic:spPr bwMode="auto">
                          <a:xfrm>
                            <a:off x="0" y="0"/>
                            <a:ext cx="104775" cy="228600"/>
                          </a:xfrm>
                          <a:prstGeom prst="rect">
                            <a:avLst/>
                          </a:prstGeom>
                          <a:noFill/>
                          <a:ln>
                            <a:noFill/>
                          </a:ln>
                        </pic:spPr>
                      </pic:pic>
                    </a:graphicData>
                  </a:graphic>
                </wp:inline>
              </w:drawing>
            </w:r>
            <w:r w:rsidRPr="00541C41">
              <w:rPr>
                <w:sz w:val="28"/>
                <w:szCs w:val="28"/>
                <w:lang w:val="nl-NL"/>
              </w:rPr>
              <w:t xml:space="preserve">= </w:t>
            </w:r>
            <w:r w:rsidRPr="00541C41">
              <w:rPr>
                <w:noProof/>
                <w:position w:val="-24"/>
                <w:sz w:val="28"/>
                <w:szCs w:val="28"/>
              </w:rPr>
              <w:drawing>
                <wp:inline distT="0" distB="0" distL="0" distR="0" wp14:anchorId="1A888A40" wp14:editId="032C75CC">
                  <wp:extent cx="152400" cy="390525"/>
                  <wp:effectExtent l="0" t="0" r="0" b="9525"/>
                  <wp:docPr id="4717138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66"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541C41">
              <w:rPr>
                <w:sz w:val="28"/>
                <w:szCs w:val="28"/>
                <w:lang w:val="nl-NL"/>
              </w:rPr>
              <w:t>.</w:t>
            </w:r>
            <w:r w:rsidRPr="00541C41">
              <w:rPr>
                <w:noProof/>
                <w:position w:val="-28"/>
                <w:sz w:val="28"/>
                <w:szCs w:val="28"/>
              </w:rPr>
              <w:drawing>
                <wp:inline distT="0" distB="0" distL="0" distR="0" wp14:anchorId="5BAFBD98" wp14:editId="000949B1">
                  <wp:extent cx="352425" cy="419100"/>
                  <wp:effectExtent l="0" t="0" r="9525" b="0"/>
                  <wp:docPr id="8031438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7" cstate="email">
                            <a:extLst>
                              <a:ext uri="{28A0092B-C50C-407E-A947-70E740481C1C}">
                                <a14:useLocalDpi xmlns:a14="http://schemas.microsoft.com/office/drawing/2010/main"/>
                              </a:ext>
                            </a:extLst>
                          </a:blip>
                          <a:srcRect/>
                          <a:stretch>
                            <a:fillRect/>
                          </a:stretch>
                        </pic:blipFill>
                        <pic:spPr bwMode="auto">
                          <a:xfrm>
                            <a:off x="0" y="0"/>
                            <a:ext cx="352425" cy="419100"/>
                          </a:xfrm>
                          <a:prstGeom prst="rect">
                            <a:avLst/>
                          </a:prstGeom>
                          <a:noFill/>
                          <a:ln>
                            <a:noFill/>
                          </a:ln>
                        </pic:spPr>
                      </pic:pic>
                    </a:graphicData>
                  </a:graphic>
                </wp:inline>
              </w:drawing>
            </w:r>
            <w:r w:rsidRPr="00541C41">
              <w:rPr>
                <w:sz w:val="28"/>
                <w:szCs w:val="28"/>
                <w:lang w:val="nl-NL"/>
              </w:rPr>
              <w:t>=0,2 mol</w:t>
            </w:r>
          </w:p>
          <w:p w14:paraId="230F78AC" w14:textId="77777777" w:rsidR="00541C41" w:rsidRPr="00541C41" w:rsidRDefault="00541C41" w:rsidP="00541C41">
            <w:pPr>
              <w:spacing w:after="0"/>
              <w:rPr>
                <w:sz w:val="28"/>
                <w:szCs w:val="28"/>
                <w:lang w:val="nl-NL"/>
              </w:rPr>
            </w:pPr>
            <w:r w:rsidRPr="00541C41">
              <w:rPr>
                <w:sz w:val="28"/>
                <w:szCs w:val="28"/>
                <w:vertAlign w:val="subscript"/>
                <w:lang w:val="nl-NL"/>
              </w:rPr>
              <w:t xml:space="preserve"> </w:t>
            </w:r>
            <w:r w:rsidRPr="00541C41">
              <w:rPr>
                <w:sz w:val="28"/>
                <w:szCs w:val="28"/>
                <w:lang w:val="nl-NL"/>
              </w:rPr>
              <w:t>số gam nhôm = 0,2.27 = 5,4 g</w:t>
            </w:r>
          </w:p>
          <w:p w14:paraId="23952AB0" w14:textId="77777777" w:rsidR="00541C41" w:rsidRPr="00541C41" w:rsidRDefault="00541C41" w:rsidP="00541C41">
            <w:pPr>
              <w:spacing w:after="0"/>
              <w:rPr>
                <w:sz w:val="28"/>
                <w:szCs w:val="28"/>
                <w:lang w:val="nl-NL"/>
              </w:rPr>
            </w:pPr>
            <w:r w:rsidRPr="00541C41">
              <w:rPr>
                <w:noProof/>
                <w:position w:val="-6"/>
                <w:sz w:val="28"/>
                <w:szCs w:val="28"/>
              </w:rPr>
              <w:drawing>
                <wp:inline distT="0" distB="0" distL="0" distR="0" wp14:anchorId="7F5CAAC4" wp14:editId="21102C80">
                  <wp:extent cx="219075" cy="161925"/>
                  <wp:effectExtent l="0" t="0" r="9525" b="9525"/>
                  <wp:docPr id="18314397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68" cstate="email">
                            <a:extLst>
                              <a:ext uri="{28A0092B-C50C-407E-A947-70E740481C1C}">
                                <a14:useLocalDpi xmlns:a14="http://schemas.microsoft.com/office/drawing/2010/main"/>
                              </a:ext>
                            </a:extLst>
                          </a:blip>
                          <a:srcRect/>
                          <a:stretch>
                            <a:fillRect/>
                          </a:stretch>
                        </pic:blipFill>
                        <pic:spPr bwMode="auto">
                          <a:xfrm>
                            <a:off x="0" y="0"/>
                            <a:ext cx="219075" cy="161925"/>
                          </a:xfrm>
                          <a:prstGeom prst="rect">
                            <a:avLst/>
                          </a:prstGeom>
                          <a:noFill/>
                          <a:ln>
                            <a:noFill/>
                          </a:ln>
                        </pic:spPr>
                      </pic:pic>
                    </a:graphicData>
                  </a:graphic>
                </wp:inline>
              </w:drawing>
            </w:r>
            <w:r w:rsidRPr="00541C41">
              <w:rPr>
                <w:sz w:val="28"/>
                <w:szCs w:val="28"/>
                <w:lang w:val="nl-NL"/>
              </w:rPr>
              <w:t xml:space="preserve">số gam Ag = 10 – 5,4 = 4,6 g </w:t>
            </w:r>
          </w:p>
          <w:p w14:paraId="2C93715D" w14:textId="77777777" w:rsidR="00541C41" w:rsidRPr="00541C41" w:rsidRDefault="00541C41" w:rsidP="00541C41">
            <w:pPr>
              <w:spacing w:after="0"/>
              <w:jc w:val="both"/>
              <w:rPr>
                <w:sz w:val="28"/>
                <w:szCs w:val="28"/>
              </w:rPr>
            </w:pPr>
            <w:r w:rsidRPr="00541C41">
              <w:rPr>
                <w:noProof/>
                <w:position w:val="-6"/>
                <w:sz w:val="28"/>
                <w:szCs w:val="28"/>
              </w:rPr>
              <w:drawing>
                <wp:inline distT="0" distB="0" distL="0" distR="0" wp14:anchorId="0487DF07" wp14:editId="6B83CFAE">
                  <wp:extent cx="219075" cy="161925"/>
                  <wp:effectExtent l="0" t="0" r="9525" b="9525"/>
                  <wp:docPr id="116606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8" cstate="email">
                            <a:extLst>
                              <a:ext uri="{28A0092B-C50C-407E-A947-70E740481C1C}">
                                <a14:useLocalDpi xmlns:a14="http://schemas.microsoft.com/office/drawing/2010/main"/>
                              </a:ext>
                            </a:extLst>
                          </a:blip>
                          <a:srcRect/>
                          <a:stretch>
                            <a:fillRect/>
                          </a:stretch>
                        </pic:blipFill>
                        <pic:spPr bwMode="auto">
                          <a:xfrm>
                            <a:off x="0" y="0"/>
                            <a:ext cx="219075" cy="161925"/>
                          </a:xfrm>
                          <a:prstGeom prst="rect">
                            <a:avLst/>
                          </a:prstGeom>
                          <a:noFill/>
                          <a:ln>
                            <a:noFill/>
                          </a:ln>
                        </pic:spPr>
                      </pic:pic>
                    </a:graphicData>
                  </a:graphic>
                </wp:inline>
              </w:drawing>
            </w:r>
            <w:r w:rsidRPr="00541C41">
              <w:rPr>
                <w:sz w:val="28"/>
                <w:szCs w:val="28"/>
              </w:rPr>
              <w:t xml:space="preserve"> % nhôm = </w:t>
            </w:r>
            <w:r w:rsidRPr="00541C41">
              <w:rPr>
                <w:noProof/>
                <w:position w:val="-24"/>
                <w:sz w:val="28"/>
                <w:szCs w:val="28"/>
              </w:rPr>
              <w:drawing>
                <wp:inline distT="0" distB="0" distL="0" distR="0" wp14:anchorId="3AC332A2" wp14:editId="6D7A4465">
                  <wp:extent cx="266700" cy="390525"/>
                  <wp:effectExtent l="0" t="0" r="0" b="9525"/>
                  <wp:docPr id="1734940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69" cstate="email">
                            <a:extLst>
                              <a:ext uri="{28A0092B-C50C-407E-A947-70E740481C1C}">
                                <a14:useLocalDpi xmlns:a14="http://schemas.microsoft.com/office/drawing/2010/main"/>
                              </a:ext>
                            </a:extLst>
                          </a:blip>
                          <a:srcRect/>
                          <a:stretch>
                            <a:fillRect/>
                          </a:stretch>
                        </pic:blipFill>
                        <pic:spPr bwMode="auto">
                          <a:xfrm>
                            <a:off x="0" y="0"/>
                            <a:ext cx="266700" cy="390525"/>
                          </a:xfrm>
                          <a:prstGeom prst="rect">
                            <a:avLst/>
                          </a:prstGeom>
                          <a:noFill/>
                          <a:ln>
                            <a:noFill/>
                          </a:ln>
                        </pic:spPr>
                      </pic:pic>
                    </a:graphicData>
                  </a:graphic>
                </wp:inline>
              </w:drawing>
            </w:r>
            <w:r w:rsidRPr="00541C41">
              <w:rPr>
                <w:sz w:val="28"/>
                <w:szCs w:val="28"/>
              </w:rPr>
              <w:t>. 100% = 54%</w:t>
            </w:r>
          </w:p>
          <w:p w14:paraId="2F70C4F1" w14:textId="77777777" w:rsidR="00541C41" w:rsidRPr="00541C41" w:rsidRDefault="00541C41" w:rsidP="00541C41">
            <w:pPr>
              <w:spacing w:after="0"/>
              <w:rPr>
                <w:sz w:val="28"/>
                <w:szCs w:val="28"/>
              </w:rPr>
            </w:pPr>
            <w:r w:rsidRPr="00541C41">
              <w:rPr>
                <w:noProof/>
                <w:position w:val="-6"/>
                <w:sz w:val="28"/>
                <w:szCs w:val="28"/>
              </w:rPr>
              <w:drawing>
                <wp:inline distT="0" distB="0" distL="0" distR="0" wp14:anchorId="069EC4D7" wp14:editId="13F2202F">
                  <wp:extent cx="219075" cy="161925"/>
                  <wp:effectExtent l="0" t="0" r="9525" b="9525"/>
                  <wp:docPr id="316133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68" cstate="email">
                            <a:extLst>
                              <a:ext uri="{28A0092B-C50C-407E-A947-70E740481C1C}">
                                <a14:useLocalDpi xmlns:a14="http://schemas.microsoft.com/office/drawing/2010/main"/>
                              </a:ext>
                            </a:extLst>
                          </a:blip>
                          <a:srcRect/>
                          <a:stretch>
                            <a:fillRect/>
                          </a:stretch>
                        </pic:blipFill>
                        <pic:spPr bwMode="auto">
                          <a:xfrm>
                            <a:off x="0" y="0"/>
                            <a:ext cx="219075" cy="161925"/>
                          </a:xfrm>
                          <a:prstGeom prst="rect">
                            <a:avLst/>
                          </a:prstGeom>
                          <a:noFill/>
                          <a:ln>
                            <a:noFill/>
                          </a:ln>
                        </pic:spPr>
                      </pic:pic>
                    </a:graphicData>
                  </a:graphic>
                </wp:inline>
              </w:drawing>
            </w:r>
            <w:r w:rsidRPr="00541C41">
              <w:rPr>
                <w:sz w:val="28"/>
                <w:szCs w:val="28"/>
              </w:rPr>
              <w:t>% bạc = 100 – 54 = 46 %</w:t>
            </w:r>
          </w:p>
          <w:p w14:paraId="14402852" w14:textId="77777777" w:rsidR="00541C41" w:rsidRPr="00541C41" w:rsidRDefault="00541C41" w:rsidP="00541C41">
            <w:pPr>
              <w:spacing w:after="0" w:line="288" w:lineRule="auto"/>
              <w:rPr>
                <w:b/>
                <w:bCs/>
                <w:color w:val="000000" w:themeColor="text1"/>
                <w:szCs w:val="24"/>
              </w:rPr>
            </w:pPr>
          </w:p>
        </w:tc>
        <w:tc>
          <w:tcPr>
            <w:tcW w:w="55" w:type="dxa"/>
          </w:tcPr>
          <w:p w14:paraId="7C57924D" w14:textId="77777777" w:rsidR="00541C41" w:rsidRPr="00541C41" w:rsidRDefault="00541C41" w:rsidP="00541C41">
            <w:pPr>
              <w:spacing w:after="0" w:line="259" w:lineRule="auto"/>
              <w:jc w:val="both"/>
              <w:rPr>
                <w:b/>
                <w:szCs w:val="24"/>
                <w:lang w:val="nl-NL"/>
              </w:rPr>
            </w:pPr>
          </w:p>
          <w:p w14:paraId="46947CDF" w14:textId="77777777" w:rsidR="00541C41" w:rsidRPr="00541C41" w:rsidRDefault="00541C41" w:rsidP="00541C41">
            <w:pPr>
              <w:spacing w:after="0" w:line="259" w:lineRule="auto"/>
              <w:jc w:val="both"/>
              <w:rPr>
                <w:b/>
                <w:szCs w:val="24"/>
                <w:lang w:val="nl-NL"/>
              </w:rPr>
            </w:pPr>
          </w:p>
          <w:p w14:paraId="49875C3D" w14:textId="77777777" w:rsidR="00541C41" w:rsidRPr="00541C41" w:rsidRDefault="00541C41" w:rsidP="00541C41">
            <w:pPr>
              <w:spacing w:after="0"/>
              <w:jc w:val="both"/>
              <w:rPr>
                <w:b/>
                <w:szCs w:val="24"/>
                <w:lang w:val="nl-NL"/>
              </w:rPr>
            </w:pPr>
            <w:r w:rsidRPr="00541C41">
              <w:rPr>
                <w:b/>
                <w:szCs w:val="24"/>
                <w:lang w:val="nl-NL"/>
              </w:rPr>
              <w:t>0,25</w:t>
            </w:r>
          </w:p>
          <w:p w14:paraId="68EA7935" w14:textId="77777777" w:rsidR="00541C41" w:rsidRPr="00541C41" w:rsidRDefault="00541C41" w:rsidP="00541C41">
            <w:pPr>
              <w:spacing w:after="0"/>
              <w:jc w:val="both"/>
              <w:rPr>
                <w:b/>
                <w:szCs w:val="24"/>
                <w:lang w:val="nl-NL"/>
              </w:rPr>
            </w:pPr>
            <w:r w:rsidRPr="00541C41">
              <w:rPr>
                <w:b/>
                <w:szCs w:val="24"/>
                <w:lang w:val="nl-NL"/>
              </w:rPr>
              <w:t>0,25</w:t>
            </w:r>
          </w:p>
          <w:p w14:paraId="0638D96C" w14:textId="77777777" w:rsidR="00541C41" w:rsidRPr="00541C41" w:rsidRDefault="00541C41" w:rsidP="00541C41">
            <w:pPr>
              <w:spacing w:after="0"/>
              <w:jc w:val="both"/>
              <w:rPr>
                <w:b/>
                <w:szCs w:val="24"/>
                <w:lang w:val="nl-NL"/>
              </w:rPr>
            </w:pPr>
          </w:p>
          <w:p w14:paraId="4DF9BEAE" w14:textId="77777777" w:rsidR="00541C41" w:rsidRPr="00541C41" w:rsidRDefault="00541C41" w:rsidP="00541C41">
            <w:pPr>
              <w:spacing w:after="0"/>
              <w:jc w:val="both"/>
              <w:rPr>
                <w:b/>
                <w:szCs w:val="24"/>
                <w:lang w:val="nl-NL"/>
              </w:rPr>
            </w:pPr>
          </w:p>
          <w:p w14:paraId="0114E6C4" w14:textId="77777777" w:rsidR="00541C41" w:rsidRPr="00541C41" w:rsidRDefault="00541C41" w:rsidP="00541C41">
            <w:pPr>
              <w:spacing w:after="0"/>
              <w:jc w:val="both"/>
              <w:rPr>
                <w:b/>
                <w:szCs w:val="24"/>
                <w:lang w:val="nl-NL"/>
              </w:rPr>
            </w:pPr>
            <w:r w:rsidRPr="00541C41">
              <w:rPr>
                <w:b/>
                <w:szCs w:val="24"/>
                <w:lang w:val="nl-NL"/>
              </w:rPr>
              <w:t>0,5</w:t>
            </w:r>
          </w:p>
          <w:p w14:paraId="19E5A09B" w14:textId="77777777" w:rsidR="00541C41" w:rsidRPr="00541C41" w:rsidRDefault="00541C41" w:rsidP="00541C41">
            <w:pPr>
              <w:spacing w:after="0"/>
              <w:jc w:val="both"/>
              <w:rPr>
                <w:b/>
                <w:szCs w:val="24"/>
                <w:lang w:val="nl-NL"/>
              </w:rPr>
            </w:pPr>
          </w:p>
          <w:p w14:paraId="194F2504" w14:textId="77777777" w:rsidR="00541C41" w:rsidRPr="00541C41" w:rsidRDefault="00541C41" w:rsidP="00541C41">
            <w:pPr>
              <w:spacing w:after="0"/>
              <w:jc w:val="both"/>
              <w:rPr>
                <w:b/>
                <w:szCs w:val="24"/>
                <w:lang w:val="nl-NL"/>
              </w:rPr>
            </w:pPr>
            <w:r w:rsidRPr="00541C41">
              <w:rPr>
                <w:b/>
                <w:szCs w:val="24"/>
                <w:lang w:val="nl-NL"/>
              </w:rPr>
              <w:t>0,5</w:t>
            </w:r>
          </w:p>
          <w:p w14:paraId="0C4BCD1B" w14:textId="77777777" w:rsidR="00541C41" w:rsidRPr="00541C41" w:rsidRDefault="00541C41" w:rsidP="00541C41">
            <w:pPr>
              <w:spacing w:after="0"/>
              <w:jc w:val="both"/>
              <w:rPr>
                <w:b/>
                <w:szCs w:val="24"/>
                <w:lang w:val="nl-NL"/>
              </w:rPr>
            </w:pPr>
          </w:p>
          <w:p w14:paraId="53083AF2" w14:textId="77777777" w:rsidR="00541C41" w:rsidRPr="00541C41" w:rsidRDefault="00541C41" w:rsidP="00541C41">
            <w:pPr>
              <w:spacing w:after="0"/>
              <w:jc w:val="both"/>
              <w:rPr>
                <w:b/>
                <w:szCs w:val="24"/>
                <w:lang w:val="nl-NL"/>
              </w:rPr>
            </w:pPr>
            <w:r w:rsidRPr="00541C41">
              <w:rPr>
                <w:b/>
                <w:szCs w:val="24"/>
                <w:lang w:val="nl-NL"/>
              </w:rPr>
              <w:t>0,25</w:t>
            </w:r>
          </w:p>
          <w:p w14:paraId="7DCA2599" w14:textId="77777777" w:rsidR="00541C41" w:rsidRPr="00541C41" w:rsidRDefault="00541C41" w:rsidP="00541C41">
            <w:pPr>
              <w:spacing w:after="0"/>
              <w:jc w:val="both"/>
              <w:rPr>
                <w:b/>
                <w:szCs w:val="24"/>
                <w:lang w:val="nl-NL"/>
              </w:rPr>
            </w:pPr>
            <w:r w:rsidRPr="00541C41">
              <w:rPr>
                <w:b/>
                <w:szCs w:val="24"/>
                <w:lang w:val="nl-NL"/>
              </w:rPr>
              <w:t>0,25</w:t>
            </w:r>
          </w:p>
          <w:p w14:paraId="4F115245" w14:textId="77777777" w:rsidR="00541C41" w:rsidRPr="00541C41" w:rsidRDefault="00541C41" w:rsidP="00541C41">
            <w:pPr>
              <w:spacing w:after="0" w:line="288" w:lineRule="auto"/>
              <w:jc w:val="center"/>
              <w:rPr>
                <w:b/>
                <w:bCs/>
                <w:color w:val="000000" w:themeColor="text1"/>
                <w:szCs w:val="24"/>
              </w:rPr>
            </w:pPr>
          </w:p>
        </w:tc>
      </w:tr>
      <w:tr w:rsidR="00541C41" w:rsidRPr="00541C41" w14:paraId="73416000" w14:textId="77777777" w:rsidTr="00B07E02">
        <w:trPr>
          <w:trHeight w:val="1737"/>
        </w:trPr>
        <w:tc>
          <w:tcPr>
            <w:tcW w:w="58" w:type="dxa"/>
          </w:tcPr>
          <w:p w14:paraId="727A49F2"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lastRenderedPageBreak/>
              <w:t>4(1đ)</w:t>
            </w:r>
          </w:p>
        </w:tc>
        <w:tc>
          <w:tcPr>
            <w:tcW w:w="624" w:type="dxa"/>
            <w:tcBorders>
              <w:bottom w:val="single" w:sz="4" w:space="0" w:color="auto"/>
            </w:tcBorders>
          </w:tcPr>
          <w:p w14:paraId="5873CBAA" w14:textId="77777777" w:rsidR="00541C41" w:rsidRPr="00541C41" w:rsidRDefault="00541C41" w:rsidP="00541C41">
            <w:pPr>
              <w:spacing w:after="0" w:line="288" w:lineRule="auto"/>
              <w:jc w:val="both"/>
              <w:rPr>
                <w:b/>
                <w:bCs/>
                <w:color w:val="000000" w:themeColor="text1"/>
                <w:szCs w:val="24"/>
              </w:rPr>
            </w:pPr>
          </w:p>
          <w:p w14:paraId="6D59113F" w14:textId="77777777" w:rsidR="00541C41" w:rsidRPr="00541C41" w:rsidRDefault="00541C41" w:rsidP="00541C41">
            <w:pPr>
              <w:spacing w:after="0" w:line="312" w:lineRule="auto"/>
              <w:jc w:val="both"/>
              <w:rPr>
                <w:rFonts w:eastAsia="Times New Roman"/>
                <w:sz w:val="28"/>
                <w:szCs w:val="28"/>
              </w:rPr>
            </w:pPr>
            <w:r w:rsidRPr="00541C41">
              <w:rPr>
                <w:rFonts w:eastAsia="Times New Roman"/>
                <w:sz w:val="28"/>
                <w:szCs w:val="28"/>
              </w:rPr>
              <w:t>XÐt sù ph¶n x¹ ¸nh s¸ng n»m trong mÆt ph¼ng th¼ng ®øng</w:t>
            </w:r>
          </w:p>
          <w:p w14:paraId="0CF78B96" w14:textId="77777777" w:rsidR="00541C41" w:rsidRPr="00541C41" w:rsidRDefault="00541C41" w:rsidP="00541C41">
            <w:pPr>
              <w:spacing w:after="0" w:line="312" w:lineRule="auto"/>
              <w:jc w:val="both"/>
              <w:rPr>
                <w:rFonts w:eastAsia="Times New Roman"/>
                <w:sz w:val="28"/>
                <w:szCs w:val="28"/>
              </w:rPr>
            </w:pPr>
            <w:r w:rsidRPr="00541C41">
              <w:rPr>
                <w:rFonts w:eastAsia="Times New Roman"/>
                <w:sz w:val="28"/>
                <w:szCs w:val="28"/>
              </w:rPr>
              <w:t xml:space="preserve">Ta cã S’  lµ ¶nh cña Svµ ®èi xøng víi S qua g­¬ng, </w:t>
            </w:r>
            <w:r w:rsidRPr="00541C41">
              <w:rPr>
                <w:rFonts w:eastAsia="Times New Roman"/>
                <w:position w:val="-4"/>
                <w:sz w:val="28"/>
                <w:szCs w:val="28"/>
              </w:rPr>
              <w:object w:dxaOrig="220" w:dyaOrig="260" w14:anchorId="67439E06">
                <v:shape id="_x0000_i1890" type="#_x0000_t75" style="width:11.25pt;height:12.75pt" o:ole="">
                  <v:imagedata r:id="rId1670" o:title=""/>
                </v:shape>
                <o:OLEObject Type="Embed" ProgID="Equation.DSMT4" ShapeID="_x0000_i1890" DrawAspect="Content" ObjectID="_1773308924" r:id="rId1671"/>
              </w:object>
            </w:r>
            <w:r w:rsidRPr="00541C41">
              <w:rPr>
                <w:rFonts w:eastAsia="Times New Roman"/>
                <w:sz w:val="28"/>
                <w:szCs w:val="28"/>
              </w:rPr>
              <w:t>S’SC cã AB lµ ®­êng trung b×nh nªn SC = 2Ab = 2a.</w:t>
            </w:r>
          </w:p>
          <w:p w14:paraId="0FB2A9F9" w14:textId="77777777" w:rsidR="00541C41" w:rsidRPr="00541C41" w:rsidRDefault="00541C41" w:rsidP="00541C41">
            <w:pPr>
              <w:spacing w:after="0" w:line="312" w:lineRule="auto"/>
              <w:jc w:val="both"/>
              <w:rPr>
                <w:rFonts w:eastAsia="Times New Roman"/>
                <w:sz w:val="28"/>
                <w:szCs w:val="28"/>
              </w:rPr>
            </w:pPr>
            <w:r w:rsidRPr="00541C41">
              <w:rPr>
                <w:rFonts w:eastAsia="Times New Roman"/>
                <w:sz w:val="28"/>
                <w:szCs w:val="28"/>
              </w:rPr>
              <w:t>T­¬ng tù víi c¸c c¹nh cßn l¹i vËy vÖt s¸ng trªn t­êng lµ h×nh vu«ng cã c¹nh =2a</w:t>
            </w:r>
          </w:p>
          <w:p w14:paraId="542F7CF0" w14:textId="77777777" w:rsidR="00541C41" w:rsidRPr="00541C41" w:rsidRDefault="00541C41" w:rsidP="00541C41">
            <w:pPr>
              <w:spacing w:after="0"/>
              <w:rPr>
                <w:szCs w:val="24"/>
              </w:rPr>
            </w:pPr>
          </w:p>
          <w:p w14:paraId="3CD8E7F7" w14:textId="77777777" w:rsidR="00541C41" w:rsidRPr="00541C41" w:rsidRDefault="00541C41" w:rsidP="00541C41">
            <w:pPr>
              <w:spacing w:after="0" w:line="312" w:lineRule="auto"/>
              <w:jc w:val="both"/>
              <w:rPr>
                <w:szCs w:val="24"/>
              </w:rPr>
            </w:pPr>
            <w:r w:rsidRPr="00541C41">
              <w:rPr>
                <w:noProof/>
                <w:szCs w:val="24"/>
              </w:rPr>
              <w:drawing>
                <wp:inline distT="0" distB="0" distL="0" distR="0" wp14:anchorId="4AC967C4" wp14:editId="2B9EA8FD">
                  <wp:extent cx="1875790" cy="914121"/>
                  <wp:effectExtent l="0" t="0" r="0" b="0"/>
                  <wp:docPr id="102069898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72" cstate="email">
                            <a:extLst>
                              <a:ext uri="{28A0092B-C50C-407E-A947-70E740481C1C}">
                                <a14:useLocalDpi xmlns:a14="http://schemas.microsoft.com/office/drawing/2010/main"/>
                              </a:ext>
                            </a:extLst>
                          </a:blip>
                          <a:srcRect/>
                          <a:stretch>
                            <a:fillRect/>
                          </a:stretch>
                        </pic:blipFill>
                        <pic:spPr bwMode="auto">
                          <a:xfrm>
                            <a:off x="0" y="0"/>
                            <a:ext cx="1920375" cy="935848"/>
                          </a:xfrm>
                          <a:prstGeom prst="rect">
                            <a:avLst/>
                          </a:prstGeom>
                          <a:noFill/>
                          <a:ln>
                            <a:noFill/>
                          </a:ln>
                        </pic:spPr>
                      </pic:pic>
                    </a:graphicData>
                  </a:graphic>
                </wp:inline>
              </w:drawing>
            </w:r>
            <w:r w:rsidRPr="00541C41">
              <w:rPr>
                <w:szCs w:val="24"/>
              </w:rPr>
              <w:t xml:space="preserve"> </w:t>
            </w:r>
          </w:p>
          <w:p w14:paraId="6847D455" w14:textId="77777777" w:rsidR="00541C41" w:rsidRPr="00541C41" w:rsidRDefault="00541C41" w:rsidP="00541C41">
            <w:pPr>
              <w:spacing w:after="0"/>
              <w:rPr>
                <w:szCs w:val="24"/>
              </w:rPr>
            </w:pPr>
          </w:p>
          <w:p w14:paraId="26A9A669" w14:textId="77777777" w:rsidR="00541C41" w:rsidRPr="00541C41" w:rsidRDefault="00541C41" w:rsidP="00541C41">
            <w:pPr>
              <w:tabs>
                <w:tab w:val="left" w:pos="1335"/>
              </w:tabs>
              <w:spacing w:after="0"/>
              <w:rPr>
                <w:szCs w:val="24"/>
              </w:rPr>
            </w:pPr>
          </w:p>
        </w:tc>
        <w:tc>
          <w:tcPr>
            <w:tcW w:w="55" w:type="dxa"/>
            <w:tcBorders>
              <w:bottom w:val="single" w:sz="4" w:space="0" w:color="auto"/>
            </w:tcBorders>
          </w:tcPr>
          <w:p w14:paraId="5561C257" w14:textId="77777777" w:rsidR="00541C41" w:rsidRPr="00541C41" w:rsidRDefault="00541C41" w:rsidP="00541C41">
            <w:pPr>
              <w:spacing w:after="0" w:line="288" w:lineRule="auto"/>
              <w:rPr>
                <w:color w:val="000000" w:themeColor="text1"/>
                <w:szCs w:val="24"/>
              </w:rPr>
            </w:pPr>
          </w:p>
          <w:p w14:paraId="2269664A" w14:textId="77777777" w:rsidR="00541C41" w:rsidRPr="00541C41" w:rsidRDefault="00541C41" w:rsidP="00541C41">
            <w:pPr>
              <w:spacing w:after="0" w:line="288" w:lineRule="auto"/>
              <w:rPr>
                <w:color w:val="000000" w:themeColor="text1"/>
                <w:szCs w:val="24"/>
              </w:rPr>
            </w:pPr>
          </w:p>
          <w:p w14:paraId="4085E0D3" w14:textId="77777777" w:rsidR="00541C41" w:rsidRPr="00541C41" w:rsidRDefault="00541C41" w:rsidP="00541C41">
            <w:pPr>
              <w:spacing w:after="0" w:line="288" w:lineRule="auto"/>
              <w:rPr>
                <w:color w:val="000000" w:themeColor="text1"/>
                <w:szCs w:val="24"/>
              </w:rPr>
            </w:pPr>
          </w:p>
          <w:p w14:paraId="6B0EE47A" w14:textId="77777777" w:rsidR="00541C41" w:rsidRPr="00541C41" w:rsidRDefault="00541C41" w:rsidP="00541C41">
            <w:pPr>
              <w:spacing w:after="0" w:line="288" w:lineRule="auto"/>
              <w:rPr>
                <w:color w:val="000000" w:themeColor="text1"/>
                <w:szCs w:val="24"/>
              </w:rPr>
            </w:pPr>
          </w:p>
          <w:p w14:paraId="356016C1" w14:textId="77777777" w:rsidR="00541C41" w:rsidRPr="00541C41" w:rsidRDefault="00541C41" w:rsidP="00541C41">
            <w:pPr>
              <w:spacing w:after="0" w:line="288" w:lineRule="auto"/>
              <w:rPr>
                <w:color w:val="000000" w:themeColor="text1"/>
                <w:szCs w:val="24"/>
              </w:rPr>
            </w:pPr>
          </w:p>
          <w:p w14:paraId="4255BC76" w14:textId="77777777" w:rsidR="00541C41" w:rsidRPr="00541C41" w:rsidRDefault="00541C41" w:rsidP="00541C41">
            <w:pPr>
              <w:spacing w:after="0" w:line="288" w:lineRule="auto"/>
              <w:rPr>
                <w:color w:val="000000" w:themeColor="text1"/>
                <w:szCs w:val="24"/>
              </w:rPr>
            </w:pPr>
          </w:p>
          <w:p w14:paraId="6E2BC63E" w14:textId="77777777" w:rsidR="00541C41" w:rsidRPr="00541C41" w:rsidRDefault="00541C41" w:rsidP="00541C41">
            <w:pPr>
              <w:spacing w:after="0" w:line="288" w:lineRule="auto"/>
              <w:rPr>
                <w:color w:val="000000" w:themeColor="text1"/>
                <w:szCs w:val="24"/>
              </w:rPr>
            </w:pPr>
          </w:p>
          <w:p w14:paraId="20612E63" w14:textId="77777777" w:rsidR="00541C41" w:rsidRPr="00541C41" w:rsidRDefault="00541C41" w:rsidP="00541C41">
            <w:pPr>
              <w:spacing w:after="0" w:line="288" w:lineRule="auto"/>
              <w:rPr>
                <w:color w:val="000000" w:themeColor="text1"/>
                <w:szCs w:val="24"/>
              </w:rPr>
            </w:pPr>
          </w:p>
          <w:p w14:paraId="4B3D5B2A" w14:textId="77777777" w:rsidR="00541C41" w:rsidRPr="00541C41" w:rsidRDefault="00541C41" w:rsidP="00541C41">
            <w:pPr>
              <w:spacing w:after="0" w:line="288" w:lineRule="auto"/>
              <w:rPr>
                <w:color w:val="000000" w:themeColor="text1"/>
                <w:szCs w:val="24"/>
              </w:rPr>
            </w:pPr>
          </w:p>
          <w:p w14:paraId="0BDF33E0" w14:textId="77777777" w:rsidR="00541C41" w:rsidRPr="00541C41" w:rsidRDefault="00541C41" w:rsidP="00541C41">
            <w:pPr>
              <w:spacing w:after="0" w:line="288" w:lineRule="auto"/>
              <w:rPr>
                <w:color w:val="000000" w:themeColor="text1"/>
                <w:szCs w:val="24"/>
              </w:rPr>
            </w:pPr>
          </w:p>
          <w:p w14:paraId="0CD5D525" w14:textId="77777777" w:rsidR="00541C41" w:rsidRPr="00541C41" w:rsidRDefault="00541C41" w:rsidP="00541C41">
            <w:pPr>
              <w:spacing w:after="0" w:line="288" w:lineRule="auto"/>
              <w:rPr>
                <w:color w:val="000000" w:themeColor="text1"/>
                <w:szCs w:val="24"/>
              </w:rPr>
            </w:pPr>
          </w:p>
          <w:p w14:paraId="025EABD6" w14:textId="77777777" w:rsidR="00541C41" w:rsidRPr="00541C41" w:rsidRDefault="00541C41" w:rsidP="00541C41">
            <w:pPr>
              <w:spacing w:after="0" w:line="288" w:lineRule="auto"/>
              <w:rPr>
                <w:color w:val="000000" w:themeColor="text1"/>
                <w:szCs w:val="24"/>
              </w:rPr>
            </w:pPr>
          </w:p>
          <w:p w14:paraId="04F2D77C" w14:textId="77777777" w:rsidR="00541C41" w:rsidRPr="00541C41" w:rsidRDefault="00541C41" w:rsidP="00541C41">
            <w:pPr>
              <w:spacing w:after="0" w:line="288" w:lineRule="auto"/>
              <w:rPr>
                <w:color w:val="000000" w:themeColor="text1"/>
                <w:szCs w:val="24"/>
              </w:rPr>
            </w:pPr>
          </w:p>
        </w:tc>
      </w:tr>
      <w:tr w:rsidR="00541C41" w:rsidRPr="00541C41" w14:paraId="35A2AF54" w14:textId="77777777" w:rsidTr="00B07E02">
        <w:trPr>
          <w:trHeight w:val="140"/>
        </w:trPr>
        <w:tc>
          <w:tcPr>
            <w:tcW w:w="58" w:type="dxa"/>
            <w:vMerge w:val="restart"/>
            <w:tcBorders>
              <w:top w:val="single" w:sz="4" w:space="0" w:color="000000"/>
            </w:tcBorders>
          </w:tcPr>
          <w:p w14:paraId="2E0CDA6D"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t>5(1đ)</w:t>
            </w:r>
          </w:p>
        </w:tc>
        <w:tc>
          <w:tcPr>
            <w:tcW w:w="624" w:type="dxa"/>
            <w:tcBorders>
              <w:top w:val="single" w:sz="4" w:space="0" w:color="000000"/>
              <w:bottom w:val="dotted" w:sz="4" w:space="0" w:color="auto"/>
            </w:tcBorders>
          </w:tcPr>
          <w:p w14:paraId="3E244AA9" w14:textId="77777777" w:rsidR="00541C41" w:rsidRPr="00541C41" w:rsidRDefault="00541C41" w:rsidP="00541C41">
            <w:pPr>
              <w:spacing w:after="0" w:line="440" w:lineRule="exact"/>
              <w:jc w:val="both"/>
              <w:rPr>
                <w:rFonts w:eastAsia="Times New Roman"/>
                <w:b/>
                <w:sz w:val="26"/>
                <w:szCs w:val="28"/>
                <w:u w:val="single"/>
                <w:lang w:val="nl-NL"/>
              </w:rPr>
            </w:pPr>
            <w:r w:rsidRPr="00541C41">
              <w:rPr>
                <w:rFonts w:eastAsia="Times New Roman"/>
                <w:sz w:val="26"/>
                <w:szCs w:val="28"/>
                <w:lang w:val="nl-NL"/>
              </w:rPr>
              <w:t xml:space="preserve">Giả sử quãng đường AB là s thì thời gian dự định đi hết quãng đường AB là </w:t>
            </w:r>
          </w:p>
          <w:p w14:paraId="1150FEAD" w14:textId="77777777" w:rsidR="00541C41" w:rsidRPr="00541C41" w:rsidRDefault="00541C41" w:rsidP="00541C41">
            <w:pPr>
              <w:spacing w:after="0" w:line="360" w:lineRule="auto"/>
              <w:jc w:val="both"/>
              <w:rPr>
                <w:rFonts w:eastAsia="Times New Roman"/>
                <w:sz w:val="26"/>
                <w:szCs w:val="28"/>
                <w:lang w:val="nl-NL"/>
              </w:rPr>
            </w:pPr>
            <w:r w:rsidRPr="00541C41">
              <w:rPr>
                <w:rFonts w:eastAsia="Times New Roman"/>
                <w:sz w:val="26"/>
                <w:szCs w:val="28"/>
                <w:lang w:val="nl-NL"/>
              </w:rPr>
              <w:t xml:space="preserve">   </w:t>
            </w:r>
            <w:r w:rsidRPr="00541C41">
              <w:rPr>
                <w:rFonts w:eastAsia="Times New Roman"/>
                <w:position w:val="-30"/>
                <w:sz w:val="26"/>
                <w:szCs w:val="28"/>
                <w:lang w:val="nl-NL"/>
              </w:rPr>
              <w:object w:dxaOrig="1100" w:dyaOrig="680" w14:anchorId="28123190">
                <v:shape id="_x0000_i1891" type="#_x0000_t75" style="width:54.75pt;height:34.5pt" o:ole="">
                  <v:imagedata r:id="rId1673" o:title=""/>
                </v:shape>
                <o:OLEObject Type="Embed" ProgID="Equation.DSMT4" ShapeID="_x0000_i1891" DrawAspect="Content" ObjectID="_1773308925" r:id="rId1674"/>
              </w:object>
            </w:r>
            <w:r w:rsidRPr="00541C41">
              <w:rPr>
                <w:rFonts w:eastAsia="Times New Roman"/>
                <w:sz w:val="26"/>
                <w:szCs w:val="28"/>
                <w:lang w:val="nl-NL"/>
              </w:rPr>
              <w:t xml:space="preserve">   Vì người đó tăng vận tốc lên 3km/h và đến sớm hơn 1h nên:</w:t>
            </w:r>
          </w:p>
          <w:p w14:paraId="6B46FF0C" w14:textId="77777777" w:rsidR="00541C41" w:rsidRPr="00541C41" w:rsidRDefault="00541C41" w:rsidP="00541C41">
            <w:pPr>
              <w:spacing w:after="0" w:line="360" w:lineRule="auto"/>
              <w:ind w:firstLine="720"/>
              <w:jc w:val="both"/>
              <w:rPr>
                <w:rFonts w:eastAsia="Times New Roman"/>
                <w:sz w:val="26"/>
                <w:szCs w:val="28"/>
                <w:lang w:val="nl-NL"/>
              </w:rPr>
            </w:pPr>
            <w:r w:rsidRPr="00541C41">
              <w:rPr>
                <w:rFonts w:eastAsia="Times New Roman"/>
                <w:position w:val="-32"/>
                <w:sz w:val="16"/>
                <w:szCs w:val="28"/>
                <w:lang w:val="nl-NL"/>
              </w:rPr>
              <w:object w:dxaOrig="4060" w:dyaOrig="700" w14:anchorId="5D042293">
                <v:shape id="_x0000_i1892" type="#_x0000_t75" style="width:214.5pt;height:34.5pt" o:ole="">
                  <v:imagedata r:id="rId1675" o:title=""/>
                </v:shape>
                <o:OLEObject Type="Embed" ProgID="Equation.DSMT4" ShapeID="_x0000_i1892" DrawAspect="Content" ObjectID="_1773308926" r:id="rId1676"/>
              </w:object>
            </w:r>
          </w:p>
          <w:p w14:paraId="1DB36526" w14:textId="77777777" w:rsidR="00541C41" w:rsidRPr="00541C41" w:rsidRDefault="00541C41" w:rsidP="00541C41">
            <w:pPr>
              <w:spacing w:after="0" w:line="288" w:lineRule="auto"/>
              <w:jc w:val="both"/>
              <w:rPr>
                <w:color w:val="000000" w:themeColor="text1"/>
                <w:szCs w:val="24"/>
                <w:lang w:val="es-ES"/>
              </w:rPr>
            </w:pPr>
            <w:r w:rsidRPr="00541C41">
              <w:rPr>
                <w:rFonts w:eastAsia="Times New Roman"/>
                <w:sz w:val="26"/>
                <w:szCs w:val="28"/>
                <w:lang w:val="nl-NL"/>
              </w:rPr>
              <w:t>Thời gian dự định đi từ A đến B là:</w:t>
            </w:r>
            <w:r w:rsidRPr="00541C41">
              <w:rPr>
                <w:rFonts w:eastAsia="Times New Roman"/>
                <w:sz w:val="26"/>
                <w:szCs w:val="28"/>
                <w:lang w:val="nl-NL"/>
              </w:rPr>
              <w:tab/>
            </w:r>
            <w:r w:rsidRPr="00541C41">
              <w:rPr>
                <w:rFonts w:eastAsia="Times New Roman"/>
                <w:position w:val="-24"/>
                <w:sz w:val="26"/>
                <w:szCs w:val="28"/>
                <w:lang w:val="nl-NL"/>
              </w:rPr>
              <w:object w:dxaOrig="1719" w:dyaOrig="620" w14:anchorId="02AF4343">
                <v:shape id="_x0000_i1893" type="#_x0000_t75" style="width:86.25pt;height:30.75pt" o:ole="">
                  <v:imagedata r:id="rId1677" o:title=""/>
                </v:shape>
                <o:OLEObject Type="Embed" ProgID="Equation.3" ShapeID="_x0000_i1893" DrawAspect="Content" ObjectID="_1773308927" r:id="rId1678"/>
              </w:object>
            </w:r>
          </w:p>
        </w:tc>
        <w:tc>
          <w:tcPr>
            <w:tcW w:w="55" w:type="dxa"/>
            <w:tcBorders>
              <w:bottom w:val="dotted" w:sz="4" w:space="0" w:color="auto"/>
            </w:tcBorders>
          </w:tcPr>
          <w:p w14:paraId="063C2AF7" w14:textId="77777777" w:rsidR="00541C41" w:rsidRPr="00541C41" w:rsidRDefault="00541C41" w:rsidP="00541C41">
            <w:pPr>
              <w:spacing w:after="0" w:line="288" w:lineRule="auto"/>
              <w:rPr>
                <w:color w:val="000000" w:themeColor="text1"/>
                <w:szCs w:val="24"/>
              </w:rPr>
            </w:pPr>
          </w:p>
          <w:p w14:paraId="4D48F622" w14:textId="77777777" w:rsidR="00541C41" w:rsidRPr="00541C41" w:rsidRDefault="00541C41" w:rsidP="00541C41">
            <w:pPr>
              <w:spacing w:after="0" w:line="288" w:lineRule="auto"/>
              <w:rPr>
                <w:color w:val="000000" w:themeColor="text1"/>
                <w:szCs w:val="24"/>
              </w:rPr>
            </w:pPr>
            <w:r w:rsidRPr="00541C41">
              <w:rPr>
                <w:color w:val="000000" w:themeColor="text1"/>
                <w:szCs w:val="24"/>
              </w:rPr>
              <w:t>0.25</w:t>
            </w:r>
          </w:p>
          <w:p w14:paraId="03175D3B" w14:textId="77777777" w:rsidR="00541C41" w:rsidRPr="00541C41" w:rsidRDefault="00541C41" w:rsidP="00541C41">
            <w:pPr>
              <w:spacing w:after="0" w:line="288" w:lineRule="auto"/>
              <w:rPr>
                <w:color w:val="000000" w:themeColor="text1"/>
                <w:szCs w:val="24"/>
              </w:rPr>
            </w:pPr>
            <w:r w:rsidRPr="00541C41">
              <w:rPr>
                <w:color w:val="000000" w:themeColor="text1"/>
                <w:szCs w:val="24"/>
              </w:rPr>
              <w:t>0.25</w:t>
            </w:r>
          </w:p>
          <w:p w14:paraId="326062F9" w14:textId="77777777" w:rsidR="00541C41" w:rsidRPr="00541C41" w:rsidRDefault="00541C41" w:rsidP="00541C41">
            <w:pPr>
              <w:spacing w:after="0" w:line="288" w:lineRule="auto"/>
              <w:rPr>
                <w:color w:val="000000" w:themeColor="text1"/>
                <w:szCs w:val="24"/>
              </w:rPr>
            </w:pPr>
          </w:p>
          <w:p w14:paraId="36C1A953" w14:textId="77777777" w:rsidR="00541C41" w:rsidRPr="00541C41" w:rsidRDefault="00541C41" w:rsidP="00541C41">
            <w:pPr>
              <w:spacing w:after="0" w:line="288" w:lineRule="auto"/>
              <w:rPr>
                <w:color w:val="000000" w:themeColor="text1"/>
                <w:szCs w:val="24"/>
              </w:rPr>
            </w:pPr>
          </w:p>
          <w:p w14:paraId="3E89AED8" w14:textId="77777777" w:rsidR="00541C41" w:rsidRPr="00541C41" w:rsidRDefault="00541C41" w:rsidP="00541C41">
            <w:pPr>
              <w:spacing w:after="0" w:line="288" w:lineRule="auto"/>
              <w:rPr>
                <w:color w:val="000000" w:themeColor="text1"/>
                <w:szCs w:val="24"/>
              </w:rPr>
            </w:pPr>
            <w:r w:rsidRPr="00541C41">
              <w:rPr>
                <w:color w:val="000000" w:themeColor="text1"/>
                <w:szCs w:val="24"/>
              </w:rPr>
              <w:t>0.25</w:t>
            </w:r>
          </w:p>
          <w:p w14:paraId="43055834" w14:textId="77777777" w:rsidR="00541C41" w:rsidRPr="00541C41" w:rsidRDefault="00541C41" w:rsidP="00541C41">
            <w:pPr>
              <w:spacing w:after="0" w:line="288" w:lineRule="auto"/>
              <w:rPr>
                <w:color w:val="000000" w:themeColor="text1"/>
                <w:szCs w:val="24"/>
              </w:rPr>
            </w:pPr>
          </w:p>
          <w:p w14:paraId="3F15A486" w14:textId="77777777" w:rsidR="00541C41" w:rsidRPr="00541C41" w:rsidRDefault="00541C41" w:rsidP="00541C41">
            <w:pPr>
              <w:spacing w:after="0" w:line="288" w:lineRule="auto"/>
              <w:rPr>
                <w:color w:val="000000" w:themeColor="text1"/>
                <w:szCs w:val="24"/>
              </w:rPr>
            </w:pPr>
          </w:p>
          <w:p w14:paraId="3C557628" w14:textId="77777777" w:rsidR="00541C41" w:rsidRPr="00541C41" w:rsidRDefault="00541C41" w:rsidP="00541C41">
            <w:pPr>
              <w:spacing w:after="0" w:line="288" w:lineRule="auto"/>
              <w:rPr>
                <w:color w:val="000000" w:themeColor="text1"/>
                <w:szCs w:val="24"/>
              </w:rPr>
            </w:pPr>
            <w:r w:rsidRPr="00541C41">
              <w:rPr>
                <w:color w:val="000000" w:themeColor="text1"/>
                <w:szCs w:val="24"/>
              </w:rPr>
              <w:t>0.25</w:t>
            </w:r>
          </w:p>
        </w:tc>
      </w:tr>
      <w:tr w:rsidR="00541C41" w:rsidRPr="00541C41" w14:paraId="013FFEBF" w14:textId="77777777" w:rsidTr="00B07E02">
        <w:trPr>
          <w:gridAfter w:val="2"/>
          <w:wAfter w:w="679" w:type="dxa"/>
          <w:trHeight w:val="504"/>
        </w:trPr>
        <w:tc>
          <w:tcPr>
            <w:tcW w:w="58" w:type="dxa"/>
            <w:vMerge/>
          </w:tcPr>
          <w:p w14:paraId="3D2CF857" w14:textId="77777777" w:rsidR="00541C41" w:rsidRPr="00541C41" w:rsidRDefault="00541C41" w:rsidP="00541C41">
            <w:pPr>
              <w:spacing w:after="0" w:line="288" w:lineRule="auto"/>
              <w:jc w:val="center"/>
              <w:rPr>
                <w:b/>
                <w:bCs/>
                <w:color w:val="000000" w:themeColor="text1"/>
                <w:szCs w:val="24"/>
              </w:rPr>
            </w:pPr>
          </w:p>
        </w:tc>
      </w:tr>
      <w:tr w:rsidR="00541C41" w:rsidRPr="00541C41" w14:paraId="55DC5692" w14:textId="77777777" w:rsidTr="00B07E02">
        <w:trPr>
          <w:gridAfter w:val="2"/>
          <w:wAfter w:w="679" w:type="dxa"/>
          <w:trHeight w:val="504"/>
        </w:trPr>
        <w:tc>
          <w:tcPr>
            <w:tcW w:w="58" w:type="dxa"/>
            <w:vMerge/>
          </w:tcPr>
          <w:p w14:paraId="0F1C9066" w14:textId="77777777" w:rsidR="00541C41" w:rsidRPr="00541C41" w:rsidRDefault="00541C41" w:rsidP="00541C41">
            <w:pPr>
              <w:spacing w:after="0" w:line="288" w:lineRule="auto"/>
              <w:jc w:val="center"/>
              <w:rPr>
                <w:b/>
                <w:bCs/>
                <w:color w:val="000000" w:themeColor="text1"/>
                <w:szCs w:val="24"/>
              </w:rPr>
            </w:pPr>
          </w:p>
        </w:tc>
      </w:tr>
    </w:tbl>
    <w:p w14:paraId="00F20941" w14:textId="77777777" w:rsidR="00541C41" w:rsidRPr="00541C41" w:rsidRDefault="00541C41" w:rsidP="00541C41">
      <w:pPr>
        <w:spacing w:after="0" w:line="288" w:lineRule="auto"/>
        <w:rPr>
          <w:b/>
          <w:bCs/>
          <w:color w:val="000000" w:themeColor="text1"/>
          <w:szCs w:val="24"/>
        </w:rPr>
      </w:pPr>
    </w:p>
    <w:p w14:paraId="6059B51D" w14:textId="77777777" w:rsidR="00541C41" w:rsidRPr="00541C41" w:rsidRDefault="00541C41" w:rsidP="00541C41">
      <w:pPr>
        <w:spacing w:after="0" w:line="288" w:lineRule="auto"/>
        <w:rPr>
          <w:b/>
          <w:bCs/>
          <w:color w:val="000000" w:themeColor="text1"/>
          <w:szCs w:val="24"/>
        </w:rPr>
      </w:pPr>
    </w:p>
    <w:p w14:paraId="6C8603B5" w14:textId="77777777" w:rsidR="00541C41" w:rsidRPr="00541C41" w:rsidRDefault="00541C41" w:rsidP="00541C41">
      <w:pPr>
        <w:spacing w:after="0" w:line="288" w:lineRule="auto"/>
        <w:rPr>
          <w:b/>
          <w:bCs/>
          <w:color w:val="000000" w:themeColor="text1"/>
          <w:szCs w:val="24"/>
        </w:rPr>
      </w:pPr>
    </w:p>
    <w:p w14:paraId="6C492AD1" w14:textId="77777777" w:rsidR="00541C41" w:rsidRPr="00541C41" w:rsidRDefault="00541C41" w:rsidP="00541C41">
      <w:pPr>
        <w:spacing w:after="0" w:line="288" w:lineRule="auto"/>
        <w:rPr>
          <w:b/>
          <w:bCs/>
          <w:color w:val="000000" w:themeColor="text1"/>
          <w:szCs w:val="24"/>
        </w:rPr>
      </w:pPr>
    </w:p>
    <w:p w14:paraId="4DFC7BB3" w14:textId="77777777" w:rsidR="00541C41" w:rsidRPr="00541C41" w:rsidRDefault="00541C41" w:rsidP="00541C41">
      <w:pPr>
        <w:spacing w:after="0" w:line="288" w:lineRule="auto"/>
        <w:rPr>
          <w:b/>
          <w:bCs/>
          <w:color w:val="000000" w:themeColor="text1"/>
          <w:szCs w:val="24"/>
        </w:rPr>
      </w:pPr>
    </w:p>
    <w:p w14:paraId="6A2271E5" w14:textId="77777777" w:rsidR="00541C41" w:rsidRPr="00541C41" w:rsidRDefault="00541C41" w:rsidP="00541C41">
      <w:pPr>
        <w:spacing w:after="0" w:line="288" w:lineRule="auto"/>
        <w:rPr>
          <w:b/>
          <w:bCs/>
          <w:color w:val="000000" w:themeColor="text1"/>
          <w:szCs w:val="24"/>
        </w:rPr>
      </w:pPr>
    </w:p>
    <w:p w14:paraId="46783F4C" w14:textId="77777777" w:rsidR="00541C41" w:rsidRPr="00541C41" w:rsidRDefault="00541C41" w:rsidP="00541C41">
      <w:pPr>
        <w:spacing w:after="0" w:line="288" w:lineRule="auto"/>
        <w:rPr>
          <w:b/>
          <w:bCs/>
          <w:color w:val="000000" w:themeColor="text1"/>
          <w:szCs w:val="24"/>
        </w:rPr>
      </w:pPr>
    </w:p>
    <w:p w14:paraId="0E213009" w14:textId="77777777" w:rsidR="00541C41" w:rsidRPr="00541C41" w:rsidRDefault="00541C41" w:rsidP="00541C41">
      <w:pPr>
        <w:spacing w:after="0" w:line="288" w:lineRule="auto"/>
        <w:rPr>
          <w:b/>
          <w:bCs/>
          <w:color w:val="000000" w:themeColor="text1"/>
          <w:szCs w:val="24"/>
        </w:rPr>
      </w:pPr>
    </w:p>
    <w:p w14:paraId="2A3C928D" w14:textId="77777777" w:rsidR="00541C41" w:rsidRPr="00541C41" w:rsidRDefault="00541C41" w:rsidP="00541C41">
      <w:pPr>
        <w:spacing w:after="0" w:line="288" w:lineRule="auto"/>
        <w:rPr>
          <w:b/>
          <w:bCs/>
          <w:color w:val="000000" w:themeColor="text1"/>
          <w:szCs w:val="24"/>
        </w:rPr>
      </w:pPr>
    </w:p>
    <w:p w14:paraId="70CEF76C" w14:textId="77777777" w:rsidR="00541C41" w:rsidRPr="00541C41" w:rsidRDefault="00541C41" w:rsidP="00541C41">
      <w:pPr>
        <w:spacing w:after="0" w:line="288" w:lineRule="auto"/>
        <w:rPr>
          <w:b/>
          <w:bCs/>
          <w:color w:val="000000" w:themeColor="text1"/>
          <w:szCs w:val="24"/>
        </w:rPr>
      </w:pPr>
    </w:p>
    <w:p w14:paraId="4EF6E005" w14:textId="77777777" w:rsidR="00541C41" w:rsidRPr="00541C41" w:rsidRDefault="00541C41" w:rsidP="00541C41">
      <w:pPr>
        <w:spacing w:after="0" w:line="288" w:lineRule="auto"/>
        <w:rPr>
          <w:b/>
          <w:bCs/>
          <w:color w:val="000000" w:themeColor="text1"/>
          <w:szCs w:val="24"/>
        </w:rPr>
      </w:pPr>
    </w:p>
    <w:p w14:paraId="6FFD0E55"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t xml:space="preserve"> PHẦN B. ( TỰ CHỌN 1) 14 điểm </w:t>
      </w:r>
    </w:p>
    <w:p w14:paraId="5A1BD002" w14:textId="77777777" w:rsidR="00541C41" w:rsidRPr="00541C41" w:rsidRDefault="00541C41" w:rsidP="00541C41">
      <w:pPr>
        <w:spacing w:after="0" w:line="288" w:lineRule="auto"/>
        <w:rPr>
          <w:b/>
          <w:bCs/>
          <w:color w:val="000000" w:themeColor="text1"/>
          <w:szCs w:val="24"/>
        </w:rPr>
      </w:pPr>
    </w:p>
    <w:tbl>
      <w:tblPr>
        <w:tblW w:w="104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719"/>
        <w:gridCol w:w="737"/>
      </w:tblGrid>
      <w:tr w:rsidR="00541C41" w:rsidRPr="00541C41" w14:paraId="3EF4F7DC" w14:textId="77777777" w:rsidTr="00716F18">
        <w:tc>
          <w:tcPr>
            <w:tcW w:w="9719" w:type="dxa"/>
            <w:tcBorders>
              <w:top w:val="single" w:sz="4" w:space="0" w:color="auto"/>
              <w:left w:val="single" w:sz="4" w:space="0" w:color="auto"/>
              <w:bottom w:val="single" w:sz="4" w:space="0" w:color="auto"/>
              <w:right w:val="single" w:sz="4" w:space="0" w:color="auto"/>
            </w:tcBorders>
            <w:vAlign w:val="center"/>
            <w:hideMark/>
          </w:tcPr>
          <w:p w14:paraId="7807C3C0" w14:textId="77777777" w:rsidR="00541C41" w:rsidRPr="00541C41" w:rsidRDefault="00541C41" w:rsidP="00541C41">
            <w:pPr>
              <w:spacing w:after="0" w:line="240" w:lineRule="auto"/>
              <w:rPr>
                <w:rFonts w:eastAsia="Times New Roman"/>
                <w:b/>
                <w:bCs/>
                <w:color w:val="000000"/>
                <w:sz w:val="28"/>
                <w:szCs w:val="28"/>
              </w:rPr>
            </w:pPr>
            <w:r w:rsidRPr="00541C41">
              <w:rPr>
                <w:rFonts w:eastAsia="Times New Roman"/>
                <w:b/>
                <w:bCs/>
                <w:color w:val="000000"/>
                <w:sz w:val="28"/>
                <w:szCs w:val="28"/>
              </w:rPr>
              <w:t>Câu 1 .</w:t>
            </w:r>
          </w:p>
          <w:p w14:paraId="5CED9396" w14:textId="77777777" w:rsidR="00541C41" w:rsidRPr="00541C41" w:rsidRDefault="00541C41" w:rsidP="00541C41">
            <w:pPr>
              <w:spacing w:after="0" w:line="240" w:lineRule="auto"/>
              <w:rPr>
                <w:rFonts w:eastAsia="Times New Roman"/>
                <w:szCs w:val="24"/>
              </w:rPr>
            </w:pPr>
            <w:r w:rsidRPr="00541C41">
              <w:rPr>
                <w:rFonts w:eastAsia="Times New Roman"/>
                <w:b/>
                <w:bCs/>
                <w:color w:val="000000"/>
                <w:sz w:val="28"/>
                <w:szCs w:val="28"/>
              </w:rPr>
              <w:t xml:space="preserve">a.  Khái niệm chế độ dinh dưỡng hợp lý: </w:t>
            </w:r>
            <w:r w:rsidRPr="00541C41">
              <w:rPr>
                <w:rFonts w:eastAsia="Times New Roman"/>
                <w:color w:val="000000"/>
                <w:sz w:val="28"/>
                <w:szCs w:val="28"/>
              </w:rPr>
              <w:t>là số lượng, thành phần các loại</w:t>
            </w:r>
            <w:r w:rsidRPr="00541C41">
              <w:rPr>
                <w:rFonts w:eastAsia="Times New Roman"/>
                <w:color w:val="000000"/>
                <w:sz w:val="28"/>
                <w:szCs w:val="28"/>
              </w:rPr>
              <w:br/>
              <w:t>thực phẩm một người sử dụng giúp cung cấp đầy đủ, cân bằng về năng lượng</w:t>
            </w:r>
            <w:r w:rsidRPr="00541C41">
              <w:rPr>
                <w:rFonts w:eastAsia="Times New Roman"/>
                <w:color w:val="000000"/>
                <w:sz w:val="28"/>
                <w:szCs w:val="28"/>
              </w:rPr>
              <w:br/>
              <w:t>và các nhóm chất dinh dưỡng đảm bảo nhu cầu của cơ thể.</w:t>
            </w:r>
          </w:p>
        </w:tc>
        <w:tc>
          <w:tcPr>
            <w:tcW w:w="737" w:type="dxa"/>
            <w:tcBorders>
              <w:top w:val="single" w:sz="4" w:space="0" w:color="auto"/>
              <w:left w:val="single" w:sz="4" w:space="0" w:color="auto"/>
              <w:bottom w:val="single" w:sz="4" w:space="0" w:color="auto"/>
              <w:right w:val="single" w:sz="4" w:space="0" w:color="auto"/>
            </w:tcBorders>
            <w:vAlign w:val="center"/>
            <w:hideMark/>
          </w:tcPr>
          <w:p w14:paraId="2143BEA1"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t>0,5</w:t>
            </w:r>
          </w:p>
        </w:tc>
      </w:tr>
      <w:tr w:rsidR="00541C41" w:rsidRPr="00541C41" w14:paraId="39C47654" w14:textId="77777777" w:rsidTr="00716F18">
        <w:tc>
          <w:tcPr>
            <w:tcW w:w="9719" w:type="dxa"/>
            <w:tcBorders>
              <w:top w:val="single" w:sz="4" w:space="0" w:color="auto"/>
              <w:left w:val="single" w:sz="4" w:space="0" w:color="auto"/>
              <w:bottom w:val="single" w:sz="4" w:space="0" w:color="auto"/>
              <w:right w:val="single" w:sz="4" w:space="0" w:color="auto"/>
            </w:tcBorders>
            <w:vAlign w:val="center"/>
            <w:hideMark/>
          </w:tcPr>
          <w:p w14:paraId="56D596CD"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t>Carbohydrate (tinh bột) Đường đơn</w:t>
            </w:r>
            <w:r w:rsidRPr="00541C41">
              <w:rPr>
                <w:rFonts w:eastAsia="Times New Roman"/>
                <w:color w:val="000000"/>
                <w:sz w:val="28"/>
                <w:szCs w:val="28"/>
              </w:rPr>
              <w:br/>
              <w:t>+ Prôtêin Amino acid</w:t>
            </w:r>
            <w:r w:rsidRPr="00541C41">
              <w:rPr>
                <w:rFonts w:eastAsia="Times New Roman"/>
                <w:color w:val="000000"/>
                <w:sz w:val="28"/>
                <w:szCs w:val="28"/>
              </w:rPr>
              <w:br/>
            </w:r>
            <w:r w:rsidRPr="00541C41">
              <w:rPr>
                <w:rFonts w:eastAsia="Times New Roman"/>
                <w:color w:val="000000"/>
                <w:sz w:val="28"/>
                <w:szCs w:val="28"/>
              </w:rPr>
              <w:lastRenderedPageBreak/>
              <w:t>+ Lipid Glycerol và Acid béo</w:t>
            </w:r>
            <w:r w:rsidRPr="00541C41">
              <w:rPr>
                <w:rFonts w:eastAsia="Times New Roman"/>
                <w:color w:val="000000"/>
                <w:sz w:val="28"/>
                <w:szCs w:val="28"/>
              </w:rPr>
              <w:br/>
              <w:t>+ Vitamin, muối khoáng và nước không bị biến đổi hóa học</w:t>
            </w:r>
          </w:p>
        </w:tc>
        <w:tc>
          <w:tcPr>
            <w:tcW w:w="737" w:type="dxa"/>
            <w:tcBorders>
              <w:top w:val="single" w:sz="4" w:space="0" w:color="auto"/>
              <w:left w:val="single" w:sz="4" w:space="0" w:color="auto"/>
              <w:bottom w:val="single" w:sz="4" w:space="0" w:color="auto"/>
              <w:right w:val="single" w:sz="4" w:space="0" w:color="auto"/>
            </w:tcBorders>
            <w:vAlign w:val="center"/>
            <w:hideMark/>
          </w:tcPr>
          <w:p w14:paraId="5B07152E"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lastRenderedPageBreak/>
              <w:t>1,0</w:t>
            </w:r>
          </w:p>
        </w:tc>
      </w:tr>
      <w:tr w:rsidR="00541C41" w:rsidRPr="00541C41" w14:paraId="0B21DA2F" w14:textId="77777777" w:rsidTr="00716F18">
        <w:tc>
          <w:tcPr>
            <w:tcW w:w="9719" w:type="dxa"/>
            <w:tcBorders>
              <w:top w:val="single" w:sz="4" w:space="0" w:color="auto"/>
              <w:left w:val="single" w:sz="4" w:space="0" w:color="auto"/>
              <w:bottom w:val="single" w:sz="4" w:space="0" w:color="auto"/>
              <w:right w:val="single" w:sz="4" w:space="0" w:color="auto"/>
            </w:tcBorders>
            <w:vAlign w:val="center"/>
            <w:hideMark/>
          </w:tcPr>
          <w:p w14:paraId="40FC4E94" w14:textId="77777777" w:rsidR="00541C41" w:rsidRPr="00541C41" w:rsidRDefault="00541C41" w:rsidP="00541C41">
            <w:pPr>
              <w:spacing w:after="0" w:line="240" w:lineRule="auto"/>
              <w:rPr>
                <w:rFonts w:eastAsia="Times New Roman"/>
                <w:szCs w:val="24"/>
              </w:rPr>
            </w:pPr>
            <w:r w:rsidRPr="00541C41">
              <w:rPr>
                <w:rFonts w:eastAsia="Times New Roman"/>
                <w:b/>
                <w:bCs/>
                <w:color w:val="000000"/>
                <w:sz w:val="28"/>
                <w:szCs w:val="28"/>
              </w:rPr>
              <w:lastRenderedPageBreak/>
              <w:t>b. Phân biệt tiêu hóa cơ học và tiêu hóa hóa học:</w:t>
            </w:r>
          </w:p>
          <w:tbl>
            <w:tblPr>
              <w:tblW w:w="949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385"/>
              <w:gridCol w:w="5108"/>
            </w:tblGrid>
            <w:tr w:rsidR="00541C41" w:rsidRPr="00541C41" w14:paraId="1B37CBFD" w14:textId="77777777" w:rsidTr="00412199">
              <w:tc>
                <w:tcPr>
                  <w:tcW w:w="0" w:type="auto"/>
                  <w:tcBorders>
                    <w:top w:val="single" w:sz="4" w:space="0" w:color="auto"/>
                    <w:left w:val="single" w:sz="4" w:space="0" w:color="auto"/>
                    <w:bottom w:val="single" w:sz="4" w:space="0" w:color="auto"/>
                    <w:right w:val="single" w:sz="4" w:space="0" w:color="auto"/>
                  </w:tcBorders>
                  <w:vAlign w:val="center"/>
                  <w:hideMark/>
                </w:tcPr>
                <w:p w14:paraId="2A5F6A58" w14:textId="77777777" w:rsidR="00541C41" w:rsidRPr="00541C41" w:rsidRDefault="00541C41" w:rsidP="00541C41">
                  <w:pPr>
                    <w:spacing w:after="0" w:line="240" w:lineRule="auto"/>
                    <w:rPr>
                      <w:rFonts w:eastAsia="Times New Roman"/>
                      <w:szCs w:val="24"/>
                    </w:rPr>
                  </w:pPr>
                  <w:r w:rsidRPr="00541C41">
                    <w:rPr>
                      <w:rFonts w:eastAsia="Times New Roman"/>
                      <w:b/>
                      <w:bCs/>
                      <w:color w:val="000000"/>
                      <w:sz w:val="28"/>
                      <w:szCs w:val="28"/>
                    </w:rPr>
                    <w:t xml:space="preserve">Tiêu hóa cơ học </w:t>
                  </w:r>
                </w:p>
              </w:tc>
              <w:tc>
                <w:tcPr>
                  <w:tcW w:w="5108" w:type="dxa"/>
                  <w:tcBorders>
                    <w:top w:val="single" w:sz="4" w:space="0" w:color="auto"/>
                    <w:left w:val="single" w:sz="4" w:space="0" w:color="auto"/>
                    <w:bottom w:val="single" w:sz="4" w:space="0" w:color="auto"/>
                    <w:right w:val="single" w:sz="4" w:space="0" w:color="auto"/>
                  </w:tcBorders>
                  <w:vAlign w:val="center"/>
                  <w:hideMark/>
                </w:tcPr>
                <w:p w14:paraId="297F7EFF" w14:textId="77777777" w:rsidR="00541C41" w:rsidRPr="00541C41" w:rsidRDefault="00541C41" w:rsidP="00541C41">
                  <w:pPr>
                    <w:spacing w:after="0" w:line="240" w:lineRule="auto"/>
                    <w:rPr>
                      <w:rFonts w:eastAsia="Times New Roman"/>
                      <w:szCs w:val="24"/>
                    </w:rPr>
                  </w:pPr>
                  <w:r w:rsidRPr="00541C41">
                    <w:rPr>
                      <w:rFonts w:eastAsia="Times New Roman"/>
                      <w:b/>
                      <w:bCs/>
                      <w:color w:val="000000"/>
                      <w:sz w:val="28"/>
                      <w:szCs w:val="28"/>
                    </w:rPr>
                    <w:t>Tiêu hóa hóa học</w:t>
                  </w:r>
                </w:p>
              </w:tc>
            </w:tr>
            <w:tr w:rsidR="00541C41" w:rsidRPr="00541C41" w14:paraId="2C7FB6A4" w14:textId="77777777" w:rsidTr="00412199">
              <w:tc>
                <w:tcPr>
                  <w:tcW w:w="0" w:type="auto"/>
                  <w:tcBorders>
                    <w:top w:val="single" w:sz="4" w:space="0" w:color="auto"/>
                    <w:left w:val="single" w:sz="4" w:space="0" w:color="auto"/>
                    <w:bottom w:val="single" w:sz="4" w:space="0" w:color="auto"/>
                    <w:right w:val="single" w:sz="4" w:space="0" w:color="auto"/>
                  </w:tcBorders>
                  <w:vAlign w:val="center"/>
                  <w:hideMark/>
                </w:tcPr>
                <w:p w14:paraId="46996A19"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t>- Được diễn ra mạnh nhất trong</w:t>
                  </w:r>
                  <w:r w:rsidRPr="00541C41">
                    <w:rPr>
                      <w:rFonts w:eastAsia="Times New Roman"/>
                      <w:color w:val="000000"/>
                      <w:szCs w:val="24"/>
                    </w:rPr>
                    <w:br/>
                  </w:r>
                  <w:r w:rsidRPr="00541C41">
                    <w:rPr>
                      <w:rFonts w:eastAsia="Times New Roman"/>
                      <w:color w:val="000000"/>
                      <w:sz w:val="28"/>
                      <w:szCs w:val="28"/>
                    </w:rPr>
                    <w:t>khoang miệng, giảm dần từ dạ dày</w:t>
                  </w:r>
                  <w:r w:rsidRPr="00541C41">
                    <w:rPr>
                      <w:rFonts w:eastAsia="Times New Roman"/>
                      <w:color w:val="000000"/>
                      <w:szCs w:val="24"/>
                    </w:rPr>
                    <w:br/>
                  </w:r>
                  <w:r w:rsidRPr="00541C41">
                    <w:rPr>
                      <w:rFonts w:eastAsia="Times New Roman"/>
                      <w:color w:val="000000"/>
                      <w:sz w:val="28"/>
                      <w:szCs w:val="28"/>
                    </w:rPr>
                    <w:t>xuống ruột non.</w:t>
                  </w:r>
                  <w:r w:rsidRPr="00541C41">
                    <w:rPr>
                      <w:rFonts w:eastAsia="Times New Roman"/>
                      <w:color w:val="000000"/>
                      <w:szCs w:val="24"/>
                    </w:rPr>
                    <w:br/>
                  </w:r>
                  <w:r w:rsidRPr="00541C41">
                    <w:rPr>
                      <w:rFonts w:eastAsia="Times New Roman"/>
                      <w:color w:val="000000"/>
                      <w:sz w:val="28"/>
                      <w:szCs w:val="28"/>
                    </w:rPr>
                    <w:t>- Được thực hiện bởi răng, lưỡi, các</w:t>
                  </w:r>
                  <w:r w:rsidRPr="00541C41">
                    <w:rPr>
                      <w:rFonts w:eastAsia="Times New Roman"/>
                      <w:color w:val="000000"/>
                      <w:szCs w:val="24"/>
                    </w:rPr>
                    <w:br/>
                  </w:r>
                  <w:r w:rsidRPr="00541C41">
                    <w:rPr>
                      <w:rFonts w:eastAsia="Times New Roman"/>
                      <w:color w:val="000000"/>
                      <w:sz w:val="28"/>
                      <w:szCs w:val="28"/>
                    </w:rPr>
                    <w:t>cơ nhai, các lớp cơ ở thành dạ dày và</w:t>
                  </w:r>
                  <w:r w:rsidRPr="00541C41">
                    <w:rPr>
                      <w:rFonts w:eastAsia="Times New Roman"/>
                      <w:color w:val="000000"/>
                      <w:szCs w:val="24"/>
                    </w:rPr>
                    <w:br/>
                  </w:r>
                  <w:r w:rsidRPr="00541C41">
                    <w:rPr>
                      <w:rFonts w:eastAsia="Times New Roman"/>
                      <w:color w:val="000000"/>
                      <w:sz w:val="28"/>
                      <w:szCs w:val="28"/>
                    </w:rPr>
                    <w:t>thành ruột non.</w:t>
                  </w:r>
                  <w:r w:rsidRPr="00541C41">
                    <w:rPr>
                      <w:rFonts w:eastAsia="Times New Roman"/>
                      <w:color w:val="000000"/>
                      <w:szCs w:val="24"/>
                    </w:rPr>
                    <w:br/>
                  </w:r>
                  <w:r w:rsidRPr="00541C41">
                    <w:rPr>
                      <w:rFonts w:eastAsia="Times New Roman"/>
                      <w:color w:val="000000"/>
                      <w:sz w:val="28"/>
                      <w:szCs w:val="28"/>
                    </w:rPr>
                    <w:t>- Thức ăn được nghiền nát, làm</w:t>
                  </w:r>
                  <w:r w:rsidRPr="00541C41">
                    <w:rPr>
                      <w:rFonts w:eastAsia="Times New Roman"/>
                      <w:color w:val="000000"/>
                      <w:szCs w:val="24"/>
                    </w:rPr>
                    <w:br/>
                  </w:r>
                  <w:r w:rsidRPr="00541C41">
                    <w:rPr>
                      <w:rFonts w:eastAsia="Times New Roman"/>
                      <w:color w:val="000000"/>
                      <w:sz w:val="28"/>
                      <w:szCs w:val="28"/>
                    </w:rPr>
                    <w:t>nhuyễn và thấm đẫm dịch tiêu hóa.</w:t>
                  </w:r>
                </w:p>
              </w:tc>
              <w:tc>
                <w:tcPr>
                  <w:tcW w:w="5108" w:type="dxa"/>
                  <w:tcBorders>
                    <w:top w:val="single" w:sz="4" w:space="0" w:color="auto"/>
                    <w:left w:val="single" w:sz="4" w:space="0" w:color="auto"/>
                    <w:bottom w:val="single" w:sz="4" w:space="0" w:color="auto"/>
                    <w:right w:val="single" w:sz="4" w:space="0" w:color="auto"/>
                  </w:tcBorders>
                  <w:vAlign w:val="center"/>
                  <w:hideMark/>
                </w:tcPr>
                <w:p w14:paraId="06881BF9" w14:textId="77777777" w:rsidR="00541C41" w:rsidRPr="00541C41" w:rsidRDefault="00541C41" w:rsidP="00541C41">
                  <w:pPr>
                    <w:spacing w:after="0" w:line="240" w:lineRule="auto"/>
                    <w:rPr>
                      <w:rFonts w:eastAsia="Times New Roman"/>
                      <w:color w:val="000000"/>
                      <w:sz w:val="28"/>
                      <w:szCs w:val="28"/>
                    </w:rPr>
                  </w:pPr>
                </w:p>
                <w:p w14:paraId="2EA5DF99"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t>- Được diễn ra yếu ở khoang miệng</w:t>
                  </w:r>
                  <w:r w:rsidRPr="00541C41">
                    <w:rPr>
                      <w:rFonts w:eastAsia="Times New Roman"/>
                      <w:color w:val="000000"/>
                      <w:szCs w:val="24"/>
                    </w:rPr>
                    <w:br/>
                  </w:r>
                  <w:r w:rsidRPr="00541C41">
                    <w:rPr>
                      <w:rFonts w:eastAsia="Times New Roman"/>
                      <w:color w:val="000000"/>
                      <w:sz w:val="28"/>
                      <w:szCs w:val="28"/>
                    </w:rPr>
                    <w:t>và dạ dày, mạnh mẽ và triệt để nhất</w:t>
                  </w:r>
                  <w:r w:rsidRPr="00541C41">
                    <w:rPr>
                      <w:rFonts w:eastAsia="Times New Roman"/>
                      <w:color w:val="000000"/>
                      <w:szCs w:val="24"/>
                    </w:rPr>
                    <w:br/>
                  </w:r>
                  <w:r w:rsidRPr="00541C41">
                    <w:rPr>
                      <w:rFonts w:eastAsia="Times New Roman"/>
                      <w:color w:val="000000"/>
                      <w:sz w:val="28"/>
                      <w:szCs w:val="28"/>
                    </w:rPr>
                    <w:t>ở ruột non.</w:t>
                  </w:r>
                  <w:r w:rsidRPr="00541C41">
                    <w:rPr>
                      <w:rFonts w:eastAsia="Times New Roman"/>
                      <w:color w:val="000000"/>
                      <w:szCs w:val="24"/>
                    </w:rPr>
                    <w:br/>
                  </w:r>
                  <w:r w:rsidRPr="00541C41">
                    <w:rPr>
                      <w:rFonts w:eastAsia="Times New Roman"/>
                      <w:color w:val="000000"/>
                      <w:sz w:val="28"/>
                      <w:szCs w:val="28"/>
                    </w:rPr>
                    <w:t>- Được thực hiện bởi các enzyme</w:t>
                  </w:r>
                  <w:r w:rsidRPr="00541C41">
                    <w:rPr>
                      <w:rFonts w:eastAsia="Times New Roman"/>
                      <w:color w:val="000000"/>
                      <w:szCs w:val="24"/>
                    </w:rPr>
                    <w:br/>
                  </w:r>
                  <w:r w:rsidRPr="00541C41">
                    <w:rPr>
                      <w:rFonts w:eastAsia="Times New Roman"/>
                      <w:color w:val="000000"/>
                      <w:sz w:val="28"/>
                      <w:szCs w:val="28"/>
                    </w:rPr>
                    <w:t>tiêu hóa có trong nước bọt, dịch vị,</w:t>
                  </w:r>
                  <w:r w:rsidRPr="00541C41">
                    <w:rPr>
                      <w:rFonts w:eastAsia="Times New Roman"/>
                      <w:color w:val="000000"/>
                      <w:szCs w:val="24"/>
                    </w:rPr>
                    <w:br/>
                  </w:r>
                  <w:r w:rsidRPr="00541C41">
                    <w:rPr>
                      <w:rFonts w:eastAsia="Times New Roman"/>
                      <w:color w:val="000000"/>
                      <w:sz w:val="28"/>
                      <w:szCs w:val="28"/>
                    </w:rPr>
                    <w:t>dịch tụy và dịch mật.</w:t>
                  </w:r>
                  <w:r w:rsidRPr="00541C41">
                    <w:rPr>
                      <w:rFonts w:eastAsia="Times New Roman"/>
                      <w:color w:val="000000"/>
                      <w:szCs w:val="24"/>
                    </w:rPr>
                    <w:br/>
                  </w:r>
                  <w:r w:rsidRPr="00541C41">
                    <w:rPr>
                      <w:rFonts w:eastAsia="Times New Roman"/>
                      <w:color w:val="000000"/>
                      <w:sz w:val="28"/>
                      <w:szCs w:val="28"/>
                    </w:rPr>
                    <w:t>- Các đại phân tử trong thức ăn được</w:t>
                  </w:r>
                  <w:r w:rsidRPr="00541C41">
                    <w:rPr>
                      <w:rFonts w:eastAsia="Times New Roman"/>
                      <w:color w:val="000000"/>
                      <w:szCs w:val="24"/>
                    </w:rPr>
                    <w:br/>
                  </w:r>
                  <w:r w:rsidRPr="00541C41">
                    <w:rPr>
                      <w:rFonts w:eastAsia="Times New Roman"/>
                      <w:color w:val="000000"/>
                      <w:sz w:val="28"/>
                      <w:szCs w:val="28"/>
                    </w:rPr>
                    <w:t>phân cắt dần thành các phân tử chất</w:t>
                  </w:r>
                  <w:r w:rsidRPr="00541C41">
                    <w:rPr>
                      <w:rFonts w:eastAsia="Times New Roman"/>
                      <w:color w:val="000000"/>
                      <w:szCs w:val="24"/>
                    </w:rPr>
                    <w:br/>
                  </w:r>
                  <w:r w:rsidRPr="00541C41">
                    <w:rPr>
                      <w:rFonts w:eastAsia="Times New Roman"/>
                      <w:color w:val="000000"/>
                      <w:sz w:val="28"/>
                      <w:szCs w:val="28"/>
                    </w:rPr>
                    <w:t>dinh dưỡng.</w:t>
                  </w:r>
                </w:p>
              </w:tc>
            </w:tr>
          </w:tbl>
          <w:p w14:paraId="3A8E850D" w14:textId="77777777" w:rsidR="00541C41" w:rsidRPr="00541C41" w:rsidRDefault="00541C41" w:rsidP="00541C41">
            <w:pPr>
              <w:spacing w:after="0" w:line="240" w:lineRule="auto"/>
              <w:rPr>
                <w:rFonts w:eastAsia="Times New Roman"/>
                <w:szCs w:val="24"/>
              </w:rPr>
            </w:pPr>
          </w:p>
        </w:tc>
        <w:tc>
          <w:tcPr>
            <w:tcW w:w="737" w:type="dxa"/>
            <w:tcBorders>
              <w:top w:val="single" w:sz="4" w:space="0" w:color="auto"/>
              <w:left w:val="single" w:sz="4" w:space="0" w:color="auto"/>
              <w:bottom w:val="single" w:sz="4" w:space="0" w:color="auto"/>
              <w:right w:val="single" w:sz="4" w:space="0" w:color="auto"/>
            </w:tcBorders>
            <w:vAlign w:val="center"/>
            <w:hideMark/>
          </w:tcPr>
          <w:p w14:paraId="0893048A"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t>0,5</w:t>
            </w:r>
            <w:r w:rsidRPr="00541C41">
              <w:rPr>
                <w:rFonts w:eastAsia="Times New Roman"/>
                <w:color w:val="000000"/>
                <w:sz w:val="28"/>
                <w:szCs w:val="28"/>
              </w:rPr>
              <w:br/>
              <w:t>0,5</w:t>
            </w:r>
            <w:r w:rsidRPr="00541C41">
              <w:rPr>
                <w:rFonts w:eastAsia="Times New Roman"/>
                <w:color w:val="000000"/>
                <w:sz w:val="28"/>
                <w:szCs w:val="28"/>
              </w:rPr>
              <w:br/>
              <w:t>0,5</w:t>
            </w:r>
          </w:p>
        </w:tc>
      </w:tr>
    </w:tbl>
    <w:p w14:paraId="2CBBEB75" w14:textId="77777777" w:rsidR="00541C41" w:rsidRPr="00541C41" w:rsidRDefault="00541C41" w:rsidP="00541C41">
      <w:pPr>
        <w:spacing w:after="0" w:line="288" w:lineRule="auto"/>
        <w:rPr>
          <w:b/>
          <w:bCs/>
          <w:color w:val="000000" w:themeColor="text1"/>
          <w:szCs w:val="24"/>
        </w:rPr>
      </w:pPr>
    </w:p>
    <w:tbl>
      <w:tblPr>
        <w:tblW w:w="10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4"/>
        <w:gridCol w:w="1023"/>
      </w:tblGrid>
      <w:tr w:rsidR="00541C41" w:rsidRPr="00541C41" w14:paraId="363DB0F6" w14:textId="77777777" w:rsidTr="00AA7D0D">
        <w:tc>
          <w:tcPr>
            <w:tcW w:w="8221" w:type="dxa"/>
            <w:tcBorders>
              <w:top w:val="single" w:sz="4" w:space="0" w:color="auto"/>
              <w:left w:val="single" w:sz="4" w:space="0" w:color="auto"/>
              <w:bottom w:val="single" w:sz="4" w:space="0" w:color="auto"/>
              <w:right w:val="single" w:sz="4" w:space="0" w:color="auto"/>
            </w:tcBorders>
          </w:tcPr>
          <w:p w14:paraId="4044ABB0" w14:textId="77777777" w:rsidR="00541C41" w:rsidRPr="00541C41" w:rsidRDefault="00541C41" w:rsidP="00541C41">
            <w:pPr>
              <w:spacing w:beforeAutospacing="1" w:after="0" w:line="256" w:lineRule="auto"/>
              <w:jc w:val="both"/>
              <w:rPr>
                <w:bCs/>
                <w:sz w:val="28"/>
                <w:szCs w:val="28"/>
              </w:rPr>
            </w:pPr>
            <w:r w:rsidRPr="00541C41">
              <w:rPr>
                <w:bCs/>
                <w:sz w:val="28"/>
                <w:szCs w:val="28"/>
              </w:rPr>
              <w:t xml:space="preserve"> Câu 2 .</w:t>
            </w:r>
          </w:p>
          <w:p w14:paraId="257B6405" w14:textId="77777777" w:rsidR="00541C41" w:rsidRPr="00541C41" w:rsidRDefault="00541C41" w:rsidP="00541C41">
            <w:pPr>
              <w:spacing w:beforeAutospacing="1" w:after="0" w:line="256" w:lineRule="auto"/>
              <w:jc w:val="both"/>
              <w:rPr>
                <w:sz w:val="28"/>
                <w:szCs w:val="28"/>
              </w:rPr>
            </w:pPr>
            <w:r w:rsidRPr="00541C41">
              <w:rPr>
                <w:bCs/>
                <w:sz w:val="28"/>
                <w:szCs w:val="28"/>
              </w:rPr>
              <w:t>a) Văcxin là:</w:t>
            </w:r>
            <w:r w:rsidRPr="00541C41">
              <w:rPr>
                <w:sz w:val="28"/>
                <w:szCs w:val="28"/>
              </w:rPr>
              <w:t xml:space="preserve"> Dịch có chứa độc tố của vi khuẩn gây bệnh nào đó đã được làm yếu dùng tiêm vào cơ thể người đê tạo ra khả năng miễn dịch bệnh đó.</w:t>
            </w:r>
          </w:p>
          <w:p w14:paraId="09B8C892" w14:textId="77777777" w:rsidR="00541C41" w:rsidRPr="00541C41" w:rsidRDefault="00541C41" w:rsidP="00541C41">
            <w:pPr>
              <w:spacing w:beforeAutospacing="1" w:after="0" w:line="256" w:lineRule="auto"/>
              <w:jc w:val="both"/>
              <w:rPr>
                <w:bCs/>
                <w:sz w:val="28"/>
                <w:szCs w:val="28"/>
              </w:rPr>
            </w:pPr>
            <w:r w:rsidRPr="00541C41">
              <w:rPr>
                <w:bCs/>
                <w:sz w:val="28"/>
                <w:szCs w:val="28"/>
              </w:rPr>
              <w:t>*  Giải thích:</w:t>
            </w:r>
          </w:p>
          <w:p w14:paraId="10F337B9" w14:textId="77777777" w:rsidR="00541C41" w:rsidRPr="00541C41" w:rsidRDefault="00541C41" w:rsidP="00541C41">
            <w:pPr>
              <w:spacing w:beforeAutospacing="1" w:after="0" w:line="256" w:lineRule="auto"/>
              <w:jc w:val="both"/>
              <w:rPr>
                <w:sz w:val="28"/>
                <w:szCs w:val="28"/>
              </w:rPr>
            </w:pPr>
            <w:r w:rsidRPr="00541C41">
              <w:rPr>
                <w:sz w:val="28"/>
                <w:szCs w:val="28"/>
              </w:rPr>
              <w:t>- Tiêm Văcxin tạo khả năng miễn dịch cho cơ thể vì:</w:t>
            </w:r>
          </w:p>
          <w:p w14:paraId="5DAD6DE6" w14:textId="77777777" w:rsidR="00541C41" w:rsidRPr="00541C41" w:rsidRDefault="00541C41" w:rsidP="00541C41">
            <w:pPr>
              <w:shd w:val="clear" w:color="auto" w:fill="FFFFFF"/>
              <w:spacing w:after="0"/>
              <w:rPr>
                <w:sz w:val="28"/>
                <w:szCs w:val="28"/>
                <w:shd w:val="clear" w:color="auto" w:fill="FFFFFF"/>
              </w:rPr>
            </w:pPr>
            <w:r w:rsidRPr="00541C41">
              <w:rPr>
                <w:sz w:val="28"/>
                <w:szCs w:val="28"/>
              </w:rPr>
              <w:t xml:space="preserve">     </w:t>
            </w:r>
            <w:r w:rsidRPr="00541C41">
              <w:rPr>
                <w:spacing w:val="-6"/>
                <w:sz w:val="28"/>
                <w:szCs w:val="28"/>
              </w:rPr>
              <w:t xml:space="preserve">Độc tố của vi khuẩn là kháng nguyên nhưng do đã được làm yếu nên vào cơ thể người không dủ khả năng gây hại. Nhưng nó có tác dụng kích thích tế bào bạch cầu sản xuất ra kháng thể </w:t>
            </w:r>
            <w:r w:rsidRPr="00541C41">
              <w:rPr>
                <w:sz w:val="28"/>
                <w:szCs w:val="28"/>
                <w:shd w:val="clear" w:color="auto" w:fill="FFFFFF"/>
              </w:rPr>
              <w:t>để chống lại mầm bệnh “ghi nhớ”. Nếu lần sau bị mầm bệnh (chứa kháng nguyên tương tự) xâm nhập thì cơ thể có khả năng sản sinh nhanh kháng thể để chống lại mầm bệnh vì bạch cầu có khả năng “ghi nhớ” loại kháng nguyên đó.</w:t>
            </w:r>
          </w:p>
          <w:p w14:paraId="615E0B83" w14:textId="77777777" w:rsidR="00541C41" w:rsidRPr="00541C41" w:rsidRDefault="00541C41" w:rsidP="00541C41">
            <w:pPr>
              <w:spacing w:beforeAutospacing="1" w:after="0" w:line="256" w:lineRule="auto"/>
              <w:jc w:val="both"/>
              <w:rPr>
                <w:spacing w:val="-6"/>
                <w:sz w:val="28"/>
                <w:szCs w:val="28"/>
              </w:rPr>
            </w:pPr>
            <w:r w:rsidRPr="00541C41">
              <w:rPr>
                <w:spacing w:val="-6"/>
                <w:sz w:val="28"/>
                <w:szCs w:val="28"/>
              </w:rPr>
              <w:t xml:space="preserve"> </w:t>
            </w:r>
            <w:r w:rsidRPr="00541C41">
              <w:rPr>
                <w:sz w:val="28"/>
                <w:szCs w:val="28"/>
              </w:rPr>
              <w:t>- Sau khi mắc một bệnh nhiễm khuẩn nào đó có thể có khả năng miễn dịch bệnh đó vì:</w:t>
            </w:r>
          </w:p>
          <w:p w14:paraId="6FEC7D33" w14:textId="77777777" w:rsidR="00541C41" w:rsidRPr="00541C41" w:rsidRDefault="00541C41" w:rsidP="00541C41">
            <w:pPr>
              <w:spacing w:beforeAutospacing="1" w:after="0" w:line="256" w:lineRule="auto"/>
              <w:jc w:val="both"/>
              <w:rPr>
                <w:sz w:val="28"/>
                <w:szCs w:val="28"/>
              </w:rPr>
            </w:pPr>
            <w:r w:rsidRPr="00541C41">
              <w:rPr>
                <w:sz w:val="28"/>
                <w:szCs w:val="28"/>
              </w:rPr>
              <w:t xml:space="preserve">Khi xâm nhập vào cơ thể người, vi khuẩn tiết ra độ tố. Độc tố là kháng thể kích thích tế bào bạch cầu sản xuất ra kháng thể chống lại. Nếu cơ thể sau đó khỏi bệnh thì kháng thể đã có sẵn trong máu giúp cơ thể miễn dịch bệnh </w:t>
            </w:r>
          </w:p>
          <w:tbl>
            <w:tblPr>
              <w:tblStyle w:val="TableGrid"/>
              <w:tblW w:w="9072" w:type="dxa"/>
              <w:tblLayout w:type="fixed"/>
              <w:tblLook w:val="04A0" w:firstRow="1" w:lastRow="0" w:firstColumn="1" w:lastColumn="0" w:noHBand="0" w:noVBand="1"/>
            </w:tblPr>
            <w:tblGrid>
              <w:gridCol w:w="9072"/>
            </w:tblGrid>
            <w:tr w:rsidR="00541C41" w:rsidRPr="00541C41" w14:paraId="440A1095" w14:textId="77777777" w:rsidTr="000A3548">
              <w:tc>
                <w:tcPr>
                  <w:tcW w:w="9072" w:type="dxa"/>
                  <w:tcBorders>
                    <w:top w:val="dotted" w:sz="4" w:space="0" w:color="auto"/>
                    <w:bottom w:val="dotted" w:sz="4" w:space="0" w:color="auto"/>
                  </w:tcBorders>
                </w:tcPr>
                <w:p w14:paraId="5E8BFAD9" w14:textId="77777777" w:rsidR="00541C41" w:rsidRPr="00541C41" w:rsidRDefault="00541C41" w:rsidP="00541C41">
                  <w:pPr>
                    <w:spacing w:after="0" w:line="288" w:lineRule="auto"/>
                    <w:jc w:val="both"/>
                    <w:rPr>
                      <w:color w:val="000000" w:themeColor="text1"/>
                      <w:sz w:val="28"/>
                      <w:szCs w:val="28"/>
                    </w:rPr>
                  </w:pPr>
                  <w:r w:rsidRPr="00541C41">
                    <w:rPr>
                      <w:b/>
                      <w:bCs/>
                      <w:color w:val="000000" w:themeColor="text1"/>
                      <w:sz w:val="28"/>
                      <w:szCs w:val="28"/>
                    </w:rPr>
                    <w:t>b/. Bạn A</w:t>
                  </w:r>
                  <w:r w:rsidRPr="00541C41">
                    <w:rPr>
                      <w:color w:val="000000" w:themeColor="text1"/>
                      <w:sz w:val="28"/>
                      <w:szCs w:val="28"/>
                    </w:rPr>
                    <w:t xml:space="preserve"> </w:t>
                  </w:r>
                </w:p>
                <w:p w14:paraId="3B233145" w14:textId="77777777" w:rsidR="00541C41" w:rsidRPr="00541C41" w:rsidRDefault="00541C41" w:rsidP="00541C41">
                  <w:pPr>
                    <w:spacing w:after="0" w:line="288" w:lineRule="auto"/>
                    <w:jc w:val="both"/>
                    <w:rPr>
                      <w:b/>
                      <w:bCs/>
                      <w:color w:val="000000" w:themeColor="text1"/>
                      <w:sz w:val="28"/>
                      <w:szCs w:val="28"/>
                    </w:rPr>
                  </w:pPr>
                  <w:r w:rsidRPr="00541C41">
                    <w:rPr>
                      <w:color w:val="000000" w:themeColor="text1"/>
                      <w:sz w:val="28"/>
                      <w:szCs w:val="28"/>
                    </w:rPr>
                    <w:t>- Có khả năng miễn dịch với các bệnh : lợn tai xanh, lở mồm long móng, toi gà..</w:t>
                  </w:r>
                </w:p>
                <w:p w14:paraId="5026071F"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t>* Giải thích : + Khi sinh ra cơ thể người đã có khả năng miễn dịch với các bệnh này.</w:t>
                  </w:r>
                </w:p>
                <w:p w14:paraId="5DEC0F0B"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t xml:space="preserve">                      + Đây là miễn dịch tự nhiên</w:t>
                  </w:r>
                </w:p>
              </w:tc>
            </w:tr>
            <w:tr w:rsidR="00541C41" w:rsidRPr="00541C41" w14:paraId="4A55A6FA" w14:textId="77777777" w:rsidTr="000A3548">
              <w:tc>
                <w:tcPr>
                  <w:tcW w:w="9072" w:type="dxa"/>
                  <w:tcBorders>
                    <w:top w:val="dotted" w:sz="4" w:space="0" w:color="auto"/>
                    <w:bottom w:val="dotted" w:sz="4" w:space="0" w:color="auto"/>
                  </w:tcBorders>
                </w:tcPr>
                <w:p w14:paraId="512AFA12"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t xml:space="preserve">- Có khả năng miễn dịch với các bệnh : Bạch hầu, ho gà, uốn ván, bại liệt và </w:t>
                  </w:r>
                  <w:r w:rsidRPr="00541C41">
                    <w:rPr>
                      <w:color w:val="000000" w:themeColor="text1"/>
                      <w:sz w:val="28"/>
                      <w:szCs w:val="28"/>
                    </w:rPr>
                    <w:lastRenderedPageBreak/>
                    <w:t>các bệnh lý do nhiễm khuẩn Hib.</w:t>
                  </w:r>
                </w:p>
                <w:p w14:paraId="78C86B7D"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t>* Giải thích : + Vì bạn A đã được tiêm vacxin 5 trong 1.</w:t>
                  </w:r>
                </w:p>
                <w:p w14:paraId="3BD08A47"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t xml:space="preserve">                      + Đây là miễn dịch nhân tạo.</w:t>
                  </w:r>
                </w:p>
              </w:tc>
            </w:tr>
            <w:tr w:rsidR="00541C41" w:rsidRPr="00541C41" w14:paraId="4248421E" w14:textId="77777777" w:rsidTr="000A3548">
              <w:tc>
                <w:tcPr>
                  <w:tcW w:w="9072" w:type="dxa"/>
                  <w:tcBorders>
                    <w:top w:val="dotted" w:sz="4" w:space="0" w:color="auto"/>
                  </w:tcBorders>
                </w:tcPr>
                <w:p w14:paraId="52F38ED9"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lastRenderedPageBreak/>
                    <w:t>- Có khả năng miễn dịch với bệnh : Sởi.</w:t>
                  </w:r>
                </w:p>
                <w:p w14:paraId="64BC065A"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t>* Giải thích: + Vì bạn A đã từng bị sởi 1 lần nên không bao giờ bị lại</w:t>
                  </w:r>
                </w:p>
                <w:p w14:paraId="1C4C9DA3" w14:textId="77777777" w:rsidR="00541C41" w:rsidRPr="00541C41" w:rsidRDefault="00541C41" w:rsidP="00541C41">
                  <w:pPr>
                    <w:spacing w:after="0" w:line="288" w:lineRule="auto"/>
                    <w:jc w:val="both"/>
                    <w:rPr>
                      <w:color w:val="000000" w:themeColor="text1"/>
                      <w:sz w:val="28"/>
                      <w:szCs w:val="28"/>
                    </w:rPr>
                  </w:pPr>
                  <w:r w:rsidRPr="00541C41">
                    <w:rPr>
                      <w:color w:val="000000" w:themeColor="text1"/>
                      <w:sz w:val="28"/>
                      <w:szCs w:val="28"/>
                    </w:rPr>
                    <w:t xml:space="preserve">                     + Đây là miễn dịch tự nhiên</w:t>
                  </w:r>
                </w:p>
              </w:tc>
            </w:tr>
          </w:tbl>
          <w:p w14:paraId="691D52CF" w14:textId="77777777" w:rsidR="00541C41" w:rsidRPr="00541C41" w:rsidRDefault="00541C41" w:rsidP="00541C41">
            <w:pPr>
              <w:spacing w:beforeAutospacing="1" w:after="0" w:line="256" w:lineRule="auto"/>
              <w:jc w:val="both"/>
              <w:rPr>
                <w:sz w:val="28"/>
                <w:szCs w:val="28"/>
              </w:rPr>
            </w:pPr>
          </w:p>
        </w:tc>
        <w:tc>
          <w:tcPr>
            <w:tcW w:w="923" w:type="dxa"/>
            <w:tcBorders>
              <w:top w:val="single" w:sz="4" w:space="0" w:color="auto"/>
              <w:left w:val="single" w:sz="4" w:space="0" w:color="auto"/>
              <w:bottom w:val="single" w:sz="4" w:space="0" w:color="auto"/>
              <w:right w:val="single" w:sz="4" w:space="0" w:color="auto"/>
            </w:tcBorders>
          </w:tcPr>
          <w:p w14:paraId="24FECE34" w14:textId="77777777" w:rsidR="00541C41" w:rsidRPr="00541C41" w:rsidRDefault="00541C41" w:rsidP="00541C41">
            <w:pPr>
              <w:spacing w:beforeAutospacing="1" w:after="0" w:line="256" w:lineRule="auto"/>
              <w:jc w:val="center"/>
              <w:rPr>
                <w:szCs w:val="28"/>
              </w:rPr>
            </w:pPr>
          </w:p>
          <w:p w14:paraId="5E397628" w14:textId="77777777" w:rsidR="00541C41" w:rsidRPr="00541C41" w:rsidRDefault="00541C41" w:rsidP="00541C41">
            <w:pPr>
              <w:spacing w:beforeAutospacing="1" w:after="0" w:line="256" w:lineRule="auto"/>
              <w:rPr>
                <w:szCs w:val="28"/>
              </w:rPr>
            </w:pPr>
            <w:r w:rsidRPr="00541C41">
              <w:rPr>
                <w:szCs w:val="28"/>
              </w:rPr>
              <w:t xml:space="preserve">  0,25</w:t>
            </w:r>
          </w:p>
          <w:p w14:paraId="5D76D17E" w14:textId="77777777" w:rsidR="00541C41" w:rsidRPr="00541C41" w:rsidRDefault="00541C41" w:rsidP="00541C41">
            <w:pPr>
              <w:spacing w:beforeAutospacing="1" w:after="0" w:line="256" w:lineRule="auto"/>
              <w:jc w:val="center"/>
              <w:rPr>
                <w:szCs w:val="28"/>
              </w:rPr>
            </w:pPr>
          </w:p>
          <w:p w14:paraId="324FBD5E" w14:textId="77777777" w:rsidR="00541C41" w:rsidRPr="00541C41" w:rsidRDefault="00541C41" w:rsidP="00541C41">
            <w:pPr>
              <w:spacing w:beforeAutospacing="1" w:after="0" w:line="256" w:lineRule="auto"/>
              <w:rPr>
                <w:szCs w:val="28"/>
              </w:rPr>
            </w:pPr>
          </w:p>
          <w:p w14:paraId="38209CE2" w14:textId="77777777" w:rsidR="00541C41" w:rsidRPr="00541C41" w:rsidRDefault="00541C41" w:rsidP="00541C41">
            <w:pPr>
              <w:spacing w:beforeAutospacing="1" w:after="0" w:line="256" w:lineRule="auto"/>
              <w:jc w:val="center"/>
              <w:rPr>
                <w:szCs w:val="28"/>
              </w:rPr>
            </w:pPr>
          </w:p>
          <w:p w14:paraId="562F6CDB" w14:textId="77777777" w:rsidR="00541C41" w:rsidRPr="00541C41" w:rsidRDefault="00541C41" w:rsidP="00541C41">
            <w:pPr>
              <w:spacing w:beforeAutospacing="1" w:after="0" w:line="256" w:lineRule="auto"/>
              <w:jc w:val="center"/>
              <w:rPr>
                <w:szCs w:val="28"/>
              </w:rPr>
            </w:pPr>
            <w:r w:rsidRPr="00541C41">
              <w:rPr>
                <w:szCs w:val="28"/>
              </w:rPr>
              <w:t>0,5</w:t>
            </w:r>
          </w:p>
          <w:p w14:paraId="746FF6D4" w14:textId="77777777" w:rsidR="00541C41" w:rsidRPr="00541C41" w:rsidRDefault="00541C41" w:rsidP="00541C41">
            <w:pPr>
              <w:spacing w:beforeAutospacing="1" w:after="0" w:line="256" w:lineRule="auto"/>
              <w:jc w:val="center"/>
              <w:rPr>
                <w:szCs w:val="28"/>
              </w:rPr>
            </w:pPr>
          </w:p>
          <w:p w14:paraId="065D2B17" w14:textId="77777777" w:rsidR="00541C41" w:rsidRPr="00541C41" w:rsidRDefault="00541C41" w:rsidP="00541C41">
            <w:pPr>
              <w:spacing w:beforeAutospacing="1" w:after="0" w:line="256" w:lineRule="auto"/>
              <w:jc w:val="center"/>
              <w:rPr>
                <w:szCs w:val="28"/>
              </w:rPr>
            </w:pPr>
          </w:p>
          <w:p w14:paraId="3F4ABF70" w14:textId="77777777" w:rsidR="00541C41" w:rsidRPr="00541C41" w:rsidRDefault="00541C41" w:rsidP="00541C41">
            <w:pPr>
              <w:spacing w:beforeAutospacing="1" w:after="0" w:line="256" w:lineRule="auto"/>
              <w:jc w:val="center"/>
              <w:rPr>
                <w:szCs w:val="28"/>
              </w:rPr>
            </w:pPr>
          </w:p>
          <w:p w14:paraId="319EFA5D" w14:textId="77777777" w:rsidR="00541C41" w:rsidRPr="00541C41" w:rsidRDefault="00541C41" w:rsidP="00541C41">
            <w:pPr>
              <w:spacing w:beforeAutospacing="1" w:after="0" w:line="256" w:lineRule="auto"/>
              <w:jc w:val="center"/>
              <w:rPr>
                <w:szCs w:val="28"/>
              </w:rPr>
            </w:pPr>
            <w:r w:rsidRPr="00541C41">
              <w:rPr>
                <w:szCs w:val="28"/>
              </w:rPr>
              <w:t>0,5</w:t>
            </w:r>
          </w:p>
          <w:p w14:paraId="3AF790FC" w14:textId="77777777" w:rsidR="00541C41" w:rsidRPr="00541C41" w:rsidRDefault="00541C41" w:rsidP="00541C41">
            <w:pPr>
              <w:spacing w:beforeAutospacing="1" w:after="0" w:line="256" w:lineRule="auto"/>
              <w:jc w:val="center"/>
              <w:rPr>
                <w:szCs w:val="28"/>
              </w:rPr>
            </w:pPr>
          </w:p>
          <w:p w14:paraId="4681ED29" w14:textId="77777777" w:rsidR="00541C41" w:rsidRPr="00541C41" w:rsidRDefault="00541C41" w:rsidP="00541C41">
            <w:pPr>
              <w:spacing w:beforeAutospacing="1" w:after="0" w:line="256" w:lineRule="auto"/>
              <w:jc w:val="both"/>
              <w:rPr>
                <w:szCs w:val="28"/>
              </w:rPr>
            </w:pPr>
          </w:p>
          <w:p w14:paraId="01742107" w14:textId="77777777" w:rsidR="00541C41" w:rsidRPr="00541C41" w:rsidRDefault="00541C41" w:rsidP="00541C41">
            <w:pPr>
              <w:spacing w:beforeAutospacing="1" w:after="0" w:line="256" w:lineRule="auto"/>
              <w:jc w:val="both"/>
              <w:rPr>
                <w:szCs w:val="28"/>
              </w:rPr>
            </w:pPr>
          </w:p>
          <w:p w14:paraId="5F23C8EE" w14:textId="77777777" w:rsidR="00541C41" w:rsidRPr="00541C41" w:rsidRDefault="00541C41" w:rsidP="00541C41">
            <w:pPr>
              <w:spacing w:beforeAutospacing="1" w:after="0" w:line="256" w:lineRule="auto"/>
              <w:jc w:val="both"/>
              <w:rPr>
                <w:szCs w:val="28"/>
              </w:rPr>
            </w:pPr>
          </w:p>
          <w:p w14:paraId="7AE045EC" w14:textId="77777777" w:rsidR="00541C41" w:rsidRPr="00541C41" w:rsidRDefault="00541C41" w:rsidP="00541C41">
            <w:pPr>
              <w:spacing w:beforeAutospacing="1" w:after="0" w:line="256" w:lineRule="auto"/>
              <w:jc w:val="both"/>
              <w:rPr>
                <w:szCs w:val="28"/>
              </w:rPr>
            </w:pPr>
            <w:r w:rsidRPr="00541C41">
              <w:rPr>
                <w:szCs w:val="28"/>
              </w:rPr>
              <w:t>0,25</w:t>
            </w:r>
          </w:p>
          <w:p w14:paraId="08E776E2" w14:textId="77777777" w:rsidR="00541C41" w:rsidRPr="00541C41" w:rsidRDefault="00541C41" w:rsidP="00541C41">
            <w:pPr>
              <w:spacing w:beforeAutospacing="1" w:after="0" w:line="256" w:lineRule="auto"/>
              <w:jc w:val="both"/>
              <w:rPr>
                <w:szCs w:val="28"/>
              </w:rPr>
            </w:pPr>
          </w:p>
          <w:p w14:paraId="32C8713A" w14:textId="77777777" w:rsidR="00541C41" w:rsidRPr="00541C41" w:rsidRDefault="00541C41" w:rsidP="00541C41">
            <w:pPr>
              <w:spacing w:beforeAutospacing="1" w:after="0" w:line="256" w:lineRule="auto"/>
              <w:jc w:val="both"/>
              <w:rPr>
                <w:szCs w:val="28"/>
              </w:rPr>
            </w:pPr>
          </w:p>
          <w:p w14:paraId="4EAC8F97" w14:textId="77777777" w:rsidR="00541C41" w:rsidRPr="00541C41" w:rsidRDefault="00541C41" w:rsidP="00541C41">
            <w:pPr>
              <w:spacing w:beforeAutospacing="1" w:after="0" w:line="256" w:lineRule="auto"/>
              <w:jc w:val="both"/>
              <w:rPr>
                <w:szCs w:val="28"/>
              </w:rPr>
            </w:pPr>
            <w:r w:rsidRPr="00541C41">
              <w:rPr>
                <w:szCs w:val="28"/>
              </w:rPr>
              <w:t>0,25</w:t>
            </w:r>
          </w:p>
          <w:p w14:paraId="4D0D85AC" w14:textId="77777777" w:rsidR="00541C41" w:rsidRPr="00541C41" w:rsidRDefault="00541C41" w:rsidP="00541C41">
            <w:pPr>
              <w:spacing w:beforeAutospacing="1" w:after="0" w:line="256" w:lineRule="auto"/>
              <w:jc w:val="both"/>
              <w:rPr>
                <w:szCs w:val="28"/>
              </w:rPr>
            </w:pPr>
          </w:p>
          <w:p w14:paraId="1ACDEDF4" w14:textId="77777777" w:rsidR="00541C41" w:rsidRPr="00541C41" w:rsidRDefault="00541C41" w:rsidP="00541C41">
            <w:pPr>
              <w:spacing w:beforeAutospacing="1" w:after="0" w:line="256" w:lineRule="auto"/>
              <w:jc w:val="both"/>
              <w:rPr>
                <w:szCs w:val="28"/>
              </w:rPr>
            </w:pPr>
          </w:p>
          <w:p w14:paraId="692E74A4" w14:textId="77777777" w:rsidR="00541C41" w:rsidRPr="00541C41" w:rsidRDefault="00541C41" w:rsidP="00541C41">
            <w:pPr>
              <w:spacing w:beforeAutospacing="1" w:after="0" w:line="256" w:lineRule="auto"/>
              <w:jc w:val="both"/>
              <w:rPr>
                <w:szCs w:val="28"/>
              </w:rPr>
            </w:pPr>
            <w:r w:rsidRPr="00541C41">
              <w:rPr>
                <w:szCs w:val="28"/>
              </w:rPr>
              <w:t>0,25</w:t>
            </w:r>
          </w:p>
        </w:tc>
      </w:tr>
    </w:tbl>
    <w:p w14:paraId="77BAB118" w14:textId="77777777" w:rsidR="00541C41" w:rsidRPr="00541C41" w:rsidRDefault="00541C41" w:rsidP="00541C41">
      <w:pPr>
        <w:spacing w:after="0" w:line="288" w:lineRule="auto"/>
        <w:rPr>
          <w:b/>
          <w:bCs/>
          <w:color w:val="000000" w:themeColor="text1"/>
          <w:szCs w:val="24"/>
        </w:rPr>
      </w:pPr>
    </w:p>
    <w:p w14:paraId="5028DCDB" w14:textId="77777777" w:rsidR="00541C41" w:rsidRPr="00541C41" w:rsidRDefault="00541C41" w:rsidP="00541C41">
      <w:pPr>
        <w:spacing w:after="0" w:line="288" w:lineRule="auto"/>
        <w:rPr>
          <w:b/>
          <w:bCs/>
          <w:color w:val="000000" w:themeColor="text1"/>
          <w:sz w:val="28"/>
          <w:szCs w:val="28"/>
        </w:rPr>
      </w:pPr>
      <w:r w:rsidRPr="00541C41">
        <w:rPr>
          <w:b/>
          <w:bCs/>
          <w:color w:val="000000" w:themeColor="text1"/>
          <w:sz w:val="28"/>
          <w:szCs w:val="28"/>
        </w:rPr>
        <w:t>Câu 3 . 1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4"/>
        <w:gridCol w:w="992"/>
      </w:tblGrid>
      <w:tr w:rsidR="00541C41" w:rsidRPr="00541C41" w14:paraId="3E4CCD34" w14:textId="77777777" w:rsidTr="001D1715">
        <w:tc>
          <w:tcPr>
            <w:tcW w:w="9214" w:type="dxa"/>
            <w:tcBorders>
              <w:top w:val="single" w:sz="4" w:space="0" w:color="auto"/>
              <w:left w:val="single" w:sz="4" w:space="0" w:color="auto"/>
              <w:bottom w:val="single" w:sz="4" w:space="0" w:color="auto"/>
              <w:right w:val="single" w:sz="4" w:space="0" w:color="auto"/>
            </w:tcBorders>
          </w:tcPr>
          <w:p w14:paraId="4AAD9034" w14:textId="77777777" w:rsidR="00541C41" w:rsidRPr="00541C41" w:rsidRDefault="00541C41" w:rsidP="00541C41">
            <w:pPr>
              <w:pStyle w:val="BodyTextIndent"/>
              <w:tabs>
                <w:tab w:val="left" w:pos="6946"/>
              </w:tabs>
              <w:spacing w:after="0" w:line="264" w:lineRule="auto"/>
              <w:ind w:left="0"/>
              <w:jc w:val="both"/>
              <w:rPr>
                <w:sz w:val="28"/>
                <w:szCs w:val="28"/>
              </w:rPr>
            </w:pPr>
            <w:r w:rsidRPr="00541C41">
              <w:rPr>
                <w:sz w:val="28"/>
                <w:szCs w:val="28"/>
              </w:rPr>
              <w:t>- Đồ thị A: Huyết áp</w:t>
            </w:r>
          </w:p>
          <w:p w14:paraId="7F820223" w14:textId="77777777" w:rsidR="00541C41" w:rsidRPr="00541C41" w:rsidRDefault="00541C41" w:rsidP="00541C41">
            <w:pPr>
              <w:pStyle w:val="BodyTextIndent"/>
              <w:tabs>
                <w:tab w:val="left" w:pos="6946"/>
              </w:tabs>
              <w:spacing w:after="0" w:line="264" w:lineRule="auto"/>
              <w:ind w:left="0"/>
              <w:jc w:val="both"/>
              <w:rPr>
                <w:sz w:val="28"/>
                <w:szCs w:val="28"/>
              </w:rPr>
            </w:pPr>
            <w:r w:rsidRPr="00541C41">
              <w:rPr>
                <w:sz w:val="28"/>
                <w:szCs w:val="28"/>
              </w:rPr>
              <w:t xml:space="preserve">- HuyÕt ¸p hao hôt suèt chiÒu dµi hÖ m¹ch nghÜa lµ gi¶m dÇn tõ ĐM </w:t>
            </w:r>
            <w:r w:rsidRPr="00541C41">
              <w:rPr>
                <w:sz w:val="28"/>
                <w:szCs w:val="28"/>
              </w:rPr>
              <w:sym w:font="Wingdings" w:char="00E0"/>
            </w:r>
            <w:r w:rsidRPr="00541C41">
              <w:rPr>
                <w:sz w:val="28"/>
                <w:szCs w:val="28"/>
              </w:rPr>
              <w:t xml:space="preserve"> MM </w:t>
            </w:r>
            <w:r w:rsidRPr="00541C41">
              <w:rPr>
                <w:sz w:val="28"/>
                <w:szCs w:val="28"/>
              </w:rPr>
              <w:sym w:font="Wingdings" w:char="00E0"/>
            </w:r>
            <w:r w:rsidRPr="00541C41">
              <w:rPr>
                <w:sz w:val="28"/>
                <w:szCs w:val="28"/>
              </w:rPr>
              <w:t xml:space="preserve"> TM. </w:t>
            </w:r>
          </w:p>
        </w:tc>
        <w:tc>
          <w:tcPr>
            <w:tcW w:w="992" w:type="dxa"/>
            <w:tcBorders>
              <w:top w:val="single" w:sz="4" w:space="0" w:color="auto"/>
              <w:left w:val="single" w:sz="4" w:space="0" w:color="auto"/>
              <w:bottom w:val="single" w:sz="4" w:space="0" w:color="auto"/>
              <w:right w:val="single" w:sz="4" w:space="0" w:color="auto"/>
            </w:tcBorders>
          </w:tcPr>
          <w:p w14:paraId="39990475" w14:textId="77777777" w:rsidR="00541C41" w:rsidRPr="00541C41" w:rsidRDefault="00541C41" w:rsidP="00541C41">
            <w:pPr>
              <w:tabs>
                <w:tab w:val="left" w:pos="6946"/>
              </w:tabs>
              <w:spacing w:after="0"/>
              <w:jc w:val="right"/>
            </w:pPr>
            <w:r w:rsidRPr="00541C41">
              <w:t>0,25</w:t>
            </w:r>
          </w:p>
        </w:tc>
      </w:tr>
      <w:tr w:rsidR="00541C41" w:rsidRPr="00541C41" w14:paraId="75A61185" w14:textId="77777777" w:rsidTr="001D1715">
        <w:tc>
          <w:tcPr>
            <w:tcW w:w="9214" w:type="dxa"/>
            <w:tcBorders>
              <w:top w:val="single" w:sz="4" w:space="0" w:color="auto"/>
              <w:left w:val="single" w:sz="4" w:space="0" w:color="auto"/>
              <w:bottom w:val="single" w:sz="4" w:space="0" w:color="auto"/>
              <w:right w:val="single" w:sz="4" w:space="0" w:color="auto"/>
            </w:tcBorders>
          </w:tcPr>
          <w:p w14:paraId="23690F6C" w14:textId="77777777" w:rsidR="00541C41" w:rsidRPr="00541C41" w:rsidRDefault="00541C41" w:rsidP="00541C41">
            <w:pPr>
              <w:tabs>
                <w:tab w:val="left" w:pos="3780"/>
                <w:tab w:val="left" w:pos="6946"/>
              </w:tabs>
              <w:spacing w:after="0" w:line="264" w:lineRule="auto"/>
              <w:rPr>
                <w:sz w:val="28"/>
                <w:szCs w:val="28"/>
              </w:rPr>
            </w:pPr>
            <w:r w:rsidRPr="00541C41">
              <w:rPr>
                <w:sz w:val="28"/>
                <w:szCs w:val="28"/>
              </w:rPr>
              <w:t>- Đồ thị B: Đường kính chung</w:t>
            </w:r>
          </w:p>
          <w:p w14:paraId="1081594F" w14:textId="77777777" w:rsidR="00541C41" w:rsidRPr="00541C41" w:rsidRDefault="00541C41" w:rsidP="00541C41">
            <w:pPr>
              <w:pStyle w:val="BodyTextIndent"/>
              <w:tabs>
                <w:tab w:val="left" w:pos="6946"/>
              </w:tabs>
              <w:spacing w:after="0" w:line="264" w:lineRule="auto"/>
              <w:ind w:left="0"/>
              <w:jc w:val="both"/>
              <w:rPr>
                <w:spacing w:val="-4"/>
                <w:sz w:val="28"/>
                <w:szCs w:val="28"/>
              </w:rPr>
            </w:pPr>
            <w:r w:rsidRPr="00541C41">
              <w:rPr>
                <w:spacing w:val="-4"/>
                <w:sz w:val="28"/>
                <w:szCs w:val="28"/>
              </w:rPr>
              <w:t>- §</w:t>
            </w:r>
            <w:r w:rsidRPr="00541C41">
              <w:rPr>
                <w:spacing w:val="-4"/>
                <w:sz w:val="28"/>
                <w:szCs w:val="28"/>
              </w:rPr>
              <w:softHyphen/>
            </w:r>
            <w:r w:rsidRPr="00541C41">
              <w:rPr>
                <w:spacing w:val="-4"/>
                <w:sz w:val="28"/>
                <w:szCs w:val="28"/>
              </w:rPr>
              <w:softHyphen/>
              <w:t>êng kÝnh c¸c MM lµ hÑp nhÊt, nh</w:t>
            </w:r>
            <w:r w:rsidRPr="00541C41">
              <w:rPr>
                <w:spacing w:val="-4"/>
                <w:sz w:val="28"/>
                <w:szCs w:val="28"/>
              </w:rPr>
              <w:softHyphen/>
            </w:r>
            <w:r w:rsidRPr="00541C41">
              <w:rPr>
                <w:spacing w:val="-4"/>
                <w:sz w:val="28"/>
                <w:szCs w:val="28"/>
              </w:rPr>
              <w:softHyphen/>
              <w:t>ng sè l</w:t>
            </w:r>
            <w:r w:rsidRPr="00541C41">
              <w:rPr>
                <w:spacing w:val="-4"/>
                <w:sz w:val="28"/>
                <w:szCs w:val="28"/>
              </w:rPr>
              <w:softHyphen/>
            </w:r>
            <w:r w:rsidRPr="00541C41">
              <w:rPr>
                <w:spacing w:val="-4"/>
                <w:sz w:val="28"/>
                <w:szCs w:val="28"/>
              </w:rPr>
              <w:softHyphen/>
              <w:t>îng MM rÊt nhiÒu ph©n nh¸nh ®Õn tËn c¸c tÕ bµo v× thÕ ®</w:t>
            </w:r>
            <w:r w:rsidRPr="00541C41">
              <w:rPr>
                <w:spacing w:val="-4"/>
                <w:sz w:val="28"/>
                <w:szCs w:val="28"/>
              </w:rPr>
              <w:softHyphen/>
              <w:t>êng kÝnh chung cña MM lµ lín nh©t.</w:t>
            </w:r>
          </w:p>
        </w:tc>
        <w:tc>
          <w:tcPr>
            <w:tcW w:w="992" w:type="dxa"/>
            <w:tcBorders>
              <w:top w:val="single" w:sz="4" w:space="0" w:color="auto"/>
              <w:left w:val="single" w:sz="4" w:space="0" w:color="auto"/>
              <w:bottom w:val="single" w:sz="4" w:space="0" w:color="auto"/>
              <w:right w:val="single" w:sz="4" w:space="0" w:color="auto"/>
            </w:tcBorders>
          </w:tcPr>
          <w:p w14:paraId="4D4BF295" w14:textId="77777777" w:rsidR="00541C41" w:rsidRPr="00541C41" w:rsidRDefault="00541C41" w:rsidP="00541C41">
            <w:pPr>
              <w:tabs>
                <w:tab w:val="left" w:pos="6946"/>
              </w:tabs>
              <w:spacing w:after="0"/>
              <w:jc w:val="right"/>
            </w:pPr>
            <w:r w:rsidRPr="00541C41">
              <w:t>0,5</w:t>
            </w:r>
          </w:p>
        </w:tc>
      </w:tr>
      <w:tr w:rsidR="00541C41" w:rsidRPr="00541C41" w14:paraId="018D2E4F" w14:textId="77777777" w:rsidTr="001D1715">
        <w:tc>
          <w:tcPr>
            <w:tcW w:w="9214" w:type="dxa"/>
            <w:tcBorders>
              <w:top w:val="single" w:sz="4" w:space="0" w:color="auto"/>
              <w:left w:val="single" w:sz="4" w:space="0" w:color="auto"/>
              <w:bottom w:val="single" w:sz="4" w:space="0" w:color="auto"/>
              <w:right w:val="single" w:sz="4" w:space="0" w:color="auto"/>
            </w:tcBorders>
          </w:tcPr>
          <w:p w14:paraId="7EFB21E2" w14:textId="77777777" w:rsidR="00541C41" w:rsidRPr="00541C41" w:rsidRDefault="00541C41" w:rsidP="00541C41">
            <w:pPr>
              <w:pStyle w:val="BodyTextIndent"/>
              <w:tabs>
                <w:tab w:val="left" w:pos="6946"/>
              </w:tabs>
              <w:spacing w:after="0" w:line="264" w:lineRule="auto"/>
              <w:ind w:left="0"/>
              <w:jc w:val="both"/>
              <w:rPr>
                <w:sz w:val="28"/>
                <w:szCs w:val="28"/>
              </w:rPr>
            </w:pPr>
            <w:r w:rsidRPr="00541C41">
              <w:rPr>
                <w:sz w:val="28"/>
                <w:szCs w:val="28"/>
              </w:rPr>
              <w:t>- Đồ thị C: Vận tốc máu</w:t>
            </w:r>
          </w:p>
          <w:p w14:paraId="034FE400" w14:textId="77777777" w:rsidR="00541C41" w:rsidRPr="00541C41" w:rsidRDefault="00541C41" w:rsidP="00541C41">
            <w:pPr>
              <w:tabs>
                <w:tab w:val="left" w:pos="6946"/>
              </w:tabs>
              <w:spacing w:after="0" w:line="264" w:lineRule="auto"/>
              <w:rPr>
                <w:spacing w:val="-8"/>
                <w:sz w:val="28"/>
                <w:szCs w:val="28"/>
              </w:rPr>
            </w:pPr>
            <w:r w:rsidRPr="00541C41">
              <w:rPr>
                <w:spacing w:val="-8"/>
                <w:sz w:val="28"/>
                <w:szCs w:val="28"/>
              </w:rPr>
              <w:t xml:space="preserve">- VËn tèc m¸u gi¶m dÇn tõ ĐM </w:t>
            </w:r>
            <w:r w:rsidRPr="00541C41">
              <w:rPr>
                <w:spacing w:val="-8"/>
                <w:sz w:val="28"/>
                <w:szCs w:val="28"/>
              </w:rPr>
              <w:sym w:font="Wingdings" w:char="00E0"/>
            </w:r>
            <w:r w:rsidRPr="00541C41">
              <w:rPr>
                <w:spacing w:val="-8"/>
                <w:sz w:val="28"/>
                <w:szCs w:val="28"/>
              </w:rPr>
              <w:t>MM, sau ®ã l¹i t¨ng dÇn trong TM.</w:t>
            </w:r>
          </w:p>
        </w:tc>
        <w:tc>
          <w:tcPr>
            <w:tcW w:w="992" w:type="dxa"/>
            <w:tcBorders>
              <w:top w:val="single" w:sz="4" w:space="0" w:color="auto"/>
              <w:left w:val="single" w:sz="4" w:space="0" w:color="auto"/>
              <w:bottom w:val="single" w:sz="4" w:space="0" w:color="auto"/>
              <w:right w:val="single" w:sz="4" w:space="0" w:color="auto"/>
            </w:tcBorders>
          </w:tcPr>
          <w:p w14:paraId="2AEA8215" w14:textId="77777777" w:rsidR="00541C41" w:rsidRPr="00541C41" w:rsidRDefault="00541C41" w:rsidP="00541C41">
            <w:pPr>
              <w:tabs>
                <w:tab w:val="left" w:pos="6946"/>
              </w:tabs>
              <w:spacing w:after="0"/>
              <w:jc w:val="right"/>
            </w:pPr>
            <w:r w:rsidRPr="00541C41">
              <w:t>0,25</w:t>
            </w:r>
          </w:p>
        </w:tc>
      </w:tr>
    </w:tbl>
    <w:p w14:paraId="20364C8A" w14:textId="77777777" w:rsidR="00541C41" w:rsidRPr="00541C41" w:rsidRDefault="00541C41" w:rsidP="00541C41">
      <w:pPr>
        <w:spacing w:after="0" w:line="288" w:lineRule="auto"/>
        <w:rPr>
          <w:b/>
          <w:bCs/>
          <w:color w:val="000000" w:themeColor="text1"/>
          <w:szCs w:val="24"/>
        </w:rPr>
      </w:pPr>
    </w:p>
    <w:p w14:paraId="5E231AAE"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t>Câu 4 . 2 đ</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322"/>
        <w:gridCol w:w="992"/>
      </w:tblGrid>
      <w:tr w:rsidR="00541C41" w:rsidRPr="00541C41" w14:paraId="7972AC99" w14:textId="77777777" w:rsidTr="007B10C1">
        <w:tc>
          <w:tcPr>
            <w:tcW w:w="9322" w:type="dxa"/>
            <w:tcBorders>
              <w:top w:val="single" w:sz="4" w:space="0" w:color="auto"/>
              <w:left w:val="single" w:sz="4" w:space="0" w:color="auto"/>
              <w:bottom w:val="single" w:sz="4" w:space="0" w:color="auto"/>
              <w:right w:val="single" w:sz="4" w:space="0" w:color="auto"/>
            </w:tcBorders>
            <w:vAlign w:val="center"/>
            <w:hideMark/>
          </w:tcPr>
          <w:p w14:paraId="03C374AC" w14:textId="77777777" w:rsidR="00541C41" w:rsidRPr="00541C41" w:rsidRDefault="00541C41" w:rsidP="00541C41">
            <w:pPr>
              <w:spacing w:after="0" w:line="240" w:lineRule="auto"/>
              <w:rPr>
                <w:rFonts w:eastAsia="Times New Roman"/>
                <w:szCs w:val="24"/>
              </w:rPr>
            </w:pPr>
            <w:r w:rsidRPr="00541C41">
              <w:rPr>
                <w:rFonts w:eastAsia="Times New Roman"/>
                <w:b/>
                <w:bCs/>
                <w:color w:val="000000"/>
                <w:sz w:val="28"/>
                <w:szCs w:val="28"/>
              </w:rPr>
              <w:t xml:space="preserve">a. </w:t>
            </w:r>
            <w:r w:rsidRPr="00541C41">
              <w:rPr>
                <w:rFonts w:eastAsia="Times New Roman"/>
                <w:color w:val="000000"/>
                <w:sz w:val="28"/>
                <w:szCs w:val="28"/>
              </w:rPr>
              <w:t>Hệ hô hấp gồm: xoang mũi, hầu (họng), thanh quản, khí quản, phế quản,</w:t>
            </w:r>
            <w:r w:rsidRPr="00541C41">
              <w:rPr>
                <w:rFonts w:eastAsia="Times New Roman"/>
                <w:color w:val="000000"/>
                <w:sz w:val="28"/>
                <w:szCs w:val="28"/>
              </w:rPr>
              <w:br/>
              <w:t xml:space="preserve">phổi. </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5F920B"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t>0,5</w:t>
            </w:r>
          </w:p>
        </w:tc>
      </w:tr>
      <w:tr w:rsidR="00541C41" w:rsidRPr="00541C41" w14:paraId="3D15C4A0" w14:textId="77777777" w:rsidTr="007B10C1">
        <w:tc>
          <w:tcPr>
            <w:tcW w:w="9322" w:type="dxa"/>
            <w:tcBorders>
              <w:top w:val="single" w:sz="4" w:space="0" w:color="auto"/>
              <w:left w:val="single" w:sz="4" w:space="0" w:color="auto"/>
              <w:bottom w:val="single" w:sz="4" w:space="0" w:color="auto"/>
              <w:right w:val="single" w:sz="4" w:space="0" w:color="auto"/>
            </w:tcBorders>
            <w:vAlign w:val="center"/>
            <w:hideMark/>
          </w:tcPr>
          <w:p w14:paraId="3F546C7B"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t>- Cấu tạo của đường dẫn khí phù hợp với chức năng:</w:t>
            </w:r>
            <w:r w:rsidRPr="00541C41">
              <w:rPr>
                <w:rFonts w:eastAsia="Times New Roman"/>
                <w:color w:val="000000"/>
                <w:sz w:val="28"/>
                <w:szCs w:val="28"/>
              </w:rPr>
              <w:br/>
              <w:t>+ Tham gia bảo vệ phối tránh khỏi các tác nhân có hại: Lông mũi và chất nhầy</w:t>
            </w:r>
            <w:r w:rsidRPr="00541C41">
              <w:rPr>
                <w:rFonts w:eastAsia="Times New Roman"/>
                <w:color w:val="000000"/>
                <w:sz w:val="28"/>
                <w:szCs w:val="28"/>
              </w:rPr>
              <w:br/>
              <w:t>giữ lại các hạt bụi lớn và nhỏ. Nắp thanh quản đậy kín đường hô hấp, ngăn</w:t>
            </w:r>
            <w:r w:rsidRPr="00541C41">
              <w:rPr>
                <w:rFonts w:eastAsia="Times New Roman"/>
                <w:color w:val="000000"/>
                <w:sz w:val="28"/>
                <w:szCs w:val="28"/>
              </w:rPr>
              <w:br/>
              <w:t>không cho thức ăn lọt vào khi nuốt.</w:t>
            </w:r>
            <w:r w:rsidRPr="00541C41">
              <w:rPr>
                <w:rFonts w:eastAsia="Times New Roman"/>
                <w:color w:val="000000"/>
                <w:sz w:val="28"/>
                <w:szCs w:val="28"/>
              </w:rPr>
              <w:br/>
              <w:t>+ Làm ẩm không khí: Do lớp niêm mạc có khả năng tiết chất nhầy lót bên</w:t>
            </w:r>
            <w:r w:rsidRPr="00541C41">
              <w:rPr>
                <w:rFonts w:eastAsia="Times New Roman"/>
                <w:color w:val="000000"/>
                <w:sz w:val="28"/>
                <w:szCs w:val="28"/>
              </w:rPr>
              <w:br/>
              <w:t>trong đường dẫn khí (mũi, khí quản, phế quản).</w:t>
            </w:r>
            <w:r w:rsidRPr="00541C41">
              <w:rPr>
                <w:rFonts w:eastAsia="Times New Roman"/>
                <w:color w:val="000000"/>
                <w:sz w:val="28"/>
                <w:szCs w:val="28"/>
              </w:rPr>
              <w:br/>
              <w:t>+ Làm ấm không khí: Do lớp mao mạch máu dày đặc, căng máu và ấm nóng</w:t>
            </w:r>
            <w:r w:rsidRPr="00541C41">
              <w:rPr>
                <w:rFonts w:eastAsia="Times New Roman"/>
                <w:color w:val="000000"/>
                <w:sz w:val="28"/>
                <w:szCs w:val="28"/>
              </w:rPr>
              <w:br/>
              <w:t>dưới lớp niêm mạc, đặc biệt ở mũi, phế quản.</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D2911D" w14:textId="77777777" w:rsidR="00541C41" w:rsidRPr="00541C41" w:rsidRDefault="00541C41" w:rsidP="00541C41">
            <w:pPr>
              <w:spacing w:after="0" w:line="240" w:lineRule="auto"/>
              <w:rPr>
                <w:rFonts w:eastAsia="Times New Roman"/>
                <w:szCs w:val="24"/>
              </w:rPr>
            </w:pPr>
            <w:r w:rsidRPr="00541C41">
              <w:rPr>
                <w:rFonts w:eastAsia="Times New Roman"/>
                <w:color w:val="000000"/>
                <w:sz w:val="28"/>
                <w:szCs w:val="28"/>
              </w:rPr>
              <w:t>0,25</w:t>
            </w:r>
            <w:r w:rsidRPr="00541C41">
              <w:rPr>
                <w:rFonts w:eastAsia="Times New Roman"/>
                <w:color w:val="000000"/>
                <w:sz w:val="28"/>
                <w:szCs w:val="28"/>
              </w:rPr>
              <w:br/>
              <w:t>0,25</w:t>
            </w:r>
            <w:r w:rsidRPr="00541C41">
              <w:rPr>
                <w:rFonts w:eastAsia="Times New Roman"/>
                <w:color w:val="000000"/>
                <w:sz w:val="28"/>
                <w:szCs w:val="28"/>
              </w:rPr>
              <w:br/>
              <w:t>0,25</w:t>
            </w:r>
          </w:p>
        </w:tc>
      </w:tr>
      <w:tr w:rsidR="00541C41" w:rsidRPr="00541C41" w14:paraId="3A78A37B" w14:textId="77777777" w:rsidTr="007B10C1">
        <w:tc>
          <w:tcPr>
            <w:tcW w:w="9322" w:type="dxa"/>
            <w:tcBorders>
              <w:top w:val="single" w:sz="4" w:space="0" w:color="auto"/>
              <w:left w:val="single" w:sz="4" w:space="0" w:color="auto"/>
              <w:bottom w:val="single" w:sz="4" w:space="0" w:color="auto"/>
              <w:right w:val="single" w:sz="4" w:space="0" w:color="auto"/>
            </w:tcBorders>
            <w:vAlign w:val="center"/>
            <w:hideMark/>
          </w:tcPr>
          <w:p w14:paraId="072505B8"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c.Khi giao mùa, thời tiết ẩm, chúng ta thường dễ mắc bệnh viêm đường hô</w:t>
            </w:r>
            <w:r w:rsidRPr="00541C41">
              <w:rPr>
                <w:rFonts w:eastAsia="Times New Roman"/>
                <w:color w:val="000000"/>
                <w:sz w:val="28"/>
                <w:szCs w:val="28"/>
              </w:rPr>
              <w:br/>
              <w:t>hấp vì:</w:t>
            </w:r>
            <w:r w:rsidRPr="00541C41">
              <w:rPr>
                <w:rFonts w:eastAsia="Times New Roman"/>
                <w:color w:val="000000"/>
                <w:sz w:val="28"/>
                <w:szCs w:val="28"/>
              </w:rPr>
              <w:br/>
              <w:t>+ Khi giao mùa, sự thay đổi và chênh lệch nhiệt độ, độ ẩm thường xảy ra đột</w:t>
            </w:r>
            <w:r w:rsidRPr="00541C41">
              <w:rPr>
                <w:rFonts w:eastAsia="Times New Roman"/>
                <w:color w:val="000000"/>
                <w:sz w:val="28"/>
                <w:szCs w:val="28"/>
              </w:rPr>
              <w:br/>
              <w:t>ngột khiến cơ thể chưa kịp thích ứng, dẫn đến hệ miễn dịch của cơ thể bị suy</w:t>
            </w:r>
            <w:r w:rsidRPr="00541C41">
              <w:rPr>
                <w:rFonts w:eastAsia="Times New Roman"/>
                <w:color w:val="000000"/>
                <w:sz w:val="28"/>
                <w:szCs w:val="28"/>
              </w:rPr>
              <w:br/>
              <w:t>yếu tạo điều kiện cho các tác nhân gây bệnh viêm đường hô hấp xâm nhập và</w:t>
            </w:r>
            <w:r w:rsidRPr="00541C41">
              <w:rPr>
                <w:rFonts w:eastAsia="Times New Roman"/>
                <w:color w:val="000000"/>
                <w:sz w:val="28"/>
                <w:szCs w:val="28"/>
              </w:rPr>
              <w:br/>
              <w:t>gây bệnh dễ dàng.</w:t>
            </w:r>
            <w:r w:rsidRPr="00541C41">
              <w:rPr>
                <w:rFonts w:eastAsia="Times New Roman"/>
                <w:color w:val="000000"/>
                <w:sz w:val="28"/>
                <w:szCs w:val="28"/>
              </w:rPr>
              <w:br/>
              <w:t>+ Đồng thời, thời tiết giao mùa, thời tiết ẩm lại là điều kiện thích hợp cho sự</w:t>
            </w:r>
            <w:r w:rsidRPr="00541C41">
              <w:rPr>
                <w:rFonts w:eastAsia="Times New Roman"/>
                <w:color w:val="000000"/>
                <w:sz w:val="28"/>
                <w:szCs w:val="28"/>
              </w:rPr>
              <w:br/>
              <w:t>phát triển mạnh của nhiều loại vi khuẩn, virus gây bệnh lí đường hô hấp.</w:t>
            </w:r>
          </w:p>
          <w:p w14:paraId="32592449" w14:textId="77777777" w:rsidR="00541C41" w:rsidRPr="00541C41" w:rsidRDefault="00541C41" w:rsidP="00541C41">
            <w:pPr>
              <w:spacing w:after="0" w:line="240" w:lineRule="auto"/>
              <w:rPr>
                <w:rFonts w:eastAsia="Times New Roman"/>
                <w:sz w:val="28"/>
                <w:szCs w:val="28"/>
              </w:rPr>
            </w:pPr>
          </w:p>
          <w:p w14:paraId="20D1C017"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Câu 5 .2đ</w:t>
            </w:r>
          </w:p>
          <w:p w14:paraId="29C2F558"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a.</w:t>
            </w:r>
            <w:r w:rsidRPr="00541C41">
              <w:rPr>
                <w:color w:val="000000"/>
                <w:sz w:val="28"/>
                <w:szCs w:val="28"/>
                <w:lang w:val="vi-VN"/>
              </w:rPr>
              <w:t>+ Môi trường sống của sinh vật bao gồm tất cả những gì bao quanh sinh vật, có tác động trực tiếp hoặc gián tiếp tới các hoạt động sống của sinh vật.</w:t>
            </w:r>
          </w:p>
          <w:p w14:paraId="374AF348" w14:textId="77777777" w:rsidR="00541C41" w:rsidRPr="00541C41" w:rsidRDefault="00541C41" w:rsidP="00541C41">
            <w:pPr>
              <w:spacing w:after="0" w:line="240" w:lineRule="auto"/>
              <w:rPr>
                <w:rFonts w:eastAsia="Times New Roman"/>
                <w:sz w:val="28"/>
                <w:szCs w:val="28"/>
              </w:rPr>
            </w:pPr>
          </w:p>
          <w:p w14:paraId="5163E17B" w14:textId="77777777" w:rsidR="00541C41" w:rsidRPr="00541C41" w:rsidRDefault="00541C41" w:rsidP="00541C41">
            <w:pPr>
              <w:spacing w:after="0" w:line="240" w:lineRule="auto"/>
              <w:rPr>
                <w:rFonts w:eastAsia="Times New Roman"/>
                <w:sz w:val="28"/>
                <w:szCs w:val="28"/>
              </w:rPr>
            </w:pPr>
            <w:r w:rsidRPr="00541C41">
              <w:rPr>
                <w:i/>
                <w:color w:val="000000"/>
                <w:sz w:val="28"/>
                <w:szCs w:val="28"/>
              </w:rPr>
              <w:t>+ Có bốn loại môi trường sống chủ yếu:</w:t>
            </w:r>
          </w:p>
          <w:p w14:paraId="7FCDFABB" w14:textId="77777777" w:rsidR="00541C41" w:rsidRPr="00541C41" w:rsidRDefault="00541C41" w:rsidP="00541C41">
            <w:pPr>
              <w:spacing w:after="0" w:line="240" w:lineRule="auto"/>
              <w:rPr>
                <w:rFonts w:eastAsia="Times New Roman"/>
                <w:sz w:val="28"/>
                <w:szCs w:val="28"/>
              </w:rPr>
            </w:pPr>
          </w:p>
          <w:p w14:paraId="1C18C9FA" w14:textId="77777777" w:rsidR="00541C41" w:rsidRPr="00541C41" w:rsidRDefault="00541C41" w:rsidP="00541C41">
            <w:pPr>
              <w:spacing w:after="0"/>
              <w:jc w:val="both"/>
              <w:rPr>
                <w:sz w:val="28"/>
                <w:szCs w:val="28"/>
                <w:lang w:val="vi-VN"/>
              </w:rPr>
            </w:pPr>
            <w:r w:rsidRPr="00541C41">
              <w:rPr>
                <w:sz w:val="28"/>
                <w:szCs w:val="28"/>
              </w:rPr>
              <w:lastRenderedPageBreak/>
              <w:t xml:space="preserve">- </w:t>
            </w:r>
            <w:r w:rsidRPr="00541C41">
              <w:rPr>
                <w:sz w:val="28"/>
                <w:szCs w:val="28"/>
                <w:lang w:val="vi-VN"/>
              </w:rPr>
              <w:t>Môi trường trên cạn: Trâu, bò, gà, mèo, hươu, hổ, ngựa, gấu, châu chấu, cây bàng, cây dương xỉ, cây đào, cây táo,…</w:t>
            </w:r>
          </w:p>
          <w:p w14:paraId="7E0940FA" w14:textId="77777777" w:rsidR="00541C41" w:rsidRPr="00541C41" w:rsidRDefault="00541C41" w:rsidP="00541C41">
            <w:pPr>
              <w:spacing w:after="0"/>
              <w:jc w:val="both"/>
              <w:rPr>
                <w:sz w:val="28"/>
                <w:szCs w:val="28"/>
                <w:lang w:val="vi-VN"/>
              </w:rPr>
            </w:pPr>
            <w:r w:rsidRPr="00541C41">
              <w:rPr>
                <w:sz w:val="28"/>
                <w:szCs w:val="28"/>
                <w:lang w:val="vi-VN"/>
              </w:rPr>
              <w:t>- Môi trường dưới nước: Cá mè, cá chép, bạch tuộc, mực, tôm, cá voi, san hô, cây rong đuôi chó,…</w:t>
            </w:r>
          </w:p>
          <w:p w14:paraId="440EA9C3" w14:textId="77777777" w:rsidR="00541C41" w:rsidRPr="00541C41" w:rsidRDefault="00541C41" w:rsidP="00541C41">
            <w:pPr>
              <w:spacing w:after="0"/>
              <w:jc w:val="both"/>
              <w:rPr>
                <w:sz w:val="28"/>
                <w:szCs w:val="28"/>
                <w:lang w:val="vi-VN"/>
              </w:rPr>
            </w:pPr>
            <w:r w:rsidRPr="00541C41">
              <w:rPr>
                <w:sz w:val="28"/>
                <w:szCs w:val="28"/>
                <w:lang w:val="vi-VN"/>
              </w:rPr>
              <w:t>- Môi trường trong đất: Giun đất, sùng đất, chuột chù, sên ma,…</w:t>
            </w:r>
          </w:p>
          <w:p w14:paraId="019369E5" w14:textId="77777777" w:rsidR="00541C41" w:rsidRPr="00541C41" w:rsidRDefault="00541C41" w:rsidP="00541C41">
            <w:pPr>
              <w:spacing w:after="0" w:line="240" w:lineRule="auto"/>
              <w:rPr>
                <w:sz w:val="28"/>
                <w:szCs w:val="28"/>
                <w:lang w:val="vi-VN"/>
              </w:rPr>
            </w:pPr>
            <w:r w:rsidRPr="00541C41">
              <w:rPr>
                <w:sz w:val="28"/>
                <w:szCs w:val="28"/>
                <w:lang w:val="vi-VN"/>
              </w:rPr>
              <w:t>- Môi trường sinh vật: Giun đũa, giun kim, sán dây, sán lá gan, rận, chấy,….</w:t>
            </w:r>
          </w:p>
          <w:p w14:paraId="0F5237AF" w14:textId="77777777" w:rsidR="00541C41" w:rsidRPr="00541C41" w:rsidRDefault="00541C41" w:rsidP="00541C41">
            <w:pPr>
              <w:spacing w:after="0" w:line="240" w:lineRule="auto"/>
              <w:rPr>
                <w:rFonts w:eastAsia="Times New Roman"/>
                <w:sz w:val="28"/>
                <w:szCs w:val="28"/>
              </w:rPr>
            </w:pPr>
          </w:p>
          <w:p w14:paraId="602EDE9C" w14:textId="77777777" w:rsidR="00541C41" w:rsidRPr="00541C41" w:rsidRDefault="00541C41" w:rsidP="00541C41">
            <w:pPr>
              <w:spacing w:after="0"/>
              <w:jc w:val="both"/>
              <w:rPr>
                <w:sz w:val="28"/>
                <w:szCs w:val="28"/>
                <w:lang w:val="vi-VN"/>
              </w:rPr>
            </w:pPr>
            <w:r w:rsidRPr="00541C41">
              <w:rPr>
                <w:sz w:val="28"/>
                <w:szCs w:val="28"/>
                <w:lang w:val="vi-VN"/>
              </w:rPr>
              <w:t xml:space="preserve"> </w:t>
            </w:r>
            <w:r w:rsidRPr="00541C41">
              <w:rPr>
                <w:sz w:val="28"/>
                <w:szCs w:val="28"/>
              </w:rPr>
              <w:t xml:space="preserve">b. </w:t>
            </w:r>
            <w:r w:rsidRPr="00541C41">
              <w:rPr>
                <w:sz w:val="28"/>
                <w:szCs w:val="28"/>
                <w:lang w:val="vi-VN"/>
              </w:rPr>
              <w:t>Đặc điểm của xương rồng thích nghi với điều kiện khô hạn ở sa mạc: Lá biến đổi thành gai để hạn chế thoát hơi nước, thân mọng nước giúp dự trữ nước, thân thường xẻ rãnh dọc từ đỉnh thân tới gốc để tạo thành dòng chảy hướng dòng nước mưa hoặc sương xuống gốc, rễ nông và lan rộng để lấy được nhiều nước mưa hoặc sương.</w:t>
            </w:r>
          </w:p>
          <w:p w14:paraId="011EE832" w14:textId="77777777" w:rsidR="00541C41" w:rsidRPr="00541C41" w:rsidRDefault="00541C41" w:rsidP="00541C41">
            <w:pPr>
              <w:spacing w:after="0" w:line="288" w:lineRule="auto"/>
              <w:jc w:val="both"/>
              <w:rPr>
                <w:rFonts w:eastAsia="Times New Roman"/>
                <w:b/>
                <w:bCs/>
                <w:color w:val="000000"/>
                <w:sz w:val="28"/>
                <w:szCs w:val="28"/>
              </w:rPr>
            </w:pPr>
            <w:r w:rsidRPr="00541C41">
              <w:rPr>
                <w:rFonts w:eastAsia="Times New Roman"/>
                <w:b/>
                <w:bCs/>
                <w:color w:val="000000"/>
                <w:sz w:val="28"/>
                <w:szCs w:val="28"/>
              </w:rPr>
              <w:t xml:space="preserve"> Câu 6 . 2đ </w:t>
            </w:r>
          </w:p>
          <w:p w14:paraId="19BE75F9" w14:textId="77777777" w:rsidR="00541C41" w:rsidRPr="00541C41" w:rsidRDefault="00541C41" w:rsidP="00541C41">
            <w:pPr>
              <w:spacing w:after="0" w:line="300" w:lineRule="auto"/>
              <w:jc w:val="both"/>
              <w:rPr>
                <w:rFonts w:eastAsia="Times New Roman"/>
                <w:iCs/>
                <w:color w:val="000000"/>
                <w:sz w:val="28"/>
                <w:szCs w:val="28"/>
                <w:lang w:val="vi-VN"/>
              </w:rPr>
            </w:pPr>
            <w:r w:rsidRPr="00541C41">
              <w:rPr>
                <w:rFonts w:eastAsia="Times New Roman"/>
                <w:iCs/>
                <w:color w:val="000000"/>
                <w:sz w:val="28"/>
                <w:szCs w:val="28"/>
              </w:rPr>
              <w:t>a.-</w:t>
            </w:r>
            <w:r w:rsidRPr="00541C41">
              <w:rPr>
                <w:rFonts w:eastAsia="Times New Roman"/>
                <w:iCs/>
                <w:color w:val="000000"/>
                <w:sz w:val="28"/>
                <w:szCs w:val="28"/>
                <w:lang w:val="vi-VN"/>
              </w:rPr>
              <w:t>Quần thể sinh vật là tập hợp các cá thể cùng loài, sinh sống trong một khoảng không gian xác định, ở một thời điểm nhất định và có khả năng sinh sản để tạo thành những thế hệ mới.</w:t>
            </w:r>
          </w:p>
          <w:p w14:paraId="3AC08097" w14:textId="77777777" w:rsidR="00541C41" w:rsidRPr="00541C41" w:rsidRDefault="00541C41" w:rsidP="00541C41">
            <w:pPr>
              <w:spacing w:after="0" w:line="300" w:lineRule="auto"/>
              <w:jc w:val="both"/>
              <w:rPr>
                <w:rFonts w:eastAsia="Times New Roman"/>
                <w:color w:val="000000"/>
                <w:sz w:val="28"/>
                <w:szCs w:val="28"/>
                <w:lang w:val="vi-VN"/>
              </w:rPr>
            </w:pPr>
            <w:r w:rsidRPr="00541C41">
              <w:rPr>
                <w:rFonts w:eastAsia="Times New Roman"/>
                <w:color w:val="000000"/>
                <w:sz w:val="28"/>
                <w:szCs w:val="28"/>
              </w:rPr>
              <w:t>Ví</w:t>
            </w:r>
            <w:r w:rsidRPr="00541C41">
              <w:rPr>
                <w:rFonts w:eastAsia="Times New Roman"/>
                <w:color w:val="000000"/>
                <w:sz w:val="28"/>
                <w:szCs w:val="28"/>
                <w:lang w:val="vi-VN"/>
              </w:rPr>
              <w:t xml:space="preserve"> dụ: cá chép trong hồ, đàn kiến…</w:t>
            </w:r>
          </w:p>
          <w:p w14:paraId="0611E981" w14:textId="77777777" w:rsidR="00541C41" w:rsidRPr="00541C41" w:rsidRDefault="00541C41" w:rsidP="00541C41">
            <w:pPr>
              <w:spacing w:after="0" w:line="240" w:lineRule="auto"/>
              <w:rPr>
                <w:rFonts w:eastAsia="Times New Roman"/>
                <w:bCs/>
                <w:iCs/>
                <w:color w:val="000000"/>
                <w:sz w:val="28"/>
                <w:szCs w:val="28"/>
              </w:rPr>
            </w:pPr>
            <w:r w:rsidRPr="00541C41">
              <w:rPr>
                <w:rFonts w:eastAsia="Times New Roman"/>
                <w:b/>
                <w:bCs/>
                <w:i/>
                <w:iCs/>
                <w:color w:val="000000"/>
                <w:sz w:val="28"/>
                <w:szCs w:val="28"/>
              </w:rPr>
              <w:t>-</w:t>
            </w:r>
            <w:r w:rsidRPr="00541C41">
              <w:rPr>
                <w:rFonts w:eastAsia="Times New Roman"/>
                <w:bCs/>
                <w:iCs/>
                <w:color w:val="000000"/>
                <w:sz w:val="28"/>
                <w:szCs w:val="28"/>
              </w:rPr>
              <w:t>Kích thước quần thể, mật độ cá thể, tỉ lệ giới tính, nhóm tuổi, phân bố cá thể là các dấu hiệu đặc trưng để phân biệt quần thể này với quần thể khác.</w:t>
            </w:r>
          </w:p>
          <w:p w14:paraId="78379DFA" w14:textId="77777777" w:rsidR="00541C41" w:rsidRPr="00541C41" w:rsidRDefault="00541C41" w:rsidP="00541C41">
            <w:pPr>
              <w:spacing w:after="0" w:line="240" w:lineRule="auto"/>
              <w:rPr>
                <w:rFonts w:eastAsia="Times New Roman"/>
                <w:bCs/>
                <w:iCs/>
                <w:color w:val="000000"/>
                <w:sz w:val="28"/>
                <w:szCs w:val="28"/>
              </w:rPr>
            </w:pPr>
          </w:p>
          <w:p w14:paraId="08B46ECB" w14:textId="77777777" w:rsidR="00541C41" w:rsidRPr="00541C41" w:rsidRDefault="00541C41" w:rsidP="00541C41">
            <w:pPr>
              <w:spacing w:after="0"/>
              <w:jc w:val="both"/>
              <w:rPr>
                <w:color w:val="000000" w:themeColor="text1"/>
                <w:sz w:val="28"/>
                <w:szCs w:val="28"/>
              </w:rPr>
            </w:pPr>
            <w:r w:rsidRPr="00541C41">
              <w:rPr>
                <w:color w:val="000000" w:themeColor="text1"/>
                <w:sz w:val="26"/>
                <w:szCs w:val="26"/>
              </w:rPr>
              <w:t xml:space="preserve">b- </w:t>
            </w:r>
            <w:r w:rsidRPr="00541C41">
              <w:rPr>
                <w:color w:val="000000" w:themeColor="text1"/>
                <w:sz w:val="28"/>
                <w:szCs w:val="28"/>
              </w:rPr>
              <w:t>Quần thể có 3 nhóm tuổi : Trước sinh sản , sinh sản và sau sinh sản.</w:t>
            </w:r>
          </w:p>
          <w:p w14:paraId="0D0B15AD" w14:textId="77777777" w:rsidR="00541C41" w:rsidRPr="00541C41" w:rsidRDefault="00541C41" w:rsidP="00541C41">
            <w:pPr>
              <w:spacing w:after="0"/>
              <w:jc w:val="both"/>
              <w:rPr>
                <w:color w:val="000000" w:themeColor="text1"/>
                <w:sz w:val="28"/>
                <w:szCs w:val="28"/>
              </w:rPr>
            </w:pPr>
            <w:r w:rsidRPr="00541C41">
              <w:rPr>
                <w:color w:val="000000" w:themeColor="text1"/>
                <w:sz w:val="28"/>
                <w:szCs w:val="28"/>
              </w:rPr>
              <w:t xml:space="preserve"> - Nhóm tuổi trước sinh sản có ý nghĩa làm tăng sinh khối của quần thể.</w:t>
            </w:r>
          </w:p>
          <w:p w14:paraId="7D4B3C99" w14:textId="77777777" w:rsidR="00541C41" w:rsidRPr="00541C41" w:rsidRDefault="00541C41" w:rsidP="00541C41">
            <w:pPr>
              <w:spacing w:after="0" w:line="240" w:lineRule="auto"/>
              <w:rPr>
                <w:rFonts w:eastAsia="Times New Roman"/>
                <w:bCs/>
                <w:iCs/>
                <w:color w:val="000000"/>
                <w:sz w:val="28"/>
                <w:szCs w:val="28"/>
              </w:rPr>
            </w:pPr>
            <w:r w:rsidRPr="00541C41">
              <w:rPr>
                <w:color w:val="000000" w:themeColor="text1"/>
                <w:sz w:val="28"/>
                <w:szCs w:val="28"/>
              </w:rPr>
              <w:t>Vì : Nhóm tuổi này có đặc điểm sinh học là lớn rất nhanh</w:t>
            </w:r>
          </w:p>
          <w:p w14:paraId="4A60C6F9"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c. Bảo vệ môi trường sống của quần thể chính là bảo vệ quần thể vì môi trường sống bao gồm nhiều nhân tố sinh thái vô sinh và hữu sinh có ảnh hưởng đến từng cá thể của quần thể</w:t>
            </w:r>
          </w:p>
          <w:p w14:paraId="7DBE0F00" w14:textId="77777777" w:rsidR="00541C41" w:rsidRPr="00541C41" w:rsidRDefault="00541C41" w:rsidP="00541C41">
            <w:pPr>
              <w:spacing w:after="0" w:line="288" w:lineRule="auto"/>
              <w:ind w:left="48" w:right="48"/>
              <w:jc w:val="both"/>
              <w:rPr>
                <w:rFonts w:eastAsia="Times New Roman"/>
                <w:color w:val="000000"/>
                <w:sz w:val="28"/>
                <w:szCs w:val="28"/>
              </w:rPr>
            </w:pPr>
            <w:r w:rsidRPr="00541C41">
              <w:rPr>
                <w:rFonts w:eastAsia="Times New Roman"/>
                <w:color w:val="000000"/>
                <w:sz w:val="28"/>
                <w:szCs w:val="28"/>
              </w:rPr>
              <w:t>VD: Bảo vệ khoảng không gian tồn tại quần thể, chống ô nhiễm môi trường…</w:t>
            </w:r>
          </w:p>
          <w:p w14:paraId="7F527D50" w14:textId="77777777" w:rsidR="00541C41" w:rsidRPr="00541C41" w:rsidRDefault="00541C41" w:rsidP="00541C41">
            <w:pPr>
              <w:spacing w:after="0" w:line="240" w:lineRule="auto"/>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A9E7242" w14:textId="77777777" w:rsidR="00541C41" w:rsidRPr="00541C41" w:rsidRDefault="00541C41" w:rsidP="00541C41">
            <w:pPr>
              <w:spacing w:after="0" w:line="240" w:lineRule="auto"/>
              <w:rPr>
                <w:rFonts w:eastAsia="Times New Roman"/>
                <w:color w:val="000000"/>
                <w:sz w:val="28"/>
                <w:szCs w:val="28"/>
              </w:rPr>
            </w:pPr>
          </w:p>
          <w:p w14:paraId="4B91FBC2"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3A741AA4" w14:textId="77777777" w:rsidR="00541C41" w:rsidRPr="00541C41" w:rsidRDefault="00541C41" w:rsidP="00541C41">
            <w:pPr>
              <w:spacing w:after="0" w:line="240" w:lineRule="auto"/>
              <w:rPr>
                <w:rFonts w:eastAsia="Times New Roman"/>
                <w:color w:val="000000"/>
                <w:sz w:val="28"/>
                <w:szCs w:val="28"/>
              </w:rPr>
            </w:pPr>
          </w:p>
          <w:p w14:paraId="132EE544" w14:textId="77777777" w:rsidR="00541C41" w:rsidRPr="00541C41" w:rsidRDefault="00541C41" w:rsidP="00541C41">
            <w:pPr>
              <w:spacing w:after="0" w:line="240" w:lineRule="auto"/>
              <w:rPr>
                <w:rFonts w:eastAsia="Times New Roman"/>
                <w:color w:val="000000"/>
                <w:sz w:val="28"/>
                <w:szCs w:val="28"/>
              </w:rPr>
            </w:pPr>
          </w:p>
          <w:p w14:paraId="091E1376" w14:textId="77777777" w:rsidR="00541C41" w:rsidRPr="00541C41" w:rsidRDefault="00541C41" w:rsidP="00541C41">
            <w:pPr>
              <w:spacing w:after="0" w:line="240" w:lineRule="auto"/>
              <w:rPr>
                <w:rFonts w:eastAsia="Times New Roman"/>
                <w:color w:val="000000"/>
                <w:sz w:val="28"/>
                <w:szCs w:val="28"/>
              </w:rPr>
            </w:pPr>
          </w:p>
          <w:p w14:paraId="61DD3A5B" w14:textId="77777777" w:rsidR="00541C41" w:rsidRPr="00541C41" w:rsidRDefault="00541C41" w:rsidP="00541C41">
            <w:pPr>
              <w:spacing w:after="0" w:line="240" w:lineRule="auto"/>
              <w:rPr>
                <w:rFonts w:eastAsia="Times New Roman"/>
                <w:color w:val="000000"/>
                <w:sz w:val="28"/>
                <w:szCs w:val="28"/>
              </w:rPr>
            </w:pPr>
          </w:p>
          <w:p w14:paraId="7F14A081"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555E60D5" w14:textId="77777777" w:rsidR="00541C41" w:rsidRPr="00541C41" w:rsidRDefault="00541C41" w:rsidP="00541C41">
            <w:pPr>
              <w:spacing w:after="0" w:line="240" w:lineRule="auto"/>
              <w:rPr>
                <w:rFonts w:eastAsia="Times New Roman"/>
                <w:color w:val="000000"/>
                <w:sz w:val="28"/>
                <w:szCs w:val="28"/>
              </w:rPr>
            </w:pPr>
          </w:p>
          <w:p w14:paraId="20B5C1D8" w14:textId="77777777" w:rsidR="00541C41" w:rsidRPr="00541C41" w:rsidRDefault="00541C41" w:rsidP="00541C41">
            <w:pPr>
              <w:spacing w:after="0" w:line="240" w:lineRule="auto"/>
              <w:rPr>
                <w:rFonts w:eastAsia="Times New Roman"/>
                <w:color w:val="000000"/>
                <w:sz w:val="28"/>
                <w:szCs w:val="28"/>
              </w:rPr>
            </w:pPr>
          </w:p>
          <w:p w14:paraId="77DA359C"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br/>
              <w:t>0,5</w:t>
            </w:r>
            <w:r w:rsidRPr="00541C41">
              <w:rPr>
                <w:rFonts w:eastAsia="Times New Roman"/>
                <w:color w:val="000000"/>
                <w:sz w:val="28"/>
                <w:szCs w:val="28"/>
              </w:rPr>
              <w:br/>
            </w:r>
          </w:p>
          <w:p w14:paraId="0947A014" w14:textId="77777777" w:rsidR="00541C41" w:rsidRPr="00541C41" w:rsidRDefault="00541C41" w:rsidP="00541C41">
            <w:pPr>
              <w:spacing w:after="0" w:line="240" w:lineRule="auto"/>
              <w:rPr>
                <w:rFonts w:eastAsia="Times New Roman"/>
                <w:color w:val="000000"/>
                <w:sz w:val="28"/>
                <w:szCs w:val="28"/>
              </w:rPr>
            </w:pPr>
          </w:p>
          <w:p w14:paraId="1BD4E33A" w14:textId="77777777" w:rsidR="00541C41" w:rsidRPr="00541C41" w:rsidRDefault="00541C41" w:rsidP="00541C41">
            <w:pPr>
              <w:spacing w:after="0" w:line="240" w:lineRule="auto"/>
              <w:rPr>
                <w:rFonts w:eastAsia="Times New Roman"/>
                <w:color w:val="000000"/>
                <w:sz w:val="28"/>
                <w:szCs w:val="28"/>
              </w:rPr>
            </w:pPr>
          </w:p>
          <w:p w14:paraId="511DF83E" w14:textId="77777777" w:rsidR="00541C41" w:rsidRPr="00541C41" w:rsidRDefault="00541C41" w:rsidP="00541C41">
            <w:pPr>
              <w:spacing w:after="0" w:line="240" w:lineRule="auto"/>
              <w:rPr>
                <w:rFonts w:eastAsia="Times New Roman"/>
                <w:color w:val="000000"/>
                <w:sz w:val="28"/>
                <w:szCs w:val="28"/>
              </w:rPr>
            </w:pPr>
          </w:p>
          <w:p w14:paraId="05C94A01"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lastRenderedPageBreak/>
              <w:t>0,25</w:t>
            </w:r>
          </w:p>
          <w:p w14:paraId="1628B5EC" w14:textId="77777777" w:rsidR="00541C41" w:rsidRPr="00541C41" w:rsidRDefault="00541C41" w:rsidP="00541C41">
            <w:pPr>
              <w:spacing w:after="0" w:line="240" w:lineRule="auto"/>
              <w:rPr>
                <w:rFonts w:eastAsia="Times New Roman"/>
                <w:sz w:val="28"/>
                <w:szCs w:val="28"/>
              </w:rPr>
            </w:pPr>
          </w:p>
          <w:p w14:paraId="32D7E2FF" w14:textId="77777777" w:rsidR="00541C41" w:rsidRPr="00541C41" w:rsidRDefault="00541C41" w:rsidP="00541C41">
            <w:pPr>
              <w:spacing w:after="0" w:line="240" w:lineRule="auto"/>
              <w:rPr>
                <w:rFonts w:eastAsia="Times New Roman"/>
                <w:sz w:val="28"/>
                <w:szCs w:val="28"/>
              </w:rPr>
            </w:pPr>
          </w:p>
          <w:p w14:paraId="1F2C1653"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w:t>
            </w:r>
          </w:p>
          <w:p w14:paraId="79611EC7" w14:textId="77777777" w:rsidR="00541C41" w:rsidRPr="00541C41" w:rsidRDefault="00541C41" w:rsidP="00541C41">
            <w:pPr>
              <w:spacing w:after="0" w:line="240" w:lineRule="auto"/>
              <w:rPr>
                <w:rFonts w:eastAsia="Times New Roman"/>
                <w:sz w:val="28"/>
                <w:szCs w:val="28"/>
              </w:rPr>
            </w:pPr>
          </w:p>
          <w:p w14:paraId="1DE6B414"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w:t>
            </w:r>
          </w:p>
          <w:p w14:paraId="36971971" w14:textId="77777777" w:rsidR="00541C41" w:rsidRPr="00541C41" w:rsidRDefault="00541C41" w:rsidP="00541C41">
            <w:pPr>
              <w:spacing w:after="0" w:line="240" w:lineRule="auto"/>
              <w:rPr>
                <w:rFonts w:eastAsia="Times New Roman"/>
                <w:sz w:val="28"/>
                <w:szCs w:val="28"/>
              </w:rPr>
            </w:pPr>
          </w:p>
          <w:p w14:paraId="5DB7C40A"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0,25 </w:t>
            </w:r>
          </w:p>
          <w:p w14:paraId="6DE8921D" w14:textId="77777777" w:rsidR="00541C41" w:rsidRPr="00541C41" w:rsidRDefault="00541C41" w:rsidP="00541C41">
            <w:pPr>
              <w:spacing w:after="0" w:line="240" w:lineRule="auto"/>
              <w:rPr>
                <w:rFonts w:eastAsia="Times New Roman"/>
                <w:sz w:val="28"/>
                <w:szCs w:val="28"/>
              </w:rPr>
            </w:pPr>
          </w:p>
          <w:p w14:paraId="0E3A649D" w14:textId="77777777" w:rsidR="00541C41" w:rsidRPr="00541C41" w:rsidRDefault="00541C41" w:rsidP="00541C41">
            <w:pPr>
              <w:spacing w:after="0" w:line="240" w:lineRule="auto"/>
              <w:rPr>
                <w:rFonts w:eastAsia="Times New Roman"/>
                <w:sz w:val="28"/>
                <w:szCs w:val="28"/>
              </w:rPr>
            </w:pPr>
          </w:p>
          <w:p w14:paraId="71329B19"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w:t>
            </w:r>
          </w:p>
          <w:p w14:paraId="3D74F389" w14:textId="77777777" w:rsidR="00541C41" w:rsidRPr="00541C41" w:rsidRDefault="00541C41" w:rsidP="00541C41">
            <w:pPr>
              <w:spacing w:after="0" w:line="240" w:lineRule="auto"/>
              <w:rPr>
                <w:rFonts w:eastAsia="Times New Roman"/>
                <w:sz w:val="28"/>
                <w:szCs w:val="28"/>
              </w:rPr>
            </w:pPr>
          </w:p>
          <w:p w14:paraId="4AAFA683" w14:textId="77777777" w:rsidR="00541C41" w:rsidRPr="00541C41" w:rsidRDefault="00541C41" w:rsidP="00541C41">
            <w:pPr>
              <w:spacing w:after="0" w:line="240" w:lineRule="auto"/>
              <w:rPr>
                <w:rFonts w:eastAsia="Times New Roman"/>
                <w:sz w:val="28"/>
                <w:szCs w:val="28"/>
              </w:rPr>
            </w:pPr>
          </w:p>
          <w:p w14:paraId="4F93BDF7" w14:textId="77777777" w:rsidR="00541C41" w:rsidRPr="00541C41" w:rsidRDefault="00541C41" w:rsidP="00541C41">
            <w:pPr>
              <w:spacing w:after="0" w:line="240" w:lineRule="auto"/>
              <w:rPr>
                <w:rFonts w:eastAsia="Times New Roman"/>
                <w:sz w:val="28"/>
                <w:szCs w:val="28"/>
              </w:rPr>
            </w:pPr>
          </w:p>
          <w:p w14:paraId="71EB866B" w14:textId="77777777" w:rsidR="00541C41" w:rsidRPr="00541C41" w:rsidRDefault="00541C41" w:rsidP="00541C41">
            <w:pPr>
              <w:spacing w:after="0" w:line="240" w:lineRule="auto"/>
              <w:rPr>
                <w:rFonts w:eastAsia="Times New Roman"/>
                <w:sz w:val="28"/>
                <w:szCs w:val="28"/>
              </w:rPr>
            </w:pPr>
          </w:p>
          <w:p w14:paraId="7390A0F7" w14:textId="77777777" w:rsidR="00541C41" w:rsidRPr="00541C41" w:rsidRDefault="00541C41" w:rsidP="00541C41">
            <w:pPr>
              <w:spacing w:after="0" w:line="240" w:lineRule="auto"/>
              <w:rPr>
                <w:rFonts w:eastAsia="Times New Roman"/>
                <w:sz w:val="28"/>
                <w:szCs w:val="28"/>
              </w:rPr>
            </w:pPr>
          </w:p>
          <w:p w14:paraId="0E7C2BBB"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0,5 </w:t>
            </w:r>
          </w:p>
          <w:p w14:paraId="4CA64C1F" w14:textId="77777777" w:rsidR="00541C41" w:rsidRPr="00541C41" w:rsidRDefault="00541C41" w:rsidP="00541C41">
            <w:pPr>
              <w:spacing w:after="0" w:line="240" w:lineRule="auto"/>
              <w:rPr>
                <w:rFonts w:eastAsia="Times New Roman"/>
                <w:sz w:val="28"/>
                <w:szCs w:val="28"/>
              </w:rPr>
            </w:pPr>
          </w:p>
          <w:p w14:paraId="22C31B07" w14:textId="77777777" w:rsidR="00541C41" w:rsidRPr="00541C41" w:rsidRDefault="00541C41" w:rsidP="00541C41">
            <w:pPr>
              <w:spacing w:after="0" w:line="240" w:lineRule="auto"/>
              <w:rPr>
                <w:rFonts w:eastAsia="Times New Roman"/>
                <w:sz w:val="28"/>
                <w:szCs w:val="28"/>
              </w:rPr>
            </w:pPr>
          </w:p>
          <w:p w14:paraId="31F0A63F" w14:textId="77777777" w:rsidR="00541C41" w:rsidRPr="00541C41" w:rsidRDefault="00541C41" w:rsidP="00541C41">
            <w:pPr>
              <w:spacing w:after="0" w:line="240" w:lineRule="auto"/>
              <w:rPr>
                <w:rFonts w:eastAsia="Times New Roman"/>
                <w:sz w:val="28"/>
                <w:szCs w:val="28"/>
              </w:rPr>
            </w:pPr>
          </w:p>
          <w:p w14:paraId="78269C65"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w:t>
            </w:r>
          </w:p>
          <w:p w14:paraId="7C4AC2E7" w14:textId="77777777" w:rsidR="00541C41" w:rsidRPr="00541C41" w:rsidRDefault="00541C41" w:rsidP="00541C41">
            <w:pPr>
              <w:spacing w:after="0" w:line="240" w:lineRule="auto"/>
              <w:rPr>
                <w:rFonts w:eastAsia="Times New Roman"/>
                <w:sz w:val="28"/>
                <w:szCs w:val="28"/>
              </w:rPr>
            </w:pPr>
          </w:p>
          <w:p w14:paraId="5B240DA1"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0,25 </w:t>
            </w:r>
          </w:p>
          <w:p w14:paraId="112BC11E" w14:textId="77777777" w:rsidR="00541C41" w:rsidRPr="00541C41" w:rsidRDefault="00541C41" w:rsidP="00541C41">
            <w:pPr>
              <w:spacing w:after="0" w:line="240" w:lineRule="auto"/>
              <w:rPr>
                <w:rFonts w:eastAsia="Times New Roman"/>
                <w:sz w:val="28"/>
                <w:szCs w:val="28"/>
              </w:rPr>
            </w:pPr>
          </w:p>
          <w:p w14:paraId="569C5764"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w:t>
            </w:r>
          </w:p>
          <w:p w14:paraId="46D179B5"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0,25 </w:t>
            </w:r>
          </w:p>
          <w:p w14:paraId="6D37018C" w14:textId="77777777" w:rsidR="00541C41" w:rsidRPr="00541C41" w:rsidRDefault="00541C41" w:rsidP="00541C41">
            <w:pPr>
              <w:spacing w:after="0" w:line="240" w:lineRule="auto"/>
              <w:rPr>
                <w:rFonts w:eastAsia="Times New Roman"/>
                <w:sz w:val="28"/>
                <w:szCs w:val="28"/>
              </w:rPr>
            </w:pPr>
          </w:p>
          <w:p w14:paraId="72434E2B" w14:textId="77777777" w:rsidR="00541C41" w:rsidRPr="00541C41" w:rsidRDefault="00541C41" w:rsidP="00541C41">
            <w:pPr>
              <w:spacing w:after="0" w:line="240" w:lineRule="auto"/>
              <w:rPr>
                <w:rFonts w:eastAsia="Times New Roman"/>
                <w:sz w:val="28"/>
                <w:szCs w:val="28"/>
              </w:rPr>
            </w:pPr>
          </w:p>
          <w:p w14:paraId="1B1AC0A2"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w:t>
            </w:r>
          </w:p>
          <w:p w14:paraId="6C5CC7D0" w14:textId="77777777" w:rsidR="00541C41" w:rsidRPr="00541C41" w:rsidRDefault="00541C41" w:rsidP="00541C41">
            <w:pPr>
              <w:spacing w:after="0" w:line="240" w:lineRule="auto"/>
              <w:rPr>
                <w:rFonts w:eastAsia="Times New Roman"/>
                <w:sz w:val="28"/>
                <w:szCs w:val="28"/>
              </w:rPr>
            </w:pPr>
          </w:p>
          <w:p w14:paraId="3E6A62E9" w14:textId="77777777" w:rsidR="00541C41" w:rsidRPr="00541C41" w:rsidRDefault="00541C41" w:rsidP="00541C41">
            <w:pPr>
              <w:spacing w:after="0" w:line="240" w:lineRule="auto"/>
              <w:rPr>
                <w:rFonts w:eastAsia="Times New Roman"/>
                <w:sz w:val="28"/>
                <w:szCs w:val="28"/>
              </w:rPr>
            </w:pPr>
          </w:p>
          <w:p w14:paraId="1261514D"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w:t>
            </w:r>
          </w:p>
        </w:tc>
      </w:tr>
    </w:tbl>
    <w:p w14:paraId="41247B7A" w14:textId="77777777" w:rsidR="00541C41" w:rsidRPr="00541C41" w:rsidRDefault="00541C41" w:rsidP="00541C41">
      <w:pPr>
        <w:spacing w:after="0" w:line="288" w:lineRule="auto"/>
        <w:rPr>
          <w:bCs/>
          <w:color w:val="000000" w:themeColor="text1"/>
          <w:sz w:val="28"/>
          <w:szCs w:val="28"/>
        </w:rPr>
      </w:pPr>
    </w:p>
    <w:p w14:paraId="2FA1D056" w14:textId="77777777" w:rsidR="00541C41" w:rsidRPr="00541C41" w:rsidRDefault="00541C41" w:rsidP="00541C41">
      <w:pPr>
        <w:spacing w:after="0" w:line="288" w:lineRule="auto"/>
        <w:rPr>
          <w:bCs/>
          <w:color w:val="000000" w:themeColor="text1"/>
          <w:sz w:val="28"/>
          <w:szCs w:val="28"/>
        </w:rPr>
      </w:pPr>
    </w:p>
    <w:p w14:paraId="6DC244FD" w14:textId="77777777" w:rsidR="00541C41" w:rsidRPr="00541C41" w:rsidRDefault="00541C41" w:rsidP="00541C41">
      <w:pPr>
        <w:spacing w:after="0" w:line="288" w:lineRule="auto"/>
        <w:rPr>
          <w:bCs/>
          <w:color w:val="000000" w:themeColor="text1"/>
          <w:sz w:val="28"/>
          <w:szCs w:val="28"/>
        </w:rPr>
      </w:pPr>
    </w:p>
    <w:p w14:paraId="50DD7E44" w14:textId="77777777" w:rsidR="00541C41" w:rsidRPr="00541C41" w:rsidRDefault="00541C41" w:rsidP="00541C41">
      <w:pPr>
        <w:spacing w:after="0" w:line="288" w:lineRule="auto"/>
        <w:rPr>
          <w:bCs/>
          <w:color w:val="000000" w:themeColor="text1"/>
          <w:sz w:val="28"/>
          <w:szCs w:val="28"/>
        </w:rPr>
      </w:pPr>
    </w:p>
    <w:p w14:paraId="5C41E752" w14:textId="77777777" w:rsidR="00541C41" w:rsidRPr="00541C41" w:rsidRDefault="00541C41" w:rsidP="00541C41">
      <w:pPr>
        <w:spacing w:after="0" w:line="288" w:lineRule="auto"/>
        <w:rPr>
          <w:bCs/>
          <w:color w:val="000000" w:themeColor="text1"/>
          <w:sz w:val="28"/>
          <w:szCs w:val="28"/>
        </w:rPr>
      </w:pPr>
    </w:p>
    <w:p w14:paraId="67540EDA" w14:textId="77777777" w:rsidR="00541C41" w:rsidRPr="00541C41" w:rsidRDefault="00541C41" w:rsidP="00541C41">
      <w:pPr>
        <w:spacing w:after="0" w:line="288" w:lineRule="auto"/>
        <w:rPr>
          <w:bCs/>
          <w:color w:val="000000" w:themeColor="text1"/>
          <w:sz w:val="28"/>
          <w:szCs w:val="28"/>
        </w:rPr>
      </w:pPr>
    </w:p>
    <w:p w14:paraId="1ECAA7C6" w14:textId="77777777" w:rsidR="00541C41" w:rsidRPr="00541C41" w:rsidRDefault="00541C41" w:rsidP="00541C41">
      <w:pPr>
        <w:spacing w:after="0" w:line="288" w:lineRule="auto"/>
        <w:rPr>
          <w:bCs/>
          <w:color w:val="000000" w:themeColor="text1"/>
          <w:sz w:val="28"/>
          <w:szCs w:val="28"/>
        </w:rPr>
      </w:pPr>
    </w:p>
    <w:p w14:paraId="5F9323F4" w14:textId="77777777" w:rsidR="00541C41" w:rsidRPr="00541C41" w:rsidRDefault="00541C41" w:rsidP="00541C41">
      <w:pPr>
        <w:spacing w:after="0" w:line="288" w:lineRule="auto"/>
        <w:rPr>
          <w:bCs/>
          <w:color w:val="000000" w:themeColor="text1"/>
          <w:sz w:val="28"/>
          <w:szCs w:val="28"/>
        </w:rPr>
      </w:pPr>
    </w:p>
    <w:p w14:paraId="2AD73D5B" w14:textId="77777777" w:rsidR="00541C41" w:rsidRPr="00541C41" w:rsidRDefault="00541C41" w:rsidP="00541C41">
      <w:pPr>
        <w:spacing w:after="0" w:line="288" w:lineRule="auto"/>
        <w:rPr>
          <w:bCs/>
          <w:color w:val="000000" w:themeColor="text1"/>
          <w:sz w:val="28"/>
          <w:szCs w:val="28"/>
        </w:rPr>
      </w:pPr>
    </w:p>
    <w:p w14:paraId="1E598D40" w14:textId="77777777" w:rsidR="00541C41" w:rsidRPr="00541C41" w:rsidRDefault="00541C41" w:rsidP="00541C41">
      <w:pPr>
        <w:spacing w:after="0" w:line="288" w:lineRule="auto"/>
        <w:rPr>
          <w:bCs/>
          <w:color w:val="000000" w:themeColor="text1"/>
          <w:sz w:val="28"/>
          <w:szCs w:val="28"/>
        </w:rPr>
      </w:pPr>
    </w:p>
    <w:p w14:paraId="6C8C84C6" w14:textId="77777777" w:rsidR="00541C41" w:rsidRPr="00541C41" w:rsidRDefault="00541C41" w:rsidP="00541C41">
      <w:pPr>
        <w:spacing w:after="0" w:line="288" w:lineRule="auto"/>
        <w:rPr>
          <w:b/>
          <w:bCs/>
          <w:color w:val="000000" w:themeColor="text1"/>
          <w:sz w:val="28"/>
          <w:szCs w:val="28"/>
        </w:rPr>
      </w:pPr>
      <w:bookmarkStart w:id="8" w:name="_Hlk160890333"/>
      <w:r w:rsidRPr="00541C41">
        <w:rPr>
          <w:b/>
          <w:bCs/>
          <w:color w:val="000000" w:themeColor="text1"/>
          <w:szCs w:val="24"/>
        </w:rPr>
        <w:t>PHẦN B. ( TỰ CHỌN 2) 14 điểm</w:t>
      </w:r>
      <w:bookmarkEnd w:id="8"/>
    </w:p>
    <w:tbl>
      <w:tblPr>
        <w:tblW w:w="101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322"/>
        <w:gridCol w:w="850"/>
      </w:tblGrid>
      <w:tr w:rsidR="00541C41" w:rsidRPr="00541C41" w14:paraId="6B23F78D" w14:textId="77777777" w:rsidTr="0034662F">
        <w:tc>
          <w:tcPr>
            <w:tcW w:w="9322" w:type="dxa"/>
            <w:tcBorders>
              <w:top w:val="single" w:sz="4" w:space="0" w:color="auto"/>
              <w:left w:val="single" w:sz="4" w:space="0" w:color="auto"/>
              <w:bottom w:val="single" w:sz="4" w:space="0" w:color="auto"/>
              <w:right w:val="single" w:sz="4" w:space="0" w:color="auto"/>
            </w:tcBorders>
            <w:vAlign w:val="center"/>
            <w:hideMark/>
          </w:tcPr>
          <w:p w14:paraId="65CE866E" w14:textId="77777777" w:rsidR="00541C41" w:rsidRPr="00541C41" w:rsidRDefault="00541C41" w:rsidP="00541C41">
            <w:pPr>
              <w:spacing w:after="0" w:line="240" w:lineRule="auto"/>
              <w:rPr>
                <w:rFonts w:eastAsia="Times New Roman"/>
                <w:b/>
                <w:bCs/>
                <w:color w:val="000000"/>
                <w:sz w:val="28"/>
                <w:szCs w:val="28"/>
              </w:rPr>
            </w:pPr>
            <w:r w:rsidRPr="00541C41">
              <w:rPr>
                <w:rFonts w:eastAsia="Times New Roman"/>
                <w:b/>
                <w:bCs/>
                <w:color w:val="000000"/>
                <w:sz w:val="28"/>
                <w:szCs w:val="28"/>
              </w:rPr>
              <w:lastRenderedPageBreak/>
              <w:t>Câu 1 (1đ)</w:t>
            </w:r>
          </w:p>
          <w:p w14:paraId="3F081662" w14:textId="77777777" w:rsidR="00541C41" w:rsidRPr="00541C41" w:rsidRDefault="00541C41" w:rsidP="00541C41">
            <w:pPr>
              <w:spacing w:after="0" w:line="240" w:lineRule="auto"/>
              <w:rPr>
                <w:noProof/>
                <w:sz w:val="28"/>
                <w:lang w:val="es-ES"/>
              </w:rPr>
            </w:pPr>
            <w:r w:rsidRPr="00541C41">
              <w:rPr>
                <w:noProof/>
                <w:sz w:val="28"/>
                <w:lang w:val="es-ES"/>
              </w:rPr>
              <w:t>+ Không thể kết luận rằng kim loại không bị nhiễm điện do cọ sát.</w:t>
            </w:r>
          </w:p>
          <w:p w14:paraId="344F8113" w14:textId="77777777" w:rsidR="00541C41" w:rsidRPr="00541C41" w:rsidRDefault="00541C41" w:rsidP="00541C41">
            <w:pPr>
              <w:spacing w:after="0" w:line="240" w:lineRule="auto"/>
              <w:rPr>
                <w:noProof/>
                <w:sz w:val="28"/>
                <w:lang w:val="es-ES"/>
              </w:rPr>
            </w:pPr>
            <w:r w:rsidRPr="00541C41">
              <w:rPr>
                <w:noProof/>
                <w:sz w:val="28"/>
                <w:lang w:val="es-ES"/>
              </w:rPr>
              <w:t xml:space="preserve">+ Vì : Kim loại cũng như mọi chất liệu khác. khi bị cọ sát với len đều nhiễm điện.  </w:t>
            </w:r>
          </w:p>
          <w:p w14:paraId="691776B7" w14:textId="77777777" w:rsidR="00541C41" w:rsidRPr="00541C41" w:rsidRDefault="00541C41" w:rsidP="00541C41">
            <w:pPr>
              <w:spacing w:after="0" w:line="240" w:lineRule="auto"/>
              <w:rPr>
                <w:rFonts w:eastAsia="Times New Roman"/>
                <w:szCs w:val="24"/>
              </w:rPr>
            </w:pPr>
            <w:r w:rsidRPr="00541C41">
              <w:rPr>
                <w:noProof/>
                <w:sz w:val="28"/>
                <w:lang w:val="es-ES"/>
              </w:rPr>
              <w:t>Tuy nhiên do kim loại dẫn điện rất tốt nên khi các điện tích khi xuất hiện lúc cọ sát sẽ nhanh chóng bị truyền đi tới tay người làm thí nghiệm, rồi truyền xuống đất nên ta không thấy chúng nhiễm điện.</w:t>
            </w:r>
          </w:p>
          <w:p w14:paraId="443228E4" w14:textId="77777777" w:rsidR="00541C41" w:rsidRPr="00541C41" w:rsidRDefault="00541C41" w:rsidP="00541C41">
            <w:pPr>
              <w:spacing w:after="0" w:line="240" w:lineRule="auto"/>
              <w:rPr>
                <w:rFonts w:eastAsia="Times New Roman"/>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3578792" w14:textId="77777777" w:rsidR="00541C41" w:rsidRPr="00541C41" w:rsidRDefault="00541C41" w:rsidP="00541C41">
            <w:pPr>
              <w:spacing w:after="0" w:line="240" w:lineRule="auto"/>
              <w:rPr>
                <w:rFonts w:eastAsia="Times New Roman"/>
                <w:color w:val="000000"/>
                <w:sz w:val="28"/>
                <w:szCs w:val="28"/>
              </w:rPr>
            </w:pPr>
          </w:p>
          <w:p w14:paraId="5FF8D696"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684D1D91"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71744526" w14:textId="77777777" w:rsidR="00541C41" w:rsidRPr="00541C41" w:rsidRDefault="00541C41" w:rsidP="00541C41">
            <w:pPr>
              <w:spacing w:after="0" w:line="240" w:lineRule="auto"/>
              <w:rPr>
                <w:rFonts w:eastAsia="Times New Roman"/>
                <w:sz w:val="28"/>
                <w:szCs w:val="28"/>
              </w:rPr>
            </w:pPr>
          </w:p>
          <w:p w14:paraId="148DBE37" w14:textId="77777777" w:rsidR="00541C41" w:rsidRPr="00541C41" w:rsidRDefault="00541C41" w:rsidP="00541C41">
            <w:pPr>
              <w:spacing w:after="0" w:line="240" w:lineRule="auto"/>
              <w:rPr>
                <w:rFonts w:eastAsia="Times New Roman"/>
                <w:sz w:val="28"/>
                <w:szCs w:val="28"/>
              </w:rPr>
            </w:pPr>
          </w:p>
          <w:p w14:paraId="1CC6FDC1" w14:textId="77777777" w:rsidR="00541C41" w:rsidRPr="00541C41" w:rsidRDefault="00541C41" w:rsidP="00541C41">
            <w:pPr>
              <w:spacing w:after="0" w:line="240" w:lineRule="auto"/>
              <w:rPr>
                <w:rFonts w:eastAsia="Times New Roman"/>
                <w:sz w:val="28"/>
                <w:szCs w:val="28"/>
              </w:rPr>
            </w:pPr>
          </w:p>
          <w:p w14:paraId="19018A51" w14:textId="77777777" w:rsidR="00541C41" w:rsidRPr="00541C41" w:rsidRDefault="00541C41" w:rsidP="00541C41">
            <w:pPr>
              <w:spacing w:after="0" w:line="240" w:lineRule="auto"/>
              <w:rPr>
                <w:rFonts w:eastAsia="Times New Roman"/>
                <w:szCs w:val="24"/>
              </w:rPr>
            </w:pPr>
          </w:p>
        </w:tc>
      </w:tr>
      <w:tr w:rsidR="00541C41" w:rsidRPr="00541C41" w14:paraId="7619F44E" w14:textId="77777777" w:rsidTr="0034662F">
        <w:trPr>
          <w:trHeight w:val="4712"/>
        </w:trPr>
        <w:tc>
          <w:tcPr>
            <w:tcW w:w="9322" w:type="dxa"/>
            <w:tcBorders>
              <w:top w:val="single" w:sz="4" w:space="0" w:color="auto"/>
              <w:left w:val="single" w:sz="4" w:space="0" w:color="auto"/>
              <w:bottom w:val="single" w:sz="4" w:space="0" w:color="auto"/>
              <w:right w:val="single" w:sz="4" w:space="0" w:color="auto"/>
            </w:tcBorders>
          </w:tcPr>
          <w:p w14:paraId="5DDCC9EB" w14:textId="77777777" w:rsidR="00541C41" w:rsidRPr="00541C41" w:rsidRDefault="00541C41" w:rsidP="00541C41">
            <w:pPr>
              <w:spacing w:after="0" w:line="251" w:lineRule="auto"/>
              <w:ind w:right="4"/>
              <w:rPr>
                <w:rFonts w:eastAsia="Times New Roman"/>
                <w:color w:val="000000"/>
                <w:sz w:val="28"/>
                <w:szCs w:val="28"/>
              </w:rPr>
            </w:pPr>
            <w:r w:rsidRPr="00541C41">
              <w:rPr>
                <w:rFonts w:eastAsia="Times New Roman"/>
                <w:b/>
                <w:bCs/>
                <w:color w:val="000000"/>
                <w:sz w:val="28"/>
                <w:szCs w:val="28"/>
              </w:rPr>
              <w:t>Câu 2 ( 5đ)</w:t>
            </w:r>
            <w:r w:rsidRPr="00541C41">
              <w:rPr>
                <w:rFonts w:eastAsia="Times New Roman"/>
                <w:color w:val="000000"/>
                <w:sz w:val="28"/>
                <w:szCs w:val="28"/>
              </w:rPr>
              <w:t>- Tóm Tắt đúng, đủ và đổi đúng đơn vị</w:t>
            </w:r>
          </w:p>
          <w:p w14:paraId="7A3B1336" w14:textId="77777777" w:rsidR="00541C41" w:rsidRPr="00541C41" w:rsidRDefault="00541C41" w:rsidP="00541C41">
            <w:pPr>
              <w:spacing w:after="0" w:line="251" w:lineRule="auto"/>
              <w:ind w:left="10" w:right="4" w:hanging="10"/>
              <w:rPr>
                <w:rFonts w:eastAsia="Times New Roman"/>
                <w:color w:val="000000"/>
                <w:sz w:val="28"/>
                <w:szCs w:val="28"/>
              </w:rPr>
            </w:pPr>
            <w:r w:rsidRPr="00541C41">
              <w:rPr>
                <w:rFonts w:eastAsia="Times New Roman"/>
                <w:color w:val="000000"/>
                <w:sz w:val="28"/>
                <w:szCs w:val="28"/>
              </w:rPr>
              <w:t xml:space="preserve"> Gọi D</w:t>
            </w:r>
            <w:r w:rsidRPr="00541C41">
              <w:rPr>
                <w:rFonts w:eastAsia="Times New Roman"/>
                <w:color w:val="000000"/>
                <w:sz w:val="28"/>
                <w:szCs w:val="28"/>
                <w:vertAlign w:val="subscript"/>
              </w:rPr>
              <w:t>1</w:t>
            </w:r>
            <w:r w:rsidRPr="00541C41">
              <w:rPr>
                <w:rFonts w:eastAsia="Times New Roman"/>
                <w:color w:val="000000"/>
                <w:sz w:val="28"/>
                <w:szCs w:val="28"/>
              </w:rPr>
              <w:t>, D</w:t>
            </w:r>
            <w:r w:rsidRPr="00541C41">
              <w:rPr>
                <w:rFonts w:eastAsia="Times New Roman"/>
                <w:color w:val="000000"/>
                <w:sz w:val="28"/>
                <w:szCs w:val="28"/>
                <w:vertAlign w:val="subscript"/>
              </w:rPr>
              <w:t xml:space="preserve">2 </w:t>
            </w:r>
            <w:r w:rsidRPr="00541C41">
              <w:rPr>
                <w:rFonts w:eastAsia="Times New Roman"/>
                <w:color w:val="000000"/>
                <w:sz w:val="28"/>
                <w:szCs w:val="28"/>
              </w:rPr>
              <w:t>lần lượt khối lượng riêng của vật bên dưới và vật bên trên (kg/m</w:t>
            </w:r>
            <w:r w:rsidRPr="00541C41">
              <w:rPr>
                <w:rFonts w:eastAsia="Times New Roman"/>
                <w:color w:val="000000"/>
                <w:sz w:val="28"/>
                <w:szCs w:val="28"/>
                <w:vertAlign w:val="superscript"/>
              </w:rPr>
              <w:t>3</w:t>
            </w:r>
            <w:r w:rsidRPr="00541C41">
              <w:rPr>
                <w:rFonts w:eastAsia="Times New Roman"/>
                <w:color w:val="000000"/>
                <w:sz w:val="28"/>
                <w:szCs w:val="28"/>
              </w:rPr>
              <w:t xml:space="preserve">) </w:t>
            </w:r>
          </w:p>
          <w:p w14:paraId="475CEC76" w14:textId="77777777" w:rsidR="00541C41" w:rsidRPr="00541C41" w:rsidRDefault="00541C41" w:rsidP="00541C41">
            <w:pPr>
              <w:spacing w:after="0" w:line="251" w:lineRule="auto"/>
              <w:ind w:left="10" w:right="4" w:hanging="10"/>
              <w:rPr>
                <w:rFonts w:eastAsia="Times New Roman"/>
                <w:color w:val="000000"/>
                <w:sz w:val="28"/>
                <w:szCs w:val="28"/>
              </w:rPr>
            </w:pPr>
            <w:r w:rsidRPr="00541C41">
              <w:rPr>
                <w:rFonts w:eastAsia="Times New Roman"/>
                <w:color w:val="000000"/>
                <w:sz w:val="28"/>
                <w:szCs w:val="28"/>
              </w:rPr>
              <w:t>a. Theo bài ra: m</w:t>
            </w:r>
            <w:r w:rsidRPr="00541C41">
              <w:rPr>
                <w:rFonts w:eastAsia="Times New Roman"/>
                <w:color w:val="000000"/>
                <w:sz w:val="28"/>
                <w:szCs w:val="28"/>
                <w:vertAlign w:val="subscript"/>
              </w:rPr>
              <w:t xml:space="preserve">1 </w:t>
            </w:r>
            <w:r w:rsidRPr="00541C41">
              <w:rPr>
                <w:rFonts w:eastAsia="Times New Roman"/>
                <w:color w:val="000000"/>
                <w:sz w:val="28"/>
                <w:szCs w:val="28"/>
              </w:rPr>
              <w:t>= 4m</w:t>
            </w:r>
            <w:r w:rsidRPr="00541C41">
              <w:rPr>
                <w:rFonts w:eastAsia="Times New Roman"/>
                <w:color w:val="000000"/>
                <w:sz w:val="28"/>
                <w:szCs w:val="28"/>
                <w:vertAlign w:val="subscript"/>
              </w:rPr>
              <w:t xml:space="preserve">2 </w:t>
            </w:r>
            <w:r w:rsidRPr="00541C41">
              <w:rPr>
                <w:rFonts w:eastAsia="Times New Roman"/>
                <w:color w:val="000000"/>
                <w:sz w:val="28"/>
                <w:szCs w:val="28"/>
              </w:rPr>
              <w:t>nên</w:t>
            </w:r>
            <w:r w:rsidRPr="00541C41">
              <w:rPr>
                <w:rFonts w:eastAsia="Times New Roman"/>
                <w:color w:val="000000"/>
                <w:sz w:val="28"/>
                <w:szCs w:val="28"/>
              </w:rPr>
              <w:tab/>
              <w:t>D</w:t>
            </w:r>
            <w:r w:rsidRPr="00541C41">
              <w:rPr>
                <w:rFonts w:eastAsia="Times New Roman"/>
                <w:color w:val="000000"/>
                <w:sz w:val="28"/>
                <w:szCs w:val="28"/>
                <w:vertAlign w:val="subscript"/>
              </w:rPr>
              <w:t xml:space="preserve">1 </w:t>
            </w:r>
            <w:r w:rsidRPr="00541C41">
              <w:rPr>
                <w:rFonts w:eastAsia="Times New Roman"/>
                <w:color w:val="000000"/>
                <w:sz w:val="28"/>
                <w:szCs w:val="28"/>
              </w:rPr>
              <w:t>= 4D</w:t>
            </w:r>
            <w:r w:rsidRPr="00541C41">
              <w:rPr>
                <w:rFonts w:eastAsia="Times New Roman"/>
                <w:color w:val="000000"/>
                <w:sz w:val="28"/>
                <w:szCs w:val="28"/>
                <w:vertAlign w:val="subscript"/>
              </w:rPr>
              <w:t>2</w:t>
            </w:r>
            <w:r w:rsidRPr="00541C41">
              <w:rPr>
                <w:rFonts w:eastAsia="Times New Roman"/>
                <w:color w:val="000000"/>
                <w:sz w:val="28"/>
                <w:szCs w:val="28"/>
                <w:vertAlign w:val="subscript"/>
              </w:rPr>
              <w:tab/>
            </w:r>
            <w:r w:rsidRPr="00541C41">
              <w:rPr>
                <w:rFonts w:eastAsia="Times New Roman"/>
                <w:color w:val="000000"/>
                <w:sz w:val="28"/>
                <w:szCs w:val="28"/>
              </w:rPr>
              <w:t>(1)</w:t>
            </w:r>
          </w:p>
          <w:p w14:paraId="52E84FCB" w14:textId="77777777" w:rsidR="00541C41" w:rsidRPr="00541C41" w:rsidRDefault="00541C41" w:rsidP="00541C41">
            <w:pPr>
              <w:spacing w:after="0" w:line="251" w:lineRule="auto"/>
              <w:ind w:left="10" w:right="4" w:hanging="10"/>
              <w:rPr>
                <w:rFonts w:eastAsia="Times New Roman"/>
                <w:color w:val="000000"/>
                <w:sz w:val="28"/>
                <w:szCs w:val="28"/>
              </w:rPr>
            </w:pPr>
            <w:r w:rsidRPr="00541C41">
              <w:rPr>
                <w:rFonts w:eastAsia="Times New Roman"/>
                <w:color w:val="000000"/>
                <w:sz w:val="28"/>
                <w:szCs w:val="28"/>
              </w:rPr>
              <w:t>- Các lực tác dụng lên vật ở trên là: trọng lực P</w:t>
            </w:r>
            <w:r w:rsidRPr="00541C41">
              <w:rPr>
                <w:rFonts w:eastAsia="Times New Roman"/>
                <w:color w:val="000000"/>
                <w:sz w:val="28"/>
                <w:szCs w:val="28"/>
                <w:vertAlign w:val="subscript"/>
              </w:rPr>
              <w:t>2</w:t>
            </w:r>
            <w:r w:rsidRPr="00541C41">
              <w:rPr>
                <w:rFonts w:eastAsia="Times New Roman"/>
                <w:color w:val="000000"/>
                <w:sz w:val="28"/>
                <w:szCs w:val="28"/>
              </w:rPr>
              <w:t>, lực đẩy Ác-si-mét F</w:t>
            </w:r>
            <w:r w:rsidRPr="00541C41">
              <w:rPr>
                <w:rFonts w:eastAsia="Times New Roman"/>
                <w:color w:val="000000"/>
                <w:sz w:val="28"/>
                <w:szCs w:val="28"/>
                <w:vertAlign w:val="subscript"/>
              </w:rPr>
              <w:t xml:space="preserve">A2 </w:t>
            </w:r>
            <w:r w:rsidRPr="00541C41">
              <w:rPr>
                <w:rFonts w:eastAsia="Times New Roman"/>
                <w:color w:val="000000"/>
                <w:sz w:val="28"/>
                <w:szCs w:val="28"/>
              </w:rPr>
              <w:t>, lực kéo của sợi dây T. Áp dụng điều kiện cân bằng : F</w:t>
            </w:r>
            <w:r w:rsidRPr="00541C41">
              <w:rPr>
                <w:rFonts w:eastAsia="Times New Roman"/>
                <w:color w:val="000000"/>
                <w:sz w:val="28"/>
                <w:szCs w:val="28"/>
                <w:vertAlign w:val="subscript"/>
              </w:rPr>
              <w:t xml:space="preserve">A2 </w:t>
            </w:r>
            <w:r w:rsidRPr="00541C41">
              <w:rPr>
                <w:rFonts w:eastAsia="Times New Roman"/>
                <w:color w:val="000000"/>
                <w:sz w:val="28"/>
                <w:szCs w:val="28"/>
              </w:rPr>
              <w:t>= P</w:t>
            </w:r>
            <w:r w:rsidRPr="00541C41">
              <w:rPr>
                <w:rFonts w:eastAsia="Times New Roman"/>
                <w:color w:val="000000"/>
                <w:sz w:val="28"/>
                <w:szCs w:val="28"/>
                <w:vertAlign w:val="subscript"/>
              </w:rPr>
              <w:t xml:space="preserve">2 </w:t>
            </w:r>
            <w:r w:rsidRPr="00541C41">
              <w:rPr>
                <w:rFonts w:eastAsia="Times New Roman"/>
                <w:color w:val="000000"/>
                <w:sz w:val="28"/>
                <w:szCs w:val="28"/>
              </w:rPr>
              <w:t>+ T (2)</w:t>
            </w:r>
          </w:p>
          <w:p w14:paraId="354A1249" w14:textId="77777777" w:rsidR="00541C41" w:rsidRPr="00541C41" w:rsidRDefault="00541C41" w:rsidP="00541C41">
            <w:pPr>
              <w:spacing w:after="0" w:line="251" w:lineRule="auto"/>
              <w:ind w:left="10" w:right="4" w:hanging="10"/>
              <w:rPr>
                <w:rFonts w:eastAsia="Times New Roman"/>
                <w:color w:val="000000"/>
                <w:sz w:val="28"/>
                <w:szCs w:val="28"/>
              </w:rPr>
            </w:pPr>
            <w:r w:rsidRPr="00541C41">
              <w:rPr>
                <w:rFonts w:eastAsia="Times New Roman"/>
                <w:color w:val="000000"/>
                <w:sz w:val="28"/>
                <w:szCs w:val="28"/>
              </w:rPr>
              <w:t>- Các lực tác dụng lên vật ở dưới là: trọng lực P</w:t>
            </w:r>
            <w:r w:rsidRPr="00541C41">
              <w:rPr>
                <w:rFonts w:eastAsia="Times New Roman"/>
                <w:color w:val="000000"/>
                <w:sz w:val="28"/>
                <w:szCs w:val="28"/>
                <w:vertAlign w:val="subscript"/>
              </w:rPr>
              <w:t>1</w:t>
            </w:r>
            <w:r w:rsidRPr="00541C41">
              <w:rPr>
                <w:rFonts w:eastAsia="Times New Roman"/>
                <w:color w:val="000000"/>
                <w:sz w:val="28"/>
                <w:szCs w:val="28"/>
              </w:rPr>
              <w:t>, lực đẩy Ác-si-mét F</w:t>
            </w:r>
            <w:r w:rsidRPr="00541C41">
              <w:rPr>
                <w:rFonts w:eastAsia="Times New Roman"/>
                <w:color w:val="000000"/>
                <w:sz w:val="28"/>
                <w:szCs w:val="28"/>
                <w:vertAlign w:val="subscript"/>
              </w:rPr>
              <w:t xml:space="preserve">A2 </w:t>
            </w:r>
            <w:r w:rsidRPr="00541C41">
              <w:rPr>
                <w:rFonts w:eastAsia="Times New Roman"/>
                <w:color w:val="000000"/>
                <w:sz w:val="28"/>
                <w:szCs w:val="28"/>
              </w:rPr>
              <w:t>, lực kéo của sợi dây T. Áp dụng điều kiện cân bằng :</w:t>
            </w:r>
            <w:r w:rsidRPr="00541C41">
              <w:rPr>
                <w:rFonts w:eastAsia="Times New Roman"/>
                <w:color w:val="000000"/>
                <w:sz w:val="28"/>
                <w:szCs w:val="28"/>
              </w:rPr>
              <w:tab/>
              <w:t>F</w:t>
            </w:r>
            <w:r w:rsidRPr="00541C41">
              <w:rPr>
                <w:rFonts w:eastAsia="Times New Roman"/>
                <w:color w:val="000000"/>
                <w:sz w:val="28"/>
                <w:szCs w:val="28"/>
                <w:vertAlign w:val="subscript"/>
              </w:rPr>
              <w:t xml:space="preserve">A1 </w:t>
            </w:r>
            <w:r w:rsidRPr="00541C41">
              <w:rPr>
                <w:rFonts w:eastAsia="Times New Roman"/>
                <w:color w:val="000000"/>
                <w:sz w:val="28"/>
                <w:szCs w:val="28"/>
              </w:rPr>
              <w:t>+ T = P</w:t>
            </w:r>
            <w:r w:rsidRPr="00541C41">
              <w:rPr>
                <w:rFonts w:eastAsia="Times New Roman"/>
                <w:color w:val="000000"/>
                <w:sz w:val="28"/>
                <w:szCs w:val="28"/>
                <w:vertAlign w:val="subscript"/>
              </w:rPr>
              <w:t xml:space="preserve">1 </w:t>
            </w:r>
            <w:r w:rsidRPr="00541C41">
              <w:rPr>
                <w:rFonts w:eastAsia="Times New Roman"/>
                <w:color w:val="000000"/>
                <w:sz w:val="28"/>
                <w:szCs w:val="28"/>
              </w:rPr>
              <w:t>(3)</w:t>
            </w:r>
          </w:p>
          <w:p w14:paraId="75AC57CD" w14:textId="77777777" w:rsidR="00541C41" w:rsidRPr="00541C41" w:rsidRDefault="00541C41" w:rsidP="00541C41">
            <w:pPr>
              <w:spacing w:after="0"/>
              <w:rPr>
                <w:rFonts w:eastAsia="Times New Roman"/>
                <w:color w:val="000000"/>
                <w:sz w:val="28"/>
                <w:szCs w:val="28"/>
              </w:rPr>
            </w:pPr>
            <w:r w:rsidRPr="00541C41">
              <w:rPr>
                <w:rFonts w:eastAsia="Times New Roman"/>
                <w:color w:val="000000"/>
                <w:sz w:val="28"/>
                <w:szCs w:val="28"/>
              </w:rPr>
              <w:t>Cộng (2) và (3) được: P</w:t>
            </w:r>
            <w:r w:rsidRPr="00541C41">
              <w:rPr>
                <w:rFonts w:eastAsia="Times New Roman"/>
                <w:color w:val="000000"/>
                <w:sz w:val="28"/>
                <w:szCs w:val="28"/>
                <w:vertAlign w:val="subscript"/>
              </w:rPr>
              <w:t xml:space="preserve">1 </w:t>
            </w:r>
            <w:r w:rsidRPr="00541C41">
              <w:rPr>
                <w:rFonts w:eastAsia="Times New Roman"/>
                <w:color w:val="000000"/>
                <w:sz w:val="28"/>
                <w:szCs w:val="28"/>
              </w:rPr>
              <w:t>+ P</w:t>
            </w:r>
            <w:r w:rsidRPr="00541C41">
              <w:rPr>
                <w:rFonts w:eastAsia="Times New Roman"/>
                <w:color w:val="000000"/>
                <w:sz w:val="28"/>
                <w:szCs w:val="28"/>
                <w:vertAlign w:val="subscript"/>
              </w:rPr>
              <w:t xml:space="preserve">2 </w:t>
            </w:r>
            <w:r w:rsidRPr="00541C41">
              <w:rPr>
                <w:rFonts w:eastAsia="Times New Roman"/>
                <w:color w:val="000000"/>
                <w:sz w:val="28"/>
                <w:szCs w:val="28"/>
              </w:rPr>
              <w:t>= F</w:t>
            </w:r>
            <w:r w:rsidRPr="00541C41">
              <w:rPr>
                <w:rFonts w:eastAsia="Times New Roman"/>
                <w:color w:val="000000"/>
                <w:sz w:val="28"/>
                <w:szCs w:val="28"/>
                <w:vertAlign w:val="subscript"/>
              </w:rPr>
              <w:t xml:space="preserve">A1 </w:t>
            </w:r>
            <w:r w:rsidRPr="00541C41">
              <w:rPr>
                <w:rFonts w:eastAsia="Times New Roman"/>
                <w:color w:val="000000"/>
                <w:sz w:val="28"/>
                <w:szCs w:val="28"/>
              </w:rPr>
              <w:t>+ F</w:t>
            </w:r>
            <w:r w:rsidRPr="00541C41">
              <w:rPr>
                <w:rFonts w:eastAsia="Times New Roman"/>
                <w:color w:val="000000"/>
                <w:sz w:val="28"/>
                <w:szCs w:val="28"/>
                <w:vertAlign w:val="subscript"/>
              </w:rPr>
              <w:t xml:space="preserve">A2 </w:t>
            </w:r>
            <w:r w:rsidRPr="00541C41">
              <w:rPr>
                <w:rFonts w:eastAsia="Times New Roman"/>
                <w:color w:val="000000"/>
                <w:sz w:val="28"/>
                <w:szCs w:val="28"/>
              </w:rPr>
              <w:t>hay D</w:t>
            </w:r>
            <w:r w:rsidRPr="00541C41">
              <w:rPr>
                <w:rFonts w:eastAsia="Times New Roman"/>
                <w:color w:val="000000"/>
                <w:sz w:val="28"/>
                <w:szCs w:val="28"/>
                <w:vertAlign w:val="subscript"/>
              </w:rPr>
              <w:t xml:space="preserve">1 </w:t>
            </w:r>
            <w:r w:rsidRPr="00541C41">
              <w:rPr>
                <w:rFonts w:eastAsia="Times New Roman"/>
                <w:color w:val="000000"/>
                <w:sz w:val="28"/>
                <w:szCs w:val="28"/>
              </w:rPr>
              <w:t>+ D</w:t>
            </w:r>
            <w:r w:rsidRPr="00541C41">
              <w:rPr>
                <w:rFonts w:eastAsia="Times New Roman"/>
                <w:color w:val="000000"/>
                <w:sz w:val="28"/>
                <w:szCs w:val="28"/>
                <w:vertAlign w:val="subscript"/>
              </w:rPr>
              <w:t xml:space="preserve">2 </w:t>
            </w:r>
            <w:r w:rsidRPr="00541C41">
              <w:rPr>
                <w:rFonts w:eastAsia="Times New Roman"/>
                <w:color w:val="000000"/>
                <w:sz w:val="28"/>
                <w:szCs w:val="28"/>
              </w:rPr>
              <w:t>= 1,5 D</w:t>
            </w:r>
            <w:r w:rsidRPr="00541C41">
              <w:rPr>
                <w:rFonts w:eastAsia="Times New Roman"/>
                <w:color w:val="000000"/>
                <w:sz w:val="28"/>
                <w:szCs w:val="28"/>
                <w:vertAlign w:val="subscript"/>
              </w:rPr>
              <w:t xml:space="preserve">n </w:t>
            </w:r>
            <w:r w:rsidRPr="00541C41">
              <w:rPr>
                <w:rFonts w:eastAsia="Times New Roman"/>
                <w:color w:val="000000"/>
                <w:sz w:val="28"/>
                <w:szCs w:val="28"/>
              </w:rPr>
              <w:t>(4)</w:t>
            </w:r>
          </w:p>
          <w:p w14:paraId="6FB15924" w14:textId="77777777" w:rsidR="00541C41" w:rsidRPr="00541C41" w:rsidRDefault="00541C41" w:rsidP="00541C41">
            <w:pPr>
              <w:spacing w:after="0" w:line="251" w:lineRule="auto"/>
              <w:ind w:left="10" w:right="4" w:hanging="10"/>
              <w:rPr>
                <w:rFonts w:eastAsia="Times New Roman"/>
                <w:color w:val="000000"/>
                <w:sz w:val="28"/>
                <w:szCs w:val="28"/>
                <w:vertAlign w:val="superscript"/>
              </w:rPr>
            </w:pPr>
            <w:r w:rsidRPr="00541C41">
              <w:rPr>
                <w:rFonts w:eastAsia="Times New Roman"/>
                <w:color w:val="000000"/>
                <w:sz w:val="28"/>
                <w:szCs w:val="28"/>
              </w:rPr>
              <w:t>- Từ (1) và (4) được: D</w:t>
            </w:r>
            <w:r w:rsidRPr="00541C41">
              <w:rPr>
                <w:rFonts w:eastAsia="Times New Roman"/>
                <w:color w:val="000000"/>
                <w:sz w:val="28"/>
                <w:szCs w:val="28"/>
                <w:vertAlign w:val="subscript"/>
              </w:rPr>
              <w:t xml:space="preserve">1 </w:t>
            </w:r>
            <w:r w:rsidRPr="00541C41">
              <w:rPr>
                <w:rFonts w:eastAsia="Times New Roman"/>
                <w:color w:val="000000"/>
                <w:sz w:val="28"/>
                <w:szCs w:val="28"/>
              </w:rPr>
              <w:t>= 1200 kg/m</w:t>
            </w:r>
            <w:r w:rsidRPr="00541C41">
              <w:rPr>
                <w:rFonts w:eastAsia="Times New Roman"/>
                <w:color w:val="000000"/>
                <w:sz w:val="28"/>
                <w:szCs w:val="28"/>
                <w:vertAlign w:val="superscript"/>
              </w:rPr>
              <w:t xml:space="preserve">3 </w:t>
            </w:r>
            <w:r w:rsidRPr="00541C41">
              <w:rPr>
                <w:rFonts w:eastAsia="Times New Roman"/>
                <w:color w:val="000000"/>
                <w:sz w:val="28"/>
                <w:szCs w:val="28"/>
              </w:rPr>
              <w:t>; D</w:t>
            </w:r>
            <w:r w:rsidRPr="00541C41">
              <w:rPr>
                <w:rFonts w:eastAsia="Times New Roman"/>
                <w:color w:val="000000"/>
                <w:sz w:val="28"/>
                <w:szCs w:val="28"/>
                <w:vertAlign w:val="subscript"/>
              </w:rPr>
              <w:t xml:space="preserve">2 </w:t>
            </w:r>
            <w:r w:rsidRPr="00541C41">
              <w:rPr>
                <w:rFonts w:eastAsia="Times New Roman"/>
                <w:color w:val="000000"/>
                <w:sz w:val="28"/>
                <w:szCs w:val="28"/>
              </w:rPr>
              <w:t>= 300 kg/m</w:t>
            </w:r>
            <w:r w:rsidRPr="00541C41">
              <w:rPr>
                <w:rFonts w:eastAsia="Times New Roman"/>
                <w:color w:val="000000"/>
                <w:sz w:val="28"/>
                <w:szCs w:val="28"/>
                <w:vertAlign w:val="superscript"/>
              </w:rPr>
              <w:t>3</w:t>
            </w:r>
          </w:p>
          <w:p w14:paraId="01B5BC15" w14:textId="77777777" w:rsidR="00541C41" w:rsidRPr="00541C41" w:rsidRDefault="00541C41" w:rsidP="00541C41">
            <w:pPr>
              <w:spacing w:after="0" w:line="251" w:lineRule="auto"/>
              <w:ind w:left="10" w:right="4" w:hanging="10"/>
              <w:rPr>
                <w:rFonts w:eastAsia="Times New Roman"/>
                <w:color w:val="000000"/>
                <w:sz w:val="28"/>
                <w:szCs w:val="28"/>
              </w:rPr>
            </w:pPr>
            <w:r w:rsidRPr="00541C41">
              <w:rPr>
                <w:rFonts w:eastAsia="Times New Roman"/>
                <w:color w:val="000000"/>
                <w:sz w:val="28"/>
                <w:szCs w:val="28"/>
              </w:rPr>
              <w:t>b. Thay D</w:t>
            </w:r>
            <w:r w:rsidRPr="00541C41">
              <w:rPr>
                <w:rFonts w:eastAsia="Times New Roman"/>
                <w:color w:val="000000"/>
                <w:sz w:val="28"/>
                <w:szCs w:val="28"/>
                <w:vertAlign w:val="subscript"/>
              </w:rPr>
              <w:t>1</w:t>
            </w:r>
            <w:r w:rsidRPr="00541C41">
              <w:rPr>
                <w:rFonts w:eastAsia="Times New Roman"/>
                <w:color w:val="000000"/>
                <w:sz w:val="28"/>
                <w:szCs w:val="28"/>
              </w:rPr>
              <w:t>, D</w:t>
            </w:r>
            <w:r w:rsidRPr="00541C41">
              <w:rPr>
                <w:rFonts w:eastAsia="Times New Roman"/>
                <w:color w:val="000000"/>
                <w:sz w:val="28"/>
                <w:szCs w:val="28"/>
                <w:vertAlign w:val="subscript"/>
              </w:rPr>
              <w:t xml:space="preserve">2 </w:t>
            </w:r>
            <w:r w:rsidRPr="00541C41">
              <w:rPr>
                <w:rFonts w:eastAsia="Times New Roman"/>
                <w:color w:val="000000"/>
                <w:sz w:val="28"/>
                <w:szCs w:val="28"/>
              </w:rPr>
              <w:t>vào phương trình (2) được: T= F</w:t>
            </w:r>
            <w:r w:rsidRPr="00541C41">
              <w:rPr>
                <w:rFonts w:eastAsia="Times New Roman"/>
                <w:color w:val="000000"/>
                <w:sz w:val="28"/>
                <w:szCs w:val="28"/>
                <w:vertAlign w:val="subscript"/>
              </w:rPr>
              <w:t xml:space="preserve">A2 </w:t>
            </w:r>
            <w:r w:rsidRPr="00541C41">
              <w:rPr>
                <w:rFonts w:eastAsia="Times New Roman"/>
                <w:color w:val="000000"/>
                <w:sz w:val="28"/>
                <w:szCs w:val="28"/>
              </w:rPr>
              <w:t>– P</w:t>
            </w:r>
            <w:r w:rsidRPr="00541C41">
              <w:rPr>
                <w:rFonts w:eastAsia="Times New Roman"/>
                <w:color w:val="000000"/>
                <w:sz w:val="28"/>
                <w:szCs w:val="28"/>
                <w:vertAlign w:val="subscript"/>
              </w:rPr>
              <w:t xml:space="preserve">2 </w:t>
            </w:r>
            <w:r w:rsidRPr="00541C41">
              <w:rPr>
                <w:rFonts w:eastAsia="Times New Roman"/>
                <w:color w:val="000000"/>
                <w:sz w:val="28"/>
                <w:szCs w:val="28"/>
              </w:rPr>
              <w:t>= 2 N</w:t>
            </w:r>
          </w:p>
          <w:p w14:paraId="33FD2ACD"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c. Xét hệ hai vật nói trên và vật đặt lên khối hộp trên có trọng lượng P:</w:t>
            </w:r>
          </w:p>
          <w:p w14:paraId="125FC4A8"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Khi các vật cân bằng ta có: P + P</w:t>
            </w:r>
            <w:r w:rsidRPr="00541C41">
              <w:rPr>
                <w:rFonts w:eastAsia="Times New Roman"/>
                <w:color w:val="000000"/>
                <w:sz w:val="28"/>
                <w:szCs w:val="28"/>
                <w:vertAlign w:val="subscript"/>
              </w:rPr>
              <w:t xml:space="preserve">1 </w:t>
            </w:r>
            <w:r w:rsidRPr="00541C41">
              <w:rPr>
                <w:rFonts w:eastAsia="Times New Roman"/>
                <w:color w:val="000000"/>
                <w:sz w:val="28"/>
                <w:szCs w:val="28"/>
              </w:rPr>
              <w:t>+ P</w:t>
            </w:r>
            <w:r w:rsidRPr="00541C41">
              <w:rPr>
                <w:rFonts w:eastAsia="Times New Roman"/>
                <w:color w:val="000000"/>
                <w:sz w:val="28"/>
                <w:szCs w:val="28"/>
                <w:vertAlign w:val="subscript"/>
              </w:rPr>
              <w:t xml:space="preserve">2 </w:t>
            </w:r>
            <w:r w:rsidRPr="00541C41">
              <w:rPr>
                <w:rFonts w:eastAsia="Times New Roman"/>
                <w:color w:val="000000"/>
                <w:sz w:val="28"/>
                <w:szCs w:val="28"/>
              </w:rPr>
              <w:t>= F</w:t>
            </w:r>
            <w:r w:rsidRPr="00541C41">
              <w:rPr>
                <w:rFonts w:eastAsia="Times New Roman"/>
                <w:color w:val="000000"/>
                <w:sz w:val="28"/>
                <w:szCs w:val="28"/>
                <w:vertAlign w:val="subscript"/>
              </w:rPr>
              <w:t xml:space="preserve">A1 </w:t>
            </w:r>
            <w:r w:rsidRPr="00541C41">
              <w:rPr>
                <w:rFonts w:eastAsia="Times New Roman"/>
                <w:color w:val="000000"/>
                <w:sz w:val="28"/>
                <w:szCs w:val="28"/>
              </w:rPr>
              <w:t>+ F</w:t>
            </w:r>
            <w:r w:rsidRPr="00541C41">
              <w:rPr>
                <w:rFonts w:eastAsia="Times New Roman"/>
                <w:color w:val="000000"/>
                <w:sz w:val="28"/>
                <w:szCs w:val="28"/>
                <w:vertAlign w:val="subscript"/>
              </w:rPr>
              <w:t>A2</w:t>
            </w:r>
            <w:r w:rsidRPr="00541C41">
              <w:rPr>
                <w:rFonts w:eastAsia="Times New Roman"/>
                <w:color w:val="000000"/>
                <w:sz w:val="28"/>
                <w:szCs w:val="28"/>
              </w:rPr>
              <w:t>= 2 F</w:t>
            </w:r>
            <w:r w:rsidRPr="00541C41">
              <w:rPr>
                <w:rFonts w:eastAsia="Times New Roman"/>
                <w:color w:val="000000"/>
                <w:sz w:val="28"/>
                <w:szCs w:val="28"/>
                <w:vertAlign w:val="subscript"/>
              </w:rPr>
              <w:t>A1</w:t>
            </w:r>
            <w:r w:rsidRPr="00541C41">
              <w:rPr>
                <w:rFonts w:eastAsia="Times New Roman"/>
                <w:color w:val="000000"/>
                <w:sz w:val="28"/>
                <w:szCs w:val="28"/>
              </w:rPr>
              <w:t xml:space="preserve"> </w:t>
            </w:r>
          </w:p>
          <w:p w14:paraId="7F0824C3"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Hay P= 2 F</w:t>
            </w:r>
            <w:r w:rsidRPr="00541C41">
              <w:rPr>
                <w:rFonts w:eastAsia="Times New Roman"/>
                <w:color w:val="000000"/>
                <w:sz w:val="28"/>
                <w:szCs w:val="28"/>
                <w:vertAlign w:val="subscript"/>
              </w:rPr>
              <w:t>A1</w:t>
            </w:r>
            <w:r w:rsidRPr="00541C41">
              <w:rPr>
                <w:rFonts w:eastAsia="Times New Roman"/>
                <w:color w:val="000000"/>
                <w:sz w:val="28"/>
                <w:szCs w:val="28"/>
              </w:rPr>
              <w:t>- P</w:t>
            </w:r>
            <w:r w:rsidRPr="00541C41">
              <w:rPr>
                <w:rFonts w:eastAsia="Times New Roman"/>
                <w:color w:val="000000"/>
                <w:sz w:val="28"/>
                <w:szCs w:val="28"/>
                <w:vertAlign w:val="subscript"/>
              </w:rPr>
              <w:t xml:space="preserve">1 </w:t>
            </w:r>
            <w:r w:rsidRPr="00541C41">
              <w:rPr>
                <w:rFonts w:eastAsia="Times New Roman"/>
                <w:color w:val="000000"/>
                <w:sz w:val="28"/>
                <w:szCs w:val="28"/>
              </w:rPr>
              <w:t>- P</w:t>
            </w:r>
            <w:r w:rsidRPr="00541C41">
              <w:rPr>
                <w:rFonts w:eastAsia="Times New Roman"/>
                <w:color w:val="000000"/>
                <w:sz w:val="28"/>
                <w:szCs w:val="28"/>
                <w:vertAlign w:val="subscript"/>
              </w:rPr>
              <w:t>2</w:t>
            </w:r>
          </w:p>
          <w:p w14:paraId="767754D5"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Thay số: P= 5 N</w:t>
            </w:r>
          </w:p>
        </w:tc>
        <w:tc>
          <w:tcPr>
            <w:tcW w:w="850" w:type="dxa"/>
            <w:tcBorders>
              <w:top w:val="single" w:sz="4" w:space="0" w:color="auto"/>
              <w:left w:val="single" w:sz="4" w:space="0" w:color="auto"/>
              <w:bottom w:val="single" w:sz="4" w:space="0" w:color="auto"/>
              <w:right w:val="single" w:sz="4" w:space="0" w:color="auto"/>
            </w:tcBorders>
          </w:tcPr>
          <w:p w14:paraId="5AFE634B"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6C340E15"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240D33AB"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2983DA4C"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425A71C5" w14:textId="77777777" w:rsidR="00541C41" w:rsidRPr="00541C41" w:rsidRDefault="00541C41" w:rsidP="00541C41">
            <w:pPr>
              <w:spacing w:after="0" w:line="240" w:lineRule="auto"/>
              <w:rPr>
                <w:rFonts w:eastAsia="Times New Roman"/>
                <w:color w:val="000000"/>
                <w:sz w:val="28"/>
                <w:szCs w:val="28"/>
              </w:rPr>
            </w:pPr>
          </w:p>
          <w:p w14:paraId="22CB7C71"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7371C7C6"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6F09F721"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6C5AA519" w14:textId="77777777" w:rsidR="00541C41" w:rsidRPr="00541C41" w:rsidRDefault="00541C41" w:rsidP="00541C41">
            <w:pPr>
              <w:spacing w:after="0" w:line="240" w:lineRule="auto"/>
              <w:rPr>
                <w:rFonts w:eastAsia="Times New Roman"/>
                <w:color w:val="000000"/>
                <w:sz w:val="28"/>
                <w:szCs w:val="28"/>
              </w:rPr>
            </w:pPr>
          </w:p>
          <w:p w14:paraId="6C7C9083"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01C0E91B"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1</w:t>
            </w:r>
          </w:p>
          <w:p w14:paraId="60BB597E" w14:textId="77777777" w:rsidR="00541C41" w:rsidRPr="00541C41" w:rsidRDefault="00541C41" w:rsidP="00541C41">
            <w:pPr>
              <w:spacing w:after="0"/>
              <w:rPr>
                <w:rFonts w:eastAsia="Times New Roman"/>
                <w:color w:val="000000"/>
                <w:sz w:val="28"/>
                <w:szCs w:val="28"/>
              </w:rPr>
            </w:pPr>
            <w:r w:rsidRPr="00541C41">
              <w:rPr>
                <w:rFonts w:eastAsia="Times New Roman"/>
                <w:color w:val="000000"/>
                <w:sz w:val="28"/>
                <w:szCs w:val="28"/>
              </w:rPr>
              <w:t>0.25</w:t>
            </w:r>
          </w:p>
          <w:p w14:paraId="0E6528D2" w14:textId="77777777" w:rsidR="00541C41" w:rsidRPr="00541C41" w:rsidRDefault="00541C41" w:rsidP="00541C41">
            <w:pPr>
              <w:spacing w:after="0"/>
              <w:rPr>
                <w:rFonts w:eastAsia="Times New Roman"/>
                <w:color w:val="000000"/>
                <w:sz w:val="28"/>
                <w:szCs w:val="28"/>
              </w:rPr>
            </w:pPr>
            <w:r w:rsidRPr="00541C41">
              <w:rPr>
                <w:rFonts w:eastAsia="Times New Roman"/>
                <w:color w:val="000000"/>
                <w:sz w:val="28"/>
                <w:szCs w:val="28"/>
              </w:rPr>
              <w:t>0.5</w:t>
            </w:r>
          </w:p>
          <w:p w14:paraId="59DBB5F0" w14:textId="77777777" w:rsidR="00541C41" w:rsidRPr="00541C41" w:rsidRDefault="00541C41" w:rsidP="00541C41">
            <w:pPr>
              <w:spacing w:after="0"/>
              <w:rPr>
                <w:rFonts w:eastAsia="Times New Roman"/>
                <w:color w:val="000000"/>
                <w:sz w:val="28"/>
                <w:szCs w:val="28"/>
              </w:rPr>
            </w:pPr>
            <w:r w:rsidRPr="00541C41">
              <w:rPr>
                <w:rFonts w:eastAsia="Times New Roman"/>
                <w:color w:val="000000"/>
                <w:sz w:val="28"/>
                <w:szCs w:val="28"/>
              </w:rPr>
              <w:t>0.25</w:t>
            </w:r>
          </w:p>
          <w:p w14:paraId="5CDF9420" w14:textId="77777777" w:rsidR="00541C41" w:rsidRPr="00541C41" w:rsidRDefault="00541C41" w:rsidP="00541C41">
            <w:pPr>
              <w:spacing w:after="0"/>
              <w:rPr>
                <w:rFonts w:eastAsia="Times New Roman"/>
                <w:color w:val="000000"/>
                <w:sz w:val="28"/>
                <w:szCs w:val="28"/>
              </w:rPr>
            </w:pPr>
          </w:p>
          <w:p w14:paraId="08426499" w14:textId="77777777" w:rsidR="00541C41" w:rsidRPr="00541C41" w:rsidRDefault="00541C41" w:rsidP="00541C41">
            <w:pPr>
              <w:spacing w:after="0"/>
              <w:rPr>
                <w:rFonts w:eastAsia="Times New Roman"/>
                <w:color w:val="000000"/>
                <w:sz w:val="28"/>
                <w:szCs w:val="28"/>
              </w:rPr>
            </w:pPr>
          </w:p>
        </w:tc>
      </w:tr>
      <w:tr w:rsidR="00541C41" w:rsidRPr="00541C41" w14:paraId="6BA0275D" w14:textId="77777777" w:rsidTr="0034662F">
        <w:trPr>
          <w:trHeight w:val="3822"/>
        </w:trPr>
        <w:tc>
          <w:tcPr>
            <w:tcW w:w="9322" w:type="dxa"/>
            <w:tcBorders>
              <w:top w:val="single" w:sz="4" w:space="0" w:color="auto"/>
              <w:left w:val="single" w:sz="4" w:space="0" w:color="auto"/>
              <w:bottom w:val="single" w:sz="4" w:space="0" w:color="auto"/>
              <w:right w:val="single" w:sz="4" w:space="0" w:color="auto"/>
            </w:tcBorders>
          </w:tcPr>
          <w:p w14:paraId="5CBE536A" w14:textId="77777777" w:rsidR="00541C41" w:rsidRPr="00541C41" w:rsidRDefault="00541C41" w:rsidP="00541C41">
            <w:pPr>
              <w:spacing w:after="0" w:line="240" w:lineRule="auto"/>
              <w:rPr>
                <w:rFonts w:eastAsia="Times New Roman"/>
                <w:sz w:val="28"/>
                <w:szCs w:val="28"/>
                <w:lang w:val="fr-FR"/>
              </w:rPr>
            </w:pPr>
            <w:r w:rsidRPr="00541C41">
              <w:rPr>
                <w:rFonts w:eastAsia="Times New Roman"/>
                <w:b/>
                <w:bCs/>
                <w:sz w:val="28"/>
                <w:szCs w:val="28"/>
                <w:lang w:val="fr-FR"/>
              </w:rPr>
              <w:t>Câu 3</w:t>
            </w:r>
            <w:r w:rsidRPr="00541C41">
              <w:rPr>
                <w:rFonts w:eastAsia="Times New Roman"/>
                <w:sz w:val="28"/>
                <w:szCs w:val="28"/>
                <w:lang w:val="fr-FR"/>
              </w:rPr>
              <w:t>(3đ)Vẽ tia phản xạ SI</w:t>
            </w:r>
            <w:r w:rsidRPr="00541C41">
              <w:rPr>
                <w:rFonts w:eastAsia="Times New Roman"/>
                <w:sz w:val="28"/>
                <w:szCs w:val="28"/>
                <w:vertAlign w:val="subscript"/>
                <w:lang w:val="fr-FR"/>
              </w:rPr>
              <w:t>1</w:t>
            </w:r>
            <w:r w:rsidRPr="00541C41">
              <w:rPr>
                <w:rFonts w:eastAsia="Times New Roman"/>
                <w:sz w:val="28"/>
                <w:szCs w:val="28"/>
                <w:lang w:val="fr-FR"/>
              </w:rPr>
              <w:t xml:space="preserve"> vuông góc với (G</w:t>
            </w:r>
            <w:r w:rsidRPr="00541C41">
              <w:rPr>
                <w:rFonts w:eastAsia="Times New Roman"/>
                <w:sz w:val="28"/>
                <w:szCs w:val="28"/>
                <w:vertAlign w:val="subscript"/>
                <w:lang w:val="fr-FR"/>
              </w:rPr>
              <w:t>1</w:t>
            </w:r>
            <w:r w:rsidRPr="00541C41">
              <w:rPr>
                <w:rFonts w:eastAsia="Times New Roman"/>
                <w:sz w:val="28"/>
                <w:szCs w:val="28"/>
                <w:lang w:val="fr-FR"/>
              </w:rPr>
              <w:t>)</w:t>
            </w:r>
          </w:p>
          <w:p w14:paraId="0C92E5BF" w14:textId="77777777" w:rsidR="00541C41" w:rsidRPr="00541C41" w:rsidRDefault="00541C41" w:rsidP="00D07AEF">
            <w:pPr>
              <w:numPr>
                <w:ilvl w:val="0"/>
                <w:numId w:val="112"/>
              </w:numPr>
              <w:spacing w:after="0" w:line="240" w:lineRule="auto"/>
              <w:ind w:left="0"/>
              <w:rPr>
                <w:rFonts w:eastAsia="Times New Roman"/>
                <w:sz w:val="28"/>
                <w:szCs w:val="28"/>
                <w:lang w:val="pt-BR"/>
              </w:rPr>
            </w:pPr>
            <w:r w:rsidRPr="00541C41">
              <w:rPr>
                <w:rFonts w:eastAsia="Times New Roman"/>
                <w:sz w:val="28"/>
                <w:szCs w:val="28"/>
                <w:lang w:val="pt-BR"/>
              </w:rPr>
              <w:t>Tia phản xạ là I</w:t>
            </w:r>
            <w:r w:rsidRPr="00541C41">
              <w:rPr>
                <w:rFonts w:eastAsia="Times New Roman"/>
                <w:sz w:val="28"/>
                <w:szCs w:val="28"/>
                <w:vertAlign w:val="subscript"/>
                <w:lang w:val="pt-BR"/>
              </w:rPr>
              <w:t>1</w:t>
            </w:r>
            <w:r w:rsidRPr="00541C41">
              <w:rPr>
                <w:rFonts w:eastAsia="Times New Roman"/>
                <w:sz w:val="28"/>
                <w:szCs w:val="28"/>
                <w:lang w:val="pt-BR"/>
              </w:rPr>
              <w:t>SI</w:t>
            </w:r>
            <w:r w:rsidRPr="00541C41">
              <w:rPr>
                <w:rFonts w:eastAsia="Times New Roman"/>
                <w:sz w:val="28"/>
                <w:szCs w:val="28"/>
                <w:vertAlign w:val="subscript"/>
                <w:lang w:val="pt-BR"/>
              </w:rPr>
              <w:t>2</w:t>
            </w:r>
            <w:r w:rsidRPr="00541C41">
              <w:rPr>
                <w:rFonts w:eastAsia="Times New Roman"/>
                <w:sz w:val="28"/>
                <w:szCs w:val="28"/>
                <w:lang w:val="pt-BR"/>
              </w:rPr>
              <w:t xml:space="preserve"> đập vào (G</w:t>
            </w:r>
            <w:r w:rsidRPr="00541C41">
              <w:rPr>
                <w:rFonts w:eastAsia="Times New Roman"/>
                <w:sz w:val="28"/>
                <w:szCs w:val="28"/>
                <w:vertAlign w:val="subscript"/>
                <w:lang w:val="pt-BR"/>
              </w:rPr>
              <w:t>2</w:t>
            </w:r>
            <w:r w:rsidRPr="00541C41">
              <w:rPr>
                <w:rFonts w:eastAsia="Times New Roman"/>
                <w:sz w:val="28"/>
                <w:szCs w:val="28"/>
                <w:lang w:val="pt-BR"/>
              </w:rPr>
              <w:t>)</w:t>
            </w:r>
          </w:p>
          <w:p w14:paraId="7A849ADD" w14:textId="77777777" w:rsidR="00541C41" w:rsidRPr="00541C41" w:rsidRDefault="00541C41" w:rsidP="00D07AEF">
            <w:pPr>
              <w:numPr>
                <w:ilvl w:val="0"/>
                <w:numId w:val="112"/>
              </w:numPr>
              <w:spacing w:after="0" w:line="240" w:lineRule="auto"/>
              <w:ind w:left="0"/>
              <w:rPr>
                <w:rFonts w:eastAsia="Times New Roman"/>
                <w:sz w:val="28"/>
                <w:szCs w:val="28"/>
              </w:rPr>
            </w:pPr>
            <w:r w:rsidRPr="00541C41">
              <w:rPr>
                <w:rFonts w:eastAsia="Times New Roman"/>
                <w:sz w:val="28"/>
                <w:szCs w:val="28"/>
              </w:rPr>
              <w:t>Dựng pháp tuyến I</w:t>
            </w:r>
            <w:r w:rsidRPr="00541C41">
              <w:rPr>
                <w:rFonts w:eastAsia="Times New Roman"/>
                <w:sz w:val="28"/>
                <w:szCs w:val="28"/>
                <w:vertAlign w:val="subscript"/>
              </w:rPr>
              <w:t>2</w:t>
            </w:r>
            <w:r w:rsidRPr="00541C41">
              <w:rPr>
                <w:rFonts w:eastAsia="Times New Roman"/>
                <w:sz w:val="28"/>
                <w:szCs w:val="28"/>
              </w:rPr>
              <w:t>N</w:t>
            </w:r>
            <w:r w:rsidRPr="00541C41">
              <w:rPr>
                <w:rFonts w:eastAsia="Times New Roman"/>
                <w:sz w:val="28"/>
                <w:szCs w:val="28"/>
                <w:vertAlign w:val="subscript"/>
              </w:rPr>
              <w:t>1</w:t>
            </w:r>
            <w:r w:rsidRPr="00541C41">
              <w:rPr>
                <w:rFonts w:eastAsia="Times New Roman"/>
                <w:sz w:val="28"/>
                <w:szCs w:val="28"/>
              </w:rPr>
              <w:t xml:space="preserve"> của (G</w:t>
            </w:r>
            <w:r w:rsidRPr="00541C41">
              <w:rPr>
                <w:rFonts w:eastAsia="Times New Roman"/>
                <w:sz w:val="28"/>
                <w:szCs w:val="28"/>
                <w:vertAlign w:val="subscript"/>
              </w:rPr>
              <w:t>2</w:t>
            </w:r>
            <w:r w:rsidRPr="00541C41">
              <w:rPr>
                <w:rFonts w:eastAsia="Times New Roman"/>
                <w:sz w:val="28"/>
                <w:szCs w:val="28"/>
              </w:rPr>
              <w:t>)</w:t>
            </w:r>
            <w:r w:rsidRPr="00541C41">
              <w:rPr>
                <w:rFonts w:eastAsia="Times New Roman"/>
                <w:sz w:val="28"/>
                <w:szCs w:val="28"/>
              </w:rPr>
              <w:tab/>
            </w:r>
            <w:r w:rsidRPr="00541C41">
              <w:rPr>
                <w:rFonts w:eastAsia="Times New Roman"/>
                <w:sz w:val="28"/>
                <w:szCs w:val="28"/>
              </w:rPr>
              <w:tab/>
            </w:r>
            <w:r w:rsidRPr="00541C41">
              <w:rPr>
                <w:rFonts w:eastAsia="Times New Roman"/>
                <w:sz w:val="28"/>
                <w:szCs w:val="28"/>
              </w:rPr>
              <w:tab/>
              <w:t xml:space="preserve">          </w:t>
            </w:r>
            <w:r w:rsidRPr="00541C41">
              <w:rPr>
                <w:rFonts w:eastAsia="Times New Roman"/>
                <w:sz w:val="28"/>
                <w:szCs w:val="28"/>
              </w:rPr>
              <w:tab/>
              <w:t xml:space="preserve">    S  </w:t>
            </w:r>
          </w:p>
          <w:p w14:paraId="4C35FF41" w14:textId="77777777" w:rsidR="00541C41" w:rsidRPr="00541C41" w:rsidRDefault="00541C41" w:rsidP="00D07AEF">
            <w:pPr>
              <w:numPr>
                <w:ilvl w:val="0"/>
                <w:numId w:val="112"/>
              </w:numPr>
              <w:spacing w:after="0" w:line="240" w:lineRule="auto"/>
              <w:ind w:left="0"/>
              <w:rPr>
                <w:rFonts w:eastAsia="Times New Roman"/>
                <w:sz w:val="28"/>
                <w:szCs w:val="28"/>
              </w:rPr>
            </w:pPr>
            <w:r w:rsidRPr="00541C41">
              <w:rPr>
                <w:rFonts w:eastAsia="Times New Roman"/>
                <w:b/>
                <w:bCs/>
                <w:noProof/>
                <w:color w:val="000000"/>
                <w:sz w:val="28"/>
                <w:szCs w:val="28"/>
              </w:rPr>
              <mc:AlternateContent>
                <mc:Choice Requires="wpg">
                  <w:drawing>
                    <wp:anchor distT="0" distB="0" distL="114300" distR="114300" simplePos="0" relativeHeight="252163072" behindDoc="0" locked="0" layoutInCell="1" allowOverlap="1" wp14:anchorId="00C5C323" wp14:editId="3DDBC54B">
                      <wp:simplePos x="0" y="0"/>
                      <wp:positionH relativeFrom="column">
                        <wp:posOffset>3375025</wp:posOffset>
                      </wp:positionH>
                      <wp:positionV relativeFrom="paragraph">
                        <wp:posOffset>36195</wp:posOffset>
                      </wp:positionV>
                      <wp:extent cx="2609215" cy="1755140"/>
                      <wp:effectExtent l="0" t="0" r="0" b="0"/>
                      <wp:wrapNone/>
                      <wp:docPr id="290230618"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755140"/>
                                <a:chOff x="6644" y="9727"/>
                                <a:chExt cx="4109" cy="2764"/>
                              </a:xfrm>
                            </wpg:grpSpPr>
                            <wps:wsp>
                              <wps:cNvPr id="1528893802" name="Line 9"/>
                              <wps:cNvCnPr>
                                <a:cxnSpLocks noChangeShapeType="1"/>
                              </wps:cNvCnPr>
                              <wps:spPr bwMode="auto">
                                <a:xfrm flipH="1">
                                  <a:off x="7001" y="10087"/>
                                  <a:ext cx="2546" cy="18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9967115" name="Line 10"/>
                              <wps:cNvCnPr>
                                <a:cxnSpLocks noChangeShapeType="1"/>
                              </wps:cNvCnPr>
                              <wps:spPr bwMode="auto">
                                <a:xfrm flipH="1">
                                  <a:off x="7068" y="10087"/>
                                  <a:ext cx="254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7464823" name="Line 11"/>
                              <wps:cNvCnPr>
                                <a:cxnSpLocks noChangeShapeType="1"/>
                              </wps:cNvCnPr>
                              <wps:spPr bwMode="auto">
                                <a:xfrm flipV="1">
                                  <a:off x="7068" y="11707"/>
                                  <a:ext cx="30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969076" name="Line 12"/>
                              <wps:cNvCnPr>
                                <a:cxnSpLocks noChangeShapeType="1"/>
                              </wps:cNvCnPr>
                              <wps:spPr bwMode="auto">
                                <a:xfrm>
                                  <a:off x="9621" y="10087"/>
                                  <a:ext cx="53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284862" name="Line 13"/>
                              <wps:cNvCnPr>
                                <a:cxnSpLocks noChangeShapeType="1"/>
                              </wps:cNvCnPr>
                              <wps:spPr bwMode="auto">
                                <a:xfrm>
                                  <a:off x="7931" y="11267"/>
                                  <a:ext cx="268"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2859423" name="Line 14"/>
                              <wps:cNvCnPr>
                                <a:cxnSpLocks noChangeShapeType="1"/>
                              </wps:cNvCnPr>
                              <wps:spPr bwMode="auto">
                                <a:xfrm flipV="1">
                                  <a:off x="8215" y="10743"/>
                                  <a:ext cx="469"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85372580" name="Line 15"/>
                              <wps:cNvCnPr>
                                <a:cxnSpLocks noChangeShapeType="1"/>
                              </wps:cNvCnPr>
                              <wps:spPr bwMode="auto">
                                <a:xfrm flipV="1">
                                  <a:off x="8207" y="1110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137703" name="Line 16"/>
                              <wps:cNvCnPr>
                                <a:cxnSpLocks noChangeShapeType="1"/>
                              </wps:cNvCnPr>
                              <wps:spPr bwMode="auto">
                                <a:xfrm flipV="1">
                                  <a:off x="8676" y="10391"/>
                                  <a:ext cx="120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4415562" name="Line 17"/>
                              <wps:cNvCnPr>
                                <a:cxnSpLocks noChangeShapeType="1"/>
                              </wps:cNvCnPr>
                              <wps:spPr bwMode="auto">
                                <a:xfrm>
                                  <a:off x="8676" y="10743"/>
                                  <a:ext cx="335" cy="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1746419" name="Line 18"/>
                              <wps:cNvCnPr>
                                <a:cxnSpLocks noChangeShapeType="1"/>
                              </wps:cNvCnPr>
                              <wps:spPr bwMode="auto">
                                <a:xfrm flipV="1">
                                  <a:off x="7068" y="11735"/>
                                  <a:ext cx="3082"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6552116" name="Text Box 19"/>
                              <wps:cNvSpPr txBox="1">
                                <a:spLocks noChangeArrowheads="1"/>
                              </wps:cNvSpPr>
                              <wps:spPr bwMode="auto">
                                <a:xfrm>
                                  <a:off x="6644" y="117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D09CB" w14:textId="77777777" w:rsidR="00541C41" w:rsidRDefault="00541C41" w:rsidP="00C50FAD">
                                    <w:r>
                                      <w:t>O</w:t>
                                    </w:r>
                                  </w:p>
                                </w:txbxContent>
                              </wps:txbx>
                              <wps:bodyPr rot="0" vert="horz" wrap="square" lIns="91440" tIns="45720" rIns="91440" bIns="45720" anchor="t" anchorCtr="0" upright="1">
                                <a:noAutofit/>
                              </wps:bodyPr>
                            </wps:wsp>
                            <wps:wsp>
                              <wps:cNvPr id="371370333" name="Text Box 20"/>
                              <wps:cNvSpPr txBox="1">
                                <a:spLocks noChangeArrowheads="1"/>
                              </wps:cNvSpPr>
                              <wps:spPr bwMode="auto">
                                <a:xfrm>
                                  <a:off x="8027" y="11771"/>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5C223" w14:textId="77777777" w:rsidR="00541C41" w:rsidRDefault="00541C41" w:rsidP="00C50FAD">
                                    <w:pPr>
                                      <w:rPr>
                                        <w:vertAlign w:val="subscript"/>
                                      </w:rPr>
                                    </w:pPr>
                                    <w:r>
                                      <w:t>I</w:t>
                                    </w:r>
                                    <w:r>
                                      <w:rPr>
                                        <w:vertAlign w:val="subscript"/>
                                      </w:rPr>
                                      <w:t>2</w:t>
                                    </w:r>
                                  </w:p>
                                </w:txbxContent>
                              </wps:txbx>
                              <wps:bodyPr rot="0" vert="horz" wrap="square" lIns="91440" tIns="45720" rIns="91440" bIns="45720" anchor="t" anchorCtr="0" upright="1">
                                <a:noAutofit/>
                              </wps:bodyPr>
                            </wps:wsp>
                            <wps:wsp>
                              <wps:cNvPr id="1755761304" name="Text Box 21"/>
                              <wps:cNvSpPr txBox="1">
                                <a:spLocks noChangeArrowheads="1"/>
                              </wps:cNvSpPr>
                              <wps:spPr bwMode="auto">
                                <a:xfrm>
                                  <a:off x="7529" y="10855"/>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14363" w14:textId="77777777" w:rsidR="00541C41" w:rsidRPr="00D345A4" w:rsidRDefault="00541C41" w:rsidP="00C50FAD">
                                    <w:pPr>
                                      <w:rPr>
                                        <w:vertAlign w:val="subscript"/>
                                      </w:rPr>
                                    </w:pPr>
                                    <w:r>
                                      <w:t>I</w:t>
                                    </w:r>
                                    <w:r>
                                      <w:rPr>
                                        <w:vertAlign w:val="subscript"/>
                                      </w:rPr>
                                      <w:t>1</w:t>
                                    </w:r>
                                  </w:p>
                                </w:txbxContent>
                              </wps:txbx>
                              <wps:bodyPr rot="0" vert="horz" wrap="square" lIns="91440" tIns="45720" rIns="91440" bIns="45720" anchor="t" anchorCtr="0" upright="1">
                                <a:noAutofit/>
                              </wps:bodyPr>
                            </wps:wsp>
                            <wps:wsp>
                              <wps:cNvPr id="80204182" name="Text Box 22"/>
                              <wps:cNvSpPr txBox="1">
                                <a:spLocks noChangeArrowheads="1"/>
                              </wps:cNvSpPr>
                              <wps:spPr bwMode="auto">
                                <a:xfrm>
                                  <a:off x="8341" y="10303"/>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5B82B" w14:textId="77777777" w:rsidR="00541C41" w:rsidRDefault="00541C41" w:rsidP="00C50FAD">
                                    <w:pPr>
                                      <w:rPr>
                                        <w:vertAlign w:val="subscript"/>
                                      </w:rPr>
                                    </w:pPr>
                                    <w:r>
                                      <w:t>I</w:t>
                                    </w:r>
                                    <w:r>
                                      <w:rPr>
                                        <w:vertAlign w:val="subscript"/>
                                      </w:rPr>
                                      <w:t>3</w:t>
                                    </w:r>
                                  </w:p>
                                </w:txbxContent>
                              </wps:txbx>
                              <wps:bodyPr rot="0" vert="horz" wrap="square" lIns="91440" tIns="45720" rIns="91440" bIns="45720" anchor="t" anchorCtr="0" upright="1">
                                <a:noAutofit/>
                              </wps:bodyPr>
                            </wps:wsp>
                            <wps:wsp>
                              <wps:cNvPr id="556311630" name="Text Box 23"/>
                              <wps:cNvSpPr txBox="1">
                                <a:spLocks noChangeArrowheads="1"/>
                              </wps:cNvSpPr>
                              <wps:spPr bwMode="auto">
                                <a:xfrm>
                                  <a:off x="9212" y="97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2A790" w14:textId="77777777" w:rsidR="00541C41" w:rsidRDefault="00541C41" w:rsidP="00C50FAD">
                                    <w:r>
                                      <w:t>(G</w:t>
                                    </w:r>
                                    <w:r>
                                      <w:rPr>
                                        <w:vertAlign w:val="subscript"/>
                                      </w:rPr>
                                      <w:t>1</w:t>
                                    </w:r>
                                    <w:r>
                                      <w:t>)</w:t>
                                    </w:r>
                                  </w:p>
                                </w:txbxContent>
                              </wps:txbx>
                              <wps:bodyPr rot="0" vert="horz" wrap="square" lIns="91440" tIns="45720" rIns="91440" bIns="45720" anchor="t" anchorCtr="0" upright="1">
                                <a:noAutofit/>
                              </wps:bodyPr>
                            </wps:wsp>
                            <wps:wsp>
                              <wps:cNvPr id="930384776" name="Text Box 24"/>
                              <wps:cNvSpPr txBox="1">
                                <a:spLocks noChangeArrowheads="1"/>
                              </wps:cNvSpPr>
                              <wps:spPr bwMode="auto">
                                <a:xfrm>
                                  <a:off x="9387" y="101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23801" w14:textId="77777777" w:rsidR="00541C41" w:rsidRDefault="00541C41" w:rsidP="00C50FAD">
                                    <w:r>
                                      <w:t>K</w:t>
                                    </w:r>
                                  </w:p>
                                </w:txbxContent>
                              </wps:txbx>
                              <wps:bodyPr rot="0" vert="horz" wrap="square" lIns="91440" tIns="45720" rIns="91440" bIns="45720" anchor="t" anchorCtr="0" upright="1">
                                <a:noAutofit/>
                              </wps:bodyPr>
                            </wps:wsp>
                            <wps:wsp>
                              <wps:cNvPr id="1890555354" name="Text Box 25"/>
                              <wps:cNvSpPr txBox="1">
                                <a:spLocks noChangeArrowheads="1"/>
                              </wps:cNvSpPr>
                              <wps:spPr bwMode="auto">
                                <a:xfrm>
                                  <a:off x="8864" y="109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5B7BD" w14:textId="77777777" w:rsidR="00541C41" w:rsidRDefault="00541C41" w:rsidP="00C50FAD">
                                    <w:pPr>
                                      <w:rPr>
                                        <w:sz w:val="20"/>
                                        <w:szCs w:val="20"/>
                                        <w:vertAlign w:val="subscript"/>
                                      </w:rPr>
                                    </w:pPr>
                                    <w:r>
                                      <w:rPr>
                                        <w:sz w:val="20"/>
                                        <w:szCs w:val="20"/>
                                      </w:rPr>
                                      <w:t>N</w:t>
                                    </w:r>
                                    <w:r>
                                      <w:rPr>
                                        <w:sz w:val="20"/>
                                        <w:szCs w:val="20"/>
                                        <w:vertAlign w:val="subscript"/>
                                      </w:rPr>
                                      <w:t>2</w:t>
                                    </w:r>
                                  </w:p>
                                </w:txbxContent>
                              </wps:txbx>
                              <wps:bodyPr rot="0" vert="horz" wrap="square" lIns="91440" tIns="45720" rIns="91440" bIns="45720" anchor="t" anchorCtr="0" upright="1">
                                <a:noAutofit/>
                              </wps:bodyPr>
                            </wps:wsp>
                            <wps:wsp>
                              <wps:cNvPr id="1936902256" name="Text Box 26"/>
                              <wps:cNvSpPr txBox="1">
                                <a:spLocks noChangeArrowheads="1"/>
                              </wps:cNvSpPr>
                              <wps:spPr bwMode="auto">
                                <a:xfrm>
                                  <a:off x="8084" y="10987"/>
                                  <a:ext cx="7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55D77" w14:textId="77777777" w:rsidR="00541C41" w:rsidRDefault="00541C41" w:rsidP="00C50FAD">
                                    <w:pPr>
                                      <w:rPr>
                                        <w:sz w:val="18"/>
                                        <w:szCs w:val="18"/>
                                        <w:vertAlign w:val="subscript"/>
                                      </w:rPr>
                                    </w:pPr>
                                    <w:r>
                                      <w:rPr>
                                        <w:sz w:val="18"/>
                                        <w:szCs w:val="18"/>
                                      </w:rPr>
                                      <w:t>N</w:t>
                                    </w:r>
                                    <w:r>
                                      <w:rPr>
                                        <w:sz w:val="18"/>
                                        <w:szCs w:val="18"/>
                                        <w:vertAlign w:val="subscript"/>
                                      </w:rPr>
                                      <w:t>1</w:t>
                                    </w:r>
                                  </w:p>
                                </w:txbxContent>
                              </wps:txbx>
                              <wps:bodyPr rot="0" vert="horz" wrap="square" lIns="91440" tIns="45720" rIns="91440" bIns="45720" anchor="t" anchorCtr="0" upright="1">
                                <a:noAutofit/>
                              </wps:bodyPr>
                            </wps:wsp>
                            <wps:wsp>
                              <wps:cNvPr id="948177967" name="Text Box 27"/>
                              <wps:cNvSpPr txBox="1">
                                <a:spLocks noChangeArrowheads="1"/>
                              </wps:cNvSpPr>
                              <wps:spPr bwMode="auto">
                                <a:xfrm>
                                  <a:off x="9949" y="116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3B699" w14:textId="77777777" w:rsidR="00541C41" w:rsidRDefault="00541C41" w:rsidP="00C50FAD">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2497" style="position:absolute;left:0;text-align:left;margin-left:265.75pt;margin-top:2.85pt;width:205.45pt;height:138.2pt;z-index:252163072" coordorigin="6644,9727" coordsize="4109,27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RnQjDwcAAI9EAAAOAAAAZHJzL2Uyb0RvYy54bWzsXFGTmzYQfu9M/wPDu2NJCJA88WUS+5x2 5tpmJmnfOYxtphio4M6+Zvrfu5JAxtx5kubOXNLIDzYYENJq+fh2v4WXr/bbzLlNRJUW+dTFL5Dr JHlcLNN8PXV//7AYMdep6ihfRlmRJ1P3LqncVxc//vByV04SUmyKbJkIBxrJq8munLqbui4n43EV b5JtVL0oyiSHjatCbKMaVsV6vBTRDlrfZmOCUDDeFWJZiiJOqgr+neuN7oVqf7VK4vq31apKaieb utC3Wn0L9X0tv8cXL6PJWkTlJo2bbkRf0IttlOZwUtPUPKoj50ak95raprEoqmJVv4iL7bhYrdI4 UWOA0WDUG81bUdyUaizryW5dGjOBaXt2+uJm419v3wknXU5dwhHxUIBhwvJoC1Olzu5gZaNduZ7A rm9F+b58J/RAYfGqiP+swITj/na5vtY7O9e7X4oltBfd1IWy0X4ltrIJGL2zV1NxZ6Yi2ddODH+S AHGCfdeJYRsOfR/TZrLiDcyoPC4IKHUd2MxDEuqJjDeXzfEUI64PJmFA5dZxNNEnVp1tOif9BByv Oti2epxt32+iMlFTVkmDNbbFPmGMewyR1rhXaZ44XPZLdgD2nOXarvE+b+zq5MVsE+XrRLX54a4E G2I1kqND5EoFk/KwnZ1VlpY/yQM7Fg8RwspyGCHWmM4Y3qdBY3WGlMmN4aJJKar6bVJsHbkwdTMY hGo3ur2qam3jdhd5urxYpFkG/0eTLHd2U9djcEZ1RFVk6VJulRsrsb6eZcK5jeRVqj7NjB3tJpue R9VG71fdVfOilvtFE7hO8qVa2iTR8rJZrqM008swhCyXO8IooafNkr5AP3LEL9kloyNKgssRRfP5 6PViRkfBAvxu7s1nszn+R3Ya08kmXS6TXPa7BQtMP89hGtjSl7mBC2Oh8XHryl2hs+2v6jQ4rp5q 7TTXxfLunZBWl/+DDw/kzAR7nAchllenRgrlzC1QPIM3B4BZEiYG9mbuE/+Lndm67IAuizkOaUAZ 8Y5dVsHpEZpGk3MA8B/3ALh1WRyiHgB7iMFdQt322FPjr/XYLoS34Nr+fk0gi70w5AFHIdyMuyBL 5A3vvB4r744NNeMBOUkUfK/lCQGxfqoCGLiHf29kAEgtYZQFx8QWe4O6aci9xk0xCXpwSiTSSjT1 dQDxhGz2adHUqRXDj4Qodq4ky9tk6TpZAmG1XFLstmG0n97VEt42g/CfIuMT0VtImM9pnzyoqPK8 UKyitz55YCouVnw3pOpCU3GNCptp0ES9GH1D5MH686ABHMbM90Lig4cccQv//KB9wqGBA6sADmPU c2joogTv0FIMnSP9DikGQ0yyYfCMI28NnstbA8nJFfx6XAWQB/jFBDWk2Au+HU7cwG8tUsg2ZsnD 5MMyiqdkFAhRin2/T5sVdz0vpehEd+zgyfeIhOc1ufcAHWfPH58Eflra3OXFMhdqM72NdPYUxDfA Km+GgVR2kxDsmaA3RIe0GfinmvpWtzhn2szKFv8L2YIEvk8wNhm1D9J33hR7B/wbfKnBXSlwOvUe /m+TtpXWOY0e91qG6FJoAq3wSJDT2qhs57Qg18FfI2DCVdbPApvs2ieZrwCN+7NFOHn2jub0lapi R6rfkTi4UB85WwD0nd1Oymeamykl/iPHhKI3hI8WAQtHdEH9EQ8RGyHM33C4z3E6XxwLfUrYejTx lsmcR930tmkNRRJZup26oMnCR0PfKa3T6JSy+21yu/19KMld76/3qgaAatYqPViri44oQOeFIAxK PGBhU4i/gR5CucTUrf66iQSQxeznHK4Djink15xarVBfeq0juluuu1uiPIampm7tOnpxVuuajJtS pOsNnEnr1XnxGooGVqnSlg+9grHIleEkTy+ECAR5nglBDHTouFT2BjT84aADKgnakDkMe0GIhY4H 6wosdJwZOoyYaqGjW/oDtUthgD0IoxoOfcAOY7FBsSP0CfB5lcBgfo9Fhx7Aymcl3CztgNIlSzs6 JVaPoR1G1rbY0cEOuMsjimU5iI6+D8hh7DUocjCPtuUAXj9Rb1mHZR2moHPAgMVUGljk6CAHpJY9 yHR4EIX1ocMYbFDogGJugDEgHYdi7TZzxyQ1spwDMjM21TEZEDlM/YZFjg5ycLizMxoe6g4PpMMY bFjk8OARBR2ugGJ2nPS3pMOSjucgHaZSxkJHBzow48j3fc9/INVhLDYodjAGz35p7OD9B52CEMiR pR2WdkhNbEDaYeqWLHZ0sYN78LQDIf59dZYYiw2LHYidxI4Q+mSxQ144NmQZEjtMfZjFjg52cMqw fFoKwoR+ssMYbFDo4Jw2CgsO2kfTbbZDosXJp76tOntmddbU7H0r0KFe0wBvvVCFK80bOuRrNbrr qhDk8B6Ri38BAAD//wMAUEsDBBQABgAIAAAAIQAUvdec4QAAAAkBAAAPAAAAZHJzL2Rvd25yZXYu eG1sTI9BS8NAEIXvgv9hGcGb3WzaaI3ZlFLUUynYCuJtmkyT0OxsyG6T9N+7nvT2hvd475tsNZlW DNS7xrIGNYtAEBe2bLjS8Hl4e1iCcB65xNYyabiSg1V+e5NhWtqRP2jY+0qEEnYpaqi971IpXVGT QTezHXHwTrY36MPZV7LscQzlppVxFD1Kgw2HhRo72tRUnPcXo+F9xHE9V6/D9nzaXL8Pye5rq0jr +7tp/QLC0+T/wvCLH9AhD0xHe+HSiVZDMldJiAbxBCL4z4t4AeKoIV7GCmSeyf8f5D8AAAD//wMA UEsBAi0AFAAGAAgAAAAhALaDOJL+AAAA4QEAABMAAAAAAAAAAAAAAAAAAAAAAFtDb250ZW50X1R5 cGVzXS54bWxQSwECLQAUAAYACAAAACEAOP0h/9YAAACUAQAACwAAAAAAAAAAAAAAAAAvAQAAX3Jl bHMvLnJlbHNQSwECLQAUAAYACAAAACEATEZ0Iw8HAACPRAAADgAAAAAAAAAAAAAAAAAuAgAAZHJz L2Uyb0RvYy54bWxQSwECLQAUAAYACAAAACEAFL3XnOEAAAAJAQAADwAAAAAAAAAAAAAAAABpCQAA ZHJzL2Rvd25yZXYueG1sUEsFBgAAAAAEAAQA8wAAAHcKAAAAAA== ">
                      <v:line id="Line 9" o:spid="_x0000_s2498" style="position:absolute;flip:x;visibility:visible;mso-wrap-style:square" from="7001,10087" to="9547,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9ieMsAAADjAAAADwAAAGRycy9kb3ducmV2LnhtbESPQWvCQBCF70L/wzKF3nRjpJqmriIF oaCXxl56m2bHbGh2NuxuTfz3XUHocea9ed+b9Xa0nbiQD61jBfNZBoK4drrlRsHnaT8tQISIrLFz TAquFGC7eZissdRu4A+6VLERKYRDiQpMjH0pZagNWQwz1xMn7ey8xZhG30jtcUjhtpN5li2lxZYT wWBPb4bqn+rXJsj30bdubnbnQ9Uvj8PXVR9WlVJPj+PuFUSkMf6b79fvOtV/zoviZVFkOdx+SguQ m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j9ieMsAAADjAAAADwAA AAAAAAAAAAAAAAChAgAAZHJzL2Rvd25yZXYueG1sUEsFBgAAAAAEAAQA+QAAAJkDAAAAAA== " strokeweight="3pt">
                        <v:stroke dashstyle="1 1"/>
                      </v:line>
                      <v:line id="Line 10" o:spid="_x0000_s2499" style="position:absolute;flip:x;visibility:visible;mso-wrap-style:square" from="7068,10087" to="9614,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iMCs0AAADjAAAADwAAAGRycy9kb3ducmV2LnhtbESPQUvDQBSE74L/YXmCF2k3qdo2sdtS BMFDL62S4u2ZfWZDsm/j7trGf+8KgsdhZr5hVpvR9uJEPrSOFeTTDARx7XTLjYLXl6fJEkSIyBp7 x6TgmwJs1pcXKyy1O/OeTofYiAThUKICE+NQShlqQxbD1A3Eyftw3mJM0jdSezwnuO3lLMvm0mLL acHgQI+G6u7wZRXI5e7m02/f77qqOx4LU9XV8LZT6vpq3D6AiDTG//Bf+1krmOW3RTFf5Pk9/H5K f0Cuf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vGIwKzQAAAOMAAAAP AAAAAAAAAAAAAAAAAKECAABkcnMvZG93bnJldi54bWxQSwUGAAAAAAQABAD5AAAAmwMAAAAA "/>
                      <v:line id="Line 11" o:spid="_x0000_s2500" style="position:absolute;flip:y;visibility:visible;mso-wrap-style:square" from="7068,11707" to="10150,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eyfsoAAADjAAAADwAAAGRycy9kb3ducmV2LnhtbERPT0vDMBS/C36H8AQvsqWbZXZ12RiC 4GEXp3Ts9myeTWnzUpO41W9vhIHH9/v/VpvR9uJEPrSOFcymGQji2umWGwXvb8+TAkSIyBp7x6Tg hwJs1tdXKyy1O/MrnfaxESmEQ4kKTIxDKWWoDVkMUzcQJ+7TeYsxnb6R2uM5hdtezrNsIS22nBoM DvRkqO7231aBLHZ3X377kXdVdzgsTVVXw3Gn1O3NuH0EEWmM/+KL+0Wn+cvZQ77Ii/k9/P2UAJDr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Dp7J+ygAAAOMAAAAPAAAA AAAAAAAAAAAAAKECAABkcnMvZG93bnJldi54bWxQSwUGAAAAAAQABAD5AAAAmAMAAAAA "/>
                      <v:line id="Line 12" o:spid="_x0000_s2501" style="position:absolute;visibility:visible;mso-wrap-style:square" from="9621,10087" to="10157,11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i8ckAAADjAAAADwAAAGRycy9kb3ducmV2LnhtbERPX0vDMBB/F/Ydwg18c6kOUleXjaEI mw/ipqCPt+ZsuzWXksS2fnsjCD7e7/8t16NtRU8+NI41XM8yEMSlMw1XGt5eH69uQYSIbLB1TBq+ KcB6NblYYmHcwHvqD7ESKYRDgRrqGLtCylDWZDHMXEecuE/nLcZ0+koaj0MKt628yTIlLTacGmrs 6L6m8nz4shqe5y+q3+yetuP7Th3Lh/3x4zR4rS+n4+YORKQx/ov/3FuT5s/zfKEWWa7g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svovHJAAAA4wAAAA8AAAAA AAAAAAAAAAAAoQIAAGRycy9kb3ducmV2LnhtbFBLBQYAAAAABAAEAPkAAACXAwAAAAA= "/>
                      <v:line id="Line 13" o:spid="_x0000_s2502" style="position:absolute;visibility:visible;mso-wrap-style:square" from="7931,11267" to="8199,11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vGScsAAADiAAAADwAAAGRycy9kb3ducmV2LnhtbESPQU/CQBSE7yb8h80j8SbbVkJqZSGo gHhS0ITrS/fRNnTfNrtrKf/eNTHxOJmZbzLz5WBa0ZPzjWUF6SQBQVxa3XCl4Otzc5eD8AFZY2uZ FFzJw3Ixupljoe2F99QfQiUihH2BCuoQukJKX9Zk0E9sRxy9k3UGQ5SuktrhJcJNK7MkmUmDDceF Gjt6rqk8H76Ngg+XbqbvR/+aXrdv2/Vq/dS/nPdK3Y6H1SOIQEP4D/+1d1rBw32e5dN8lsHvpXgH 5O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rvGScsAAADiAAAADwAA AAAAAAAAAAAAAAChAgAAZHJzL2Rvd25yZXYueG1sUEsFBgAAAAAEAAQA+QAAAJkDAAAAAA== ">
                        <v:stroke startarrow="open" endarrow="open"/>
                      </v:line>
                      <v:line id="Line 14" o:spid="_x0000_s2503" style="position:absolute;flip:y;visibility:visible;mso-wrap-style:square" from="8215,10743" to="8684,11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hne8UAAADiAAAADwAAAGRycy9kb3ducmV2LnhtbERPTYvCMBC9L/gfwix4W1OrrlqNosKC Fw+6eh+bse3aTEoTa/33G0Hw+Hjf82VrStFQ7QrLCvq9CARxanXBmYLj78/XBITzyBpLy6TgQQ6W i87HHBNt77yn5uAzEULYJagg975KpHRpTgZdz1bEgbvY2qAPsM6krvEewk0p4yj6lgYLDg05VrTJ Kb0ebkZBa8+j7LRaX/d/w/7u1qyPD+0jpbqf7WoGwlPr3+KXe6vD/HE8GU2H8QCelwIGufg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whne8UAAADiAAAADwAAAAAAAAAA AAAAAAChAgAAZHJzL2Rvd25yZXYueG1sUEsFBgAAAAAEAAQA+QAAAJMDAAAAAA== ">
                        <v:stroke endarrow="open"/>
                      </v:line>
                      <v:line id="Line 15" o:spid="_x0000_s2504" style="position:absolute;flip:y;visibility:visible;mso-wrap-style:square" from="8207,11103" to="8207,11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rFbs0AAADjAAAADwAAAGRycy9kb3ducmV2LnhtbESPQU8CMRCF7yT+h2ZIvBDogiLrQiHE xMQDF9As8TZux+1mt+3aVlj/vXMw8Tgzb95732Y32E5cKMTGOwXzWQaCXOV142oFb6/P0xxETOg0 dt6Rgh+KsNvejDZYaH91R7qcUi3YxMUCFZiU+kLKWBmyGGe+J8e3Tx8sJh5DLXXAK5vbTi6y7EFa bBwnGOzpyVDVnr6tApkfJl9h/3Hflu35/GjKquzfD0rdjof9GkSiIf2L/75fNNef58u71WKZMwUz 8QLk9hc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KesVuzQAAAOMAAAAP AAAAAAAAAAAAAAAAAKECAABkcnMvZG93bnJldi54bWxQSwUGAAAAAAQABAD5AAAAmwMAAAAA "/>
                      <v:line id="Line 16" o:spid="_x0000_s2505" style="position:absolute;flip:y;visibility:visible;mso-wrap-style:square" from="8676,10391" to="9882,10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jC98oAAADiAAAADwAAAGRycy9kb3ducmV2LnhtbESPzWrDMBCE74W8g9hAL6aRUkPjOFFC /wKF0EPTHHJcrK1taq2MtU3ct68KhR6H2flmZ70dfafONMQ2sIX5zIAiroJrubZwfN/dFKCiIDvs ApOFb4qw3Uyu1li6cOE3Oh+kVgnCsUQLjUhfah2rhjzGWeiJk/cRBo+S5FBrN+AlwX2nb4250x5b Tg0N9vTYUPV5+PLpjd0rP+V59uB1li3p+SR7o8Xa6+l4vwIlNMr/8V/6xVkoTDHPFwuTw++kxAG9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NKML3ygAAAOIAAAAPAAAA AAAAAAAAAAAAAKECAABkcnMvZG93bnJldi54bWxQSwUGAAAAAAQABAD5AAAAmAMAAAAA ">
                        <v:stroke endarrow="block"/>
                      </v:line>
                      <v:line id="Line 17" o:spid="_x0000_s2506" style="position:absolute;visibility:visible;mso-wrap-style:square" from="8676,10743" to="9011,11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oyDskAAADjAAAADwAAAGRycy9kb3ducmV2LnhtbERPX0vDMBB/F/Ydwgm+uWRzK1KXjaEI mw9jm4I+3pqz7WwuJYlt/faLIPh4v/+3WA22ER35UDvWMBkrEMSFMzWXGt5en2/vQYSIbLBxTBp+ KMBqObpaYG5czwfqjrEUKYRDjhqqGNtcylBUZDGMXUucuE/nLcZ0+lIaj30Kt42cKpVJizWnhgpb eqyo+Dp+Ww27u33Wrbcvm+F9m52Kp8Pp49x7rW+uh/UDiEhD/Bf/uTcmzVdqNpvM59kUfn9KAMjl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xKMg7JAAAA4wAAAA8AAAAA AAAAAAAAAAAAoQIAAGRycy9kb3ducmV2LnhtbFBLBQYAAAAABAAEAPkAAACXAwAAAAA= "/>
                      <v:line id="Line 18" o:spid="_x0000_s2507" style="position:absolute;flip:y;visibility:visible;mso-wrap-style:square" from="7068,11735" to="10150,11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8g9soAAADjAAAADwAAAGRycy9kb3ducmV2LnhtbESPQWvDMAyF74P+B6PBbqvjUdIuq1tK YTBoL0t72U2L1TgsloPtNem/nweDHaX39L6n9XZyvbhSiJ1nDWpegCBuvOm41XA+vT6uQMSEbLD3 TBpuFGG7md2tsTJ+5He61qkVOYRjhRpsSkMlZWwsOYxzPxBn7eKDw5TH0EoTcMzhrpdPRVFKhx1n gsWB9paar/rbZcjnMXRe2d3lUA/lcfy4mcOy1vrhftq9gEg0pX/z3/WbyfVLpZaLcqGe4fenvAC5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pzyD2ygAAAOMAAAAPAAAA AAAAAAAAAAAAAKECAABkcnMvZG93bnJldi54bWxQSwUGAAAAAAQABAD5AAAAmAMAAAAA " strokeweight="3pt">
                        <v:stroke dashstyle="1 1"/>
                      </v:line>
                      <v:shape id="Text Box 19" o:spid="_x0000_s2508" type="#_x0000_t202" style="position:absolute;left:6644;top:11707;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rSsoA AADjAAAADwAAAGRycy9kb3ducmV2LnhtbESPQWvCQBSE74L/YXkFb7qbYIJNXUWUQk+Valvo7ZF9 JqHZtyG7Nem/7woFj8PMfMOst6NtxZV63zjWkCwUCOLSmYYrDe/n5/kKhA/IBlvHpOGXPGw308ka C+MGfqPrKVQiQtgXqKEOoSuk9GVNFv3CdcTRu7jeYoiyr6TpcYhw28pUqVxabDgu1NjRvqby+/Rj NXy8Xr4+l+pYHWzWDW5Uku2j1Hr2MO6eQAQawz38334xGtIkzbMsTZIcbp/iH5CbPwAAAP//AwBQ SwECLQAUAAYACAAAACEA8PeKu/0AAADiAQAAEwAAAAAAAAAAAAAAAAAAAAAAW0NvbnRlbnRfVHlw ZXNdLnhtbFBLAQItABQABgAIAAAAIQAx3V9h0gAAAI8BAAALAAAAAAAAAAAAAAAAAC4BAABfcmVs cy8ucmVsc1BLAQItABQABgAIAAAAIQAzLwWeQQAAADkAAAAQAAAAAAAAAAAAAAAAACkCAABkcnMv c2hhcGV4bWwueG1sUEsBAi0AFAAGAAgAAAAhAJvkK0rKAAAA4wAAAA8AAAAAAAAAAAAAAAAAmAIA AGRycy9kb3ducmV2LnhtbFBLBQYAAAAABAAEAPUAAACPAwAAAAA= " filled="f" stroked="f">
                        <v:textbox>
                          <w:txbxContent>
                            <w:p w14:paraId="48FD09CB" w14:textId="77777777" w:rsidR="00541C41" w:rsidRDefault="00541C41" w:rsidP="00C50FAD">
                              <w:r>
                                <w:t>O</w:t>
                              </w:r>
                            </w:p>
                          </w:txbxContent>
                        </v:textbox>
                      </v:shape>
                      <v:shape id="Text Box 20" o:spid="_x0000_s2509" type="#_x0000_t202" style="position:absolute;left:8027;top:11771;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JEbMkA AADiAAAADwAAAGRycy9kb3ducmV2LnhtbESPQWsCMRSE7wX/Q3iF3jSxsdVujVIqgidLbSv09tg8 dxc3L8smuuu/NwWhx2FmvmHmy97V4kxtqDwbGI8UCOLc24oLA99f6+EMRIjIFmvPZOBCAZaLwd0c M+s7/qTzLhYiQThkaKCMscmkDHlJDsPIN8TJO/jWYUyyLaRtsUtwV8tHpZ6lw4rTQokNvZeUH3cn Z+Bne/jdT9RHsXJPTed7Jdm9SGMe7vu3VxCR+vgfvrU31oCejvVUaa3h71K6A3JxBQAA//8DAFBL AQItABQABgAIAAAAIQDw94q7/QAAAOIBAAATAAAAAAAAAAAAAAAAAAAAAABbQ29udGVudF9UeXBl c10ueG1sUEsBAi0AFAAGAAgAAAAhADHdX2HSAAAAjwEAAAsAAAAAAAAAAAAAAAAALgEAAF9yZWxz Ly5yZWxzUEsBAi0AFAAGAAgAAAAhADMvBZ5BAAAAOQAAABAAAAAAAAAAAAAAAAAAKQIAAGRycy9z aGFwZXhtbC54bWxQSwECLQAUAAYACAAAACEAgDJEbMkAAADiAAAADwAAAAAAAAAAAAAAAACYAgAA ZHJzL2Rvd25yZXYueG1sUEsFBgAAAAAEAAQA9QAAAI4DAAAAAA== " filled="f" stroked="f">
                        <v:textbox>
                          <w:txbxContent>
                            <w:p w14:paraId="3C75C223" w14:textId="77777777" w:rsidR="00541C41" w:rsidRDefault="00541C41" w:rsidP="00C50FAD">
                              <w:pPr>
                                <w:rPr>
                                  <w:vertAlign w:val="subscript"/>
                                </w:rPr>
                              </w:pPr>
                              <w:r>
                                <w:t>I</w:t>
                              </w:r>
                              <w:r>
                                <w:rPr>
                                  <w:vertAlign w:val="subscript"/>
                                </w:rPr>
                                <w:t>2</w:t>
                              </w:r>
                            </w:p>
                          </w:txbxContent>
                        </v:textbox>
                      </v:shape>
                      <v:shape id="Text Box 21" o:spid="_x0000_s2510" type="#_x0000_t202" style="position:absolute;left:7529;top:10855;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DkKcgA AADjAAAADwAAAGRycy9kb3ducmV2LnhtbERPS2vCQBC+F/oflhF6q7u2xkd0ldJS8GQxPsDbkB2T 0OxsyG5N/PfdgtDjfO9Zrntbiyu1vnKsYTRUIIhzZyouNBz2n88zED4gG6wdk4YbeVivHh+WmBrX 8Y6uWShEDGGfooYyhCaV0uclWfRD1xBH7uJaiyGebSFNi10Mt7V8UWoiLVYcG0ps6L2k/Dv7sRqO 28v5NFZfxYdNms71SrKdS62fBv3bAkSgPvyL7+6NifOnSTKdjF7VGP5+igDI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YOQpyAAAAOMAAAAPAAAAAAAAAAAAAAAAAJgCAABk cnMvZG93bnJldi54bWxQSwUGAAAAAAQABAD1AAAAjQMAAAAA " filled="f" stroked="f">
                        <v:textbox>
                          <w:txbxContent>
                            <w:p w14:paraId="46F14363" w14:textId="77777777" w:rsidR="00541C41" w:rsidRPr="00D345A4" w:rsidRDefault="00541C41" w:rsidP="00C50FAD">
                              <w:pPr>
                                <w:rPr>
                                  <w:vertAlign w:val="subscript"/>
                                </w:rPr>
                              </w:pPr>
                              <w:r>
                                <w:t>I</w:t>
                              </w:r>
                              <w:r>
                                <w:rPr>
                                  <w:vertAlign w:val="subscript"/>
                                </w:rPr>
                                <w:t>1</w:t>
                              </w:r>
                            </w:p>
                          </w:txbxContent>
                        </v:textbox>
                      </v:shape>
                      <v:shape id="Text Box 22" o:spid="_x0000_s2511" type="#_x0000_t202" style="position:absolute;left:8341;top:10303;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KcgA AADhAAAADwAAAGRycy9kb3ducmV2LnhtbESPT2vCQBTE70K/w/IKvemuQSWNbqS0FHqyaFvB2yP7 8gezb0N2a9Jv3xUEj8PM/IbZbEfbigv1vnGsYT5TIIgLZxquNHx/vU9TED4gG2wdk4Y/8rDNHyYb zIwbeE+XQ6hEhLDPUEMdQpdJ6YuaLPqZ64ijV7reYoiyr6TpcYhw28pEqZW02HBcqLGj15qK8+HX avjZlafjQn1Wb3bZDW5Uku2z1PrpcXxZgwg0hnv41v4wGlKVqMU8TeD6KL4Bmf8DAAD//wMAUEsB Ai0AFAAGAAgAAAAhAPD3irv9AAAA4gEAABMAAAAAAAAAAAAAAAAAAAAAAFtDb250ZW50X1R5cGVz XS54bWxQSwECLQAUAAYACAAAACEAMd1fYdIAAACPAQAACwAAAAAAAAAAAAAAAAAuAQAAX3JlbHMv LnJlbHNQSwECLQAUAAYACAAAACEAMy8FnkEAAAA5AAAAEAAAAAAAAAAAAAAAAAApAgAAZHJzL3No YXBleG1sLnhtbFBLAQItABQABgAIAAAAIQD+f7wpyAAAAOEAAAAPAAAAAAAAAAAAAAAAAJgCAABk cnMvZG93bnJldi54bWxQSwUGAAAAAAQABAD1AAAAjQMAAAAA " filled="f" stroked="f">
                        <v:textbox>
                          <w:txbxContent>
                            <w:p w14:paraId="5FA5B82B" w14:textId="77777777" w:rsidR="00541C41" w:rsidRDefault="00541C41" w:rsidP="00C50FAD">
                              <w:pPr>
                                <w:rPr>
                                  <w:vertAlign w:val="subscript"/>
                                </w:rPr>
                              </w:pPr>
                              <w:r>
                                <w:t>I</w:t>
                              </w:r>
                              <w:r>
                                <w:rPr>
                                  <w:vertAlign w:val="subscript"/>
                                </w:rPr>
                                <w:t>3</w:t>
                              </w:r>
                            </w:p>
                          </w:txbxContent>
                        </v:textbox>
                      </v:shape>
                      <v:shape id="Text Box 23" o:spid="_x0000_s2512" type="#_x0000_t202" style="position:absolute;left:9212;top:9727;width:80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2qZMgA AADiAAAADwAAAGRycy9kb3ducmV2LnhtbESPzWrCQBSF94W+w3AL7upMahM0dZSiCK4stSq4u2Su SWjmTsiMJn17Z1FweTh/fPPlYBtxo87XjjUkYwWCuHCm5lLD4WfzOgXhA7LBxjFp+CMPy8Xz0xxz 43r+pts+lCKOsM9RQxVCm0vpi4os+rFriaN3cZ3FEGVXStNhH8dtI9+UyqTFmuNDhS2tKip+91er 4bi7nE/v6qtc27Tt3aAk25nUevQyfH6ACDSER/i/vTUa0jSbJEk2iRARKeKAXNwBAAD//wMAUEsB Ai0AFAAGAAgAAAAhAPD3irv9AAAA4gEAABMAAAAAAAAAAAAAAAAAAAAAAFtDb250ZW50X1R5cGVz XS54bWxQSwECLQAUAAYACAAAACEAMd1fYdIAAACPAQAACwAAAAAAAAAAAAAAAAAuAQAAX3JlbHMv LnJlbHNQSwECLQAUAAYACAAAACEAMy8FnkEAAAA5AAAAEAAAAAAAAAAAAAAAAAApAgAAZHJzL3No YXBleG1sLnhtbFBLAQItABQABgAIAAAAIQBRrapkyAAAAOIAAAAPAAAAAAAAAAAAAAAAAJgCAABk cnMvZG93bnJldi54bWxQSwUGAAAAAAQABAD1AAAAjQMAAAAA " filled="f" stroked="f">
                        <v:textbox>
                          <w:txbxContent>
                            <w:p w14:paraId="0C62A790" w14:textId="77777777" w:rsidR="00541C41" w:rsidRDefault="00541C41" w:rsidP="00C50FAD">
                              <w:r>
                                <w:t>(G</w:t>
                              </w:r>
                              <w:r>
                                <w:rPr>
                                  <w:vertAlign w:val="subscript"/>
                                </w:rPr>
                                <w:t>1</w:t>
                              </w:r>
                              <w:r>
                                <w:t>)</w:t>
                              </w:r>
                            </w:p>
                          </w:txbxContent>
                        </v:textbox>
                      </v:shape>
                      <v:shape id="Text Box 24" o:spid="_x0000_s2513" type="#_x0000_t202" style="position:absolute;left:9387;top:10155;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lLeMkA AADiAAAADwAAAGRycy9kb3ducmV2LnhtbESPW2sCMRSE34X+h3AKvmlS726NIkrBp0q9Qd8Om+Pu 0s3Jsonu9t+bgtDHYWa+YRar1pbiTrUvHGt46ysQxKkzBWcaTseP3gyED8gGS8ek4Zc8rJYvnQUm xjX8RfdDyESEsE9QQx5ClUjp05ws+r6riKN3dbXFEGWdSVNjE+G2lAOlJtJiwXEhx4o2OaU/h5vV cP68fl9Gap9t7bhqXKsk27nUuvvart9BBGrDf/jZ3hkN86EazkbT6QT+LsU7IJcPAAAA//8DAFBL AQItABQABgAIAAAAIQDw94q7/QAAAOIBAAATAAAAAAAAAAAAAAAAAAAAAABbQ29udGVudF9UeXBl c10ueG1sUEsBAi0AFAAGAAgAAAAhADHdX2HSAAAAjwEAAAsAAAAAAAAAAAAAAAAALgEAAF9yZWxz Ly5yZWxzUEsBAi0AFAAGAAgAAAAhADMvBZ5BAAAAOQAAABAAAAAAAAAAAAAAAAAAKQIAAGRycy9z aGFwZXhtbC54bWxQSwECLQAUAAYACAAAACEAeblLeMkAAADiAAAADwAAAAAAAAAAAAAAAACYAgAA ZHJzL2Rvd25yZXYueG1sUEsFBgAAAAAEAAQA9QAAAI4DAAAAAA== " filled="f" stroked="f">
                        <v:textbox>
                          <w:txbxContent>
                            <w:p w14:paraId="35B23801" w14:textId="77777777" w:rsidR="00541C41" w:rsidRDefault="00541C41" w:rsidP="00C50FAD">
                              <w:r>
                                <w:t>K</w:t>
                              </w:r>
                            </w:p>
                          </w:txbxContent>
                        </v:textbox>
                      </v:shape>
                      <v:shape id="Text Box 25" o:spid="_x0000_s2514" type="#_x0000_t202" style="position:absolute;left:8864;top:10987;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PvO8YA AADjAAAADwAAAGRycy9kb3ducmV2LnhtbERPS2sCMRC+C/6HMEJvmrQ1RbdGKS0FT5b6gt6Gzbi7 dDNZNqm7/ntTEDzO957Fqne1OFMbKs8GHicKBHHubcWFgf3uczwDESKyxdozGbhQgNVyOFhgZn3H 33TexkKkEA4ZGihjbDIpQ16SwzDxDXHiTr51GNPZFtK22KVwV8snpV6kw4pTQ4kNvZeU/27/nIHD 5vRznKqv4sPppvO9kuzm0piHUf/2CiJSH+/im3tt0/zZXGmtn/UU/n9KAMjlFQAA//8DAFBLAQIt ABQABgAIAAAAIQDw94q7/QAAAOIBAAATAAAAAAAAAAAAAAAAAAAAAABbQ29udGVudF9UeXBlc10u eG1sUEsBAi0AFAAGAAgAAAAhADHdX2HSAAAAjwEAAAsAAAAAAAAAAAAAAAAALgEAAF9yZWxzLy5y ZWxzUEsBAi0AFAAGAAgAAAAhADMvBZ5BAAAAOQAAABAAAAAAAAAAAAAAAAAAKQIAAGRycy9zaGFw ZXhtbC54bWxQSwECLQAUAAYACAAAACEAm5PvO8YAAADjAAAADwAAAAAAAAAAAAAAAACYAgAAZHJz L2Rvd25yZXYueG1sUEsFBgAAAAAEAAQA9QAAAIsDAAAAAA== " filled="f" stroked="f">
                        <v:textbox>
                          <w:txbxContent>
                            <w:p w14:paraId="5E05B7BD" w14:textId="77777777" w:rsidR="00541C41" w:rsidRDefault="00541C41" w:rsidP="00C50FAD">
                              <w:pPr>
                                <w:rPr>
                                  <w:sz w:val="20"/>
                                  <w:szCs w:val="20"/>
                                  <w:vertAlign w:val="subscript"/>
                                </w:rPr>
                              </w:pPr>
                              <w:r>
                                <w:rPr>
                                  <w:sz w:val="20"/>
                                  <w:szCs w:val="20"/>
                                </w:rPr>
                                <w:t>N</w:t>
                              </w:r>
                              <w:r>
                                <w:rPr>
                                  <w:sz w:val="20"/>
                                  <w:szCs w:val="20"/>
                                  <w:vertAlign w:val="subscript"/>
                                </w:rPr>
                                <w:t>2</w:t>
                              </w:r>
                            </w:p>
                          </w:txbxContent>
                        </v:textbox>
                      </v:shape>
                      <v:shape id="Text Box 26" o:spid="_x0000_s2515" type="#_x0000_t202" style="position:absolute;left:8084;top:10987;width:72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qVKMcA AADjAAAADwAAAGRycy9kb3ducmV2LnhtbERPX2vCMBB/F/Ydwgm+aWKdxXZGGRvCnhxzc7C3oznb suZSmmjrtzfCYI/3+3/r7WAbcaHO1441zGcKBHHhTM2lhq/P3XQFwgdkg41j0nAlD9vNw2iNuXE9 f9DlEEoRQ9jnqKEKoc2l9EVFFv3MtcSRO7nOYohnV0rTYR/DbSMTpVJpsebYUGFLLxUVv4ez1XDc n36+H9V7+WqXbe8GJdlmUuvJeHh+AhFoCP/iP/ebifOzRZqpJFmmcP8pAiA3NwAAAP//AwBQSwEC LQAUAAYACAAAACEA8PeKu/0AAADiAQAAEwAAAAAAAAAAAAAAAAAAAAAAW0NvbnRlbnRfVHlwZXNd LnhtbFBLAQItABQABgAIAAAAIQAx3V9h0gAAAI8BAAALAAAAAAAAAAAAAAAAAC4BAABfcmVscy8u cmVsc1BLAQItABQABgAIAAAAIQAzLwWeQQAAADkAAAAQAAAAAAAAAAAAAAAAACkCAABkcnMvc2hh cGV4bWwueG1sUEsBAi0AFAAGAAgAAAAhAJjKlSjHAAAA4wAAAA8AAAAAAAAAAAAAAAAAmAIAAGRy cy9kb3ducmV2LnhtbFBLBQYAAAAABAAEAPUAAACMAwAAAAA= " filled="f" stroked="f">
                        <v:textbox>
                          <w:txbxContent>
                            <w:p w14:paraId="2A655D77" w14:textId="77777777" w:rsidR="00541C41" w:rsidRDefault="00541C41" w:rsidP="00C50FAD">
                              <w:pPr>
                                <w:rPr>
                                  <w:sz w:val="18"/>
                                  <w:szCs w:val="18"/>
                                  <w:vertAlign w:val="subscript"/>
                                </w:rPr>
                              </w:pPr>
                              <w:r>
                                <w:rPr>
                                  <w:sz w:val="18"/>
                                  <w:szCs w:val="18"/>
                                </w:rPr>
                                <w:t>N</w:t>
                              </w:r>
                              <w:r>
                                <w:rPr>
                                  <w:sz w:val="18"/>
                                  <w:szCs w:val="18"/>
                                  <w:vertAlign w:val="subscript"/>
                                </w:rPr>
                                <w:t>1</w:t>
                              </w:r>
                            </w:p>
                          </w:txbxContent>
                        </v:textbox>
                      </v:shape>
                      <v:shape id="Text Box 27" o:spid="_x0000_s2516" type="#_x0000_t202" style="position:absolute;left:9949;top:11627;width:80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En48kA AADiAAAADwAAAGRycy9kb3ducmV2LnhtbESPQWvCQBSE7wX/w/KE3uquYo1JXUUsQk+W2ir09sg+ k2D2bciuJv57Vyj0OMzMN8xi1dtaXKn1lWMN45ECQZw7U3Gh4ed7+zIH4QOywdoxabiRh9Vy8LTA zLiOv+i6D4WIEPYZaihDaDIpfV6SRT9yDXH0Tq61GKJsC2la7CLc1nKi1ExarDgulNjQpqT8vL9Y DYfd6fc4VZ/Fu31tOtcryTaVWj8P+/UbiEB9+A//tT+MhnQ6HydJOkvgcSneAbm8AwAA//8DAFBL AQItABQABgAIAAAAIQDw94q7/QAAAOIBAAATAAAAAAAAAAAAAAAAAAAAAABbQ29udGVudF9UeXBl c10ueG1sUEsBAi0AFAAGAAgAAAAhADHdX2HSAAAAjwEAAAsAAAAAAAAAAAAAAAAALgEAAF9yZWxz Ly5yZWxzUEsBAi0AFAAGAAgAAAAhADMvBZ5BAAAAOQAAABAAAAAAAAAAAAAAAAAAKQIAAGRycy9z aGFwZXhtbC54bWxQSwECLQAUAAYACAAAACEA0MEn48kAAADiAAAADwAAAAAAAAAAAAAAAACYAgAA ZHJzL2Rvd25yZXYueG1sUEsFBgAAAAAEAAQA9QAAAI4DAAAAAA== " filled="f" stroked="f">
                        <v:textbox>
                          <w:txbxContent>
                            <w:p w14:paraId="0323B699" w14:textId="77777777" w:rsidR="00541C41" w:rsidRDefault="00541C41" w:rsidP="00C50FAD">
                              <w:r>
                                <w:t>(G</w:t>
                              </w:r>
                              <w:r>
                                <w:rPr>
                                  <w:vertAlign w:val="subscript"/>
                                </w:rPr>
                                <w:t>2</w:t>
                              </w:r>
                              <w:r>
                                <w:t>)</w:t>
                              </w:r>
                            </w:p>
                          </w:txbxContent>
                        </v:textbox>
                      </v:shape>
                    </v:group>
                  </w:pict>
                </mc:Fallback>
              </mc:AlternateContent>
            </w:r>
            <w:r w:rsidRPr="00541C41">
              <w:rPr>
                <w:rFonts w:eastAsia="Times New Roman"/>
                <w:sz w:val="28"/>
                <w:szCs w:val="28"/>
              </w:rPr>
              <w:t>Dựng pháp tuyến I</w:t>
            </w:r>
            <w:r w:rsidRPr="00541C41">
              <w:rPr>
                <w:rFonts w:eastAsia="Times New Roman"/>
                <w:sz w:val="28"/>
                <w:szCs w:val="28"/>
                <w:vertAlign w:val="subscript"/>
              </w:rPr>
              <w:t>3</w:t>
            </w:r>
            <w:r w:rsidRPr="00541C41">
              <w:rPr>
                <w:rFonts w:eastAsia="Times New Roman"/>
                <w:sz w:val="28"/>
                <w:szCs w:val="28"/>
              </w:rPr>
              <w:t>N</w:t>
            </w:r>
            <w:r w:rsidRPr="00541C41">
              <w:rPr>
                <w:rFonts w:eastAsia="Times New Roman"/>
                <w:sz w:val="28"/>
                <w:szCs w:val="28"/>
                <w:vertAlign w:val="subscript"/>
              </w:rPr>
              <w:t>2</w:t>
            </w:r>
            <w:r w:rsidRPr="00541C41">
              <w:rPr>
                <w:rFonts w:eastAsia="Times New Roman"/>
                <w:sz w:val="28"/>
                <w:szCs w:val="28"/>
              </w:rPr>
              <w:t xml:space="preserve"> của (G</w:t>
            </w:r>
            <w:r w:rsidRPr="00541C41">
              <w:rPr>
                <w:rFonts w:eastAsia="Times New Roman"/>
                <w:sz w:val="28"/>
                <w:szCs w:val="28"/>
                <w:vertAlign w:val="subscript"/>
              </w:rPr>
              <w:t>1</w:t>
            </w:r>
            <w:r w:rsidRPr="00541C41">
              <w:rPr>
                <w:rFonts w:eastAsia="Times New Roman"/>
                <w:sz w:val="28"/>
                <w:szCs w:val="28"/>
              </w:rPr>
              <w:t>)</w:t>
            </w:r>
            <w:r w:rsidRPr="00541C41">
              <w:rPr>
                <w:rFonts w:eastAsia="Times New Roman"/>
                <w:sz w:val="28"/>
                <w:szCs w:val="28"/>
              </w:rPr>
              <w:tab/>
            </w:r>
            <w:r w:rsidRPr="00541C41">
              <w:rPr>
                <w:rFonts w:eastAsia="Times New Roman"/>
                <w:sz w:val="28"/>
                <w:szCs w:val="28"/>
              </w:rPr>
              <w:tab/>
            </w:r>
            <w:r w:rsidRPr="00541C41">
              <w:rPr>
                <w:rFonts w:eastAsia="Times New Roman"/>
                <w:sz w:val="28"/>
                <w:szCs w:val="28"/>
              </w:rPr>
              <w:tab/>
            </w:r>
            <w:r w:rsidRPr="00541C41">
              <w:rPr>
                <w:rFonts w:eastAsia="Times New Roman"/>
                <w:sz w:val="28"/>
                <w:szCs w:val="28"/>
              </w:rPr>
              <w:tab/>
            </w:r>
            <w:r w:rsidRPr="00541C41">
              <w:rPr>
                <w:rFonts w:eastAsia="Times New Roman"/>
                <w:sz w:val="28"/>
                <w:szCs w:val="28"/>
              </w:rPr>
              <w:tab/>
            </w:r>
          </w:p>
          <w:p w14:paraId="4E8E3AE7" w14:textId="77777777" w:rsidR="00541C41" w:rsidRPr="00541C41" w:rsidRDefault="00541C41" w:rsidP="00D07AEF">
            <w:pPr>
              <w:numPr>
                <w:ilvl w:val="0"/>
                <w:numId w:val="112"/>
              </w:numPr>
              <w:spacing w:after="0" w:line="240" w:lineRule="auto"/>
              <w:ind w:left="0"/>
              <w:rPr>
                <w:rFonts w:eastAsia="Times New Roman"/>
                <w:sz w:val="28"/>
                <w:szCs w:val="28"/>
                <w:lang w:val="pt-BR"/>
              </w:rPr>
            </w:pPr>
            <w:r w:rsidRPr="00541C41">
              <w:rPr>
                <w:rFonts w:eastAsia="Times New Roman"/>
                <w:sz w:val="28"/>
                <w:szCs w:val="28"/>
                <w:lang w:val="pt-BR"/>
              </w:rPr>
              <w:t>Vẽ tia phản xạ cuối cùng I</w:t>
            </w:r>
            <w:r w:rsidRPr="00541C41">
              <w:rPr>
                <w:rFonts w:eastAsia="Times New Roman"/>
                <w:sz w:val="28"/>
                <w:szCs w:val="28"/>
                <w:vertAlign w:val="subscript"/>
                <w:lang w:val="pt-BR"/>
              </w:rPr>
              <w:t>3</w:t>
            </w:r>
            <w:r w:rsidRPr="00541C41">
              <w:rPr>
                <w:rFonts w:eastAsia="Times New Roman"/>
                <w:sz w:val="28"/>
                <w:szCs w:val="28"/>
                <w:lang w:val="pt-BR"/>
              </w:rPr>
              <w:t>K</w:t>
            </w:r>
          </w:p>
          <w:p w14:paraId="41768509"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Dễ thấy góc I</w:t>
            </w:r>
            <w:r w:rsidRPr="00541C41">
              <w:rPr>
                <w:rFonts w:eastAsia="Times New Roman"/>
                <w:sz w:val="28"/>
                <w:szCs w:val="28"/>
                <w:vertAlign w:val="subscript"/>
              </w:rPr>
              <w:t>1</w:t>
            </w:r>
            <w:r w:rsidRPr="00541C41">
              <w:rPr>
                <w:rFonts w:eastAsia="Times New Roman"/>
                <w:sz w:val="28"/>
                <w:szCs w:val="28"/>
              </w:rPr>
              <w:t>I</w:t>
            </w:r>
            <w:r w:rsidRPr="00541C41">
              <w:rPr>
                <w:rFonts w:eastAsia="Times New Roman"/>
                <w:sz w:val="28"/>
                <w:szCs w:val="28"/>
                <w:vertAlign w:val="subscript"/>
              </w:rPr>
              <w:t>2</w:t>
            </w:r>
            <w:r w:rsidRPr="00541C41">
              <w:rPr>
                <w:rFonts w:eastAsia="Times New Roman"/>
                <w:sz w:val="28"/>
                <w:szCs w:val="28"/>
              </w:rPr>
              <w:t>N</w:t>
            </w:r>
            <w:r w:rsidRPr="00541C41">
              <w:rPr>
                <w:rFonts w:eastAsia="Times New Roman"/>
                <w:sz w:val="28"/>
                <w:szCs w:val="28"/>
                <w:vertAlign w:val="subscript"/>
              </w:rPr>
              <w:t>1</w:t>
            </w:r>
            <w:r w:rsidRPr="00541C41">
              <w:rPr>
                <w:rFonts w:eastAsia="Times New Roman"/>
                <w:sz w:val="28"/>
                <w:szCs w:val="28"/>
              </w:rPr>
              <w:t xml:space="preserve"> = </w:t>
            </w:r>
            <w:r w:rsidRPr="00541C41">
              <w:rPr>
                <w:rFonts w:eastAsia="Times New Roman"/>
                <w:sz w:val="28"/>
                <w:szCs w:val="28"/>
              </w:rPr>
              <w:sym w:font="Symbol" w:char="F061"/>
            </w:r>
            <w:r w:rsidRPr="00541C41">
              <w:rPr>
                <w:rFonts w:eastAsia="Times New Roman"/>
                <w:sz w:val="28"/>
                <w:szCs w:val="28"/>
              </w:rPr>
              <w:t xml:space="preserve"> ( góc có cạnh tương ứng vuông góc) =&gt; </w:t>
            </w:r>
          </w:p>
          <w:p w14:paraId="7ADA914B"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góc I</w:t>
            </w:r>
            <w:r w:rsidRPr="00541C41">
              <w:rPr>
                <w:rFonts w:eastAsia="Times New Roman"/>
                <w:sz w:val="28"/>
                <w:szCs w:val="28"/>
                <w:vertAlign w:val="subscript"/>
              </w:rPr>
              <w:t>1</w:t>
            </w:r>
            <w:r w:rsidRPr="00541C41">
              <w:rPr>
                <w:rFonts w:eastAsia="Times New Roman"/>
                <w:sz w:val="28"/>
                <w:szCs w:val="28"/>
              </w:rPr>
              <w:t>I</w:t>
            </w:r>
            <w:r w:rsidRPr="00541C41">
              <w:rPr>
                <w:rFonts w:eastAsia="Times New Roman"/>
                <w:sz w:val="28"/>
                <w:szCs w:val="28"/>
                <w:vertAlign w:val="subscript"/>
              </w:rPr>
              <w:t>2</w:t>
            </w:r>
            <w:r w:rsidRPr="00541C41">
              <w:rPr>
                <w:rFonts w:eastAsia="Times New Roman"/>
                <w:sz w:val="28"/>
                <w:szCs w:val="28"/>
              </w:rPr>
              <w:t>I</w:t>
            </w:r>
            <w:r w:rsidRPr="00541C41">
              <w:rPr>
                <w:rFonts w:eastAsia="Times New Roman"/>
                <w:sz w:val="28"/>
                <w:szCs w:val="28"/>
                <w:vertAlign w:val="subscript"/>
              </w:rPr>
              <w:t>3</w:t>
            </w:r>
            <w:r w:rsidRPr="00541C41">
              <w:rPr>
                <w:rFonts w:eastAsia="Times New Roman"/>
                <w:sz w:val="28"/>
                <w:szCs w:val="28"/>
              </w:rPr>
              <w:t xml:space="preserve"> = 2</w:t>
            </w:r>
            <w:r w:rsidRPr="00541C41">
              <w:rPr>
                <w:rFonts w:eastAsia="Times New Roman"/>
                <w:sz w:val="28"/>
                <w:szCs w:val="28"/>
              </w:rPr>
              <w:sym w:font="Symbol" w:char="F061"/>
            </w:r>
          </w:p>
          <w:p w14:paraId="2E04E115"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lang w:val="pt-BR"/>
              </w:rPr>
              <w:t xml:space="preserve">Theo định luật phản xạ ánh sáng ta có: </w:t>
            </w:r>
          </w:p>
          <w:p w14:paraId="0C3BBFC5"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rPr>
              <w:sym w:font="Symbol" w:char="F0D0"/>
            </w:r>
            <w:r w:rsidRPr="00541C41">
              <w:rPr>
                <w:rFonts w:eastAsia="Times New Roman"/>
                <w:sz w:val="28"/>
                <w:szCs w:val="28"/>
                <w:lang w:val="pt-BR"/>
              </w:rPr>
              <w:t xml:space="preserve"> KI</w:t>
            </w:r>
            <w:r w:rsidRPr="00541C41">
              <w:rPr>
                <w:rFonts w:eastAsia="Times New Roman"/>
                <w:sz w:val="28"/>
                <w:szCs w:val="28"/>
                <w:vertAlign w:val="subscript"/>
                <w:lang w:val="pt-BR"/>
              </w:rPr>
              <w:t>3</w:t>
            </w:r>
            <w:r w:rsidRPr="00541C41">
              <w:rPr>
                <w:rFonts w:eastAsia="Times New Roman"/>
                <w:sz w:val="28"/>
                <w:szCs w:val="28"/>
                <w:lang w:val="pt-BR"/>
              </w:rPr>
              <w:t xml:space="preserve"> M</w:t>
            </w:r>
            <w:r w:rsidRPr="00541C41">
              <w:rPr>
                <w:rFonts w:eastAsia="Times New Roman"/>
                <w:sz w:val="28"/>
                <w:szCs w:val="28"/>
                <w:vertAlign w:val="subscript"/>
                <w:lang w:val="pt-BR"/>
              </w:rPr>
              <w:t>1</w:t>
            </w:r>
            <w:r w:rsidRPr="00541C41">
              <w:rPr>
                <w:rFonts w:eastAsia="Times New Roman"/>
                <w:sz w:val="28"/>
                <w:szCs w:val="28"/>
                <w:lang w:val="pt-BR"/>
              </w:rPr>
              <w:t xml:space="preserve"> =  </w:t>
            </w:r>
            <w:r w:rsidRPr="00541C41">
              <w:rPr>
                <w:rFonts w:eastAsia="Times New Roman"/>
                <w:sz w:val="28"/>
                <w:szCs w:val="28"/>
              </w:rPr>
              <w:sym w:font="Symbol" w:char="F0D0"/>
            </w:r>
            <w:r w:rsidRPr="00541C41">
              <w:rPr>
                <w:rFonts w:eastAsia="Times New Roman"/>
                <w:sz w:val="28"/>
                <w:szCs w:val="28"/>
                <w:lang w:val="pt-BR"/>
              </w:rPr>
              <w:t xml:space="preserve"> I</w:t>
            </w:r>
            <w:r w:rsidRPr="00541C41">
              <w:rPr>
                <w:rFonts w:eastAsia="Times New Roman"/>
                <w:sz w:val="28"/>
                <w:szCs w:val="28"/>
                <w:vertAlign w:val="subscript"/>
                <w:lang w:val="pt-BR"/>
              </w:rPr>
              <w:t>2</w:t>
            </w:r>
            <w:r w:rsidRPr="00541C41">
              <w:rPr>
                <w:rFonts w:eastAsia="Times New Roman"/>
                <w:sz w:val="28"/>
                <w:szCs w:val="28"/>
                <w:lang w:val="pt-BR"/>
              </w:rPr>
              <w:t>I</w:t>
            </w:r>
            <w:r w:rsidRPr="00541C41">
              <w:rPr>
                <w:rFonts w:eastAsia="Times New Roman"/>
                <w:sz w:val="28"/>
                <w:szCs w:val="28"/>
                <w:vertAlign w:val="subscript"/>
                <w:lang w:val="pt-BR"/>
              </w:rPr>
              <w:t>3</w:t>
            </w:r>
            <w:r w:rsidRPr="00541C41">
              <w:rPr>
                <w:rFonts w:eastAsia="Times New Roman"/>
                <w:sz w:val="28"/>
                <w:szCs w:val="28"/>
                <w:lang w:val="pt-BR"/>
              </w:rPr>
              <w:t>O = 90</w:t>
            </w:r>
            <w:r w:rsidRPr="00541C41">
              <w:rPr>
                <w:rFonts w:eastAsia="Times New Roman"/>
                <w:sz w:val="28"/>
                <w:szCs w:val="28"/>
                <w:vertAlign w:val="superscript"/>
                <w:lang w:val="pt-BR"/>
              </w:rPr>
              <w:t>0</w:t>
            </w:r>
            <w:r w:rsidRPr="00541C41">
              <w:rPr>
                <w:rFonts w:eastAsia="Times New Roman"/>
                <w:sz w:val="28"/>
                <w:szCs w:val="28"/>
                <w:lang w:val="pt-BR"/>
              </w:rPr>
              <w:t xml:space="preserve"> - 2</w:t>
            </w:r>
            <w:r w:rsidRPr="00541C41">
              <w:rPr>
                <w:rFonts w:eastAsia="Times New Roman"/>
                <w:sz w:val="28"/>
                <w:szCs w:val="28"/>
              </w:rPr>
              <w:sym w:font="Symbol" w:char="F061"/>
            </w:r>
            <w:r w:rsidRPr="00541C41">
              <w:rPr>
                <w:rFonts w:eastAsia="Times New Roman"/>
                <w:sz w:val="28"/>
                <w:szCs w:val="28"/>
                <w:lang w:val="pt-BR"/>
              </w:rPr>
              <w:t xml:space="preserve">   =&gt; </w:t>
            </w:r>
          </w:p>
          <w:p w14:paraId="6B389393"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rPr>
              <w:sym w:font="Symbol" w:char="F0D0"/>
            </w:r>
            <w:r w:rsidRPr="00541C41">
              <w:rPr>
                <w:rFonts w:eastAsia="Times New Roman"/>
                <w:sz w:val="28"/>
                <w:szCs w:val="28"/>
                <w:lang w:val="pt-BR"/>
              </w:rPr>
              <w:t xml:space="preserve"> I</w:t>
            </w:r>
            <w:r w:rsidRPr="00541C41">
              <w:rPr>
                <w:rFonts w:eastAsia="Times New Roman"/>
                <w:sz w:val="28"/>
                <w:szCs w:val="28"/>
                <w:vertAlign w:val="subscript"/>
                <w:lang w:val="pt-BR"/>
              </w:rPr>
              <w:t>3</w:t>
            </w:r>
            <w:r w:rsidRPr="00541C41">
              <w:rPr>
                <w:rFonts w:eastAsia="Times New Roman"/>
                <w:sz w:val="28"/>
                <w:szCs w:val="28"/>
                <w:lang w:val="pt-BR"/>
              </w:rPr>
              <w:t xml:space="preserve"> M</w:t>
            </w:r>
            <w:r w:rsidRPr="00541C41">
              <w:rPr>
                <w:rFonts w:eastAsia="Times New Roman"/>
                <w:sz w:val="28"/>
                <w:szCs w:val="28"/>
                <w:vertAlign w:val="subscript"/>
                <w:lang w:val="pt-BR"/>
              </w:rPr>
              <w:t>1</w:t>
            </w:r>
            <w:r w:rsidRPr="00541C41">
              <w:rPr>
                <w:rFonts w:eastAsia="Times New Roman"/>
                <w:sz w:val="28"/>
                <w:szCs w:val="28"/>
                <w:lang w:val="pt-BR"/>
              </w:rPr>
              <w:t>K = 2</w:t>
            </w:r>
            <w:r w:rsidRPr="00541C41">
              <w:rPr>
                <w:rFonts w:eastAsia="Times New Roman"/>
                <w:sz w:val="28"/>
                <w:szCs w:val="28"/>
              </w:rPr>
              <w:sym w:font="Symbol" w:char="F061"/>
            </w:r>
          </w:p>
          <w:p w14:paraId="74825247" w14:textId="77777777" w:rsidR="00541C41" w:rsidRPr="00541C41" w:rsidRDefault="00541C41" w:rsidP="00541C41">
            <w:pPr>
              <w:spacing w:after="0" w:line="240" w:lineRule="auto"/>
              <w:rPr>
                <w:rFonts w:eastAsia="Times New Roman"/>
                <w:sz w:val="28"/>
                <w:szCs w:val="28"/>
                <w:lang w:val="pt-BR"/>
              </w:rPr>
            </w:pPr>
            <w:r w:rsidRPr="00541C41">
              <w:rPr>
                <w:rFonts w:eastAsia="Times New Roman"/>
                <w:position w:val="-4"/>
                <w:sz w:val="28"/>
                <w:szCs w:val="28"/>
                <w:lang w:val="pt-BR"/>
              </w:rPr>
              <w:object w:dxaOrig="220" w:dyaOrig="260" w14:anchorId="18B41D5C">
                <v:shape id="_x0000_i1894" type="#_x0000_t75" style="width:11.25pt;height:12.75pt" o:ole="">
                  <v:imagedata r:id="rId1679" o:title=""/>
                </v:shape>
                <o:OLEObject Type="Embed" ProgID="Equation.DSMT4" ShapeID="_x0000_i1894" DrawAspect="Content" ObjectID="_1773308928" r:id="rId1680"/>
              </w:object>
            </w:r>
            <w:r w:rsidRPr="00541C41">
              <w:rPr>
                <w:rFonts w:eastAsia="Times New Roman"/>
                <w:sz w:val="28"/>
                <w:szCs w:val="28"/>
                <w:lang w:val="pt-BR"/>
              </w:rPr>
              <w:t>M</w:t>
            </w:r>
            <w:r w:rsidRPr="00541C41">
              <w:rPr>
                <w:rFonts w:eastAsia="Times New Roman"/>
                <w:sz w:val="28"/>
                <w:szCs w:val="28"/>
                <w:vertAlign w:val="subscript"/>
                <w:lang w:val="pt-BR"/>
              </w:rPr>
              <w:t>1</w:t>
            </w:r>
            <w:r w:rsidRPr="00541C41">
              <w:rPr>
                <w:rFonts w:eastAsia="Times New Roman"/>
                <w:sz w:val="28"/>
                <w:szCs w:val="28"/>
                <w:lang w:val="pt-BR"/>
              </w:rPr>
              <w:t xml:space="preserve">OM cân ở O    =&gt; </w:t>
            </w:r>
            <w:r w:rsidRPr="00541C41">
              <w:rPr>
                <w:rFonts w:eastAsia="Times New Roman"/>
                <w:sz w:val="28"/>
                <w:szCs w:val="28"/>
              </w:rPr>
              <w:sym w:font="Symbol" w:char="F061"/>
            </w:r>
            <w:r w:rsidRPr="00541C41">
              <w:rPr>
                <w:rFonts w:eastAsia="Times New Roman"/>
                <w:sz w:val="28"/>
                <w:szCs w:val="28"/>
                <w:lang w:val="pt-BR"/>
              </w:rPr>
              <w:t xml:space="preserve"> + 2</w:t>
            </w:r>
            <w:r w:rsidRPr="00541C41">
              <w:rPr>
                <w:rFonts w:eastAsia="Times New Roman"/>
                <w:sz w:val="28"/>
                <w:szCs w:val="28"/>
              </w:rPr>
              <w:sym w:font="Symbol" w:char="F061"/>
            </w:r>
            <w:r w:rsidRPr="00541C41">
              <w:rPr>
                <w:rFonts w:eastAsia="Times New Roman"/>
                <w:sz w:val="28"/>
                <w:szCs w:val="28"/>
                <w:lang w:val="pt-BR"/>
              </w:rPr>
              <w:t xml:space="preserve"> + 2</w:t>
            </w:r>
            <w:r w:rsidRPr="00541C41">
              <w:rPr>
                <w:rFonts w:eastAsia="Times New Roman"/>
                <w:sz w:val="28"/>
                <w:szCs w:val="28"/>
              </w:rPr>
              <w:sym w:font="Symbol" w:char="F061"/>
            </w:r>
            <w:r w:rsidRPr="00541C41">
              <w:rPr>
                <w:rFonts w:eastAsia="Times New Roman"/>
                <w:sz w:val="28"/>
                <w:szCs w:val="28"/>
                <w:lang w:val="pt-BR"/>
              </w:rPr>
              <w:t xml:space="preserve"> = 5</w:t>
            </w:r>
            <w:r w:rsidRPr="00541C41">
              <w:rPr>
                <w:rFonts w:eastAsia="Times New Roman"/>
                <w:sz w:val="28"/>
                <w:szCs w:val="28"/>
              </w:rPr>
              <w:sym w:font="Symbol" w:char="F061"/>
            </w:r>
            <w:r w:rsidRPr="00541C41">
              <w:rPr>
                <w:rFonts w:eastAsia="Times New Roman"/>
                <w:sz w:val="28"/>
                <w:szCs w:val="28"/>
                <w:lang w:val="pt-BR"/>
              </w:rPr>
              <w:t xml:space="preserve"> = 180</w:t>
            </w:r>
            <w:r w:rsidRPr="00541C41">
              <w:rPr>
                <w:rFonts w:eastAsia="Times New Roman"/>
                <w:sz w:val="28"/>
                <w:szCs w:val="28"/>
                <w:vertAlign w:val="superscript"/>
                <w:lang w:val="pt-BR"/>
              </w:rPr>
              <w:t>0</w:t>
            </w:r>
            <w:r w:rsidRPr="00541C41">
              <w:rPr>
                <w:rFonts w:eastAsia="Times New Roman"/>
                <w:sz w:val="28"/>
                <w:szCs w:val="28"/>
                <w:lang w:val="pt-BR"/>
              </w:rPr>
              <w:t xml:space="preserve">  =&gt; </w:t>
            </w:r>
            <w:r w:rsidRPr="00541C41">
              <w:rPr>
                <w:rFonts w:eastAsia="Times New Roman"/>
                <w:sz w:val="28"/>
                <w:szCs w:val="28"/>
              </w:rPr>
              <w:sym w:font="Symbol" w:char="F061"/>
            </w:r>
            <w:r w:rsidRPr="00541C41">
              <w:rPr>
                <w:rFonts w:eastAsia="Times New Roman"/>
                <w:sz w:val="28"/>
                <w:szCs w:val="28"/>
                <w:lang w:val="pt-BR"/>
              </w:rPr>
              <w:t xml:space="preserve"> = 36</w:t>
            </w:r>
            <w:r w:rsidRPr="00541C41">
              <w:rPr>
                <w:rFonts w:eastAsia="Times New Roman"/>
                <w:sz w:val="28"/>
                <w:szCs w:val="28"/>
                <w:vertAlign w:val="superscript"/>
                <w:lang w:val="pt-BR"/>
              </w:rPr>
              <w:t>0</w:t>
            </w:r>
          </w:p>
          <w:p w14:paraId="469B72F1" w14:textId="77777777" w:rsidR="00541C41" w:rsidRPr="00541C41" w:rsidRDefault="00541C41" w:rsidP="00541C41">
            <w:pPr>
              <w:spacing w:after="0" w:line="240" w:lineRule="auto"/>
              <w:rPr>
                <w:rFonts w:eastAsia="Times New Roman"/>
                <w:b/>
                <w:bCs/>
                <w:color w:val="000000"/>
                <w:sz w:val="28"/>
                <w:szCs w:val="28"/>
              </w:rPr>
            </w:pPr>
          </w:p>
          <w:p w14:paraId="549558D9" w14:textId="77777777" w:rsidR="00541C41" w:rsidRPr="00541C41" w:rsidRDefault="00541C41" w:rsidP="00541C41">
            <w:pPr>
              <w:spacing w:after="0" w:line="240" w:lineRule="auto"/>
              <w:rPr>
                <w:rFonts w:eastAsia="Times New Roman"/>
                <w:b/>
                <w:bCs/>
                <w:color w:val="000000"/>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14:paraId="007E59BF"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0A45B0DC"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2E9E8B71"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135830C7"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3953FF66"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6679B79E"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66861C89"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4201A270"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25</w:t>
            </w:r>
          </w:p>
          <w:p w14:paraId="53C18764" w14:textId="77777777" w:rsidR="00541C41" w:rsidRPr="00541C41" w:rsidRDefault="00541C41" w:rsidP="00541C41">
            <w:pPr>
              <w:spacing w:after="0" w:line="240" w:lineRule="auto"/>
              <w:rPr>
                <w:rFonts w:eastAsia="Times New Roman"/>
                <w:color w:val="000000"/>
                <w:sz w:val="28"/>
                <w:szCs w:val="28"/>
              </w:rPr>
            </w:pPr>
          </w:p>
          <w:p w14:paraId="4273E5F6"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7349F803"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77BC8FA3" w14:textId="77777777" w:rsidR="00541C41" w:rsidRPr="00541C41" w:rsidRDefault="00541C41" w:rsidP="00541C41">
            <w:pPr>
              <w:spacing w:after="0" w:line="240" w:lineRule="auto"/>
              <w:rPr>
                <w:rFonts w:eastAsia="Times New Roman"/>
                <w:color w:val="000000"/>
                <w:sz w:val="28"/>
                <w:szCs w:val="28"/>
              </w:rPr>
            </w:pPr>
          </w:p>
          <w:p w14:paraId="17DF467F" w14:textId="77777777" w:rsidR="00541C41" w:rsidRPr="00541C41" w:rsidRDefault="00541C41" w:rsidP="00541C41">
            <w:pPr>
              <w:spacing w:after="0" w:line="240" w:lineRule="auto"/>
              <w:rPr>
                <w:rFonts w:eastAsia="Times New Roman"/>
                <w:color w:val="000000"/>
                <w:sz w:val="28"/>
                <w:szCs w:val="28"/>
              </w:rPr>
            </w:pPr>
          </w:p>
        </w:tc>
      </w:tr>
      <w:tr w:rsidR="00541C41" w:rsidRPr="00541C41" w14:paraId="37325A0D" w14:textId="77777777" w:rsidTr="0034662F">
        <w:tc>
          <w:tcPr>
            <w:tcW w:w="9322" w:type="dxa"/>
            <w:tcBorders>
              <w:top w:val="single" w:sz="4" w:space="0" w:color="auto"/>
              <w:left w:val="single" w:sz="4" w:space="0" w:color="auto"/>
              <w:bottom w:val="single" w:sz="4" w:space="0" w:color="auto"/>
              <w:right w:val="single" w:sz="4" w:space="0" w:color="auto"/>
            </w:tcBorders>
            <w:vAlign w:val="center"/>
          </w:tcPr>
          <w:p w14:paraId="7A130195" w14:textId="77777777" w:rsidR="00541C41" w:rsidRPr="00541C41" w:rsidRDefault="00541C41" w:rsidP="00541C41">
            <w:pPr>
              <w:spacing w:after="0" w:line="240" w:lineRule="auto"/>
              <w:rPr>
                <w:color w:val="000000"/>
                <w:sz w:val="28"/>
                <w:szCs w:val="28"/>
                <w:shd w:val="clear" w:color="auto" w:fill="FFFFFF"/>
              </w:rPr>
            </w:pPr>
            <w:r w:rsidRPr="00541C41">
              <w:rPr>
                <w:rFonts w:eastAsia="Times New Roman"/>
                <w:b/>
                <w:bCs/>
                <w:color w:val="000000"/>
                <w:sz w:val="28"/>
                <w:szCs w:val="28"/>
              </w:rPr>
              <w:t>Câu 4(</w:t>
            </w:r>
            <w:r w:rsidRPr="00541C41">
              <w:rPr>
                <w:rFonts w:eastAsia="Segoe UI Emoji"/>
                <w:b/>
                <w:bCs/>
                <w:color w:val="000000"/>
                <w:sz w:val="28"/>
                <w:szCs w:val="28"/>
              </w:rPr>
              <w:t>1đ)</w:t>
            </w:r>
            <w:r w:rsidRPr="00541C41">
              <w:rPr>
                <w:color w:val="000000"/>
                <w:sz w:val="28"/>
                <w:szCs w:val="28"/>
                <w:shd w:val="clear" w:color="auto" w:fill="FFFFFF"/>
              </w:rPr>
              <w:t xml:space="preserve"> a.Vì đồng là kim loại dẫn nhiệt tốt, và tốt hơn gỗ nhiều. Nên nên khi sờ vào tượng đồng ta mất nhiệt lượng nhiều hơn khi ta sờ tay vào tượng gỗ.</w:t>
            </w:r>
          </w:p>
          <w:p w14:paraId="4630B96C" w14:textId="77777777" w:rsidR="00541C41" w:rsidRPr="00541C41" w:rsidRDefault="00541C41" w:rsidP="00541C41">
            <w:pPr>
              <w:spacing w:after="0" w:line="240" w:lineRule="auto"/>
              <w:rPr>
                <w:rFonts w:eastAsia="Times New Roman"/>
                <w:b/>
                <w:bCs/>
                <w:color w:val="000000"/>
                <w:sz w:val="28"/>
                <w:szCs w:val="28"/>
              </w:rPr>
            </w:pPr>
            <w:r w:rsidRPr="00541C41">
              <w:rPr>
                <w:color w:val="000000"/>
                <w:sz w:val="28"/>
                <w:szCs w:val="28"/>
                <w:shd w:val="clear" w:color="auto" w:fill="FFFFFF"/>
              </w:rPr>
              <w:t>b.Vì bên trong áo bông có rất nhiều không khí, chúng trở thành lớp cách nhiệt, ngăn không cho nhiệt năng từ cơ thể ta truyền ra môi trường bên ngoài.</w:t>
            </w:r>
          </w:p>
        </w:tc>
        <w:tc>
          <w:tcPr>
            <w:tcW w:w="850" w:type="dxa"/>
            <w:tcBorders>
              <w:top w:val="single" w:sz="4" w:space="0" w:color="auto"/>
              <w:left w:val="single" w:sz="4" w:space="0" w:color="auto"/>
              <w:bottom w:val="single" w:sz="4" w:space="0" w:color="auto"/>
              <w:right w:val="single" w:sz="4" w:space="0" w:color="auto"/>
            </w:tcBorders>
            <w:vAlign w:val="center"/>
          </w:tcPr>
          <w:p w14:paraId="56464DA8"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p w14:paraId="621E15AC"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rPr>
              <w:t>0.5</w:t>
            </w:r>
          </w:p>
        </w:tc>
      </w:tr>
      <w:tr w:rsidR="00541C41" w:rsidRPr="00541C41" w14:paraId="28F9BD23" w14:textId="77777777" w:rsidTr="0034662F">
        <w:tc>
          <w:tcPr>
            <w:tcW w:w="9322" w:type="dxa"/>
            <w:tcBorders>
              <w:top w:val="single" w:sz="4" w:space="0" w:color="auto"/>
              <w:left w:val="single" w:sz="4" w:space="0" w:color="auto"/>
              <w:bottom w:val="single" w:sz="4" w:space="0" w:color="auto"/>
              <w:right w:val="single" w:sz="4" w:space="0" w:color="auto"/>
            </w:tcBorders>
            <w:vAlign w:val="center"/>
          </w:tcPr>
          <w:p w14:paraId="21B57426" w14:textId="77777777" w:rsidR="00541C41" w:rsidRPr="00541C41" w:rsidRDefault="00541C41" w:rsidP="00541C41">
            <w:pPr>
              <w:spacing w:after="0" w:line="240" w:lineRule="auto"/>
              <w:rPr>
                <w:rFonts w:eastAsia="Times New Roman"/>
                <w:b/>
                <w:bCs/>
                <w:color w:val="000000"/>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14:paraId="49359DF6" w14:textId="77777777" w:rsidR="00541C41" w:rsidRPr="00541C41" w:rsidRDefault="00541C41" w:rsidP="00541C41">
            <w:pPr>
              <w:spacing w:after="0" w:line="240" w:lineRule="auto"/>
              <w:rPr>
                <w:rFonts w:eastAsia="Times New Roman"/>
                <w:color w:val="000000"/>
                <w:sz w:val="28"/>
                <w:szCs w:val="28"/>
              </w:rPr>
            </w:pPr>
          </w:p>
        </w:tc>
      </w:tr>
    </w:tbl>
    <w:p w14:paraId="0FD9A83B" w14:textId="77777777" w:rsidR="00541C41" w:rsidRPr="00541C41" w:rsidRDefault="00541C41" w:rsidP="00541C41">
      <w:pPr>
        <w:spacing w:after="0" w:line="288" w:lineRule="auto"/>
        <w:rPr>
          <w:b/>
          <w:bCs/>
          <w:color w:val="000000" w:themeColor="text1"/>
          <w:sz w:val="28"/>
          <w:szCs w:val="28"/>
        </w:rPr>
      </w:pPr>
    </w:p>
    <w:tbl>
      <w:tblPr>
        <w:tblStyle w:val="TableGrid0"/>
        <w:tblW w:w="10490" w:type="dxa"/>
        <w:tblInd w:w="-35" w:type="dxa"/>
        <w:tblCellMar>
          <w:top w:w="16" w:type="dxa"/>
          <w:left w:w="107" w:type="dxa"/>
          <w:right w:w="115" w:type="dxa"/>
        </w:tblCellMar>
        <w:tblLook w:val="04A0" w:firstRow="1" w:lastRow="0" w:firstColumn="1" w:lastColumn="0" w:noHBand="0" w:noVBand="1"/>
      </w:tblPr>
      <w:tblGrid>
        <w:gridCol w:w="948"/>
        <w:gridCol w:w="8824"/>
        <w:gridCol w:w="718"/>
      </w:tblGrid>
      <w:tr w:rsidR="00541C41" w:rsidRPr="00541C41" w14:paraId="79981716" w14:textId="77777777" w:rsidTr="00712E9C">
        <w:trPr>
          <w:trHeight w:val="308"/>
        </w:trPr>
        <w:tc>
          <w:tcPr>
            <w:tcW w:w="948" w:type="dxa"/>
            <w:vMerge w:val="restart"/>
            <w:tcBorders>
              <w:top w:val="single" w:sz="4" w:space="0" w:color="000000"/>
              <w:left w:val="single" w:sz="4" w:space="0" w:color="000000"/>
              <w:bottom w:val="single" w:sz="4" w:space="0" w:color="000000"/>
              <w:right w:val="single" w:sz="4" w:space="0" w:color="000000"/>
            </w:tcBorders>
          </w:tcPr>
          <w:p w14:paraId="2C17A1F9" w14:textId="77777777" w:rsidR="00541C41" w:rsidRPr="00541C41" w:rsidRDefault="00541C41" w:rsidP="00541C41">
            <w:pPr>
              <w:spacing w:after="0"/>
              <w:rPr>
                <w:rFonts w:ascii="Times New Roman" w:eastAsia="Times New Roman" w:hAnsi="Times New Roman"/>
                <w:b/>
                <w:color w:val="000000"/>
                <w:sz w:val="28"/>
                <w:szCs w:val="28"/>
              </w:rPr>
            </w:pPr>
            <w:r w:rsidRPr="00541C41">
              <w:rPr>
                <w:rFonts w:ascii="Times New Roman" w:eastAsia="Times New Roman" w:hAnsi="Times New Roman"/>
                <w:b/>
                <w:color w:val="000000"/>
                <w:sz w:val="28"/>
                <w:szCs w:val="28"/>
              </w:rPr>
              <w:t xml:space="preserve">Câu5. </w:t>
            </w:r>
          </w:p>
          <w:p w14:paraId="21AD8C53"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lastRenderedPageBreak/>
              <w:t xml:space="preserve">(4 </w:t>
            </w:r>
            <w:r w:rsidRPr="00541C41">
              <w:rPr>
                <w:rFonts w:ascii="Times New Roman" w:eastAsia="Times New Roman" w:hAnsi="Times New Roman"/>
                <w:i/>
                <w:color w:val="000000"/>
                <w:sz w:val="28"/>
                <w:szCs w:val="28"/>
              </w:rPr>
              <w:t>điểm</w:t>
            </w:r>
            <w:r w:rsidRPr="00541C41">
              <w:rPr>
                <w:rFonts w:ascii="Times New Roman" w:eastAsia="Times New Roman" w:hAnsi="Times New Roman"/>
                <w:color w:val="000000"/>
                <w:sz w:val="28"/>
                <w:szCs w:val="28"/>
              </w:rPr>
              <w:t>)</w:t>
            </w:r>
          </w:p>
        </w:tc>
        <w:tc>
          <w:tcPr>
            <w:tcW w:w="8833" w:type="dxa"/>
            <w:tcBorders>
              <w:top w:val="single" w:sz="4" w:space="0" w:color="000000"/>
              <w:left w:val="single" w:sz="4" w:space="0" w:color="000000"/>
              <w:bottom w:val="single" w:sz="4" w:space="0" w:color="000000"/>
              <w:right w:val="single" w:sz="4" w:space="0" w:color="000000"/>
            </w:tcBorders>
          </w:tcPr>
          <w:p w14:paraId="19ED0ED7"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lastRenderedPageBreak/>
              <w:t>- Móc vật vào lực kế, đo trọng lượng của vật ngoài không khí (P</w:t>
            </w:r>
            <w:r w:rsidRPr="00541C41">
              <w:rPr>
                <w:rFonts w:ascii="Times New Roman" w:eastAsia="Times New Roman" w:hAnsi="Times New Roman"/>
                <w:color w:val="000000"/>
                <w:sz w:val="28"/>
                <w:szCs w:val="28"/>
                <w:vertAlign w:val="subscript"/>
              </w:rPr>
              <w:t>1</w:t>
            </w:r>
            <w:r w:rsidRPr="00541C41">
              <w:rPr>
                <w:rFonts w:ascii="Times New Roman" w:eastAsia="Times New Roman" w:hAnsi="Times New Roman"/>
                <w:color w:val="000000"/>
                <w:sz w:val="28"/>
                <w:szCs w:val="28"/>
              </w:rPr>
              <w:t>)</w:t>
            </w:r>
          </w:p>
        </w:tc>
        <w:tc>
          <w:tcPr>
            <w:tcW w:w="709" w:type="dxa"/>
            <w:tcBorders>
              <w:top w:val="single" w:sz="4" w:space="0" w:color="000000"/>
              <w:left w:val="single" w:sz="4" w:space="0" w:color="000000"/>
              <w:bottom w:val="single" w:sz="4" w:space="0" w:color="000000"/>
              <w:right w:val="single" w:sz="4" w:space="0" w:color="000000"/>
            </w:tcBorders>
          </w:tcPr>
          <w:p w14:paraId="365F1AE8"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660A9836" w14:textId="77777777" w:rsidTr="00712E9C">
        <w:trPr>
          <w:trHeight w:val="308"/>
        </w:trPr>
        <w:tc>
          <w:tcPr>
            <w:tcW w:w="0" w:type="auto"/>
            <w:vMerge/>
            <w:tcBorders>
              <w:top w:val="nil"/>
              <w:left w:val="single" w:sz="4" w:space="0" w:color="000000"/>
              <w:bottom w:val="nil"/>
              <w:right w:val="single" w:sz="4" w:space="0" w:color="000000"/>
            </w:tcBorders>
          </w:tcPr>
          <w:p w14:paraId="5ABA9AE8"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43D5901F"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Buộc dây vào ca chứa và móc vào lực kế, ca có trọng lượng P</w:t>
            </w:r>
            <w:r w:rsidRPr="00541C41">
              <w:rPr>
                <w:rFonts w:ascii="Times New Roman" w:eastAsia="Times New Roman" w:hAnsi="Times New Roman"/>
                <w:color w:val="000000"/>
                <w:sz w:val="28"/>
                <w:szCs w:val="28"/>
                <w:vertAlign w:val="subscript"/>
              </w:rPr>
              <w:t xml:space="preserve">2 </w:t>
            </w:r>
            <w:r w:rsidRPr="00541C41">
              <w:rPr>
                <w:rFonts w:ascii="Times New Roman" w:eastAsia="Times New Roman" w:hAnsi="Times New Roman"/>
                <w:color w:val="000000"/>
                <w:sz w:val="28"/>
                <w:szCs w:val="28"/>
              </w:rPr>
              <w:t>.</w:t>
            </w:r>
          </w:p>
        </w:tc>
        <w:tc>
          <w:tcPr>
            <w:tcW w:w="709" w:type="dxa"/>
            <w:tcBorders>
              <w:top w:val="single" w:sz="4" w:space="0" w:color="000000"/>
              <w:left w:val="single" w:sz="4" w:space="0" w:color="000000"/>
              <w:bottom w:val="single" w:sz="4" w:space="0" w:color="000000"/>
              <w:right w:val="single" w:sz="4" w:space="0" w:color="000000"/>
            </w:tcBorders>
          </w:tcPr>
          <w:p w14:paraId="7306C6EE"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682E9B79" w14:textId="77777777" w:rsidTr="00712E9C">
        <w:trPr>
          <w:trHeight w:val="309"/>
        </w:trPr>
        <w:tc>
          <w:tcPr>
            <w:tcW w:w="0" w:type="auto"/>
            <w:vMerge/>
            <w:tcBorders>
              <w:top w:val="nil"/>
              <w:left w:val="single" w:sz="4" w:space="0" w:color="000000"/>
              <w:bottom w:val="nil"/>
              <w:right w:val="single" w:sz="4" w:space="0" w:color="000000"/>
            </w:tcBorders>
          </w:tcPr>
          <w:p w14:paraId="3F7E4448"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6A0E50E0"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Đổ nước vào bình tràn cho đến điểm tràn, rồi hứng ca chứa vào bình tràn.</w:t>
            </w:r>
          </w:p>
        </w:tc>
        <w:tc>
          <w:tcPr>
            <w:tcW w:w="709" w:type="dxa"/>
            <w:tcBorders>
              <w:top w:val="single" w:sz="4" w:space="0" w:color="000000"/>
              <w:left w:val="single" w:sz="4" w:space="0" w:color="000000"/>
              <w:bottom w:val="single" w:sz="4" w:space="0" w:color="000000"/>
              <w:right w:val="single" w:sz="4" w:space="0" w:color="000000"/>
            </w:tcBorders>
          </w:tcPr>
          <w:p w14:paraId="42418F98"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6D80818C" w14:textId="77777777" w:rsidTr="00712E9C">
        <w:trPr>
          <w:trHeight w:val="309"/>
        </w:trPr>
        <w:tc>
          <w:tcPr>
            <w:tcW w:w="0" w:type="auto"/>
            <w:vMerge/>
            <w:tcBorders>
              <w:top w:val="nil"/>
              <w:left w:val="single" w:sz="4" w:space="0" w:color="000000"/>
              <w:bottom w:val="nil"/>
              <w:right w:val="single" w:sz="4" w:space="0" w:color="000000"/>
            </w:tcBorders>
          </w:tcPr>
          <w:p w14:paraId="5F0F6851"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6D21D2D3"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Móc vật vào lực kế và nhúng chìm vật trong bình tràn, khi đó lực kế chỉ F</w:t>
            </w:r>
          </w:p>
        </w:tc>
        <w:tc>
          <w:tcPr>
            <w:tcW w:w="709" w:type="dxa"/>
            <w:tcBorders>
              <w:top w:val="single" w:sz="4" w:space="0" w:color="000000"/>
              <w:left w:val="single" w:sz="4" w:space="0" w:color="000000"/>
              <w:bottom w:val="single" w:sz="4" w:space="0" w:color="000000"/>
              <w:right w:val="single" w:sz="4" w:space="0" w:color="000000"/>
            </w:tcBorders>
          </w:tcPr>
          <w:p w14:paraId="45A1DBF8"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5996F2DD" w14:textId="77777777" w:rsidTr="00712E9C">
        <w:trPr>
          <w:trHeight w:val="309"/>
        </w:trPr>
        <w:tc>
          <w:tcPr>
            <w:tcW w:w="0" w:type="auto"/>
            <w:vMerge/>
            <w:tcBorders>
              <w:top w:val="nil"/>
              <w:left w:val="single" w:sz="4" w:space="0" w:color="000000"/>
              <w:bottom w:val="nil"/>
              <w:right w:val="single" w:sz="4" w:space="0" w:color="000000"/>
            </w:tcBorders>
          </w:tcPr>
          <w:p w14:paraId="75F6CA7F"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17C3670C"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Độ lớn lực đẩy Ác- si-mét: F</w:t>
            </w:r>
            <w:r w:rsidRPr="00541C41">
              <w:rPr>
                <w:rFonts w:ascii="Times New Roman" w:eastAsia="Times New Roman" w:hAnsi="Times New Roman"/>
                <w:color w:val="000000"/>
                <w:sz w:val="28"/>
                <w:szCs w:val="28"/>
                <w:vertAlign w:val="subscript"/>
              </w:rPr>
              <w:t xml:space="preserve">A </w:t>
            </w:r>
            <w:r w:rsidRPr="00541C41">
              <w:rPr>
                <w:rFonts w:ascii="Times New Roman" w:eastAsia="Times New Roman" w:hAnsi="Times New Roman"/>
                <w:color w:val="000000"/>
                <w:sz w:val="28"/>
                <w:szCs w:val="28"/>
              </w:rPr>
              <w:t>= P</w:t>
            </w:r>
            <w:r w:rsidRPr="00541C41">
              <w:rPr>
                <w:rFonts w:ascii="Times New Roman" w:eastAsia="Times New Roman" w:hAnsi="Times New Roman"/>
                <w:color w:val="000000"/>
                <w:sz w:val="28"/>
                <w:szCs w:val="28"/>
                <w:vertAlign w:val="subscript"/>
              </w:rPr>
              <w:t xml:space="preserve">1 </w:t>
            </w:r>
            <w:r w:rsidRPr="00541C41">
              <w:rPr>
                <w:rFonts w:ascii="Times New Roman" w:eastAsia="Times New Roman" w:hAnsi="Times New Roman"/>
                <w:color w:val="000000"/>
                <w:sz w:val="28"/>
                <w:szCs w:val="28"/>
              </w:rPr>
              <w:t>- F</w:t>
            </w:r>
          </w:p>
        </w:tc>
        <w:tc>
          <w:tcPr>
            <w:tcW w:w="709" w:type="dxa"/>
            <w:tcBorders>
              <w:top w:val="single" w:sz="4" w:space="0" w:color="000000"/>
              <w:left w:val="single" w:sz="4" w:space="0" w:color="000000"/>
              <w:bottom w:val="single" w:sz="4" w:space="0" w:color="000000"/>
              <w:right w:val="single" w:sz="4" w:space="0" w:color="000000"/>
            </w:tcBorders>
          </w:tcPr>
          <w:p w14:paraId="3E54E30B"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785756D9" w14:textId="77777777" w:rsidTr="00712E9C">
        <w:trPr>
          <w:trHeight w:val="309"/>
        </w:trPr>
        <w:tc>
          <w:tcPr>
            <w:tcW w:w="0" w:type="auto"/>
            <w:vMerge/>
            <w:tcBorders>
              <w:top w:val="nil"/>
              <w:left w:val="single" w:sz="4" w:space="0" w:color="000000"/>
              <w:bottom w:val="nil"/>
              <w:right w:val="single" w:sz="4" w:space="0" w:color="000000"/>
            </w:tcBorders>
          </w:tcPr>
          <w:p w14:paraId="0EEFE846"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24AE6CB2"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Đo trọng lượng ca nước là P</w:t>
            </w:r>
            <w:r w:rsidRPr="00541C41">
              <w:rPr>
                <w:rFonts w:ascii="Times New Roman" w:eastAsia="Times New Roman" w:hAnsi="Times New Roman"/>
                <w:color w:val="000000"/>
                <w:sz w:val="28"/>
                <w:szCs w:val="28"/>
                <w:vertAlign w:val="subscript"/>
              </w:rPr>
              <w:t>3</w:t>
            </w:r>
          </w:p>
        </w:tc>
        <w:tc>
          <w:tcPr>
            <w:tcW w:w="709" w:type="dxa"/>
            <w:tcBorders>
              <w:top w:val="single" w:sz="4" w:space="0" w:color="000000"/>
              <w:left w:val="single" w:sz="4" w:space="0" w:color="000000"/>
              <w:bottom w:val="single" w:sz="4" w:space="0" w:color="000000"/>
              <w:right w:val="single" w:sz="4" w:space="0" w:color="000000"/>
            </w:tcBorders>
          </w:tcPr>
          <w:p w14:paraId="528CA308"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43B1679E" w14:textId="77777777" w:rsidTr="00712E9C">
        <w:trPr>
          <w:trHeight w:val="309"/>
        </w:trPr>
        <w:tc>
          <w:tcPr>
            <w:tcW w:w="0" w:type="auto"/>
            <w:vMerge/>
            <w:tcBorders>
              <w:top w:val="nil"/>
              <w:left w:val="single" w:sz="4" w:space="0" w:color="000000"/>
              <w:bottom w:val="nil"/>
              <w:right w:val="single" w:sz="4" w:space="0" w:color="000000"/>
            </w:tcBorders>
          </w:tcPr>
          <w:p w14:paraId="49ABC715"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5E013B08"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Trọng lượng nước bị vật chiếm chỗ là: P = P</w:t>
            </w:r>
            <w:r w:rsidRPr="00541C41">
              <w:rPr>
                <w:rFonts w:ascii="Times New Roman" w:eastAsia="Times New Roman" w:hAnsi="Times New Roman"/>
                <w:color w:val="000000"/>
                <w:sz w:val="28"/>
                <w:szCs w:val="28"/>
                <w:vertAlign w:val="subscript"/>
              </w:rPr>
              <w:t xml:space="preserve">3 </w:t>
            </w:r>
            <w:r w:rsidRPr="00541C41">
              <w:rPr>
                <w:rFonts w:ascii="Times New Roman" w:eastAsia="Times New Roman" w:hAnsi="Times New Roman"/>
                <w:color w:val="000000"/>
                <w:sz w:val="28"/>
                <w:szCs w:val="28"/>
              </w:rPr>
              <w:t>- P</w:t>
            </w:r>
            <w:r w:rsidRPr="00541C41">
              <w:rPr>
                <w:rFonts w:ascii="Times New Roman" w:eastAsia="Times New Roman" w:hAnsi="Times New Roman"/>
                <w:color w:val="000000"/>
                <w:sz w:val="28"/>
                <w:szCs w:val="28"/>
                <w:vertAlign w:val="subscript"/>
              </w:rPr>
              <w:t>2</w:t>
            </w:r>
          </w:p>
        </w:tc>
        <w:tc>
          <w:tcPr>
            <w:tcW w:w="709" w:type="dxa"/>
            <w:tcBorders>
              <w:top w:val="single" w:sz="4" w:space="0" w:color="000000"/>
              <w:left w:val="single" w:sz="4" w:space="0" w:color="000000"/>
              <w:bottom w:val="single" w:sz="4" w:space="0" w:color="000000"/>
              <w:right w:val="single" w:sz="4" w:space="0" w:color="000000"/>
            </w:tcBorders>
          </w:tcPr>
          <w:p w14:paraId="704289E7"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2F667E5A" w14:textId="77777777" w:rsidTr="00712E9C">
        <w:trPr>
          <w:trHeight w:val="309"/>
        </w:trPr>
        <w:tc>
          <w:tcPr>
            <w:tcW w:w="0" w:type="auto"/>
            <w:vMerge/>
            <w:tcBorders>
              <w:top w:val="nil"/>
              <w:left w:val="single" w:sz="4" w:space="0" w:color="000000"/>
              <w:bottom w:val="nil"/>
              <w:right w:val="single" w:sz="4" w:space="0" w:color="000000"/>
            </w:tcBorders>
          </w:tcPr>
          <w:p w14:paraId="07E0E641"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59EDF486"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So sánh P và F</w:t>
            </w:r>
            <w:r w:rsidRPr="00541C41">
              <w:rPr>
                <w:rFonts w:ascii="Times New Roman" w:eastAsia="Times New Roman" w:hAnsi="Times New Roman"/>
                <w:color w:val="000000"/>
                <w:sz w:val="28"/>
                <w:szCs w:val="28"/>
                <w:vertAlign w:val="subscript"/>
              </w:rPr>
              <w:t xml:space="preserve">A </w:t>
            </w:r>
            <w:r w:rsidRPr="00541C41">
              <w:rPr>
                <w:rFonts w:ascii="Times New Roman" w:eastAsia="Times New Roman" w:hAnsi="Times New Roman"/>
                <w:color w:val="000000"/>
                <w:sz w:val="28"/>
                <w:szCs w:val="28"/>
              </w:rPr>
              <w:t>, rồi rút ra nhận xét.</w:t>
            </w:r>
          </w:p>
        </w:tc>
        <w:tc>
          <w:tcPr>
            <w:tcW w:w="709" w:type="dxa"/>
            <w:tcBorders>
              <w:top w:val="single" w:sz="4" w:space="0" w:color="000000"/>
              <w:left w:val="single" w:sz="4" w:space="0" w:color="000000"/>
              <w:bottom w:val="single" w:sz="4" w:space="0" w:color="000000"/>
              <w:right w:val="single" w:sz="4" w:space="0" w:color="000000"/>
            </w:tcBorders>
          </w:tcPr>
          <w:p w14:paraId="18CA9944"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63D8CBB6" w14:textId="77777777" w:rsidTr="00712E9C">
        <w:trPr>
          <w:trHeight w:val="309"/>
        </w:trPr>
        <w:tc>
          <w:tcPr>
            <w:tcW w:w="0" w:type="auto"/>
            <w:vMerge/>
            <w:tcBorders>
              <w:top w:val="nil"/>
              <w:left w:val="single" w:sz="4" w:space="0" w:color="000000"/>
              <w:bottom w:val="nil"/>
              <w:right w:val="single" w:sz="4" w:space="0" w:color="000000"/>
            </w:tcBorders>
          </w:tcPr>
          <w:p w14:paraId="0A0A0277"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3D0D3273"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b. - Cân khối lượng cốc thủy tinh: m</w:t>
            </w:r>
            <w:r w:rsidRPr="00541C41">
              <w:rPr>
                <w:rFonts w:ascii="Times New Roman" w:eastAsia="Times New Roman" w:hAnsi="Times New Roman"/>
                <w:color w:val="000000"/>
                <w:sz w:val="28"/>
                <w:szCs w:val="28"/>
                <w:vertAlign w:val="subscript"/>
              </w:rPr>
              <w:t>1</w:t>
            </w:r>
          </w:p>
        </w:tc>
        <w:tc>
          <w:tcPr>
            <w:tcW w:w="709" w:type="dxa"/>
            <w:tcBorders>
              <w:top w:val="single" w:sz="4" w:space="0" w:color="000000"/>
              <w:left w:val="single" w:sz="4" w:space="0" w:color="000000"/>
              <w:bottom w:val="single" w:sz="4" w:space="0" w:color="000000"/>
              <w:right w:val="single" w:sz="4" w:space="0" w:color="000000"/>
            </w:tcBorders>
          </w:tcPr>
          <w:p w14:paraId="3E55277D"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78D8A633" w14:textId="77777777" w:rsidTr="00712E9C">
        <w:trPr>
          <w:trHeight w:val="907"/>
        </w:trPr>
        <w:tc>
          <w:tcPr>
            <w:tcW w:w="0" w:type="auto"/>
            <w:vMerge/>
            <w:tcBorders>
              <w:top w:val="nil"/>
              <w:left w:val="single" w:sz="4" w:space="0" w:color="000000"/>
              <w:bottom w:val="nil"/>
              <w:right w:val="single" w:sz="4" w:space="0" w:color="000000"/>
            </w:tcBorders>
          </w:tcPr>
          <w:p w14:paraId="0F0BF523"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58C80865"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Đổ đầy nước vào cốc rồi đem cân: m</w:t>
            </w:r>
            <w:r w:rsidRPr="00541C41">
              <w:rPr>
                <w:rFonts w:ascii="Times New Roman" w:eastAsia="Times New Roman" w:hAnsi="Times New Roman"/>
                <w:color w:val="000000"/>
                <w:sz w:val="28"/>
                <w:szCs w:val="28"/>
                <w:vertAlign w:val="subscript"/>
              </w:rPr>
              <w:t>2</w:t>
            </w:r>
            <w:r w:rsidRPr="00541C41">
              <w:rPr>
                <w:rFonts w:ascii="Times New Roman" w:eastAsia="Times New Roman" w:hAnsi="Times New Roman"/>
                <w:color w:val="000000"/>
                <w:sz w:val="28"/>
                <w:szCs w:val="28"/>
              </w:rPr>
              <w:t>:</w:t>
            </w:r>
          </w:p>
          <w:p w14:paraId="0CF6EBE0"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Vậy khối lượng của nước là m</w:t>
            </w:r>
            <w:r w:rsidRPr="00541C41">
              <w:rPr>
                <w:rFonts w:ascii="Times New Roman" w:eastAsia="Times New Roman" w:hAnsi="Times New Roman"/>
                <w:color w:val="000000"/>
                <w:sz w:val="28"/>
                <w:szCs w:val="28"/>
                <w:vertAlign w:val="subscript"/>
              </w:rPr>
              <w:t>n</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2</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1</w:t>
            </w:r>
          </w:p>
          <w:p w14:paraId="77C3BA67"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Thể tích của côc nước là V</w:t>
            </w:r>
            <w:r w:rsidRPr="00541C41">
              <w:rPr>
                <w:rFonts w:ascii="Times New Roman" w:eastAsia="Times New Roman" w:hAnsi="Times New Roman"/>
                <w:color w:val="000000"/>
                <w:sz w:val="28"/>
                <w:szCs w:val="28"/>
                <w:vertAlign w:val="subscript"/>
              </w:rPr>
              <w:t>n</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2</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1</w:t>
            </w:r>
            <w:r w:rsidRPr="00541C41">
              <w:rPr>
                <w:rFonts w:ascii="Times New Roman" w:eastAsia="Times New Roman" w:hAnsi="Times New Roman"/>
                <w:color w:val="000000"/>
                <w:sz w:val="28"/>
                <w:szCs w:val="28"/>
              </w:rPr>
              <w:t>)/D</w:t>
            </w:r>
            <w:r w:rsidRPr="00541C41">
              <w:rPr>
                <w:rFonts w:ascii="Times New Roman" w:eastAsia="Times New Roman" w:hAnsi="Times New Roman"/>
                <w:color w:val="000000"/>
                <w:sz w:val="28"/>
                <w:szCs w:val="28"/>
                <w:vertAlign w:val="subscript"/>
              </w:rPr>
              <w:t>n</w:t>
            </w:r>
          </w:p>
        </w:tc>
        <w:tc>
          <w:tcPr>
            <w:tcW w:w="709" w:type="dxa"/>
            <w:tcBorders>
              <w:top w:val="single" w:sz="4" w:space="0" w:color="000000"/>
              <w:left w:val="single" w:sz="4" w:space="0" w:color="000000"/>
              <w:bottom w:val="single" w:sz="4" w:space="0" w:color="000000"/>
              <w:right w:val="single" w:sz="4" w:space="0" w:color="000000"/>
            </w:tcBorders>
            <w:vAlign w:val="center"/>
          </w:tcPr>
          <w:p w14:paraId="2AD2ECF1"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5</w:t>
            </w:r>
          </w:p>
        </w:tc>
      </w:tr>
      <w:tr w:rsidR="00541C41" w:rsidRPr="00541C41" w14:paraId="45E4C22D" w14:textId="77777777" w:rsidTr="00712E9C">
        <w:trPr>
          <w:trHeight w:val="608"/>
        </w:trPr>
        <w:tc>
          <w:tcPr>
            <w:tcW w:w="0" w:type="auto"/>
            <w:vMerge/>
            <w:tcBorders>
              <w:top w:val="nil"/>
              <w:left w:val="single" w:sz="4" w:space="0" w:color="000000"/>
              <w:bottom w:val="nil"/>
              <w:right w:val="single" w:sz="4" w:space="0" w:color="000000"/>
            </w:tcBorders>
          </w:tcPr>
          <w:p w14:paraId="2A6CEBC3"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2F9D6DC9"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 Đổ hết nước trong cốc, lau khô. Sau đó đổ đầy chất lỏng X vào cốc, đem cân cốc chất lỏng X là m</w:t>
            </w:r>
            <w:r w:rsidRPr="00541C41">
              <w:rPr>
                <w:rFonts w:ascii="Times New Roman" w:eastAsia="Times New Roman" w:hAnsi="Times New Roman"/>
                <w:color w:val="000000"/>
                <w:sz w:val="28"/>
                <w:szCs w:val="28"/>
                <w:vertAlign w:val="subscript"/>
              </w:rPr>
              <w:t>3</w:t>
            </w:r>
            <w:r w:rsidRPr="00541C41">
              <w:rPr>
                <w:rFonts w:ascii="Times New Roman" w:eastAsia="Times New Roman" w:hAnsi="Times New Roman"/>
                <w:color w:val="000000"/>
                <w:sz w:val="28"/>
                <w:szCs w:val="28"/>
              </w:rPr>
              <w:t>:</w:t>
            </w:r>
          </w:p>
        </w:tc>
        <w:tc>
          <w:tcPr>
            <w:tcW w:w="709" w:type="dxa"/>
            <w:tcBorders>
              <w:top w:val="single" w:sz="4" w:space="0" w:color="000000"/>
              <w:left w:val="single" w:sz="4" w:space="0" w:color="000000"/>
              <w:bottom w:val="single" w:sz="4" w:space="0" w:color="000000"/>
              <w:right w:val="single" w:sz="4" w:space="0" w:color="000000"/>
            </w:tcBorders>
          </w:tcPr>
          <w:p w14:paraId="4589789C"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75C25A13" w14:textId="77777777" w:rsidTr="00712E9C">
        <w:trPr>
          <w:trHeight w:val="309"/>
        </w:trPr>
        <w:tc>
          <w:tcPr>
            <w:tcW w:w="0" w:type="auto"/>
            <w:vMerge/>
            <w:tcBorders>
              <w:top w:val="nil"/>
              <w:left w:val="single" w:sz="4" w:space="0" w:color="000000"/>
              <w:bottom w:val="nil"/>
              <w:right w:val="single" w:sz="4" w:space="0" w:color="000000"/>
            </w:tcBorders>
          </w:tcPr>
          <w:p w14:paraId="73FA1974"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5CAF6090"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Khối lượng chất lỏng X là; m</w:t>
            </w:r>
            <w:r w:rsidRPr="00541C41">
              <w:rPr>
                <w:rFonts w:ascii="Times New Roman" w:eastAsia="Times New Roman" w:hAnsi="Times New Roman"/>
                <w:color w:val="000000"/>
                <w:sz w:val="28"/>
                <w:szCs w:val="28"/>
                <w:vertAlign w:val="subscript"/>
              </w:rPr>
              <w:t>x</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3</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1</w:t>
            </w:r>
          </w:p>
        </w:tc>
        <w:tc>
          <w:tcPr>
            <w:tcW w:w="709" w:type="dxa"/>
            <w:tcBorders>
              <w:top w:val="single" w:sz="4" w:space="0" w:color="000000"/>
              <w:left w:val="single" w:sz="4" w:space="0" w:color="000000"/>
              <w:bottom w:val="single" w:sz="4" w:space="0" w:color="000000"/>
              <w:right w:val="single" w:sz="4" w:space="0" w:color="000000"/>
            </w:tcBorders>
          </w:tcPr>
          <w:p w14:paraId="4F186408"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78ADADAE" w14:textId="77777777" w:rsidTr="00712E9C">
        <w:trPr>
          <w:trHeight w:val="608"/>
        </w:trPr>
        <w:tc>
          <w:tcPr>
            <w:tcW w:w="0" w:type="auto"/>
            <w:vMerge/>
            <w:tcBorders>
              <w:top w:val="nil"/>
              <w:left w:val="single" w:sz="4" w:space="0" w:color="000000"/>
              <w:bottom w:val="nil"/>
              <w:right w:val="single" w:sz="4" w:space="0" w:color="000000"/>
            </w:tcBorders>
          </w:tcPr>
          <w:p w14:paraId="3C067C92"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5FE5B5A5" w14:textId="77777777" w:rsidR="00541C41" w:rsidRPr="00541C41" w:rsidRDefault="00541C41" w:rsidP="00541C41">
            <w:pPr>
              <w:spacing w:after="0"/>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Vì cùng cốc thủy tinh và đổ đầy nên thể tích của chất lỏng X trong cốc bằng thể tích của nước trong cốc vậy V</w:t>
            </w:r>
            <w:r w:rsidRPr="00541C41">
              <w:rPr>
                <w:rFonts w:ascii="Times New Roman" w:eastAsia="Times New Roman" w:hAnsi="Times New Roman"/>
                <w:color w:val="000000"/>
                <w:sz w:val="28"/>
                <w:szCs w:val="28"/>
                <w:vertAlign w:val="subscript"/>
              </w:rPr>
              <w:t>x</w:t>
            </w:r>
            <w:r w:rsidRPr="00541C41">
              <w:rPr>
                <w:rFonts w:ascii="Times New Roman" w:eastAsia="Times New Roman" w:hAnsi="Times New Roman"/>
                <w:color w:val="000000"/>
                <w:sz w:val="28"/>
                <w:szCs w:val="28"/>
              </w:rPr>
              <w:t>= V</w:t>
            </w:r>
            <w:r w:rsidRPr="00541C41">
              <w:rPr>
                <w:rFonts w:ascii="Times New Roman" w:eastAsia="Times New Roman" w:hAnsi="Times New Roman"/>
                <w:color w:val="000000"/>
                <w:sz w:val="28"/>
                <w:szCs w:val="28"/>
                <w:vertAlign w:val="subscript"/>
              </w:rPr>
              <w:t xml:space="preserve">n </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2</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1</w:t>
            </w:r>
            <w:r w:rsidRPr="00541C41">
              <w:rPr>
                <w:rFonts w:ascii="Times New Roman" w:eastAsia="Times New Roman" w:hAnsi="Times New Roman"/>
                <w:color w:val="000000"/>
                <w:sz w:val="28"/>
                <w:szCs w:val="28"/>
              </w:rPr>
              <w:t>)/D</w:t>
            </w:r>
            <w:r w:rsidRPr="00541C41">
              <w:rPr>
                <w:rFonts w:ascii="Times New Roman" w:eastAsia="Times New Roman" w:hAnsi="Times New Roman"/>
                <w:color w:val="000000"/>
                <w:sz w:val="28"/>
                <w:szCs w:val="28"/>
                <w:vertAlign w:val="subscript"/>
              </w:rPr>
              <w:t>n</w:t>
            </w:r>
          </w:p>
        </w:tc>
        <w:tc>
          <w:tcPr>
            <w:tcW w:w="709" w:type="dxa"/>
            <w:tcBorders>
              <w:top w:val="single" w:sz="4" w:space="0" w:color="000000"/>
              <w:left w:val="single" w:sz="4" w:space="0" w:color="000000"/>
              <w:bottom w:val="single" w:sz="4" w:space="0" w:color="000000"/>
              <w:right w:val="single" w:sz="4" w:space="0" w:color="000000"/>
            </w:tcBorders>
          </w:tcPr>
          <w:p w14:paraId="0A765529"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25</w:t>
            </w:r>
          </w:p>
        </w:tc>
      </w:tr>
      <w:tr w:rsidR="00541C41" w:rsidRPr="00541C41" w14:paraId="21A7747A" w14:textId="77777777" w:rsidTr="00712E9C">
        <w:trPr>
          <w:trHeight w:val="608"/>
        </w:trPr>
        <w:tc>
          <w:tcPr>
            <w:tcW w:w="0" w:type="auto"/>
            <w:vMerge/>
            <w:tcBorders>
              <w:top w:val="nil"/>
              <w:left w:val="single" w:sz="4" w:space="0" w:color="000000"/>
              <w:bottom w:val="single" w:sz="4" w:space="0" w:color="000000"/>
              <w:right w:val="single" w:sz="4" w:space="0" w:color="000000"/>
            </w:tcBorders>
          </w:tcPr>
          <w:p w14:paraId="39ECD75C" w14:textId="77777777" w:rsidR="00541C41" w:rsidRPr="00541C41" w:rsidRDefault="00541C41" w:rsidP="00541C41">
            <w:pPr>
              <w:spacing w:after="0"/>
              <w:rPr>
                <w:rFonts w:ascii="Times New Roman" w:eastAsia="Times New Roman" w:hAnsi="Times New Roman"/>
                <w:color w:val="000000"/>
                <w:sz w:val="28"/>
                <w:szCs w:val="28"/>
              </w:rPr>
            </w:pPr>
          </w:p>
        </w:tc>
        <w:tc>
          <w:tcPr>
            <w:tcW w:w="8833" w:type="dxa"/>
            <w:tcBorders>
              <w:top w:val="single" w:sz="4" w:space="0" w:color="000000"/>
              <w:left w:val="single" w:sz="4" w:space="0" w:color="000000"/>
              <w:bottom w:val="single" w:sz="4" w:space="0" w:color="000000"/>
              <w:right w:val="single" w:sz="4" w:space="0" w:color="000000"/>
            </w:tcBorders>
          </w:tcPr>
          <w:p w14:paraId="4E0EB4AB" w14:textId="77777777" w:rsidR="00541C41" w:rsidRPr="00541C41" w:rsidRDefault="00541C41" w:rsidP="00541C41">
            <w:pPr>
              <w:spacing w:after="0"/>
              <w:ind w:right="3628"/>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Khối lượng riêng của chất lỏng X là D</w:t>
            </w:r>
            <w:r w:rsidRPr="00541C41">
              <w:rPr>
                <w:rFonts w:ascii="Times New Roman" w:eastAsia="Times New Roman" w:hAnsi="Times New Roman"/>
                <w:color w:val="000000"/>
                <w:sz w:val="28"/>
                <w:szCs w:val="28"/>
                <w:vertAlign w:val="subscript"/>
              </w:rPr>
              <w:t xml:space="preserve">x </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x</w:t>
            </w:r>
            <w:r w:rsidRPr="00541C41">
              <w:rPr>
                <w:rFonts w:ascii="Times New Roman" w:eastAsia="Times New Roman" w:hAnsi="Times New Roman"/>
                <w:color w:val="000000"/>
                <w:sz w:val="28"/>
                <w:szCs w:val="28"/>
              </w:rPr>
              <w:t>/V</w:t>
            </w:r>
            <w:r w:rsidRPr="00541C41">
              <w:rPr>
                <w:rFonts w:ascii="Times New Roman" w:eastAsia="Times New Roman" w:hAnsi="Times New Roman"/>
                <w:color w:val="000000"/>
                <w:sz w:val="28"/>
                <w:szCs w:val="28"/>
                <w:vertAlign w:val="subscript"/>
              </w:rPr>
              <w:t>x</w:t>
            </w:r>
            <w:r w:rsidRPr="00541C41">
              <w:rPr>
                <w:rFonts w:ascii="Times New Roman" w:eastAsia="Times New Roman" w:hAnsi="Times New Roman"/>
                <w:color w:val="000000"/>
                <w:sz w:val="28"/>
                <w:szCs w:val="28"/>
              </w:rPr>
              <w:t>= D</w:t>
            </w:r>
            <w:r w:rsidRPr="00541C41">
              <w:rPr>
                <w:rFonts w:ascii="Times New Roman" w:eastAsia="Times New Roman" w:hAnsi="Times New Roman"/>
                <w:color w:val="000000"/>
                <w:sz w:val="28"/>
                <w:szCs w:val="28"/>
                <w:vertAlign w:val="subscript"/>
              </w:rPr>
              <w:t>n</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3</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1</w:t>
            </w:r>
            <w:r w:rsidRPr="00541C41">
              <w:rPr>
                <w:rFonts w:ascii="Times New Roman" w:eastAsia="Times New Roman" w:hAnsi="Times New Roman"/>
                <w:color w:val="000000"/>
                <w:sz w:val="28"/>
                <w:szCs w:val="28"/>
              </w:rPr>
              <w:t>)/ (m</w:t>
            </w:r>
            <w:r w:rsidRPr="00541C41">
              <w:rPr>
                <w:rFonts w:ascii="Times New Roman" w:eastAsia="Times New Roman" w:hAnsi="Times New Roman"/>
                <w:color w:val="000000"/>
                <w:sz w:val="28"/>
                <w:szCs w:val="28"/>
                <w:vertAlign w:val="subscript"/>
              </w:rPr>
              <w:t>2</w:t>
            </w:r>
            <w:r w:rsidRPr="00541C41">
              <w:rPr>
                <w:rFonts w:ascii="Times New Roman" w:eastAsia="Times New Roman" w:hAnsi="Times New Roman"/>
                <w:color w:val="000000"/>
                <w:sz w:val="28"/>
                <w:szCs w:val="28"/>
              </w:rPr>
              <w:t>-m</w:t>
            </w:r>
            <w:r w:rsidRPr="00541C41">
              <w:rPr>
                <w:rFonts w:ascii="Times New Roman" w:eastAsia="Times New Roman" w:hAnsi="Times New Roman"/>
                <w:color w:val="000000"/>
                <w:sz w:val="28"/>
                <w:szCs w:val="28"/>
                <w:vertAlign w:val="subscript"/>
              </w:rPr>
              <w:t>1</w:t>
            </w:r>
            <w:r w:rsidRPr="00541C41">
              <w:rPr>
                <w:rFonts w:ascii="Times New Roman" w:eastAsia="Times New Roman" w:hAnsi="Times New Roman"/>
                <w:color w:val="000000"/>
                <w:sz w:val="28"/>
                <w:szCs w:val="28"/>
              </w:rPr>
              <w:t>)</w:t>
            </w:r>
          </w:p>
        </w:tc>
        <w:tc>
          <w:tcPr>
            <w:tcW w:w="709" w:type="dxa"/>
            <w:tcBorders>
              <w:top w:val="single" w:sz="4" w:space="0" w:color="000000"/>
              <w:left w:val="single" w:sz="4" w:space="0" w:color="000000"/>
              <w:bottom w:val="single" w:sz="4" w:space="0" w:color="000000"/>
              <w:right w:val="single" w:sz="4" w:space="0" w:color="000000"/>
            </w:tcBorders>
          </w:tcPr>
          <w:p w14:paraId="2535F291" w14:textId="77777777" w:rsidR="00541C41" w:rsidRPr="00541C41" w:rsidRDefault="00541C41" w:rsidP="00541C41">
            <w:pPr>
              <w:spacing w:after="0"/>
              <w:ind w:left="6"/>
              <w:jc w:val="center"/>
              <w:rPr>
                <w:rFonts w:ascii="Times New Roman" w:eastAsia="Times New Roman" w:hAnsi="Times New Roman"/>
                <w:color w:val="000000"/>
                <w:sz w:val="28"/>
                <w:szCs w:val="28"/>
              </w:rPr>
            </w:pPr>
            <w:r w:rsidRPr="00541C41">
              <w:rPr>
                <w:rFonts w:ascii="Times New Roman" w:eastAsia="Times New Roman" w:hAnsi="Times New Roman"/>
                <w:color w:val="000000"/>
                <w:sz w:val="28"/>
                <w:szCs w:val="28"/>
              </w:rPr>
              <w:t>0.5</w:t>
            </w:r>
          </w:p>
        </w:tc>
      </w:tr>
    </w:tbl>
    <w:p w14:paraId="302C30F5" w14:textId="77777777" w:rsidR="00541C41" w:rsidRPr="00541C41" w:rsidRDefault="00541C41" w:rsidP="00541C41">
      <w:pPr>
        <w:spacing w:after="0" w:line="288" w:lineRule="auto"/>
        <w:rPr>
          <w:b/>
          <w:bCs/>
          <w:color w:val="000000" w:themeColor="text1"/>
          <w:sz w:val="28"/>
          <w:szCs w:val="28"/>
        </w:rPr>
      </w:pPr>
    </w:p>
    <w:p w14:paraId="2A5EE92B" w14:textId="77777777" w:rsidR="00541C41" w:rsidRPr="00541C41" w:rsidRDefault="00541C41" w:rsidP="00541C41">
      <w:pPr>
        <w:spacing w:after="0" w:line="288" w:lineRule="auto"/>
        <w:rPr>
          <w:b/>
          <w:bCs/>
          <w:color w:val="000000" w:themeColor="text1"/>
          <w:sz w:val="28"/>
          <w:szCs w:val="28"/>
        </w:rPr>
      </w:pPr>
    </w:p>
    <w:p w14:paraId="1623D903" w14:textId="77777777" w:rsidR="00541C41" w:rsidRPr="00541C41" w:rsidRDefault="00541C41" w:rsidP="00541C41">
      <w:pPr>
        <w:spacing w:after="0" w:line="288" w:lineRule="auto"/>
        <w:rPr>
          <w:b/>
          <w:bCs/>
          <w:color w:val="000000" w:themeColor="text1"/>
          <w:szCs w:val="24"/>
        </w:rPr>
      </w:pPr>
      <w:r w:rsidRPr="00541C41">
        <w:rPr>
          <w:b/>
          <w:bCs/>
          <w:color w:val="000000" w:themeColor="text1"/>
          <w:szCs w:val="24"/>
        </w:rPr>
        <w:t>PHẦN B. ( TỰ CHỌN 3) 14 điểm</w:t>
      </w:r>
    </w:p>
    <w:tbl>
      <w:tblPr>
        <w:tblStyle w:val="TableGrid"/>
        <w:tblW w:w="10320" w:type="dxa"/>
        <w:tblInd w:w="392" w:type="dxa"/>
        <w:tblLayout w:type="fixed"/>
        <w:tblLook w:val="01E0" w:firstRow="1" w:lastRow="1" w:firstColumn="1" w:lastColumn="1" w:noHBand="0" w:noVBand="0"/>
      </w:tblPr>
      <w:tblGrid>
        <w:gridCol w:w="1595"/>
        <w:gridCol w:w="7563"/>
        <w:gridCol w:w="1162"/>
      </w:tblGrid>
      <w:tr w:rsidR="00541C41" w:rsidRPr="00541C41" w14:paraId="2CE6D523" w14:textId="77777777" w:rsidTr="004446E6">
        <w:trPr>
          <w:trHeight w:val="168"/>
        </w:trPr>
        <w:tc>
          <w:tcPr>
            <w:tcW w:w="1595" w:type="dxa"/>
            <w:tcBorders>
              <w:top w:val="single" w:sz="4" w:space="0" w:color="auto"/>
              <w:left w:val="single" w:sz="4" w:space="0" w:color="auto"/>
              <w:bottom w:val="single" w:sz="4" w:space="0" w:color="auto"/>
              <w:right w:val="single" w:sz="4" w:space="0" w:color="auto"/>
            </w:tcBorders>
            <w:hideMark/>
          </w:tcPr>
          <w:p w14:paraId="7848F904" w14:textId="77777777" w:rsidR="00541C41" w:rsidRPr="00541C41" w:rsidRDefault="00541C41" w:rsidP="00541C41">
            <w:pPr>
              <w:spacing w:after="0"/>
              <w:rPr>
                <w:b/>
                <w:sz w:val="28"/>
                <w:szCs w:val="28"/>
              </w:rPr>
            </w:pPr>
            <w:r w:rsidRPr="00541C41">
              <w:rPr>
                <w:b/>
                <w:sz w:val="28"/>
                <w:szCs w:val="28"/>
              </w:rPr>
              <w:t>Câu 1</w:t>
            </w:r>
          </w:p>
          <w:p w14:paraId="2285FFBF" w14:textId="77777777" w:rsidR="00541C41" w:rsidRPr="00541C41" w:rsidRDefault="00541C41" w:rsidP="00541C41">
            <w:pPr>
              <w:spacing w:after="0"/>
              <w:rPr>
                <w:sz w:val="28"/>
                <w:szCs w:val="28"/>
              </w:rPr>
            </w:pPr>
            <w:r w:rsidRPr="00541C41">
              <w:rPr>
                <w:b/>
                <w:sz w:val="28"/>
                <w:szCs w:val="28"/>
              </w:rPr>
              <w:t>(2,0 điểm )</w:t>
            </w:r>
          </w:p>
        </w:tc>
        <w:tc>
          <w:tcPr>
            <w:tcW w:w="7563" w:type="dxa"/>
            <w:tcBorders>
              <w:top w:val="single" w:sz="4" w:space="0" w:color="auto"/>
              <w:left w:val="single" w:sz="4" w:space="0" w:color="auto"/>
              <w:bottom w:val="single" w:sz="4" w:space="0" w:color="auto"/>
              <w:right w:val="single" w:sz="4" w:space="0" w:color="auto"/>
            </w:tcBorders>
          </w:tcPr>
          <w:p w14:paraId="09B10E71" w14:textId="77777777" w:rsidR="00541C41" w:rsidRPr="00541C41" w:rsidRDefault="00541C41" w:rsidP="00541C41">
            <w:pPr>
              <w:tabs>
                <w:tab w:val="center" w:pos="2767"/>
              </w:tabs>
              <w:spacing w:after="0"/>
              <w:rPr>
                <w:sz w:val="28"/>
                <w:szCs w:val="28"/>
              </w:rPr>
            </w:pPr>
            <w:r w:rsidRPr="00541C41">
              <w:rPr>
                <w:noProof/>
                <w:szCs w:val="24"/>
              </w:rPr>
              <mc:AlternateContent>
                <mc:Choice Requires="wps">
                  <w:drawing>
                    <wp:anchor distT="0" distB="0" distL="114300" distR="114300" simplePos="0" relativeHeight="252158976" behindDoc="0" locked="0" layoutInCell="1" allowOverlap="1" wp14:anchorId="332CB533" wp14:editId="55303A7F">
                      <wp:simplePos x="0" y="0"/>
                      <wp:positionH relativeFrom="column">
                        <wp:posOffset>1047115</wp:posOffset>
                      </wp:positionH>
                      <wp:positionV relativeFrom="paragraph">
                        <wp:posOffset>102870</wp:posOffset>
                      </wp:positionV>
                      <wp:extent cx="356235" cy="0"/>
                      <wp:effectExtent l="0" t="76200" r="24765" b="95250"/>
                      <wp:wrapNone/>
                      <wp:docPr id="1939459292"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flip:y;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45pt,8.1pt" to="110.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5gQQIAAGsEAAAOAAAAZHJzL2Uyb0RvYy54bWysVE2P2yAQvVfqf0Dcs/6Ik8bWOqvKTnrZ dlfabe8EcIyKAQGJE1X97x3Ix+62l6pqDmRgZh5v3gy+vTsMEu25dUKrGmc3KUZcUc2E2tb46/N6 ssDIeaIYkVrxGh+5w3fL9+9uR1PxXPdaMm4RgChXjabGvfemShJHez4Qd6MNV+DstB2Ih63dJsyS EdAHmeRpOk9GbZmxmnLn4LQ9OfEy4ncdp/6h6xz3SNYYuPm42rhuwposb0m1tcT0gp5pkH9gMRCh 4NIrVEs8QTsr/oAaBLXa6c7fUD0kuusE5bEGqCZLf6vmqSeGx1pAHGeuMrn/B0u/7B8tEgx6V07L YlbmZY6RIgP06slbIra9R41WCpTUFk1nQbHRuAoSG/VoQ830oJ7MvabfHVK66Yna8sj8+WgAJQsZ yZuUsHEG7t2MnzWDGLLzOsp36OyAOinMt5AYwEEidIj9Ol77xQ8eUTiczuY5MEL04kpIFRBCnrHO f+J6QMGosRQqKEkqsr93PjB6CQnHSq+FlHEapEJjjctZPosJTkvBgjOEObvdNNKiPQnzFH+xPPC8 DrN6p1gE6zlhq7PtiZBgIx918VaAUpLjcNvAGUaSwxMK1omeVOFGqBUIn63TSP0o03K1WC2KSZHP V5MibdvJx3VTTObr7MOsnbZN02Y/A/msqHrBGFeB/2W8s+Lvxuf80E6DeR3wq1DJW/SoKJC9/EfS se2h06eZ2Wh2fLShujABMNEx+Pz6wpN5vY9RL9+I5S8AAAD//wMAUEsDBBQABgAIAAAAIQC7vZS5 3gAAAAkBAAAPAAAAZHJzL2Rvd25yZXYueG1sTI9BT8MwDIXvSPsPkZG4sbTVmFhpOk0IJE4ItgmJ W9aYtqxxSpKthV+PJw7s5mc/PX+vWI62E0f0oXWkIJ0mIJAqZ1qqFWw3j9e3IELUZHTnCBV8Y4Bl ObkodG7cQK94XMdacAiFXCtoYuxzKUPVoNVh6nokvn04b3Vk6WtpvB443HYyS5K5tLol/tDoHu8b rPbrg1Ww2Aw37sXv32Zp+/X+8/AZ+6fnqNTV5bi6AxFxjP9mOOEzOpTMtHMHMkF0rOezBVtPQwaC DVmWcrnd30KWhTxvUP4CAAD//wMAUEsBAi0AFAAGAAgAAAAhALaDOJL+AAAA4QEAABMAAAAAAAAA AAAAAAAAAAAAAFtDb250ZW50X1R5cGVzXS54bWxQSwECLQAUAAYACAAAACEAOP0h/9YAAACUAQAA CwAAAAAAAAAAAAAAAAAvAQAAX3JlbHMvLnJlbHNQSwECLQAUAAYACAAAACEA/zguYEECAABrBAAA DgAAAAAAAAAAAAAAAAAuAgAAZHJzL2Uyb0RvYy54bWxQSwECLQAUAAYACAAAACEAu72Uud4AAAAJ AQAADwAAAAAAAAAAAAAAAACbBAAAZHJzL2Rvd25yZXYueG1sUEsFBgAAAAAEAAQA8wAAAKYFAAAA AA== ">
                      <v:stroke endarrow="block"/>
                    </v:line>
                  </w:pict>
                </mc:Fallback>
              </mc:AlternateContent>
            </w:r>
            <w:r w:rsidRPr="00541C41">
              <w:rPr>
                <w:sz w:val="28"/>
                <w:szCs w:val="28"/>
              </w:rPr>
              <w:t>4FeS</w:t>
            </w:r>
            <w:r w:rsidRPr="00541C41">
              <w:rPr>
                <w:sz w:val="28"/>
                <w:szCs w:val="28"/>
                <w:vertAlign w:val="subscript"/>
              </w:rPr>
              <w:t>2</w:t>
            </w:r>
            <w:r w:rsidRPr="00541C41">
              <w:rPr>
                <w:sz w:val="28"/>
                <w:szCs w:val="28"/>
              </w:rPr>
              <w:t xml:space="preserve"> + 11O</w:t>
            </w:r>
            <w:r w:rsidRPr="00541C41">
              <w:rPr>
                <w:sz w:val="28"/>
                <w:szCs w:val="28"/>
                <w:vertAlign w:val="subscript"/>
              </w:rPr>
              <w:t>2</w:t>
            </w:r>
            <w:r w:rsidRPr="00541C41">
              <w:rPr>
                <w:sz w:val="28"/>
                <w:szCs w:val="28"/>
              </w:rPr>
              <w:t xml:space="preserve"> </w:t>
            </w:r>
            <w:r w:rsidRPr="00541C41">
              <w:rPr>
                <w:sz w:val="28"/>
                <w:szCs w:val="28"/>
              </w:rPr>
              <w:tab/>
              <w:t xml:space="preserve">              2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8 SO</w:t>
            </w:r>
            <w:r w:rsidRPr="00541C41">
              <w:rPr>
                <w:sz w:val="28"/>
                <w:szCs w:val="28"/>
                <w:vertAlign w:val="subscript"/>
              </w:rPr>
              <w:t>2</w:t>
            </w:r>
            <w:r w:rsidRPr="00541C41">
              <w:rPr>
                <w:sz w:val="28"/>
                <w:szCs w:val="28"/>
              </w:rPr>
              <w:t xml:space="preserve">                           (1)</w:t>
            </w:r>
          </w:p>
          <w:p w14:paraId="6883C689" w14:textId="77777777" w:rsidR="00541C41" w:rsidRPr="00541C41" w:rsidRDefault="00541C41" w:rsidP="00541C41">
            <w:pPr>
              <w:tabs>
                <w:tab w:val="center" w:pos="2766"/>
              </w:tabs>
              <w:spacing w:after="0"/>
              <w:rPr>
                <w:sz w:val="28"/>
                <w:szCs w:val="28"/>
              </w:rPr>
            </w:pPr>
            <w:r w:rsidRPr="00541C41">
              <w:rPr>
                <w:noProof/>
                <w:szCs w:val="24"/>
              </w:rPr>
              <mc:AlternateContent>
                <mc:Choice Requires="wps">
                  <w:drawing>
                    <wp:anchor distT="0" distB="0" distL="114300" distR="114300" simplePos="0" relativeHeight="252160000" behindDoc="0" locked="0" layoutInCell="1" allowOverlap="1" wp14:anchorId="3640F33A" wp14:editId="74BFD0C8">
                      <wp:simplePos x="0" y="0"/>
                      <wp:positionH relativeFrom="column">
                        <wp:posOffset>1285875</wp:posOffset>
                      </wp:positionH>
                      <wp:positionV relativeFrom="paragraph">
                        <wp:posOffset>107950</wp:posOffset>
                      </wp:positionV>
                      <wp:extent cx="356235" cy="0"/>
                      <wp:effectExtent l="0" t="76200" r="24765" b="95250"/>
                      <wp:wrapNone/>
                      <wp:docPr id="1939459293"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flip:y;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25pt,8.5pt" to="129.3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b283QgIAAGsEAAAOAAAAZHJzL2Uyb0RvYy54bWysVE1v2zAMvQ/YfxB0Tx0nTlYbdYrBTnbZ R4F2uyuSHAuTJUFS4wTD/vtIJU3b7TIMy0GhRPLp8ZHyze1h0GQvfVDW1DS/mlIiDbdCmV1Nvz5s JteUhMiMYNoaWdOjDPR29fbNzegqObO91UJ6AiAmVKOraR+jq7Is8F4OLFxZJw04O+sHFmHrd5nw bAT0QWez6XSZjdYL5y2XIcBpe3LSVcLvOsnjl64LMhJdU+AW0+rTusU1W92waueZ6xU/02D/wGJg ysClF6iWRUYevfoDalDc22C7eMXtkNmuU1ymGqCafPpbNfc9czLVAuIEd5Ep/D9Y/nl/54kS0Lty XhaLclbOKTFsgF7dR8/Uro+kscaAktaTeYGKjS5UkNiYO48184O5dx8t/x6IsU3PzE4m5g9HByg5 ZmSvUnATHNy7HT9ZATHsMdok36HzA+m0ct8wEcFBInJI/Tpe+iUPkXA4nC+Ws/mCEv7kyliFCJjn fIgfpB0IGjXVyqCSrGL7jyEio+cQPDZ2o7RO06ANGWtaLmaLlBCsVgKdGBb8bttoT/YM5yn9Unng eRnm7aMRCayXTKzPdmRKg01i0iV6BUppSfG2QQpKtIQnhNaJnjZ4I9QKhM/WaaR+lNNyfb2+LibF bLmeFNO2nbzfNMVkucnfLdp52zRt/hPJ50XVKyGkQf5P450Xfzc+54d2GszLgF+Eyl6jJ0WB7NN/ Ip3ajp0+zczWiuOdx+pwAmCiU/D59eGTeblPUc/fiNUvAAAA//8DAFBLAwQUAAYACAAAACEAgOJL pt8AAAAJAQAADwAAAGRycy9kb3ducmV2LnhtbEyPwU7DMBBE70j9B2srcaNOI9KWEKdCCCROCFqE xM2NlyQ0XgfbbQJfzyIO5bgzT7MzxXq0nTiiD60jBfNZAgKpcqalWsHL9v5iBSJETUZ3jlDBFwZY l5OzQufGDfSMx02sBYdQyLWCJsY+lzJUDVodZq5HYu/deasjn76WxuuBw20n0yRZSKtb4g+N7vG2 wWq/OVgFV9shc09+/3o5bz/fvu8+Yv/wGJU6n4431yAijvEEw299rg4ld9q5A5kgOgVpkmaMsrHk TQyk2WoBYvcnyLKQ/xeUPwAAAP//AwBQSwECLQAUAAYACAAAACEAtoM4kv4AAADhAQAAEwAAAAAA AAAAAAAAAAAAAAAAW0NvbnRlbnRfVHlwZXNdLnhtbFBLAQItABQABgAIAAAAIQA4/SH/1gAAAJQB AAALAAAAAAAAAAAAAAAAAC8BAABfcmVscy8ucmVsc1BLAQItABQABgAIAAAAIQC9b283QgIAAGsE AAAOAAAAAAAAAAAAAAAAAC4CAABkcnMvZTJvRG9jLnhtbFBLAQItABQABgAIAAAAIQCA4kum3wAA AAkBAAAPAAAAAAAAAAAAAAAAAJwEAABkcnMvZG93bnJldi54bWxQSwUGAAAAAAQABADzAAAAqAUA AAAA ">
                      <v:stroke endarrow="block"/>
                    </v:line>
                  </w:pict>
                </mc:Fallback>
              </mc:AlternateContent>
            </w:r>
            <w:r w:rsidRPr="00541C41">
              <w:rPr>
                <w:sz w:val="28"/>
                <w:szCs w:val="28"/>
              </w:rPr>
              <w:t>6KOH +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w:t>
            </w:r>
            <w:r w:rsidRPr="00541C41">
              <w:rPr>
                <w:sz w:val="28"/>
                <w:szCs w:val="28"/>
              </w:rPr>
              <w:tab/>
              <w:t xml:space="preserve">             3K</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 2Al(OH)</w:t>
            </w:r>
            <w:r w:rsidRPr="00541C41">
              <w:rPr>
                <w:sz w:val="28"/>
                <w:szCs w:val="28"/>
                <w:vertAlign w:val="subscript"/>
              </w:rPr>
              <w:t>3</w:t>
            </w:r>
            <w:r w:rsidRPr="00541C41">
              <w:rPr>
                <w:sz w:val="28"/>
                <w:szCs w:val="28"/>
              </w:rPr>
              <w:t xml:space="preserve">            (2)</w:t>
            </w:r>
          </w:p>
          <w:p w14:paraId="22646C88" w14:textId="77777777" w:rsidR="00541C41" w:rsidRPr="00541C41" w:rsidRDefault="00541C41" w:rsidP="00541C41">
            <w:pPr>
              <w:spacing w:after="0"/>
              <w:rPr>
                <w:sz w:val="28"/>
                <w:szCs w:val="28"/>
              </w:rPr>
            </w:pPr>
            <w:r w:rsidRPr="00541C41">
              <w:rPr>
                <w:noProof/>
                <w:szCs w:val="24"/>
              </w:rPr>
              <mc:AlternateContent>
                <mc:Choice Requires="wps">
                  <w:drawing>
                    <wp:anchor distT="0" distB="0" distL="114300" distR="114300" simplePos="0" relativeHeight="252161024" behindDoc="0" locked="0" layoutInCell="1" allowOverlap="1" wp14:anchorId="7DB98B41" wp14:editId="52202D88">
                      <wp:simplePos x="0" y="0"/>
                      <wp:positionH relativeFrom="column">
                        <wp:posOffset>811530</wp:posOffset>
                      </wp:positionH>
                      <wp:positionV relativeFrom="paragraph">
                        <wp:posOffset>90170</wp:posOffset>
                      </wp:positionV>
                      <wp:extent cx="356235" cy="0"/>
                      <wp:effectExtent l="0" t="76200" r="24765" b="95250"/>
                      <wp:wrapNone/>
                      <wp:docPr id="1939459294"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flip:y;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7.1pt" to="91.95pt,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zdhIQgIAAGsEAAAOAAAAZHJzL2Uyb0RvYy54bWysVE1v2zAMvQ/YfxB0Tx0nTlYbdYrBTnbZ R4F2uyuSHAuTJUFS4wTD/vtIJU3b7TIMy0GhRPLp8ZHyze1h0GQvfVDW1DS/mlIiDbdCmV1Nvz5s JteUhMiMYNoaWdOjDPR29fbNzegqObO91UJ6AiAmVKOraR+jq7Is8F4OLFxZJw04O+sHFmHrd5nw bAT0QWez6XSZjdYL5y2XIcBpe3LSVcLvOsnjl64LMhJdU+AW0+rTusU1W92waueZ6xU/02D/wGJg ysClF6iWRUYevfoDalDc22C7eMXtkNmuU1ymGqCafPpbNfc9czLVAuIEd5Ep/D9Y/nl/54kS0Lty XhaLclYWlBg2QK/uo2dq10fSWGNASevJfI6KjS5UkNiYO48184O5dx8t/x6IsU3PzE4m5g9HByg5 ZmSvUnATHNy7HT9ZATHsMdok36HzA+m0ct8wEcFBInJI/Tpe+iUPkXA4nC+Ws/mCEv7kyliFCJjn fIgfpB0IGjXVyqCSrGL7jyEio+cQPDZ2o7RO06ANGWtaLmaLlBCsVgKdGBb8bttoT/YM5yn9Unng eRnm7aMRCayXTKzPdmRKg01i0iV6BUppSfG2QQpKtIQnhNaJnjZ4I9QKhM/WaaR+lNNyfb2+LibF bLmeFNO2nbzfNMVkucnfLdp52zRt/hPJ50XVKyGkQf5P450Xfzc+54d2GszLgF+Eyl6jJ0WB7NN/ Ip3ajp0+zczWiuOdx+pwAmCiU/D59eGTeblPUc/fiNUvAAAA//8DAFBLAwQUAAYACAAAACEAsaho G94AAAAJAQAADwAAAGRycy9kb3ducmV2LnhtbEyPQU/DMAyF70j8h8hI3Fi6MmArTSeEQOKEYENI 3LLGtGWNUxpvLfx6PHGAm5/99Py9fDn6Vu2xj00gA9NJAgqpDK6hysDL+v5sDiqyJWfbQGjgCyMs i+Oj3GYuDPSM+xVXSkIoZtZAzdxlWseyRm/jJHRIcnsPvbcssq+06+0g4b7VaZJcam8bkg+17fC2 xnK72nkDi/VwEZ767ets2ny+fd99cPfwyMacnow316AYR/4zwwFf0KEQpk3YkYuqFZ1eCTrLMEtB HQzz8wWoze9CF7n+36D4AQAA//8DAFBLAQItABQABgAIAAAAIQC2gziS/gAAAOEBAAATAAAAAAAA AAAAAAAAAAAAAABbQ29udGVudF9UeXBlc10ueG1sUEsBAi0AFAAGAAgAAAAhADj9If/WAAAAlAEA AAsAAAAAAAAAAAAAAAAALwEAAF9yZWxzLy5yZWxzUEsBAi0AFAAGAAgAAAAhADLN2EhCAgAAawQA AA4AAAAAAAAAAAAAAAAALgIAAGRycy9lMm9Eb2MueG1sUEsBAi0AFAAGAAgAAAAhALGoaBveAAAA CQEAAA8AAAAAAAAAAAAAAAAAnAQAAGRycy9kb3ducmV2LnhtbFBLBQYAAAAABAAEAPMAAACnBQAA AAA= ">
                      <v:stroke endarrow="block"/>
                    </v:line>
                  </w:pict>
                </mc:Fallback>
              </mc:AlternateContent>
            </w:r>
            <w:r w:rsidRPr="00541C41">
              <w:rPr>
                <w:sz w:val="28"/>
                <w:szCs w:val="28"/>
              </w:rPr>
              <w:t>FeO + H</w:t>
            </w:r>
            <w:r w:rsidRPr="00541C41">
              <w:rPr>
                <w:sz w:val="28"/>
                <w:szCs w:val="28"/>
                <w:vertAlign w:val="subscript"/>
              </w:rPr>
              <w:t>2</w:t>
            </w:r>
            <w:r w:rsidRPr="00541C41">
              <w:rPr>
                <w:sz w:val="28"/>
                <w:szCs w:val="28"/>
              </w:rPr>
              <w:t xml:space="preserve">                 Fe  + H</w:t>
            </w:r>
            <w:r w:rsidRPr="00541C41">
              <w:rPr>
                <w:sz w:val="28"/>
                <w:szCs w:val="28"/>
                <w:vertAlign w:val="subscript"/>
              </w:rPr>
              <w:t>2</w:t>
            </w:r>
            <w:r w:rsidRPr="00541C41">
              <w:rPr>
                <w:sz w:val="28"/>
                <w:szCs w:val="28"/>
              </w:rPr>
              <w:t xml:space="preserve">O                                        (3)  </w:t>
            </w:r>
          </w:p>
          <w:p w14:paraId="01A4736E" w14:textId="77777777" w:rsidR="00541C41" w:rsidRPr="00541C41" w:rsidRDefault="00541C41" w:rsidP="00541C41">
            <w:pPr>
              <w:spacing w:after="0"/>
              <w:rPr>
                <w:sz w:val="28"/>
                <w:szCs w:val="28"/>
              </w:rPr>
            </w:pPr>
            <w:r w:rsidRPr="00541C41">
              <w:rPr>
                <w:noProof/>
                <w:szCs w:val="24"/>
              </w:rPr>
              <mc:AlternateContent>
                <mc:Choice Requires="wps">
                  <w:drawing>
                    <wp:anchor distT="0" distB="0" distL="114300" distR="114300" simplePos="0" relativeHeight="252162048" behindDoc="0" locked="0" layoutInCell="1" allowOverlap="1" wp14:anchorId="377F8A0E" wp14:editId="32E01826">
                      <wp:simplePos x="0" y="0"/>
                      <wp:positionH relativeFrom="column">
                        <wp:posOffset>1287145</wp:posOffset>
                      </wp:positionH>
                      <wp:positionV relativeFrom="paragraph">
                        <wp:posOffset>97790</wp:posOffset>
                      </wp:positionV>
                      <wp:extent cx="356235" cy="0"/>
                      <wp:effectExtent l="0" t="76200" r="24765" b="95250"/>
                      <wp:wrapNone/>
                      <wp:docPr id="1939459295"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flip:y;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7.7pt" to="129.4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mpkfQQIAAGsEAAAOAAAAZHJzL2Uyb0RvYy54bWysVE2P2yAQvVfqf0Dcs/6Ik8bWOqvKTnrZ dlfabe8EcIyKAQGJE1X97x3Ix+62l6pqDmRgZh5v3gy+vTsMEu25dUKrGmc3KUZcUc2E2tb46/N6 ssDIeaIYkVrxGh+5w3fL9+9uR1PxXPdaMm4RgChXjabGvfemShJHez4Qd6MNV+DstB2Ih63dJsyS EdAHmeRpOk9GbZmxmnLn4LQ9OfEy4ncdp/6h6xz3SNYYuPm42rhuwposb0m1tcT0gp5pkH9gMRCh 4NIrVEs8QTsr/oAaBLXa6c7fUD0kuusE5bEGqCZLf6vmqSeGx1pAHGeuMrn/B0u/7B8tEgx6V07L Ylbm5QwjRQbo1ZO3RGx7jxqtFCipLZrmQbHRuAoSG/VoQ830oJ7MvabfHVK66Yna8sj8+WgAJQsZ yZuUsHEG7t2MnzWDGLLzOsp36OyAOinMt5AYwEEidIj9Ol77xQ8eUTiczub5FOjSiyshVUAIecY6 /4nrAQWjxlKooCSpyP7e+cDoJSQcK70WUsZpkAqNNS5n+SwmOC0FC84Q5ux200iL9iTMU/zF8sDz OszqnWIRrOeErc62J0KCjXzUxVsBSkmOw20DZxhJDk8oWCd6UoUboVYgfLZOI/WjTMvVYrUoJkU+ X02KtG0nH9dNMZmvsw+zdto2TZv9DOSzouoFY1wF/pfxzoq/G5/zQzsN5nXAr0Ilb9GjokD28h9J x7aHTp9mZqPZ8dGG6sIEwETH4PPrC0/m9T5GvXwjlr8AAAD//wMAUEsDBBQABgAIAAAAIQCPEqdN 3wAAAAkBAAAPAAAAZHJzL2Rvd25yZXYueG1sTI/BTsMwEETvSPyDtUjcqNOooSXEqRACiROCFiFx c+NtkjZeB9ttAl/PIg7luDNPszPFcrSdOKIPrSMF00kCAqlypqVawdv68WoBIkRNRneOUMEXBliW 52eFzo0b6BWPq1gLDqGQawVNjH0uZagatDpMXI/E3tZ5qyOfvpbG64HDbSfTJLmWVrfEHxrd432D 1X51sApu1kPmXvz+fTZtPz++H3axf3qOSl1ejHe3ICKO8QTDb32uDiV32rgDmSA6BWmSzhllI5uB YCDNFrxl8yfIspD/F5Q/AAAA//8DAFBLAQItABQABgAIAAAAIQC2gziS/gAAAOEBAAATAAAAAAAA AAAAAAAAAAAAAABbQ29udGVudF9UeXBlc10ueG1sUEsBAi0AFAAGAAgAAAAhADj9If/WAAAAlAEA AAsAAAAAAAAAAAAAAAAALwEAAF9yZWxzLy5yZWxzUEsBAi0AFAAGAAgAAAAhAHCamR9BAgAAawQA AA4AAAAAAAAAAAAAAAAALgIAAGRycy9lMm9Eb2MueG1sUEsBAi0AFAAGAAgAAAAhAI8Sp03fAAAA CQEAAA8AAAAAAAAAAAAAAAAAmwQAAGRycy9kb3ducmV2LnhtbFBLBQYAAAAABAAEAPMAAACnBQAA AAA= ">
                      <v:stroke endarrow="block"/>
                    </v:line>
                  </w:pict>
                </mc:Fallback>
              </mc:AlternateContent>
            </w: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y-x)CO                 xFeO +   (y-x)CO</w:t>
            </w:r>
            <w:r w:rsidRPr="00541C41">
              <w:rPr>
                <w:sz w:val="28"/>
                <w:szCs w:val="28"/>
                <w:vertAlign w:val="subscript"/>
              </w:rPr>
              <w:t>2</w:t>
            </w:r>
            <w:r w:rsidRPr="00541C41">
              <w:rPr>
                <w:sz w:val="28"/>
                <w:szCs w:val="28"/>
              </w:rPr>
              <w:t xml:space="preserve">               (4)</w:t>
            </w:r>
          </w:p>
          <w:p w14:paraId="1CECE428" w14:textId="77777777" w:rsidR="00541C41" w:rsidRPr="00541C41" w:rsidRDefault="00541C41" w:rsidP="00541C41">
            <w:pPr>
              <w:spacing w:after="0"/>
              <w:rPr>
                <w:sz w:val="28"/>
                <w:szCs w:val="28"/>
              </w:rPr>
            </w:pPr>
            <w:r w:rsidRPr="00541C41">
              <w:rPr>
                <w:noProof/>
                <w:szCs w:val="24"/>
              </w:rPr>
              <mc:AlternateContent>
                <mc:Choice Requires="wps">
                  <w:drawing>
                    <wp:anchor distT="0" distB="0" distL="114300" distR="114300" simplePos="0" relativeHeight="252164096" behindDoc="0" locked="0" layoutInCell="1" allowOverlap="1" wp14:anchorId="5A0B3435" wp14:editId="7ADEBD40">
                      <wp:simplePos x="0" y="0"/>
                      <wp:positionH relativeFrom="column">
                        <wp:posOffset>939165</wp:posOffset>
                      </wp:positionH>
                      <wp:positionV relativeFrom="paragraph">
                        <wp:posOffset>84455</wp:posOffset>
                      </wp:positionV>
                      <wp:extent cx="356235" cy="0"/>
                      <wp:effectExtent l="0" t="76200" r="24765" b="95250"/>
                      <wp:wrapNone/>
                      <wp:docPr id="1939459296"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y;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5pt,6.65pt" to="102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Y1rmQQIAAGsEAAAOAAAAZHJzL2Uyb0RvYy54bWysVE2P2jAQvVfqf7B8hxAIlESEVZVAL9su Etveje0Qq45t2YaAqv73js1HS3upqnIwY3vmeebNmyyeTp1ER26d0KrE6XCEEVdUM6H2Jf78uh7M MXKeKEakVrzEZ+7w0/Ltm0VvCj7WrZaMWwQgyhW9KXHrvSmSxNGWd8QNteEKLhttO+Jha/cJs6QH 9E4m49FolvTaMmM15c7BaX25xMuI3zSc+pemcdwjWWLIzcfVxnUX1mS5IMXeEtMKek2D/EMWHREK Hr1D1cQTdLDiD6hOUKudbvyQ6i7RTSMojzVANenot2q2LTE81gLkOHOnyf0/WPrpuLFIMOhdPsmz aT7OZxgp0kGvtt4SsW89qrRSwKS2aJIGxnrjCgis1MaGmulJbc2zpl8dUrpqidrzmPnr2QBKjEge QsLGGXh313/UDHzIwetI36mxHWqkMF9CYAAHitAp9ut87xc/eUThcDKdjSdTjOjtKiFFQAhxxjr/ gesOBaPEUqjAJCnI8dl5qAFcby7hWOm1kDKqQSrUlzifjqcxwGkpWLgMbs7ud5W06EiCnuIvEAJg D25WHxSLYC0nbHW1PRESbOQjL94KYEpyHF7rOMNIchihYF0QpQovQq2Q8NW6SOpbPspX89U8G2Tj 2WqQjep68H5dZYPZOn03rSd1VdXp95B8mhWtYIyrkP9N3mn2d/K5DtpFmHeB34lKHtEjCZDs7T8m HdseOn3RzE6z88aG6oICQNHR+Tp9YWR+3Uevn9+I5Q8AAAD//wMAUEsDBBQABgAIAAAAIQBbiho/ 3wAAAAkBAAAPAAAAZHJzL2Rvd25yZXYueG1sTI/NTsMwEITvlXgHa5G4tU7b8NM0ToUQSJxQaRFS b268JKHxOthuE3h6FnGA287uaPabfDXYVpzQh8aRgukkAYFUOtNQpeBl+zC+ARGiJqNbR6jgEwOs irNRrjPjenrG0yZWgkMoZFpBHWOXSRnKGq0OE9ch8e3NeasjS19J43XP4baVsyS5klY3xB9q3eFd jeVhc7QKFtv+0q394TWdNh+7r/v32D0+RaUuzofbJYiIQ/wzww8+o0PBTHt3JBNEyzq9XrCVh/kc BBtmScrl9r8LWeTyf4PiGwAA//8DAFBLAQItABQABgAIAAAAIQC2gziS/gAAAOEBAAATAAAAAAAA AAAAAAAAAAAAAABbQ29udGVudF9UeXBlc10ueG1sUEsBAi0AFAAGAAgAAAAhADj9If/WAAAAlAEA AAsAAAAAAAAAAAAAAAAALwEAAF9yZWxzLy5yZWxzUEsBAi0AFAAGAAgAAAAhALZjWuZBAgAAawQA AA4AAAAAAAAAAAAAAAAALgIAAGRycy9lMm9Eb2MueG1sUEsBAi0AFAAGAAgAAAAhAFuKGj/fAAAA CQEAAA8AAAAAAAAAAAAAAAAAmwQAAGRycy9kb3ducmV2LnhtbFBLBQYAAAAABAAEAPMAAACnBQAA AAA= ">
                      <v:stroke endarrow="block"/>
                    </v:line>
                  </w:pict>
                </mc:Fallback>
              </mc:AlternateContent>
            </w:r>
            <w:r w:rsidRPr="00541C41">
              <w:rPr>
                <w:sz w:val="28"/>
                <w:szCs w:val="28"/>
              </w:rPr>
              <w:t>8Al + 3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xml:space="preserve">             4Al</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9Fe                                  (5)    </w:t>
            </w:r>
          </w:p>
          <w:p w14:paraId="46F997EA" w14:textId="77777777" w:rsidR="00541C41" w:rsidRPr="00541C41" w:rsidRDefault="00541C41" w:rsidP="00541C41">
            <w:pPr>
              <w:tabs>
                <w:tab w:val="center" w:pos="2766"/>
              </w:tabs>
              <w:spacing w:after="0"/>
              <w:rPr>
                <w:sz w:val="28"/>
                <w:szCs w:val="28"/>
                <w:vertAlign w:val="subscript"/>
              </w:rPr>
            </w:pPr>
          </w:p>
        </w:tc>
        <w:tc>
          <w:tcPr>
            <w:tcW w:w="1162" w:type="dxa"/>
            <w:tcBorders>
              <w:top w:val="single" w:sz="4" w:space="0" w:color="auto"/>
              <w:left w:val="single" w:sz="4" w:space="0" w:color="auto"/>
              <w:bottom w:val="single" w:sz="4" w:space="0" w:color="auto"/>
              <w:right w:val="single" w:sz="4" w:space="0" w:color="auto"/>
            </w:tcBorders>
          </w:tcPr>
          <w:p w14:paraId="7045D8FD" w14:textId="77777777" w:rsidR="00541C41" w:rsidRPr="00541C41" w:rsidRDefault="00541C41" w:rsidP="00541C41">
            <w:pPr>
              <w:spacing w:after="0"/>
              <w:rPr>
                <w:i/>
                <w:sz w:val="28"/>
                <w:szCs w:val="28"/>
              </w:rPr>
            </w:pPr>
            <w:r w:rsidRPr="00541C41">
              <w:rPr>
                <w:i/>
                <w:sz w:val="28"/>
                <w:szCs w:val="28"/>
              </w:rPr>
              <w:t>0,4</w:t>
            </w:r>
          </w:p>
          <w:p w14:paraId="42A25680" w14:textId="77777777" w:rsidR="00541C41" w:rsidRPr="00541C41" w:rsidRDefault="00541C41" w:rsidP="00541C41">
            <w:pPr>
              <w:spacing w:after="0"/>
              <w:rPr>
                <w:i/>
                <w:sz w:val="28"/>
                <w:szCs w:val="28"/>
              </w:rPr>
            </w:pPr>
            <w:r w:rsidRPr="00541C41">
              <w:rPr>
                <w:i/>
                <w:sz w:val="28"/>
                <w:szCs w:val="28"/>
              </w:rPr>
              <w:t>0,4</w:t>
            </w:r>
          </w:p>
          <w:p w14:paraId="68DD3840" w14:textId="77777777" w:rsidR="00541C41" w:rsidRPr="00541C41" w:rsidRDefault="00541C41" w:rsidP="00541C41">
            <w:pPr>
              <w:spacing w:after="0"/>
              <w:rPr>
                <w:i/>
                <w:sz w:val="28"/>
                <w:szCs w:val="28"/>
              </w:rPr>
            </w:pPr>
            <w:r w:rsidRPr="00541C41">
              <w:rPr>
                <w:i/>
                <w:sz w:val="28"/>
                <w:szCs w:val="28"/>
              </w:rPr>
              <w:t>0,4</w:t>
            </w:r>
          </w:p>
          <w:p w14:paraId="09C3E198" w14:textId="77777777" w:rsidR="00541C41" w:rsidRPr="00541C41" w:rsidRDefault="00541C41" w:rsidP="00541C41">
            <w:pPr>
              <w:spacing w:after="0"/>
              <w:rPr>
                <w:i/>
                <w:sz w:val="28"/>
                <w:szCs w:val="28"/>
              </w:rPr>
            </w:pPr>
            <w:r w:rsidRPr="00541C41">
              <w:rPr>
                <w:i/>
                <w:sz w:val="28"/>
                <w:szCs w:val="28"/>
              </w:rPr>
              <w:t>0,4</w:t>
            </w:r>
          </w:p>
          <w:p w14:paraId="3AB23EBD" w14:textId="77777777" w:rsidR="00541C41" w:rsidRPr="00541C41" w:rsidRDefault="00541C41" w:rsidP="00541C41">
            <w:pPr>
              <w:spacing w:after="0"/>
              <w:rPr>
                <w:i/>
                <w:sz w:val="28"/>
                <w:szCs w:val="28"/>
              </w:rPr>
            </w:pPr>
            <w:r w:rsidRPr="00541C41">
              <w:rPr>
                <w:i/>
                <w:sz w:val="28"/>
                <w:szCs w:val="28"/>
              </w:rPr>
              <w:t>0,4</w:t>
            </w:r>
          </w:p>
          <w:p w14:paraId="631DAD2D" w14:textId="77777777" w:rsidR="00541C41" w:rsidRPr="00541C41" w:rsidRDefault="00541C41" w:rsidP="00541C41">
            <w:pPr>
              <w:spacing w:after="0"/>
              <w:rPr>
                <w:i/>
                <w:sz w:val="28"/>
                <w:szCs w:val="28"/>
              </w:rPr>
            </w:pPr>
          </w:p>
          <w:p w14:paraId="0489935C" w14:textId="77777777" w:rsidR="00541C41" w:rsidRPr="00541C41" w:rsidRDefault="00541C41" w:rsidP="00541C41">
            <w:pPr>
              <w:spacing w:after="0"/>
              <w:rPr>
                <w:i/>
                <w:sz w:val="28"/>
                <w:szCs w:val="28"/>
              </w:rPr>
            </w:pPr>
          </w:p>
        </w:tc>
      </w:tr>
      <w:tr w:rsidR="00541C41" w:rsidRPr="00541C41" w14:paraId="13834150" w14:textId="77777777" w:rsidTr="004446E6">
        <w:trPr>
          <w:trHeight w:val="168"/>
        </w:trPr>
        <w:tc>
          <w:tcPr>
            <w:tcW w:w="1595" w:type="dxa"/>
            <w:tcBorders>
              <w:top w:val="single" w:sz="4" w:space="0" w:color="auto"/>
              <w:left w:val="single" w:sz="4" w:space="0" w:color="auto"/>
              <w:bottom w:val="single" w:sz="4" w:space="0" w:color="auto"/>
              <w:right w:val="single" w:sz="4" w:space="0" w:color="auto"/>
            </w:tcBorders>
            <w:hideMark/>
          </w:tcPr>
          <w:p w14:paraId="2E8B79B5" w14:textId="77777777" w:rsidR="00541C41" w:rsidRPr="00541C41" w:rsidRDefault="00541C41" w:rsidP="00541C41">
            <w:pPr>
              <w:spacing w:after="0"/>
              <w:rPr>
                <w:b/>
                <w:sz w:val="28"/>
                <w:szCs w:val="28"/>
              </w:rPr>
            </w:pPr>
            <w:r w:rsidRPr="00541C41">
              <w:rPr>
                <w:b/>
                <w:sz w:val="28"/>
                <w:szCs w:val="28"/>
              </w:rPr>
              <w:t>Câu2</w:t>
            </w:r>
          </w:p>
          <w:p w14:paraId="37C8CE00" w14:textId="77777777" w:rsidR="00541C41" w:rsidRPr="00541C41" w:rsidRDefault="00541C41" w:rsidP="00541C41">
            <w:pPr>
              <w:spacing w:after="0"/>
              <w:rPr>
                <w:b/>
                <w:sz w:val="28"/>
                <w:szCs w:val="28"/>
              </w:rPr>
            </w:pPr>
            <w:r w:rsidRPr="00541C41">
              <w:rPr>
                <w:b/>
                <w:sz w:val="28"/>
                <w:szCs w:val="28"/>
              </w:rPr>
              <w:t>( 2 điểm )</w:t>
            </w:r>
          </w:p>
        </w:tc>
        <w:tc>
          <w:tcPr>
            <w:tcW w:w="7563" w:type="dxa"/>
            <w:tcBorders>
              <w:top w:val="single" w:sz="4" w:space="0" w:color="auto"/>
              <w:left w:val="single" w:sz="4" w:space="0" w:color="auto"/>
              <w:bottom w:val="single" w:sz="4" w:space="0" w:color="auto"/>
              <w:right w:val="single" w:sz="4" w:space="0" w:color="auto"/>
            </w:tcBorders>
            <w:hideMark/>
          </w:tcPr>
          <w:p w14:paraId="2D93A726" w14:textId="77777777" w:rsidR="00541C41" w:rsidRPr="00541C41" w:rsidRDefault="00541C41" w:rsidP="00541C41">
            <w:pPr>
              <w:spacing w:after="0"/>
              <w:rPr>
                <w:sz w:val="28"/>
                <w:szCs w:val="28"/>
              </w:rPr>
            </w:pPr>
            <w:r w:rsidRPr="00541C41">
              <w:rPr>
                <w:sz w:val="28"/>
                <w:szCs w:val="28"/>
              </w:rPr>
              <w:t xml:space="preserve">1.Trích mẫu thử , đánh số </w:t>
            </w:r>
          </w:p>
          <w:p w14:paraId="14802BC8" w14:textId="77777777" w:rsidR="00541C41" w:rsidRPr="00541C41" w:rsidRDefault="00541C41" w:rsidP="00541C41">
            <w:pPr>
              <w:spacing w:after="0"/>
              <w:rPr>
                <w:sz w:val="28"/>
                <w:szCs w:val="28"/>
              </w:rPr>
            </w:pPr>
            <w:r w:rsidRPr="00541C41">
              <w:rPr>
                <w:sz w:val="28"/>
                <w:szCs w:val="28"/>
              </w:rPr>
              <w:t xml:space="preserve"> - Dùng quỳ tím nhúng vào các dd , dd nào làm quỳ tím hóa đỏ là HCl,làm quỳ hóa xanh là NaOH , 2 dd còn lại ko làm quỳ đổi màu </w:t>
            </w:r>
          </w:p>
          <w:p w14:paraId="141C5C5E" w14:textId="77777777" w:rsidR="00541C41" w:rsidRPr="00541C41" w:rsidRDefault="00541C41" w:rsidP="00541C41">
            <w:pPr>
              <w:spacing w:after="0"/>
              <w:rPr>
                <w:sz w:val="28"/>
                <w:szCs w:val="28"/>
              </w:rPr>
            </w:pPr>
            <w:r w:rsidRPr="00541C41">
              <w:rPr>
                <w:sz w:val="28"/>
                <w:szCs w:val="28"/>
              </w:rPr>
              <w:t>- Cho 2 dd không làm quỳ đổi màu  bay hơi , chất nào bay hơi hết là nước, chất nào còn lại chất rắn kết tinh là NaCl</w:t>
            </w:r>
          </w:p>
        </w:tc>
        <w:tc>
          <w:tcPr>
            <w:tcW w:w="1162" w:type="dxa"/>
            <w:tcBorders>
              <w:top w:val="single" w:sz="4" w:space="0" w:color="auto"/>
              <w:left w:val="single" w:sz="4" w:space="0" w:color="auto"/>
              <w:bottom w:val="single" w:sz="4" w:space="0" w:color="auto"/>
              <w:right w:val="single" w:sz="4" w:space="0" w:color="auto"/>
            </w:tcBorders>
          </w:tcPr>
          <w:p w14:paraId="1F104B48" w14:textId="77777777" w:rsidR="00541C41" w:rsidRPr="00541C41" w:rsidRDefault="00541C41" w:rsidP="00541C41">
            <w:pPr>
              <w:spacing w:after="0"/>
              <w:rPr>
                <w:sz w:val="28"/>
                <w:szCs w:val="28"/>
              </w:rPr>
            </w:pPr>
            <w:r w:rsidRPr="00541C41">
              <w:rPr>
                <w:sz w:val="28"/>
                <w:szCs w:val="28"/>
              </w:rPr>
              <w:t>0,5</w:t>
            </w:r>
          </w:p>
          <w:p w14:paraId="4F24C76C" w14:textId="77777777" w:rsidR="00541C41" w:rsidRPr="00541C41" w:rsidRDefault="00541C41" w:rsidP="00541C41">
            <w:pPr>
              <w:spacing w:after="0"/>
              <w:rPr>
                <w:sz w:val="28"/>
                <w:szCs w:val="28"/>
              </w:rPr>
            </w:pPr>
          </w:p>
          <w:p w14:paraId="510351E6" w14:textId="77777777" w:rsidR="00541C41" w:rsidRPr="00541C41" w:rsidRDefault="00541C41" w:rsidP="00541C41">
            <w:pPr>
              <w:spacing w:after="0"/>
              <w:rPr>
                <w:sz w:val="28"/>
                <w:szCs w:val="28"/>
              </w:rPr>
            </w:pPr>
          </w:p>
          <w:p w14:paraId="0769D254" w14:textId="77777777" w:rsidR="00541C41" w:rsidRPr="00541C41" w:rsidRDefault="00541C41" w:rsidP="00541C41">
            <w:pPr>
              <w:spacing w:after="0"/>
              <w:rPr>
                <w:sz w:val="28"/>
                <w:szCs w:val="28"/>
              </w:rPr>
            </w:pPr>
          </w:p>
          <w:p w14:paraId="01B697F7" w14:textId="77777777" w:rsidR="00541C41" w:rsidRPr="00541C41" w:rsidRDefault="00541C41" w:rsidP="00541C41">
            <w:pPr>
              <w:spacing w:after="0"/>
              <w:rPr>
                <w:sz w:val="28"/>
                <w:szCs w:val="28"/>
              </w:rPr>
            </w:pPr>
            <w:r w:rsidRPr="00541C41">
              <w:rPr>
                <w:sz w:val="28"/>
                <w:szCs w:val="28"/>
              </w:rPr>
              <w:t>0,5</w:t>
            </w:r>
          </w:p>
          <w:p w14:paraId="54F0A217" w14:textId="77777777" w:rsidR="00541C41" w:rsidRPr="00541C41" w:rsidRDefault="00541C41" w:rsidP="00541C41">
            <w:pPr>
              <w:spacing w:after="0"/>
              <w:rPr>
                <w:sz w:val="28"/>
                <w:szCs w:val="28"/>
              </w:rPr>
            </w:pPr>
          </w:p>
          <w:p w14:paraId="2E873183" w14:textId="77777777" w:rsidR="00541C41" w:rsidRPr="00541C41" w:rsidRDefault="00541C41" w:rsidP="00541C41">
            <w:pPr>
              <w:spacing w:after="0"/>
              <w:rPr>
                <w:sz w:val="28"/>
                <w:szCs w:val="28"/>
              </w:rPr>
            </w:pPr>
          </w:p>
        </w:tc>
      </w:tr>
      <w:tr w:rsidR="00541C41" w:rsidRPr="00541C41" w14:paraId="3F4F4729" w14:textId="77777777" w:rsidTr="004446E6">
        <w:trPr>
          <w:trHeight w:val="168"/>
        </w:trPr>
        <w:tc>
          <w:tcPr>
            <w:tcW w:w="1595" w:type="dxa"/>
            <w:tcBorders>
              <w:top w:val="single" w:sz="4" w:space="0" w:color="auto"/>
              <w:left w:val="single" w:sz="4" w:space="0" w:color="auto"/>
              <w:bottom w:val="single" w:sz="4" w:space="0" w:color="auto"/>
              <w:right w:val="single" w:sz="4" w:space="0" w:color="auto"/>
            </w:tcBorders>
          </w:tcPr>
          <w:p w14:paraId="2D6D61EC" w14:textId="77777777" w:rsidR="00541C41" w:rsidRPr="00541C41" w:rsidRDefault="00541C41" w:rsidP="00541C41">
            <w:pPr>
              <w:spacing w:after="0"/>
              <w:rPr>
                <w:sz w:val="28"/>
                <w:szCs w:val="28"/>
              </w:rPr>
            </w:pPr>
          </w:p>
        </w:tc>
        <w:tc>
          <w:tcPr>
            <w:tcW w:w="7563" w:type="dxa"/>
            <w:tcBorders>
              <w:top w:val="single" w:sz="4" w:space="0" w:color="auto"/>
              <w:left w:val="single" w:sz="4" w:space="0" w:color="auto"/>
              <w:bottom w:val="single" w:sz="4" w:space="0" w:color="auto"/>
              <w:right w:val="single" w:sz="4" w:space="0" w:color="auto"/>
            </w:tcBorders>
          </w:tcPr>
          <w:p w14:paraId="585255A0" w14:textId="77777777" w:rsidR="00541C41" w:rsidRPr="00541C41" w:rsidRDefault="00541C41" w:rsidP="00541C41">
            <w:pPr>
              <w:spacing w:after="0"/>
              <w:rPr>
                <w:sz w:val="28"/>
                <w:szCs w:val="28"/>
              </w:rPr>
            </w:pPr>
            <w:r w:rsidRPr="00541C41">
              <w:rPr>
                <w:sz w:val="28"/>
                <w:szCs w:val="28"/>
              </w:rPr>
              <w:t>2. Dùng nước vôi trong Ca(OH)</w:t>
            </w:r>
            <w:r w:rsidRPr="00541C41">
              <w:rPr>
                <w:sz w:val="28"/>
                <w:szCs w:val="28"/>
                <w:vertAlign w:val="subscript"/>
              </w:rPr>
              <w:t>2</w:t>
            </w:r>
            <w:r w:rsidRPr="00541C41">
              <w:rPr>
                <w:sz w:val="28"/>
                <w:szCs w:val="28"/>
              </w:rPr>
              <w:t xml:space="preserve"> nhận ra CO</w:t>
            </w:r>
            <w:r w:rsidRPr="00541C41">
              <w:rPr>
                <w:sz w:val="28"/>
                <w:szCs w:val="28"/>
                <w:vertAlign w:val="subscript"/>
              </w:rPr>
              <w:t>2</w:t>
            </w:r>
            <w:r w:rsidRPr="00541C41">
              <w:rPr>
                <w:sz w:val="28"/>
                <w:szCs w:val="28"/>
              </w:rPr>
              <w:tab/>
              <w:t>: do dung dịch bị vẫn đục</w:t>
            </w:r>
          </w:p>
          <w:p w14:paraId="69ABD27C" w14:textId="77777777" w:rsidR="00541C41" w:rsidRPr="00541C41" w:rsidRDefault="00541C41" w:rsidP="00541C41">
            <w:pPr>
              <w:tabs>
                <w:tab w:val="left" w:pos="2475"/>
              </w:tabs>
              <w:spacing w:after="0"/>
              <w:rPr>
                <w:sz w:val="28"/>
                <w:szCs w:val="28"/>
              </w:rPr>
            </w:pPr>
            <w:r w:rsidRPr="00541C41">
              <w:rPr>
                <w:noProof/>
                <w:szCs w:val="24"/>
              </w:rPr>
              <mc:AlternateContent>
                <mc:Choice Requires="wps">
                  <w:drawing>
                    <wp:anchor distT="0" distB="0" distL="114300" distR="114300" simplePos="0" relativeHeight="252167168" behindDoc="0" locked="0" layoutInCell="1" allowOverlap="1" wp14:anchorId="4E0F44F3" wp14:editId="3AD4EC21">
                      <wp:simplePos x="0" y="0"/>
                      <wp:positionH relativeFrom="column">
                        <wp:posOffset>1574800</wp:posOffset>
                      </wp:positionH>
                      <wp:positionV relativeFrom="paragraph">
                        <wp:posOffset>156210</wp:posOffset>
                      </wp:positionV>
                      <wp:extent cx="237490" cy="0"/>
                      <wp:effectExtent l="12700" t="60960" r="16510" b="53340"/>
                      <wp:wrapNone/>
                      <wp:docPr id="98470596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pt,12.3pt" to="142.7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CbJiOAIAAGAEAAAOAAAAZHJzL2Uyb0RvYy54bWysVE2P2yAQvVfqf0DcE9tZJ5tYcVaVnfSy bSNl+wMIYBsVAwISJ6r63zuQj3a3l6pqDmRghsebNzNePp16iY7cOqFVibNxihFXVDOh2hJ/fdmM 5hg5TxQjUite4jN3+Gn1/t1yMAWf6E5Lxi0CEOWKwZS4894USeJox3vixtpwBc5G25542No2YZYM gN7LZJKms2TQlhmrKXcOTuuLE68iftNw6r80jeMeyRIDNx9XG9d9WJPVkhStJaYT9EqD/AOLnggF j96hauIJOljxB1QvqNVON35MdZ/ophGUxxwgmyx9k82uI4bHXEAcZ+4yuf8HSz8ftxYJVuLFPH9M p4vZFCNFeijVzlsi2s6jSisFQmqLJtMg2GBcAfcqtbUhZXpSO/Os6TeHlK46oloeib+cDaBk4Uby 6krYOAPP7odPmkEMOXgd1Ts1tg+QoAs6xSKd70XiJ48oHE4eHvMFlJLeXAkpbveMdf4j1z0KRoml UEE+UpDjs/OBByluIeFY6Y2QMraAVGgADaaQYfA4LQULzrix7b6SFh1JaKL4i0m9CbP6oFgE6zhh 66vtiZBgIx/V8FaAPpLj8FrPGUaSw9wE60JPqvAi5AqEr9alj74v0sV6vp7no3wyW4/ytK5HHzZV Ppptssdp/VBXVZ39COSzvOgEY1wF/reezvK/65nrdF268d7Vd6GS1+hRUSB7+4+kY7FDfS+dstfs vLUhu1B3aOMYfB25MCe/72PUrw/D6icAAAD//wMAUEsDBBQABgAIAAAAIQDs0wRR4AAAAAkBAAAP AAAAZHJzL2Rvd25yZXYueG1sTI/BbsIwEETvlfgHa5F6Kw4RRVYaB1VI9AJtBVSI3ky8TSLidWQ7 kP59jXpob7s7o9k3+WIwLbug840lCdNJAgyptLqhSsLHfvUggPmgSKvWEkr4Rg+LYnSXq0zbK23x sgsViyHkMyWhDqHLOPdljUb5ie2QovZlnVEhrq7i2qlrDDctT5Nkzo1qKH6oVYfLGsvzrjcStpvV WhzW/VC6z5fp2/5983r0Qsr78fD8BCzgEP7McMOP6FBEppPtSXvWSkhnInYJt2EOLBpS8TgDdvo9 8CLn/xsUPwAAAP//AwBQSwECLQAUAAYACAAAACEAtoM4kv4AAADhAQAAEwAAAAAAAAAAAAAAAAAA AAAAW0NvbnRlbnRfVHlwZXNdLnhtbFBLAQItABQABgAIAAAAIQA4/SH/1gAAAJQBAAALAAAAAAAA AAAAAAAAAC8BAABfcmVscy8ucmVsc1BLAQItABQABgAIAAAAIQBXCbJiOAIAAGAEAAAOAAAAAAAA AAAAAAAAAC4CAABkcnMvZTJvRG9jLnhtbFBLAQItABQABgAIAAAAIQDs0wRR4AAAAAkBAAAPAAAA AAAAAAAAAAAAAJIEAABkcnMvZG93bnJldi54bWxQSwUGAAAAAAQABADzAAAAnwUAAAAA ">
                      <v:stroke endarrow="block"/>
                    </v:line>
                  </w:pict>
                </mc:Fallback>
              </mc:AlternateContent>
            </w:r>
            <w:r w:rsidRPr="00541C41">
              <w:rPr>
                <w:sz w:val="28"/>
                <w:szCs w:val="28"/>
              </w:rPr>
              <w:t xml:space="preserve">     CO</w:t>
            </w:r>
            <w:r w:rsidRPr="00541C41">
              <w:rPr>
                <w:sz w:val="28"/>
                <w:szCs w:val="28"/>
                <w:vertAlign w:val="subscript"/>
              </w:rPr>
              <w:t>2</w:t>
            </w:r>
            <w:r w:rsidRPr="00541C41">
              <w:rPr>
                <w:sz w:val="28"/>
                <w:szCs w:val="28"/>
              </w:rPr>
              <w:t xml:space="preserve"> + Ca(OH)</w:t>
            </w:r>
            <w:r w:rsidRPr="00541C41">
              <w:rPr>
                <w:sz w:val="28"/>
                <w:szCs w:val="28"/>
                <w:vertAlign w:val="subscript"/>
              </w:rPr>
              <w:t>2</w:t>
            </w:r>
            <w:r w:rsidRPr="00541C41">
              <w:rPr>
                <w:sz w:val="28"/>
                <w:szCs w:val="28"/>
              </w:rPr>
              <w:t xml:space="preserve"> </w:t>
            </w:r>
            <w:r w:rsidRPr="00541C41">
              <w:rPr>
                <w:sz w:val="28"/>
                <w:szCs w:val="28"/>
              </w:rPr>
              <w:tab/>
              <w:t xml:space="preserve">          CaCO</w:t>
            </w:r>
            <w:r w:rsidRPr="00541C41">
              <w:rPr>
                <w:sz w:val="28"/>
                <w:szCs w:val="28"/>
                <w:vertAlign w:val="subscript"/>
              </w:rPr>
              <w:t xml:space="preserve">3 </w:t>
            </w:r>
            <w:r w:rsidRPr="00541C41">
              <w:rPr>
                <w:sz w:val="28"/>
                <w:szCs w:val="28"/>
              </w:rPr>
              <w:t xml:space="preserve"> + H</w:t>
            </w:r>
            <w:r w:rsidRPr="00541C41">
              <w:rPr>
                <w:sz w:val="28"/>
                <w:szCs w:val="28"/>
                <w:vertAlign w:val="subscript"/>
              </w:rPr>
              <w:t>2</w:t>
            </w:r>
            <w:r w:rsidRPr="00541C41">
              <w:rPr>
                <w:sz w:val="28"/>
                <w:szCs w:val="28"/>
              </w:rPr>
              <w:t>O</w:t>
            </w:r>
          </w:p>
          <w:p w14:paraId="7FB6C672" w14:textId="77777777" w:rsidR="00541C41" w:rsidRPr="00541C41" w:rsidRDefault="00541C41" w:rsidP="00541C41">
            <w:pPr>
              <w:tabs>
                <w:tab w:val="left" w:pos="2475"/>
              </w:tabs>
              <w:spacing w:after="0"/>
              <w:rPr>
                <w:sz w:val="28"/>
                <w:szCs w:val="28"/>
              </w:rPr>
            </w:pPr>
            <w:r w:rsidRPr="00541C41">
              <w:rPr>
                <w:sz w:val="28"/>
                <w:szCs w:val="28"/>
              </w:rPr>
              <w:t>- Dùng CuO nhận ra H</w:t>
            </w:r>
            <w:r w:rsidRPr="00541C41">
              <w:rPr>
                <w:sz w:val="28"/>
                <w:szCs w:val="28"/>
                <w:vertAlign w:val="subscript"/>
              </w:rPr>
              <w:t xml:space="preserve">2 </w:t>
            </w:r>
            <w:r w:rsidRPr="00541C41">
              <w:rPr>
                <w:sz w:val="28"/>
                <w:szCs w:val="28"/>
              </w:rPr>
              <w:t>( CuO từ màu đen thành Cu màu đỏ)</w:t>
            </w:r>
          </w:p>
          <w:p w14:paraId="21E7F6BB" w14:textId="77777777" w:rsidR="00541C41" w:rsidRPr="00541C41" w:rsidRDefault="00541C41" w:rsidP="00541C41">
            <w:pPr>
              <w:tabs>
                <w:tab w:val="left" w:pos="2850"/>
              </w:tabs>
              <w:spacing w:after="0"/>
              <w:rPr>
                <w:sz w:val="28"/>
                <w:szCs w:val="28"/>
              </w:rPr>
            </w:pPr>
            <w:r w:rsidRPr="00541C41">
              <w:rPr>
                <w:sz w:val="28"/>
                <w:szCs w:val="28"/>
              </w:rPr>
              <w:lastRenderedPageBreak/>
              <w:t xml:space="preserve">      H</w:t>
            </w:r>
            <w:r w:rsidRPr="00541C41">
              <w:rPr>
                <w:sz w:val="28"/>
                <w:szCs w:val="28"/>
                <w:vertAlign w:val="subscript"/>
              </w:rPr>
              <w:t xml:space="preserve">2 </w:t>
            </w:r>
            <w:r w:rsidRPr="00541C41">
              <w:rPr>
                <w:sz w:val="28"/>
                <w:szCs w:val="28"/>
              </w:rPr>
              <w:t xml:space="preserve"> + CuO      t</w:t>
            </w:r>
            <w:r w:rsidRPr="00541C41">
              <w:rPr>
                <w:sz w:val="28"/>
                <w:szCs w:val="28"/>
                <w:vertAlign w:val="superscript"/>
              </w:rPr>
              <w:t>o</w:t>
            </w:r>
            <w:r w:rsidRPr="00541C41">
              <w:rPr>
                <w:sz w:val="28"/>
                <w:szCs w:val="28"/>
                <w:vertAlign w:val="superscript"/>
              </w:rPr>
              <w:tab/>
            </w:r>
            <w:r w:rsidRPr="00541C41">
              <w:rPr>
                <w:sz w:val="28"/>
                <w:szCs w:val="28"/>
              </w:rPr>
              <w:t>Cu + H</w:t>
            </w:r>
            <w:r w:rsidRPr="00541C41">
              <w:rPr>
                <w:sz w:val="28"/>
                <w:szCs w:val="28"/>
                <w:vertAlign w:val="subscript"/>
              </w:rPr>
              <w:t>2</w:t>
            </w:r>
            <w:r w:rsidRPr="00541C41">
              <w:rPr>
                <w:sz w:val="28"/>
                <w:szCs w:val="28"/>
              </w:rPr>
              <w:t>O</w:t>
            </w:r>
          </w:p>
          <w:p w14:paraId="5AF12C63" w14:textId="77777777" w:rsidR="00541C41" w:rsidRPr="00541C41" w:rsidRDefault="00541C41" w:rsidP="00541C41">
            <w:pPr>
              <w:spacing w:after="0" w:line="192" w:lineRule="auto"/>
              <w:jc w:val="both"/>
              <w:rPr>
                <w:sz w:val="20"/>
                <w:szCs w:val="24"/>
              </w:rPr>
            </w:pPr>
            <w:r w:rsidRPr="00541C41">
              <w:rPr>
                <w:noProof/>
                <w:szCs w:val="24"/>
              </w:rPr>
              <mc:AlternateContent>
                <mc:Choice Requires="wps">
                  <w:drawing>
                    <wp:anchor distT="0" distB="0" distL="114300" distR="114300" simplePos="0" relativeHeight="252169216" behindDoc="0" locked="0" layoutInCell="1" allowOverlap="1" wp14:anchorId="15737D44" wp14:editId="0A9953ED">
                      <wp:simplePos x="0" y="0"/>
                      <wp:positionH relativeFrom="column">
                        <wp:posOffset>1219200</wp:posOffset>
                      </wp:positionH>
                      <wp:positionV relativeFrom="paragraph">
                        <wp:posOffset>1905</wp:posOffset>
                      </wp:positionV>
                      <wp:extent cx="237490" cy="0"/>
                      <wp:effectExtent l="9525" t="59055" r="19685" b="55245"/>
                      <wp:wrapNone/>
                      <wp:docPr id="130576504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15pt" to="114.7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hojhOgIAAGEEAAAOAAAAZHJzL2Uyb0RvYy54bWysVMuu2yAQ3VfqPyD2ie3EeVlxrio76ea2 jZTbDyCAY1QMCEicqOq/dyCP3ttuqqpZkIGZOZw5M3j5dO4kOnHrhFYlzoYpRlxRzYQ6lPjry2Yw x8h5ohiRWvESX7jDT6v375a9KfhIt1oybhGAKFf0psSt96ZIEkdb3hE31IYrcDbadsTD1h4SZkkP 6J1MRmk6TXptmbGacufgtL468SriNw2n/kvTOO6RLDFw83G1cd2HNVktSXGwxLSC3miQf2DREaHg 0gdUTTxBRyv+gOoEtdrpxg+p7hLdNILyWANUk6W/VbNrieGxFhDHmYdM7v/B0s+nrUWCQe/G6WQ2 naR5jpEiHfRq5y0Rh9ajSisFSmqLRnlQrDeugMRKbW2omZ7Vzjxr+s0hpauWqAOPzF8uBlCykJG8 SQkbZ+Deff9JM4ghR6+jfOfGdgEShEHn2KXLo0v87BGFw9F4li+gl/TuSkhxzzPW+Y9cdygYJZZC Bf1IQU7PzgcepLiHhGOlN0LKOANSob7Ei8loEhOcloIFZwhz9rCvpEUnEqYo/mJR4HkdZvVRsQjW csLWN9sTIcFGPqrhrQB9JMfhto4zjCSHhxOsKz2pwo1QKxC+WddB+r5IF+v5ep4P8tF0PcjTuh58 2FT5YLrJZpN6XFdVnf0I5LO8aAVjXAX+96HO8r8bmtvzuo7jY6wfQiVv0aOiQPb+H0nHZof+Xidl r9lla0N1oe8wxzH49ubCQ3m9j1G/vgyrnwAAAP//AwBQSwMEFAAGAAgAAAAhAKeS4XTcAAAABQEA AA8AAABkcnMvZG93bnJldi54bWxMj0FLw0AQhe+C/2EZwZvdNIqkMZsiQr20WtqKtLdtdkyC2dmw u2njv3d60uPHG977ppiPthMn9KF1pGA6SUAgVc60VCv42C3uMhAhajK6c4QKfjDAvLy+KnRu3Jk2 eNrGWnAJhVwraGLscylD1aDVYeJ6JM6+nLc6MvpaGq/PXG47mSbJo7S6JV5odI8vDVbf28Eq2KwW y+xzOYyVP7xO33fr1ds+ZErd3ozPTyAijvHvGC76rA4lOx3dQCaIjnmW8i9RwT0IjtN09gDieEFZ FvK/ffkLAAD//wMAUEsBAi0AFAAGAAgAAAAhALaDOJL+AAAA4QEAABMAAAAAAAAAAAAAAAAAAAAA AFtDb250ZW50X1R5cGVzXS54bWxQSwECLQAUAAYACAAAACEAOP0h/9YAAACUAQAACwAAAAAAAAAA AAAAAAAvAQAAX3JlbHMvLnJlbHNQSwECLQAUAAYACAAAACEA6IaI4ToCAABhBAAADgAAAAAAAAAA AAAAAAAuAgAAZHJzL2Uyb0RvYy54bWxQSwECLQAUAAYACAAAACEAp5LhdNwAAAAFAQAADwAAAAAA AAAAAAAAAACUBAAAZHJzL2Rvd25yZXYueG1sUEsFBgAAAAAEAAQA8wAAAJ0FAAAAAA== ">
                      <v:stroke endarrow="block"/>
                    </v:line>
                  </w:pict>
                </mc:Fallback>
              </mc:AlternateContent>
            </w:r>
            <w:r w:rsidRPr="00541C41">
              <w:rPr>
                <w:sz w:val="28"/>
                <w:szCs w:val="28"/>
              </w:rPr>
              <w:t xml:space="preserve">                </w:t>
            </w:r>
            <w:r w:rsidRPr="00541C41">
              <w:t xml:space="preserve">Đen </w:t>
            </w:r>
            <w:r w:rsidRPr="00541C41">
              <w:rPr>
                <w:sz w:val="28"/>
                <w:szCs w:val="28"/>
              </w:rPr>
              <w:t xml:space="preserve">                   </w:t>
            </w:r>
            <w:r w:rsidRPr="00541C41">
              <w:t>Đỏ</w:t>
            </w:r>
          </w:p>
          <w:p w14:paraId="7140C49A" w14:textId="77777777" w:rsidR="00541C41" w:rsidRPr="00541C41" w:rsidRDefault="00541C41" w:rsidP="00541C41">
            <w:pPr>
              <w:spacing w:after="0" w:line="192" w:lineRule="auto"/>
              <w:jc w:val="both"/>
              <w:rPr>
                <w:sz w:val="28"/>
                <w:szCs w:val="28"/>
              </w:rPr>
            </w:pPr>
            <w:r w:rsidRPr="00541C41">
              <w:rPr>
                <w:sz w:val="28"/>
                <w:szCs w:val="28"/>
              </w:rPr>
              <w:t>- Dùng que đóm để nhận ra O</w:t>
            </w:r>
            <w:r w:rsidRPr="00541C41">
              <w:rPr>
                <w:sz w:val="28"/>
                <w:szCs w:val="28"/>
                <w:vertAlign w:val="subscript"/>
              </w:rPr>
              <w:t xml:space="preserve">2 </w:t>
            </w:r>
            <w:r w:rsidRPr="00541C41">
              <w:rPr>
                <w:sz w:val="28"/>
                <w:szCs w:val="28"/>
              </w:rPr>
              <w:t xml:space="preserve"> do O</w:t>
            </w:r>
            <w:r w:rsidRPr="00541C41">
              <w:rPr>
                <w:sz w:val="28"/>
                <w:szCs w:val="28"/>
                <w:vertAlign w:val="subscript"/>
              </w:rPr>
              <w:t xml:space="preserve">2 </w:t>
            </w:r>
            <w:r w:rsidRPr="00541C41">
              <w:rPr>
                <w:sz w:val="28"/>
                <w:szCs w:val="28"/>
              </w:rPr>
              <w:t xml:space="preserve"> làm que đóm bùng cháy lên, còn N</w:t>
            </w:r>
            <w:r w:rsidRPr="00541C41">
              <w:rPr>
                <w:sz w:val="28"/>
                <w:szCs w:val="28"/>
                <w:vertAlign w:val="subscript"/>
              </w:rPr>
              <w:t>2</w:t>
            </w:r>
            <w:r w:rsidRPr="00541C41">
              <w:rPr>
                <w:sz w:val="28"/>
                <w:szCs w:val="28"/>
              </w:rPr>
              <w:t xml:space="preserve"> làm que đóm tắt.</w:t>
            </w:r>
          </w:p>
          <w:p w14:paraId="5CC344B3" w14:textId="77777777" w:rsidR="00541C41" w:rsidRPr="00541C41" w:rsidRDefault="00541C41" w:rsidP="00541C41">
            <w:pPr>
              <w:spacing w:after="0"/>
              <w:jc w:val="center"/>
              <w:rPr>
                <w:sz w:val="28"/>
                <w:szCs w:val="28"/>
              </w:rPr>
            </w:pPr>
          </w:p>
        </w:tc>
        <w:tc>
          <w:tcPr>
            <w:tcW w:w="1162" w:type="dxa"/>
            <w:tcBorders>
              <w:top w:val="single" w:sz="4" w:space="0" w:color="auto"/>
              <w:left w:val="single" w:sz="4" w:space="0" w:color="auto"/>
              <w:bottom w:val="single" w:sz="4" w:space="0" w:color="auto"/>
              <w:right w:val="single" w:sz="4" w:space="0" w:color="auto"/>
            </w:tcBorders>
          </w:tcPr>
          <w:p w14:paraId="4A2F7180" w14:textId="77777777" w:rsidR="00541C41" w:rsidRPr="00541C41" w:rsidRDefault="00541C41" w:rsidP="00541C41">
            <w:pPr>
              <w:spacing w:after="0"/>
              <w:jc w:val="center"/>
              <w:rPr>
                <w:sz w:val="28"/>
                <w:szCs w:val="28"/>
              </w:rPr>
            </w:pPr>
            <w:r w:rsidRPr="00541C41">
              <w:rPr>
                <w:sz w:val="28"/>
                <w:szCs w:val="28"/>
              </w:rPr>
              <w:lastRenderedPageBreak/>
              <w:t>0,25</w:t>
            </w:r>
          </w:p>
          <w:p w14:paraId="1922199D" w14:textId="77777777" w:rsidR="00541C41" w:rsidRPr="00541C41" w:rsidRDefault="00541C41" w:rsidP="00541C41">
            <w:pPr>
              <w:spacing w:after="0"/>
              <w:jc w:val="center"/>
              <w:rPr>
                <w:sz w:val="28"/>
                <w:szCs w:val="28"/>
              </w:rPr>
            </w:pPr>
          </w:p>
          <w:p w14:paraId="4C3D54E8" w14:textId="77777777" w:rsidR="00541C41" w:rsidRPr="00541C41" w:rsidRDefault="00541C41" w:rsidP="00541C41">
            <w:pPr>
              <w:spacing w:after="0"/>
              <w:jc w:val="center"/>
              <w:rPr>
                <w:sz w:val="28"/>
                <w:szCs w:val="28"/>
              </w:rPr>
            </w:pPr>
            <w:r w:rsidRPr="00541C41">
              <w:rPr>
                <w:sz w:val="28"/>
                <w:szCs w:val="28"/>
              </w:rPr>
              <w:t>0,25</w:t>
            </w:r>
          </w:p>
          <w:p w14:paraId="67EF1CF3" w14:textId="77777777" w:rsidR="00541C41" w:rsidRPr="00541C41" w:rsidRDefault="00541C41" w:rsidP="00541C41">
            <w:pPr>
              <w:spacing w:after="0"/>
              <w:jc w:val="center"/>
              <w:rPr>
                <w:sz w:val="28"/>
                <w:szCs w:val="28"/>
              </w:rPr>
            </w:pPr>
            <w:r w:rsidRPr="00541C41">
              <w:rPr>
                <w:sz w:val="28"/>
                <w:szCs w:val="28"/>
              </w:rPr>
              <w:t>0,25</w:t>
            </w:r>
          </w:p>
          <w:p w14:paraId="5B3679DB" w14:textId="77777777" w:rsidR="00541C41" w:rsidRPr="00541C41" w:rsidRDefault="00541C41" w:rsidP="00541C41">
            <w:pPr>
              <w:spacing w:after="0"/>
              <w:jc w:val="center"/>
              <w:rPr>
                <w:sz w:val="28"/>
                <w:szCs w:val="28"/>
              </w:rPr>
            </w:pPr>
          </w:p>
          <w:p w14:paraId="53EDAFC2" w14:textId="77777777" w:rsidR="00541C41" w:rsidRPr="00541C41" w:rsidRDefault="00541C41" w:rsidP="00541C41">
            <w:pPr>
              <w:spacing w:after="0"/>
              <w:jc w:val="center"/>
              <w:rPr>
                <w:sz w:val="28"/>
                <w:szCs w:val="28"/>
              </w:rPr>
            </w:pPr>
          </w:p>
          <w:p w14:paraId="607C8037" w14:textId="77777777" w:rsidR="00541C41" w:rsidRPr="00541C41" w:rsidRDefault="00541C41" w:rsidP="00541C41">
            <w:pPr>
              <w:spacing w:after="0"/>
              <w:jc w:val="center"/>
              <w:rPr>
                <w:sz w:val="28"/>
                <w:szCs w:val="28"/>
              </w:rPr>
            </w:pPr>
            <w:r w:rsidRPr="00541C41">
              <w:rPr>
                <w:sz w:val="28"/>
                <w:szCs w:val="28"/>
              </w:rPr>
              <w:t>0,25</w:t>
            </w:r>
          </w:p>
          <w:p w14:paraId="234F968C" w14:textId="77777777" w:rsidR="00541C41" w:rsidRPr="00541C41" w:rsidRDefault="00541C41" w:rsidP="00541C41">
            <w:pPr>
              <w:spacing w:after="0"/>
              <w:jc w:val="center"/>
              <w:rPr>
                <w:sz w:val="28"/>
                <w:szCs w:val="28"/>
              </w:rPr>
            </w:pPr>
          </w:p>
        </w:tc>
      </w:tr>
      <w:tr w:rsidR="00541C41" w:rsidRPr="00541C41" w14:paraId="58A220DF" w14:textId="77777777" w:rsidTr="004446E6">
        <w:trPr>
          <w:trHeight w:val="168"/>
        </w:trPr>
        <w:tc>
          <w:tcPr>
            <w:tcW w:w="1595" w:type="dxa"/>
            <w:tcBorders>
              <w:top w:val="single" w:sz="4" w:space="0" w:color="auto"/>
              <w:left w:val="single" w:sz="4" w:space="0" w:color="auto"/>
              <w:bottom w:val="single" w:sz="4" w:space="0" w:color="auto"/>
              <w:right w:val="single" w:sz="4" w:space="0" w:color="auto"/>
            </w:tcBorders>
            <w:hideMark/>
          </w:tcPr>
          <w:p w14:paraId="5F69C29D" w14:textId="77777777" w:rsidR="00541C41" w:rsidRPr="00541C41" w:rsidRDefault="00541C41" w:rsidP="00541C41">
            <w:pPr>
              <w:spacing w:after="0"/>
              <w:jc w:val="center"/>
              <w:rPr>
                <w:b/>
                <w:sz w:val="28"/>
                <w:szCs w:val="28"/>
              </w:rPr>
            </w:pPr>
            <w:r w:rsidRPr="00541C41">
              <w:rPr>
                <w:b/>
                <w:sz w:val="28"/>
                <w:szCs w:val="28"/>
              </w:rPr>
              <w:lastRenderedPageBreak/>
              <w:t>Câu 3</w:t>
            </w:r>
          </w:p>
          <w:p w14:paraId="775BEF40" w14:textId="77777777" w:rsidR="00541C41" w:rsidRPr="00541C41" w:rsidRDefault="00541C41" w:rsidP="00541C41">
            <w:pPr>
              <w:spacing w:after="0"/>
              <w:jc w:val="center"/>
              <w:rPr>
                <w:sz w:val="28"/>
                <w:szCs w:val="28"/>
              </w:rPr>
            </w:pPr>
            <w:r w:rsidRPr="00541C41">
              <w:rPr>
                <w:b/>
                <w:sz w:val="28"/>
                <w:szCs w:val="28"/>
              </w:rPr>
              <w:t>(2,0 điểm )</w:t>
            </w:r>
          </w:p>
        </w:tc>
        <w:tc>
          <w:tcPr>
            <w:tcW w:w="7563" w:type="dxa"/>
            <w:tcBorders>
              <w:top w:val="single" w:sz="4" w:space="0" w:color="auto"/>
              <w:left w:val="single" w:sz="4" w:space="0" w:color="auto"/>
              <w:bottom w:val="single" w:sz="4" w:space="0" w:color="auto"/>
              <w:right w:val="single" w:sz="4" w:space="0" w:color="auto"/>
            </w:tcBorders>
            <w:hideMark/>
          </w:tcPr>
          <w:p w14:paraId="1CF671DF" w14:textId="77777777" w:rsidR="00541C41" w:rsidRPr="00541C41" w:rsidRDefault="00541C41" w:rsidP="00D07AEF">
            <w:pPr>
              <w:numPr>
                <w:ilvl w:val="0"/>
                <w:numId w:val="114"/>
              </w:numPr>
              <w:spacing w:after="0" w:line="240" w:lineRule="auto"/>
              <w:rPr>
                <w:color w:val="000000"/>
                <w:sz w:val="28"/>
                <w:szCs w:val="28"/>
              </w:rPr>
            </w:pPr>
            <w:r w:rsidRPr="00541C41">
              <w:rPr>
                <w:color w:val="000000"/>
                <w:sz w:val="28"/>
                <w:szCs w:val="28"/>
              </w:rPr>
              <w:t>2KMnO</w:t>
            </w:r>
            <w:r w:rsidRPr="00541C41">
              <w:rPr>
                <w:color w:val="000000"/>
                <w:sz w:val="28"/>
                <w:szCs w:val="28"/>
                <w:vertAlign w:val="subscript"/>
              </w:rPr>
              <w:t>4</w:t>
            </w:r>
            <w:r w:rsidRPr="00541C41">
              <w:rPr>
                <w:color w:val="000000"/>
                <w:sz w:val="28"/>
                <w:szCs w:val="28"/>
              </w:rPr>
              <w:t xml:space="preserve"> </w:t>
            </w:r>
            <w:r w:rsidRPr="00541C41">
              <w:rPr>
                <w:rFonts w:eastAsia="Times New Roman"/>
                <w:color w:val="000000"/>
                <w:position w:val="-6"/>
                <w:sz w:val="28"/>
                <w:szCs w:val="28"/>
              </w:rPr>
              <w:object w:dxaOrig="675" w:dyaOrig="315" w14:anchorId="50D718DB">
                <v:shape id="_x0000_i1895" type="#_x0000_t75" style="width:33.75pt;height:15.75pt" o:ole="">
                  <v:imagedata r:id="rId1681" o:title=""/>
                </v:shape>
                <o:OLEObject Type="Embed" ProgID="Equation.3" ShapeID="_x0000_i1895" DrawAspect="Content" ObjectID="_1773308929" r:id="rId1682"/>
              </w:object>
            </w:r>
            <w:r w:rsidRPr="00541C41">
              <w:rPr>
                <w:color w:val="000000"/>
                <w:sz w:val="28"/>
                <w:szCs w:val="28"/>
              </w:rPr>
              <w:t xml:space="preserve"> K</w:t>
            </w:r>
            <w:r w:rsidRPr="00541C41">
              <w:rPr>
                <w:color w:val="000000"/>
                <w:sz w:val="28"/>
                <w:szCs w:val="28"/>
                <w:vertAlign w:val="subscript"/>
              </w:rPr>
              <w:t>2</w:t>
            </w:r>
            <w:r w:rsidRPr="00541C41">
              <w:rPr>
                <w:color w:val="000000"/>
                <w:sz w:val="28"/>
                <w:szCs w:val="28"/>
              </w:rPr>
              <w:t>MnO</w:t>
            </w:r>
            <w:r w:rsidRPr="00541C41">
              <w:rPr>
                <w:color w:val="000000"/>
                <w:sz w:val="28"/>
                <w:szCs w:val="28"/>
                <w:vertAlign w:val="subscript"/>
              </w:rPr>
              <w:t>4</w:t>
            </w:r>
            <w:r w:rsidRPr="00541C41">
              <w:rPr>
                <w:color w:val="000000"/>
                <w:sz w:val="28"/>
                <w:szCs w:val="28"/>
              </w:rPr>
              <w:t xml:space="preserve">  +  MnO</w:t>
            </w:r>
            <w:r w:rsidRPr="00541C41">
              <w:rPr>
                <w:color w:val="000000"/>
                <w:sz w:val="28"/>
                <w:szCs w:val="28"/>
                <w:vertAlign w:val="subscript"/>
              </w:rPr>
              <w:t>2</w:t>
            </w:r>
            <w:r w:rsidRPr="00541C41">
              <w:rPr>
                <w:color w:val="000000"/>
                <w:sz w:val="28"/>
                <w:szCs w:val="28"/>
              </w:rPr>
              <w:t xml:space="preserve">  +  O</w:t>
            </w:r>
            <w:r w:rsidRPr="00541C41">
              <w:rPr>
                <w:color w:val="000000"/>
                <w:sz w:val="28"/>
                <w:szCs w:val="28"/>
                <w:vertAlign w:val="subscript"/>
              </w:rPr>
              <w:t>2</w:t>
            </w:r>
          </w:p>
          <w:p w14:paraId="357B4929" w14:textId="77777777" w:rsidR="00541C41" w:rsidRPr="00541C41" w:rsidRDefault="00541C41" w:rsidP="00541C41">
            <w:pPr>
              <w:spacing w:after="0"/>
              <w:ind w:left="720"/>
              <w:rPr>
                <w:color w:val="000000"/>
                <w:sz w:val="28"/>
                <w:szCs w:val="28"/>
              </w:rPr>
            </w:pPr>
            <w:r w:rsidRPr="00541C41">
              <w:rPr>
                <w:color w:val="000000"/>
                <w:sz w:val="28"/>
                <w:szCs w:val="28"/>
              </w:rPr>
              <w:t>2KClO</w:t>
            </w:r>
            <w:r w:rsidRPr="00541C41">
              <w:rPr>
                <w:color w:val="000000"/>
                <w:sz w:val="28"/>
                <w:szCs w:val="28"/>
                <w:vertAlign w:val="subscript"/>
              </w:rPr>
              <w:t>3</w:t>
            </w:r>
            <w:r w:rsidRPr="00541C41">
              <w:rPr>
                <w:color w:val="000000"/>
                <w:sz w:val="28"/>
                <w:szCs w:val="28"/>
              </w:rPr>
              <w:t xml:space="preserve"> </w:t>
            </w:r>
            <w:r w:rsidRPr="00541C41">
              <w:rPr>
                <w:rFonts w:eastAsia="Times New Roman"/>
                <w:color w:val="000000"/>
                <w:position w:val="-6"/>
                <w:sz w:val="28"/>
                <w:szCs w:val="28"/>
              </w:rPr>
              <w:object w:dxaOrig="675" w:dyaOrig="315" w14:anchorId="66E17082">
                <v:shape id="_x0000_i1896" type="#_x0000_t75" style="width:33.75pt;height:15.75pt" o:ole="">
                  <v:imagedata r:id="rId1683" o:title=""/>
                </v:shape>
                <o:OLEObject Type="Embed" ProgID="Equation.3" ShapeID="_x0000_i1896" DrawAspect="Content" ObjectID="_1773308930" r:id="rId1684"/>
              </w:object>
            </w:r>
            <w:r w:rsidRPr="00541C41">
              <w:rPr>
                <w:color w:val="000000"/>
                <w:sz w:val="28"/>
                <w:szCs w:val="28"/>
              </w:rPr>
              <w:t xml:space="preserve">  2KCl  +  3O</w:t>
            </w:r>
            <w:r w:rsidRPr="00541C41">
              <w:rPr>
                <w:color w:val="000000"/>
                <w:sz w:val="28"/>
                <w:szCs w:val="28"/>
                <w:vertAlign w:val="subscript"/>
              </w:rPr>
              <w:t>2</w:t>
            </w:r>
          </w:p>
          <w:p w14:paraId="55B278DE" w14:textId="77777777" w:rsidR="00541C41" w:rsidRPr="00541C41" w:rsidRDefault="00541C41" w:rsidP="00541C41">
            <w:pPr>
              <w:spacing w:after="0"/>
              <w:ind w:left="720"/>
              <w:rPr>
                <w:color w:val="000000"/>
                <w:sz w:val="28"/>
                <w:szCs w:val="28"/>
              </w:rPr>
            </w:pPr>
            <w:r w:rsidRPr="00541C41">
              <w:rPr>
                <w:color w:val="000000"/>
                <w:sz w:val="28"/>
                <w:szCs w:val="28"/>
              </w:rPr>
              <w:t>2H</w:t>
            </w:r>
            <w:r w:rsidRPr="00541C41">
              <w:rPr>
                <w:color w:val="000000"/>
                <w:sz w:val="28"/>
                <w:szCs w:val="28"/>
                <w:vertAlign w:val="subscript"/>
              </w:rPr>
              <w:t>2</w:t>
            </w:r>
            <w:r w:rsidRPr="00541C41">
              <w:rPr>
                <w:color w:val="000000"/>
                <w:sz w:val="28"/>
                <w:szCs w:val="28"/>
              </w:rPr>
              <w:t xml:space="preserve">O </w:t>
            </w:r>
            <w:r w:rsidRPr="00541C41">
              <w:rPr>
                <w:rFonts w:eastAsia="Times New Roman"/>
                <w:color w:val="000000"/>
                <w:position w:val="-6"/>
                <w:sz w:val="28"/>
                <w:szCs w:val="28"/>
              </w:rPr>
              <w:object w:dxaOrig="705" w:dyaOrig="315" w14:anchorId="71A61B17">
                <v:shape id="_x0000_i1897" type="#_x0000_t75" style="width:35.25pt;height:15.75pt" o:ole="">
                  <v:imagedata r:id="rId1685" o:title=""/>
                </v:shape>
                <o:OLEObject Type="Embed" ProgID="Equation.3" ShapeID="_x0000_i1897" DrawAspect="Content" ObjectID="_1773308931" r:id="rId1686"/>
              </w:object>
            </w:r>
            <w:r w:rsidRPr="00541C41">
              <w:rPr>
                <w:color w:val="000000"/>
                <w:sz w:val="28"/>
                <w:szCs w:val="28"/>
              </w:rPr>
              <w:t xml:space="preserve">  2H</w:t>
            </w:r>
            <w:r w:rsidRPr="00541C41">
              <w:rPr>
                <w:color w:val="000000"/>
                <w:sz w:val="28"/>
                <w:szCs w:val="28"/>
                <w:vertAlign w:val="subscript"/>
              </w:rPr>
              <w:t>2</w:t>
            </w:r>
            <w:r w:rsidRPr="00541C41">
              <w:rPr>
                <w:color w:val="000000"/>
                <w:sz w:val="28"/>
                <w:szCs w:val="28"/>
              </w:rPr>
              <w:t xml:space="preserve">     +    O</w:t>
            </w:r>
            <w:r w:rsidRPr="00541C41">
              <w:rPr>
                <w:color w:val="000000"/>
                <w:sz w:val="28"/>
                <w:szCs w:val="28"/>
                <w:vertAlign w:val="subscript"/>
              </w:rPr>
              <w:t>2</w:t>
            </w:r>
          </w:p>
          <w:p w14:paraId="3AD3C7B9" w14:textId="77777777" w:rsidR="00541C41" w:rsidRPr="00541C41" w:rsidRDefault="00541C41" w:rsidP="00541C41">
            <w:pPr>
              <w:spacing w:after="0"/>
              <w:ind w:left="720"/>
              <w:rPr>
                <w:color w:val="000000"/>
                <w:sz w:val="28"/>
                <w:szCs w:val="28"/>
              </w:rPr>
            </w:pPr>
            <w:r w:rsidRPr="00541C41">
              <w:rPr>
                <w:color w:val="000000"/>
                <w:sz w:val="28"/>
                <w:szCs w:val="28"/>
              </w:rPr>
              <w:t xml:space="preserve">2HgO </w:t>
            </w:r>
            <w:r w:rsidRPr="00541C41">
              <w:rPr>
                <w:rFonts w:eastAsia="Times New Roman"/>
                <w:color w:val="000000"/>
                <w:position w:val="-6"/>
                <w:sz w:val="28"/>
                <w:szCs w:val="28"/>
              </w:rPr>
              <w:object w:dxaOrig="675" w:dyaOrig="315" w14:anchorId="0C6A48D4">
                <v:shape id="_x0000_i1898" type="#_x0000_t75" style="width:33.75pt;height:15.75pt" o:ole="">
                  <v:imagedata r:id="rId1683" o:title=""/>
                </v:shape>
                <o:OLEObject Type="Embed" ProgID="Equation.3" ShapeID="_x0000_i1898" DrawAspect="Content" ObjectID="_1773308932" r:id="rId1687"/>
              </w:object>
            </w:r>
            <w:r w:rsidRPr="00541C41">
              <w:rPr>
                <w:color w:val="000000"/>
                <w:sz w:val="28"/>
                <w:szCs w:val="28"/>
              </w:rPr>
              <w:t xml:space="preserve">  2Hg    +    O</w:t>
            </w:r>
            <w:r w:rsidRPr="00541C41">
              <w:rPr>
                <w:color w:val="000000"/>
                <w:sz w:val="28"/>
                <w:szCs w:val="28"/>
                <w:vertAlign w:val="subscript"/>
              </w:rPr>
              <w:t>2</w:t>
            </w:r>
          </w:p>
          <w:p w14:paraId="69A1CD56" w14:textId="77777777" w:rsidR="00541C41" w:rsidRPr="00541C41" w:rsidRDefault="00541C41" w:rsidP="00541C41">
            <w:pPr>
              <w:spacing w:after="0"/>
              <w:ind w:left="120"/>
              <w:rPr>
                <w:color w:val="000000"/>
                <w:sz w:val="28"/>
                <w:szCs w:val="28"/>
              </w:rPr>
            </w:pPr>
            <w:r w:rsidRPr="00541C41">
              <w:rPr>
                <w:color w:val="000000"/>
                <w:sz w:val="28"/>
                <w:szCs w:val="28"/>
              </w:rPr>
              <w:t>2.Na phản ứng với nước, nóng chảy thành giọt tròn có màu trắng chuyển động nhanh trên mặt nước.</w:t>
            </w:r>
          </w:p>
          <w:p w14:paraId="7F4F40DE" w14:textId="77777777" w:rsidR="00541C41" w:rsidRPr="00541C41" w:rsidRDefault="00541C41" w:rsidP="00D07AEF">
            <w:pPr>
              <w:numPr>
                <w:ilvl w:val="0"/>
                <w:numId w:val="71"/>
              </w:numPr>
              <w:spacing w:after="0" w:line="240" w:lineRule="auto"/>
              <w:rPr>
                <w:color w:val="000000"/>
                <w:sz w:val="28"/>
                <w:szCs w:val="28"/>
              </w:rPr>
            </w:pPr>
            <w:r w:rsidRPr="00541C41">
              <w:rPr>
                <w:color w:val="000000"/>
                <w:sz w:val="28"/>
                <w:szCs w:val="28"/>
              </w:rPr>
              <w:t>Mẩu Na tan dần cho đến hết, có khí H</w:t>
            </w:r>
            <w:r w:rsidRPr="00541C41">
              <w:rPr>
                <w:color w:val="000000"/>
                <w:sz w:val="28"/>
                <w:szCs w:val="28"/>
                <w:vertAlign w:val="subscript"/>
              </w:rPr>
              <w:t>2</w:t>
            </w:r>
            <w:r w:rsidRPr="00541C41">
              <w:rPr>
                <w:color w:val="000000"/>
                <w:sz w:val="28"/>
                <w:szCs w:val="28"/>
              </w:rPr>
              <w:t xml:space="preserve"> bay ra</w:t>
            </w:r>
          </w:p>
          <w:p w14:paraId="1E7882AE" w14:textId="77777777" w:rsidR="00541C41" w:rsidRPr="00541C41" w:rsidRDefault="00541C41" w:rsidP="00D07AEF">
            <w:pPr>
              <w:numPr>
                <w:ilvl w:val="0"/>
                <w:numId w:val="71"/>
              </w:numPr>
              <w:spacing w:after="0" w:line="240" w:lineRule="auto"/>
              <w:rPr>
                <w:color w:val="000000"/>
                <w:sz w:val="28"/>
                <w:szCs w:val="28"/>
              </w:rPr>
            </w:pPr>
            <w:r w:rsidRPr="00541C41">
              <w:rPr>
                <w:color w:val="000000"/>
                <w:sz w:val="28"/>
                <w:szCs w:val="28"/>
              </w:rPr>
              <w:t>Mẩu quỳ tím chuyển sang màu xanh</w:t>
            </w:r>
          </w:p>
          <w:p w14:paraId="103A14C5" w14:textId="77777777" w:rsidR="00541C41" w:rsidRPr="00541C41" w:rsidRDefault="00541C41" w:rsidP="00541C41">
            <w:pPr>
              <w:spacing w:after="0"/>
              <w:ind w:left="360"/>
              <w:rPr>
                <w:color w:val="000000"/>
                <w:sz w:val="28"/>
                <w:szCs w:val="28"/>
              </w:rPr>
            </w:pPr>
            <w:r w:rsidRPr="00541C41">
              <w:rPr>
                <w:color w:val="000000"/>
                <w:sz w:val="28"/>
                <w:szCs w:val="28"/>
              </w:rPr>
              <w:t xml:space="preserve"> 2Na    +   2H</w:t>
            </w:r>
            <w:r w:rsidRPr="00541C41">
              <w:rPr>
                <w:color w:val="000000"/>
                <w:sz w:val="28"/>
                <w:szCs w:val="28"/>
                <w:vertAlign w:val="subscript"/>
              </w:rPr>
              <w:t>2</w:t>
            </w:r>
            <w:r w:rsidRPr="00541C41">
              <w:rPr>
                <w:color w:val="000000"/>
                <w:sz w:val="28"/>
                <w:szCs w:val="28"/>
              </w:rPr>
              <w:t xml:space="preserve">O   </w:t>
            </w:r>
            <w:r w:rsidRPr="00541C41">
              <w:rPr>
                <w:rFonts w:eastAsia="Times New Roman"/>
                <w:color w:val="000000"/>
                <w:position w:val="-6"/>
                <w:sz w:val="28"/>
                <w:szCs w:val="28"/>
              </w:rPr>
              <w:object w:dxaOrig="300" w:dyaOrig="225" w14:anchorId="6478B013">
                <v:shape id="_x0000_i1899" type="#_x0000_t75" style="width:15pt;height:11.25pt" o:ole="">
                  <v:imagedata r:id="rId1300" o:title=""/>
                </v:shape>
                <o:OLEObject Type="Embed" ProgID="Equation.3" ShapeID="_x0000_i1899" DrawAspect="Content" ObjectID="_1773308933" r:id="rId1688"/>
              </w:object>
            </w:r>
            <w:r w:rsidRPr="00541C41">
              <w:rPr>
                <w:color w:val="000000"/>
                <w:sz w:val="28"/>
                <w:szCs w:val="28"/>
              </w:rPr>
              <w:t xml:space="preserve">  2NaOH  +  H</w:t>
            </w:r>
            <w:r w:rsidRPr="00541C41">
              <w:rPr>
                <w:color w:val="000000"/>
                <w:sz w:val="28"/>
                <w:szCs w:val="28"/>
                <w:vertAlign w:val="subscript"/>
              </w:rPr>
              <w:t>2</w:t>
            </w:r>
          </w:p>
        </w:tc>
        <w:tc>
          <w:tcPr>
            <w:tcW w:w="1162" w:type="dxa"/>
            <w:tcBorders>
              <w:top w:val="single" w:sz="4" w:space="0" w:color="auto"/>
              <w:left w:val="single" w:sz="4" w:space="0" w:color="auto"/>
              <w:bottom w:val="single" w:sz="4" w:space="0" w:color="auto"/>
              <w:right w:val="single" w:sz="4" w:space="0" w:color="auto"/>
            </w:tcBorders>
          </w:tcPr>
          <w:p w14:paraId="1F3B8EF4" w14:textId="77777777" w:rsidR="00541C41" w:rsidRPr="00541C41" w:rsidRDefault="00541C41" w:rsidP="00541C41">
            <w:pPr>
              <w:spacing w:after="0"/>
              <w:rPr>
                <w:color w:val="000000"/>
                <w:sz w:val="28"/>
                <w:szCs w:val="28"/>
              </w:rPr>
            </w:pPr>
            <w:r w:rsidRPr="00541C41">
              <w:rPr>
                <w:color w:val="000000"/>
                <w:sz w:val="28"/>
                <w:szCs w:val="28"/>
              </w:rPr>
              <w:t>0,25</w:t>
            </w:r>
          </w:p>
          <w:p w14:paraId="4AE7E1C2" w14:textId="77777777" w:rsidR="00541C41" w:rsidRPr="00541C41" w:rsidRDefault="00541C41" w:rsidP="00541C41">
            <w:pPr>
              <w:spacing w:after="0"/>
              <w:rPr>
                <w:color w:val="000000"/>
                <w:sz w:val="28"/>
                <w:szCs w:val="28"/>
              </w:rPr>
            </w:pPr>
            <w:r w:rsidRPr="00541C41">
              <w:rPr>
                <w:color w:val="000000"/>
                <w:sz w:val="28"/>
                <w:szCs w:val="28"/>
              </w:rPr>
              <w:t>0,25</w:t>
            </w:r>
          </w:p>
          <w:p w14:paraId="3CCCB561" w14:textId="77777777" w:rsidR="00541C41" w:rsidRPr="00541C41" w:rsidRDefault="00541C41" w:rsidP="00541C41">
            <w:pPr>
              <w:spacing w:after="0"/>
              <w:rPr>
                <w:color w:val="000000"/>
                <w:sz w:val="28"/>
                <w:szCs w:val="28"/>
              </w:rPr>
            </w:pPr>
            <w:r w:rsidRPr="00541C41">
              <w:rPr>
                <w:color w:val="000000"/>
                <w:sz w:val="28"/>
                <w:szCs w:val="28"/>
              </w:rPr>
              <w:t>0,25</w:t>
            </w:r>
          </w:p>
          <w:p w14:paraId="14572547" w14:textId="77777777" w:rsidR="00541C41" w:rsidRPr="00541C41" w:rsidRDefault="00541C41" w:rsidP="00541C41">
            <w:pPr>
              <w:spacing w:after="0"/>
              <w:rPr>
                <w:color w:val="000000"/>
                <w:sz w:val="28"/>
                <w:szCs w:val="28"/>
              </w:rPr>
            </w:pPr>
            <w:r w:rsidRPr="00541C41">
              <w:rPr>
                <w:color w:val="000000"/>
                <w:sz w:val="28"/>
                <w:szCs w:val="28"/>
              </w:rPr>
              <w:t>0,25</w:t>
            </w:r>
          </w:p>
          <w:p w14:paraId="6E3DE2DE" w14:textId="77777777" w:rsidR="00541C41" w:rsidRPr="00541C41" w:rsidRDefault="00541C41" w:rsidP="00541C41">
            <w:pPr>
              <w:spacing w:after="0"/>
              <w:rPr>
                <w:color w:val="000000"/>
                <w:sz w:val="28"/>
                <w:szCs w:val="28"/>
              </w:rPr>
            </w:pPr>
          </w:p>
          <w:p w14:paraId="573542D4" w14:textId="77777777" w:rsidR="00541C41" w:rsidRPr="00541C41" w:rsidRDefault="00541C41" w:rsidP="00541C41">
            <w:pPr>
              <w:spacing w:after="0"/>
              <w:rPr>
                <w:color w:val="000000"/>
                <w:sz w:val="28"/>
                <w:szCs w:val="28"/>
              </w:rPr>
            </w:pPr>
            <w:r w:rsidRPr="00541C41">
              <w:rPr>
                <w:color w:val="000000"/>
                <w:sz w:val="28"/>
                <w:szCs w:val="28"/>
              </w:rPr>
              <w:t>0,5</w:t>
            </w:r>
          </w:p>
          <w:p w14:paraId="31519350" w14:textId="77777777" w:rsidR="00541C41" w:rsidRPr="00541C41" w:rsidRDefault="00541C41" w:rsidP="00541C41">
            <w:pPr>
              <w:spacing w:after="0"/>
              <w:rPr>
                <w:color w:val="000000"/>
                <w:sz w:val="28"/>
                <w:szCs w:val="28"/>
              </w:rPr>
            </w:pPr>
            <w:r w:rsidRPr="00541C41">
              <w:rPr>
                <w:color w:val="000000"/>
                <w:sz w:val="28"/>
                <w:szCs w:val="28"/>
              </w:rPr>
              <w:t>0,25</w:t>
            </w:r>
          </w:p>
          <w:p w14:paraId="218D24CD" w14:textId="77777777" w:rsidR="00541C41" w:rsidRPr="00541C41" w:rsidRDefault="00541C41" w:rsidP="00541C41">
            <w:pPr>
              <w:spacing w:after="0"/>
              <w:rPr>
                <w:color w:val="000000"/>
                <w:sz w:val="28"/>
                <w:szCs w:val="28"/>
              </w:rPr>
            </w:pPr>
            <w:r w:rsidRPr="00541C41">
              <w:rPr>
                <w:color w:val="000000"/>
                <w:sz w:val="28"/>
                <w:szCs w:val="28"/>
              </w:rPr>
              <w:t>0,25</w:t>
            </w:r>
          </w:p>
          <w:p w14:paraId="3EC9A3EA" w14:textId="77777777" w:rsidR="00541C41" w:rsidRPr="00541C41" w:rsidRDefault="00541C41" w:rsidP="00541C41">
            <w:pPr>
              <w:spacing w:after="0"/>
              <w:rPr>
                <w:color w:val="000000"/>
                <w:sz w:val="28"/>
                <w:szCs w:val="28"/>
              </w:rPr>
            </w:pPr>
          </w:p>
        </w:tc>
      </w:tr>
      <w:tr w:rsidR="00541C41" w:rsidRPr="00541C41" w14:paraId="548FDBEC" w14:textId="77777777" w:rsidTr="004446E6">
        <w:trPr>
          <w:trHeight w:val="168"/>
        </w:trPr>
        <w:tc>
          <w:tcPr>
            <w:tcW w:w="1595" w:type="dxa"/>
            <w:tcBorders>
              <w:top w:val="single" w:sz="4" w:space="0" w:color="auto"/>
              <w:left w:val="single" w:sz="4" w:space="0" w:color="auto"/>
              <w:bottom w:val="single" w:sz="4" w:space="0" w:color="auto"/>
              <w:right w:val="single" w:sz="4" w:space="0" w:color="auto"/>
            </w:tcBorders>
            <w:hideMark/>
          </w:tcPr>
          <w:p w14:paraId="5ED3F52F" w14:textId="77777777" w:rsidR="00541C41" w:rsidRPr="00541C41" w:rsidRDefault="00541C41" w:rsidP="00541C41">
            <w:pPr>
              <w:spacing w:after="0"/>
              <w:jc w:val="center"/>
              <w:rPr>
                <w:b/>
                <w:sz w:val="28"/>
                <w:szCs w:val="28"/>
              </w:rPr>
            </w:pPr>
            <w:r w:rsidRPr="00541C41">
              <w:rPr>
                <w:b/>
                <w:sz w:val="28"/>
                <w:szCs w:val="28"/>
              </w:rPr>
              <w:t>Câu4</w:t>
            </w:r>
          </w:p>
          <w:p w14:paraId="0471F4AE" w14:textId="77777777" w:rsidR="00541C41" w:rsidRPr="00541C41" w:rsidRDefault="00541C41" w:rsidP="00541C41">
            <w:pPr>
              <w:spacing w:after="0"/>
              <w:jc w:val="center"/>
              <w:rPr>
                <w:sz w:val="28"/>
                <w:szCs w:val="28"/>
              </w:rPr>
            </w:pPr>
            <w:r w:rsidRPr="00541C41">
              <w:rPr>
                <w:b/>
                <w:sz w:val="28"/>
                <w:szCs w:val="28"/>
              </w:rPr>
              <w:t>(2,0 điểm</w:t>
            </w:r>
            <w:r w:rsidRPr="00541C41">
              <w:rPr>
                <w:sz w:val="28"/>
                <w:szCs w:val="28"/>
              </w:rPr>
              <w:t xml:space="preserve"> )</w:t>
            </w:r>
          </w:p>
        </w:tc>
        <w:tc>
          <w:tcPr>
            <w:tcW w:w="7563" w:type="dxa"/>
            <w:tcBorders>
              <w:top w:val="single" w:sz="4" w:space="0" w:color="auto"/>
              <w:left w:val="single" w:sz="4" w:space="0" w:color="auto"/>
              <w:bottom w:val="single" w:sz="4" w:space="0" w:color="auto"/>
              <w:right w:val="single" w:sz="4" w:space="0" w:color="auto"/>
            </w:tcBorders>
          </w:tcPr>
          <w:p w14:paraId="22C45A34" w14:textId="77777777" w:rsidR="00541C41" w:rsidRPr="00541C41" w:rsidRDefault="00541C41" w:rsidP="00541C41">
            <w:pPr>
              <w:spacing w:after="0"/>
              <w:rPr>
                <w:sz w:val="28"/>
                <w:szCs w:val="28"/>
              </w:rPr>
            </w:pPr>
            <w:r w:rsidRPr="00541C41">
              <w:rPr>
                <w:sz w:val="28"/>
                <w:szCs w:val="28"/>
              </w:rPr>
              <w:t>2. Khèi l</w:t>
            </w:r>
            <w:r w:rsidRPr="00541C41">
              <w:rPr>
                <w:sz w:val="28"/>
                <w:szCs w:val="28"/>
              </w:rPr>
              <w:softHyphen/>
              <w:t xml:space="preserve">îngNaCl  cã trong dung dÞch ban ®Çu lµ </w:t>
            </w:r>
          </w:p>
          <w:p w14:paraId="61C5500F" w14:textId="77777777" w:rsidR="00541C41" w:rsidRPr="00541C41" w:rsidRDefault="00541C41" w:rsidP="00541C41">
            <w:pPr>
              <w:spacing w:after="0"/>
              <w:rPr>
                <w:sz w:val="28"/>
                <w:szCs w:val="28"/>
              </w:rPr>
            </w:pPr>
            <w:r w:rsidRPr="00541C41">
              <w:rPr>
                <w:sz w:val="28"/>
                <w:szCs w:val="28"/>
              </w:rPr>
              <w:t xml:space="preserve">mNaCl = 25%x200=50 gam </w:t>
            </w:r>
          </w:p>
          <w:p w14:paraId="699D411D" w14:textId="77777777" w:rsidR="00541C41" w:rsidRPr="00541C41" w:rsidRDefault="00541C41" w:rsidP="00541C41">
            <w:pPr>
              <w:spacing w:after="0"/>
              <w:rPr>
                <w:sz w:val="28"/>
                <w:szCs w:val="28"/>
              </w:rPr>
            </w:pPr>
            <w:r w:rsidRPr="00541C41">
              <w:rPr>
                <w:sz w:val="28"/>
                <w:szCs w:val="28"/>
              </w:rPr>
              <w:t>gäi l</w:t>
            </w:r>
            <w:r w:rsidRPr="00541C41">
              <w:rPr>
                <w:sz w:val="28"/>
                <w:szCs w:val="28"/>
              </w:rPr>
              <w:softHyphen/>
              <w:t>îng NaCl thªm vµo lµ x ta cã khèi l</w:t>
            </w:r>
            <w:r w:rsidRPr="00541C41">
              <w:rPr>
                <w:sz w:val="28"/>
                <w:szCs w:val="28"/>
              </w:rPr>
              <w:softHyphen/>
              <w:t xml:space="preserve">îng NaCl = (50+ x) </w:t>
            </w:r>
          </w:p>
          <w:p w14:paraId="50D7E46E" w14:textId="77777777" w:rsidR="00541C41" w:rsidRPr="00541C41" w:rsidRDefault="00541C41" w:rsidP="00541C41">
            <w:pPr>
              <w:spacing w:after="0"/>
              <w:rPr>
                <w:sz w:val="28"/>
                <w:szCs w:val="28"/>
              </w:rPr>
            </w:pPr>
            <w:r w:rsidRPr="00541C41">
              <w:rPr>
                <w:sz w:val="28"/>
                <w:szCs w:val="28"/>
              </w:rPr>
              <w:t xml:space="preserve">mdd = (200+ x) </w:t>
            </w:r>
          </w:p>
          <w:p w14:paraId="05632336" w14:textId="77777777" w:rsidR="00541C41" w:rsidRPr="00541C41" w:rsidRDefault="00541C41" w:rsidP="00541C41">
            <w:pPr>
              <w:spacing w:after="0"/>
              <w:rPr>
                <w:sz w:val="28"/>
                <w:szCs w:val="28"/>
              </w:rPr>
            </w:pPr>
            <w:r w:rsidRPr="00541C41">
              <w:rPr>
                <w:sz w:val="28"/>
                <w:szCs w:val="28"/>
              </w:rPr>
              <w:t xml:space="preserve">¸p dông c«ng thøc tÝnh nång ®é C% </w:t>
            </w:r>
          </w:p>
          <w:p w14:paraId="474A7A86" w14:textId="77777777" w:rsidR="00541C41" w:rsidRPr="00541C41" w:rsidRDefault="00541C41" w:rsidP="00D07AEF">
            <w:pPr>
              <w:numPr>
                <w:ilvl w:val="0"/>
                <w:numId w:val="113"/>
              </w:numPr>
              <w:spacing w:after="0" w:line="240" w:lineRule="auto"/>
              <w:rPr>
                <w:sz w:val="28"/>
                <w:szCs w:val="28"/>
              </w:rPr>
            </w:pPr>
            <w:r w:rsidRPr="00541C41">
              <w:rPr>
                <w:sz w:val="28"/>
                <w:szCs w:val="28"/>
              </w:rPr>
              <w:t>x= (200x5):70 = 14,29 gam</w:t>
            </w:r>
          </w:p>
          <w:p w14:paraId="0F4B5175" w14:textId="77777777" w:rsidR="00541C41" w:rsidRPr="00541C41" w:rsidRDefault="00541C41" w:rsidP="00541C41">
            <w:pPr>
              <w:spacing w:after="0"/>
              <w:ind w:left="360"/>
              <w:rPr>
                <w:sz w:val="28"/>
                <w:szCs w:val="28"/>
              </w:rPr>
            </w:pPr>
          </w:p>
        </w:tc>
        <w:tc>
          <w:tcPr>
            <w:tcW w:w="1162" w:type="dxa"/>
            <w:tcBorders>
              <w:top w:val="single" w:sz="4" w:space="0" w:color="auto"/>
              <w:left w:val="single" w:sz="4" w:space="0" w:color="auto"/>
              <w:bottom w:val="single" w:sz="4" w:space="0" w:color="auto"/>
              <w:right w:val="single" w:sz="4" w:space="0" w:color="auto"/>
            </w:tcBorders>
          </w:tcPr>
          <w:p w14:paraId="5780A2C2" w14:textId="77777777" w:rsidR="00541C41" w:rsidRPr="00541C41" w:rsidRDefault="00541C41" w:rsidP="00541C41">
            <w:pPr>
              <w:spacing w:after="0"/>
              <w:rPr>
                <w:sz w:val="28"/>
                <w:szCs w:val="28"/>
              </w:rPr>
            </w:pPr>
          </w:p>
          <w:p w14:paraId="7CF0E196" w14:textId="77777777" w:rsidR="00541C41" w:rsidRPr="00541C41" w:rsidRDefault="00541C41" w:rsidP="00541C41">
            <w:pPr>
              <w:spacing w:after="0"/>
              <w:rPr>
                <w:sz w:val="28"/>
                <w:szCs w:val="28"/>
              </w:rPr>
            </w:pPr>
            <w:r w:rsidRPr="00541C41">
              <w:rPr>
                <w:sz w:val="28"/>
                <w:szCs w:val="28"/>
              </w:rPr>
              <w:t>0,25</w:t>
            </w:r>
          </w:p>
          <w:p w14:paraId="400B3406" w14:textId="77777777" w:rsidR="00541C41" w:rsidRPr="00541C41" w:rsidRDefault="00541C41" w:rsidP="00541C41">
            <w:pPr>
              <w:spacing w:after="0"/>
              <w:rPr>
                <w:sz w:val="28"/>
                <w:szCs w:val="28"/>
              </w:rPr>
            </w:pPr>
            <w:r w:rsidRPr="00541C41">
              <w:rPr>
                <w:sz w:val="28"/>
                <w:szCs w:val="28"/>
              </w:rPr>
              <w:t>0,25</w:t>
            </w:r>
          </w:p>
          <w:p w14:paraId="08D79FD4" w14:textId="77777777" w:rsidR="00541C41" w:rsidRPr="00541C41" w:rsidRDefault="00541C41" w:rsidP="00541C41">
            <w:pPr>
              <w:spacing w:after="0"/>
              <w:rPr>
                <w:sz w:val="28"/>
                <w:szCs w:val="28"/>
              </w:rPr>
            </w:pPr>
          </w:p>
          <w:p w14:paraId="531B2CBB" w14:textId="77777777" w:rsidR="00541C41" w:rsidRPr="00541C41" w:rsidRDefault="00541C41" w:rsidP="00541C41">
            <w:pPr>
              <w:spacing w:after="0"/>
              <w:rPr>
                <w:sz w:val="28"/>
                <w:szCs w:val="28"/>
              </w:rPr>
            </w:pPr>
            <w:r w:rsidRPr="00541C41">
              <w:rPr>
                <w:sz w:val="28"/>
                <w:szCs w:val="28"/>
              </w:rPr>
              <w:t>0.5đ</w:t>
            </w:r>
          </w:p>
        </w:tc>
      </w:tr>
      <w:tr w:rsidR="00541C41" w:rsidRPr="00541C41" w14:paraId="36A79727" w14:textId="77777777" w:rsidTr="004446E6">
        <w:trPr>
          <w:trHeight w:val="168"/>
        </w:trPr>
        <w:tc>
          <w:tcPr>
            <w:tcW w:w="1595" w:type="dxa"/>
            <w:tcBorders>
              <w:top w:val="single" w:sz="4" w:space="0" w:color="auto"/>
              <w:left w:val="single" w:sz="4" w:space="0" w:color="auto"/>
              <w:bottom w:val="single" w:sz="4" w:space="0" w:color="auto"/>
              <w:right w:val="single" w:sz="4" w:space="0" w:color="auto"/>
            </w:tcBorders>
            <w:hideMark/>
          </w:tcPr>
          <w:p w14:paraId="2DF4CC58" w14:textId="77777777" w:rsidR="00541C41" w:rsidRPr="00541C41" w:rsidRDefault="00541C41" w:rsidP="00541C41">
            <w:pPr>
              <w:spacing w:after="0"/>
              <w:jc w:val="center"/>
              <w:rPr>
                <w:b/>
                <w:sz w:val="28"/>
                <w:szCs w:val="28"/>
              </w:rPr>
            </w:pPr>
            <w:r w:rsidRPr="00541C41">
              <w:rPr>
                <w:b/>
                <w:sz w:val="28"/>
                <w:szCs w:val="28"/>
              </w:rPr>
              <w:t>Câu 5</w:t>
            </w:r>
          </w:p>
          <w:p w14:paraId="23501D1E" w14:textId="77777777" w:rsidR="00541C41" w:rsidRPr="00541C41" w:rsidRDefault="00541C41" w:rsidP="00541C41">
            <w:pPr>
              <w:spacing w:after="0"/>
              <w:jc w:val="center"/>
              <w:rPr>
                <w:sz w:val="28"/>
                <w:szCs w:val="28"/>
              </w:rPr>
            </w:pPr>
            <w:r w:rsidRPr="00541C41">
              <w:rPr>
                <w:b/>
                <w:sz w:val="28"/>
                <w:szCs w:val="28"/>
              </w:rPr>
              <w:t>(2,0  điểm )</w:t>
            </w:r>
          </w:p>
        </w:tc>
        <w:tc>
          <w:tcPr>
            <w:tcW w:w="7563" w:type="dxa"/>
            <w:tcBorders>
              <w:top w:val="single" w:sz="4" w:space="0" w:color="auto"/>
              <w:left w:val="single" w:sz="4" w:space="0" w:color="auto"/>
              <w:bottom w:val="single" w:sz="4" w:space="0" w:color="auto"/>
              <w:right w:val="single" w:sz="4" w:space="0" w:color="auto"/>
            </w:tcBorders>
            <w:hideMark/>
          </w:tcPr>
          <w:p w14:paraId="5379D6DF" w14:textId="77777777" w:rsidR="00541C41" w:rsidRPr="00541C41" w:rsidRDefault="00541C41" w:rsidP="00541C41">
            <w:pPr>
              <w:tabs>
                <w:tab w:val="left" w:pos="2550"/>
                <w:tab w:val="center" w:pos="3541"/>
              </w:tabs>
              <w:spacing w:after="0"/>
              <w:rPr>
                <w:sz w:val="28"/>
                <w:szCs w:val="28"/>
              </w:rPr>
            </w:pPr>
            <w:r w:rsidRPr="00541C41">
              <w:rPr>
                <w:noProof/>
                <w:szCs w:val="24"/>
              </w:rPr>
              <mc:AlternateContent>
                <mc:Choice Requires="wps">
                  <w:drawing>
                    <wp:anchor distT="0" distB="0" distL="114300" distR="114300" simplePos="0" relativeHeight="252172288" behindDoc="0" locked="0" layoutInCell="1" allowOverlap="1" wp14:anchorId="373563BF" wp14:editId="16405627">
                      <wp:simplePos x="0" y="0"/>
                      <wp:positionH relativeFrom="column">
                        <wp:posOffset>1483995</wp:posOffset>
                      </wp:positionH>
                      <wp:positionV relativeFrom="paragraph">
                        <wp:posOffset>33020</wp:posOffset>
                      </wp:positionV>
                      <wp:extent cx="0" cy="342900"/>
                      <wp:effectExtent l="0" t="0" r="38100" b="19050"/>
                      <wp:wrapNone/>
                      <wp:docPr id="1939459297"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85pt,2.6pt" to="116.85pt,2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L897JQIAAD8EAAAOAAAAZHJzL2Uyb0RvYy54bWysU9uO2jAQfa/Uf7DyDrkQWBIRVlUCfdl2 kdh+gLEdYtWxLdsQUNV/79hcxLYvVdU8OGN75vjMzJnF86kX6MiM5UpWUTpOIsQkUZTLfRV9e1uP 5hGyDkuKhZKsis7MRs/Ljx8Wgy5ZpjolKDMIQKQtB11FnXO6jGNLOtZjO1aaSbhslemxg63Zx9Tg AdB7EWdJMosHZag2ijBr4bS5XEbLgN+2jLjXtrXMIVFFwM2F1YR159d4ucDl3mDdcXKlgf+BRY+5 hEfvUA12GB0M/wOq58Qoq1o3JqqPVdtywkIOkE2a/JbNtsOahVygOFbfy2T/Hyz5etwYxCn0rpgU +bTIiqcISdxDr7bOYL7vHKqVlFBJZVA28RUbtC0hsJYb43MmJ7nVL4p8t0iqusNyzwLzt7MGlNRH xO9C/MZqeHc3fFEUfPDBqVC+U2t6DwmFQafQpfO9S+zkELkcEjid5FmRhAbGuLzFaWPdZ6Z65I0q Elz6+uESH1+s8zxweXPxx1KtuRBBA0KioYqKaTYNAVYJTv2ld7Nmv6uFQUfsVRS+kBTcPLoZdZA0 gHUM09XVdpiLiw2PC+nxIBOgc7UuMvlRJMVqvprnozybrUZ50jSjT+s6H83W6dO0mTR13aQ/PbU0 LztOKZOe3U2yaf53krgOz0Vsd9HeyxC/Rw/1ArK3fyAdWum7d9HBTtHzxtxaDCoNzteJ8mPwuAf7 ce6XvwAAAP//AwBQSwMEFAAGAAgAAAAhAEZragDbAAAACAEAAA8AAABkcnMvZG93bnJldi54bWxM j8FOwzAQRO9I/IO1SFyq1sERFEKcCgG5cWkBcd0mSxIRr9PYbQNfzyIOcHya0ezbfDW5Xh1oDJ1n CxeLBBRx5euOGwsvz+X8GlSIyDX2nsnCJwVYFacnOWa1P/KaDpvYKBnhkKGFNsYh0zpULTkMCz8Q S/buR4dRcGx0PeJRxl2vTZJcaYcdy4UWB7pvqfrY7J2FUL7SrvyaVbPkLW08md3D0yNae3423d2C ijTFvzL86Is6FOK09Xuug+otmDRdStXCpQEl+S9vhW8M6CLX/x8ovgEAAP//AwBQSwECLQAUAAYA CAAAACEAtoM4kv4AAADhAQAAEwAAAAAAAAAAAAAAAAAAAAAAW0NvbnRlbnRfVHlwZXNdLnhtbFBL AQItABQABgAIAAAAIQA4/SH/1gAAAJQBAAALAAAAAAAAAAAAAAAAAC8BAABfcmVscy8ucmVsc1BL AQItABQABgAIAAAAIQDUL897JQIAAD8EAAAOAAAAAAAAAAAAAAAAAC4CAABkcnMvZTJvRG9jLnht bFBLAQItABQABgAIAAAAIQBGa2oA2wAAAAgBAAAPAAAAAAAAAAAAAAAAAH8EAABkcnMvZG93bnJl di54bWxQSwUGAAAAAAQABADzAAAAhwUAAAAA "/>
                  </w:pict>
                </mc:Fallback>
              </mc:AlternateContent>
            </w:r>
            <w:r w:rsidRPr="00541C41">
              <w:rPr>
                <w:sz w:val="28"/>
                <w:szCs w:val="28"/>
              </w:rPr>
              <w:t>Sè mol H</w:t>
            </w:r>
            <w:r w:rsidRPr="00541C41">
              <w:rPr>
                <w:sz w:val="28"/>
                <w:szCs w:val="28"/>
                <w:vertAlign w:val="subscript"/>
              </w:rPr>
              <w:t xml:space="preserve">2 </w:t>
            </w:r>
            <w:r w:rsidRPr="00541C41">
              <w:rPr>
                <w:sz w:val="28"/>
                <w:szCs w:val="28"/>
              </w:rPr>
              <w:t>= 0,4 mol</w:t>
            </w:r>
            <w:r w:rsidRPr="00541C41">
              <w:rPr>
                <w:sz w:val="28"/>
                <w:szCs w:val="28"/>
              </w:rPr>
              <w:tab/>
              <w:t xml:space="preserve"> a/=&gt; sè mol oxi nguyªn tö lµ 0,4 mol</w:t>
            </w:r>
          </w:p>
          <w:p w14:paraId="04351417" w14:textId="77777777" w:rsidR="00541C41" w:rsidRPr="00541C41" w:rsidRDefault="00541C41" w:rsidP="00541C41">
            <w:pPr>
              <w:tabs>
                <w:tab w:val="left" w:pos="2550"/>
              </w:tabs>
              <w:spacing w:after="0"/>
              <w:rPr>
                <w:sz w:val="28"/>
                <w:szCs w:val="28"/>
              </w:rPr>
            </w:pPr>
            <w:r w:rsidRPr="00541C41">
              <w:rPr>
                <w:sz w:val="28"/>
                <w:szCs w:val="28"/>
              </w:rPr>
              <w:t>Sè  mol n</w:t>
            </w:r>
            <w:r w:rsidRPr="00541C41">
              <w:rPr>
                <w:sz w:val="28"/>
                <w:szCs w:val="28"/>
              </w:rPr>
              <w:softHyphen/>
              <w:t>íc 0,4 mol</w:t>
            </w:r>
            <w:r w:rsidRPr="00541C41">
              <w:rPr>
                <w:sz w:val="28"/>
                <w:szCs w:val="28"/>
              </w:rPr>
              <w:tab/>
              <w:t xml:space="preserve">    =&gt; m</w:t>
            </w:r>
            <w:r w:rsidRPr="00541C41">
              <w:rPr>
                <w:b/>
                <w:sz w:val="28"/>
                <w:szCs w:val="28"/>
              </w:rPr>
              <w:t>O</w:t>
            </w:r>
            <w:r w:rsidRPr="00541C41">
              <w:rPr>
                <w:sz w:val="28"/>
                <w:szCs w:val="28"/>
              </w:rPr>
              <w:t xml:space="preserve"> = </w:t>
            </w:r>
            <w:r w:rsidRPr="00541C41">
              <w:rPr>
                <w:b/>
                <w:sz w:val="28"/>
                <w:szCs w:val="28"/>
              </w:rPr>
              <w:t>0,4 x16 = 6,4 gam</w:t>
            </w:r>
            <w:r w:rsidRPr="00541C41">
              <w:rPr>
                <w:sz w:val="28"/>
                <w:szCs w:val="28"/>
              </w:rPr>
              <w:t xml:space="preserve"> </w:t>
            </w:r>
          </w:p>
          <w:p w14:paraId="03505920" w14:textId="77777777" w:rsidR="00541C41" w:rsidRPr="00541C41" w:rsidRDefault="00541C41" w:rsidP="00541C41">
            <w:pPr>
              <w:spacing w:after="0"/>
              <w:rPr>
                <w:sz w:val="28"/>
                <w:szCs w:val="28"/>
              </w:rPr>
            </w:pPr>
            <w:r w:rsidRPr="00541C41">
              <w:rPr>
                <w:sz w:val="28"/>
                <w:szCs w:val="28"/>
              </w:rPr>
              <w:t>VËy m = 28,4 + 6,4 = 34,8 gam</w:t>
            </w:r>
          </w:p>
          <w:p w14:paraId="3C77DEE4" w14:textId="77777777" w:rsidR="00541C41" w:rsidRPr="00541C41" w:rsidRDefault="00541C41" w:rsidP="00541C41">
            <w:pPr>
              <w:spacing w:after="0"/>
              <w:rPr>
                <w:sz w:val="28"/>
                <w:szCs w:val="28"/>
              </w:rPr>
            </w:pPr>
            <w:r w:rsidRPr="00541C41">
              <w:rPr>
                <w:noProof/>
                <w:szCs w:val="24"/>
              </w:rPr>
              <mc:AlternateContent>
                <mc:Choice Requires="wps">
                  <w:drawing>
                    <wp:anchor distT="0" distB="0" distL="114300" distR="114300" simplePos="0" relativeHeight="252166144" behindDoc="0" locked="0" layoutInCell="1" allowOverlap="1" wp14:anchorId="3D35DFC0" wp14:editId="56D58A76">
                      <wp:simplePos x="0" y="0"/>
                      <wp:positionH relativeFrom="column">
                        <wp:posOffset>929640</wp:posOffset>
                      </wp:positionH>
                      <wp:positionV relativeFrom="paragraph">
                        <wp:posOffset>121920</wp:posOffset>
                      </wp:positionV>
                      <wp:extent cx="356235" cy="0"/>
                      <wp:effectExtent l="0" t="76200" r="24765" b="95250"/>
                      <wp:wrapNone/>
                      <wp:docPr id="1939459298"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flip:y;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9.6pt" to="101.25pt,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LJjSQQIAAGsEAAAOAAAAZHJzL2Uyb0RvYy54bWysVE2P2yAQvVfqf0Dcs/6Ik8bWOqvKTnrZ dlfabe8EcIyKAQGJE1X97x3Ix+62l6pqDmRgZh5v3gy+vTsMEu25dUKrGmc3KUZcUc2E2tb46/N6 ssDIeaIYkVrxGh+5w3fL9+9uR1PxXPdaMm4RgChXjabGvfemShJHez4Qd6MNV+DstB2Ih63dJsyS EdAHmeRpOk9GbZmxmnLn4LQ9OfEy4ncdp/6h6xz3SNYYuPm42rhuwposb0m1tcT0gp5pkH9gMRCh 4NIrVEs8QTsr/oAaBLXa6c7fUD0kuusE5bEGqCZLf6vmqSeGx1pAHGeuMrn/B0u/7B8tEgx6V07L YlbmJXRMkQF69eQtEdveo0YrBUpqi/I8KDYaV0Fiox5tqJke1JO51/S7Q0o3PVFbHpk/Hw2gZCEj eZMSNs7AvZvxs2YQQ3ZeR/kOnR1QJ4X5FhIDOEiEDrFfx2u/+MEjCofT2TyfzjCiF1dCqoAQ8ox1 /hPXAwpGjaVQQUlSkf2984HRS0g4VnotpIzTIBUaa1zO8llMcFoKFpwhzNntppEW7UmYp/iL5YHn dZjVO8UiWM8JW51tT4QEG/moi7cClJIch9sGzjCSHJ5QsE70pAo3Qq1A+GydRupHmZarxWpRTIp8 vpoUadtOPq6bYjJfZx9m7bRtmjb7GchnRdULxrgK/C/jnRV/Nz7nh3YazOuAX4VK3qJHRYHs5T+S jm0PnT7NzEaz46MN1YUJgImOwefXF57M632MevlGLH8BAAD//wMAUEsDBBQABgAIAAAAIQAUsfWN 3wAAAAkBAAAPAAAAZHJzL2Rvd25yZXYueG1sTI9BT8MwDIXvSPsPkSdxY+mqbtpK0wkhkDgh2BAS t6wxbVnjlCRbC78eIw7s5mc/PX+v2Iy2Eyf0oXWkYD5LQCBVzrRUK3jZ3V+tQISoyejOESr4wgCb cnJR6Ny4gZ7xtI214BAKuVbQxNjnUoaqQavDzPVIfHt33urI0tfSeD1wuO1kmiRLaXVL/KHRPd42 WB22R6tgvRsW7skfXrN5+/n2ffcR+4fHqNTldLy5BhFxjP9m+MVndCiZae+OZILoWGfLjK08rFMQ bEiTdAFi/7eQZSHPG5Q/AAAA//8DAFBLAQItABQABgAIAAAAIQC2gziS/gAAAOEBAAATAAAAAAAA AAAAAAAAAAAAAABbQ29udGVudF9UeXBlc10ueG1sUEsBAi0AFAAGAAgAAAAhADj9If/WAAAAlAEA AAsAAAAAAAAAAAAAAAAALwEAAF9yZWxzLy5yZWxzUEsBAi0AFAAGAAgAAAAhACIsmNJBAgAAawQA AA4AAAAAAAAAAAAAAAAALgIAAGRycy9lMm9Eb2MueG1sUEsBAi0AFAAGAAgAAAAhABSx9Y3fAAAA CQEAAA8AAAAAAAAAAAAAAAAAmwQAAGRycy9kb3ducmV2LnhtbFBLBQYAAAAABAAEAPMAAACnBQAA AAA= ">
                      <v:stroke endarrow="block"/>
                    </v:line>
                  </w:pict>
                </mc:Fallback>
              </mc:AlternateContent>
            </w:r>
            <w:r w:rsidRPr="00541C41">
              <w:rPr>
                <w:sz w:val="28"/>
                <w:szCs w:val="28"/>
              </w:rPr>
              <w:t>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y H</w:t>
            </w:r>
            <w:r w:rsidRPr="00541C41">
              <w:rPr>
                <w:sz w:val="28"/>
                <w:szCs w:val="28"/>
                <w:vertAlign w:val="subscript"/>
              </w:rPr>
              <w:t>2</w:t>
            </w:r>
            <w:r w:rsidRPr="00541C41">
              <w:rPr>
                <w:sz w:val="28"/>
                <w:szCs w:val="28"/>
              </w:rPr>
              <w:t xml:space="preserve">                xFe+  y H</w:t>
            </w:r>
            <w:r w:rsidRPr="00541C41">
              <w:rPr>
                <w:sz w:val="28"/>
                <w:szCs w:val="28"/>
                <w:vertAlign w:val="subscript"/>
              </w:rPr>
              <w:t>2</w:t>
            </w:r>
            <w:r w:rsidRPr="00541C41">
              <w:rPr>
                <w:sz w:val="28"/>
                <w:szCs w:val="28"/>
              </w:rPr>
              <w:t xml:space="preserve">O               </w:t>
            </w:r>
          </w:p>
          <w:p w14:paraId="5DAEA87F" w14:textId="77777777" w:rsidR="00541C41" w:rsidRPr="00541C41" w:rsidRDefault="00541C41" w:rsidP="00541C41">
            <w:pPr>
              <w:tabs>
                <w:tab w:val="left" w:pos="930"/>
                <w:tab w:val="left" w:pos="3015"/>
              </w:tabs>
              <w:spacing w:after="0"/>
              <w:rPr>
                <w:sz w:val="28"/>
                <w:szCs w:val="28"/>
              </w:rPr>
            </w:pPr>
            <w:r w:rsidRPr="00541C41">
              <w:rPr>
                <w:noProof/>
                <w:szCs w:val="24"/>
              </w:rPr>
              <mc:AlternateContent>
                <mc:Choice Requires="wps">
                  <w:drawing>
                    <wp:anchor distT="0" distB="0" distL="114300" distR="114300" simplePos="0" relativeHeight="252170240" behindDoc="0" locked="0" layoutInCell="1" allowOverlap="1" wp14:anchorId="592DB62B" wp14:editId="49B27FA3">
                      <wp:simplePos x="0" y="0"/>
                      <wp:positionH relativeFrom="column">
                        <wp:posOffset>2459355</wp:posOffset>
                      </wp:positionH>
                      <wp:positionV relativeFrom="paragraph">
                        <wp:posOffset>11106785</wp:posOffset>
                      </wp:positionV>
                      <wp:extent cx="356235" cy="0"/>
                      <wp:effectExtent l="0" t="76200" r="24765" b="95250"/>
                      <wp:wrapNone/>
                      <wp:docPr id="1939459299"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ghMTQQIAAGsEAAAOAAAAZHJzL2Uyb0RvYy54bWysVE2P2yAQvVfqf0Dcs44dJ42tdVaVnfSy 7UbKtncC2EbFgICNE1X97x3IR7vtpaqaAxlg5jHz5o3vH46DRAdundCqwundFCOuqGZCdRX+/LyZ LDFynihGpFa8wifu8MPq7Zv70ZQ8072WjFsEIMqVo6lw770pk8TRng/E3WnDFVy22g7Ew9Z2CbNk BPRBJtl0ukhGbZmxmnLn4LQ5X+JVxG9bTv1T2zrukaww5ObjauO6D2uyuidlZ4npBb2kQf4hi4EI BY/eoBriCXqx4g+oQVCrnW79HdVDottWUB5rgGrS6W/V7HpieKwFyHHmRpP7f7D002FrkWDQu2JW 5PMiKwqMFBmgVztvieh6j2qtFDCpLcrSwNhoXAmBtdraUDM9qp151PSrQ0rXPVEdj5k/nwygxIjk VUjYOAPv7sePmoEPefE60nds7YBaKcyXEBjAgSJ0jP063frFjx5ROJzNF9lsjhG9XiWkDAghzljn P3A9oGBUWAoVmCQlOTw6DzWA69UlHCu9EVJGNUiFxgoX82weA5yWgoXL4OZst6+lRQcS9BR/gRAA e+Vm9YtiEaznhK0vtidCgo185MVbAUxJjsNrA2cYSQ4jFKwzolThRagVEr5YZ0l9K6bFerle5pM8 W6wn+bRpJu83dT5ZbNJ382bW1HWTfg/Jp3nZC8a4Cvlf5Z3mfyefy6CdhXkT+I2o5DV6JAGSvf7H pGPbQ6fPmtlrdtraUF1QACg6Ol+mL4zMr/vo9fMbsfoBAAD//wMAUEsDBBQABgAIAAAAIQAZgD4y 4AAAAA0BAAAPAAAAZHJzL2Rvd25yZXYueG1sTI/BTsMwDIbvSLxDZCRuLC0NbCtNJ4RA4oRgQ0jc sta0ZY1TkmwtPD3mgOBo/59+fy5Wk+3FAX3oHGlIZwkIpMrVHTUanjd3ZwsQIRqqTe8INXxigFV5 fFSYvHYjPeFhHRvBJRRyo6GNccilDFWL1oSZG5A4e3Pemsijb2TtzcjltpfnSXIpremIL7RmwJsW q916bzUsN+OFe/S7F5V2H69ft+9xuH+IWp+eTNdXICJO8Q+GH31Wh5Kdtm5PdRC9hmwxzxjlYK6W KQhGlMoUiO3vSpaF/P9F+Q0AAP//AwBQSwECLQAUAAYACAAAACEAtoM4kv4AAADhAQAAEwAAAAAA AAAAAAAAAAAAAAAAW0NvbnRlbnRfVHlwZXNdLnhtbFBLAQItABQABgAIAAAAIQA4/SH/1gAAAJQB AAALAAAAAAAAAAAAAAAAAC8BAABfcmVscy8ucmVsc1BLAQItABQABgAIAAAAIQC0ghMTQQIAAGsE AAAOAAAAAAAAAAAAAAAAAC4CAABkcnMvZTJvRG9jLnhtbFBLAQItABQABgAIAAAAIQAZgD4y4AAA AA0BAAAPAAAAAAAAAAAAAAAAAJsEAABkcnMvZG93bnJldi54bWxQSwUGAAAAAAQABADzAAAAqAUA AAAA ">
                      <v:stroke endarrow="block"/>
                    </v:line>
                  </w:pict>
                </mc:Fallback>
              </mc:AlternateContent>
            </w:r>
            <w:r w:rsidRPr="00541C41">
              <w:rPr>
                <w:sz w:val="28"/>
                <w:szCs w:val="28"/>
              </w:rPr>
              <w:t xml:space="preserve">            0,4mol</w:t>
            </w:r>
            <w:r w:rsidRPr="00541C41">
              <w:rPr>
                <w:sz w:val="28"/>
                <w:szCs w:val="28"/>
              </w:rPr>
              <w:tab/>
              <w:t>0,4mol</w:t>
            </w:r>
          </w:p>
          <w:p w14:paraId="1082EE8D" w14:textId="77777777" w:rsidR="00541C41" w:rsidRPr="00541C41" w:rsidRDefault="00541C41" w:rsidP="00541C41">
            <w:pPr>
              <w:spacing w:after="0"/>
              <w:rPr>
                <w:sz w:val="28"/>
                <w:szCs w:val="28"/>
              </w:rPr>
            </w:pPr>
            <w:r w:rsidRPr="00541C41">
              <w:rPr>
                <w:sz w:val="28"/>
                <w:szCs w:val="28"/>
              </w:rPr>
              <w:t>b/ mFe = 59,155 x 28,4= 16,8 gam</w:t>
            </w:r>
          </w:p>
          <w:p w14:paraId="0A06459B" w14:textId="77777777" w:rsidR="00541C41" w:rsidRPr="00541C41" w:rsidRDefault="00541C41" w:rsidP="00541C41">
            <w:pPr>
              <w:spacing w:after="0"/>
              <w:rPr>
                <w:b/>
                <w:sz w:val="28"/>
                <w:szCs w:val="28"/>
              </w:rPr>
            </w:pPr>
            <w:r w:rsidRPr="00541C41">
              <w:rPr>
                <w:sz w:val="28"/>
                <w:szCs w:val="28"/>
              </w:rPr>
              <w:t>=&gt;</w:t>
            </w:r>
            <w:r w:rsidRPr="00541C41">
              <w:rPr>
                <w:b/>
                <w:sz w:val="28"/>
                <w:szCs w:val="28"/>
              </w:rPr>
              <w:t>Khèi l</w:t>
            </w:r>
            <w:r w:rsidRPr="00541C41">
              <w:rPr>
                <w:b/>
                <w:sz w:val="28"/>
                <w:szCs w:val="28"/>
              </w:rPr>
              <w:softHyphen/>
              <w:t>îng oxi lµ mO = 34,8 – 16,8 = 18 gam</w:t>
            </w:r>
          </w:p>
          <w:p w14:paraId="2DA90F7F" w14:textId="77777777" w:rsidR="00541C41" w:rsidRPr="00541C41" w:rsidRDefault="00541C41" w:rsidP="00541C41">
            <w:pPr>
              <w:spacing w:after="0"/>
              <w:rPr>
                <w:sz w:val="28"/>
                <w:szCs w:val="28"/>
              </w:rPr>
            </w:pPr>
            <w:r w:rsidRPr="00541C41">
              <w:rPr>
                <w:sz w:val="28"/>
                <w:szCs w:val="28"/>
              </w:rPr>
              <w:t>Gäi c«ng thøc oxit s¾t lµ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ta  cã x:y =  mFe/56 : mO /16</w:t>
            </w:r>
          </w:p>
          <w:p w14:paraId="49C439DA" w14:textId="77777777" w:rsidR="00541C41" w:rsidRPr="00541C41" w:rsidRDefault="00541C41" w:rsidP="00541C41">
            <w:pPr>
              <w:spacing w:after="0"/>
              <w:rPr>
                <w:sz w:val="28"/>
                <w:szCs w:val="28"/>
              </w:rPr>
            </w:pPr>
            <w:r w:rsidRPr="00541C41">
              <w:rPr>
                <w:sz w:val="28"/>
                <w:szCs w:val="28"/>
              </w:rPr>
              <w:t>=&gt; x= 3, y= 4 t</w:t>
            </w:r>
            <w:r w:rsidRPr="00541C41">
              <w:rPr>
                <w:sz w:val="28"/>
                <w:szCs w:val="28"/>
              </w:rPr>
              <w:softHyphen/>
              <w:t>¬ng øng c«ng thøc Fe</w:t>
            </w:r>
            <w:r w:rsidRPr="00541C41">
              <w:rPr>
                <w:sz w:val="28"/>
                <w:szCs w:val="28"/>
                <w:vertAlign w:val="subscript"/>
              </w:rPr>
              <w:t>3</w:t>
            </w:r>
            <w:r w:rsidRPr="00541C41">
              <w:rPr>
                <w:sz w:val="28"/>
                <w:szCs w:val="28"/>
              </w:rPr>
              <w:t>O</w:t>
            </w:r>
            <w:r w:rsidRPr="00541C41">
              <w:rPr>
                <w:sz w:val="28"/>
                <w:szCs w:val="28"/>
                <w:vertAlign w:val="subscript"/>
              </w:rPr>
              <w:t>4</w:t>
            </w:r>
          </w:p>
        </w:tc>
        <w:tc>
          <w:tcPr>
            <w:tcW w:w="1162" w:type="dxa"/>
            <w:tcBorders>
              <w:top w:val="single" w:sz="4" w:space="0" w:color="auto"/>
              <w:left w:val="single" w:sz="4" w:space="0" w:color="auto"/>
              <w:bottom w:val="single" w:sz="4" w:space="0" w:color="auto"/>
              <w:right w:val="single" w:sz="4" w:space="0" w:color="auto"/>
            </w:tcBorders>
          </w:tcPr>
          <w:p w14:paraId="07EC3B50" w14:textId="77777777" w:rsidR="00541C41" w:rsidRPr="00541C41" w:rsidRDefault="00541C41" w:rsidP="00541C41">
            <w:pPr>
              <w:spacing w:after="0"/>
              <w:rPr>
                <w:sz w:val="28"/>
                <w:szCs w:val="28"/>
              </w:rPr>
            </w:pPr>
            <w:r w:rsidRPr="00541C41">
              <w:rPr>
                <w:sz w:val="28"/>
                <w:szCs w:val="28"/>
              </w:rPr>
              <w:t>0,5</w:t>
            </w:r>
          </w:p>
          <w:p w14:paraId="0CAC1ABF" w14:textId="77777777" w:rsidR="00541C41" w:rsidRPr="00541C41" w:rsidRDefault="00541C41" w:rsidP="00541C41">
            <w:pPr>
              <w:spacing w:after="0"/>
              <w:rPr>
                <w:sz w:val="28"/>
                <w:szCs w:val="28"/>
              </w:rPr>
            </w:pPr>
          </w:p>
          <w:p w14:paraId="418ACB15" w14:textId="77777777" w:rsidR="00541C41" w:rsidRPr="00541C41" w:rsidRDefault="00541C41" w:rsidP="00541C41">
            <w:pPr>
              <w:spacing w:after="0"/>
              <w:rPr>
                <w:sz w:val="28"/>
                <w:szCs w:val="28"/>
              </w:rPr>
            </w:pPr>
          </w:p>
          <w:p w14:paraId="049DB93A" w14:textId="77777777" w:rsidR="00541C41" w:rsidRPr="00541C41" w:rsidRDefault="00541C41" w:rsidP="00541C41">
            <w:pPr>
              <w:spacing w:after="0"/>
              <w:rPr>
                <w:sz w:val="28"/>
                <w:szCs w:val="28"/>
              </w:rPr>
            </w:pPr>
            <w:r w:rsidRPr="00541C41">
              <w:rPr>
                <w:sz w:val="28"/>
                <w:szCs w:val="28"/>
              </w:rPr>
              <w:t>0,5</w:t>
            </w:r>
          </w:p>
          <w:p w14:paraId="31D79C52" w14:textId="77777777" w:rsidR="00541C41" w:rsidRPr="00541C41" w:rsidRDefault="00541C41" w:rsidP="00541C41">
            <w:pPr>
              <w:spacing w:after="0"/>
              <w:rPr>
                <w:sz w:val="28"/>
                <w:szCs w:val="28"/>
              </w:rPr>
            </w:pPr>
            <w:r w:rsidRPr="00541C41">
              <w:rPr>
                <w:sz w:val="28"/>
                <w:szCs w:val="28"/>
              </w:rPr>
              <w:t>0,25</w:t>
            </w:r>
          </w:p>
          <w:p w14:paraId="3794BCBF" w14:textId="77777777" w:rsidR="00541C41" w:rsidRPr="00541C41" w:rsidRDefault="00541C41" w:rsidP="00541C41">
            <w:pPr>
              <w:spacing w:after="0"/>
              <w:rPr>
                <w:sz w:val="28"/>
                <w:szCs w:val="28"/>
              </w:rPr>
            </w:pPr>
          </w:p>
          <w:p w14:paraId="6019C5C0" w14:textId="77777777" w:rsidR="00541C41" w:rsidRPr="00541C41" w:rsidRDefault="00541C41" w:rsidP="00541C41">
            <w:pPr>
              <w:spacing w:after="0"/>
              <w:rPr>
                <w:sz w:val="28"/>
                <w:szCs w:val="28"/>
              </w:rPr>
            </w:pPr>
            <w:r w:rsidRPr="00541C41">
              <w:rPr>
                <w:sz w:val="28"/>
                <w:szCs w:val="28"/>
              </w:rPr>
              <w:t>0,5</w:t>
            </w:r>
          </w:p>
          <w:p w14:paraId="57C432D6" w14:textId="77777777" w:rsidR="00541C41" w:rsidRPr="00541C41" w:rsidRDefault="00541C41" w:rsidP="00541C41">
            <w:pPr>
              <w:spacing w:after="0"/>
              <w:rPr>
                <w:sz w:val="28"/>
                <w:szCs w:val="28"/>
              </w:rPr>
            </w:pPr>
          </w:p>
          <w:p w14:paraId="1CDF1EA6" w14:textId="77777777" w:rsidR="00541C41" w:rsidRPr="00541C41" w:rsidRDefault="00541C41" w:rsidP="00541C41">
            <w:pPr>
              <w:spacing w:after="0"/>
              <w:rPr>
                <w:sz w:val="28"/>
                <w:szCs w:val="28"/>
              </w:rPr>
            </w:pPr>
            <w:r w:rsidRPr="00541C41">
              <w:rPr>
                <w:sz w:val="28"/>
                <w:szCs w:val="28"/>
              </w:rPr>
              <w:t>0,25</w:t>
            </w:r>
          </w:p>
        </w:tc>
      </w:tr>
    </w:tbl>
    <w:p w14:paraId="565E8CA2" w14:textId="77777777" w:rsidR="00541C41" w:rsidRPr="00541C41" w:rsidRDefault="00541C41" w:rsidP="00541C41">
      <w:pPr>
        <w:spacing w:after="0" w:line="288" w:lineRule="auto"/>
        <w:rPr>
          <w:b/>
          <w:bCs/>
          <w:color w:val="000000" w:themeColor="text1"/>
          <w:sz w:val="28"/>
          <w:szCs w:val="28"/>
        </w:rPr>
      </w:pPr>
    </w:p>
    <w:tbl>
      <w:tblPr>
        <w:tblStyle w:val="TableGrid"/>
        <w:tblW w:w="10320" w:type="dxa"/>
        <w:tblInd w:w="392" w:type="dxa"/>
        <w:tblLayout w:type="fixed"/>
        <w:tblLook w:val="01E0" w:firstRow="1" w:lastRow="1" w:firstColumn="1" w:lastColumn="1" w:noHBand="0" w:noVBand="0"/>
      </w:tblPr>
      <w:tblGrid>
        <w:gridCol w:w="1552"/>
        <w:gridCol w:w="7352"/>
        <w:gridCol w:w="1129"/>
        <w:gridCol w:w="287"/>
      </w:tblGrid>
      <w:tr w:rsidR="00541C41" w:rsidRPr="00541C41" w14:paraId="49CAAF57" w14:textId="77777777" w:rsidTr="00567C29">
        <w:trPr>
          <w:trHeight w:val="793"/>
        </w:trPr>
        <w:tc>
          <w:tcPr>
            <w:tcW w:w="1552" w:type="dxa"/>
            <w:vMerge w:val="restart"/>
            <w:tcBorders>
              <w:top w:val="single" w:sz="4" w:space="0" w:color="auto"/>
              <w:left w:val="single" w:sz="4" w:space="0" w:color="auto"/>
              <w:bottom w:val="single" w:sz="4" w:space="0" w:color="auto"/>
              <w:right w:val="dashSmallGap" w:sz="4" w:space="0" w:color="auto"/>
            </w:tcBorders>
            <w:hideMark/>
          </w:tcPr>
          <w:p w14:paraId="0445F80D" w14:textId="77777777" w:rsidR="00541C41" w:rsidRPr="00541C41" w:rsidRDefault="00541C41" w:rsidP="00541C41">
            <w:pPr>
              <w:spacing w:after="0"/>
              <w:rPr>
                <w:b/>
                <w:sz w:val="28"/>
                <w:szCs w:val="28"/>
              </w:rPr>
            </w:pPr>
            <w:r w:rsidRPr="00541C41">
              <w:rPr>
                <w:b/>
                <w:sz w:val="28"/>
                <w:szCs w:val="28"/>
              </w:rPr>
              <w:t>Câu 6</w:t>
            </w:r>
          </w:p>
          <w:p w14:paraId="0B49ABFF" w14:textId="77777777" w:rsidR="00541C41" w:rsidRPr="00541C41" w:rsidRDefault="00541C41" w:rsidP="00541C41">
            <w:pPr>
              <w:spacing w:after="0"/>
              <w:rPr>
                <w:b/>
                <w:sz w:val="28"/>
                <w:szCs w:val="28"/>
              </w:rPr>
            </w:pPr>
            <w:r w:rsidRPr="00541C41">
              <w:rPr>
                <w:b/>
                <w:sz w:val="28"/>
                <w:szCs w:val="28"/>
              </w:rPr>
              <w:t>(2,0 điểm )</w:t>
            </w:r>
          </w:p>
        </w:tc>
        <w:tc>
          <w:tcPr>
            <w:tcW w:w="7352" w:type="dxa"/>
            <w:tcBorders>
              <w:top w:val="single" w:sz="4" w:space="0" w:color="auto"/>
              <w:left w:val="dashSmallGap" w:sz="4" w:space="0" w:color="auto"/>
              <w:bottom w:val="dashSmallGap" w:sz="4" w:space="0" w:color="auto"/>
              <w:right w:val="single" w:sz="4" w:space="0" w:color="auto"/>
            </w:tcBorders>
          </w:tcPr>
          <w:p w14:paraId="2457FBA1" w14:textId="77777777" w:rsidR="00541C41" w:rsidRPr="00541C41" w:rsidRDefault="00541C41" w:rsidP="00541C41">
            <w:pPr>
              <w:spacing w:after="0"/>
              <w:rPr>
                <w:sz w:val="28"/>
                <w:szCs w:val="28"/>
              </w:rPr>
            </w:pPr>
            <w:r w:rsidRPr="00541C41">
              <w:rPr>
                <w:sz w:val="28"/>
                <w:szCs w:val="28"/>
              </w:rPr>
              <w:t>M</w:t>
            </w:r>
            <w:r w:rsidRPr="00541C41">
              <w:rPr>
                <w:sz w:val="28"/>
                <w:szCs w:val="28"/>
                <w:vertAlign w:val="subscript"/>
              </w:rPr>
              <w:t>TB</w:t>
            </w:r>
            <w:r w:rsidRPr="00541C41">
              <w:rPr>
                <w:sz w:val="28"/>
                <w:szCs w:val="28"/>
              </w:rPr>
              <w:t>= 0,325 x 32=10,4 gam</w:t>
            </w:r>
          </w:p>
          <w:p w14:paraId="5E5D067C" w14:textId="77777777" w:rsidR="00541C41" w:rsidRPr="00541C41" w:rsidRDefault="00541C41" w:rsidP="00541C41">
            <w:pPr>
              <w:spacing w:after="0"/>
              <w:rPr>
                <w:sz w:val="28"/>
                <w:szCs w:val="28"/>
              </w:rPr>
            </w:pPr>
            <w:r w:rsidRPr="00541C41">
              <w:rPr>
                <w:sz w:val="28"/>
                <w:szCs w:val="28"/>
              </w:rPr>
              <w:t>n</w:t>
            </w:r>
            <w:r w:rsidRPr="00541C41">
              <w:rPr>
                <w:sz w:val="28"/>
                <w:szCs w:val="28"/>
                <w:vertAlign w:val="subscript"/>
              </w:rPr>
              <w:t xml:space="preserve">hhkhi </w:t>
            </w:r>
            <w:r w:rsidRPr="00541C41">
              <w:rPr>
                <w:sz w:val="28"/>
                <w:szCs w:val="28"/>
              </w:rPr>
              <w:t>= 11,2 :22,4= 0,5 mol</w:t>
            </w:r>
          </w:p>
          <w:p w14:paraId="31CEA953" w14:textId="77777777" w:rsidR="00541C41" w:rsidRPr="00541C41" w:rsidRDefault="00541C41" w:rsidP="00541C41">
            <w:pPr>
              <w:spacing w:after="0"/>
              <w:rPr>
                <w:sz w:val="28"/>
                <w:szCs w:val="28"/>
              </w:rPr>
            </w:pPr>
            <w:r w:rsidRPr="00541C41">
              <w:rPr>
                <w:sz w:val="28"/>
                <w:szCs w:val="28"/>
              </w:rPr>
              <w:t>¸p dông ph</w:t>
            </w:r>
            <w:r w:rsidRPr="00541C41">
              <w:rPr>
                <w:sz w:val="28"/>
                <w:szCs w:val="28"/>
              </w:rPr>
              <w:softHyphen/>
              <w:t>¬ng ph¸p ®</w:t>
            </w:r>
            <w:r w:rsidRPr="00541C41">
              <w:rPr>
                <w:sz w:val="28"/>
                <w:szCs w:val="28"/>
              </w:rPr>
              <w:softHyphen/>
              <w:t xml:space="preserve">êng chÐo ta cã </w:t>
            </w:r>
          </w:p>
          <w:p w14:paraId="6042ACAB" w14:textId="77777777" w:rsidR="00541C41" w:rsidRPr="00541C41" w:rsidRDefault="00541C41" w:rsidP="00541C41">
            <w:pPr>
              <w:spacing w:after="0"/>
              <w:rPr>
                <w:sz w:val="28"/>
                <w:szCs w:val="28"/>
              </w:rPr>
            </w:pPr>
          </w:p>
          <w:p w14:paraId="78E6FBF4" w14:textId="77777777" w:rsidR="00541C41" w:rsidRPr="00541C41" w:rsidRDefault="00541C41" w:rsidP="00541C41">
            <w:pPr>
              <w:tabs>
                <w:tab w:val="left" w:pos="2460"/>
                <w:tab w:val="center" w:pos="3541"/>
              </w:tabs>
              <w:spacing w:after="0"/>
              <w:rPr>
                <w:sz w:val="28"/>
                <w:szCs w:val="28"/>
              </w:rPr>
            </w:pPr>
            <w:r w:rsidRPr="00541C41">
              <w:rPr>
                <w:noProof/>
                <w:szCs w:val="24"/>
              </w:rPr>
              <mc:AlternateContent>
                <mc:Choice Requires="wps">
                  <w:drawing>
                    <wp:anchor distT="0" distB="0" distL="114300" distR="114300" simplePos="0" relativeHeight="252168192" behindDoc="0" locked="0" layoutInCell="1" allowOverlap="1" wp14:anchorId="5FD77F42" wp14:editId="6939E828">
                      <wp:simplePos x="0" y="0"/>
                      <wp:positionH relativeFrom="column">
                        <wp:posOffset>1841500</wp:posOffset>
                      </wp:positionH>
                      <wp:positionV relativeFrom="paragraph">
                        <wp:posOffset>93980</wp:posOffset>
                      </wp:positionV>
                      <wp:extent cx="356235" cy="635"/>
                      <wp:effectExtent l="0" t="76200" r="24765" b="94615"/>
                      <wp:wrapNone/>
                      <wp:docPr id="193945930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flip:y;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4pt" to="173.05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vZVWQwIAAG0EAAAOAAAAZHJzL2Uyb0RvYy54bWysVMFu2zAMvQ/YPwi6p7YTJ2uMOsVgJ7t0 a4F2uyuSHAuTJUFS4wTD/n2kkmbrdhmG5aBQEvX4+Ej65vYwaLKXPihralpc5ZRIw61QZlfTz0+b yTUlITIjmLZG1vQoA71dvX1zM7pKTm1vtZCeAIgJ1ehq2sfoqiwLvJcDC1fWSQOXnfUDi7D1u0x4 NgL6oLNpni+y0XrhvOUyBDhtT5d0lfC7TvJ433VBRqJrCtxiWn1at7hmqxtW7TxzveJnGuwfWAxM GQh6gWpZZOTZqz+gBsW9DbaLV9wOme06xWXKAbIp8t+yeeyZkykXECe4i0zh/8HyT/sHT5SA2i1n y3K+nOUgk2ED1OoxeqZ2fSSNNQaUtJ5Mk2KjCxU8bMyDx5z5wTy6O8u/BmJs0zOzk4n509EBSoEa Z6+e4CY4iLsdP1oBPuw52iTfofMD6bRyX/AhgoNE5JDqdbzUSx4i4XA4my+mszklHK4WYGAgViEG vnQ+xA/SDgSNmmplUEtWsf1diCfXFxc8NnajtE79oA0Za7qcT+fpQbBaCbxEt+B320Z7smfYUel3 jvvKzdtnIxJYL5lYn+3IlAabxKRM9Aq00pJitEEKSrSEIULrRE8bjAjZAuGzdWqqb8t8ub5eX5eT crpYT8q8bSfvN005WWyKd/N21jZNW3xH8kVZ9UoIaZD/S4MX5d810HnUTq15afGLUNlr9CQ+kH35 T6RT4bHWOJGh2lpxfPCYHe6gp5Pzef5waH7dJ6+fX4nVDwAAAP//AwBQSwMEFAAGAAgAAAAhAG/i c1HfAAAACQEAAA8AAABkcnMvZG93bnJldi54bWxMj8FOwzAQRO9I/IO1SNyokxKqJsSpEAKJE4IW VeLmxksSGtvB3jaBr2d7guPOjGbnlavJ9uKIIXbeKUhnCQh0tTedaxS8bR6vliAiaWd07x0q+MYI q+r8rNSF8aN7xeOaGsElLhZaQUs0FFLGukWr48wP6Nj78MFq4jM00gQ9crnt5TxJFtLqzvGHVg94 32K9Xx+sgnwz3viXsN9maff1/vPwScPTMyl1eTHd3YIgnOgvDKf5PB0q3rTzB2ei6BXM84RZiI2M EThwnS1SELuTkIOsSvmfoPoFAAD//wMAUEsBAi0AFAAGAAgAAAAhALaDOJL+AAAA4QEAABMAAAAA AAAAAAAAAAAAAAAAAFtDb250ZW50X1R5cGVzXS54bWxQSwECLQAUAAYACAAAACEAOP0h/9YAAACU AQAACwAAAAAAAAAAAAAAAAAvAQAAX3JlbHMvLnJlbHNQSwECLQAUAAYACAAAACEAEb2VVkMCAABt BAAADgAAAAAAAAAAAAAAAAAuAgAAZHJzL2Uyb0RvYy54bWxQSwECLQAUAAYACAAAACEAb+JzUd8A AAAJAQAADwAAAAAAAAAAAAAAAACdBAAAZHJzL2Rvd25yZXYueG1sUEsFBgAAAAAEAAQA8wAAAKkF AAAAAA== ">
                      <v:stroke endarrow="block"/>
                    </v:line>
                  </w:pict>
                </mc:Fallback>
              </mc:AlternateContent>
            </w:r>
            <w:r w:rsidRPr="00541C41">
              <w:rPr>
                <w:noProof/>
                <w:szCs w:val="24"/>
              </w:rPr>
              <mc:AlternateContent>
                <mc:Choice Requires="wps">
                  <w:drawing>
                    <wp:anchor distT="0" distB="0" distL="114300" distR="114300" simplePos="0" relativeHeight="252165120" behindDoc="0" locked="0" layoutInCell="1" allowOverlap="1" wp14:anchorId="6D8C36EC" wp14:editId="3723E742">
                      <wp:simplePos x="0" y="0"/>
                      <wp:positionH relativeFrom="column">
                        <wp:posOffset>573405</wp:posOffset>
                      </wp:positionH>
                      <wp:positionV relativeFrom="paragraph">
                        <wp:posOffset>131445</wp:posOffset>
                      </wp:positionV>
                      <wp:extent cx="238760" cy="109220"/>
                      <wp:effectExtent l="0" t="0" r="27940" b="24130"/>
                      <wp:wrapNone/>
                      <wp:docPr id="1939459301"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760" cy="109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5pt,10.35pt" to="63.95pt,1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cWPYKgIAAEQEAAAOAAAAZHJzL2Uyb0RvYy54bWysU9uO2jAQfa/Uf7DyDrkQWBIRVlUCfdl2 kdh+gLEdYtWxLdsQUNV/79hcxLYvVdU8OGPPzPGZM+PF86kX6MiM5UpWUTpOIsQkUZTLfRV9e1uP 5hGyDkuKhZKsis7MRs/Ljx8Wgy5ZpjolKDMIQKQtB11FnXO6jGNLOtZjO1aaSXC2yvTYwdbsY2rw AOi9iLMkmcWDMlQbRZi1cNpcnNEy4LctI+61bS1zSFQRcHNhNWHd+TVeLnC5N1h3nFxp4H9g0WMu 4dI7VIMdRgfD/4DqOTHKqtaNiepj1bacsFADVJMmv1Wz7bBmoRYQx+q7TPb/wZKvx41BnELvikmR T4tJkkZI4h56tXUG833nUK2kBCWVQWnhFRu0LSGxlhvjayYnudUviny3SKq6w3LPAvO3swaU1GfE 71L8xmq4dzd8URRi8MGpIN+pNb2HBGHQKXTpfO8SOzlE4DCbzJ9m0EsCrjQpsix0McblLVkb6z4z 1SNvVJHg0ouIS3x8sc6TweUtxB9LteZChEEQEg1VVEyzaUiwSnDqnT7Mmv2uFgYdsR+l8IXKwPMY ZtRB0gDWMUxXV9thLi42XC6kx4NygM7VuszKjyIpVvPVPB/l2Ww1ypOmGX1a1/lotk6fps2kqesm /emppXnZcUqZ9Oxuc5vmfzcX1xd0mbj75N5liN+jB72A7O0fSId++hZehmGn6Hljbn2GUQ3B12fl 38LjHuzHx7/8BQAA//8DAFBLAwQUAAYACAAAACEAuBPY/N0AAAAIAQAADwAAAGRycy9kb3ducmV2 LnhtbEyPwU7DMBBE70j8g7VIXCpqk0i0DdlUCMiNC4WK6zZZkoh4ncZuG/h63BOcRqsZzbzN15Pt 1ZFH3zlBuJ0bUCyVqztpEN7fypslKB9IauqdMMI3e1gXlxc5ZbU7ySsfN6FRsUR8RghtCEOmta9a tuTnbmCJ3qcbLYV4jo2uRzrFctvrxJg7bamTuNDSwI8tV1+bg0Xw5Zb35c+smpmPtHGc7J9engnx +mp6uAcVeAp/YTjjR3QoItPOHaT2qkdYmTQmERKzAHX2k8UK1A4hjaqLXP9/oPgFAAD//wMAUEsB Ai0AFAAGAAgAAAAhALaDOJL+AAAA4QEAABMAAAAAAAAAAAAAAAAAAAAAAFtDb250ZW50X1R5cGVz XS54bWxQSwECLQAUAAYACAAAACEAOP0h/9YAAACUAQAACwAAAAAAAAAAAAAAAAAvAQAAX3JlbHMv LnJlbHNQSwECLQAUAAYACAAAACEAN3Fj2CoCAABEBAAADgAAAAAAAAAAAAAAAAAuAgAAZHJzL2Uy b0RvYy54bWxQSwECLQAUAAYACAAAACEAuBPY/N0AAAAIAQAADwAAAAAAAAAAAAAAAACEBAAAZHJz L2Rvd25yZXYueG1sUEsFBgAAAAAEAAQA8wAAAI4FAAAAAA== "/>
                  </w:pict>
                </mc:Fallback>
              </mc:AlternateContent>
            </w:r>
            <w:r w:rsidRPr="00541C41">
              <w:rPr>
                <w:noProof/>
                <w:szCs w:val="24"/>
              </w:rPr>
              <mc:AlternateContent>
                <mc:Choice Requires="wps">
                  <w:drawing>
                    <wp:anchor distT="0" distB="0" distL="114300" distR="114300" simplePos="0" relativeHeight="252156928" behindDoc="0" locked="0" layoutInCell="1" allowOverlap="1" wp14:anchorId="776B9BA0" wp14:editId="763E425B">
                      <wp:simplePos x="0" y="0"/>
                      <wp:positionH relativeFrom="column">
                        <wp:posOffset>1287145</wp:posOffset>
                      </wp:positionH>
                      <wp:positionV relativeFrom="paragraph">
                        <wp:posOffset>131445</wp:posOffset>
                      </wp:positionV>
                      <wp:extent cx="235585" cy="109220"/>
                      <wp:effectExtent l="0" t="0" r="31115" b="24130"/>
                      <wp:wrapNone/>
                      <wp:docPr id="1939459302"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585" cy="109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flip:x;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10.35pt" to="119.9pt,1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GQQWMwIAAE4EAAAOAAAAZHJzL2Uyb0RvYy54bWysVNuO2yAQfa/Uf0C8J77E3sbWOqvKTtqH bbvSbj+AAI5RMSBg40RV/70DuXS3famq5oEMzMzhzMzBt3eHUaI9t05o1eBsnmLEFdVMqF2Dvz5t ZkuMnCeKEakVb/CRO3y3evvmdjI1z/WgJeMWAYhy9WQaPHhv6iRxdOAjcXNtuAJnr+1IPGztLmGW TIA+yiRP05tk0pYZqyl3Dk67kxOvIn7fc+q/9L3jHskGAzcfVxvXbViT1S2pd5aYQdAzDfIPLEYi FFx6heqIJ+jZij+gRkGtdrr3c6rHRPe9oDzWANVk6W/VPA7E8FgLNMeZa5vc/4Oln/cPFgkGs6sW VVFWizTHSJERZvXoLRG7waNWKwWd1BZly9CxybgaElv1YEPN9KAezb2m3xxSuh2I2vHI/OloACUL GcmrlLBxBu7dTp80gxjy7HVs36G3I+qlMB9DYgCHFqFDnNfxOi9+8IjCYb4oy2WJEQVXllZ5HueZ kDrAhGRjnf/A9YiC0WApVGgnqcn+3vlA61dIOFZ6I6SMkpAKTQ2uyryMCU5LwYIzhDm727bSoj0J ooq/WCN4XoZZ/axYBBs4Yeuz7YmQJxsulyrgQTlA52ydVPO9Sqv1cr0sZkV+s54VadfN3m/aYnaz yd6V3aJr2y77EahlRT0IxrgK7C4Kzoq/U8j5LZ20d9XwtQ3Ja/TYLyB7+Y+k42TDME+y2Gp2fLCX iYNoY/D5gYVX8XIP9svPwOonAAAA//8DAFBLAwQUAAYACAAAACEAl22ord0AAAAJAQAADwAAAGRy cy9kb3ducmV2LnhtbEyPzU7DMBCE70i8g7VI3KiNI1GSxqkqBFyQkCiBsxNvkwj/RLGbhrdne6Kn 3dWMZr8pt4uzbMYpDsEruF8JYOjbYAbfKag/X+4egcWkvdE2eFTwixG21fVVqQsTTv4D533qGIX4 WGgFfUpjwXlse3Q6rsKInrRDmJxOdE4dN5M+UbizXArxwJ0ePH3o9YhPPbY/+6NTsPt+e87e58YF a/Ku/jKuFq9SqdubZbcBlnBJ/2Y44xM6VMTUhKM3kVkFUsg1Wc8LTTLILKcujYJsnQOvSn7ZoPoD AAD//wMAUEsBAi0AFAAGAAgAAAAhALaDOJL+AAAA4QEAABMAAAAAAAAAAAAAAAAAAAAAAFtDb250 ZW50X1R5cGVzXS54bWxQSwECLQAUAAYACAAAACEAOP0h/9YAAACUAQAACwAAAAAAAAAAAAAAAAAv AQAAX3JlbHMvLnJlbHNQSwECLQAUAAYACAAAACEAvBkEFjMCAABOBAAADgAAAAAAAAAAAAAAAAAu AgAAZHJzL2Uyb0RvYy54bWxQSwECLQAUAAYACAAAACEAl22ord0AAAAJAQAADwAAAAAAAAAAAAAA AACNBAAAZHJzL2Rvd25yZXYueG1sUEsFBgAAAAAEAAQA8wAAAJcFAAAAAA== "/>
                  </w:pict>
                </mc:Fallback>
              </mc:AlternateContent>
            </w:r>
            <w:r w:rsidRPr="00541C41">
              <w:rPr>
                <w:sz w:val="28"/>
                <w:szCs w:val="28"/>
              </w:rPr>
              <w:t>CH</w:t>
            </w:r>
            <w:r w:rsidRPr="00541C41">
              <w:rPr>
                <w:sz w:val="28"/>
                <w:szCs w:val="28"/>
                <w:vertAlign w:val="subscript"/>
              </w:rPr>
              <w:t>4</w:t>
            </w:r>
            <w:r w:rsidRPr="00541C41">
              <w:rPr>
                <w:sz w:val="28"/>
                <w:szCs w:val="28"/>
              </w:rPr>
              <w:t xml:space="preserve"> 16</w:t>
            </w:r>
            <w:r w:rsidRPr="00541C41">
              <w:rPr>
                <w:sz w:val="28"/>
                <w:szCs w:val="28"/>
              </w:rPr>
              <w:tab/>
              <w:t>8,4</w:t>
            </w:r>
            <w:r w:rsidRPr="00541C41">
              <w:rPr>
                <w:sz w:val="28"/>
                <w:szCs w:val="28"/>
              </w:rPr>
              <w:tab/>
              <w:t xml:space="preserve">        3phÇn</w:t>
            </w:r>
          </w:p>
          <w:p w14:paraId="505CA5B1" w14:textId="77777777" w:rsidR="00541C41" w:rsidRPr="00541C41" w:rsidRDefault="00541C41" w:rsidP="00541C41">
            <w:pPr>
              <w:tabs>
                <w:tab w:val="left" w:pos="1410"/>
              </w:tabs>
              <w:spacing w:after="0"/>
              <w:rPr>
                <w:sz w:val="28"/>
                <w:szCs w:val="28"/>
              </w:rPr>
            </w:pPr>
            <w:r w:rsidRPr="00541C41">
              <w:rPr>
                <w:sz w:val="28"/>
                <w:szCs w:val="28"/>
              </w:rPr>
              <w:tab/>
              <w:t>10,4</w:t>
            </w:r>
          </w:p>
          <w:p w14:paraId="0D4D606E" w14:textId="77777777" w:rsidR="00541C41" w:rsidRPr="00541C41" w:rsidRDefault="00541C41" w:rsidP="00541C41">
            <w:pPr>
              <w:spacing w:after="0"/>
              <w:rPr>
                <w:sz w:val="28"/>
                <w:szCs w:val="28"/>
              </w:rPr>
            </w:pPr>
            <w:r w:rsidRPr="00541C41">
              <w:rPr>
                <w:noProof/>
                <w:szCs w:val="24"/>
              </w:rPr>
              <mc:AlternateContent>
                <mc:Choice Requires="wps">
                  <w:drawing>
                    <wp:anchor distT="0" distB="0" distL="114300" distR="114300" simplePos="0" relativeHeight="252153856" behindDoc="0" locked="0" layoutInCell="1" allowOverlap="1" wp14:anchorId="4D84995D" wp14:editId="72FC6BCF">
                      <wp:simplePos x="0" y="0"/>
                      <wp:positionH relativeFrom="column">
                        <wp:posOffset>1287145</wp:posOffset>
                      </wp:positionH>
                      <wp:positionV relativeFrom="paragraph">
                        <wp:posOffset>104140</wp:posOffset>
                      </wp:positionV>
                      <wp:extent cx="237490" cy="114300"/>
                      <wp:effectExtent l="0" t="0" r="29210" b="19050"/>
                      <wp:wrapNone/>
                      <wp:docPr id="1939459303"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8.2pt" to="120.05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oqGsKwIAAEQEAAAOAAAAZHJzL2Uyb0RvYy54bWysU02P2jAQvVfqf7ByhyQQWBIRVlUCvWy7 SGx/gLGdxKpjW7YhoKr/vWPzIba9VFVzcMaemec3b8bL51Mv0JEZy5Uso3ScRIhJoiiXbRl9e9uM FhGyDkuKhZKsjM7MRs+rjx+Wgy7YRHVKUGYQgEhbDLqMOud0EceWdKzHdqw0k+BslOmxg61pY2rw AOi9iCdJMo8HZag2ijBr4bS+OKNVwG8aRtxr01jmkCgj4ObCasK692u8WuKiNVh3nFxp4H9g0WMu 4dI7VI0dRgfD/4DqOTHKqsaNiepj1TScsFADVJMmv1Wz67BmoRYQx+q7TPb/wZKvx61BnELv8mme zfJpMo2QxD30aucM5m3nUKWkBCWVQemTV2zQtoDESm6Nr5mc5E6/KPLdIqmqDsuWBeZvZw0oqc+I 36X4jdVw7374oijE4INTQb5TY3oPCcKgU+jS+d4ldnKIwOFk+pTl0EsCrjTNpknoYoyLW7I21n1m qkfeKCPBpRcRF/j4Yp0ng4tbiD+WasOFCIMgJBrKKJ9NZiHBKsGpd/owa9p9JQw6Yj9K4QuVgecx zKiDpAGsY5iur7bDXFxsuFxIjwflAJ2rdZmVH3mSrxfrRTbKJvP1KEvqevRpU2Wj+SZ9mtXTuqrq 9KenlmZFxyll0rO7zW2a/d1cXF/QZeLuk3uXIX6PHvQCsrd/IB366Vt4GYa9ouetufUZRjUEX5+V fwuPe7AfH//qFwAAAP//AwBQSwMEFAAGAAgAAAAhAALQVCbeAAAACQEAAA8AAABkcnMvZG93bnJl di54bWxMj8FOwzAQRO9I/IO1SFwqateNWhTiVAjIjQuFius2XpKIeJ3Gbhv4eswJjqt5mnlbbCbX ixONofNsYDFXIIhrbztuDLy9Vje3IEJEtth7JgNfFGBTXl4UmFt/5hc6bWMjUgmHHA20MQ65lKFu yWGY+4E4ZR9+dBjTOTbSjnhO5a6XWqmVdNhxWmhxoIeW6s/t0RkI1Y4O1fesnqn3ZeNJHx6fn9CY 66vp/g5EpCn+wfCrn9ShTE57f2QbRG9AK71OaApWGYgE6EwtQOwNLLMMZFnI/x+UPwAAAP//AwBQ SwECLQAUAAYACAAAACEAtoM4kv4AAADhAQAAEwAAAAAAAAAAAAAAAAAAAAAAW0NvbnRlbnRfVHlw ZXNdLnhtbFBLAQItABQABgAIAAAAIQA4/SH/1gAAAJQBAAALAAAAAAAAAAAAAAAAAC8BAABfcmVs cy8ucmVsc1BLAQItABQABgAIAAAAIQC4oqGsKwIAAEQEAAAOAAAAAAAAAAAAAAAAAC4CAABkcnMv ZTJvRG9jLnhtbFBLAQItABQABgAIAAAAIQAC0FQm3gAAAAkBAAAPAAAAAAAAAAAAAAAAAIUEAABk cnMvZG93bnJldi54bWxQSwUGAAAAAAQABADzAAAAkAUAAAAA "/>
                  </w:pict>
                </mc:Fallback>
              </mc:AlternateContent>
            </w:r>
            <w:r w:rsidRPr="00541C41">
              <w:rPr>
                <w:noProof/>
                <w:szCs w:val="24"/>
              </w:rPr>
              <mc:AlternateContent>
                <mc:Choice Requires="wps">
                  <w:drawing>
                    <wp:anchor distT="0" distB="0" distL="114300" distR="114300" simplePos="0" relativeHeight="252157952" behindDoc="0" locked="0" layoutInCell="1" allowOverlap="1" wp14:anchorId="58C0DB09" wp14:editId="799FC567">
                      <wp:simplePos x="0" y="0"/>
                      <wp:positionH relativeFrom="column">
                        <wp:posOffset>572135</wp:posOffset>
                      </wp:positionH>
                      <wp:positionV relativeFrom="paragraph">
                        <wp:posOffset>100330</wp:posOffset>
                      </wp:positionV>
                      <wp:extent cx="238760" cy="105410"/>
                      <wp:effectExtent l="0" t="0" r="27940" b="27940"/>
                      <wp:wrapNone/>
                      <wp:docPr id="1939459304"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760" cy="105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flip:x;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5pt,7.9pt" to="63.85pt,1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QE0UMgIAAE4EAAAOAAAAZHJzL2Uyb0RvYy54bWysVMGO2jAQvVfqP1i5QxIILIkIqyqB9rDd IrH9AGM7iVXHtmxDQFX/vWPDUra9VFU5mLFn5vnNvHGWj6deoCMzlitZRuk4iRCTRFEu2zL6+rIZ LSJkHZYUCyVZGZ2ZjR5X798tB12wieqUoMwgAJG2GHQZdc7pIo4t6ViP7VhpJsHZKNNjB1vTxtTg AdB7EU+SZB4PylBtFGHWwml9cUargN80jLgvTWOZQ6KMgJsLqwnr3q/xaomL1mDdcXKlgf+BRY+5 hEtvUDV2GB0M/wOq58Qoqxo3JqqPVdNwwkINUE2a/FbNrsOahVqgOVbf2mT/Hyx5Pm4N4hS0y6d5 NsunSRYhiXvQaucM5m3nUKWkhE4qg9K579igbQGJldwaXzM5yZ1+UuSbRVJVHZYtC8xfzhpQUp8R v0nxG6vh3v3wWVGIwQenQvtOjelRI7j+5BM9OLQInYJe55te7OQQgcPJdPEwB1UJuNJklqVBzxgX HsYna2PdR6Z65I0yElz6duICH5+s87R+hfhjqTZciDASQqKhjPLZZBYSrBKceqcPs6bdV8KgI/ZD FX6hRvDchxl1kDSAdQzT9dV2mIuLDZcL6fGgHKBztS5T8z1P8vVivchG2WS+HmVJXY8+bKpsNN+k D7N6WldVnf7w1NKs6DilTHp2rxOcZn83Ide3dJm92wzf2hC/RQ/9ArKv/4F0UNaLeRmLvaLnrXlV HIY2BF8fmH8V93uw7z8Dq58AAAD//wMAUEsDBBQABgAIAAAAIQC/DhBV3QAAAAgBAAAPAAAAZHJz L2Rvd25yZXYueG1sTI/BTsMwEETvSPyDtUjcqN0UKA1xqgoBFyQkSuDsxEsSYa+j2E3D37M9wXFn RrNviu3snZhwjH0gDcuFAoHUBNtTq6F6f7q6AxGTIWtcINTwgxG25flZYXIbjvSG0z61gkso5kZD l9KQSxmbDr2JizAgsfcVRm8Sn2Mr7WiOXO6dzJS6ld70xB86M+BDh833/uA17D5fHlevU+2Ds5u2 +rC+Us+Z1pcX8+4eRMI5/YXhhM/oUDJTHQ5ko3AaNmrJSdZveMHJz9ZrELWGVXYNsizk/wHlLwAA AP//AwBQSwECLQAUAAYACAAAACEAtoM4kv4AAADhAQAAEwAAAAAAAAAAAAAAAAAAAAAAW0NvbnRl bnRfVHlwZXNdLnhtbFBLAQItABQABgAIAAAAIQA4/SH/1gAAAJQBAAALAAAAAAAAAAAAAAAAAC8B AABfcmVscy8ucmVsc1BLAQItABQABgAIAAAAIQBaQE0UMgIAAE4EAAAOAAAAAAAAAAAAAAAAAC4C AABkcnMvZTJvRG9jLnhtbFBLAQItABQABgAIAAAAIQC/DhBV3QAAAAgBAAAPAAAAAAAAAAAAAAAA AIwEAABkcnMvZG93bnJldi54bWxQSwUGAAAAAAQABADzAAAAlgUAAAAA "/>
                  </w:pict>
                </mc:Fallback>
              </mc:AlternateContent>
            </w:r>
          </w:p>
          <w:p w14:paraId="6C79095D" w14:textId="77777777" w:rsidR="00541C41" w:rsidRPr="00541C41" w:rsidRDefault="00541C41" w:rsidP="00541C41">
            <w:pPr>
              <w:tabs>
                <w:tab w:val="left" w:pos="2475"/>
                <w:tab w:val="center" w:pos="3541"/>
              </w:tabs>
              <w:spacing w:after="0"/>
              <w:rPr>
                <w:sz w:val="28"/>
                <w:szCs w:val="28"/>
              </w:rPr>
            </w:pPr>
            <w:r w:rsidRPr="00541C41">
              <w:rPr>
                <w:noProof/>
                <w:szCs w:val="24"/>
              </w:rPr>
              <mc:AlternateContent>
                <mc:Choice Requires="wps">
                  <w:drawing>
                    <wp:anchor distT="0" distB="0" distL="114300" distR="114300" simplePos="0" relativeHeight="252171264" behindDoc="0" locked="0" layoutInCell="1" allowOverlap="1" wp14:anchorId="0164F828" wp14:editId="1990D433">
                      <wp:simplePos x="0" y="0"/>
                      <wp:positionH relativeFrom="column">
                        <wp:posOffset>1837055</wp:posOffset>
                      </wp:positionH>
                      <wp:positionV relativeFrom="paragraph">
                        <wp:posOffset>88900</wp:posOffset>
                      </wp:positionV>
                      <wp:extent cx="355600" cy="635"/>
                      <wp:effectExtent l="0" t="76200" r="25400" b="94615"/>
                      <wp:wrapNone/>
                      <wp:docPr id="193945930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y;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65pt,7pt" to="172.65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de3pQwIAAG0EAAAOAAAAZHJzL2Uyb0RvYy54bWysVMGO2jAQvVfqP1i+QxJIKESEVZVAL9su 0m57N7ZDrDq2ZRsCqvrvHRuW3W0vVVUOZuyZeX7zZpzl3amX6MitE1pVOBunGHFFNRNqX+GvT5vR HCPniWJEasUrfOYO363ev1sOpuQT3WnJuEUAolw5mAp33psySRzteE/cWBuuwNlq2xMPW7tPmCUD oPcymaTpLBm0ZcZqyp2D0+bixKuI37ac+oe2ddwjWWHg5uNq47oLa7JaknJviekEvdIg/8CiJ0LB pTeohniCDlb8AdULarXTrR9T3Se6bQXlsQaoJkt/q+axI4bHWkAcZ24yuf8HS78ctxYJBr1bTBd5 sZimBUaK9NCrR2+J2Hce1VopUFJblBVBscG4EhJrtbWhZnpSj+Ze0+8OKV13RO15ZP50NoCShYzk TUrYOAP37obPmkEMOXgd5Tu1tketFOZbSAzgIBE6xX6db/3iJ48oHE6LYpZCVym4ZtNILSFlwAiZ xjr/ieseBaPCUqigJSnJ8d75wOklJBwrvRFSxnmQCg0VXhSTIiY4LQULzhDm7H5XS4uOJExU/MUC wfM6zOqDYhGs44Str7YnQoKNfFTGWwFaSY7DbT1nGEkOjyhYF3pShRuhWiB8tS5D9WORLtbz9Twf 5ZPZepSnTTP6uKnz0WyTfSiaaVPXTfYzkM/yshOMcRX4Pw94lv/dAF2f2mU0byN+Eyp5ix4VBbLP /5F0bHzo9WVqdpqdtzZUF2YAZjoGX99feDSv9zHq5Sux+gUAAP//AwBQSwMEFAAGAAgAAAAhAL/V dUnfAAAACQEAAA8AAABkcnMvZG93bnJldi54bWxMj8FOwzAQRO9I/IO1SNyokzZFbYhTIQQSJwRt VYmbGy9JaLwOttsEvp7tCY478zQ7U6xG24kT+tA6UpBOEhBIlTMt1Qq2m6ebBYgQNRndOUIF3xhg VV5eFDo3bqA3PK1jLTiEQq4VNDH2uZShatDqMHE9Ensfzlsd+fS1NF4PHG47OU2SW2l1S/yh0T0+ NFgd1kerYLkZ5u7VH3ZZ2n69/zx+xv75JSp1fTXe34GIOMY/GM71uTqU3GnvjmSC6BRMF8sZo2xk vImBWTZnYX8WUpBlIf8vKH8BAAD//wMAUEsBAi0AFAAGAAgAAAAhALaDOJL+AAAA4QEAABMAAAAA AAAAAAAAAAAAAAAAAFtDb250ZW50X1R5cGVzXS54bWxQSwECLQAUAAYACAAAACEAOP0h/9YAAACU AQAACwAAAAAAAAAAAAAAAAAvAQAAX3JlbHMvLnJlbHNQSwECLQAUAAYACAAAACEA2nXt6UMCAABt BAAADgAAAAAAAAAAAAAAAAAuAgAAZHJzL2Uyb0RvYy54bWxQSwECLQAUAAYACAAAACEAv9V1Sd8A AAAJAQAADwAAAAAAAAAAAAAAAACdBAAAZHJzL2Rvd25yZXYueG1sUEsFBgAAAAAEAAQA8wAAAKkF AAAAAA== ">
                      <v:stroke endarrow="block"/>
                    </v:line>
                  </w:pict>
                </mc:Fallback>
              </mc:AlternateContent>
            </w:r>
            <w:r w:rsidRPr="00541C41">
              <w:rPr>
                <w:sz w:val="28"/>
                <w:szCs w:val="28"/>
              </w:rPr>
              <w:t>H</w:t>
            </w:r>
            <w:r w:rsidRPr="00541C41">
              <w:rPr>
                <w:sz w:val="28"/>
                <w:szCs w:val="28"/>
                <w:vertAlign w:val="subscript"/>
              </w:rPr>
              <w:t>2</w:t>
            </w:r>
            <w:r w:rsidRPr="00541C41">
              <w:rPr>
                <w:sz w:val="28"/>
                <w:szCs w:val="28"/>
              </w:rPr>
              <w:t xml:space="preserve">     2</w:t>
            </w:r>
            <w:r w:rsidRPr="00541C41">
              <w:rPr>
                <w:sz w:val="28"/>
                <w:szCs w:val="28"/>
              </w:rPr>
              <w:tab/>
              <w:t>5,6</w:t>
            </w:r>
            <w:r w:rsidRPr="00541C41">
              <w:rPr>
                <w:sz w:val="28"/>
                <w:szCs w:val="28"/>
              </w:rPr>
              <w:tab/>
              <w:t xml:space="preserve">         2phÇn</w:t>
            </w:r>
          </w:p>
          <w:p w14:paraId="7A6937D5" w14:textId="77777777" w:rsidR="00541C41" w:rsidRPr="00541C41" w:rsidRDefault="00541C41" w:rsidP="00541C41">
            <w:pPr>
              <w:spacing w:after="0"/>
              <w:rPr>
                <w:sz w:val="28"/>
                <w:szCs w:val="28"/>
              </w:rPr>
            </w:pPr>
            <w:r w:rsidRPr="00541C41">
              <w:rPr>
                <w:sz w:val="28"/>
                <w:szCs w:val="28"/>
              </w:rPr>
              <w:t>=&gt;sè mol nCH</w:t>
            </w:r>
            <w:r w:rsidRPr="00541C41">
              <w:rPr>
                <w:sz w:val="28"/>
                <w:szCs w:val="28"/>
                <w:vertAlign w:val="subscript"/>
              </w:rPr>
              <w:t>4</w:t>
            </w:r>
            <w:r w:rsidRPr="00541C41">
              <w:rPr>
                <w:sz w:val="28"/>
                <w:szCs w:val="28"/>
              </w:rPr>
              <w:t>= 0,3mol</w:t>
            </w:r>
          </w:p>
          <w:p w14:paraId="318FDABE" w14:textId="77777777" w:rsidR="00541C41" w:rsidRPr="00541C41" w:rsidRDefault="00541C41" w:rsidP="00541C41">
            <w:pPr>
              <w:spacing w:after="0"/>
              <w:rPr>
                <w:sz w:val="28"/>
                <w:szCs w:val="28"/>
              </w:rPr>
            </w:pPr>
            <w:r w:rsidRPr="00541C41">
              <w:rPr>
                <w:sz w:val="28"/>
                <w:szCs w:val="28"/>
              </w:rPr>
              <w:lastRenderedPageBreak/>
              <w:t xml:space="preserve">     sè mol nH</w:t>
            </w:r>
            <w:r w:rsidRPr="00541C41">
              <w:rPr>
                <w:sz w:val="28"/>
                <w:szCs w:val="28"/>
                <w:vertAlign w:val="subscript"/>
              </w:rPr>
              <w:t>2</w:t>
            </w:r>
            <w:r w:rsidRPr="00541C41">
              <w:rPr>
                <w:sz w:val="28"/>
                <w:szCs w:val="28"/>
              </w:rPr>
              <w:t>= 0,2mol</w:t>
            </w:r>
          </w:p>
        </w:tc>
        <w:tc>
          <w:tcPr>
            <w:tcW w:w="1129" w:type="dxa"/>
            <w:vMerge w:val="restart"/>
            <w:tcBorders>
              <w:top w:val="single" w:sz="4" w:space="0" w:color="auto"/>
              <w:left w:val="single" w:sz="4" w:space="0" w:color="auto"/>
              <w:bottom w:val="single" w:sz="4" w:space="0" w:color="auto"/>
              <w:right w:val="single" w:sz="4" w:space="0" w:color="auto"/>
            </w:tcBorders>
          </w:tcPr>
          <w:p w14:paraId="76C7884E" w14:textId="77777777" w:rsidR="00541C41" w:rsidRPr="00541C41" w:rsidRDefault="00541C41" w:rsidP="00541C41">
            <w:pPr>
              <w:spacing w:after="0"/>
              <w:rPr>
                <w:sz w:val="28"/>
                <w:szCs w:val="28"/>
              </w:rPr>
            </w:pPr>
            <w:r w:rsidRPr="00541C41">
              <w:rPr>
                <w:sz w:val="28"/>
                <w:szCs w:val="28"/>
              </w:rPr>
              <w:lastRenderedPageBreak/>
              <w:t>0.25 đ</w:t>
            </w:r>
          </w:p>
          <w:p w14:paraId="5FC51E02" w14:textId="77777777" w:rsidR="00541C41" w:rsidRPr="00541C41" w:rsidRDefault="00541C41" w:rsidP="00541C41">
            <w:pPr>
              <w:spacing w:after="0"/>
              <w:rPr>
                <w:sz w:val="28"/>
                <w:szCs w:val="28"/>
              </w:rPr>
            </w:pPr>
          </w:p>
          <w:p w14:paraId="281D0E5E" w14:textId="77777777" w:rsidR="00541C41" w:rsidRPr="00541C41" w:rsidRDefault="00541C41" w:rsidP="00541C41">
            <w:pPr>
              <w:spacing w:after="0"/>
              <w:rPr>
                <w:sz w:val="28"/>
                <w:szCs w:val="28"/>
              </w:rPr>
            </w:pPr>
          </w:p>
          <w:p w14:paraId="7DBCE53E" w14:textId="77777777" w:rsidR="00541C41" w:rsidRPr="00541C41" w:rsidRDefault="00541C41" w:rsidP="00541C41">
            <w:pPr>
              <w:spacing w:after="0"/>
              <w:rPr>
                <w:sz w:val="28"/>
                <w:szCs w:val="28"/>
              </w:rPr>
            </w:pPr>
          </w:p>
          <w:p w14:paraId="52B36519" w14:textId="77777777" w:rsidR="00541C41" w:rsidRPr="00541C41" w:rsidRDefault="00541C41" w:rsidP="00541C41">
            <w:pPr>
              <w:spacing w:after="0"/>
              <w:rPr>
                <w:sz w:val="28"/>
                <w:szCs w:val="28"/>
              </w:rPr>
            </w:pPr>
          </w:p>
          <w:p w14:paraId="473A4760" w14:textId="77777777" w:rsidR="00541C41" w:rsidRPr="00541C41" w:rsidRDefault="00541C41" w:rsidP="00541C41">
            <w:pPr>
              <w:spacing w:after="0"/>
              <w:rPr>
                <w:sz w:val="28"/>
                <w:szCs w:val="28"/>
              </w:rPr>
            </w:pPr>
            <w:r w:rsidRPr="00541C41">
              <w:rPr>
                <w:sz w:val="28"/>
                <w:szCs w:val="28"/>
              </w:rPr>
              <w:t>0,5</w:t>
            </w:r>
          </w:p>
          <w:p w14:paraId="21D0F8CE" w14:textId="77777777" w:rsidR="00541C41" w:rsidRPr="00541C41" w:rsidRDefault="00541C41" w:rsidP="00541C41">
            <w:pPr>
              <w:spacing w:after="0"/>
              <w:rPr>
                <w:sz w:val="28"/>
                <w:szCs w:val="28"/>
              </w:rPr>
            </w:pPr>
          </w:p>
          <w:p w14:paraId="68E5C2E3" w14:textId="77777777" w:rsidR="00541C41" w:rsidRPr="00541C41" w:rsidRDefault="00541C41" w:rsidP="00541C41">
            <w:pPr>
              <w:spacing w:after="0"/>
              <w:rPr>
                <w:sz w:val="28"/>
                <w:szCs w:val="28"/>
              </w:rPr>
            </w:pPr>
          </w:p>
          <w:p w14:paraId="51726651" w14:textId="77777777" w:rsidR="00541C41" w:rsidRPr="00541C41" w:rsidRDefault="00541C41" w:rsidP="00541C41">
            <w:pPr>
              <w:spacing w:after="0"/>
              <w:rPr>
                <w:sz w:val="28"/>
                <w:szCs w:val="28"/>
              </w:rPr>
            </w:pPr>
          </w:p>
          <w:p w14:paraId="2CCC01D3" w14:textId="77777777" w:rsidR="00541C41" w:rsidRPr="00541C41" w:rsidRDefault="00541C41" w:rsidP="00541C41">
            <w:pPr>
              <w:spacing w:after="0"/>
              <w:rPr>
                <w:sz w:val="28"/>
                <w:szCs w:val="28"/>
              </w:rPr>
            </w:pPr>
            <w:r w:rsidRPr="00541C41">
              <w:rPr>
                <w:sz w:val="28"/>
                <w:szCs w:val="28"/>
              </w:rPr>
              <w:lastRenderedPageBreak/>
              <w:t>0,25</w:t>
            </w:r>
          </w:p>
          <w:p w14:paraId="296ED1AC" w14:textId="77777777" w:rsidR="00541C41" w:rsidRPr="00541C41" w:rsidRDefault="00541C41" w:rsidP="00541C41">
            <w:pPr>
              <w:spacing w:after="0"/>
              <w:rPr>
                <w:sz w:val="28"/>
                <w:szCs w:val="28"/>
              </w:rPr>
            </w:pPr>
          </w:p>
          <w:p w14:paraId="1B6E7B0B" w14:textId="77777777" w:rsidR="00541C41" w:rsidRPr="00541C41" w:rsidRDefault="00541C41" w:rsidP="00541C41">
            <w:pPr>
              <w:spacing w:after="0"/>
              <w:rPr>
                <w:sz w:val="28"/>
                <w:szCs w:val="28"/>
              </w:rPr>
            </w:pPr>
          </w:p>
          <w:p w14:paraId="78731A60" w14:textId="77777777" w:rsidR="00541C41" w:rsidRPr="00541C41" w:rsidRDefault="00541C41" w:rsidP="00541C41">
            <w:pPr>
              <w:spacing w:after="0"/>
              <w:rPr>
                <w:sz w:val="28"/>
                <w:szCs w:val="28"/>
              </w:rPr>
            </w:pPr>
          </w:p>
          <w:p w14:paraId="72C7DCB8" w14:textId="77777777" w:rsidR="00541C41" w:rsidRPr="00541C41" w:rsidRDefault="00541C41" w:rsidP="00541C41">
            <w:pPr>
              <w:spacing w:after="0"/>
              <w:rPr>
                <w:sz w:val="28"/>
                <w:szCs w:val="28"/>
              </w:rPr>
            </w:pPr>
          </w:p>
          <w:p w14:paraId="786B64D1" w14:textId="77777777" w:rsidR="00541C41" w:rsidRPr="00541C41" w:rsidRDefault="00541C41" w:rsidP="00541C41">
            <w:pPr>
              <w:spacing w:after="0"/>
              <w:rPr>
                <w:sz w:val="28"/>
                <w:szCs w:val="28"/>
              </w:rPr>
            </w:pPr>
          </w:p>
          <w:p w14:paraId="4B07AE5F" w14:textId="77777777" w:rsidR="00541C41" w:rsidRPr="00541C41" w:rsidRDefault="00541C41" w:rsidP="00541C41">
            <w:pPr>
              <w:spacing w:after="0"/>
              <w:rPr>
                <w:sz w:val="28"/>
                <w:szCs w:val="28"/>
              </w:rPr>
            </w:pPr>
          </w:p>
          <w:p w14:paraId="00B94383" w14:textId="77777777" w:rsidR="00541C41" w:rsidRPr="00541C41" w:rsidRDefault="00541C41" w:rsidP="00541C41">
            <w:pPr>
              <w:spacing w:after="0"/>
              <w:rPr>
                <w:sz w:val="28"/>
                <w:szCs w:val="28"/>
              </w:rPr>
            </w:pPr>
            <w:r w:rsidRPr="00541C41">
              <w:rPr>
                <w:sz w:val="28"/>
                <w:szCs w:val="28"/>
              </w:rPr>
              <w:t>0,5</w:t>
            </w:r>
          </w:p>
          <w:p w14:paraId="5E5FB9A0" w14:textId="77777777" w:rsidR="00541C41" w:rsidRPr="00541C41" w:rsidRDefault="00541C41" w:rsidP="00541C41">
            <w:pPr>
              <w:spacing w:after="0"/>
              <w:rPr>
                <w:sz w:val="28"/>
                <w:szCs w:val="28"/>
              </w:rPr>
            </w:pPr>
          </w:p>
          <w:p w14:paraId="19612272" w14:textId="77777777" w:rsidR="00541C41" w:rsidRPr="00541C41" w:rsidRDefault="00541C41" w:rsidP="00541C41">
            <w:pPr>
              <w:spacing w:after="0"/>
              <w:rPr>
                <w:sz w:val="28"/>
                <w:szCs w:val="28"/>
              </w:rPr>
            </w:pPr>
          </w:p>
          <w:p w14:paraId="3E731CE5" w14:textId="77777777" w:rsidR="00541C41" w:rsidRPr="00541C41" w:rsidRDefault="00541C41" w:rsidP="00541C41">
            <w:pPr>
              <w:spacing w:after="0"/>
              <w:rPr>
                <w:sz w:val="28"/>
                <w:szCs w:val="28"/>
              </w:rPr>
            </w:pPr>
          </w:p>
          <w:p w14:paraId="612860D8" w14:textId="77777777" w:rsidR="00541C41" w:rsidRPr="00541C41" w:rsidRDefault="00541C41" w:rsidP="00541C41">
            <w:pPr>
              <w:spacing w:after="0"/>
              <w:rPr>
                <w:sz w:val="28"/>
                <w:szCs w:val="28"/>
              </w:rPr>
            </w:pPr>
          </w:p>
          <w:p w14:paraId="65182EA2" w14:textId="77777777" w:rsidR="00541C41" w:rsidRPr="00541C41" w:rsidRDefault="00541C41" w:rsidP="00541C41">
            <w:pPr>
              <w:spacing w:after="0"/>
              <w:rPr>
                <w:sz w:val="28"/>
                <w:szCs w:val="28"/>
              </w:rPr>
            </w:pPr>
          </w:p>
          <w:p w14:paraId="6BC1F9D4" w14:textId="77777777" w:rsidR="00541C41" w:rsidRPr="00541C41" w:rsidRDefault="00541C41" w:rsidP="00541C41">
            <w:pPr>
              <w:spacing w:after="0"/>
              <w:rPr>
                <w:sz w:val="28"/>
                <w:szCs w:val="28"/>
              </w:rPr>
            </w:pPr>
          </w:p>
          <w:p w14:paraId="0B9A3953" w14:textId="77777777" w:rsidR="00541C41" w:rsidRPr="00541C41" w:rsidRDefault="00541C41" w:rsidP="00541C41">
            <w:pPr>
              <w:spacing w:after="0"/>
              <w:rPr>
                <w:sz w:val="28"/>
                <w:szCs w:val="28"/>
              </w:rPr>
            </w:pPr>
          </w:p>
          <w:p w14:paraId="3695C9A5" w14:textId="77777777" w:rsidR="00541C41" w:rsidRPr="00541C41" w:rsidRDefault="00541C41" w:rsidP="00541C41">
            <w:pPr>
              <w:spacing w:after="0"/>
              <w:rPr>
                <w:sz w:val="28"/>
                <w:szCs w:val="28"/>
              </w:rPr>
            </w:pPr>
          </w:p>
          <w:p w14:paraId="2B658407" w14:textId="77777777" w:rsidR="00541C41" w:rsidRPr="00541C41" w:rsidRDefault="00541C41" w:rsidP="00541C41">
            <w:pPr>
              <w:spacing w:after="0"/>
              <w:rPr>
                <w:sz w:val="28"/>
                <w:szCs w:val="28"/>
              </w:rPr>
            </w:pPr>
          </w:p>
          <w:p w14:paraId="7086C626" w14:textId="77777777" w:rsidR="00541C41" w:rsidRPr="00541C41" w:rsidRDefault="00541C41" w:rsidP="00541C41">
            <w:pPr>
              <w:spacing w:after="0"/>
              <w:rPr>
                <w:sz w:val="28"/>
                <w:szCs w:val="28"/>
              </w:rPr>
            </w:pPr>
            <w:r w:rsidRPr="00541C41">
              <w:rPr>
                <w:sz w:val="28"/>
                <w:szCs w:val="28"/>
              </w:rPr>
              <w:t>0,5đ</w:t>
            </w:r>
          </w:p>
        </w:tc>
        <w:tc>
          <w:tcPr>
            <w:tcW w:w="287" w:type="dxa"/>
            <w:vMerge w:val="restart"/>
            <w:tcBorders>
              <w:top w:val="nil"/>
              <w:left w:val="single" w:sz="4" w:space="0" w:color="auto"/>
              <w:bottom w:val="nil"/>
              <w:right w:val="nil"/>
            </w:tcBorders>
          </w:tcPr>
          <w:p w14:paraId="7D6C9630" w14:textId="77777777" w:rsidR="00541C41" w:rsidRPr="00541C41" w:rsidRDefault="00541C41" w:rsidP="00541C41">
            <w:pPr>
              <w:spacing w:after="0"/>
              <w:rPr>
                <w:sz w:val="28"/>
                <w:szCs w:val="28"/>
              </w:rPr>
            </w:pPr>
          </w:p>
        </w:tc>
      </w:tr>
      <w:tr w:rsidR="00541C41" w:rsidRPr="00541C41" w14:paraId="57718706" w14:textId="77777777" w:rsidTr="00567C29">
        <w:trPr>
          <w:trHeight w:val="1458"/>
        </w:trPr>
        <w:tc>
          <w:tcPr>
            <w:tcW w:w="1552" w:type="dxa"/>
            <w:vMerge/>
            <w:tcBorders>
              <w:top w:val="single" w:sz="4" w:space="0" w:color="auto"/>
              <w:left w:val="single" w:sz="4" w:space="0" w:color="auto"/>
              <w:bottom w:val="single" w:sz="4" w:space="0" w:color="auto"/>
              <w:right w:val="dashSmallGap" w:sz="4" w:space="0" w:color="auto"/>
            </w:tcBorders>
            <w:vAlign w:val="center"/>
            <w:hideMark/>
          </w:tcPr>
          <w:p w14:paraId="7FB578D7" w14:textId="77777777" w:rsidR="00541C41" w:rsidRPr="00541C41" w:rsidRDefault="00541C41" w:rsidP="00541C41">
            <w:pPr>
              <w:spacing w:after="0"/>
              <w:rPr>
                <w:rFonts w:eastAsia="Times New Roman"/>
                <w:b/>
                <w:sz w:val="28"/>
                <w:szCs w:val="28"/>
              </w:rPr>
            </w:pPr>
          </w:p>
        </w:tc>
        <w:tc>
          <w:tcPr>
            <w:tcW w:w="7352" w:type="dxa"/>
            <w:tcBorders>
              <w:top w:val="dashSmallGap" w:sz="4" w:space="0" w:color="auto"/>
              <w:left w:val="dashSmallGap" w:sz="4" w:space="0" w:color="auto"/>
              <w:bottom w:val="dashSmallGap" w:sz="4" w:space="0" w:color="auto"/>
              <w:right w:val="single" w:sz="4" w:space="0" w:color="auto"/>
            </w:tcBorders>
            <w:hideMark/>
          </w:tcPr>
          <w:p w14:paraId="6FE9C0F2" w14:textId="77777777" w:rsidR="00541C41" w:rsidRPr="00541C41" w:rsidRDefault="00541C41" w:rsidP="00D07AEF">
            <w:pPr>
              <w:numPr>
                <w:ilvl w:val="0"/>
                <w:numId w:val="113"/>
              </w:numPr>
              <w:spacing w:after="0" w:line="240" w:lineRule="auto"/>
              <w:rPr>
                <w:sz w:val="28"/>
                <w:szCs w:val="28"/>
              </w:rPr>
            </w:pPr>
            <w:r w:rsidRPr="00541C41">
              <w:rPr>
                <w:sz w:val="28"/>
                <w:szCs w:val="28"/>
              </w:rPr>
              <w:t>%CH</w:t>
            </w:r>
            <w:r w:rsidRPr="00541C41">
              <w:rPr>
                <w:sz w:val="28"/>
                <w:szCs w:val="28"/>
                <w:vertAlign w:val="subscript"/>
              </w:rPr>
              <w:t>4</w:t>
            </w:r>
            <w:r w:rsidRPr="00541C41">
              <w:rPr>
                <w:sz w:val="28"/>
                <w:szCs w:val="28"/>
              </w:rPr>
              <w:softHyphen/>
              <w:t>= 0,3/0,5 x 100%=60%</w:t>
            </w:r>
          </w:p>
          <w:p w14:paraId="759BF308" w14:textId="77777777" w:rsidR="00541C41" w:rsidRPr="00541C41" w:rsidRDefault="00541C41" w:rsidP="00D07AEF">
            <w:pPr>
              <w:numPr>
                <w:ilvl w:val="0"/>
                <w:numId w:val="113"/>
              </w:numPr>
              <w:spacing w:after="0" w:line="240" w:lineRule="auto"/>
              <w:rPr>
                <w:sz w:val="28"/>
                <w:szCs w:val="28"/>
              </w:rPr>
            </w:pPr>
            <w:r w:rsidRPr="00541C41">
              <w:rPr>
                <w:sz w:val="28"/>
                <w:szCs w:val="28"/>
              </w:rPr>
              <w:t>%H</w:t>
            </w:r>
            <w:r w:rsidRPr="00541C41">
              <w:rPr>
                <w:sz w:val="28"/>
                <w:szCs w:val="28"/>
                <w:vertAlign w:val="subscript"/>
              </w:rPr>
              <w:t>2</w:t>
            </w:r>
            <w:r w:rsidRPr="00541C41">
              <w:rPr>
                <w:sz w:val="28"/>
                <w:szCs w:val="28"/>
              </w:rPr>
              <w:t xml:space="preserve"> = 100%-60% = 40%</w:t>
            </w:r>
          </w:p>
          <w:p w14:paraId="7AC76221" w14:textId="77777777" w:rsidR="00541C41" w:rsidRPr="00541C41" w:rsidRDefault="00541C41" w:rsidP="00541C41">
            <w:pPr>
              <w:tabs>
                <w:tab w:val="left" w:pos="2310"/>
              </w:tabs>
              <w:spacing w:after="0"/>
              <w:ind w:left="360"/>
              <w:rPr>
                <w:sz w:val="28"/>
                <w:szCs w:val="28"/>
              </w:rPr>
            </w:pPr>
            <w:r w:rsidRPr="00541C41">
              <w:rPr>
                <w:sz w:val="28"/>
                <w:szCs w:val="28"/>
              </w:rPr>
              <w:t>Sè mol khÝ oxi nO</w:t>
            </w:r>
            <w:r w:rsidRPr="00541C41">
              <w:rPr>
                <w:sz w:val="28"/>
                <w:szCs w:val="28"/>
                <w:vertAlign w:val="subscript"/>
              </w:rPr>
              <w:t>2</w:t>
            </w:r>
            <w:r w:rsidRPr="00541C41">
              <w:rPr>
                <w:sz w:val="28"/>
                <w:szCs w:val="28"/>
              </w:rPr>
              <w:t>=</w:t>
            </w:r>
            <w:r w:rsidRPr="00541C41">
              <w:rPr>
                <w:b/>
                <w:sz w:val="28"/>
                <w:szCs w:val="28"/>
              </w:rPr>
              <w:t>28,8:32=</w:t>
            </w:r>
            <w:r w:rsidRPr="00541C41">
              <w:rPr>
                <w:sz w:val="28"/>
                <w:szCs w:val="28"/>
              </w:rPr>
              <w:t xml:space="preserve"> 0,9mol</w:t>
            </w:r>
          </w:p>
        </w:tc>
        <w:tc>
          <w:tcPr>
            <w:tcW w:w="1129" w:type="dxa"/>
            <w:vMerge/>
            <w:tcBorders>
              <w:top w:val="single" w:sz="4" w:space="0" w:color="auto"/>
              <w:left w:val="single" w:sz="4" w:space="0" w:color="auto"/>
              <w:bottom w:val="single" w:sz="4" w:space="0" w:color="auto"/>
              <w:right w:val="single" w:sz="4" w:space="0" w:color="auto"/>
            </w:tcBorders>
            <w:vAlign w:val="center"/>
            <w:hideMark/>
          </w:tcPr>
          <w:p w14:paraId="4E0C7F4D" w14:textId="77777777" w:rsidR="00541C41" w:rsidRPr="00541C41" w:rsidRDefault="00541C41" w:rsidP="00541C41">
            <w:pPr>
              <w:spacing w:after="0"/>
              <w:rPr>
                <w:rFonts w:eastAsia="Times New Roman"/>
                <w:sz w:val="28"/>
                <w:szCs w:val="28"/>
              </w:rPr>
            </w:pPr>
          </w:p>
        </w:tc>
        <w:tc>
          <w:tcPr>
            <w:tcW w:w="287" w:type="dxa"/>
            <w:vMerge/>
            <w:tcBorders>
              <w:top w:val="nil"/>
              <w:left w:val="single" w:sz="4" w:space="0" w:color="auto"/>
              <w:bottom w:val="nil"/>
              <w:right w:val="nil"/>
            </w:tcBorders>
            <w:vAlign w:val="center"/>
            <w:hideMark/>
          </w:tcPr>
          <w:p w14:paraId="507C9BCA" w14:textId="77777777" w:rsidR="00541C41" w:rsidRPr="00541C41" w:rsidRDefault="00541C41" w:rsidP="00541C41">
            <w:pPr>
              <w:spacing w:after="0"/>
              <w:rPr>
                <w:rFonts w:eastAsia="Times New Roman"/>
                <w:sz w:val="28"/>
                <w:szCs w:val="28"/>
              </w:rPr>
            </w:pPr>
          </w:p>
        </w:tc>
      </w:tr>
      <w:tr w:rsidR="00541C41" w:rsidRPr="00541C41" w14:paraId="15FD3B82" w14:textId="77777777" w:rsidTr="00567C29">
        <w:trPr>
          <w:trHeight w:val="2334"/>
        </w:trPr>
        <w:tc>
          <w:tcPr>
            <w:tcW w:w="1552" w:type="dxa"/>
            <w:vMerge/>
            <w:tcBorders>
              <w:top w:val="single" w:sz="4" w:space="0" w:color="auto"/>
              <w:left w:val="single" w:sz="4" w:space="0" w:color="auto"/>
              <w:bottom w:val="single" w:sz="4" w:space="0" w:color="auto"/>
              <w:right w:val="dashSmallGap" w:sz="4" w:space="0" w:color="auto"/>
            </w:tcBorders>
            <w:vAlign w:val="center"/>
            <w:hideMark/>
          </w:tcPr>
          <w:p w14:paraId="3955C793" w14:textId="77777777" w:rsidR="00541C41" w:rsidRPr="00541C41" w:rsidRDefault="00541C41" w:rsidP="00541C41">
            <w:pPr>
              <w:spacing w:after="0"/>
              <w:rPr>
                <w:rFonts w:eastAsia="Times New Roman"/>
                <w:b/>
                <w:sz w:val="28"/>
                <w:szCs w:val="28"/>
              </w:rPr>
            </w:pPr>
          </w:p>
        </w:tc>
        <w:tc>
          <w:tcPr>
            <w:tcW w:w="7352" w:type="dxa"/>
            <w:tcBorders>
              <w:top w:val="dashSmallGap" w:sz="4" w:space="0" w:color="auto"/>
              <w:left w:val="dashSmallGap" w:sz="4" w:space="0" w:color="auto"/>
              <w:bottom w:val="dashSmallGap" w:sz="4" w:space="0" w:color="auto"/>
              <w:right w:val="single" w:sz="4" w:space="0" w:color="auto"/>
            </w:tcBorders>
          </w:tcPr>
          <w:p w14:paraId="2AD61670" w14:textId="77777777" w:rsidR="00541C41" w:rsidRPr="00541C41" w:rsidRDefault="00541C41" w:rsidP="00541C41">
            <w:pPr>
              <w:tabs>
                <w:tab w:val="left" w:pos="2310"/>
              </w:tabs>
              <w:spacing w:after="0"/>
              <w:ind w:left="360"/>
              <w:rPr>
                <w:sz w:val="28"/>
                <w:szCs w:val="28"/>
              </w:rPr>
            </w:pPr>
          </w:p>
          <w:p w14:paraId="72279DD4" w14:textId="77777777" w:rsidR="00541C41" w:rsidRPr="00541C41" w:rsidRDefault="00541C41" w:rsidP="00541C41">
            <w:pPr>
              <w:tabs>
                <w:tab w:val="left" w:pos="2310"/>
              </w:tabs>
              <w:spacing w:after="0"/>
              <w:ind w:left="360"/>
              <w:rPr>
                <w:sz w:val="28"/>
                <w:szCs w:val="28"/>
              </w:rPr>
            </w:pPr>
            <w:r w:rsidRPr="00541C41">
              <w:rPr>
                <w:noProof/>
                <w:szCs w:val="24"/>
              </w:rPr>
              <mc:AlternateContent>
                <mc:Choice Requires="wps">
                  <w:drawing>
                    <wp:anchor distT="0" distB="0" distL="114300" distR="114300" simplePos="0" relativeHeight="252173312" behindDoc="0" locked="0" layoutInCell="1" allowOverlap="1" wp14:anchorId="64296ECF" wp14:editId="248CEF14">
                      <wp:simplePos x="0" y="0"/>
                      <wp:positionH relativeFrom="column">
                        <wp:posOffset>1301115</wp:posOffset>
                      </wp:positionH>
                      <wp:positionV relativeFrom="paragraph">
                        <wp:posOffset>107950</wp:posOffset>
                      </wp:positionV>
                      <wp:extent cx="355600" cy="635"/>
                      <wp:effectExtent l="0" t="76200" r="25400" b="94615"/>
                      <wp:wrapNone/>
                      <wp:docPr id="578768917"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flip:y;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45pt,8.5pt" to="130.45pt,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xqlaQwIAAGwEAAAOAAAAZHJzL2Uyb0RvYy54bWysVE2P2yAQvVfqf0Dcs7azdj6sdVaVnfSy 7UbKtncCOEbFgICNE1X97x2IN9ttL1XVHMgAM2/evBl8d3/qJTpy64RWFc5uUoy4opoJdajwl6fN ZIGR80QxIrXiFT5zh+9X79/dDabkU91pybhFAKJcOZgKd96bMkkc7XhP3I02XMFlq21PPGztIWGW DIDey2SaprNk0JYZqyl3Dk6byyVeRfy25dQ/tq3jHskKAzcfVxvXfViT1R0pD5aYTtCRBvkHFj0R CpJeoRriCXq24g+oXlCrnW79DdV9ottWUB5rgGqy9Ldqdh0xPNYC4jhzlcn9P1j6+bi1SLAKF/PF fLZYZnOMFOmhVTtviTh0HtVaKRBSW5TlQbDBuBLiarW1oWR6UjvzoOk3h5SuO6IOPBJ/OhtAyUJE 8iYkbJyBtPvhk2bgQ569juqdWtujVgrzNQQGcFAInWK7ztd28ZNHFA5vi2KWQlMpXM1ui5iIlAEj RBrr/EeuexSMCkuhgpSkJMcH5wOnV5dwrPRGSBnHQSo0VHhZTIsY4LQULFwGN2cP+1padCRhoOJv zPvGzepnxSJYxwlbj7YnQoKNfFTGWwFaSY5Dtp4zjCSHNxSsCz2pQkaoFgiP1mWmvi/T5XqxXuST fDpbT/K0aSYfNnU+mW2yedHcNnXdZD8C+SwvO8EYV4H/y3xn+d/Nz/jSLpN5nfCrUMlb9KgokH35 j6Rj40OvL1Oz1+y8taG6MAMw0tF5fH7hzfy6j16vH4nVTwAAAP//AwBQSwMEFAAGAAgAAAAhAKOo X5TeAAAACQEAAA8AAABkcnMvZG93bnJldi54bWxMj8FOwzAQRO9I/IO1SNyonagUGuJUCIHECUGL kLi58ZKExutgu03g69me4LgzT7Mz5WpyvThgiJ0nDdlMgUCqve2o0fC6ebi4BhGTIWt6T6jhGyOs qtOT0hTWj/SCh3VqBIdQLIyGNqWhkDLWLToTZ35AYu/DB2cSn6GRNpiRw10vc6UW0pmO+ENrBrxr sd6t907DcjNe+uewe5tn3df7z/1nGh6fktbnZ9PtDYiEU/qD4Vifq0PFnbZ+TzaKXkOu5ktG2bji TQzkC8XC9ihkIKtS/l9Q/QIAAP//AwBQSwECLQAUAAYACAAAACEAtoM4kv4AAADhAQAAEwAAAAAA AAAAAAAAAAAAAAAAW0NvbnRlbnRfVHlwZXNdLnhtbFBLAQItABQABgAIAAAAIQA4/SH/1gAAAJQB AAALAAAAAAAAAAAAAAAAAC8BAABfcmVscy8ucmVsc1BLAQItABQABgAIAAAAIQARxqlaQwIAAGwE AAAOAAAAAAAAAAAAAAAAAC4CAABkcnMvZTJvRG9jLnhtbFBLAQItABQABgAIAAAAIQCjqF+U3gAA AAkBAAAPAAAAAAAAAAAAAAAAAJ0EAABkcnMvZG93bnJldi54bWxQSwUGAAAAAAQABADzAAAAqAUA AAAA ">
                      <v:stroke endarrow="block"/>
                    </v:line>
                  </w:pict>
                </mc:Fallback>
              </mc:AlternateContent>
            </w:r>
            <w:r w:rsidRPr="00541C41">
              <w:rPr>
                <w:sz w:val="28"/>
                <w:szCs w:val="28"/>
              </w:rPr>
              <w:t>2H</w:t>
            </w:r>
            <w:r w:rsidRPr="00541C41">
              <w:rPr>
                <w:sz w:val="28"/>
                <w:szCs w:val="28"/>
                <w:vertAlign w:val="subscript"/>
              </w:rPr>
              <w:t>2</w:t>
            </w:r>
            <w:r w:rsidRPr="00541C41">
              <w:rPr>
                <w:sz w:val="28"/>
                <w:szCs w:val="28"/>
              </w:rPr>
              <w:t xml:space="preserve">    +     O</w:t>
            </w:r>
            <w:r w:rsidRPr="00541C41">
              <w:rPr>
                <w:sz w:val="28"/>
                <w:szCs w:val="28"/>
                <w:vertAlign w:val="subscript"/>
              </w:rPr>
              <w:t>2</w:t>
            </w:r>
            <w:r w:rsidRPr="00541C41">
              <w:rPr>
                <w:sz w:val="28"/>
                <w:szCs w:val="28"/>
              </w:rPr>
              <w:t xml:space="preserve"> </w:t>
            </w:r>
            <w:r w:rsidRPr="00541C41">
              <w:rPr>
                <w:sz w:val="28"/>
                <w:szCs w:val="28"/>
              </w:rPr>
              <w:tab/>
              <w:t xml:space="preserve">           2H</w:t>
            </w:r>
            <w:r w:rsidRPr="00541C41">
              <w:rPr>
                <w:sz w:val="28"/>
                <w:szCs w:val="28"/>
                <w:vertAlign w:val="subscript"/>
              </w:rPr>
              <w:t>2</w:t>
            </w:r>
            <w:r w:rsidRPr="00541C41">
              <w:rPr>
                <w:sz w:val="28"/>
                <w:szCs w:val="28"/>
              </w:rPr>
              <w:t>O</w:t>
            </w:r>
          </w:p>
          <w:p w14:paraId="74DEB15E" w14:textId="77777777" w:rsidR="00541C41" w:rsidRPr="00541C41" w:rsidRDefault="00541C41" w:rsidP="00541C41">
            <w:pPr>
              <w:tabs>
                <w:tab w:val="left" w:pos="1560"/>
              </w:tabs>
              <w:spacing w:after="0"/>
              <w:rPr>
                <w:sz w:val="28"/>
                <w:szCs w:val="28"/>
              </w:rPr>
            </w:pPr>
            <w:r w:rsidRPr="00541C41">
              <w:rPr>
                <w:sz w:val="28"/>
                <w:szCs w:val="28"/>
              </w:rPr>
              <w:t xml:space="preserve">     0,2mol         0,1mol</w:t>
            </w:r>
          </w:p>
          <w:p w14:paraId="1E475DF5" w14:textId="77777777" w:rsidR="00541C41" w:rsidRPr="00541C41" w:rsidRDefault="00541C41" w:rsidP="00541C41">
            <w:pPr>
              <w:tabs>
                <w:tab w:val="left" w:pos="2310"/>
              </w:tabs>
              <w:spacing w:after="0"/>
              <w:ind w:left="360"/>
              <w:rPr>
                <w:sz w:val="28"/>
                <w:szCs w:val="28"/>
              </w:rPr>
            </w:pPr>
          </w:p>
          <w:p w14:paraId="32EC4EC1" w14:textId="77777777" w:rsidR="00541C41" w:rsidRPr="00541C41" w:rsidRDefault="00541C41" w:rsidP="00541C41">
            <w:pPr>
              <w:tabs>
                <w:tab w:val="left" w:pos="2310"/>
              </w:tabs>
              <w:spacing w:after="0"/>
              <w:ind w:left="360"/>
              <w:rPr>
                <w:sz w:val="28"/>
                <w:szCs w:val="28"/>
              </w:rPr>
            </w:pPr>
            <w:r w:rsidRPr="00541C41">
              <w:rPr>
                <w:noProof/>
                <w:szCs w:val="24"/>
              </w:rPr>
              <mc:AlternateContent>
                <mc:Choice Requires="wps">
                  <w:drawing>
                    <wp:anchor distT="0" distB="0" distL="114300" distR="114300" simplePos="0" relativeHeight="252174336" behindDoc="0" locked="0" layoutInCell="1" allowOverlap="1" wp14:anchorId="4DBC9567" wp14:editId="56BC60AA">
                      <wp:simplePos x="0" y="0"/>
                      <wp:positionH relativeFrom="column">
                        <wp:posOffset>1424940</wp:posOffset>
                      </wp:positionH>
                      <wp:positionV relativeFrom="paragraph">
                        <wp:posOffset>87630</wp:posOffset>
                      </wp:positionV>
                      <wp:extent cx="355600" cy="635"/>
                      <wp:effectExtent l="0" t="76200" r="25400" b="94615"/>
                      <wp:wrapNone/>
                      <wp:docPr id="225540709"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flip:y;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6.9pt" to="140.2pt,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ZXfFQgIAAGwEAAAOAAAAZHJzL2Uyb0RvYy54bWysVMGO2yAQvVfqPyDuWduJnU2sdVaVnfSy 7UbKtncCOEbFgICNE1X99w7Em+22l6pqDmSAmTdv3gy+uz/1Eh25dUKrCmc3KUZcUc2EOlT4y9Nm ssDIeaIYkVrxCp+5w/er9+/uBlPyqe60ZNwiAFGuHEyFO+9NmSSOdrwn7kYbruCy1bYnHrb2kDBL BkDvZTJN03kyaMuM1ZQ7B6fN5RKvIn7bcuof29Zxj2SFgZuPq43rPqzJ6o6UB0tMJ+hIg/wDi54I BUmvUA3xBD1b8QdUL6jVTrf+huo+0W0rKI81QDVZ+ls1u44YHmsBcZy5yuT+Hyz9fNxaJFiFp9Oi yNPbdImRIj20auctEYfOo1orBUJqi7JZEGwwroS4Wm1tKJme1M48aPrNIaXrjqgDj8SfzgZQshCR vAkJG2cg7X74pBn4kGevo3qn1vaolcJ8DYEBHBRCp9iu87Vd/OQRhcNZUcxTaCqFq/msiIlIGTBC pLHOf+S6R8GosBQqSElKcnxwPnB6dQnHSm+ElHEcpEJDhZfFtIgBTkvBwmVwc/awr6VFRxIGKv7G vG/crH5WLIJ1nLD1aHsiJNjIR2W8FaCV5Dhk6znDSHJ4Q8G60JMqZIRqgfBoXWbq+zJdrhfrRT7J p/P1JE+bZvJhU+eT+Sa7LZpZU9dN9iOQz/KyE4xxFfi/zHeW/938jC/tMpnXCb8KlbxFj4oC2Zf/ SDo2PvT6MjV7zc5bG6oLMwAjHZ3H5xfezK/76PX6kVj9BAAA//8DAFBLAwQUAAYACAAAACEAxiE5 yN8AAAAJAQAADwAAAGRycy9kb3ducmV2LnhtbEyPwU7DMBBE70j9B2srcaNOQ0BtiFMhBBInBC1C 4ubG2yRtvA622wS+nu0JjjvzNDtTrEbbiRP60DpSMJ8lIJAqZ1qqFbxvnq4WIELUZHTnCBV8Y4BV ObkodG7cQG94WsdacAiFXCtoYuxzKUPVoNVh5nok9nbOWx359LU0Xg8cbjuZJsmttLol/tDoHh8a rA7ro1Ww3Aw37tUfPrJ5+/X587iP/fNLVOpyOt7fgYg4xj8YzvW5OpTcaeuOZILoFKRpljHKxjVP YCBdJCxsz8ISZFnI/wvKXwAAAP//AwBQSwECLQAUAAYACAAAACEAtoM4kv4AAADhAQAAEwAAAAAA AAAAAAAAAAAAAAAAW0NvbnRlbnRfVHlwZXNdLnhtbFBLAQItABQABgAIAAAAIQA4/SH/1gAAAJQB AAALAAAAAAAAAAAAAAAAAC8BAABfcmVscy8ucmVsc1BLAQItABQABgAIAAAAIQB3ZXfFQgIAAGwE AAAOAAAAAAAAAAAAAAAAAC4CAABkcnMvZTJvRG9jLnhtbFBLAQItABQABgAIAAAAIQDGITnI3wAA AAkBAAAPAAAAAAAAAAAAAAAAAJwEAABkcnMvZG93bnJldi54bWxQSwUGAAAAAAQABADzAAAAqAUA AAAA ">
                      <v:stroke endarrow="block"/>
                    </v:line>
                  </w:pict>
                </mc:Fallback>
              </mc:AlternateContent>
            </w:r>
            <w:r w:rsidRPr="00541C41">
              <w:rPr>
                <w:sz w:val="28"/>
                <w:szCs w:val="28"/>
              </w:rPr>
              <w:t>CH</w:t>
            </w:r>
            <w:r w:rsidRPr="00541C41">
              <w:rPr>
                <w:sz w:val="28"/>
                <w:szCs w:val="28"/>
                <w:vertAlign w:val="subscript"/>
              </w:rPr>
              <w:t>4</w:t>
            </w:r>
            <w:r w:rsidRPr="00541C41">
              <w:rPr>
                <w:sz w:val="28"/>
                <w:szCs w:val="28"/>
              </w:rPr>
              <w:t xml:space="preserve">     +      2O</w:t>
            </w:r>
            <w:r w:rsidRPr="00541C41">
              <w:rPr>
                <w:sz w:val="28"/>
                <w:szCs w:val="28"/>
                <w:vertAlign w:val="subscript"/>
              </w:rPr>
              <w:t>2</w:t>
            </w:r>
            <w:r w:rsidRPr="00541C41">
              <w:rPr>
                <w:sz w:val="28"/>
                <w:szCs w:val="28"/>
              </w:rPr>
              <w:t xml:space="preserve">                 </w:t>
            </w:r>
            <w:r w:rsidRPr="00541C41">
              <w:rPr>
                <w:sz w:val="28"/>
                <w:szCs w:val="28"/>
              </w:rPr>
              <w:tab/>
              <w:t>CO</w:t>
            </w:r>
            <w:r w:rsidRPr="00541C41">
              <w:rPr>
                <w:sz w:val="28"/>
                <w:szCs w:val="28"/>
                <w:vertAlign w:val="subscript"/>
              </w:rPr>
              <w:t>2</w:t>
            </w:r>
            <w:r w:rsidRPr="00541C41">
              <w:rPr>
                <w:sz w:val="28"/>
                <w:szCs w:val="28"/>
              </w:rPr>
              <w:t xml:space="preserve"> + 2H</w:t>
            </w:r>
            <w:r w:rsidRPr="00541C41">
              <w:rPr>
                <w:sz w:val="28"/>
                <w:szCs w:val="28"/>
                <w:vertAlign w:val="subscript"/>
              </w:rPr>
              <w:t>2</w:t>
            </w:r>
            <w:r w:rsidRPr="00541C41">
              <w:rPr>
                <w:sz w:val="28"/>
                <w:szCs w:val="28"/>
              </w:rPr>
              <w:t>O</w:t>
            </w:r>
          </w:p>
          <w:p w14:paraId="2E961848" w14:textId="77777777" w:rsidR="00541C41" w:rsidRPr="00541C41" w:rsidRDefault="00541C41" w:rsidP="00541C41">
            <w:pPr>
              <w:tabs>
                <w:tab w:val="left" w:pos="1680"/>
                <w:tab w:val="center" w:pos="3721"/>
              </w:tabs>
              <w:spacing w:after="0"/>
              <w:ind w:left="360"/>
              <w:rPr>
                <w:sz w:val="28"/>
                <w:szCs w:val="28"/>
              </w:rPr>
            </w:pPr>
            <w:r w:rsidRPr="00541C41">
              <w:rPr>
                <w:sz w:val="28"/>
                <w:szCs w:val="28"/>
              </w:rPr>
              <w:t>0,3mol</w:t>
            </w:r>
            <w:r w:rsidRPr="00541C41">
              <w:rPr>
                <w:sz w:val="28"/>
                <w:szCs w:val="28"/>
              </w:rPr>
              <w:tab/>
              <w:t>0,6mol</w:t>
            </w:r>
            <w:r w:rsidRPr="00541C41">
              <w:rPr>
                <w:sz w:val="28"/>
                <w:szCs w:val="28"/>
              </w:rPr>
              <w:tab/>
              <w:t>0,3mol</w:t>
            </w:r>
          </w:p>
          <w:p w14:paraId="4F2E57A6" w14:textId="77777777" w:rsidR="00541C41" w:rsidRPr="00541C41" w:rsidRDefault="00541C41" w:rsidP="00541C41">
            <w:pPr>
              <w:tabs>
                <w:tab w:val="left" w:pos="2310"/>
              </w:tabs>
              <w:spacing w:after="0"/>
              <w:ind w:left="360"/>
              <w:rPr>
                <w:sz w:val="28"/>
                <w:szCs w:val="28"/>
              </w:rPr>
            </w:pPr>
            <w:r w:rsidRPr="00541C41">
              <w:rPr>
                <w:sz w:val="28"/>
                <w:szCs w:val="28"/>
              </w:rPr>
              <w:t>Hçn hîp khÝ cßn trong Y gåm CO</w:t>
            </w:r>
            <w:r w:rsidRPr="00541C41">
              <w:rPr>
                <w:sz w:val="28"/>
                <w:szCs w:val="28"/>
                <w:vertAlign w:val="subscript"/>
              </w:rPr>
              <w:t>2</w:t>
            </w:r>
            <w:r w:rsidRPr="00541C41">
              <w:rPr>
                <w:sz w:val="28"/>
                <w:szCs w:val="28"/>
              </w:rPr>
              <w:t xml:space="preserve"> vµ khÝ O</w:t>
            </w:r>
            <w:r w:rsidRPr="00541C41">
              <w:rPr>
                <w:sz w:val="28"/>
                <w:szCs w:val="28"/>
                <w:vertAlign w:val="subscript"/>
              </w:rPr>
              <w:t>2(d</w:t>
            </w:r>
            <w:r w:rsidRPr="00541C41">
              <w:rPr>
                <w:sz w:val="28"/>
                <w:szCs w:val="28"/>
                <w:vertAlign w:val="subscript"/>
              </w:rPr>
              <w:softHyphen/>
              <w:t>)</w:t>
            </w:r>
          </w:p>
          <w:p w14:paraId="3FE55ECF" w14:textId="77777777" w:rsidR="00541C41" w:rsidRPr="00541C41" w:rsidRDefault="00541C41" w:rsidP="00541C41">
            <w:pPr>
              <w:tabs>
                <w:tab w:val="left" w:pos="2310"/>
              </w:tabs>
              <w:spacing w:after="0"/>
              <w:rPr>
                <w:sz w:val="28"/>
                <w:szCs w:val="28"/>
              </w:rPr>
            </w:pPr>
            <w:r w:rsidRPr="00541C41">
              <w:rPr>
                <w:sz w:val="28"/>
                <w:szCs w:val="28"/>
              </w:rPr>
              <w:t>nO</w:t>
            </w:r>
            <w:r w:rsidRPr="00541C41">
              <w:rPr>
                <w:sz w:val="28"/>
                <w:szCs w:val="28"/>
                <w:vertAlign w:val="subscript"/>
              </w:rPr>
              <w:t>2</w:t>
            </w:r>
            <w:r w:rsidRPr="00541C41">
              <w:rPr>
                <w:sz w:val="28"/>
                <w:szCs w:val="28"/>
              </w:rPr>
              <w:t>d</w:t>
            </w:r>
            <w:r w:rsidRPr="00541C41">
              <w:rPr>
                <w:sz w:val="28"/>
                <w:szCs w:val="28"/>
              </w:rPr>
              <w:softHyphen/>
              <w:t xml:space="preserve"> = 0,9 –  (0,6 + 0,1) = 0,2 mol</w:t>
            </w:r>
          </w:p>
          <w:p w14:paraId="5D730D6E" w14:textId="77777777" w:rsidR="00541C41" w:rsidRPr="00541C41" w:rsidRDefault="00541C41" w:rsidP="00541C41">
            <w:pPr>
              <w:tabs>
                <w:tab w:val="left" w:pos="2310"/>
              </w:tabs>
              <w:spacing w:after="0"/>
              <w:rPr>
                <w:sz w:val="28"/>
                <w:szCs w:val="28"/>
              </w:rPr>
            </w:pPr>
            <w:r w:rsidRPr="00541C41">
              <w:rPr>
                <w:sz w:val="28"/>
                <w:szCs w:val="28"/>
              </w:rPr>
              <w:t>nCO</w:t>
            </w:r>
            <w:r w:rsidRPr="00541C41">
              <w:rPr>
                <w:sz w:val="28"/>
                <w:szCs w:val="28"/>
                <w:vertAlign w:val="subscript"/>
              </w:rPr>
              <w:t>2</w:t>
            </w:r>
            <w:r w:rsidRPr="00541C41">
              <w:rPr>
                <w:sz w:val="28"/>
                <w:szCs w:val="28"/>
              </w:rPr>
              <w:t xml:space="preserve"> = 0,3 mol</w:t>
            </w:r>
          </w:p>
        </w:tc>
        <w:tc>
          <w:tcPr>
            <w:tcW w:w="1129" w:type="dxa"/>
            <w:vMerge/>
            <w:tcBorders>
              <w:top w:val="single" w:sz="4" w:space="0" w:color="auto"/>
              <w:left w:val="single" w:sz="4" w:space="0" w:color="auto"/>
              <w:bottom w:val="single" w:sz="4" w:space="0" w:color="auto"/>
              <w:right w:val="single" w:sz="4" w:space="0" w:color="auto"/>
            </w:tcBorders>
            <w:vAlign w:val="center"/>
            <w:hideMark/>
          </w:tcPr>
          <w:p w14:paraId="21D713D3" w14:textId="77777777" w:rsidR="00541C41" w:rsidRPr="00541C41" w:rsidRDefault="00541C41" w:rsidP="00541C41">
            <w:pPr>
              <w:spacing w:after="0"/>
              <w:rPr>
                <w:rFonts w:eastAsia="Times New Roman"/>
                <w:sz w:val="28"/>
                <w:szCs w:val="28"/>
              </w:rPr>
            </w:pPr>
          </w:p>
        </w:tc>
        <w:tc>
          <w:tcPr>
            <w:tcW w:w="287" w:type="dxa"/>
            <w:vMerge/>
            <w:tcBorders>
              <w:top w:val="nil"/>
              <w:left w:val="single" w:sz="4" w:space="0" w:color="auto"/>
              <w:bottom w:val="nil"/>
              <w:right w:val="nil"/>
            </w:tcBorders>
            <w:vAlign w:val="center"/>
            <w:hideMark/>
          </w:tcPr>
          <w:p w14:paraId="5320377B" w14:textId="77777777" w:rsidR="00541C41" w:rsidRPr="00541C41" w:rsidRDefault="00541C41" w:rsidP="00541C41">
            <w:pPr>
              <w:spacing w:after="0"/>
              <w:rPr>
                <w:rFonts w:eastAsia="Times New Roman"/>
                <w:sz w:val="28"/>
                <w:szCs w:val="28"/>
              </w:rPr>
            </w:pPr>
          </w:p>
        </w:tc>
      </w:tr>
      <w:tr w:rsidR="00541C41" w:rsidRPr="00541C41" w14:paraId="1F578F3A" w14:textId="77777777" w:rsidTr="00567C29">
        <w:trPr>
          <w:trHeight w:val="1748"/>
        </w:trPr>
        <w:tc>
          <w:tcPr>
            <w:tcW w:w="1552" w:type="dxa"/>
            <w:vMerge/>
            <w:tcBorders>
              <w:top w:val="single" w:sz="4" w:space="0" w:color="auto"/>
              <w:left w:val="single" w:sz="4" w:space="0" w:color="auto"/>
              <w:bottom w:val="single" w:sz="4" w:space="0" w:color="auto"/>
              <w:right w:val="dashSmallGap" w:sz="4" w:space="0" w:color="auto"/>
            </w:tcBorders>
            <w:vAlign w:val="center"/>
            <w:hideMark/>
          </w:tcPr>
          <w:p w14:paraId="2EE0AB31" w14:textId="77777777" w:rsidR="00541C41" w:rsidRPr="00541C41" w:rsidRDefault="00541C41" w:rsidP="00541C41">
            <w:pPr>
              <w:spacing w:after="0"/>
              <w:rPr>
                <w:rFonts w:eastAsia="Times New Roman"/>
                <w:b/>
                <w:sz w:val="28"/>
                <w:szCs w:val="28"/>
              </w:rPr>
            </w:pPr>
          </w:p>
        </w:tc>
        <w:tc>
          <w:tcPr>
            <w:tcW w:w="7352" w:type="dxa"/>
            <w:tcBorders>
              <w:top w:val="dashSmallGap" w:sz="4" w:space="0" w:color="auto"/>
              <w:left w:val="dashSmallGap" w:sz="4" w:space="0" w:color="auto"/>
              <w:bottom w:val="single" w:sz="4" w:space="0" w:color="auto"/>
              <w:right w:val="single" w:sz="4" w:space="0" w:color="auto"/>
            </w:tcBorders>
            <w:hideMark/>
          </w:tcPr>
          <w:p w14:paraId="7C143CC8" w14:textId="77777777" w:rsidR="00541C41" w:rsidRPr="00541C41" w:rsidRDefault="00541C41" w:rsidP="00541C41">
            <w:pPr>
              <w:tabs>
                <w:tab w:val="left" w:pos="2310"/>
              </w:tabs>
              <w:spacing w:after="0"/>
              <w:ind w:left="360"/>
              <w:rPr>
                <w:sz w:val="28"/>
                <w:szCs w:val="28"/>
              </w:rPr>
            </w:pPr>
            <w:r w:rsidRPr="00541C41">
              <w:rPr>
                <w:sz w:val="28"/>
                <w:szCs w:val="28"/>
              </w:rPr>
              <w:t>%V CO</w:t>
            </w:r>
            <w:r w:rsidRPr="00541C41">
              <w:rPr>
                <w:sz w:val="28"/>
                <w:szCs w:val="28"/>
                <w:vertAlign w:val="subscript"/>
              </w:rPr>
              <w:t>2</w:t>
            </w:r>
            <w:r w:rsidRPr="00541C41">
              <w:rPr>
                <w:sz w:val="28"/>
                <w:szCs w:val="28"/>
              </w:rPr>
              <w:t xml:space="preserve"> = 0,3/ 0,5 x 100% = 60%</w:t>
            </w:r>
          </w:p>
          <w:p w14:paraId="2F6CB786" w14:textId="77777777" w:rsidR="00541C41" w:rsidRPr="00541C41" w:rsidRDefault="00541C41" w:rsidP="00541C41">
            <w:pPr>
              <w:tabs>
                <w:tab w:val="left" w:pos="2310"/>
              </w:tabs>
              <w:spacing w:after="0"/>
              <w:ind w:left="360"/>
              <w:rPr>
                <w:sz w:val="28"/>
                <w:szCs w:val="28"/>
              </w:rPr>
            </w:pPr>
            <w:r w:rsidRPr="00541C41">
              <w:rPr>
                <w:sz w:val="28"/>
                <w:szCs w:val="28"/>
              </w:rPr>
              <w:t>%VO</w:t>
            </w:r>
            <w:r w:rsidRPr="00541C41">
              <w:rPr>
                <w:sz w:val="28"/>
                <w:szCs w:val="28"/>
                <w:vertAlign w:val="subscript"/>
              </w:rPr>
              <w:t>2</w:t>
            </w:r>
            <w:r w:rsidRPr="00541C41">
              <w:rPr>
                <w:sz w:val="28"/>
                <w:szCs w:val="28"/>
              </w:rPr>
              <w:t xml:space="preserve"> = 0,2/ 0,5 x 100% = 40%</w:t>
            </w:r>
          </w:p>
          <w:p w14:paraId="78C954AF" w14:textId="77777777" w:rsidR="00541C41" w:rsidRPr="00541C41" w:rsidRDefault="00541C41" w:rsidP="00541C41">
            <w:pPr>
              <w:tabs>
                <w:tab w:val="left" w:pos="2310"/>
              </w:tabs>
              <w:spacing w:after="0"/>
              <w:ind w:left="360"/>
              <w:rPr>
                <w:sz w:val="28"/>
                <w:szCs w:val="28"/>
              </w:rPr>
            </w:pPr>
            <w:r w:rsidRPr="00541C41">
              <w:rPr>
                <w:sz w:val="28"/>
                <w:szCs w:val="28"/>
              </w:rPr>
              <w:t>mCO</w:t>
            </w:r>
            <w:r w:rsidRPr="00541C41">
              <w:rPr>
                <w:sz w:val="28"/>
                <w:szCs w:val="28"/>
                <w:vertAlign w:val="subscript"/>
              </w:rPr>
              <w:t>2</w:t>
            </w:r>
            <w:r w:rsidRPr="00541C41">
              <w:rPr>
                <w:sz w:val="28"/>
                <w:szCs w:val="28"/>
              </w:rPr>
              <w:t xml:space="preserve"> = 0,3 x44=13,2 gam</w:t>
            </w:r>
          </w:p>
          <w:p w14:paraId="5EC2C8F0" w14:textId="77777777" w:rsidR="00541C41" w:rsidRPr="00541C41" w:rsidRDefault="00541C41" w:rsidP="00541C41">
            <w:pPr>
              <w:tabs>
                <w:tab w:val="left" w:pos="2310"/>
              </w:tabs>
              <w:spacing w:after="0"/>
              <w:ind w:left="360"/>
              <w:rPr>
                <w:sz w:val="28"/>
                <w:szCs w:val="28"/>
              </w:rPr>
            </w:pPr>
            <w:r w:rsidRPr="00541C41">
              <w:rPr>
                <w:sz w:val="28"/>
                <w:szCs w:val="28"/>
              </w:rPr>
              <w:t>mO</w:t>
            </w:r>
            <w:r w:rsidRPr="00541C41">
              <w:rPr>
                <w:sz w:val="28"/>
                <w:szCs w:val="28"/>
                <w:vertAlign w:val="subscript"/>
              </w:rPr>
              <w:t>2</w:t>
            </w:r>
            <w:r w:rsidRPr="00541C41">
              <w:rPr>
                <w:sz w:val="28"/>
                <w:szCs w:val="28"/>
              </w:rPr>
              <w:t xml:space="preserve"> = 0,2 x 32 = 6,4gam</w:t>
            </w:r>
          </w:p>
          <w:p w14:paraId="71A399B1" w14:textId="77777777" w:rsidR="00541C41" w:rsidRPr="00541C41" w:rsidRDefault="00541C41" w:rsidP="00541C41">
            <w:pPr>
              <w:tabs>
                <w:tab w:val="left" w:pos="2310"/>
              </w:tabs>
              <w:spacing w:after="0"/>
              <w:ind w:left="360"/>
              <w:rPr>
                <w:sz w:val="28"/>
                <w:szCs w:val="28"/>
              </w:rPr>
            </w:pPr>
            <w:r w:rsidRPr="00541C41">
              <w:rPr>
                <w:sz w:val="28"/>
                <w:szCs w:val="28"/>
              </w:rPr>
              <w:t>% mCO</w:t>
            </w:r>
            <w:r w:rsidRPr="00541C41">
              <w:rPr>
                <w:sz w:val="28"/>
                <w:szCs w:val="28"/>
                <w:vertAlign w:val="subscript"/>
              </w:rPr>
              <w:t>2</w:t>
            </w:r>
            <w:r w:rsidRPr="00541C41">
              <w:rPr>
                <w:sz w:val="28"/>
                <w:szCs w:val="28"/>
              </w:rPr>
              <w:t xml:space="preserve"> = 13,2/19,6 x 100% =67,34%</w:t>
            </w:r>
          </w:p>
          <w:p w14:paraId="2C4C1AD5" w14:textId="77777777" w:rsidR="00541C41" w:rsidRPr="00541C41" w:rsidRDefault="00541C41" w:rsidP="00541C41">
            <w:pPr>
              <w:tabs>
                <w:tab w:val="left" w:pos="2310"/>
              </w:tabs>
              <w:spacing w:after="0"/>
              <w:ind w:left="360"/>
              <w:rPr>
                <w:sz w:val="28"/>
                <w:szCs w:val="28"/>
              </w:rPr>
            </w:pPr>
            <w:r w:rsidRPr="00541C41">
              <w:rPr>
                <w:sz w:val="28"/>
                <w:szCs w:val="28"/>
              </w:rPr>
              <w:t>% mO</w:t>
            </w:r>
            <w:r w:rsidRPr="00541C41">
              <w:rPr>
                <w:sz w:val="28"/>
                <w:szCs w:val="28"/>
                <w:vertAlign w:val="subscript"/>
              </w:rPr>
              <w:t>2</w:t>
            </w:r>
            <w:r w:rsidRPr="00541C41">
              <w:rPr>
                <w:sz w:val="28"/>
                <w:szCs w:val="28"/>
              </w:rPr>
              <w:t xml:space="preserve"> = 6,4/19,6 x 100% = 32,66%</w:t>
            </w:r>
          </w:p>
        </w:tc>
        <w:tc>
          <w:tcPr>
            <w:tcW w:w="1129" w:type="dxa"/>
            <w:vMerge/>
            <w:tcBorders>
              <w:top w:val="single" w:sz="4" w:space="0" w:color="auto"/>
              <w:left w:val="single" w:sz="4" w:space="0" w:color="auto"/>
              <w:bottom w:val="single" w:sz="4" w:space="0" w:color="auto"/>
              <w:right w:val="single" w:sz="4" w:space="0" w:color="auto"/>
            </w:tcBorders>
            <w:vAlign w:val="center"/>
            <w:hideMark/>
          </w:tcPr>
          <w:p w14:paraId="7EAE16D8" w14:textId="77777777" w:rsidR="00541C41" w:rsidRPr="00541C41" w:rsidRDefault="00541C41" w:rsidP="00541C41">
            <w:pPr>
              <w:spacing w:after="0"/>
              <w:rPr>
                <w:rFonts w:eastAsia="Times New Roman"/>
                <w:sz w:val="28"/>
                <w:szCs w:val="28"/>
              </w:rPr>
            </w:pPr>
          </w:p>
        </w:tc>
        <w:tc>
          <w:tcPr>
            <w:tcW w:w="287" w:type="dxa"/>
            <w:vMerge/>
            <w:tcBorders>
              <w:top w:val="nil"/>
              <w:left w:val="single" w:sz="4" w:space="0" w:color="auto"/>
              <w:bottom w:val="nil"/>
              <w:right w:val="nil"/>
            </w:tcBorders>
            <w:vAlign w:val="center"/>
            <w:hideMark/>
          </w:tcPr>
          <w:p w14:paraId="77AF68E2" w14:textId="77777777" w:rsidR="00541C41" w:rsidRPr="00541C41" w:rsidRDefault="00541C41" w:rsidP="00541C41">
            <w:pPr>
              <w:spacing w:after="0"/>
              <w:rPr>
                <w:rFonts w:eastAsia="Times New Roman"/>
                <w:sz w:val="28"/>
                <w:szCs w:val="28"/>
              </w:rPr>
            </w:pPr>
          </w:p>
        </w:tc>
      </w:tr>
      <w:tr w:rsidR="00541C41" w:rsidRPr="00541C41" w14:paraId="170C431A" w14:textId="77777777" w:rsidTr="00567C29">
        <w:trPr>
          <w:gridAfter w:val="1"/>
          <w:wAfter w:w="287" w:type="dxa"/>
          <w:trHeight w:val="317"/>
        </w:trPr>
        <w:tc>
          <w:tcPr>
            <w:tcW w:w="1552" w:type="dxa"/>
            <w:tcBorders>
              <w:top w:val="single" w:sz="4" w:space="0" w:color="auto"/>
              <w:left w:val="single" w:sz="4" w:space="0" w:color="auto"/>
              <w:bottom w:val="dashSmallGap" w:sz="4" w:space="0" w:color="auto"/>
              <w:right w:val="single" w:sz="4" w:space="0" w:color="auto"/>
            </w:tcBorders>
            <w:hideMark/>
          </w:tcPr>
          <w:p w14:paraId="7D1E77E9" w14:textId="77777777" w:rsidR="00541C41" w:rsidRPr="00541C41" w:rsidRDefault="00541C41" w:rsidP="00541C41">
            <w:pPr>
              <w:spacing w:after="0"/>
              <w:jc w:val="center"/>
              <w:rPr>
                <w:b/>
                <w:sz w:val="28"/>
                <w:szCs w:val="28"/>
              </w:rPr>
            </w:pPr>
            <w:r w:rsidRPr="00541C41">
              <w:rPr>
                <w:b/>
                <w:sz w:val="28"/>
                <w:szCs w:val="28"/>
              </w:rPr>
              <w:t>Câu7</w:t>
            </w:r>
          </w:p>
          <w:p w14:paraId="14EB2FAA" w14:textId="77777777" w:rsidR="00541C41" w:rsidRPr="00541C41" w:rsidRDefault="00541C41" w:rsidP="00541C41">
            <w:pPr>
              <w:spacing w:after="0"/>
              <w:jc w:val="center"/>
              <w:rPr>
                <w:sz w:val="28"/>
                <w:szCs w:val="28"/>
              </w:rPr>
            </w:pPr>
            <w:r w:rsidRPr="00541C41">
              <w:rPr>
                <w:b/>
                <w:sz w:val="28"/>
                <w:szCs w:val="28"/>
              </w:rPr>
              <w:t>(2,0 điểm )</w:t>
            </w:r>
          </w:p>
        </w:tc>
        <w:tc>
          <w:tcPr>
            <w:tcW w:w="7352" w:type="dxa"/>
            <w:tcBorders>
              <w:top w:val="single" w:sz="4" w:space="0" w:color="auto"/>
              <w:left w:val="single" w:sz="4" w:space="0" w:color="auto"/>
              <w:bottom w:val="dashSmallGap" w:sz="4" w:space="0" w:color="auto"/>
              <w:right w:val="single" w:sz="4" w:space="0" w:color="auto"/>
            </w:tcBorders>
          </w:tcPr>
          <w:p w14:paraId="1D9056B7" w14:textId="77777777" w:rsidR="00541C41" w:rsidRPr="00541C41" w:rsidRDefault="00541C41" w:rsidP="00541C41">
            <w:pPr>
              <w:spacing w:after="0"/>
              <w:rPr>
                <w:sz w:val="28"/>
                <w:szCs w:val="28"/>
              </w:rPr>
            </w:pPr>
            <w:r w:rsidRPr="00541C41">
              <w:rPr>
                <w:sz w:val="28"/>
                <w:szCs w:val="28"/>
              </w:rPr>
              <w:t>1.Gọi công thức của A là C</w:t>
            </w:r>
            <w:r w:rsidRPr="00541C41">
              <w:rPr>
                <w:sz w:val="28"/>
                <w:szCs w:val="28"/>
                <w:vertAlign w:val="subscript"/>
              </w:rPr>
              <w:t>x</w:t>
            </w:r>
            <w:r w:rsidRPr="00541C41">
              <w:rPr>
                <w:sz w:val="28"/>
                <w:szCs w:val="28"/>
              </w:rPr>
              <w:t>H</w:t>
            </w:r>
            <w:r w:rsidRPr="00541C41">
              <w:rPr>
                <w:sz w:val="28"/>
                <w:szCs w:val="28"/>
                <w:vertAlign w:val="subscript"/>
              </w:rPr>
              <w:t>y</w:t>
            </w:r>
          </w:p>
          <w:p w14:paraId="455B68AC" w14:textId="77777777" w:rsidR="00541C41" w:rsidRPr="00541C41" w:rsidRDefault="00541C41" w:rsidP="00541C41">
            <w:pPr>
              <w:spacing w:after="0"/>
              <w:rPr>
                <w:sz w:val="28"/>
                <w:szCs w:val="28"/>
              </w:rPr>
            </w:pPr>
            <w:r w:rsidRPr="00541C41">
              <w:rPr>
                <w:sz w:val="28"/>
                <w:szCs w:val="28"/>
              </w:rPr>
              <w:t xml:space="preserve">x:y= (82,76/12): (17,24/1)= 2:5 </w:t>
            </w:r>
          </w:p>
          <w:p w14:paraId="5ECB5F2E" w14:textId="77777777" w:rsidR="00541C41" w:rsidRPr="00541C41" w:rsidRDefault="00541C41" w:rsidP="00541C41">
            <w:pPr>
              <w:spacing w:after="0"/>
              <w:rPr>
                <w:sz w:val="28"/>
                <w:szCs w:val="28"/>
              </w:rPr>
            </w:pPr>
            <w:r w:rsidRPr="00541C41">
              <w:rPr>
                <w:sz w:val="28"/>
                <w:szCs w:val="28"/>
              </w:rPr>
              <w:t>công thức tổng quát  ( C</w:t>
            </w:r>
            <w:r w:rsidRPr="00541C41">
              <w:rPr>
                <w:sz w:val="28"/>
                <w:szCs w:val="28"/>
                <w:vertAlign w:val="subscript"/>
              </w:rPr>
              <w:t>2</w:t>
            </w:r>
            <w:r w:rsidRPr="00541C41">
              <w:rPr>
                <w:sz w:val="28"/>
                <w:szCs w:val="28"/>
              </w:rPr>
              <w:t>H</w:t>
            </w:r>
            <w:r w:rsidRPr="00541C41">
              <w:rPr>
                <w:sz w:val="28"/>
                <w:szCs w:val="28"/>
                <w:vertAlign w:val="subscript"/>
              </w:rPr>
              <w:t>5</w:t>
            </w:r>
            <w:r w:rsidRPr="00541C41">
              <w:rPr>
                <w:sz w:val="28"/>
                <w:szCs w:val="28"/>
              </w:rPr>
              <w:t>)</w:t>
            </w:r>
            <w:r w:rsidRPr="00541C41">
              <w:rPr>
                <w:sz w:val="28"/>
                <w:szCs w:val="28"/>
                <w:vertAlign w:val="subscript"/>
              </w:rPr>
              <w:t>n</w:t>
            </w:r>
          </w:p>
          <w:p w14:paraId="3B0F599A" w14:textId="77777777" w:rsidR="00541C41" w:rsidRPr="00541C41" w:rsidRDefault="00541C41" w:rsidP="00541C41">
            <w:pPr>
              <w:spacing w:after="0"/>
              <w:rPr>
                <w:sz w:val="28"/>
                <w:szCs w:val="28"/>
              </w:rPr>
            </w:pPr>
            <w:r w:rsidRPr="00541C41">
              <w:rPr>
                <w:noProof/>
                <w:szCs w:val="24"/>
              </w:rPr>
              <mc:AlternateContent>
                <mc:Choice Requires="wps">
                  <w:drawing>
                    <wp:anchor distT="0" distB="0" distL="114300" distR="114300" simplePos="0" relativeHeight="252176384" behindDoc="0" locked="0" layoutInCell="1" allowOverlap="1" wp14:anchorId="13D54835" wp14:editId="783FC2B0">
                      <wp:simplePos x="0" y="0"/>
                      <wp:positionH relativeFrom="column">
                        <wp:posOffset>1308735</wp:posOffset>
                      </wp:positionH>
                      <wp:positionV relativeFrom="paragraph">
                        <wp:posOffset>321310</wp:posOffset>
                      </wp:positionV>
                      <wp:extent cx="533400" cy="9525"/>
                      <wp:effectExtent l="0" t="76200" r="19050" b="104775"/>
                      <wp:wrapNone/>
                      <wp:docPr id="1939459306" name="Straight Arrow Connector 12"/>
                      <wp:cNvGraphicFramePr/>
                      <a:graphic xmlns:a="http://schemas.openxmlformats.org/drawingml/2006/main">
                        <a:graphicData uri="http://schemas.microsoft.com/office/word/2010/wordprocessingShape">
                          <wps:wsp>
                            <wps:cNvCnPr/>
                            <wps:spPr>
                              <a:xfrm flipV="1">
                                <a:off x="0" y="0"/>
                                <a:ext cx="533400" cy="9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Straight Arrow Connector 12" o:spid="_x0000_s1026" type="#_x0000_t32" style="position:absolute;margin-left:103.05pt;margin-top:25.3pt;width:42pt;height:.75pt;flip:y;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o4Xb4gEAABMEAAAOAAAAZHJzL2Uyb0RvYy54bWysU02P0zAQvSPxHyzfadJ2u6JV0xXqAhcE Fcty9zp2Y8lfGg9N++8ZO2lAsEICcbFsj9+beW/G27uzs+ykIJngGz6f1ZwpL0Nr/LHhj1/evXrN WULhW2GDVw2/qMTvdi9fbPu4UYvQBdsqYETi06aPDe8Q46aqkuyUE2kWovIU1AGcQDrCsWpB9MTu bLWo69uqD9BGCFKlRLf3Q5DvCr/WSuInrZNCZhtOtWFZoaxPea12W7E5goidkWMZ4h+qcMJ4SjpR 3QsU7BuY36ickRBS0DiTwVVBayNV0UBq5vUvah46EVXRQuakONmU/h+t/Hg6ADMt9W69XN+s1sv6 ljMvHPXqAUGYY4fsDUDo2T54T34GYPNF9q2PaUPwvT/AeErxANmEswbHtDXxK9EWW0goOxfXL5Pr 6oxM0uVqubypqTeSQuvVYpW5q4Ekk0VI+F4Fx/Km4WksaqpmSCBOHxIOwCsgg63PKwpj3/qW4SWS LJHVjElyvMpChtLLDi9WDdjPSpM1VOKQowyl2ltgJ0HjJKRUHucTE73OMG2snYB1Uf9H4Pg+Q1UZ 2L8BT4iSOXicwM74AM9lx/O1ZD28vzow6M4WPIX2UpparKHJKw0Zf0ke7Z/PBf7jL+++AwAA//8D AFBLAwQUAAYACAAAACEATTei/N0AAAAJAQAADwAAAGRycy9kb3ducmV2LnhtbEyPwU6EMBCG7ya+ QzMm3twWEokiZbNZ3cSDF1mN1y4dKYG2pC0L+vSOJz3OP1/++abarnZkZwyx905CthHA0LVe966T 8HY83NwBi0k5rUbvUMIXRtjWlxeVKrVf3Cuem9QxKnGxVBJMSlPJeWwNWhU3fkJHu08frEo0ho7r oBYqtyPPhSi4Vb2jC0ZNuDfYDs1sJTx+f8yDeN69LD41h/fVPOE+DFJeX627B2AJ1/QHw68+qUNN Tic/Ox3ZKCEXRUaohFtRACMgvxcUnCjIM+B1xf9/UP8AAAD//wMAUEsBAi0AFAAGAAgAAAAhALaD OJL+AAAA4QEAABMAAAAAAAAAAAAAAAAAAAAAAFtDb250ZW50X1R5cGVzXS54bWxQSwECLQAUAAYA CAAAACEAOP0h/9YAAACUAQAACwAAAAAAAAAAAAAAAAAvAQAAX3JlbHMvLnJlbHNQSwECLQAUAAYA CAAAACEAWqOF2+IBAAATBAAADgAAAAAAAAAAAAAAAAAuAgAAZHJzL2Uyb0RvYy54bWxQSwECLQAU AAYACAAAACEATTei/N0AAAAJAQAADwAAAAAAAAAAAAAAAAA8BAAAZHJzL2Rvd25yZXYueG1sUEsF BgAAAAAEAAQA8wAAAEYFAAAAAA== " strokecolor="#4472c4 [3204]" strokeweight=".5pt">
                      <v:stroke endarrow="open" joinstyle="miter"/>
                    </v:shape>
                  </w:pict>
                </mc:Fallback>
              </mc:AlternateContent>
            </w:r>
            <w:r w:rsidRPr="00541C41">
              <w:rPr>
                <w:noProof/>
                <w:szCs w:val="24"/>
              </w:rPr>
              <mc:AlternateContent>
                <mc:Choice Requires="wps">
                  <w:drawing>
                    <wp:anchor distT="0" distB="0" distL="114300" distR="114300" simplePos="0" relativeHeight="252175360" behindDoc="0" locked="0" layoutInCell="1" allowOverlap="1" wp14:anchorId="411CC4EF" wp14:editId="07BBED5A">
                      <wp:simplePos x="0" y="0"/>
                      <wp:positionH relativeFrom="column">
                        <wp:posOffset>89535</wp:posOffset>
                      </wp:positionH>
                      <wp:positionV relativeFrom="paragraph">
                        <wp:posOffset>330200</wp:posOffset>
                      </wp:positionV>
                      <wp:extent cx="485775" cy="0"/>
                      <wp:effectExtent l="0" t="76200" r="28575" b="114300"/>
                      <wp:wrapNone/>
                      <wp:docPr id="1939459307" name="Straight Arrow Connector 11"/>
                      <wp:cNvGraphicFramePr/>
                      <a:graphic xmlns:a="http://schemas.openxmlformats.org/drawingml/2006/main">
                        <a:graphicData uri="http://schemas.microsoft.com/office/word/2010/wordprocessingShape">
                          <wps:wsp>
                            <wps:cNvCnPr/>
                            <wps:spPr>
                              <a:xfrm>
                                <a:off x="0" y="0"/>
                                <a:ext cx="4857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id="Straight Arrow Connector 11" o:spid="_x0000_s1026" type="#_x0000_t32" style="position:absolute;margin-left:7.05pt;margin-top:26pt;width:38.25pt;height:0;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Bf5V3AEAAAYEAAAOAAAAZHJzL2Uyb0RvYy54bWysU9uO0zAQfUfiHyy/0yS7W7qNmq5QF3hB ULHLB3gdu7Hkm8amSf6esZNmESCkRbxMYo/PzDnH493dYDQ5CwjK2YZWq5ISYblrlT019Nvjhze3 lITIbMu0s6Khowj0bv/61a73tbhyndOtAIJFbKh739AuRl8XReCdMCysnBcWk9KBYRGXcCpaYD1W N7q4Ksu3Re+g9eC4CAF376ck3ef6Ugoev0gZRCS6ocgt5gg5PqVY7HesPgHzneIzDfYPLAxTFpsu pe5ZZOQ7qN9KGcXBBSfjijtTOCkVF1kDqqnKX9Q8dMyLrAXNCX6xKfy/svzz+QhEtXh32+vtzXp7 XW4osczgXT1EYOrURfIOwPXk4KxFPx2Qqkq+9T7UCD/YI8yr4I+QTBgkmPRFeWTIXo+L12KIhOPm ze16s1lTwi+p4hnnIcSPwhmSfhoaZh4LgSpbzc6fQsTOCLwAUlNtU4xM6fe2JXH0qIQlAYkznk35 InGf2Oa/OGoxYb8KiW4gv6lHnkNx0EDODCeIcS5szOpzJTydYFJpvQDLTO6vwPl8goo8oy8BL4jc 2dm4gI2yDv7UPQ4XynI6f3Fg0p0seHLtmO8xW4PDlr2aH0aa5p/XGf78fPc/AAAA//8DAFBLAwQU AAYACAAAACEAq7hSE9oAAAAHAQAADwAAAGRycy9kb3ducmV2LnhtbEyPQUvEMBCF74L/IYzgzU26 6OLWposIK3hQsCt4zTZjU7aZhCa7rf/eEQ/u8eM93nxTbWY/iBOOqQ+koVgoEEhtsD11Gj5225t7 ECkbsmYIhBq+McGmvryoTGnDRO94anIneIRSaTS4nGMpZWodepMWISJx9hVGbzLj2Ek7monH/SCX Sq2kNz3xBWciPjlsD83Ra9iq5nn3OefYH7q36KaXVyxwrfX11fz4ACLjnP/L8KvP6lCz0z4cySYx MN8W3NRwt+SXOF+rFYj9H8u6kuf+9Q8AAAD//wMAUEsBAi0AFAAGAAgAAAAhALaDOJL+AAAA4QEA ABMAAAAAAAAAAAAAAAAAAAAAAFtDb250ZW50X1R5cGVzXS54bWxQSwECLQAUAAYACAAAACEAOP0h /9YAAACUAQAACwAAAAAAAAAAAAAAAAAvAQAAX3JlbHMvLnJlbHNQSwECLQAUAAYACAAAACEAZgX+ VdwBAAAGBAAADgAAAAAAAAAAAAAAAAAuAgAAZHJzL2Uyb0RvYy54bWxQSwECLQAUAAYACAAAACEA q7hSE9oAAAAHAQAADwAAAAAAAAAAAAAAAAA2BAAAZHJzL2Rvd25yZXYueG1sUEsFBgAAAAAEAAQA 8wAAAD0FAAAAAA== " strokecolor="#4472c4 [3204]" strokeweight=".5pt">
                      <v:stroke endarrow="open" joinstyle="miter"/>
                    </v:shape>
                  </w:pict>
                </mc:Fallback>
              </mc:AlternateContent>
            </w:r>
            <w:r w:rsidRPr="00541C41">
              <w:rPr>
                <w:sz w:val="28"/>
                <w:szCs w:val="28"/>
              </w:rPr>
              <w:t>Ta có M</w:t>
            </w:r>
            <w:r w:rsidRPr="00541C41">
              <w:rPr>
                <w:sz w:val="28"/>
                <w:szCs w:val="28"/>
                <w:vertAlign w:val="subscript"/>
              </w:rPr>
              <w:t>A</w:t>
            </w:r>
            <w:r w:rsidRPr="00541C41">
              <w:rPr>
                <w:sz w:val="28"/>
                <w:szCs w:val="28"/>
              </w:rPr>
              <w:t xml:space="preserve">= 2.29 = 58 </w:t>
            </w:r>
            <w:r w:rsidRPr="00541C41">
              <w:rPr>
                <w:sz w:val="28"/>
                <w:szCs w:val="28"/>
              </w:rPr>
              <w:br/>
              <w:t xml:space="preserve">             29n=58                     n=2</w:t>
            </w:r>
          </w:p>
          <w:p w14:paraId="56ED4661" w14:textId="77777777" w:rsidR="00541C41" w:rsidRPr="00541C41" w:rsidRDefault="00541C41" w:rsidP="00541C41">
            <w:pPr>
              <w:spacing w:after="0"/>
              <w:rPr>
                <w:sz w:val="28"/>
                <w:szCs w:val="28"/>
                <w:vertAlign w:val="subscript"/>
              </w:rPr>
            </w:pPr>
            <w:r w:rsidRPr="00541C41">
              <w:rPr>
                <w:sz w:val="28"/>
                <w:szCs w:val="28"/>
              </w:rPr>
              <w:t>Vậy công thức của A là C</w:t>
            </w:r>
            <w:r w:rsidRPr="00541C41">
              <w:rPr>
                <w:sz w:val="28"/>
                <w:szCs w:val="28"/>
                <w:vertAlign w:val="subscript"/>
              </w:rPr>
              <w:t>4</w:t>
            </w:r>
            <w:r w:rsidRPr="00541C41">
              <w:rPr>
                <w:sz w:val="28"/>
                <w:szCs w:val="28"/>
              </w:rPr>
              <w:t>H</w:t>
            </w:r>
            <w:r w:rsidRPr="00541C41">
              <w:rPr>
                <w:sz w:val="28"/>
                <w:szCs w:val="28"/>
                <w:vertAlign w:val="subscript"/>
              </w:rPr>
              <w:t xml:space="preserve">10 </w:t>
            </w:r>
          </w:p>
          <w:p w14:paraId="67B1E47B" w14:textId="77777777" w:rsidR="00541C41" w:rsidRPr="00541C41" w:rsidRDefault="00541C41" w:rsidP="00D07AEF">
            <w:pPr>
              <w:pStyle w:val="ListParagraph"/>
              <w:numPr>
                <w:ilvl w:val="0"/>
                <w:numId w:val="114"/>
              </w:numPr>
              <w:spacing w:after="0" w:line="240" w:lineRule="auto"/>
              <w:rPr>
                <w:sz w:val="28"/>
                <w:szCs w:val="28"/>
              </w:rPr>
            </w:pPr>
            <w:r w:rsidRPr="00541C41">
              <w:rPr>
                <w:sz w:val="28"/>
                <w:szCs w:val="28"/>
              </w:rPr>
              <w:t>Số mol của C</w:t>
            </w:r>
            <w:r w:rsidRPr="00541C41">
              <w:rPr>
                <w:sz w:val="28"/>
                <w:szCs w:val="28"/>
                <w:vertAlign w:val="subscript"/>
              </w:rPr>
              <w:t>4</w:t>
            </w:r>
            <w:r w:rsidRPr="00541C41">
              <w:rPr>
                <w:sz w:val="28"/>
                <w:szCs w:val="28"/>
              </w:rPr>
              <w:t>H</w:t>
            </w:r>
            <w:r w:rsidRPr="00541C41">
              <w:rPr>
                <w:sz w:val="28"/>
                <w:szCs w:val="28"/>
                <w:vertAlign w:val="subscript"/>
              </w:rPr>
              <w:t>10</w:t>
            </w:r>
            <w:r w:rsidRPr="00541C41">
              <w:rPr>
                <w:sz w:val="28"/>
                <w:szCs w:val="28"/>
              </w:rPr>
              <w:t xml:space="preserve"> = 11,2/22,4=0,5 (mol)</w:t>
            </w:r>
          </w:p>
          <w:p w14:paraId="2E973C72" w14:textId="77777777" w:rsidR="00541C41" w:rsidRPr="00541C41" w:rsidRDefault="00541C41" w:rsidP="00541C41">
            <w:pPr>
              <w:pStyle w:val="ListParagraph"/>
              <w:spacing w:after="0"/>
              <w:rPr>
                <w:sz w:val="28"/>
                <w:szCs w:val="28"/>
              </w:rPr>
            </w:pPr>
            <w:r w:rsidRPr="00541C41">
              <w:rPr>
                <w:sz w:val="28"/>
                <w:szCs w:val="28"/>
              </w:rPr>
              <w:t>Vậy khối lượng của C</w:t>
            </w:r>
            <w:r w:rsidRPr="00541C41">
              <w:rPr>
                <w:sz w:val="28"/>
                <w:szCs w:val="28"/>
                <w:vertAlign w:val="subscript"/>
              </w:rPr>
              <w:t>4</w:t>
            </w:r>
            <w:r w:rsidRPr="00541C41">
              <w:rPr>
                <w:sz w:val="28"/>
                <w:szCs w:val="28"/>
              </w:rPr>
              <w:t>H</w:t>
            </w:r>
            <w:r w:rsidRPr="00541C41">
              <w:rPr>
                <w:sz w:val="28"/>
                <w:szCs w:val="28"/>
                <w:vertAlign w:val="subscript"/>
              </w:rPr>
              <w:t>10</w:t>
            </w:r>
            <w:r w:rsidRPr="00541C41">
              <w:rPr>
                <w:sz w:val="28"/>
                <w:szCs w:val="28"/>
              </w:rPr>
              <w:t xml:space="preserve"> là  0.5 . 58 = 29(g)</w:t>
            </w:r>
          </w:p>
          <w:p w14:paraId="7AF69B41" w14:textId="77777777" w:rsidR="00541C41" w:rsidRPr="00541C41" w:rsidRDefault="00541C41" w:rsidP="00541C41">
            <w:pPr>
              <w:spacing w:after="0"/>
              <w:rPr>
                <w:sz w:val="28"/>
                <w:szCs w:val="28"/>
              </w:rPr>
            </w:pPr>
          </w:p>
          <w:p w14:paraId="61AF1581" w14:textId="77777777" w:rsidR="00541C41" w:rsidRPr="00541C41" w:rsidRDefault="00541C41" w:rsidP="00541C41">
            <w:pPr>
              <w:spacing w:after="0"/>
              <w:jc w:val="center"/>
              <w:rPr>
                <w:sz w:val="28"/>
                <w:szCs w:val="28"/>
                <w:vertAlign w:val="subscript"/>
              </w:rPr>
            </w:pPr>
          </w:p>
        </w:tc>
        <w:tc>
          <w:tcPr>
            <w:tcW w:w="1129" w:type="dxa"/>
            <w:tcBorders>
              <w:top w:val="single" w:sz="4" w:space="0" w:color="auto"/>
              <w:left w:val="single" w:sz="4" w:space="0" w:color="auto"/>
              <w:bottom w:val="dashSmallGap" w:sz="4" w:space="0" w:color="auto"/>
              <w:right w:val="single" w:sz="4" w:space="0" w:color="auto"/>
            </w:tcBorders>
          </w:tcPr>
          <w:p w14:paraId="14D8F0AC" w14:textId="77777777" w:rsidR="00541C41" w:rsidRPr="00541C41" w:rsidRDefault="00541C41" w:rsidP="00541C41">
            <w:pPr>
              <w:spacing w:after="0"/>
              <w:rPr>
                <w:sz w:val="28"/>
                <w:szCs w:val="28"/>
              </w:rPr>
            </w:pPr>
            <w:r w:rsidRPr="00541C41">
              <w:rPr>
                <w:sz w:val="28"/>
                <w:szCs w:val="28"/>
              </w:rPr>
              <w:t>1.0</w:t>
            </w:r>
          </w:p>
          <w:p w14:paraId="6195C528" w14:textId="77777777" w:rsidR="00541C41" w:rsidRPr="00541C41" w:rsidRDefault="00541C41" w:rsidP="00541C41">
            <w:pPr>
              <w:spacing w:after="0"/>
              <w:rPr>
                <w:sz w:val="28"/>
                <w:szCs w:val="28"/>
              </w:rPr>
            </w:pPr>
          </w:p>
          <w:p w14:paraId="49B98518" w14:textId="77777777" w:rsidR="00541C41" w:rsidRPr="00541C41" w:rsidRDefault="00541C41" w:rsidP="00541C41">
            <w:pPr>
              <w:spacing w:after="0"/>
              <w:rPr>
                <w:sz w:val="28"/>
                <w:szCs w:val="28"/>
              </w:rPr>
            </w:pPr>
          </w:p>
          <w:p w14:paraId="6D33C355" w14:textId="77777777" w:rsidR="00541C41" w:rsidRPr="00541C41" w:rsidRDefault="00541C41" w:rsidP="00541C41">
            <w:pPr>
              <w:spacing w:after="0"/>
              <w:rPr>
                <w:sz w:val="28"/>
                <w:szCs w:val="28"/>
              </w:rPr>
            </w:pPr>
          </w:p>
          <w:p w14:paraId="75D97702" w14:textId="77777777" w:rsidR="00541C41" w:rsidRPr="00541C41" w:rsidRDefault="00541C41" w:rsidP="00541C41">
            <w:pPr>
              <w:spacing w:after="0"/>
              <w:rPr>
                <w:sz w:val="28"/>
                <w:szCs w:val="28"/>
              </w:rPr>
            </w:pPr>
          </w:p>
          <w:p w14:paraId="32B76D8E" w14:textId="77777777" w:rsidR="00541C41" w:rsidRPr="00541C41" w:rsidRDefault="00541C41" w:rsidP="00541C41">
            <w:pPr>
              <w:spacing w:after="0"/>
              <w:rPr>
                <w:sz w:val="28"/>
                <w:szCs w:val="28"/>
              </w:rPr>
            </w:pPr>
          </w:p>
          <w:p w14:paraId="41F2B4BB" w14:textId="77777777" w:rsidR="00541C41" w:rsidRPr="00541C41" w:rsidRDefault="00541C41" w:rsidP="00541C41">
            <w:pPr>
              <w:spacing w:after="0"/>
              <w:rPr>
                <w:sz w:val="28"/>
                <w:szCs w:val="28"/>
              </w:rPr>
            </w:pPr>
            <w:r w:rsidRPr="00541C41">
              <w:rPr>
                <w:sz w:val="28"/>
                <w:szCs w:val="28"/>
              </w:rPr>
              <w:t>1.0</w:t>
            </w:r>
          </w:p>
        </w:tc>
      </w:tr>
      <w:tr w:rsidR="00541C41" w:rsidRPr="00541C41" w14:paraId="10B4BB07" w14:textId="77777777" w:rsidTr="00567C29">
        <w:trPr>
          <w:gridAfter w:val="1"/>
          <w:wAfter w:w="287" w:type="dxa"/>
          <w:trHeight w:val="125"/>
        </w:trPr>
        <w:tc>
          <w:tcPr>
            <w:tcW w:w="1552" w:type="dxa"/>
            <w:tcBorders>
              <w:top w:val="dashSmallGap" w:sz="4" w:space="0" w:color="auto"/>
              <w:left w:val="dashSmallGap" w:sz="4" w:space="0" w:color="auto"/>
              <w:bottom w:val="dashSmallGap" w:sz="4" w:space="0" w:color="auto"/>
              <w:right w:val="dashSmallGap" w:sz="4" w:space="0" w:color="auto"/>
            </w:tcBorders>
          </w:tcPr>
          <w:p w14:paraId="4C76F5C4" w14:textId="77777777" w:rsidR="00541C41" w:rsidRPr="00541C41" w:rsidRDefault="00541C41" w:rsidP="00541C41">
            <w:pPr>
              <w:spacing w:after="0"/>
              <w:rPr>
                <w:sz w:val="28"/>
                <w:szCs w:val="28"/>
              </w:rPr>
            </w:pPr>
          </w:p>
        </w:tc>
        <w:tc>
          <w:tcPr>
            <w:tcW w:w="7352" w:type="dxa"/>
            <w:tcBorders>
              <w:top w:val="dashSmallGap" w:sz="4" w:space="0" w:color="auto"/>
              <w:left w:val="dashSmallGap" w:sz="4" w:space="0" w:color="auto"/>
              <w:bottom w:val="dashSmallGap" w:sz="4" w:space="0" w:color="auto"/>
              <w:right w:val="dashSmallGap" w:sz="4" w:space="0" w:color="auto"/>
            </w:tcBorders>
          </w:tcPr>
          <w:p w14:paraId="0ABF3853" w14:textId="77777777" w:rsidR="00541C41" w:rsidRPr="00541C41" w:rsidRDefault="00541C41" w:rsidP="00541C41">
            <w:pPr>
              <w:spacing w:after="0"/>
              <w:ind w:left="360"/>
              <w:rPr>
                <w:sz w:val="28"/>
                <w:szCs w:val="28"/>
              </w:rPr>
            </w:pPr>
          </w:p>
        </w:tc>
        <w:tc>
          <w:tcPr>
            <w:tcW w:w="1129" w:type="dxa"/>
            <w:tcBorders>
              <w:top w:val="dashSmallGap" w:sz="4" w:space="0" w:color="auto"/>
              <w:left w:val="dashSmallGap" w:sz="4" w:space="0" w:color="auto"/>
              <w:bottom w:val="dashSmallGap" w:sz="4" w:space="0" w:color="auto"/>
              <w:right w:val="dashSmallGap" w:sz="4" w:space="0" w:color="auto"/>
            </w:tcBorders>
          </w:tcPr>
          <w:p w14:paraId="64E06CA4" w14:textId="77777777" w:rsidR="00541C41" w:rsidRPr="00541C41" w:rsidRDefault="00541C41" w:rsidP="00541C41">
            <w:pPr>
              <w:spacing w:after="0"/>
              <w:rPr>
                <w:sz w:val="28"/>
                <w:szCs w:val="28"/>
              </w:rPr>
            </w:pPr>
          </w:p>
        </w:tc>
      </w:tr>
    </w:tbl>
    <w:p w14:paraId="0077C128" w14:textId="77777777" w:rsidR="00541C41" w:rsidRPr="00541C41" w:rsidRDefault="00541C41" w:rsidP="00541C41">
      <w:pPr>
        <w:spacing w:after="0" w:line="288" w:lineRule="auto"/>
        <w:rPr>
          <w:b/>
          <w:bCs/>
          <w:color w:val="000000" w:themeColor="text1"/>
          <w:sz w:val="28"/>
          <w:szCs w:val="28"/>
        </w:rPr>
      </w:pPr>
    </w:p>
    <w:p w14:paraId="0D39C532" w14:textId="77777777" w:rsidR="00541C41" w:rsidRPr="00541C41" w:rsidRDefault="00541C41" w:rsidP="00541C41">
      <w:pPr>
        <w:spacing w:after="0" w:line="288" w:lineRule="auto"/>
        <w:rPr>
          <w:b/>
          <w:bCs/>
          <w:color w:val="000000" w:themeColor="text1"/>
          <w:sz w:val="28"/>
          <w:szCs w:val="28"/>
        </w:rPr>
      </w:pPr>
    </w:p>
    <w:p w14:paraId="7C4EC257" w14:textId="77777777" w:rsidR="00541C41" w:rsidRPr="00541C41" w:rsidRDefault="00541C41" w:rsidP="00541C41">
      <w:pPr>
        <w:spacing w:after="0" w:line="288" w:lineRule="auto"/>
        <w:rPr>
          <w:b/>
          <w:bCs/>
          <w:color w:val="000000" w:themeColor="text1"/>
          <w:sz w:val="28"/>
          <w:szCs w:val="28"/>
        </w:rPr>
      </w:pPr>
    </w:p>
    <w:p w14:paraId="74826B44" w14:textId="77777777" w:rsidR="00541C41" w:rsidRPr="00541C41" w:rsidRDefault="00541C41" w:rsidP="00541C41">
      <w:pPr>
        <w:spacing w:after="0" w:line="288" w:lineRule="auto"/>
        <w:rPr>
          <w:b/>
          <w:bCs/>
          <w:color w:val="000000" w:themeColor="text1"/>
          <w:sz w:val="28"/>
          <w:szCs w:val="28"/>
        </w:rPr>
      </w:pPr>
    </w:p>
    <w:p w14:paraId="4A5A0843" w14:textId="77777777" w:rsidR="00541C41" w:rsidRPr="00541C41" w:rsidRDefault="00541C41" w:rsidP="00541C41">
      <w:pPr>
        <w:spacing w:after="0" w:line="288" w:lineRule="auto"/>
        <w:rPr>
          <w:b/>
          <w:bCs/>
          <w:color w:val="000000" w:themeColor="text1"/>
          <w:sz w:val="28"/>
          <w:szCs w:val="28"/>
        </w:rPr>
      </w:pPr>
    </w:p>
    <w:p w14:paraId="7AFBD637" w14:textId="77777777" w:rsidR="00541C41" w:rsidRPr="00541C41" w:rsidRDefault="00541C41" w:rsidP="00541C41">
      <w:pPr>
        <w:spacing w:after="0" w:line="288" w:lineRule="auto"/>
        <w:rPr>
          <w:b/>
          <w:bCs/>
          <w:color w:val="000000" w:themeColor="text1"/>
          <w:sz w:val="28"/>
          <w:szCs w:val="28"/>
        </w:rPr>
      </w:pPr>
    </w:p>
    <w:p w14:paraId="2A56010E" w14:textId="77777777" w:rsidR="00541C41" w:rsidRPr="00541C41" w:rsidRDefault="00541C41" w:rsidP="00541C41">
      <w:pPr>
        <w:spacing w:after="0" w:line="288" w:lineRule="auto"/>
        <w:rPr>
          <w:b/>
          <w:bCs/>
          <w:color w:val="000000" w:themeColor="text1"/>
          <w:sz w:val="28"/>
          <w:szCs w:val="28"/>
        </w:rPr>
      </w:pPr>
    </w:p>
    <w:p w14:paraId="40734057" w14:textId="77777777" w:rsidR="00541C41" w:rsidRPr="00541C41" w:rsidRDefault="00541C41" w:rsidP="00541C41">
      <w:pPr>
        <w:spacing w:after="0" w:line="288" w:lineRule="auto"/>
        <w:rPr>
          <w:b/>
          <w:bCs/>
          <w:color w:val="000000" w:themeColor="text1"/>
          <w:sz w:val="28"/>
          <w:szCs w:val="28"/>
        </w:rPr>
      </w:pPr>
    </w:p>
    <w:p w14:paraId="207823AC" w14:textId="77777777" w:rsidR="00541C41" w:rsidRPr="00541C41" w:rsidRDefault="00541C41" w:rsidP="00541C41">
      <w:pPr>
        <w:spacing w:after="0" w:line="288" w:lineRule="auto"/>
        <w:rPr>
          <w:b/>
          <w:bCs/>
          <w:color w:val="000000" w:themeColor="text1"/>
          <w:sz w:val="28"/>
          <w:szCs w:val="28"/>
        </w:rPr>
      </w:pPr>
    </w:p>
    <w:p w14:paraId="3BFD3DB3" w14:textId="77777777" w:rsidR="00541C41" w:rsidRPr="00541C41" w:rsidRDefault="00541C41" w:rsidP="00541C41">
      <w:pPr>
        <w:spacing w:after="0" w:line="288" w:lineRule="auto"/>
        <w:rPr>
          <w:b/>
          <w:bCs/>
          <w:color w:val="000000" w:themeColor="text1"/>
          <w:sz w:val="28"/>
          <w:szCs w:val="28"/>
        </w:rPr>
      </w:pPr>
    </w:p>
    <w:p w14:paraId="7D34C90D" w14:textId="77777777" w:rsidR="00541C41" w:rsidRPr="00541C41" w:rsidRDefault="00541C41" w:rsidP="00541C41">
      <w:pPr>
        <w:spacing w:after="0" w:line="288" w:lineRule="auto"/>
        <w:rPr>
          <w:b/>
          <w:bCs/>
          <w:color w:val="000000" w:themeColor="text1"/>
          <w:sz w:val="28"/>
          <w:szCs w:val="28"/>
        </w:rPr>
      </w:pPr>
    </w:p>
    <w:p w14:paraId="6D11ED6F" w14:textId="77777777" w:rsidR="00541C41" w:rsidRPr="00541C41" w:rsidRDefault="00541C41" w:rsidP="00541C41">
      <w:pPr>
        <w:spacing w:after="0" w:line="288" w:lineRule="auto"/>
        <w:rPr>
          <w:b/>
          <w:bCs/>
          <w:color w:val="000000" w:themeColor="text1"/>
          <w:sz w:val="28"/>
          <w:szCs w:val="28"/>
        </w:rPr>
      </w:pPr>
    </w:p>
    <w:p w14:paraId="63CEA2F3" w14:textId="77777777" w:rsidR="00541C41" w:rsidRPr="00541C41" w:rsidRDefault="00541C41" w:rsidP="00541C41">
      <w:pPr>
        <w:spacing w:after="0" w:line="288" w:lineRule="auto"/>
        <w:rPr>
          <w:b/>
          <w:bCs/>
          <w:color w:val="000000" w:themeColor="text1"/>
          <w:szCs w:val="24"/>
        </w:rPr>
      </w:pPr>
    </w:p>
    <w:p w14:paraId="094E2636" w14:textId="77777777" w:rsidR="00541C41" w:rsidRPr="00541C41" w:rsidRDefault="00541C41" w:rsidP="00541C41">
      <w:pPr>
        <w:spacing w:after="0" w:line="288" w:lineRule="auto"/>
        <w:rPr>
          <w:b/>
          <w:bCs/>
          <w:color w:val="000000" w:themeColor="text1"/>
          <w:szCs w:val="24"/>
        </w:rPr>
      </w:pPr>
    </w:p>
    <w:tbl>
      <w:tblPr>
        <w:tblW w:w="11273" w:type="dxa"/>
        <w:tblInd w:w="-815" w:type="dxa"/>
        <w:tblLook w:val="04A0" w:firstRow="1" w:lastRow="0" w:firstColumn="1" w:lastColumn="0" w:noHBand="0" w:noVBand="1"/>
      </w:tblPr>
      <w:tblGrid>
        <w:gridCol w:w="4860"/>
        <w:gridCol w:w="6413"/>
      </w:tblGrid>
      <w:tr w:rsidR="00541C41" w:rsidRPr="00541C41" w14:paraId="0CD23C39" w14:textId="77777777" w:rsidTr="00463A77">
        <w:tc>
          <w:tcPr>
            <w:tcW w:w="4860" w:type="dxa"/>
          </w:tcPr>
          <w:p w14:paraId="235D1A01"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PHÒNG GD$ĐT QUẢNG XƯƠNG</w:t>
            </w:r>
          </w:p>
          <w:p w14:paraId="45BB70A1" w14:textId="77777777" w:rsidR="00541C41" w:rsidRPr="00541C41" w:rsidRDefault="00541C41" w:rsidP="00541C41">
            <w:pPr>
              <w:spacing w:after="0" w:line="240" w:lineRule="auto"/>
              <w:rPr>
                <w:rFonts w:eastAsia="Times New Roman"/>
                <w:b/>
                <w:sz w:val="28"/>
                <w:szCs w:val="28"/>
              </w:rPr>
            </w:pPr>
            <w:r w:rsidRPr="00541C41">
              <w:rPr>
                <w:rFonts w:eastAsia="Times New Roman"/>
                <w:b/>
                <w:sz w:val="28"/>
                <w:szCs w:val="28"/>
              </w:rPr>
              <w:t xml:space="preserve">     TRƯỜNG THCS QUẢNG TRẠCH</w:t>
            </w:r>
          </w:p>
          <w:p w14:paraId="42DCA947" w14:textId="77777777" w:rsidR="00541C41" w:rsidRPr="00541C41" w:rsidRDefault="00541C41" w:rsidP="00541C41">
            <w:pPr>
              <w:spacing w:after="0" w:line="240" w:lineRule="auto"/>
              <w:jc w:val="center"/>
              <w:rPr>
                <w:rFonts w:eastAsia="Times New Roman"/>
                <w:sz w:val="28"/>
                <w:szCs w:val="28"/>
              </w:rPr>
            </w:pPr>
            <w:r w:rsidRPr="00541C41">
              <w:rPr>
                <w:rFonts w:eastAsia="Times New Roman"/>
                <w:b/>
                <w:noProof/>
                <w:sz w:val="28"/>
                <w:szCs w:val="28"/>
              </w:rPr>
              <mc:AlternateContent>
                <mc:Choice Requires="wps">
                  <w:drawing>
                    <wp:anchor distT="0" distB="0" distL="114300" distR="114300" simplePos="0" relativeHeight="252180480" behindDoc="0" locked="0" layoutInCell="1" allowOverlap="1" wp14:anchorId="5B3641C2" wp14:editId="4B8594B4">
                      <wp:simplePos x="0" y="0"/>
                      <wp:positionH relativeFrom="column">
                        <wp:posOffset>978535</wp:posOffset>
                      </wp:positionH>
                      <wp:positionV relativeFrom="paragraph">
                        <wp:posOffset>80010</wp:posOffset>
                      </wp:positionV>
                      <wp:extent cx="1026160" cy="0"/>
                      <wp:effectExtent l="0" t="0" r="21590" b="19050"/>
                      <wp:wrapNone/>
                      <wp:docPr id="1939459309"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6.3pt;width:80.8pt;height:0;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2CuLgIAAFQEAAAOAAAAZHJzL2Uyb0RvYy54bWysVMGOmzAQvVfqP1jcs0BC0oBCVitIetl2 I+32AxzbBKvgsWxvSFT13zt2SLTbXqqqHMyY8bx582bM6v7Ud+QojJWgyii9SyIiFAMu1aGMvr1s J8uIWEcVpx0oUUZnYaP79ccPq0EXYgotdFwYgiDKFoMuo9Y5XcSxZa3oqb0DLRQ6GzA9dbg1h5gb OiB638XTJFnEAxiuDTBhLX6tL85oHfCbRjD31DRWONKVEXJzYTVh3fs1Xq9ocTBUt5KNNOg/sOip VJj0BlVTR8mrkX9A9ZIZsNC4OwZ9DE0jmQg1YDVp8ls1zy3VItSC4lh9k8n+P1j29bgzRHLsXT7L s3k+S/KIKNpjr56dofLQOvJgDAykAqVQTzBkGnQbtC0wvFI74ytnJ/WsH4F9t0RB1VJ1EIH/y1kj VuqVjt+F+I3VmH0/fAGOZ+irgyDiqTG9h0R5yCn06nzrlTg5wvBjmkwX6QJbyq6+mBbXQG2s+yyg J94oIzsWcqsgDWno8dE6T4sW1wCfVcFWdl0YjE6RoYzy+XQeAix0knunP2bNYV91hhypH63whBrR 8/aYgVfFA1grKN+MtqOyu9iYvFMeDwtDOqN1mZ0feZJvlptlNsmmi80kS+p68rCtsslim36a17O6 qur0p6eWZkUrORfKs7vOcZr93ZyMN+oygbdJvskQv0cPeiHZ6zuQDp31zfQXzxZ74OeduXYcRzcc Hq+Zvxtv92i//RmsfwEAAP//AwBQSwMEFAAGAAgAAAAhADxCZBbeAAAACQEAAA8AAABkcnMvZG93 bnJldi54bWxMj81OwzAQhO9IvIO1lbgg6iQ0bQlxqgqJA8f+SFzdeElC43UUO03o07OIA9x2dkez 3+Sbybbigr1vHCmI5xEIpNKZhioFx8PrwxqED5qMbh2hgi/0sClub3KdGTfSDi/7UAkOIZ9pBXUI XSalL2u02s9dh8S3D9dbHVj2lTS9HjnctjKJoqW0uiH+UOsOX2osz/vBKkA/pHG0fbLV8e063r8n 18+xOyh1N5u2zyACTuHPDD/4jA4FM53cQMaLlnW6iNnKQ7IEwYbHOF2BOP0uZJHL/w2KbwAAAP// AwBQSwECLQAUAAYACAAAACEAtoM4kv4AAADhAQAAEwAAAAAAAAAAAAAAAAAAAAAAW0NvbnRlbnRf VHlwZXNdLnhtbFBLAQItABQABgAIAAAAIQA4/SH/1gAAAJQBAAALAAAAAAAAAAAAAAAAAC8BAABf cmVscy8ucmVsc1BLAQItABQABgAIAAAAIQCdp2CuLgIAAFQEAAAOAAAAAAAAAAAAAAAAAC4CAABk cnMvZTJvRG9jLnhtbFBLAQItABQABgAIAAAAIQA8QmQW3gAAAAkBAAAPAAAAAAAAAAAAAAAAAIgE AABkcnMvZG93bnJldi54bWxQSwUGAAAAAAQABADzAAAAkwUAAAAA "/>
                  </w:pict>
                </mc:Fallback>
              </mc:AlternateContent>
            </w:r>
          </w:p>
        </w:tc>
        <w:tc>
          <w:tcPr>
            <w:tcW w:w="6413" w:type="dxa"/>
          </w:tcPr>
          <w:p w14:paraId="2656EC00"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6FA8825B"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14:ligatures w14:val="standardContextual"/>
              </w:rPr>
              <mc:AlternateContent>
                <mc:Choice Requires="wps">
                  <w:drawing>
                    <wp:anchor distT="0" distB="0" distL="114300" distR="114300" simplePos="0" relativeHeight="252179456" behindDoc="0" locked="0" layoutInCell="1" allowOverlap="1" wp14:anchorId="5EA6A670" wp14:editId="3A4C09DA">
                      <wp:simplePos x="0" y="0"/>
                      <wp:positionH relativeFrom="column">
                        <wp:posOffset>1282700</wp:posOffset>
                      </wp:positionH>
                      <wp:positionV relativeFrom="paragraph">
                        <wp:posOffset>215900</wp:posOffset>
                      </wp:positionV>
                      <wp:extent cx="1368425" cy="0"/>
                      <wp:effectExtent l="0" t="0" r="0" b="0"/>
                      <wp:wrapNone/>
                      <wp:docPr id="1939459310"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2179456;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5O1IxwEAANEDAAAOAAAAZHJzL2Uyb0RvYy54bWysU8FuEzEQvSPxD5bvZDdJW5pVNj2kgguC iMIHuF47a2F7rLHJbv6esZNsK0Coqrh4bc+8N/OeZ9d3o7PsoDAa8C2fz2rOlJfQGb9v+fdvH97d chaT8J2w4FXLjyryu83bN+shNGoBPdhOISMSH5shtLxPKTRVFWWvnIgzCMpTUAM6keiI+6pDMRC7 s9Wirm+qAbALCFLFSLf3pyDfFH6tlUxftI4qMdty6i2VFcv6mNdqsxbNHkXojTy3IV7RhRPGU9GJ 6l4kwX6i+YPKGYkQQaeZBFeB1kaqooHUzOvf1Dz0IqiihcyJYbIp/j9a+fmwQ2Y6ervVcnV1vVrO ySYvHL3VQ0Jh9n1iW/CenARk82zYEGJDuK3f4fkUww6z+lGjy1/SxcZi8nEyWY2JSbqcL29urxbX nMlLrHoCBozpowLH8qbl1visXzTi8CkmKkapl5R8bT0biHHxvi4vWeXOTr2UXTpadUr7qjSJzNUL XRkvtbXIDoIGo/tRdBG59ZSZIdpYO4Hqf4POuRmmysi9FDhll4rg0wR0xgP+rWoaL63qUz558kxr 3j5CdywvUwI0N8W284znwXx+LvCnP3HzCwAA//8DAFBLAwQUAAYACAAAACEAZV2z8dwAAAAJAQAA DwAAAGRycy9kb3ducmV2LnhtbEyPwU7DMBBE70j8g7VIXBC1mxZSpXGqCKkfQMuBoxsvSVR7HWI3 DX/PIg5wWu3OaPZNuZu9ExOOsQ+kYblQIJCaYHtqNbwd948bEDEZssYFQg1fGGFX3d6UprDhSq84 HVIrOIRiYTR0KQ2FlLHp0Ju4CAMSax9h9CbxOrbSjubK4d7JTKln6U1P/KEzA7502JwPF6/h+J6j 7R5cPZnP2lK7Ovf7XGl9fzfXWxAJ5/Rnhh98RoeKmU7hQjYKpyFTGXdJGlZrnmxYL/MnEKffg6xK +b9B9Q0AAP//AwBQSwECLQAUAAYACAAAACEAtoM4kv4AAADhAQAAEwAAAAAAAAAAAAAAAAAAAAAA W0NvbnRlbnRfVHlwZXNdLnhtbFBLAQItABQABgAIAAAAIQA4/SH/1gAAAJQBAAALAAAAAAAAAAAA AAAAAC8BAABfcmVscy8ucmVsc1BLAQItABQABgAIAAAAIQCI5O1IxwEAANEDAAAOAAAAAAAAAAAA AAAAAC4CAABkcnMvZTJvRG9jLnhtbFBLAQItABQABgAIAAAAIQBlXbPx3AAAAAkBAAAPAAAAAAAA AAAAAAAAACEEAABkcnMvZG93bnJldi54bWxQSwUGAAAAAAQABADzAAAAKgUAAAAA " strokecolor="black [3200]" strokeweight="1pt">
                      <v:stroke joinstyle="miter"/>
                    </v:line>
                  </w:pict>
                </mc:Fallback>
              </mc:AlternateContent>
            </w:r>
            <w:r w:rsidRPr="00541C41">
              <w:rPr>
                <w:rFonts w:eastAsia="Times New Roman"/>
                <w:b/>
                <w:sz w:val="28"/>
                <w:szCs w:val="28"/>
              </w:rPr>
              <w:t>Năm học 2023  - 2024</w:t>
            </w:r>
          </w:p>
          <w:p w14:paraId="2E9DCC67"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76B76242"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74416BD2" w14:textId="77777777" w:rsidR="00541C41" w:rsidRPr="00541C41" w:rsidRDefault="00541C41" w:rsidP="00541C41">
            <w:pPr>
              <w:spacing w:after="0" w:line="240" w:lineRule="auto"/>
              <w:jc w:val="center"/>
              <w:rPr>
                <w:rFonts w:eastAsia="Times New Roman"/>
                <w:sz w:val="28"/>
                <w:szCs w:val="28"/>
              </w:rPr>
            </w:pPr>
          </w:p>
        </w:tc>
      </w:tr>
    </w:tbl>
    <w:p w14:paraId="785CFD97" w14:textId="77777777" w:rsidR="00541C41" w:rsidRPr="00541C41" w:rsidRDefault="00541C41" w:rsidP="00541C41">
      <w:pPr>
        <w:spacing w:after="0" w:line="240" w:lineRule="auto"/>
        <w:rPr>
          <w:b/>
          <w:bCs/>
          <w:sz w:val="28"/>
          <w:szCs w:val="28"/>
        </w:rPr>
      </w:pPr>
      <w:r w:rsidRPr="00541C41">
        <w:rPr>
          <w:b/>
          <w:bCs/>
          <w:sz w:val="28"/>
          <w:szCs w:val="28"/>
        </w:rPr>
        <w:t>PHẦN 1 (BẮT BUỘC)</w:t>
      </w:r>
    </w:p>
    <w:p w14:paraId="2279947A" w14:textId="77777777" w:rsidR="00541C41" w:rsidRPr="00541C41" w:rsidRDefault="00541C41" w:rsidP="00541C41">
      <w:pPr>
        <w:spacing w:after="0" w:line="240" w:lineRule="auto"/>
        <w:rPr>
          <w:sz w:val="28"/>
          <w:szCs w:val="28"/>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1</w:t>
      </w:r>
      <w:r w:rsidRPr="00541C41">
        <w:rPr>
          <w:rFonts w:eastAsia="Times New Roman"/>
          <w:b/>
          <w:bCs/>
          <w:sz w:val="28"/>
          <w:szCs w:val="28"/>
          <w:shd w:val="clear" w:color="auto" w:fill="FFFFFF"/>
          <w:lang w:val="vi-VN"/>
        </w:rPr>
        <w:t xml:space="preserve">: </w:t>
      </w:r>
      <w:r w:rsidRPr="00541C41">
        <w:rPr>
          <w:rFonts w:eastAsia="Times New Roman"/>
          <w:b/>
          <w:sz w:val="28"/>
          <w:szCs w:val="28"/>
          <w:shd w:val="clear" w:color="auto" w:fill="FFFFFF"/>
          <w:lang w:val="vi-VN"/>
        </w:rPr>
        <w:t>( 1 điểm).</w:t>
      </w:r>
      <w:r w:rsidRPr="00541C41">
        <w:rPr>
          <w:rFonts w:eastAsia="Times New Roman"/>
          <w:sz w:val="28"/>
          <w:szCs w:val="28"/>
          <w:shd w:val="clear" w:color="auto" w:fill="FFFFFF"/>
          <w:lang w:val="vi-VN"/>
        </w:rPr>
        <w:t xml:space="preserve"> </w:t>
      </w:r>
      <w:r w:rsidRPr="00541C41">
        <w:rPr>
          <w:sz w:val="28"/>
          <w:szCs w:val="28"/>
        </w:rPr>
        <w:t>Cho PTHH: 2Fe(OH)</w:t>
      </w:r>
      <w:r w:rsidRPr="00541C41">
        <w:rPr>
          <w:sz w:val="28"/>
          <w:szCs w:val="28"/>
          <w:vertAlign w:val="subscript"/>
        </w:rPr>
        <w:t>3</w:t>
      </w:r>
      <w:r w:rsidRPr="00541C41">
        <w:rPr>
          <w:sz w:val="28"/>
          <w:szCs w:val="28"/>
        </w:rPr>
        <w:t xml:space="preserve"> +3H</w:t>
      </w:r>
      <w:r w:rsidRPr="00541C41">
        <w:rPr>
          <w:sz w:val="28"/>
          <w:szCs w:val="28"/>
          <w:vertAlign w:val="subscript"/>
        </w:rPr>
        <w:t>2</w:t>
      </w:r>
      <w:r w:rsidRPr="00541C41">
        <w:rPr>
          <w:sz w:val="28"/>
          <w:szCs w:val="28"/>
        </w:rPr>
        <w:t>SO</w:t>
      </w:r>
      <w:r w:rsidRPr="00541C41">
        <w:rPr>
          <w:sz w:val="28"/>
          <w:szCs w:val="28"/>
          <w:vertAlign w:val="subscript"/>
        </w:rPr>
        <w:t>4</w:t>
      </w:r>
      <w:r w:rsidRPr="00541C41">
        <w:rPr>
          <w:noProof/>
          <w:position w:val="-6"/>
          <w:sz w:val="28"/>
          <w:szCs w:val="28"/>
        </w:rPr>
        <w:drawing>
          <wp:inline distT="0" distB="0" distL="0" distR="0" wp14:anchorId="1222D101" wp14:editId="5CB8E0EA">
            <wp:extent cx="222250" cy="152400"/>
            <wp:effectExtent l="0" t="0" r="0" b="0"/>
            <wp:docPr id="29023652" name="Picture 2902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Fe</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3H</w:t>
      </w:r>
      <w:r w:rsidRPr="00541C41">
        <w:rPr>
          <w:sz w:val="28"/>
          <w:szCs w:val="28"/>
          <w:vertAlign w:val="subscript"/>
        </w:rPr>
        <w:t>2</w:t>
      </w:r>
      <w:r w:rsidRPr="00541C41">
        <w:rPr>
          <w:sz w:val="28"/>
          <w:szCs w:val="28"/>
        </w:rPr>
        <w:t>O</w:t>
      </w:r>
    </w:p>
    <w:p w14:paraId="2D41C14C" w14:textId="77777777" w:rsidR="00541C41" w:rsidRPr="00541C41" w:rsidRDefault="00541C41" w:rsidP="00541C41">
      <w:pPr>
        <w:spacing w:after="0" w:line="240" w:lineRule="auto"/>
        <w:rPr>
          <w:sz w:val="28"/>
          <w:szCs w:val="28"/>
        </w:rPr>
      </w:pPr>
      <w:r w:rsidRPr="00541C41">
        <w:rPr>
          <w:sz w:val="28"/>
          <w:szCs w:val="28"/>
        </w:rPr>
        <w:t>Hãy cho biết có những loại hợp chất vô cơ nào trong phản ứng trên? Đọc tên các hợp chất trên?</w:t>
      </w:r>
    </w:p>
    <w:p w14:paraId="4EA14432" w14:textId="77777777" w:rsidR="00541C41" w:rsidRPr="00541C41" w:rsidRDefault="00541C41" w:rsidP="00541C41">
      <w:pPr>
        <w:shd w:val="clear" w:color="auto" w:fill="FFFFFF"/>
        <w:spacing w:after="0" w:line="240" w:lineRule="auto"/>
        <w:rPr>
          <w:sz w:val="28"/>
          <w:szCs w:val="28"/>
          <w:lang w:val="nl-NL"/>
        </w:rPr>
      </w:pPr>
      <w:r w:rsidRPr="00541C41">
        <w:rPr>
          <w:rFonts w:eastAsiaTheme="minorEastAsia"/>
          <w:b/>
          <w:bCs/>
          <w:sz w:val="28"/>
          <w:szCs w:val="28"/>
          <w:lang w:val="nl-NL"/>
        </w:rPr>
        <w:t>Câu 2:</w:t>
      </w:r>
      <w:r w:rsidRPr="00541C41">
        <w:rPr>
          <w:rFonts w:eastAsiaTheme="minorEastAsia"/>
          <w:b/>
          <w:sz w:val="28"/>
          <w:szCs w:val="28"/>
          <w:lang w:val="nl-NL"/>
        </w:rPr>
        <w:t>( 1 điểm)</w:t>
      </w:r>
      <w:r w:rsidRPr="00541C41">
        <w:rPr>
          <w:sz w:val="28"/>
          <w:szCs w:val="28"/>
          <w:lang w:val="nl-NL"/>
        </w:rPr>
        <w:t xml:space="preserve">  Hòa tan hết 13 gam Zn vào 200 ml dung dịch HCl vừa đủ.</w:t>
      </w:r>
    </w:p>
    <w:p w14:paraId="1BC205DD" w14:textId="77777777" w:rsidR="00541C41" w:rsidRPr="00541C41" w:rsidRDefault="00541C41" w:rsidP="00541C41">
      <w:pPr>
        <w:spacing w:after="0" w:line="240" w:lineRule="auto"/>
        <w:ind w:firstLine="720"/>
        <w:contextualSpacing/>
        <w:rPr>
          <w:sz w:val="28"/>
          <w:szCs w:val="28"/>
          <w:lang w:val="nl-NL"/>
        </w:rPr>
      </w:pPr>
      <w:r w:rsidRPr="00541C41">
        <w:rPr>
          <w:sz w:val="28"/>
          <w:szCs w:val="28"/>
          <w:lang w:val="nl-NL"/>
        </w:rPr>
        <w:t>a) Tính thể tích khí thu được ở đk chuẩn</w:t>
      </w:r>
    </w:p>
    <w:p w14:paraId="7D679EA3" w14:textId="77777777" w:rsidR="00541C41" w:rsidRPr="00541C41" w:rsidRDefault="00541C41" w:rsidP="00541C41">
      <w:pPr>
        <w:spacing w:after="0" w:line="240" w:lineRule="auto"/>
        <w:ind w:firstLine="720"/>
        <w:contextualSpacing/>
        <w:rPr>
          <w:sz w:val="28"/>
          <w:szCs w:val="28"/>
          <w:lang w:val="nl-NL"/>
        </w:rPr>
      </w:pPr>
      <w:r w:rsidRPr="00541C41">
        <w:rPr>
          <w:sz w:val="28"/>
          <w:szCs w:val="28"/>
          <w:lang w:val="nl-NL"/>
        </w:rPr>
        <w:t>b) Tính nồng độ mol của dung dịch HCl đã dùng.</w:t>
      </w:r>
    </w:p>
    <w:p w14:paraId="0B3DCBA1"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b/>
          <w:bCs/>
          <w:color w:val="000000" w:themeColor="text1"/>
          <w:sz w:val="28"/>
          <w:szCs w:val="28"/>
        </w:rPr>
        <w:t xml:space="preserve">Câu 3 (1.0 điểm) </w:t>
      </w:r>
      <w:r w:rsidRPr="00541C41">
        <w:rPr>
          <w:rFonts w:eastAsia="Times New Roman"/>
          <w:color w:val="000000"/>
          <w:sz w:val="28"/>
          <w:szCs w:val="28"/>
        </w:rPr>
        <w:t>Khi đánh bắt cá ở biển, phải sử dụng lưới có kích thước mắt lưới theo quy định đối với từng loại cá có ý nghĩa gì? (Ví dụ: kích thước mắt lưới để đánh bắt cá cơm tối thiểu là 10 mm). Quy định này nhằm bảo vệ nhóm tuổi nào của quần thể?</w:t>
      </w:r>
    </w:p>
    <w:p w14:paraId="5CB98F11"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b/>
          <w:bCs/>
          <w:color w:val="000000" w:themeColor="text1"/>
          <w:sz w:val="28"/>
          <w:szCs w:val="28"/>
        </w:rPr>
        <w:t xml:space="preserve">Câu 4 (1.0 điểm). </w:t>
      </w:r>
      <w:r w:rsidRPr="00541C41">
        <w:rPr>
          <w:rFonts w:eastAsia="Times New Roman"/>
          <w:color w:val="000000"/>
          <w:sz w:val="28"/>
          <w:szCs w:val="28"/>
        </w:rPr>
        <w:t>Dựa vào những hiểu biết về các đặc trưng cơ bản của quần thể, đề xuất một số biện pháp cụ thể bảo vệ quần thể sinh vật ở địa phương em.</w:t>
      </w:r>
    </w:p>
    <w:p w14:paraId="55B26620" w14:textId="77777777" w:rsidR="00541C41" w:rsidRPr="00541C41" w:rsidRDefault="00541C41" w:rsidP="00541C41">
      <w:pPr>
        <w:spacing w:after="0" w:line="240" w:lineRule="auto"/>
        <w:rPr>
          <w:b/>
          <w:bCs/>
          <w:sz w:val="28"/>
          <w:szCs w:val="28"/>
        </w:rPr>
      </w:pPr>
      <w:r w:rsidRPr="00541C41">
        <w:rPr>
          <w:b/>
          <w:bCs/>
          <w:sz w:val="28"/>
          <w:szCs w:val="28"/>
        </w:rPr>
        <w:t>Câu 5. (1,0 điểm)</w:t>
      </w:r>
    </w:p>
    <w:p w14:paraId="3804C97E" w14:textId="77777777" w:rsidR="00541C41" w:rsidRPr="00541C41" w:rsidRDefault="00541C41" w:rsidP="00541C41">
      <w:pPr>
        <w:spacing w:after="0" w:line="240" w:lineRule="auto"/>
        <w:jc w:val="both"/>
        <w:rPr>
          <w:sz w:val="28"/>
          <w:szCs w:val="28"/>
        </w:rPr>
      </w:pPr>
      <w:r w:rsidRPr="00541C41">
        <w:rPr>
          <w:sz w:val="28"/>
          <w:szCs w:val="28"/>
        </w:rPr>
        <w:t>Hai xe chuyển động ngược chiều nhau từ hai địa điểm cách nhau 150km. Hỏi sau bao lâu thì chúng gặp nhau, biết rằng vận tốc của xe thứ nhất là 60km/h và vận tốc của xe thứ hai là 40km/h. Biết hai xe chuyển động cùng lúc.</w:t>
      </w:r>
    </w:p>
    <w:p w14:paraId="2AB2C7E2" w14:textId="77777777" w:rsidR="00541C41" w:rsidRPr="00541C41" w:rsidRDefault="00541C41" w:rsidP="00541C41">
      <w:pPr>
        <w:spacing w:after="0" w:line="240" w:lineRule="auto"/>
        <w:jc w:val="both"/>
        <w:rPr>
          <w:b/>
          <w:bCs/>
          <w:sz w:val="28"/>
          <w:szCs w:val="28"/>
        </w:rPr>
      </w:pPr>
      <w:r w:rsidRPr="00541C41">
        <w:rPr>
          <w:b/>
          <w:bCs/>
          <w:sz w:val="28"/>
          <w:szCs w:val="28"/>
        </w:rPr>
        <w:t>Câu 6. (1,0 điểm)</w:t>
      </w:r>
    </w:p>
    <w:p w14:paraId="27AAEC2A" w14:textId="77777777" w:rsidR="00541C41" w:rsidRPr="00541C41" w:rsidRDefault="00541C41" w:rsidP="00541C41">
      <w:pPr>
        <w:pStyle w:val="NormalWeb"/>
        <w:spacing w:before="0" w:beforeAutospacing="0" w:after="0" w:afterAutospacing="0"/>
        <w:rPr>
          <w:sz w:val="28"/>
          <w:szCs w:val="28"/>
        </w:rPr>
      </w:pPr>
      <w:r w:rsidRPr="00541C41">
        <w:rPr>
          <w:sz w:val="28"/>
          <w:szCs w:val="28"/>
        </w:rPr>
        <w:t>Cho một điểm sáng S đặt trước một gương phẳng, cách gương 10 cm. Hãy vẽ ảnh của S tạo bởi gương theo hai cách</w:t>
      </w:r>
    </w:p>
    <w:p w14:paraId="6332D089" w14:textId="77777777" w:rsidR="00541C41" w:rsidRPr="00541C41" w:rsidRDefault="00541C41" w:rsidP="00541C41">
      <w:pPr>
        <w:pStyle w:val="NormalWeb"/>
        <w:spacing w:before="0" w:beforeAutospacing="0" w:after="0" w:afterAutospacing="0"/>
        <w:rPr>
          <w:sz w:val="28"/>
          <w:szCs w:val="28"/>
        </w:rPr>
      </w:pPr>
      <w:r w:rsidRPr="00541C41">
        <w:rPr>
          <w:sz w:val="28"/>
          <w:szCs w:val="28"/>
        </w:rPr>
        <w:t>a) Áp dụng tính chất ảnh của một vật tạo bởi gương phẳng.</w:t>
      </w:r>
    </w:p>
    <w:p w14:paraId="2F770A56" w14:textId="77777777" w:rsidR="00541C41" w:rsidRPr="00541C41" w:rsidRDefault="00541C41" w:rsidP="00541C41">
      <w:pPr>
        <w:pStyle w:val="NormalWeb"/>
        <w:spacing w:before="0" w:beforeAutospacing="0" w:after="0" w:afterAutospacing="0"/>
        <w:rPr>
          <w:sz w:val="28"/>
          <w:szCs w:val="28"/>
        </w:rPr>
      </w:pPr>
      <w:r w:rsidRPr="00541C41">
        <w:rPr>
          <w:sz w:val="28"/>
          <w:szCs w:val="28"/>
        </w:rPr>
        <w:t>b) Áp dụng định luật phản xạ ánh sáng.</w:t>
      </w:r>
    </w:p>
    <w:p w14:paraId="04D454AC" w14:textId="77777777" w:rsidR="00541C41" w:rsidRPr="00541C41" w:rsidRDefault="00541C41" w:rsidP="00541C41">
      <w:pPr>
        <w:spacing w:after="0" w:line="240" w:lineRule="auto"/>
        <w:rPr>
          <w:b/>
          <w:bCs/>
          <w:sz w:val="28"/>
          <w:szCs w:val="28"/>
        </w:rPr>
      </w:pPr>
      <w:r w:rsidRPr="00541C41">
        <w:rPr>
          <w:b/>
          <w:bCs/>
          <w:sz w:val="28"/>
          <w:szCs w:val="28"/>
        </w:rPr>
        <w:t>PHẦN 2 (TỰ CHỌN): học sinh lựa chọn một trong 3 nội dung sau:</w:t>
      </w:r>
    </w:p>
    <w:p w14:paraId="60C0EC46" w14:textId="77777777" w:rsidR="00541C41" w:rsidRPr="00541C41" w:rsidRDefault="00541C41" w:rsidP="00541C41">
      <w:pPr>
        <w:spacing w:after="0" w:line="240" w:lineRule="auto"/>
        <w:rPr>
          <w:b/>
          <w:bCs/>
          <w:color w:val="FF0000"/>
          <w:sz w:val="28"/>
          <w:szCs w:val="28"/>
        </w:rPr>
      </w:pPr>
      <w:r w:rsidRPr="00541C41">
        <w:rPr>
          <w:b/>
          <w:bCs/>
          <w:color w:val="FF0000"/>
          <w:sz w:val="28"/>
          <w:szCs w:val="28"/>
        </w:rPr>
        <w:t>1. Nội dung 1: (14 điểm)</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3119"/>
      </w:tblGrid>
      <w:tr w:rsidR="00541C41" w:rsidRPr="00541C41" w14:paraId="7F760BD3" w14:textId="77777777" w:rsidTr="0002754B">
        <w:trPr>
          <w:trHeight w:val="3014"/>
        </w:trPr>
        <w:tc>
          <w:tcPr>
            <w:tcW w:w="6799" w:type="dxa"/>
          </w:tcPr>
          <w:p w14:paraId="6435368F" w14:textId="77777777" w:rsidR="00541C41" w:rsidRPr="00541C41" w:rsidRDefault="00541C41" w:rsidP="00541C41">
            <w:pPr>
              <w:spacing w:after="0" w:line="240" w:lineRule="auto"/>
              <w:rPr>
                <w:b/>
                <w:bCs/>
                <w:sz w:val="28"/>
                <w:szCs w:val="28"/>
              </w:rPr>
            </w:pPr>
            <w:r w:rsidRPr="00541C41">
              <w:rPr>
                <w:b/>
                <w:bCs/>
                <w:sz w:val="28"/>
                <w:szCs w:val="28"/>
              </w:rPr>
              <w:t>Câu 1 (2 điểm)</w:t>
            </w:r>
          </w:p>
          <w:p w14:paraId="687AF2D3" w14:textId="77777777" w:rsidR="00541C41" w:rsidRPr="00541C41" w:rsidRDefault="00541C41" w:rsidP="00541C41">
            <w:pPr>
              <w:spacing w:after="0" w:line="240" w:lineRule="auto"/>
              <w:rPr>
                <w:b/>
                <w:bCs/>
                <w:sz w:val="28"/>
                <w:szCs w:val="28"/>
              </w:rPr>
            </w:pPr>
            <w:r w:rsidRPr="00541C41">
              <w:rPr>
                <w:sz w:val="28"/>
                <w:szCs w:val="28"/>
              </w:rPr>
              <w:t>Bình thông nhau gồm hai nhánh hình  trụ  tiết diện lần lượt là S</w:t>
            </w:r>
            <w:r w:rsidRPr="00541C41">
              <w:rPr>
                <w:sz w:val="28"/>
                <w:szCs w:val="28"/>
                <w:vertAlign w:val="subscript"/>
              </w:rPr>
              <w:t>1</w:t>
            </w:r>
            <w:r w:rsidRPr="00541C41">
              <w:rPr>
                <w:sz w:val="28"/>
                <w:szCs w:val="28"/>
              </w:rPr>
              <w:t>, S</w:t>
            </w:r>
            <w:r w:rsidRPr="00541C41">
              <w:rPr>
                <w:sz w:val="28"/>
                <w:szCs w:val="28"/>
                <w:vertAlign w:val="subscript"/>
              </w:rPr>
              <w:t xml:space="preserve">2 </w:t>
            </w:r>
            <w:r w:rsidRPr="00541C41">
              <w:rPr>
                <w:sz w:val="28"/>
                <w:szCs w:val="28"/>
              </w:rPr>
              <w:t>có chứa nước như  hình  vẽ. Trên mặt nước có đặt các pittông mỏng, khối lượng m</w:t>
            </w:r>
            <w:r w:rsidRPr="00541C41">
              <w:rPr>
                <w:sz w:val="28"/>
                <w:szCs w:val="28"/>
                <w:vertAlign w:val="subscript"/>
              </w:rPr>
              <w:t>1</w:t>
            </w:r>
            <w:r w:rsidRPr="00541C41">
              <w:rPr>
                <w:sz w:val="28"/>
                <w:szCs w:val="28"/>
              </w:rPr>
              <w:t>, m</w:t>
            </w:r>
            <w:r w:rsidRPr="00541C41">
              <w:rPr>
                <w:sz w:val="28"/>
                <w:szCs w:val="28"/>
                <w:vertAlign w:val="subscript"/>
              </w:rPr>
              <w:t>2</w:t>
            </w:r>
            <w:r w:rsidRPr="00541C41">
              <w:rPr>
                <w:sz w:val="28"/>
                <w:szCs w:val="28"/>
              </w:rPr>
              <w:t>. Mực nước hai nhánh chênh nhau một đoạn h = 10cm. Tính khối  lượng  m  của  quả cân đặt lên  pittông lớn để mực nước ở hai nhánh ngang nhau.                                                                  Cho khối lượng riêng của nước D = 1000kg/m</w:t>
            </w:r>
            <w:r w:rsidRPr="00541C41">
              <w:rPr>
                <w:sz w:val="28"/>
                <w:szCs w:val="28"/>
                <w:vertAlign w:val="superscript"/>
              </w:rPr>
              <w:t>3</w:t>
            </w:r>
            <w:r w:rsidRPr="00541C41">
              <w:rPr>
                <w:sz w:val="28"/>
                <w:szCs w:val="28"/>
              </w:rPr>
              <w:t>, S</w:t>
            </w:r>
            <w:r w:rsidRPr="00541C41">
              <w:rPr>
                <w:sz w:val="28"/>
                <w:szCs w:val="28"/>
                <w:vertAlign w:val="subscript"/>
              </w:rPr>
              <w:t>1</w:t>
            </w:r>
            <w:r w:rsidRPr="00541C41">
              <w:rPr>
                <w:sz w:val="28"/>
                <w:szCs w:val="28"/>
              </w:rPr>
              <w:t xml:space="preserve"> = 200cm</w:t>
            </w:r>
            <w:r w:rsidRPr="00541C41">
              <w:rPr>
                <w:sz w:val="28"/>
                <w:szCs w:val="28"/>
                <w:vertAlign w:val="superscript"/>
              </w:rPr>
              <w:t>2</w:t>
            </w:r>
            <w:r w:rsidRPr="00541C41">
              <w:rPr>
                <w:sz w:val="28"/>
                <w:szCs w:val="28"/>
              </w:rPr>
              <w:t>, S</w:t>
            </w:r>
            <w:r w:rsidRPr="00541C41">
              <w:rPr>
                <w:sz w:val="28"/>
                <w:szCs w:val="28"/>
                <w:vertAlign w:val="subscript"/>
              </w:rPr>
              <w:t>2</w:t>
            </w:r>
            <w:r w:rsidRPr="00541C41">
              <w:rPr>
                <w:sz w:val="28"/>
                <w:szCs w:val="28"/>
              </w:rPr>
              <w:t xml:space="preserve"> = 100cm</w:t>
            </w:r>
            <w:r w:rsidRPr="00541C41">
              <w:rPr>
                <w:sz w:val="28"/>
                <w:szCs w:val="28"/>
                <w:vertAlign w:val="superscript"/>
              </w:rPr>
              <w:t>2</w:t>
            </w:r>
            <w:r w:rsidRPr="00541C41">
              <w:rPr>
                <w:sz w:val="28"/>
                <w:szCs w:val="28"/>
              </w:rPr>
              <w:t xml:space="preserve"> và bỏ qua áp suất khí quyển. </w:t>
            </w:r>
          </w:p>
          <w:p w14:paraId="4FC2718D" w14:textId="77777777" w:rsidR="00541C41" w:rsidRPr="00541C41" w:rsidRDefault="00541C41" w:rsidP="00541C41">
            <w:pPr>
              <w:spacing w:after="0" w:line="240" w:lineRule="auto"/>
              <w:rPr>
                <w:b/>
                <w:bCs/>
                <w:sz w:val="28"/>
                <w:szCs w:val="28"/>
              </w:rPr>
            </w:pPr>
          </w:p>
        </w:tc>
        <w:tc>
          <w:tcPr>
            <w:tcW w:w="3119" w:type="dxa"/>
          </w:tcPr>
          <w:p w14:paraId="718B1373" w14:textId="77777777" w:rsidR="00541C41" w:rsidRPr="00541C41" w:rsidRDefault="00541C41" w:rsidP="00541C41">
            <w:pPr>
              <w:spacing w:after="0" w:line="240" w:lineRule="auto"/>
              <w:rPr>
                <w:b/>
                <w:bCs/>
                <w:sz w:val="28"/>
                <w:szCs w:val="28"/>
              </w:rPr>
            </w:pPr>
            <w:r w:rsidRPr="00541C41">
              <w:rPr>
                <w:noProof/>
                <w:sz w:val="28"/>
                <w:szCs w:val="28"/>
              </w:rPr>
              <w:drawing>
                <wp:anchor distT="0" distB="0" distL="114300" distR="114300" simplePos="0" relativeHeight="252182528" behindDoc="0" locked="0" layoutInCell="1" allowOverlap="1" wp14:anchorId="3B994AC6" wp14:editId="02D658A3">
                  <wp:simplePos x="0" y="0"/>
                  <wp:positionH relativeFrom="column">
                    <wp:posOffset>-49691</wp:posOffset>
                  </wp:positionH>
                  <wp:positionV relativeFrom="paragraph">
                    <wp:posOffset>402297</wp:posOffset>
                  </wp:positionV>
                  <wp:extent cx="1722755" cy="1329055"/>
                  <wp:effectExtent l="0" t="0" r="0" b="0"/>
                  <wp:wrapNone/>
                  <wp:docPr id="29023653" name="Picture 2902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cstate="email">
                            <a:extLst>
                              <a:ext uri="{28A0092B-C50C-407E-A947-70E740481C1C}">
                                <a14:useLocalDpi xmlns:a14="http://schemas.microsoft.com/office/drawing/2010/main"/>
                              </a:ext>
                            </a:extLst>
                          </a:blip>
                          <a:srcRect/>
                          <a:stretch>
                            <a:fillRect/>
                          </a:stretch>
                        </pic:blipFill>
                        <pic:spPr bwMode="auto">
                          <a:xfrm>
                            <a:off x="0" y="0"/>
                            <a:ext cx="1722755" cy="1329055"/>
                          </a:xfrm>
                          <a:prstGeom prst="rect">
                            <a:avLst/>
                          </a:prstGeom>
                          <a:noFill/>
                          <a:ln w="9525">
                            <a:noFill/>
                            <a:miter lim="800000"/>
                            <a:headEnd/>
                            <a:tailEnd/>
                          </a:ln>
                        </pic:spPr>
                      </pic:pic>
                    </a:graphicData>
                  </a:graphic>
                </wp:anchor>
              </w:drawing>
            </w:r>
          </w:p>
        </w:tc>
      </w:tr>
    </w:tbl>
    <w:p w14:paraId="6EB090F7" w14:textId="77777777" w:rsidR="00541C41" w:rsidRPr="00541C41" w:rsidRDefault="00541C41" w:rsidP="00541C41">
      <w:pPr>
        <w:spacing w:after="0" w:line="240" w:lineRule="auto"/>
        <w:rPr>
          <w:b/>
          <w:bCs/>
          <w:sz w:val="28"/>
          <w:szCs w:val="28"/>
        </w:rPr>
      </w:pPr>
      <w:r w:rsidRPr="00541C41">
        <w:rPr>
          <w:b/>
          <w:bCs/>
          <w:sz w:val="28"/>
          <w:szCs w:val="28"/>
        </w:rPr>
        <w:lastRenderedPageBreak/>
        <w:t xml:space="preserve">Câu 2. (3 điểm). </w:t>
      </w:r>
    </w:p>
    <w:p w14:paraId="06B6428E" w14:textId="77777777" w:rsidR="00541C41" w:rsidRPr="00541C41" w:rsidRDefault="00541C41" w:rsidP="00541C41">
      <w:pPr>
        <w:spacing w:after="0" w:line="240" w:lineRule="auto"/>
        <w:rPr>
          <w:sz w:val="28"/>
          <w:szCs w:val="28"/>
        </w:rPr>
      </w:pPr>
      <w:r w:rsidRPr="00541C41">
        <w:rPr>
          <w:sz w:val="28"/>
          <w:szCs w:val="28"/>
        </w:rPr>
        <w:t>Một bình thông nhau có hai nhánh hình trụ thẳng đứng A và B, tiết diện ngang tương ứng là S</w:t>
      </w:r>
      <w:r w:rsidRPr="00541C41">
        <w:rPr>
          <w:sz w:val="28"/>
          <w:szCs w:val="28"/>
          <w:vertAlign w:val="subscript"/>
        </w:rPr>
        <w:t>1</w:t>
      </w:r>
      <w:r w:rsidRPr="00541C41">
        <w:rPr>
          <w:sz w:val="28"/>
          <w:szCs w:val="28"/>
        </w:rPr>
        <w:t xml:space="preserve"> = 20cm</w:t>
      </w:r>
      <w:r w:rsidRPr="00541C41">
        <w:rPr>
          <w:sz w:val="28"/>
          <w:szCs w:val="28"/>
          <w:vertAlign w:val="superscript"/>
        </w:rPr>
        <w:t>2</w:t>
      </w:r>
      <w:r w:rsidRPr="00541C41">
        <w:rPr>
          <w:sz w:val="28"/>
          <w:szCs w:val="28"/>
        </w:rPr>
        <w:t>và S</w:t>
      </w:r>
      <w:r w:rsidRPr="00541C41">
        <w:rPr>
          <w:sz w:val="28"/>
          <w:szCs w:val="28"/>
          <w:vertAlign w:val="subscript"/>
        </w:rPr>
        <w:t>2</w:t>
      </w:r>
      <w:r w:rsidRPr="00541C41">
        <w:rPr>
          <w:sz w:val="28"/>
          <w:szCs w:val="28"/>
        </w:rPr>
        <w:t xml:space="preserve"> = 30cm</w:t>
      </w:r>
      <w:r w:rsidRPr="00541C41">
        <w:rPr>
          <w:sz w:val="28"/>
          <w:szCs w:val="28"/>
          <w:vertAlign w:val="superscript"/>
        </w:rPr>
        <w:t>2</w:t>
      </w:r>
      <w:r w:rsidRPr="00541C41">
        <w:rPr>
          <w:sz w:val="28"/>
          <w:szCs w:val="28"/>
        </w:rPr>
        <w:t>. Trong bình ban đầu có chứa nước với khối lượng riêng là D</w:t>
      </w:r>
      <w:r w:rsidRPr="00541C41">
        <w:rPr>
          <w:sz w:val="28"/>
          <w:szCs w:val="28"/>
          <w:vertAlign w:val="subscript"/>
        </w:rPr>
        <w:t>0</w:t>
      </w:r>
      <w:r w:rsidRPr="00541C41">
        <w:rPr>
          <w:sz w:val="28"/>
          <w:szCs w:val="28"/>
        </w:rPr>
        <w:t xml:space="preserve"> = 1000kg/m</w:t>
      </w:r>
      <w:r w:rsidRPr="00541C41">
        <w:rPr>
          <w:sz w:val="28"/>
          <w:szCs w:val="28"/>
          <w:vertAlign w:val="superscript"/>
        </w:rPr>
        <w:t>3</w:t>
      </w:r>
      <w:r w:rsidRPr="00541C41">
        <w:rPr>
          <w:sz w:val="28"/>
          <w:szCs w:val="28"/>
        </w:rPr>
        <w:t>. Thả vào nhánh B một khối hình trụ đặc không thấm nước có diện tích đáy S</w:t>
      </w:r>
      <w:r w:rsidRPr="00541C41">
        <w:rPr>
          <w:sz w:val="28"/>
          <w:szCs w:val="28"/>
          <w:vertAlign w:val="subscript"/>
        </w:rPr>
        <w:t>3</w:t>
      </w:r>
      <w:r w:rsidRPr="00541C41">
        <w:rPr>
          <w:sz w:val="28"/>
          <w:szCs w:val="28"/>
        </w:rPr>
        <w:t xml:space="preserve"> = 10cm</w:t>
      </w:r>
      <w:r w:rsidRPr="00541C41">
        <w:rPr>
          <w:sz w:val="28"/>
          <w:szCs w:val="28"/>
          <w:vertAlign w:val="superscript"/>
        </w:rPr>
        <w:t>2</w:t>
      </w:r>
      <w:r w:rsidRPr="00541C41">
        <w:rPr>
          <w:sz w:val="28"/>
          <w:szCs w:val="28"/>
        </w:rPr>
        <w:t>, chiều cao h = 10cm và làm bằng vật liệu có khối lượng riêng D = 900kg/m</w:t>
      </w:r>
      <w:r w:rsidRPr="00541C41">
        <w:rPr>
          <w:sz w:val="28"/>
          <w:szCs w:val="28"/>
          <w:vertAlign w:val="superscript"/>
        </w:rPr>
        <w:t>3</w:t>
      </w:r>
      <w:r w:rsidRPr="00541C41">
        <w:rPr>
          <w:sz w:val="28"/>
          <w:szCs w:val="28"/>
        </w:rPr>
        <w:t>. Khi cân bằng thì trục đối xứng của khối hình trụ có phương thẳng đứng, khối trụ không chạm đáy bình.</w:t>
      </w:r>
    </w:p>
    <w:p w14:paraId="1923E794" w14:textId="77777777" w:rsidR="00541C41" w:rsidRPr="00541C41" w:rsidRDefault="00541C41" w:rsidP="00541C41">
      <w:pPr>
        <w:spacing w:after="0" w:line="240" w:lineRule="auto"/>
        <w:rPr>
          <w:sz w:val="28"/>
          <w:szCs w:val="28"/>
        </w:rPr>
      </w:pPr>
      <w:r w:rsidRPr="00541C41">
        <w:rPr>
          <w:sz w:val="28"/>
          <w:szCs w:val="28"/>
        </w:rPr>
        <w:t>a. Tìm chiều dài của phần khối hình trụ ngập trong nước và mực nước dâng lên ở mỗi nhánh.</w:t>
      </w:r>
    </w:p>
    <w:p w14:paraId="1177CFC4" w14:textId="77777777" w:rsidR="00541C41" w:rsidRPr="00541C41" w:rsidRDefault="00541C41" w:rsidP="00541C41">
      <w:pPr>
        <w:spacing w:after="0" w:line="240" w:lineRule="auto"/>
        <w:rPr>
          <w:sz w:val="28"/>
          <w:szCs w:val="28"/>
        </w:rPr>
      </w:pPr>
      <w:r w:rsidRPr="00541C41">
        <w:rPr>
          <w:sz w:val="28"/>
          <w:szCs w:val="28"/>
        </w:rPr>
        <w:t>b. Đổ thêm dầu có khối lượng riêng D</w:t>
      </w:r>
      <w:r w:rsidRPr="00541C41">
        <w:rPr>
          <w:sz w:val="28"/>
          <w:szCs w:val="28"/>
          <w:vertAlign w:val="subscript"/>
        </w:rPr>
        <w:t>1</w:t>
      </w:r>
      <w:r w:rsidRPr="00541C41">
        <w:rPr>
          <w:sz w:val="28"/>
          <w:szCs w:val="28"/>
        </w:rPr>
        <w:t xml:space="preserve"> = 800kg/m3 vào nhánh B. Tìm khối lượng dầu tối thiểu cần đổ vào để toàn bộ khối trụ bị ngập trong dầu và nước.</w:t>
      </w:r>
    </w:p>
    <w:p w14:paraId="3C6A521E" w14:textId="77777777" w:rsidR="00541C41" w:rsidRPr="00541C41" w:rsidRDefault="00541C41" w:rsidP="00541C41">
      <w:pPr>
        <w:spacing w:after="0" w:line="240" w:lineRule="auto"/>
        <w:rPr>
          <w:sz w:val="28"/>
          <w:szCs w:val="28"/>
        </w:rPr>
      </w:pPr>
      <w:r w:rsidRPr="00541C41">
        <w:rPr>
          <w:b/>
          <w:bCs/>
          <w:sz w:val="28"/>
          <w:szCs w:val="28"/>
        </w:rPr>
        <w:t>Câu 3 (1.0 điểm)</w:t>
      </w:r>
      <w:r w:rsidRPr="00541C41">
        <w:rPr>
          <w:rFonts w:eastAsia="Times New Roman"/>
          <w:b/>
          <w:bCs/>
          <w:color w:val="000000"/>
          <w:sz w:val="28"/>
          <w:szCs w:val="28"/>
        </w:rPr>
        <w:t>:</w:t>
      </w:r>
      <w:r w:rsidRPr="00541C41">
        <w:rPr>
          <w:rFonts w:eastAsia="Times New Roman"/>
          <w:color w:val="000000"/>
          <w:sz w:val="28"/>
          <w:szCs w:val="28"/>
        </w:rPr>
        <w:t xml:space="preserve"> Tại sao nhà lợp rạ hoặc lá cọ về mùa đông ấm hơn, về mùa hè mát hơn nhà lợp tôn?</w:t>
      </w:r>
    </w:p>
    <w:p w14:paraId="55DD206A" w14:textId="77777777" w:rsidR="00541C41" w:rsidRPr="00541C41" w:rsidRDefault="00541C41" w:rsidP="00541C41">
      <w:pPr>
        <w:spacing w:after="0" w:line="240" w:lineRule="auto"/>
        <w:rPr>
          <w:rFonts w:eastAsia="Times New Roman"/>
          <w:sz w:val="28"/>
          <w:szCs w:val="28"/>
          <w:lang w:val="pt-BR"/>
        </w:rPr>
      </w:pPr>
      <w:r w:rsidRPr="00541C41">
        <w:rPr>
          <w:rFonts w:eastAsia="Times New Roman"/>
          <w:b/>
          <w:sz w:val="28"/>
          <w:szCs w:val="28"/>
          <w:lang w:val="pt-BR"/>
        </w:rPr>
        <w:t>Câu 4</w:t>
      </w:r>
      <w:r w:rsidRPr="00541C41">
        <w:rPr>
          <w:rFonts w:eastAsia="Times New Roman"/>
          <w:b/>
          <w:iCs/>
          <w:sz w:val="28"/>
          <w:szCs w:val="28"/>
          <w:lang w:val="pt-BR"/>
        </w:rPr>
        <w:t>( 3.0 điểm)</w:t>
      </w:r>
      <w:r w:rsidRPr="00541C41">
        <w:rPr>
          <w:rFonts w:eastAsia="Times New Roman"/>
          <w:sz w:val="28"/>
          <w:szCs w:val="28"/>
          <w:lang w:val="pt-BR"/>
        </w:rPr>
        <w:t xml:space="preserve">    Hai gư</w:t>
      </w:r>
      <w:r w:rsidRPr="00541C41">
        <w:rPr>
          <w:rFonts w:eastAsia="Times New Roman"/>
          <w:sz w:val="28"/>
          <w:szCs w:val="28"/>
          <w:lang w:val="pt-BR"/>
        </w:rPr>
        <w:softHyphen/>
      </w:r>
      <w:r w:rsidRPr="00541C41">
        <w:rPr>
          <w:rFonts w:eastAsia="Times New Roman"/>
          <w:sz w:val="28"/>
          <w:szCs w:val="28"/>
          <w:lang w:val="pt-BR"/>
        </w:rPr>
        <w:softHyphen/>
        <w:t>ơng phẳng G</w:t>
      </w:r>
      <w:r w:rsidRPr="00541C41">
        <w:rPr>
          <w:rFonts w:eastAsia="Times New Roman"/>
          <w:sz w:val="28"/>
          <w:szCs w:val="28"/>
          <w:vertAlign w:val="subscript"/>
          <w:lang w:val="pt-BR"/>
        </w:rPr>
        <w:t>1</w:t>
      </w:r>
      <w:r w:rsidRPr="00541C41">
        <w:rPr>
          <w:rFonts w:eastAsia="Times New Roman"/>
          <w:sz w:val="28"/>
          <w:szCs w:val="28"/>
          <w:lang w:val="pt-BR"/>
        </w:rPr>
        <w:t>,G</w:t>
      </w:r>
      <w:r w:rsidRPr="00541C41">
        <w:rPr>
          <w:rFonts w:eastAsia="Times New Roman"/>
          <w:sz w:val="28"/>
          <w:szCs w:val="28"/>
          <w:vertAlign w:val="subscript"/>
          <w:lang w:val="pt-BR"/>
        </w:rPr>
        <w:t>2</w:t>
      </w:r>
      <w:r w:rsidRPr="00541C41">
        <w:rPr>
          <w:rFonts w:eastAsia="Times New Roman"/>
          <w:sz w:val="28"/>
          <w:szCs w:val="28"/>
          <w:lang w:val="pt-BR"/>
        </w:rPr>
        <w:t xml:space="preserve"> quay mặt phản xạ vào nhau và hợp với nhau một góc </w:t>
      </w:r>
      <w:r w:rsidRPr="00541C41">
        <w:rPr>
          <w:rFonts w:eastAsia="Times New Roman"/>
          <w:sz w:val="28"/>
          <w:szCs w:val="28"/>
        </w:rPr>
        <w:sym w:font="Symbol" w:char="F061"/>
      </w:r>
      <w:r w:rsidRPr="00541C41">
        <w:rPr>
          <w:rFonts w:eastAsia="Times New Roman"/>
          <w:sz w:val="28"/>
          <w:szCs w:val="28"/>
          <w:lang w:val="pt-BR"/>
        </w:rPr>
        <w:t>=60</w:t>
      </w:r>
      <w:r w:rsidRPr="00541C41">
        <w:rPr>
          <w:rFonts w:eastAsia="Times New Roman"/>
          <w:sz w:val="28"/>
          <w:szCs w:val="28"/>
          <w:vertAlign w:val="superscript"/>
          <w:lang w:val="pt-BR"/>
        </w:rPr>
        <w:t>0</w:t>
      </w:r>
      <w:r w:rsidRPr="00541C41">
        <w:rPr>
          <w:rFonts w:eastAsia="Times New Roman"/>
          <w:sz w:val="28"/>
          <w:szCs w:val="28"/>
          <w:lang w:val="pt-BR"/>
        </w:rPr>
        <w:t>. Một điểm sáng S nằm trên đ</w:t>
      </w:r>
      <w:r w:rsidRPr="00541C41">
        <w:rPr>
          <w:rFonts w:eastAsia="Times New Roman"/>
          <w:sz w:val="28"/>
          <w:szCs w:val="28"/>
          <w:lang w:val="pt-BR"/>
        </w:rPr>
        <w:softHyphen/>
      </w:r>
      <w:r w:rsidRPr="00541C41">
        <w:rPr>
          <w:rFonts w:eastAsia="Times New Roman"/>
          <w:sz w:val="28"/>
          <w:szCs w:val="28"/>
          <w:lang w:val="pt-BR"/>
        </w:rPr>
        <w:softHyphen/>
        <w:t>ường phân giác Ox của 2 gư</w:t>
      </w:r>
      <w:r w:rsidRPr="00541C41">
        <w:rPr>
          <w:rFonts w:eastAsia="Times New Roman"/>
          <w:sz w:val="28"/>
          <w:szCs w:val="28"/>
          <w:lang w:val="pt-BR"/>
        </w:rPr>
        <w:softHyphen/>
      </w:r>
      <w:r w:rsidRPr="00541C41">
        <w:rPr>
          <w:rFonts w:eastAsia="Times New Roman"/>
          <w:sz w:val="28"/>
          <w:szCs w:val="28"/>
          <w:lang w:val="pt-BR"/>
        </w:rPr>
        <w:softHyphen/>
        <w:t>ơng, cách O một khoảng R=10cm  ( như hình vẽ).</w:t>
      </w:r>
    </w:p>
    <w:tbl>
      <w:tblPr>
        <w:tblW w:w="9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8"/>
        <w:gridCol w:w="3672"/>
      </w:tblGrid>
      <w:tr w:rsidR="00541C41" w:rsidRPr="00541C41" w14:paraId="6696940E" w14:textId="77777777" w:rsidTr="00F27ABF">
        <w:tc>
          <w:tcPr>
            <w:tcW w:w="6128" w:type="dxa"/>
          </w:tcPr>
          <w:p w14:paraId="1F316258" w14:textId="77777777" w:rsidR="00541C41" w:rsidRPr="00541C41" w:rsidRDefault="00541C41" w:rsidP="00541C41">
            <w:pPr>
              <w:spacing w:after="0"/>
              <w:jc w:val="both"/>
              <w:rPr>
                <w:rFonts w:eastAsia="Times New Roman"/>
                <w:sz w:val="28"/>
                <w:szCs w:val="28"/>
                <w:lang w:val="pt-BR"/>
              </w:rPr>
            </w:pPr>
            <w:r w:rsidRPr="00541C41">
              <w:rPr>
                <w:rFonts w:eastAsia="Times New Roman"/>
                <w:sz w:val="28"/>
                <w:szCs w:val="28"/>
                <w:lang w:val="pt-BR"/>
              </w:rPr>
              <w:t xml:space="preserve">      a) Trình bày cách vẽ và vẽ một tia sáng phát ra từ S sau khi phản xạ lần lượt trên G</w:t>
            </w:r>
            <w:r w:rsidRPr="00541C41">
              <w:rPr>
                <w:rFonts w:eastAsia="Times New Roman"/>
                <w:sz w:val="28"/>
                <w:szCs w:val="28"/>
                <w:vertAlign w:val="subscript"/>
                <w:lang w:val="pt-BR"/>
              </w:rPr>
              <w:t>1</w:t>
            </w:r>
            <w:r w:rsidRPr="00541C41">
              <w:rPr>
                <w:rFonts w:eastAsia="Times New Roman"/>
                <w:sz w:val="28"/>
                <w:szCs w:val="28"/>
                <w:lang w:val="pt-BR"/>
              </w:rPr>
              <w:t>, G</w:t>
            </w:r>
            <w:r w:rsidRPr="00541C41">
              <w:rPr>
                <w:rFonts w:eastAsia="Times New Roman"/>
                <w:sz w:val="28"/>
                <w:szCs w:val="28"/>
                <w:vertAlign w:val="subscript"/>
                <w:lang w:val="pt-BR"/>
              </w:rPr>
              <w:t>2</w:t>
            </w:r>
            <w:r w:rsidRPr="00541C41">
              <w:rPr>
                <w:rFonts w:eastAsia="Times New Roman"/>
                <w:sz w:val="28"/>
                <w:szCs w:val="28"/>
                <w:lang w:val="pt-BR"/>
              </w:rPr>
              <w:t xml:space="preserve"> lại truyền qua S.</w:t>
            </w:r>
          </w:p>
          <w:p w14:paraId="449689A8" w14:textId="77777777" w:rsidR="00541C41" w:rsidRPr="00541C41" w:rsidRDefault="00541C41" w:rsidP="00541C41">
            <w:pPr>
              <w:spacing w:after="0"/>
              <w:jc w:val="both"/>
              <w:rPr>
                <w:rFonts w:eastAsia="Times New Roman"/>
                <w:spacing w:val="-4"/>
                <w:sz w:val="28"/>
                <w:szCs w:val="28"/>
              </w:rPr>
            </w:pPr>
            <w:r w:rsidRPr="00541C41">
              <w:rPr>
                <w:rFonts w:eastAsia="Times New Roman"/>
                <w:spacing w:val="-4"/>
                <w:sz w:val="28"/>
                <w:szCs w:val="28"/>
                <w:lang w:val="pt-BR"/>
              </w:rPr>
              <w:t xml:space="preserve">      b) Gọi S</w:t>
            </w:r>
            <w:r w:rsidRPr="00541C41">
              <w:rPr>
                <w:rFonts w:eastAsia="Times New Roman"/>
                <w:spacing w:val="-4"/>
                <w:sz w:val="28"/>
                <w:szCs w:val="28"/>
                <w:vertAlign w:val="subscript"/>
                <w:lang w:val="pt-BR"/>
              </w:rPr>
              <w:t>1</w:t>
            </w:r>
            <w:r w:rsidRPr="00541C41">
              <w:rPr>
                <w:rFonts w:eastAsia="Times New Roman"/>
                <w:spacing w:val="-4"/>
                <w:sz w:val="28"/>
                <w:szCs w:val="28"/>
                <w:lang w:val="pt-BR"/>
              </w:rPr>
              <w:t>, S</w:t>
            </w:r>
            <w:r w:rsidRPr="00541C41">
              <w:rPr>
                <w:rFonts w:eastAsia="Times New Roman"/>
                <w:spacing w:val="-4"/>
                <w:sz w:val="28"/>
                <w:szCs w:val="28"/>
                <w:vertAlign w:val="subscript"/>
                <w:lang w:val="pt-BR"/>
              </w:rPr>
              <w:t>2</w:t>
            </w:r>
            <w:r w:rsidRPr="00541C41">
              <w:rPr>
                <w:rFonts w:eastAsia="Times New Roman"/>
                <w:spacing w:val="-4"/>
                <w:sz w:val="28"/>
                <w:szCs w:val="28"/>
                <w:lang w:val="pt-BR"/>
              </w:rPr>
              <w:t xml:space="preserve"> lần lượt là ảnh đầu tiên của S qua G</w:t>
            </w:r>
            <w:r w:rsidRPr="00541C41">
              <w:rPr>
                <w:rFonts w:eastAsia="Times New Roman"/>
                <w:spacing w:val="-4"/>
                <w:sz w:val="28"/>
                <w:szCs w:val="28"/>
                <w:vertAlign w:val="subscript"/>
                <w:lang w:val="pt-BR"/>
              </w:rPr>
              <w:t>1</w:t>
            </w:r>
            <w:r w:rsidRPr="00541C41">
              <w:rPr>
                <w:rFonts w:eastAsia="Times New Roman"/>
                <w:spacing w:val="-4"/>
                <w:sz w:val="28"/>
                <w:szCs w:val="28"/>
                <w:lang w:val="pt-BR"/>
              </w:rPr>
              <w:t>, G</w:t>
            </w:r>
            <w:r w:rsidRPr="00541C41">
              <w:rPr>
                <w:rFonts w:eastAsia="Times New Roman"/>
                <w:spacing w:val="-4"/>
                <w:sz w:val="28"/>
                <w:szCs w:val="28"/>
                <w:vertAlign w:val="subscript"/>
                <w:lang w:val="pt-BR"/>
              </w:rPr>
              <w:t>2</w:t>
            </w:r>
            <w:r w:rsidRPr="00541C41">
              <w:rPr>
                <w:rFonts w:eastAsia="Times New Roman"/>
                <w:spacing w:val="-4"/>
                <w:sz w:val="28"/>
                <w:szCs w:val="28"/>
                <w:lang w:val="pt-BR"/>
              </w:rPr>
              <w:t xml:space="preserve">. </w:t>
            </w:r>
            <w:r w:rsidRPr="00541C41">
              <w:rPr>
                <w:rFonts w:eastAsia="Times New Roman"/>
                <w:spacing w:val="-4"/>
                <w:sz w:val="28"/>
                <w:szCs w:val="28"/>
              </w:rPr>
              <w:t>Tính khoảng cách giữa S</w:t>
            </w:r>
            <w:r w:rsidRPr="00541C41">
              <w:rPr>
                <w:rFonts w:eastAsia="Times New Roman"/>
                <w:spacing w:val="-4"/>
                <w:sz w:val="28"/>
                <w:szCs w:val="28"/>
                <w:vertAlign w:val="subscript"/>
              </w:rPr>
              <w:t>1</w:t>
            </w:r>
            <w:r w:rsidRPr="00541C41">
              <w:rPr>
                <w:rFonts w:eastAsia="Times New Roman"/>
                <w:spacing w:val="-4"/>
                <w:sz w:val="28"/>
                <w:szCs w:val="28"/>
              </w:rPr>
              <w:t xml:space="preserve"> và S</w:t>
            </w:r>
            <w:r w:rsidRPr="00541C41">
              <w:rPr>
                <w:rFonts w:eastAsia="Times New Roman"/>
                <w:spacing w:val="-4"/>
                <w:sz w:val="28"/>
                <w:szCs w:val="28"/>
                <w:vertAlign w:val="subscript"/>
              </w:rPr>
              <w:t>2</w:t>
            </w:r>
            <w:r w:rsidRPr="00541C41">
              <w:rPr>
                <w:rFonts w:eastAsia="Times New Roman"/>
                <w:spacing w:val="-4"/>
                <w:sz w:val="28"/>
                <w:szCs w:val="28"/>
              </w:rPr>
              <w:t xml:space="preserve">.                                 </w:t>
            </w:r>
          </w:p>
          <w:p w14:paraId="5E2BDB01" w14:textId="77777777" w:rsidR="00541C41" w:rsidRPr="00541C41" w:rsidRDefault="00541C41" w:rsidP="00541C41">
            <w:pPr>
              <w:spacing w:after="0"/>
              <w:jc w:val="both"/>
              <w:rPr>
                <w:rFonts w:eastAsia="Times New Roman"/>
                <w:spacing w:val="-8"/>
                <w:sz w:val="28"/>
                <w:szCs w:val="28"/>
              </w:rPr>
            </w:pPr>
            <w:r w:rsidRPr="00541C41">
              <w:rPr>
                <w:rFonts w:eastAsia="Times New Roman"/>
                <w:spacing w:val="-8"/>
                <w:sz w:val="28"/>
                <w:szCs w:val="28"/>
              </w:rPr>
              <w:tab/>
            </w:r>
          </w:p>
          <w:p w14:paraId="537DA18F" w14:textId="77777777" w:rsidR="00541C41" w:rsidRPr="00541C41" w:rsidRDefault="00541C41" w:rsidP="00541C41">
            <w:pPr>
              <w:spacing w:after="0"/>
              <w:rPr>
                <w:rFonts w:eastAsia="Times New Roman"/>
                <w:b/>
                <w:sz w:val="28"/>
                <w:szCs w:val="28"/>
              </w:rPr>
            </w:pPr>
          </w:p>
        </w:tc>
        <w:tc>
          <w:tcPr>
            <w:tcW w:w="3672" w:type="dxa"/>
          </w:tcPr>
          <w:p w14:paraId="15ABCFE1" w14:textId="77777777" w:rsidR="00541C41" w:rsidRPr="00541C41" w:rsidRDefault="00541C41" w:rsidP="00541C41">
            <w:pPr>
              <w:spacing w:after="0"/>
              <w:jc w:val="both"/>
              <w:rPr>
                <w:rFonts w:eastAsia="Times New Roman"/>
                <w:b/>
                <w:sz w:val="28"/>
                <w:szCs w:val="28"/>
              </w:rPr>
            </w:pPr>
            <w:r w:rsidRPr="00541C41">
              <w:rPr>
                <w:rFonts w:eastAsia="Times New Roman"/>
                <w:b/>
                <w:noProof/>
                <w:sz w:val="28"/>
                <w:szCs w:val="28"/>
              </w:rPr>
              <mc:AlternateContent>
                <mc:Choice Requires="wpg">
                  <w:drawing>
                    <wp:anchor distT="0" distB="0" distL="114300" distR="114300" simplePos="0" relativeHeight="252181504" behindDoc="0" locked="0" layoutInCell="1" allowOverlap="1" wp14:anchorId="74131C5C" wp14:editId="1C33E9A4">
                      <wp:simplePos x="0" y="0"/>
                      <wp:positionH relativeFrom="column">
                        <wp:posOffset>122555</wp:posOffset>
                      </wp:positionH>
                      <wp:positionV relativeFrom="paragraph">
                        <wp:posOffset>170180</wp:posOffset>
                      </wp:positionV>
                      <wp:extent cx="1916429" cy="1420495"/>
                      <wp:effectExtent l="0" t="0" r="0" b="8255"/>
                      <wp:wrapNone/>
                      <wp:docPr id="1939459311" name="Group 8"/>
                      <wp:cNvGraphicFramePr/>
                      <a:graphic xmlns:a="http://schemas.openxmlformats.org/drawingml/2006/main">
                        <a:graphicData uri="http://schemas.microsoft.com/office/word/2010/wordprocessingGroup">
                          <wpg:wgp>
                            <wpg:cNvGrpSpPr/>
                            <wpg:grpSpPr>
                              <a:xfrm>
                                <a:off x="0" y="0"/>
                                <a:ext cx="1916429" cy="1420495"/>
                                <a:chOff x="0" y="0"/>
                                <a:chExt cx="2238369" cy="1693545"/>
                              </a:xfrm>
                            </wpg:grpSpPr>
                            <wpg:grpSp>
                              <wpg:cNvPr id="1939459312" name="Group 1939459312"/>
                              <wpg:cNvGrpSpPr>
                                <a:grpSpLocks/>
                              </wpg:cNvGrpSpPr>
                              <wpg:grpSpPr bwMode="auto">
                                <a:xfrm>
                                  <a:off x="0" y="0"/>
                                  <a:ext cx="1844040" cy="1693545"/>
                                  <a:chOff x="6804" y="10920"/>
                                  <a:chExt cx="4075" cy="2839"/>
                                </a:xfrm>
                              </wpg:grpSpPr>
                              <wps:wsp>
                                <wps:cNvPr id="1939459313" name="Line 78"/>
                                <wps:cNvCnPr>
                                  <a:cxnSpLocks noChangeShapeType="1"/>
                                </wps:cNvCnPr>
                                <wps:spPr bwMode="auto">
                                  <a:xfrm flipV="1">
                                    <a:off x="7233" y="10966"/>
                                    <a:ext cx="3049" cy="15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39459314" name="Line 79"/>
                                <wps:cNvCnPr>
                                  <a:cxnSpLocks noChangeShapeType="1"/>
                                </wps:cNvCnPr>
                                <wps:spPr bwMode="auto">
                                  <a:xfrm>
                                    <a:off x="7202" y="12483"/>
                                    <a:ext cx="3126" cy="10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39459315" name="Line 80"/>
                                <wps:cNvCnPr>
                                  <a:cxnSpLocks noChangeShapeType="1"/>
                                </wps:cNvCnPr>
                                <wps:spPr bwMode="auto">
                                  <a:xfrm flipV="1">
                                    <a:off x="7218" y="12299"/>
                                    <a:ext cx="3661"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9459316" name="Oval 1939459316"/>
                                <wps:cNvSpPr>
                                  <a:spLocks noChangeArrowheads="1"/>
                                </wps:cNvSpPr>
                                <wps:spPr bwMode="auto">
                                  <a:xfrm>
                                    <a:off x="8759" y="12368"/>
                                    <a:ext cx="71"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39459317" name="Text Box 1939459317"/>
                                <wps:cNvSpPr txBox="1">
                                  <a:spLocks noChangeArrowheads="1"/>
                                </wps:cNvSpPr>
                                <wps:spPr bwMode="auto">
                                  <a:xfrm>
                                    <a:off x="6804" y="12211"/>
                                    <a:ext cx="552"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E18C1" w14:textId="77777777" w:rsidR="00541C41" w:rsidRPr="00E5025C" w:rsidRDefault="00541C41" w:rsidP="00F27ABF">
                                      <w:pPr>
                                        <w:rPr>
                                          <w:sz w:val="16"/>
                                          <w:szCs w:val="16"/>
                                        </w:rPr>
                                      </w:pPr>
                                      <w:r w:rsidRPr="00E5025C">
                                        <w:rPr>
                                          <w:sz w:val="16"/>
                                          <w:szCs w:val="16"/>
                                        </w:rPr>
                                        <w:t>O</w:t>
                                      </w:r>
                                    </w:p>
                                  </w:txbxContent>
                                </wps:txbx>
                                <wps:bodyPr rot="0" vert="horz" wrap="square" lIns="91440" tIns="45720" rIns="91440" bIns="45720" anchor="t" anchorCtr="0" upright="1">
                                  <a:noAutofit/>
                                </wps:bodyPr>
                              </wps:wsp>
                              <wps:wsp>
                                <wps:cNvPr id="1939459319" name="Text Box 1939459319"/>
                                <wps:cNvSpPr txBox="1">
                                  <a:spLocks noChangeArrowheads="1"/>
                                </wps:cNvSpPr>
                                <wps:spPr bwMode="auto">
                                  <a:xfrm>
                                    <a:off x="8857" y="12023"/>
                                    <a:ext cx="551"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568CD" w14:textId="77777777" w:rsidR="00541C41" w:rsidRPr="00E5025C" w:rsidRDefault="00541C41" w:rsidP="00F27ABF">
                                      <w:pPr>
                                        <w:rPr>
                                          <w:sz w:val="16"/>
                                          <w:szCs w:val="16"/>
                                        </w:rPr>
                                      </w:pPr>
                                      <w:r w:rsidRPr="00E5025C">
                                        <w:rPr>
                                          <w:sz w:val="16"/>
                                          <w:szCs w:val="16"/>
                                        </w:rPr>
                                        <w:t>S</w:t>
                                      </w:r>
                                    </w:p>
                                  </w:txbxContent>
                                </wps:txbx>
                                <wps:bodyPr rot="0" vert="horz" wrap="square" lIns="91440" tIns="45720" rIns="91440" bIns="45720" anchor="t" anchorCtr="0" upright="1">
                                  <a:noAutofit/>
                                </wps:bodyPr>
                              </wps:wsp>
                              <wps:wsp>
                                <wps:cNvPr id="1939459320" name="Text Box 1939459320"/>
                                <wps:cNvSpPr txBox="1">
                                  <a:spLocks noChangeArrowheads="1"/>
                                </wps:cNvSpPr>
                                <wps:spPr bwMode="auto">
                                  <a:xfrm>
                                    <a:off x="9163" y="10920"/>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E323" w14:textId="77777777" w:rsidR="00541C41" w:rsidRPr="00E5025C" w:rsidRDefault="00541C41" w:rsidP="00F27ABF">
                                      <w:pPr>
                                        <w:rPr>
                                          <w:sz w:val="16"/>
                                          <w:szCs w:val="16"/>
                                          <w:vertAlign w:val="subscript"/>
                                        </w:rPr>
                                      </w:pPr>
                                      <w:r w:rsidRPr="00E5025C">
                                        <w:rPr>
                                          <w:sz w:val="16"/>
                                          <w:szCs w:val="16"/>
                                        </w:rPr>
                                        <w:t>G</w:t>
                                      </w:r>
                                      <w:r w:rsidRPr="00E5025C">
                                        <w:rPr>
                                          <w:sz w:val="16"/>
                                          <w:szCs w:val="16"/>
                                          <w:vertAlign w:val="subscript"/>
                                        </w:rPr>
                                        <w:t>1</w:t>
                                      </w:r>
                                    </w:p>
                                  </w:txbxContent>
                                </wps:txbx>
                                <wps:bodyPr rot="0" vert="horz" wrap="square" lIns="91440" tIns="45720" rIns="91440" bIns="45720" anchor="t" anchorCtr="0" upright="1">
                                  <a:noAutofit/>
                                </wps:bodyPr>
                              </wps:wsp>
                              <wps:wsp>
                                <wps:cNvPr id="1939459321" name="Text Box 1939459321"/>
                                <wps:cNvSpPr txBox="1">
                                  <a:spLocks noChangeArrowheads="1"/>
                                </wps:cNvSpPr>
                                <wps:spPr bwMode="auto">
                                  <a:xfrm>
                                    <a:off x="9285" y="13253"/>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C293B" w14:textId="77777777" w:rsidR="00541C41" w:rsidRPr="00E5025C" w:rsidRDefault="00541C41" w:rsidP="00F27ABF">
                                      <w:pPr>
                                        <w:rPr>
                                          <w:sz w:val="16"/>
                                          <w:szCs w:val="16"/>
                                          <w:vertAlign w:val="subscript"/>
                                        </w:rPr>
                                      </w:pPr>
                                      <w:r w:rsidRPr="00E5025C">
                                        <w:rPr>
                                          <w:sz w:val="16"/>
                                          <w:szCs w:val="16"/>
                                        </w:rPr>
                                        <w:t>G</w:t>
                                      </w:r>
                                      <w:r w:rsidRPr="00E5025C">
                                        <w:rPr>
                                          <w:sz w:val="16"/>
                                          <w:szCs w:val="16"/>
                                          <w:vertAlign w:val="subscript"/>
                                        </w:rPr>
                                        <w:t>2</w:t>
                                      </w:r>
                                    </w:p>
                                  </w:txbxContent>
                                </wps:txbx>
                                <wps:bodyPr rot="0" vert="horz" wrap="square" lIns="91440" tIns="45720" rIns="91440" bIns="45720" anchor="t" anchorCtr="0" upright="1">
                                  <a:noAutofit/>
                                </wps:bodyPr>
                              </wps:wsp>
                              <wps:wsp>
                                <wps:cNvPr id="1939459322" name="Text Box 1939459322"/>
                                <wps:cNvSpPr txBox="1">
                                  <a:spLocks noChangeArrowheads="1"/>
                                </wps:cNvSpPr>
                                <wps:spPr bwMode="auto">
                                  <a:xfrm>
                                    <a:off x="7877" y="12150"/>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ACBF4" w14:textId="77777777" w:rsidR="00541C41" w:rsidRPr="00E5025C" w:rsidRDefault="00541C41" w:rsidP="00F27ABF">
                                      <w:pPr>
                                        <w:rPr>
                                          <w:sz w:val="16"/>
                                          <w:szCs w:val="16"/>
                                          <w:vertAlign w:val="superscript"/>
                                        </w:rPr>
                                      </w:pPr>
                                      <w:r w:rsidRPr="00E5025C">
                                        <w:rPr>
                                          <w:sz w:val="16"/>
                                          <w:szCs w:val="16"/>
                                        </w:rPr>
                                        <w:t>60</w:t>
                                      </w:r>
                                      <w:r w:rsidRPr="00E5025C">
                                        <w:rPr>
                                          <w:sz w:val="16"/>
                                          <w:szCs w:val="16"/>
                                          <w:vertAlign w:val="superscript"/>
                                        </w:rPr>
                                        <w:t>0</w:t>
                                      </w:r>
                                    </w:p>
                                  </w:txbxContent>
                                </wps:txbx>
                                <wps:bodyPr rot="0" vert="horz" wrap="square" lIns="91440" tIns="45720" rIns="91440" bIns="45720" anchor="t" anchorCtr="0" upright="1">
                                  <a:noAutofit/>
                                </wps:bodyPr>
                              </wps:wsp>
                              <wps:wsp>
                                <wps:cNvPr id="1939459323" name="Freeform 1939459323"/>
                                <wps:cNvSpPr>
                                  <a:spLocks/>
                                </wps:cNvSpPr>
                                <wps:spPr bwMode="auto">
                                  <a:xfrm>
                                    <a:off x="7762" y="12211"/>
                                    <a:ext cx="160" cy="456"/>
                                  </a:xfrm>
                                  <a:custGeom>
                                    <a:avLst/>
                                    <a:gdLst>
                                      <a:gd name="T0" fmla="*/ 0 w 160"/>
                                      <a:gd name="T1" fmla="*/ 0 h 456"/>
                                      <a:gd name="T2" fmla="*/ 152 w 160"/>
                                      <a:gd name="T3" fmla="*/ 222 h 456"/>
                                      <a:gd name="T4" fmla="*/ 47 w 160"/>
                                      <a:gd name="T5" fmla="*/ 456 h 456"/>
                                    </a:gdLst>
                                    <a:ahLst/>
                                    <a:cxnLst>
                                      <a:cxn ang="0">
                                        <a:pos x="T0" y="T1"/>
                                      </a:cxn>
                                      <a:cxn ang="0">
                                        <a:pos x="T2" y="T3"/>
                                      </a:cxn>
                                      <a:cxn ang="0">
                                        <a:pos x="T4" y="T5"/>
                                      </a:cxn>
                                    </a:cxnLst>
                                    <a:rect l="0" t="0" r="r" b="b"/>
                                    <a:pathLst>
                                      <a:path w="160" h="456">
                                        <a:moveTo>
                                          <a:pt x="0" y="0"/>
                                        </a:moveTo>
                                        <a:cubicBezTo>
                                          <a:pt x="72" y="73"/>
                                          <a:pt x="144" y="146"/>
                                          <a:pt x="152" y="222"/>
                                        </a:cubicBezTo>
                                        <a:cubicBezTo>
                                          <a:pt x="160" y="298"/>
                                          <a:pt x="61" y="421"/>
                                          <a:pt x="47" y="4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39459324" name="Text Box 2"/>
                              <wps:cNvSpPr txBox="1">
                                <a:spLocks noChangeArrowheads="1"/>
                              </wps:cNvSpPr>
                              <wps:spPr bwMode="auto">
                                <a:xfrm flipH="1">
                                  <a:off x="1696605" y="632202"/>
                                  <a:ext cx="541764" cy="466603"/>
                                </a:xfrm>
                                <a:prstGeom prst="rect">
                                  <a:avLst/>
                                </a:prstGeom>
                                <a:noFill/>
                                <a:ln w="9525">
                                  <a:noFill/>
                                  <a:miter lim="800000"/>
                                  <a:headEnd/>
                                  <a:tailEnd/>
                                </a:ln>
                              </wps:spPr>
                              <wps:txbx>
                                <w:txbxContent>
                                  <w:p w14:paraId="58F14481" w14:textId="77777777" w:rsidR="00541C41" w:rsidRDefault="00541C41" w:rsidP="00F27ABF">
                                    <w:r w:rsidRPr="00743041">
                                      <w:rPr>
                                        <w:rFonts w:eastAsia="Times New Roman"/>
                                        <w:b/>
                                        <w:szCs w:val="28"/>
                                      </w:rPr>
                                      <w:t xml:space="preserve">  </w:t>
                                    </w:r>
                                    <w:r w:rsidRPr="00743041">
                                      <w:rPr>
                                        <w:rFonts w:eastAsia="Times New Roman"/>
                                        <w:szCs w:val="28"/>
                                      </w:rPr>
                                      <w:t>x</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2517" style="position:absolute;left:0;text-align:left;margin-left:9.65pt;margin-top:13.4pt;width:150.9pt;height:111.85pt;z-index:252181504;mso-width-relative:margin;mso-height-relative:margin" coordsize="22383,16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zy9MOQcAAKcsAAAOAAAAZHJzL2Uyb0RvYy54bWzsWllv20YQfi/Q/7DgYwFF5PIWIgexZaUF 3CZA1L5TJCUSpUh2SVtygv73zswuD12pE9dOgtIPFo/l7s7s7LffHC9f7TYZu4tFlRb5VDNe6BqL 87CI0nw91X5fzEeexqo6yKMgK/J4qt3Hlfbq4scfXm7LScyLpMiiWDDoJK8m23KqJXVdTsbjKkzi TVC9KMo4h5erQmyCGm7FehyJYAu9b7Ix13VnvC1EVIoijKsKns7kS+2C+l+t4rB+u1pVcc2yqQZz q+m/oP9L/D++eBlM1iIokzRU0wi+YBabIM1h0LarWVAH7FakR11t0lAUVbGqX4TFZlysVmkYkwwg jaEfSPNGFLclybKebNdlqyZQ7YGevrjb8Le7d4KlEaydb/qW7ZuGobE82MBa0fDMQx1ty/UEmr4R 5fvynVAP1vIOxd6txAZ/QSC2I+3et9qNdzUL4aHhG47FfY2F8M6wuG75ttR/mMAiHX0XJtfqS85N z3SaLx3ftC36ctwMPMb5tdNpb9p5H4rI90VsRefHsspFBbFvivDPCiSnsTpdyDHU2Gy5/bWIQHXB bV2QPTxIMZ5l6RZYJymmEy+YtIpxPN3SGOpN97my2k4/lu7a8mvumT7KcFYzsMuqzpCqxxnS+yQo Y7LPCq3jUMtmo+WbNI+ZqwyJml7l7wRqNtzlSrMsL66SIF/H1OnivgQtGiTKtux9gjcVmOBpTbNV lpZ/4Ic9Y3S5CTORunMcaXGNTZpghErvti6Ha2wqmJSiqt/ExYbhxVTLQArqN7i7qWqp5KYJDpcX 8zTL4HkwyXK2hVn4uq3TF1WRpRG+xZeVWC+vMsHuAsQk+lNLttcM9n4eUW9JHETX6roO0kxewxJn OfYHssB81JUEnY++7l971541srhzPbL02Wz0en5ljZy54dozc3Z1NTP+xqkZ1iRJoyjOcXYNABrW w+xCQbGErhYCWz2M93snq4TJNr80adhNckFxH1WTZRHdE77QczBV+fj5bBZ2mQQ/abO0mfYM8D+3 WVw4BZsu1wGZ0FK55ZkHlmpwR1mqbg2WKhkDGNj/1lIB8XuW6tGh8LSWegZdDaB4ZLPcp+1CiEQn vuk4QCboVJPm3B5LjwdX3+b2gK0NcjeY2vx+k9gK+CUt9i0cfawlXXQkK8tFdomAWEm61ZKC10IU WzwHgbHssQL5AX59nhX0ENZzbTjvyVpNhwhJZ62uslXgUn0GdWSqcQYko/okFdg7yB943kvO8Bxm ffLMZaIAjgMkFJw5uEgK8UFjW3CMplr1120gYo1lv+Sgft8AtgqeFN1YNpxZGhP9N8v+myAPoaup VmtMXl7V0vu6LUW6TmAkydXy4jVQ5lVKvAqXUzIBsGe8+QpEwG2MdYFc8bLYdQbron30DJbVO3jf SPJUptu5AJyDj0bMsKGxtg28AXHWtv+FGgjwiAk2H0JiceP02Nw3yjfPb7Y5/and3Gt2lphKMCC/ /aMPJEy/5P5o7njuyJpb9sh3dW+kG/6l74DfYM3m+xSaKOOjiQl6Do9CgU1aQ0glSzdTzWu9i2By zotoPQCcfnN+NL+nzpF6t9xRxMACl1ztBLlbBwzZj6TAUSMPvGMMaTUHfjOeYc+DIZ5nA67R8afz AwcDoUNiiE4n8nmuNmAI+PEDhvQiEY/AELd1XAYMORFEQ3Z1BkNkHPDZeQhEcdtwmpxCj0L7KkZh DxjSC/INPORpeQh4bgMPOR+I521G54iHwKuv4cv43IPwFfIQk9sHPMQdMORUomDAkCfGEJX7ayIP gy+z58vwNmV6jCGt5p7Vl3E9t/FlDEiz7cVDBgw5mWwcMOSJMYSOsi56OWDIPoa0BQFzEcdY09PG VGUwoufL9JIAsLMpCKzQRYZeHxTtd12nyacehUwNBzwrDJla9mG4I7yVeX+cQxMmhcqeSGXZ11Hj kUEPq00G9UI/jZnOtgz7JBzqmgD16jVJmBoNu2t6gSm2TQybn+4HVNc24pyzkz1B8rptZLmnOwLe 1bWxna4jiPe0IgYJyEqSQIGGEhuuIIQPpUeypKEsKqzYWYAOQImLJuwMrVBtZxrL1VjQNoHxPt1Y FrwsmmwMNZYfqRlhHOqwrktoDOq6lnIZyqBGQXBCeEk1GbjsiVx1fL4p7uJFQS3qgwokGKt7G94u 0/Ay/tBv60pxXEVgS+oAsiOS2Vqq1EQ9xgg9KArWDueGcuz1uH+nvsG54je+ylTJx5hTRbuV3B1E o3EteRh21tzvEYZDBdC4rVJoDp2lt4H+pnzlUUHo77Z6pZcmOCjV+ezTExTc1OZ8pyk3mLaqq3vm OhwOm+gg7PWMLJMKHX5uEnqqOMdwfMfRpdvqmBxLdQgh2xycZbgOTJvOFAeaNijXlAA2tWKqnOyz ouh7SaHeTv3MXA9l8A5ssUvnuBZK9NXoC4LwA9LAZJNQDUtgpip3sdy2fw/X/frii38AAAD//wMA UEsDBBQABgAIAAAAIQCagEG13wAAAAkBAAAPAAAAZHJzL2Rvd25yZXYueG1sTI/NasMwEITvhb6D 2EJvjfyDQ+NaDiG0PYVCk0LJTbE2tom1MpZiO2/f7ak9zs4w+02xnm0nRhx860hBvIhAIFXOtFQr +Dq8PT2D8EGT0Z0jVHBDD+vy/q7QuXETfeK4D7XgEvK5VtCE0OdS+qpBq/3C9Ujsnd1gdWA51NIM euJy28kkipbS6pb4Q6N73DZYXfZXq+B90tMmjV/H3eW8vR0P2cf3LkalHh/mzQuIgHP4C8MvPqND yUwndyXjRcd6lXJSQbLkBeynSRyDOPEhizKQZSH/Lyh/AAAA//8DAFBLAQItABQABgAIAAAAIQC2 gziS/gAAAOEBAAATAAAAAAAAAAAAAAAAAAAAAABbQ29udGVudF9UeXBlc10ueG1sUEsBAi0AFAAG AAgAAAAhADj9If/WAAAAlAEAAAsAAAAAAAAAAAAAAAAALwEAAF9yZWxzLy5yZWxzUEsBAi0AFAAG AAgAAAAhAM/PL0w5BwAApywAAA4AAAAAAAAAAAAAAAAALgIAAGRycy9lMm9Eb2MueG1sUEsBAi0A FAAGAAgAAAAhAJqAQbXfAAAACQEAAA8AAAAAAAAAAAAAAAAAkwkAAGRycy9kb3ducmV2LnhtbFBL BQYAAAAABAAEAPMAAACfCgAAAAA= ">
                      <v:group id="Group 1939459312" o:spid="_x0000_s2518" style="position:absolute;width:18440;height:16935" coordorigin="6804,10920" coordsize="4075,28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HEQHMkAAADjAAAADwAAAGRycy9kb3ducmV2LnhtbERPzWrCQBC+C32HZQq9 1U1MLSZ1FZG2eBChKoi3ITsmwexsyG6T+PZdoeBxvv+ZLwdTi45aV1lWEI8jEMS51RUXCo6Hr9cZ COeRNdaWScGNHCwXT6M5Ztr2/EPd3hcihLDLUEHpfZNJ6fKSDLqxbYgDd7GtQR/OtpC6xT6Em1pO ouhdGqw4NJTY0Lqk/Lr/NQq+e+xXSfzZba+X9e18mO5O25iUenkeVh8gPA3+If53b3SYnybp2zRN 4gncfwoAyM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gcRAcyQAA AOMAAAAPAAAAAAAAAAAAAAAAAKoCAABkcnMvZG93bnJldi54bWxQSwUGAAAAAAQABAD6AAAAoAMA AAAA ">
                        <v:line id="Line 78" o:spid="_x0000_s2519" style="position:absolute;flip:y;visibility:visible;mso-wrap-style:square" from="7233,10966" to="10282,12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8M8gAAADjAAAADwAAAGRycy9kb3ducmV2LnhtbERPX2vCMBB/H/gdwg18m6l2k7UaRQaC sj1sTvD1aK5NWXMpSWbrt18Ggz3e7/+tt6PtxJV8aB0rmM8yEMSV0y03Cs6f+4dnECEia+wck4Ib BdhuJndrLLUb+IOup9iIFMKhRAUmxr6UMlSGLIaZ64kTVztvMabTN1J7HFK47eQiy5bSYsupwWBP L4aqr9O3VSCPr8O73y/OdVMfenc5mrflMCo1vR93KxCRxvgv/nMfdJpf5MXjU5HPc/j9KQE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a/8M8gAAADjAAAADwAAAAAA AAAAAAAAAAChAgAAZHJzL2Rvd25yZXYueG1sUEsFBgAAAAAEAAQA+QAAAJYDAAAAAA== " strokeweight="1.5pt"/>
                        <v:line id="Line 79" o:spid="_x0000_s2520" style="position:absolute;visibility:visible;mso-wrap-style:square" from="7202,12483" to="10328,1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12YsgAAADjAAAADwAAAGRycy9kb3ducmV2LnhtbERPX0vDMBB/F/wO4YS9uXR2iu2WDRnM Dd+sMtjb0dza2uZSk3Sr334RBB/v9/+W69F04kzON5YVzKYJCOLS6oYrBZ8f2/tnED4ga+wsk4If 8rBe3d4sMdf2wu90LkIlYgj7HBXUIfS5lL6syaCf2p44cifrDIZ4ukpqh5cYbjr5kCRP0mDDsaHG njY1lW0xGAWHoeDjV7t1HQ6vu93p8N369E2pyd34sgARaAz/4j/3Xsf5WZrNH7N0NoffnyIAcnU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p12YsgAAADjAAAADwAAAAAA AAAAAAAAAAChAgAAZHJzL2Rvd25yZXYueG1sUEsFBgAAAAAEAAQA+QAAAJYDAAAAAA== " strokeweight="1.5pt"/>
                        <v:line id="Line 80" o:spid="_x0000_s2521" style="position:absolute;flip:y;visibility:visible;mso-wrap-style:square" from="7218,12299" to="10879,12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ci28oAAADjAAAADwAAAGRycy9kb3ducmV2LnhtbERPT0/CMBS/m/AdmkfixUiHgGGDQoiJ iQcuohnx9lyf67L1dbQV5re3JiQe3+//W28H24kz+dA4VjCdZCCIK6cbrhW8vz3fL0GEiKyxc0wK fijAdjO6WWOh3YVf6XyItUghHApUYGLsCylDZchimLieOHFfzluM6fS11B4vKdx28iHLHqXFhlOD wZ6eDFXt4dsqkMv93cnvPudt2R6PuSmrsv/YK3U7HnYrEJGG+C++ul90mp/P8vkin00X8PdTAkB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GhyLbygAAAOMAAAAPAAAA AAAAAAAAAAAAAKECAABkcnMvZG93bnJldi54bWxQSwUGAAAAAAQABAD5AAAAmAMAAAAA "/>
                        <v:oval id="Oval 1939459316" o:spid="_x0000_s2522" style="position:absolute;left:8759;top:12368;width:71;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3iF8cA AADjAAAADwAAAGRycy9kb3ducmV2LnhtbERPzUrDQBC+C32HZQpexG5ibWhit6UEKr0ae/A4Zsck NDsbdtcmeXtXEDzO9z+7w2R6cSPnO8sK0lUCgri2uuNGweX99LgF4QOyxt4yKZjJw2G/uNthoe3I b3SrQiNiCPsCFbQhDIWUvm7JoF/ZgThyX9YZDPF0jdQOxxhuevmUJJk02HFsaHGgsqX6Wn0bBe5h mMv5XJ7ST36tNuNWf2QXrdT9cjq+gAg0hX/xn/us4/x8nT9v8nWawe9PEQC5/wEAAP//AwBQSwEC LQAUAAYACAAAACEA8PeKu/0AAADiAQAAEwAAAAAAAAAAAAAAAAAAAAAAW0NvbnRlbnRfVHlwZXNd LnhtbFBLAQItABQABgAIAAAAIQAx3V9h0gAAAI8BAAALAAAAAAAAAAAAAAAAAC4BAABfcmVscy8u cmVsc1BLAQItABQABgAIAAAAIQAzLwWeQQAAADkAAAAQAAAAAAAAAAAAAAAAACkCAABkcnMvc2hh cGV4bWwueG1sUEsBAi0AFAAGAAgAAAAhAI8N4hfHAAAA4wAAAA8AAAAAAAAAAAAAAAAAmAIAAGRy cy9kb3ducmV2LnhtbFBLBQYAAAAABAAEAPUAAACMAwAAAAA= " fillcolor="black"/>
                        <v:shape id="Text Box 1939459317" o:spid="_x0000_s2523" type="#_x0000_t202" style="position:absolute;left:6804;top:12211;width:552;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HqrscA AADjAAAADwAAAGRycy9kb3ducmV2LnhtbERPX2vCMBB/F/wO4Qa+aeLUbe2MMhzCnhzrNsG3oznb YnMpTWbrt18Ewcf7/b/lure1OFPrK8caphMFgjh3puJCw8/3dvwCwgdkg7Vj0nAhD+vVcLDE1LiO v+ichULEEPYpaihDaFIpfV6SRT9xDXHkjq61GOLZFtK02MVwW8tHpZ6kxYpjQ4kNbUrKT9mf1fC7 Ox72c/VZvNtF07leSbaJ1Hr00L+9ggjUh7v45v4wcX4yS+aLZDZ9hutPEQC5+gcAAP//AwBQSwEC LQAUAAYACAAAACEA8PeKu/0AAADiAQAAEwAAAAAAAAAAAAAAAAAAAAAAW0NvbnRlbnRfVHlwZXNd LnhtbFBLAQItABQABgAIAAAAIQAx3V9h0gAAAI8BAAALAAAAAAAAAAAAAAAAAC4BAABfcmVscy8u cmVsc1BLAQItABQABgAIAAAAIQAzLwWeQQAAADkAAAAQAAAAAAAAAAAAAAAAACkCAABkcnMvc2hh cGV4bWwueG1sUEsBAi0AFAAGAAgAAAAhAIVx6q7HAAAA4wAAAA8AAAAAAAAAAAAAAAAAmAIAAGRy cy9kb3ducmV2LnhtbFBLBQYAAAAABAAEAPUAAACMAwAAAAA= " filled="f" stroked="f">
                          <v:textbox>
                            <w:txbxContent>
                              <w:p w14:paraId="31EE18C1" w14:textId="77777777" w:rsidR="00541C41" w:rsidRPr="00E5025C" w:rsidRDefault="00541C41" w:rsidP="00F27ABF">
                                <w:pPr>
                                  <w:rPr>
                                    <w:sz w:val="16"/>
                                    <w:szCs w:val="16"/>
                                  </w:rPr>
                                </w:pPr>
                                <w:r w:rsidRPr="00E5025C">
                                  <w:rPr>
                                    <w:sz w:val="16"/>
                                    <w:szCs w:val="16"/>
                                  </w:rPr>
                                  <w:t>O</w:t>
                                </w:r>
                              </w:p>
                            </w:txbxContent>
                          </v:textbox>
                        </v:shape>
                        <v:shape id="Text Box 1939459319" o:spid="_x0000_s2524" type="#_x0000_t202" style="position:absolute;left:8857;top:12023;width:551;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LbR8cA AADjAAAADwAAAGRycy9kb3ducmV2LnhtbERPS2sCMRC+C/6HMIXeauKrNKtRxFLoyaKtgrdhM+4u 3UyWTepu/70pFDzO957lune1uFIbKs8GxiMFgjj3tuLCwNfn29MLiBCRLdaeycAvBVivhoMlZtZ3 vKfrIRYihXDI0EAZY5NJGfKSHIaRb4gTd/Gtw5jOtpC2xS6Fu1pOlHqWDitODSU2tC0p/z78OAPH 3eV8mqmP4tXNm873SrLT0pjHh36zABGpj3fxv/vdpvl6qmdzPR1r+PspASBXNwAAAP//AwBQSwEC LQAUAAYACAAAACEA8PeKu/0AAADiAQAAEwAAAAAAAAAAAAAAAAAAAAAAW0NvbnRlbnRfVHlwZXNd LnhtbFBLAQItABQABgAIAAAAIQAx3V9h0gAAAI8BAAALAAAAAAAAAAAAAAAAAC4BAABfcmVscy8u cmVsc1BLAQItABQABgAIAAAAIQAzLwWeQQAAADkAAAAQAAAAAAAAAAAAAAAAACkCAABkcnMvc2hh cGV4bWwueG1sUEsBAi0AFAAGAAgAAAAhAJui20fHAAAA4wAAAA8AAAAAAAAAAAAAAAAAmAIAAGRy cy9kb3ducmV2LnhtbFBLBQYAAAAABAAEAPUAAACMAwAAAAA= " filled="f" stroked="f">
                          <v:textbox>
                            <w:txbxContent>
                              <w:p w14:paraId="0DB568CD" w14:textId="77777777" w:rsidR="00541C41" w:rsidRPr="00E5025C" w:rsidRDefault="00541C41" w:rsidP="00F27ABF">
                                <w:pPr>
                                  <w:rPr>
                                    <w:sz w:val="16"/>
                                    <w:szCs w:val="16"/>
                                  </w:rPr>
                                </w:pPr>
                                <w:r w:rsidRPr="00E5025C">
                                  <w:rPr>
                                    <w:sz w:val="16"/>
                                    <w:szCs w:val="16"/>
                                  </w:rPr>
                                  <w:t>S</w:t>
                                </w:r>
                              </w:p>
                            </w:txbxContent>
                          </v:textbox>
                        </v:shape>
                        <v:shape id="Text Box 1939459320" o:spid="_x0000_s2525" type="#_x0000_t202" style="position:absolute;left:9163;top:10920;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S4Z8oA AADjAAAADwAAAGRycy9kb3ducmV2LnhtbESPS2vDMBCE74X+B7GF3hqpeRG7UUJpKfTUkifktlgb 29RaGUuNnX+fPRR63N3ZmfmW68E36kJdrANbeB4ZUMRFcDWXFva7j6cFqJiQHTaBycKVIqxX93dL zF3oeUOXbSqVmHDM0UKVUptrHYuKPMZRaInldg6dxyRjV2rXYS/mvtFjY+baY82SUGFLbxUVP9tf b+HwdT4dp+a7fPeztg+D0ewzbe3jw/D6AirRkP7Ff9+fTupnk2w6yyZjoRAmWYBe3QAAAP//AwBQ SwECLQAUAAYACAAAACEA8PeKu/0AAADiAQAAEwAAAAAAAAAAAAAAAAAAAAAAW0NvbnRlbnRfVHlw ZXNdLnhtbFBLAQItABQABgAIAAAAIQAx3V9h0gAAAI8BAAALAAAAAAAAAAAAAAAAAC4BAABfcmVs cy8ucmVsc1BLAQItABQABgAIAAAAIQAzLwWeQQAAADkAAAAQAAAAAAAAAAAAAAAAACkCAABkcnMv c2hhcGV4bWwueG1sUEsBAi0AFAAGAAgAAAAhAMT0uGfKAAAA4wAAAA8AAAAAAAAAAAAAAAAAmAIA AGRycy9kb3ducmV2LnhtbFBLBQYAAAAABAAEAPUAAACPAwAAAAA= " filled="f" stroked="f">
                          <v:textbox>
                            <w:txbxContent>
                              <w:p w14:paraId="37D2E323" w14:textId="77777777" w:rsidR="00541C41" w:rsidRPr="00E5025C" w:rsidRDefault="00541C41" w:rsidP="00F27ABF">
                                <w:pPr>
                                  <w:rPr>
                                    <w:sz w:val="16"/>
                                    <w:szCs w:val="16"/>
                                    <w:vertAlign w:val="subscript"/>
                                  </w:rPr>
                                </w:pPr>
                                <w:r w:rsidRPr="00E5025C">
                                  <w:rPr>
                                    <w:sz w:val="16"/>
                                    <w:szCs w:val="16"/>
                                  </w:rPr>
                                  <w:t>G</w:t>
                                </w:r>
                                <w:r w:rsidRPr="00E5025C">
                                  <w:rPr>
                                    <w:sz w:val="16"/>
                                    <w:szCs w:val="16"/>
                                    <w:vertAlign w:val="subscript"/>
                                  </w:rPr>
                                  <w:t>1</w:t>
                                </w:r>
                              </w:p>
                            </w:txbxContent>
                          </v:textbox>
                        </v:shape>
                        <v:shape id="Text Box 1939459321" o:spid="_x0000_s2526" type="#_x0000_t202" style="position:absolute;left:9285;top:13253;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gd/MYA AADjAAAADwAAAGRycy9kb3ducmV2LnhtbERPS2vCQBC+C/6HZQRvddcnTXQVUQo9WbSt4G3Ijkkw OxuyW5P+e7dQ8Djfe1abzlbiTo0vHWsYjxQI4syZknMNX59vL68gfEA2WDkmDb/kYbPu91aYGtfy ke6nkIsYwj5FDUUIdSqlzwqy6EeuJo7c1TUWQzybXJoG2xhuKzlRaiEtlhwbCqxpV1B2O/1YDd+H 6+U8Ux/53s7r1nVKsk2k1sNBt12CCNSFp/jf/W7i/GSazObJdDKGv58iAHL9AAAA//8DAFBLAQIt ABQABgAIAAAAIQDw94q7/QAAAOIBAAATAAAAAAAAAAAAAAAAAAAAAABbQ29udGVudF9UeXBlc10u eG1sUEsBAi0AFAAGAAgAAAAhADHdX2HSAAAAjwEAAAsAAAAAAAAAAAAAAAAALgEAAF9yZWxzLy5y ZWxzUEsBAi0AFAAGAAgAAAAhADMvBZ5BAAAAOQAAABAAAAAAAAAAAAAAAAAAKQIAAGRycy9zaGFw ZXhtbC54bWxQSwECLQAUAAYACAAAACEAq7gd/MYAAADjAAAADwAAAAAAAAAAAAAAAACYAgAAZHJz L2Rvd25yZXYueG1sUEsFBgAAAAAEAAQA9QAAAIsDAAAAAA== " filled="f" stroked="f">
                          <v:textbox>
                            <w:txbxContent>
                              <w:p w14:paraId="00EC293B" w14:textId="77777777" w:rsidR="00541C41" w:rsidRPr="00E5025C" w:rsidRDefault="00541C41" w:rsidP="00F27ABF">
                                <w:pPr>
                                  <w:rPr>
                                    <w:sz w:val="16"/>
                                    <w:szCs w:val="16"/>
                                    <w:vertAlign w:val="subscript"/>
                                  </w:rPr>
                                </w:pPr>
                                <w:r w:rsidRPr="00E5025C">
                                  <w:rPr>
                                    <w:sz w:val="16"/>
                                    <w:szCs w:val="16"/>
                                  </w:rPr>
                                  <w:t>G</w:t>
                                </w:r>
                                <w:r w:rsidRPr="00E5025C">
                                  <w:rPr>
                                    <w:sz w:val="16"/>
                                    <w:szCs w:val="16"/>
                                    <w:vertAlign w:val="subscript"/>
                                  </w:rPr>
                                  <w:t>2</w:t>
                                </w:r>
                              </w:p>
                            </w:txbxContent>
                          </v:textbox>
                        </v:shape>
                        <v:shape id="Text Box 1939459322" o:spid="_x0000_s2527" type="#_x0000_t202" style="position:absolute;left:7877;top:12150;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qDi8cA AADjAAAADwAAAGRycy9kb3ducmV2LnhtbERPX2vCMBB/H/gdwgm+zcSqw1ajjMlgTw6dCr4dzdkW m0tpMtt9ezMY7PF+/2+16W0t7tT6yrGGyViBIM6dqbjQcPx6f16A8AHZYO2YNPyQh8168LTCzLiO 93Q/hELEEPYZaihDaDIpfV6SRT92DXHkrq61GOLZFtK02MVwW8tEqRdpseLYUGJDbyXlt8O31XDa XS/nmfostnbedK5Xkm0qtR4N+9cliEB9+Bf/uT9MnJ9O09k8nSYJ/P4UAZDrBwAAAP//AwBQSwEC LQAUAAYACAAAACEA8PeKu/0AAADiAQAAEwAAAAAAAAAAAAAAAAAAAAAAW0NvbnRlbnRfVHlwZXNd LnhtbFBLAQItABQABgAIAAAAIQAx3V9h0gAAAI8BAAALAAAAAAAAAAAAAAAAAC4BAABfcmVscy8u cmVsc1BLAQItABQABgAIAAAAIQAzLwWeQQAAADkAAAAQAAAAAAAAAAAAAAAAACkCAABkcnMvc2hh cGV4bWwueG1sUEsBAi0AFAAGAAgAAAAhAFtqg4vHAAAA4wAAAA8AAAAAAAAAAAAAAAAAmAIAAGRy cy9kb3ducmV2LnhtbFBLBQYAAAAABAAEAPUAAACMAwAAAAA= " filled="f" stroked="f">
                          <v:textbox>
                            <w:txbxContent>
                              <w:p w14:paraId="4F7ACBF4" w14:textId="77777777" w:rsidR="00541C41" w:rsidRPr="00E5025C" w:rsidRDefault="00541C41" w:rsidP="00F27ABF">
                                <w:pPr>
                                  <w:rPr>
                                    <w:sz w:val="16"/>
                                    <w:szCs w:val="16"/>
                                    <w:vertAlign w:val="superscript"/>
                                  </w:rPr>
                                </w:pPr>
                                <w:r w:rsidRPr="00E5025C">
                                  <w:rPr>
                                    <w:sz w:val="16"/>
                                    <w:szCs w:val="16"/>
                                  </w:rPr>
                                  <w:t>60</w:t>
                                </w:r>
                                <w:r w:rsidRPr="00E5025C">
                                  <w:rPr>
                                    <w:sz w:val="16"/>
                                    <w:szCs w:val="16"/>
                                    <w:vertAlign w:val="superscript"/>
                                  </w:rPr>
                                  <w:t>0</w:t>
                                </w:r>
                              </w:p>
                            </w:txbxContent>
                          </v:textbox>
                        </v:shape>
                        <v:shape id="Freeform 1939459323" o:spid="_x0000_s2528" style="position:absolute;left:7762;top:12211;width:160;height:456;visibility:visible;mso-wrap-style:square;v-text-anchor:top" coordsize="160,4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xrMkA AADjAAAADwAAAGRycy9kb3ducmV2LnhtbERPzUrDQBC+C77DMkIv0m7aaEhit0WEFlEP9ucBhuw0 CcnOxt1tG9/eFQSP8/3Pcj2aXlzI+daygvksAUFcWd1yreB42ExzED4ga+wtk4Jv8rBe3d4ssdT2 yju67EMtYgj7EhU0IQyllL5qyKCf2YE4cifrDIZ4ulpqh9cYbnq5SJJMGmw5NjQ40EtDVbc/GwWd ydy8z7K3ra0/u+P7Vx7u8w+lJnfj8xOIQGP4F/+5X3WcX6TFw2ORLlL4/SkCIFc/AAAA//8DAFBL AQItABQABgAIAAAAIQDw94q7/QAAAOIBAAATAAAAAAAAAAAAAAAAAAAAAABbQ29udGVudF9UeXBl c10ueG1sUEsBAi0AFAAGAAgAAAAhADHdX2HSAAAAjwEAAAsAAAAAAAAAAAAAAAAALgEAAF9yZWxz Ly5yZWxzUEsBAi0AFAAGAAgAAAAhADMvBZ5BAAAAOQAAABAAAAAAAAAAAAAAAAAAKQIAAGRycy9z aGFwZXhtbC54bWxQSwECLQAUAAYACAAAACEA5O+xrMkAAADjAAAADwAAAAAAAAAAAAAAAACYAgAA ZHJzL2Rvd25yZXYueG1sUEsFBgAAAAAEAAQA9QAAAI4DAAAAAA== " path="m,c72,73,144,146,152,222,160,298,61,421,47,456e" filled="f">
                          <v:path arrowok="t" o:connecttype="custom" o:connectlocs="0,0;152,222;47,456" o:connectangles="0,0,0"/>
                        </v:shape>
                      </v:group>
                      <v:shape id="Text Box 2" o:spid="_x0000_s2529" type="#_x0000_t202" style="position:absolute;left:16966;top:6322;width:5417;height:4666;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jPoMkA AADjAAAADwAAAGRycy9kb3ducmV2LnhtbERPX2vCMBB/H+w7hBv4NtNp3Ww1yhAGPnQyO0Efj+Zs is2lNJl2334ZDPZ4v/+3XA+2FVfqfeNYwdM4AUFcOd1wreDw+fY4B+EDssbWMSn4Jg/r1f3dEnPt brynaxlqEUPY56jAhNDlUvrKkEU/dh1x5M6utxji2ddS93iL4baVkyR5lhYbjg0GO9oYqi7ll1Wg i+Nx9nLpir05pedtu9NF+fGu1OhheF2ACDSEf/Gfe6vj/GyapbNsOknh96cIgFz9AAAA//8DAFBL AQItABQABgAIAAAAIQDw94q7/QAAAOIBAAATAAAAAAAAAAAAAAAAAAAAAABbQ29udGVudF9UeXBl c10ueG1sUEsBAi0AFAAGAAgAAAAhADHdX2HSAAAAjwEAAAsAAAAAAAAAAAAAAAAALgEAAF9yZWxz Ly5yZWxzUEsBAi0AFAAGAAgAAAAhADMvBZ5BAAAAOQAAABAAAAAAAAAAAAAAAAAAKQIAAGRycy9z aGFwZXhtbC54bWxQSwECLQAUAAYACAAAACEAXujPoMkAAADjAAAADwAAAAAAAAAAAAAAAACYAgAA ZHJzL2Rvd25yZXYueG1sUEsFBgAAAAAEAAQA9QAAAI4DAAAAAA== " filled="f" stroked="f">
                        <v:textbox>
                          <w:txbxContent>
                            <w:p w14:paraId="58F14481" w14:textId="77777777" w:rsidR="00541C41" w:rsidRDefault="00541C41" w:rsidP="00F27ABF">
                              <w:r w:rsidRPr="00743041">
                                <w:rPr>
                                  <w:rFonts w:eastAsia="Times New Roman"/>
                                  <w:b/>
                                  <w:szCs w:val="28"/>
                                </w:rPr>
                                <w:t xml:space="preserve">  </w:t>
                              </w:r>
                              <w:r w:rsidRPr="00743041">
                                <w:rPr>
                                  <w:rFonts w:eastAsia="Times New Roman"/>
                                  <w:szCs w:val="28"/>
                                </w:rPr>
                                <w:t>x</w:t>
                              </w:r>
                            </w:p>
                          </w:txbxContent>
                        </v:textbox>
                      </v:shape>
                    </v:group>
                  </w:pict>
                </mc:Fallback>
              </mc:AlternateContent>
            </w:r>
          </w:p>
          <w:p w14:paraId="7B52B7E9" w14:textId="77777777" w:rsidR="00541C41" w:rsidRPr="00541C41" w:rsidRDefault="00541C41" w:rsidP="00541C41">
            <w:pPr>
              <w:spacing w:after="0"/>
              <w:jc w:val="both"/>
              <w:rPr>
                <w:rFonts w:eastAsia="Times New Roman"/>
                <w:b/>
                <w:sz w:val="28"/>
                <w:szCs w:val="28"/>
              </w:rPr>
            </w:pPr>
          </w:p>
          <w:p w14:paraId="2F66694B" w14:textId="77777777" w:rsidR="00541C41" w:rsidRPr="00541C41" w:rsidRDefault="00541C41" w:rsidP="00541C41">
            <w:pPr>
              <w:spacing w:after="0"/>
              <w:jc w:val="both"/>
              <w:rPr>
                <w:rFonts w:eastAsia="Times New Roman"/>
                <w:sz w:val="28"/>
                <w:szCs w:val="28"/>
              </w:rPr>
            </w:pPr>
            <w:r w:rsidRPr="00541C41">
              <w:rPr>
                <w:rFonts w:eastAsia="Times New Roman"/>
                <w:b/>
                <w:sz w:val="28"/>
                <w:szCs w:val="28"/>
              </w:rPr>
              <w:t xml:space="preserve">                                  </w:t>
            </w:r>
          </w:p>
          <w:p w14:paraId="06E241A2" w14:textId="77777777" w:rsidR="00541C41" w:rsidRPr="00541C41" w:rsidRDefault="00541C41" w:rsidP="00541C41">
            <w:pPr>
              <w:spacing w:after="0"/>
              <w:jc w:val="both"/>
              <w:rPr>
                <w:rFonts w:eastAsia="Times New Roman"/>
                <w:b/>
                <w:sz w:val="28"/>
                <w:szCs w:val="28"/>
              </w:rPr>
            </w:pPr>
          </w:p>
          <w:p w14:paraId="30FCA018" w14:textId="77777777" w:rsidR="00541C41" w:rsidRPr="00541C41" w:rsidRDefault="00541C41" w:rsidP="00541C41">
            <w:pPr>
              <w:spacing w:after="0"/>
              <w:jc w:val="both"/>
              <w:rPr>
                <w:rFonts w:eastAsia="Times New Roman"/>
                <w:b/>
                <w:sz w:val="28"/>
                <w:szCs w:val="28"/>
              </w:rPr>
            </w:pPr>
          </w:p>
        </w:tc>
      </w:tr>
    </w:tbl>
    <w:p w14:paraId="39BAC709" w14:textId="77777777" w:rsidR="00541C41" w:rsidRPr="00541C41" w:rsidRDefault="00541C41" w:rsidP="00541C41">
      <w:pPr>
        <w:spacing w:after="0"/>
        <w:rPr>
          <w:rFonts w:eastAsia="Times New Roman"/>
          <w:b/>
          <w:sz w:val="28"/>
          <w:szCs w:val="28"/>
        </w:rPr>
      </w:pPr>
    </w:p>
    <w:p w14:paraId="4D7277F7" w14:textId="77777777" w:rsidR="00541C41" w:rsidRPr="00541C41" w:rsidRDefault="00541C41" w:rsidP="00541C41">
      <w:pPr>
        <w:spacing w:after="0" w:line="240" w:lineRule="auto"/>
        <w:rPr>
          <w:sz w:val="28"/>
          <w:szCs w:val="28"/>
        </w:rPr>
      </w:pPr>
      <w:r w:rsidRPr="00541C41">
        <w:rPr>
          <w:b/>
          <w:bCs/>
          <w:sz w:val="28"/>
          <w:szCs w:val="28"/>
        </w:rPr>
        <w:t>Câu 5(1.0 điểm):</w:t>
      </w:r>
      <w:r w:rsidRPr="00541C41">
        <w:rPr>
          <w:sz w:val="28"/>
          <w:szCs w:val="28"/>
        </w:rPr>
        <w:t xml:space="preserve"> Tại sao khi đi ngoài trời nếu gặp phải cơn dông thì chúng ta không nên đứng trú dưới những cây cổ thụ cao?</w:t>
      </w:r>
    </w:p>
    <w:p w14:paraId="3B711473" w14:textId="77777777" w:rsidR="00541C41" w:rsidRPr="00541C41" w:rsidRDefault="00541C41" w:rsidP="00541C41">
      <w:pPr>
        <w:spacing w:after="0" w:line="240" w:lineRule="auto"/>
        <w:rPr>
          <w:rFonts w:eastAsia="Times New Roman"/>
          <w:b/>
          <w:sz w:val="28"/>
          <w:szCs w:val="28"/>
        </w:rPr>
      </w:pPr>
      <w:r w:rsidRPr="00541C41">
        <w:rPr>
          <w:rFonts w:eastAsia="Times New Roman"/>
          <w:b/>
          <w:sz w:val="28"/>
          <w:szCs w:val="28"/>
        </w:rPr>
        <w:t>Câu 6 (4.0 điểm )</w:t>
      </w:r>
    </w:p>
    <w:p w14:paraId="7C2A51D2" w14:textId="77777777" w:rsidR="00541C41" w:rsidRPr="00541C41" w:rsidRDefault="00541C41" w:rsidP="00541C41">
      <w:pPr>
        <w:spacing w:after="0" w:line="240" w:lineRule="auto"/>
        <w:jc w:val="both"/>
        <w:rPr>
          <w:rFonts w:eastAsia="Times New Roman"/>
          <w:sz w:val="28"/>
          <w:szCs w:val="28"/>
          <w:lang w:val="vi-VN"/>
        </w:rPr>
      </w:pPr>
      <w:r w:rsidRPr="00541C41">
        <w:rPr>
          <w:rFonts w:eastAsia="Times New Roman"/>
          <w:color w:val="000000"/>
          <w:sz w:val="28"/>
          <w:szCs w:val="28"/>
          <w:lang w:val="vi-VN"/>
        </w:rPr>
        <w:t>Cho một bình đựng nước, một bình đựng dầu, một lực kế, một quả nặng có móc treo. Nêu cách xác định trọng lượng riêng của dầu. Biết quả nặng có thể bỏ lọt và chìm hoàn toàn trong bình đựng nước và bình đựng dầu. Cho trọng lượng riêng của nước là dn.</w:t>
      </w:r>
      <w:r w:rsidRPr="00541C41">
        <w:rPr>
          <w:rFonts w:eastAsia="Times New Roman"/>
          <w:sz w:val="28"/>
          <w:szCs w:val="28"/>
          <w:lang w:val="vi-VN"/>
        </w:rPr>
        <w:t xml:space="preserve"> </w:t>
      </w:r>
    </w:p>
    <w:p w14:paraId="7E91E184" w14:textId="77777777" w:rsidR="00541C41" w:rsidRPr="00541C41" w:rsidRDefault="00541C41" w:rsidP="00541C41">
      <w:pPr>
        <w:spacing w:after="0" w:line="240" w:lineRule="auto"/>
        <w:jc w:val="both"/>
        <w:rPr>
          <w:b/>
          <w:iCs/>
          <w:color w:val="FF0000"/>
          <w:sz w:val="28"/>
          <w:szCs w:val="28"/>
        </w:rPr>
      </w:pPr>
      <w:r w:rsidRPr="00541C41">
        <w:rPr>
          <w:b/>
          <w:iCs/>
          <w:color w:val="FF0000"/>
          <w:sz w:val="28"/>
          <w:szCs w:val="28"/>
        </w:rPr>
        <w:t>2. Nội dung 2 (14 điểm)</w:t>
      </w:r>
    </w:p>
    <w:p w14:paraId="3D858B73" w14:textId="77777777" w:rsidR="00541C41" w:rsidRPr="00541C41" w:rsidRDefault="00541C41" w:rsidP="00541C41">
      <w:pPr>
        <w:shd w:val="clear" w:color="auto" w:fill="FFFFFF"/>
        <w:spacing w:after="0" w:line="240" w:lineRule="auto"/>
        <w:rPr>
          <w:sz w:val="28"/>
          <w:szCs w:val="28"/>
          <w:lang w:val="vi-VN"/>
        </w:rPr>
      </w:pPr>
      <w:r w:rsidRPr="00541C41">
        <w:rPr>
          <w:b/>
          <w:bCs/>
          <w:sz w:val="28"/>
          <w:szCs w:val="28"/>
        </w:rPr>
        <w:t>Câu 1</w:t>
      </w:r>
      <w:r w:rsidRPr="00541C41">
        <w:rPr>
          <w:sz w:val="28"/>
          <w:szCs w:val="28"/>
        </w:rPr>
        <w:t>. (2,0 điểm)</w:t>
      </w:r>
      <w:r w:rsidRPr="00541C41">
        <w:rPr>
          <w:sz w:val="28"/>
          <w:szCs w:val="28"/>
          <w:lang w:val="vi-VN"/>
        </w:rPr>
        <w:t xml:space="preserve"> </w:t>
      </w:r>
    </w:p>
    <w:p w14:paraId="4743966A" w14:textId="77777777" w:rsidR="00541C41" w:rsidRPr="00541C41" w:rsidRDefault="00541C41" w:rsidP="00541C41">
      <w:pPr>
        <w:spacing w:after="0" w:line="240" w:lineRule="auto"/>
        <w:rPr>
          <w:sz w:val="28"/>
          <w:szCs w:val="28"/>
        </w:rPr>
      </w:pPr>
      <w:r w:rsidRPr="00541C41">
        <w:rPr>
          <w:sz w:val="28"/>
          <w:szCs w:val="28"/>
        </w:rPr>
        <w:t>a.Lập phương trình hóa học của các phản ứng sau:</w:t>
      </w:r>
    </w:p>
    <w:p w14:paraId="06EE3FF8" w14:textId="77777777" w:rsidR="00541C41" w:rsidRPr="00541C41" w:rsidRDefault="00541C41" w:rsidP="00541C41">
      <w:pPr>
        <w:spacing w:after="0" w:line="240" w:lineRule="auto"/>
        <w:rPr>
          <w:sz w:val="28"/>
          <w:szCs w:val="28"/>
          <w:lang w:val="pt-BR"/>
        </w:rPr>
      </w:pPr>
      <w:r w:rsidRPr="00541C41">
        <w:rPr>
          <w:sz w:val="28"/>
          <w:szCs w:val="28"/>
        </w:rPr>
        <w:t>(1)FeS</w:t>
      </w:r>
      <w:r w:rsidRPr="00541C41">
        <w:rPr>
          <w:sz w:val="28"/>
          <w:szCs w:val="28"/>
          <w:vertAlign w:val="subscript"/>
        </w:rPr>
        <w:t>2</w:t>
      </w:r>
      <w:r w:rsidRPr="00541C41">
        <w:rPr>
          <w:sz w:val="28"/>
          <w:szCs w:val="28"/>
        </w:rPr>
        <w:t>+ O</w:t>
      </w:r>
      <w:r w:rsidRPr="00541C41">
        <w:rPr>
          <w:sz w:val="28"/>
          <w:szCs w:val="28"/>
          <w:vertAlign w:val="subscript"/>
        </w:rPr>
        <w:t>2</w:t>
      </w:r>
      <w:r w:rsidRPr="00541C41">
        <w:rPr>
          <w:sz w:val="28"/>
          <w:szCs w:val="28"/>
          <w:lang w:val="pt-BR"/>
        </w:rPr>
        <w:t>------&gt;Fe</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SO</w:t>
      </w:r>
      <w:r w:rsidRPr="00541C41">
        <w:rPr>
          <w:sz w:val="28"/>
          <w:szCs w:val="28"/>
          <w:vertAlign w:val="subscript"/>
          <w:lang w:val="pt-BR"/>
        </w:rPr>
        <w:t>2</w:t>
      </w:r>
    </w:p>
    <w:p w14:paraId="7D18D04D" w14:textId="77777777" w:rsidR="00541C41" w:rsidRPr="00541C41" w:rsidRDefault="00541C41" w:rsidP="00541C41">
      <w:pPr>
        <w:spacing w:after="0" w:line="240" w:lineRule="auto"/>
        <w:rPr>
          <w:sz w:val="28"/>
          <w:szCs w:val="28"/>
          <w:lang w:val="pt-BR"/>
        </w:rPr>
      </w:pPr>
      <w:r w:rsidRPr="00541C41">
        <w:rPr>
          <w:sz w:val="28"/>
          <w:szCs w:val="28"/>
          <w:lang w:val="pt-BR"/>
        </w:rPr>
        <w:t>(2)Al + Fe</w:t>
      </w:r>
      <w:r w:rsidRPr="00541C41">
        <w:rPr>
          <w:sz w:val="28"/>
          <w:szCs w:val="28"/>
          <w:vertAlign w:val="subscript"/>
          <w:lang w:val="pt-BR"/>
        </w:rPr>
        <w:t>3</w:t>
      </w:r>
      <w:r w:rsidRPr="00541C41">
        <w:rPr>
          <w:sz w:val="28"/>
          <w:szCs w:val="28"/>
          <w:lang w:val="pt-BR"/>
        </w:rPr>
        <w:t>O</w:t>
      </w:r>
      <w:r w:rsidRPr="00541C41">
        <w:rPr>
          <w:sz w:val="28"/>
          <w:szCs w:val="28"/>
          <w:vertAlign w:val="subscript"/>
          <w:lang w:val="pt-BR"/>
        </w:rPr>
        <w:t>4</w:t>
      </w:r>
      <w:r w:rsidRPr="00541C41">
        <w:rPr>
          <w:sz w:val="28"/>
          <w:szCs w:val="28"/>
          <w:lang w:val="pt-BR"/>
        </w:rPr>
        <w:t>------&gt; Al</w:t>
      </w:r>
      <w:r w:rsidRPr="00541C41">
        <w:rPr>
          <w:sz w:val="28"/>
          <w:szCs w:val="28"/>
          <w:vertAlign w:val="subscript"/>
          <w:lang w:val="pt-BR"/>
        </w:rPr>
        <w:t>2</w:t>
      </w:r>
      <w:r w:rsidRPr="00541C41">
        <w:rPr>
          <w:sz w:val="28"/>
          <w:szCs w:val="28"/>
          <w:lang w:val="pt-BR"/>
        </w:rPr>
        <w:t>O</w:t>
      </w:r>
      <w:r w:rsidRPr="00541C41">
        <w:rPr>
          <w:sz w:val="28"/>
          <w:szCs w:val="28"/>
          <w:vertAlign w:val="subscript"/>
          <w:lang w:val="pt-BR"/>
        </w:rPr>
        <w:t>3</w:t>
      </w:r>
      <w:r w:rsidRPr="00541C41">
        <w:rPr>
          <w:sz w:val="28"/>
          <w:szCs w:val="28"/>
          <w:lang w:val="pt-BR"/>
        </w:rPr>
        <w:t xml:space="preserve">  +  Fe</w:t>
      </w:r>
    </w:p>
    <w:p w14:paraId="3BFC178E" w14:textId="77777777" w:rsidR="00541C41" w:rsidRPr="00541C41" w:rsidRDefault="00541C41" w:rsidP="00541C41">
      <w:pPr>
        <w:spacing w:after="0" w:line="240" w:lineRule="auto"/>
        <w:rPr>
          <w:sz w:val="28"/>
          <w:szCs w:val="28"/>
          <w:lang w:val="pt-BR"/>
        </w:rPr>
      </w:pPr>
      <w:r w:rsidRPr="00541C41">
        <w:rPr>
          <w:sz w:val="28"/>
          <w:szCs w:val="28"/>
          <w:lang w:val="pt-BR"/>
        </w:rPr>
        <w:t>(3)C</w:t>
      </w:r>
      <w:r w:rsidRPr="00541C41">
        <w:rPr>
          <w:sz w:val="28"/>
          <w:szCs w:val="28"/>
          <w:vertAlign w:val="subscript"/>
          <w:lang w:val="pt-BR"/>
        </w:rPr>
        <w:t>n</w:t>
      </w:r>
      <w:r w:rsidRPr="00541C41">
        <w:rPr>
          <w:sz w:val="28"/>
          <w:szCs w:val="28"/>
          <w:lang w:val="pt-BR"/>
        </w:rPr>
        <w:t>H</w:t>
      </w:r>
      <w:r w:rsidRPr="00541C41">
        <w:rPr>
          <w:sz w:val="28"/>
          <w:szCs w:val="28"/>
          <w:vertAlign w:val="subscript"/>
          <w:lang w:val="pt-BR"/>
        </w:rPr>
        <w:t>2n-2</w:t>
      </w:r>
      <w:r w:rsidRPr="00541C41">
        <w:rPr>
          <w:sz w:val="28"/>
          <w:szCs w:val="28"/>
          <w:lang w:val="pt-BR"/>
        </w:rPr>
        <w:t xml:space="preserve">  +  O</w:t>
      </w:r>
      <w:r w:rsidRPr="00541C41">
        <w:rPr>
          <w:sz w:val="28"/>
          <w:szCs w:val="28"/>
          <w:vertAlign w:val="subscript"/>
          <w:lang w:val="pt-BR"/>
        </w:rPr>
        <w:t>2</w:t>
      </w:r>
      <w:r w:rsidRPr="00541C41">
        <w:rPr>
          <w:sz w:val="28"/>
          <w:szCs w:val="28"/>
          <w:lang w:val="pt-BR"/>
        </w:rPr>
        <w:t>------&gt; CO</w:t>
      </w:r>
      <w:r w:rsidRPr="00541C41">
        <w:rPr>
          <w:sz w:val="28"/>
          <w:szCs w:val="28"/>
          <w:vertAlign w:val="subscript"/>
          <w:lang w:val="pt-BR"/>
        </w:rPr>
        <w:t>2</w:t>
      </w:r>
      <w:r w:rsidRPr="00541C41">
        <w:rPr>
          <w:sz w:val="28"/>
          <w:szCs w:val="28"/>
          <w:lang w:val="pt-BR"/>
        </w:rPr>
        <w:t xml:space="preserve"> +H</w:t>
      </w:r>
      <w:r w:rsidRPr="00541C41">
        <w:rPr>
          <w:sz w:val="28"/>
          <w:szCs w:val="28"/>
          <w:vertAlign w:val="subscript"/>
          <w:lang w:val="pt-BR"/>
        </w:rPr>
        <w:t>2</w:t>
      </w:r>
      <w:r w:rsidRPr="00541C41">
        <w:rPr>
          <w:sz w:val="28"/>
          <w:szCs w:val="28"/>
          <w:lang w:val="pt-BR"/>
        </w:rPr>
        <w:t>O</w:t>
      </w:r>
    </w:p>
    <w:p w14:paraId="5120668C" w14:textId="77777777" w:rsidR="00541C41" w:rsidRPr="00541C41" w:rsidRDefault="00541C41" w:rsidP="00541C41">
      <w:pPr>
        <w:spacing w:after="0" w:line="240" w:lineRule="auto"/>
        <w:contextualSpacing/>
        <w:jc w:val="both"/>
        <w:rPr>
          <w:sz w:val="28"/>
          <w:szCs w:val="28"/>
        </w:rPr>
      </w:pPr>
      <w:r w:rsidRPr="00541C41">
        <w:rPr>
          <w:sz w:val="28"/>
          <w:szCs w:val="28"/>
        </w:rPr>
        <w:t>(4)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CO </w:t>
      </w:r>
      <w:r w:rsidRPr="00541C41">
        <w:rPr>
          <w:noProof/>
          <w:position w:val="-6"/>
          <w:sz w:val="28"/>
          <w:szCs w:val="28"/>
        </w:rPr>
        <w:drawing>
          <wp:inline distT="0" distB="0" distL="0" distR="0" wp14:anchorId="0E96F87F" wp14:editId="50C7D14A">
            <wp:extent cx="222250" cy="152400"/>
            <wp:effectExtent l="0" t="0" r="0" b="0"/>
            <wp:docPr id="290236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8"/>
          <w:szCs w:val="28"/>
        </w:rPr>
        <w:t>FeO + CO</w:t>
      </w:r>
      <w:r w:rsidRPr="00541C41">
        <w:rPr>
          <w:sz w:val="28"/>
          <w:szCs w:val="28"/>
          <w:vertAlign w:val="subscript"/>
        </w:rPr>
        <w:t>2</w:t>
      </w:r>
    </w:p>
    <w:p w14:paraId="630AD908" w14:textId="77777777" w:rsidR="00541C41" w:rsidRPr="00541C41" w:rsidRDefault="00541C41" w:rsidP="00541C41">
      <w:pPr>
        <w:spacing w:after="0" w:line="240" w:lineRule="auto"/>
        <w:contextualSpacing/>
        <w:jc w:val="both"/>
        <w:rPr>
          <w:sz w:val="28"/>
          <w:szCs w:val="28"/>
        </w:rPr>
      </w:pPr>
      <w:r w:rsidRPr="00541C41">
        <w:rPr>
          <w:sz w:val="28"/>
          <w:szCs w:val="28"/>
        </w:rPr>
        <w:t>b.Viết các phương trình xảy ra khi cho kim loại M hóa trị n tác dụng với các chất sau: Nước, Oxi, Hydrochloric acid (Biết kim  loại m tác dụng với cả 3 chất trên</w:t>
      </w:r>
    </w:p>
    <w:p w14:paraId="3234EF62" w14:textId="77777777" w:rsidR="00541C41" w:rsidRPr="00541C41" w:rsidRDefault="00541C41" w:rsidP="00541C41">
      <w:pPr>
        <w:spacing w:after="0" w:line="240" w:lineRule="auto"/>
        <w:rPr>
          <w:sz w:val="28"/>
          <w:szCs w:val="28"/>
        </w:rPr>
      </w:pPr>
      <w:r w:rsidRPr="00541C41">
        <w:rPr>
          <w:b/>
          <w:bCs/>
          <w:sz w:val="28"/>
          <w:szCs w:val="28"/>
        </w:rPr>
        <w:t>Câu 2</w:t>
      </w:r>
      <w:r w:rsidRPr="00541C41">
        <w:rPr>
          <w:sz w:val="28"/>
          <w:szCs w:val="28"/>
        </w:rPr>
        <w:t>. (2,0 điểm)</w:t>
      </w:r>
    </w:p>
    <w:p w14:paraId="33D05686" w14:textId="77777777" w:rsidR="00541C41" w:rsidRPr="00541C41" w:rsidRDefault="00541C41" w:rsidP="00541C41">
      <w:pPr>
        <w:spacing w:after="0" w:line="240" w:lineRule="auto"/>
        <w:rPr>
          <w:sz w:val="28"/>
          <w:szCs w:val="28"/>
        </w:rPr>
      </w:pPr>
      <w:r w:rsidRPr="00541C41">
        <w:rPr>
          <w:sz w:val="28"/>
          <w:szCs w:val="28"/>
        </w:rPr>
        <w:t>Độ tan của CuSO</w:t>
      </w:r>
      <w:r w:rsidRPr="00541C41">
        <w:rPr>
          <w:sz w:val="28"/>
          <w:szCs w:val="28"/>
          <w:vertAlign w:val="subscript"/>
        </w:rPr>
        <w:t>4</w:t>
      </w:r>
      <w:r w:rsidRPr="00541C41">
        <w:rPr>
          <w:sz w:val="28"/>
          <w:szCs w:val="28"/>
        </w:rPr>
        <w:t xml:space="preserve"> ở 85</w:t>
      </w:r>
      <w:r w:rsidRPr="00541C41">
        <w:rPr>
          <w:sz w:val="28"/>
          <w:szCs w:val="28"/>
        </w:rPr>
        <w:softHyphen/>
      </w:r>
      <w:r w:rsidRPr="00541C41">
        <w:rPr>
          <w:sz w:val="28"/>
          <w:szCs w:val="28"/>
        </w:rPr>
        <w:softHyphen/>
      </w:r>
      <w:r w:rsidRPr="00541C41">
        <w:rPr>
          <w:color w:val="262626"/>
          <w:sz w:val="28"/>
          <w:szCs w:val="28"/>
          <w:shd w:val="clear" w:color="auto" w:fill="FFFFFF"/>
        </w:rPr>
        <w:t>°C và</w:t>
      </w:r>
      <w:r w:rsidRPr="00541C41">
        <w:rPr>
          <w:sz w:val="28"/>
          <w:szCs w:val="28"/>
        </w:rPr>
        <w:t>12</w:t>
      </w:r>
      <w:r w:rsidRPr="00541C41">
        <w:rPr>
          <w:sz w:val="28"/>
          <w:szCs w:val="28"/>
        </w:rPr>
        <w:softHyphen/>
      </w:r>
      <w:r w:rsidRPr="00541C41">
        <w:rPr>
          <w:sz w:val="28"/>
          <w:szCs w:val="28"/>
        </w:rPr>
        <w:softHyphen/>
      </w:r>
      <w:r w:rsidRPr="00541C41">
        <w:rPr>
          <w:color w:val="262626"/>
          <w:sz w:val="28"/>
          <w:szCs w:val="28"/>
          <w:shd w:val="clear" w:color="auto" w:fill="FFFFFF"/>
        </w:rPr>
        <w:t xml:space="preserve">°C lần lượt là 87,7 gam và 35,5 gam. Khi làm lạnh1887 gam dung dịch bảo hòa </w:t>
      </w:r>
      <w:r w:rsidRPr="00541C41">
        <w:rPr>
          <w:sz w:val="28"/>
          <w:szCs w:val="28"/>
        </w:rPr>
        <w:t>CuSO</w:t>
      </w:r>
      <w:r w:rsidRPr="00541C41">
        <w:rPr>
          <w:sz w:val="28"/>
          <w:szCs w:val="28"/>
          <w:vertAlign w:val="subscript"/>
        </w:rPr>
        <w:t xml:space="preserve">4 </w:t>
      </w:r>
      <w:r w:rsidRPr="00541C41">
        <w:rPr>
          <w:sz w:val="28"/>
          <w:szCs w:val="28"/>
        </w:rPr>
        <w:t>từ 85</w:t>
      </w:r>
      <w:r w:rsidRPr="00541C41">
        <w:rPr>
          <w:sz w:val="28"/>
          <w:szCs w:val="28"/>
        </w:rPr>
        <w:softHyphen/>
      </w:r>
      <w:r w:rsidRPr="00541C41">
        <w:rPr>
          <w:sz w:val="28"/>
          <w:szCs w:val="28"/>
        </w:rPr>
        <w:softHyphen/>
      </w:r>
      <w:r w:rsidRPr="00541C41">
        <w:rPr>
          <w:color w:val="262626"/>
          <w:sz w:val="28"/>
          <w:szCs w:val="28"/>
          <w:shd w:val="clear" w:color="auto" w:fill="FFFFFF"/>
        </w:rPr>
        <w:t>°C xuống</w:t>
      </w:r>
      <w:r w:rsidRPr="00541C41">
        <w:rPr>
          <w:sz w:val="28"/>
          <w:szCs w:val="28"/>
        </w:rPr>
        <w:t>12</w:t>
      </w:r>
      <w:r w:rsidRPr="00541C41">
        <w:rPr>
          <w:sz w:val="28"/>
          <w:szCs w:val="28"/>
        </w:rPr>
        <w:softHyphen/>
      </w:r>
      <w:r w:rsidRPr="00541C41">
        <w:rPr>
          <w:sz w:val="28"/>
          <w:szCs w:val="28"/>
        </w:rPr>
        <w:softHyphen/>
      </w:r>
      <w:r w:rsidRPr="00541C41">
        <w:rPr>
          <w:color w:val="262626"/>
          <w:sz w:val="28"/>
          <w:szCs w:val="28"/>
          <w:shd w:val="clear" w:color="auto" w:fill="FFFFFF"/>
        </w:rPr>
        <w:t xml:space="preserve">°C thì có bao nhiêu gam tinh thể </w:t>
      </w:r>
      <w:r w:rsidRPr="00541C41">
        <w:rPr>
          <w:sz w:val="28"/>
          <w:szCs w:val="28"/>
        </w:rPr>
        <w:t>CuSO</w:t>
      </w:r>
      <w:r w:rsidRPr="00541C41">
        <w:rPr>
          <w:sz w:val="28"/>
          <w:szCs w:val="28"/>
          <w:vertAlign w:val="subscript"/>
        </w:rPr>
        <w:t>4</w:t>
      </w:r>
      <w:r w:rsidRPr="00541C41">
        <w:rPr>
          <w:sz w:val="28"/>
          <w:szCs w:val="28"/>
        </w:rPr>
        <w:t>.5</w:t>
      </w:r>
      <w:r w:rsidRPr="00541C41">
        <w:rPr>
          <w:sz w:val="28"/>
          <w:szCs w:val="28"/>
          <w:lang w:val="pt-BR"/>
        </w:rPr>
        <w:t>H</w:t>
      </w:r>
      <w:r w:rsidRPr="00541C41">
        <w:rPr>
          <w:sz w:val="28"/>
          <w:szCs w:val="28"/>
          <w:vertAlign w:val="subscript"/>
          <w:lang w:val="pt-BR"/>
        </w:rPr>
        <w:t>2</w:t>
      </w:r>
      <w:r w:rsidRPr="00541C41">
        <w:rPr>
          <w:sz w:val="28"/>
          <w:szCs w:val="28"/>
          <w:lang w:val="pt-BR"/>
        </w:rPr>
        <w:t>O tách ra khỏi dung dịch.</w:t>
      </w:r>
    </w:p>
    <w:p w14:paraId="5A9416F0" w14:textId="77777777" w:rsidR="00541C41" w:rsidRPr="00541C41" w:rsidRDefault="00541C41" w:rsidP="00541C41">
      <w:pPr>
        <w:spacing w:after="0" w:line="240" w:lineRule="auto"/>
        <w:rPr>
          <w:sz w:val="28"/>
          <w:szCs w:val="28"/>
        </w:rPr>
      </w:pPr>
      <w:r w:rsidRPr="00541C41">
        <w:rPr>
          <w:b/>
          <w:bCs/>
          <w:sz w:val="28"/>
          <w:szCs w:val="28"/>
        </w:rPr>
        <w:t>Câu 3</w:t>
      </w:r>
      <w:r w:rsidRPr="00541C41">
        <w:rPr>
          <w:sz w:val="28"/>
          <w:szCs w:val="28"/>
        </w:rPr>
        <w:t>. (2,0 điểm)</w:t>
      </w:r>
      <w:r w:rsidRPr="00541C41">
        <w:rPr>
          <w:sz w:val="28"/>
          <w:szCs w:val="28"/>
          <w:lang w:val="vi-VN"/>
        </w:rPr>
        <w:t xml:space="preserve"> </w:t>
      </w:r>
      <w:r w:rsidRPr="00541C41">
        <w:rPr>
          <w:sz w:val="28"/>
          <w:szCs w:val="28"/>
        </w:rPr>
        <w:t>Nêu hiện tượng xảy ra trong các thí nghiệm sau và viết phương trình phản ứng để giải thích;</w:t>
      </w:r>
    </w:p>
    <w:p w14:paraId="7E40E13B" w14:textId="77777777" w:rsidR="00541C41" w:rsidRPr="00541C41" w:rsidRDefault="00541C41" w:rsidP="00541C41">
      <w:pPr>
        <w:spacing w:after="0" w:line="240" w:lineRule="auto"/>
        <w:rPr>
          <w:sz w:val="28"/>
          <w:szCs w:val="28"/>
        </w:rPr>
      </w:pPr>
      <w:r w:rsidRPr="00541C41">
        <w:rPr>
          <w:sz w:val="28"/>
          <w:szCs w:val="28"/>
        </w:rPr>
        <w:lastRenderedPageBreak/>
        <w:t>a. Đốt P trong lọ có sẵn một  í tnước  cất sau đó đậy nút lại và lắc đều cho đến khi khói trắng tan hết vào trong nước.  cho mẫu quỳ tím vào dung dịch tronglọ.</w:t>
      </w:r>
    </w:p>
    <w:p w14:paraId="1A0D91CB" w14:textId="77777777" w:rsidR="00541C41" w:rsidRPr="00541C41" w:rsidRDefault="00541C41" w:rsidP="00541C41">
      <w:pPr>
        <w:spacing w:after="0" w:line="240" w:lineRule="auto"/>
        <w:rPr>
          <w:sz w:val="28"/>
          <w:szCs w:val="28"/>
        </w:rPr>
      </w:pPr>
      <w:r w:rsidRPr="00541C41">
        <w:rPr>
          <w:sz w:val="28"/>
          <w:szCs w:val="28"/>
        </w:rPr>
        <w:t>b. cho Zn vào H</w:t>
      </w:r>
      <w:r w:rsidRPr="00541C41">
        <w:rPr>
          <w:sz w:val="28"/>
          <w:szCs w:val="28"/>
          <w:vertAlign w:val="subscript"/>
        </w:rPr>
        <w:t>2</w:t>
      </w:r>
      <w:r w:rsidRPr="00541C41">
        <w:rPr>
          <w:sz w:val="28"/>
          <w:szCs w:val="28"/>
        </w:rPr>
        <w:t>SO</w:t>
      </w:r>
      <w:r w:rsidRPr="00541C41">
        <w:rPr>
          <w:sz w:val="28"/>
          <w:szCs w:val="28"/>
          <w:vertAlign w:val="subscript"/>
        </w:rPr>
        <w:t xml:space="preserve">4 </w:t>
      </w:r>
      <w:r w:rsidRPr="00541C41">
        <w:rPr>
          <w:sz w:val="28"/>
          <w:szCs w:val="28"/>
        </w:rPr>
        <w:t>loãng, dẫn khí sinh ra vào ống nghiệm chứa sẵn 1 ít O</w:t>
      </w:r>
      <w:r w:rsidRPr="00541C41">
        <w:rPr>
          <w:sz w:val="28"/>
          <w:szCs w:val="28"/>
          <w:vertAlign w:val="subscript"/>
        </w:rPr>
        <w:t>2</w:t>
      </w:r>
      <w:r w:rsidRPr="00541C41">
        <w:rPr>
          <w:sz w:val="28"/>
          <w:szCs w:val="28"/>
        </w:rPr>
        <w:t>, Đưa ống nghiệm vào gần ngọn lửa đèn cồn.</w:t>
      </w:r>
    </w:p>
    <w:p w14:paraId="159EC7E1" w14:textId="77777777" w:rsidR="00541C41" w:rsidRPr="00541C41" w:rsidRDefault="00541C41" w:rsidP="00541C41">
      <w:pPr>
        <w:spacing w:after="0" w:line="240" w:lineRule="auto"/>
        <w:rPr>
          <w:sz w:val="28"/>
          <w:szCs w:val="28"/>
        </w:rPr>
      </w:pPr>
      <w:r w:rsidRPr="00541C41">
        <w:rPr>
          <w:sz w:val="28"/>
          <w:szCs w:val="28"/>
        </w:rPr>
        <w:t>c.Cho một mấu Na vào nước có để sẵn mẫu giấy quỳ tím.</w:t>
      </w:r>
    </w:p>
    <w:p w14:paraId="0766BFE2" w14:textId="77777777" w:rsidR="00541C41" w:rsidRPr="00541C41" w:rsidRDefault="00541C41" w:rsidP="00541C41">
      <w:pPr>
        <w:spacing w:after="0" w:line="240" w:lineRule="auto"/>
        <w:rPr>
          <w:sz w:val="28"/>
          <w:szCs w:val="28"/>
        </w:rPr>
      </w:pPr>
      <w:r w:rsidRPr="00541C41">
        <w:rPr>
          <w:sz w:val="28"/>
          <w:szCs w:val="28"/>
        </w:rPr>
        <w:t>d.đốt 1 đoạn dây Fe có quấn mẫu than hồng trong lọ chứa khí oxi</w:t>
      </w:r>
    </w:p>
    <w:p w14:paraId="0BDBFCF9" w14:textId="77777777" w:rsidR="00541C41" w:rsidRPr="00541C41" w:rsidRDefault="00541C41" w:rsidP="00541C41">
      <w:pPr>
        <w:spacing w:after="0" w:line="240" w:lineRule="auto"/>
        <w:rPr>
          <w:sz w:val="28"/>
          <w:szCs w:val="28"/>
          <w:lang w:val="vi-VN"/>
        </w:rPr>
      </w:pPr>
      <w:r w:rsidRPr="00541C41">
        <w:rPr>
          <w:b/>
          <w:bCs/>
          <w:sz w:val="28"/>
          <w:szCs w:val="28"/>
        </w:rPr>
        <w:t>Câu 4</w:t>
      </w:r>
      <w:r w:rsidRPr="00541C41">
        <w:rPr>
          <w:sz w:val="28"/>
          <w:szCs w:val="28"/>
        </w:rPr>
        <w:t>. (2,0 điểm)</w:t>
      </w:r>
      <w:r w:rsidRPr="00541C41">
        <w:rPr>
          <w:sz w:val="28"/>
          <w:szCs w:val="28"/>
          <w:lang w:val="vi-VN"/>
        </w:rPr>
        <w:t xml:space="preserve"> </w:t>
      </w:r>
    </w:p>
    <w:p w14:paraId="118494F5" w14:textId="77777777" w:rsidR="00541C41" w:rsidRPr="00541C41" w:rsidRDefault="00541C41" w:rsidP="00541C41">
      <w:pPr>
        <w:spacing w:after="0" w:line="240" w:lineRule="auto"/>
        <w:rPr>
          <w:sz w:val="28"/>
          <w:szCs w:val="28"/>
        </w:rPr>
      </w:pPr>
      <w:r w:rsidRPr="00541C41">
        <w:rPr>
          <w:sz w:val="28"/>
          <w:szCs w:val="28"/>
        </w:rPr>
        <w:t>a.Hãy nêu phương pháp phân  biệt các dung dich và  chất lỏng  không  màu trong các lọ riêng biệt mất nhãn sau: HCl. NaOH, NaCl, H</w:t>
      </w:r>
      <w:r w:rsidRPr="00541C41">
        <w:rPr>
          <w:sz w:val="28"/>
          <w:szCs w:val="28"/>
          <w:vertAlign w:val="subscript"/>
        </w:rPr>
        <w:t>2</w:t>
      </w:r>
      <w:r w:rsidRPr="00541C41">
        <w:rPr>
          <w:sz w:val="28"/>
          <w:szCs w:val="28"/>
        </w:rPr>
        <w:t>O.</w:t>
      </w:r>
    </w:p>
    <w:p w14:paraId="26532CD5" w14:textId="77777777" w:rsidR="00541C41" w:rsidRPr="00541C41" w:rsidRDefault="00541C41" w:rsidP="00541C41">
      <w:pPr>
        <w:spacing w:after="0" w:line="240" w:lineRule="auto"/>
        <w:rPr>
          <w:sz w:val="28"/>
          <w:szCs w:val="28"/>
        </w:rPr>
      </w:pPr>
      <w:r w:rsidRPr="00541C41">
        <w:rPr>
          <w:sz w:val="28"/>
          <w:szCs w:val="28"/>
        </w:rPr>
        <w:t>b.Khí CO</w:t>
      </w:r>
      <w:r w:rsidRPr="00541C41">
        <w:rPr>
          <w:sz w:val="28"/>
          <w:szCs w:val="28"/>
          <w:vertAlign w:val="subscript"/>
        </w:rPr>
        <w:t xml:space="preserve">2 </w:t>
      </w:r>
      <w:r w:rsidRPr="00541C41">
        <w:rPr>
          <w:sz w:val="28"/>
          <w:szCs w:val="28"/>
        </w:rPr>
        <w:t>có lẫn khí CO và O</w:t>
      </w:r>
      <w:r w:rsidRPr="00541C41">
        <w:rPr>
          <w:sz w:val="28"/>
          <w:szCs w:val="28"/>
          <w:vertAlign w:val="subscript"/>
        </w:rPr>
        <w:t>2</w:t>
      </w:r>
      <w:r w:rsidRPr="00541C41">
        <w:rPr>
          <w:sz w:val="28"/>
          <w:szCs w:val="28"/>
        </w:rPr>
        <w:t xml:space="preserve"> .Hãy trình bày  phươn pháp để thu được khí CO</w:t>
      </w:r>
      <w:r w:rsidRPr="00541C41">
        <w:rPr>
          <w:sz w:val="28"/>
          <w:szCs w:val="28"/>
          <w:vertAlign w:val="subscript"/>
        </w:rPr>
        <w:t xml:space="preserve">2 </w:t>
      </w:r>
      <w:r w:rsidRPr="00541C41">
        <w:rPr>
          <w:sz w:val="28"/>
          <w:szCs w:val="28"/>
        </w:rPr>
        <w:t>tinh khiết.</w:t>
      </w:r>
    </w:p>
    <w:p w14:paraId="5FEBB933" w14:textId="77777777" w:rsidR="00541C41" w:rsidRPr="00541C41" w:rsidRDefault="00541C41" w:rsidP="00541C41">
      <w:pPr>
        <w:spacing w:after="0" w:line="240" w:lineRule="auto"/>
        <w:jc w:val="both"/>
        <w:rPr>
          <w:sz w:val="28"/>
          <w:szCs w:val="28"/>
        </w:rPr>
      </w:pPr>
      <w:r w:rsidRPr="00541C41">
        <w:rPr>
          <w:b/>
          <w:bCs/>
          <w:sz w:val="28"/>
          <w:szCs w:val="28"/>
        </w:rPr>
        <w:t>Câu 5</w:t>
      </w:r>
      <w:r w:rsidRPr="00541C41">
        <w:rPr>
          <w:sz w:val="28"/>
          <w:szCs w:val="28"/>
        </w:rPr>
        <w:t>. (2,0 điểm)</w:t>
      </w:r>
    </w:p>
    <w:p w14:paraId="712CC0DA" w14:textId="77777777" w:rsidR="00541C41" w:rsidRPr="00541C41" w:rsidRDefault="00541C41" w:rsidP="00541C41">
      <w:pPr>
        <w:spacing w:after="0" w:line="240" w:lineRule="auto"/>
        <w:ind w:firstLine="720"/>
        <w:jc w:val="both"/>
        <w:rPr>
          <w:rFonts w:eastAsia="Times New Roman"/>
          <w:sz w:val="28"/>
          <w:szCs w:val="28"/>
          <w:lang w:val="vi-VN"/>
        </w:rPr>
      </w:pPr>
      <w:r w:rsidRPr="00541C41">
        <w:rPr>
          <w:rFonts w:eastAsia="Times New Roman"/>
          <w:sz w:val="28"/>
          <w:szCs w:val="28"/>
          <w:lang w:val="vi-VN"/>
        </w:rPr>
        <w:t>Hòa tan 2,661 gam hỗn hợp A gồm Al, Zn, Mg trong 200ml dung dịch chứa đồng thời 0,06 mol axit HCl và 0,06 mol axit H</w:t>
      </w:r>
      <w:r w:rsidRPr="00541C41">
        <w:rPr>
          <w:rFonts w:eastAsia="Times New Roman"/>
          <w:sz w:val="28"/>
          <w:szCs w:val="28"/>
          <w:vertAlign w:val="subscript"/>
          <w:lang w:val="vi-VN"/>
        </w:rPr>
        <w:t>2</w:t>
      </w:r>
      <w:r w:rsidRPr="00541C41">
        <w:rPr>
          <w:rFonts w:eastAsia="Times New Roman"/>
          <w:sz w:val="28"/>
          <w:szCs w:val="28"/>
          <w:lang w:val="vi-VN"/>
        </w:rPr>
        <w:t>SO</w:t>
      </w:r>
      <w:r w:rsidRPr="00541C41">
        <w:rPr>
          <w:rFonts w:eastAsia="Times New Roman"/>
          <w:sz w:val="28"/>
          <w:szCs w:val="28"/>
          <w:vertAlign w:val="subscript"/>
          <w:lang w:val="vi-VN"/>
        </w:rPr>
        <w:t>4</w:t>
      </w:r>
      <w:r w:rsidRPr="00541C41">
        <w:rPr>
          <w:rFonts w:eastAsia="Times New Roman"/>
          <w:sz w:val="28"/>
          <w:szCs w:val="28"/>
          <w:lang w:val="vi-VN"/>
        </w:rPr>
        <w:t xml:space="preserve">. Sau khi phản ứng kết thúc, thu được dung dịch B và </w:t>
      </w:r>
      <w:r w:rsidRPr="00541C41">
        <w:rPr>
          <w:rFonts w:eastAsia="Times New Roman"/>
          <w:sz w:val="28"/>
          <w:szCs w:val="28"/>
        </w:rPr>
        <w:t>2,08236</w:t>
      </w:r>
      <w:r w:rsidRPr="00541C41">
        <w:rPr>
          <w:rFonts w:eastAsia="Times New Roman"/>
          <w:sz w:val="28"/>
          <w:szCs w:val="28"/>
          <w:lang w:val="vi-VN"/>
        </w:rPr>
        <w:t>lít khí H</w:t>
      </w:r>
      <w:r w:rsidRPr="00541C41">
        <w:rPr>
          <w:rFonts w:eastAsia="Times New Roman"/>
          <w:sz w:val="28"/>
          <w:szCs w:val="28"/>
          <w:vertAlign w:val="subscript"/>
          <w:lang w:val="vi-VN"/>
        </w:rPr>
        <w:t>2</w:t>
      </w:r>
      <w:r w:rsidRPr="00541C41">
        <w:rPr>
          <w:rFonts w:eastAsia="Times New Roman"/>
          <w:sz w:val="28"/>
          <w:szCs w:val="28"/>
          <w:lang w:val="vi-VN"/>
        </w:rPr>
        <w:t xml:space="preserve"> (đkc).</w:t>
      </w:r>
    </w:p>
    <w:p w14:paraId="5CEF578A" w14:textId="77777777" w:rsidR="00541C41" w:rsidRPr="00541C41" w:rsidRDefault="00541C41" w:rsidP="00541C41">
      <w:pPr>
        <w:spacing w:after="0" w:line="240" w:lineRule="auto"/>
        <w:ind w:firstLine="720"/>
        <w:jc w:val="both"/>
        <w:rPr>
          <w:rFonts w:eastAsia="Times New Roman"/>
          <w:sz w:val="28"/>
          <w:szCs w:val="28"/>
          <w:lang w:val="vi-VN"/>
        </w:rPr>
      </w:pPr>
      <w:r w:rsidRPr="00541C41">
        <w:rPr>
          <w:rFonts w:eastAsia="Times New Roman"/>
          <w:sz w:val="28"/>
          <w:szCs w:val="28"/>
          <w:lang w:val="vi-VN"/>
        </w:rPr>
        <w:t>a/ Sau phản ứng, hỗn hợp A có tan hết không?</w:t>
      </w:r>
    </w:p>
    <w:p w14:paraId="64FE3C25" w14:textId="77777777" w:rsidR="00541C41" w:rsidRPr="00541C41" w:rsidRDefault="00541C41" w:rsidP="00541C41">
      <w:pPr>
        <w:spacing w:after="0" w:line="240" w:lineRule="auto"/>
        <w:ind w:firstLine="720"/>
        <w:jc w:val="both"/>
        <w:rPr>
          <w:rFonts w:eastAsia="Times New Roman"/>
          <w:sz w:val="28"/>
          <w:szCs w:val="28"/>
          <w:lang w:val="vi-VN"/>
        </w:rPr>
      </w:pPr>
      <w:r w:rsidRPr="00541C41">
        <w:rPr>
          <w:rFonts w:eastAsia="Times New Roman"/>
          <w:sz w:val="28"/>
          <w:szCs w:val="28"/>
          <w:lang w:val="vi-VN"/>
        </w:rPr>
        <w:t>b/ Biết trong hỗn hợp A, khối lượng Al bằng khối lượng Mg. Tính khối lượng của mỗi kim loại trong hỗn hợp ban đầu?</w:t>
      </w:r>
    </w:p>
    <w:p w14:paraId="085650AE" w14:textId="77777777" w:rsidR="00541C41" w:rsidRPr="00541C41" w:rsidRDefault="00541C41" w:rsidP="00541C41">
      <w:pPr>
        <w:spacing w:after="0" w:line="240" w:lineRule="auto"/>
        <w:rPr>
          <w:sz w:val="28"/>
          <w:szCs w:val="28"/>
        </w:rPr>
      </w:pPr>
      <w:r w:rsidRPr="00541C41">
        <w:rPr>
          <w:b/>
          <w:bCs/>
          <w:sz w:val="28"/>
          <w:szCs w:val="28"/>
        </w:rPr>
        <w:t>Câu 6</w:t>
      </w:r>
      <w:r w:rsidRPr="00541C41">
        <w:rPr>
          <w:sz w:val="28"/>
          <w:szCs w:val="28"/>
        </w:rPr>
        <w:t>. (2,0 điểm)</w:t>
      </w:r>
    </w:p>
    <w:p w14:paraId="7261D2A3"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Trộn 1,2395lítkhí CO với 3,36 lítkhí CO</w:t>
      </w:r>
      <w:r w:rsidRPr="00541C41">
        <w:rPr>
          <w:rFonts w:eastAsia="Times New Roman"/>
          <w:sz w:val="28"/>
          <w:szCs w:val="28"/>
          <w:vertAlign w:val="subscript"/>
        </w:rPr>
        <w:t>2</w:t>
      </w:r>
      <w:r w:rsidRPr="00541C41">
        <w:rPr>
          <w:rFonts w:eastAsia="Times New Roman"/>
          <w:sz w:val="28"/>
          <w:szCs w:val="28"/>
        </w:rPr>
        <w:t xml:space="preserve"> (đkc) thuđượchỗnhợpkhí A.</w:t>
      </w:r>
    </w:p>
    <w:p w14:paraId="2DDAB698" w14:textId="77777777" w:rsidR="00541C41" w:rsidRPr="00541C41" w:rsidRDefault="00541C41" w:rsidP="00D07AEF">
      <w:pPr>
        <w:numPr>
          <w:ilvl w:val="0"/>
          <w:numId w:val="115"/>
        </w:numPr>
        <w:spacing w:after="0" w:line="240" w:lineRule="auto"/>
        <w:ind w:left="0"/>
        <w:rPr>
          <w:rFonts w:eastAsia="Times New Roman"/>
          <w:sz w:val="28"/>
          <w:szCs w:val="28"/>
        </w:rPr>
      </w:pPr>
      <w:r w:rsidRPr="00541C41">
        <w:rPr>
          <w:rFonts w:eastAsia="Times New Roman"/>
          <w:sz w:val="28"/>
          <w:szCs w:val="28"/>
        </w:rPr>
        <w:t>Tính khối lượng của  hỗ  nhợp khí A</w:t>
      </w:r>
    </w:p>
    <w:p w14:paraId="3A9BB6F7" w14:textId="77777777" w:rsidR="00541C41" w:rsidRPr="00541C41" w:rsidRDefault="00541C41" w:rsidP="00D07AEF">
      <w:pPr>
        <w:numPr>
          <w:ilvl w:val="0"/>
          <w:numId w:val="115"/>
        </w:numPr>
        <w:spacing w:after="0" w:line="240" w:lineRule="auto"/>
        <w:ind w:left="0"/>
        <w:rPr>
          <w:rFonts w:eastAsia="Times New Roman"/>
          <w:sz w:val="28"/>
          <w:szCs w:val="28"/>
        </w:rPr>
      </w:pPr>
      <w:r w:rsidRPr="00541C41">
        <w:rPr>
          <w:rFonts w:eastAsia="Times New Roman"/>
          <w:sz w:val="28"/>
          <w:szCs w:val="28"/>
        </w:rPr>
        <w:t>Tính tỉ  khối của khíA so với khí hidro.</w:t>
      </w:r>
    </w:p>
    <w:p w14:paraId="02C70218" w14:textId="77777777" w:rsidR="00541C41" w:rsidRPr="00541C41" w:rsidRDefault="00541C41" w:rsidP="00D07AEF">
      <w:pPr>
        <w:numPr>
          <w:ilvl w:val="0"/>
          <w:numId w:val="115"/>
        </w:numPr>
        <w:spacing w:after="0" w:line="240" w:lineRule="auto"/>
        <w:ind w:left="0"/>
        <w:rPr>
          <w:rFonts w:eastAsia="Times New Roman"/>
          <w:sz w:val="28"/>
          <w:szCs w:val="28"/>
        </w:rPr>
      </w:pPr>
      <w:r w:rsidRPr="00541C41">
        <w:rPr>
          <w:rFonts w:eastAsia="Times New Roman"/>
          <w:sz w:val="28"/>
          <w:szCs w:val="28"/>
        </w:rPr>
        <w:t>Cầnphảitrộn CO và CO</w:t>
      </w:r>
      <w:r w:rsidRPr="00541C41">
        <w:rPr>
          <w:rFonts w:eastAsia="Times New Roman"/>
          <w:sz w:val="28"/>
          <w:szCs w:val="28"/>
          <w:vertAlign w:val="subscript"/>
        </w:rPr>
        <w:t>2</w:t>
      </w:r>
      <w:r w:rsidRPr="00541C41">
        <w:rPr>
          <w:rFonts w:eastAsia="Times New Roman"/>
          <w:sz w:val="28"/>
          <w:szCs w:val="28"/>
        </w:rPr>
        <w:t>vớitỉlệvềthểtíchlàbaonhiêuđểđượchỗnhợpkhí B cótỉkhối so vớikhíhidrolà 20,4.</w:t>
      </w:r>
    </w:p>
    <w:p w14:paraId="27A7F676" w14:textId="77777777" w:rsidR="00541C41" w:rsidRPr="00541C41" w:rsidRDefault="00541C41" w:rsidP="00541C41">
      <w:pPr>
        <w:spacing w:after="0" w:line="240" w:lineRule="auto"/>
        <w:jc w:val="both"/>
        <w:rPr>
          <w:rFonts w:eastAsia="Times New Roman"/>
          <w:sz w:val="28"/>
          <w:szCs w:val="28"/>
        </w:rPr>
      </w:pPr>
      <w:r w:rsidRPr="00541C41">
        <w:rPr>
          <w:b/>
          <w:bCs/>
          <w:sz w:val="28"/>
          <w:szCs w:val="28"/>
        </w:rPr>
        <w:t>Câu 7</w:t>
      </w:r>
      <w:r w:rsidRPr="00541C41">
        <w:rPr>
          <w:sz w:val="28"/>
          <w:szCs w:val="28"/>
        </w:rPr>
        <w:t>. (2,0 điểm)</w:t>
      </w:r>
      <w:r w:rsidRPr="00541C41">
        <w:rPr>
          <w:spacing w:val="-2"/>
          <w:sz w:val="28"/>
          <w:szCs w:val="28"/>
          <w:lang w:val="es-ES_tradnl"/>
        </w:rPr>
        <w:t xml:space="preserve"> </w:t>
      </w:r>
      <w:r w:rsidRPr="00541C41">
        <w:rPr>
          <w:rFonts w:eastAsia="Times New Roman"/>
          <w:color w:val="000000"/>
          <w:sz w:val="28"/>
          <w:szCs w:val="28"/>
        </w:rPr>
        <w:t>Cho một dòng  khí hiđrô dư qua 4,8 gam hỗn hợp CuO và một  oxitsắt nung nóng thu được 3,52 gam chất rắn. Đem chất  rắn đó hòa tan trong  axit HCl dư thu được 0,9916 lit khí(đkc).</w:t>
      </w:r>
    </w:p>
    <w:p w14:paraId="71A6D8FE" w14:textId="77777777" w:rsidR="00541C41" w:rsidRPr="00541C41" w:rsidRDefault="00541C41" w:rsidP="00D07AEF">
      <w:pPr>
        <w:numPr>
          <w:ilvl w:val="0"/>
          <w:numId w:val="116"/>
        </w:numPr>
        <w:spacing w:after="0" w:line="240" w:lineRule="auto"/>
        <w:jc w:val="both"/>
        <w:textAlignment w:val="baseline"/>
        <w:rPr>
          <w:rFonts w:eastAsia="Times New Roman"/>
          <w:color w:val="000000"/>
          <w:sz w:val="28"/>
          <w:szCs w:val="28"/>
        </w:rPr>
      </w:pPr>
      <w:r w:rsidRPr="00541C41">
        <w:rPr>
          <w:rFonts w:eastAsia="Times New Roman"/>
          <w:color w:val="000000"/>
          <w:sz w:val="28"/>
          <w:szCs w:val="28"/>
        </w:rPr>
        <w:t>Xác định khối lượng mỗi oxit trong hỗn hợp.</w:t>
      </w:r>
    </w:p>
    <w:p w14:paraId="28DF8E19" w14:textId="77777777" w:rsidR="00541C41" w:rsidRPr="00541C41" w:rsidRDefault="00541C41" w:rsidP="00D07AEF">
      <w:pPr>
        <w:numPr>
          <w:ilvl w:val="0"/>
          <w:numId w:val="116"/>
        </w:numPr>
        <w:spacing w:after="0" w:line="240" w:lineRule="auto"/>
        <w:jc w:val="both"/>
        <w:textAlignment w:val="baseline"/>
        <w:rPr>
          <w:rFonts w:eastAsia="Times New Roman"/>
          <w:color w:val="000000"/>
          <w:sz w:val="28"/>
          <w:szCs w:val="28"/>
        </w:rPr>
      </w:pPr>
      <w:r w:rsidRPr="00541C41">
        <w:rPr>
          <w:rFonts w:eastAsia="Times New Roman"/>
          <w:color w:val="000000"/>
          <w:sz w:val="28"/>
          <w:szCs w:val="28"/>
        </w:rPr>
        <w:t>Xác định công thức phân tử oxit sắt</w:t>
      </w:r>
    </w:p>
    <w:p w14:paraId="235B1872" w14:textId="77777777" w:rsidR="00541C41" w:rsidRPr="00541C41" w:rsidRDefault="00541C41" w:rsidP="00541C41">
      <w:pPr>
        <w:pStyle w:val="NoSpacing"/>
        <w:jc w:val="both"/>
        <w:rPr>
          <w:b/>
          <w:iCs/>
          <w:szCs w:val="28"/>
        </w:rPr>
      </w:pPr>
    </w:p>
    <w:p w14:paraId="78C58C33" w14:textId="77777777" w:rsidR="00541C41" w:rsidRPr="00541C41" w:rsidRDefault="00541C41" w:rsidP="00541C41">
      <w:pPr>
        <w:pStyle w:val="NoSpacing"/>
        <w:jc w:val="both"/>
        <w:rPr>
          <w:b/>
          <w:iCs/>
          <w:color w:val="FF0000"/>
          <w:szCs w:val="28"/>
        </w:rPr>
      </w:pPr>
      <w:r w:rsidRPr="00541C41">
        <w:rPr>
          <w:b/>
          <w:iCs/>
          <w:color w:val="FF0000"/>
          <w:szCs w:val="28"/>
        </w:rPr>
        <w:t>3. Nội dung 3 (14 điểm)</w:t>
      </w:r>
    </w:p>
    <w:p w14:paraId="4DA088F9" w14:textId="77777777" w:rsidR="00541C41" w:rsidRPr="00541C41" w:rsidRDefault="00541C41" w:rsidP="00541C41">
      <w:pPr>
        <w:spacing w:after="0" w:line="240" w:lineRule="auto"/>
        <w:rPr>
          <w:b/>
          <w:bCs/>
          <w:color w:val="000000" w:themeColor="text1"/>
          <w:sz w:val="28"/>
          <w:szCs w:val="28"/>
        </w:rPr>
      </w:pPr>
      <w:r w:rsidRPr="00541C41">
        <w:rPr>
          <w:b/>
          <w:bCs/>
          <w:color w:val="000000" w:themeColor="text1"/>
          <w:sz w:val="28"/>
          <w:szCs w:val="28"/>
        </w:rPr>
        <w:t>Câu 1 (2.0 điểm ) .</w:t>
      </w:r>
    </w:p>
    <w:p w14:paraId="22B38975"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bCs/>
          <w:color w:val="000000" w:themeColor="text1"/>
          <w:sz w:val="28"/>
          <w:szCs w:val="28"/>
        </w:rPr>
        <w:t>a,</w:t>
      </w:r>
      <w:r w:rsidRPr="00541C41">
        <w:rPr>
          <w:b/>
          <w:bCs/>
          <w:color w:val="000000" w:themeColor="text1"/>
          <w:sz w:val="28"/>
          <w:szCs w:val="28"/>
        </w:rPr>
        <w:t xml:space="preserve"> </w:t>
      </w:r>
      <w:r w:rsidRPr="00541C41">
        <w:rPr>
          <w:color w:val="000000" w:themeColor="text1"/>
          <w:sz w:val="28"/>
          <w:szCs w:val="28"/>
        </w:rPr>
        <w:t xml:space="preserve">Dinh dưỡng là gì? </w:t>
      </w:r>
      <w:r w:rsidRPr="00541C41">
        <w:rPr>
          <w:rFonts w:eastAsia="Times New Roman"/>
          <w:color w:val="000000"/>
          <w:sz w:val="28"/>
          <w:szCs w:val="28"/>
        </w:rPr>
        <w:t xml:space="preserve">Trong các loại thức ăn em thích (gà rán, khoai tây chiên, mì cay, bánh kem, bim bim, hoa quả, rau xanh,…), thức ăn nào nên ăn thường xuyên, thức ăn nào em nên hạn chế ăn? Vì sao? </w:t>
      </w:r>
    </w:p>
    <w:p w14:paraId="5CAD0E8A"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rPr>
        <w:t>b, Ở cơ quan nào, thức ăn vừa được tiêu hóa cơ học, vừa tiêu hóa hóa học?</w:t>
      </w:r>
    </w:p>
    <w:p w14:paraId="7613B772"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2 ( 2.0 điểm).</w:t>
      </w:r>
    </w:p>
    <w:p w14:paraId="6D717F28"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rPr>
        <w:t>a, Trình bày các phương pháp bảo quản và chế biến thực phẩm gia đình em thường sử dụng. Trong đó, phương pháp nào an toàn? Phương pháp nào có thể gây mất an toàn vệ sinh thực phẩm? Vì sao?</w:t>
      </w:r>
    </w:p>
    <w:p w14:paraId="36280D5B" w14:textId="77777777" w:rsidR="00541C41" w:rsidRPr="00541C41" w:rsidRDefault="00541C41" w:rsidP="00541C41">
      <w:pPr>
        <w:shd w:val="clear" w:color="auto" w:fill="FFFFFF"/>
        <w:spacing w:after="0"/>
        <w:ind w:right="48"/>
        <w:jc w:val="both"/>
        <w:rPr>
          <w:rFonts w:eastAsia="Times New Roman"/>
          <w:color w:val="000000"/>
          <w:sz w:val="28"/>
          <w:szCs w:val="28"/>
        </w:rPr>
      </w:pPr>
      <w:r w:rsidRPr="00541C41">
        <w:rPr>
          <w:rFonts w:eastAsia="Times New Roman"/>
          <w:color w:val="000000"/>
          <w:sz w:val="28"/>
          <w:szCs w:val="28"/>
        </w:rPr>
        <w:t>b, Em và những người thân trong gia đình thường thực hiện biện pháp nào để bảo vệ đường tiêu hóa?</w:t>
      </w:r>
    </w:p>
    <w:p w14:paraId="39951E39"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3 (2.0 điểm).</w:t>
      </w:r>
    </w:p>
    <w:p w14:paraId="28B53318"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a, Người bị sốt xuất huyết có thể bị giảm tiểu cầu nghiêm trọng. Điều gì xảy ra nếu cơ thể bị thiếu tiểu cầu?</w:t>
      </w:r>
    </w:p>
    <w:p w14:paraId="4A75F703"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bCs/>
          <w:sz w:val="28"/>
          <w:szCs w:val="28"/>
          <w:shd w:val="clear" w:color="auto" w:fill="FFFFFF"/>
        </w:rPr>
        <w:t>b,</w:t>
      </w:r>
      <w:r w:rsidRPr="00541C41">
        <w:rPr>
          <w:rFonts w:eastAsia="Times New Roman"/>
          <w:b/>
          <w:bCs/>
          <w:sz w:val="28"/>
          <w:szCs w:val="28"/>
          <w:shd w:val="clear" w:color="auto" w:fill="FFFFFF"/>
        </w:rPr>
        <w:t xml:space="preserve"> </w:t>
      </w:r>
      <w:r w:rsidRPr="00541C41">
        <w:rPr>
          <w:rFonts w:eastAsia="Times New Roman"/>
          <w:color w:val="000000"/>
          <w:sz w:val="28"/>
          <w:szCs w:val="28"/>
        </w:rPr>
        <w:t>Quan sát hình 30.3 và giải thích tại sao nói viêm là phản ứng miễn dịch.</w:t>
      </w:r>
    </w:p>
    <w:p w14:paraId="2A91F905" w14:textId="77777777" w:rsidR="00541C41" w:rsidRPr="00541C41" w:rsidRDefault="00541C41" w:rsidP="00541C41">
      <w:pPr>
        <w:shd w:val="clear" w:color="auto" w:fill="FFFFFF"/>
        <w:spacing w:after="0"/>
        <w:ind w:left="48" w:right="48"/>
        <w:jc w:val="center"/>
        <w:rPr>
          <w:rFonts w:eastAsia="Times New Roman"/>
          <w:color w:val="000000"/>
          <w:sz w:val="28"/>
          <w:szCs w:val="28"/>
        </w:rPr>
      </w:pPr>
      <w:r w:rsidRPr="00541C41">
        <w:rPr>
          <w:rFonts w:eastAsia="Times New Roman"/>
          <w:noProof/>
          <w:color w:val="000000"/>
          <w:sz w:val="28"/>
          <w:szCs w:val="28"/>
        </w:rPr>
        <w:lastRenderedPageBreak/>
        <w:drawing>
          <wp:inline distT="0" distB="0" distL="0" distR="0" wp14:anchorId="1CB4E3B8" wp14:editId="6290C988">
            <wp:extent cx="4352925" cy="2905125"/>
            <wp:effectExtent l="0" t="0" r="9525" b="9525"/>
            <wp:docPr id="29023655" name="Picture 29023655" descr="KHTN 8 (Cánh Diều) Bài 30: Máu và hệ tuần hoàn ở người | Khoa học tự nhiên 8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KHTN 8 (Cánh Diều) Bài 30: Máu và hệ tuần hoàn ở người | Khoa học tự nhiên 8 (ảnh 3)"/>
                    <pic:cNvPicPr>
                      <a:picLocks noChangeAspect="1" noChangeArrowheads="1"/>
                    </pic:cNvPicPr>
                  </pic:nvPicPr>
                  <pic:blipFill>
                    <a:blip r:embed="rId1689">
                      <a:extLst>
                        <a:ext uri="{28A0092B-C50C-407E-A947-70E740481C1C}">
                          <a14:useLocalDpi xmlns:a14="http://schemas.microsoft.com/office/drawing/2010/main"/>
                        </a:ext>
                      </a:extLst>
                    </a:blip>
                    <a:srcRect/>
                    <a:stretch>
                      <a:fillRect/>
                    </a:stretch>
                  </pic:blipFill>
                  <pic:spPr bwMode="auto">
                    <a:xfrm>
                      <a:off x="0" y="0"/>
                      <a:ext cx="4352925" cy="2905125"/>
                    </a:xfrm>
                    <a:prstGeom prst="rect">
                      <a:avLst/>
                    </a:prstGeom>
                    <a:noFill/>
                    <a:ln>
                      <a:noFill/>
                    </a:ln>
                  </pic:spPr>
                </pic:pic>
              </a:graphicData>
            </a:graphic>
          </wp:inline>
        </w:drawing>
      </w:r>
    </w:p>
    <w:p w14:paraId="3D0B00DE" w14:textId="77777777" w:rsidR="00541C41" w:rsidRPr="00541C41" w:rsidRDefault="00541C41" w:rsidP="00541C41">
      <w:pPr>
        <w:tabs>
          <w:tab w:val="left" w:pos="284"/>
        </w:tabs>
        <w:spacing w:after="0" w:line="240" w:lineRule="auto"/>
        <w:jc w:val="both"/>
        <w:rPr>
          <w:b/>
          <w:bCs/>
          <w:color w:val="000000" w:themeColor="text1"/>
          <w:sz w:val="28"/>
          <w:szCs w:val="28"/>
        </w:rPr>
      </w:pPr>
      <w:r w:rsidRPr="00541C41">
        <w:rPr>
          <w:b/>
          <w:bCs/>
          <w:color w:val="000000" w:themeColor="text1"/>
          <w:sz w:val="28"/>
          <w:szCs w:val="28"/>
        </w:rPr>
        <w:t>Câu 4 ( 2.0 điểm).</w:t>
      </w:r>
    </w:p>
    <w:p w14:paraId="6A2D2C7F" w14:textId="77777777" w:rsidR="00541C41" w:rsidRPr="00541C41" w:rsidRDefault="00541C41" w:rsidP="00541C41">
      <w:pPr>
        <w:shd w:val="clear" w:color="auto" w:fill="FFFFFF"/>
        <w:spacing w:after="0"/>
        <w:ind w:left="48" w:right="48"/>
        <w:rPr>
          <w:rFonts w:eastAsia="Times New Roman"/>
          <w:color w:val="000000"/>
          <w:sz w:val="28"/>
          <w:szCs w:val="28"/>
        </w:rPr>
      </w:pPr>
      <w:r w:rsidRPr="00541C41">
        <w:rPr>
          <w:rFonts w:eastAsia="Times New Roman"/>
          <w:bCs/>
          <w:color w:val="000000"/>
          <w:sz w:val="28"/>
          <w:szCs w:val="28"/>
        </w:rPr>
        <w:t>a,</w:t>
      </w:r>
      <w:r w:rsidRPr="00541C41">
        <w:rPr>
          <w:rFonts w:eastAsia="Times New Roman"/>
          <w:b/>
          <w:bCs/>
          <w:color w:val="000000"/>
          <w:sz w:val="28"/>
          <w:szCs w:val="28"/>
        </w:rPr>
        <w:t xml:space="preserve"> DỰ ÁN ĐIỀU TRA TỈ LỆ NGƯỜI MẮC BỆNH HUYẾT ÁP CAO</w:t>
      </w:r>
    </w:p>
    <w:p w14:paraId="6210FAE5" w14:textId="77777777" w:rsidR="00541C41" w:rsidRPr="00541C41" w:rsidRDefault="00541C41" w:rsidP="00541C41">
      <w:pPr>
        <w:shd w:val="clear" w:color="auto" w:fill="FFFFFF"/>
        <w:spacing w:after="0"/>
        <w:ind w:left="48" w:right="48"/>
        <w:jc w:val="center"/>
        <w:rPr>
          <w:rFonts w:eastAsia="Times New Roman"/>
          <w:color w:val="000000"/>
          <w:sz w:val="28"/>
          <w:szCs w:val="28"/>
        </w:rPr>
      </w:pPr>
      <w:r w:rsidRPr="00541C41">
        <w:rPr>
          <w:rFonts w:eastAsia="Times New Roman"/>
          <w:b/>
          <w:bCs/>
          <w:color w:val="000000"/>
          <w:sz w:val="28"/>
          <w:szCs w:val="28"/>
        </w:rPr>
        <w:t>TẠI ĐỊA PHƯƠNG</w:t>
      </w:r>
    </w:p>
    <w:p w14:paraId="40761F93"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bCs/>
          <w:color w:val="000000"/>
          <w:sz w:val="28"/>
          <w:szCs w:val="28"/>
        </w:rPr>
        <w:t>Kết quả điều tra</w:t>
      </w:r>
    </w:p>
    <w:tbl>
      <w:tblPr>
        <w:tblW w:w="989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73"/>
        <w:gridCol w:w="2459"/>
        <w:gridCol w:w="3461"/>
        <w:gridCol w:w="3106"/>
      </w:tblGrid>
      <w:tr w:rsidR="00541C41" w:rsidRPr="00541C41" w14:paraId="03EDCC9E" w14:textId="77777777" w:rsidTr="00AA28E3">
        <w:trPr>
          <w:trHeight w:val="783"/>
        </w:trPr>
        <w:tc>
          <w:tcPr>
            <w:tcW w:w="0" w:type="auto"/>
            <w:tcBorders>
              <w:top w:val="outset" w:sz="6" w:space="0" w:color="auto"/>
              <w:left w:val="outset" w:sz="6" w:space="0" w:color="auto"/>
              <w:bottom w:val="outset" w:sz="6" w:space="0" w:color="auto"/>
              <w:right w:val="outset" w:sz="6" w:space="0" w:color="auto"/>
            </w:tcBorders>
            <w:vAlign w:val="center"/>
            <w:hideMark/>
          </w:tcPr>
          <w:p w14:paraId="0EA611F6"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b/>
                <w:bCs/>
                <w:color w:val="000000"/>
                <w:sz w:val="28"/>
                <w:szCs w:val="28"/>
              </w:rPr>
              <w:t>STT</w:t>
            </w:r>
          </w:p>
        </w:tc>
        <w:tc>
          <w:tcPr>
            <w:tcW w:w="0" w:type="auto"/>
            <w:tcBorders>
              <w:top w:val="outset" w:sz="6" w:space="0" w:color="auto"/>
              <w:left w:val="outset" w:sz="6" w:space="0" w:color="auto"/>
              <w:bottom w:val="outset" w:sz="6" w:space="0" w:color="auto"/>
              <w:right w:val="outset" w:sz="6" w:space="0" w:color="auto"/>
            </w:tcBorders>
            <w:vAlign w:val="center"/>
            <w:hideMark/>
          </w:tcPr>
          <w:p w14:paraId="140BCFC1"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b/>
                <w:bCs/>
                <w:color w:val="000000"/>
                <w:sz w:val="28"/>
                <w:szCs w:val="28"/>
              </w:rPr>
              <w:t>Chủ hộ</w:t>
            </w:r>
          </w:p>
        </w:tc>
        <w:tc>
          <w:tcPr>
            <w:tcW w:w="0" w:type="auto"/>
            <w:tcBorders>
              <w:top w:val="outset" w:sz="6" w:space="0" w:color="auto"/>
              <w:left w:val="outset" w:sz="6" w:space="0" w:color="auto"/>
              <w:bottom w:val="outset" w:sz="6" w:space="0" w:color="auto"/>
              <w:right w:val="outset" w:sz="6" w:space="0" w:color="auto"/>
            </w:tcBorders>
            <w:vAlign w:val="center"/>
            <w:hideMark/>
          </w:tcPr>
          <w:p w14:paraId="242DDA3C"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b/>
                <w:bCs/>
                <w:color w:val="000000"/>
                <w:sz w:val="28"/>
                <w:szCs w:val="28"/>
              </w:rPr>
              <w:t>Tổng số người trong</w:t>
            </w:r>
          </w:p>
          <w:p w14:paraId="0E19EF57"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b/>
                <w:bCs/>
                <w:color w:val="000000"/>
                <w:sz w:val="28"/>
                <w:szCs w:val="28"/>
              </w:rPr>
              <w:t>gia đình</w:t>
            </w:r>
          </w:p>
        </w:tc>
        <w:tc>
          <w:tcPr>
            <w:tcW w:w="0" w:type="auto"/>
            <w:tcBorders>
              <w:top w:val="outset" w:sz="6" w:space="0" w:color="auto"/>
              <w:left w:val="outset" w:sz="6" w:space="0" w:color="auto"/>
              <w:bottom w:val="outset" w:sz="6" w:space="0" w:color="auto"/>
              <w:right w:val="outset" w:sz="6" w:space="0" w:color="auto"/>
            </w:tcBorders>
            <w:vAlign w:val="center"/>
            <w:hideMark/>
          </w:tcPr>
          <w:p w14:paraId="13FF9148"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b/>
                <w:bCs/>
                <w:color w:val="000000"/>
                <w:sz w:val="28"/>
                <w:szCs w:val="28"/>
              </w:rPr>
              <w:t>Số người mắc</w:t>
            </w:r>
          </w:p>
          <w:p w14:paraId="4E75453B"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b/>
                <w:bCs/>
                <w:color w:val="000000"/>
                <w:sz w:val="28"/>
                <w:szCs w:val="28"/>
              </w:rPr>
              <w:t>bệnh huyết áp cao</w:t>
            </w:r>
          </w:p>
        </w:tc>
      </w:tr>
      <w:tr w:rsidR="00541C41" w:rsidRPr="00541C41" w14:paraId="73D848E5" w14:textId="77777777" w:rsidTr="00AA28E3">
        <w:trPr>
          <w:trHeight w:val="406"/>
        </w:trPr>
        <w:tc>
          <w:tcPr>
            <w:tcW w:w="0" w:type="auto"/>
            <w:tcBorders>
              <w:top w:val="outset" w:sz="6" w:space="0" w:color="auto"/>
              <w:left w:val="outset" w:sz="6" w:space="0" w:color="auto"/>
              <w:bottom w:val="outset" w:sz="6" w:space="0" w:color="auto"/>
              <w:right w:val="outset" w:sz="6" w:space="0" w:color="auto"/>
            </w:tcBorders>
            <w:hideMark/>
          </w:tcPr>
          <w:p w14:paraId="54CF7741"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14:paraId="361ED8BF"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Nguyên Văn A</w:t>
            </w:r>
          </w:p>
        </w:tc>
        <w:tc>
          <w:tcPr>
            <w:tcW w:w="0" w:type="auto"/>
            <w:tcBorders>
              <w:top w:val="outset" w:sz="6" w:space="0" w:color="auto"/>
              <w:left w:val="outset" w:sz="6" w:space="0" w:color="auto"/>
              <w:bottom w:val="outset" w:sz="6" w:space="0" w:color="auto"/>
              <w:right w:val="outset" w:sz="6" w:space="0" w:color="auto"/>
            </w:tcBorders>
            <w:hideMark/>
          </w:tcPr>
          <w:p w14:paraId="586DF2F3"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14:paraId="0D0E2CC5"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1</w:t>
            </w:r>
          </w:p>
        </w:tc>
      </w:tr>
      <w:tr w:rsidR="00541C41" w:rsidRPr="00541C41" w14:paraId="311AB699" w14:textId="77777777" w:rsidTr="00AA28E3">
        <w:trPr>
          <w:trHeight w:val="421"/>
        </w:trPr>
        <w:tc>
          <w:tcPr>
            <w:tcW w:w="0" w:type="auto"/>
            <w:tcBorders>
              <w:top w:val="outset" w:sz="6" w:space="0" w:color="auto"/>
              <w:left w:val="outset" w:sz="6" w:space="0" w:color="auto"/>
              <w:bottom w:val="outset" w:sz="6" w:space="0" w:color="auto"/>
              <w:right w:val="outset" w:sz="6" w:space="0" w:color="auto"/>
            </w:tcBorders>
            <w:hideMark/>
          </w:tcPr>
          <w:p w14:paraId="4B717665"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14:paraId="5AD7EE9C"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Nguyên Văn B</w:t>
            </w:r>
          </w:p>
        </w:tc>
        <w:tc>
          <w:tcPr>
            <w:tcW w:w="0" w:type="auto"/>
            <w:tcBorders>
              <w:top w:val="outset" w:sz="6" w:space="0" w:color="auto"/>
              <w:left w:val="outset" w:sz="6" w:space="0" w:color="auto"/>
              <w:bottom w:val="outset" w:sz="6" w:space="0" w:color="auto"/>
              <w:right w:val="outset" w:sz="6" w:space="0" w:color="auto"/>
            </w:tcBorders>
            <w:hideMark/>
          </w:tcPr>
          <w:p w14:paraId="28E9C26C"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14:paraId="2AD4645B"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1</w:t>
            </w:r>
          </w:p>
        </w:tc>
      </w:tr>
      <w:tr w:rsidR="00541C41" w:rsidRPr="00541C41" w14:paraId="22B685C7" w14:textId="77777777" w:rsidTr="00AA28E3">
        <w:trPr>
          <w:trHeight w:val="406"/>
        </w:trPr>
        <w:tc>
          <w:tcPr>
            <w:tcW w:w="0" w:type="auto"/>
            <w:tcBorders>
              <w:top w:val="outset" w:sz="6" w:space="0" w:color="auto"/>
              <w:left w:val="outset" w:sz="6" w:space="0" w:color="auto"/>
              <w:bottom w:val="outset" w:sz="6" w:space="0" w:color="auto"/>
              <w:right w:val="outset" w:sz="6" w:space="0" w:color="auto"/>
            </w:tcBorders>
            <w:hideMark/>
          </w:tcPr>
          <w:p w14:paraId="68DBE69E"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14:paraId="572B2FD6"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Nguyên Văn C</w:t>
            </w:r>
          </w:p>
        </w:tc>
        <w:tc>
          <w:tcPr>
            <w:tcW w:w="0" w:type="auto"/>
            <w:tcBorders>
              <w:top w:val="outset" w:sz="6" w:space="0" w:color="auto"/>
              <w:left w:val="outset" w:sz="6" w:space="0" w:color="auto"/>
              <w:bottom w:val="outset" w:sz="6" w:space="0" w:color="auto"/>
              <w:right w:val="outset" w:sz="6" w:space="0" w:color="auto"/>
            </w:tcBorders>
            <w:hideMark/>
          </w:tcPr>
          <w:p w14:paraId="2ED708EC"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14:paraId="0A7E19F5"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0</w:t>
            </w:r>
          </w:p>
        </w:tc>
      </w:tr>
      <w:tr w:rsidR="00541C41" w:rsidRPr="00541C41" w14:paraId="28164205" w14:textId="77777777" w:rsidTr="00AA28E3">
        <w:trPr>
          <w:trHeight w:val="421"/>
        </w:trPr>
        <w:tc>
          <w:tcPr>
            <w:tcW w:w="0" w:type="auto"/>
            <w:tcBorders>
              <w:top w:val="outset" w:sz="6" w:space="0" w:color="auto"/>
              <w:left w:val="outset" w:sz="6" w:space="0" w:color="auto"/>
              <w:bottom w:val="outset" w:sz="6" w:space="0" w:color="auto"/>
              <w:right w:val="outset" w:sz="6" w:space="0" w:color="auto"/>
            </w:tcBorders>
            <w:hideMark/>
          </w:tcPr>
          <w:p w14:paraId="4F36D87E"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14:paraId="061C3245"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Nguyên Văn D</w:t>
            </w:r>
          </w:p>
        </w:tc>
        <w:tc>
          <w:tcPr>
            <w:tcW w:w="0" w:type="auto"/>
            <w:tcBorders>
              <w:top w:val="outset" w:sz="6" w:space="0" w:color="auto"/>
              <w:left w:val="outset" w:sz="6" w:space="0" w:color="auto"/>
              <w:bottom w:val="outset" w:sz="6" w:space="0" w:color="auto"/>
              <w:right w:val="outset" w:sz="6" w:space="0" w:color="auto"/>
            </w:tcBorders>
            <w:hideMark/>
          </w:tcPr>
          <w:p w14:paraId="02C1220A"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14:paraId="46438A1D"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1</w:t>
            </w:r>
          </w:p>
        </w:tc>
      </w:tr>
      <w:tr w:rsidR="00541C41" w:rsidRPr="00541C41" w14:paraId="308939FA" w14:textId="77777777" w:rsidTr="00AA28E3">
        <w:trPr>
          <w:trHeight w:val="406"/>
        </w:trPr>
        <w:tc>
          <w:tcPr>
            <w:tcW w:w="0" w:type="auto"/>
            <w:tcBorders>
              <w:top w:val="outset" w:sz="6" w:space="0" w:color="auto"/>
              <w:left w:val="outset" w:sz="6" w:space="0" w:color="auto"/>
              <w:bottom w:val="outset" w:sz="6" w:space="0" w:color="auto"/>
              <w:right w:val="outset" w:sz="6" w:space="0" w:color="auto"/>
            </w:tcBorders>
            <w:hideMark/>
          </w:tcPr>
          <w:p w14:paraId="78EF8F3B"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14:paraId="1956CD56"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Nguyên Văn E</w:t>
            </w:r>
          </w:p>
        </w:tc>
        <w:tc>
          <w:tcPr>
            <w:tcW w:w="0" w:type="auto"/>
            <w:tcBorders>
              <w:top w:val="outset" w:sz="6" w:space="0" w:color="auto"/>
              <w:left w:val="outset" w:sz="6" w:space="0" w:color="auto"/>
              <w:bottom w:val="outset" w:sz="6" w:space="0" w:color="auto"/>
              <w:right w:val="outset" w:sz="6" w:space="0" w:color="auto"/>
            </w:tcBorders>
            <w:hideMark/>
          </w:tcPr>
          <w:p w14:paraId="32101C4F"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14:paraId="2F1AC1CA"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1</w:t>
            </w:r>
          </w:p>
        </w:tc>
      </w:tr>
      <w:tr w:rsidR="00541C41" w:rsidRPr="00541C41" w14:paraId="0064BAA9" w14:textId="77777777" w:rsidTr="00AA28E3">
        <w:trPr>
          <w:trHeight w:val="406"/>
        </w:trPr>
        <w:tc>
          <w:tcPr>
            <w:tcW w:w="0" w:type="auto"/>
            <w:tcBorders>
              <w:top w:val="outset" w:sz="6" w:space="0" w:color="auto"/>
              <w:left w:val="outset" w:sz="6" w:space="0" w:color="auto"/>
              <w:bottom w:val="outset" w:sz="6" w:space="0" w:color="auto"/>
              <w:right w:val="outset" w:sz="6" w:space="0" w:color="auto"/>
            </w:tcBorders>
            <w:hideMark/>
          </w:tcPr>
          <w:p w14:paraId="1B81EC43"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14:paraId="625181E8"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14:paraId="6BF18AA1"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14:paraId="2C602B2A"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w:t>
            </w:r>
          </w:p>
        </w:tc>
      </w:tr>
      <w:tr w:rsidR="00541C41" w:rsidRPr="00541C41" w14:paraId="241C5CC9" w14:textId="77777777" w:rsidTr="00AA28E3">
        <w:trPr>
          <w:trHeight w:val="421"/>
        </w:trPr>
        <w:tc>
          <w:tcPr>
            <w:tcW w:w="0" w:type="auto"/>
            <w:gridSpan w:val="2"/>
            <w:tcBorders>
              <w:top w:val="outset" w:sz="6" w:space="0" w:color="auto"/>
              <w:left w:val="outset" w:sz="6" w:space="0" w:color="auto"/>
              <w:bottom w:val="outset" w:sz="6" w:space="0" w:color="auto"/>
              <w:right w:val="outset" w:sz="6" w:space="0" w:color="auto"/>
            </w:tcBorders>
            <w:hideMark/>
          </w:tcPr>
          <w:p w14:paraId="3359950D"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 xml:space="preserve">                  Tổng</w:t>
            </w:r>
          </w:p>
        </w:tc>
        <w:tc>
          <w:tcPr>
            <w:tcW w:w="0" w:type="auto"/>
            <w:tcBorders>
              <w:top w:val="outset" w:sz="6" w:space="0" w:color="auto"/>
              <w:left w:val="outset" w:sz="6" w:space="0" w:color="auto"/>
              <w:bottom w:val="outset" w:sz="6" w:space="0" w:color="auto"/>
              <w:right w:val="outset" w:sz="6" w:space="0" w:color="auto"/>
            </w:tcBorders>
            <w:hideMark/>
          </w:tcPr>
          <w:p w14:paraId="0EB7DB49"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26</w:t>
            </w:r>
          </w:p>
        </w:tc>
        <w:tc>
          <w:tcPr>
            <w:tcW w:w="0" w:type="auto"/>
            <w:tcBorders>
              <w:top w:val="outset" w:sz="6" w:space="0" w:color="auto"/>
              <w:left w:val="outset" w:sz="6" w:space="0" w:color="auto"/>
              <w:bottom w:val="outset" w:sz="6" w:space="0" w:color="auto"/>
              <w:right w:val="outset" w:sz="6" w:space="0" w:color="auto"/>
            </w:tcBorders>
            <w:hideMark/>
          </w:tcPr>
          <w:p w14:paraId="3E642CED" w14:textId="77777777" w:rsidR="00541C41" w:rsidRPr="00541C41" w:rsidRDefault="00541C41" w:rsidP="00541C41">
            <w:pPr>
              <w:spacing w:after="0"/>
              <w:ind w:left="48" w:right="48"/>
              <w:jc w:val="both"/>
              <w:rPr>
                <w:rFonts w:eastAsia="Times New Roman"/>
                <w:color w:val="000000"/>
                <w:sz w:val="28"/>
                <w:szCs w:val="28"/>
              </w:rPr>
            </w:pPr>
            <w:r w:rsidRPr="00541C41">
              <w:rPr>
                <w:rFonts w:eastAsia="Times New Roman"/>
                <w:color w:val="000000"/>
                <w:sz w:val="28"/>
                <w:szCs w:val="28"/>
              </w:rPr>
              <w:t>4</w:t>
            </w:r>
          </w:p>
        </w:tc>
      </w:tr>
    </w:tbl>
    <w:p w14:paraId="6F2058F1"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bCs/>
          <w:color w:val="000000"/>
          <w:sz w:val="28"/>
          <w:szCs w:val="28"/>
        </w:rPr>
        <w:t xml:space="preserve">   Xác định tỉ lệ mắc bệnh huyết áp cao? </w:t>
      </w:r>
      <w:r w:rsidRPr="00541C41">
        <w:rPr>
          <w:rFonts w:eastAsia="Times New Roman"/>
          <w:color w:val="000000"/>
          <w:sz w:val="28"/>
          <w:szCs w:val="28"/>
        </w:rPr>
        <w:t xml:space="preserve">Nhận xét về tỉ lệ người mắc bệnh huyết áp cao. </w:t>
      </w:r>
      <w:r w:rsidRPr="00541C41">
        <w:rPr>
          <w:rFonts w:eastAsia="Times New Roman"/>
          <w:bCs/>
          <w:color w:val="000000"/>
          <w:sz w:val="28"/>
          <w:szCs w:val="28"/>
        </w:rPr>
        <w:t>Đề xuất một số cách phòng tránh bệnh huyết áp cao.</w:t>
      </w:r>
    </w:p>
    <w:p w14:paraId="47011228" w14:textId="77777777" w:rsidR="00541C41" w:rsidRPr="00541C41" w:rsidRDefault="00541C41" w:rsidP="00541C41">
      <w:pPr>
        <w:spacing w:after="0" w:line="288" w:lineRule="auto"/>
        <w:rPr>
          <w:sz w:val="28"/>
          <w:szCs w:val="28"/>
        </w:rPr>
      </w:pPr>
      <w:r w:rsidRPr="00541C41">
        <w:rPr>
          <w:b/>
          <w:bCs/>
          <w:color w:val="000000" w:themeColor="text1"/>
          <w:sz w:val="28"/>
          <w:szCs w:val="28"/>
          <w:lang w:val="vi-VN"/>
        </w:rPr>
        <w:t>b</w:t>
      </w:r>
      <w:r w:rsidRPr="00541C41">
        <w:rPr>
          <w:b/>
          <w:bCs/>
          <w:color w:val="000000" w:themeColor="text1"/>
          <w:sz w:val="28"/>
          <w:szCs w:val="28"/>
        </w:rPr>
        <w:t>/.</w:t>
      </w:r>
      <w:r w:rsidRPr="00541C41">
        <w:rPr>
          <w:color w:val="000000" w:themeColor="text1"/>
          <w:sz w:val="28"/>
          <w:szCs w:val="28"/>
        </w:rPr>
        <w:t xml:space="preserve"> </w:t>
      </w:r>
      <w:r w:rsidRPr="00541C41">
        <w:rPr>
          <w:sz w:val="28"/>
          <w:szCs w:val="28"/>
        </w:rPr>
        <w:t>Một người đàn ông nặng 70 kg đi tham gia hiến máu nhân đạo. Theo quy định hiến máu, lượng máu cho không quá 1/10 lượng máu cơ thể.</w:t>
      </w:r>
    </w:p>
    <w:p w14:paraId="0F226512" w14:textId="77777777" w:rsidR="00541C41" w:rsidRPr="00541C41" w:rsidRDefault="00541C41" w:rsidP="00541C41">
      <w:pPr>
        <w:spacing w:after="0" w:line="288" w:lineRule="auto"/>
        <w:rPr>
          <w:sz w:val="28"/>
          <w:szCs w:val="28"/>
        </w:rPr>
      </w:pPr>
      <w:r w:rsidRPr="00541C41">
        <w:rPr>
          <w:sz w:val="28"/>
          <w:szCs w:val="28"/>
        </w:rPr>
        <w:t>- Tính lượng máu trong cơ thể người đàn ông?</w:t>
      </w:r>
    </w:p>
    <w:p w14:paraId="358C2387" w14:textId="77777777" w:rsidR="00541C41" w:rsidRPr="00541C41" w:rsidRDefault="00541C41" w:rsidP="00541C41">
      <w:pPr>
        <w:spacing w:after="0" w:line="288" w:lineRule="auto"/>
        <w:rPr>
          <w:sz w:val="28"/>
          <w:szCs w:val="28"/>
        </w:rPr>
      </w:pPr>
      <w:r w:rsidRPr="00541C41">
        <w:rPr>
          <w:sz w:val="28"/>
          <w:szCs w:val="28"/>
        </w:rPr>
        <w:t>- Lượng máu tối đa người đàn ông có thể hiến là bao nhiêu?</w:t>
      </w:r>
    </w:p>
    <w:p w14:paraId="5C3BD087" w14:textId="77777777" w:rsidR="00541C41" w:rsidRPr="00541C41" w:rsidRDefault="00541C41" w:rsidP="00541C41">
      <w:pPr>
        <w:spacing w:after="0" w:line="288" w:lineRule="auto"/>
        <w:jc w:val="both"/>
        <w:rPr>
          <w:b/>
          <w:bCs/>
          <w:color w:val="000000" w:themeColor="text1"/>
          <w:sz w:val="28"/>
          <w:szCs w:val="28"/>
        </w:rPr>
      </w:pPr>
      <w:r w:rsidRPr="00541C41">
        <w:rPr>
          <w:b/>
          <w:bCs/>
          <w:color w:val="000000" w:themeColor="text1"/>
          <w:sz w:val="28"/>
          <w:szCs w:val="28"/>
        </w:rPr>
        <w:t xml:space="preserve">Câu 5 (2.0 điểm). </w:t>
      </w:r>
    </w:p>
    <w:p w14:paraId="7DBBA6C0" w14:textId="77777777" w:rsidR="00541C41" w:rsidRPr="00541C41" w:rsidRDefault="00541C41" w:rsidP="00541C41">
      <w:pPr>
        <w:shd w:val="clear" w:color="auto" w:fill="FFFFFF"/>
        <w:spacing w:after="0"/>
        <w:ind w:right="48"/>
        <w:jc w:val="both"/>
        <w:rPr>
          <w:rFonts w:eastAsia="Times New Roman"/>
          <w:color w:val="000000"/>
          <w:sz w:val="28"/>
          <w:szCs w:val="28"/>
        </w:rPr>
      </w:pPr>
      <w:r w:rsidRPr="00541C41">
        <w:rPr>
          <w:rFonts w:eastAsia="Times New Roman"/>
          <w:color w:val="000000"/>
          <w:sz w:val="28"/>
          <w:szCs w:val="28"/>
        </w:rPr>
        <w:t>a, Vì sao chúng ta không nên đốt than củi trong phòng kín khi ngủ?</w:t>
      </w:r>
    </w:p>
    <w:p w14:paraId="22F9208B" w14:textId="77777777" w:rsidR="00541C41" w:rsidRPr="00541C41" w:rsidRDefault="00541C41" w:rsidP="00541C41">
      <w:pPr>
        <w:spacing w:after="0" w:line="288" w:lineRule="auto"/>
        <w:jc w:val="both"/>
        <w:rPr>
          <w:rFonts w:eastAsia="Times New Roman"/>
          <w:b/>
          <w:sz w:val="28"/>
          <w:szCs w:val="28"/>
          <w:lang w:val="vi-VN"/>
        </w:rPr>
      </w:pPr>
      <w:r w:rsidRPr="00541C41">
        <w:rPr>
          <w:bCs/>
          <w:color w:val="000000" w:themeColor="text1"/>
          <w:sz w:val="28"/>
          <w:szCs w:val="28"/>
        </w:rPr>
        <w:t>b,</w:t>
      </w:r>
      <w:r w:rsidRPr="00541C41">
        <w:rPr>
          <w:color w:val="000000" w:themeColor="text1"/>
          <w:sz w:val="28"/>
          <w:szCs w:val="28"/>
        </w:rPr>
        <w:t xml:space="preserve"> </w:t>
      </w:r>
      <w:r w:rsidRPr="00541C41">
        <w:rPr>
          <w:sz w:val="28"/>
          <w:szCs w:val="28"/>
          <w:lang w:val="vi-VN"/>
        </w:rPr>
        <w:t>Một người hô hấp bình thường là 18 nhịp/ 1 phút, mỗi nhịp hít vào với một lượng khí là 420 ml. Khi người ấy tập luyện hô hấp sâu 12 nhịp/ 1 phút, mỗi nhịp hít vào là 620 ml không khí.</w:t>
      </w:r>
      <w:r w:rsidRPr="00541C41">
        <w:rPr>
          <w:rFonts w:eastAsia="Times New Roman"/>
          <w:b/>
          <w:sz w:val="28"/>
          <w:szCs w:val="28"/>
        </w:rPr>
        <w:t xml:space="preserve"> </w:t>
      </w:r>
      <w:r w:rsidRPr="00541C41">
        <w:rPr>
          <w:sz w:val="28"/>
          <w:szCs w:val="28"/>
          <w:lang w:val="vi-VN"/>
        </w:rPr>
        <w:t>Tính lưu lượng khí lưu thông, khí vô ích ở khoảng chết, khí hữu ích ở phế nang của người hô hấp thường và hô hấp sâu?</w:t>
      </w:r>
    </w:p>
    <w:p w14:paraId="4A6233A9" w14:textId="77777777" w:rsidR="00541C41" w:rsidRPr="00541C41" w:rsidRDefault="00541C41" w:rsidP="00541C41">
      <w:pPr>
        <w:shd w:val="clear" w:color="auto" w:fill="FFFFFF"/>
        <w:spacing w:after="0" w:line="240" w:lineRule="auto"/>
        <w:jc w:val="both"/>
        <w:rPr>
          <w:b/>
          <w:bCs/>
          <w:color w:val="000000" w:themeColor="text1"/>
          <w:sz w:val="28"/>
          <w:szCs w:val="28"/>
        </w:rPr>
      </w:pPr>
      <w:r w:rsidRPr="00541C41">
        <w:rPr>
          <w:b/>
          <w:bCs/>
          <w:color w:val="000000" w:themeColor="text1"/>
          <w:sz w:val="28"/>
          <w:szCs w:val="28"/>
        </w:rPr>
        <w:lastRenderedPageBreak/>
        <w:t>Câu 6 (1.75 điểm).</w:t>
      </w:r>
    </w:p>
    <w:p w14:paraId="3464B8F4"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Điều tra quần thể chim trĩ đỏ khoang cổ trong một khu vực nghiên cứu thu được số liệu về số cá thể chim trĩ trong mỗi nhóm tuổi như sau: nhóm tuổi trước sinh sản là 80 con, nhóm tuổi đang sinh sản là 30 con, nhóm tuổi sau sinh sản là 15 con. Vẽ tháp tuổi chim trĩ và xác định quần thể chim trĩ có tháp tuổi thuộc dạng nào?</w:t>
      </w:r>
    </w:p>
    <w:p w14:paraId="17184B53"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Câu 7 (2.25 điểm).</w:t>
      </w:r>
    </w:p>
    <w:p w14:paraId="1A0E6B19"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Hãy mô tả đặc điểm của mỗi kiểu phân bố cá thể của quần thể. Với mỗi kiểu phân bố lấy VD?</w:t>
      </w:r>
    </w:p>
    <w:p w14:paraId="362F5D8C" w14:textId="77777777" w:rsidR="00541C41" w:rsidRPr="00541C41" w:rsidRDefault="00541C41" w:rsidP="00541C41">
      <w:pPr>
        <w:spacing w:after="0" w:line="240" w:lineRule="auto"/>
        <w:jc w:val="both"/>
        <w:rPr>
          <w:i/>
          <w:iCs/>
          <w:sz w:val="28"/>
          <w:szCs w:val="28"/>
        </w:rPr>
      </w:pPr>
    </w:p>
    <w:p w14:paraId="522497EE" w14:textId="77777777" w:rsidR="00541C41" w:rsidRPr="00541C41" w:rsidRDefault="00541C41" w:rsidP="00541C41">
      <w:pPr>
        <w:spacing w:after="0" w:line="240" w:lineRule="auto"/>
        <w:jc w:val="center"/>
        <w:rPr>
          <w:b/>
          <w:sz w:val="28"/>
          <w:szCs w:val="28"/>
        </w:rPr>
      </w:pPr>
      <w:r w:rsidRPr="00541C41">
        <w:rPr>
          <w:b/>
          <w:sz w:val="28"/>
          <w:szCs w:val="28"/>
        </w:rPr>
        <w:t>HƯỚNG DẪN CHẤM ĐỀ MINH HỌA MÔN KHTN</w:t>
      </w:r>
    </w:p>
    <w:p w14:paraId="60E557A8" w14:textId="77777777" w:rsidR="00541C41" w:rsidRPr="00541C41" w:rsidRDefault="00541C41" w:rsidP="00541C41">
      <w:pPr>
        <w:spacing w:after="0" w:line="240" w:lineRule="auto"/>
        <w:jc w:val="center"/>
        <w:rPr>
          <w:b/>
          <w:sz w:val="28"/>
          <w:szCs w:val="28"/>
        </w:rPr>
      </w:pPr>
      <w:r w:rsidRPr="00541C41">
        <w:rPr>
          <w:b/>
          <w:sz w:val="28"/>
          <w:szCs w:val="28"/>
        </w:rPr>
        <w:t>ĐỀ GIAO LƯU HỌC SINH GIỎI LỚP 8 NĂM HỌC 2023 - 2024</w:t>
      </w:r>
    </w:p>
    <w:p w14:paraId="5960ABD6" w14:textId="77777777" w:rsidR="00541C41" w:rsidRPr="00541C41" w:rsidRDefault="00541C41" w:rsidP="00541C41">
      <w:pPr>
        <w:spacing w:after="0" w:line="240" w:lineRule="auto"/>
        <w:jc w:val="both"/>
        <w:rPr>
          <w:b/>
          <w:sz w:val="28"/>
          <w:szCs w:val="28"/>
        </w:rPr>
      </w:pPr>
      <w:r w:rsidRPr="00541C41">
        <w:rPr>
          <w:b/>
          <w:sz w:val="28"/>
          <w:szCs w:val="28"/>
        </w:rPr>
        <w:t>I. PHẦN 1 (BẮT BUỘC): 6 điểm</w:t>
      </w:r>
    </w:p>
    <w:tbl>
      <w:tblPr>
        <w:tblStyle w:val="TableGrid"/>
        <w:tblW w:w="0" w:type="auto"/>
        <w:tblInd w:w="-176" w:type="dxa"/>
        <w:tblLook w:val="04A0" w:firstRow="1" w:lastRow="0" w:firstColumn="1" w:lastColumn="0" w:noHBand="0" w:noVBand="1"/>
      </w:tblPr>
      <w:tblGrid>
        <w:gridCol w:w="1135"/>
        <w:gridCol w:w="7796"/>
        <w:gridCol w:w="930"/>
      </w:tblGrid>
      <w:tr w:rsidR="00541C41" w:rsidRPr="00541C41" w14:paraId="7E4ED292" w14:textId="77777777" w:rsidTr="00D5115B">
        <w:tc>
          <w:tcPr>
            <w:tcW w:w="1135" w:type="dxa"/>
            <w:vAlign w:val="center"/>
          </w:tcPr>
          <w:p w14:paraId="6CAD087B"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796" w:type="dxa"/>
            <w:vAlign w:val="center"/>
          </w:tcPr>
          <w:p w14:paraId="452B4B6C" w14:textId="77777777" w:rsidR="00541C41" w:rsidRPr="00541C41" w:rsidRDefault="00541C41" w:rsidP="00541C41">
            <w:pPr>
              <w:spacing w:after="0" w:line="240" w:lineRule="auto"/>
              <w:jc w:val="center"/>
              <w:rPr>
                <w:b/>
                <w:sz w:val="28"/>
                <w:szCs w:val="28"/>
              </w:rPr>
            </w:pPr>
            <w:r w:rsidRPr="00541C41">
              <w:rPr>
                <w:b/>
                <w:sz w:val="28"/>
                <w:szCs w:val="28"/>
              </w:rPr>
              <w:t>Nội dung</w:t>
            </w:r>
          </w:p>
        </w:tc>
        <w:tc>
          <w:tcPr>
            <w:tcW w:w="930" w:type="dxa"/>
            <w:vAlign w:val="center"/>
          </w:tcPr>
          <w:p w14:paraId="28F94813"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4FE5D24E" w14:textId="77777777" w:rsidTr="00D5115B">
        <w:tc>
          <w:tcPr>
            <w:tcW w:w="1135" w:type="dxa"/>
            <w:vAlign w:val="center"/>
          </w:tcPr>
          <w:p w14:paraId="30F12ACB" w14:textId="77777777" w:rsidR="00541C41" w:rsidRPr="00541C41" w:rsidRDefault="00541C41" w:rsidP="00541C41">
            <w:pPr>
              <w:spacing w:after="0" w:line="240" w:lineRule="auto"/>
              <w:jc w:val="center"/>
              <w:rPr>
                <w:b/>
                <w:sz w:val="28"/>
                <w:szCs w:val="28"/>
              </w:rPr>
            </w:pPr>
            <w:r w:rsidRPr="00541C41">
              <w:rPr>
                <w:b/>
                <w:sz w:val="28"/>
                <w:szCs w:val="28"/>
              </w:rPr>
              <w:t>1</w:t>
            </w:r>
          </w:p>
          <w:p w14:paraId="2F037C0C"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796" w:type="dxa"/>
          </w:tcPr>
          <w:p w14:paraId="33BAAB15" w14:textId="77777777" w:rsidR="00541C41" w:rsidRPr="00541C41" w:rsidRDefault="00541C41" w:rsidP="00541C41">
            <w:pPr>
              <w:spacing w:after="0" w:line="240" w:lineRule="auto"/>
              <w:jc w:val="both"/>
              <w:rPr>
                <w:b/>
                <w:sz w:val="28"/>
                <w:szCs w:val="28"/>
              </w:rPr>
            </w:pPr>
            <w:r w:rsidRPr="00541C41">
              <w:rPr>
                <w:sz w:val="28"/>
                <w:szCs w:val="28"/>
              </w:rPr>
              <w:t>Có 4 loại hợp chất vô cơ, Đọc tên đúng mỗi loại</w:t>
            </w:r>
          </w:p>
        </w:tc>
        <w:tc>
          <w:tcPr>
            <w:tcW w:w="930" w:type="dxa"/>
          </w:tcPr>
          <w:p w14:paraId="1B420C7D" w14:textId="77777777" w:rsidR="00541C41" w:rsidRPr="00541C41" w:rsidRDefault="00541C41" w:rsidP="00541C41">
            <w:pPr>
              <w:spacing w:after="0" w:line="240" w:lineRule="auto"/>
              <w:rPr>
                <w:sz w:val="28"/>
                <w:szCs w:val="28"/>
                <w:lang w:val="nl-NL"/>
              </w:rPr>
            </w:pPr>
            <w:r w:rsidRPr="00541C41">
              <w:rPr>
                <w:sz w:val="28"/>
                <w:szCs w:val="28"/>
                <w:lang w:val="nl-NL"/>
              </w:rPr>
              <w:t>0.25/ tên</w:t>
            </w:r>
          </w:p>
        </w:tc>
      </w:tr>
      <w:tr w:rsidR="00541C41" w:rsidRPr="00541C41" w14:paraId="4186391E" w14:textId="77777777" w:rsidTr="00D5115B">
        <w:tc>
          <w:tcPr>
            <w:tcW w:w="1135" w:type="dxa"/>
            <w:vAlign w:val="center"/>
          </w:tcPr>
          <w:p w14:paraId="3EC1CB55" w14:textId="77777777" w:rsidR="00541C41" w:rsidRPr="00541C41" w:rsidRDefault="00541C41" w:rsidP="00541C41">
            <w:pPr>
              <w:spacing w:after="0" w:line="240" w:lineRule="auto"/>
              <w:jc w:val="center"/>
              <w:rPr>
                <w:b/>
                <w:sz w:val="28"/>
                <w:szCs w:val="28"/>
              </w:rPr>
            </w:pPr>
            <w:r w:rsidRPr="00541C41">
              <w:rPr>
                <w:b/>
                <w:sz w:val="28"/>
                <w:szCs w:val="28"/>
              </w:rPr>
              <w:t>2</w:t>
            </w:r>
          </w:p>
          <w:p w14:paraId="2BA26348" w14:textId="77777777" w:rsidR="00541C41" w:rsidRPr="00541C41" w:rsidRDefault="00541C41" w:rsidP="00541C41">
            <w:pPr>
              <w:spacing w:after="0" w:line="240" w:lineRule="auto"/>
              <w:jc w:val="center"/>
              <w:rPr>
                <w:sz w:val="28"/>
                <w:szCs w:val="28"/>
              </w:rPr>
            </w:pPr>
            <w:r w:rsidRPr="00541C41">
              <w:rPr>
                <w:sz w:val="28"/>
                <w:szCs w:val="28"/>
              </w:rPr>
              <w:t>1 điểm</w:t>
            </w:r>
          </w:p>
        </w:tc>
        <w:tc>
          <w:tcPr>
            <w:tcW w:w="7796" w:type="dxa"/>
          </w:tcPr>
          <w:p w14:paraId="0FC78E1C" w14:textId="77777777" w:rsidR="00541C41" w:rsidRPr="00541C41" w:rsidRDefault="00541C41" w:rsidP="00541C41">
            <w:pPr>
              <w:spacing w:after="0" w:line="240" w:lineRule="auto"/>
              <w:rPr>
                <w:sz w:val="26"/>
                <w:szCs w:val="26"/>
                <w:vertAlign w:val="subscript"/>
                <w:lang w:val="pt-BR"/>
              </w:rPr>
            </w:pPr>
            <w:r w:rsidRPr="00541C41">
              <w:rPr>
                <w:sz w:val="26"/>
                <w:szCs w:val="26"/>
                <w:lang w:val="pt-BR"/>
              </w:rPr>
              <w:t xml:space="preserve">a) PTHH     Zn  +  2HCl  </w:t>
            </w:r>
            <m:oMath>
              <m:r>
                <w:rPr>
                  <w:rFonts w:ascii="Cambria Math" w:hAnsi="Cambria Math"/>
                  <w:sz w:val="26"/>
                  <w:szCs w:val="26"/>
                  <w:lang w:val="pt-BR"/>
                </w:rPr>
                <m:t>→</m:t>
              </m:r>
            </m:oMath>
            <w:r w:rsidRPr="00541C41">
              <w:rPr>
                <w:sz w:val="26"/>
                <w:szCs w:val="26"/>
                <w:lang w:val="pt-BR"/>
              </w:rPr>
              <w:t xml:space="preserve">  ZnCl</w:t>
            </w:r>
            <w:r w:rsidRPr="00541C41">
              <w:rPr>
                <w:sz w:val="26"/>
                <w:szCs w:val="26"/>
                <w:vertAlign w:val="subscript"/>
                <w:lang w:val="pt-BR"/>
              </w:rPr>
              <w:t>2</w:t>
            </w:r>
            <w:r w:rsidRPr="00541C41">
              <w:rPr>
                <w:sz w:val="26"/>
                <w:szCs w:val="26"/>
                <w:lang w:val="pt-BR"/>
              </w:rPr>
              <w:t xml:space="preserve">  +  H</w:t>
            </w:r>
            <w:r w:rsidRPr="00541C41">
              <w:rPr>
                <w:sz w:val="26"/>
                <w:szCs w:val="26"/>
                <w:vertAlign w:val="subscript"/>
                <w:lang w:val="pt-BR"/>
              </w:rPr>
              <w:t>2</w:t>
            </w:r>
          </w:p>
          <w:p w14:paraId="75A3908D" w14:textId="77777777" w:rsidR="00541C41" w:rsidRPr="00541C41" w:rsidRDefault="00541C41" w:rsidP="00541C41">
            <w:pPr>
              <w:spacing w:after="0" w:line="240" w:lineRule="auto"/>
              <w:rPr>
                <w:sz w:val="26"/>
                <w:szCs w:val="26"/>
              </w:rPr>
            </w:pP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Zn</m:t>
                  </m:r>
                </m:sub>
              </m:sSub>
            </m:oMath>
            <w:r w:rsidRPr="00541C41">
              <w:rPr>
                <w:sz w:val="26"/>
                <w:szCs w:val="26"/>
              </w:rPr>
              <w:t>= 13 : 65 = 0,2 mol</w:t>
            </w:r>
          </w:p>
          <w:p w14:paraId="1EED5CE6" w14:textId="77777777" w:rsidR="00541C41" w:rsidRPr="00541C41" w:rsidRDefault="00541C41" w:rsidP="00541C41">
            <w:pPr>
              <w:spacing w:after="0" w:line="240" w:lineRule="auto"/>
              <w:rPr>
                <w:sz w:val="26"/>
                <w:szCs w:val="26"/>
              </w:rPr>
            </w:pPr>
            <w:r w:rsidRPr="00541C41">
              <w:rPr>
                <w:sz w:val="26"/>
                <w:szCs w:val="26"/>
              </w:rPr>
              <w:t xml:space="preserve">Theo PTHH   </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Zn</m:t>
                  </m:r>
                </m:sub>
              </m:sSub>
            </m:oMath>
            <w:r w:rsidRPr="00541C41">
              <w:rPr>
                <w:sz w:val="26"/>
                <w:szCs w:val="26"/>
              </w:rPr>
              <w:t>=  n</w:t>
            </w:r>
            <w:r w:rsidRPr="00541C41">
              <w:rPr>
                <w:sz w:val="26"/>
                <w:szCs w:val="26"/>
                <w:vertAlign w:val="subscript"/>
              </w:rPr>
              <w:t>H2</w:t>
            </w:r>
            <w:r w:rsidRPr="00541C41">
              <w:rPr>
                <w:sz w:val="26"/>
                <w:szCs w:val="26"/>
              </w:rPr>
              <w:t>=0,2 mol</w:t>
            </w:r>
          </w:p>
          <w:p w14:paraId="131197C8" w14:textId="77777777" w:rsidR="00541C41" w:rsidRPr="00541C41" w:rsidRDefault="00541C41" w:rsidP="00541C41">
            <w:pPr>
              <w:spacing w:after="0" w:line="240" w:lineRule="auto"/>
              <w:rPr>
                <w:sz w:val="26"/>
                <w:szCs w:val="26"/>
              </w:rPr>
            </w:pPr>
            <w:r w:rsidRPr="00541C41">
              <w:rPr>
                <w:sz w:val="26"/>
                <w:szCs w:val="26"/>
              </w:rPr>
              <w:t>=&gt; V</w:t>
            </w:r>
            <w:r w:rsidRPr="00541C41">
              <w:rPr>
                <w:sz w:val="26"/>
                <w:szCs w:val="26"/>
                <w:vertAlign w:val="subscript"/>
              </w:rPr>
              <w:t xml:space="preserve">H2= </w:t>
            </w:r>
            <w:r w:rsidRPr="00541C41">
              <w:rPr>
                <w:sz w:val="26"/>
                <w:szCs w:val="26"/>
              </w:rPr>
              <w:t xml:space="preserve"> 0,2 . 24,79 = 4,958 lít.</w:t>
            </w:r>
          </w:p>
          <w:p w14:paraId="24F89E49" w14:textId="77777777" w:rsidR="00541C41" w:rsidRPr="00541C41" w:rsidRDefault="00541C41" w:rsidP="00541C41">
            <w:pPr>
              <w:spacing w:after="0" w:line="240" w:lineRule="auto"/>
              <w:rPr>
                <w:sz w:val="26"/>
                <w:szCs w:val="26"/>
              </w:rPr>
            </w:pPr>
            <w:r w:rsidRPr="00541C41">
              <w:rPr>
                <w:sz w:val="26"/>
                <w:szCs w:val="26"/>
              </w:rPr>
              <w:t xml:space="preserve">b) Theo PTHH </w:t>
            </w:r>
            <m:oMath>
              <m:sSub>
                <m:sSubPr>
                  <m:ctrlPr>
                    <w:rPr>
                      <w:rFonts w:ascii="Cambria Math" w:hAnsi="Cambria Math"/>
                      <w:i/>
                      <w:sz w:val="26"/>
                      <w:szCs w:val="26"/>
                      <w:lang w:val="pt-BR"/>
                    </w:rPr>
                  </m:ctrlPr>
                </m:sSubPr>
                <m:e>
                  <m:r>
                    <w:rPr>
                      <w:rFonts w:ascii="Cambria Math" w:hAnsi="Cambria Math"/>
                      <w:sz w:val="26"/>
                      <w:szCs w:val="26"/>
                      <w:lang w:val="pt-BR"/>
                    </w:rPr>
                    <m:t>n</m:t>
                  </m:r>
                </m:e>
                <m:sub>
                  <m:r>
                    <w:rPr>
                      <w:rFonts w:ascii="Cambria Math" w:hAnsi="Cambria Math"/>
                      <w:sz w:val="26"/>
                      <w:szCs w:val="26"/>
                      <w:lang w:val="pt-BR"/>
                    </w:rPr>
                    <m:t>HCl</m:t>
                  </m:r>
                </m:sub>
              </m:sSub>
            </m:oMath>
            <w:r w:rsidRPr="00541C41">
              <w:rPr>
                <w:sz w:val="26"/>
                <w:szCs w:val="26"/>
              </w:rPr>
              <w:t xml:space="preserve">=2  </w:t>
            </w:r>
            <m:oMath>
              <m:sSub>
                <m:sSubPr>
                  <m:ctrlPr>
                    <w:rPr>
                      <w:rFonts w:ascii="Cambria Math" w:hAnsi="Cambria Math"/>
                      <w:i/>
                      <w:sz w:val="26"/>
                      <w:szCs w:val="26"/>
                      <w:vertAlign w:val="subscript"/>
                      <w:lang w:val="pt-BR"/>
                    </w:rPr>
                  </m:ctrlPr>
                </m:sSubPr>
                <m:e>
                  <m:r>
                    <w:rPr>
                      <w:rFonts w:ascii="Cambria Math" w:hAnsi="Cambria Math"/>
                      <w:sz w:val="26"/>
                      <w:szCs w:val="26"/>
                      <w:vertAlign w:val="subscript"/>
                      <w:lang w:val="pt-BR"/>
                    </w:rPr>
                    <m:t>n</m:t>
                  </m:r>
                </m:e>
                <m:sub>
                  <m:r>
                    <w:rPr>
                      <w:rFonts w:ascii="Cambria Math" w:hAnsi="Cambria Math"/>
                      <w:sz w:val="26"/>
                      <w:szCs w:val="26"/>
                      <w:vertAlign w:val="subscript"/>
                      <w:lang w:val="pt-BR"/>
                    </w:rPr>
                    <m:t>Zn</m:t>
                  </m:r>
                </m:sub>
              </m:sSub>
            </m:oMath>
            <w:r w:rsidRPr="00541C41">
              <w:rPr>
                <w:sz w:val="26"/>
                <w:szCs w:val="26"/>
              </w:rPr>
              <w:t>=2 .0,2 = 0,4 mol</w:t>
            </w:r>
          </w:p>
          <w:p w14:paraId="70DD2D0F" w14:textId="77777777" w:rsidR="00541C41" w:rsidRPr="00541C41" w:rsidRDefault="00541C41" w:rsidP="00541C41">
            <w:pPr>
              <w:spacing w:after="0" w:line="240" w:lineRule="auto"/>
              <w:jc w:val="both"/>
              <w:rPr>
                <w:b/>
                <w:sz w:val="28"/>
                <w:szCs w:val="28"/>
              </w:rPr>
            </w:pPr>
            <w:r w:rsidRPr="00541C41">
              <w:rPr>
                <w:sz w:val="26"/>
                <w:szCs w:val="26"/>
                <w:lang w:val="pt-BR"/>
              </w:rPr>
              <w:t>Đổi 200ml =0,2 lít =&gt; C</w:t>
            </w:r>
            <w:r w:rsidRPr="00541C41">
              <w:rPr>
                <w:sz w:val="26"/>
                <w:szCs w:val="26"/>
                <w:vertAlign w:val="subscript"/>
                <w:lang w:val="pt-BR"/>
              </w:rPr>
              <w:t>M</w:t>
            </w:r>
            <w:r w:rsidRPr="00541C41">
              <w:rPr>
                <w:sz w:val="26"/>
                <w:szCs w:val="26"/>
                <w:lang w:val="pt-BR"/>
              </w:rPr>
              <w:t xml:space="preserve"> HCl  = 0,4 : 0,2 =  2(M)</w:t>
            </w:r>
          </w:p>
        </w:tc>
        <w:tc>
          <w:tcPr>
            <w:tcW w:w="930" w:type="dxa"/>
          </w:tcPr>
          <w:p w14:paraId="701690C8" w14:textId="77777777" w:rsidR="00541C41" w:rsidRPr="00541C41" w:rsidRDefault="00541C41" w:rsidP="00541C41">
            <w:pPr>
              <w:spacing w:after="0" w:line="240" w:lineRule="auto"/>
              <w:rPr>
                <w:sz w:val="28"/>
                <w:szCs w:val="28"/>
                <w:lang w:val="nl-NL"/>
              </w:rPr>
            </w:pPr>
          </w:p>
          <w:p w14:paraId="2CBD3E12"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7303044A"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55C87D39"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0778D4BE"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22C315D0" w14:textId="77777777" w:rsidTr="00D5115B">
        <w:tc>
          <w:tcPr>
            <w:tcW w:w="1135" w:type="dxa"/>
            <w:vAlign w:val="center"/>
          </w:tcPr>
          <w:p w14:paraId="554A014C" w14:textId="77777777" w:rsidR="00541C41" w:rsidRPr="00541C41" w:rsidRDefault="00541C41" w:rsidP="00541C41">
            <w:pPr>
              <w:spacing w:after="0" w:line="240" w:lineRule="auto"/>
              <w:jc w:val="center"/>
              <w:rPr>
                <w:b/>
                <w:sz w:val="28"/>
                <w:szCs w:val="28"/>
              </w:rPr>
            </w:pPr>
            <w:r w:rsidRPr="00541C41">
              <w:rPr>
                <w:b/>
                <w:sz w:val="28"/>
                <w:szCs w:val="28"/>
              </w:rPr>
              <w:t>3</w:t>
            </w:r>
          </w:p>
          <w:p w14:paraId="1320B2CE"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96" w:type="dxa"/>
          </w:tcPr>
          <w:p w14:paraId="6878356B"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Việc sử dụng lưới có kích thước mắt lưới theo quy định đối với từng loại cá khi đánh bắt cá ở biển sẽ đảm bảo khai thác đúng kích thước, độ tuổi ở mỗi loài cá; tránh việc khai thác tận diệt. Nhờ đó, sự sinh trưởng và phát triển của các quần thể cá không bị ảnh hưởng quá mức (các quần thể cá vẫn có khả năng phục hồi kích thước sau đánh bắt), đảm bảo đa dạng sinh học và khai thác bền vững.</w:t>
            </w:r>
          </w:p>
          <w:p w14:paraId="66A626A1"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Quy định sử dụng lưới có kích thước mắt lưới theo quy định đối với từng loại cá khi đánh bắt cá ở biển nhằm bảo vệ nhóm tuổi tuổi trước sinh sản của quần thể.</w:t>
            </w:r>
          </w:p>
        </w:tc>
        <w:tc>
          <w:tcPr>
            <w:tcW w:w="930" w:type="dxa"/>
          </w:tcPr>
          <w:p w14:paraId="0F24E9C0" w14:textId="77777777" w:rsidR="00541C41" w:rsidRPr="00541C41" w:rsidRDefault="00541C41" w:rsidP="00541C41">
            <w:pPr>
              <w:spacing w:after="0" w:line="240" w:lineRule="auto"/>
              <w:jc w:val="center"/>
              <w:rPr>
                <w:color w:val="000000" w:themeColor="text1"/>
                <w:sz w:val="28"/>
                <w:szCs w:val="28"/>
              </w:rPr>
            </w:pPr>
          </w:p>
          <w:p w14:paraId="16281683" w14:textId="77777777" w:rsidR="00541C41" w:rsidRPr="00541C41" w:rsidRDefault="00541C41" w:rsidP="00541C41">
            <w:pPr>
              <w:spacing w:after="0" w:line="240" w:lineRule="auto"/>
              <w:jc w:val="center"/>
              <w:rPr>
                <w:color w:val="000000" w:themeColor="text1"/>
                <w:sz w:val="28"/>
                <w:szCs w:val="28"/>
              </w:rPr>
            </w:pPr>
          </w:p>
          <w:p w14:paraId="1AF4561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2A967FAD" w14:textId="77777777" w:rsidR="00541C41" w:rsidRPr="00541C41" w:rsidRDefault="00541C41" w:rsidP="00541C41">
            <w:pPr>
              <w:spacing w:after="0" w:line="240" w:lineRule="auto"/>
              <w:jc w:val="center"/>
              <w:rPr>
                <w:color w:val="000000" w:themeColor="text1"/>
                <w:sz w:val="28"/>
                <w:szCs w:val="28"/>
              </w:rPr>
            </w:pPr>
          </w:p>
          <w:p w14:paraId="6AACDDD9" w14:textId="77777777" w:rsidR="00541C41" w:rsidRPr="00541C41" w:rsidRDefault="00541C41" w:rsidP="00541C41">
            <w:pPr>
              <w:spacing w:after="0" w:line="240" w:lineRule="auto"/>
              <w:jc w:val="center"/>
              <w:rPr>
                <w:color w:val="000000" w:themeColor="text1"/>
                <w:sz w:val="28"/>
                <w:szCs w:val="28"/>
              </w:rPr>
            </w:pPr>
          </w:p>
          <w:p w14:paraId="04C7AB0C" w14:textId="77777777" w:rsidR="00541C41" w:rsidRPr="00541C41" w:rsidRDefault="00541C41" w:rsidP="00541C41">
            <w:pPr>
              <w:spacing w:after="0" w:line="240" w:lineRule="auto"/>
              <w:jc w:val="center"/>
              <w:rPr>
                <w:color w:val="000000" w:themeColor="text1"/>
                <w:sz w:val="28"/>
                <w:szCs w:val="28"/>
              </w:rPr>
            </w:pPr>
          </w:p>
          <w:p w14:paraId="7AF99D55" w14:textId="77777777" w:rsidR="00541C41" w:rsidRPr="00541C41" w:rsidRDefault="00541C41" w:rsidP="00541C41">
            <w:pPr>
              <w:spacing w:after="0" w:line="240" w:lineRule="auto"/>
              <w:jc w:val="center"/>
              <w:rPr>
                <w:color w:val="000000" w:themeColor="text1"/>
                <w:sz w:val="28"/>
                <w:szCs w:val="28"/>
              </w:rPr>
            </w:pPr>
          </w:p>
          <w:p w14:paraId="5515CC00" w14:textId="77777777" w:rsidR="00541C41" w:rsidRPr="00541C41" w:rsidRDefault="00541C41" w:rsidP="00541C41">
            <w:pPr>
              <w:spacing w:after="0" w:line="240" w:lineRule="auto"/>
              <w:jc w:val="center"/>
              <w:rPr>
                <w:color w:val="000000" w:themeColor="text1"/>
                <w:sz w:val="28"/>
                <w:szCs w:val="28"/>
              </w:rPr>
            </w:pPr>
          </w:p>
          <w:p w14:paraId="403FFB3C" w14:textId="77777777" w:rsidR="00541C41" w:rsidRPr="00541C41" w:rsidRDefault="00541C41" w:rsidP="00541C41">
            <w:pPr>
              <w:spacing w:after="0" w:line="240" w:lineRule="auto"/>
              <w:jc w:val="center"/>
              <w:rPr>
                <w:color w:val="000000" w:themeColor="text1"/>
                <w:sz w:val="28"/>
                <w:szCs w:val="28"/>
              </w:rPr>
            </w:pPr>
          </w:p>
          <w:p w14:paraId="71960177" w14:textId="77777777" w:rsidR="00541C41" w:rsidRPr="00541C41" w:rsidRDefault="00541C41" w:rsidP="00541C41">
            <w:pPr>
              <w:spacing w:after="0" w:line="240" w:lineRule="auto"/>
              <w:jc w:val="both"/>
              <w:rPr>
                <w:b/>
                <w:sz w:val="28"/>
                <w:szCs w:val="28"/>
              </w:rPr>
            </w:pPr>
            <w:r w:rsidRPr="00541C41">
              <w:rPr>
                <w:color w:val="000000" w:themeColor="text1"/>
                <w:sz w:val="28"/>
                <w:szCs w:val="28"/>
              </w:rPr>
              <w:t>0.5</w:t>
            </w:r>
          </w:p>
        </w:tc>
      </w:tr>
      <w:tr w:rsidR="00541C41" w:rsidRPr="00541C41" w14:paraId="4F4205CB" w14:textId="77777777" w:rsidTr="00D5115B">
        <w:tc>
          <w:tcPr>
            <w:tcW w:w="1135" w:type="dxa"/>
            <w:vAlign w:val="center"/>
          </w:tcPr>
          <w:p w14:paraId="31288F7A" w14:textId="77777777" w:rsidR="00541C41" w:rsidRPr="00541C41" w:rsidRDefault="00541C41" w:rsidP="00541C41">
            <w:pPr>
              <w:spacing w:after="0" w:line="240" w:lineRule="auto"/>
              <w:jc w:val="center"/>
              <w:rPr>
                <w:b/>
                <w:sz w:val="28"/>
                <w:szCs w:val="28"/>
              </w:rPr>
            </w:pPr>
            <w:r w:rsidRPr="00541C41">
              <w:rPr>
                <w:b/>
                <w:sz w:val="28"/>
                <w:szCs w:val="28"/>
              </w:rPr>
              <w:t>4</w:t>
            </w:r>
          </w:p>
          <w:p w14:paraId="7C14F6A9"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96" w:type="dxa"/>
          </w:tcPr>
          <w:p w14:paraId="4B47AC34"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Đề xuất một số biện pháp cụ thể bảo vệ quần thể sinh vật ở địa phương em:</w:t>
            </w:r>
          </w:p>
          <w:p w14:paraId="17A615A5"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Bảo tồn môi trường sống tự nhiên của các loài sinh vật: không lạm dụng thuốc bảo vệ thực vật, không vứt rác bừa bãi, không đốt rừng làm nương rẫy,…</w:t>
            </w:r>
          </w:p>
          <w:p w14:paraId="59990ABF"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Thực hiện khai thác tài nguyên sinh vật hợp lí. Nghiêm cấm và xử lí nghiêm các hành vi khai thác, săn bắt động thực vật hoang dã trái phép.</w:t>
            </w:r>
          </w:p>
          <w:p w14:paraId="5F3E16E1"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Kiểm soát chặt chẽ cây trồng biến đổi genn, các sinh vật ngoại lai xâm lấn.</w:t>
            </w:r>
          </w:p>
          <w:p w14:paraId="6C00993E"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Tích cực nâng cao ý thức bảo vệ đa dạng sinh vật của người dân.</w:t>
            </w:r>
          </w:p>
          <w:p w14:paraId="6E03C1C0" w14:textId="77777777" w:rsidR="00541C41" w:rsidRPr="00541C41" w:rsidRDefault="00541C41" w:rsidP="00541C41">
            <w:pPr>
              <w:spacing w:after="0" w:line="240" w:lineRule="auto"/>
              <w:jc w:val="both"/>
              <w:rPr>
                <w:b/>
                <w:sz w:val="28"/>
                <w:szCs w:val="28"/>
              </w:rPr>
            </w:pPr>
          </w:p>
        </w:tc>
        <w:tc>
          <w:tcPr>
            <w:tcW w:w="930" w:type="dxa"/>
          </w:tcPr>
          <w:p w14:paraId="212CE80D" w14:textId="77777777" w:rsidR="00541C41" w:rsidRPr="00541C41" w:rsidRDefault="00541C41" w:rsidP="00541C41">
            <w:pPr>
              <w:spacing w:after="0" w:line="240" w:lineRule="auto"/>
              <w:jc w:val="center"/>
              <w:rPr>
                <w:color w:val="000000" w:themeColor="text1"/>
                <w:sz w:val="28"/>
                <w:szCs w:val="28"/>
              </w:rPr>
            </w:pPr>
          </w:p>
          <w:p w14:paraId="52CEF398" w14:textId="77777777" w:rsidR="00541C41" w:rsidRPr="00541C41" w:rsidRDefault="00541C41" w:rsidP="00541C41">
            <w:pPr>
              <w:spacing w:after="0" w:line="240" w:lineRule="auto"/>
              <w:jc w:val="center"/>
              <w:rPr>
                <w:color w:val="000000" w:themeColor="text1"/>
                <w:sz w:val="28"/>
                <w:szCs w:val="28"/>
              </w:rPr>
            </w:pPr>
          </w:p>
          <w:p w14:paraId="6863E2E3" w14:textId="77777777" w:rsidR="00541C41" w:rsidRPr="00541C41" w:rsidRDefault="00541C41" w:rsidP="00541C41">
            <w:pPr>
              <w:spacing w:after="0" w:line="240" w:lineRule="auto"/>
              <w:jc w:val="center"/>
              <w:rPr>
                <w:color w:val="000000" w:themeColor="text1"/>
                <w:sz w:val="28"/>
                <w:szCs w:val="28"/>
              </w:rPr>
            </w:pPr>
          </w:p>
          <w:p w14:paraId="5B04020B" w14:textId="77777777" w:rsidR="00541C41" w:rsidRPr="00541C41" w:rsidRDefault="00541C41" w:rsidP="00541C41">
            <w:pPr>
              <w:spacing w:after="0" w:line="240" w:lineRule="auto"/>
              <w:jc w:val="center"/>
              <w:rPr>
                <w:color w:val="000000" w:themeColor="text1"/>
                <w:sz w:val="28"/>
                <w:szCs w:val="28"/>
              </w:rPr>
            </w:pPr>
          </w:p>
          <w:p w14:paraId="43CF493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0237DDE8" w14:textId="77777777" w:rsidR="00541C41" w:rsidRPr="00541C41" w:rsidRDefault="00541C41" w:rsidP="00541C41">
            <w:pPr>
              <w:spacing w:after="0" w:line="240" w:lineRule="auto"/>
              <w:jc w:val="center"/>
              <w:rPr>
                <w:color w:val="000000" w:themeColor="text1"/>
                <w:sz w:val="28"/>
                <w:szCs w:val="28"/>
              </w:rPr>
            </w:pPr>
          </w:p>
          <w:p w14:paraId="3448BF7C" w14:textId="77777777" w:rsidR="00541C41" w:rsidRPr="00541C41" w:rsidRDefault="00541C41" w:rsidP="00541C41">
            <w:pPr>
              <w:spacing w:after="0" w:line="240" w:lineRule="auto"/>
              <w:jc w:val="center"/>
              <w:rPr>
                <w:color w:val="000000" w:themeColor="text1"/>
                <w:sz w:val="28"/>
                <w:szCs w:val="28"/>
              </w:rPr>
            </w:pPr>
          </w:p>
          <w:p w14:paraId="65E6C659"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25</w:t>
            </w:r>
          </w:p>
          <w:p w14:paraId="61542E0E" w14:textId="77777777" w:rsidR="00541C41" w:rsidRPr="00541C41" w:rsidRDefault="00541C41" w:rsidP="00541C41">
            <w:pPr>
              <w:spacing w:after="0" w:line="240" w:lineRule="auto"/>
              <w:jc w:val="center"/>
              <w:rPr>
                <w:color w:val="000000" w:themeColor="text1"/>
                <w:sz w:val="28"/>
                <w:szCs w:val="28"/>
              </w:rPr>
            </w:pPr>
          </w:p>
          <w:p w14:paraId="7577B43C" w14:textId="77777777" w:rsidR="00541C41" w:rsidRPr="00541C41" w:rsidRDefault="00541C41" w:rsidP="00541C41">
            <w:pPr>
              <w:spacing w:after="0" w:line="240" w:lineRule="auto"/>
              <w:jc w:val="center"/>
              <w:rPr>
                <w:color w:val="000000" w:themeColor="text1"/>
                <w:sz w:val="28"/>
                <w:szCs w:val="28"/>
              </w:rPr>
            </w:pPr>
          </w:p>
          <w:p w14:paraId="0C4A6A3F"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DDA9D86" w14:textId="77777777" w:rsidR="00541C41" w:rsidRPr="00541C41" w:rsidRDefault="00541C41" w:rsidP="00541C41">
            <w:pPr>
              <w:spacing w:after="0" w:line="240" w:lineRule="auto"/>
              <w:jc w:val="center"/>
              <w:rPr>
                <w:color w:val="000000" w:themeColor="text1"/>
                <w:sz w:val="28"/>
                <w:szCs w:val="28"/>
              </w:rPr>
            </w:pPr>
          </w:p>
          <w:p w14:paraId="66D9DEB7" w14:textId="77777777" w:rsidR="00541C41" w:rsidRPr="00541C41" w:rsidRDefault="00541C41" w:rsidP="00541C41">
            <w:pPr>
              <w:spacing w:after="0" w:line="240" w:lineRule="auto"/>
              <w:jc w:val="both"/>
              <w:rPr>
                <w:b/>
                <w:sz w:val="28"/>
                <w:szCs w:val="28"/>
              </w:rPr>
            </w:pPr>
            <w:r w:rsidRPr="00541C41">
              <w:rPr>
                <w:color w:val="000000" w:themeColor="text1"/>
                <w:sz w:val="28"/>
                <w:szCs w:val="28"/>
              </w:rPr>
              <w:t xml:space="preserve">  0.25</w:t>
            </w:r>
          </w:p>
        </w:tc>
      </w:tr>
      <w:tr w:rsidR="00541C41" w:rsidRPr="00541C41" w14:paraId="27D5DE33" w14:textId="77777777" w:rsidTr="00D5115B">
        <w:tc>
          <w:tcPr>
            <w:tcW w:w="1135" w:type="dxa"/>
            <w:vAlign w:val="center"/>
          </w:tcPr>
          <w:p w14:paraId="32E52B7E" w14:textId="77777777" w:rsidR="00541C41" w:rsidRPr="00541C41" w:rsidRDefault="00541C41" w:rsidP="00541C41">
            <w:pPr>
              <w:spacing w:after="0" w:line="240" w:lineRule="auto"/>
              <w:jc w:val="center"/>
              <w:rPr>
                <w:b/>
                <w:sz w:val="28"/>
                <w:szCs w:val="28"/>
              </w:rPr>
            </w:pPr>
            <w:r w:rsidRPr="00541C41">
              <w:rPr>
                <w:b/>
                <w:sz w:val="28"/>
                <w:szCs w:val="28"/>
              </w:rPr>
              <w:lastRenderedPageBreak/>
              <w:t>5</w:t>
            </w:r>
          </w:p>
          <w:p w14:paraId="1CC24616"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96" w:type="dxa"/>
          </w:tcPr>
          <w:p w14:paraId="64076E24" w14:textId="77777777" w:rsidR="00541C41" w:rsidRPr="00541C41" w:rsidRDefault="00541C41" w:rsidP="00541C41">
            <w:pPr>
              <w:spacing w:after="0" w:line="240" w:lineRule="auto"/>
              <w:jc w:val="both"/>
              <w:rPr>
                <w:rFonts w:eastAsia="Times New Roman"/>
                <w:bCs/>
                <w:sz w:val="28"/>
                <w:szCs w:val="28"/>
              </w:rPr>
            </w:pPr>
          </w:p>
          <w:p w14:paraId="0C19451B" w14:textId="77777777" w:rsidR="00541C41" w:rsidRPr="00541C41" w:rsidRDefault="00541C41" w:rsidP="00541C41">
            <w:pPr>
              <w:spacing w:after="0"/>
              <w:jc w:val="both"/>
              <w:rPr>
                <w:sz w:val="26"/>
                <w:szCs w:val="26"/>
              </w:rPr>
            </w:pPr>
            <w:r w:rsidRPr="00541C41">
              <w:rPr>
                <w:sz w:val="26"/>
                <w:szCs w:val="26"/>
              </w:rPr>
              <w:t>Đặt AB = s = 150km; v</w:t>
            </w:r>
            <w:r w:rsidRPr="00541C41">
              <w:rPr>
                <w:sz w:val="26"/>
                <w:szCs w:val="26"/>
                <w:vertAlign w:val="subscript"/>
              </w:rPr>
              <w:t>1</w:t>
            </w:r>
            <w:r w:rsidRPr="00541C41">
              <w:rPr>
                <w:sz w:val="26"/>
                <w:szCs w:val="26"/>
              </w:rPr>
              <w:t xml:space="preserve"> = 60km/h, v</w:t>
            </w:r>
            <w:r w:rsidRPr="00541C41">
              <w:rPr>
                <w:sz w:val="26"/>
                <w:szCs w:val="26"/>
                <w:vertAlign w:val="subscript"/>
              </w:rPr>
              <w:t>2</w:t>
            </w:r>
            <w:r w:rsidRPr="00541C41">
              <w:rPr>
                <w:sz w:val="26"/>
                <w:szCs w:val="26"/>
              </w:rPr>
              <w:t xml:space="preserve"> = 40km/h.</w:t>
            </w:r>
          </w:p>
          <w:p w14:paraId="407CD11C" w14:textId="77777777" w:rsidR="00541C41" w:rsidRPr="00541C41" w:rsidRDefault="00541C41" w:rsidP="00541C41">
            <w:pPr>
              <w:spacing w:after="0"/>
              <w:jc w:val="both"/>
              <w:rPr>
                <w:sz w:val="26"/>
                <w:szCs w:val="26"/>
                <w:lang w:val="fr-FR"/>
              </w:rPr>
            </w:pPr>
            <w:r w:rsidRPr="00541C41">
              <w:rPr>
                <w:sz w:val="26"/>
                <w:szCs w:val="26"/>
                <w:lang w:val="fr-FR"/>
              </w:rPr>
              <w:t>+ Gọi t là thời gian chuyển động của hai xe.</w:t>
            </w:r>
          </w:p>
          <w:p w14:paraId="0F6EF0C6" w14:textId="77777777" w:rsidR="00541C41" w:rsidRPr="00541C41" w:rsidRDefault="00541C41" w:rsidP="00541C41">
            <w:pPr>
              <w:spacing w:after="0"/>
              <w:jc w:val="both"/>
              <w:rPr>
                <w:sz w:val="26"/>
                <w:szCs w:val="26"/>
                <w:lang w:val="fr-FR"/>
              </w:rPr>
            </w:pPr>
            <w:r w:rsidRPr="00541C41">
              <w:rPr>
                <w:sz w:val="26"/>
                <w:szCs w:val="26"/>
                <w:lang w:val="fr-FR"/>
              </w:rPr>
              <w:t>+  Xe1 thì s</w:t>
            </w:r>
            <w:r w:rsidRPr="00541C41">
              <w:rPr>
                <w:sz w:val="26"/>
                <w:szCs w:val="26"/>
                <w:vertAlign w:val="subscript"/>
                <w:lang w:val="fr-FR"/>
              </w:rPr>
              <w:t>1</w:t>
            </w:r>
            <w:r w:rsidRPr="00541C41">
              <w:rPr>
                <w:sz w:val="26"/>
                <w:szCs w:val="26"/>
                <w:lang w:val="fr-FR"/>
              </w:rPr>
              <w:t xml:space="preserve"> = v</w:t>
            </w:r>
            <w:r w:rsidRPr="00541C41">
              <w:rPr>
                <w:sz w:val="26"/>
                <w:szCs w:val="26"/>
                <w:vertAlign w:val="subscript"/>
                <w:lang w:val="fr-FR"/>
              </w:rPr>
              <w:t>1</w:t>
            </w:r>
            <w:r w:rsidRPr="00541C41">
              <w:rPr>
                <w:sz w:val="26"/>
                <w:szCs w:val="26"/>
                <w:lang w:val="fr-FR"/>
              </w:rPr>
              <w:t>t ; xe 2 thì s</w:t>
            </w:r>
            <w:r w:rsidRPr="00541C41">
              <w:rPr>
                <w:sz w:val="26"/>
                <w:szCs w:val="26"/>
                <w:vertAlign w:val="subscript"/>
                <w:lang w:val="fr-FR"/>
              </w:rPr>
              <w:t>2</w:t>
            </w:r>
            <w:r w:rsidRPr="00541C41">
              <w:rPr>
                <w:sz w:val="26"/>
                <w:szCs w:val="26"/>
                <w:lang w:val="fr-FR"/>
              </w:rPr>
              <w:t xml:space="preserve"> = v</w:t>
            </w:r>
            <w:r w:rsidRPr="00541C41">
              <w:rPr>
                <w:sz w:val="26"/>
                <w:szCs w:val="26"/>
                <w:vertAlign w:val="subscript"/>
                <w:lang w:val="fr-FR"/>
              </w:rPr>
              <w:t>2</w:t>
            </w:r>
            <w:r w:rsidRPr="00541C41">
              <w:rPr>
                <w:sz w:val="26"/>
                <w:szCs w:val="26"/>
                <w:lang w:val="fr-FR"/>
              </w:rPr>
              <w:t>t</w:t>
            </w:r>
          </w:p>
          <w:p w14:paraId="2E1787FD" w14:textId="77777777" w:rsidR="00541C41" w:rsidRPr="00541C41" w:rsidRDefault="00541C41" w:rsidP="00541C41">
            <w:pPr>
              <w:spacing w:after="0"/>
              <w:jc w:val="both"/>
              <w:rPr>
                <w:sz w:val="26"/>
                <w:szCs w:val="26"/>
                <w:lang w:val="fr-FR"/>
              </w:rPr>
            </w:pPr>
            <w:r w:rsidRPr="00541C41">
              <w:rPr>
                <w:sz w:val="26"/>
                <w:szCs w:val="26"/>
                <w:lang w:val="fr-FR"/>
              </w:rPr>
              <w:t>+ Ta có : s</w:t>
            </w:r>
            <w:r w:rsidRPr="00541C41">
              <w:rPr>
                <w:sz w:val="26"/>
                <w:szCs w:val="26"/>
                <w:vertAlign w:val="subscript"/>
                <w:lang w:val="fr-FR"/>
              </w:rPr>
              <w:t>1</w:t>
            </w:r>
            <w:r w:rsidRPr="00541C41">
              <w:rPr>
                <w:sz w:val="26"/>
                <w:szCs w:val="26"/>
                <w:lang w:val="fr-FR"/>
              </w:rPr>
              <w:t xml:space="preserve"> + s</w:t>
            </w:r>
            <w:r w:rsidRPr="00541C41">
              <w:rPr>
                <w:sz w:val="26"/>
                <w:szCs w:val="26"/>
                <w:vertAlign w:val="subscript"/>
                <w:lang w:val="fr-FR"/>
              </w:rPr>
              <w:t>2</w:t>
            </w:r>
            <w:r w:rsidRPr="00541C41">
              <w:rPr>
                <w:sz w:val="26"/>
                <w:szCs w:val="26"/>
                <w:lang w:val="fr-FR"/>
              </w:rPr>
              <w:t xml:space="preserve"> = s </w:t>
            </w:r>
            <w:r w:rsidRPr="00541C41">
              <w:rPr>
                <w:sz w:val="26"/>
                <w:szCs w:val="26"/>
              </w:rPr>
              <w:sym w:font="Symbol" w:char="F0DB"/>
            </w:r>
            <w:r w:rsidRPr="00541C41">
              <w:rPr>
                <w:sz w:val="26"/>
                <w:szCs w:val="26"/>
                <w:lang w:val="fr-FR"/>
              </w:rPr>
              <w:t xml:space="preserve"> v</w:t>
            </w:r>
            <w:r w:rsidRPr="00541C41">
              <w:rPr>
                <w:sz w:val="26"/>
                <w:szCs w:val="26"/>
                <w:vertAlign w:val="subscript"/>
                <w:lang w:val="fr-FR"/>
              </w:rPr>
              <w:t>1</w:t>
            </w:r>
            <w:r w:rsidRPr="00541C41">
              <w:rPr>
                <w:sz w:val="26"/>
                <w:szCs w:val="26"/>
                <w:lang w:val="fr-FR"/>
              </w:rPr>
              <w:t>t + v</w:t>
            </w:r>
            <w:r w:rsidRPr="00541C41">
              <w:rPr>
                <w:sz w:val="26"/>
                <w:szCs w:val="26"/>
                <w:vertAlign w:val="subscript"/>
                <w:lang w:val="fr-FR"/>
              </w:rPr>
              <w:t>2</w:t>
            </w:r>
            <w:r w:rsidRPr="00541C41">
              <w:rPr>
                <w:sz w:val="26"/>
                <w:szCs w:val="26"/>
                <w:lang w:val="fr-FR"/>
              </w:rPr>
              <w:t xml:space="preserve">t = s </w:t>
            </w:r>
            <w:r w:rsidRPr="00541C41">
              <w:rPr>
                <w:sz w:val="26"/>
                <w:szCs w:val="26"/>
              </w:rPr>
              <w:sym w:font="Symbol" w:char="F0DE"/>
            </w:r>
            <w:r w:rsidRPr="00541C41">
              <w:rPr>
                <w:sz w:val="26"/>
                <w:szCs w:val="26"/>
                <w:lang w:val="fr-FR"/>
              </w:rPr>
              <w:t xml:space="preserve"> </w:t>
            </w:r>
          </w:p>
          <w:p w14:paraId="57C8C741" w14:textId="77777777" w:rsidR="00541C41" w:rsidRPr="00541C41" w:rsidRDefault="00541C41" w:rsidP="00541C41">
            <w:pPr>
              <w:spacing w:after="0"/>
              <w:jc w:val="both"/>
              <w:rPr>
                <w:sz w:val="26"/>
                <w:szCs w:val="26"/>
                <w:lang w:val="fr-FR"/>
              </w:rPr>
            </w:pPr>
            <w:r w:rsidRPr="00541C41">
              <w:rPr>
                <w:sz w:val="26"/>
                <w:szCs w:val="26"/>
                <w:lang w:val="fr-FR"/>
              </w:rPr>
              <w:t xml:space="preserve">t = </w:t>
            </w:r>
            <w:r w:rsidRPr="00541C41">
              <w:rPr>
                <w:kern w:val="2"/>
                <w:position w:val="-34"/>
                <w:sz w:val="26"/>
                <w:szCs w:val="26"/>
                <w14:ligatures w14:val="standardContextual"/>
              </w:rPr>
              <w:object w:dxaOrig="2820" w:dyaOrig="780" w14:anchorId="00020232">
                <v:shape id="_x0000_i1900" type="#_x0000_t75" style="width:141.75pt;height:39pt" o:ole="">
                  <v:imagedata r:id="rId1690" o:title=""/>
                </v:shape>
                <o:OLEObject Type="Embed" ProgID="Equation.DSMT4" ShapeID="_x0000_i1900" DrawAspect="Content" ObjectID="_1773308934" r:id="rId1691"/>
              </w:object>
            </w:r>
          </w:p>
          <w:p w14:paraId="4C90FA5B" w14:textId="77777777" w:rsidR="00541C41" w:rsidRPr="00541C41" w:rsidRDefault="00541C41" w:rsidP="00541C41">
            <w:pPr>
              <w:spacing w:after="0"/>
              <w:jc w:val="both"/>
              <w:rPr>
                <w:sz w:val="26"/>
                <w:szCs w:val="26"/>
                <w:lang w:val="fr-FR"/>
              </w:rPr>
            </w:pPr>
            <w:r w:rsidRPr="00541C41">
              <w:rPr>
                <w:sz w:val="26"/>
                <w:szCs w:val="26"/>
                <w:lang w:val="fr-FR"/>
              </w:rPr>
              <w:t>Vậy, sau 1,5h thì hai xe gặp nhau.</w:t>
            </w:r>
          </w:p>
          <w:p w14:paraId="70E1448E" w14:textId="77777777" w:rsidR="00541C41" w:rsidRPr="00541C41" w:rsidRDefault="00541C41" w:rsidP="00541C41">
            <w:pPr>
              <w:spacing w:after="0" w:line="240" w:lineRule="auto"/>
              <w:jc w:val="both"/>
              <w:rPr>
                <w:b/>
                <w:sz w:val="28"/>
                <w:szCs w:val="28"/>
              </w:rPr>
            </w:pPr>
          </w:p>
        </w:tc>
        <w:tc>
          <w:tcPr>
            <w:tcW w:w="930" w:type="dxa"/>
          </w:tcPr>
          <w:p w14:paraId="0D0FF114" w14:textId="77777777" w:rsidR="00541C41" w:rsidRPr="00541C41" w:rsidRDefault="00541C41" w:rsidP="00541C41">
            <w:pPr>
              <w:spacing w:after="0" w:line="240" w:lineRule="auto"/>
              <w:jc w:val="center"/>
              <w:rPr>
                <w:rFonts w:eastAsia="Times New Roman"/>
                <w:bCs/>
                <w:sz w:val="28"/>
                <w:szCs w:val="28"/>
              </w:rPr>
            </w:pPr>
          </w:p>
          <w:p w14:paraId="37A0388D"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5</w:t>
            </w:r>
          </w:p>
          <w:p w14:paraId="18A63A1D" w14:textId="77777777" w:rsidR="00541C41" w:rsidRPr="00541C41" w:rsidRDefault="00541C41" w:rsidP="00541C41">
            <w:pPr>
              <w:spacing w:after="0" w:line="240" w:lineRule="auto"/>
              <w:jc w:val="center"/>
              <w:rPr>
                <w:rFonts w:eastAsia="Times New Roman"/>
                <w:bCs/>
                <w:sz w:val="28"/>
                <w:szCs w:val="28"/>
              </w:rPr>
            </w:pPr>
          </w:p>
          <w:p w14:paraId="3C10298D" w14:textId="77777777" w:rsidR="00541C41" w:rsidRPr="00541C41" w:rsidRDefault="00541C41" w:rsidP="00541C41">
            <w:pPr>
              <w:spacing w:after="0" w:line="240" w:lineRule="auto"/>
              <w:rPr>
                <w:rFonts w:eastAsia="Times New Roman"/>
                <w:bCs/>
                <w:sz w:val="28"/>
                <w:szCs w:val="28"/>
              </w:rPr>
            </w:pPr>
          </w:p>
          <w:p w14:paraId="5316D6D8" w14:textId="77777777" w:rsidR="00541C41" w:rsidRPr="00541C41" w:rsidRDefault="00541C41" w:rsidP="00541C41">
            <w:pPr>
              <w:spacing w:after="0" w:line="240" w:lineRule="auto"/>
              <w:jc w:val="center"/>
              <w:rPr>
                <w:rFonts w:eastAsia="Times New Roman"/>
                <w:bCs/>
                <w:sz w:val="28"/>
                <w:szCs w:val="28"/>
              </w:rPr>
            </w:pPr>
          </w:p>
          <w:p w14:paraId="2E3D0765" w14:textId="77777777" w:rsidR="00541C41" w:rsidRPr="00541C41" w:rsidRDefault="00541C41" w:rsidP="00541C41">
            <w:pPr>
              <w:spacing w:after="0" w:line="240" w:lineRule="auto"/>
              <w:jc w:val="center"/>
              <w:rPr>
                <w:rFonts w:eastAsia="Times New Roman"/>
                <w:bCs/>
                <w:sz w:val="28"/>
                <w:szCs w:val="28"/>
              </w:rPr>
            </w:pPr>
          </w:p>
          <w:p w14:paraId="765168E2" w14:textId="77777777" w:rsidR="00541C41" w:rsidRPr="00541C41" w:rsidRDefault="00541C41" w:rsidP="00541C41">
            <w:pPr>
              <w:spacing w:after="0" w:line="240" w:lineRule="auto"/>
              <w:jc w:val="center"/>
              <w:rPr>
                <w:rFonts w:eastAsia="Times New Roman"/>
                <w:bCs/>
                <w:sz w:val="28"/>
                <w:szCs w:val="28"/>
              </w:rPr>
            </w:pPr>
          </w:p>
          <w:p w14:paraId="2C3192F9" w14:textId="77777777" w:rsidR="00541C41" w:rsidRPr="00541C41" w:rsidRDefault="00541C41" w:rsidP="00541C41">
            <w:pPr>
              <w:spacing w:after="0" w:line="240" w:lineRule="auto"/>
              <w:jc w:val="center"/>
              <w:rPr>
                <w:rFonts w:eastAsia="Times New Roman"/>
                <w:bCs/>
                <w:sz w:val="28"/>
                <w:szCs w:val="28"/>
              </w:rPr>
            </w:pPr>
          </w:p>
          <w:p w14:paraId="04E03174" w14:textId="77777777" w:rsidR="00541C41" w:rsidRPr="00541C41" w:rsidRDefault="00541C41" w:rsidP="00541C41">
            <w:pPr>
              <w:spacing w:after="0" w:line="240" w:lineRule="auto"/>
              <w:jc w:val="both"/>
              <w:rPr>
                <w:b/>
                <w:sz w:val="28"/>
                <w:szCs w:val="28"/>
              </w:rPr>
            </w:pPr>
            <w:r w:rsidRPr="00541C41">
              <w:rPr>
                <w:rFonts w:eastAsia="Times New Roman"/>
                <w:bCs/>
                <w:sz w:val="28"/>
                <w:szCs w:val="28"/>
              </w:rPr>
              <w:t>0,5</w:t>
            </w:r>
          </w:p>
        </w:tc>
      </w:tr>
      <w:tr w:rsidR="00541C41" w:rsidRPr="00541C41" w14:paraId="04A27531" w14:textId="77777777" w:rsidTr="00D5115B">
        <w:tc>
          <w:tcPr>
            <w:tcW w:w="1135" w:type="dxa"/>
            <w:vAlign w:val="center"/>
          </w:tcPr>
          <w:p w14:paraId="52BA00B3" w14:textId="77777777" w:rsidR="00541C41" w:rsidRPr="00541C41" w:rsidRDefault="00541C41" w:rsidP="00541C41">
            <w:pPr>
              <w:spacing w:after="0" w:line="240" w:lineRule="auto"/>
              <w:jc w:val="center"/>
              <w:rPr>
                <w:b/>
                <w:sz w:val="28"/>
                <w:szCs w:val="28"/>
              </w:rPr>
            </w:pPr>
            <w:r w:rsidRPr="00541C41">
              <w:rPr>
                <w:b/>
                <w:sz w:val="28"/>
                <w:szCs w:val="28"/>
              </w:rPr>
              <w:t>6</w:t>
            </w:r>
          </w:p>
          <w:p w14:paraId="44B9B961" w14:textId="77777777" w:rsidR="00541C41" w:rsidRPr="00541C41" w:rsidRDefault="00541C41" w:rsidP="00541C41">
            <w:pPr>
              <w:spacing w:after="0" w:line="240" w:lineRule="auto"/>
              <w:jc w:val="both"/>
              <w:rPr>
                <w:b/>
                <w:sz w:val="28"/>
                <w:szCs w:val="28"/>
              </w:rPr>
            </w:pPr>
            <w:r w:rsidRPr="00541C41">
              <w:rPr>
                <w:sz w:val="28"/>
                <w:szCs w:val="28"/>
              </w:rPr>
              <w:t>1 điểm</w:t>
            </w:r>
          </w:p>
        </w:tc>
        <w:tc>
          <w:tcPr>
            <w:tcW w:w="7796" w:type="dxa"/>
          </w:tcPr>
          <w:p w14:paraId="24099CBA" w14:textId="77777777" w:rsidR="00541C41" w:rsidRPr="00541C41" w:rsidRDefault="00541C41" w:rsidP="00541C41">
            <w:pPr>
              <w:shd w:val="clear" w:color="auto" w:fill="FFFFFF"/>
              <w:spacing w:after="0" w:line="240" w:lineRule="auto"/>
              <w:rPr>
                <w:color w:val="333333"/>
                <w:sz w:val="28"/>
                <w:szCs w:val="28"/>
              </w:rPr>
            </w:pPr>
            <w:r w:rsidRPr="00541C41">
              <w:rPr>
                <w:rFonts w:eastAsia="Times New Roman"/>
                <w:color w:val="333333"/>
                <w:sz w:val="28"/>
                <w:szCs w:val="28"/>
              </w:rPr>
              <w:t>a) Áp dụng tính chất ảnh của một vật tạo bởi gương phẳng </w:t>
            </w:r>
          </w:p>
          <w:p w14:paraId="1FCE40EC" w14:textId="77777777" w:rsidR="00541C41" w:rsidRPr="00541C41" w:rsidRDefault="00541C41" w:rsidP="00541C41">
            <w:pPr>
              <w:shd w:val="clear" w:color="auto" w:fill="FFFFFF"/>
              <w:spacing w:after="0" w:line="240" w:lineRule="auto"/>
              <w:rPr>
                <w:color w:val="333333"/>
                <w:sz w:val="28"/>
                <w:szCs w:val="28"/>
              </w:rPr>
            </w:pPr>
            <w:r w:rsidRPr="00541C41">
              <w:rPr>
                <w:color w:val="333333"/>
                <w:sz w:val="28"/>
                <w:szCs w:val="28"/>
              </w:rPr>
              <w:t>Vì ảnh S’ và S đối xứng nhau qua mặt gương nên ta vẽ ảnh S’ như sau:</w:t>
            </w:r>
          </w:p>
          <w:p w14:paraId="469D5DCC" w14:textId="77777777" w:rsidR="00541C41" w:rsidRPr="00541C41" w:rsidRDefault="00541C41" w:rsidP="00541C41">
            <w:pPr>
              <w:shd w:val="clear" w:color="auto" w:fill="FFFFFF"/>
              <w:spacing w:after="0" w:line="240" w:lineRule="auto"/>
              <w:rPr>
                <w:color w:val="333333"/>
                <w:sz w:val="28"/>
                <w:szCs w:val="28"/>
              </w:rPr>
            </w:pPr>
            <w:r w:rsidRPr="00541C41">
              <w:rPr>
                <w:color w:val="333333"/>
                <w:sz w:val="28"/>
                <w:szCs w:val="28"/>
              </w:rPr>
              <w:t>Từ S vẽ tia SH vuông góc với mặt gương tại H.</w:t>
            </w:r>
          </w:p>
          <w:p w14:paraId="1E244091" w14:textId="77777777" w:rsidR="00541C41" w:rsidRPr="00541C41" w:rsidRDefault="00541C41" w:rsidP="00541C41">
            <w:pPr>
              <w:spacing w:after="0" w:line="240" w:lineRule="auto"/>
              <w:jc w:val="both"/>
              <w:rPr>
                <w:color w:val="333333"/>
                <w:sz w:val="28"/>
                <w:szCs w:val="28"/>
              </w:rPr>
            </w:pPr>
            <w:r w:rsidRPr="00541C41">
              <w:rPr>
                <w:noProof/>
                <w:color w:val="333333"/>
                <w:sz w:val="28"/>
                <w:szCs w:val="28"/>
                <w14:ligatures w14:val="standardContextual"/>
              </w:rPr>
              <mc:AlternateContent>
                <mc:Choice Requires="wpg">
                  <w:drawing>
                    <wp:anchor distT="0" distB="0" distL="114300" distR="114300" simplePos="0" relativeHeight="252184576" behindDoc="0" locked="0" layoutInCell="1" allowOverlap="1" wp14:anchorId="67904F61" wp14:editId="26422870">
                      <wp:simplePos x="0" y="0"/>
                      <wp:positionH relativeFrom="column">
                        <wp:posOffset>172720</wp:posOffset>
                      </wp:positionH>
                      <wp:positionV relativeFrom="paragraph">
                        <wp:posOffset>507625</wp:posOffset>
                      </wp:positionV>
                      <wp:extent cx="3534507" cy="2206684"/>
                      <wp:effectExtent l="0" t="0" r="8890" b="3175"/>
                      <wp:wrapNone/>
                      <wp:docPr id="1939459325" name="Group 18"/>
                      <wp:cNvGraphicFramePr/>
                      <a:graphic xmlns:a="http://schemas.openxmlformats.org/drawingml/2006/main">
                        <a:graphicData uri="http://schemas.microsoft.com/office/word/2010/wordprocessingGroup">
                          <wpg:wgp>
                            <wpg:cNvGrpSpPr/>
                            <wpg:grpSpPr>
                              <a:xfrm>
                                <a:off x="0" y="0"/>
                                <a:ext cx="3534507" cy="2206684"/>
                                <a:chOff x="0" y="0"/>
                                <a:chExt cx="3534507" cy="2206684"/>
                              </a:xfrm>
                            </wpg:grpSpPr>
                            <wpg:grpSp>
                              <wpg:cNvPr id="1939459326" name="Group 17"/>
                              <wpg:cNvGrpSpPr/>
                              <wpg:grpSpPr>
                                <a:xfrm>
                                  <a:off x="0" y="0"/>
                                  <a:ext cx="3534507" cy="2206684"/>
                                  <a:chOff x="0" y="0"/>
                                  <a:chExt cx="3534507" cy="2206684"/>
                                </a:xfrm>
                              </wpg:grpSpPr>
                              <wpg:grpSp>
                                <wpg:cNvPr id="1939459327" name="Group 16"/>
                                <wpg:cNvGrpSpPr/>
                                <wpg:grpSpPr>
                                  <a:xfrm>
                                    <a:off x="70338" y="0"/>
                                    <a:ext cx="3464169" cy="2206684"/>
                                    <a:chOff x="0" y="0"/>
                                    <a:chExt cx="4475284" cy="3526798"/>
                                  </a:xfrm>
                                </wpg:grpSpPr>
                                <wpg:grpSp>
                                  <wpg:cNvPr id="29023616" name="Group 15"/>
                                  <wpg:cNvGrpSpPr/>
                                  <wpg:grpSpPr>
                                    <a:xfrm>
                                      <a:off x="0" y="169985"/>
                                      <a:ext cx="4475284" cy="2563678"/>
                                      <a:chOff x="0" y="0"/>
                                      <a:chExt cx="6496685" cy="5549265"/>
                                    </a:xfrm>
                                  </wpg:grpSpPr>
                                  <wpg:grpSp>
                                    <wpg:cNvPr id="29023617" name="Group 13"/>
                                    <wpg:cNvGrpSpPr/>
                                    <wpg:grpSpPr>
                                      <a:xfrm>
                                        <a:off x="0" y="0"/>
                                        <a:ext cx="6496685" cy="5549265"/>
                                        <a:chOff x="0" y="0"/>
                                        <a:chExt cx="6496685" cy="5549265"/>
                                      </a:xfrm>
                                    </wpg:grpSpPr>
                                    <wpg:grpSp>
                                      <wpg:cNvPr id="29023618" name="Group 8"/>
                                      <wpg:cNvGrpSpPr/>
                                      <wpg:grpSpPr>
                                        <a:xfrm>
                                          <a:off x="0" y="0"/>
                                          <a:ext cx="6496685" cy="5549265"/>
                                          <a:chOff x="0" y="0"/>
                                          <a:chExt cx="6496685" cy="5549265"/>
                                        </a:xfrm>
                                      </wpg:grpSpPr>
                                      <wpg:grpSp>
                                        <wpg:cNvPr id="29023619" name="Group 3"/>
                                        <wpg:cNvGrpSpPr/>
                                        <wpg:grpSpPr>
                                          <a:xfrm>
                                            <a:off x="0" y="0"/>
                                            <a:ext cx="6496685" cy="5549265"/>
                                            <a:chOff x="0" y="0"/>
                                            <a:chExt cx="6496685" cy="5549265"/>
                                          </a:xfrm>
                                        </wpg:grpSpPr>
                                        <wpg:grpSp>
                                          <wpg:cNvPr id="29023620" name="Group 29023620"/>
                                          <wpg:cNvGrpSpPr/>
                                          <wpg:grpSpPr>
                                            <a:xfrm>
                                              <a:off x="0" y="0"/>
                                              <a:ext cx="6496685" cy="5549265"/>
                                              <a:chOff x="145915" y="252893"/>
                                              <a:chExt cx="1634241" cy="904817"/>
                                            </a:xfrm>
                                          </wpg:grpSpPr>
                                          <wpg:grpSp>
                                            <wpg:cNvPr id="29023621" name="Group 29023621"/>
                                            <wpg:cNvGrpSpPr/>
                                            <wpg:grpSpPr>
                                              <a:xfrm>
                                                <a:off x="145915" y="252893"/>
                                                <a:ext cx="1634241" cy="904817"/>
                                                <a:chOff x="145915" y="252893"/>
                                                <a:chExt cx="1634241" cy="904817"/>
                                              </a:xfrm>
                                            </wpg:grpSpPr>
                                            <wps:wsp>
                                              <wps:cNvPr id="29023622" name="Straight Connector 29023622"/>
                                              <wps:cNvCnPr/>
                                              <wps:spPr>
                                                <a:xfrm>
                                                  <a:off x="145915" y="787936"/>
                                                  <a:ext cx="1614791" cy="0"/>
                                                </a:xfrm>
                                                <a:prstGeom prst="line">
                                                  <a:avLst/>
                                                </a:prstGeom>
                                                <a:solidFill>
                                                  <a:sysClr val="window" lastClr="FFFFFF"/>
                                                </a:solidFill>
                                                <a:ln w="12700" cap="flat" cmpd="sng" algn="ctr">
                                                  <a:solidFill>
                                                    <a:sysClr val="windowText" lastClr="000000"/>
                                                  </a:solidFill>
                                                  <a:prstDash val="solid"/>
                                                  <a:miter lim="800000"/>
                                                </a:ln>
                                                <a:effectLst/>
                                              </wps:spPr>
                                              <wps:bodyPr/>
                                            </wps:wsp>
                                            <wps:wsp>
                                              <wps:cNvPr id="29023623" name="Straight Connector 29023623"/>
                                              <wps:cNvCnPr/>
                                              <wps:spPr>
                                                <a:xfrm>
                                                  <a:off x="165365" y="796804"/>
                                                  <a:ext cx="1614791" cy="0"/>
                                                </a:xfrm>
                                                <a:prstGeom prst="line">
                                                  <a:avLst/>
                                                </a:prstGeom>
                                                <a:solidFill>
                                                  <a:sysClr val="window" lastClr="FFFFFF"/>
                                                </a:solidFill>
                                                <a:ln w="57150" cap="flat" cmpd="sng" algn="ctr">
                                                  <a:solidFill>
                                                    <a:sysClr val="windowText" lastClr="000000"/>
                                                  </a:solidFill>
                                                  <a:prstDash val="sysDot"/>
                                                  <a:miter lim="800000"/>
                                                </a:ln>
                                                <a:effectLst/>
                                              </wps:spPr>
                                              <wps:bodyPr/>
                                            </wps:wsp>
                                            <wps:wsp>
                                              <wps:cNvPr id="29023624" name="Straight Connector 29023624"/>
                                              <wps:cNvCnPr/>
                                              <wps:spPr>
                                                <a:xfrm>
                                                  <a:off x="246859" y="441602"/>
                                                  <a:ext cx="696638" cy="346040"/>
                                                </a:xfrm>
                                                <a:prstGeom prst="line">
                                                  <a:avLst/>
                                                </a:prstGeom>
                                                <a:solidFill>
                                                  <a:sysClr val="window" lastClr="FFFFFF"/>
                                                </a:solidFill>
                                                <a:ln w="12700" cap="flat" cmpd="sng" algn="ctr">
                                                  <a:solidFill>
                                                    <a:sysClr val="windowText" lastClr="000000"/>
                                                  </a:solidFill>
                                                  <a:prstDash val="solid"/>
                                                  <a:miter lim="800000"/>
                                                </a:ln>
                                                <a:effectLst/>
                                              </wps:spPr>
                                              <wps:bodyPr/>
                                            </wps:wsp>
                                            <wps:wsp>
                                              <wps:cNvPr id="29023625" name="Straight Connector 29023625"/>
                                              <wps:cNvCnPr/>
                                              <wps:spPr>
                                                <a:xfrm>
                                                  <a:off x="246859" y="441602"/>
                                                  <a:ext cx="317301" cy="345991"/>
                                                </a:xfrm>
                                                <a:prstGeom prst="line">
                                                  <a:avLst/>
                                                </a:prstGeom>
                                                <a:solidFill>
                                                  <a:sysClr val="window" lastClr="FFFFFF"/>
                                                </a:solidFill>
                                                <a:ln w="12700" cap="flat" cmpd="sng" algn="ctr">
                                                  <a:solidFill>
                                                    <a:sysClr val="windowText" lastClr="000000"/>
                                                  </a:solidFill>
                                                  <a:prstDash val="solid"/>
                                                  <a:miter lim="800000"/>
                                                </a:ln>
                                                <a:effectLst/>
                                              </wps:spPr>
                                              <wps:bodyPr/>
                                            </wps:wsp>
                                            <wps:wsp>
                                              <wps:cNvPr id="29023626" name="Straight Connector 29023626"/>
                                              <wps:cNvCnPr/>
                                              <wps:spPr>
                                                <a:xfrm>
                                                  <a:off x="243919" y="437863"/>
                                                  <a:ext cx="0" cy="719847"/>
                                                </a:xfrm>
                                                <a:prstGeom prst="line">
                                                  <a:avLst/>
                                                </a:prstGeom>
                                                <a:solidFill>
                                                  <a:sysClr val="window" lastClr="FFFFFF"/>
                                                </a:solidFill>
                                                <a:ln w="12700" cap="flat" cmpd="sng" algn="ctr">
                                                  <a:solidFill>
                                                    <a:sysClr val="windowText" lastClr="000000"/>
                                                  </a:solidFill>
                                                  <a:prstDash val="dash"/>
                                                  <a:miter lim="800000"/>
                                                </a:ln>
                                                <a:effectLst/>
                                              </wps:spPr>
                                              <wps:bodyPr/>
                                            </wps:wsp>
                                            <wps:wsp>
                                              <wps:cNvPr id="29023627" name="Straight Arrow Connector 29023627"/>
                                              <wps:cNvCnPr/>
                                              <wps:spPr>
                                                <a:xfrm>
                                                  <a:off x="246859" y="441602"/>
                                                  <a:ext cx="210293" cy="229303"/>
                                                </a:xfrm>
                                                <a:prstGeom prst="straightConnector1">
                                                  <a:avLst/>
                                                </a:prstGeom>
                                                <a:solidFill>
                                                  <a:sysClr val="window" lastClr="FFFFFF"/>
                                                </a:solidFill>
                                                <a:ln w="12700" cap="flat" cmpd="sng" algn="ctr">
                                                  <a:solidFill>
                                                    <a:sysClr val="windowText" lastClr="000000"/>
                                                  </a:solidFill>
                                                  <a:prstDash val="solid"/>
                                                  <a:miter lim="800000"/>
                                                  <a:tailEnd type="arrow"/>
                                                </a:ln>
                                                <a:effectLst/>
                                              </wps:spPr>
                                              <wps:bodyPr/>
                                            </wps:wsp>
                                            <wps:wsp>
                                              <wps:cNvPr id="29023628" name="Straight Arrow Connector 29023628"/>
                                              <wps:cNvCnPr/>
                                              <wps:spPr>
                                                <a:xfrm>
                                                  <a:off x="246859" y="441602"/>
                                                  <a:ext cx="407695" cy="202146"/>
                                                </a:xfrm>
                                                <a:prstGeom prst="straightConnector1">
                                                  <a:avLst/>
                                                </a:prstGeom>
                                                <a:solidFill>
                                                  <a:sysClr val="window" lastClr="FFFFFF"/>
                                                </a:solidFill>
                                                <a:ln w="12700" cap="flat" cmpd="sng" algn="ctr">
                                                  <a:solidFill>
                                                    <a:sysClr val="windowText" lastClr="000000"/>
                                                  </a:solidFill>
                                                  <a:prstDash val="solid"/>
                                                  <a:miter lim="800000"/>
                                                  <a:tailEnd type="arrow"/>
                                                </a:ln>
                                                <a:effectLst/>
                                              </wps:spPr>
                                              <wps:bodyPr/>
                                            </wps:wsp>
                                            <wps:wsp>
                                              <wps:cNvPr id="29023629" name="Straight Arrow Connector 29023629"/>
                                              <wps:cNvCnPr/>
                                              <wps:spPr>
                                                <a:xfrm flipV="1">
                                                  <a:off x="942860" y="457200"/>
                                                  <a:ext cx="622876" cy="330737"/>
                                                </a:xfrm>
                                                <a:prstGeom prst="straightConnector1">
                                                  <a:avLst/>
                                                </a:prstGeom>
                                                <a:solidFill>
                                                  <a:sysClr val="window" lastClr="FFFFFF"/>
                                                </a:solidFill>
                                                <a:ln w="12700" cap="flat" cmpd="sng" algn="ctr">
                                                  <a:solidFill>
                                                    <a:sysClr val="windowText" lastClr="000000"/>
                                                  </a:solidFill>
                                                  <a:prstDash val="solid"/>
                                                  <a:miter lim="800000"/>
                                                  <a:tailEnd type="arrow"/>
                                                </a:ln>
                                                <a:effectLst/>
                                              </wps:spPr>
                                              <wps:bodyPr/>
                                            </wps:wsp>
                                            <wps:wsp>
                                              <wps:cNvPr id="29023630" name="Straight Arrow Connector 29023630"/>
                                              <wps:cNvCnPr/>
                                              <wps:spPr>
                                                <a:xfrm flipV="1">
                                                  <a:off x="563905" y="252893"/>
                                                  <a:ext cx="476956" cy="534677"/>
                                                </a:xfrm>
                                                <a:prstGeom prst="straightConnector1">
                                                  <a:avLst/>
                                                </a:prstGeom>
                                                <a:solidFill>
                                                  <a:sysClr val="window" lastClr="FFFFFF"/>
                                                </a:solidFill>
                                                <a:ln w="12700" cap="flat" cmpd="sng" algn="ctr">
                                                  <a:solidFill>
                                                    <a:sysClr val="windowText" lastClr="000000"/>
                                                  </a:solidFill>
                                                  <a:prstDash val="solid"/>
                                                  <a:miter lim="800000"/>
                                                  <a:tailEnd type="arrow"/>
                                                </a:ln>
                                                <a:effectLst/>
                                              </wps:spPr>
                                              <wps:bodyPr/>
                                            </wps:wsp>
                                          </wpg:grpSp>
                                          <wps:wsp>
                                            <wps:cNvPr id="29023631" name="Oval 29023631"/>
                                            <wps:cNvSpPr/>
                                            <wps:spPr>
                                              <a:xfrm>
                                                <a:off x="228598" y="424440"/>
                                                <a:ext cx="21395" cy="20107"/>
                                              </a:xfrm>
                                              <a:prstGeom prst="ellipse">
                                                <a:avLst/>
                                              </a:prstGeom>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23632" name="Oval 29023632"/>
                                            <wps:cNvSpPr/>
                                            <wps:spPr>
                                              <a:xfrm>
                                                <a:off x="228598" y="1138313"/>
                                                <a:ext cx="21390" cy="19345"/>
                                              </a:xfrm>
                                              <a:prstGeom prst="ellipse">
                                                <a:avLst/>
                                              </a:prstGeom>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023633" name="Straight Connector 2"/>
                                          <wps:cNvCnPr/>
                                          <wps:spPr>
                                            <a:xfrm flipV="1">
                                              <a:off x="1661746" y="832338"/>
                                              <a:ext cx="0" cy="24491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9023634" name="Straight Connector 2"/>
                                          <wps:cNvCnPr/>
                                          <wps:spPr>
                                            <a:xfrm flipV="1">
                                              <a:off x="3165231" y="832338"/>
                                              <a:ext cx="0" cy="2449100"/>
                                            </a:xfrm>
                                            <a:prstGeom prst="line">
                                              <a:avLst/>
                                            </a:prstGeom>
                                            <a:noFill/>
                                            <a:ln w="6350" cap="flat" cmpd="sng" algn="ctr">
                                              <a:solidFill>
                                                <a:srgbClr val="4472C4"/>
                                              </a:solidFill>
                                              <a:prstDash val="dash"/>
                                              <a:miter lim="800000"/>
                                            </a:ln>
                                            <a:effectLst/>
                                          </wps:spPr>
                                          <wps:bodyPr/>
                                        </wps:wsp>
                                        <wps:wsp>
                                          <wps:cNvPr id="29023635" name="Straight Connector 2"/>
                                          <wps:cNvCnPr/>
                                          <wps:spPr>
                                            <a:xfrm flipV="1">
                                              <a:off x="404446" y="3285392"/>
                                              <a:ext cx="2755150" cy="2215515"/>
                                            </a:xfrm>
                                            <a:prstGeom prst="line">
                                              <a:avLst/>
                                            </a:prstGeom>
                                            <a:noFill/>
                                            <a:ln w="6350" cap="flat" cmpd="sng" algn="ctr">
                                              <a:solidFill>
                                                <a:srgbClr val="4472C4"/>
                                              </a:solidFill>
                                              <a:prstDash val="dash"/>
                                              <a:miter lim="800000"/>
                                            </a:ln>
                                            <a:effectLst/>
                                          </wps:spPr>
                                          <wps:bodyPr/>
                                        </wps:wsp>
                                        <wps:wsp>
                                          <wps:cNvPr id="29023636" name="Straight Connector 2"/>
                                          <wps:cNvCnPr/>
                                          <wps:spPr>
                                            <a:xfrm flipV="1">
                                              <a:off x="386861" y="3285392"/>
                                              <a:ext cx="1272145" cy="2215662"/>
                                            </a:xfrm>
                                            <a:prstGeom prst="line">
                                              <a:avLst/>
                                            </a:prstGeom>
                                            <a:noFill/>
                                            <a:ln w="6350" cap="flat" cmpd="sng" algn="ctr">
                                              <a:solidFill>
                                                <a:srgbClr val="4472C4"/>
                                              </a:solidFill>
                                              <a:prstDash val="dash"/>
                                              <a:miter lim="800000"/>
                                            </a:ln>
                                            <a:effectLst/>
                                          </wps:spPr>
                                          <wps:bodyPr/>
                                        </wps:wsp>
                                      </wpg:grpSp>
                                      <wps:wsp>
                                        <wps:cNvPr id="29023637" name="Freeform: Shape 7"/>
                                        <wps:cNvSpPr/>
                                        <wps:spPr>
                                          <a:xfrm>
                                            <a:off x="1557703" y="3012831"/>
                                            <a:ext cx="114582" cy="71354"/>
                                          </a:xfrm>
                                          <a:custGeom>
                                            <a:avLst/>
                                            <a:gdLst>
                                              <a:gd name="connsiteX0" fmla="*/ 282 w 114582"/>
                                              <a:gd name="connsiteY0" fmla="*/ 71354 h 71354"/>
                                              <a:gd name="connsiteX1" fmla="*/ 17867 w 114582"/>
                                              <a:gd name="connsiteY1" fmla="*/ 1016 h 71354"/>
                                              <a:gd name="connsiteX2" fmla="*/ 114582 w 114582"/>
                                              <a:gd name="connsiteY2" fmla="*/ 36185 h 71354"/>
                                            </a:gdLst>
                                            <a:ahLst/>
                                            <a:cxnLst>
                                              <a:cxn ang="0">
                                                <a:pos x="connsiteX0" y="connsiteY0"/>
                                              </a:cxn>
                                              <a:cxn ang="0">
                                                <a:pos x="connsiteX1" y="connsiteY1"/>
                                              </a:cxn>
                                              <a:cxn ang="0">
                                                <a:pos x="connsiteX2" y="connsiteY2"/>
                                              </a:cxn>
                                            </a:cxnLst>
                                            <a:rect l="l" t="t" r="r" b="b"/>
                                            <a:pathLst>
                                              <a:path w="114582" h="71354">
                                                <a:moveTo>
                                                  <a:pt x="282" y="71354"/>
                                                </a:moveTo>
                                                <a:cubicBezTo>
                                                  <a:pt x="-451" y="39115"/>
                                                  <a:pt x="-1183" y="6877"/>
                                                  <a:pt x="17867" y="1016"/>
                                                </a:cubicBezTo>
                                                <a:cubicBezTo>
                                                  <a:pt x="36917" y="-4846"/>
                                                  <a:pt x="75749" y="15669"/>
                                                  <a:pt x="114582" y="36185"/>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23638" name="Freeform: Shape 7"/>
                                        <wps:cNvSpPr/>
                                        <wps:spPr>
                                          <a:xfrm>
                                            <a:off x="1672003" y="3012831"/>
                                            <a:ext cx="114582" cy="71354"/>
                                          </a:xfrm>
                                          <a:custGeom>
                                            <a:avLst/>
                                            <a:gdLst>
                                              <a:gd name="connsiteX0" fmla="*/ 282 w 114582"/>
                                              <a:gd name="connsiteY0" fmla="*/ 71354 h 71354"/>
                                              <a:gd name="connsiteX1" fmla="*/ 17867 w 114582"/>
                                              <a:gd name="connsiteY1" fmla="*/ 1016 h 71354"/>
                                              <a:gd name="connsiteX2" fmla="*/ 114582 w 114582"/>
                                              <a:gd name="connsiteY2" fmla="*/ 36185 h 71354"/>
                                            </a:gdLst>
                                            <a:ahLst/>
                                            <a:cxnLst>
                                              <a:cxn ang="0">
                                                <a:pos x="connsiteX0" y="connsiteY0"/>
                                              </a:cxn>
                                              <a:cxn ang="0">
                                                <a:pos x="connsiteX1" y="connsiteY1"/>
                                              </a:cxn>
                                              <a:cxn ang="0">
                                                <a:pos x="connsiteX2" y="connsiteY2"/>
                                              </a:cxn>
                                            </a:cxnLst>
                                            <a:rect l="l" t="t" r="r" b="b"/>
                                            <a:pathLst>
                                              <a:path w="114582" h="71354">
                                                <a:moveTo>
                                                  <a:pt x="282" y="71354"/>
                                                </a:moveTo>
                                                <a:cubicBezTo>
                                                  <a:pt x="-451" y="39115"/>
                                                  <a:pt x="-1183" y="6877"/>
                                                  <a:pt x="17867" y="1016"/>
                                                </a:cubicBezTo>
                                                <a:cubicBezTo>
                                                  <a:pt x="36917" y="-4846"/>
                                                  <a:pt x="75749" y="15669"/>
                                                  <a:pt x="114582" y="36185"/>
                                                </a:cubicBezTo>
                                              </a:path>
                                            </a:pathLst>
                                          </a:custGeom>
                                          <a:no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023639" name="Freeform: Shape 10"/>
                                      <wps:cNvSpPr/>
                                      <wps:spPr>
                                        <a:xfrm>
                                          <a:off x="2963007" y="3021623"/>
                                          <a:ext cx="202223" cy="80792"/>
                                        </a:xfrm>
                                        <a:custGeom>
                                          <a:avLst/>
                                          <a:gdLst>
                                            <a:gd name="connsiteX0" fmla="*/ 0 w 202223"/>
                                            <a:gd name="connsiteY0" fmla="*/ 80792 h 80792"/>
                                            <a:gd name="connsiteX1" fmla="*/ 70339 w 202223"/>
                                            <a:gd name="connsiteY1" fmla="*/ 10453 h 80792"/>
                                            <a:gd name="connsiteX2" fmla="*/ 202223 w 202223"/>
                                            <a:gd name="connsiteY2" fmla="*/ 1661 h 80792"/>
                                          </a:gdLst>
                                          <a:ahLst/>
                                          <a:cxnLst>
                                            <a:cxn ang="0">
                                              <a:pos x="connsiteX0" y="connsiteY0"/>
                                            </a:cxn>
                                            <a:cxn ang="0">
                                              <a:pos x="connsiteX1" y="connsiteY1"/>
                                            </a:cxn>
                                            <a:cxn ang="0">
                                              <a:pos x="connsiteX2" y="connsiteY2"/>
                                            </a:cxn>
                                          </a:cxnLst>
                                          <a:rect l="l" t="t" r="r" b="b"/>
                                          <a:pathLst>
                                            <a:path w="202223" h="80792">
                                              <a:moveTo>
                                                <a:pt x="0" y="80792"/>
                                              </a:moveTo>
                                              <a:cubicBezTo>
                                                <a:pt x="18317" y="52216"/>
                                                <a:pt x="36635" y="23641"/>
                                                <a:pt x="70339" y="10453"/>
                                              </a:cubicBezTo>
                                              <a:cubicBezTo>
                                                <a:pt x="104043" y="-2735"/>
                                                <a:pt x="153133" y="-537"/>
                                                <a:pt x="202223" y="1661"/>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23640" name="Freeform: Shape 12"/>
                                      <wps:cNvSpPr/>
                                      <wps:spPr>
                                        <a:xfrm>
                                          <a:off x="3165230" y="2924908"/>
                                          <a:ext cx="290146" cy="124329"/>
                                        </a:xfrm>
                                        <a:custGeom>
                                          <a:avLst/>
                                          <a:gdLst>
                                            <a:gd name="connsiteX0" fmla="*/ 0 w 290146"/>
                                            <a:gd name="connsiteY0" fmla="*/ 71575 h 124329"/>
                                            <a:gd name="connsiteX1" fmla="*/ 140677 w 290146"/>
                                            <a:gd name="connsiteY1" fmla="*/ 1237 h 124329"/>
                                            <a:gd name="connsiteX2" fmla="*/ 290146 w 290146"/>
                                            <a:gd name="connsiteY2" fmla="*/ 124329 h 124329"/>
                                          </a:gdLst>
                                          <a:ahLst/>
                                          <a:cxnLst>
                                            <a:cxn ang="0">
                                              <a:pos x="connsiteX0" y="connsiteY0"/>
                                            </a:cxn>
                                            <a:cxn ang="0">
                                              <a:pos x="connsiteX1" y="connsiteY1"/>
                                            </a:cxn>
                                            <a:cxn ang="0">
                                              <a:pos x="connsiteX2" y="connsiteY2"/>
                                            </a:cxn>
                                          </a:cxnLst>
                                          <a:rect l="l" t="t" r="r" b="b"/>
                                          <a:pathLst>
                                            <a:path w="290146" h="124329">
                                              <a:moveTo>
                                                <a:pt x="0" y="71575"/>
                                              </a:moveTo>
                                              <a:cubicBezTo>
                                                <a:pt x="46159" y="32010"/>
                                                <a:pt x="92319" y="-7555"/>
                                                <a:pt x="140677" y="1237"/>
                                              </a:cubicBezTo>
                                              <a:cubicBezTo>
                                                <a:pt x="189035" y="10029"/>
                                                <a:pt x="269631" y="89160"/>
                                                <a:pt x="290146" y="124329"/>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023641" name="Straight Connector 14"/>
                                    <wps:cNvCnPr/>
                                    <wps:spPr>
                                      <a:xfrm flipH="1" flipV="1">
                                        <a:off x="2960493" y="2871981"/>
                                        <a:ext cx="37510" cy="123085"/>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9023642" name="Text Box 2"/>
                                  <wps:cNvSpPr txBox="1">
                                    <a:spLocks noChangeArrowheads="1"/>
                                  </wps:cNvSpPr>
                                  <wps:spPr bwMode="auto">
                                    <a:xfrm>
                                      <a:off x="116968" y="244119"/>
                                      <a:ext cx="548705" cy="553368"/>
                                    </a:xfrm>
                                    <a:prstGeom prst="rect">
                                      <a:avLst/>
                                    </a:prstGeom>
                                    <a:noFill/>
                                    <a:ln w="9525">
                                      <a:noFill/>
                                      <a:miter lim="800000"/>
                                      <a:headEnd/>
                                      <a:tailEnd/>
                                    </a:ln>
                                  </wps:spPr>
                                  <wps:txbx>
                                    <w:txbxContent>
                                      <w:p w14:paraId="7159B681" w14:textId="77777777" w:rsidR="00541C41" w:rsidRDefault="00541C41" w:rsidP="00AA28E3">
                                        <w:r>
                                          <w:t>S</w:t>
                                        </w:r>
                                      </w:p>
                                    </w:txbxContent>
                                  </wps:txbx>
                                  <wps:bodyPr rot="0" vert="horz" wrap="square" lIns="91440" tIns="45720" rIns="91440" bIns="45720" anchor="t" anchorCtr="0">
                                    <a:noAutofit/>
                                  </wps:bodyPr>
                                </wps:wsp>
                                <wps:wsp>
                                  <wps:cNvPr id="29023643" name="Text Box 2"/>
                                  <wps:cNvSpPr txBox="1">
                                    <a:spLocks noChangeArrowheads="1"/>
                                  </wps:cNvSpPr>
                                  <wps:spPr bwMode="auto">
                                    <a:xfrm>
                                      <a:off x="131866" y="2680731"/>
                                      <a:ext cx="616851" cy="846067"/>
                                    </a:xfrm>
                                    <a:prstGeom prst="rect">
                                      <a:avLst/>
                                    </a:prstGeom>
                                    <a:noFill/>
                                    <a:ln w="9525">
                                      <a:noFill/>
                                      <a:miter lim="800000"/>
                                      <a:headEnd/>
                                      <a:tailEnd/>
                                    </a:ln>
                                  </wps:spPr>
                                  <wps:txbx>
                                    <w:txbxContent>
                                      <w:p w14:paraId="434C1230" w14:textId="77777777" w:rsidR="00541C41" w:rsidRDefault="00541C41" w:rsidP="00AA28E3">
                                        <w:r>
                                          <w:t>S’</w:t>
                                        </w:r>
                                      </w:p>
                                    </w:txbxContent>
                                  </wps:txbx>
                                  <wps:bodyPr rot="0" vert="horz" wrap="square" lIns="91440" tIns="45720" rIns="91440" bIns="45720" anchor="t" anchorCtr="0">
                                    <a:noAutofit/>
                                  </wps:bodyPr>
                                </wps:wsp>
                                <wps:wsp>
                                  <wps:cNvPr id="29023644" name="Text Box 2"/>
                                  <wps:cNvSpPr txBox="1">
                                    <a:spLocks noChangeArrowheads="1"/>
                                  </wps:cNvSpPr>
                                  <wps:spPr bwMode="auto">
                                    <a:xfrm>
                                      <a:off x="748770" y="439404"/>
                                      <a:ext cx="644117" cy="518426"/>
                                    </a:xfrm>
                                    <a:prstGeom prst="rect">
                                      <a:avLst/>
                                    </a:prstGeom>
                                    <a:noFill/>
                                    <a:ln w="9525">
                                      <a:noFill/>
                                      <a:miter lim="800000"/>
                                      <a:headEnd/>
                                      <a:tailEnd/>
                                    </a:ln>
                                  </wps:spPr>
                                  <wps:txbx>
                                    <w:txbxContent>
                                      <w:p w14:paraId="57AF85DA" w14:textId="77777777" w:rsidR="00541C41" w:rsidRPr="00B821C9" w:rsidRDefault="00541C41" w:rsidP="00AA28E3">
                                        <w:pPr>
                                          <w:rPr>
                                            <w:vertAlign w:val="subscript"/>
                                          </w:rPr>
                                        </w:pPr>
                                        <w:r>
                                          <w:t>N</w:t>
                                        </w:r>
                                        <w:r>
                                          <w:rPr>
                                            <w:vertAlign w:val="subscript"/>
                                          </w:rPr>
                                          <w:t>1</w:t>
                                        </w:r>
                                      </w:p>
                                    </w:txbxContent>
                                  </wps:txbx>
                                  <wps:bodyPr rot="0" vert="horz" wrap="square" lIns="91440" tIns="45720" rIns="91440" bIns="45720" anchor="t" anchorCtr="0">
                                    <a:noAutofit/>
                                  </wps:bodyPr>
                                </wps:wsp>
                                <wps:wsp>
                                  <wps:cNvPr id="29023645" name="Text Box 2"/>
                                  <wps:cNvSpPr txBox="1">
                                    <a:spLocks noChangeArrowheads="1"/>
                                  </wps:cNvSpPr>
                                  <wps:spPr bwMode="auto">
                                    <a:xfrm flipH="1">
                                      <a:off x="2136020" y="439404"/>
                                      <a:ext cx="668379" cy="600457"/>
                                    </a:xfrm>
                                    <a:prstGeom prst="rect">
                                      <a:avLst/>
                                    </a:prstGeom>
                                    <a:noFill/>
                                    <a:ln w="9525">
                                      <a:noFill/>
                                      <a:miter lim="800000"/>
                                      <a:headEnd/>
                                      <a:tailEnd/>
                                    </a:ln>
                                  </wps:spPr>
                                  <wps:txbx>
                                    <w:txbxContent>
                                      <w:p w14:paraId="69C555DB" w14:textId="77777777" w:rsidR="00541C41" w:rsidRPr="00B821C9" w:rsidRDefault="00541C41" w:rsidP="00AA28E3">
                                        <w:pPr>
                                          <w:rPr>
                                            <w:vertAlign w:val="subscript"/>
                                          </w:rPr>
                                        </w:pPr>
                                        <w:r>
                                          <w:t>N</w:t>
                                        </w:r>
                                        <w:r>
                                          <w:rPr>
                                            <w:vertAlign w:val="subscript"/>
                                          </w:rPr>
                                          <w:t>2</w:t>
                                        </w:r>
                                      </w:p>
                                    </w:txbxContent>
                                  </wps:txbx>
                                  <wps:bodyPr rot="0" vert="horz" wrap="square" lIns="91440" tIns="45720" rIns="91440" bIns="45720" anchor="t" anchorCtr="0">
                                    <a:noAutofit/>
                                  </wps:bodyPr>
                                </wps:wsp>
                                <wps:wsp>
                                  <wps:cNvPr id="29023646" name="Text Box 2"/>
                                  <wps:cNvSpPr txBox="1">
                                    <a:spLocks noChangeArrowheads="1"/>
                                  </wps:cNvSpPr>
                                  <wps:spPr bwMode="auto">
                                    <a:xfrm>
                                      <a:off x="3885272" y="632739"/>
                                      <a:ext cx="589697" cy="644234"/>
                                    </a:xfrm>
                                    <a:prstGeom prst="rect">
                                      <a:avLst/>
                                    </a:prstGeom>
                                    <a:noFill/>
                                    <a:ln w="9525">
                                      <a:noFill/>
                                      <a:miter lim="800000"/>
                                      <a:headEnd/>
                                      <a:tailEnd/>
                                    </a:ln>
                                  </wps:spPr>
                                  <wps:txbx>
                                    <w:txbxContent>
                                      <w:p w14:paraId="6BF931DE" w14:textId="77777777" w:rsidR="00541C41" w:rsidRPr="00B821C9" w:rsidRDefault="00541C41" w:rsidP="00AA28E3">
                                        <w:pPr>
                                          <w:rPr>
                                            <w:vertAlign w:val="subscript"/>
                                          </w:rPr>
                                        </w:pPr>
                                        <w:r>
                                          <w:t>R</w:t>
                                        </w:r>
                                        <w:r>
                                          <w:rPr>
                                            <w:vertAlign w:val="subscript"/>
                                          </w:rPr>
                                          <w:t>2</w:t>
                                        </w:r>
                                      </w:p>
                                    </w:txbxContent>
                                  </wps:txbx>
                                  <wps:bodyPr rot="0" vert="horz" wrap="square" lIns="91440" tIns="45720" rIns="91440" bIns="45720" anchor="t" anchorCtr="0">
                                    <a:noAutofit/>
                                  </wps:bodyPr>
                                </wps:wsp>
                                <wps:wsp>
                                  <wps:cNvPr id="29023647" name="Text Box 2"/>
                                  <wps:cNvSpPr txBox="1">
                                    <a:spLocks noChangeArrowheads="1"/>
                                  </wps:cNvSpPr>
                                  <wps:spPr bwMode="auto">
                                    <a:xfrm>
                                      <a:off x="2390936" y="0"/>
                                      <a:ext cx="778111" cy="655887"/>
                                    </a:xfrm>
                                    <a:prstGeom prst="rect">
                                      <a:avLst/>
                                    </a:prstGeom>
                                    <a:noFill/>
                                    <a:ln w="9525">
                                      <a:noFill/>
                                      <a:miter lim="800000"/>
                                      <a:headEnd/>
                                      <a:tailEnd/>
                                    </a:ln>
                                  </wps:spPr>
                                  <wps:txbx>
                                    <w:txbxContent>
                                      <w:p w14:paraId="244DF388" w14:textId="77777777" w:rsidR="00541C41" w:rsidRPr="00B821C9" w:rsidRDefault="00541C41" w:rsidP="00AA28E3">
                                        <w:pPr>
                                          <w:rPr>
                                            <w:vertAlign w:val="subscript"/>
                                          </w:rPr>
                                        </w:pPr>
                                        <w:r>
                                          <w:t>R</w:t>
                                        </w:r>
                                        <w:r>
                                          <w:rPr>
                                            <w:vertAlign w:val="subscript"/>
                                          </w:rPr>
                                          <w:t>1</w:t>
                                        </w:r>
                                      </w:p>
                                    </w:txbxContent>
                                  </wps:txbx>
                                  <wps:bodyPr rot="0" vert="horz" wrap="square" lIns="91440" tIns="45720" rIns="91440" bIns="45720" anchor="t" anchorCtr="0">
                                    <a:noAutofit/>
                                  </wps:bodyPr>
                                </wps:wsp>
                                <wps:wsp>
                                  <wps:cNvPr id="29023648" name="Text Box 2"/>
                                  <wps:cNvSpPr txBox="1">
                                    <a:spLocks noChangeArrowheads="1"/>
                                  </wps:cNvSpPr>
                                  <wps:spPr bwMode="auto">
                                    <a:xfrm>
                                      <a:off x="975697" y="1722487"/>
                                      <a:ext cx="603146" cy="848656"/>
                                    </a:xfrm>
                                    <a:prstGeom prst="rect">
                                      <a:avLst/>
                                    </a:prstGeom>
                                    <a:noFill/>
                                    <a:ln w="9525">
                                      <a:noFill/>
                                      <a:miter lim="800000"/>
                                      <a:headEnd/>
                                      <a:tailEnd/>
                                    </a:ln>
                                  </wps:spPr>
                                  <wps:txbx>
                                    <w:txbxContent>
                                      <w:p w14:paraId="3E91278D" w14:textId="77777777" w:rsidR="00541C41" w:rsidRPr="00B821C9" w:rsidRDefault="00541C41" w:rsidP="00AA28E3">
                                        <w:pPr>
                                          <w:rPr>
                                            <w:vertAlign w:val="subscript"/>
                                          </w:rPr>
                                        </w:pPr>
                                        <w:r>
                                          <w:t>I</w:t>
                                        </w:r>
                                      </w:p>
                                    </w:txbxContent>
                                  </wps:txbx>
                                  <wps:bodyPr rot="0" vert="horz" wrap="square" lIns="91440" tIns="45720" rIns="91440" bIns="45720" anchor="t" anchorCtr="0">
                                    <a:noAutofit/>
                                  </wps:bodyPr>
                                </wps:wsp>
                                <wps:wsp>
                                  <wps:cNvPr id="29023649" name="Text Box 2"/>
                                  <wps:cNvSpPr txBox="1">
                                    <a:spLocks noChangeArrowheads="1"/>
                                  </wps:cNvSpPr>
                                  <wps:spPr bwMode="auto">
                                    <a:xfrm>
                                      <a:off x="2039471" y="1722863"/>
                                      <a:ext cx="410908" cy="750318"/>
                                    </a:xfrm>
                                    <a:prstGeom prst="rect">
                                      <a:avLst/>
                                    </a:prstGeom>
                                    <a:noFill/>
                                    <a:ln w="9525">
                                      <a:noFill/>
                                      <a:miter lim="800000"/>
                                      <a:headEnd/>
                                      <a:tailEnd/>
                                    </a:ln>
                                  </wps:spPr>
                                  <wps:txbx>
                                    <w:txbxContent>
                                      <w:p w14:paraId="651B5D98" w14:textId="77777777" w:rsidR="00541C41" w:rsidRPr="00B821C9" w:rsidRDefault="00541C41" w:rsidP="00AA28E3">
                                        <w:pPr>
                                          <w:rPr>
                                            <w:vertAlign w:val="subscript"/>
                                          </w:rPr>
                                        </w:pPr>
                                        <w:r>
                                          <w:t>K</w:t>
                                        </w:r>
                                      </w:p>
                                    </w:txbxContent>
                                  </wps:txbx>
                                  <wps:bodyPr rot="0" vert="horz" wrap="square" lIns="91440" tIns="45720" rIns="91440" bIns="45720" anchor="t" anchorCtr="0">
                                    <a:noAutofit/>
                                  </wps:bodyPr>
                                </wps:wsp>
                              </wpg:grpSp>
                              <wps:wsp>
                                <wps:cNvPr id="29023650" name="Text Box 2"/>
                                <wps:cNvSpPr txBox="1">
                                  <a:spLocks noChangeArrowheads="1"/>
                                </wps:cNvSpPr>
                                <wps:spPr bwMode="auto">
                                  <a:xfrm>
                                    <a:off x="0" y="800100"/>
                                    <a:ext cx="424180" cy="346075"/>
                                  </a:xfrm>
                                  <a:prstGeom prst="rect">
                                    <a:avLst/>
                                  </a:prstGeom>
                                  <a:noFill/>
                                  <a:ln w="9525">
                                    <a:noFill/>
                                    <a:miter lim="800000"/>
                                    <a:headEnd/>
                                    <a:tailEnd/>
                                  </a:ln>
                                </wps:spPr>
                                <wps:txbx>
                                  <w:txbxContent>
                                    <w:p w14:paraId="3C8C9648" w14:textId="77777777" w:rsidR="00541C41" w:rsidRDefault="00541C41" w:rsidP="00AA28E3">
                                      <w:r>
                                        <w:t>H</w:t>
                                      </w:r>
                                    </w:p>
                                  </w:txbxContent>
                                </wps:txbx>
                                <wps:bodyPr rot="0" vert="horz" wrap="square" lIns="91440" tIns="45720" rIns="91440" bIns="45720" anchor="t" anchorCtr="0">
                                  <a:noAutofit/>
                                </wps:bodyPr>
                              </wps:wsp>
                            </wpg:grpSp>
                            <wps:wsp>
                              <wps:cNvPr id="29023651" name="Straight Connector 14"/>
                              <wps:cNvCnPr/>
                              <wps:spPr>
                                <a:xfrm flipV="1">
                                  <a:off x="1828800" y="879231"/>
                                  <a:ext cx="67945" cy="7937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2530" style="position:absolute;left:0;text-align:left;margin-left:13.6pt;margin-top:39.95pt;width:278.3pt;height:173.75pt;z-index:252184576" coordsize="35345,220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ajQzLQ0AAF5nAAAOAAAAZHJzL2Uyb0RvYy54bWzsXVtv28gZfS/Q/0DosYDXnBlehTiLrLNJ F0g3QZN2t480RVnCUqRK0pG9v77nm5so6hrFtayEfrApkXPlme98txm/+PF+ljufs6qelsXVgP3g DpysSMvRtLi9Gvzr05uLaODUTVKMkrwssqvBQ1YPfnz517+8WMyHGS8nZT7KKgeVFPVwMb8aTJpm Pry8rNNJNkvqH8p5VuDmuKxmSYOP1e3lqEoWqH2WX3LXDS4XZTWaV2Wa1TW+fa1uDl7K+sfjLG3e j8d11jj51QB9a+TvSv6+od+XL18kw9sqmU+mqe5GckQvZsm0QKO2qtdJkzh31XStqtk0rcq6HDc/ pOXsshyPp2kmx4DRMLczmrdVeTeXY7kdLm7ndpowtZ15Orra9NfPHypnOsK7i0Xs+bHg/sApkhne lWzeYRFN0mJ+O8Szb6v5x/mHSn9xqz7RuO/H1Yz+YkTOvZzeBzu92X3jpPhS+MLz3XDgpLjHuRsE kadeQDrBW1orl05+3lPy0jR8Sf2z3bEfbL+7Yww6Ywy/wTFiolfeY3DEGENXCKzgDe/SCzwWxEe8 S88LfY4XL1EgfB6EsUTYl75LHrtcBKz7Jv0jRgnBgBFiOHEkiydDA9mVznI/EEEoO5sM90E28GLg G2uJwO77XswDWfeRw+y+THH0MLXMMyPc1s8nHyFg1obro0mdZzNALJb2AL+5N8ixjNoDVAsU3z4S fRzwIhkIjGHNEb9AyMRyjgnJhkhYIDzuMbUqY9eLmJT8xy1Kjno2DJgdMeAtHTeLdEu3W2t0SwXH jxzqWL3UOOqv0zg+TpJ5JhWZmrQIzcYaINzM4semSqa3k8a5LosCmltZOfYRiSFZ+LrQ+kc9rKGK bFA+WnMRRmEsJPEtZToLmBfGGgMSnfb1J8N5VTdvs3Lm0MXVIJ8W1O9kmHx+VzfoBB41j9DXdZlP R2+meS4/PNTXeeV8TqBrQkUdlYuBkyd1gy+vBm/kD0EDVawUywtnAfbhoYsFlCZQgsd50uByNoda Vhe3AyfJb6Fdp00l+7JSul5r9BNQ02rYlT+bGqaBvE7qieqxrJUeS4azaQOlPJ/OrgZRu3Re0N1M qtV6OhZz8xro6qYcPci3A31MAogUsKdDktiPJC11D0VS4AvQNsmTMA4iV6ury2X5HJHkh8w/LZIe 6tdlc95Qgn6qRPt2oSTBQPCGRNsvlLgHbRAqAKDkQXN2uZofA6UA2iJp2qQtCi9wvV4wfUOCyZrU 29Gk7ZbHQZNgoXA1w8HmjsF2iniMmW44rKe5M6Q5a/JuR5O29Q9Gk4iZlk0ijAKtNhvZRGRCDMji yFtVl5fK0PcHpBE0p/PmOOtTsDh6VVXlYl391t6xg9G0k+k4czkMMwkpjitXom27Cl5rq8AaBaxX yLUPp0mm+c/FyGke5nDXJvTytJx/7pq6dfbsg552Az0O9Dw3DGLtkuMuZ54Ukz30YNR9mS2YDM8X etYNtw96Ma2l3fq9M86n83/DeJciScc+Yo9HATiTNH0/RJBKsYRh04DzKASFS01fuKHYQ6m9/Nvi kDhjEArAo2NebqZePHgcCBGqiN11T6gBoUeCUIMQUbkg7EFovHinlYTLQOaTus6EdWW/h/tSu13x 5RJ8Nuxr/H0m9GpjvpBrPkJ5Uu5xz1MejKXblTOx5F6GMPBOizTLIVnrnb7XvKAaSEArP7C8ah7y jJyUefHPbIy4NsLOXDlNKaMgs/7Z0R9KZteTZJQpByi8ZkpWk4PWPC3dtbIyqnUMT6+tV1dgnlSV UL1qYPrZpcfUFnS3dUgVVP5VPC1bLIvGFpxNi1K7gFdbzRvbqnreTIyaDpoZ5Zp1qlKlQNTz9M0U /t938E9/SCrkPEAkIY+jeY9f47yER7rUVwNnUlZ/bvqenkdgAHcHzgI5FPBW//cuqTJ4n38pEDKI GaHAaeQHyYUDp2rfuWnfKe5m1yVc54AieicvUbhqcnM5rsrZb0j3eEWt4lZSpGhb+cX1h+tG5XYg YSTNXr2SjyHRYp4074qP89QwNa3xT/e/JdVc260NBOOvpQlTrLn71bP0Pory1V1TjqcyFrCcVz3f CJk87bK1sZP2spWuReobHJNftGwZE5FgHeuf1i0mm9QVpIh4q0HsNQdAv277dStX3fmt21NR786o VYuBt8QYNtogLAhYCPOWyDgSnJJ4QC5LMtYLGjQdM0t6RzqHla9hVW0yzjFQKd0+gKU3smmSpllh uW0zDW9k09WCX0jFq4WPoOPm/kA6NgrMk/PGzvDWkZgTLPA5KZJPgLmiJHVdQlqFzwNxXMyzur2x OiGSvfi1jOqRBtiO7G8G9xa7VGP+GQfKxc541JGv33Oh8yuJI2AJiLgT4eSh76vANPDBOaNP1BSm 60jB04NgXwKxUWi1MriSd4O0mK4PwrrYnbYK+SW8I6IgCpQI2AgCZLnA7WpcsABBEMimehAojpRE cCpFxMaD3lRZRin3Q0cCyJG2+sEGBVZ2iLxhyQOIQnOYFKvKBwMCIlguKqgofCNyjRhI71QOFiks Ju8KmfUjpBzRV7cjjdsUaWI1UpV+hzYznuWwYf926fCIOwtHNyEJYu35/7SfDxk64Ewc+Vf1c63A 70C0bYAhQBrubWKlhMuCfS1gOpYtyPnZ20S7CBKhI7/dBhaUnbBkopK1kC54X+hJxBVMZmwkUOrT vKwp/b49o5DS5iMmTAlqlKI3sKewWv+2sNGFDiuMUbVbNtJBFsag8FePoEKGIO3qyOWuDmS8wfKv Bs7N1eBGvUYY/TRw6jBdyiQ7jbwJRbMJeHRzBkfHp1I+1tAkAEGyDxYRaHb5THp3M01/yv5sl7jw fC3zYqZIDU3Kui4Yi9RKCCLlYzV3JIxkOwzwMPO7UvmmpkQQI2WVpujCi1T8ytQY+qGngvgkVmX0 wtwyKw7FJFI2NIdB0ixJPrYzRxPeWoyWcA/Q5zd63YxmTZP92J43U7dC6lOr/L0H7jv1wNlI9leS ZkCRwp40lyTYkyaZRj1pajKXdHrWpEmusK/K9N/gq9hFpOpxSeg7nBnylprjr0z772NLUp38v8aW TmUa2qSZLsuxdoLCAcGmOBAubQEmTRQZWAHvRptczvGdtA0jN1ROJMjBR7ENXdhUyPuiBg6wDGXz sKlsNzaZnm07jzbLxnubaJdgrueLfU207TzV+71ttItQKKDdBCaztwzXLEMNCweWoXrfmyxD+A2A W4sHzORuuxC2nzbWfDg89TY0ZRgKbPfQ6TkCO6nbJCdhpC1DwINukSKw1zQEmFxPaZAXPETtEuOq OeYjrqvv+SrjzNiGZuQYGUFlQ3NovTcN9bwcEQ3qTcPv0zSk1BeV5LdGmm33+n7SVIE1JXx4zL3Y 7URzsUuWcplVjgb3BJfOHyzbx2NN1cIBrInNhyF5Ipntxz7aZJ6L/EPitJ2NrPAmF+HeNtokqKre 20a7iBrASiuY0Z4616lTow/UqV/6du6U6NCidDd3egHT2yUFnYzTJrMYUWbl6LxATHGV5ySWFHkC IxvIrMukmh+j2NV8jHwItX4sQWJvpglrx9i52e6KWXlEnhbwHbbu6XOZwtHT53nnNp7I/qQTOzr5 8tf2jAh2wEZsmST1dyxShNk2bNngMXZc06Y0rGPszsBGx07IUoQ+ZJAmWOGqY4JaBEtG/8HHRhwQ PemzoU6FNKgACml0jIbzU3m/kgtByprT3ONrwpL0vs3flekftVOU1xMEVDO5j2OSJSPkPytjqhU4 V8nBNVVys/hHOaJde0gnlhUZXU3vImI4jipQ2fTI0mMgPKl8mQ0cvheFtL+DYui+LwQeVXaiqaaD SIqWymZMQJ1YSYOWhmFDe8ZLGfs4CK5zZ6ODMBnSaLENUfZP7wtTfdmQ+tfc39zL4+ZwChj1mCan k5r+uFnlJkkcAWJ1qVPE1dCeUzI32e7PA3qCRYHK5OI49CTs5m/g0LWIAt6EPcSgob2fHfbs/vge e/IYPc8mhJ5Y7IWQa6EydT2cR9k9cScgUQj3sRR7LPK4yZw4H7Fnk6l66Cno2WTUU0BvqRgSIWju xZYXHNCzA4VBJEJYoITCwIUP//wEoN1X36NQodBmw54ChS3siSjykSQrTZFAwI/fVfyiOIi1BIQ0 5KKbPWm0Or2z7RkqfnJEveKHw/3gPsIZtjhU53kofhw7/ei4RDKDtZvL2BthGDGmdb7A96Po7ERe ZCPVvchTsLOpaycWeXHoS5EG1LGQc2iAq7Zu4Aob3oi8KMDBBWdm6yp3Ui/yliLPJpScGHvchZUR QrBp8K0dfuYxl+JtUtcLfSDx7BwtSGc/A0fLifx9tGvwWThdlLWB43b1ftzlXl06sBrkJRFIR4Mq x9l25/Pz0/iwBaJH4Lbzr8mT9vWxje4hVCziEcAk5RrOwKZ9uXgFS1Dhvy6YbXg4IXsfpHYfg93H M9QMdA9bISWFOH+5qQ//xEUmc+l/OEP/Jab9WT6//Lc4L/8HAAD//wMAUEsDBBQABgAIAAAAIQD4 /mEx4QAAAAkBAAAPAAAAZHJzL2Rvd25yZXYueG1sTI9Ba8JAFITvhf6H5RV6q5tEbTTNi4i0PYlQ LYi3NXkmwezbkF2T+O+7PbXHYYaZb9LVqBvRU2drwwjhJABBnJui5hLh+/DxsgBhneJCNYYJ4U4W VtnjQ6qSwgz8Rf3elcKXsE0UQuVcm0hp84q0shPTEnvvYjqtnJddKYtODb5cNzIKglepVc1+oVIt bSrKr/ubRvgc1LCehu/99nrZ3E+H+e64DQnx+Wlcv4FwNLq/MPzie3TIPNPZ3LiwokGI4sgnEeLl EoT354upv3JGmEXxDGSWyv8Psh8AAAD//wMAUEsBAi0AFAAGAAgAAAAhALaDOJL+AAAA4QEAABMA AAAAAAAAAAAAAAAAAAAAAFtDb250ZW50X1R5cGVzXS54bWxQSwECLQAUAAYACAAAACEAOP0h/9YA AACUAQAACwAAAAAAAAAAAAAAAAAvAQAAX3JlbHMvLnJlbHNQSwECLQAUAAYACAAAACEAB2o0My0N AABeZwAADgAAAAAAAAAAAAAAAAAuAgAAZHJzL2Uyb0RvYy54bWxQSwECLQAUAAYACAAAACEA+P5h MeEAAAAJAQAADwAAAAAAAAAAAAAAAACHDwAAZHJzL2Rvd25yZXYueG1sUEsFBgAAAAAEAAQA8wAA AJUQAAAAAA== ">
                      <v:group id="_x0000_s2531" style="position:absolute;width:35345;height:22066" coordsize="35345,220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bcoskAAADjAAAADwAAAGRycy9kb3ducmV2LnhtbERPzWrCQBC+F/oOyxR6 001MFZO6ikhbPEihKoi3ITsmwexsyG6T+PZdQehxvv9ZrAZTi45aV1lWEI8jEMS51RUXCo6Hz9Ec hPPIGmvLpOBGDlbL56cFZtr2/EPd3hcihLDLUEHpfZNJ6fKSDLqxbYgDd7GtQR/OtpC6xT6Em1pO omgmDVYcGkpsaFNSft3/GgVfPfbrJP7odtfL5nY+TL9Pu5iUen0Z1u8gPA3+X/xwb3WYnybp2zRN JjO4/xQAkMs/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RJtyiyQAA AOMAAAAPAAAAAAAAAAAAAAAAAKoCAABkcnMvZG93bnJldi54bWxQSwUGAAAAAAQABAD6AAAAoAMA AAAA ">
                        <v:group id="Group 16" o:spid="_x0000_s2532" style="position:absolute;left:703;width:34642;height:22066" coordsize="44752,352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p5OckAAADjAAAADwAAAGRycy9kb3ducmV2LnhtbERPzWrCQBC+F3yHZYTe 6iamVhNdRaQtPUihKoi3ITsmwexsyG6T+PbdQqHH+f5ntRlMLTpqXWVZQTyJQBDnVldcKDgd354W IJxH1lhbJgV3crBZjx5WmGnb8xd1B1+IEMIuQwWl900mpctLMugmtiEO3NW2Bn0420LqFvsQbmo5 jaIXabDi0FBiQ7uS8tvh2yh477HfJvFrt79dd/fLcfZ53sek1ON42C5BeBr8v/jP/aHD/DRJn2dp Mp3D708BALn+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ank5yQAA AOMAAAAPAAAAAAAAAAAAAAAAAKoCAABkcnMvZG93bnJldi54bWxQSwUGAAAAAAQABAD6AAAAoAMA AAAA ">
                          <v:group id="Group 15" o:spid="_x0000_s2533" style="position:absolute;top:1699;width:44752;height:25637" coordsize="64966,554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DC2skAAADhAAAADwAAAGRycy9kb3ducmV2LnhtbESPQWvCQBSE7wX/w/KE 3nSTSEONriLSlh5EUAvi7ZF9JsHs25DdJvHfdwWhx2FmvmGW68HUoqPWVZYVxNMIBHFudcWFgp/T 5+QdhPPIGmvLpOBODtar0csSM217PlB39IUIEHYZKii9bzIpXV6SQTe1DXHwrrY16INsC6lb7APc 1DKJolQarDgslNjQtqT8dvw1Cr567Dez+KPb3a7b++X0tj/vYlLqdTxsFiA8Df4//Gx/awXJPEpm aZzC41F4A3L1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kUMLayQAA AOEAAAAPAAAAAAAAAAAAAAAAAKoCAABkcnMvZG93bnJldi54bWxQSwUGAAAAAAQABAD6AAAAoAMA AAAA ">
                            <v:group id="Group 13" o:spid="_x0000_s2534" style="position:absolute;width:64966;height:55492" coordsize="64966,554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xxnQcoAAADhAAAADwAAAGRycy9kb3ducmV2LnhtbESPQWvCQBSE74L/YXlC b3WTSNVGVxFR8SCFaqH09sg+k2D2bchuk/jvu0LB4zAz3zDLdW8q0VLjSssK4nEEgjizuuRcwddl /zoH4TyyxsoyKbiTg/VqOFhiqm3Hn9SefS4ChF2KCgrv61RKlxVk0I1tTRy8q20M+iCbXOoGuwA3 lUyiaCoNlhwWCqxpW1B2O/8aBYcOu80k3rWn23V7/7m8fXyfYlLqZdRvFiA89f4Z/m8ftYLkPUom 03gGj0fhDcjVH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SxxnQcoA AADhAAAADwAAAAAAAAAAAAAAAACqAgAAZHJzL2Rvd25yZXYueG1sUEsFBgAAAAAEAAQA+gAAAKED AAAAAA== ">
                              <v:group id="_x0000_s2535" style="position:absolute;width:64966;height:55492" coordsize="64966,554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PzM8YAAADhAAAADwAAAGRycy9kb3ducmV2LnhtbERPTYvCMBC9C/6HMAve NG1F2e0aRUTFgwirC+JtaMa22ExKE9v67zeHBY+P971Y9aYSLTWutKwgnkQgiDOrS84V/F52408Q ziNrrCyTghc5WC2HgwWm2nb8Q+3Z5yKEsEtRQeF9nUrpsoIMuomtiQN3t41BH2CTS91gF8JNJZMo mkuDJYeGAmvaFJQ9zk+jYN9ht57G2/b4uG9et8vsdD3GpNToo19/g/DU+7f4333QCpKvKJnO4zA5 PApvQC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6g/MzxgAAAOEA AAAPAAAAAAAAAAAAAAAAAKoCAABkcnMvZG93bnJldi54bWxQSwUGAAAAAAQABAD6AAAAnQMAAAAA ">
                                <v:group id="_x0000_s2536" style="position:absolute;width:64966;height:55492" coordsize="64966,554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9WqMkAAADhAAAADwAAAGRycy9kb3ducmV2LnhtbESPQWvCQBSE74L/YXlC b3WTSKVGVxGx4kEKVUG8PbLPJJh9G7JrEv99t1DwOMzMN8xi1ZtKtNS40rKCeByBIM6sLjlXcD59 vX+CcB5ZY2WZFDzJwWo5HCww1bbjH2qPPhcBwi5FBYX3dSqlywoy6Ma2Jg7ezTYGfZBNLnWDXYCb SiZRNJUGSw4LBda0KSi7Hx9Gwa7Dbj2Jt+3hfts8r6eP78shJqXeRv16DsJT71/h//ZeK0hmUTKZ xjP4exTegFz+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Vz1aoyQAA AOEAAAAPAAAAAAAAAAAAAAAAAKoCAABkcnMvZG93bnJldi54bWxQSwUGAAAAAAQABAD6AAAAoAMA AAAA ">
                                  <v:group id="Group 29023620" o:spid="_x0000_s2537" style="position:absolute;width:64966;height:55492" coordorigin="1459,2528" coordsize="16342,90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k1iMgAAADhAAAADwAAAGRycy9kb3ducmV2LnhtbESPzYrCMBSF94LvEO6A O01bUWY6RhFRcSHC6IC4uzTXttjclCa29e0niwGXh/PHt1j1phItNa60rCCeRCCIM6tLzhX8Xnbj TxDOI2usLJOCFzlYLYeDBabadvxD7dnnIoywS1FB4X2dSumyggy6ia2Jg3e3jUEfZJNL3WAXxk0l kyiaS4Mlh4cCa9oUlD3OT6Ng32G3nsbb9vi4b163y+x0Pcak1OijX3+D8NT7d/i/fdAKkq8omc6T wBCIAg3I5R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qZNYjIAAAA 4QAAAA8AAAAAAAAAAAAAAAAAqgIAAGRycy9kb3ducmV2LnhtbFBLBQYAAAAABAAEAPoAAACfAwAA AAA= ">
                                    <v:group id="Group 29023621" o:spid="_x0000_s2538" style="position:absolute;left:1459;top:2528;width:16342;height:9049" coordorigin="1459,2528" coordsize="16342,90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WQE8kAAADhAAAADwAAAGRycy9kb3ducmV2LnhtbESPQWvCQBSE74X+h+UV etNNIkqbuoqIFQ8iGAult0f2mQSzb0N2TeK/dwWhx2FmvmHmy8HUoqPWVZYVxOMIBHFudcWFgp/T 9+gDhPPIGmvLpOBGDpaL15c5ptr2fKQu84UIEHYpKii9b1IpXV6SQTe2DXHwzrY16INsC6lb7APc 1DKJopk0WHFYKLGhdUn5JbsaBdse+9Uk3nT7y3l9+ztND7/7mJR6fxtWXyA8Df4//GzvtILkM0om sySGx6PwBuTiD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l1ZATyQAA AOEAAAAPAAAAAAAAAAAAAAAAAKoCAABkcnMvZG93bnJldi54bWxQSwUGAAAAAAQABAD6AAAAoAMA AAAA ">
                                      <v:line id="Straight Connector 29023622" o:spid="_x0000_s2539" style="position:absolute;visibility:visible;mso-wrap-style:square" from="1459,7879" to="17607,7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h18gAAADhAAAADwAAAGRycy9kb3ducmV2LnhtbESPQUvDQBSE74L/YXmCN7vpKk1Nuy0i CIJ4sOoht0f2NQnNvhd21yb+e1cQPA4z8w2z3c9+UGcKsRe2sFwUoIgbcT23Fj7en27WoGJCdjgI k4VvirDfXV5ssXIy8RudD6lVGcKxQgtdSmOldWw68hgXMhJn7yjBY8oytNoFnDLcD9oUxUp77Dkv dDjSY0fN6fDlLQyy9nU5f5avy/rlKPVdmWQK1l5fzQ8bUInm9B/+az87C+a+MLcrY+D3UX4Devc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t/h18gAAADhAAAADwAAAAAA AAAAAAAAAAChAgAAZHJzL2Rvd25yZXYueG1sUEsFBgAAAAAEAAQA+QAAAJYDAAAAAA== " filled="t" fillcolor="window" strokecolor="windowText" strokeweight="1pt">
                                        <v:stroke joinstyle="miter"/>
                                      </v:line>
                                      <v:line id="Straight Connector 29023623" o:spid="_x0000_s2540" style="position:absolute;visibility:visible;mso-wrap-style:square" from="1653,7968" to="17801,7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aY6ckAAADhAAAADwAAAGRycy9kb3ducmV2LnhtbESPQWvCQBSE74X+h+UJvRTdNKFBo6tI abW3tiqeH9lnNph9m2a3Mf57t1DocZiZb5jFarCN6KnztWMFT5MEBHHpdM2VgsP+bTwF4QOyxsYx KbiSh9Xy/m6BhXYX/qJ+FyoRIewLVGBCaAspfWnIop+4ljh6J9dZDFF2ldQdXiLcNjJNklxarDku GGzpxVB53v1YBfnpdfPM6/3xMyuPpp89yo/td6/Uw2hYz0EEGsJ/+K/9rhWksyTN8jSD30fxDcjl D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8mmOnJAAAA4QAAAA8AAAAA AAAAAAAAAAAAoQIAAGRycy9kb3ducmV2LnhtbFBLBQYAAAAABAAEAPkAAACXAwAAAAA= " filled="t" fillcolor="window" strokecolor="windowText" strokeweight="4.5pt">
                                        <v:stroke dashstyle="1 1" joinstyle="miter"/>
                                      </v:line>
                                      <v:line id="Straight Connector 29023624" o:spid="_x0000_s2541" style="position:absolute;visibility:visible;mso-wrap-style:square" from="2468,4416" to="9434,7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rcOMkAAADhAAAADwAAAGRycy9kb3ducmV2LnhtbESPT0vDQBTE70K/w/IEb3bTWJoauy1F EATxYP8ccntkX5Ng9r2wuzbx27uC4HGYmd8wm93kenUlHzphA4t5Boq4FttxY+B0fLlfgwoR2WIv TAa+KcBuO7vZYGll5A+6HmKjEoRDiQbaGIdS61C35DDMZSBO3kW8w5ikb7T1OCa463WeZSvtsOO0 0OJAzy3Vn4cvZ6CXtauK6Vy8L6q3i1TLIsrojbm7nfZPoCJN8T/81361BvLHLH9Y5Uv4fZTegN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J63DjJAAAA4QAAAA8AAAAA AAAAAAAAAAAAoQIAAGRycy9kb3ducmV2LnhtbFBLBQYAAAAABAAEAPkAAACXAwAAAAA= " filled="t" fillcolor="window" strokecolor="windowText" strokeweight="1pt">
                                        <v:stroke joinstyle="miter"/>
                                      </v:line>
                                      <v:line id="Straight Connector 29023625" o:spid="_x0000_s2542" style="position:absolute;visibility:visible;mso-wrap-style:square" from="2468,4416" to="5641,7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Z5o8kAAADhAAAADwAAAGRycy9kb3ducmV2LnhtbESPQUvDQBSE74L/YXmCN7tp1KbGbosI BUE8tNVDbo/saxLMvhd21yb9964g9DjMzDfMajO5Xp3Ih07YwHyWgSKuxXbcGPg8bO+WoEJEttgL k4EzBdisr69WWFoZeUenfWxUgnAo0UAb41BqHeqWHIaZDMTJO4p3GJP0jbYexwR3vc6zbKEddpwW WhzotaX6e//jDPSydFUxfRUf8+r9KNVDEWX0xtzeTC/PoCJN8RL+b79ZA/lTlt8v8kf4e5TegF7/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02eaPJAAAA4QAAAA8AAAAA AAAAAAAAAAAAoQIAAGRycy9kb3ducmV2LnhtbFBLBQYAAAAABAAEAPkAAACXAwAAAAA= " filled="t" fillcolor="window" strokecolor="windowText" strokeweight="1pt">
                                        <v:stroke joinstyle="miter"/>
                                      </v:line>
                                      <v:line id="Straight Connector 29023626" o:spid="_x0000_s2543" style="position:absolute;visibility:visible;mso-wrap-style:square" from="2439,4378" to="2439,115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dTNsgAAADhAAAADwAAAGRycy9kb3ducmV2LnhtbESPQWvCQBSE70L/w/IKvemmKcQ2zUZS QexBxNhCr4/saxKafRuyq0n/vSsIHoeZb4bJVpPpxJkG11pW8LyIQBBXVrdcK/j+2sxfQTiPrLGz TAr+ycEqf5hlmGo7cknno69FKGGXooLG+z6V0lUNGXQL2xMH79cOBn2QQy31gGMoN52MoyiRBlsO Cw32tG6o+juejIK4s248bbeMH8t9+VOMxaHeHZR6epyKdxCeJn8P3+hPHbi3KH5J4gSuj8IbkPk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8dTNsgAAADhAAAADwAAAAAA AAAAAAAAAAChAgAAZHJzL2Rvd25yZXYueG1sUEsFBgAAAAAEAAQA+QAAAJYDAAAAAA== " filled="t" fillcolor="window" strokecolor="windowText" strokeweight="1pt">
                                        <v:stroke dashstyle="dash" joinstyle="miter"/>
                                      </v:line>
                                      <v:shape id="Straight Arrow Connector 29023627" o:spid="_x0000_s2544" type="#_x0000_t32" style="position:absolute;left:2468;top:4416;width:2103;height:22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zG+8oAAADhAAAADwAAAGRycy9kb3ducmV2LnhtbESPQUvDQBSE70L/w/KE3uxLU6k27bYU QfAgBatgc3tkn8lq9m3Irmn017uC4HGYmW+YzW50rRq4D9aLhvksA8VSeWOl1vDyfH91CypEEkOt F9bwxQF228nFhgrjz/LEwzHWKkEkFKShibErEEPVsKMw8x1L8t587ygm2ddoejonuGsxz7IlOrKS Fhrq+K7h6uP46TQMj6d3tHaOh0N5jeV3dTLlq9d6ejnu16Aij/E//Nd+MBryVZYvlvkN/D5KbwC3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NfMb7ygAAAOEAAAAPAAAA AAAAAAAAAAAAAKECAABkcnMvZG93bnJldi54bWxQSwUGAAAAAAQABAD5AAAAmAMAAAAA " filled="t" fillcolor="window" strokecolor="windowText" strokeweight="1pt">
                                        <v:stroke endarrow="open" joinstyle="miter"/>
                                      </v:shape>
                                      <v:shape id="Straight Arrow Connector 29023628" o:spid="_x0000_s2545" type="#_x0000_t32" style="position:absolute;left:2468;top:4416;width:4077;height:20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NSiccAAADhAAAADwAAAGRycy9kb3ducmV2LnhtbERPTUvDQBC9C/6HZYTe7KSpFI3dFhGE HkqhVbC5DdkxWc3Ohuw2Tf313YPg8fG+l+vRtWrgPlgvGmbTDBRL5Y2VWsPH+9v9I6gQSQy1XljD hQOsV7c3SyqMP8ueh0OsVQqRUJCGJsauQAxVw47C1HcsifvyvaOYYF+j6emcwl2LeZYt0JGV1NBQ x68NVz+Hk9MwbI/faO0Md7vyAcvf6mjKT6/15G58eQYVeYz/4j/3xmjIn7J8vsjT5PQovQF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41KJxwAAAOEAAAAPAAAAAAAA AAAAAAAAAKECAABkcnMvZG93bnJldi54bWxQSwUGAAAAAAQABAD5AAAAlQMAAAAA " filled="t" fillcolor="window" strokecolor="windowText" strokeweight="1pt">
                                        <v:stroke endarrow="open" joinstyle="miter"/>
                                      </v:shape>
                                      <v:shape id="Straight Arrow Connector 29023629" o:spid="_x0000_s2546" type="#_x0000_t32" style="position:absolute;left:9428;top:4572;width:6229;height:330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OwasYAAADhAAAADwAAAGRycy9kb3ducmV2LnhtbESP0WrCQBRE3wv9h+UW+lY3biVo6ipa KCh9MuYDLtnbJJq9G7KriX/vCgUfh5k5wyzXo23FlXrfONYwnSQgiEtnGq40FMefjzkIH5ANto5J w408rFevL0vMjBv4QNc8VCJC2GeooQ6hy6T0ZU0W/cR1xNH7c73FEGVfSdPjEOG2lSpJUmmx4bhQ Y0ffNZXn/GI18Ilm29xt3G/w6d6cx2KwqtD6/W3cfIEINIZn+L+9MxrUIlGfqVrA41F8A3J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9jsGrGAAAA4QAAAA8AAAAAAAAA AAAAAAAAoQIAAGRycy9kb3ducmV2LnhtbFBLBQYAAAAABAAEAPkAAACUAwAAAAA= " filled="t" fillcolor="window" strokecolor="windowText" strokeweight="1pt">
                                        <v:stroke endarrow="open" joinstyle="miter"/>
                                      </v:shape>
                                      <v:shape id="Straight Arrow Connector 29023630" o:spid="_x0000_s2547" type="#_x0000_t32" style="position:absolute;left:5639;top:2528;width:4769;height:534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CPKsUAAADhAAAADwAAAGRycy9kb3ducmV2LnhtbESPzWqDQBSF94W8w3AD3TVjTJHEOAmm UGjpqsYHuDg3anTuiDNR+/adRaHLw/njy86L6cVEo2stK9huIhDEldUt1wrK6/vLHoTzyBp7y6Tg hxycT6unDFNtZ/6mqfC1CCPsUlTQeD+kUrqqIYNuYwfi4N3saNAHOdZSjziHcdPLOIoSabDl8NDg QG8NVV3xMAr4Tq+Xwub2y7vkU3dLOZu4VOp5veRHEJ4W/x/+a39oBfEhinfJLjAEokAD8vQ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4CPKsUAAADhAAAADwAAAAAAAAAA AAAAAAChAgAAZHJzL2Rvd25yZXYueG1sUEsFBgAAAAAEAAQA+QAAAJMDAAAAAA== " filled="t" fillcolor="window" strokecolor="windowText" strokeweight="1pt">
                                        <v:stroke endarrow="open" joinstyle="miter"/>
                                      </v:shape>
                                    </v:group>
                                    <v:oval id="Oval 29023631" o:spid="_x0000_s2548" style="position:absolute;left:2285;top:4244;width:214;height:20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0XsMgA AADhAAAADwAAAGRycy9kb3ducmV2LnhtbESPT2vCQBTE70K/w/IKvenGCMGkrlJqW3r0H3h9ZJ9J MPs27K4m9dO7BcHjMDO/YRarwbTiSs43lhVMJwkI4tLqhisFh/33eA7CB2SNrWVS8EceVsuX0QIL bXve0nUXKhEh7AtUUIfQFVL6siaDfmI74uidrDMYonSV1A77CDetTJMkkwYbjgs1dvRZU3neXYyC 7tQ4vJyz23r9c9zk+3Rz+Mp7pd5eh493EIGG8Aw/2r9aQZon6SybTeH/UXwDcnkHAAD//wMAUEsB Ai0AFAAGAAgAAAAhAPD3irv9AAAA4gEAABMAAAAAAAAAAAAAAAAAAAAAAFtDb250ZW50X1R5cGVz XS54bWxQSwECLQAUAAYACAAAACEAMd1fYdIAAACPAQAACwAAAAAAAAAAAAAAAAAuAQAAX3JlbHMv LnJlbHNQSwECLQAUAAYACAAAACEAMy8FnkEAAAA5AAAAEAAAAAAAAAAAAAAAAAApAgAAZHJzL3No YXBleG1sLnhtbFBLAQItABQABgAIAAAAIQA6PRewyAAAAOEAAAAPAAAAAAAAAAAAAAAAAJgCAABk cnMvZG93bnJldi54bWxQSwUGAAAAAAQABAD1AAAAjQMAAAAA " fillcolor="black [3200]" strokecolor="black [480]" strokeweight="1pt">
                                      <v:stroke joinstyle="miter"/>
                                    </v:oval>
                                    <v:oval id="Oval 29023632" o:spid="_x0000_s2549" style="position:absolute;left:2285;top:11383;width:214;height:19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Jx8gA AADhAAAADwAAAGRycy9kb3ducmV2LnhtbESPQWvCQBSE74X+h+UVequbrhCa6CpFrfRoVfD6yD6T YPZt2F1N7K/vFgo9DjPzDTNfjrYTN/KhdazhdZKBIK6cabnWcDx8vLyBCBHZYOeYNNwpwHLx+DDH 0riBv+i2j7VIEA4lamhi7EspQ9WQxTBxPXHyzs5bjEn6WhqPQ4LbTqosy6XFltNCgz2tGqou+6vV 0J9bj9dL/r1eb0+74qB2x00xaP38NL7PQEQa43/4r/1pNKgiU9N8quD3UXoDcvEDAAD//wMAUEsB Ai0AFAAGAAgAAAAhAPD3irv9AAAA4gEAABMAAAAAAAAAAAAAAAAAAAAAAFtDb250ZW50X1R5cGVz XS54bWxQSwECLQAUAAYACAAAACEAMd1fYdIAAACPAQAACwAAAAAAAAAAAAAAAAAuAQAAX3JlbHMv LnJlbHNQSwECLQAUAAYACAAAACEAMy8FnkEAAAA5AAAAEAAAAAAAAAAAAAAAAAApAgAAZHJzL3No YXBleG1sLnhtbFBLAQItABQABgAIAAAAIQDK74nHyAAAAOEAAAAPAAAAAAAAAAAAAAAAAJgCAABk cnMvZG93bnJldi54bWxQSwUGAAAAAAQABAD1AAAAjQMAAAAA " fillcolor="black [3200]" strokecolor="black [480]" strokeweight="1pt">
                                      <v:stroke joinstyle="miter"/>
                                    </v:oval>
                                  </v:group>
                                  <v:line id="Straight Connector 2" o:spid="_x0000_s2550" style="position:absolute;flip:y;visibility:visible;mso-wrap-style:square" from="16617,8323" to="16617,328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OVsoAAADhAAAADwAAAGRycy9kb3ducmV2LnhtbESP3WrCQBSE7wu+w3KE3tWNCQQTXaX4 A6VCQS319pA9TdJmz4bsVqNP3xUEL4eZ+YaZLXrTiBN1rrasYDyKQBAXVtdcKvg8bF4mIJxH1thY JgUXcrCYD55mmGt75h2d9r4UAcIuRwWV920upSsqMuhGtiUO3rftDPogu1LqDs8BbhoZR1EqDdYc FipsaVlR8bv/Mwo271e3PbaZWaeT1XL3tfr5yORBqedh/zoF4an3j/C9/aYVxFkUJ2mSwO1ReANy /g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7445WygAAAOEAAAAPAAAA AAAAAAAAAAAAAKECAABkcnMvZG93bnJldi54bWxQSwUGAAAAAAQABAD5AAAAmAMAAAAA " strokecolor="#4472c4 [3204]" strokeweight=".5pt">
                                    <v:stroke dashstyle="dash" joinstyle="miter"/>
                                  </v:line>
                                  <v:line id="Straight Connector 2" o:spid="_x0000_s2551" style="position:absolute;flip:y;visibility:visible;mso-wrap-style:square" from="31652,8323" to="31652,328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ASu8gAAADhAAAADwAAAGRycy9kb3ducmV2LnhtbESPQWvCQBSE7wX/w/KE3urG2IpGVxGh UIo9GMXzI/vMBrNvY3bV2F/vFgoeh5n5hpkvO1uLK7W+cqxgOEhAEBdOV1wq2O8+3yYgfEDWWDsm BXfysFz0XuaYaXfjLV3zUIoIYZ+hAhNCk0npC0MW/cA1xNE7utZiiLItpW7xFuG2lmmSjKXFiuOC wYbWhopTfrEKfqW/c7M/f+SF+dmsyuOh+56kSr32u9UMRKAuPMP/7S+tIJ0m6Wg8eoe/R/ENyMU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PASu8gAAADhAAAADwAAAAAA AAAAAAAAAAChAgAAZHJzL2Rvd25yZXYueG1sUEsFBgAAAAAEAAQA+QAAAJYDAAAAAA== " strokecolor="#4472c4" strokeweight=".5pt">
                                    <v:stroke dashstyle="dash" joinstyle="miter"/>
                                  </v:line>
                                  <v:line id="Straight Connector 2" o:spid="_x0000_s2552" style="position:absolute;flip:y;visibility:visible;mso-wrap-style:square" from="4044,32853" to="31595,55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y3IMgAAADhAAAADwAAAGRycy9kb3ducmV2LnhtbESPQWvCQBSE74L/YXlCb7oxotjUVaQg FKkHU+n5kX1mg9m3aXbV6K/vCoLHYWa+YRarztbiQq2vHCsYjxIQxIXTFZcKDj+b4RyED8gaa8ek 4EYeVst+b4GZdlfe0yUPpYgQ9hkqMCE0mZS+MGTRj1xDHL2jay2GKNtS6havEW5rmSbJTFqsOC4Y bOjTUHHKz1bBXfobN4e/aV6Y3fe6PP5223mq1NugW3+ACNSFV/jZ/tIK0vckncwmU3g8im9ALv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7y3IMgAAADhAAAADwAAAAAA AAAAAAAAAAChAgAAZHJzL2Rvd25yZXYueG1sUEsFBgAAAAAEAAQA+QAAAJYDAAAAAA== " strokecolor="#4472c4" strokeweight=".5pt">
                                    <v:stroke dashstyle="dash" joinstyle="miter"/>
                                  </v:line>
                                  <v:line id="Straight Connector 2" o:spid="_x0000_s2553" style="position:absolute;flip:y;visibility:visible;mso-wrap-style:square" from="3868,32853" to="16590,55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4pV8gAAADhAAAADwAAAGRycy9kb3ducmV2LnhtbESPQWvCQBSE74L/YXmCN90YadDoKiII RdpDU/H8yD6zwezbmN1q7K/vFgo9DjPzDbPe9rYRd+p87VjBbJqAIC6drrlScPo8TBYgfEDW2Dgm BU/ysN0MB2vMtXvwB92LUIkIYZ+jAhNCm0vpS0MW/dS1xNG7uM5iiLKrpO7wEeG2kWmSZNJizXHB YEt7Q+W1+LIKvqV/cnu6vRSleX/bVZdzf1ykSo1H/W4FIlAf/sN/7VetIF0m6TybZ/D7KL4Bufk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24pV8gAAADhAAAADwAAAAAA AAAAAAAAAAChAgAAZHJzL2Rvd25yZXYueG1sUEsFBgAAAAAEAAQA+QAAAJYDAAAAAA== " strokecolor="#4472c4" strokeweight=".5pt">
                                    <v:stroke dashstyle="dash" joinstyle="miter"/>
                                  </v:line>
                                </v:group>
                                <v:shape id="Freeform: Shape 7" o:spid="_x0000_s2554" style="position:absolute;left:15577;top:30128;width:1145;height:713;visibility:visible;mso-wrap-style:square;v-text-anchor:middle" coordsize="114582,713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YX8kA AADhAAAADwAAAGRycy9kb3ducmV2LnhtbESPT4vCMBTE7wt+h/CEva2pFapWo4i4ICwI/jl4fDTP tti81CbV9tubhYU9DjPzG2a57kwlntS40rKC8SgCQZxZXXKu4HL+/pqBcB5ZY2WZFPTkYL0afCwx 1fbFR3qefC4ChF2KCgrv61RKlxVk0I1sTRy8m20M+iCbXOoGXwFuKhlHUSINlhwWCqxpW1B2P7VG wXm8q3dtJWeP/mr6Q/LT3rL5QanPYbdZgPDU+f/wX3uvFcTzKJ4kkyn8PgpvQK7eAAAA//8DAFBL AQItABQABgAIAAAAIQDw94q7/QAAAOIBAAATAAAAAAAAAAAAAAAAAAAAAABbQ29udGVudF9UeXBl c10ueG1sUEsBAi0AFAAGAAgAAAAhADHdX2HSAAAAjwEAAAsAAAAAAAAAAAAAAAAALgEAAF9yZWxz Ly5yZWxzUEsBAi0AFAAGAAgAAAAhADMvBZ5BAAAAOQAAABAAAAAAAAAAAAAAAAAAKQIAAGRycy9z aGFwZXhtbC54bWxQSwECLQAUAAYACAAAACEA1+tYX8kAAADhAAAADwAAAAAAAAAAAAAAAACYAgAA ZHJzL2Rvd25yZXYueG1sUEsFBgAAAAAEAAQA9QAAAI4DAAAAAA== " path="m282,71354c-451,39115,-1183,6877,17867,1016v19050,-5862,57882,14653,96715,35169e" filled="f" strokecolor="#09101d [484]" strokeweight="1pt">
                                  <v:stroke joinstyle="miter"/>
                                  <v:path arrowok="t" o:connecttype="custom" o:connectlocs="282,71354;17867,1016;114582,36185" o:connectangles="0,0,0"/>
                                </v:shape>
                                <v:shape id="Freeform: Shape 7" o:spid="_x0000_s2555" style="position:absolute;left:16720;top:30128;width:1145;height:713;visibility:visible;mso-wrap-style:square;v-text-anchor:middle" coordsize="114582,713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LMysUA AADhAAAADwAAAGRycy9kb3ducmV2LnhtbERPy2oCMRTdC/2HcAvdadIRpI5GsVKpFLpw9AMuk+s8 nNwMk9SJf98sCl0eznu9jbYTdxp841jD60yBIC6dabjScDkfpm8gfEA22DkmDQ/ysN08TdaYGzfy ie5FqEQKYZ+jhjqEPpfSlzVZ9DPXEyfu6gaLIcGhkmbAMYXbTmZKLaTFhlNDjT3taypvxY/V8P15 fIyRP97bg/XtfvmlitjetH55jrsViEAx/Iv/3EejIVuqbL6Yp8npUXoDcvMLAAD//wMAUEsBAi0A FAAGAAgAAAAhAPD3irv9AAAA4gEAABMAAAAAAAAAAAAAAAAAAAAAAFtDb250ZW50X1R5cGVzXS54 bWxQSwECLQAUAAYACAAAACEAMd1fYdIAAACPAQAACwAAAAAAAAAAAAAAAAAuAQAAX3JlbHMvLnJl bHNQSwECLQAUAAYACAAAACEAMy8FnkEAAAA5AAAAEAAAAAAAAAAAAAAAAAApAgAAZHJzL3NoYXBl eG1sLnhtbFBLAQItABQABgAIAAAAIQC0EszKxQAAAOEAAAAPAAAAAAAAAAAAAAAAAJgCAABkcnMv ZG93bnJldi54bWxQSwUGAAAAAAQABAD1AAAAigMAAAAA " path="m282,71354c-451,39115,-1183,6877,17867,1016v19050,-5862,57882,14653,96715,35169e" filled="f" strokecolor="#172c51" strokeweight="1pt">
                                  <v:stroke joinstyle="miter"/>
                                  <v:path arrowok="t" o:connecttype="custom" o:connectlocs="282,71354;17867,1016;114582,36185" o:connectangles="0,0,0"/>
                                </v:shape>
                              </v:group>
                              <v:shape id="Freeform: Shape 10" o:spid="_x0000_s2556" style="position:absolute;left:29630;top:30216;width:2022;height:808;visibility:visible;mso-wrap-style:square;v-text-anchor:middle" coordsize="202223,80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ifJ8oA AADhAAAADwAAAGRycy9kb3ducmV2LnhtbESPT2vCQBTE74V+h+UVequbRBSNriK2ohQ9+Ofi7ZF9 TUJ334bsVtN+elcoeBxm5jfMdN5ZIy7U+tqxgrSXgCAunK65VHA6rt5GIHxA1mgck4Jf8jCfPT9N Mdfuynu6HEIpIoR9jgqqEJpcSl9UZNH3XEMcvS/XWgxRtqXULV4j3BqZJclQWqw5LlTY0LKi4vvw YxUc12bwvjwvNoN9aj50+veJ2x0q9frSLSYgAnXhEf5vb7SCbJxk/WF/DPdH8Q3I2Q0AAP//AwBQ SwECLQAUAAYACAAAACEA8PeKu/0AAADiAQAAEwAAAAAAAAAAAAAAAAAAAAAAW0NvbnRlbnRfVHlw ZXNdLnhtbFBLAQItABQABgAIAAAAIQAx3V9h0gAAAI8BAAALAAAAAAAAAAAAAAAAAC4BAABfcmVs cy8ucmVsc1BLAQItABQABgAIAAAAIQAzLwWeQQAAADkAAAAQAAAAAAAAAAAAAAAAACkCAABkcnMv c2hhcGV4bWwueG1sUEsBAi0AFAAGAAgAAAAhAHt4nyfKAAAA4QAAAA8AAAAAAAAAAAAAAAAAmAIA AGRycy9kb3ducmV2LnhtbFBLBQYAAAAABAAEAPUAAACPAwAAAAA= " path="m,80792c18317,52216,36635,23641,70339,10453,104043,-2735,153133,-537,202223,1661e" filled="f" strokecolor="#09101d [484]" strokeweight="1pt">
                                <v:stroke joinstyle="miter"/>
                                <v:path arrowok="t" o:connecttype="custom" o:connectlocs="0,80792;70339,10453;202223,1661" o:connectangles="0,0,0"/>
                              </v:shape>
                              <v:shape id="Freeform: Shape 12" o:spid="_x0000_s2557" style="position:absolute;left:31652;top:29249;width:2901;height:1243;visibility:visible;mso-wrap-style:square;v-text-anchor:middle" coordsize="290146,1243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WJRMYA AADhAAAADwAAAGRycy9kb3ducmV2LnhtbESPTUvDQBCG74L/YRnBm90YQ2nSbou0ih5rKj0Pu9Mk NDsTsmsb/717EHp8eb94VpvJ9+pCY+iEDTzPMlDEVlzHjYHvw/vTAlSIyA57YTLwSwE26/u7FVZO rvxFlzo2Ko1wqNBAG+NQaR1sSx7DTAbi5J1k9BiTHBvtRrymcd/rPMvm2mPH6aHFgbYt2XP94w18 hFycfisOR1vU5UJsuZN9NObxYXpdgoo0xVv4v/3pDORllr/Mi8SQiBIN6PUfAAAA//8DAFBLAQIt ABQABgAIAAAAIQDw94q7/QAAAOIBAAATAAAAAAAAAAAAAAAAAAAAAABbQ29udGVudF9UeXBlc10u eG1sUEsBAi0AFAAGAAgAAAAhADHdX2HSAAAAjwEAAAsAAAAAAAAAAAAAAAAALgEAAF9yZWxzLy5y ZWxzUEsBAi0AFAAGAAgAAAAhADMvBZ5BAAAAOQAAABAAAAAAAAAAAAAAAAAAKQIAAGRycy9zaGFw ZXhtbC54bWxQSwECLQAUAAYACAAAACEAb2WJRMYAAADhAAAADwAAAAAAAAAAAAAAAACYAgAAZHJz L2Rvd25yZXYueG1sUEsFBgAAAAAEAAQA9QAAAIsDAAAAAA== " path="m,71575c46159,32010,92319,-7555,140677,1237v48358,8792,128954,87923,149469,123092e" filled="f" strokecolor="#09101d [484]" strokeweight="1pt">
                                <v:stroke joinstyle="miter"/>
                                <v:path arrowok="t" o:connecttype="custom" o:connectlocs="0,71575;140677,1237;290146,124329" o:connectangles="0,0,0"/>
                              </v:shape>
                            </v:group>
                            <v:line id="Straight Connector 14" o:spid="_x0000_s2558" style="position:absolute;flip:x y;visibility:visible;mso-wrap-style:square" from="29604,28719" to="29980,29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7fcNMkAAADhAAAADwAAAGRycy9kb3ducmV2LnhtbESPQUvDQBSE74L/YXmCF7G7iTaksdsi QsEePLS190f2mQSzb9PdtYn+ercgeBxm5htmuZ5sL87kQ+dYQzZTIIhrZzpuNLwfNvcliBCRDfaO ScM3BVivrq+WWBk38o7O+9iIBOFQoYY2xqGSMtQtWQwzNxAn78N5izFJ30jjcUxw28tcqUJa7Dgt tDjQS0v15/7LatjSz7y7O2ZvZaNGtylPJ1+oQuvbm+n5CUSkKf6H/9qvRkO+UPlD8ZjB5VF6A3L1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O33DTJAAAA4QAAAA8AAAAA AAAAAAAAAAAAoQIAAGRycy9kb3ducmV2LnhtbFBLBQYAAAAABAAEAPkAAACXAwAAAAA= " strokecolor="#4472c4 [3204]" strokeweight=".5pt">
                              <v:stroke joinstyle="miter"/>
                            </v:line>
                          </v:group>
                          <v:shape id="Text Box 2" o:spid="_x0000_s2559" type="#_x0000_t202" style="position:absolute;left:1169;top:2441;width:5487;height:5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VAm8kA AADhAAAADwAAAGRycy9kb3ducmV2LnhtbESPT2vCQBTE7wW/w/KE3uquqRVNsxFpKXhS6p9Cb4/s MwnNvg3ZrYnf3hUKPQ4z8xsmWw22ERfqfO1Yw3SiQBAXztRcajgePp4WIHxANtg4Jg1X8rDKRw8Z psb1/EmXfShFhLBPUUMVQptK6YuKLPqJa4mjd3adxRBlV0rTYR/htpGJUnNpsea4UGFLbxUVP/tf q+G0PX9/zdSufLcvbe8GJdkupdaP42H9CiLQEP7Df+2N0ZAsVfI8nyVwfxTfgMxvAAAA//8DAFBL AQItABQABgAIAAAAIQDw94q7/QAAAOIBAAATAAAAAAAAAAAAAAAAAAAAAABbQ29udGVudF9UeXBl c10ueG1sUEsBAi0AFAAGAAgAAAAhADHdX2HSAAAAjwEAAAsAAAAAAAAAAAAAAAAALgEAAF9yZWxz Ly5yZWxzUEsBAi0AFAAGAAgAAAAhADMvBZ5BAAAAOQAAABAAAAAAAAAAAAAAAAAAKQIAAGRycy9z aGFwZXhtbC54bWxQSwECLQAUAAYACAAAACEA4tVAm8kAAADhAAAADwAAAAAAAAAAAAAAAACYAgAA ZHJzL2Rvd25yZXYueG1sUEsFBgAAAAAEAAQA9QAAAI4DAAAAAA== " filled="f" stroked="f">
                            <v:textbox>
                              <w:txbxContent>
                                <w:p w14:paraId="7159B681" w14:textId="77777777" w:rsidR="00541C41" w:rsidRDefault="00541C41" w:rsidP="00AA28E3">
                                  <w:r>
                                    <w:t>S</w:t>
                                  </w:r>
                                </w:p>
                              </w:txbxContent>
                            </v:textbox>
                          </v:shape>
                          <v:shape id="Text Box 2" o:spid="_x0000_s2560" type="#_x0000_t202" style="position:absolute;left:1318;top:26807;width:6169;height:8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nlAMkA AADhAAAADwAAAGRycy9kb3ducmV2LnhtbESPT2vCQBTE7wW/w/IEb3XXaEXTbKRUhJ5a/NNCb4/s Mwlm34bsatJv3y0UPA4z8xsm2wy2ETfqfO1Yw2yqQBAXztRcajgdd48rED4gG2wck4Yf8rDJRw8Z psb1vKfbIZQiQtinqKEKoU2l9EVFFv3UtcTRO7vOYoiyK6XpsI9w28hEqaW0WHNcqLCl14qKy+Fq NXy+n7+/Fuqj3NqntneDkmzXUuvJeHh5BhFoCPfwf/vNaEjWKpkvF3P4exTfgMx/AQAA//8DAFBL AQItABQABgAIAAAAIQDw94q7/QAAAOIBAAATAAAAAAAAAAAAAAAAAAAAAABbQ29udGVudF9UeXBl c10ueG1sUEsBAi0AFAAGAAgAAAAhADHdX2HSAAAAjwEAAAsAAAAAAAAAAAAAAAAALgEAAF9yZWxz Ly5yZWxzUEsBAi0AFAAGAAgAAAAhADMvBZ5BAAAAOQAAABAAAAAAAAAAAAAAAAAAKQIAAGRycy9z aGFwZXhtbC54bWxQSwECLQAUAAYACAAAACEAjZnlAMkAAADhAAAADwAAAAAAAAAAAAAAAACYAgAA ZHJzL2Rvd25yZXYueG1sUEsFBgAAAAAEAAQA9QAAAI4DAAAAAA== " filled="f" stroked="f">
                            <v:textbox>
                              <w:txbxContent>
                                <w:p w14:paraId="434C1230" w14:textId="77777777" w:rsidR="00541C41" w:rsidRDefault="00541C41" w:rsidP="00AA28E3">
                                  <w:r>
                                    <w:t>S’</w:t>
                                  </w:r>
                                </w:p>
                              </w:txbxContent>
                            </v:textbox>
                          </v:shape>
                          <v:shape id="Text Box 2" o:spid="_x0000_s2561" type="#_x0000_t202" style="position:absolute;left:7487;top:4394;width:6441;height:5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B9dMgA AADhAAAADwAAAGRycy9kb3ducmV2LnhtbESPT2vCQBTE74LfYXlCb7prmopGVxGl0FNL/QfeHtln Esy+DdmtSb99t1DocZiZ3zCrTW9r8aDWV441TCcKBHHuTMWFhtPxdTwH4QOywdoxafgmD5v1cLDC zLiOP+lxCIWIEPYZaihDaDIpfV6SRT9xDXH0bq61GKJsC2la7CLc1jJRaiYtVhwXSmxoV1J+P3xZ Def32/WSqo9ib1+azvVKsl1IrZ9G/XYJIlAf/sN/7TejIVmo5HmWpvD7KL4Buf4BAAD//wMAUEsB Ai0AFAAGAAgAAAAhAPD3irv9AAAA4gEAABMAAAAAAAAAAAAAAAAAAAAAAFtDb250ZW50X1R5cGVz XS54bWxQSwECLQAUAAYACAAAACEAMd1fYdIAAACPAQAACwAAAAAAAAAAAAAAAAAuAQAAX3JlbHMv LnJlbHNQSwECLQAUAAYACAAAACEAMy8FnkEAAAA5AAAAEAAAAAAAAAAAAAAAAAApAgAAZHJzL3No YXBleG1sLnhtbFBLAQItABQABgAIAAAAIQACcH10yAAAAOEAAAAPAAAAAAAAAAAAAAAAAJgCAABk cnMvZG93bnJldi54bWxQSwUGAAAAAAQABAD1AAAAjQMAAAAA " filled="f" stroked="f">
                            <v:textbox>
                              <w:txbxContent>
                                <w:p w14:paraId="57AF85DA" w14:textId="77777777" w:rsidR="00541C41" w:rsidRPr="00B821C9" w:rsidRDefault="00541C41" w:rsidP="00AA28E3">
                                  <w:pPr>
                                    <w:rPr>
                                      <w:vertAlign w:val="subscript"/>
                                    </w:rPr>
                                  </w:pPr>
                                  <w:r>
                                    <w:t>N</w:t>
                                  </w:r>
                                  <w:r>
                                    <w:rPr>
                                      <w:vertAlign w:val="subscript"/>
                                    </w:rPr>
                                    <w:t>1</w:t>
                                  </w:r>
                                </w:p>
                              </w:txbxContent>
                            </v:textbox>
                          </v:shape>
                          <v:shape id="Text Box 2" o:spid="_x0000_s2562" type="#_x0000_t202" style="position:absolute;left:21360;top:4394;width:6683;height:600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WMoA AADhAAAADwAAAGRycy9kb3ducmV2LnhtbESPQWvCQBSE7wX/w/IKvdVNU7UaXUUKBQ+x1Cjo8ZF9 ZoPZtyG71fTfdwtCj8PMfMMsVr1txJU6XztW8DJMQBCXTtdcKTjsP56nIHxA1tg4JgU/5GG1HDws MNPuxju6FqESEcI+QwUmhDaT0peGLPqha4mjd3adxRBlV0nd4S3CbSPTJJlIizXHBYMtvRsqL8W3 VaDz43H8dmnznTmNzpvmU+fF11app8d+PQcRqA//4Xt7oxWksyR9nYzG8PcovgG5/AUAAP//AwBQ SwECLQAUAAYACAAAACEA8PeKu/0AAADiAQAAEwAAAAAAAAAAAAAAAAAAAAAAW0NvbnRlbnRfVHlw ZXNdLnhtbFBLAQItABQABgAIAAAAIQAx3V9h0gAAAI8BAAALAAAAAAAAAAAAAAAAAC4BAABfcmVs cy8ucmVsc1BLAQItABQABgAIAAAAIQAzLwWeQQAAADkAAAAQAAAAAAAAAAAAAAAAACkCAABkcnMv c2hhcGV4bWwueG1sUEsBAi0AFAAGAAgAAAAhAPef/1jKAAAA4QAAAA8AAAAAAAAAAAAAAAAAmAIA AGRycy9kb3ducmV2LnhtbFBLBQYAAAAABAAEAPUAAACPAwAAAAA= " filled="f" stroked="f">
                            <v:textbox>
                              <w:txbxContent>
                                <w:p w14:paraId="69C555DB" w14:textId="77777777" w:rsidR="00541C41" w:rsidRPr="00B821C9" w:rsidRDefault="00541C41" w:rsidP="00AA28E3">
                                  <w:pPr>
                                    <w:rPr>
                                      <w:vertAlign w:val="subscript"/>
                                    </w:rPr>
                                  </w:pPr>
                                  <w:r>
                                    <w:t>N</w:t>
                                  </w:r>
                                  <w:r>
                                    <w:rPr>
                                      <w:vertAlign w:val="subscript"/>
                                    </w:rPr>
                                    <w:t>2</w:t>
                                  </w:r>
                                </w:p>
                              </w:txbxContent>
                            </v:textbox>
                          </v:shape>
                          <v:shape id="Text Box 2" o:spid="_x0000_s2563" type="#_x0000_t202" style="position:absolute;left:38852;top:6327;width:5897;height:6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5GmMgA AADhAAAADwAAAGRycy9kb3ducmV2LnhtbESPQWvCQBSE70L/w/IKveluUw2aukppEXqqmFbB2yP7 TEKzb0N2Nem/7wqCx2FmvmGW68E24kKdrx1reJ4oEMSFMzWXGn6+N+M5CB+QDTaOScMfeVivHkZL zIzreUeXPJQiQthnqKEKoc2k9EVFFv3EtcTRO7nOYoiyK6XpsI9w28hEqVRarDkuVNjSe0XFb362 GvZfp+Nhqrblh521vRuUZLuQWj89Dm+vIAIN4R6+tT+NhmShkpd0msL1UXwDcvUPAAD//wMAUEsB Ai0AFAAGAAgAAAAhAPD3irv9AAAA4gEAABMAAAAAAAAAAAAAAAAAAAAAAFtDb250ZW50X1R5cGVz XS54bWxQSwECLQAUAAYACAAAACEAMd1fYdIAAACPAQAACwAAAAAAAAAAAAAAAAAuAQAAX3JlbHMv LnJlbHNQSwECLQAUAAYACAAAACEAMy8FnkEAAAA5AAAAEAAAAAAAAAAAAAAAAAApAgAAZHJzL3No YXBleG1sLnhtbFBLAQItABQABgAIAAAAIQCd7kaYyAAAAOEAAAAPAAAAAAAAAAAAAAAAAJgCAABk cnMvZG93bnJldi54bWxQSwUGAAAAAAQABAD1AAAAjQMAAAAA " filled="f" stroked="f">
                            <v:textbox>
                              <w:txbxContent>
                                <w:p w14:paraId="6BF931DE" w14:textId="77777777" w:rsidR="00541C41" w:rsidRPr="00B821C9" w:rsidRDefault="00541C41" w:rsidP="00AA28E3">
                                  <w:pPr>
                                    <w:rPr>
                                      <w:vertAlign w:val="subscript"/>
                                    </w:rPr>
                                  </w:pPr>
                                  <w:r>
                                    <w:t>R</w:t>
                                  </w:r>
                                  <w:r>
                                    <w:rPr>
                                      <w:vertAlign w:val="subscript"/>
                                    </w:rPr>
                                    <w:t>2</w:t>
                                  </w:r>
                                </w:p>
                              </w:txbxContent>
                            </v:textbox>
                          </v:shape>
                          <v:shape id="Text Box 2" o:spid="_x0000_s2564" type="#_x0000_t202" style="position:absolute;left:23909;width:7781;height:6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LjA8kA AADhAAAADwAAAGRycy9kb3ducmV2LnhtbESPS2vDMBCE74X8B7GB3hopbpqHEyWUlkBPDXUekNti bWwTa2UsNXb+fVUo9DjMzDfMatPbWtyo9ZVjDeORAkGcO1NxoeGw3z7NQfiAbLB2TBru5GGzHjys MDWu4y+6ZaEQEcI+RQ1lCE0qpc9LsuhHriGO3sW1FkOUbSFNi12E21omSk2lxYrjQokNvZWUX7Nv q+H4eTmfJmpXvNuXpnO9kmwXUuvHYf+6BBGoD//hv/aH0ZAsVPI8nczg91F8A3L9AwAA//8DAFBL AQItABQABgAIAAAAIQDw94q7/QAAAOIBAAATAAAAAAAAAAAAAAAAAAAAAABbQ29udGVudF9UeXBl c10ueG1sUEsBAi0AFAAGAAgAAAAhADHdX2HSAAAAjwEAAAsAAAAAAAAAAAAAAAAALgEAAF9yZWxz Ly5yZWxzUEsBAi0AFAAGAAgAAAAhADMvBZ5BAAAAOQAAABAAAAAAAAAAAAAAAAAAKQIAAGRycy9z aGFwZXhtbC54bWxQSwECLQAUAAYACAAAACEA8qLjA8kAAADhAAAADwAAAAAAAAAAAAAAAACYAgAA ZHJzL2Rvd25yZXYueG1sUEsFBgAAAAAEAAQA9QAAAI4DAAAAAA== " filled="f" stroked="f">
                            <v:textbox>
                              <w:txbxContent>
                                <w:p w14:paraId="244DF388" w14:textId="77777777" w:rsidR="00541C41" w:rsidRPr="00B821C9" w:rsidRDefault="00541C41" w:rsidP="00AA28E3">
                                  <w:pPr>
                                    <w:rPr>
                                      <w:vertAlign w:val="subscript"/>
                                    </w:rPr>
                                  </w:pPr>
                                  <w:r>
                                    <w:t>R</w:t>
                                  </w:r>
                                  <w:r>
                                    <w:rPr>
                                      <w:vertAlign w:val="subscript"/>
                                    </w:rPr>
                                    <w:t>1</w:t>
                                  </w:r>
                                </w:p>
                              </w:txbxContent>
                            </v:textbox>
                          </v:shape>
                          <v:shape id="Text Box 2" o:spid="_x0000_s2565" type="#_x0000_t202" style="position:absolute;left:9756;top:17224;width:6032;height:8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13ccUA AADhAAAADwAAAGRycy9kb3ducmV2LnhtbERPy2oCMRTdF/yHcIXuauJoRceJUiqFriy1Kri7TO48 cHIzTFJn+vfNQnB5OO9sO9hG3KjztWMN04kCQZw7U3Op4fjz8bIE4QOywcYxafgjD9vN6CnD1Lie v+l2CKWIIexT1FCF0KZS+rwii37iWuLIFa6zGCLsSmk67GO4bWSi1EJarDk2VNjSe0X59fBrNZz2 xeU8V1/lzr62vRuUZLuSWj+Ph7c1iEBDeIjv7k+jIVmpZLaYx8nxUXwDcvMPAAD//wMAUEsBAi0A FAAGAAgAAAAhAPD3irv9AAAA4gEAABMAAAAAAAAAAAAAAAAAAAAAAFtDb250ZW50X1R5cGVzXS54 bWxQSwECLQAUAAYACAAAACEAMd1fYdIAAACPAQAACwAAAAAAAAAAAAAAAAAuAQAAX3JlbHMvLnJl bHNQSwECLQAUAAYACAAAACEAMy8FnkEAAAA5AAAAEAAAAAAAAAAAAAAAAAApAgAAZHJzL3NoYXBl eG1sLnhtbFBLAQItABQABgAIAAAAIQCDPXdxxQAAAOEAAAAPAAAAAAAAAAAAAAAAAJgCAABkcnMv ZG93bnJldi54bWxQSwUGAAAAAAQABAD1AAAAigMAAAAA " filled="f" stroked="f">
                            <v:textbox>
                              <w:txbxContent>
                                <w:p w14:paraId="3E91278D" w14:textId="77777777" w:rsidR="00541C41" w:rsidRPr="00B821C9" w:rsidRDefault="00541C41" w:rsidP="00AA28E3">
                                  <w:pPr>
                                    <w:rPr>
                                      <w:vertAlign w:val="subscript"/>
                                    </w:rPr>
                                  </w:pPr>
                                  <w:r>
                                    <w:t>I</w:t>
                                  </w:r>
                                </w:p>
                              </w:txbxContent>
                            </v:textbox>
                          </v:shape>
                          <v:shape id="Text Box 2" o:spid="_x0000_s2566" type="#_x0000_t202" style="position:absolute;left:20394;top:17228;width:4109;height:7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HS6sgA AADhAAAADwAAAGRycy9kb3ducmV2LnhtbESPW2vCQBSE34X+h+UIvumu8UKTukpRhD5VtBfo2yF7 TEKzZ0N2Nem/7wqCj8PMfMOsNr2txZVaXznWMJ0oEMS5MxUXGj4/9uNnED4gG6wdk4Y/8rBZPw1W mBnX8ZGup1CICGGfoYYyhCaT0uclWfQT1xBH7+xaiyHKtpCmxS7CbS0TpZbSYsVxocSGtiXlv6eL 1fD1fv75nqtDsbOLpnO9kmxTqfVo2L++gAjUh0f43n4zGpJUJbPlPIXbo/gG5PofAAD//wMAUEsB Ai0AFAAGAAgAAAAhAPD3irv9AAAA4gEAABMAAAAAAAAAAAAAAAAAAAAAAFtDb250ZW50X1R5cGVz XS54bWxQSwECLQAUAAYACAAAACEAMd1fYdIAAACPAQAACwAAAAAAAAAAAAAAAAAuAQAAX3JlbHMv LnJlbHNQSwECLQAUAAYACAAAACEAMy8FnkEAAAA5AAAAEAAAAAAAAAAAAAAAAAApAgAAZHJzL3No YXBleG1sLnhtbFBLAQItABQABgAIAAAAIQDscdLqyAAAAOEAAAAPAAAAAAAAAAAAAAAAAJgCAABk cnMvZG93bnJldi54bWxQSwUGAAAAAAQABAD1AAAAjQMAAAAA " filled="f" stroked="f">
                            <v:textbox>
                              <w:txbxContent>
                                <w:p w14:paraId="651B5D98" w14:textId="77777777" w:rsidR="00541C41" w:rsidRPr="00B821C9" w:rsidRDefault="00541C41" w:rsidP="00AA28E3">
                                  <w:pPr>
                                    <w:rPr>
                                      <w:vertAlign w:val="subscript"/>
                                    </w:rPr>
                                  </w:pPr>
                                  <w:r>
                                    <w:t>K</w:t>
                                  </w:r>
                                </w:p>
                              </w:txbxContent>
                            </v:textbox>
                          </v:shape>
                        </v:group>
                        <v:shape id="Text Box 2" o:spid="_x0000_s2567" type="#_x0000_t202" style="position:absolute;top:8001;width:4241;height:3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tqscA AADhAAAADwAAAGRycy9kb3ducmV2LnhtbESPy2rCQBSG9wXfYThCd3XGWEVjRimVQleWWhXcHTIn F8ycCZmpSd/eWRRc/vw3vmw72EbcqPO1Yw3TiQJBnDtTc6nh+PPxsgThA7LBxjFp+CMP283oKcPU uJ6/6XYIpYgj7FPUUIXQplL6vCKLfuJa4ugVrrMYouxKaTrs47htZKLUQlqsOT5U2NJ7Rfn18Gs1 nPbF5fyqvsqdnbe9G5Rku5JaP4+HtzWIQEN4hP/bn0ZDslLJbDGPDJEo0oDc3AEAAP//AwBQSwEC LQAUAAYACAAAACEA8PeKu/0AAADiAQAAEwAAAAAAAAAAAAAAAAAAAAAAW0NvbnRlbnRfVHlwZXNd LnhtbFBLAQItABQABgAIAAAAIQAx3V9h0gAAAI8BAAALAAAAAAAAAAAAAAAAAC4BAABfcmVscy8u cmVsc1BLAQItABQABgAIAAAAIQAzLwWeQQAAADkAAAAQAAAAAAAAAAAAAAAAACkCAABkcnMvc2hh cGV4bWwueG1sUEsBAi0AFAAGAAgAAAAhAPiS7arHAAAA4QAAAA8AAAAAAAAAAAAAAAAAmAIAAGRy cy9kb3ducmV2LnhtbFBLBQYAAAAABAAEAPUAAACMAwAAAAA= " filled="f" stroked="f">
                          <v:textbox>
                            <w:txbxContent>
                              <w:p w14:paraId="3C8C9648" w14:textId="77777777" w:rsidR="00541C41" w:rsidRDefault="00541C41" w:rsidP="00AA28E3">
                                <w:r>
                                  <w:t>H</w:t>
                                </w:r>
                              </w:p>
                            </w:txbxContent>
                          </v:textbox>
                        </v:shape>
                      </v:group>
                      <v:line id="Straight Connector 14" o:spid="_x0000_s2568" style="position:absolute;flip:y;visibility:visible;mso-wrap-style:square" from="18288,8792" to="18967,9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7WwskAAADhAAAADwAAAGRycy9kb3ducmV2LnhtbESPQWvCQBSE70L/w/IK3nRjJEGjq5RS QSgKaj309sw+k9js25Ddavz33YLgcZiZb5j5sjO1uFLrKssKRsMIBHFudcWFgq/DajAB4Tyyxtoy KbiTg+XipTfHTNsb7+i694UIEHYZKii9bzIpXV6SQTe0DXHwzrY16INsC6lbvAW4qWUcRak0WHFY KLGh95Lyn/2vUbDSmxNPpm77fbRV+rm+NMePJFGq/9q9zUB46vwz/GivtYJ4GsXjNBnB/6PwBuTi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ce1sLJAAAA4QAAAA8AAAAA AAAAAAAAAAAAoQIAAGRycy9kb3ducmV2LnhtbFBLBQYAAAAABAAEAPkAAACXAwAAAAA= " strokecolor="#4472c4 [3204]" strokeweight=".5pt">
                        <v:stroke joinstyle="miter"/>
                      </v:line>
                    </v:group>
                  </w:pict>
                </mc:Fallback>
              </mc:AlternateContent>
            </w:r>
            <w:r w:rsidRPr="00541C41">
              <w:rPr>
                <w:color w:val="333333"/>
                <w:sz w:val="28"/>
                <w:szCs w:val="28"/>
              </w:rPr>
              <w:t>Trên tia đối của tia HS ta lấy điểm S’ sao cho S’H = SH. S’ chính là ảnh của S qua gương cần vẽ.</w:t>
            </w:r>
          </w:p>
          <w:p w14:paraId="6FCDABE7" w14:textId="77777777" w:rsidR="00541C41" w:rsidRPr="00541C41" w:rsidRDefault="00541C41" w:rsidP="00541C41">
            <w:pPr>
              <w:spacing w:after="0" w:line="240" w:lineRule="auto"/>
              <w:jc w:val="both"/>
              <w:rPr>
                <w:b/>
                <w:color w:val="333333"/>
                <w:sz w:val="28"/>
                <w:szCs w:val="28"/>
              </w:rPr>
            </w:pPr>
          </w:p>
          <w:p w14:paraId="4048A3B8" w14:textId="77777777" w:rsidR="00541C41" w:rsidRPr="00541C41" w:rsidRDefault="00541C41" w:rsidP="00541C41">
            <w:pPr>
              <w:spacing w:after="0" w:line="240" w:lineRule="auto"/>
              <w:jc w:val="both"/>
              <w:rPr>
                <w:b/>
                <w:color w:val="333333"/>
                <w:sz w:val="28"/>
                <w:szCs w:val="28"/>
              </w:rPr>
            </w:pPr>
          </w:p>
          <w:p w14:paraId="3DBDABC7" w14:textId="77777777" w:rsidR="00541C41" w:rsidRPr="00541C41" w:rsidRDefault="00541C41" w:rsidP="00541C41">
            <w:pPr>
              <w:spacing w:after="0" w:line="240" w:lineRule="auto"/>
              <w:jc w:val="both"/>
              <w:rPr>
                <w:b/>
                <w:color w:val="333333"/>
                <w:sz w:val="28"/>
                <w:szCs w:val="28"/>
              </w:rPr>
            </w:pPr>
          </w:p>
          <w:p w14:paraId="3073B448" w14:textId="77777777" w:rsidR="00541C41" w:rsidRPr="00541C41" w:rsidRDefault="00541C41" w:rsidP="00541C41">
            <w:pPr>
              <w:spacing w:after="0" w:line="240" w:lineRule="auto"/>
              <w:jc w:val="both"/>
              <w:rPr>
                <w:b/>
                <w:color w:val="333333"/>
                <w:sz w:val="28"/>
                <w:szCs w:val="28"/>
              </w:rPr>
            </w:pPr>
          </w:p>
          <w:p w14:paraId="61D7F077" w14:textId="77777777" w:rsidR="00541C41" w:rsidRPr="00541C41" w:rsidRDefault="00541C41" w:rsidP="00541C41">
            <w:pPr>
              <w:spacing w:after="0" w:line="240" w:lineRule="auto"/>
              <w:jc w:val="both"/>
              <w:rPr>
                <w:b/>
                <w:color w:val="333333"/>
                <w:sz w:val="28"/>
                <w:szCs w:val="28"/>
              </w:rPr>
            </w:pPr>
          </w:p>
          <w:p w14:paraId="3430FBEB" w14:textId="77777777" w:rsidR="00541C41" w:rsidRPr="00541C41" w:rsidRDefault="00541C41" w:rsidP="00541C41">
            <w:pPr>
              <w:spacing w:after="0" w:line="240" w:lineRule="auto"/>
              <w:jc w:val="both"/>
              <w:rPr>
                <w:b/>
                <w:color w:val="333333"/>
                <w:sz w:val="28"/>
                <w:szCs w:val="28"/>
              </w:rPr>
            </w:pPr>
          </w:p>
          <w:p w14:paraId="563D356B" w14:textId="77777777" w:rsidR="00541C41" w:rsidRPr="00541C41" w:rsidRDefault="00541C41" w:rsidP="00541C41">
            <w:pPr>
              <w:spacing w:after="0" w:line="240" w:lineRule="auto"/>
              <w:jc w:val="both"/>
              <w:rPr>
                <w:b/>
                <w:color w:val="333333"/>
                <w:sz w:val="28"/>
                <w:szCs w:val="28"/>
              </w:rPr>
            </w:pPr>
          </w:p>
          <w:p w14:paraId="05373BEA" w14:textId="77777777" w:rsidR="00541C41" w:rsidRPr="00541C41" w:rsidRDefault="00541C41" w:rsidP="00541C41">
            <w:pPr>
              <w:spacing w:after="0" w:line="240" w:lineRule="auto"/>
              <w:jc w:val="both"/>
              <w:rPr>
                <w:b/>
                <w:color w:val="333333"/>
                <w:sz w:val="28"/>
                <w:szCs w:val="28"/>
              </w:rPr>
            </w:pPr>
          </w:p>
          <w:p w14:paraId="33024505" w14:textId="77777777" w:rsidR="00541C41" w:rsidRPr="00541C41" w:rsidRDefault="00541C41" w:rsidP="00541C41">
            <w:pPr>
              <w:spacing w:after="0" w:line="240" w:lineRule="auto"/>
              <w:jc w:val="both"/>
              <w:rPr>
                <w:b/>
                <w:color w:val="333333"/>
                <w:sz w:val="28"/>
                <w:szCs w:val="28"/>
              </w:rPr>
            </w:pPr>
          </w:p>
          <w:p w14:paraId="791E8F74" w14:textId="77777777" w:rsidR="00541C41" w:rsidRPr="00541C41" w:rsidRDefault="00541C41" w:rsidP="00541C41">
            <w:pPr>
              <w:spacing w:after="0" w:line="240" w:lineRule="auto"/>
              <w:jc w:val="both"/>
              <w:rPr>
                <w:b/>
                <w:sz w:val="28"/>
                <w:szCs w:val="28"/>
              </w:rPr>
            </w:pPr>
          </w:p>
        </w:tc>
        <w:tc>
          <w:tcPr>
            <w:tcW w:w="930" w:type="dxa"/>
          </w:tcPr>
          <w:p w14:paraId="24724FA7" w14:textId="77777777" w:rsidR="00541C41" w:rsidRPr="00541C41" w:rsidRDefault="00541C41" w:rsidP="00541C41">
            <w:pPr>
              <w:spacing w:after="0" w:line="240" w:lineRule="auto"/>
              <w:jc w:val="center"/>
              <w:rPr>
                <w:rFonts w:eastAsia="Times New Roman"/>
                <w:bCs/>
                <w:sz w:val="28"/>
                <w:szCs w:val="28"/>
              </w:rPr>
            </w:pPr>
          </w:p>
          <w:p w14:paraId="50666C8B" w14:textId="77777777" w:rsidR="00541C41" w:rsidRPr="00541C41" w:rsidRDefault="00541C41" w:rsidP="00541C41">
            <w:pPr>
              <w:spacing w:after="0" w:line="240" w:lineRule="auto"/>
              <w:jc w:val="center"/>
              <w:rPr>
                <w:rFonts w:eastAsia="Times New Roman"/>
                <w:bCs/>
                <w:sz w:val="28"/>
                <w:szCs w:val="28"/>
              </w:rPr>
            </w:pPr>
          </w:p>
          <w:p w14:paraId="045EF727"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0,25</w:t>
            </w:r>
          </w:p>
          <w:p w14:paraId="4A3C40CD" w14:textId="77777777" w:rsidR="00541C41" w:rsidRPr="00541C41" w:rsidRDefault="00541C41" w:rsidP="00541C41">
            <w:pPr>
              <w:spacing w:after="0" w:line="240" w:lineRule="auto"/>
              <w:jc w:val="center"/>
              <w:rPr>
                <w:rFonts w:eastAsia="Times New Roman"/>
                <w:bCs/>
                <w:sz w:val="28"/>
                <w:szCs w:val="28"/>
              </w:rPr>
            </w:pPr>
          </w:p>
          <w:p w14:paraId="048EC3B4" w14:textId="77777777" w:rsidR="00541C41" w:rsidRPr="00541C41" w:rsidRDefault="00541C41" w:rsidP="00541C41">
            <w:pPr>
              <w:spacing w:after="0" w:line="240" w:lineRule="auto"/>
              <w:jc w:val="center"/>
              <w:rPr>
                <w:rFonts w:eastAsia="Times New Roman"/>
                <w:bCs/>
                <w:sz w:val="28"/>
                <w:szCs w:val="28"/>
              </w:rPr>
            </w:pPr>
          </w:p>
          <w:p w14:paraId="73F691F3" w14:textId="77777777" w:rsidR="00541C41" w:rsidRPr="00541C41" w:rsidRDefault="00541C41" w:rsidP="00541C41">
            <w:pPr>
              <w:spacing w:after="0" w:line="240" w:lineRule="auto"/>
              <w:jc w:val="center"/>
              <w:rPr>
                <w:rFonts w:eastAsia="Times New Roman"/>
                <w:bCs/>
                <w:sz w:val="28"/>
                <w:szCs w:val="28"/>
              </w:rPr>
            </w:pPr>
          </w:p>
          <w:p w14:paraId="554A1502" w14:textId="77777777" w:rsidR="00541C41" w:rsidRPr="00541C41" w:rsidRDefault="00541C41" w:rsidP="00541C41">
            <w:pPr>
              <w:spacing w:after="0" w:line="240" w:lineRule="auto"/>
              <w:jc w:val="center"/>
              <w:rPr>
                <w:rFonts w:eastAsia="Times New Roman"/>
                <w:bCs/>
                <w:sz w:val="28"/>
                <w:szCs w:val="28"/>
              </w:rPr>
            </w:pPr>
          </w:p>
          <w:p w14:paraId="1614BFC7" w14:textId="77777777" w:rsidR="00541C41" w:rsidRPr="00541C41" w:rsidRDefault="00541C41" w:rsidP="00541C41">
            <w:pPr>
              <w:spacing w:after="0" w:line="240" w:lineRule="auto"/>
              <w:jc w:val="center"/>
              <w:rPr>
                <w:rFonts w:eastAsia="Times New Roman"/>
                <w:bCs/>
                <w:sz w:val="28"/>
                <w:szCs w:val="28"/>
              </w:rPr>
            </w:pPr>
          </w:p>
          <w:p w14:paraId="350DE4CC"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25</w:t>
            </w:r>
          </w:p>
          <w:p w14:paraId="710F4617" w14:textId="77777777" w:rsidR="00541C41" w:rsidRPr="00541C41" w:rsidRDefault="00541C41" w:rsidP="00541C41">
            <w:pPr>
              <w:spacing w:after="0" w:line="240" w:lineRule="auto"/>
              <w:jc w:val="center"/>
              <w:rPr>
                <w:rFonts w:eastAsia="Times New Roman"/>
                <w:bCs/>
                <w:sz w:val="28"/>
                <w:szCs w:val="28"/>
              </w:rPr>
            </w:pPr>
          </w:p>
          <w:p w14:paraId="7200D457" w14:textId="77777777" w:rsidR="00541C41" w:rsidRPr="00541C41" w:rsidRDefault="00541C41" w:rsidP="00541C41">
            <w:pPr>
              <w:spacing w:after="0" w:line="240" w:lineRule="auto"/>
              <w:jc w:val="center"/>
              <w:rPr>
                <w:rFonts w:eastAsia="Times New Roman"/>
                <w:bCs/>
                <w:sz w:val="28"/>
                <w:szCs w:val="28"/>
              </w:rPr>
            </w:pPr>
          </w:p>
          <w:p w14:paraId="24DF14B4" w14:textId="77777777" w:rsidR="00541C41" w:rsidRPr="00541C41" w:rsidRDefault="00541C41" w:rsidP="00541C41">
            <w:pPr>
              <w:spacing w:after="0" w:line="240" w:lineRule="auto"/>
              <w:jc w:val="center"/>
              <w:rPr>
                <w:rFonts w:eastAsia="Times New Roman"/>
                <w:bCs/>
                <w:sz w:val="28"/>
                <w:szCs w:val="28"/>
              </w:rPr>
            </w:pPr>
          </w:p>
          <w:p w14:paraId="1D2A040D" w14:textId="77777777" w:rsidR="00541C41" w:rsidRPr="00541C41" w:rsidRDefault="00541C41" w:rsidP="00541C41">
            <w:pPr>
              <w:spacing w:after="0" w:line="240" w:lineRule="auto"/>
              <w:jc w:val="center"/>
              <w:rPr>
                <w:rFonts w:eastAsia="Times New Roman"/>
                <w:bCs/>
                <w:sz w:val="28"/>
                <w:szCs w:val="28"/>
              </w:rPr>
            </w:pPr>
          </w:p>
          <w:p w14:paraId="6FEA2536" w14:textId="77777777" w:rsidR="00541C41" w:rsidRPr="00541C41" w:rsidRDefault="00541C41" w:rsidP="00541C41">
            <w:pPr>
              <w:spacing w:after="0" w:line="240" w:lineRule="auto"/>
              <w:jc w:val="both"/>
              <w:rPr>
                <w:b/>
                <w:sz w:val="28"/>
                <w:szCs w:val="28"/>
              </w:rPr>
            </w:pPr>
          </w:p>
        </w:tc>
      </w:tr>
      <w:tr w:rsidR="00541C41" w:rsidRPr="00541C41" w14:paraId="3188AC58" w14:textId="77777777" w:rsidTr="00D5115B">
        <w:tc>
          <w:tcPr>
            <w:tcW w:w="1135" w:type="dxa"/>
            <w:vAlign w:val="center"/>
          </w:tcPr>
          <w:p w14:paraId="677693EB" w14:textId="77777777" w:rsidR="00541C41" w:rsidRPr="00541C41" w:rsidRDefault="00541C41" w:rsidP="00541C41">
            <w:pPr>
              <w:spacing w:after="0" w:line="240" w:lineRule="auto"/>
              <w:jc w:val="center"/>
              <w:rPr>
                <w:b/>
                <w:sz w:val="28"/>
                <w:szCs w:val="28"/>
              </w:rPr>
            </w:pPr>
          </w:p>
        </w:tc>
        <w:tc>
          <w:tcPr>
            <w:tcW w:w="7796" w:type="dxa"/>
          </w:tcPr>
          <w:p w14:paraId="4B158446" w14:textId="77777777" w:rsidR="00541C41" w:rsidRPr="00541C41" w:rsidRDefault="00541C41" w:rsidP="00541C41">
            <w:pPr>
              <w:pStyle w:val="NormalWeb"/>
              <w:spacing w:before="0" w:after="0"/>
              <w:rPr>
                <w:color w:val="333333"/>
                <w:sz w:val="28"/>
                <w:szCs w:val="28"/>
              </w:rPr>
            </w:pPr>
          </w:p>
          <w:p w14:paraId="13804C78" w14:textId="77777777" w:rsidR="00541C41" w:rsidRPr="00541C41" w:rsidRDefault="00541C41" w:rsidP="00541C41">
            <w:pPr>
              <w:pStyle w:val="NormalWeb"/>
              <w:spacing w:before="0" w:beforeAutospacing="0" w:after="0" w:afterAutospacing="0"/>
              <w:rPr>
                <w:sz w:val="28"/>
                <w:szCs w:val="28"/>
              </w:rPr>
            </w:pPr>
            <w:r w:rsidRPr="00541C41">
              <w:rPr>
                <w:sz w:val="28"/>
                <w:szCs w:val="28"/>
              </w:rPr>
              <w:t>b) Áp dụng định luật phản xạ ánh sáng</w:t>
            </w:r>
          </w:p>
          <w:p w14:paraId="3C0265AB" w14:textId="77777777" w:rsidR="00541C41" w:rsidRPr="00541C41" w:rsidRDefault="00541C41" w:rsidP="00541C41">
            <w:pPr>
              <w:pStyle w:val="NormalWeb"/>
              <w:spacing w:before="0" w:beforeAutospacing="0" w:after="0" w:afterAutospacing="0"/>
              <w:rPr>
                <w:sz w:val="28"/>
                <w:szCs w:val="28"/>
                <w:vertAlign w:val="subscript"/>
              </w:rPr>
            </w:pPr>
            <w:r w:rsidRPr="00541C41">
              <w:rPr>
                <w:sz w:val="28"/>
                <w:szCs w:val="28"/>
              </w:rPr>
              <w:t>Vẽ hai tia tới SI, SK và các pháp tuyến IN</w:t>
            </w:r>
            <w:r w:rsidRPr="00541C41">
              <w:rPr>
                <w:sz w:val="28"/>
                <w:szCs w:val="28"/>
                <w:vertAlign w:val="subscript"/>
              </w:rPr>
              <w:t>1</w:t>
            </w:r>
            <w:r w:rsidRPr="00541C41">
              <w:rPr>
                <w:sz w:val="28"/>
                <w:szCs w:val="28"/>
              </w:rPr>
              <w:t xml:space="preserve"> và KN</w:t>
            </w:r>
            <w:r w:rsidRPr="00541C41">
              <w:rPr>
                <w:sz w:val="28"/>
                <w:szCs w:val="28"/>
                <w:vertAlign w:val="subscript"/>
              </w:rPr>
              <w:t>2</w:t>
            </w:r>
          </w:p>
          <w:p w14:paraId="4303354D" w14:textId="77777777" w:rsidR="00541C41" w:rsidRPr="00541C41" w:rsidRDefault="00541C41" w:rsidP="00541C41">
            <w:pPr>
              <w:pStyle w:val="NormalWeb"/>
              <w:spacing w:before="0" w:beforeAutospacing="0" w:after="0" w:afterAutospacing="0"/>
              <w:rPr>
                <w:sz w:val="28"/>
                <w:szCs w:val="28"/>
              </w:rPr>
            </w:pPr>
            <w:r w:rsidRPr="00541C41">
              <w:rPr>
                <w:sz w:val="28"/>
                <w:szCs w:val="28"/>
              </w:rPr>
              <w:t>Sau đó vẽ hai tia phản xạ IR</w:t>
            </w:r>
            <w:r w:rsidRPr="00541C41">
              <w:rPr>
                <w:sz w:val="28"/>
                <w:szCs w:val="28"/>
                <w:vertAlign w:val="subscript"/>
              </w:rPr>
              <w:t>1</w:t>
            </w:r>
            <w:r w:rsidRPr="00541C41">
              <w:rPr>
                <w:sz w:val="28"/>
                <w:szCs w:val="28"/>
              </w:rPr>
              <w:t xml:space="preserve"> và KR</w:t>
            </w:r>
            <w:r w:rsidRPr="00541C41">
              <w:rPr>
                <w:sz w:val="28"/>
                <w:szCs w:val="28"/>
                <w:vertAlign w:val="subscript"/>
              </w:rPr>
              <w:t>2</w:t>
            </w:r>
            <w:r w:rsidRPr="00541C41">
              <w:rPr>
                <w:sz w:val="28"/>
                <w:szCs w:val="28"/>
              </w:rPr>
              <w:t xml:space="preserve"> dựa vào tính chất góc tới bằng góc phản xạ.</w:t>
            </w:r>
          </w:p>
          <w:p w14:paraId="6D209F31" w14:textId="77777777" w:rsidR="00541C41" w:rsidRPr="00541C41" w:rsidRDefault="00541C41" w:rsidP="00541C41">
            <w:pPr>
              <w:pStyle w:val="NormalWeb"/>
              <w:spacing w:before="0" w:beforeAutospacing="0" w:after="0" w:afterAutospacing="0"/>
              <w:rPr>
                <w:sz w:val="28"/>
                <w:szCs w:val="28"/>
              </w:rPr>
            </w:pPr>
            <w:r w:rsidRPr="00541C41">
              <w:rPr>
                <w:sz w:val="28"/>
                <w:szCs w:val="28"/>
              </w:rPr>
              <w:t>Kéo dài hai tia phản xạ IR</w:t>
            </w:r>
            <w:r w:rsidRPr="00541C41">
              <w:rPr>
                <w:sz w:val="28"/>
                <w:szCs w:val="28"/>
                <w:vertAlign w:val="subscript"/>
              </w:rPr>
              <w:t>1</w:t>
            </w:r>
            <w:r w:rsidRPr="00541C41">
              <w:rPr>
                <w:sz w:val="28"/>
                <w:szCs w:val="28"/>
              </w:rPr>
              <w:t xml:space="preserve"> và KR</w:t>
            </w:r>
            <w:r w:rsidRPr="00541C41">
              <w:rPr>
                <w:sz w:val="28"/>
                <w:szCs w:val="28"/>
                <w:vertAlign w:val="subscript"/>
              </w:rPr>
              <w:t>2</w:t>
            </w:r>
            <w:r w:rsidRPr="00541C41">
              <w:rPr>
                <w:sz w:val="28"/>
                <w:szCs w:val="28"/>
              </w:rPr>
              <w:t xml:space="preserve"> gặp nhau ở đúng điểm S’ mà ta đã vẽ trong cách a.</w:t>
            </w:r>
          </w:p>
          <w:p w14:paraId="1787FAF0" w14:textId="77777777" w:rsidR="00541C41" w:rsidRPr="00541C41" w:rsidRDefault="00541C41" w:rsidP="00541C41">
            <w:pPr>
              <w:shd w:val="clear" w:color="auto" w:fill="FFFFFF"/>
              <w:spacing w:after="0" w:afterAutospacing="1"/>
              <w:rPr>
                <w:rFonts w:eastAsia="Times New Roman"/>
                <w:color w:val="333333"/>
                <w:szCs w:val="28"/>
              </w:rPr>
            </w:pPr>
          </w:p>
        </w:tc>
        <w:tc>
          <w:tcPr>
            <w:tcW w:w="930" w:type="dxa"/>
          </w:tcPr>
          <w:p w14:paraId="56B27E76" w14:textId="77777777" w:rsidR="00541C41" w:rsidRPr="00541C41" w:rsidRDefault="00541C41" w:rsidP="00541C41">
            <w:pPr>
              <w:spacing w:after="0" w:line="240" w:lineRule="auto"/>
              <w:jc w:val="center"/>
              <w:rPr>
                <w:rFonts w:eastAsia="Times New Roman"/>
                <w:bCs/>
                <w:sz w:val="28"/>
                <w:szCs w:val="28"/>
              </w:rPr>
            </w:pPr>
          </w:p>
          <w:p w14:paraId="18AA5454" w14:textId="77777777" w:rsidR="00541C41" w:rsidRPr="00541C41" w:rsidRDefault="00541C41" w:rsidP="00541C41">
            <w:pPr>
              <w:spacing w:after="0" w:line="240" w:lineRule="auto"/>
              <w:jc w:val="center"/>
              <w:rPr>
                <w:rFonts w:eastAsia="Times New Roman"/>
                <w:bCs/>
                <w:sz w:val="28"/>
                <w:szCs w:val="28"/>
              </w:rPr>
            </w:pPr>
          </w:p>
          <w:p w14:paraId="5971DDBA" w14:textId="77777777" w:rsidR="00541C41" w:rsidRPr="00541C41" w:rsidRDefault="00541C41" w:rsidP="00541C41">
            <w:pPr>
              <w:spacing w:after="0" w:line="240" w:lineRule="auto"/>
              <w:jc w:val="center"/>
              <w:rPr>
                <w:rFonts w:eastAsia="Times New Roman"/>
                <w:bCs/>
                <w:sz w:val="28"/>
                <w:szCs w:val="28"/>
              </w:rPr>
            </w:pPr>
          </w:p>
          <w:p w14:paraId="0053FFCB"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5</w:t>
            </w:r>
          </w:p>
        </w:tc>
      </w:tr>
    </w:tbl>
    <w:p w14:paraId="63487C24" w14:textId="77777777" w:rsidR="00541C41" w:rsidRPr="00541C41" w:rsidRDefault="00541C41" w:rsidP="00541C41">
      <w:pPr>
        <w:spacing w:after="0" w:line="240" w:lineRule="auto"/>
        <w:jc w:val="both"/>
        <w:rPr>
          <w:b/>
          <w:sz w:val="28"/>
          <w:szCs w:val="28"/>
        </w:rPr>
      </w:pPr>
    </w:p>
    <w:p w14:paraId="6ECF66F0" w14:textId="77777777" w:rsidR="00541C41" w:rsidRPr="00541C41" w:rsidRDefault="00541C41" w:rsidP="00541C41">
      <w:pPr>
        <w:spacing w:after="0" w:line="240" w:lineRule="auto"/>
        <w:jc w:val="both"/>
        <w:rPr>
          <w:b/>
          <w:sz w:val="28"/>
          <w:szCs w:val="28"/>
        </w:rPr>
      </w:pPr>
    </w:p>
    <w:p w14:paraId="25ACFAAD" w14:textId="77777777" w:rsidR="00541C41" w:rsidRPr="00541C41" w:rsidRDefault="00541C41" w:rsidP="00541C41">
      <w:pPr>
        <w:spacing w:after="0" w:line="240" w:lineRule="auto"/>
        <w:jc w:val="both"/>
        <w:rPr>
          <w:b/>
          <w:sz w:val="28"/>
          <w:szCs w:val="28"/>
        </w:rPr>
      </w:pPr>
    </w:p>
    <w:p w14:paraId="7819917E" w14:textId="77777777" w:rsidR="00541C41" w:rsidRPr="00541C41" w:rsidRDefault="00541C41" w:rsidP="00541C41">
      <w:pPr>
        <w:spacing w:after="0" w:line="240" w:lineRule="auto"/>
        <w:jc w:val="both"/>
        <w:rPr>
          <w:b/>
          <w:sz w:val="28"/>
          <w:szCs w:val="28"/>
        </w:rPr>
      </w:pPr>
    </w:p>
    <w:p w14:paraId="07EF7607" w14:textId="77777777" w:rsidR="00541C41" w:rsidRPr="00541C41" w:rsidRDefault="00541C41" w:rsidP="00541C41">
      <w:pPr>
        <w:spacing w:after="0" w:line="240" w:lineRule="auto"/>
        <w:jc w:val="both"/>
        <w:rPr>
          <w:b/>
          <w:sz w:val="28"/>
          <w:szCs w:val="28"/>
        </w:rPr>
      </w:pPr>
    </w:p>
    <w:p w14:paraId="088FA9B6" w14:textId="77777777" w:rsidR="00541C41" w:rsidRPr="00541C41" w:rsidRDefault="00541C41" w:rsidP="00541C41">
      <w:pPr>
        <w:spacing w:after="0" w:line="240" w:lineRule="auto"/>
        <w:jc w:val="both"/>
        <w:rPr>
          <w:b/>
          <w:sz w:val="28"/>
          <w:szCs w:val="28"/>
        </w:rPr>
      </w:pPr>
    </w:p>
    <w:p w14:paraId="0A6E6351" w14:textId="77777777" w:rsidR="00541C41" w:rsidRPr="00541C41" w:rsidRDefault="00541C41" w:rsidP="00541C41">
      <w:pPr>
        <w:spacing w:after="0" w:line="240" w:lineRule="auto"/>
        <w:jc w:val="both"/>
        <w:rPr>
          <w:b/>
          <w:sz w:val="28"/>
          <w:szCs w:val="28"/>
        </w:rPr>
      </w:pPr>
    </w:p>
    <w:p w14:paraId="47E4D6BE" w14:textId="77777777" w:rsidR="00541C41" w:rsidRPr="00541C41" w:rsidRDefault="00541C41" w:rsidP="00541C41">
      <w:pPr>
        <w:spacing w:after="0" w:line="240" w:lineRule="auto"/>
        <w:jc w:val="both"/>
        <w:rPr>
          <w:b/>
          <w:sz w:val="28"/>
          <w:szCs w:val="28"/>
        </w:rPr>
      </w:pPr>
    </w:p>
    <w:p w14:paraId="310F1955" w14:textId="77777777" w:rsidR="00541C41" w:rsidRPr="00541C41" w:rsidRDefault="00541C41" w:rsidP="00541C41">
      <w:pPr>
        <w:spacing w:after="0" w:line="240" w:lineRule="auto"/>
        <w:jc w:val="both"/>
        <w:rPr>
          <w:b/>
          <w:sz w:val="28"/>
          <w:szCs w:val="28"/>
        </w:rPr>
      </w:pPr>
      <w:r w:rsidRPr="00541C41">
        <w:rPr>
          <w:b/>
          <w:sz w:val="28"/>
          <w:szCs w:val="28"/>
        </w:rPr>
        <w:t>II. PHẦN TỰ CHỌN</w:t>
      </w:r>
    </w:p>
    <w:p w14:paraId="2B4B9158" w14:textId="77777777" w:rsidR="00541C41" w:rsidRPr="00541C41" w:rsidRDefault="00541C41" w:rsidP="00541C41">
      <w:pPr>
        <w:spacing w:after="0" w:line="240" w:lineRule="auto"/>
        <w:jc w:val="both"/>
        <w:rPr>
          <w:b/>
          <w:sz w:val="28"/>
          <w:szCs w:val="28"/>
        </w:rPr>
      </w:pPr>
      <w:r w:rsidRPr="00541C41">
        <w:rPr>
          <w:b/>
          <w:sz w:val="28"/>
          <w:szCs w:val="28"/>
        </w:rPr>
        <w:t>1. Nội dung 1:14 điểm</w:t>
      </w:r>
    </w:p>
    <w:tbl>
      <w:tblPr>
        <w:tblW w:w="0" w:type="auto"/>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7827"/>
        <w:gridCol w:w="980"/>
      </w:tblGrid>
      <w:tr w:rsidR="00541C41" w:rsidRPr="00541C41" w14:paraId="610A6607" w14:textId="77777777" w:rsidTr="00F27ABF">
        <w:tc>
          <w:tcPr>
            <w:tcW w:w="1117" w:type="dxa"/>
          </w:tcPr>
          <w:p w14:paraId="0D13B10B"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lastRenderedPageBreak/>
              <w:t>Câu</w:t>
            </w:r>
          </w:p>
        </w:tc>
        <w:tc>
          <w:tcPr>
            <w:tcW w:w="7827" w:type="dxa"/>
          </w:tcPr>
          <w:p w14:paraId="477B9ED4"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Nội dung – Yêu cầu</w:t>
            </w:r>
          </w:p>
        </w:tc>
        <w:tc>
          <w:tcPr>
            <w:tcW w:w="980" w:type="dxa"/>
          </w:tcPr>
          <w:p w14:paraId="6C890ED1"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iểm</w:t>
            </w:r>
          </w:p>
        </w:tc>
      </w:tr>
      <w:tr w:rsidR="00541C41" w:rsidRPr="00541C41" w14:paraId="1B58FD6B" w14:textId="77777777" w:rsidTr="007C3346">
        <w:tc>
          <w:tcPr>
            <w:tcW w:w="1117" w:type="dxa"/>
            <w:vMerge w:val="restart"/>
            <w:vAlign w:val="center"/>
          </w:tcPr>
          <w:p w14:paraId="66F90F5B"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Câu 1</w:t>
            </w:r>
          </w:p>
          <w:p w14:paraId="7BCEF6B6"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2,0 điểm</w:t>
            </w:r>
          </w:p>
        </w:tc>
        <w:tc>
          <w:tcPr>
            <w:tcW w:w="7827" w:type="dxa"/>
          </w:tcPr>
          <w:p w14:paraId="4DDBB075" w14:textId="77777777" w:rsidR="00541C41" w:rsidRPr="00541C41" w:rsidRDefault="00541C41" w:rsidP="00541C41">
            <w:pPr>
              <w:spacing w:after="0" w:line="240" w:lineRule="auto"/>
              <w:jc w:val="center"/>
              <w:rPr>
                <w:rFonts w:eastAsia="Times New Roman"/>
                <w:b/>
                <w:i/>
                <w:iCs/>
                <w:sz w:val="28"/>
                <w:szCs w:val="28"/>
              </w:rPr>
            </w:pPr>
            <w:r w:rsidRPr="00541C41">
              <w:rPr>
                <w:rFonts w:eastAsia="Times New Roman"/>
                <w:b/>
                <w:i/>
                <w:iCs/>
                <w:sz w:val="28"/>
                <w:szCs w:val="28"/>
              </w:rPr>
              <w:t>Câu 1 – ý a. (1,0 điểm)</w:t>
            </w:r>
          </w:p>
        </w:tc>
        <w:tc>
          <w:tcPr>
            <w:tcW w:w="980" w:type="dxa"/>
          </w:tcPr>
          <w:p w14:paraId="000D5A97" w14:textId="77777777" w:rsidR="00541C41" w:rsidRPr="00541C41" w:rsidRDefault="00541C41" w:rsidP="00541C41">
            <w:pPr>
              <w:spacing w:after="0" w:line="240" w:lineRule="auto"/>
              <w:jc w:val="both"/>
              <w:rPr>
                <w:rFonts w:eastAsia="Times New Roman"/>
                <w:b/>
                <w:sz w:val="28"/>
                <w:szCs w:val="28"/>
              </w:rPr>
            </w:pPr>
          </w:p>
        </w:tc>
      </w:tr>
      <w:tr w:rsidR="00541C41" w:rsidRPr="00541C41" w14:paraId="25910B8C" w14:textId="77777777" w:rsidTr="0002754B">
        <w:trPr>
          <w:trHeight w:val="4151"/>
        </w:trPr>
        <w:tc>
          <w:tcPr>
            <w:tcW w:w="1117" w:type="dxa"/>
            <w:vMerge/>
            <w:vAlign w:val="center"/>
          </w:tcPr>
          <w:p w14:paraId="3FFEABF1" w14:textId="77777777" w:rsidR="00541C41" w:rsidRPr="00541C41" w:rsidRDefault="00541C41" w:rsidP="00541C41">
            <w:pPr>
              <w:spacing w:after="0" w:line="240" w:lineRule="auto"/>
              <w:jc w:val="center"/>
              <w:rPr>
                <w:rFonts w:eastAsia="Times New Roman"/>
                <w:bCs/>
                <w:sz w:val="28"/>
                <w:szCs w:val="28"/>
              </w:rPr>
            </w:pPr>
          </w:p>
        </w:tc>
        <w:tc>
          <w:tcPr>
            <w:tcW w:w="7827" w:type="dxa"/>
          </w:tcPr>
          <w:p w14:paraId="28171B43" w14:textId="77777777" w:rsidR="00541C41" w:rsidRPr="00541C41" w:rsidRDefault="00541C41" w:rsidP="00541C41">
            <w:pPr>
              <w:spacing w:after="0" w:line="240" w:lineRule="auto"/>
              <w:rPr>
                <w:sz w:val="26"/>
                <w:szCs w:val="26"/>
              </w:rPr>
            </w:pPr>
            <w:r w:rsidRPr="00541C41">
              <w:rPr>
                <w:sz w:val="26"/>
                <w:szCs w:val="26"/>
              </w:rPr>
              <w:t>-Áp suất ở mặt dưới pittông nhỏ là :</w:t>
            </w:r>
          </w:p>
          <w:p w14:paraId="197DA399" w14:textId="77777777" w:rsidR="00541C41" w:rsidRPr="00541C41" w:rsidRDefault="00541C41" w:rsidP="00541C41">
            <w:pPr>
              <w:spacing w:after="0" w:line="240" w:lineRule="auto"/>
              <w:rPr>
                <w:sz w:val="26"/>
                <w:szCs w:val="26"/>
              </w:rPr>
            </w:pPr>
            <w:r w:rsidRPr="00541C41">
              <w:rPr>
                <w:sz w:val="26"/>
                <w:szCs w:val="26"/>
              </w:rPr>
              <w:t xml:space="preserve">                     </w:t>
            </w:r>
            <w:r w:rsidRPr="00541C41">
              <w:rPr>
                <w:kern w:val="2"/>
                <w:position w:val="-30"/>
                <w:sz w:val="26"/>
                <w:szCs w:val="26"/>
                <w14:ligatures w14:val="standardContextual"/>
              </w:rPr>
              <w:object w:dxaOrig="2060" w:dyaOrig="680" w14:anchorId="681AF4C7">
                <v:shape id="_x0000_i1901" type="#_x0000_t75" style="width:102.75pt;height:33.75pt" o:ole="">
                  <v:imagedata r:id="rId115" o:title=""/>
                </v:shape>
                <o:OLEObject Type="Embed" ProgID="Equation.DSMT4" ShapeID="_x0000_i1901" DrawAspect="Content" ObjectID="_1773308935" r:id="rId1692"/>
              </w:object>
            </w:r>
          </w:p>
          <w:p w14:paraId="03F9D849" w14:textId="77777777" w:rsidR="00541C41" w:rsidRPr="00541C41" w:rsidRDefault="00541C41" w:rsidP="00541C41">
            <w:pPr>
              <w:spacing w:after="0" w:line="240" w:lineRule="auto"/>
              <w:rPr>
                <w:sz w:val="26"/>
                <w:szCs w:val="26"/>
              </w:rPr>
            </w:pPr>
            <w:r w:rsidRPr="00541C41">
              <w:rPr>
                <w:sz w:val="26"/>
                <w:szCs w:val="26"/>
              </w:rPr>
              <w:t xml:space="preserve">             &lt;=&gt;     </w:t>
            </w:r>
            <w:r w:rsidRPr="00541C41">
              <w:rPr>
                <w:kern w:val="2"/>
                <w:position w:val="-30"/>
                <w:sz w:val="26"/>
                <w:szCs w:val="26"/>
                <w14:ligatures w14:val="standardContextual"/>
              </w:rPr>
              <w:object w:dxaOrig="1420" w:dyaOrig="680" w14:anchorId="6D2D7479">
                <v:shape id="_x0000_i1902" type="#_x0000_t75" style="width:71.25pt;height:33.75pt" o:ole="">
                  <v:imagedata r:id="rId119" o:title=""/>
                </v:shape>
                <o:OLEObject Type="Embed" ProgID="Equation.DSMT4" ShapeID="_x0000_i1902" DrawAspect="Content" ObjectID="_1773308936" r:id="rId1693"/>
              </w:object>
            </w:r>
            <w:r w:rsidRPr="00541C41">
              <w:rPr>
                <w:sz w:val="26"/>
                <w:szCs w:val="26"/>
              </w:rPr>
              <w:t xml:space="preserve">   (1)</w:t>
            </w:r>
          </w:p>
          <w:p w14:paraId="22EB28BC" w14:textId="77777777" w:rsidR="00541C41" w:rsidRPr="00541C41" w:rsidRDefault="00541C41" w:rsidP="00541C41">
            <w:pPr>
              <w:spacing w:after="0" w:line="240" w:lineRule="auto"/>
              <w:rPr>
                <w:sz w:val="26"/>
                <w:szCs w:val="26"/>
              </w:rPr>
            </w:pPr>
            <w:r w:rsidRPr="00541C41">
              <w:rPr>
                <w:sz w:val="26"/>
                <w:szCs w:val="26"/>
              </w:rPr>
              <w:t>- Khi đặt quả cân m lên pittông lớn mực nước ở hai bên ngang nhau nên:</w:t>
            </w:r>
          </w:p>
          <w:p w14:paraId="32868153" w14:textId="77777777" w:rsidR="00541C41" w:rsidRPr="00541C41" w:rsidRDefault="00541C41" w:rsidP="00541C41">
            <w:pPr>
              <w:spacing w:after="0" w:line="240" w:lineRule="auto"/>
              <w:rPr>
                <w:sz w:val="26"/>
                <w:szCs w:val="26"/>
              </w:rPr>
            </w:pPr>
            <w:r w:rsidRPr="00541C41">
              <w:rPr>
                <w:sz w:val="26"/>
                <w:szCs w:val="26"/>
              </w:rPr>
              <w:t xml:space="preserve">        </w:t>
            </w:r>
            <w:r w:rsidRPr="00541C41">
              <w:rPr>
                <w:kern w:val="2"/>
                <w:position w:val="-30"/>
                <w:sz w:val="26"/>
                <w:szCs w:val="26"/>
                <w14:ligatures w14:val="standardContextual"/>
              </w:rPr>
              <w:object w:dxaOrig="3460" w:dyaOrig="680" w14:anchorId="03DA292B">
                <v:shape id="_x0000_i1903" type="#_x0000_t75" style="width:173.25pt;height:33.75pt" o:ole="">
                  <v:imagedata r:id="rId121" o:title=""/>
                </v:shape>
                <o:OLEObject Type="Embed" ProgID="Equation.DSMT4" ShapeID="_x0000_i1903" DrawAspect="Content" ObjectID="_1773308937" r:id="rId1694"/>
              </w:object>
            </w:r>
            <w:r w:rsidRPr="00541C41">
              <w:rPr>
                <w:sz w:val="26"/>
                <w:szCs w:val="26"/>
              </w:rPr>
              <w:t xml:space="preserve"> (2)</w:t>
            </w:r>
          </w:p>
          <w:p w14:paraId="6D1C1C80" w14:textId="77777777" w:rsidR="00541C41" w:rsidRPr="00541C41" w:rsidRDefault="00541C41" w:rsidP="00541C41">
            <w:pPr>
              <w:spacing w:after="0" w:line="240" w:lineRule="auto"/>
              <w:rPr>
                <w:sz w:val="26"/>
                <w:szCs w:val="26"/>
              </w:rPr>
            </w:pPr>
            <w:r w:rsidRPr="00541C41">
              <w:rPr>
                <w:sz w:val="26"/>
                <w:szCs w:val="26"/>
              </w:rPr>
              <w:t xml:space="preserve">Từ (1) và (2) ta có : </w:t>
            </w:r>
            <w:r w:rsidRPr="00541C41">
              <w:rPr>
                <w:kern w:val="2"/>
                <w:position w:val="-30"/>
                <w:sz w:val="26"/>
                <w:szCs w:val="26"/>
                <w14:ligatures w14:val="standardContextual"/>
              </w:rPr>
              <w:object w:dxaOrig="2000" w:dyaOrig="680" w14:anchorId="6369F69D">
                <v:shape id="_x0000_i1904" type="#_x0000_t75" style="width:100.5pt;height:33.75pt" o:ole="">
                  <v:imagedata r:id="rId123" o:title=""/>
                </v:shape>
                <o:OLEObject Type="Embed" ProgID="Equation.DSMT4" ShapeID="_x0000_i1904" DrawAspect="Content" ObjectID="_1773308938" r:id="rId1695"/>
              </w:object>
            </w:r>
            <w:r w:rsidRPr="00541C41">
              <w:rPr>
                <w:sz w:val="26"/>
                <w:szCs w:val="26"/>
              </w:rPr>
              <w:t xml:space="preserve"> </w:t>
            </w:r>
          </w:p>
          <w:p w14:paraId="6A7E420C" w14:textId="77777777" w:rsidR="00541C41" w:rsidRPr="00541C41" w:rsidRDefault="00541C41" w:rsidP="00541C41">
            <w:pPr>
              <w:spacing w:after="0" w:line="240" w:lineRule="auto"/>
              <w:rPr>
                <w:sz w:val="26"/>
                <w:szCs w:val="26"/>
              </w:rPr>
            </w:pPr>
            <w:r w:rsidRPr="00541C41">
              <w:rPr>
                <w:sz w:val="26"/>
                <w:szCs w:val="26"/>
              </w:rPr>
              <w:t xml:space="preserve">          </w:t>
            </w:r>
            <w:r w:rsidRPr="00541C41">
              <w:rPr>
                <w:sz w:val="26"/>
                <w:szCs w:val="26"/>
              </w:rPr>
              <w:sym w:font="Wingdings" w:char="F0F3"/>
            </w:r>
            <w:r w:rsidRPr="00541C41">
              <w:rPr>
                <w:sz w:val="26"/>
                <w:szCs w:val="26"/>
              </w:rPr>
              <w:t xml:space="preserve"> </w:t>
            </w:r>
            <w:r w:rsidRPr="00541C41">
              <w:rPr>
                <w:kern w:val="2"/>
                <w:position w:val="-30"/>
                <w:sz w:val="26"/>
                <w:szCs w:val="26"/>
                <w14:ligatures w14:val="standardContextual"/>
              </w:rPr>
              <w:object w:dxaOrig="900" w:dyaOrig="680" w14:anchorId="7326D460">
                <v:shape id="_x0000_i1905" type="#_x0000_t75" style="width:45pt;height:33.75pt" o:ole="">
                  <v:imagedata r:id="rId126" o:title=""/>
                </v:shape>
                <o:OLEObject Type="Embed" ProgID="Equation.DSMT4" ShapeID="_x0000_i1905" DrawAspect="Content" ObjectID="_1773308939" r:id="rId1696"/>
              </w:object>
            </w:r>
            <w:r w:rsidRPr="00541C41">
              <w:rPr>
                <w:sz w:val="26"/>
                <w:szCs w:val="26"/>
              </w:rPr>
              <w:t xml:space="preserve"> =&gt;  m = DS</w:t>
            </w:r>
            <w:r w:rsidRPr="00541C41">
              <w:rPr>
                <w:sz w:val="26"/>
                <w:szCs w:val="26"/>
                <w:vertAlign w:val="subscript"/>
              </w:rPr>
              <w:t>1</w:t>
            </w:r>
            <w:r w:rsidRPr="00541C41">
              <w:rPr>
                <w:sz w:val="26"/>
                <w:szCs w:val="26"/>
              </w:rPr>
              <w:t>h = 2kg</w:t>
            </w:r>
          </w:p>
          <w:p w14:paraId="08B8C7C4" w14:textId="77777777" w:rsidR="00541C41" w:rsidRPr="00541C41" w:rsidRDefault="00541C41" w:rsidP="00541C41">
            <w:pPr>
              <w:spacing w:after="0" w:line="240" w:lineRule="auto"/>
              <w:jc w:val="both"/>
              <w:rPr>
                <w:rFonts w:eastAsia="Times New Roman"/>
                <w:bCs/>
                <w:sz w:val="28"/>
                <w:szCs w:val="28"/>
              </w:rPr>
            </w:pPr>
          </w:p>
        </w:tc>
        <w:tc>
          <w:tcPr>
            <w:tcW w:w="980" w:type="dxa"/>
          </w:tcPr>
          <w:p w14:paraId="33D451EB" w14:textId="77777777" w:rsidR="00541C41" w:rsidRPr="00541C41" w:rsidRDefault="00541C41" w:rsidP="00541C41">
            <w:pPr>
              <w:spacing w:after="0" w:line="240" w:lineRule="auto"/>
              <w:jc w:val="center"/>
              <w:rPr>
                <w:rFonts w:eastAsia="Times New Roman"/>
                <w:bCs/>
                <w:sz w:val="28"/>
                <w:szCs w:val="28"/>
              </w:rPr>
            </w:pPr>
          </w:p>
          <w:p w14:paraId="7357622F"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5</w:t>
            </w:r>
          </w:p>
          <w:p w14:paraId="7A5E9FA7" w14:textId="77777777" w:rsidR="00541C41" w:rsidRPr="00541C41" w:rsidRDefault="00541C41" w:rsidP="00541C41">
            <w:pPr>
              <w:spacing w:after="0" w:line="240" w:lineRule="auto"/>
              <w:jc w:val="center"/>
              <w:rPr>
                <w:rFonts w:eastAsia="Times New Roman"/>
                <w:bCs/>
                <w:sz w:val="28"/>
                <w:szCs w:val="28"/>
              </w:rPr>
            </w:pPr>
          </w:p>
          <w:p w14:paraId="1B1FD02B" w14:textId="77777777" w:rsidR="00541C41" w:rsidRPr="00541C41" w:rsidRDefault="00541C41" w:rsidP="00541C41">
            <w:pPr>
              <w:spacing w:after="0" w:line="240" w:lineRule="auto"/>
              <w:jc w:val="center"/>
              <w:rPr>
                <w:rFonts w:eastAsia="Times New Roman"/>
                <w:bCs/>
                <w:sz w:val="28"/>
                <w:szCs w:val="28"/>
              </w:rPr>
            </w:pPr>
          </w:p>
          <w:p w14:paraId="2E81B6E6" w14:textId="77777777" w:rsidR="00541C41" w:rsidRPr="00541C41" w:rsidRDefault="00541C41" w:rsidP="00541C41">
            <w:pPr>
              <w:spacing w:after="0" w:line="240" w:lineRule="auto"/>
              <w:jc w:val="center"/>
              <w:rPr>
                <w:rFonts w:eastAsia="Times New Roman"/>
                <w:bCs/>
                <w:sz w:val="28"/>
                <w:szCs w:val="28"/>
              </w:rPr>
            </w:pPr>
          </w:p>
          <w:p w14:paraId="41524EA6" w14:textId="77777777" w:rsidR="00541C41" w:rsidRPr="00541C41" w:rsidRDefault="00541C41" w:rsidP="00541C41">
            <w:pPr>
              <w:spacing w:after="0" w:line="240" w:lineRule="auto"/>
              <w:jc w:val="center"/>
              <w:rPr>
                <w:rFonts w:eastAsia="Times New Roman"/>
                <w:bCs/>
                <w:sz w:val="28"/>
                <w:szCs w:val="28"/>
              </w:rPr>
            </w:pPr>
          </w:p>
          <w:p w14:paraId="0DA01FE2" w14:textId="77777777" w:rsidR="00541C41" w:rsidRPr="00541C41" w:rsidRDefault="00541C41" w:rsidP="00541C41">
            <w:pPr>
              <w:spacing w:after="0" w:line="240" w:lineRule="auto"/>
              <w:jc w:val="center"/>
              <w:rPr>
                <w:rFonts w:eastAsia="Times New Roman"/>
                <w:bCs/>
                <w:sz w:val="28"/>
                <w:szCs w:val="28"/>
              </w:rPr>
            </w:pPr>
          </w:p>
          <w:p w14:paraId="52F3D1F4" w14:textId="77777777" w:rsidR="00541C41" w:rsidRPr="00541C41" w:rsidRDefault="00541C41" w:rsidP="00541C41">
            <w:pPr>
              <w:spacing w:after="0" w:line="240" w:lineRule="auto"/>
              <w:jc w:val="center"/>
              <w:rPr>
                <w:rFonts w:eastAsia="Times New Roman"/>
                <w:bCs/>
                <w:sz w:val="28"/>
                <w:szCs w:val="28"/>
              </w:rPr>
            </w:pPr>
          </w:p>
          <w:p w14:paraId="6ECA67F6" w14:textId="77777777" w:rsidR="00541C41" w:rsidRPr="00541C41" w:rsidRDefault="00541C41" w:rsidP="00541C41">
            <w:pPr>
              <w:spacing w:after="0" w:line="240" w:lineRule="auto"/>
              <w:jc w:val="center"/>
              <w:rPr>
                <w:rFonts w:eastAsia="Times New Roman"/>
                <w:bCs/>
                <w:sz w:val="28"/>
                <w:szCs w:val="28"/>
              </w:rPr>
            </w:pPr>
          </w:p>
          <w:p w14:paraId="66033EE7" w14:textId="77777777" w:rsidR="00541C41" w:rsidRPr="00541C41" w:rsidRDefault="00541C41" w:rsidP="00541C41">
            <w:pPr>
              <w:spacing w:after="0" w:line="240" w:lineRule="auto"/>
              <w:rPr>
                <w:rFonts w:eastAsia="Times New Roman"/>
                <w:bCs/>
                <w:sz w:val="28"/>
                <w:szCs w:val="28"/>
              </w:rPr>
            </w:pPr>
            <w:r w:rsidRPr="00541C41">
              <w:rPr>
                <w:rFonts w:eastAsia="Times New Roman"/>
                <w:bCs/>
                <w:sz w:val="28"/>
                <w:szCs w:val="28"/>
              </w:rPr>
              <w:t xml:space="preserve">   0,5</w:t>
            </w:r>
          </w:p>
        </w:tc>
      </w:tr>
      <w:tr w:rsidR="00541C41" w:rsidRPr="00541C41" w14:paraId="322390B0" w14:textId="77777777" w:rsidTr="00AA28E3">
        <w:trPr>
          <w:trHeight w:val="7883"/>
        </w:trPr>
        <w:tc>
          <w:tcPr>
            <w:tcW w:w="1117" w:type="dxa"/>
            <w:vAlign w:val="center"/>
          </w:tcPr>
          <w:p w14:paraId="4874B55A"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Câu 2</w:t>
            </w:r>
          </w:p>
          <w:p w14:paraId="405E2014"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3,0</w:t>
            </w:r>
          </w:p>
          <w:p w14:paraId="760165B2"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iểm</w:t>
            </w:r>
          </w:p>
        </w:tc>
        <w:tc>
          <w:tcPr>
            <w:tcW w:w="7827" w:type="dxa"/>
          </w:tcPr>
          <w:p w14:paraId="2EA753FA" w14:textId="77777777" w:rsidR="00541C41" w:rsidRPr="00541C41" w:rsidRDefault="00541C41" w:rsidP="00D07AEF">
            <w:pPr>
              <w:pStyle w:val="ListParagraph"/>
              <w:numPr>
                <w:ilvl w:val="0"/>
                <w:numId w:val="117"/>
              </w:numPr>
              <w:spacing w:after="0" w:line="240" w:lineRule="auto"/>
              <w:ind w:left="0"/>
              <w:rPr>
                <w:sz w:val="26"/>
                <w:szCs w:val="26"/>
              </w:rPr>
            </w:pPr>
            <w:r w:rsidRPr="00541C41">
              <w:rPr>
                <w:sz w:val="26"/>
                <w:szCs w:val="26"/>
              </w:rPr>
              <w:t>Gọi h1 là chiều cao của phần khối trụ chìm trong nước</w:t>
            </w:r>
          </w:p>
          <w:p w14:paraId="644D7077" w14:textId="77777777" w:rsidR="00541C41" w:rsidRPr="00541C41" w:rsidRDefault="00541C41" w:rsidP="00541C41">
            <w:pPr>
              <w:spacing w:after="0" w:line="240" w:lineRule="auto"/>
              <w:rPr>
                <w:sz w:val="26"/>
                <w:szCs w:val="26"/>
              </w:rPr>
            </w:pPr>
            <w:r w:rsidRPr="00541C41">
              <w:rPr>
                <w:sz w:val="26"/>
                <w:szCs w:val="26"/>
              </w:rPr>
              <w:t>Phân tích lực tác dụng lên khối trụ hoặc vẽ hình biểu diễn lực</w:t>
            </w:r>
          </w:p>
          <w:p w14:paraId="09E06C7C" w14:textId="77777777" w:rsidR="00541C41" w:rsidRPr="00541C41" w:rsidRDefault="00541C41" w:rsidP="00541C41">
            <w:pPr>
              <w:spacing w:after="0" w:line="240" w:lineRule="auto"/>
              <w:rPr>
                <w:sz w:val="26"/>
                <w:szCs w:val="26"/>
              </w:rPr>
            </w:pPr>
            <w:r w:rsidRPr="00541C41">
              <w:rPr>
                <w:noProof/>
                <w:szCs w:val="28"/>
              </w:rPr>
              <mc:AlternateContent>
                <mc:Choice Requires="wpg">
                  <w:drawing>
                    <wp:anchor distT="0" distB="0" distL="114300" distR="114300" simplePos="0" relativeHeight="252183552" behindDoc="0" locked="0" layoutInCell="1" allowOverlap="1" wp14:anchorId="53160F40" wp14:editId="1053FDCB">
                      <wp:simplePos x="0" y="0"/>
                      <wp:positionH relativeFrom="column">
                        <wp:posOffset>1843405</wp:posOffset>
                      </wp:positionH>
                      <wp:positionV relativeFrom="paragraph">
                        <wp:posOffset>164221</wp:posOffset>
                      </wp:positionV>
                      <wp:extent cx="3251835" cy="1591408"/>
                      <wp:effectExtent l="0" t="0" r="0" b="27940"/>
                      <wp:wrapNone/>
                      <wp:docPr id="2064990465" name="Group 2064990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1835" cy="1591408"/>
                                <a:chOff x="2896" y="13452"/>
                                <a:chExt cx="5121" cy="2454"/>
                              </a:xfrm>
                            </wpg:grpSpPr>
                            <wps:wsp>
                              <wps:cNvPr id="1008416401" name="Line 1035"/>
                              <wps:cNvCnPr/>
                              <wps:spPr bwMode="auto">
                                <a:xfrm>
                                  <a:off x="3697" y="13911"/>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724061" name="Line 1036"/>
                              <wps:cNvCnPr/>
                              <wps:spPr bwMode="auto">
                                <a:xfrm>
                                  <a:off x="6092" y="14286"/>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4183316" name="Line 1037"/>
                              <wps:cNvCnPr/>
                              <wps:spPr bwMode="auto">
                                <a:xfrm>
                                  <a:off x="7466" y="14635"/>
                                  <a:ext cx="0"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16047483" name="Rectangle 1038" descr="20%"/>
                              <wps:cNvSpPr>
                                <a:spLocks noChangeArrowheads="1"/>
                              </wps:cNvSpPr>
                              <wps:spPr bwMode="auto">
                                <a:xfrm>
                                  <a:off x="3697" y="14646"/>
                                  <a:ext cx="3420" cy="1260"/>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87062533" name="Rectangle 1039"/>
                              <wps:cNvSpPr>
                                <a:spLocks noChangeArrowheads="1"/>
                              </wps:cNvSpPr>
                              <wps:spPr bwMode="auto">
                                <a:xfrm>
                                  <a:off x="4663" y="13915"/>
                                  <a:ext cx="108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6868837" name="Rectangle 1040"/>
                              <wps:cNvSpPr>
                                <a:spLocks noChangeArrowheads="1"/>
                              </wps:cNvSpPr>
                              <wps:spPr bwMode="auto">
                                <a:xfrm>
                                  <a:off x="4663" y="13566"/>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62298658" name="Line 1041"/>
                              <wps:cNvCnPr/>
                              <wps:spPr bwMode="auto">
                                <a:xfrm>
                                  <a:off x="7117" y="13926"/>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69549" name="Text Box 1042"/>
                              <wps:cNvSpPr txBox="1">
                                <a:spLocks noChangeArrowheads="1"/>
                              </wps:cNvSpPr>
                              <wps:spPr bwMode="auto">
                                <a:xfrm>
                                  <a:off x="6320" y="14286"/>
                                  <a:ext cx="268" cy="900"/>
                                </a:xfrm>
                                <a:prstGeom prst="rect">
                                  <a:avLst/>
                                </a:prstGeom>
                                <a:solidFill>
                                  <a:srgbClr val="FFFFFF"/>
                                </a:solidFill>
                                <a:ln w="9525">
                                  <a:solidFill>
                                    <a:srgbClr val="000000"/>
                                  </a:solidFill>
                                  <a:miter lim="800000"/>
                                  <a:headEnd/>
                                  <a:tailEnd/>
                                </a:ln>
                              </wps:spPr>
                              <wps:txbx>
                                <w:txbxContent>
                                  <w:p w14:paraId="344BE31C" w14:textId="77777777" w:rsidR="00541C41" w:rsidRDefault="00541C41" w:rsidP="00AA28E3"/>
                                </w:txbxContent>
                              </wps:txbx>
                              <wps:bodyPr rot="0" vert="horz" wrap="square" lIns="91440" tIns="45720" rIns="91440" bIns="45720" anchor="t" anchorCtr="0" upright="1">
                                <a:noAutofit/>
                              </wps:bodyPr>
                            </wps:wsp>
                            <wps:wsp>
                              <wps:cNvPr id="646938008" name="Line 1043"/>
                              <wps:cNvCnPr/>
                              <wps:spPr bwMode="auto">
                                <a:xfrm>
                                  <a:off x="6037" y="15189"/>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72150773" name="Text Box 1044"/>
                              <wps:cNvSpPr txBox="1">
                                <a:spLocks noChangeArrowheads="1"/>
                              </wps:cNvSpPr>
                              <wps:spPr bwMode="auto">
                                <a:xfrm>
                                  <a:off x="7352" y="14679"/>
                                  <a:ext cx="6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450E5" w14:textId="77777777" w:rsidR="00541C41" w:rsidRPr="00300852" w:rsidRDefault="00541C41" w:rsidP="00AA28E3">
                                    <w:pPr>
                                      <w:jc w:val="center"/>
                                    </w:pPr>
                                    <w:r>
                                      <w:t>h</w:t>
                                    </w:r>
                                    <w:r>
                                      <w:rPr>
                                        <w:vertAlign w:val="subscript"/>
                                      </w:rPr>
                                      <w:t>1</w:t>
                                    </w:r>
                                  </w:p>
                                </w:txbxContent>
                              </wps:txbx>
                              <wps:bodyPr rot="0" vert="horz" wrap="square" lIns="91440" tIns="45720" rIns="91440" bIns="45720" anchor="t" anchorCtr="0" upright="1">
                                <a:noAutofit/>
                              </wps:bodyPr>
                            </wps:wsp>
                            <wps:wsp>
                              <wps:cNvPr id="1970992239" name="Line 1045"/>
                              <wps:cNvCnPr/>
                              <wps:spPr bwMode="auto">
                                <a:xfrm>
                                  <a:off x="6147" y="14286"/>
                                  <a:ext cx="0" cy="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87011977" name="Line 1046"/>
                              <wps:cNvCnPr/>
                              <wps:spPr bwMode="auto">
                                <a:xfrm>
                                  <a:off x="7117" y="14646"/>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7266258" name="Text Box 1047"/>
                              <wps:cNvSpPr txBox="1">
                                <a:spLocks noChangeArrowheads="1"/>
                              </wps:cNvSpPr>
                              <wps:spPr bwMode="auto">
                                <a:xfrm>
                                  <a:off x="5662" y="14644"/>
                                  <a:ext cx="6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173C4" w14:textId="77777777" w:rsidR="00541C41" w:rsidRPr="00030468" w:rsidRDefault="00541C41" w:rsidP="00AA28E3">
                                    <w:pPr>
                                      <w:jc w:val="center"/>
                                      <w:rPr>
                                        <w:sz w:val="24"/>
                                      </w:rPr>
                                    </w:pPr>
                                    <w:r w:rsidRPr="00030468">
                                      <w:rPr>
                                        <w:sz w:val="24"/>
                                      </w:rPr>
                                      <w:t>h</w:t>
                                    </w:r>
                                  </w:p>
                                </w:txbxContent>
                              </wps:txbx>
                              <wps:bodyPr rot="0" vert="horz" wrap="square" lIns="91440" tIns="45720" rIns="91440" bIns="45720" anchor="t" anchorCtr="0" upright="1">
                                <a:noAutofit/>
                              </wps:bodyPr>
                            </wps:wsp>
                            <wps:wsp>
                              <wps:cNvPr id="1748571585" name="Text Box 1048"/>
                              <wps:cNvSpPr txBox="1">
                                <a:spLocks noChangeArrowheads="1"/>
                              </wps:cNvSpPr>
                              <wps:spPr bwMode="auto">
                                <a:xfrm>
                                  <a:off x="5944" y="13452"/>
                                  <a:ext cx="9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DD0D0" w14:textId="77777777" w:rsidR="00541C41" w:rsidRPr="004E1509" w:rsidRDefault="00541C41" w:rsidP="00AA28E3">
                                    <w:pPr>
                                      <w:jc w:val="center"/>
                                    </w:pPr>
                                    <w:r>
                                      <w:t>S</w:t>
                                    </w:r>
                                    <w:r>
                                      <w:rPr>
                                        <w:vertAlign w:val="subscript"/>
                                      </w:rPr>
                                      <w:t>2</w:t>
                                    </w:r>
                                  </w:p>
                                </w:txbxContent>
                              </wps:txbx>
                              <wps:bodyPr rot="0" vert="horz" wrap="square" lIns="91440" tIns="45720" rIns="91440" bIns="45720" anchor="t" anchorCtr="0" upright="1">
                                <a:noAutofit/>
                              </wps:bodyPr>
                            </wps:wsp>
                            <wps:wsp>
                              <wps:cNvPr id="1254797742" name="Text Box 1049"/>
                              <wps:cNvSpPr txBox="1">
                                <a:spLocks noChangeArrowheads="1"/>
                              </wps:cNvSpPr>
                              <wps:spPr bwMode="auto">
                                <a:xfrm>
                                  <a:off x="3798" y="1347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54E6F" w14:textId="77777777" w:rsidR="00541C41" w:rsidRPr="004E1509" w:rsidRDefault="00541C41" w:rsidP="00AA28E3">
                                    <w:pPr>
                                      <w:jc w:val="center"/>
                                    </w:pPr>
                                    <w:r>
                                      <w:t xml:space="preserve"> S</w:t>
                                    </w:r>
                                    <w:r>
                                      <w:rPr>
                                        <w:vertAlign w:val="subscript"/>
                                      </w:rPr>
                                      <w:t>1</w:t>
                                    </w:r>
                                  </w:p>
                                </w:txbxContent>
                              </wps:txbx>
                              <wps:bodyPr rot="0" vert="horz" wrap="square" lIns="91440" tIns="45720" rIns="91440" bIns="45720" anchor="t" anchorCtr="0" upright="1">
                                <a:noAutofit/>
                              </wps:bodyPr>
                            </wps:wsp>
                            <wps:wsp>
                              <wps:cNvPr id="50447818" name="Text Box 1050"/>
                              <wps:cNvSpPr txBox="1">
                                <a:spLocks noChangeArrowheads="1"/>
                              </wps:cNvSpPr>
                              <wps:spPr bwMode="auto">
                                <a:xfrm>
                                  <a:off x="6103" y="13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D3D6F" w14:textId="77777777" w:rsidR="00541C41" w:rsidRPr="00A126FC" w:rsidRDefault="00541C41" w:rsidP="00AA28E3">
                                    <w:pPr>
                                      <w:jc w:val="center"/>
                                    </w:pPr>
                                    <w:r>
                                      <w:t>S</w:t>
                                    </w:r>
                                    <w:r>
                                      <w:rPr>
                                        <w:vertAlign w:val="subscript"/>
                                      </w:rPr>
                                      <w:t>3</w:t>
                                    </w:r>
                                  </w:p>
                                </w:txbxContent>
                              </wps:txbx>
                              <wps:bodyPr rot="0" vert="horz" wrap="square" lIns="91440" tIns="45720" rIns="91440" bIns="45720" anchor="t" anchorCtr="0" upright="1">
                                <a:noAutofit/>
                              </wps:bodyPr>
                            </wps:wsp>
                            <wps:wsp>
                              <wps:cNvPr id="193833270" name="Text Box 1051"/>
                              <wps:cNvSpPr txBox="1">
                                <a:spLocks noChangeArrowheads="1"/>
                              </wps:cNvSpPr>
                              <wps:spPr bwMode="auto">
                                <a:xfrm>
                                  <a:off x="2896" y="1410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7A324" w14:textId="77777777" w:rsidR="00541C41" w:rsidRPr="004E1509" w:rsidRDefault="00541C41" w:rsidP="00AA28E3">
                                    <w:pPr>
                                      <w:jc w:val="center"/>
                                    </w:pPr>
                                    <w:r>
                                      <w:t>A</w:t>
                                    </w:r>
                                  </w:p>
                                </w:txbxContent>
                              </wps:txbx>
                              <wps:bodyPr rot="0" vert="horz" wrap="square" lIns="91440" tIns="45720" rIns="91440" bIns="45720" anchor="t" anchorCtr="0" upright="1">
                                <a:noAutofit/>
                              </wps:bodyPr>
                            </wps:wsp>
                            <wps:wsp>
                              <wps:cNvPr id="1671758609" name="Text Box 1052"/>
                              <wps:cNvSpPr txBox="1">
                                <a:spLocks noChangeArrowheads="1"/>
                              </wps:cNvSpPr>
                              <wps:spPr bwMode="auto">
                                <a:xfrm>
                                  <a:off x="5090" y="1410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5E42B" w14:textId="77777777" w:rsidR="00541C41" w:rsidRPr="004E1509" w:rsidRDefault="00541C41" w:rsidP="00AA28E3">
                                    <w:pPr>
                                      <w:jc w:val="cente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64990465" o:spid="_x0000_s2569" style="position:absolute;margin-left:145.15pt;margin-top:12.95pt;width:256.05pt;height:125.3pt;z-index:252183552" coordorigin="2896,13452" coordsize="5121,24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zelSOgcAAN4+AAAOAAAAZHJzL2Uyb0RvYy54bWzsW92SmzYUvu9M34FhppeOkRACeeLNJOt1 pjNpm2nSB2AB20wxUGDX3mb67j06Ahn/bHa9zrppor3wAgIhjo6+850fvXy1XmbWbVLVaZGPbfLC sa0kj4o4zedj+4+P00FgW3UT5nGYFXkytu+S2n518eMPL1flKKHFosjipLKgk7wercqxvWiacjQc 1tEiWYb1i6JMcmicFdUybOC0mg/jKlxB78tsSB2HD1dFFZdVESV1DVcnqtG+wP5nsyRqfpvN6qSx srENY2vwt8Lfa/k7vHgZjuZVWC7SqB1G+IRRLMM0h5fqriZhE1o3VbrX1TKNqqIuZs2LqFgOi9ks jRL8Bvga4ux8zduquCnxW+aj1bzUYgLR7sjpyd1Gv96+r6w0HtvU4UwIh3HPtvJwCXOFr7d610FY q3I+gmfeVuWH8n2lvhgO3xXRnzU0D3fb5flc3Wxdr34pYug3vGkKFNZ6Vi1lFyAGa41zcqfnJFk3 VgQXXeqRwIUxRdBGPEGYE6hZixYwtfI5GghuW7LZZR7tGq/aDjxCiXqaMo/J1mE4Um/G0bajk58G KlhvpFyfJuUPi7BMcPJqKbFWysRxAkY4c2BMSsrv0jyxiAOfiOLFmy/z91V7VoOYH5Scy4XfSkAQ oiTQCRC0HkUnAtR2/fHhqKzq5m1SLC15MLYzGAhOS3j7rm6UnLpb5CzlxTTNMrgejrLcWo1t4VEP H6iLLI1lo2yrq/n1ZVZZt6FccvjXCn3rNlDtPMbOFkkYX7XHTZhm6hjGmeWyP/gOGE57pNbUJ+GI q+AqYANG+dWAOZPJ4PX0kg34lPjexJ1cXk7IP3JohI0WaRwnuRxdt74Je9zMtkijVqZe4VoMw+3e Ua9gsN1/HDRoWD2SU6jU67qI73Bm8Too25m0ziOOT5nD95SOn6B03BFUKR2jAXaEk6VWLW/V7ll0 zopCMBVVHj9Z+6ReT8J6obS0vqsnRaOWjdFLCYJn0ktKCAN0dwng9zYa+icops94aw8YV7C6UcxW LT32LIqJ+PclwNBq7kppKauqWNkSa5dJbFtZAhxLHiFutlj58K0GSjs6eRRNus+AE+4wnwVup7K/ A8kM83mGVhzobpzUETBM6vzU0+GOLdWKKll5cbmAh5LXcoalBQS2gYYbLQPwBfVAZz6OYACMs10w ZrQjARRwWVn2jnt1Fr4lARV8DKLqPSSgDJsGbaniDGXUQN9S7WdzMPqo//faf33L9cF7p/jXDq+9 BVS3e6Ps+wvwjmXagMORpcuxHWhyEo4+S0IOWnGrKpQ3Ad4PHCyK6m9YqeBJjO36r5uwSmC9/pzD tAJlBbSxGjxhni8no+q3XPdbwjyCrsZ2Y1vq8LJR7spNWaXzBbyJoLzz4jXQ6FmKRE2qieIWSMGR x54JwokIfIdTzz28HsQZ1wDAPgwC/QBBkE5vcJ84QH8VEeYwASetgS0eu0V3t1R46zajuV+d5vqc BzwIXPCcFPfoA7niB3JdaSwG1+aZwLunuB5QF7Tunfu2UVz3VOzeUshH663E3Z7P8zmvjICP8YaK wZQH/oBNmTcQvhMMHCLeCDCagk2m214Z+r4q+APO1FO9spN90SNtgnYq5fA7d6/7f7/bZwwGxpmI 4JSKgHtAlbY4P0P+0y65YyMgPiE6AkJ3llAH/CYC8h1HQDzKhcdEp3MfJb6+KdYQeWMYMuxBvdWs oaUjWs8F+tyVRFCylf3wCeWwOGTUTjjfLVdp1tdrBAwWYNR2w3ENkKJcwM8TLvgwezjq9jj3sTjK HcmHpFZC2B3Je49Dox8j1fIBpXxaJNlE9WRe6xuINhPuU+I5vq9dwj7a6sXcEuvzoK3vQmZIoS33 d/Say5SXVOsHo4IPRUc0T+6SF/rCVxuDO94puDfvoZACs56fhPEF2rzVTvCoZ9Z0xk+FboxZa/0D 3xGCUldzNfQSgadpeQFyHG3XCGvt2j7bav2DB7nW08waxkRNTmC/6uHbSa8SAjFQQoSvQ0mdyqIn erJLeyCkb/KrJu/fL3w6nKyCshDKITivXYQ+EeunWGW26TxEDAKcmogx5IIbB8MQsYNFNPdlFQwR 61ULHR2U7RExjdKGiPVL1SDJ7fnEC3RBYB89sAjv7EEzTwBmqBSfLvXrMiVCQJNx4yBd86jcjkGP L4Qe2o4a9OijB/WYD4wYouttmqePHrtlAefhHq4vgAnJ4KYLFTzbeVbp/Rn02CvgMdzjEUVCp3AP bUcNevTQw3MY8wNyyG/xMPlwdubBoUS/xY5AVdJv/BYs6TLMwzAPCZ/PXUzS81u0FTXY0cMOAllR 16U+2HNVX9IjHl6/xuR8QY/NDiVGYOfPVoGXIR4m6KE3T50PPIQ2owY8+uDBfdhCFsDepkPo8d9U CnkOTJbKXRv0gE2yeiueyV2PtkRwRvTQdvT/gh6QhsdN1Fin2274lru0++dw3N+WfvEvAAAA//8D AFBLAwQUAAYACAAAACEAzaoM7+EAAAAKAQAADwAAAGRycy9kb3ducmV2LnhtbEyPTUvDQBCG74L/ YRnBm91NamobsymlqKci2AribZtMk9DsbMhuk/TfO570Nh8P7zyTrSfbigF73zjSEM0UCKTClQ1V Gj4Prw9LED4YKk3rCDVc0cM6v73JTFq6kT5w2IdKcAj51GioQ+hSKX1RozV+5jok3p1cb03gtq9k 2ZuRw20rY6UW0pqG+EJtOtzWWJz3F6vhbTTjZh69DLvzaXv9PiTvX7sItb6/mzbPIAJO4Q+GX31W h5ydju5CpRethnil5oxykaxAMLBU8SOIIw+eFgnIPJP/X8h/AAAA//8DAFBLAQItABQABgAIAAAA IQC2gziS/gAAAOEBAAATAAAAAAAAAAAAAAAAAAAAAABbQ29udGVudF9UeXBlc10ueG1sUEsBAi0A FAAGAAgAAAAhADj9If/WAAAAlAEAAAsAAAAAAAAAAAAAAAAALwEAAF9yZWxzLy5yZWxzUEsBAi0A FAAGAAgAAAAhAAnN6VI6BwAA3j4AAA4AAAAAAAAAAAAAAAAALgIAAGRycy9lMm9Eb2MueG1sUEsB Ai0AFAAGAAgAAAAhAM2qDO/hAAAACgEAAA8AAAAAAAAAAAAAAAAAlAkAAGRycy9kb3ducmV2Lnht bFBLBQYAAAAABAAEAPMAAACiCgAAAAA= ">
                      <v:line id="Line 1035" o:spid="_x0000_s2570" style="position:absolute;visibility:visible;mso-wrap-style:square" from="3697,13911" to="3697,15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XCSckAAADjAAAADwAAAGRycy9kb3ducmV2LnhtbERPX0vDMBB/F/Ydwg18c0l1lFGXjTER Nh/ETUEfb83Z1jWXksS2fnsjDHy83/9brkfbip58aBxryGYKBHHpTMOVhrfXx5sFiBCRDbaOScMP BVivJldLLIwb+ED9MVYihXAoUEMdY1dIGcqaLIaZ64gT9+m8xZhOX0njcUjhtpW3SuXSYsOpocaO tjWV5+O31fB895L3m/3Tbnzf56fy4XD6+Bq81tfTcXMPItIY/8UX986k+Uot5lk+Vxn8/ZQAkK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S1wknJAAAA4wAAAA8AAAAA AAAAAAAAAAAAoQIAAGRycy9kb3ducmV2LnhtbFBLBQYAAAAABAAEAPkAAACXAwAAAAA= "/>
                      <v:line id="Line 1036" o:spid="_x0000_s2571" style="position:absolute;visibility:visible;mso-wrap-style:square" from="6092,14286" to="6452,14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qO0ssAAADiAAAADwAAAGRycy9kb3ducmV2LnhtbESPQUsDMRSE7wX/Q3iCl2KTLe0qa9NS imLxVGNBj8/N6+7i5mXZxHbtrzeC0OMwM98wi9XgWnGkPjSeNWQTBYK49LbhSsP+7en2HkSIyBZb z6ThhwKsllejBRbWn/iVjiZWIkE4FKihjrErpAxlTQ7DxHfEyTv43mFMsq+k7fGU4K6VU6Vy6bDh tFBjR5uayi/z7TQY+fn+eB6/0PN+GBtz2GH5Mcu1vrke1g8gIg3xEv5vb62GeabupjOVZ/B3Kd0B ufw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OqO0ssAAADiAAAADwAA AAAAAAAAAAAAAAChAgAAZHJzL2Rvd25yZXYueG1sUEsFBgAAAAAEAAQA+QAAAJkDAAAAAA== ">
                        <v:stroke dashstyle="1 1" endcap="round"/>
                      </v:line>
                      <v:line id="Line 1037" o:spid="_x0000_s2572" style="position:absolute;visibility:visible;mso-wrap-style:square" from="7466,14635" to="7466,15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A9scsAAADjAAAADwAAAGRycy9kb3ducmV2LnhtbESPQWsCMRSE7wX/Q3hCbzUbFZGtUWyr Vk+tttDrY/O6u7h5WZJ0Xf99UxB6HGbmG2ax6m0jOvKhdqxBjTIQxIUzNZcaPj+2D3MQISIbbByT hisFWC0HdwvMjbvwkbpTLEWCcMhRQxVjm0sZiooshpFriZP37bzFmKQvpfF4SXDbyHGWzaTFmtNC hS09V1ScTz9Ww7tX2+nbV3hV191ht1lvnrqX81Hr+2G/fgQRqY//4Vt7bzSMlZqq+WSiZvD3Kf0B ufw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6AA9scsAAADjAAAADwAA AAAAAAAAAAAAAAChAgAAZHJzL2Rvd25yZXYueG1sUEsFBgAAAAAEAAQA+QAAAJkDAAAAAA== ">
                        <v:stroke startarrow="open" endarrow="open"/>
                      </v:line>
                      <v:rect id="Rectangle 1038" o:spid="_x0000_s2573" alt="20%" style="position:absolute;left:3697;top:14646;width:342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GN7MYA AADjAAAADwAAAGRycy9kb3ducmV2LnhtbERPzWoCMRC+F/oOYQreamIVla1RRCp4UfDnAaabcXdr MlmSVLdv3wiCx/n+Z7bonBVXCrHxrGHQVyCIS28arjScjuv3KYiYkA1az6ThjyIs5q8vMyyMv/Ge rodUiRzCsUANdUptIWUsa3IY+74lztzZB4cpn6GSJuAthzsrP5QaS4cN54YaW1rVVF4Ov07Dufui YJe77ffWTla79nI8NdWP1r23bvkJIlGXnuKHe2PyfDUYq9FkNB3C/acMgJz/AwAA//8DAFBLAQIt ABQABgAIAAAAIQDw94q7/QAAAOIBAAATAAAAAAAAAAAAAAAAAAAAAABbQ29udGVudF9UeXBlc10u eG1sUEsBAi0AFAAGAAgAAAAhADHdX2HSAAAAjwEAAAsAAAAAAAAAAAAAAAAALgEAAF9yZWxzLy5y ZWxzUEsBAi0AFAAGAAgAAAAhADMvBZ5BAAAAOQAAABAAAAAAAAAAAAAAAAAAKQIAAGRycy9zaGFw ZXhtbC54bWxQSwECLQAUAAYACAAAACEAt5GN7MYAAADjAAAADwAAAAAAAAAAAAAAAACYAgAAZHJz L2Rvd25yZXYueG1sUEsFBgAAAAAEAAQA9QAAAIsDAAAAAA== " fillcolor="black">
                        <v:fill r:id="rId1697" o:title="" type="pattern"/>
                      </v:rect>
                      <v:rect id="Rectangle 1039" o:spid="_x0000_s2574" style="position:absolute;left:4663;top:13915;width:108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CHXcgA AADjAAAADwAAAGRycy9kb3ducmV2LnhtbERPO2/CMBDekfofrKvUDewmKo+AQVUrKjpCWNiO+EhC 43MUG0j762ukSh3ve99i1dtGXKnztWMNzyMFgrhwpuZSwz5fD6cgfEA22DgmDd/kYbV8GCwwM+7G W7ruQiliCPsMNVQhtJmUvqjIoh+5ljhyJ9dZDPHsSmk6vMVw28hEqbG0WHNsqLClt4qKr93FajjW yR5/tvmHsrN1Gj77/Hw5vGv99Ni/zkEE6sO/+M+9MXH+bDpR4+QlTeH+UwRALn8BAAD//wMAUEsB Ai0AFAAGAAgAAAAhAPD3irv9AAAA4gEAABMAAAAAAAAAAAAAAAAAAAAAAFtDb250ZW50X1R5cGVz XS54bWxQSwECLQAUAAYACAAAACEAMd1fYdIAAACPAQAACwAAAAAAAAAAAAAAAAAuAQAAX3JlbHMv LnJlbHNQSwECLQAUAAYACAAAACEAMy8FnkEAAAA5AAAAEAAAAAAAAAAAAAAAAAApAgAAZHJzL3No YXBleG1sLnhtbFBLAQItABQABgAIAAAAIQDXMIddyAAAAOMAAAAPAAAAAAAAAAAAAAAAAJgCAABk cnMvZG93bnJldi54bWxQSwUGAAAAAAQABAD1AAAAjQMAAAAA "/>
                      <v:rect id="Rectangle 1040" o:spid="_x0000_s2575" style="position:absolute;left:4663;top:13566;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H7oMkA AADiAAAADwAAAGRycy9kb3ducmV2LnhtbESPQWsCMRSE74X+h/AKvdXEauO6GqUUhILtoSp4fWye u4ubl+0m6vrvTaHgcZiZb5j5sneNOFMXas8GhgMFgrjwtubSwG67eslAhIhssfFMBq4UYLl4fJhj bv2Ff+i8iaVIEA45GqhibHMpQ1GRwzDwLXHyDr5zGJPsSmk7vCS4a+SrUlo6rDktVNjSR0XFcXNy BlCP7e/3YfS1XZ80Tsterd72ypjnp/59BiJSH+/h//anNTDROtNZNprA36V0B+TiBgAA//8DAFBL AQItABQABgAIAAAAIQDw94q7/QAAAOIBAAATAAAAAAAAAAAAAAAAAAAAAABbQ29udGVudF9UeXBl c10ueG1sUEsBAi0AFAAGAAgAAAAhADHdX2HSAAAAjwEAAAsAAAAAAAAAAAAAAAAALgEAAF9yZWxz Ly5yZWxzUEsBAi0AFAAGAAgAAAAhADMvBZ5BAAAAOQAAABAAAAAAAAAAAAAAAAAAKQIAAGRycy9z aGFwZXhtbC54bWxQSwECLQAUAAYACAAAACEAG1H7oMkAAADiAAAADwAAAAAAAAAAAAAAAACYAgAA ZHJzL2Rvd25yZXYueG1sUEsFBgAAAAAEAAQA9QAAAI4DAAAAAA== " stroked="f"/>
                      <v:line id="Line 1041" o:spid="_x0000_s2576" style="position:absolute;visibility:visible;mso-wrap-style:square" from="7117,13926" to="7117,15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ubZs0AAADjAAAADwAAAGRycy9kb3ducmV2LnhtbESPzU7DMBCE70h9B2srcaMOQVhtqFtV IKSWA+oPEhzdeEkC8TqyTRLenj0g9bg7szPfLteja0WPITaeNNzOMhBIpbcNVRreTs83cxAxGbKm 9YQafjHCejW5WprC+oEO2B9TJTiEYmE01Cl1hZSxrNGZOPMdEmufPjiTeAyVtMEMHO5amWeZks40 xA216fCxxvL7+OM0vN7tVb/ZvWzH9506l0+H88fXELS+no6bBxAJx3Qx/19vLeMvVJ4v5uqeofkn XoBc/Q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x65tmzQAAAOMAAAAP AAAAAAAAAAAAAAAAAKECAABkcnMvZG93bnJldi54bWxQSwUGAAAAAAQABAD5AAAAmwMAAAAA "/>
                      <v:shape id="Text Box 1042" o:spid="_x0000_s2577" type="#_x0000_t202" style="position:absolute;left:6320;top:14286;width:268;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XfcoA AADhAAAADwAAAGRycy9kb3ducmV2LnhtbESPQWvCQBSE7wX/w/KEXopuak1qoquUQoveqi31+sg+ k9Ds23R3G9N/7xaEHoeZ+YZZbQbTip6cbywruJ8mIIhLqxuuFHy8v0wWIHxA1thaJgW/5GGzHt2s sND2zHvqD6ESEcK+QAV1CF0hpS9rMuintiOO3sk6gyFKV0nt8BzhppWzJMmkwYbjQo0dPddUfh1+ jILFfNsf/e7h7bPMTm0e7h7712+n1O14eFqCCDSE//C1vdUK0nSW5ek8h79H8Q3I9QUAAP//AwBQ SwECLQAUAAYACAAAACEA8PeKu/0AAADiAQAAEwAAAAAAAAAAAAAAAAAAAAAAW0NvbnRlbnRfVHlw ZXNdLnhtbFBLAQItABQABgAIAAAAIQAx3V9h0gAAAI8BAAALAAAAAAAAAAAAAAAAAC4BAABfcmVs cy8ucmVsc1BLAQItABQABgAIAAAAIQAzLwWeQQAAADkAAAAQAAAAAAAAAAAAAAAAACkCAABkcnMv c2hhcGV4bWwueG1sUEsBAi0AFAAGAAgAAAAhAFPul33KAAAA4QAAAA8AAAAAAAAAAAAAAAAAmAIA AGRycy9kb3ducmV2LnhtbFBLBQYAAAAABAAEAPUAAACPAwAAAAA= ">
                        <v:textbox>
                          <w:txbxContent>
                            <w:p w14:paraId="344BE31C" w14:textId="77777777" w:rsidR="00541C41" w:rsidRDefault="00541C41" w:rsidP="00AA28E3"/>
                          </w:txbxContent>
                        </v:textbox>
                      </v:shape>
                      <v:line id="Line 1043" o:spid="_x0000_s2578" style="position:absolute;visibility:visible;mso-wrap-style:square" from="6037,15189" to="7477,15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Mk2sgAAADiAAAADwAAAGRycy9kb3ducmV2LnhtbERPz2vCMBS+D/wfwhO8yEy2SXGdUWRM lJ1cJmzHt+bZFpuX0kTt/OuXw8Djx/d7vuxdI87UhdqzhoeJAkFceFtzqWH/ub6fgQgR2WLjmTT8 UoDlYnA3x9z6C3/Q2cRSpBAOOWqoYmxzKUNRkcMw8S1x4g6+cxgT7EppO7ykcNfIR6Uy6bDm1FBh S68VFUdzchqM/Pl6u47fabPvx8Ycdlh8TzOtR8N+9QIiUh9v4n/31mrIptnz00yptDldSndALv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rMk2sgAAADiAAAADwAAAAAA AAAAAAAAAAChAgAAZHJzL2Rvd25yZXYueG1sUEsFBgAAAAAEAAQA+QAAAJYDAAAAAA== ">
                        <v:stroke dashstyle="1 1" endcap="round"/>
                      </v:line>
                      <v:shape id="Text Box 1044" o:spid="_x0000_s2579" type="#_x0000_t202" style="position:absolute;left:7352;top:14679;width:66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9Z/scA AADjAAAADwAAAGRycy9kb3ducmV2LnhtbERPS2vCQBC+C/0Pywi96a62GhtdpbQUPFV8Qm9DdkxC s7MhuzXx37tCweN871msOluJCzW+dKxhNFQgiDNnSs41HPZfgxkIH5ANVo5Jw5U8rJZPvQWmxrW8 pcsu5CKGsE9RQxFCnUrps4Is+qGriSN3do3FEM8ml6bBNobbSo6VmkqLJceGAmv6KCj73f1ZDcfv 88/pVW3yTzupW9cpyfZNav3c797nIAJ14SH+d69NnD9NxqOJSpIXuP8UAZDLGwAAAP//AwBQSwEC LQAUAAYACAAAACEA8PeKu/0AAADiAQAAEwAAAAAAAAAAAAAAAAAAAAAAW0NvbnRlbnRfVHlwZXNd LnhtbFBLAQItABQABgAIAAAAIQAx3V9h0gAAAI8BAAALAAAAAAAAAAAAAAAAAC4BAABfcmVscy8u cmVsc1BLAQItABQABgAIAAAAIQAzLwWeQQAAADkAAAAQAAAAAAAAAAAAAAAAACkCAABkcnMvc2hh cGV4bWwueG1sUEsBAi0AFAAGAAgAAAAhAHLvWf7HAAAA4wAAAA8AAAAAAAAAAAAAAAAAmAIAAGRy cy9kb3ducmV2LnhtbFBLBQYAAAAABAAEAPUAAACMAwAAAAA= " filled="f" stroked="f">
                        <v:textbox>
                          <w:txbxContent>
                            <w:p w14:paraId="6C2450E5" w14:textId="77777777" w:rsidR="00541C41" w:rsidRPr="00300852" w:rsidRDefault="00541C41" w:rsidP="00AA28E3">
                              <w:pPr>
                                <w:jc w:val="center"/>
                              </w:pPr>
                              <w:r>
                                <w:t>h</w:t>
                              </w:r>
                              <w:r>
                                <w:rPr>
                                  <w:vertAlign w:val="subscript"/>
                                </w:rPr>
                                <w:t>1</w:t>
                              </w:r>
                            </w:p>
                          </w:txbxContent>
                        </v:textbox>
                      </v:shape>
                      <v:line id="Line 1045" o:spid="_x0000_s2580" style="position:absolute;visibility:visible;mso-wrap-style:square" from="6147,14286" to="6147,15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bIv8kAAADjAAAADwAAAGRycy9kb3ducmV2LnhtbERPS0/DMAy+I+0/RJ7EjaUtCGhZNm1j G3BiDySuVmPaao1TJaHr/j1BQuLo7+3pfDCt6Mn5xrKCdJKAIC6tbrhS8HHc3DyC8AFZY2uZFFzI w3w2uppioe2Z99QfQiViCPsCFdQhdIWUvqzJoJ/YjjhyX9YZDPF0ldQOzzHctDJLkntpsOHYUGNH q5rK0+HbKNi5dHP3/ulf0sv2bbterJf982mv1PV4WDyBCDSEf/Gf+1XH+flDkudZdpvD708RADn7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dGyL/JAAAA4wAAAA8AAAAA AAAAAAAAAAAAoQIAAGRycy9kb3ducmV2LnhtbFBLBQYAAAAABAAEAPkAAACXAwAAAAA= ">
                        <v:stroke startarrow="open" endarrow="open"/>
                      </v:line>
                      <v:line id="Line 1046" o:spid="_x0000_s2581" style="position:absolute;visibility:visible;mso-wrap-style:square" from="7117,14646" to="7477,14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qtZ8kAAADjAAAADwAAAGRycy9kb3ducmV2LnhtbERPX2vCMBB/H/gdwgl7EU07htXOKDI2 JntymaCPt+Zsi82lNJnWffplMPDxfv9vseptI87U+dqxgnSSgCAunKm5VLD7fB3PQPiAbLBxTAqu 5GG1HNwtMDfuwh901qEUMYR9jgqqENpcSl9UZNFPXEscuaPrLIZ4dqU0HV5iuG3kQ5JMpcWaY0OF LT1XVJz0t1Wg5df+5Wf0Tm+7fqT1cYvF4XGq1P2wXz+BCNSHm/jfvTFxfjrLkjSdZxn8/RQBkM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5KrWfJAAAA4wAAAA8AAAAA AAAAAAAAAAAAoQIAAGRycy9kb3ducmV2LnhtbFBLBQYAAAAABAAEAPkAAACXAwAAAAA= ">
                        <v:stroke dashstyle="1 1" endcap="round"/>
                      </v:line>
                      <v:shape id="Text Box 1047" o:spid="_x0000_s2582" type="#_x0000_t202" style="position:absolute;left:5662;top:14644;width:66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yDmscA AADiAAAADwAAAGRycy9kb3ducmV2LnhtbERPy2rCQBTdC/2H4Ra605kGTWuaiYhS6ErRPqC7S+aa hGbuhMzUxL93FoLLw3nnq9G24ky9bxxreJ4pEMSlMw1XGr4+36evIHxANtg6Jg0X8rAqHiY5ZsYN fKDzMVQihrDPUEMdQpdJ6cuaLPqZ64gjd3K9xRBhX0nT4xDDbSsTpVJpseHYUGNHm5rKv+O/1fC9 O/3+zNW+2tpFN7hRSbZLqfXT47h+AxFoDHfxzf1hNKTLlyRNk0XcHC/FOyCLKwAAAP//AwBQSwEC LQAUAAYACAAAACEA8PeKu/0AAADiAQAAEwAAAAAAAAAAAAAAAAAAAAAAW0NvbnRlbnRfVHlwZXNd LnhtbFBLAQItABQABgAIAAAAIQAx3V9h0gAAAI8BAAALAAAAAAAAAAAAAAAAAC4BAABfcmVscy8u cmVsc1BLAQItABQABgAIAAAAIQAzLwWeQQAAADkAAAAQAAAAAAAAAAAAAAAAACkCAABkcnMvc2hh cGV4bWwueG1sUEsBAi0AFAAGAAgAAAAhAAlcg5rHAAAA4gAAAA8AAAAAAAAAAAAAAAAAmAIAAGRy cy9kb3ducmV2LnhtbFBLBQYAAAAABAAEAPUAAACMAwAAAAA= " filled="f" stroked="f">
                        <v:textbox>
                          <w:txbxContent>
                            <w:p w14:paraId="68B173C4" w14:textId="77777777" w:rsidR="00541C41" w:rsidRPr="00030468" w:rsidRDefault="00541C41" w:rsidP="00AA28E3">
                              <w:pPr>
                                <w:jc w:val="center"/>
                                <w:rPr>
                                  <w:sz w:val="24"/>
                                </w:rPr>
                              </w:pPr>
                              <w:r w:rsidRPr="00030468">
                                <w:rPr>
                                  <w:sz w:val="24"/>
                                </w:rPr>
                                <w:t>h</w:t>
                              </w:r>
                            </w:p>
                          </w:txbxContent>
                        </v:textbox>
                      </v:shape>
                      <v:shape id="Text Box 1048" o:spid="_x0000_s2583" type="#_x0000_t202" style="position:absolute;left:5944;top:13452;width:99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qdTsYA AADjAAAADwAAAGRycy9kb3ducmV2LnhtbERPS2vCQBC+F/oflhG81V3F1Ji6SlEKPVl8Qm9DdkyC 2dmQ3Zr037uFgsf53rNY9bYWN2p95VjDeKRAEOfOVFxoOB4+XlIQPiAbrB2Thl/ysFo+Py0wM67j Hd32oRAxhH2GGsoQmkxKn5dk0Y9cQxy5i2sthni2hTQtdjHc1nKi1Ku0WHFsKLGhdUn5df9jNZy2 l+/zVH0VG5s0neuVZDuXWg8H/fsbiEB9eIj/3Z8mzp9N02Q2TtIE/n6KAMjlHQAA//8DAFBLAQIt ABQABgAIAAAAIQDw94q7/QAAAOIBAAATAAAAAAAAAAAAAAAAAAAAAABbQ29udGVudF9UeXBlc10u eG1sUEsBAi0AFAAGAAgAAAAhADHdX2HSAAAAjwEAAAsAAAAAAAAAAAAAAAAALgEAAF9yZWxzLy5y ZWxzUEsBAi0AFAAGAAgAAAAhADMvBZ5BAAAAOQAAABAAAAAAAAAAAAAAAAAAKQIAAGRycy9zaGFw ZXhtbC54bWxQSwECLQAUAAYACAAAACEALvqdTsYAAADjAAAADwAAAAAAAAAAAAAAAACYAgAAZHJz L2Rvd25yZXYueG1sUEsFBgAAAAAEAAQA9QAAAIsDAAAAAA== " filled="f" stroked="f">
                        <v:textbox>
                          <w:txbxContent>
                            <w:p w14:paraId="40ADD0D0" w14:textId="77777777" w:rsidR="00541C41" w:rsidRPr="004E1509" w:rsidRDefault="00541C41" w:rsidP="00AA28E3">
                              <w:pPr>
                                <w:jc w:val="center"/>
                              </w:pPr>
                              <w:r>
                                <w:t>S</w:t>
                              </w:r>
                              <w:r>
                                <w:rPr>
                                  <w:vertAlign w:val="subscript"/>
                                </w:rPr>
                                <w:t>2</w:t>
                              </w:r>
                            </w:p>
                          </w:txbxContent>
                        </v:textbox>
                      </v:shape>
                      <v:shape id="Text Box 1049" o:spid="_x0000_s2584" type="#_x0000_t202" style="position:absolute;left:3798;top:13474;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UEd8cA AADjAAAADwAAAGRycy9kb3ducmV2LnhtbERPX2vCMBB/H/gdwgl7m8lKtbMzytgQfHKo22BvR3O2 Zc2lNNHWb28Ggo/3+3+L1WAbcabO1441PE8UCOLCmZpLDV+H9dMLCB+QDTaOScOFPKyWo4cF5sb1 vKPzPpQihrDPUUMVQptL6YuKLPqJa4kjd3SdxRDPrpSmwz6G20YmSs2kxZpjQ4UtvVdU/O1PVsP3 9vj7k6rP8sNO294NSrKdS60fx8PbK4hAQ7iLb+6NifOTaZrNsyxN4P+nCIBcXgEAAP//AwBQSwEC LQAUAAYACAAAACEA8PeKu/0AAADiAQAAEwAAAAAAAAAAAAAAAAAAAAAAW0NvbnRlbnRfVHlwZXNd LnhtbFBLAQItABQABgAIAAAAIQAx3V9h0gAAAI8BAAALAAAAAAAAAAAAAAAAAC4BAABfcmVscy8u cmVsc1BLAQItABQABgAIAAAAIQAzLwWeQQAAADkAAAAQAAAAAAAAAAAAAAAAACkCAABkcnMvc2hh cGV4bWwueG1sUEsBAi0AFAAGAAgAAAAhACT1BHfHAAAA4wAAAA8AAAAAAAAAAAAAAAAAmAIAAGRy cy9kb3ducmV2LnhtbFBLBQYAAAAABAAEAPUAAACMAwAAAAA= " filled="f" stroked="f">
                        <v:textbox>
                          <w:txbxContent>
                            <w:p w14:paraId="4F954E6F" w14:textId="77777777" w:rsidR="00541C41" w:rsidRPr="004E1509" w:rsidRDefault="00541C41" w:rsidP="00AA28E3">
                              <w:pPr>
                                <w:jc w:val="center"/>
                              </w:pPr>
                              <w:r>
                                <w:t xml:space="preserve"> S</w:t>
                              </w:r>
                              <w:r>
                                <w:rPr>
                                  <w:vertAlign w:val="subscript"/>
                                </w:rPr>
                                <w:t>1</w:t>
                              </w:r>
                            </w:p>
                          </w:txbxContent>
                        </v:textbox>
                      </v:shape>
                      <v:shape id="Text Box 1050" o:spid="_x0000_s2585" type="#_x0000_t202" style="position:absolute;left:6103;top:138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bv8UA AADhAAAADwAAAGRycy9kb3ducmV2LnhtbERPy2rCQBTdF/oPwxXc1RklVk0dpSgFVxXjA7q7ZK5J MHMnZKYm/n1nIXR5OO/lure1uFPrK8caxiMFgjh3puJCw+n49TYH4QOywdoxaXiQh/Xq9WWJqXEd H+iehULEEPYpaihDaFIpfV6SRT9yDXHkrq61GCJsC2la7GK4reVEqXdpseLYUGJDm5LyW/ZrNZy/ rz+XRO2LrZ02neuVZLuQWg8H/ecHiEB9+Bc/3TujYaqSZDYfx8nxUXwDcvUHAAD//wMAUEsBAi0A FAAGAAgAAAAhAPD3irv9AAAA4gEAABMAAAAAAAAAAAAAAAAAAAAAAFtDb250ZW50X1R5cGVzXS54 bWxQSwECLQAUAAYACAAAACEAMd1fYdIAAACPAQAACwAAAAAAAAAAAAAAAAAuAQAAX3JlbHMvLnJl bHNQSwECLQAUAAYACAAAACEAMy8FnkEAAAA5AAAAEAAAAAAAAAAAAAAAAAApAgAAZHJzL3NoYXBl eG1sLnhtbFBLAQItABQABgAIAAAAIQD+Yxu/xQAAAOEAAAAPAAAAAAAAAAAAAAAAAJgCAABkcnMv ZG93bnJldi54bWxQSwUGAAAAAAQABAD1AAAAigMAAAAA " filled="f" stroked="f">
                        <v:textbox>
                          <w:txbxContent>
                            <w:p w14:paraId="3C0D3D6F" w14:textId="77777777" w:rsidR="00541C41" w:rsidRPr="00A126FC" w:rsidRDefault="00541C41" w:rsidP="00AA28E3">
                              <w:pPr>
                                <w:jc w:val="center"/>
                              </w:pPr>
                              <w:r>
                                <w:t>S</w:t>
                              </w:r>
                              <w:r>
                                <w:rPr>
                                  <w:vertAlign w:val="subscript"/>
                                </w:rPr>
                                <w:t>3</w:t>
                              </w:r>
                            </w:p>
                          </w:txbxContent>
                        </v:textbox>
                      </v:shape>
                      <v:shape id="Text Box 1051" o:spid="_x0000_s2586" type="#_x0000_t202" style="position:absolute;left:2896;top:1410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VLNbcYA AADiAAAADwAAAGRycy9kb3ducmV2LnhtbERPS0vDQBC+C/6HZQRvdtdGa5tmW0QRPCm2ttDbkJ08 MDsbsmsT/71zEDx+fO9iO/lOnWmIbWALtzMDirgMruXawuf+5WYJKiZkh11gsvBDEbaby4sCcxdG /qDzLtVKQjjmaKFJqc+1jmVDHuMs9MTCVWHwmAQOtXYDjhLuOz03ZqE9tiwNDfb01FD5tfv2Fg5v 1el4Z97rZ3/fj2Eymv1KW3t9NT2uQSWa0r/4z/3qZP4qW2bZ/EFOyCXBoDe/AAAA//8DAFBLAQIt ABQABgAIAAAAIQDw94q7/QAAAOIBAAATAAAAAAAAAAAAAAAAAAAAAABbQ29udGVudF9UeXBlc10u eG1sUEsBAi0AFAAGAAgAAAAhADHdX2HSAAAAjwEAAAsAAAAAAAAAAAAAAAAALgEAAF9yZWxzLy5y ZWxzUEsBAi0AFAAGAAgAAAAhADMvBZ5BAAAAOQAAABAAAAAAAAAAAAAAAAAAKQIAAGRycy9zaGFw ZXhtbC54bWxQSwECLQAUAAYACAAAACEA7VLNbcYAAADiAAAADwAAAAAAAAAAAAAAAACYAgAAZHJz L2Rvd25yZXYueG1sUEsFBgAAAAAEAAQA9QAAAIsDAAAAAA== " filled="f" stroked="f">
                        <v:textbox>
                          <w:txbxContent>
                            <w:p w14:paraId="42C7A324" w14:textId="77777777" w:rsidR="00541C41" w:rsidRPr="004E1509" w:rsidRDefault="00541C41" w:rsidP="00AA28E3">
                              <w:pPr>
                                <w:jc w:val="center"/>
                              </w:pPr>
                              <w:r>
                                <w:t>A</w:t>
                              </w:r>
                            </w:p>
                          </w:txbxContent>
                        </v:textbox>
                      </v:shape>
                      <v:shape id="Text Box 1052" o:spid="_x0000_s2587" type="#_x0000_t202" style="position:absolute;left:5090;top:1410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YpdscA AADjAAAADwAAAGRycy9kb3ducmV2LnhtbERPS2sCMRC+C/6HMEJvmljqqtuNIi2FnpSqLfQ2bGYf uJksm9Td/vtGEHqc7z3ZdrCNuFLna8ca5jMFgjh3puZSw/n0Nl2B8AHZYOOYNPySh+1mPMowNa7n D7oeQyliCPsUNVQhtKmUPq/Iop+5ljhyhesshnh2pTQd9jHcNvJRqURarDk2VNjSS0X55fhjNXzu i++vJ3UoX+2i7d2gJNu11PphMuyeQQQawr/47n43cX6ynC8Xq0St4fZTBEBu/gAAAP//AwBQSwEC LQAUAAYACAAAACEA8PeKu/0AAADiAQAAEwAAAAAAAAAAAAAAAAAAAAAAW0NvbnRlbnRfVHlwZXNd LnhtbFBLAQItABQABgAIAAAAIQAx3V9h0gAAAI8BAAALAAAAAAAAAAAAAAAAAC4BAABfcmVscy8u cmVsc1BLAQItABQABgAIAAAAIQAzLwWeQQAAADkAAAAQAAAAAAAAAAAAAAAAACkCAABkcnMvc2hh cGV4bWwueG1sUEsBAi0AFAAGAAgAAAAhANBGKXbHAAAA4wAAAA8AAAAAAAAAAAAAAAAAmAIAAGRy cy9kb3ducmV2LnhtbFBLBQYAAAAABAAEAPUAAACMAwAAAAA= " filled="f" stroked="f">
                        <v:textbox>
                          <w:txbxContent>
                            <w:p w14:paraId="12D5E42B" w14:textId="77777777" w:rsidR="00541C41" w:rsidRPr="004E1509" w:rsidRDefault="00541C41" w:rsidP="00AA28E3">
                              <w:pPr>
                                <w:jc w:val="center"/>
                              </w:pPr>
                              <w:r>
                                <w:t>B</w:t>
                              </w:r>
                            </w:p>
                          </w:txbxContent>
                        </v:textbox>
                      </v:shape>
                    </v:group>
                  </w:pict>
                </mc:Fallback>
              </mc:AlternateContent>
            </w:r>
          </w:p>
          <w:p w14:paraId="01AE9011" w14:textId="77777777" w:rsidR="00541C41" w:rsidRPr="00541C41" w:rsidRDefault="00541C41" w:rsidP="00541C41">
            <w:pPr>
              <w:spacing w:after="0" w:line="240" w:lineRule="auto"/>
              <w:rPr>
                <w:sz w:val="26"/>
                <w:szCs w:val="26"/>
              </w:rPr>
            </w:pPr>
          </w:p>
          <w:p w14:paraId="20D98670" w14:textId="77777777" w:rsidR="00541C41" w:rsidRPr="00541C41" w:rsidRDefault="00541C41" w:rsidP="00541C41">
            <w:pPr>
              <w:spacing w:after="0" w:line="240" w:lineRule="auto"/>
              <w:rPr>
                <w:sz w:val="26"/>
                <w:szCs w:val="26"/>
              </w:rPr>
            </w:pPr>
          </w:p>
          <w:p w14:paraId="54073B40" w14:textId="77777777" w:rsidR="00541C41" w:rsidRPr="00541C41" w:rsidRDefault="00541C41" w:rsidP="00541C41">
            <w:pPr>
              <w:spacing w:after="0" w:line="240" w:lineRule="auto"/>
              <w:rPr>
                <w:sz w:val="26"/>
                <w:szCs w:val="26"/>
              </w:rPr>
            </w:pPr>
          </w:p>
          <w:p w14:paraId="3478D873" w14:textId="77777777" w:rsidR="00541C41" w:rsidRPr="00541C41" w:rsidRDefault="00541C41" w:rsidP="00541C41">
            <w:pPr>
              <w:spacing w:after="0" w:line="240" w:lineRule="auto"/>
              <w:rPr>
                <w:sz w:val="26"/>
                <w:szCs w:val="26"/>
              </w:rPr>
            </w:pPr>
            <w:r w:rsidRPr="00541C41">
              <w:rPr>
                <w:sz w:val="26"/>
                <w:szCs w:val="26"/>
              </w:rPr>
              <w:t xml:space="preserve">Khối trụ nổi, lực đẩy </w:t>
            </w:r>
          </w:p>
          <w:p w14:paraId="1B147139" w14:textId="77777777" w:rsidR="00541C41" w:rsidRPr="00541C41" w:rsidRDefault="00541C41" w:rsidP="00541C41">
            <w:pPr>
              <w:spacing w:after="0" w:line="240" w:lineRule="auto"/>
              <w:rPr>
                <w:sz w:val="26"/>
                <w:szCs w:val="26"/>
              </w:rPr>
            </w:pPr>
            <w:r w:rsidRPr="00541C41">
              <w:rPr>
                <w:sz w:val="26"/>
                <w:szCs w:val="26"/>
              </w:rPr>
              <w:t>Acsimet cân bằng với trọng</w:t>
            </w:r>
          </w:p>
          <w:p w14:paraId="7A484915" w14:textId="77777777" w:rsidR="00541C41" w:rsidRPr="00541C41" w:rsidRDefault="00541C41" w:rsidP="00541C41">
            <w:pPr>
              <w:spacing w:after="0" w:line="240" w:lineRule="auto"/>
              <w:rPr>
                <w:sz w:val="26"/>
                <w:szCs w:val="26"/>
              </w:rPr>
            </w:pPr>
            <w:r w:rsidRPr="00541C41">
              <w:rPr>
                <w:sz w:val="26"/>
                <w:szCs w:val="26"/>
              </w:rPr>
              <w:t xml:space="preserve"> lực tác dụng lên vật</w:t>
            </w:r>
          </w:p>
          <w:p w14:paraId="42289F5E" w14:textId="77777777" w:rsidR="00541C41" w:rsidRPr="00541C41" w:rsidRDefault="00541C41" w:rsidP="00541C41">
            <w:pPr>
              <w:spacing w:after="0" w:line="240" w:lineRule="auto"/>
              <w:rPr>
                <w:sz w:val="26"/>
                <w:szCs w:val="26"/>
              </w:rPr>
            </w:pPr>
            <w:r w:rsidRPr="00541C41">
              <w:rPr>
                <w:sz w:val="26"/>
                <w:szCs w:val="26"/>
              </w:rPr>
              <w:t xml:space="preserve">           FA = P </w:t>
            </w:r>
          </w:p>
          <w:p w14:paraId="2B76B2FD" w14:textId="77777777" w:rsidR="00541C41" w:rsidRPr="00541C41" w:rsidRDefault="00541C41" w:rsidP="00541C41">
            <w:pPr>
              <w:spacing w:after="0" w:line="240" w:lineRule="auto"/>
              <w:rPr>
                <w:sz w:val="26"/>
                <w:szCs w:val="26"/>
              </w:rPr>
            </w:pPr>
            <w:r w:rsidRPr="00541C41">
              <w:rPr>
                <w:sz w:val="26"/>
                <w:szCs w:val="26"/>
              </w:rPr>
              <w:t>=&gt;  S</w:t>
            </w:r>
            <w:r w:rsidRPr="00541C41">
              <w:rPr>
                <w:sz w:val="26"/>
                <w:szCs w:val="26"/>
                <w:vertAlign w:val="subscript"/>
              </w:rPr>
              <w:t>3</w:t>
            </w:r>
            <w:r w:rsidRPr="00541C41">
              <w:rPr>
                <w:sz w:val="26"/>
                <w:szCs w:val="26"/>
              </w:rPr>
              <w:t>h</w:t>
            </w:r>
            <w:r w:rsidRPr="00541C41">
              <w:rPr>
                <w:sz w:val="26"/>
                <w:szCs w:val="26"/>
                <w:vertAlign w:val="subscript"/>
              </w:rPr>
              <w:t>1</w:t>
            </w:r>
            <w:r w:rsidRPr="00541C41">
              <w:rPr>
                <w:sz w:val="26"/>
                <w:szCs w:val="26"/>
              </w:rPr>
              <w:t>D</w:t>
            </w:r>
            <w:r w:rsidRPr="00541C41">
              <w:rPr>
                <w:sz w:val="26"/>
                <w:szCs w:val="26"/>
                <w:vertAlign w:val="subscript"/>
              </w:rPr>
              <w:t>0</w:t>
            </w:r>
            <w:r w:rsidRPr="00541C41">
              <w:rPr>
                <w:sz w:val="26"/>
                <w:szCs w:val="26"/>
              </w:rPr>
              <w:t>.10 = S3 h D.10</w:t>
            </w:r>
            <w:r w:rsidRPr="00541C41">
              <w:rPr>
                <w:sz w:val="26"/>
                <w:szCs w:val="26"/>
              </w:rPr>
              <w:tab/>
            </w:r>
          </w:p>
          <w:p w14:paraId="03BD6596" w14:textId="77777777" w:rsidR="00541C41" w:rsidRPr="00541C41" w:rsidRDefault="00541C41" w:rsidP="00541C41">
            <w:pPr>
              <w:spacing w:after="0" w:line="240" w:lineRule="auto"/>
              <w:rPr>
                <w:sz w:val="26"/>
                <w:szCs w:val="26"/>
              </w:rPr>
            </w:pPr>
            <w:r w:rsidRPr="00541C41">
              <w:rPr>
                <w:sz w:val="26"/>
                <w:szCs w:val="26"/>
              </w:rPr>
              <w:t xml:space="preserve">h1 =  </w:t>
            </w:r>
            <w:r w:rsidRPr="00541C41">
              <w:rPr>
                <w:rFonts w:eastAsiaTheme="minorHAnsi"/>
                <w:kern w:val="2"/>
                <w:position w:val="-32"/>
                <w:sz w:val="28"/>
                <w:szCs w:val="28"/>
                <w14:ligatures w14:val="standardContextual"/>
              </w:rPr>
              <w:object w:dxaOrig="2620" w:dyaOrig="740" w14:anchorId="33AE63EE">
                <v:shape id="_x0000_i1906" type="#_x0000_t75" style="width:131.25pt;height:36.75pt" o:ole="">
                  <v:imagedata r:id="rId1698" o:title=""/>
                </v:shape>
                <o:OLEObject Type="Embed" ProgID="Equation.DSMT4" ShapeID="_x0000_i1906" DrawAspect="Content" ObjectID="_1773308940" r:id="rId1699"/>
              </w:object>
            </w:r>
          </w:p>
          <w:p w14:paraId="13EEDE85" w14:textId="77777777" w:rsidR="00541C41" w:rsidRPr="00541C41" w:rsidRDefault="00541C41" w:rsidP="00541C41">
            <w:pPr>
              <w:spacing w:after="0" w:line="240" w:lineRule="auto"/>
              <w:rPr>
                <w:sz w:val="26"/>
                <w:szCs w:val="26"/>
              </w:rPr>
            </w:pPr>
            <w:r w:rsidRPr="00541C41">
              <w:rPr>
                <w:sz w:val="26"/>
                <w:szCs w:val="26"/>
              </w:rPr>
              <w:t>Chiều cao mực nước dâng lên ở mỗi nhánh là:</w:t>
            </w:r>
          </w:p>
          <w:p w14:paraId="4DDB628B" w14:textId="77777777" w:rsidR="00541C41" w:rsidRPr="00541C41" w:rsidRDefault="00541C41" w:rsidP="00541C41">
            <w:pPr>
              <w:spacing w:after="0" w:line="240" w:lineRule="auto"/>
              <w:rPr>
                <w:sz w:val="26"/>
                <w:szCs w:val="26"/>
              </w:rPr>
            </w:pPr>
            <w:r w:rsidRPr="00541C41">
              <w:rPr>
                <w:rFonts w:eastAsiaTheme="minorHAnsi"/>
                <w:kern w:val="2"/>
                <w:position w:val="-32"/>
                <w:sz w:val="28"/>
                <w:szCs w:val="28"/>
                <w14:ligatures w14:val="standardContextual"/>
              </w:rPr>
              <w:object w:dxaOrig="3360" w:dyaOrig="740" w14:anchorId="443C8172">
                <v:shape id="_x0000_i1907" type="#_x0000_t75" style="width:168pt;height:36.75pt" o:ole="">
                  <v:imagedata r:id="rId1700" o:title=""/>
                </v:shape>
                <o:OLEObject Type="Embed" ProgID="Equation.DSMT4" ShapeID="_x0000_i1907" DrawAspect="Content" ObjectID="_1773308941" r:id="rId1701"/>
              </w:object>
            </w:r>
          </w:p>
          <w:p w14:paraId="74603A3F" w14:textId="77777777" w:rsidR="00541C41" w:rsidRPr="00541C41" w:rsidRDefault="00541C41" w:rsidP="00541C41">
            <w:pPr>
              <w:spacing w:after="0" w:line="240" w:lineRule="auto"/>
              <w:rPr>
                <w:sz w:val="26"/>
                <w:szCs w:val="26"/>
              </w:rPr>
            </w:pPr>
            <w:r w:rsidRPr="00541C41">
              <w:rPr>
                <w:sz w:val="26"/>
                <w:szCs w:val="26"/>
              </w:rPr>
              <w:t xml:space="preserve">      </w:t>
            </w:r>
            <w:r w:rsidRPr="00541C41">
              <w:rPr>
                <w:b/>
                <w:bCs/>
                <w:sz w:val="26"/>
                <w:szCs w:val="26"/>
              </w:rPr>
              <w:t>b)</w:t>
            </w:r>
            <w:r w:rsidRPr="00541C41">
              <w:rPr>
                <w:sz w:val="26"/>
                <w:szCs w:val="26"/>
              </w:rPr>
              <w:t xml:space="preserve"> Đổ thêm dầu vào nhánh B sao cho toàn bộ khối trụ bị ngập trong nước và dầu. Khi đó chiều cao phần khối trụ ngập trong nước là h</w:t>
            </w:r>
            <w:r w:rsidRPr="00541C41">
              <w:rPr>
                <w:sz w:val="26"/>
                <w:szCs w:val="26"/>
                <w:vertAlign w:val="subscript"/>
              </w:rPr>
              <w:t>2</w:t>
            </w:r>
            <w:r w:rsidRPr="00541C41">
              <w:rPr>
                <w:sz w:val="26"/>
                <w:szCs w:val="26"/>
              </w:rPr>
              <w:t xml:space="preserve">. </w:t>
            </w:r>
          </w:p>
          <w:p w14:paraId="2AA7753B" w14:textId="77777777" w:rsidR="00541C41" w:rsidRPr="00541C41" w:rsidRDefault="00541C41" w:rsidP="00541C41">
            <w:pPr>
              <w:spacing w:after="0" w:line="240" w:lineRule="auto"/>
              <w:rPr>
                <w:sz w:val="26"/>
                <w:szCs w:val="26"/>
              </w:rPr>
            </w:pPr>
            <w:r w:rsidRPr="00541C41">
              <w:rPr>
                <w:sz w:val="26"/>
                <w:szCs w:val="26"/>
              </w:rPr>
              <w:t>- Lực đẩy Acsimet tổng cộng của nước và dầu (FA1; FA2) bằng trọng lượng của khối trụ: FA</w:t>
            </w:r>
            <w:r w:rsidRPr="00541C41">
              <w:rPr>
                <w:sz w:val="26"/>
                <w:szCs w:val="26"/>
                <w:vertAlign w:val="subscript"/>
              </w:rPr>
              <w:t>1</w:t>
            </w:r>
            <w:r w:rsidRPr="00541C41">
              <w:rPr>
                <w:sz w:val="26"/>
                <w:szCs w:val="26"/>
              </w:rPr>
              <w:t xml:space="preserve"> + FA</w:t>
            </w:r>
            <w:r w:rsidRPr="00541C41">
              <w:rPr>
                <w:sz w:val="26"/>
                <w:szCs w:val="26"/>
                <w:vertAlign w:val="subscript"/>
              </w:rPr>
              <w:t>2</w:t>
            </w:r>
            <w:r w:rsidRPr="00541C41">
              <w:rPr>
                <w:sz w:val="26"/>
                <w:szCs w:val="26"/>
              </w:rPr>
              <w:t>= P</w:t>
            </w:r>
            <w:r w:rsidRPr="00541C41">
              <w:rPr>
                <w:sz w:val="26"/>
                <w:szCs w:val="26"/>
              </w:rPr>
              <w:tab/>
            </w:r>
            <w:r w:rsidRPr="00541C41">
              <w:rPr>
                <w:sz w:val="26"/>
                <w:szCs w:val="26"/>
              </w:rPr>
              <w:tab/>
            </w:r>
          </w:p>
          <w:p w14:paraId="75491319" w14:textId="77777777" w:rsidR="00541C41" w:rsidRPr="00541C41" w:rsidRDefault="00541C41" w:rsidP="00541C41">
            <w:pPr>
              <w:spacing w:after="0" w:line="240" w:lineRule="auto"/>
              <w:rPr>
                <w:sz w:val="26"/>
                <w:szCs w:val="26"/>
              </w:rPr>
            </w:pPr>
            <w:r w:rsidRPr="00541C41">
              <w:rPr>
                <w:sz w:val="26"/>
                <w:szCs w:val="26"/>
              </w:rPr>
              <w:t>=&gt; S</w:t>
            </w:r>
            <w:r w:rsidRPr="00541C41">
              <w:rPr>
                <w:sz w:val="26"/>
                <w:szCs w:val="26"/>
                <w:vertAlign w:val="subscript"/>
              </w:rPr>
              <w:t>3</w:t>
            </w:r>
            <w:r w:rsidRPr="00541C41">
              <w:rPr>
                <w:sz w:val="26"/>
                <w:szCs w:val="26"/>
              </w:rPr>
              <w:t>h</w:t>
            </w:r>
            <w:r w:rsidRPr="00541C41">
              <w:rPr>
                <w:sz w:val="26"/>
                <w:szCs w:val="26"/>
                <w:vertAlign w:val="subscript"/>
              </w:rPr>
              <w:t>2</w:t>
            </w:r>
            <w:r w:rsidRPr="00541C41">
              <w:rPr>
                <w:sz w:val="26"/>
                <w:szCs w:val="26"/>
              </w:rPr>
              <w:t>D</w:t>
            </w:r>
            <w:r w:rsidRPr="00541C41">
              <w:rPr>
                <w:sz w:val="26"/>
                <w:szCs w:val="26"/>
                <w:vertAlign w:val="subscript"/>
              </w:rPr>
              <w:t>0</w:t>
            </w:r>
            <w:r w:rsidRPr="00541C41">
              <w:rPr>
                <w:sz w:val="26"/>
                <w:szCs w:val="26"/>
              </w:rPr>
              <w:t>.10 + S</w:t>
            </w:r>
            <w:r w:rsidRPr="00541C41">
              <w:rPr>
                <w:sz w:val="26"/>
                <w:szCs w:val="26"/>
                <w:vertAlign w:val="subscript"/>
              </w:rPr>
              <w:t>3</w:t>
            </w:r>
            <w:r w:rsidRPr="00541C41">
              <w:rPr>
                <w:sz w:val="26"/>
                <w:szCs w:val="26"/>
              </w:rPr>
              <w:t>(h - h</w:t>
            </w:r>
            <w:r w:rsidRPr="00541C41">
              <w:rPr>
                <w:sz w:val="26"/>
                <w:szCs w:val="26"/>
                <w:vertAlign w:val="subscript"/>
              </w:rPr>
              <w:t>2</w:t>
            </w:r>
            <w:r w:rsidRPr="00541C41">
              <w:rPr>
                <w:sz w:val="26"/>
                <w:szCs w:val="26"/>
              </w:rPr>
              <w:t>)D</w:t>
            </w:r>
            <w:r w:rsidRPr="00541C41">
              <w:rPr>
                <w:sz w:val="26"/>
                <w:szCs w:val="26"/>
                <w:vertAlign w:val="subscript"/>
              </w:rPr>
              <w:t>1</w:t>
            </w:r>
            <w:r w:rsidRPr="00541C41">
              <w:rPr>
                <w:sz w:val="26"/>
                <w:szCs w:val="26"/>
              </w:rPr>
              <w:t>.10= S</w:t>
            </w:r>
            <w:r w:rsidRPr="00541C41">
              <w:rPr>
                <w:sz w:val="26"/>
                <w:szCs w:val="26"/>
                <w:vertAlign w:val="subscript"/>
              </w:rPr>
              <w:t>3</w:t>
            </w:r>
            <w:r w:rsidRPr="00541C41">
              <w:rPr>
                <w:sz w:val="26"/>
                <w:szCs w:val="26"/>
              </w:rPr>
              <w:t>h.D.10</w:t>
            </w:r>
            <w:r w:rsidRPr="00541C41">
              <w:rPr>
                <w:sz w:val="26"/>
                <w:szCs w:val="26"/>
              </w:rPr>
              <w:tab/>
            </w:r>
          </w:p>
          <w:p w14:paraId="0F6EAEE8" w14:textId="77777777" w:rsidR="00541C41" w:rsidRPr="00541C41" w:rsidRDefault="00541C41" w:rsidP="00541C41">
            <w:pPr>
              <w:spacing w:after="0" w:line="240" w:lineRule="auto"/>
              <w:rPr>
                <w:sz w:val="26"/>
                <w:szCs w:val="26"/>
              </w:rPr>
            </w:pPr>
            <w:r w:rsidRPr="00541C41">
              <w:rPr>
                <w:sz w:val="26"/>
                <w:szCs w:val="26"/>
              </w:rPr>
              <w:t>=&gt; h</w:t>
            </w:r>
            <w:r w:rsidRPr="00541C41">
              <w:rPr>
                <w:sz w:val="26"/>
                <w:szCs w:val="26"/>
                <w:vertAlign w:val="subscript"/>
              </w:rPr>
              <w:t>2</w:t>
            </w:r>
            <w:r w:rsidRPr="00541C41">
              <w:rPr>
                <w:sz w:val="26"/>
                <w:szCs w:val="26"/>
              </w:rPr>
              <w:t>(D</w:t>
            </w:r>
            <w:r w:rsidRPr="00541C41">
              <w:rPr>
                <w:sz w:val="26"/>
                <w:szCs w:val="26"/>
                <w:vertAlign w:val="subscript"/>
              </w:rPr>
              <w:t>0</w:t>
            </w:r>
            <w:r w:rsidRPr="00541C41">
              <w:rPr>
                <w:sz w:val="26"/>
                <w:szCs w:val="26"/>
              </w:rPr>
              <w:t xml:space="preserve"> - D</w:t>
            </w:r>
            <w:r w:rsidRPr="00541C41">
              <w:rPr>
                <w:sz w:val="26"/>
                <w:szCs w:val="26"/>
                <w:vertAlign w:val="subscript"/>
              </w:rPr>
              <w:t>1</w:t>
            </w:r>
            <w:r w:rsidRPr="00541C41">
              <w:rPr>
                <w:sz w:val="26"/>
                <w:szCs w:val="26"/>
              </w:rPr>
              <w:t>)= h(D - D</w:t>
            </w:r>
            <w:r w:rsidRPr="00541C41">
              <w:rPr>
                <w:sz w:val="26"/>
                <w:szCs w:val="26"/>
                <w:vertAlign w:val="subscript"/>
              </w:rPr>
              <w:t>1</w:t>
            </w:r>
            <w:r w:rsidRPr="00541C41">
              <w:rPr>
                <w:sz w:val="26"/>
                <w:szCs w:val="26"/>
              </w:rPr>
              <w:t>)</w:t>
            </w:r>
            <w:r w:rsidRPr="00541C41">
              <w:rPr>
                <w:sz w:val="26"/>
                <w:szCs w:val="26"/>
              </w:rPr>
              <w:tab/>
            </w:r>
            <w:r w:rsidRPr="00541C41">
              <w:rPr>
                <w:sz w:val="26"/>
                <w:szCs w:val="26"/>
              </w:rPr>
              <w:tab/>
            </w:r>
          </w:p>
          <w:p w14:paraId="2438A179" w14:textId="77777777" w:rsidR="00541C41" w:rsidRPr="00541C41" w:rsidRDefault="00541C41" w:rsidP="00541C41">
            <w:pPr>
              <w:spacing w:after="0" w:line="240" w:lineRule="auto"/>
              <w:rPr>
                <w:sz w:val="26"/>
                <w:szCs w:val="26"/>
              </w:rPr>
            </w:pPr>
            <w:r w:rsidRPr="00541C41">
              <w:rPr>
                <w:sz w:val="26"/>
                <w:szCs w:val="26"/>
              </w:rPr>
              <w:t>=&gt; h</w:t>
            </w:r>
            <w:r w:rsidRPr="00541C41">
              <w:rPr>
                <w:sz w:val="26"/>
                <w:szCs w:val="26"/>
                <w:vertAlign w:val="subscript"/>
              </w:rPr>
              <w:t>2</w:t>
            </w:r>
            <w:r w:rsidRPr="00541C41">
              <w:rPr>
                <w:sz w:val="26"/>
                <w:szCs w:val="26"/>
              </w:rPr>
              <w:t xml:space="preserve">= </w:t>
            </w:r>
            <w:r w:rsidRPr="00541C41">
              <w:rPr>
                <w:rFonts w:eastAsiaTheme="minorHAnsi"/>
                <w:kern w:val="2"/>
                <w:position w:val="-32"/>
                <w:sz w:val="28"/>
                <w:szCs w:val="28"/>
                <w14:ligatures w14:val="standardContextual"/>
              </w:rPr>
              <w:object w:dxaOrig="3540" w:dyaOrig="740" w14:anchorId="603EC00A">
                <v:shape id="_x0000_i1908" type="#_x0000_t75" style="width:177pt;height:36.75pt" o:ole="">
                  <v:imagedata r:id="rId1702" o:title=""/>
                </v:shape>
                <o:OLEObject Type="Embed" ProgID="Equation.DSMT4" ShapeID="_x0000_i1908" DrawAspect="Content" ObjectID="_1773308942" r:id="rId1703"/>
              </w:object>
            </w:r>
            <w:r w:rsidRPr="00541C41">
              <w:rPr>
                <w:sz w:val="26"/>
                <w:szCs w:val="26"/>
              </w:rPr>
              <w:t xml:space="preserve"> </w:t>
            </w:r>
          </w:p>
          <w:p w14:paraId="2B97525C" w14:textId="77777777" w:rsidR="00541C41" w:rsidRPr="00541C41" w:rsidRDefault="00541C41" w:rsidP="00541C41">
            <w:pPr>
              <w:spacing w:after="0" w:line="240" w:lineRule="auto"/>
              <w:rPr>
                <w:sz w:val="26"/>
                <w:szCs w:val="26"/>
              </w:rPr>
            </w:pPr>
            <w:r w:rsidRPr="00541C41">
              <w:rPr>
                <w:sz w:val="26"/>
                <w:szCs w:val="26"/>
              </w:rPr>
              <w:t>Khối lượng tối thiểu cần đổ thêm là:</w:t>
            </w:r>
          </w:p>
          <w:p w14:paraId="673F5E20" w14:textId="77777777" w:rsidR="00541C41" w:rsidRPr="00541C41" w:rsidRDefault="00541C41" w:rsidP="00541C41">
            <w:pPr>
              <w:spacing w:after="0" w:line="240" w:lineRule="auto"/>
              <w:rPr>
                <w:sz w:val="26"/>
                <w:szCs w:val="26"/>
              </w:rPr>
            </w:pPr>
            <w:r w:rsidRPr="00541C41">
              <w:rPr>
                <w:sz w:val="26"/>
                <w:szCs w:val="26"/>
              </w:rPr>
              <w:t>m</w:t>
            </w:r>
            <w:r w:rsidRPr="00541C41">
              <w:rPr>
                <w:sz w:val="26"/>
                <w:szCs w:val="26"/>
                <w:vertAlign w:val="subscript"/>
              </w:rPr>
              <w:t>1</w:t>
            </w:r>
            <w:r w:rsidRPr="00541C41">
              <w:rPr>
                <w:sz w:val="26"/>
                <w:szCs w:val="26"/>
              </w:rPr>
              <w:t>= (h - h</w:t>
            </w:r>
            <w:r w:rsidRPr="00541C41">
              <w:rPr>
                <w:sz w:val="26"/>
                <w:szCs w:val="26"/>
                <w:vertAlign w:val="subscript"/>
              </w:rPr>
              <w:t>2</w:t>
            </w:r>
            <w:r w:rsidRPr="00541C41">
              <w:rPr>
                <w:sz w:val="26"/>
                <w:szCs w:val="26"/>
              </w:rPr>
              <w:t>)(S</w:t>
            </w:r>
            <w:r w:rsidRPr="00541C41">
              <w:rPr>
                <w:sz w:val="26"/>
                <w:szCs w:val="26"/>
                <w:vertAlign w:val="subscript"/>
              </w:rPr>
              <w:t>2</w:t>
            </w:r>
            <w:r w:rsidRPr="00541C41">
              <w:rPr>
                <w:sz w:val="26"/>
                <w:szCs w:val="26"/>
              </w:rPr>
              <w:t xml:space="preserve"> - S</w:t>
            </w:r>
            <w:r w:rsidRPr="00541C41">
              <w:rPr>
                <w:sz w:val="26"/>
                <w:szCs w:val="26"/>
                <w:vertAlign w:val="subscript"/>
              </w:rPr>
              <w:t>3</w:t>
            </w:r>
            <w:r w:rsidRPr="00541C41">
              <w:rPr>
                <w:sz w:val="26"/>
                <w:szCs w:val="26"/>
              </w:rPr>
              <w:t>)D</w:t>
            </w:r>
            <w:r w:rsidRPr="00541C41">
              <w:rPr>
                <w:sz w:val="26"/>
                <w:szCs w:val="26"/>
                <w:vertAlign w:val="subscript"/>
              </w:rPr>
              <w:t>1</w:t>
            </w:r>
          </w:p>
          <w:p w14:paraId="050ACF24" w14:textId="77777777" w:rsidR="00541C41" w:rsidRPr="00541C41" w:rsidRDefault="00541C41" w:rsidP="00541C41">
            <w:pPr>
              <w:spacing w:after="0" w:line="240" w:lineRule="auto"/>
              <w:rPr>
                <w:sz w:val="26"/>
                <w:szCs w:val="26"/>
              </w:rPr>
            </w:pPr>
            <w:r w:rsidRPr="00541C41">
              <w:rPr>
                <w:sz w:val="26"/>
                <w:szCs w:val="26"/>
              </w:rPr>
              <w:t>= 0,05.(30.10-4 - 10.10-4).800  = 0,08kg  = 80g</w:t>
            </w:r>
          </w:p>
        </w:tc>
        <w:tc>
          <w:tcPr>
            <w:tcW w:w="980" w:type="dxa"/>
          </w:tcPr>
          <w:p w14:paraId="0AB93F92" w14:textId="77777777" w:rsidR="00541C41" w:rsidRPr="00541C41" w:rsidRDefault="00541C41" w:rsidP="00541C41">
            <w:pPr>
              <w:spacing w:after="0" w:line="240" w:lineRule="auto"/>
              <w:rPr>
                <w:sz w:val="26"/>
                <w:szCs w:val="26"/>
              </w:rPr>
            </w:pPr>
            <w:r w:rsidRPr="00541C41">
              <w:rPr>
                <w:sz w:val="26"/>
                <w:szCs w:val="26"/>
              </w:rPr>
              <w:t>0,5</w:t>
            </w:r>
          </w:p>
          <w:p w14:paraId="7FC86CF2" w14:textId="77777777" w:rsidR="00541C41" w:rsidRPr="00541C41" w:rsidRDefault="00541C41" w:rsidP="00541C41">
            <w:pPr>
              <w:spacing w:after="0" w:line="240" w:lineRule="auto"/>
              <w:rPr>
                <w:sz w:val="26"/>
                <w:szCs w:val="26"/>
              </w:rPr>
            </w:pPr>
          </w:p>
          <w:p w14:paraId="470886DC" w14:textId="77777777" w:rsidR="00541C41" w:rsidRPr="00541C41" w:rsidRDefault="00541C41" w:rsidP="00541C41">
            <w:pPr>
              <w:spacing w:after="0" w:line="240" w:lineRule="auto"/>
              <w:rPr>
                <w:sz w:val="26"/>
                <w:szCs w:val="26"/>
              </w:rPr>
            </w:pPr>
          </w:p>
          <w:p w14:paraId="2D2A8502" w14:textId="77777777" w:rsidR="00541C41" w:rsidRPr="00541C41" w:rsidRDefault="00541C41" w:rsidP="00541C41">
            <w:pPr>
              <w:spacing w:after="0" w:line="240" w:lineRule="auto"/>
              <w:rPr>
                <w:sz w:val="26"/>
                <w:szCs w:val="26"/>
              </w:rPr>
            </w:pPr>
          </w:p>
          <w:p w14:paraId="533D6475" w14:textId="77777777" w:rsidR="00541C41" w:rsidRPr="00541C41" w:rsidRDefault="00541C41" w:rsidP="00541C41">
            <w:pPr>
              <w:spacing w:after="0" w:line="240" w:lineRule="auto"/>
              <w:rPr>
                <w:sz w:val="26"/>
                <w:szCs w:val="26"/>
              </w:rPr>
            </w:pPr>
            <w:r w:rsidRPr="00541C41">
              <w:rPr>
                <w:sz w:val="26"/>
                <w:szCs w:val="26"/>
              </w:rPr>
              <w:t>0,5</w:t>
            </w:r>
          </w:p>
          <w:p w14:paraId="7543C853" w14:textId="77777777" w:rsidR="00541C41" w:rsidRPr="00541C41" w:rsidRDefault="00541C41" w:rsidP="00541C41">
            <w:pPr>
              <w:spacing w:after="0" w:line="240" w:lineRule="auto"/>
              <w:rPr>
                <w:sz w:val="26"/>
                <w:szCs w:val="26"/>
              </w:rPr>
            </w:pPr>
          </w:p>
          <w:p w14:paraId="4469009A" w14:textId="77777777" w:rsidR="00541C41" w:rsidRPr="00541C41" w:rsidRDefault="00541C41" w:rsidP="00541C41">
            <w:pPr>
              <w:spacing w:after="0" w:line="240" w:lineRule="auto"/>
              <w:rPr>
                <w:sz w:val="26"/>
                <w:szCs w:val="26"/>
              </w:rPr>
            </w:pPr>
          </w:p>
          <w:p w14:paraId="0B48F5E1" w14:textId="77777777" w:rsidR="00541C41" w:rsidRPr="00541C41" w:rsidRDefault="00541C41" w:rsidP="00541C41">
            <w:pPr>
              <w:spacing w:after="0" w:line="240" w:lineRule="auto"/>
              <w:rPr>
                <w:sz w:val="26"/>
                <w:szCs w:val="26"/>
              </w:rPr>
            </w:pPr>
          </w:p>
          <w:p w14:paraId="090D7BBA" w14:textId="77777777" w:rsidR="00541C41" w:rsidRPr="00541C41" w:rsidRDefault="00541C41" w:rsidP="00541C41">
            <w:pPr>
              <w:spacing w:after="0" w:line="240" w:lineRule="auto"/>
              <w:rPr>
                <w:sz w:val="26"/>
                <w:szCs w:val="26"/>
              </w:rPr>
            </w:pPr>
            <w:r w:rsidRPr="00541C41">
              <w:rPr>
                <w:sz w:val="26"/>
                <w:szCs w:val="26"/>
              </w:rPr>
              <w:t>0,5</w:t>
            </w:r>
          </w:p>
          <w:p w14:paraId="655050E1" w14:textId="77777777" w:rsidR="00541C41" w:rsidRPr="00541C41" w:rsidRDefault="00541C41" w:rsidP="00541C41">
            <w:pPr>
              <w:spacing w:after="0" w:line="240" w:lineRule="auto"/>
              <w:rPr>
                <w:sz w:val="26"/>
                <w:szCs w:val="26"/>
              </w:rPr>
            </w:pPr>
          </w:p>
          <w:p w14:paraId="553BBE6C" w14:textId="77777777" w:rsidR="00541C41" w:rsidRPr="00541C41" w:rsidRDefault="00541C41" w:rsidP="00541C41">
            <w:pPr>
              <w:spacing w:after="0" w:line="240" w:lineRule="auto"/>
              <w:rPr>
                <w:sz w:val="26"/>
                <w:szCs w:val="26"/>
              </w:rPr>
            </w:pPr>
          </w:p>
          <w:p w14:paraId="70052AA5" w14:textId="77777777" w:rsidR="00541C41" w:rsidRPr="00541C41" w:rsidRDefault="00541C41" w:rsidP="00541C41">
            <w:pPr>
              <w:spacing w:after="0" w:line="240" w:lineRule="auto"/>
              <w:rPr>
                <w:sz w:val="26"/>
                <w:szCs w:val="26"/>
              </w:rPr>
            </w:pPr>
          </w:p>
          <w:p w14:paraId="1141EDFC" w14:textId="77777777" w:rsidR="00541C41" w:rsidRPr="00541C41" w:rsidRDefault="00541C41" w:rsidP="00541C41">
            <w:pPr>
              <w:spacing w:after="0" w:line="240" w:lineRule="auto"/>
              <w:rPr>
                <w:sz w:val="26"/>
                <w:szCs w:val="26"/>
              </w:rPr>
            </w:pPr>
          </w:p>
          <w:p w14:paraId="2953A1B5" w14:textId="77777777" w:rsidR="00541C41" w:rsidRPr="00541C41" w:rsidRDefault="00541C41" w:rsidP="00541C41">
            <w:pPr>
              <w:spacing w:after="0" w:line="240" w:lineRule="auto"/>
              <w:rPr>
                <w:sz w:val="26"/>
                <w:szCs w:val="26"/>
              </w:rPr>
            </w:pPr>
            <w:r w:rsidRPr="00541C41">
              <w:rPr>
                <w:sz w:val="26"/>
                <w:szCs w:val="26"/>
              </w:rPr>
              <w:t>0,5</w:t>
            </w:r>
          </w:p>
          <w:p w14:paraId="086F6956" w14:textId="77777777" w:rsidR="00541C41" w:rsidRPr="00541C41" w:rsidRDefault="00541C41" w:rsidP="00541C41">
            <w:pPr>
              <w:spacing w:after="0" w:line="240" w:lineRule="auto"/>
              <w:rPr>
                <w:sz w:val="26"/>
                <w:szCs w:val="26"/>
              </w:rPr>
            </w:pPr>
          </w:p>
          <w:p w14:paraId="3528ADC8" w14:textId="77777777" w:rsidR="00541C41" w:rsidRPr="00541C41" w:rsidRDefault="00541C41" w:rsidP="00541C41">
            <w:pPr>
              <w:spacing w:after="0" w:line="240" w:lineRule="auto"/>
              <w:rPr>
                <w:sz w:val="26"/>
                <w:szCs w:val="26"/>
              </w:rPr>
            </w:pPr>
          </w:p>
          <w:p w14:paraId="749FAB91" w14:textId="77777777" w:rsidR="00541C41" w:rsidRPr="00541C41" w:rsidRDefault="00541C41" w:rsidP="00541C41">
            <w:pPr>
              <w:spacing w:after="0" w:line="240" w:lineRule="auto"/>
              <w:rPr>
                <w:sz w:val="26"/>
                <w:szCs w:val="26"/>
              </w:rPr>
            </w:pPr>
          </w:p>
          <w:p w14:paraId="2C85D8AE" w14:textId="77777777" w:rsidR="00541C41" w:rsidRPr="00541C41" w:rsidRDefault="00541C41" w:rsidP="00541C41">
            <w:pPr>
              <w:spacing w:after="0" w:line="240" w:lineRule="auto"/>
              <w:rPr>
                <w:sz w:val="26"/>
                <w:szCs w:val="26"/>
              </w:rPr>
            </w:pPr>
            <w:r w:rsidRPr="00541C41">
              <w:rPr>
                <w:sz w:val="26"/>
                <w:szCs w:val="26"/>
              </w:rPr>
              <w:t>0,5</w:t>
            </w:r>
          </w:p>
          <w:p w14:paraId="25D6608E" w14:textId="77777777" w:rsidR="00541C41" w:rsidRPr="00541C41" w:rsidRDefault="00541C41" w:rsidP="00541C41">
            <w:pPr>
              <w:spacing w:after="0" w:line="240" w:lineRule="auto"/>
              <w:rPr>
                <w:sz w:val="26"/>
                <w:szCs w:val="26"/>
              </w:rPr>
            </w:pPr>
          </w:p>
          <w:p w14:paraId="2C42FD28" w14:textId="77777777" w:rsidR="00541C41" w:rsidRPr="00541C41" w:rsidRDefault="00541C41" w:rsidP="00541C41">
            <w:pPr>
              <w:spacing w:after="0" w:line="240" w:lineRule="auto"/>
              <w:rPr>
                <w:sz w:val="26"/>
                <w:szCs w:val="26"/>
              </w:rPr>
            </w:pPr>
          </w:p>
          <w:p w14:paraId="20F6ABA5" w14:textId="77777777" w:rsidR="00541C41" w:rsidRPr="00541C41" w:rsidRDefault="00541C41" w:rsidP="00541C41">
            <w:pPr>
              <w:spacing w:after="0" w:line="240" w:lineRule="auto"/>
              <w:jc w:val="both"/>
              <w:rPr>
                <w:rFonts w:eastAsia="Times New Roman"/>
                <w:bCs/>
                <w:sz w:val="28"/>
                <w:szCs w:val="28"/>
              </w:rPr>
            </w:pPr>
            <w:r w:rsidRPr="00541C41">
              <w:rPr>
                <w:sz w:val="26"/>
                <w:szCs w:val="26"/>
              </w:rPr>
              <w:t>0,5</w:t>
            </w:r>
          </w:p>
        </w:tc>
      </w:tr>
      <w:tr w:rsidR="00541C41" w:rsidRPr="00541C41" w14:paraId="6CA2F405" w14:textId="77777777" w:rsidTr="001525D0">
        <w:trPr>
          <w:trHeight w:val="2732"/>
        </w:trPr>
        <w:tc>
          <w:tcPr>
            <w:tcW w:w="1117" w:type="dxa"/>
            <w:vAlign w:val="center"/>
          </w:tcPr>
          <w:p w14:paraId="19728F2D"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lastRenderedPageBreak/>
              <w:t>Câu 3</w:t>
            </w:r>
          </w:p>
          <w:p w14:paraId="5AEB5FA7"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1,0</w:t>
            </w:r>
          </w:p>
          <w:p w14:paraId="12C16D40"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
                <w:sz w:val="28"/>
                <w:szCs w:val="28"/>
              </w:rPr>
              <w:t>điểm</w:t>
            </w:r>
          </w:p>
        </w:tc>
        <w:tc>
          <w:tcPr>
            <w:tcW w:w="7827" w:type="dxa"/>
          </w:tcPr>
          <w:p w14:paraId="2188F317" w14:textId="77777777" w:rsidR="00541C41" w:rsidRPr="00541C41" w:rsidRDefault="00541C41" w:rsidP="00541C41">
            <w:pPr>
              <w:spacing w:after="0"/>
              <w:rPr>
                <w:color w:val="000000"/>
                <w:sz w:val="28"/>
                <w:szCs w:val="28"/>
              </w:rPr>
            </w:pPr>
            <w:r w:rsidRPr="00541C41">
              <w:rPr>
                <w:color w:val="000000"/>
                <w:sz w:val="28"/>
                <w:szCs w:val="28"/>
              </w:rPr>
              <w:t>Giữa các lớp rạ hoặc giữa các lá cọ có những khoảng trống chứa không khí nên dẫn nhiệt kém. Về mùa đông, mái nhà lợp rạ hoặc lá cọ làm cho sự truyền nhiệt từ trong nhà ra ngoài chậm lại, giữ cho nhà ấm hơn nhà có mái lợp tôn là chất dẫn nhiệt tốt. Ngược lại về mùa hè, những mái nhà này lại làm cho sự truyền nhiệt từ không khí nóng bên ngoài vào trong nhà chậm lại, giữ cho nhà mát hơn nhà có mái lợp tôn.</w:t>
            </w:r>
          </w:p>
        </w:tc>
        <w:tc>
          <w:tcPr>
            <w:tcW w:w="980" w:type="dxa"/>
          </w:tcPr>
          <w:p w14:paraId="1DE26DBC" w14:textId="77777777" w:rsidR="00541C41" w:rsidRPr="00541C41" w:rsidRDefault="00541C41" w:rsidP="00541C41">
            <w:pPr>
              <w:spacing w:after="0" w:line="240" w:lineRule="auto"/>
              <w:jc w:val="both"/>
              <w:rPr>
                <w:rFonts w:eastAsia="Times New Roman"/>
                <w:bCs/>
                <w:sz w:val="28"/>
                <w:szCs w:val="28"/>
              </w:rPr>
            </w:pPr>
          </w:p>
          <w:p w14:paraId="12987780" w14:textId="77777777" w:rsidR="00541C41" w:rsidRPr="00541C41" w:rsidRDefault="00541C41" w:rsidP="00541C41">
            <w:pPr>
              <w:spacing w:after="0" w:line="240" w:lineRule="auto"/>
              <w:jc w:val="both"/>
              <w:rPr>
                <w:rFonts w:eastAsia="Times New Roman"/>
                <w:bCs/>
                <w:sz w:val="28"/>
                <w:szCs w:val="28"/>
              </w:rPr>
            </w:pPr>
          </w:p>
          <w:p w14:paraId="7E2D37CC" w14:textId="77777777" w:rsidR="00541C41" w:rsidRPr="00541C41" w:rsidRDefault="00541C41" w:rsidP="00541C41">
            <w:pPr>
              <w:spacing w:after="0" w:line="240" w:lineRule="auto"/>
              <w:jc w:val="both"/>
              <w:rPr>
                <w:rFonts w:eastAsia="Times New Roman"/>
                <w:bCs/>
                <w:sz w:val="28"/>
                <w:szCs w:val="28"/>
              </w:rPr>
            </w:pPr>
          </w:p>
          <w:p w14:paraId="27C28632" w14:textId="77777777" w:rsidR="00541C41" w:rsidRPr="00541C41" w:rsidRDefault="00541C41" w:rsidP="00541C41">
            <w:pPr>
              <w:spacing w:after="0" w:line="240" w:lineRule="auto"/>
              <w:jc w:val="both"/>
              <w:rPr>
                <w:rFonts w:eastAsia="Times New Roman"/>
                <w:bCs/>
                <w:sz w:val="28"/>
                <w:szCs w:val="28"/>
              </w:rPr>
            </w:pPr>
            <w:r w:rsidRPr="00541C41">
              <w:rPr>
                <w:rFonts w:eastAsia="Times New Roman"/>
                <w:bCs/>
                <w:sz w:val="28"/>
                <w:szCs w:val="28"/>
              </w:rPr>
              <w:t>1</w:t>
            </w:r>
          </w:p>
        </w:tc>
      </w:tr>
      <w:tr w:rsidR="00541C41" w:rsidRPr="00541C41" w14:paraId="7046A1CA" w14:textId="77777777" w:rsidTr="00EE17D7">
        <w:trPr>
          <w:trHeight w:val="1273"/>
        </w:trPr>
        <w:tc>
          <w:tcPr>
            <w:tcW w:w="1117" w:type="dxa"/>
            <w:vMerge w:val="restart"/>
            <w:vAlign w:val="center"/>
          </w:tcPr>
          <w:p w14:paraId="42784513"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Câu 4</w:t>
            </w:r>
          </w:p>
          <w:p w14:paraId="1AFEBB0D"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4,0</w:t>
            </w:r>
          </w:p>
          <w:p w14:paraId="395AB0B3"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
                <w:sz w:val="28"/>
                <w:szCs w:val="28"/>
              </w:rPr>
              <w:t>điểm</w:t>
            </w:r>
          </w:p>
        </w:tc>
        <w:tc>
          <w:tcPr>
            <w:tcW w:w="7827" w:type="dxa"/>
          </w:tcPr>
          <w:p w14:paraId="673987BC" w14:textId="77777777" w:rsidR="00541C41" w:rsidRPr="00541C41" w:rsidRDefault="00541C41" w:rsidP="00541C41">
            <w:pPr>
              <w:spacing w:after="0"/>
              <w:rPr>
                <w:szCs w:val="28"/>
              </w:rPr>
            </w:pPr>
            <w:r w:rsidRPr="00541C41">
              <w:rPr>
                <w:noProof/>
                <w:szCs w:val="28"/>
              </w:rPr>
              <mc:AlternateContent>
                <mc:Choice Requires="wpg">
                  <w:drawing>
                    <wp:anchor distT="0" distB="0" distL="114300" distR="114300" simplePos="0" relativeHeight="252185600" behindDoc="0" locked="0" layoutInCell="1" allowOverlap="1" wp14:anchorId="013C0BAC" wp14:editId="77987E6D">
                      <wp:simplePos x="0" y="0"/>
                      <wp:positionH relativeFrom="column">
                        <wp:posOffset>1366813</wp:posOffset>
                      </wp:positionH>
                      <wp:positionV relativeFrom="paragraph">
                        <wp:posOffset>47283</wp:posOffset>
                      </wp:positionV>
                      <wp:extent cx="2664069" cy="2177415"/>
                      <wp:effectExtent l="0" t="0" r="0" b="0"/>
                      <wp:wrapNone/>
                      <wp:docPr id="1243825086" name="Group 10"/>
                      <wp:cNvGraphicFramePr/>
                      <a:graphic xmlns:a="http://schemas.openxmlformats.org/drawingml/2006/main">
                        <a:graphicData uri="http://schemas.microsoft.com/office/word/2010/wordprocessingGroup">
                          <wpg:wgp>
                            <wpg:cNvGrpSpPr/>
                            <wpg:grpSpPr>
                              <a:xfrm>
                                <a:off x="0" y="0"/>
                                <a:ext cx="2664069" cy="2177415"/>
                                <a:chOff x="0" y="0"/>
                                <a:chExt cx="2519185" cy="2177415"/>
                              </a:xfrm>
                            </wpg:grpSpPr>
                            <wpg:grpSp>
                              <wpg:cNvPr id="764923856" name="Group 764923856"/>
                              <wpg:cNvGrpSpPr>
                                <a:grpSpLocks/>
                              </wpg:cNvGrpSpPr>
                              <wpg:grpSpPr bwMode="auto">
                                <a:xfrm>
                                  <a:off x="0" y="0"/>
                                  <a:ext cx="2222500" cy="2177415"/>
                                  <a:chOff x="2405" y="7741"/>
                                  <a:chExt cx="4075" cy="3772"/>
                                </a:xfrm>
                              </wpg:grpSpPr>
                              <wpg:grpSp>
                                <wpg:cNvPr id="1407418742" name="Group 15"/>
                                <wpg:cNvGrpSpPr>
                                  <a:grpSpLocks/>
                                </wpg:cNvGrpSpPr>
                                <wpg:grpSpPr bwMode="auto">
                                  <a:xfrm>
                                    <a:off x="2405" y="7741"/>
                                    <a:ext cx="4075" cy="3772"/>
                                    <a:chOff x="2405" y="7741"/>
                                    <a:chExt cx="4075" cy="3772"/>
                                  </a:xfrm>
                                </wpg:grpSpPr>
                                <wpg:grpSp>
                                  <wpg:cNvPr id="532960606" name="Group 16"/>
                                  <wpg:cNvGrpSpPr>
                                    <a:grpSpLocks/>
                                  </wpg:cNvGrpSpPr>
                                  <wpg:grpSpPr bwMode="auto">
                                    <a:xfrm>
                                      <a:off x="2405" y="7741"/>
                                      <a:ext cx="4075" cy="3772"/>
                                      <a:chOff x="2405" y="7741"/>
                                      <a:chExt cx="4075" cy="3772"/>
                                    </a:xfrm>
                                  </wpg:grpSpPr>
                                  <wps:wsp>
                                    <wps:cNvPr id="1408501274" name="Line 17"/>
                                    <wps:cNvCnPr>
                                      <a:cxnSpLocks noChangeShapeType="1"/>
                                    </wps:cNvCnPr>
                                    <wps:spPr bwMode="auto">
                                      <a:xfrm flipV="1">
                                        <a:off x="2834" y="7828"/>
                                        <a:ext cx="3049" cy="15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8561252" name="Line 18"/>
                                    <wps:cNvCnPr>
                                      <a:cxnSpLocks noChangeShapeType="1"/>
                                    </wps:cNvCnPr>
                                    <wps:spPr bwMode="auto">
                                      <a:xfrm>
                                        <a:off x="2803" y="9345"/>
                                        <a:ext cx="3126" cy="10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1392848" name="Line 19"/>
                                    <wps:cNvCnPr>
                                      <a:cxnSpLocks noChangeShapeType="1"/>
                                    </wps:cNvCnPr>
                                    <wps:spPr bwMode="auto">
                                      <a:xfrm flipV="1">
                                        <a:off x="2819" y="9161"/>
                                        <a:ext cx="3661"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4721923" name="Freeform 20"/>
                                    <wps:cNvSpPr>
                                      <a:spLocks/>
                                    </wps:cNvSpPr>
                                    <wps:spPr bwMode="auto">
                                      <a:xfrm>
                                        <a:off x="3294" y="9084"/>
                                        <a:ext cx="178" cy="215"/>
                                      </a:xfrm>
                                      <a:custGeom>
                                        <a:avLst/>
                                        <a:gdLst>
                                          <a:gd name="T0" fmla="*/ 0 w 178"/>
                                          <a:gd name="T1" fmla="*/ 0 h 215"/>
                                          <a:gd name="T2" fmla="*/ 153 w 178"/>
                                          <a:gd name="T3" fmla="*/ 62 h 215"/>
                                          <a:gd name="T4" fmla="*/ 153 w 178"/>
                                          <a:gd name="T5" fmla="*/ 215 h 215"/>
                                        </a:gdLst>
                                        <a:ahLst/>
                                        <a:cxnLst>
                                          <a:cxn ang="0">
                                            <a:pos x="T0" y="T1"/>
                                          </a:cxn>
                                          <a:cxn ang="0">
                                            <a:pos x="T2" y="T3"/>
                                          </a:cxn>
                                          <a:cxn ang="0">
                                            <a:pos x="T4" y="T5"/>
                                          </a:cxn>
                                        </a:cxnLst>
                                        <a:rect l="0" t="0" r="r" b="b"/>
                                        <a:pathLst>
                                          <a:path w="178" h="215">
                                            <a:moveTo>
                                              <a:pt x="0" y="0"/>
                                            </a:moveTo>
                                            <a:cubicBezTo>
                                              <a:pt x="64" y="13"/>
                                              <a:pt x="128" y="26"/>
                                              <a:pt x="153" y="62"/>
                                            </a:cubicBezTo>
                                            <a:cubicBezTo>
                                              <a:pt x="178" y="98"/>
                                              <a:pt x="161" y="187"/>
                                              <a:pt x="153" y="2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596795" name="Oval 21"/>
                                    <wps:cNvSpPr>
                                      <a:spLocks noChangeArrowheads="1"/>
                                    </wps:cNvSpPr>
                                    <wps:spPr bwMode="auto">
                                      <a:xfrm>
                                        <a:off x="4360" y="9230"/>
                                        <a:ext cx="71"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5234721" name="Line 22"/>
                                    <wps:cNvCnPr>
                                      <a:cxnSpLocks noChangeShapeType="1"/>
                                    </wps:cNvCnPr>
                                    <wps:spPr bwMode="auto">
                                      <a:xfrm flipH="1" flipV="1">
                                        <a:off x="3753" y="8180"/>
                                        <a:ext cx="644" cy="107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3042322" name="Line 23"/>
                                    <wps:cNvCnPr>
                                      <a:cxnSpLocks noChangeShapeType="1"/>
                                    </wps:cNvCnPr>
                                    <wps:spPr bwMode="auto">
                                      <a:xfrm flipV="1">
                                        <a:off x="2819" y="8180"/>
                                        <a:ext cx="950" cy="114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1828348" name="Freeform 24"/>
                                    <wps:cNvSpPr>
                                      <a:spLocks/>
                                    </wps:cNvSpPr>
                                    <wps:spPr bwMode="auto">
                                      <a:xfrm>
                                        <a:off x="3125" y="8916"/>
                                        <a:ext cx="199" cy="107"/>
                                      </a:xfrm>
                                      <a:custGeom>
                                        <a:avLst/>
                                        <a:gdLst>
                                          <a:gd name="T0" fmla="*/ 0 w 199"/>
                                          <a:gd name="T1" fmla="*/ 0 h 107"/>
                                          <a:gd name="T2" fmla="*/ 138 w 199"/>
                                          <a:gd name="T3" fmla="*/ 30 h 107"/>
                                          <a:gd name="T4" fmla="*/ 199 w 199"/>
                                          <a:gd name="T5" fmla="*/ 107 h 107"/>
                                        </a:gdLst>
                                        <a:ahLst/>
                                        <a:cxnLst>
                                          <a:cxn ang="0">
                                            <a:pos x="T0" y="T1"/>
                                          </a:cxn>
                                          <a:cxn ang="0">
                                            <a:pos x="T2" y="T3"/>
                                          </a:cxn>
                                          <a:cxn ang="0">
                                            <a:pos x="T4" y="T5"/>
                                          </a:cxn>
                                        </a:cxnLst>
                                        <a:rect l="0" t="0" r="r" b="b"/>
                                        <a:pathLst>
                                          <a:path w="199" h="107">
                                            <a:moveTo>
                                              <a:pt x="0" y="0"/>
                                            </a:moveTo>
                                            <a:cubicBezTo>
                                              <a:pt x="52" y="6"/>
                                              <a:pt x="105" y="12"/>
                                              <a:pt x="138" y="30"/>
                                            </a:cubicBezTo>
                                            <a:cubicBezTo>
                                              <a:pt x="171" y="48"/>
                                              <a:pt x="189" y="66"/>
                                              <a:pt x="199"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4540775" name="Rectangle 25"/>
                                    <wps:cNvSpPr>
                                      <a:spLocks noChangeArrowheads="1"/>
                                    </wps:cNvSpPr>
                                    <wps:spPr bwMode="auto">
                                      <a:xfrm rot="-1736025">
                                        <a:off x="4105" y="8680"/>
                                        <a:ext cx="139" cy="1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1518434" name="Rectangle 26"/>
                                    <wps:cNvSpPr>
                                      <a:spLocks noChangeArrowheads="1"/>
                                    </wps:cNvSpPr>
                                    <wps:spPr bwMode="auto">
                                      <a:xfrm rot="1107379">
                                        <a:off x="3351" y="9429"/>
                                        <a:ext cx="137" cy="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8853846" name="Text Box 27"/>
                                    <wps:cNvSpPr txBox="1">
                                      <a:spLocks noChangeArrowheads="1"/>
                                    </wps:cNvSpPr>
                                    <wps:spPr bwMode="auto">
                                      <a:xfrm>
                                        <a:off x="2405" y="9073"/>
                                        <a:ext cx="552"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AD83C" w14:textId="77777777" w:rsidR="00541C41" w:rsidRPr="002D0678" w:rsidRDefault="00541C41" w:rsidP="00AA28E3">
                                          <w:pPr>
                                            <w:rPr>
                                              <w:sz w:val="24"/>
                                            </w:rPr>
                                          </w:pPr>
                                          <w:r>
                                            <w:rPr>
                                              <w:sz w:val="24"/>
                                            </w:rPr>
                                            <w:t>O</w:t>
                                          </w:r>
                                        </w:p>
                                      </w:txbxContent>
                                    </wps:txbx>
                                    <wps:bodyPr rot="0" vert="horz" wrap="square" lIns="91440" tIns="45720" rIns="91440" bIns="45720" anchor="t" anchorCtr="0" upright="1">
                                      <a:noAutofit/>
                                    </wps:bodyPr>
                                  </wps:wsp>
                                  <wps:wsp>
                                    <wps:cNvPr id="1496515265" name="Text Box 28"/>
                                    <wps:cNvSpPr txBox="1">
                                      <a:spLocks noChangeArrowheads="1"/>
                                    </wps:cNvSpPr>
                                    <wps:spPr bwMode="auto">
                                      <a:xfrm>
                                        <a:off x="4458" y="8885"/>
                                        <a:ext cx="551"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CE877" w14:textId="77777777" w:rsidR="00541C41" w:rsidRDefault="00541C41" w:rsidP="00AA28E3">
                                          <w:r>
                                            <w:t>S</w:t>
                                          </w:r>
                                        </w:p>
                                      </w:txbxContent>
                                    </wps:txbx>
                                    <wps:bodyPr rot="0" vert="horz" wrap="square" lIns="91440" tIns="45720" rIns="91440" bIns="45720" anchor="t" anchorCtr="0" upright="1">
                                      <a:noAutofit/>
                                    </wps:bodyPr>
                                  </wps:wsp>
                                  <wps:wsp>
                                    <wps:cNvPr id="2087699780" name="Text Box 29"/>
                                    <wps:cNvSpPr txBox="1">
                                      <a:spLocks noChangeArrowheads="1"/>
                                    </wps:cNvSpPr>
                                    <wps:spPr bwMode="auto">
                                      <a:xfrm>
                                        <a:off x="4764" y="7782"/>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0EC38" w14:textId="77777777" w:rsidR="00541C41" w:rsidRPr="002D0678" w:rsidRDefault="00541C41" w:rsidP="00AA28E3">
                                          <w:pPr>
                                            <w:rPr>
                                              <w:vertAlign w:val="subscript"/>
                                            </w:rPr>
                                          </w:pPr>
                                          <w:r>
                                            <w:t>G</w:t>
                                          </w:r>
                                          <w:r>
                                            <w:rPr>
                                              <w:vertAlign w:val="subscript"/>
                                            </w:rPr>
                                            <w:t>1</w:t>
                                          </w:r>
                                        </w:p>
                                      </w:txbxContent>
                                    </wps:txbx>
                                    <wps:bodyPr rot="0" vert="horz" wrap="square" lIns="91440" tIns="45720" rIns="91440" bIns="45720" anchor="t" anchorCtr="0" upright="1">
                                      <a:noAutofit/>
                                    </wps:bodyPr>
                                  </wps:wsp>
                                  <wps:wsp>
                                    <wps:cNvPr id="1856997720" name="Text Box 30"/>
                                    <wps:cNvSpPr txBox="1">
                                      <a:spLocks noChangeArrowheads="1"/>
                                    </wps:cNvSpPr>
                                    <wps:spPr bwMode="auto">
                                      <a:xfrm>
                                        <a:off x="4886" y="10115"/>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71863" w14:textId="77777777" w:rsidR="00541C41" w:rsidRPr="002D0678" w:rsidRDefault="00541C41" w:rsidP="00AA28E3">
                                          <w:pPr>
                                            <w:rPr>
                                              <w:vertAlign w:val="subscript"/>
                                            </w:rPr>
                                          </w:pPr>
                                          <w:r>
                                            <w:t>G</w:t>
                                          </w:r>
                                          <w:r>
                                            <w:rPr>
                                              <w:vertAlign w:val="subscript"/>
                                            </w:rPr>
                                            <w:t>2</w:t>
                                          </w:r>
                                        </w:p>
                                      </w:txbxContent>
                                    </wps:txbx>
                                    <wps:bodyPr rot="0" vert="horz" wrap="square" lIns="91440" tIns="45720" rIns="91440" bIns="45720" anchor="t" anchorCtr="0" upright="1">
                                      <a:noAutofit/>
                                    </wps:bodyPr>
                                  </wps:wsp>
                                  <wps:wsp>
                                    <wps:cNvPr id="642126120" name="Text Box 31"/>
                                    <wps:cNvSpPr txBox="1">
                                      <a:spLocks noChangeArrowheads="1"/>
                                    </wps:cNvSpPr>
                                    <wps:spPr bwMode="auto">
                                      <a:xfrm>
                                        <a:off x="3356" y="7741"/>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0F53B" w14:textId="77777777" w:rsidR="00541C41" w:rsidRPr="002D0678" w:rsidRDefault="00541C41" w:rsidP="00AA28E3">
                                          <w:pPr>
                                            <w:rPr>
                                              <w:vertAlign w:val="subscript"/>
                                            </w:rPr>
                                          </w:pPr>
                                          <w:r>
                                            <w:t>S</w:t>
                                          </w:r>
                                          <w:r>
                                            <w:rPr>
                                              <w:vertAlign w:val="subscript"/>
                                            </w:rPr>
                                            <w:t>1</w:t>
                                          </w:r>
                                        </w:p>
                                      </w:txbxContent>
                                    </wps:txbx>
                                    <wps:bodyPr rot="0" vert="horz" wrap="square" lIns="91440" tIns="45720" rIns="91440" bIns="45720" anchor="t" anchorCtr="0" upright="1">
                                      <a:noAutofit/>
                                    </wps:bodyPr>
                                  </wps:wsp>
                                  <wps:wsp>
                                    <wps:cNvPr id="2045877706" name="Text Box 32"/>
                                    <wps:cNvSpPr txBox="1">
                                      <a:spLocks noChangeArrowheads="1"/>
                                    </wps:cNvSpPr>
                                    <wps:spPr bwMode="auto">
                                      <a:xfrm>
                                        <a:off x="2527" y="11007"/>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9EEA5" w14:textId="77777777" w:rsidR="00541C41" w:rsidRPr="002D0678" w:rsidRDefault="00541C41" w:rsidP="00AA28E3">
                                          <w:pPr>
                                            <w:rPr>
                                              <w:vertAlign w:val="subscript"/>
                                            </w:rPr>
                                          </w:pPr>
                                          <w:r>
                                            <w:t>S’</w:t>
                                          </w:r>
                                          <w:r>
                                            <w:rPr>
                                              <w:vertAlign w:val="subscript"/>
                                            </w:rPr>
                                            <w:t>1</w:t>
                                          </w:r>
                                        </w:p>
                                      </w:txbxContent>
                                    </wps:txbx>
                                    <wps:bodyPr rot="0" vert="horz" wrap="square" lIns="91440" tIns="45720" rIns="91440" bIns="45720" anchor="t" anchorCtr="0" upright="1">
                                      <a:noAutofit/>
                                    </wps:bodyPr>
                                  </wps:wsp>
                                  <wps:wsp>
                                    <wps:cNvPr id="1986808357" name="Text Box 33"/>
                                    <wps:cNvSpPr txBox="1">
                                      <a:spLocks noChangeArrowheads="1"/>
                                    </wps:cNvSpPr>
                                    <wps:spPr bwMode="auto">
                                      <a:xfrm>
                                        <a:off x="3522" y="8476"/>
                                        <a:ext cx="551"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BB306" w14:textId="77777777" w:rsidR="00541C41" w:rsidRPr="003043DA" w:rsidRDefault="00541C41" w:rsidP="00AA28E3">
                                          <w:pPr>
                                            <w:rPr>
                                              <w:sz w:val="24"/>
                                              <w:szCs w:val="24"/>
                                            </w:rPr>
                                          </w:pPr>
                                          <w:r>
                                            <w:rPr>
                                              <w:sz w:val="24"/>
                                              <w:szCs w:val="24"/>
                                            </w:rPr>
                                            <w:t>K</w:t>
                                          </w:r>
                                        </w:p>
                                      </w:txbxContent>
                                    </wps:txbx>
                                    <wps:bodyPr rot="0" vert="horz" wrap="square" lIns="91440" tIns="45720" rIns="91440" bIns="45720" anchor="t" anchorCtr="0" upright="1">
                                      <a:noAutofit/>
                                    </wps:bodyPr>
                                  </wps:wsp>
                                  <wps:wsp>
                                    <wps:cNvPr id="915157508" name="Line 34"/>
                                    <wps:cNvCnPr>
                                      <a:cxnSpLocks noChangeShapeType="1"/>
                                    </wps:cNvCnPr>
                                    <wps:spPr bwMode="auto">
                                      <a:xfrm flipH="1">
                                        <a:off x="2865" y="8180"/>
                                        <a:ext cx="888" cy="28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24145147" name="Line 35"/>
                                    <wps:cNvCnPr>
                                      <a:cxnSpLocks noChangeShapeType="1"/>
                                    </wps:cNvCnPr>
                                    <wps:spPr bwMode="auto">
                                      <a:xfrm flipV="1">
                                        <a:off x="2880" y="9283"/>
                                        <a:ext cx="1517" cy="174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0126019" name="Line 36"/>
                                    <wps:cNvCnPr>
                                      <a:cxnSpLocks noChangeShapeType="1"/>
                                    </wps:cNvCnPr>
                                    <wps:spPr bwMode="auto">
                                      <a:xfrm>
                                        <a:off x="3753" y="8211"/>
                                        <a:ext cx="245" cy="151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6480968" name="Line 37"/>
                                    <wps:cNvCnPr>
                                      <a:cxnSpLocks noChangeShapeType="1"/>
                                    </wps:cNvCnPr>
                                    <wps:spPr bwMode="auto">
                                      <a:xfrm flipH="1" flipV="1">
                                        <a:off x="3845" y="8824"/>
                                        <a:ext cx="552" cy="4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3658950" name="Line 38"/>
                                    <wps:cNvCnPr>
                                      <a:cxnSpLocks noChangeShapeType="1"/>
                                    </wps:cNvCnPr>
                                    <wps:spPr bwMode="auto">
                                      <a:xfrm>
                                        <a:off x="3841" y="8838"/>
                                        <a:ext cx="153" cy="9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8646791" name="Line 39"/>
                                    <wps:cNvCnPr>
                                      <a:cxnSpLocks noChangeShapeType="1"/>
                                    </wps:cNvCnPr>
                                    <wps:spPr bwMode="auto">
                                      <a:xfrm flipV="1">
                                        <a:off x="4014" y="8854"/>
                                        <a:ext cx="720" cy="8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6021241" name="Line 40"/>
                                    <wps:cNvCnPr>
                                      <a:cxnSpLocks noChangeShapeType="1"/>
                                    </wps:cNvCnPr>
                                    <wps:spPr bwMode="auto">
                                      <a:xfrm flipH="1" flipV="1">
                                        <a:off x="4075" y="9008"/>
                                        <a:ext cx="322" cy="2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751914" name="Line 41"/>
                                    <wps:cNvCnPr>
                                      <a:cxnSpLocks noChangeShapeType="1"/>
                                    </wps:cNvCnPr>
                                    <wps:spPr bwMode="auto">
                                      <a:xfrm>
                                        <a:off x="3860" y="9008"/>
                                        <a:ext cx="62" cy="3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5333304" name="Line 42"/>
                                    <wps:cNvCnPr>
                                      <a:cxnSpLocks noChangeShapeType="1"/>
                                    </wps:cNvCnPr>
                                    <wps:spPr bwMode="auto">
                                      <a:xfrm flipV="1">
                                        <a:off x="4167" y="9375"/>
                                        <a:ext cx="153" cy="1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5291964" name="Text Box 43"/>
                                    <wps:cNvSpPr txBox="1">
                                      <a:spLocks noChangeArrowheads="1"/>
                                    </wps:cNvSpPr>
                                    <wps:spPr bwMode="auto">
                                      <a:xfrm>
                                        <a:off x="3706" y="9763"/>
                                        <a:ext cx="551"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C348B" w14:textId="77777777" w:rsidR="00541C41" w:rsidRPr="003043DA" w:rsidRDefault="00541C41" w:rsidP="00AA28E3">
                                          <w:pPr>
                                            <w:rPr>
                                              <w:sz w:val="24"/>
                                              <w:szCs w:val="24"/>
                                            </w:rPr>
                                          </w:pPr>
                                          <w:r w:rsidRPr="003043DA">
                                            <w:rPr>
                                              <w:sz w:val="24"/>
                                              <w:szCs w:val="24"/>
                                            </w:rPr>
                                            <w:t>H’</w:t>
                                          </w:r>
                                        </w:p>
                                      </w:txbxContent>
                                    </wps:txbx>
                                    <wps:bodyPr rot="0" vert="horz" wrap="square" lIns="91440" tIns="45720" rIns="91440" bIns="45720" anchor="t" anchorCtr="0" upright="1">
                                      <a:noAutofit/>
                                    </wps:bodyPr>
                                  </wps:wsp>
                                </wpg:grpSp>
                                <wps:wsp>
                                  <wps:cNvPr id="918924695" name="Oval 44"/>
                                  <wps:cNvSpPr>
                                    <a:spLocks noChangeArrowheads="1"/>
                                  </wps:cNvSpPr>
                                  <wps:spPr bwMode="auto">
                                    <a:xfrm>
                                      <a:off x="3703" y="816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2995379" name="Oval 45"/>
                                  <wps:cNvSpPr>
                                    <a:spLocks noChangeArrowheads="1"/>
                                  </wps:cNvSpPr>
                                  <wps:spPr bwMode="auto">
                                    <a:xfrm>
                                      <a:off x="2845" y="10968"/>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11494125" name="Line 46"/>
                                <wps:cNvCnPr>
                                  <a:cxnSpLocks noChangeShapeType="1"/>
                                </wps:cNvCnPr>
                                <wps:spPr bwMode="auto">
                                  <a:xfrm flipV="1">
                                    <a:off x="3922" y="8456"/>
                                    <a:ext cx="46"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0026560" name="Line 47"/>
                                <wps:cNvCnPr>
                                  <a:cxnSpLocks noChangeShapeType="1"/>
                                </wps:cNvCnPr>
                                <wps:spPr bwMode="auto">
                                  <a:xfrm flipV="1">
                                    <a:off x="4151" y="8870"/>
                                    <a:ext cx="62"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211474" name="Line 48"/>
                                <wps:cNvCnPr>
                                  <a:cxnSpLocks noChangeShapeType="1"/>
                                </wps:cNvCnPr>
                                <wps:spPr bwMode="auto">
                                  <a:xfrm>
                                    <a:off x="3523" y="8824"/>
                                    <a:ext cx="77"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103328" name="Line 49"/>
                                <wps:cNvCnPr>
                                  <a:cxnSpLocks noChangeShapeType="1"/>
                                </wps:cNvCnPr>
                                <wps:spPr bwMode="auto">
                                  <a:xfrm>
                                    <a:off x="3523" y="8854"/>
                                    <a:ext cx="77"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163775" name="Line 50"/>
                                <wps:cNvCnPr>
                                  <a:cxnSpLocks noChangeShapeType="1"/>
                                </wps:cNvCnPr>
                                <wps:spPr bwMode="auto">
                                  <a:xfrm>
                                    <a:off x="3186" y="9957"/>
                                    <a:ext cx="77"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5232980" name="Line 51"/>
                                <wps:cNvCnPr>
                                  <a:cxnSpLocks noChangeShapeType="1"/>
                                </wps:cNvCnPr>
                                <wps:spPr bwMode="auto">
                                  <a:xfrm>
                                    <a:off x="3156" y="9988"/>
                                    <a:ext cx="77"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72490113" name="Text Box 2"/>
                              <wps:cNvSpPr txBox="1">
                                <a:spLocks noChangeArrowheads="1"/>
                              </wps:cNvSpPr>
                              <wps:spPr bwMode="auto">
                                <a:xfrm flipH="1">
                                  <a:off x="2055495" y="551376"/>
                                  <a:ext cx="463690" cy="391373"/>
                                </a:xfrm>
                                <a:prstGeom prst="rect">
                                  <a:avLst/>
                                </a:prstGeom>
                                <a:noFill/>
                                <a:ln w="9525">
                                  <a:noFill/>
                                  <a:miter lim="800000"/>
                                  <a:headEnd/>
                                  <a:tailEnd/>
                                </a:ln>
                              </wps:spPr>
                              <wps:txbx>
                                <w:txbxContent>
                                  <w:p w14:paraId="3414C0FC" w14:textId="77777777" w:rsidR="00541C41" w:rsidRDefault="00541C41" w:rsidP="00AA28E3">
                                    <w:r w:rsidRPr="00743041">
                                      <w:rPr>
                                        <w:rFonts w:eastAsia="Times New Roman"/>
                                        <w:b/>
                                        <w:szCs w:val="28"/>
                                      </w:rPr>
                                      <w:t xml:space="preserve">  </w:t>
                                    </w:r>
                                    <w:r w:rsidRPr="00743041">
                                      <w:rPr>
                                        <w:rFonts w:eastAsia="Times New Roman"/>
                                        <w:szCs w:val="28"/>
                                      </w:rPr>
                                      <w:t>x</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_x0000_s2588" style="position:absolute;margin-left:107.6pt;margin-top:3.7pt;width:209.75pt;height:171.45pt;z-index:252185600;mso-width-relative:margin" coordsize="25191,217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Y14LQ0AAL56AAAOAAAAZHJzL2Uyb0RvYy54bWzsXV1v28gVfS/Q/0DosYBjznD4MUacxcaO 0wJpN+i6facl2hIqiSopx84u+t977nxxSEne2LG0yXqywFoiqSFneHjmnnvvXL7+4X4xjz5VTTur l6cj9ioeRdVyXE9my5vT0b8uL46KUdSuy+WknNfL6nT0uWpHP7z5859e361OKl5P6/mkaiI0smxP 7lano+l6vTo5Pm7H02pRtq/qVbXEzuu6WZRrfG1ujidNeYfWF/NjHsfZ8V3dTFZNPa7aFlvP9c7R G9X+9XU1Xv90fd1W62h+OsK1rdX/G/X/K/r/8ZvX5clNU66ms7G5jPIJV7EoZ0uc1DV1Xq7L6LaZ bTS1mI2buq2v16/G9eK4vr6ejSvVB/SGxYPevG/q25Xqy83J3c3KDROGdjBOT252/I9PH5toNsG9 4yIpeBoX2ShalgvcK3X6iKlBulvdnODY983q59XHBqNGG270N+r3/XWzoL/oUXSvhvezG97qfh2N sZFnmYgzOYrG2MdZnguW6hswnuIubfxuPH1nf5kyyYp045fH9sTHvctxX/Rldn3MMyF5UqSDLnab Tce6nup7ik5/qMf/abFbncnf706Gcby6+3s9wciVt+taweGLhoVzDDvAuXtYuIjReYwajZkdMjs4 Is7NyCR5zmnvY4eFoQnBilzwwa1Xt4c66HeYQP5cA7KlYxYtm90qTxxOtvyuQ8vmLx87IGnCZRbj v8F4ZDS6f+TxAAm3Hc+0X8czP0/LVaXoqyUAWZ4RcZHGjOfCDu6H2bKKWK7HVh16tvzY0JM3vl+a Jy9a1mfTcnlTqUYvP6/wlKknAc+j9xP60oKgtj+J0fV8tvo3/dCjKl4kuBJ6tgpe6GfLQjCJhWEr hivuPVnlyapp1++rehHRh9PRHJ1QzZafPrRr/RDaQ+hsy/piNp9je3kyX0Z3uAgZp7H6RVvPZxPa Szvb5ubqbN5En0qasdQ/c+LeYZgZlhPV2rQqJ+/M53U5m+vPQPx8Se2hL7ge80lPSb/KWL4r3hXi SPDs3ZGIz8+Pfrw4E0fZBcvT8+T87Oyc/Y8ujYmT6WwyqZZ0dXZ6ZOLLYGEmaj2xuQnSjcNxv3XF WrhY+1ddtLq5dD/pqWtPrurJZzX5qO1Aqt68f8imAnMG46njRw1ZBZce/p4dsnTjzJzKizhRQJWJ MPOmAyrjoCqaP1isJwjHeAGovj251U76AwE1i1kieSFgdWsbTgNV/m7cykCggKVkmbFbHGQzbNGQ LZJnplaZ8jQwq+Vty6j27zfFrDkXOWcwyi1gL5qqIrkXcaM71OxOooOosPXtcG/Pw/O+R6Iw7PRs L+NCEOzUDKnkCcvx1GgbXNGrR6HjWz3X0+F2focZPDEz683EPG2XsOKvF3MoyL8cR3F0B6vGmBTd IUC9d8g04lYEdYdgmnGHsDTZ3g5GzB2U8WhrQ+iqO2ZnQxAP7iBcTNcSBsB1sZyir2q4YJOZbuNT BJOMdB4NzKpuScLRGOCJv7T2Eo6ivTsORlfpYMsADx+s79ylvTvqYFwk/poraqD3h0q/GUVQ+lf6 Xq/KNXVEXS4+KjuMbvuUBKnmjEX9qbqs1RHrgSTFubq949ur2fht9Yt/bKavkKnuYERUAwxmJXUS U7QaQLM11ZN5ZhVbv73+N/MTulIiU4Mps5V4FFuh37a1b+BFw+RdML7SUChKcGOijumA7iw1a7G+ TFrtmd096/xC/aNBx8h5hz3Zso2aWjuo4FDDh2nd/DKK7uCcOh21/70tm2oUzf+2hCqTTAjyZqkv Is3BlVHj77ny95TLMZo6Ha1HeFzp49lae8BuV83sZoozaUG0rH+E3+J6ptRLZ2+je/TlcOZ2liWp zHIJYtJGzE8QQ+BJGmljbQ/mA6cOf2ya+o4UEQZJE1DvB/RltzykZ97Y2iLJNI1hZjJOQmu45MZs gdNF33nr47FqzwjCag6x2T6oCT3MfLHw0+LxEI/iVvEVIKqcpQVuQEKWi4WosrO54nKDuH36MP5K 6N7qzUhyM68UrBgANxOYnbRGzO18uwO7j3ZmKDxGY2KqZjl5su1Nj9B52U6196P93J7Xaz2pBX/H AQlYFPB88QRw9lUkbPSOgPeJ7k0PnVGRm5iWcKFpTDO46h7k44DpF+3D4wmDfzfpPCOd0FQ6sGcn PIfQhLtQ2eUFfB+aw6wFwaT1KsfKZIf1aHn46UITbQL+pNisFqUZotOiUwTyjEDoDukJzaQgobnZ ji80kxjycEtDmFncudDE9oZ8oYk2upYwAC9BaNJth9Ck4aM71UlJLeS0wakmbQxIt9fXbVZTkica mq+vKE2MkCkrxB7JEi0atRmLhvvN9b9ZnQnooHU8KwpSZmuhXXlZ/6TUKVKfDsp+izhdkJnDaP92 d/NuLRBk5movgUjOEEdBrJii51pn/hPuIzi05lUE7u5snb2ITS2kjlgOpWm81VZ7MvMgF9nQhIdz 35g7OlSJ58vOHAP1SZ4wxTLWXUmPoolYEvk8Hm7P4gVazNZI95nPFqejwsU2y5MHY5hBh1Jm045g upQsZYWgEPYGhhVRb7drnsdhojHMwP1JLhXaDISTJNVTiBTc2CXO+Elya7EPjR+LT+NACRB+Ed6+ QhZFmhTC5dpcElTe1vcRVwDxAByt77GdfB+KwnQs6HmgTA3aOLtNtpLAdd9yT8nuIhdKCnw/qDZ/ C7w95zqd3G0AUX+bmRuPnzJ2OsJ10E3lR/4qkXgYv+Xy6CIr8iNxIdIjmcfFUczkWyRhCSnOL/rJ KMrXplNGkUPy1GQUiv18lRv1kXOZy6Why7exWPtXxaQGE936/upeORuRs2itEZ0BE5ywOmNVyCxl Kc+cAddRh5+aQ/bbYahDiFSrrQKcNqQOzIiKOpBVGKjDZrg9WtwE6qBoI6bIL6QO57QN1OElofK4 yDMpcwgs6y5zVoefLHVA6kASuvKk5MhD7VNHLk1yXxqow0uODdTxBQr6a6wO5xcP1OFRB9ahEHOo nAstuZ3VoX2sBxcsoqA1O8oJy2wymZXbgTu2JtYH7tgzdzj/aeAOjzsywZGpzyhda0gdw+ymwwgW OOo0dXQLywJzPMk9Hnwd3tqjr7E6nNc6MIfHHDyGayHP825JYmd1OO8QFtkdTrBgNRQ8+WR1sNhm FgTuCNwxSIZGJsPjYn5fwx0uYBC4w+MOJimSXCQpnteh2eHcQwfljiSl3EJwRyFyk05iqYMiK8FP quJb/krgIFj2LFhcwCBQh0cdlF2Q5igKYplDxd6QbdBlx+wzE1jlufuh2YJiPcQbbJgag4iL5g1O xzwYYAmZwC86E5glXDCRMuGmQw1q57LAVLhPUG+mt1MUAqDGwu1BvgGePpstk+NyA6pDjYpdmWCZ RE0VLP9HgqC28TSonZreH6g9fu5WH3GmHFrd6mqOmhV6pQZhOiA5IHkXklmBOmFFLLOB0eHE3f6g rJbUPbC4riAQk/lRcGUCdfB2mWECq+z2gG4lCEKdIKqR9NvpD9qEp7tAsbjDLVxGSackS7E21Pn3 NQk7bbE/5PokXKAEkEYp1n5gFDqUogaEJmGUEAoopZqTX5FASAPrZW06v5UOOH7DKC3SIhNYXw+U +KaCn/dySPtXxExnviBnbsCqKshOSXOoTRjw+kLxyuMcS2SQJdzHKwpggNtMssU+8brbHtCFJkm5 xfCQ9JhWLZ4m5JLdSzPRzpU6T/NG7MUeiNaqruK6malVUKg9cjpaVBNUHalQ3Jc+6Z58m/np3yMX p7HMqbatW76jDAZdwm+/0O4ZDLbYyQaMUZ1IibYElS4CikN9zO2r0CD20wT/4gGM/cD0Phl66FET LNOhaQmHRJ+XnQXMUIg6IDogejuiGQrhcskk5WQPQqbidwqZqtQPsjXybOAlDiHTkOPp6kcfMNvC CcbvJWQKd5B5acGBCkfjpQWSi2xQyU57CL00cWXM72k1a5KbqtEF03HRzhvkKtn9hm0XKtn9gYst ppJLmdL6fTPRqWKLWrQeCKKoV63d6kw5/WGVBYwGSt1V8YKh0ptQxbU85yWqBwA2+1XM2+stSpfJ hkz6HnSpogF5gPK9hDv34gDSgii4d9S7p7a+K4BeN7XtVU07ZAQi8jHWp5N/xUfroUKZm8LY1GUp inxYHdR4enSd/u/CXRnQ6r0p7TnQmuXwsyMvyole7Y08cPgypZcBgDc3g+xgUpNC8t24bgJGnxej eG0Ui5OESur7hOqk6GEi7B1ENyKWAaIv/W1RUmQsw6v4oGk8iCInBFywXwvVj+kgi0onlUos+8CZ PUkVIPrSIYqIIyiMy678iZrpdVGzA2LULD6WKAEXMPr9vHTv4H5UrEHhAgnOeLGO4VS3+tWPMe55 8WuXHeoRLY/TVJCDFxYrAjHJcD2byBKkZpsousR+FbzZra8eVTiwV8PO5T88esmlKji4q/ocvZrW zFy/i1OKxvoL3kyjMImXJKtUG/NCZ3oLs/9dJYR2r51+838AAAD//wMAUEsDBBQABgAIAAAAIQCn RN5x4QAAAAkBAAAPAAAAZHJzL2Rvd25yZXYueG1sTI9Pa8JAFMTvhX6H5RV6q5s/RiVmIyJtT1Ko Fkpvz+SZBLNvQ3ZN4rfv9lSPwwwzv8k2k27FQL1tDCsIZwEI4sKUDVcKvo5vLysQ1iGX2BomBTey sMkfHzJMSzPyJw0HVwlfwjZFBbVzXSqlLWrSaGemI/be2fQanZd9JcseR1+uWxkFwUJqbNgv1NjR rqbicrhqBe8jjts4fB32l/Pu9nNMPr73ISn1/DRt1yAcTe4/DH/4Hh1yz3QyVy6taBVEYRL5qILl HIT3F/F8CeKkIE6CGGSeyfsH+S8AAAD//wMAUEsBAi0AFAAGAAgAAAAhALaDOJL+AAAA4QEAABMA AAAAAAAAAAAAAAAAAAAAAFtDb250ZW50X1R5cGVzXS54bWxQSwECLQAUAAYACAAAACEAOP0h/9YA AACUAQAACwAAAAAAAAAAAAAAAAAvAQAAX3JlbHMvLnJlbHNQSwECLQAUAAYACAAAACEAY5mNeC0N AAC+egAADgAAAAAAAAAAAAAAAAAuAgAAZHJzL2Uyb0RvYy54bWxQSwECLQAUAAYACAAAACEAp0Te ceEAAAAJAQAADwAAAAAAAAAAAAAAAACHDwAAZHJzL2Rvd25yZXYueG1sUEsFBgAAAAAEAAQA8wAA AJUQAAAAAA== ">
                      <v:group id="Group 764923856" o:spid="_x0000_s2589" style="position:absolute;width:22225;height:21774" coordorigin="2405,7741" coordsize="4075,37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yKbCcwAAADiAAAADwAAAGRycy9kb3ducmV2LnhtbESPT2vCQBTE74V+h+UV equbaI2auopIWzxIwT8g3h7ZZxLMvg3ZbRK/vVsQehxm5jfMfNmbSrTUuNKygngQgSDOrC45V3A8 fL1NQTiPrLGyTApu5GC5eH6aY6ptxztq9z4XAcIuRQWF93UqpcsKMugGtiYO3sU2Bn2QTS51g12A m0oOoyiRBksOCwXWtC4ou+5/jYLvDrvVKP5st9fL+nY+jH9O25iUen3pVx8gPPX+P/xob7SCSfI+ G46m4wT+LoU7IBd3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LIpsJ zAAAAOIAAAAPAAAAAAAAAAAAAAAAAKoCAABkcnMvZG93bnJldi54bWxQSwUGAAAAAAQABAD6AAAA owMAAAAA ">
                        <v:group id="Group 15" o:spid="_x0000_s2590" style="position:absolute;left:2405;top:7741;width:4075;height:3772" coordorigin="2405,7741" coordsize="4075,37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zecgAAADjAAAADwAAAGRycy9kb3ducmV2LnhtbERPzWrCQBC+C32HZQq9 1U00VYmuImKLBxHUQvE2ZMckmJ0N2W0S394tFDzO9z+LVW8q0VLjSssK4mEEgjizuuRcwff5830G wnlkjZVlUnAnB6vly2CBqbYdH6k9+VyEEHYpKii8r1MpXVaQQTe0NXHgrrYx6MPZ5FI32IVwU8lR FE2kwZJDQ4E1bQrKbqdfo+Crw249jrft/nbd3C/nj8PPPial3l779RyEp94/xf/unQ7zk2iaxLNp MoK/nwIAcvk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pIc3nIAAAA 4wAAAA8AAAAAAAAAAAAAAAAAqgIAAGRycy9kb3ducmV2LnhtbFBLBQYAAAAABAAEAPoAAACfAwAA AAA= ">
                          <v:group id="Group 16" o:spid="_x0000_s2591" style="position:absolute;left:2405;top:7741;width:4075;height:3772" coordorigin="2405,7741" coordsize="4075,37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Vb4McAAADiAAAADwAAAGRycy9kb3ducmV2LnhtbERPy4rCMBTdC/5DuMLs xrSKotUoIs7gQgZ8gLi7NNe22NyUJtPWvzcDA3JWh/PiLNedKUVDtSssK4iHEQji1OqCMwWX89fn DITzyBpLy6TgSQ7Wq35viYm2LR+pOflMhBJ2CSrIva8SKV2ak0E3tBVx0O62NugDrTOpa2xDuSnl KIqm0mDBYSHHirY5pY/Tr1Hw3WK7Gce75vC4b5+38+TneohJqY9Bt1mA8NT5t/k/vdcKJuPRfBoF wN+lcAfk6g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aVb4McAAADi AAAADwAAAAAAAAAAAAAAAACqAgAAZHJzL2Rvd25yZXYueG1sUEsFBgAAAAAEAAQA+gAAAJ4DAAAA AA== ">
                            <v:line id="Line 17" o:spid="_x0000_s2592" style="position:absolute;flip:y;visibility:visible;mso-wrap-style:square" from="2834,7828" to="5883,9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StsscAAADjAAAADwAAAGRycy9kb3ducmV2LnhtbERPS0sDMRC+C/6HMEJvNulS27I2LSIU WvRgH+B12MxuFjeTJYnd7b83guBxvvest6PrxJVCbD1rmE0VCOLKm5YbDZfz7nEFIiZkg51n0nCj CNvN/d0aS+MHPtL1lBqRQziWqMGm1JdSxsqSwzj1PXHmah8cpnyGRpqAQw53nSyUWkiHLecGiz29 Wqq+Tt9Ogzy8DR9hV1zqpt73/vNg3xfDqPXkYXx5BpFoTP/iP/fe5PlztXpSs2I5h9+fMgBy8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lK2yxwAAAOMAAAAPAAAAAAAA AAAAAAAAAKECAABkcnMvZG93bnJldi54bWxQSwUGAAAAAAQABAD5AAAAlQMAAAAA " strokeweight="1.5pt"/>
                            <v:line id="Line 18" o:spid="_x0000_s2593" style="position:absolute;visibility:visible;mso-wrap-style:square" from="2803,9345" to="5929,10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BAx8gAAADjAAAADwAAAGRycy9kb3ducmV2LnhtbERPX2vCMBB/H+w7hBv4NlPrKlKNIoJz 7G3dEPZ2NGdb21y6JNXu2y+DwR7v9//W29F04krON5YVzKYJCOLS6oYrBR/vh8clCB+QNXaWScE3 edhu7u/WmGt74ze6FqESMYR9jgrqEPpcSl/WZNBPbU8cubN1BkM8XSW1w1sMN51Mk2QhDTYcG2rs aV9T2RaDUXAaCv68tAfX4fB8PJ5PX62fvyo1eRh3KxCBxvAv/nO/6Dg/e1pmi1mapfD7UwRAb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QBAx8gAAADjAAAADwAAAAAA AAAAAAAAAAChAgAAZHJzL2Rvd25yZXYueG1sUEsFBgAAAAAEAAQA+QAAAJYDAAAAAA== " strokeweight="1.5pt"/>
                            <v:line id="Line 19" o:spid="_x0000_s2594" style="position:absolute;flip:y;visibility:visible;mso-wrap-style:square" from="2819,9161" to="6480,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9Ghs0AAADjAAAADwAAAGRycy9kb3ducmV2LnhtbESPzWrDMBCE74W+g9hCLyWRk4bgOFFC KBR6yCU/OPS2tTaWsSW5kpq4b589FHrcndmZb1ebwXbiSiE23imYjDMQ5CqvG1crOB3fRzmImNBp 7LwjBb8UYbN+fFhhof3N7el6SLXgEBcLVGBS6gspY2XIYhz7nhxrFx8sJh5DLXXAG4fbTk6zbC4t No4bDPb0ZqhqDz9Wgcx3L99h+zVry/Z8XpiyKvvPnVLPT8N2CSLRkP7Nf9cfmvHn2eR1Mc1nDM0/ 8QLk+g4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vX0aGzQAAAOMAAAAP AAAAAAAAAAAAAAAAAKECAABkcnMvZG93bnJldi54bWxQSwUGAAAAAAQABAD5AAAAmwMAAAAA "/>
                            <v:shape id="Freeform 20" o:spid="_x0000_s2595" style="position:absolute;left:3294;top:9084;width:178;height:215;visibility:visible;mso-wrap-style:square;v-text-anchor:top" coordsize="178,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vMgA AADjAAAADwAAAGRycy9kb3ducmV2LnhtbERPS2vCQBC+C/0PyxR6003SNmp0lSJaBC/1AV6H7JiE ZmfD7qppf323UOhxvvfMl71pxY2cbywrSEcJCOLS6oYrBafjZjgB4QOyxtYyKfgiD8vFw2COhbZ3 3tPtECoRQ9gXqKAOoSuk9GVNBv3IdsSRu1hnMMTTVVI7vMdw08osSXJpsOHYUGNHq5rKz8PVKNDa ve/z0yrNXz925836e7I9k1fq6bF/m4EI1Id/8Z97q+P8cfYyztJp9gy/P0UA5OIHAAD//wMAUEsB Ai0AFAAGAAgAAAAhAPD3irv9AAAA4gEAABMAAAAAAAAAAAAAAAAAAAAAAFtDb250ZW50X1R5cGVz XS54bWxQSwECLQAUAAYACAAAACEAMd1fYdIAAACPAQAACwAAAAAAAAAAAAAAAAAuAQAAX3JlbHMv LnJlbHNQSwECLQAUAAYACAAAACEAMy8FnkEAAAA5AAAAEAAAAAAAAAAAAAAAAAApAgAAZHJzL3No YXBleG1sLnhtbFBLAQItABQABgAIAAAAIQD7+zW8yAAAAOMAAAAPAAAAAAAAAAAAAAAAAJgCAABk cnMvZG93bnJldi54bWxQSwUGAAAAAAQABAD1AAAAjQMAAAAA " path="m,c64,13,128,26,153,62v25,36,8,125,,153e" filled="f">
                              <v:path arrowok="t" o:connecttype="custom" o:connectlocs="0,0;153,62;153,215" o:connectangles="0,0,0"/>
                            </v:shape>
                            <v:oval id="Oval 21" o:spid="_x0000_s2596" style="position:absolute;left:4360;top:9230;width:71;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xcU8kA AADiAAAADwAAAGRycy9kb3ducmV2LnhtbESPQUvDQBSE74L/YXmCF7GbKlnbtNsigUqvpj14fGZf k2D2bdhdm+Tfu4LgcZiZb5jtfrK9uJIPnWMNy0UGgrh2puNGw/l0eFyBCBHZYO+YNMwUYL+7vdli YdzI73StYiMShEOBGtoYh0LKULdkMSzcQJy8i/MWY5K+kcbjmOC2l09ZpqTFjtNCiwOVLdVf1bfV 4B+GuZyP5WH5yW9VPq7Mhzobre/vptcNiEhT/A//tY9Gg1LP+Vq9rHP4vZTugNz9AAAA//8DAFBL AQItABQABgAIAAAAIQDw94q7/QAAAOIBAAATAAAAAAAAAAAAAAAAAAAAAABbQ29udGVudF9UeXBl c10ueG1sUEsBAi0AFAAGAAgAAAAhADHdX2HSAAAAjwEAAAsAAAAAAAAAAAAAAAAALgEAAF9yZWxz Ly5yZWxzUEsBAi0AFAAGAAgAAAAhADMvBZ5BAAAAOQAAABAAAAAAAAAAAAAAAAAAKQIAAGRycy9z aGFwZXhtbC54bWxQSwECLQAUAAYACAAAACEAfgxcU8kAAADiAAAADwAAAAAAAAAAAAAAAACYAgAA ZHJzL2Rvd25yZXYueG1sUEsFBgAAAAAEAAQA9QAAAI4DAAAAAA== " fillcolor="black"/>
                            <v:line id="Line 22" o:spid="_x0000_s2597" style="position:absolute;flip:x y;visibility:visible;mso-wrap-style:square" from="3753,8180" to="4397,92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bwgc0AAADiAAAADwAAAGRycy9kb3ducmV2LnhtbESPQU/CQBSE7yb8h80j4SZbigpWFtJA TPQgUdAEby+7z7ah+7Z0Vyj8etfExONkZr7JzBadrcWRWl85VjAaJiCItTMVFwret4/XUxA+IBus HZOCM3lYzHtXM8yMO/EbHTehEBHCPkMFZQhNJqXXJVn0Q9cQR+/LtRZDlG0hTYunCLe1TJPkTlqs OC6U2NCyJL3ffFsF6/zlY/W8230elvsLrzW9NpXOlRr0u/wBRKAu/If/2k9GwfT+Nh3fTNIR/F6K d0DOf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EhvCBzQAAAOIAAAAP AAAAAAAAAAAAAAAAAKECAABkcnMvZG93bnJldi54bWxQSwUGAAAAAAQABAD5AAAAmwMAAAAA ">
                              <v:stroke dashstyle="1 1" endcap="round"/>
                            </v:line>
                            <v:line id="Line 23" o:spid="_x0000_s2598" style="position:absolute;flip:y;visibility:visible;mso-wrap-style:square" from="2819,8180" to="3769,9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VEMckAAADiAAAADwAAAGRycy9kb3ducmV2LnhtbESPQWvCQBCF74X+h2UKvdWN0UaNrlIK odJTjXofsmMSkp0N2a1J/70rCD0+3rzvzdvsRtOKK/WutqxgOolAEBdW11wqOB2ztyUI55E1tpZJ wR852G2fnzaYajvwga65L0WAsEtRQeV9l0rpiooMuontiIN3sb1BH2RfSt3jEOCmlXEUJdJgzaGh wo4+Kyqa/NeEN7LvU3bIz41558Xi66dJ2tWQKPX6Mn6sQXga/f/xI73XCubLWTSPZ3EM90mBA3J7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X1RDHJAAAA4gAAAA8AAAAA AAAAAAAAAAAAoQIAAGRycy9kb3ducmV2LnhtbFBLBQYAAAAABAAEAPkAAACXAwAAAAA= ">
                              <v:stroke dashstyle="1 1" endcap="round"/>
                            </v:line>
                            <v:shape id="Freeform 24" o:spid="_x0000_s2599" style="position:absolute;left:3125;top:8916;width:199;height:107;visibility:visible;mso-wrap-style:square;v-text-anchor:top" coordsize="19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cBGscA AADiAAAADwAAAGRycy9kb3ducmV2LnhtbERPTWvCQBC9F/wPywheSt0Yaw0xGxEbqdCTqYceh+yY BLOzIbvV9N93D0KPj/edbUfTiRsNrrWsYDGPQBBXVrdcKzh/HV4SEM4ja+wsk4JfcrDNJ08Zptre +US30tcihLBLUUHjfZ9K6aqGDLq57YkDd7GDQR/gUEs94D2Em07GUfQmDbYcGhrsad9QdS1/jIJE f0vzIZ/fV/X6vC6wKI+fRanUbDruNiA8jf5f/HAftYJ4uUjiZPkaNodL4Q7I/A8AAP//AwBQSwEC LQAUAAYACAAAACEA8PeKu/0AAADiAQAAEwAAAAAAAAAAAAAAAAAAAAAAW0NvbnRlbnRfVHlwZXNd LnhtbFBLAQItABQABgAIAAAAIQAx3V9h0gAAAI8BAAALAAAAAAAAAAAAAAAAAC4BAABfcmVscy8u cmVsc1BLAQItABQABgAIAAAAIQAzLwWeQQAAADkAAAAQAAAAAAAAAAAAAAAAACkCAABkcnMvc2hh cGV4bWwueG1sUEsBAi0AFAAGAAgAAAAhAAmHARrHAAAA4gAAAA8AAAAAAAAAAAAAAAAAmAIAAGRy cy9kb3ducmV2LnhtbFBLBQYAAAAABAAEAPUAAACMAwAAAAA= " path="m,c52,6,105,12,138,30v33,18,51,36,61,77e" filled="f">
                              <v:path arrowok="t" o:connecttype="custom" o:connectlocs="0,0;138,30;199,107" o:connectangles="0,0,0"/>
                            </v:shape>
                            <v:rect id="Rectangle 25" o:spid="_x0000_s2600" style="position:absolute;left:4105;top:8680;width:139;height:128;rotation:-189620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y+nc0A AADjAAAADwAAAGRycy9kb3ducmV2LnhtbESPQUvDQBSE70L/w/IKXsRuEhtb0m6LCKIHqViL0Nsz +5qEZt+G7LON/94tCB6HmfmGWa4H16oT9aHxbCCdJKCIS28brgzsPp5u56CCIFtsPZOBHwqwXo2u llhYf+Z3Om2lUhHCoUADtUhXaB3KmhyGie+Io3fwvUOJsq+07fEc4a7VWZLca4cNx4UaO3qsqTxu v50BfptvyjwbPvP0sL95ft3I124vxlyPh4cFKKFB/sN/7RdrIEvvpvk0mc1yuHyKf0CvfgEAAP// AwBQSwECLQAUAAYACAAAACEA8PeKu/0AAADiAQAAEwAAAAAAAAAAAAAAAAAAAAAAW0NvbnRlbnRf VHlwZXNdLnhtbFBLAQItABQABgAIAAAAIQAx3V9h0gAAAI8BAAALAAAAAAAAAAAAAAAAAC4BAABf cmVscy8ucmVsc1BLAQItABQABgAIAAAAIQAzLwWeQQAAADkAAAAQAAAAAAAAAAAAAAAAACkCAABk cnMvc2hhcGV4bWwueG1sUEsBAi0AFAAGAAgAAAAhAE4Mvp3NAAAA4wAAAA8AAAAAAAAAAAAAAAAA mAIAAGRycy9kb3ducmV2LnhtbFBLBQYAAAAABAAEAPUAAACSAwAAAAA= "/>
                            <v:rect id="Rectangle 26" o:spid="_x0000_s2601" style="position:absolute;left:3351;top:9429;width:137;height:117;rotation:120955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2ZaMoA AADjAAAADwAAAGRycy9kb3ducmV2LnhtbERPX2vCMBB/F/wO4Qa+iKbVOmxnFBEGMgYy58P2djS3 pqy5lCbabp9+GQz2eL//t9kNthE36nztWEE6T0AQl07XXCm4vD7O1iB8QNbYOCYFX+Rhtx2PNlho 1/ML3c6hEjGEfYEKTAhtIaUvDVn0c9cSR+7DdRZDPLtK6g77GG4buUiSe2mx5thgsKWDofLzfLUK 3o/LFb9ND9n1qTrlzwtp+v23UWpyN+wfQAQawr/4z33UcX6ep6t0nS0z+P0pAiC3PwAAAP//AwBQ SwECLQAUAAYACAAAACEA8PeKu/0AAADiAQAAEwAAAAAAAAAAAAAAAAAAAAAAW0NvbnRlbnRfVHlw ZXNdLnhtbFBLAQItABQABgAIAAAAIQAx3V9h0gAAAI8BAAALAAAAAAAAAAAAAAAAAC4BAABfcmVs cy8ucmVsc1BLAQItABQABgAIAAAAIQAzLwWeQQAAADkAAAAQAAAAAAAAAAAAAAAAACkCAABkcnMv c2hhcGV4bWwueG1sUEsBAi0AFAAGAAgAAAAhAL59mWjKAAAA4wAAAA8AAAAAAAAAAAAAAAAAmAIA AGRycy9kb3ducmV2LnhtbFBLBQYAAAAABAAEAPUAAACPAwAAAAA= "/>
                            <v:shape id="Text Box 27" o:spid="_x0000_s2602" type="#_x0000_t202" style="position:absolute;left:2405;top:9073;width:552;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b3u8kA AADiAAAADwAAAGRycy9kb3ducmV2LnhtbESPQWsCMRSE7wX/Q3gFbzWpVYlbo4il0FNFbQu9PTbP 3aWbl2UT3fXfm4LgcZiZb5jFqne1OFMbKs8GnkcKBHHubcWFga/D+5MGESKyxdozGbhQgNVy8LDA zPqOd3Tex0IkCIcMDZQxNpmUIS/JYRj5hjh5R986jEm2hbQtdgnuajlWaiYdVpwWSmxoU1L+tz85 A9+fx9+fidoWb27adL5Xkt1cGjN87NevICL18R6+tT+sAT3XevqiJzP4v5TugFxeAQAA//8DAFBL AQItABQABgAIAAAAIQDw94q7/QAAAOIBAAATAAAAAAAAAAAAAAAAAAAAAABbQ29udGVudF9UeXBl c10ueG1sUEsBAi0AFAAGAAgAAAAhADHdX2HSAAAAjwEAAAsAAAAAAAAAAAAAAAAALgEAAF9yZWxz Ly5yZWxzUEsBAi0AFAAGAAgAAAAhADMvBZ5BAAAAOQAAABAAAAAAAAAAAAAAAAAAKQIAAGRycy9z aGFwZXhtbC54bWxQSwECLQAUAAYACAAAACEAJrb3u8kAAADiAAAADwAAAAAAAAAAAAAAAACYAgAA ZHJzL2Rvd25yZXYueG1sUEsFBgAAAAAEAAQA9QAAAI4DAAAAAA== " filled="f" stroked="f">
                              <v:textbox>
                                <w:txbxContent>
                                  <w:p w14:paraId="1BBAD83C" w14:textId="77777777" w:rsidR="00541C41" w:rsidRPr="002D0678" w:rsidRDefault="00541C41" w:rsidP="00AA28E3">
                                    <w:pPr>
                                      <w:rPr>
                                        <w:sz w:val="24"/>
                                      </w:rPr>
                                    </w:pPr>
                                    <w:r>
                                      <w:rPr>
                                        <w:sz w:val="24"/>
                                      </w:rPr>
                                      <w:t>O</w:t>
                                    </w:r>
                                  </w:p>
                                </w:txbxContent>
                              </v:textbox>
                            </v:shape>
                            <v:shape id="Text Box 28" o:spid="_x0000_s2603" type="#_x0000_t202" style="position:absolute;left:4458;top:8885;width:551;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0icYA AADjAAAADwAAAGRycy9kb3ducmV2LnhtbERPX2vCMBB/F/Ydwg1800SxZXZGEYewJ0W3Cb4dzdmW NZfSZLb79kYQfLzf/1useluLK7W+cqxhMlYgiHNnKi40fH9tR28gfEA2WDsmDf/kYbV8GSwwM67j A12PoRAxhH2GGsoQmkxKn5dk0Y9dQxy5i2sthni2hTQtdjHc1nKqVCotVhwbSmxoU1L+e/yzGn52 l/NppvbFh02azvVKsp1LrYev/fodRKA+PMUP96eJ82fzNJkk0zSB+08RALm8AQAA//8DAFBLAQIt ABQABgAIAAAAIQDw94q7/QAAAOIBAAATAAAAAAAAAAAAAAAAAAAAAABbQ29udGVudF9UeXBlc10u eG1sUEsBAi0AFAAGAAgAAAAhADHdX2HSAAAAjwEAAAsAAAAAAAAAAAAAAAAALgEAAF9yZWxzLy5y ZWxzUEsBAi0AFAAGAAgAAAAhADMvBZ5BAAAAOQAAABAAAAAAAAAAAAAAAAAAKQIAAGRycy9zaGFw ZXhtbC54bWxQSwECLQAUAAYACAAAACEApZ/0icYAAADjAAAADwAAAAAAAAAAAAAAAACYAgAAZHJz L2Rvd25yZXYueG1sUEsFBgAAAAAEAAQA9QAAAIsDAAAAAA== " filled="f" stroked="f">
                              <v:textbox>
                                <w:txbxContent>
                                  <w:p w14:paraId="0A6CE877" w14:textId="77777777" w:rsidR="00541C41" w:rsidRDefault="00541C41" w:rsidP="00AA28E3">
                                    <w:r>
                                      <w:t>S</w:t>
                                    </w:r>
                                  </w:p>
                                </w:txbxContent>
                              </v:textbox>
                            </v:shape>
                            <v:shape id="Text Box 29" o:spid="_x0000_s2604" type="#_x0000_t202" style="position:absolute;left:4764;top:7782;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gtB8kA AADjAAAADwAAAGRycy9kb3ducmV2LnhtbESPy2rDMBBF94H+g5hCdonU0Ca2ayWUlkBWDc0Luhus 8YNaI2Mpsfv31SLQ5eW+OPlmtK24Ue8bxxqe5goEceFMw5WG03E7S0D4gGywdUwafsnDZv0wyTEz buAvuh1CJeII+ww11CF0mZS+qMmin7uOOHql6y2GKPtKmh6HOG5buVBqKS02HB9q7Oi9puLncLUa zp/l9+VZ7asP+9INblSSbSq1nj6Ob68gAo3hP3xv74yGhUpWyzRdJZEiMkUekOs/AAAA//8DAFBL AQItABQABgAIAAAAIQDw94q7/QAAAOIBAAATAAAAAAAAAAAAAAAAAAAAAABbQ29udGVudF9UeXBl c10ueG1sUEsBAi0AFAAGAAgAAAAhADHdX2HSAAAAjwEAAAsAAAAAAAAAAAAAAAAALgEAAF9yZWxz Ly5yZWxzUEsBAi0AFAAGAAgAAAAhADMvBZ5BAAAAOQAAABAAAAAAAAAAAAAAAAAAKQIAAGRycy9z aGFwZXhtbC54bWxQSwECLQAUAAYACAAAACEARLgtB8kAAADjAAAADwAAAAAAAAAAAAAAAACYAgAA ZHJzL2Rvd25yZXYueG1sUEsFBgAAAAAEAAQA9QAAAI4DAAAAAA== " filled="f" stroked="f">
                              <v:textbox>
                                <w:txbxContent>
                                  <w:p w14:paraId="2E10EC38" w14:textId="77777777" w:rsidR="00541C41" w:rsidRPr="002D0678" w:rsidRDefault="00541C41" w:rsidP="00AA28E3">
                                    <w:pPr>
                                      <w:rPr>
                                        <w:vertAlign w:val="subscript"/>
                                      </w:rPr>
                                    </w:pPr>
                                    <w:r>
                                      <w:t>G</w:t>
                                    </w:r>
                                    <w:r>
                                      <w:rPr>
                                        <w:vertAlign w:val="subscript"/>
                                      </w:rPr>
                                      <w:t>1</w:t>
                                    </w:r>
                                  </w:p>
                                </w:txbxContent>
                              </v:textbox>
                            </v:shape>
                            <v:shape id="Text Box 30" o:spid="_x0000_s2605" type="#_x0000_t202" style="position:absolute;left:4886;top:10115;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c/KMsA AADjAAAADwAAAGRycy9kb3ducmV2LnhtbESPS2vDMBCE74X+B7GB3BopIS+7UUJpKeTU0PQBvS3W xja1VsZSY+ffdw+BHHd3dma+zW7wjTpTF+vAFqYTA4q4CK7m0sLnx+vDGlRMyA6bwGThQhF22/u7 DeYu9PxO52MqlZhwzNFClVKbax2LijzGSWiJ5XYKncckY1dq12Ev5r7RM2OW2mPNklBhS88VFb/H P2/h6+308z03h/LFL9o+DEazz7S149Hw9Agq0ZBu4uv33kn99WKZZavVTCiESRagt/8AAAD//wMA UEsBAi0AFAAGAAgAAAAhAPD3irv9AAAA4gEAABMAAAAAAAAAAAAAAAAAAAAAAFtDb250ZW50X1R5 cGVzXS54bWxQSwECLQAUAAYACAAAACEAMd1fYdIAAACPAQAACwAAAAAAAAAAAAAAAAAuAQAAX3Jl bHMvLnJlbHNQSwECLQAUAAYACAAAACEAMy8FnkEAAAA5AAAAEAAAAAAAAAAAAAAAAAApAgAAZHJz L3NoYXBleG1sLnhtbFBLAQItABQABgAIAAAAIQBNhz8oywAAAOMAAAAPAAAAAAAAAAAAAAAAAJgC AABkcnMvZG93bnJldi54bWxQSwUGAAAAAAQABAD1AAAAkAMAAAAA " filled="f" stroked="f">
                              <v:textbox>
                                <w:txbxContent>
                                  <w:p w14:paraId="52E71863" w14:textId="77777777" w:rsidR="00541C41" w:rsidRPr="002D0678" w:rsidRDefault="00541C41" w:rsidP="00AA28E3">
                                    <w:pPr>
                                      <w:rPr>
                                        <w:vertAlign w:val="subscript"/>
                                      </w:rPr>
                                    </w:pPr>
                                    <w:r>
                                      <w:t>G</w:t>
                                    </w:r>
                                    <w:r>
                                      <w:rPr>
                                        <w:vertAlign w:val="subscript"/>
                                      </w:rPr>
                                      <w:t>2</w:t>
                                    </w:r>
                                  </w:p>
                                </w:txbxContent>
                              </v:textbox>
                            </v:shape>
                            <v:shape id="Text Box 31" o:spid="_x0000_s2606" type="#_x0000_t202" style="position:absolute;left:3356;top:7741;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yccA AADiAAAADwAAAGRycy9kb3ducmV2LnhtbESPy2rCQBSG90LfYTiF7nQmQYOmjlKUQlcVr9DdIXNM QjNnQmZq0rd3FoLLn//Gt1wPthE36nztWEMyUSCIC2dqLjWcjp/jOQgfkA02jknDP3lYr15GS8yN 63lPt0MoRRxhn6OGKoQ2l9IXFVn0E9cSR+/qOoshyq6UpsM+jttGpkpl0mLN8aHCljYVFb+HP6vh /H39uUzVrtzaWdu7QUm2C6n12+vw8Q4i0BCe4Uf7y2jIpmmSZkkaISJSxAG5ugMAAP//AwBQSwEC LQAUAAYACAAAACEA8PeKu/0AAADiAQAAEwAAAAAAAAAAAAAAAAAAAAAAW0NvbnRlbnRfVHlwZXNd LnhtbFBLAQItABQABgAIAAAAIQAx3V9h0gAAAI8BAAALAAAAAAAAAAAAAAAAAC4BAABfcmVscy8u cmVsc1BLAQItABQABgAIAAAAIQAzLwWeQQAAADkAAAAQAAAAAAAAAAAAAAAAACkCAABkcnMvc2hh cGV4bWwueG1sUEsBAi0AFAAGAAgAAAAhAK/v58nHAAAA4gAAAA8AAAAAAAAAAAAAAAAAmAIAAGRy cy9kb3ducmV2LnhtbFBLBQYAAAAABAAEAPUAAACMAwAAAAA= " filled="f" stroked="f">
                              <v:textbox>
                                <w:txbxContent>
                                  <w:p w14:paraId="2FB0F53B" w14:textId="77777777" w:rsidR="00541C41" w:rsidRPr="002D0678" w:rsidRDefault="00541C41" w:rsidP="00AA28E3">
                                    <w:pPr>
                                      <w:rPr>
                                        <w:vertAlign w:val="subscript"/>
                                      </w:rPr>
                                    </w:pPr>
                                    <w:r>
                                      <w:t>S</w:t>
                                    </w:r>
                                    <w:r>
                                      <w:rPr>
                                        <w:vertAlign w:val="subscript"/>
                                      </w:rPr>
                                      <w:t>1</w:t>
                                    </w:r>
                                  </w:p>
                                </w:txbxContent>
                              </v:textbox>
                            </v:shape>
                            <v:shape id="Text Box 32" o:spid="_x0000_s2607" type="#_x0000_t202" style="position:absolute;left:2527;top:11007;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Pb28kA AADjAAAADwAAAGRycy9kb3ducmV2LnhtbESPQWvCQBSE7wX/w/IKvdXdihqNriKK4KlFWwVvj+wz CWbfhuzWxH/vFgoeh5n5hpkvO1uJGzW+dKzho69AEGfOlJxr+Pnevk9A+IBssHJMGu7kYbnovcwx Na7lPd0OIRcRwj5FDUUIdSqlzwqy6PuuJo7exTUWQ5RNLk2DbYTbSg6UGkuLJceFAmtaF5RdD79W w/Hzcj4N1Ve+saO6dZ2SbKdS67fXbjUDEagLz/B/e2c0DNRwNEmSRI3h71P8A3LxAAAA//8DAFBL AQItABQABgAIAAAAIQDw94q7/QAAAOIBAAATAAAAAAAAAAAAAAAAAAAAAABbQ29udGVudF9UeXBl c10ueG1sUEsBAi0AFAAGAAgAAAAhADHdX2HSAAAAjwEAAAsAAAAAAAAAAAAAAAAALgEAAF9yZWxz Ly5yZWxzUEsBAi0AFAAGAAgAAAAhADMvBZ5BAAAAOQAAABAAAAAAAAAAAAAAAAAAKQIAAGRycy9z aGFwZXhtbC54bWxQSwECLQAUAAYACAAAACEAZaPb28kAAADjAAAADwAAAAAAAAAAAAAAAACYAgAA ZHJzL2Rvd25yZXYueG1sUEsFBgAAAAAEAAQA9QAAAI4DAAAAAA== " filled="f" stroked="f">
                              <v:textbox>
                                <w:txbxContent>
                                  <w:p w14:paraId="0769EEA5" w14:textId="77777777" w:rsidR="00541C41" w:rsidRPr="002D0678" w:rsidRDefault="00541C41" w:rsidP="00AA28E3">
                                    <w:pPr>
                                      <w:rPr>
                                        <w:vertAlign w:val="subscript"/>
                                      </w:rPr>
                                    </w:pPr>
                                    <w:r>
                                      <w:t>S’</w:t>
                                    </w:r>
                                    <w:r>
                                      <w:rPr>
                                        <w:vertAlign w:val="subscript"/>
                                      </w:rPr>
                                      <w:t>1</w:t>
                                    </w:r>
                                  </w:p>
                                </w:txbxContent>
                              </v:textbox>
                            </v:shape>
                            <v:shape id="Text Box 33" o:spid="_x0000_s2608" type="#_x0000_t202" style="position:absolute;left:3522;top:8476;width:551;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hZMcA AADjAAAADwAAAGRycy9kb3ducmV2LnhtbERPS2vCQBC+F/wPywi91V2tjxhdpbQIPVXqC7wN2TEJ ZmdDdmvSf+8KhR7ne89y3dlK3KjxpWMNw4ECQZw5U3Ku4bDfvCQgfEA2WDkmDb/kYb3qPS0xNa7l b7rtQi5iCPsUNRQh1KmUPivIoh+4mjhyF9dYDPFscmkabGO4reRIqam0WHJsKLCm94Ky6+7Hajh+ Xc6nsdrmH3ZSt65Tku1cav3c794WIAJ14V/85/40cf48mSYqeZ3M4PFTBECu7gAAAP//AwBQSwEC LQAUAAYACAAAACEA8PeKu/0AAADiAQAAEwAAAAAAAAAAAAAAAAAAAAAAW0NvbnRlbnRfVHlwZXNd LnhtbFBLAQItABQABgAIAAAAIQAx3V9h0gAAAI8BAAALAAAAAAAAAAAAAAAAAC4BAABfcmVscy8u cmVsc1BLAQItABQABgAIAAAAIQAzLwWeQQAAADkAAAAQAAAAAAAAAAAAAAAAACkCAABkcnMvc2hh cGV4bWwueG1sUEsBAi0AFAAGAAgAAAAhAPhKYWTHAAAA4wAAAA8AAAAAAAAAAAAAAAAAmAIAAGRy cy9kb3ducmV2LnhtbFBLBQYAAAAABAAEAPUAAACMAwAAAAA= " filled="f" stroked="f">
                              <v:textbox>
                                <w:txbxContent>
                                  <w:p w14:paraId="216BB306" w14:textId="77777777" w:rsidR="00541C41" w:rsidRPr="003043DA" w:rsidRDefault="00541C41" w:rsidP="00AA28E3">
                                    <w:pPr>
                                      <w:rPr>
                                        <w:sz w:val="24"/>
                                        <w:szCs w:val="24"/>
                                      </w:rPr>
                                    </w:pPr>
                                    <w:r>
                                      <w:rPr>
                                        <w:sz w:val="24"/>
                                        <w:szCs w:val="24"/>
                                      </w:rPr>
                                      <w:t>K</w:t>
                                    </w:r>
                                  </w:p>
                                </w:txbxContent>
                              </v:textbox>
                            </v:shape>
                            <v:line id="Line 34" o:spid="_x0000_s2609" style="position:absolute;flip:x;visibility:visible;mso-wrap-style:square" from="2865,8180" to="3753,11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DKP8gAAADiAAAADwAAAGRycy9kb3ducmV2LnhtbESPwUrDQBCG74LvsEzBm91ESGJjt0WE oHiysd6H7DQJyc6G7NrEt3cOgsfhn/+bb/bH1Y3qSnPoPRtItwko4sbbnlsD58/q/hFUiMgWR89k 4IcCHA+3N3ssrV/4RNc6tkogHEo00MU4lVqHpiOHYesnYskufnYYZZxbbWdcBO5G/ZAkuXbYs1zo cKKXjpqh/naiUb2fq1P9NbiMi+L1Y8jH3ZIbc7dZn59ARVrj//Jf+80a2KVZmhVZIs7yknBAH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SDKP8gAAADiAAAADwAAAAAA AAAAAAAAAAChAgAAZHJzL2Rvd25yZXYueG1sUEsFBgAAAAAEAAQA+QAAAJYDAAAAAA== ">
                              <v:stroke dashstyle="1 1" endcap="round"/>
                            </v:line>
                            <v:line id="Line 35" o:spid="_x0000_s2610" style="position:absolute;flip:y;visibility:visible;mso-wrap-style:square" from="2880,9283" to="4397,11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MfAcoAAADjAAAADwAAAGRycy9kb3ducmV2LnhtbESPQUvDQBCF70L/wzIFb3aTmiZt7LYU ISiebKz3ITsmIdnZkN028d+7guBx5r3vzZv9cTa9uNHoWssK4lUEgriyuuVaweWjeNiCcB5ZY2+Z FHyTg+NhcbfHXNuJz3QrfS1CCLscFTTeD7mUrmrIoFvZgThoX3Y06MM41lKPOIVw08t1FKXSYMvh QoMDPTdUdeXVhBrF26U4l5+d2XCWvbx3ab+bUqXul/PpCYSn2f+b/+hXHbjHdRInmzjJ4PensAB5 +A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0x8BygAAAOMAAAAPAAAA AAAAAAAAAAAAAKECAABkcnMvZG93bnJldi54bWxQSwUGAAAAAAQABAD5AAAAmAMAAAAA ">
                              <v:stroke dashstyle="1 1" endcap="round"/>
                            </v:line>
                            <v:line id="Line 36" o:spid="_x0000_s2611" style="position:absolute;visibility:visible;mso-wrap-style:square" from="3753,8211" to="3998,9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xLAMsAAADiAAAADwAAAGRycy9kb3ducmV2LnhtbESPQUsDMRSE7wX/Q3iCl2KTLbLYtWmR Uqn01MaCHp+b193FzcuySdvVX28KgsdhZr5h5svBteJMfWg8a8gmCgRx6W3DlYbD28v9I4gQkS22 nknDNwVYLm5Gcyysv/CeziZWIkE4FKihjrErpAxlTQ7DxHfEyTv63mFMsq+k7fGS4K6VU6Vy6bDh tFBjR6uayi9zchqM/Hxf/4y3tDkMY2OOOyw/HnKt726H5ycQkYb4H/5rv1oN+Uxl01xlM7heSndA Ln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MxLAMsAAADiAAAADwAA AAAAAAAAAAAAAAChAgAAZHJzL2Rvd25yZXYueG1sUEsFBgAAAAAEAAQA+QAAAJkDAAAAAA== ">
                              <v:stroke dashstyle="1 1" endcap="round"/>
                            </v:line>
                            <v:line id="Line 37" o:spid="_x0000_s2612" style="position:absolute;flip:x y;visibility:visible;mso-wrap-style:square" from="3845,8824" to="4397,9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aRZcsAAADjAAAADwAAAGRycy9kb3ducmV2LnhtbESPQWvCQBCF74X+h2UKXoputBJi6ipS UHqy1Fa8DtkxCc3OhuzWRH+9cyj0OPPevPfNcj24Rl2oC7VnA9NJAoq48Lbm0sD313acgQoR2WLj mQxcKcB69fiwxNz6nj/pcoilkhAOORqoYmxzrUNRkcMw8S2xaGffOYwydqW2HfYS7ho9S5JUO6xZ Gips6a2i4ufw6wwg728vWT+lud7RKcz2H8+b49mY0dOweQUVaYj/5r/rdyv4WZrOs2SRCrT8JAvQ qz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1aRZcsAAADjAAAADwAA AAAAAAAAAAAAAAChAgAAZHJzL2Rvd25yZXYueG1sUEsFBgAAAAAEAAQA+QAAAJkDAAAAAA== "/>
                            <v:line id="Line 38" o:spid="_x0000_s2613" style="position:absolute;visibility:visible;mso-wrap-style:square" from="3841,8838" to="3994,9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CnkM0AAADjAAAADwAAAGRycy9kb3ducmV2LnhtbESPQU/DMAyF70j8h8hI3FgK06qtLJsm ENLGAbGBtB29xrSFxqmS0JZ/jw9IHG0/v/e+5Xp0reopxMazgdtJBoq49LbhysD729PNHFRMyBZb z2TghyKsV5cXSyysH3hP/SFVSkw4FmigTqkrtI5lTQ7jxHfEcvvwwWGSMVTaBhzE3LX6Lsty7bBh Saixo4eayq/DtzPwMn3N+83ueTsed/m5fNyfT59DMOb6atzcg0o0pn/x3/fWSv1FNs1n88VMKIRJ FqB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MYKeQzQAAAOMAAAAP AAAAAAAAAAAAAAAAAKECAABkcnMvZG93bnJldi54bWxQSwUGAAAAAAQABAD5AAAAmwMAAAAA "/>
                            <v:line id="Line 39" o:spid="_x0000_s2614" style="position:absolute;flip:y;visibility:visible;mso-wrap-style:square" from="4014,8854" to="4734,9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S+osoAAADjAAAADwAAAGRycy9kb3ducmV2LnhtbERPT0vDMBS/C36H8AQv4tLJrF1dNsZA 8LCL2+jw9myeTWnz0iVxq9/eCILH9/v/FqvR9uJMPrSOFUwnGQji2umWGwWH/ct9ASJEZI29Y1Lw TQFWy+urBZbaXfiNzrvYiBTCoUQFJsahlDLUhiyGiRuIE/fpvMWYTt9I7fGSwm0vH7IslxZbTg0G B9oYqrvdl1Ugi+3dya8/Zl3VHY9zU9XV8L5V6vZmXD+DiDTGf/Gf+1Wn+cVjkc/yp/kUfn9KAMjl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wpL6iygAAAOMAAAAPAAAA AAAAAAAAAAAAAKECAABkcnMvZG93bnJldi54bWxQSwUGAAAAAAQABAD5AAAAmAMAAAAA "/>
                            <v:line id="Line 40" o:spid="_x0000_s2615" style="position:absolute;flip:x y;visibility:visible;mso-wrap-style:square" from="4075,9008" to="4397,92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Onq8sAAADjAAAADwAAAGRycy9kb3ducmV2LnhtbESPQUvDQBSE74L/YXmCN7ubILHGbosU BA+9tBa9vmSf2djs2yS7TeO/dwXB4zAz3zCrzew6MdEYWs8asoUCQVx703Kj4fj2crcEESKywc4z afimAJv19dUKS+MvvKfpEBuRIBxK1GBj7EspQ23JYVj4njh5n350GJMcG2lGvCS462SuVCEdtpwW LPa0tVSfDmenYarO2df7bn8K1cfwWC3tsN0Nhda3N/PzE4hIc/wP/7VfjYZcPRQqz/L7DH4/pT8g 1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kOnq8sAAADjAAAADwAA AAAAAAAAAAAAAAChAgAAZHJzL2Rvd25yZXYueG1sUEsFBgAAAAAEAAQA+QAAAJkDAAAAAA== ">
                              <v:stroke endarrow="block"/>
                            </v:line>
                            <v:line id="Line 41" o:spid="_x0000_s2616" style="position:absolute;visibility:visible;mso-wrap-style:square" from="3860,9008" to="3922,9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Gi9soAAADiAAAADwAAAGRycy9kb3ducmV2LnhtbESPQUvDQBSE70L/w/IK3uwmYo2J3ZZi EDyo0FZ6fs0+s6HZtyG7puu/dwXB4zAz3zCrTbS9mGj0nWMF+SIDQdw43XGr4OPwfPMAwgdkjb1j UvBNHjbr2dUKK+0uvKNpH1qRIOwrVGBCGCopfWPIol+4gTh5n260GJIcW6lHvCS47eVtlt1Lix2n BYMDPRlqzvsvq6Aw9U4Wsn49vNdTl5fxLR5PpVLX87h9BBEohv/wX/tFK1hmZbHMy/wOfi+lOy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EaL2ygAAAOIAAAAPAAAA AAAAAAAAAAAAAKECAABkcnMvZG93bnJldi54bWxQSwUGAAAAAAQABAD5AAAAmAMAAAAA ">
                              <v:stroke endarrow="block"/>
                            </v:line>
                            <v:line id="Line 42" o:spid="_x0000_s2617" style="position:absolute;flip:y;visibility:visible;mso-wrap-style:square" from="4167,9375" to="4320,9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ef/MsAAADjAAAADwAAAGRycy9kb3ducmV2LnhtbESPT0vDQBDF74LfYRnBS2h302ixabfF f4WC9NDqweOQHZNgdjZkxzZ+e1cQnNvw3vvNm9Vm9J060RDbwBbyqQFFXAXXcm3h7XU7uQMVBdlh F5gsfFOEzfryYoWlC2c+0OkotUoQjiVaaET6UutYNeQxTkNPnLSPMHiUtA61dgOeE9x3embMXHts OV1osKfHhqrP45dPNbZ7fiqK7MHrLFvQ87u8GC3WXl+N90tQQqP8m//SO2dhlue3RRpzA78/JRDo 9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oef/MsAAADjAAAADwAA AAAAAAAAAAAAAAChAgAAZHJzL2Rvd25yZXYueG1sUEsFBgAAAAAEAAQA+QAAAJkDAAAAAA== ">
                              <v:stroke endarrow="block"/>
                            </v:line>
                            <v:shape id="Text Box 43" o:spid="_x0000_s2618" type="#_x0000_t202" style="position:absolute;left:3706;top:9763;width:551;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Xl0ccA AADjAAAADwAAAGRycy9kb3ducmV2LnhtbERPS2vCQBC+F/wPywi96W7EV1JXKS0FTxbTWuhtyI5J aHY2ZLcm/nu3IPQ433s2u8E24kKdrx1rSKYKBHHhTM2lhs+Pt8kahA/IBhvHpOFKHnbb0cMGM+N6 PtIlD6WIIewz1FCF0GZS+qIii37qWuLInV1nMcSzK6XpsI/htpEzpZbSYs2xocKWXioqfvJfq+F0 OH9/zdV7+WoXbe8GJdmmUuvH8fD8BCLQEP7Fd/fexPnJajFLk3Q5h7+fIgByewMAAP//AwBQSwEC LQAUAAYACAAAACEA8PeKu/0AAADiAQAAEwAAAAAAAAAAAAAAAAAAAAAAW0NvbnRlbnRfVHlwZXNd LnhtbFBLAQItABQABgAIAAAAIQAx3V9h0gAAAI8BAAALAAAAAAAAAAAAAAAAAC4BAABfcmVscy8u cmVsc1BLAQItABQABgAIAAAAIQAzLwWeQQAAADkAAAAQAAAAAAAAAAAAAAAAACkCAABkcnMvc2hh cGV4bWwueG1sUEsBAi0AFAAGAAgAAAAhAKt15dHHAAAA4wAAAA8AAAAAAAAAAAAAAAAAmAIAAGRy cy9kb3ducmV2LnhtbFBLBQYAAAAABAAEAPUAAACMAwAAAAA= " filled="f" stroked="f">
                              <v:textbox>
                                <w:txbxContent>
                                  <w:p w14:paraId="452C348B" w14:textId="77777777" w:rsidR="00541C41" w:rsidRPr="003043DA" w:rsidRDefault="00541C41" w:rsidP="00AA28E3">
                                    <w:pPr>
                                      <w:rPr>
                                        <w:sz w:val="24"/>
                                        <w:szCs w:val="24"/>
                                      </w:rPr>
                                    </w:pPr>
                                    <w:r w:rsidRPr="003043DA">
                                      <w:rPr>
                                        <w:sz w:val="24"/>
                                        <w:szCs w:val="24"/>
                                      </w:rPr>
                                      <w:t>H’</w:t>
                                    </w:r>
                                  </w:p>
                                </w:txbxContent>
                              </v:textbox>
                            </v:shape>
                          </v:group>
                          <v:oval id="Oval 44" o:spid="_x0000_s2619" style="position:absolute;left:3703;top:8165;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dgYskA AADiAAAADwAAAGRycy9kb3ducmV2LnhtbESPQUvDQBSE74L/YXmCF7GblDYksdsigUqvpj14fGaf STD7NuyuTfLvu4LgcZiZb5jdYTaDuJLzvWUF6SoBQdxY3XOr4HI+PucgfEDWOFgmBQt5OOzv73ZY ajvxO13r0IoIYV+igi6EsZTSNx0Z9Cs7EkfvyzqDIUrXSu1winAzyHWSZNJgz3Ghw5Gqjprv+sco cE/jUi2n6ph+8lu9nXL9kV20Uo8P8+sLiEBz+A//tU9aQZHmxXqTFVv4vRTvgNzfAAAA//8DAFBL AQItABQABgAIAAAAIQDw94q7/QAAAOIBAAATAAAAAAAAAAAAAAAAAAAAAABbQ29udGVudF9UeXBl c10ueG1sUEsBAi0AFAAGAAgAAAAhADHdX2HSAAAAjwEAAAsAAAAAAAAAAAAAAAAALgEAAF9yZWxz Ly5yZWxzUEsBAi0AFAAGAAgAAAAhADMvBZ5BAAAAOQAAABAAAAAAAAAAAAAAAAAAKQIAAGRycy9z aGFwZXhtbC54bWxQSwECLQAUAAYACAAAACEAcZdgYskAAADiAAAADwAAAAAAAAAAAAAAAACYAgAA ZHJzL2Rvd25yZXYueG1sUEsFBgAAAAAEAAQA9QAAAI4DAAAAAA== " fillcolor="black"/>
                          <v:oval id="Oval 45" o:spid="_x0000_s2620" style="position:absolute;left:2845;top:10968;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0dMskA AADiAAAADwAAAGRycy9kb3ducmV2LnhtbESPQWvCQBSE7wX/w/KEXkrdaIk1qatIwOK1qYcen9ln Epp9G3ZXk/z7bqHQ4zAz3zDb/Wg6cSfnW8sKlosEBHFldcu1gvPn8XkDwgdkjZ1lUjCRh/1u9rDF XNuBP+hehlpECPscFTQh9LmUvmrIoF/Ynjh6V+sMhihdLbXDIcJNJ1dJspYGW44LDfZUNFR9lzej wD31UzGdiuPywu9lOmz01/qslXqcj4c3EIHG8B/+a5+0gjRbZVn68prB76V4B+TuBwAA//8DAFBL AQItABQABgAIAAAAIQDw94q7/QAAAOIBAAATAAAAAAAAAAAAAAAAAAAAAABbQ29udGVudF9UeXBl c10ueG1sUEsBAi0AFAAGAAgAAAAhADHdX2HSAAAAjwEAAAsAAAAAAAAAAAAAAAAALgEAAF9yZWxz Ly5yZWxzUEsBAi0AFAAGAAgAAAAhADMvBZ5BAAAAOQAAABAAAAAAAAAAAAAAAAAAKQIAAGRycy9z aGFwZXhtbC54bWxQSwECLQAUAAYACAAAACEAma0dMskAAADiAAAADwAAAAAAAAAAAAAAAACYAgAA ZHJzL2Rvd25yZXYueG1sUEsFBgAAAAAEAAQA9QAAAI4DAAAAAA== " fillcolor="black"/>
                        </v:group>
                        <v:line id="Line 46" o:spid="_x0000_s2621" style="position:absolute;flip:y;visibility:visible;mso-wrap-style:square" from="3922,8456" to="3968,8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7GmMgAAADiAAAADwAAAGRycy9kb3ducmV2LnhtbERPz0vDMBS+C/sfwhO8iEs76tjqsjEE wcMubqPD27N5NqXNS5fErf73RhA8fny/V5vR9uJCPrSOFeTTDARx7XTLjYLj4eVhASJEZI29Y1Lw TQE268nNCkvtrvxGl31sRArhUKICE+NQShlqQxbD1A3Eift03mJM0DdSe7ymcNvLWZbNpcWWU4PB gZ4N1d3+yyqQi9392W8/iq7qTqelqepqeN8pdXc7bp9ARBrjv/jP/arT/DwvlkU+e4TfSwmDX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37GmMgAAADiAAAADwAAAAAA AAAAAAAAAAChAgAAZHJzL2Rvd25yZXYueG1sUEsFBgAAAAAEAAQA+QAAAJYDAAAAAA== "/>
                        <v:line id="Line 47" o:spid="_x0000_s2622" style="position:absolute;flip:y;visibility:visible;mso-wrap-style:square" from="4151,8870" to="4213,8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y6MwAAADjAAAADwAAAGRycy9kb3ducmV2LnhtbESPQU/DMAyF70j8h8hIXNCWrIJqlGXT hITEYRcG6rSbaUxTtUm6JGzl3+MDEkfbz++9b7WZ3CDOFFMXvIbFXIEg3wTT+VbDx/vLbAkiZfQG h+BJww8l2Kyvr1ZYmXDxb3Te51awiU8VarA5j5WUqbHkMM3DSJ5vXyE6zDzGVpqIFzZ3gyyUKqXD znOCxZGeLTX9/ttpkMvd3SluP+/7uj8cHm3d1ONxp/XtzbR9ApFpyv/iv+9Xw/WLUqmifCiZgpl4 AXL9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CvsujMAAAA4wAAAA8A AAAAAAAAAAAAAAAAoQIAAGRycy9kb3ducmV2LnhtbFBLBQYAAAAABAAEAPkAAACaAwAAAAA= "/>
                        <v:line id="Line 48" o:spid="_x0000_s2623" style="position:absolute;visibility:visible;mso-wrap-style:square" from="3523,8824" to="3600,8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RrScoAAADjAAAADwAAAGRycy9kb3ducmV2LnhtbERPX2vCMBB/H/gdwg32NtM6qaMzimwM dA9DneAez+bW1jWXkmRt9+2XgeDj/f7ffDmYRnTkfG1ZQTpOQBAXVtdcKjh8vN4/gvABWWNjmRT8 koflYnQzx1zbnnfU7UMpYgj7HBVUIbS5lL6oyKAf25Y4cl/WGQzxdKXUDvsYbho5SZJMGqw5NlTY 0nNFxff+xyh4f9hm3Wrzth6Om+xUvOxOn+feKXV3O6yeQAQawlV8ca91nJ/NkkmaTmdT+P8pAiA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xGtJygAAAOMAAAAPAAAA AAAAAAAAAAAAAKECAABkcnMvZG93bnJldi54bWxQSwUGAAAAAAQABAD5AAAAmAMAAAAA "/>
                        <v:line id="Line 49" o:spid="_x0000_s2624" style="position:absolute;visibility:visible;mso-wrap-style:square" from="3523,8854" to="3600,8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tkiMkAAADiAAAADwAAAGRycy9kb3ducmV2LnhtbERPz0vDMBS+C/sfwht4c+laqVKXjaEI mwfZ5mAe35q3trN5KUls639vDoLHj+/3YjWaVvTkfGNZwXyWgCAurW64UnD8eL17BOEDssbWMin4 IQ+r5eRmgYW2A++pP4RKxBD2BSqoQ+gKKX1Zk0E/sx1x5C7WGQwRukpqh0MMN61MkySXBhuODTV2 9FxT+XX4Ngres13er7dvm/G0zc/ly/78eR2cUrfTcf0EItAY/sV/7o1WkD7cz5MsS+PmeCneAb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JLZIjJAAAA4gAAAA8AAAAA AAAAAAAAAAAAoQIAAGRycy9kb3ducmV2LnhtbFBLBQYAAAAABAAEAPkAAACXAwAAAAA= "/>
                        <v:line id="Line 50" o:spid="_x0000_s2625" style="position:absolute;visibility:visible;mso-wrap-style:square" from="3186,9957" to="3263,9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kp1cwAAADiAAAADwAAAGRycy9kb3ducmV2LnhtbESPQUsDMRSE74L/ITzBm83WaqrbpqUo Quuh2Cro8XXzuru6eVmSuLv+eyMUPA4z8w0zXw62ER35UDvWMB5lIIgLZ2ouNby9Pl3dgQgR2WDj mDT8UIDl4vxsjrlxPe+o28dSJAiHHDVUMba5lKGoyGIYuZY4eUfnLcYkfSmNxz7BbSOvs0xJizWn hQpbeqio+Np/Ww3byYvqVpvn9fC+UYficXf4+Oy91pcXw2oGItIQ/8On9tpouL9RYzWZTm/h71K6 A3Lx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JpKdXMAAAA4gAAAA8A AAAAAAAAAAAAAAAAoQIAAGRycy9kb3ducmV2LnhtbFBLBQYAAAAABAAEAPkAAACaAwAAAAA= "/>
                        <v:line id="Line 51" o:spid="_x0000_s2626" style="position:absolute;visibility:visible;mso-wrap-style:square" from="3156,9988" to="3233,10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DSc4AAADjAAAADwAAAGRycy9kb3ducmV2LnhtbESPzU7DMBCE70h9B2uRuFGnqYjatG5V gZBaDqg/SPS4jZckJV5HtknC2+MDUo+7Ozsz33I9mEZ05HxtWcFknIAgLqyuuVTwcXp9nIHwAVlj Y5kU/JKH9Wp0t8Rc254P1B1DKaIJ+xwVVCG0uZS+qMigH9uWON6+rDMY4uhKqR320dw0Mk2STBqs OSZU2NJzRcX38ccoeJ/us26ze9sOn7vsUrwcLudr75R6uB82CxCBhnAT/39vdaw/nzyl03Q+ixSR KS5Arv4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Eg+DSc4AAADjAAAA DwAAAAAAAAAAAAAAAAChAgAAZHJzL2Rvd25yZXYueG1sUEsFBgAAAAAEAAQA+QAAAJwDAAAAAA== "/>
                      </v:group>
                      <v:shape id="Text Box 2" o:spid="_x0000_s2627" type="#_x0000_t202" style="position:absolute;left:20554;top:5513;width:4637;height:391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4qnskA AADjAAAADwAAAGRycy9kb3ducmV2LnhtbERPS2vCQBC+C/0PyxR60018VJu6ShEKHqLUVLDHITtm g9nZkN1q+u+7BaHH+d6zXPe2EVfqfO1YQTpKQBCXTtdcKTh+vg8XIHxA1tg4JgU/5GG9ehgsMdPu xge6FqESMYR9hgpMCG0mpS8NWfQj1xJH7uw6iyGeXSV1h7cYbhs5TpJnabHm2GCwpY2h8lJ8WwU6 P51m80ubH8zX9Lxt9jovPnZKPT32b68gAvXhX3x3b3WcP5uPpy9Jmk7g76cIgFz9AgAA//8DAFBL AQItABQABgAIAAAAIQDw94q7/QAAAOIBAAATAAAAAAAAAAAAAAAAAAAAAABbQ29udGVudF9UeXBl c10ueG1sUEsBAi0AFAAGAAgAAAAhADHdX2HSAAAAjwEAAAsAAAAAAAAAAAAAAAAALgEAAF9yZWxz Ly5yZWxzUEsBAi0AFAAGAAgAAAAhADMvBZ5BAAAAOQAAABAAAAAAAAAAAAAAAAAAKQIAAGRycy9z aGFwZXhtbC54bWxQSwECLQAUAAYACAAAACEAci4qnskAAADjAAAADwAAAAAAAAAAAAAAAACYAgAA ZHJzL2Rvd25yZXYueG1sUEsFBgAAAAAEAAQA9QAAAI4DAAAAAA== " filled="f" stroked="f">
                        <v:textbox>
                          <w:txbxContent>
                            <w:p w14:paraId="3414C0FC" w14:textId="77777777" w:rsidR="00541C41" w:rsidRDefault="00541C41" w:rsidP="00AA28E3">
                              <w:r w:rsidRPr="00743041">
                                <w:rPr>
                                  <w:rFonts w:eastAsia="Times New Roman"/>
                                  <w:b/>
                                  <w:szCs w:val="28"/>
                                </w:rPr>
                                <w:t xml:space="preserve">  </w:t>
                              </w:r>
                              <w:r w:rsidRPr="00743041">
                                <w:rPr>
                                  <w:rFonts w:eastAsia="Times New Roman"/>
                                  <w:szCs w:val="28"/>
                                </w:rPr>
                                <w:t>x</w:t>
                              </w:r>
                            </w:p>
                          </w:txbxContent>
                        </v:textbox>
                      </v:shape>
                    </v:group>
                  </w:pict>
                </mc:Fallback>
              </mc:AlternateContent>
            </w:r>
          </w:p>
          <w:p w14:paraId="251926CB" w14:textId="77777777" w:rsidR="00541C41" w:rsidRPr="00541C41" w:rsidRDefault="00541C41" w:rsidP="00541C41">
            <w:pPr>
              <w:tabs>
                <w:tab w:val="left" w:pos="5250"/>
              </w:tabs>
              <w:spacing w:after="0"/>
              <w:jc w:val="both"/>
              <w:rPr>
                <w:sz w:val="28"/>
                <w:szCs w:val="28"/>
              </w:rPr>
            </w:pPr>
            <w:r w:rsidRPr="00541C41">
              <w:rPr>
                <w:sz w:val="28"/>
                <w:szCs w:val="28"/>
              </w:rPr>
              <w:t>a.</w:t>
            </w:r>
            <w:r w:rsidRPr="00541C41">
              <w:rPr>
                <w:noProof/>
                <w:sz w:val="28"/>
                <w:szCs w:val="28"/>
              </w:rPr>
              <w:t xml:space="preserve"> </w:t>
            </w:r>
            <w:r w:rsidRPr="00541C41">
              <w:rPr>
                <w:sz w:val="28"/>
                <w:szCs w:val="28"/>
              </w:rPr>
              <w:t>-Vẽ hình</w:t>
            </w:r>
          </w:p>
          <w:p w14:paraId="50F1F803" w14:textId="77777777" w:rsidR="00541C41" w:rsidRPr="00541C41" w:rsidRDefault="00541C41" w:rsidP="00541C41">
            <w:pPr>
              <w:spacing w:after="0"/>
              <w:rPr>
                <w:szCs w:val="28"/>
              </w:rPr>
            </w:pPr>
          </w:p>
          <w:p w14:paraId="6DC462C1" w14:textId="77777777" w:rsidR="00541C41" w:rsidRPr="00541C41" w:rsidRDefault="00541C41" w:rsidP="00541C41">
            <w:pPr>
              <w:spacing w:after="0"/>
              <w:rPr>
                <w:szCs w:val="28"/>
              </w:rPr>
            </w:pPr>
          </w:p>
          <w:p w14:paraId="220D73E3" w14:textId="77777777" w:rsidR="00541C41" w:rsidRPr="00541C41" w:rsidRDefault="00541C41" w:rsidP="00541C41">
            <w:pPr>
              <w:spacing w:after="0"/>
              <w:rPr>
                <w:szCs w:val="28"/>
              </w:rPr>
            </w:pPr>
          </w:p>
          <w:p w14:paraId="792382FC" w14:textId="77777777" w:rsidR="00541C41" w:rsidRPr="00541C41" w:rsidRDefault="00541C41" w:rsidP="00541C41">
            <w:pPr>
              <w:spacing w:after="0"/>
              <w:rPr>
                <w:szCs w:val="28"/>
              </w:rPr>
            </w:pPr>
          </w:p>
          <w:p w14:paraId="6264EE3D" w14:textId="77777777" w:rsidR="00541C41" w:rsidRPr="00541C41" w:rsidRDefault="00541C41" w:rsidP="00541C41">
            <w:pPr>
              <w:spacing w:after="0"/>
              <w:rPr>
                <w:szCs w:val="28"/>
              </w:rPr>
            </w:pPr>
          </w:p>
          <w:p w14:paraId="55147B31" w14:textId="77777777" w:rsidR="00541C41" w:rsidRPr="00541C41" w:rsidRDefault="00541C41" w:rsidP="00541C41">
            <w:pPr>
              <w:spacing w:after="0"/>
              <w:rPr>
                <w:szCs w:val="28"/>
              </w:rPr>
            </w:pPr>
          </w:p>
          <w:p w14:paraId="0DC6E943" w14:textId="77777777" w:rsidR="00541C41" w:rsidRPr="00541C41" w:rsidRDefault="00541C41" w:rsidP="00541C41">
            <w:pPr>
              <w:spacing w:after="0"/>
              <w:rPr>
                <w:szCs w:val="28"/>
              </w:rPr>
            </w:pPr>
          </w:p>
          <w:p w14:paraId="22EF5661" w14:textId="77777777" w:rsidR="00541C41" w:rsidRPr="00541C41" w:rsidRDefault="00541C41" w:rsidP="00541C41">
            <w:pPr>
              <w:spacing w:after="0"/>
              <w:rPr>
                <w:szCs w:val="28"/>
              </w:rPr>
            </w:pPr>
          </w:p>
          <w:p w14:paraId="52D19311" w14:textId="77777777" w:rsidR="00541C41" w:rsidRPr="00541C41" w:rsidRDefault="00541C41" w:rsidP="00541C41">
            <w:pPr>
              <w:spacing w:after="0"/>
              <w:rPr>
                <w:sz w:val="28"/>
                <w:szCs w:val="28"/>
              </w:rPr>
            </w:pPr>
            <w:r w:rsidRPr="00541C41">
              <w:rPr>
                <w:sz w:val="28"/>
                <w:szCs w:val="28"/>
              </w:rPr>
              <w:t>Cách dựng:</w:t>
            </w:r>
          </w:p>
          <w:p w14:paraId="4D03C61F" w14:textId="77777777" w:rsidR="00541C41" w:rsidRPr="00541C41" w:rsidRDefault="00541C41" w:rsidP="00541C41">
            <w:pPr>
              <w:spacing w:after="0"/>
              <w:rPr>
                <w:sz w:val="28"/>
                <w:szCs w:val="28"/>
              </w:rPr>
            </w:pPr>
            <w:r w:rsidRPr="00541C41">
              <w:rPr>
                <w:sz w:val="28"/>
                <w:szCs w:val="28"/>
              </w:rPr>
              <w:t xml:space="preserve"> -Vẽ ảnh S1 của S qua G1 (Bằng cách lấy đối xứng)</w:t>
            </w:r>
          </w:p>
          <w:p w14:paraId="24D47006" w14:textId="77777777" w:rsidR="00541C41" w:rsidRPr="00541C41" w:rsidRDefault="00541C41" w:rsidP="00541C41">
            <w:pPr>
              <w:spacing w:after="0"/>
              <w:rPr>
                <w:sz w:val="28"/>
                <w:szCs w:val="28"/>
              </w:rPr>
            </w:pPr>
            <w:r w:rsidRPr="00541C41">
              <w:rPr>
                <w:sz w:val="28"/>
                <w:szCs w:val="28"/>
              </w:rPr>
              <w:t>-Vẽ ảnh S’1 của S1 qua G2 (Bằng cách lấy đối xứng)</w:t>
            </w:r>
          </w:p>
          <w:p w14:paraId="04DA6B14" w14:textId="77777777" w:rsidR="00541C41" w:rsidRPr="00541C41" w:rsidRDefault="00541C41" w:rsidP="00541C41">
            <w:pPr>
              <w:spacing w:after="0"/>
              <w:rPr>
                <w:sz w:val="28"/>
                <w:szCs w:val="28"/>
              </w:rPr>
            </w:pPr>
            <w:r w:rsidRPr="00541C41">
              <w:rPr>
                <w:sz w:val="28"/>
                <w:szCs w:val="28"/>
              </w:rPr>
              <w:t>- Nối S’1 với S cắt G2 tại H , nối S1 với H cắt G1  tại K .</w:t>
            </w:r>
          </w:p>
          <w:p w14:paraId="4A4A8A06" w14:textId="77777777" w:rsidR="00541C41" w:rsidRPr="00541C41" w:rsidRDefault="00541C41" w:rsidP="00541C41">
            <w:pPr>
              <w:spacing w:after="0"/>
              <w:rPr>
                <w:sz w:val="28"/>
                <w:szCs w:val="28"/>
              </w:rPr>
            </w:pPr>
            <w:r w:rsidRPr="00541C41">
              <w:rPr>
                <w:sz w:val="28"/>
                <w:szCs w:val="28"/>
              </w:rPr>
              <w:t>- Nối K với S, H với S ta được SKHS là đường truyền của tia sáng cần dựng.</w:t>
            </w:r>
          </w:p>
          <w:p w14:paraId="289DE505" w14:textId="77777777" w:rsidR="00541C41" w:rsidRPr="00541C41" w:rsidRDefault="00541C41" w:rsidP="00541C41">
            <w:pPr>
              <w:spacing w:after="0" w:line="240" w:lineRule="auto"/>
              <w:jc w:val="both"/>
              <w:rPr>
                <w:rFonts w:eastAsia="Times New Roman"/>
                <w:b/>
                <w:i/>
                <w:iCs/>
                <w:sz w:val="28"/>
                <w:szCs w:val="28"/>
              </w:rPr>
            </w:pPr>
          </w:p>
        </w:tc>
        <w:tc>
          <w:tcPr>
            <w:tcW w:w="980" w:type="dxa"/>
          </w:tcPr>
          <w:p w14:paraId="4C67A651" w14:textId="77777777" w:rsidR="00541C41" w:rsidRPr="00541C41" w:rsidRDefault="00541C41" w:rsidP="00541C41">
            <w:pPr>
              <w:spacing w:after="0" w:line="240" w:lineRule="auto"/>
              <w:jc w:val="center"/>
              <w:rPr>
                <w:rFonts w:eastAsia="Times New Roman"/>
                <w:bCs/>
                <w:sz w:val="28"/>
                <w:szCs w:val="28"/>
              </w:rPr>
            </w:pPr>
          </w:p>
          <w:p w14:paraId="3F643F6D"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5</w:t>
            </w:r>
          </w:p>
          <w:p w14:paraId="03E215D0" w14:textId="77777777" w:rsidR="00541C41" w:rsidRPr="00541C41" w:rsidRDefault="00541C41" w:rsidP="00541C41">
            <w:pPr>
              <w:spacing w:after="0" w:line="240" w:lineRule="auto"/>
              <w:jc w:val="center"/>
              <w:rPr>
                <w:rFonts w:eastAsia="Times New Roman"/>
                <w:bCs/>
                <w:sz w:val="28"/>
                <w:szCs w:val="28"/>
              </w:rPr>
            </w:pPr>
          </w:p>
          <w:p w14:paraId="136B7E8B" w14:textId="77777777" w:rsidR="00541C41" w:rsidRPr="00541C41" w:rsidRDefault="00541C41" w:rsidP="00541C41">
            <w:pPr>
              <w:spacing w:after="0" w:line="240" w:lineRule="auto"/>
              <w:jc w:val="center"/>
              <w:rPr>
                <w:rFonts w:eastAsia="Times New Roman"/>
                <w:bCs/>
                <w:sz w:val="28"/>
                <w:szCs w:val="28"/>
              </w:rPr>
            </w:pPr>
          </w:p>
          <w:p w14:paraId="1DE253E5" w14:textId="77777777" w:rsidR="00541C41" w:rsidRPr="00541C41" w:rsidRDefault="00541C41" w:rsidP="00541C41">
            <w:pPr>
              <w:spacing w:after="0" w:line="240" w:lineRule="auto"/>
              <w:jc w:val="center"/>
              <w:rPr>
                <w:rFonts w:eastAsia="Times New Roman"/>
                <w:bCs/>
                <w:sz w:val="28"/>
                <w:szCs w:val="28"/>
              </w:rPr>
            </w:pPr>
          </w:p>
          <w:p w14:paraId="0EB930EA" w14:textId="77777777" w:rsidR="00541C41" w:rsidRPr="00541C41" w:rsidRDefault="00541C41" w:rsidP="00541C41">
            <w:pPr>
              <w:spacing w:after="0" w:line="240" w:lineRule="auto"/>
              <w:jc w:val="center"/>
              <w:rPr>
                <w:rFonts w:eastAsia="Times New Roman"/>
                <w:bCs/>
                <w:sz w:val="28"/>
                <w:szCs w:val="28"/>
              </w:rPr>
            </w:pPr>
          </w:p>
          <w:p w14:paraId="719647BD" w14:textId="77777777" w:rsidR="00541C41" w:rsidRPr="00541C41" w:rsidRDefault="00541C41" w:rsidP="00541C41">
            <w:pPr>
              <w:spacing w:after="0" w:line="240" w:lineRule="auto"/>
              <w:jc w:val="center"/>
              <w:rPr>
                <w:rFonts w:eastAsia="Times New Roman"/>
                <w:bCs/>
                <w:sz w:val="28"/>
                <w:szCs w:val="28"/>
              </w:rPr>
            </w:pPr>
          </w:p>
          <w:p w14:paraId="2D4B097C" w14:textId="77777777" w:rsidR="00541C41" w:rsidRPr="00541C41" w:rsidRDefault="00541C41" w:rsidP="00541C41">
            <w:pPr>
              <w:spacing w:after="0" w:line="240" w:lineRule="auto"/>
              <w:jc w:val="center"/>
              <w:rPr>
                <w:rFonts w:eastAsia="Times New Roman"/>
                <w:bCs/>
                <w:sz w:val="28"/>
                <w:szCs w:val="28"/>
              </w:rPr>
            </w:pPr>
          </w:p>
          <w:p w14:paraId="32B79C36" w14:textId="77777777" w:rsidR="00541C41" w:rsidRPr="00541C41" w:rsidRDefault="00541C41" w:rsidP="00541C41">
            <w:pPr>
              <w:spacing w:after="0" w:line="240" w:lineRule="auto"/>
              <w:jc w:val="center"/>
              <w:rPr>
                <w:rFonts w:eastAsia="Times New Roman"/>
                <w:bCs/>
                <w:sz w:val="28"/>
                <w:szCs w:val="28"/>
              </w:rPr>
            </w:pPr>
          </w:p>
          <w:p w14:paraId="48F08601" w14:textId="77777777" w:rsidR="00541C41" w:rsidRPr="00541C41" w:rsidRDefault="00541C41" w:rsidP="00541C41">
            <w:pPr>
              <w:spacing w:after="0" w:line="240" w:lineRule="auto"/>
              <w:jc w:val="center"/>
              <w:rPr>
                <w:rFonts w:eastAsia="Times New Roman"/>
                <w:bCs/>
                <w:sz w:val="28"/>
                <w:szCs w:val="28"/>
              </w:rPr>
            </w:pPr>
          </w:p>
          <w:p w14:paraId="4E51ABA7" w14:textId="77777777" w:rsidR="00541C41" w:rsidRPr="00541C41" w:rsidRDefault="00541C41" w:rsidP="00541C41">
            <w:pPr>
              <w:spacing w:after="0" w:line="240" w:lineRule="auto"/>
              <w:jc w:val="center"/>
              <w:rPr>
                <w:rFonts w:eastAsia="Times New Roman"/>
                <w:bCs/>
                <w:sz w:val="28"/>
                <w:szCs w:val="28"/>
              </w:rPr>
            </w:pPr>
          </w:p>
          <w:p w14:paraId="2E3316F6" w14:textId="77777777" w:rsidR="00541C41" w:rsidRPr="00541C41" w:rsidRDefault="00541C41" w:rsidP="00541C41">
            <w:pPr>
              <w:spacing w:after="0" w:line="240" w:lineRule="auto"/>
              <w:jc w:val="center"/>
              <w:rPr>
                <w:rFonts w:eastAsia="Times New Roman"/>
                <w:bCs/>
                <w:sz w:val="28"/>
                <w:szCs w:val="28"/>
              </w:rPr>
            </w:pPr>
          </w:p>
          <w:p w14:paraId="7904A76B" w14:textId="77777777" w:rsidR="00541C41" w:rsidRPr="00541C41" w:rsidRDefault="00541C41" w:rsidP="00541C41">
            <w:pPr>
              <w:spacing w:after="0" w:line="240" w:lineRule="auto"/>
              <w:jc w:val="center"/>
              <w:rPr>
                <w:rFonts w:eastAsia="Times New Roman"/>
                <w:bCs/>
                <w:sz w:val="28"/>
                <w:szCs w:val="28"/>
              </w:rPr>
            </w:pPr>
          </w:p>
          <w:p w14:paraId="42979BB9" w14:textId="77777777" w:rsidR="00541C41" w:rsidRPr="00541C41" w:rsidRDefault="00541C41" w:rsidP="00541C41">
            <w:pPr>
              <w:spacing w:after="0" w:line="240" w:lineRule="auto"/>
              <w:jc w:val="center"/>
              <w:rPr>
                <w:rFonts w:eastAsia="Times New Roman"/>
                <w:bCs/>
                <w:sz w:val="28"/>
                <w:szCs w:val="28"/>
              </w:rPr>
            </w:pPr>
          </w:p>
          <w:p w14:paraId="4D3DD8C1" w14:textId="77777777" w:rsidR="00541C41" w:rsidRPr="00541C41" w:rsidRDefault="00541C41" w:rsidP="00541C41">
            <w:pPr>
              <w:spacing w:after="0" w:line="240" w:lineRule="auto"/>
              <w:jc w:val="center"/>
              <w:rPr>
                <w:rFonts w:eastAsia="Times New Roman"/>
                <w:bCs/>
                <w:sz w:val="28"/>
                <w:szCs w:val="28"/>
              </w:rPr>
            </w:pPr>
          </w:p>
          <w:p w14:paraId="58B14811" w14:textId="77777777" w:rsidR="00541C41" w:rsidRPr="00541C41" w:rsidRDefault="00541C41" w:rsidP="00541C41">
            <w:pPr>
              <w:spacing w:after="0" w:line="240" w:lineRule="auto"/>
              <w:jc w:val="center"/>
              <w:rPr>
                <w:rFonts w:eastAsia="Times New Roman"/>
                <w:bCs/>
                <w:sz w:val="28"/>
                <w:szCs w:val="28"/>
              </w:rPr>
            </w:pPr>
          </w:p>
          <w:p w14:paraId="242699DB" w14:textId="77777777" w:rsidR="00541C41" w:rsidRPr="00541C41" w:rsidRDefault="00541C41" w:rsidP="00541C41">
            <w:pPr>
              <w:spacing w:after="0" w:line="240" w:lineRule="auto"/>
              <w:jc w:val="center"/>
              <w:rPr>
                <w:rFonts w:eastAsia="Times New Roman"/>
                <w:bCs/>
                <w:sz w:val="28"/>
                <w:szCs w:val="28"/>
              </w:rPr>
            </w:pPr>
          </w:p>
          <w:p w14:paraId="77E92CB0" w14:textId="77777777" w:rsidR="00541C41" w:rsidRPr="00541C41" w:rsidRDefault="00541C41" w:rsidP="00541C41">
            <w:pPr>
              <w:spacing w:after="0" w:line="240" w:lineRule="auto"/>
              <w:jc w:val="center"/>
              <w:rPr>
                <w:rFonts w:eastAsia="Times New Roman"/>
                <w:bCs/>
                <w:sz w:val="28"/>
                <w:szCs w:val="28"/>
              </w:rPr>
            </w:pPr>
          </w:p>
          <w:p w14:paraId="47645CBD"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5</w:t>
            </w:r>
          </w:p>
        </w:tc>
      </w:tr>
      <w:tr w:rsidR="00541C41" w:rsidRPr="00541C41" w14:paraId="6E5E4257" w14:textId="77777777" w:rsidTr="007C3346">
        <w:tc>
          <w:tcPr>
            <w:tcW w:w="1117" w:type="dxa"/>
            <w:vMerge/>
            <w:vAlign w:val="center"/>
          </w:tcPr>
          <w:p w14:paraId="60B9A822" w14:textId="77777777" w:rsidR="00541C41" w:rsidRPr="00541C41" w:rsidRDefault="00541C41" w:rsidP="00541C41">
            <w:pPr>
              <w:spacing w:after="0" w:line="240" w:lineRule="auto"/>
              <w:jc w:val="center"/>
              <w:rPr>
                <w:rFonts w:eastAsia="Times New Roman"/>
                <w:bCs/>
                <w:sz w:val="28"/>
                <w:szCs w:val="28"/>
              </w:rPr>
            </w:pPr>
          </w:p>
        </w:tc>
        <w:tc>
          <w:tcPr>
            <w:tcW w:w="7827" w:type="dxa"/>
          </w:tcPr>
          <w:p w14:paraId="4D7413F7" w14:textId="77777777" w:rsidR="00541C41" w:rsidRPr="00541C41" w:rsidRDefault="00541C41" w:rsidP="00541C41">
            <w:pPr>
              <w:spacing w:after="0"/>
              <w:rPr>
                <w:szCs w:val="28"/>
              </w:rPr>
            </w:pPr>
            <w:r w:rsidRPr="00541C41">
              <w:rPr>
                <w:noProof/>
                <w:szCs w:val="28"/>
              </w:rPr>
              <mc:AlternateContent>
                <mc:Choice Requires="wpg">
                  <w:drawing>
                    <wp:anchor distT="0" distB="0" distL="114300" distR="114300" simplePos="0" relativeHeight="252186624" behindDoc="0" locked="0" layoutInCell="1" allowOverlap="1" wp14:anchorId="30371D9A" wp14:editId="4D7761A7">
                      <wp:simplePos x="0" y="0"/>
                      <wp:positionH relativeFrom="column">
                        <wp:posOffset>1648820</wp:posOffset>
                      </wp:positionH>
                      <wp:positionV relativeFrom="paragraph">
                        <wp:posOffset>26035</wp:posOffset>
                      </wp:positionV>
                      <wp:extent cx="2934189" cy="1938020"/>
                      <wp:effectExtent l="0" t="0" r="0" b="5080"/>
                      <wp:wrapNone/>
                      <wp:docPr id="478115952" name="Group 9"/>
                      <wp:cNvGraphicFramePr/>
                      <a:graphic xmlns:a="http://schemas.openxmlformats.org/drawingml/2006/main">
                        <a:graphicData uri="http://schemas.microsoft.com/office/word/2010/wordprocessingGroup">
                          <wpg:wgp>
                            <wpg:cNvGrpSpPr/>
                            <wpg:grpSpPr>
                              <a:xfrm>
                                <a:off x="0" y="0"/>
                                <a:ext cx="2934189" cy="1938020"/>
                                <a:chOff x="0" y="0"/>
                                <a:chExt cx="2934189" cy="1938020"/>
                              </a:xfrm>
                            </wpg:grpSpPr>
                            <wpg:grpSp>
                              <wpg:cNvPr id="980922591" name="Group 980922591"/>
                              <wpg:cNvGrpSpPr>
                                <a:grpSpLocks/>
                              </wpg:cNvGrpSpPr>
                              <wpg:grpSpPr bwMode="auto">
                                <a:xfrm>
                                  <a:off x="0" y="0"/>
                                  <a:ext cx="2587625" cy="1938020"/>
                                  <a:chOff x="2405" y="7741"/>
                                  <a:chExt cx="4075" cy="3052"/>
                                </a:xfrm>
                              </wpg:grpSpPr>
                              <wpg:grpSp>
                                <wpg:cNvPr id="714363513" name="Group 53"/>
                                <wpg:cNvGrpSpPr>
                                  <a:grpSpLocks/>
                                </wpg:cNvGrpSpPr>
                                <wpg:grpSpPr bwMode="auto">
                                  <a:xfrm>
                                    <a:off x="2803" y="7828"/>
                                    <a:ext cx="3677" cy="2589"/>
                                    <a:chOff x="2803" y="7828"/>
                                    <a:chExt cx="3677" cy="2589"/>
                                  </a:xfrm>
                                </wpg:grpSpPr>
                                <wps:wsp>
                                  <wps:cNvPr id="363058336" name="Line 54"/>
                                  <wps:cNvCnPr>
                                    <a:cxnSpLocks noChangeShapeType="1"/>
                                  </wps:cNvCnPr>
                                  <wps:spPr bwMode="auto">
                                    <a:xfrm flipV="1">
                                      <a:off x="2834" y="7828"/>
                                      <a:ext cx="3049" cy="15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3999968" name="Line 55"/>
                                  <wps:cNvCnPr>
                                    <a:cxnSpLocks noChangeShapeType="1"/>
                                  </wps:cNvCnPr>
                                  <wps:spPr bwMode="auto">
                                    <a:xfrm>
                                      <a:off x="2803" y="9345"/>
                                      <a:ext cx="3126" cy="10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1690933" name="Line 56"/>
                                  <wps:cNvCnPr>
                                    <a:cxnSpLocks noChangeShapeType="1"/>
                                  </wps:cNvCnPr>
                                  <wps:spPr bwMode="auto">
                                    <a:xfrm flipV="1">
                                      <a:off x="2819" y="9161"/>
                                      <a:ext cx="3661"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437033" name="Freeform 57"/>
                                  <wps:cNvSpPr>
                                    <a:spLocks/>
                                  </wps:cNvSpPr>
                                  <wps:spPr bwMode="auto">
                                    <a:xfrm>
                                      <a:off x="3294" y="9084"/>
                                      <a:ext cx="178" cy="215"/>
                                    </a:xfrm>
                                    <a:custGeom>
                                      <a:avLst/>
                                      <a:gdLst>
                                        <a:gd name="T0" fmla="*/ 0 w 178"/>
                                        <a:gd name="T1" fmla="*/ 0 h 215"/>
                                        <a:gd name="T2" fmla="*/ 153 w 178"/>
                                        <a:gd name="T3" fmla="*/ 62 h 215"/>
                                        <a:gd name="T4" fmla="*/ 153 w 178"/>
                                        <a:gd name="T5" fmla="*/ 215 h 215"/>
                                      </a:gdLst>
                                      <a:ahLst/>
                                      <a:cxnLst>
                                        <a:cxn ang="0">
                                          <a:pos x="T0" y="T1"/>
                                        </a:cxn>
                                        <a:cxn ang="0">
                                          <a:pos x="T2" y="T3"/>
                                        </a:cxn>
                                        <a:cxn ang="0">
                                          <a:pos x="T4" y="T5"/>
                                        </a:cxn>
                                      </a:cxnLst>
                                      <a:rect l="0" t="0" r="r" b="b"/>
                                      <a:pathLst>
                                        <a:path w="178" h="215">
                                          <a:moveTo>
                                            <a:pt x="0" y="0"/>
                                          </a:moveTo>
                                          <a:cubicBezTo>
                                            <a:pt x="64" y="13"/>
                                            <a:pt x="128" y="26"/>
                                            <a:pt x="153" y="62"/>
                                          </a:cubicBezTo>
                                          <a:cubicBezTo>
                                            <a:pt x="178" y="98"/>
                                            <a:pt x="161" y="187"/>
                                            <a:pt x="153" y="2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227187" name="Oval 58"/>
                                  <wps:cNvSpPr>
                                    <a:spLocks noChangeArrowheads="1"/>
                                  </wps:cNvSpPr>
                                  <wps:spPr bwMode="auto">
                                    <a:xfrm>
                                      <a:off x="4360" y="9230"/>
                                      <a:ext cx="71"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7723074" name="Line 59"/>
                                  <wps:cNvCnPr>
                                    <a:cxnSpLocks noChangeShapeType="1"/>
                                  </wps:cNvCnPr>
                                  <wps:spPr bwMode="auto">
                                    <a:xfrm flipH="1" flipV="1">
                                      <a:off x="3753" y="8180"/>
                                      <a:ext cx="644" cy="107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22383967" name="Line 60"/>
                                  <wps:cNvCnPr>
                                    <a:cxnSpLocks noChangeShapeType="1"/>
                                  </wps:cNvCnPr>
                                  <wps:spPr bwMode="auto">
                                    <a:xfrm flipV="1">
                                      <a:off x="2819" y="8180"/>
                                      <a:ext cx="950" cy="114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5343096" name="Line 61"/>
                                  <wps:cNvCnPr>
                                    <a:cxnSpLocks noChangeShapeType="1"/>
                                  </wps:cNvCnPr>
                                  <wps:spPr bwMode="auto">
                                    <a:xfrm flipH="1">
                                      <a:off x="3968" y="9268"/>
                                      <a:ext cx="429" cy="113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368476" name="Line 62"/>
                                  <wps:cNvCnPr>
                                    <a:cxnSpLocks noChangeShapeType="1"/>
                                  </wps:cNvCnPr>
                                  <wps:spPr bwMode="auto">
                                    <a:xfrm>
                                      <a:off x="2803" y="9329"/>
                                      <a:ext cx="1180" cy="10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47159981" name="Line 63"/>
                                  <wps:cNvCnPr>
                                    <a:cxnSpLocks noChangeShapeType="1"/>
                                  </wps:cNvCnPr>
                                  <wps:spPr bwMode="auto">
                                    <a:xfrm>
                                      <a:off x="3753" y="8196"/>
                                      <a:ext cx="230" cy="222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6145913" name="Freeform 64"/>
                                  <wps:cNvSpPr>
                                    <a:spLocks/>
                                  </wps:cNvSpPr>
                                  <wps:spPr bwMode="auto">
                                    <a:xfrm>
                                      <a:off x="3125" y="8916"/>
                                      <a:ext cx="199" cy="107"/>
                                    </a:xfrm>
                                    <a:custGeom>
                                      <a:avLst/>
                                      <a:gdLst>
                                        <a:gd name="T0" fmla="*/ 0 w 199"/>
                                        <a:gd name="T1" fmla="*/ 0 h 107"/>
                                        <a:gd name="T2" fmla="*/ 138 w 199"/>
                                        <a:gd name="T3" fmla="*/ 30 h 107"/>
                                        <a:gd name="T4" fmla="*/ 199 w 199"/>
                                        <a:gd name="T5" fmla="*/ 107 h 107"/>
                                      </a:gdLst>
                                      <a:ahLst/>
                                      <a:cxnLst>
                                        <a:cxn ang="0">
                                          <a:pos x="T0" y="T1"/>
                                        </a:cxn>
                                        <a:cxn ang="0">
                                          <a:pos x="T2" y="T3"/>
                                        </a:cxn>
                                        <a:cxn ang="0">
                                          <a:pos x="T4" y="T5"/>
                                        </a:cxn>
                                      </a:cxnLst>
                                      <a:rect l="0" t="0" r="r" b="b"/>
                                      <a:pathLst>
                                        <a:path w="199" h="107">
                                          <a:moveTo>
                                            <a:pt x="0" y="0"/>
                                          </a:moveTo>
                                          <a:cubicBezTo>
                                            <a:pt x="52" y="6"/>
                                            <a:pt x="105" y="12"/>
                                            <a:pt x="138" y="30"/>
                                          </a:cubicBezTo>
                                          <a:cubicBezTo>
                                            <a:pt x="171" y="48"/>
                                            <a:pt x="189" y="66"/>
                                            <a:pt x="199"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5978810" name="Rectangle 65"/>
                                <wps:cNvSpPr>
                                  <a:spLocks noChangeArrowheads="1"/>
                                </wps:cNvSpPr>
                                <wps:spPr bwMode="auto">
                                  <a:xfrm rot="-1736025">
                                    <a:off x="4105" y="8680"/>
                                    <a:ext cx="139" cy="1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7926078" name="Rectangle 66"/>
                                <wps:cNvSpPr>
                                  <a:spLocks noChangeArrowheads="1"/>
                                </wps:cNvSpPr>
                                <wps:spPr bwMode="auto">
                                  <a:xfrm rot="1107379">
                                    <a:off x="4194" y="9720"/>
                                    <a:ext cx="137" cy="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9881005" name="Rectangle 67"/>
                                <wps:cNvSpPr>
                                  <a:spLocks noChangeArrowheads="1"/>
                                </wps:cNvSpPr>
                                <wps:spPr bwMode="auto">
                                  <a:xfrm rot="-200609">
                                    <a:off x="3870" y="9159"/>
                                    <a:ext cx="90" cy="1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0201870" name="Text Box 68"/>
                                <wps:cNvSpPr txBox="1">
                                  <a:spLocks noChangeArrowheads="1"/>
                                </wps:cNvSpPr>
                                <wps:spPr bwMode="auto">
                                  <a:xfrm>
                                    <a:off x="2405" y="9073"/>
                                    <a:ext cx="552"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84408" w14:textId="77777777" w:rsidR="00541C41" w:rsidRPr="002D0678" w:rsidRDefault="00541C41" w:rsidP="00AA28E3">
                                      <w:pPr>
                                        <w:rPr>
                                          <w:sz w:val="24"/>
                                        </w:rPr>
                                      </w:pPr>
                                      <w:r>
                                        <w:rPr>
                                          <w:sz w:val="24"/>
                                        </w:rPr>
                                        <w:t>O</w:t>
                                      </w:r>
                                    </w:p>
                                  </w:txbxContent>
                                </wps:txbx>
                                <wps:bodyPr rot="0" vert="horz" wrap="square" lIns="91440" tIns="45720" rIns="91440" bIns="45720" anchor="t" anchorCtr="0" upright="1">
                                  <a:noAutofit/>
                                </wps:bodyPr>
                              </wps:wsp>
                              <wps:wsp>
                                <wps:cNvPr id="169490605" name="Text Box 69"/>
                                <wps:cNvSpPr txBox="1">
                                  <a:spLocks noChangeArrowheads="1"/>
                                </wps:cNvSpPr>
                                <wps:spPr bwMode="auto">
                                  <a:xfrm>
                                    <a:off x="4458" y="8885"/>
                                    <a:ext cx="551"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26832" w14:textId="77777777" w:rsidR="00541C41" w:rsidRDefault="00541C41" w:rsidP="00AA28E3">
                                      <w:r>
                                        <w:t>S</w:t>
                                      </w:r>
                                    </w:p>
                                  </w:txbxContent>
                                </wps:txbx>
                                <wps:bodyPr rot="0" vert="horz" wrap="square" lIns="91440" tIns="45720" rIns="91440" bIns="45720" anchor="t" anchorCtr="0" upright="1">
                                  <a:noAutofit/>
                                </wps:bodyPr>
                              </wps:wsp>
                              <wps:wsp>
                                <wps:cNvPr id="1411752016" name="Text Box 70"/>
                                <wps:cNvSpPr txBox="1">
                                  <a:spLocks noChangeArrowheads="1"/>
                                </wps:cNvSpPr>
                                <wps:spPr bwMode="auto">
                                  <a:xfrm>
                                    <a:off x="4764" y="7782"/>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85396" w14:textId="77777777" w:rsidR="00541C41" w:rsidRPr="002D0678" w:rsidRDefault="00541C41" w:rsidP="00AA28E3">
                                      <w:pPr>
                                        <w:rPr>
                                          <w:vertAlign w:val="subscript"/>
                                        </w:rPr>
                                      </w:pPr>
                                      <w:r>
                                        <w:t>G</w:t>
                                      </w:r>
                                      <w:r>
                                        <w:rPr>
                                          <w:vertAlign w:val="subscript"/>
                                        </w:rPr>
                                        <w:t>1</w:t>
                                      </w:r>
                                    </w:p>
                                  </w:txbxContent>
                                </wps:txbx>
                                <wps:bodyPr rot="0" vert="horz" wrap="square" lIns="91440" tIns="45720" rIns="91440" bIns="45720" anchor="t" anchorCtr="0" upright="1">
                                  <a:noAutofit/>
                                </wps:bodyPr>
                              </wps:wsp>
                              <wps:wsp>
                                <wps:cNvPr id="115777956" name="Text Box 71"/>
                                <wps:cNvSpPr txBox="1">
                                  <a:spLocks noChangeArrowheads="1"/>
                                </wps:cNvSpPr>
                                <wps:spPr bwMode="auto">
                                  <a:xfrm>
                                    <a:off x="4886" y="10115"/>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6E86E" w14:textId="77777777" w:rsidR="00541C41" w:rsidRPr="002D0678" w:rsidRDefault="00541C41" w:rsidP="00AA28E3">
                                      <w:pPr>
                                        <w:rPr>
                                          <w:vertAlign w:val="subscript"/>
                                        </w:rPr>
                                      </w:pPr>
                                      <w:r>
                                        <w:t>G</w:t>
                                      </w:r>
                                      <w:r>
                                        <w:rPr>
                                          <w:vertAlign w:val="subscript"/>
                                        </w:rPr>
                                        <w:t>2</w:t>
                                      </w:r>
                                    </w:p>
                                  </w:txbxContent>
                                </wps:txbx>
                                <wps:bodyPr rot="0" vert="horz" wrap="square" lIns="91440" tIns="45720" rIns="91440" bIns="45720" anchor="t" anchorCtr="0" upright="1">
                                  <a:noAutofit/>
                                </wps:bodyPr>
                              </wps:wsp>
                              <wps:wsp>
                                <wps:cNvPr id="1498428155" name="Text Box 72"/>
                                <wps:cNvSpPr txBox="1">
                                  <a:spLocks noChangeArrowheads="1"/>
                                </wps:cNvSpPr>
                                <wps:spPr bwMode="auto">
                                  <a:xfrm>
                                    <a:off x="3356" y="7741"/>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6A6DB" w14:textId="77777777" w:rsidR="00541C41" w:rsidRPr="002D0678" w:rsidRDefault="00541C41" w:rsidP="00AA28E3">
                                      <w:pPr>
                                        <w:rPr>
                                          <w:vertAlign w:val="subscript"/>
                                        </w:rPr>
                                      </w:pPr>
                                      <w:r>
                                        <w:t>S</w:t>
                                      </w:r>
                                      <w:r>
                                        <w:rPr>
                                          <w:vertAlign w:val="subscript"/>
                                        </w:rPr>
                                        <w:t>1</w:t>
                                      </w:r>
                                    </w:p>
                                  </w:txbxContent>
                                </wps:txbx>
                                <wps:bodyPr rot="0" vert="horz" wrap="square" lIns="91440" tIns="45720" rIns="91440" bIns="45720" anchor="t" anchorCtr="0" upright="1">
                                  <a:noAutofit/>
                                </wps:bodyPr>
                              </wps:wsp>
                              <wps:wsp>
                                <wps:cNvPr id="1055579213" name="Text Box 73"/>
                                <wps:cNvSpPr txBox="1">
                                  <a:spLocks noChangeArrowheads="1"/>
                                </wps:cNvSpPr>
                                <wps:spPr bwMode="auto">
                                  <a:xfrm>
                                    <a:off x="3615" y="10287"/>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F1BBD" w14:textId="77777777" w:rsidR="00541C41" w:rsidRPr="002D0678" w:rsidRDefault="00541C41" w:rsidP="00AA28E3">
                                      <w:pPr>
                                        <w:rPr>
                                          <w:vertAlign w:val="subscript"/>
                                        </w:rPr>
                                      </w:pPr>
                                      <w:r>
                                        <w:t>S</w:t>
                                      </w:r>
                                      <w:r>
                                        <w:rPr>
                                          <w:vertAlign w:val="subscript"/>
                                        </w:rPr>
                                        <w:t>2</w:t>
                                      </w:r>
                                    </w:p>
                                  </w:txbxContent>
                                </wps:txbx>
                                <wps:bodyPr rot="0" vert="horz" wrap="square" lIns="91440" tIns="45720" rIns="91440" bIns="45720" anchor="t" anchorCtr="0" upright="1">
                                  <a:noAutofit/>
                                </wps:bodyPr>
                              </wps:wsp>
                              <wps:wsp>
                                <wps:cNvPr id="1787761590" name="Text Box 74"/>
                                <wps:cNvSpPr txBox="1">
                                  <a:spLocks noChangeArrowheads="1"/>
                                </wps:cNvSpPr>
                                <wps:spPr bwMode="auto">
                                  <a:xfrm>
                                    <a:off x="3199" y="8551"/>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8BC1B" w14:textId="77777777" w:rsidR="00541C41" w:rsidRPr="002D0678" w:rsidRDefault="00541C41" w:rsidP="00AA28E3">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256582441" name="Text Box 75"/>
                                <wps:cNvSpPr txBox="1">
                                  <a:spLocks noChangeArrowheads="1"/>
                                </wps:cNvSpPr>
                                <wps:spPr bwMode="auto">
                                  <a:xfrm>
                                    <a:off x="3321" y="8907"/>
                                    <a:ext cx="79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1D0D2" w14:textId="77777777" w:rsidR="00541C41" w:rsidRPr="002D0678" w:rsidRDefault="00541C41" w:rsidP="00AA28E3">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256613232" name="Text Box 76"/>
                                <wps:cNvSpPr txBox="1">
                                  <a:spLocks noChangeArrowheads="1"/>
                                </wps:cNvSpPr>
                                <wps:spPr bwMode="auto">
                                  <a:xfrm>
                                    <a:off x="3859" y="8875"/>
                                    <a:ext cx="551"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FA7F0" w14:textId="77777777" w:rsidR="00541C41" w:rsidRDefault="00541C41" w:rsidP="00AA28E3">
                                      <w:r>
                                        <w:t>I</w:t>
                                      </w:r>
                                    </w:p>
                                  </w:txbxContent>
                                </wps:txbx>
                                <wps:bodyPr rot="0" vert="horz" wrap="square" lIns="91440" tIns="45720" rIns="91440" bIns="45720" anchor="t" anchorCtr="0" upright="1">
                                  <a:noAutofit/>
                                </wps:bodyPr>
                              </wps:wsp>
                            </wpg:grpSp>
                            <wps:wsp>
                              <wps:cNvPr id="1400470165" name="Text Box 2"/>
                              <wps:cNvSpPr txBox="1">
                                <a:spLocks noChangeArrowheads="1"/>
                              </wps:cNvSpPr>
                              <wps:spPr bwMode="auto">
                                <a:xfrm flipH="1">
                                  <a:off x="2470639" y="747346"/>
                                  <a:ext cx="463550" cy="391160"/>
                                </a:xfrm>
                                <a:prstGeom prst="rect">
                                  <a:avLst/>
                                </a:prstGeom>
                                <a:noFill/>
                                <a:ln w="9525">
                                  <a:noFill/>
                                  <a:miter lim="800000"/>
                                  <a:headEnd/>
                                  <a:tailEnd/>
                                </a:ln>
                              </wps:spPr>
                              <wps:txbx>
                                <w:txbxContent>
                                  <w:p w14:paraId="481B2C7C" w14:textId="77777777" w:rsidR="00541C41" w:rsidRDefault="00541C41" w:rsidP="00AA28E3">
                                    <w:r w:rsidRPr="00743041">
                                      <w:rPr>
                                        <w:rFonts w:eastAsia="Times New Roman"/>
                                        <w:b/>
                                        <w:szCs w:val="28"/>
                                      </w:rPr>
                                      <w:t xml:space="preserve">  </w:t>
                                    </w:r>
                                    <w:r w:rsidRPr="00743041">
                                      <w:rPr>
                                        <w:rFonts w:eastAsia="Times New Roman"/>
                                        <w:szCs w:val="28"/>
                                      </w:rPr>
                                      <w:t>x</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9" o:spid="_x0000_s2628" style="position:absolute;margin-left:129.85pt;margin-top:2.05pt;width:231.05pt;height:152.6pt;z-index:252186624;mso-height-relative:margin" coordsize="29341,193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EcJ6zQoAANxaAAAOAAAAZHJzL2Uyb0RvYy54bWzsXNty28gRfU9V/gHFx1TJxGBwGbAsb9mS 5aTK2XXtKnmHSPBSIQEGgExqt/LvOd0zGAC8SJYscTcR9CDiMphLT8+Z7tMNvP1hu1o6X9OiXOTZ +UC8cQdOmo3zySKbnQ/+cX11pgZOWSXZJFnmWXo+uEvLwQ/v/vynt5v1KPXyeb6cpIWDSrJytFmf D+ZVtR4Nh+V4nq6S8k2+TjPcnObFKqlwWsyGkyLZoPbVcui5bjjc5MVkXeTjtCxx9VLfHLzj+qfT dFz9NJ2WaeUszwfoW8X/C/5/Q/+H794mo1mRrOeLselG8oRerJJFhkZtVZdJlTi3xWKvqtViXORl Pq3ejPPVMJ9OF+OUx4DRCHdnNJ+K/HbNY5mNNrO1FRNEuyOnJ1c7/vHrl8JZTM4HfqSECOLAGzhZ ssJUcetOTCLarGcjlPxUrH9ZfynMhZk+o1Fvp8WKfjEeZ8vCvbPCTbeVM8ZFL5a+UPHAGeOeiKVy PSP+8RxztPfceP7xgSeHdcND6p/tjj2x/TYjjJUbe14Qi50R2st7I9UzikF/zsf/KnGbW2okoVsw LTs3m7/nEwguua1yVoZvEkugotAL7hOL57u4D6lFkS+0xjbC8d3IPCxdzB318ZFiiYQvQxkI2RVL IPdn/nnl4SkXbdK4lKf0uGplkWEUaZF4AXQGo0pGVk0OPNfIY//Jo/IA4pTNoiq/b1H9Mk/WKa/V kpaKUTkI1g2UlGEt28+LLHUCX4uWS15kXwoe3jYzeuZk+cU8yWYp13l9t4ZO8bxD+1qP0EmJ5XhY 75zpcrH+Jz1IlZuF6SnpH5O469drM3B1a7UeJaN1UVaf0nzl0MH5YIlBcLXJ189lpVWuLkKtZfnV YrnkSVtmzoaWuxu4/ESZLxcTukvlymJ2c7EsnK8JoTP/kWAwYZ1iQMFswrXN02Ty0RxXyWKpj1F+ mVF90B70xxxp+P0tduOP6qPyz3wv/Hjmu5eXZ++vLvyz8EpEwaW8vLi4FP+hrgl/NF9MJmlGvau3 AuF/m1aYTUmDuN0MrByG3dp5iOhs/cud5sml+SRQKUc3+eSOoZavQ1H15RfXWBGEMsZfiI1b7wNa ZYOXV1maOKuoBhqwaXDLPLm8j0jhYTXxJuJqOLQLvFfUtu100Cb4/1FUFYoQi1vabUvrafjyenoE WgXwE5tZLEKzSTebGa5ojVW8qT6jwsJeC3pgrWG7BtT6948ErEpFvozcRl+vijQlx8YJopbOkoFN QFi2bU7e9fWd+3f9FoRKL9Z7fewqtjcaCBURwJ0Q1BMMri19HN/qnZ4qqnd3eDUTs6/OJmZTuIYz NV0t4Sv9Zei4zsahOnmPbopA6VtF5o5pjaqra4GzYYuIQB6uByvcFgo952BFGKotc7QiGMq2EDrT 1AQB2CEmc4yVRzLeZmbYOHJgkJFPQ4JZ5yW5KyQDCPG6tpZQiu4eKYyhUuEaAO4vrGfuup4dLoxO 4tf0qIBnu+vTFgMHPu2NnoZ1UtFAuLs4ZCuMpn2uZ52ur/Kv6XXOJaod9wttNXfHtzeL8Yf013bZ UPcQTgOLas0VCJjxNEhs0O2r8CToalh7J936umemIuopHomNTpmrBKO4KhQvGMyDbtXU3yhzu0qM hETBiGBlQqJsKbq108iQJEm9TlTtGN0d2/yK/2hSIblWsSfbtU6RayoG1BEO5nnx68DZgIY5H5T/ vk2KdOAs/5bBJYuF7xNvwyd+EIEzcIr2nZv2nSQbo6rzQTXAcqXDi0pzPbfrYjGboyXtDmX5e/jo 0wX7Lo21jeHRyemMbaWk50WkzwYQf4Ir5ASs9dQTOJI7+4H1Dd8XRb4hfwhC6jiHj9wm4PtrGIs9 afiY2m6JjNUCgkHPfM1n1L6ecQfTJVzN8l6PsKUz3+z2nW4pHnS9ehVlWlBEbhRBNSIAftsfNLxg i4/g7enZKYy/knoftLhlZIBfCbWjuaGP3moXMao33CPK+2gug/cGZ0xQVWSTJ9vetIYuk3KuyY/y rrzMK71r9nTHCRFYKM+TSsahhWB2I4GJgDwDwadl6Iwbua/UMSg0rdQCVN29iNwr9avm8LwgkL50 4y7rrGmJE+g0Qza5FYbMw+oy5ryHAyhu44n6Xk06CzDTvU73vHQ2OxxJERJRFOVHOzrNPuXL6nRL k23kKQa70tVkQUaIsTkUazlcpd7m6EMs+0FBz/UjRNpjBcO2ZVKHbKmeTJdb5jM2ig4qkyeo+UHP q8mtXpV7VT6gygjGCR8pFTYKY1ltMIRQKqPOOywGbfSdO3RSHo1ltxAY0T+dC6EQZ+lqrYhrW8Jl frCFv22y73GsNurkpdFQ1uSNNsT33BG6taOstlTEau/X02a1pQsu+kBF8GJtW6jicEVtVht1NDVB AK+B1aZpB6tN4iNFaXhrTQ9rdov9OQikudsmiWsqmZKfiKnWc27oZZN8I9jUqEsKqU1azZmh4m51 3TNTEfFpqN3vktqUEkVtdhulQRHVbVW5XSOa6znt3SS6w5Ht48TjK+S0gbkmT+5UySSuDOJIKYFF qC2dnxG3QiRtmTohs8qdXcBGPZ+H5dYM7pmIQHGbKLnxSH1hFrUKd6lDIetdROekYa0dMX0oBMeI U+8otCxNohQB0eNV71nCT6tFhYza5WJ1PlA2pSoZ3Zs61RPglDx82PGUKoq90KWI5J4KM2a/vAoL bAMyilnZrAbX0X0KiXWsdyFN6qQQu3ZQrZ4mcNNr8KuIMgrPiwmDCfP2VPie3JNnRWFK1nc7KoyF pW2zGM5wV4Vj43+SlUW+Qo/BrztOLgByeD+CFUZr8DUFqT/kW0czyi0MdqotrlPUkDdhnUb1PKrc 8kNtTn4MaO4qb0BeBAUfg+AB8uQh/O3kpVDj9gJWxB8z5fnxRs/RHBIdJeCXaH6LBQT+wYvPrkIV nflXfnAWR646c0X8IQ6Ruu5fXnWzuDmMp98rQvL1U7O4vzsZ6JHWmE1Cp+4z8D2QJl5tb7YcpzdJ +7QQdOp4n7+g8xfC2I+x9di9r0EO3nROjhy+j/we8u2VUuwCNdEwAgyNHC5blk/f9yxQ1DhhL/TI 0SMHs7It5LBBtB45Wu9uCR8OVACzw4YcLXTAcIVZenroiEzabYQ35rpGR0TBfjY6euhovVT2aJKv NzrI2/p2o8PGLHvoaEOHCKIoioMDyMEuwemRQyn0hQMKeMm7hw77imbvr3R56hP6KzY+3ENHGzr8 WPmeEsG+wxJZO828F3AaqkNKwjFgR/P5AfuGQG91HHqVvbc6viHw9D1Uhw0d9tDRhg43CAIEq5pk nMZhsXbaaaEjhLGhzQ6vfmmvx44nxYZ7mrT1vY/vwQ4bs+2xo40dkYoirFaKvO1EWPDm1+9BdkjO 5yOe1MRRGp60JzsOfkGnNzte2OywsfIeOtrQ4QVhoDwfH+PZgw5rqJ3W7JBIW+cQC6KzPdnRkx3A BVIDMJsdvueEZAfnsfTB2TpmYj6PB+QIhfQkEiZ2jQ5rpp0WORRSkRg5lP7qQWN09MHZ3uiwXy48 IXLYLIX/FaPj9Fnmvos36hCn3adMT8iY8jcqdl999tAvfE9R06d+JH2GtQZUfHx4tX6tX8ZC6O8O PFPeRyd5ySaA4B2Y788Qb5IHkNpvvMPfRT91VtyDX/NhncQnlNkGMJ97pm80t89x3P4o9bv/AgAA //8DAFBLAwQUAAYACAAAACEAlY+w8eAAAAAJAQAADwAAAGRycy9kb3ducmV2LnhtbEyPQUvDQBSE 74L/YXmCN7vZxFob81JKUU+lYCuIt23ymoRm34bsNkn/vetJj8MMM99kq8m0YqDeNZYR1CwCQVzY suEK4fPw9vAMwnnNpW4tE8KVHKzy25tMp6Ud+YOGva9EKGGXaoTa+y6V0hU1Ge1mtiMO3sn2Rvsg +0qWvR5DuWllHEVP0uiGw0KtO9rUVJz3F4PwPupxnajXYXs+ba7fh/nua6sI8f5uWr+A8DT5vzD8 4gd0yAPT0V64dKJFiOfLRYgiPCoQwV/EKlw5IiTRMgGZZ/L/g/wHAAD//wMAUEsBAi0AFAAGAAgA AAAhALaDOJL+AAAA4QEAABMAAAAAAAAAAAAAAAAAAAAAAFtDb250ZW50X1R5cGVzXS54bWxQSwEC LQAUAAYACAAAACEAOP0h/9YAAACUAQAACwAAAAAAAAAAAAAAAAAvAQAAX3JlbHMvLnJlbHNQSwEC LQAUAAYACAAAACEAcRHCes0KAADcWgAADgAAAAAAAAAAAAAAAAAuAgAAZHJzL2Uyb0RvYy54bWxQ SwECLQAUAAYACAAAACEAlY+w8eAAAAAJAQAADwAAAAAAAAAAAAAAAAAnDQAAZHJzL2Rvd25yZXYu eG1sUEsFBgAAAAAEAAQA8wAAADQOAAAAAA== ">
                      <v:group id="Group 980922591" o:spid="_x0000_s2629" style="position:absolute;width:25876;height:19380" coordorigin="2405,7741" coordsize="4075,30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1OVb8oAAADiAAAADwAAAGRycy9kb3ducmV2LnhtbESPQWvCQBSE70L/w/IK vekmKYqJriLSlh5EUAvF2yP7TILZtyG7TeK/7wqCx2FmvmGW68HUoqPWVZYVxJMIBHFudcWFgp/T 53gOwnlkjbVlUnAjB+vVy2iJmbY9H6g7+kIECLsMFZTeN5mULi/JoJvYhjh4F9sa9EG2hdQt9gFu aplE0UwarDgslNjQtqT8evwzCr567Dfv8Ue3u162t/Npuv/dxaTU2+uwWYDwNPhn+NH+1grSeZQm yTSN4X4p3AG5+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1OVb8oA AADiAAAADwAAAAAAAAAAAAAAAACqAgAAZHJzL2Rvd25yZXYueG1sUEsFBgAAAAAEAAQA+gAAAKED AAAAAA== ">
                        <v:group id="Group 53" o:spid="_x0000_s2630" style="position:absolute;left:2803;top:7828;width:3677;height:2589" coordorigin="2803,7828" coordsize="3677,25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1dYSssAAADiAAAADwAAAGRycy9kb3ducmV2LnhtbESPQWvCQBSE70L/w/IK 3upmTbUldRURlR6kUC2U3h7ZZxLMvg3ZNYn/vlsoeBxm5htmsRpsLTpqfeVYg5okIIhzZyouNHyd dk+vIHxANlg7Jg038rBaPowWmBnX8yd1x1CICGGfoYYyhCaT0uclWfQT1xBH7+xaiyHKtpCmxT7C bS2nSTKXFiuOCyU2tCkpvxyvVsO+x36dqm13uJw3t5/T7OP7oEjr8eOwfgMRaAj38H/73Wh4Uc/p PJ2pFP4ux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NXWErL AAAA4gAAAA8AAAAAAAAAAAAAAAAAqgIAAGRycy9kb3ducmV2LnhtbFBLBQYAAAAABAAEAPoAAACi AwAAAAA= ">
                          <v:line id="Line 54" o:spid="_x0000_s2631" style="position:absolute;flip:y;visibility:visible;mso-wrap-style:square" from="2834,7828" to="5883,9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ASSckAAADiAAAADwAAAGRycy9kb3ducmV2LnhtbESPQWvCQBSE74X+h+UVequbGgwSXUUK gtIerApeH9mXbDD7NuxuTfrvu4LQ4zAz3zDL9Wg7cSMfWscK3icZCOLK6ZYbBefT9m0OIkRkjZ1j UvBLAdar56clltoN/E23Y2xEgnAoUYGJsS+lDJUhi2HieuLk1c5bjEn6RmqPQ4LbTk6zrJAWW04L Bnv6MFRdjz9Wgdx/Dge/nZ7rpt717rI3X8UwKvX6Mm4WICKN8T/8aO+0grzIs9k8zwu4X0p3QK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yAEknJAAAA4gAAAA8AAAAA AAAAAAAAAAAAoQIAAGRycy9kb3ducmV2LnhtbFBLBQYAAAAABAAEAPkAAACXAwAAAAA= " strokeweight="1.5pt"/>
                          <v:line id="Line 55" o:spid="_x0000_s2632" style="position:absolute;visibility:visible;mso-wrap-style:square" from="2803,9345" to="5929,10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mdgsgAAADjAAAADwAAAGRycy9kb3ducmV2LnhtbERPTU/DMAy9I+0/REbajaUwUUFZNk1I YxM3CprEzWq8trRxSpJu5d/jAxK++X35ebWZXK/OFGLr2cDtIgNFXHnbcm3g43138wAqJmSLvWcy 8EMRNuvZ1QoL6y/8Rucy1UpCOBZooElpKLSOVUMO48IPxMKdfHCYZA21tgEvEu56fZdluXbYslxo cKDnhqquHJ2B41jy51e3Cz2OL/v96fjdxeWrMfPrafsEKtGU/sV/7oOV+vf58lEml9LykwC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AmdgsgAAADjAAAADwAAAAAA AAAAAAAAAAChAgAAZHJzL2Rvd25yZXYueG1sUEsFBgAAAAAEAAQA+QAAAJYDAAAAAA== " strokeweight="1.5pt"/>
                          <v:line id="Line 56" o:spid="_x0000_s2633" style="position:absolute;flip:y;visibility:visible;mso-wrap-style:square" from="2819,9161" to="6480,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2dcsAAADiAAAADwAAAGRycy9kb3ducmV2LnhtbESPQUvDQBSE74L/YXmCF7GbWglJ2m0p guChF1tJ8fbMvmZDsm/j7trGf+8KgsdhZr5hVpvJDuJMPnSOFcxnGQjixumOWwVvh+f7AkSIyBoH x6TgmwJs1tdXK6y0u/ArnfexFQnCoUIFJsaxkjI0hiyGmRuJk3dy3mJM0rdSe7wkuB3kQ5bl0mLH acHgSE+Gmn7/ZRXIYnf36bcfj33dH4+lqZt6fN8pdXszbZcgIk3xP/zXftEKinyel1m5WMD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4/2dcsAAADiAAAADwAA AAAAAAAAAAAAAAChAgAAZHJzL2Rvd25yZXYueG1sUEsFBgAAAAAEAAQA+QAAAJkDAAAAAA== "/>
                          <v:shape id="Freeform 57" o:spid="_x0000_s2634" style="position:absolute;left:3294;top:9084;width:178;height:215;visibility:visible;mso-wrap-style:square;v-text-anchor:top" coordsize="178,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ZsfcoA AADiAAAADwAAAGRycy9kb3ducmV2LnhtbESPT2vCQBTE7wW/w/KE3upG08YQXUWkFqEX/4HXR/aZ BLNvw+6qaT99t1DocZiZ3zDzZW9acSfnG8sKxqMEBHFpdcOVgtNx85KD8AFZY2uZFHyRh+Vi8DTH QtsH7+l+CJWIEPYFKqhD6AopfVmTQT+yHXH0LtYZDFG6SmqHjwg3rZwkSSYNNhwXauxoXVN5PdyM Aq3dxz47rcfZ2+7zvHn/zrdn8ko9D/vVDESgPvyH/9pbrSDPp6/pNElT+L0U74Bc/AAAAP//AwBQ SwECLQAUAAYACAAAACEA8PeKu/0AAADiAQAAEwAAAAAAAAAAAAAAAAAAAAAAW0NvbnRlbnRfVHlw ZXNdLnhtbFBLAQItABQABgAIAAAAIQAx3V9h0gAAAI8BAAALAAAAAAAAAAAAAAAAAC4BAABfcmVs cy8ucmVsc1BLAQItABQABgAIAAAAIQAzLwWeQQAAADkAAAAQAAAAAAAAAAAAAAAAACkCAABkcnMv c2hhcGV4bWwueG1sUEsBAi0AFAAGAAgAAAAhAAjWbH3KAAAA4gAAAA8AAAAAAAAAAAAAAAAAmAIA AGRycy9kb3ducmV2LnhtbFBLBQYAAAAABAAEAPUAAACPAwAAAAA= " path="m,c64,13,128,26,153,62v25,36,8,125,,153e" filled="f">
                            <v:path arrowok="t" o:connecttype="custom" o:connectlocs="0,0;153,62;153,215" o:connectangles="0,0,0"/>
                          </v:shape>
                          <v:oval id="Oval 58" o:spid="_x0000_s2635" style="position:absolute;left:4360;top:9230;width:71;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EE1MkA AADiAAAADwAAAGRycy9kb3ducmV2LnhtbESPQUvDQBSE74L/YXmCF7GbRGyXtNsigUqvxh48PrOv STD7NuyuTfLvXUHwOMzMN8zuMNtBXMmH3rGGfJWBIG6c6bnVcH4/PioQISIbHByThoUCHPa3Nzss jZv4ja51bEWCcChRQxfjWEoZmo4shpUbiZN3cd5iTNK30nicEtwOssiytbTYc1rocKSqo+ar/rYa /MO4VMupOuaf/Fo/T8p8rM9G6/u7+WULItIc/8N/7ZPRoNRTUWxytYHfS+kOyP0PAAAA//8DAFBL AQItABQABgAIAAAAIQDw94q7/QAAAOIBAAATAAAAAAAAAAAAAAAAAAAAAABbQ29udGVudF9UeXBl c10ueG1sUEsBAi0AFAAGAAgAAAAhADHdX2HSAAAAjwEAAAsAAAAAAAAAAAAAAAAALgEAAF9yZWxz Ly5yZWxzUEsBAi0AFAAGAAgAAAAhADMvBZ5BAAAAOQAAABAAAAAAAAAAAAAAAAAAKQIAAGRycy9z aGFwZXhtbC54bWxQSwECLQAUAAYACAAAACEAPdEE1MkAAADiAAAADwAAAAAAAAAAAAAAAACYAgAA ZHJzL2Rvd25yZXYueG1sUEsFBgAAAAAEAAQA9QAAAI4DAAAAAA== " fillcolor="black"/>
                          <v:line id="Line 59" o:spid="_x0000_s2636" style="position:absolute;flip:x y;visibility:visible;mso-wrap-style:square" from="3753,8180" to="4397,92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h7j8oAAADjAAAADwAAAGRycy9kb3ducmV2LnhtbERPS0sDMRC+C/0PYQrebNIqrqxNy9Ii 6MHSh0K9Dcm4u3QzWTexXf31Rij0ON97pvPeNeJIXag9axiPFAhi423NpYa33dPNA4gQkS02nknD DwWYzwZXU8ytP/GGjttYihTCIUcNVYxtLmUwFTkMI98SJ+7Tdw5jOrtS2g5PKdw1cqLUvXRYc2qo sKVFReaw/XYaVsXr+/Jlv//4Whx+eWVo3dam0Pp62BePICL18SI+u59tmp+pLJvcquwO/n9KAMjZ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JSHuPygAAAOMAAAAPAAAA AAAAAAAAAAAAAKECAABkcnMvZG93bnJldi54bWxQSwUGAAAAAAQABAD5AAAAmAMAAAAA ">
                            <v:stroke dashstyle="1 1" endcap="round"/>
                          </v:line>
                          <v:line id="Line 60" o:spid="_x0000_s2637" style="position:absolute;flip:y;visibility:visible;mso-wrap-style:square" from="2819,8180" to="3769,9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jwP8oAAADjAAAADwAAAGRycy9kb3ducmV2LnhtbESPQWuDQBCF74X+h2UKvTVrDFVjsgkh ICk9NSa9D+5URXdW3G00/75bKPQ489735s12P5te3Gh0rWUFy0UEgriyuuVawfVSvGQgnEfW2Fsm BXdysN89Pmwx13biM91KX4sQwi5HBY33Qy6lqxoy6BZ2IA7alx0N+jCOtdQjTiHc9DKOokQabDlc aHCgY0NVV36bUKN4vxbn8rMzr5ymp48u6ddTotTz03zYgPA0+3/zH/2mA5fF8SpbrZMUfn8KC5C7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4yPA/ygAAAOMAAAAPAAAA AAAAAAAAAAAAAKECAABkcnMvZG93bnJldi54bWxQSwUGAAAAAAQABAD5AAAAmAMAAAAA ">
                            <v:stroke dashstyle="1 1" endcap="round"/>
                          </v:line>
                          <v:line id="Line 61" o:spid="_x0000_s2638" style="position:absolute;flip:x;visibility:visible;mso-wrap-style:square" from="3968,9268" to="4397,10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X//skAAADiAAAADwAAAGRycy9kb3ducmV2LnhtbESPQWvCQBCF74X+h2UK3upGbaJGVylC qPRUo96H7JiEZGdDdmvSf98VCj0+3rzvzdvuR9OKO/WutqxgNo1AEBdW11wquJyz1xUI55E1tpZJ wQ852O+en7aYajvwie65L0WAsEtRQeV9l0rpiooMuqntiIN3s71BH2RfSt3jEOCmlfMoSqTBmkND hR0dKiqa/NuEN7LPS3bKr42Jebn8+GqSdj0kSk1exvcNCE+j/z/+Sx+1gnkcL94W0TqBx6TAAbn7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Fl//7JAAAA4gAAAA8AAAAA AAAAAAAAAAAAoQIAAGRycy9kb3ducmV2LnhtbFBLBQYAAAAABAAEAPkAAACXAwAAAAA= ">
                            <v:stroke dashstyle="1 1" endcap="round"/>
                          </v:line>
                          <v:line id="Line 62" o:spid="_x0000_s2639" style="position:absolute;visibility:visible;mso-wrap-style:square" from="2803,9329" to="3983,10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c/UMgAAADiAAAADwAAAGRycy9kb3ducmV2LnhtbERPXWvCMBR9H+w/hDvwRTTdKlU6o8jY mOxpywR9vGuubbG5KU3U6q9fhMEeD+d7vuxtI07U+dqxgsdxAoK4cKbmUsHm+200A+EDssHGMSm4 kIfl4v5ujrlxZ/6ikw6liCHsc1RQhdDmUvqiIot+7FriyO1dZzFE2JXSdHiO4baRT0mSSYs1x4YK W3qpqDjoo1Wg5c/29Tr8oPdNP9R6/4nFbpIpNXjoV88gAvXhX/znXps4P03TbDaZZnC7FDH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6c/UMgAAADiAAAADwAAAAAA AAAAAAAAAAChAgAAZHJzL2Rvd25yZXYueG1sUEsFBgAAAAAEAAQA+QAAAJYDAAAAAA== ">
                            <v:stroke dashstyle="1 1" endcap="round"/>
                          </v:line>
                          <v:line id="Line 63" o:spid="_x0000_s2640" style="position:absolute;visibility:visible;mso-wrap-style:square" from="3753,8196" to="3983,10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hOzcwAAADjAAAADwAAAGRycy9kb3ducmV2LnhtbESPQUvDQBSE74L/YXmCl9JuUtqaxmyK iGLpSbcFPT6zr0kw+zZk1zb6611B8DjMzDdMsRltJ040+NaxgnSWgCCunGm5VnDYP04zED4gG+wc k4Iv8rApLy8KzI078wuddKhFhLDPUUETQp9L6auGLPqZ64mjd3SDxRDlUEsz4DnCbSfnSbKSFluO Cw32dN9Q9aE/rQIt318fvic7ejqME62Pz1i9LVZKXV+Nd7cgAo3hP/zX3hoF82Rxky7X6yyF30/x D8jy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rYTs3MAAAA4wAAAA8A AAAAAAAAAAAAAAAAoQIAAGRycy9kb3ducmV2LnhtbFBLBQYAAAAABAAEAPkAAACaAwAAAAA= ">
                            <v:stroke dashstyle="1 1" endcap="round"/>
                          </v:line>
                          <v:shape id="Freeform 64" o:spid="_x0000_s2641" style="position:absolute;left:3125;top:8916;width:199;height:107;visibility:visible;mso-wrap-style:square;v-text-anchor:top" coordsize="19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f7GswA AADjAAAADwAAAGRycy9kb3ducmV2LnhtbESPT2vCQBTE7wW/w/KEXkrdJDb+ia5SaopCT40ePD6y zySYfRuyW02/fbdQ6HGYmd8w6+1gWnGj3jWWFcSTCARxaXXDlYLT8f15AcJ5ZI2tZVLwTQ62m9HD GjNt7/xJt8JXIkDYZaig9r7LpHRlTQbdxHbEwbvY3qAPsq+k7vEe4KaVSRTNpMGGw0KNHb3VVF6L L6Ngoc/S7OXTLq3mp3mOeXH4yAulHsfD6wqEp8H/h//aB60giZNZ/JIu4yn8fgp/QG5+AAAA//8D AFBLAQItABQABgAIAAAAIQDw94q7/QAAAOIBAAATAAAAAAAAAAAAAAAAAAAAAABbQ29udGVudF9U eXBlc10ueG1sUEsBAi0AFAAGAAgAAAAhADHdX2HSAAAAjwEAAAsAAAAAAAAAAAAAAAAALgEAAF9y ZWxzLy5yZWxzUEsBAi0AFAAGAAgAAAAhADMvBZ5BAAAAOQAAABAAAAAAAAAAAAAAAAAAKQIAAGRy cy9zaGFwZXhtbC54bWxQSwECLQAUAAYACAAAACEAwTf7GswAAADjAAAADwAAAAAAAAAAAAAAAACY AgAAZHJzL2Rvd25yZXYueG1sUEsFBgAAAAAEAAQA9QAAAJEDAAAAAA== " path="m,c52,6,105,12,138,30v33,18,51,36,61,77e" filled="f">
                            <v:path arrowok="t" o:connecttype="custom" o:connectlocs="0,0;138,30;199,107" o:connectangles="0,0,0"/>
                          </v:shape>
                        </v:group>
                        <v:rect id="Rectangle 65" o:spid="_x0000_s2642" style="position:absolute;left:4105;top:8680;width:139;height:128;rotation:-189620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8eccwA AADjAAAADwAAAGRycy9kb3ducmV2LnhtbESPQUvDQBCF74L/YRnBi9hNKtEYuy0iiB6kYi1Cb2N2 mgSzsyE7tvHfOwfB48y8ee99i9UUenOgMXWRHeSzDAxxHX3HjYPt++NlCSYJssc+Mjn4oQSr5enJ Aisfj/xGh400Rk04VeigFRkqa1PdUsA0iwOx3vZxDCg6jo31Ix7VPPR2nmXXNmDHmtDiQA8t1V+b 7+CAX8t1XcynjyLf7y6eXtbyud2Jc+dn0/0dGKFJ/sV/389e62dXxe1NWeZKoUy6ALv8BQAA//8D AFBLAQItABQABgAIAAAAIQDw94q7/QAAAOIBAAATAAAAAAAAAAAAAAAAAAAAAABbQ29udGVudF9U eXBlc10ueG1sUEsBAi0AFAAGAAgAAAAhADHdX2HSAAAAjwEAAAsAAAAAAAAAAAAAAAAALgEAAF9y ZWxzLy5yZWxzUEsBAi0AFAAGAAgAAAAhADMvBZ5BAAAAOQAAABAAAAAAAAAAAAAAAAAAKQIAAGRy cy9zaGFwZXhtbC54bWxQSwECLQAUAAYACAAAACEAFQ8eccwAAADjAAAADwAAAAAAAAAAAAAAAACY AgAAZHJzL2Rvd25yZXYueG1sUEsFBgAAAAAEAAQA9QAAAJEDAAAAAA== "/>
                        <v:rect id="Rectangle 66" o:spid="_x0000_s2643" style="position:absolute;left:4194;top:9720;width:137;height:117;rotation:120955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2TvMkA AADiAAAADwAAAGRycy9kb3ducmV2LnhtbERPy2rCQBTdC/7DcAvdSJ00vlNHEUEQKRRtF+3ukrnN BDN3QmY0sV/fWQguD+e9XHe2EldqfOlYweswAUGcO11yoeDrc/cyB+EDssbKMSm4kYf1qt9bYqZd y0e6nkIhYgj7DBWYEOpMSp8bsuiHriaO3K9rLIYIm0LqBtsYbiuZJslUWiw5NhisaWsoP58uVsHP fjTh78F2fDkUH4v3VJp282eUen7qNm8gAnXhIb6791rBaD5bpNNkFjfHS/EOyNU/AAAA//8DAFBL AQItABQABgAIAAAAIQDw94q7/QAAAOIBAAATAAAAAAAAAAAAAAAAAAAAAABbQ29udGVudF9UeXBl c10ueG1sUEsBAi0AFAAGAAgAAAAhADHdX2HSAAAAjwEAAAsAAAAAAAAAAAAAAAAALgEAAF9yZWxz Ly5yZWxzUEsBAi0AFAAGAAgAAAAhADMvBZ5BAAAAOQAAABAAAAAAAAAAAAAAAAAAKQIAAGRycy9z aGFwZXhtbC54bWxQSwECLQAUAAYACAAAACEAXM2TvMkAAADiAAAADwAAAAAAAAAAAAAAAACYAgAA ZHJzL2Rvd25yZXYueG1sUEsFBgAAAAAEAAQA9QAAAI4DAAAAAA== "/>
                        <v:rect id="Rectangle 67" o:spid="_x0000_s2644" style="position:absolute;left:3870;top:9159;width:90;height:138;rotation:-21911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NmUMgA AADjAAAADwAAAGRycy9kb3ducmV2LnhtbERPT0/CMBS/m/gdmmfiTdpNxTEohJgYCSdBL9xe2se2 bH1d1gLj21sTE47v9/8tVqPrxJmG0HjWkE0UCGLjbcOVhp/vj6cCRIjIFjvPpOFKAVbL+7sFltZf eEfnfaxECuFQooY6xr6UMpiaHIaJ74kTd/SDw5jOoZJ2wEsKd53MlZpKhw2nhhp7eq/JtPuT09Be 28/nrTy8ma/eWrPNNrtx+qL148O4noOINMab+N+9sWl+ns+KIlPqFf5+SgDI5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GI2ZQyAAAAOMAAAAPAAAAAAAAAAAAAAAAAJgCAABk cnMvZG93bnJldi54bWxQSwUGAAAAAAQABAD1AAAAjQMAAAAA "/>
                        <v:shape id="Text Box 68" o:spid="_x0000_s2645" type="#_x0000_t202" style="position:absolute;left:2405;top:9073;width:552;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lSEcoA AADjAAAADwAAAGRycy9kb3ducmV2LnhtbESPT0vDQBDF74LfYRnBm91tsP9it0VahJ4sRi14G7LT JJidDdm1id/eOQg9zsyb995vvR19qy7UxyawhenEgCIug2u4svDx/vKwBBUTssM2MFn4pQjbze3N GnMXBn6jS5EqJSYcc7RQp9TlWseyJo9xEjpiuZ1D7zHJ2Ffa9TiIuW91Zsxce2xYEmrsaFdT+V38 eAufr+ev06M5Vns/64YwGs1+pa29vxufn0AlGtNV/P99cFJ/kZnMTJcLoRAmWYDe/AEAAP//AwBQ SwECLQAUAAYACAAAACEA8PeKu/0AAADiAQAAEwAAAAAAAAAAAAAAAAAAAAAAW0NvbnRlbnRfVHlw ZXNdLnhtbFBLAQItABQABgAIAAAAIQAx3V9h0gAAAI8BAAALAAAAAAAAAAAAAAAAAC4BAABfcmVs cy8ucmVsc1BLAQItABQABgAIAAAAIQAzLwWeQQAAADkAAAAQAAAAAAAAAAAAAAAAACkCAABkcnMv c2hhcGV4bWwueG1sUEsBAi0AFAAGAAgAAAAhAHEJUhHKAAAA4wAAAA8AAAAAAAAAAAAAAAAAmAIA AGRycy9kb3ducmV2LnhtbFBLBQYAAAAABAAEAPUAAACPAwAAAAA= " filled="f" stroked="f">
                          <v:textbox>
                            <w:txbxContent>
                              <w:p w14:paraId="74284408" w14:textId="77777777" w:rsidR="00541C41" w:rsidRPr="002D0678" w:rsidRDefault="00541C41" w:rsidP="00AA28E3">
                                <w:pPr>
                                  <w:rPr>
                                    <w:sz w:val="24"/>
                                  </w:rPr>
                                </w:pPr>
                                <w:r>
                                  <w:rPr>
                                    <w:sz w:val="24"/>
                                  </w:rPr>
                                  <w:t>O</w:t>
                                </w:r>
                              </w:p>
                            </w:txbxContent>
                          </v:textbox>
                        </v:shape>
                        <v:shape id="Text Box 69" o:spid="_x0000_s2646" type="#_x0000_t202" style="position:absolute;left:4458;top:8885;width:551;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9sMUA AADiAAAADwAAAGRycy9kb3ducmV2LnhtbERPW2vCMBR+H/gfwhH2NhOHlrUzFdkY7EnR6WBvh+b0 wpqT0mS2+/dGEHz8+O6r9WhbcabeN441zGcKBHHhTMOVhuPXx9MLCB+QDbaOScM/eVjnk4cVZsYN vKfzIVQihrDPUEMdQpdJ6YuaLPqZ64gjV7reYoiwr6TpcYjhtpXPSiXSYsOxocaO3moqfg9/VsNp W/58L9SuerfLbnCjkmxTqfXjdNy8ggg0hrv45v40cX6SLlKVqCVcL0UMM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7R32wxQAAAOIAAAAPAAAAAAAAAAAAAAAAAJgCAABkcnMv ZG93bnJldi54bWxQSwUGAAAAAAQABAD1AAAAigMAAAAA " filled="f" stroked="f">
                          <v:textbox>
                            <w:txbxContent>
                              <w:p w14:paraId="35326832" w14:textId="77777777" w:rsidR="00541C41" w:rsidRDefault="00541C41" w:rsidP="00AA28E3">
                                <w:r>
                                  <w:t>S</w:t>
                                </w:r>
                              </w:p>
                            </w:txbxContent>
                          </v:textbox>
                        </v:shape>
                        <v:shape id="Text Box 70" o:spid="_x0000_s2647" type="#_x0000_t202" style="position:absolute;left:4764;top:7782;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v0EccA AADjAAAADwAAAGRycy9kb3ducmV2LnhtbERPyWrDMBC9F/oPYgq5NZJDtjpWQkgI9NSSpYXeBmu8 EGtkLCV2/74qFHqct0+2GWwj7tT52rGGZKxAEOfO1FxquJwPz0sQPiAbbByThm/ysFk/PmSYGtfz ke6nUIoYwj5FDVUIbSqlzyuy6MeuJY5c4TqLIZ5dKU2HfQy3jZwoNZcWa44NFba0qyi/nm5Ww8db 8fU5Ve/l3s7a3g1Ksn2RWo+ehu0KRKAh/Iv/3K8mzp8myWI2Uckcfn+KA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BtL9BHHAAAA4wAAAA8AAAAAAAAAAAAAAAAAmAIAAGRy cy9kb3ducmV2LnhtbFBLBQYAAAAABAAEAPUAAACMAwAAAAA= " filled="f" stroked="f">
                          <v:textbox>
                            <w:txbxContent>
                              <w:p w14:paraId="07785396" w14:textId="77777777" w:rsidR="00541C41" w:rsidRPr="002D0678" w:rsidRDefault="00541C41" w:rsidP="00AA28E3">
                                <w:pPr>
                                  <w:rPr>
                                    <w:vertAlign w:val="subscript"/>
                                  </w:rPr>
                                </w:pPr>
                                <w:r>
                                  <w:t>G</w:t>
                                </w:r>
                                <w:r>
                                  <w:rPr>
                                    <w:vertAlign w:val="subscript"/>
                                  </w:rPr>
                                  <w:t>1</w:t>
                                </w:r>
                              </w:p>
                            </w:txbxContent>
                          </v:textbox>
                        </v:shape>
                        <v:shape id="Text Box 71" o:spid="_x0000_s2648" type="#_x0000_t202" style="position:absolute;left:4886;top:10115;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KGMsUA AADiAAAADwAAAGRycy9kb3ducmV2LnhtbERPXWvCMBR9F/wP4Qp700RZrVajiGOwp405FXy7NNe2 2NyUJrPdv18GAx8P53u97W0t7tT6yrGG6USBIM6dqbjQcPx6HS9A+IBssHZMGn7Iw3YzHKwxM67j T7ofQiFiCPsMNZQhNJmUPi/Jop+4hjhyV9daDBG2hTQtdjHc1nKm1FxarDg2lNjQvqT8dvi2Gk7v 18v5WX0ULzZpOtcryXYptX4a9bsViEB9eIj/3W8mzp8maZoukzn8XYoY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awoYyxQAAAOIAAAAPAAAAAAAAAAAAAAAAAJgCAABkcnMv ZG93bnJldi54bWxQSwUGAAAAAAQABAD1AAAAigMAAAAA " filled="f" stroked="f">
                          <v:textbox>
                            <w:txbxContent>
                              <w:p w14:paraId="4EA6E86E" w14:textId="77777777" w:rsidR="00541C41" w:rsidRPr="002D0678" w:rsidRDefault="00541C41" w:rsidP="00AA28E3">
                                <w:pPr>
                                  <w:rPr>
                                    <w:vertAlign w:val="subscript"/>
                                  </w:rPr>
                                </w:pPr>
                                <w:r>
                                  <w:t>G</w:t>
                                </w:r>
                                <w:r>
                                  <w:rPr>
                                    <w:vertAlign w:val="subscript"/>
                                  </w:rPr>
                                  <w:t>2</w:t>
                                </w:r>
                              </w:p>
                            </w:txbxContent>
                          </v:textbox>
                        </v:shape>
                        <v:shape id="_x0000_s2649" type="#_x0000_t202" style="position:absolute;left:3356;top:7741;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kSA8cA AADjAAAADwAAAGRycy9kb3ducmV2LnhtbERPS2vCQBC+C/6HZQq9mV0lkZi6iihCTy3aB/Q2ZMck NDsbsqtJ/323UPA433vW29G24ka9bxxrmCcKBHHpTMOVhve34ywH4QOywdYxafghD9vNdLLGwriB T3Q7h0rEEPYFaqhD6AopfVmTRZ+4jjhyF9dbDPHsK2l6HGK4beVCqaW02HBsqLGjfU3l9/lqNXy8 XL4+U/VaHWzWDW5Uku1Kav34MO6eQAQaw1387342cX66ytNFPs8y+PspAi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ITJEgPHAAAA4wAAAA8AAAAAAAAAAAAAAAAAmAIAAGRy cy9kb3ducmV2LnhtbFBLBQYAAAAABAAEAPUAAACMAwAAAAA= " filled="f" stroked="f">
                          <v:textbox>
                            <w:txbxContent>
                              <w:p w14:paraId="62D6A6DB" w14:textId="77777777" w:rsidR="00541C41" w:rsidRPr="002D0678" w:rsidRDefault="00541C41" w:rsidP="00AA28E3">
                                <w:pPr>
                                  <w:rPr>
                                    <w:vertAlign w:val="subscript"/>
                                  </w:rPr>
                                </w:pPr>
                                <w:r>
                                  <w:t>S</w:t>
                                </w:r>
                                <w:r>
                                  <w:rPr>
                                    <w:vertAlign w:val="subscript"/>
                                  </w:rPr>
                                  <w:t>1</w:t>
                                </w:r>
                              </w:p>
                            </w:txbxContent>
                          </v:textbox>
                        </v:shape>
                        <v:shape id="Text Box 73" o:spid="_x0000_s2650" type="#_x0000_t202" style="position:absolute;left:3615;top:10287;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p8SccA AADjAAAADwAAAGRycy9kb3ducmV2LnhtbERPS2vCQBC+F/wPywje6q62qRpdRSpCT5X6Am9DdkyC 2dmQXU3677uFQo/zvWex6mwlHtT40rGG0VCBIM6cKTnXcDxsn6cgfEA2WDkmDd/kYbXsPS0wNa7l L3rsQy5iCPsUNRQh1KmUPivIoh+6mjhyV9dYDPFscmkabGO4reRYqTdpseTYUGBN7wVlt/3dajh9 Xi/nV7XLNzapW9cpyXYmtR70u/UcRKAu/Iv/3B8mzldJkkxm49EL/P4UAZDLHwAAAP//AwBQSwEC LQAUAAYACAAAACEA8PeKu/0AAADiAQAAEwAAAAAAAAAAAAAAAAAAAAAAW0NvbnRlbnRfVHlwZXNd LnhtbFBLAQItABQABgAIAAAAIQAx3V9h0gAAAI8BAAALAAAAAAAAAAAAAAAAAC4BAABfcmVscy8u cmVsc1BLAQItABQABgAIAAAAIQAzLwWeQQAAADkAAAAQAAAAAAAAAAAAAAAAACkCAABkcnMvc2hh cGV4bWwueG1sUEsBAi0AFAAGAAgAAAAhAEHafEnHAAAA4wAAAA8AAAAAAAAAAAAAAAAAmAIAAGRy cy9kb3ducmV2LnhtbFBLBQYAAAAABAAEAPUAAACMAwAAAAA= " filled="f" stroked="f">
                          <v:textbox>
                            <w:txbxContent>
                              <w:p w14:paraId="33AF1BBD" w14:textId="77777777" w:rsidR="00541C41" w:rsidRPr="002D0678" w:rsidRDefault="00541C41" w:rsidP="00AA28E3">
                                <w:pPr>
                                  <w:rPr>
                                    <w:vertAlign w:val="subscript"/>
                                  </w:rPr>
                                </w:pPr>
                                <w:r>
                                  <w:t>S</w:t>
                                </w:r>
                                <w:r>
                                  <w:rPr>
                                    <w:vertAlign w:val="subscript"/>
                                  </w:rPr>
                                  <w:t>2</w:t>
                                </w:r>
                              </w:p>
                            </w:txbxContent>
                          </v:textbox>
                        </v:shape>
                        <v:shape id="Text Box 74" o:spid="_x0000_s2651" type="#_x0000_t202" style="position:absolute;left:3199;top:8551;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FKZ8sA AADjAAAADwAAAGRycy9kb3ducmV2LnhtbESPT2vCQBDF70K/wzIFb7prUaOpqxSl0FOl9g/0NmTH JDQ7G7Jbk377zkHwODNv3nu/zW7wjbpQF+vAFmZTA4q4CK7m0sLH+/NkBSomZIdNYLLwRxF227vR BnMXen6jyymVSkw45mihSqnNtY5FRR7jNLTEcjuHzmOSsSu167AXc9/oB2OW2mPNklBhS/uKip/T r7fw+Xr+/pqbY3nwi7YPg9Hs19ra8f3w9Agq0ZBu4uv3i5P62SrLlrPFWiiESRagt/8AAAD//wMA UEsBAi0AFAAGAAgAAAAhAPD3irv9AAAA4gEAABMAAAAAAAAAAAAAAAAAAAAAAFtDb250ZW50X1R5 cGVzXS54bWxQSwECLQAUAAYACAAAACEAMd1fYdIAAACPAQAACwAAAAAAAAAAAAAAAAAuAQAAX3Jl bHMvLnJlbHNQSwECLQAUAAYACAAAACEAMy8FnkEAAAA5AAAAEAAAAAAAAAAAAAAAAAApAgAAZHJz L3NoYXBleG1sLnhtbFBLAQItABQABgAIAAAAIQDi4UpnywAAAOMAAAAPAAAAAAAAAAAAAAAAAJgC AABkcnMvZG93bnJldi54bWxQSwUGAAAAAAQABAD1AAAAkAMAAAAA " filled="f" stroked="f">
                          <v:textbox>
                            <w:txbxContent>
                              <w:p w14:paraId="14E8BC1B" w14:textId="77777777" w:rsidR="00541C41" w:rsidRPr="002D0678" w:rsidRDefault="00541C41" w:rsidP="00AA28E3">
                                <w:pPr>
                                  <w:rPr>
                                    <w:vertAlign w:val="superscript"/>
                                  </w:rPr>
                                </w:pPr>
                                <w:r>
                                  <w:t>30</w:t>
                                </w:r>
                                <w:r>
                                  <w:rPr>
                                    <w:vertAlign w:val="superscript"/>
                                  </w:rPr>
                                  <w:t>0</w:t>
                                </w:r>
                              </w:p>
                            </w:txbxContent>
                          </v:textbox>
                        </v:shape>
                        <v:shape id="Text Box 75" o:spid="_x0000_s2652" type="#_x0000_t202" style="position:absolute;left:3321;top:8907;width:79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b8MMYA AADjAAAADwAAAGRycy9kb3ducmV2LnhtbERPX2vCMBB/F/Ydwg32pomlFdcZRZTBnpSpG+ztaM62 rLmUJtru2xth4OP9/t9iNdhGXKnztWMN04kCQVw4U3Op4XR8H89B+IBssHFMGv7Iw2r5NFpgblzP n3Q9hFLEEPY5aqhCaHMpfVGRRT9xLXHkzq6zGOLZldJ02Mdw28hEqZm0WHNsqLClTUXF7+FiNXzt zj/fqdqXW5u1vRuUZPsqtX55HtZvIAIN4SH+d3+YOD/JZtk8SdMp3H+KAMjlDQAA//8DAFBLAQIt ABQABgAIAAAAIQDw94q7/QAAAOIBAAATAAAAAAAAAAAAAAAAAAAAAABbQ29udGVudF9UeXBlc10u eG1sUEsBAi0AFAAGAAgAAAAhADHdX2HSAAAAjwEAAAsAAAAAAAAAAAAAAAAALgEAAF9yZWxzLy5y ZWxzUEsBAi0AFAAGAAgAAAAhADMvBZ5BAAAAOQAAABAAAAAAAAAAAAAAAAAAKQIAAGRycy9zaGFw ZXhtbC54bWxQSwECLQAUAAYACAAAACEAUdb8MMYAAADjAAAADwAAAAAAAAAAAAAAAACYAgAAZHJz L2Rvd25yZXYueG1sUEsFBgAAAAAEAAQA9QAAAIsDAAAAAA== " filled="f" stroked="f">
                          <v:textbox>
                            <w:txbxContent>
                              <w:p w14:paraId="7241D0D2" w14:textId="77777777" w:rsidR="00541C41" w:rsidRPr="002D0678" w:rsidRDefault="00541C41" w:rsidP="00AA28E3">
                                <w:pPr>
                                  <w:rPr>
                                    <w:vertAlign w:val="superscript"/>
                                  </w:rPr>
                                </w:pPr>
                                <w:r>
                                  <w:t>30</w:t>
                                </w:r>
                                <w:r>
                                  <w:rPr>
                                    <w:vertAlign w:val="superscript"/>
                                  </w:rPr>
                                  <w:t>0</w:t>
                                </w:r>
                              </w:p>
                            </w:txbxContent>
                          </v:textbox>
                        </v:shape>
                        <v:shape id="Text Box 76" o:spid="_x0000_s2653" type="#_x0000_t202" style="position:absolute;left:3859;top:8875;width:551;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dRLMkA AADiAAAADwAAAGRycy9kb3ducmV2LnhtbESPQWvCQBSE70L/w/IK3nTXWEMbXUUUoaeW2ir09sg+ k2D2bciuJv57t1DwOMzMN8xi1dtaXKn1lWMNk7ECQZw7U3Gh4ed7N3oF4QOywdoxabiRh9XyabDA zLiOv+i6D4WIEPYZaihDaDIpfV6SRT92DXH0Tq61GKJsC2la7CLc1jJRKpUWK44LJTa0KSk/7y9W w+Hj9Ht8UZ/F1s6azvVKsn2TWg+f+/UcRKA+PML/7XejIZml6WSaTBP4uxTvgFzeAQAA//8DAFBL AQItABQABgAIAAAAIQDw94q7/QAAAOIBAAATAAAAAAAAAAAAAAAAAAAAAABbQ29udGVudF9UeXBl c10ueG1sUEsBAi0AFAAGAAgAAAAhADHdX2HSAAAAjwEAAAsAAAAAAAAAAAAAAAAALgEAAF9yZWxz Ly5yZWxzUEsBAi0AFAAGAAgAAAAhADMvBZ5BAAAAOQAAABAAAAAAAAAAAAAAAAAAKQIAAGRycy9z aGFwZXhtbC54bWxQSwECLQAUAAYACAAAACEAW0dRLMkAAADiAAAADwAAAAAAAAAAAAAAAACYAgAA ZHJzL2Rvd25yZXYueG1sUEsFBgAAAAAEAAQA9QAAAI4DAAAAAA== " filled="f" stroked="f">
                          <v:textbox>
                            <w:txbxContent>
                              <w:p w14:paraId="0F3FA7F0" w14:textId="77777777" w:rsidR="00541C41" w:rsidRDefault="00541C41" w:rsidP="00AA28E3">
                                <w:r>
                                  <w:t>I</w:t>
                                </w:r>
                              </w:p>
                            </w:txbxContent>
                          </v:textbox>
                        </v:shape>
                      </v:group>
                      <v:shape id="Text Box 2" o:spid="_x0000_s2654" type="#_x0000_t202" style="position:absolute;left:24706;top:7473;width:4635;height:391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6BrBsgA AADjAAAADwAAAGRycy9kb3ducmV2LnhtbERP3WvCMBB/H/g/hBP2NhNH/aAaRQYDH7oxu4E+Hs3Z FJtLaTLt/vtlMPDxft+33g6uFVfqQ+NZw3SiQBBX3jRca/j6fH1agggR2WDrmTT8UIDtZvSwxtz4 Gx/oWsZapBAOOWqwMXa5lKGy5DBMfEecuLPvHcZ09rU0Pd5SuGvls1Jz6bDh1GCxoxdL1aX8dhpM cTzOFpeuONhTdt6376YoP960fhwPuxWISEO8i//de5PmZ0plCzWdz+DvpwSA3PwCAAD//wMAUEsB Ai0AFAAGAAgAAAAhAPD3irv9AAAA4gEAABMAAAAAAAAAAAAAAAAAAAAAAFtDb250ZW50X1R5cGVz XS54bWxQSwECLQAUAAYACAAAACEAMd1fYdIAAACPAQAACwAAAAAAAAAAAAAAAAAuAQAAX3JlbHMv LnJlbHNQSwECLQAUAAYACAAAACEAMy8FnkEAAAA5AAAAEAAAAAAAAAAAAAAAAAApAgAAZHJzL3No YXBleG1sLnhtbFBLAQItABQABgAIAAAAIQDvoGsGyAAAAOMAAAAPAAAAAAAAAAAAAAAAAJgCAABk cnMvZG93bnJldi54bWxQSwUGAAAAAAQABAD1AAAAjQMAAAAA " filled="f" stroked="f">
                        <v:textbox>
                          <w:txbxContent>
                            <w:p w14:paraId="481B2C7C" w14:textId="77777777" w:rsidR="00541C41" w:rsidRDefault="00541C41" w:rsidP="00AA28E3">
                              <w:r w:rsidRPr="00743041">
                                <w:rPr>
                                  <w:rFonts w:eastAsia="Times New Roman"/>
                                  <w:b/>
                                  <w:szCs w:val="28"/>
                                </w:rPr>
                                <w:t xml:space="preserve">  </w:t>
                              </w:r>
                              <w:r w:rsidRPr="00743041">
                                <w:rPr>
                                  <w:rFonts w:eastAsia="Times New Roman"/>
                                  <w:szCs w:val="28"/>
                                </w:rPr>
                                <w:t>x</w:t>
                              </w:r>
                            </w:p>
                          </w:txbxContent>
                        </v:textbox>
                      </v:shape>
                    </v:group>
                  </w:pict>
                </mc:Fallback>
              </mc:AlternateContent>
            </w:r>
          </w:p>
          <w:p w14:paraId="792ECEFB" w14:textId="77777777" w:rsidR="00541C41" w:rsidRPr="00541C41" w:rsidRDefault="00541C41" w:rsidP="00541C41">
            <w:pPr>
              <w:spacing w:after="0"/>
              <w:rPr>
                <w:sz w:val="28"/>
                <w:szCs w:val="28"/>
              </w:rPr>
            </w:pPr>
            <w:r w:rsidRPr="00541C41">
              <w:rPr>
                <w:sz w:val="28"/>
                <w:szCs w:val="28"/>
              </w:rPr>
              <w:t>b.Vẽ hình</w:t>
            </w:r>
          </w:p>
          <w:p w14:paraId="13C774BD" w14:textId="77777777" w:rsidR="00541C41" w:rsidRPr="00541C41" w:rsidRDefault="00541C41" w:rsidP="00541C41">
            <w:pPr>
              <w:spacing w:after="0"/>
              <w:rPr>
                <w:szCs w:val="28"/>
              </w:rPr>
            </w:pPr>
          </w:p>
          <w:p w14:paraId="65D62C62" w14:textId="77777777" w:rsidR="00541C41" w:rsidRPr="00541C41" w:rsidRDefault="00541C41" w:rsidP="00541C41">
            <w:pPr>
              <w:spacing w:after="0"/>
              <w:rPr>
                <w:szCs w:val="28"/>
              </w:rPr>
            </w:pPr>
          </w:p>
          <w:p w14:paraId="64718E81" w14:textId="77777777" w:rsidR="00541C41" w:rsidRPr="00541C41" w:rsidRDefault="00541C41" w:rsidP="00541C41">
            <w:pPr>
              <w:spacing w:after="0"/>
              <w:rPr>
                <w:szCs w:val="28"/>
              </w:rPr>
            </w:pPr>
          </w:p>
          <w:p w14:paraId="7374E212" w14:textId="77777777" w:rsidR="00541C41" w:rsidRPr="00541C41" w:rsidRDefault="00541C41" w:rsidP="00541C41">
            <w:pPr>
              <w:spacing w:after="0" w:line="240" w:lineRule="auto"/>
              <w:jc w:val="both"/>
              <w:rPr>
                <w:rFonts w:eastAsia="Times New Roman"/>
                <w:b/>
                <w:sz w:val="28"/>
                <w:szCs w:val="28"/>
              </w:rPr>
            </w:pPr>
          </w:p>
          <w:p w14:paraId="6611CC5D" w14:textId="77777777" w:rsidR="00541C41" w:rsidRPr="00541C41" w:rsidRDefault="00541C41" w:rsidP="00541C41">
            <w:pPr>
              <w:spacing w:after="0" w:line="240" w:lineRule="auto"/>
              <w:jc w:val="both"/>
              <w:rPr>
                <w:rFonts w:eastAsia="Times New Roman"/>
                <w:b/>
                <w:sz w:val="28"/>
                <w:szCs w:val="28"/>
              </w:rPr>
            </w:pPr>
          </w:p>
        </w:tc>
        <w:tc>
          <w:tcPr>
            <w:tcW w:w="980" w:type="dxa"/>
          </w:tcPr>
          <w:p w14:paraId="53DA077E"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25</w:t>
            </w:r>
          </w:p>
        </w:tc>
      </w:tr>
      <w:tr w:rsidR="00541C41" w:rsidRPr="00541C41" w14:paraId="50122AAE" w14:textId="77777777" w:rsidTr="00AA28E3">
        <w:trPr>
          <w:trHeight w:val="2218"/>
        </w:trPr>
        <w:tc>
          <w:tcPr>
            <w:tcW w:w="1117" w:type="dxa"/>
            <w:vMerge/>
            <w:vAlign w:val="center"/>
          </w:tcPr>
          <w:p w14:paraId="3123EE14" w14:textId="77777777" w:rsidR="00541C41" w:rsidRPr="00541C41" w:rsidRDefault="00541C41" w:rsidP="00541C41">
            <w:pPr>
              <w:spacing w:after="0" w:line="240" w:lineRule="auto"/>
              <w:jc w:val="center"/>
              <w:rPr>
                <w:rFonts w:eastAsia="Times New Roman"/>
                <w:bCs/>
                <w:sz w:val="28"/>
                <w:szCs w:val="28"/>
              </w:rPr>
            </w:pPr>
          </w:p>
        </w:tc>
        <w:tc>
          <w:tcPr>
            <w:tcW w:w="7827" w:type="dxa"/>
          </w:tcPr>
          <w:p w14:paraId="4A715373" w14:textId="77777777" w:rsidR="00541C41" w:rsidRPr="00541C41" w:rsidRDefault="00541C41" w:rsidP="00541C41">
            <w:pPr>
              <w:spacing w:after="0"/>
              <w:rPr>
                <w:sz w:val="28"/>
                <w:szCs w:val="28"/>
              </w:rPr>
            </w:pPr>
            <w:r w:rsidRPr="00541C41">
              <w:rPr>
                <w:sz w:val="28"/>
                <w:szCs w:val="28"/>
              </w:rPr>
              <w:t>Xét tam giác  cân OSS</w:t>
            </w:r>
            <w:r w:rsidRPr="00541C41">
              <w:rPr>
                <w:sz w:val="28"/>
                <w:szCs w:val="28"/>
                <w:vertAlign w:val="subscript"/>
              </w:rPr>
              <w:t xml:space="preserve">1 </w:t>
            </w:r>
            <w:r w:rsidRPr="00541C41">
              <w:rPr>
                <w:sz w:val="28"/>
                <w:szCs w:val="28"/>
              </w:rPr>
              <w:t xml:space="preserve"> có góc</w:t>
            </w:r>
            <w:r w:rsidRPr="00541C41">
              <w:rPr>
                <w:rFonts w:eastAsiaTheme="minorHAnsi"/>
                <w:kern w:val="2"/>
                <w:position w:val="-12"/>
                <w:sz w:val="28"/>
                <w:szCs w:val="28"/>
                <w14:ligatures w14:val="standardContextual"/>
              </w:rPr>
              <w:object w:dxaOrig="560" w:dyaOrig="420" w14:anchorId="625A205D">
                <v:shape id="_x0000_i1909" type="#_x0000_t75" style="width:27.75pt;height:21pt" o:ole="">
                  <v:imagedata r:id="rId1704" o:title=""/>
                </v:shape>
                <o:OLEObject Type="Embed" ProgID="Equation.DSMT4" ShapeID="_x0000_i1909" DrawAspect="Content" ObjectID="_1773308943" r:id="rId1705"/>
              </w:object>
            </w:r>
            <w:r w:rsidRPr="00541C41">
              <w:rPr>
                <w:sz w:val="28"/>
                <w:szCs w:val="28"/>
              </w:rPr>
              <w:t>= 60</w:t>
            </w:r>
            <w:r w:rsidRPr="00541C41">
              <w:rPr>
                <w:sz w:val="28"/>
                <w:szCs w:val="28"/>
                <w:vertAlign w:val="superscript"/>
              </w:rPr>
              <w:t xml:space="preserve">0 </w:t>
            </w:r>
            <w:r w:rsidRPr="00541C41">
              <w:rPr>
                <w:sz w:val="28"/>
                <w:szCs w:val="28"/>
              </w:rPr>
              <w:t>=&gt; ∆ OSS</w:t>
            </w:r>
            <w:r w:rsidRPr="00541C41">
              <w:rPr>
                <w:sz w:val="28"/>
                <w:szCs w:val="28"/>
                <w:vertAlign w:val="subscript"/>
              </w:rPr>
              <w:t xml:space="preserve">1 </w:t>
            </w:r>
            <w:r w:rsidRPr="00541C41">
              <w:rPr>
                <w:sz w:val="28"/>
                <w:szCs w:val="28"/>
              </w:rPr>
              <w:t xml:space="preserve"> đều.</w:t>
            </w:r>
          </w:p>
          <w:p w14:paraId="789B48FA" w14:textId="77777777" w:rsidR="00541C41" w:rsidRPr="00541C41" w:rsidRDefault="00541C41" w:rsidP="00D07AEF">
            <w:pPr>
              <w:numPr>
                <w:ilvl w:val="0"/>
                <w:numId w:val="118"/>
              </w:numPr>
              <w:spacing w:after="0" w:line="240" w:lineRule="auto"/>
              <w:rPr>
                <w:sz w:val="28"/>
                <w:szCs w:val="28"/>
              </w:rPr>
            </w:pPr>
            <w:r w:rsidRPr="00541C41">
              <w:rPr>
                <w:sz w:val="28"/>
                <w:szCs w:val="28"/>
              </w:rPr>
              <w:t>SS</w:t>
            </w:r>
            <w:r w:rsidRPr="00541C41">
              <w:rPr>
                <w:sz w:val="28"/>
                <w:szCs w:val="28"/>
                <w:vertAlign w:val="subscript"/>
              </w:rPr>
              <w:t>1</w:t>
            </w:r>
            <w:r w:rsidRPr="00541C41">
              <w:rPr>
                <w:sz w:val="28"/>
                <w:szCs w:val="28"/>
              </w:rPr>
              <w:t xml:space="preserve"> = OS = OS</w:t>
            </w:r>
            <w:r w:rsidRPr="00541C41">
              <w:rPr>
                <w:sz w:val="28"/>
                <w:szCs w:val="28"/>
                <w:vertAlign w:val="subscript"/>
              </w:rPr>
              <w:t>1</w:t>
            </w:r>
            <w:r w:rsidRPr="00541C41">
              <w:rPr>
                <w:sz w:val="28"/>
                <w:szCs w:val="28"/>
              </w:rPr>
              <w:t>= R.</w:t>
            </w:r>
          </w:p>
          <w:p w14:paraId="784B95BA" w14:textId="77777777" w:rsidR="00541C41" w:rsidRPr="00541C41" w:rsidRDefault="00541C41" w:rsidP="00541C41">
            <w:pPr>
              <w:spacing w:after="0"/>
              <w:ind w:left="360"/>
              <w:rPr>
                <w:sz w:val="28"/>
                <w:szCs w:val="28"/>
              </w:rPr>
            </w:pPr>
            <w:r w:rsidRPr="00541C41">
              <w:rPr>
                <w:sz w:val="28"/>
                <w:szCs w:val="28"/>
              </w:rPr>
              <w:t>Tương tự: SS</w:t>
            </w:r>
            <w:r w:rsidRPr="00541C41">
              <w:rPr>
                <w:sz w:val="28"/>
                <w:szCs w:val="28"/>
                <w:vertAlign w:val="subscript"/>
              </w:rPr>
              <w:t>2</w:t>
            </w:r>
            <w:r w:rsidRPr="00541C41">
              <w:rPr>
                <w:sz w:val="28"/>
                <w:szCs w:val="28"/>
              </w:rPr>
              <w:t xml:space="preserve"> = OS = OS</w:t>
            </w:r>
            <w:r w:rsidRPr="00541C41">
              <w:rPr>
                <w:sz w:val="28"/>
                <w:szCs w:val="28"/>
                <w:vertAlign w:val="subscript"/>
              </w:rPr>
              <w:t>2</w:t>
            </w:r>
            <w:r w:rsidRPr="00541C41">
              <w:rPr>
                <w:sz w:val="28"/>
                <w:szCs w:val="28"/>
              </w:rPr>
              <w:t>= R.</w:t>
            </w:r>
          </w:p>
          <w:p w14:paraId="06BC0AF7" w14:textId="77777777" w:rsidR="00541C41" w:rsidRPr="00541C41" w:rsidRDefault="00541C41" w:rsidP="00541C41">
            <w:pPr>
              <w:spacing w:after="0"/>
              <w:rPr>
                <w:sz w:val="28"/>
                <w:szCs w:val="28"/>
              </w:rPr>
            </w:pPr>
            <w:r w:rsidRPr="00541C41">
              <w:rPr>
                <w:sz w:val="28"/>
                <w:szCs w:val="28"/>
              </w:rPr>
              <w:t>Nối S</w:t>
            </w:r>
            <w:r w:rsidRPr="00541C41">
              <w:rPr>
                <w:sz w:val="28"/>
                <w:szCs w:val="28"/>
                <w:vertAlign w:val="subscript"/>
              </w:rPr>
              <w:t>1</w:t>
            </w:r>
            <w:r w:rsidRPr="00541C41">
              <w:rPr>
                <w:sz w:val="28"/>
                <w:szCs w:val="28"/>
              </w:rPr>
              <w:t>S</w:t>
            </w:r>
            <w:r w:rsidRPr="00541C41">
              <w:rPr>
                <w:sz w:val="28"/>
                <w:szCs w:val="28"/>
                <w:vertAlign w:val="subscript"/>
              </w:rPr>
              <w:t>2</w:t>
            </w:r>
            <w:r w:rsidRPr="00541C41">
              <w:rPr>
                <w:sz w:val="28"/>
                <w:szCs w:val="28"/>
              </w:rPr>
              <w:t xml:space="preserve"> cắt OS tại I </w:t>
            </w:r>
          </w:p>
          <w:p w14:paraId="76FD6C16" w14:textId="77777777" w:rsidR="00541C41" w:rsidRPr="00541C41" w:rsidRDefault="00541C41" w:rsidP="00541C41">
            <w:pPr>
              <w:spacing w:after="0"/>
              <w:rPr>
                <w:sz w:val="28"/>
                <w:szCs w:val="28"/>
              </w:rPr>
            </w:pPr>
            <w:r w:rsidRPr="00541C41">
              <w:rPr>
                <w:sz w:val="28"/>
                <w:szCs w:val="28"/>
              </w:rPr>
              <w:t>Ta có: OS</w:t>
            </w:r>
            <w:r w:rsidRPr="00541C41">
              <w:rPr>
                <w:sz w:val="28"/>
                <w:szCs w:val="28"/>
                <w:vertAlign w:val="subscript"/>
              </w:rPr>
              <w:t>1</w:t>
            </w:r>
            <w:r w:rsidRPr="00541C41">
              <w:rPr>
                <w:sz w:val="28"/>
                <w:szCs w:val="28"/>
              </w:rPr>
              <w:t>=OS</w:t>
            </w:r>
            <w:r w:rsidRPr="00541C41">
              <w:rPr>
                <w:sz w:val="28"/>
                <w:szCs w:val="28"/>
                <w:vertAlign w:val="subscript"/>
              </w:rPr>
              <w:t>2</w:t>
            </w:r>
            <w:r w:rsidRPr="00541C41">
              <w:rPr>
                <w:sz w:val="28"/>
                <w:szCs w:val="28"/>
              </w:rPr>
              <w:t>=SS</w:t>
            </w:r>
            <w:r w:rsidRPr="00541C41">
              <w:rPr>
                <w:sz w:val="28"/>
                <w:szCs w:val="28"/>
                <w:vertAlign w:val="subscript"/>
              </w:rPr>
              <w:t>1</w:t>
            </w:r>
            <w:r w:rsidRPr="00541C41">
              <w:rPr>
                <w:sz w:val="28"/>
                <w:szCs w:val="28"/>
              </w:rPr>
              <w:t>=SS</w:t>
            </w:r>
            <w:r w:rsidRPr="00541C41">
              <w:rPr>
                <w:sz w:val="28"/>
                <w:szCs w:val="28"/>
                <w:vertAlign w:val="subscript"/>
              </w:rPr>
              <w:t>2</w:t>
            </w:r>
            <w:r w:rsidRPr="00541C41">
              <w:rPr>
                <w:sz w:val="28"/>
                <w:szCs w:val="28"/>
              </w:rPr>
              <w:t>=&gt;Tứ giác SS</w:t>
            </w:r>
            <w:r w:rsidRPr="00541C41">
              <w:rPr>
                <w:sz w:val="28"/>
                <w:szCs w:val="28"/>
                <w:vertAlign w:val="subscript"/>
              </w:rPr>
              <w:t>1</w:t>
            </w:r>
            <w:r w:rsidRPr="00541C41">
              <w:rPr>
                <w:sz w:val="28"/>
                <w:szCs w:val="28"/>
              </w:rPr>
              <w:t>OS</w:t>
            </w:r>
            <w:r w:rsidRPr="00541C41">
              <w:rPr>
                <w:sz w:val="28"/>
                <w:szCs w:val="28"/>
                <w:vertAlign w:val="subscript"/>
              </w:rPr>
              <w:t>2</w:t>
            </w:r>
            <w:r w:rsidRPr="00541C41">
              <w:rPr>
                <w:sz w:val="28"/>
                <w:szCs w:val="28"/>
              </w:rPr>
              <w:t xml:space="preserve"> là hình thoi</w:t>
            </w:r>
          </w:p>
          <w:p w14:paraId="73287755" w14:textId="77777777" w:rsidR="00541C41" w:rsidRPr="00541C41" w:rsidRDefault="00541C41" w:rsidP="00541C41">
            <w:pPr>
              <w:spacing w:after="0" w:line="240" w:lineRule="auto"/>
              <w:jc w:val="center"/>
              <w:rPr>
                <w:rFonts w:eastAsia="Times New Roman"/>
                <w:b/>
                <w:i/>
                <w:iCs/>
                <w:sz w:val="28"/>
                <w:szCs w:val="28"/>
              </w:rPr>
            </w:pPr>
            <w:r w:rsidRPr="00541C41">
              <w:rPr>
                <w:sz w:val="28"/>
                <w:szCs w:val="28"/>
              </w:rPr>
              <w:t>=&gt; OS vuông góc với SS</w:t>
            </w:r>
            <w:r w:rsidRPr="00541C41">
              <w:rPr>
                <w:sz w:val="28"/>
                <w:szCs w:val="28"/>
                <w:vertAlign w:val="subscript"/>
              </w:rPr>
              <w:t>1</w:t>
            </w:r>
          </w:p>
        </w:tc>
        <w:tc>
          <w:tcPr>
            <w:tcW w:w="980" w:type="dxa"/>
          </w:tcPr>
          <w:p w14:paraId="7276F515"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w:t>
            </w:r>
          </w:p>
          <w:p w14:paraId="58A5148C"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25</w:t>
            </w:r>
          </w:p>
        </w:tc>
      </w:tr>
      <w:tr w:rsidR="00541C41" w:rsidRPr="00541C41" w14:paraId="3BA62C8B" w14:textId="77777777" w:rsidTr="007C3346">
        <w:tc>
          <w:tcPr>
            <w:tcW w:w="1117" w:type="dxa"/>
            <w:vMerge w:val="restart"/>
            <w:vAlign w:val="center"/>
          </w:tcPr>
          <w:p w14:paraId="63FC3DA9" w14:textId="77777777" w:rsidR="00541C41" w:rsidRPr="00541C41" w:rsidRDefault="00541C41" w:rsidP="00541C41">
            <w:pPr>
              <w:spacing w:after="0" w:line="240" w:lineRule="auto"/>
              <w:jc w:val="center"/>
              <w:rPr>
                <w:rFonts w:eastAsia="Times New Roman"/>
                <w:b/>
                <w:sz w:val="28"/>
                <w:szCs w:val="28"/>
              </w:rPr>
            </w:pPr>
          </w:p>
          <w:p w14:paraId="5ED65E2D" w14:textId="77777777" w:rsidR="00541C41" w:rsidRPr="00541C41" w:rsidRDefault="00541C41" w:rsidP="00541C41">
            <w:pPr>
              <w:spacing w:after="0" w:line="240" w:lineRule="auto"/>
              <w:jc w:val="center"/>
              <w:rPr>
                <w:rFonts w:eastAsia="Times New Roman"/>
                <w:b/>
                <w:sz w:val="28"/>
                <w:szCs w:val="28"/>
              </w:rPr>
            </w:pPr>
          </w:p>
          <w:p w14:paraId="60E7BFC2" w14:textId="77777777" w:rsidR="00541C41" w:rsidRPr="00541C41" w:rsidRDefault="00541C41" w:rsidP="00541C41">
            <w:pPr>
              <w:spacing w:after="0" w:line="240" w:lineRule="auto"/>
              <w:jc w:val="center"/>
              <w:rPr>
                <w:rFonts w:eastAsia="Times New Roman"/>
                <w:b/>
                <w:sz w:val="28"/>
                <w:szCs w:val="28"/>
              </w:rPr>
            </w:pPr>
          </w:p>
          <w:p w14:paraId="35B46665" w14:textId="77777777" w:rsidR="00541C41" w:rsidRPr="00541C41" w:rsidRDefault="00541C41" w:rsidP="00541C41">
            <w:pPr>
              <w:spacing w:after="0" w:line="240" w:lineRule="auto"/>
              <w:jc w:val="center"/>
              <w:rPr>
                <w:rFonts w:eastAsia="Times New Roman"/>
                <w:b/>
                <w:sz w:val="28"/>
                <w:szCs w:val="28"/>
              </w:rPr>
            </w:pPr>
          </w:p>
          <w:p w14:paraId="64C90043" w14:textId="77777777" w:rsidR="00541C41" w:rsidRPr="00541C41" w:rsidRDefault="00541C41" w:rsidP="00541C41">
            <w:pPr>
              <w:spacing w:after="0" w:line="240" w:lineRule="auto"/>
              <w:jc w:val="center"/>
              <w:rPr>
                <w:rFonts w:eastAsia="Times New Roman"/>
                <w:b/>
                <w:sz w:val="28"/>
                <w:szCs w:val="28"/>
              </w:rPr>
            </w:pPr>
          </w:p>
          <w:p w14:paraId="0E1C06CD" w14:textId="77777777" w:rsidR="00541C41" w:rsidRPr="00541C41" w:rsidRDefault="00541C41" w:rsidP="00541C41">
            <w:pPr>
              <w:spacing w:after="0" w:line="240" w:lineRule="auto"/>
              <w:jc w:val="center"/>
              <w:rPr>
                <w:rFonts w:eastAsia="Times New Roman"/>
                <w:b/>
                <w:sz w:val="28"/>
                <w:szCs w:val="28"/>
              </w:rPr>
            </w:pPr>
          </w:p>
          <w:p w14:paraId="643D8EA2" w14:textId="77777777" w:rsidR="00541C41" w:rsidRPr="00541C41" w:rsidRDefault="00541C41" w:rsidP="00541C41">
            <w:pPr>
              <w:spacing w:after="0" w:line="240" w:lineRule="auto"/>
              <w:jc w:val="center"/>
              <w:rPr>
                <w:rFonts w:eastAsia="Times New Roman"/>
                <w:b/>
                <w:sz w:val="28"/>
                <w:szCs w:val="28"/>
              </w:rPr>
            </w:pPr>
          </w:p>
          <w:p w14:paraId="2895C47B" w14:textId="77777777" w:rsidR="00541C41" w:rsidRPr="00541C41" w:rsidRDefault="00541C41" w:rsidP="00541C41">
            <w:pPr>
              <w:spacing w:after="0" w:line="240" w:lineRule="auto"/>
              <w:jc w:val="center"/>
              <w:rPr>
                <w:rFonts w:eastAsia="Times New Roman"/>
                <w:b/>
                <w:sz w:val="28"/>
                <w:szCs w:val="28"/>
              </w:rPr>
            </w:pPr>
          </w:p>
          <w:p w14:paraId="149F5E2E" w14:textId="77777777" w:rsidR="00541C41" w:rsidRPr="00541C41" w:rsidRDefault="00541C41" w:rsidP="00541C41">
            <w:pPr>
              <w:spacing w:after="0" w:line="240" w:lineRule="auto"/>
              <w:jc w:val="center"/>
              <w:rPr>
                <w:rFonts w:eastAsia="Times New Roman"/>
                <w:b/>
                <w:sz w:val="28"/>
                <w:szCs w:val="28"/>
              </w:rPr>
            </w:pPr>
          </w:p>
          <w:p w14:paraId="40ECC6BB"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Câu 5</w:t>
            </w:r>
          </w:p>
          <w:p w14:paraId="5690BA5D"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1,0</w:t>
            </w:r>
          </w:p>
          <w:p w14:paraId="094A781A"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iểm</w:t>
            </w:r>
          </w:p>
        </w:tc>
        <w:tc>
          <w:tcPr>
            <w:tcW w:w="7827" w:type="dxa"/>
          </w:tcPr>
          <w:p w14:paraId="08EE29A8" w14:textId="77777777" w:rsidR="00541C41" w:rsidRPr="00541C41" w:rsidRDefault="00541C41" w:rsidP="00541C41">
            <w:pPr>
              <w:spacing w:after="0"/>
              <w:rPr>
                <w:sz w:val="28"/>
                <w:szCs w:val="28"/>
              </w:rPr>
            </w:pPr>
            <w:r w:rsidRPr="00541C41">
              <w:rPr>
                <w:sz w:val="28"/>
                <w:szCs w:val="28"/>
              </w:rPr>
              <w:lastRenderedPageBreak/>
              <w:t>Xét tam giác vuông ISS</w:t>
            </w:r>
            <w:r w:rsidRPr="00541C41">
              <w:rPr>
                <w:sz w:val="28"/>
                <w:szCs w:val="28"/>
                <w:vertAlign w:val="subscript"/>
              </w:rPr>
              <w:t xml:space="preserve">1 </w:t>
            </w:r>
            <w:r w:rsidRPr="00541C41">
              <w:rPr>
                <w:sz w:val="28"/>
                <w:szCs w:val="28"/>
              </w:rPr>
              <w:t xml:space="preserve"> có góc</w:t>
            </w:r>
            <w:r w:rsidRPr="00541C41">
              <w:rPr>
                <w:rFonts w:eastAsiaTheme="minorHAnsi"/>
                <w:kern w:val="2"/>
                <w:position w:val="-12"/>
                <w:sz w:val="28"/>
                <w:szCs w:val="28"/>
                <w14:ligatures w14:val="standardContextual"/>
              </w:rPr>
              <w:object w:dxaOrig="560" w:dyaOrig="420" w14:anchorId="36987CBB">
                <v:shape id="_x0000_i1910" type="#_x0000_t75" style="width:27.75pt;height:21pt" o:ole="">
                  <v:imagedata r:id="rId1706" o:title=""/>
                </v:shape>
                <o:OLEObject Type="Embed" ProgID="Equation.DSMT4" ShapeID="_x0000_i1910" DrawAspect="Content" ObjectID="_1773308944" r:id="rId1707"/>
              </w:object>
            </w:r>
            <w:r w:rsidRPr="00541C41">
              <w:rPr>
                <w:sz w:val="28"/>
                <w:szCs w:val="28"/>
              </w:rPr>
              <w:t>= 30</w:t>
            </w:r>
            <w:r w:rsidRPr="00541C41">
              <w:rPr>
                <w:sz w:val="28"/>
                <w:szCs w:val="28"/>
                <w:vertAlign w:val="superscript"/>
              </w:rPr>
              <w:t>0</w:t>
            </w:r>
            <w:r w:rsidRPr="00541C41">
              <w:rPr>
                <w:sz w:val="28"/>
                <w:szCs w:val="28"/>
              </w:rPr>
              <w:t xml:space="preserve"> </w:t>
            </w:r>
          </w:p>
          <w:p w14:paraId="33C0CBF4" w14:textId="77777777" w:rsidR="00541C41" w:rsidRPr="00541C41" w:rsidRDefault="00541C41" w:rsidP="00541C41">
            <w:pPr>
              <w:spacing w:after="0" w:line="240" w:lineRule="auto"/>
              <w:jc w:val="center"/>
              <w:rPr>
                <w:rFonts w:eastAsia="Times New Roman"/>
                <w:b/>
                <w:i/>
                <w:iCs/>
                <w:sz w:val="28"/>
                <w:szCs w:val="28"/>
              </w:rPr>
            </w:pPr>
            <w:r w:rsidRPr="00541C41">
              <w:rPr>
                <w:sz w:val="28"/>
                <w:szCs w:val="28"/>
              </w:rPr>
              <w:t xml:space="preserve">=&gt; IS = </w:t>
            </w:r>
            <w:r w:rsidRPr="00541C41">
              <w:rPr>
                <w:rFonts w:eastAsiaTheme="minorHAnsi"/>
                <w:kern w:val="2"/>
                <w:position w:val="-24"/>
                <w:sz w:val="28"/>
                <w:szCs w:val="28"/>
                <w14:ligatures w14:val="standardContextual"/>
              </w:rPr>
              <w:object w:dxaOrig="240" w:dyaOrig="620" w14:anchorId="12F5EFD2">
                <v:shape id="_x0000_i1911" type="#_x0000_t75" style="width:12pt;height:31.5pt" o:ole="">
                  <v:imagedata r:id="rId1708" o:title=""/>
                </v:shape>
                <o:OLEObject Type="Embed" ProgID="Equation.DSMT4" ShapeID="_x0000_i1911" DrawAspect="Content" ObjectID="_1773308945" r:id="rId1709"/>
              </w:object>
            </w:r>
            <w:r w:rsidRPr="00541C41">
              <w:rPr>
                <w:sz w:val="28"/>
                <w:szCs w:val="28"/>
              </w:rPr>
              <w:t>SS</w:t>
            </w:r>
            <w:r w:rsidRPr="00541C41">
              <w:rPr>
                <w:sz w:val="28"/>
                <w:szCs w:val="28"/>
                <w:vertAlign w:val="subscript"/>
              </w:rPr>
              <w:t>1</w:t>
            </w:r>
            <w:r w:rsidRPr="00541C41">
              <w:rPr>
                <w:sz w:val="28"/>
                <w:szCs w:val="28"/>
              </w:rPr>
              <w:t xml:space="preserve"> = </w:t>
            </w:r>
            <w:r w:rsidRPr="00541C41">
              <w:rPr>
                <w:rFonts w:eastAsiaTheme="minorHAnsi"/>
                <w:kern w:val="2"/>
                <w:position w:val="-24"/>
                <w:sz w:val="28"/>
                <w:szCs w:val="28"/>
                <w14:ligatures w14:val="standardContextual"/>
              </w:rPr>
              <w:object w:dxaOrig="279" w:dyaOrig="620" w14:anchorId="7FFE159D">
                <v:shape id="_x0000_i1912" type="#_x0000_t75" style="width:13.5pt;height:31.5pt" o:ole="">
                  <v:imagedata r:id="rId1710" o:title=""/>
                </v:shape>
                <o:OLEObject Type="Embed" ProgID="Equation.DSMT4" ShapeID="_x0000_i1912" DrawAspect="Content" ObjectID="_1773308946" r:id="rId1711"/>
              </w:object>
            </w:r>
            <w:r w:rsidRPr="00541C41">
              <w:rPr>
                <w:sz w:val="28"/>
                <w:szCs w:val="28"/>
              </w:rPr>
              <w:t>.</w:t>
            </w:r>
          </w:p>
        </w:tc>
        <w:tc>
          <w:tcPr>
            <w:tcW w:w="980" w:type="dxa"/>
          </w:tcPr>
          <w:p w14:paraId="065D12C8" w14:textId="77777777" w:rsidR="00541C41" w:rsidRPr="00541C41" w:rsidRDefault="00541C41" w:rsidP="00541C41">
            <w:pPr>
              <w:spacing w:after="0" w:line="240" w:lineRule="auto"/>
              <w:jc w:val="both"/>
              <w:rPr>
                <w:rFonts w:eastAsia="Times New Roman"/>
                <w:bCs/>
                <w:sz w:val="28"/>
                <w:szCs w:val="28"/>
              </w:rPr>
            </w:pPr>
            <w:r w:rsidRPr="00541C41">
              <w:rPr>
                <w:rFonts w:eastAsia="Times New Roman"/>
                <w:bCs/>
                <w:sz w:val="28"/>
                <w:szCs w:val="28"/>
              </w:rPr>
              <w:t>0.5</w:t>
            </w:r>
          </w:p>
        </w:tc>
      </w:tr>
      <w:tr w:rsidR="00541C41" w:rsidRPr="00541C41" w14:paraId="67A55F18" w14:textId="77777777" w:rsidTr="00F27ABF">
        <w:tc>
          <w:tcPr>
            <w:tcW w:w="1117" w:type="dxa"/>
            <w:vMerge/>
          </w:tcPr>
          <w:p w14:paraId="71079893" w14:textId="77777777" w:rsidR="00541C41" w:rsidRPr="00541C41" w:rsidRDefault="00541C41" w:rsidP="00541C41">
            <w:pPr>
              <w:spacing w:after="0" w:line="240" w:lineRule="auto"/>
              <w:jc w:val="both"/>
              <w:rPr>
                <w:rFonts w:eastAsia="Times New Roman"/>
                <w:bCs/>
                <w:sz w:val="28"/>
                <w:szCs w:val="28"/>
              </w:rPr>
            </w:pPr>
          </w:p>
        </w:tc>
        <w:tc>
          <w:tcPr>
            <w:tcW w:w="7827" w:type="dxa"/>
          </w:tcPr>
          <w:p w14:paraId="4B753590" w14:textId="77777777" w:rsidR="00541C41" w:rsidRPr="00541C41" w:rsidRDefault="00541C41" w:rsidP="00541C41">
            <w:pPr>
              <w:spacing w:after="0" w:line="240" w:lineRule="auto"/>
              <w:rPr>
                <w:rFonts w:eastAsia="Times New Roman"/>
                <w:bCs/>
                <w:sz w:val="28"/>
                <w:szCs w:val="28"/>
              </w:rPr>
            </w:pPr>
            <w:r w:rsidRPr="00541C41">
              <w:rPr>
                <w:sz w:val="28"/>
                <w:szCs w:val="28"/>
              </w:rPr>
              <w:t xml:space="preserve">  =&gt;IS</w:t>
            </w:r>
            <w:r w:rsidRPr="00541C41">
              <w:rPr>
                <w:sz w:val="28"/>
                <w:szCs w:val="28"/>
                <w:vertAlign w:val="subscript"/>
              </w:rPr>
              <w:t>1</w:t>
            </w:r>
            <w:r w:rsidRPr="00541C41">
              <w:rPr>
                <w:sz w:val="28"/>
                <w:szCs w:val="28"/>
              </w:rPr>
              <w:t xml:space="preserve"> = </w:t>
            </w:r>
            <w:r w:rsidRPr="00541C41">
              <w:rPr>
                <w:rFonts w:eastAsiaTheme="minorHAnsi"/>
                <w:kern w:val="2"/>
                <w:position w:val="-14"/>
                <w:sz w:val="28"/>
                <w:szCs w:val="28"/>
                <w14:ligatures w14:val="standardContextual"/>
              </w:rPr>
              <w:object w:dxaOrig="1200" w:dyaOrig="460" w14:anchorId="51902F6E">
                <v:shape id="_x0000_i1913" type="#_x0000_t75" style="width:60pt;height:22.5pt" o:ole="">
                  <v:imagedata r:id="rId1712" o:title=""/>
                </v:shape>
                <o:OLEObject Type="Embed" ProgID="Equation.DSMT4" ShapeID="_x0000_i1913" DrawAspect="Content" ObjectID="_1773308947" r:id="rId1713"/>
              </w:object>
            </w:r>
            <w:r w:rsidRPr="00541C41">
              <w:rPr>
                <w:sz w:val="28"/>
                <w:szCs w:val="28"/>
              </w:rPr>
              <w:t xml:space="preserve"> = </w:t>
            </w:r>
            <w:r w:rsidRPr="00541C41">
              <w:rPr>
                <w:rFonts w:eastAsiaTheme="minorHAnsi"/>
                <w:kern w:val="2"/>
                <w:position w:val="-26"/>
                <w:sz w:val="28"/>
                <w:szCs w:val="28"/>
                <w14:ligatures w14:val="standardContextual"/>
              </w:rPr>
              <w:object w:dxaOrig="1040" w:dyaOrig="740" w14:anchorId="2378717E">
                <v:shape id="_x0000_i1914" type="#_x0000_t75" style="width:51.75pt;height:36.75pt" o:ole="">
                  <v:imagedata r:id="rId1714" o:title=""/>
                </v:shape>
                <o:OLEObject Type="Embed" ProgID="Equation.DSMT4" ShapeID="_x0000_i1914" DrawAspect="Content" ObjectID="_1773308948" r:id="rId1715"/>
              </w:object>
            </w:r>
            <w:r w:rsidRPr="00541C41">
              <w:rPr>
                <w:sz w:val="28"/>
                <w:szCs w:val="28"/>
              </w:rPr>
              <w:t xml:space="preserve">= </w:t>
            </w:r>
            <w:r w:rsidRPr="00541C41">
              <w:rPr>
                <w:rFonts w:eastAsiaTheme="minorHAnsi"/>
                <w:kern w:val="2"/>
                <w:position w:val="-24"/>
                <w:sz w:val="28"/>
                <w:szCs w:val="28"/>
                <w14:ligatures w14:val="standardContextual"/>
              </w:rPr>
              <w:object w:dxaOrig="560" w:dyaOrig="680" w14:anchorId="5EA6C324">
                <v:shape id="_x0000_i1915" type="#_x0000_t75" style="width:27.75pt;height:33.75pt" o:ole="">
                  <v:imagedata r:id="rId1716" o:title=""/>
                </v:shape>
                <o:OLEObject Type="Embed" ProgID="Equation.DSMT4" ShapeID="_x0000_i1915" DrawAspect="Content" ObjectID="_1773308949" r:id="rId1717"/>
              </w:object>
            </w:r>
            <w:r w:rsidRPr="00541C41">
              <w:rPr>
                <w:sz w:val="28"/>
                <w:szCs w:val="28"/>
              </w:rPr>
              <w:t>.</w:t>
            </w:r>
          </w:p>
        </w:tc>
        <w:tc>
          <w:tcPr>
            <w:tcW w:w="980" w:type="dxa"/>
          </w:tcPr>
          <w:p w14:paraId="6A94C062"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5</w:t>
            </w:r>
          </w:p>
        </w:tc>
      </w:tr>
      <w:tr w:rsidR="00541C41" w:rsidRPr="00541C41" w14:paraId="3904DC98" w14:textId="77777777" w:rsidTr="00F27ABF">
        <w:tc>
          <w:tcPr>
            <w:tcW w:w="1117" w:type="dxa"/>
            <w:vMerge/>
          </w:tcPr>
          <w:p w14:paraId="4E3E0059" w14:textId="77777777" w:rsidR="00541C41" w:rsidRPr="00541C41" w:rsidRDefault="00541C41" w:rsidP="00541C41">
            <w:pPr>
              <w:spacing w:after="0" w:line="240" w:lineRule="auto"/>
              <w:jc w:val="both"/>
              <w:rPr>
                <w:rFonts w:eastAsia="Times New Roman"/>
                <w:bCs/>
                <w:sz w:val="28"/>
                <w:szCs w:val="28"/>
              </w:rPr>
            </w:pPr>
          </w:p>
        </w:tc>
        <w:tc>
          <w:tcPr>
            <w:tcW w:w="7827" w:type="dxa"/>
          </w:tcPr>
          <w:p w14:paraId="3BA02E00" w14:textId="77777777" w:rsidR="00541C41" w:rsidRPr="00541C41" w:rsidRDefault="00541C41" w:rsidP="00541C41">
            <w:pPr>
              <w:spacing w:after="0" w:line="240" w:lineRule="auto"/>
              <w:jc w:val="center"/>
              <w:rPr>
                <w:rFonts w:eastAsia="Times New Roman"/>
                <w:b/>
                <w:i/>
                <w:iCs/>
                <w:sz w:val="28"/>
                <w:szCs w:val="28"/>
              </w:rPr>
            </w:pPr>
            <w:r w:rsidRPr="00541C41">
              <w:rPr>
                <w:sz w:val="28"/>
                <w:szCs w:val="28"/>
              </w:rPr>
              <w:t xml:space="preserve">   =&gt; S</w:t>
            </w:r>
            <w:r w:rsidRPr="00541C41">
              <w:rPr>
                <w:sz w:val="28"/>
                <w:szCs w:val="28"/>
                <w:vertAlign w:val="subscript"/>
              </w:rPr>
              <w:t>1</w:t>
            </w:r>
            <w:r w:rsidRPr="00541C41">
              <w:rPr>
                <w:sz w:val="28"/>
                <w:szCs w:val="28"/>
              </w:rPr>
              <w:t>S</w:t>
            </w:r>
            <w:r w:rsidRPr="00541C41">
              <w:rPr>
                <w:sz w:val="28"/>
                <w:szCs w:val="28"/>
                <w:vertAlign w:val="subscript"/>
              </w:rPr>
              <w:t>2</w:t>
            </w:r>
            <w:r w:rsidRPr="00541C41">
              <w:rPr>
                <w:sz w:val="28"/>
                <w:szCs w:val="28"/>
              </w:rPr>
              <w:t xml:space="preserve"> =2.IS</w:t>
            </w:r>
            <w:r w:rsidRPr="00541C41">
              <w:rPr>
                <w:sz w:val="28"/>
                <w:szCs w:val="28"/>
                <w:vertAlign w:val="subscript"/>
              </w:rPr>
              <w:t>1</w:t>
            </w:r>
            <w:r w:rsidRPr="00541C41">
              <w:rPr>
                <w:sz w:val="28"/>
                <w:szCs w:val="28"/>
              </w:rPr>
              <w:t>= R</w:t>
            </w:r>
            <w:r w:rsidRPr="00541C41">
              <w:rPr>
                <w:rFonts w:eastAsiaTheme="minorHAnsi"/>
                <w:kern w:val="2"/>
                <w:position w:val="-8"/>
                <w:sz w:val="28"/>
                <w:szCs w:val="28"/>
                <w14:ligatures w14:val="standardContextual"/>
              </w:rPr>
              <w:object w:dxaOrig="360" w:dyaOrig="360" w14:anchorId="3E992A26">
                <v:shape id="_x0000_i1916" type="#_x0000_t75" style="width:18pt;height:18pt" o:ole="">
                  <v:imagedata r:id="rId1718" o:title=""/>
                </v:shape>
                <o:OLEObject Type="Embed" ProgID="Equation.DSMT4" ShapeID="_x0000_i1916" DrawAspect="Content" ObjectID="_1773308950" r:id="rId1719"/>
              </w:object>
            </w:r>
            <w:r w:rsidRPr="00541C41">
              <w:rPr>
                <w:sz w:val="28"/>
                <w:szCs w:val="28"/>
              </w:rPr>
              <w:t xml:space="preserve"> =10</w:t>
            </w:r>
            <w:r w:rsidRPr="00541C41">
              <w:rPr>
                <w:rFonts w:eastAsiaTheme="minorHAnsi"/>
                <w:kern w:val="2"/>
                <w:position w:val="-8"/>
                <w:sz w:val="28"/>
                <w:szCs w:val="28"/>
                <w14:ligatures w14:val="standardContextual"/>
              </w:rPr>
              <w:object w:dxaOrig="360" w:dyaOrig="360" w14:anchorId="14F2C721">
                <v:shape id="_x0000_i1917" type="#_x0000_t75" style="width:18pt;height:18pt" o:ole="">
                  <v:imagedata r:id="rId1718" o:title=""/>
                </v:shape>
                <o:OLEObject Type="Embed" ProgID="Equation.DSMT4" ShapeID="_x0000_i1917" DrawAspect="Content" ObjectID="_1773308951" r:id="rId1720"/>
              </w:object>
            </w:r>
            <w:r w:rsidRPr="00541C41">
              <w:rPr>
                <w:sz w:val="28"/>
                <w:szCs w:val="28"/>
              </w:rPr>
              <w:t xml:space="preserve"> (cm)</w:t>
            </w:r>
          </w:p>
        </w:tc>
        <w:tc>
          <w:tcPr>
            <w:tcW w:w="980" w:type="dxa"/>
          </w:tcPr>
          <w:p w14:paraId="0B117D69" w14:textId="77777777" w:rsidR="00541C41" w:rsidRPr="00541C41" w:rsidRDefault="00541C41" w:rsidP="00541C41">
            <w:pPr>
              <w:spacing w:after="0" w:line="240" w:lineRule="auto"/>
              <w:jc w:val="both"/>
              <w:rPr>
                <w:rFonts w:eastAsia="Times New Roman"/>
                <w:bCs/>
                <w:sz w:val="28"/>
                <w:szCs w:val="28"/>
              </w:rPr>
            </w:pPr>
            <w:r w:rsidRPr="00541C41">
              <w:rPr>
                <w:rFonts w:eastAsia="Times New Roman"/>
                <w:bCs/>
                <w:sz w:val="28"/>
                <w:szCs w:val="28"/>
              </w:rPr>
              <w:t>0.5</w:t>
            </w:r>
          </w:p>
        </w:tc>
      </w:tr>
      <w:tr w:rsidR="00541C41" w:rsidRPr="00541C41" w14:paraId="56EDD05F" w14:textId="77777777" w:rsidTr="00F27ABF">
        <w:tc>
          <w:tcPr>
            <w:tcW w:w="1117" w:type="dxa"/>
            <w:vMerge/>
          </w:tcPr>
          <w:p w14:paraId="0A8F7695" w14:textId="77777777" w:rsidR="00541C41" w:rsidRPr="00541C41" w:rsidRDefault="00541C41" w:rsidP="00541C41">
            <w:pPr>
              <w:spacing w:after="0" w:line="240" w:lineRule="auto"/>
              <w:jc w:val="both"/>
              <w:rPr>
                <w:rFonts w:eastAsia="Times New Roman"/>
                <w:bCs/>
                <w:sz w:val="28"/>
                <w:szCs w:val="28"/>
              </w:rPr>
            </w:pPr>
          </w:p>
        </w:tc>
        <w:tc>
          <w:tcPr>
            <w:tcW w:w="7827" w:type="dxa"/>
          </w:tcPr>
          <w:p w14:paraId="3CC4F0EB" w14:textId="77777777" w:rsidR="00541C41" w:rsidRPr="00541C41" w:rsidRDefault="00541C41" w:rsidP="00541C41">
            <w:pPr>
              <w:spacing w:after="0" w:line="240" w:lineRule="auto"/>
              <w:jc w:val="both"/>
              <w:rPr>
                <w:rFonts w:eastAsia="Times New Roman"/>
                <w:bCs/>
                <w:sz w:val="28"/>
                <w:szCs w:val="28"/>
              </w:rPr>
            </w:pPr>
            <w:r w:rsidRPr="00541C41">
              <w:rPr>
                <w:sz w:val="28"/>
                <w:szCs w:val="28"/>
              </w:rPr>
              <w:t>Trong các cơn dông thường xảy ra sét đánh gây nguy hiểm chết người. Hiện tượng sét này xảy ra là do các đám mây di chuyển nhanh và cọ xát vào nhau, cọ xát vào không khí trong thời gian dài nên các đám mây bị nhiễm điện mạnh. Khi các đám mây đến gần nhau hay tới gần các đỉnh núi, ngọn cây cao thì xảy ra hiện tượng phóng điện tạo thành các tia chớp, sét. Tại đó nhiệt độ rất cao, lớp không khí ở đó nóng và giãn nở nhanh tạo thành tiếng nổ gọi là sấm. Tia sét thường đánh vào các vật nhọn, nhô cao trên mặt đất như các cây cao, gò đất cao…. Vì vậy ta không nên trú dưới các gốc cây cổ thụ, gốc cây cao để tránh bị sét đánh gây nguy hiểm chết người.</w:t>
            </w:r>
          </w:p>
        </w:tc>
        <w:tc>
          <w:tcPr>
            <w:tcW w:w="980" w:type="dxa"/>
          </w:tcPr>
          <w:p w14:paraId="6A5B4973"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1</w:t>
            </w:r>
          </w:p>
          <w:p w14:paraId="4B1DB810" w14:textId="77777777" w:rsidR="00541C41" w:rsidRPr="00541C41" w:rsidRDefault="00541C41" w:rsidP="00541C41">
            <w:pPr>
              <w:spacing w:after="0" w:line="240" w:lineRule="auto"/>
              <w:jc w:val="center"/>
              <w:rPr>
                <w:rFonts w:eastAsia="Times New Roman"/>
                <w:bCs/>
                <w:sz w:val="28"/>
                <w:szCs w:val="28"/>
              </w:rPr>
            </w:pPr>
          </w:p>
          <w:p w14:paraId="4E2B1E3F" w14:textId="77777777" w:rsidR="00541C41" w:rsidRPr="00541C41" w:rsidRDefault="00541C41" w:rsidP="00541C41">
            <w:pPr>
              <w:spacing w:after="0" w:line="240" w:lineRule="auto"/>
              <w:jc w:val="center"/>
              <w:rPr>
                <w:rFonts w:eastAsia="Times New Roman"/>
                <w:bCs/>
                <w:sz w:val="28"/>
                <w:szCs w:val="28"/>
              </w:rPr>
            </w:pPr>
          </w:p>
          <w:p w14:paraId="673427F5" w14:textId="77777777" w:rsidR="00541C41" w:rsidRPr="00541C41" w:rsidRDefault="00541C41" w:rsidP="00541C41">
            <w:pPr>
              <w:spacing w:after="0" w:line="240" w:lineRule="auto"/>
              <w:jc w:val="center"/>
              <w:rPr>
                <w:rFonts w:eastAsia="Times New Roman"/>
                <w:bCs/>
                <w:sz w:val="28"/>
                <w:szCs w:val="28"/>
              </w:rPr>
            </w:pPr>
          </w:p>
        </w:tc>
      </w:tr>
      <w:tr w:rsidR="00541C41" w:rsidRPr="00541C41" w14:paraId="3A4A9A36" w14:textId="77777777" w:rsidTr="00F27ABF">
        <w:tc>
          <w:tcPr>
            <w:tcW w:w="1117" w:type="dxa"/>
          </w:tcPr>
          <w:p w14:paraId="7C5FBBB4" w14:textId="77777777" w:rsidR="00541C41" w:rsidRPr="00541C41" w:rsidRDefault="00541C41" w:rsidP="00541C41">
            <w:pPr>
              <w:spacing w:after="0"/>
              <w:jc w:val="center"/>
              <w:rPr>
                <w:b/>
                <w:sz w:val="26"/>
                <w:szCs w:val="26"/>
              </w:rPr>
            </w:pPr>
            <w:r w:rsidRPr="00541C41">
              <w:rPr>
                <w:b/>
                <w:sz w:val="26"/>
                <w:szCs w:val="26"/>
              </w:rPr>
              <w:t>Câu 6</w:t>
            </w:r>
          </w:p>
          <w:p w14:paraId="7FB0D781" w14:textId="77777777" w:rsidR="00541C41" w:rsidRPr="00541C41" w:rsidRDefault="00541C41" w:rsidP="00541C41">
            <w:pPr>
              <w:spacing w:after="0" w:line="240" w:lineRule="auto"/>
              <w:jc w:val="both"/>
              <w:rPr>
                <w:b/>
                <w:sz w:val="26"/>
                <w:szCs w:val="26"/>
              </w:rPr>
            </w:pPr>
            <w:r w:rsidRPr="00541C41">
              <w:rPr>
                <w:b/>
                <w:sz w:val="26"/>
                <w:szCs w:val="26"/>
              </w:rPr>
              <w:t>4,0</w:t>
            </w:r>
          </w:p>
          <w:p w14:paraId="3E487E74" w14:textId="77777777" w:rsidR="00541C41" w:rsidRPr="00541C41" w:rsidRDefault="00541C41" w:rsidP="00541C41">
            <w:pPr>
              <w:spacing w:after="0" w:line="240" w:lineRule="auto"/>
              <w:jc w:val="both"/>
              <w:rPr>
                <w:rFonts w:eastAsia="Times New Roman"/>
                <w:bCs/>
                <w:sz w:val="28"/>
                <w:szCs w:val="28"/>
              </w:rPr>
            </w:pPr>
            <w:r w:rsidRPr="00541C41">
              <w:rPr>
                <w:b/>
                <w:sz w:val="26"/>
                <w:szCs w:val="26"/>
              </w:rPr>
              <w:t>điểm</w:t>
            </w:r>
          </w:p>
        </w:tc>
        <w:tc>
          <w:tcPr>
            <w:tcW w:w="7827" w:type="dxa"/>
          </w:tcPr>
          <w:p w14:paraId="7E27F517" w14:textId="77777777" w:rsidR="00541C41" w:rsidRPr="00541C41" w:rsidRDefault="00541C41" w:rsidP="00541C41">
            <w:pPr>
              <w:spacing w:after="0"/>
              <w:contextualSpacing/>
              <w:rPr>
                <w:sz w:val="28"/>
                <w:szCs w:val="28"/>
              </w:rPr>
            </w:pPr>
            <w:r w:rsidRPr="00541C41">
              <w:rPr>
                <w:sz w:val="28"/>
                <w:szCs w:val="28"/>
              </w:rPr>
              <w:t>Ta lần lượt làm như sau:</w:t>
            </w:r>
          </w:p>
          <w:p w14:paraId="5DF26219" w14:textId="77777777" w:rsidR="00541C41" w:rsidRPr="00541C41" w:rsidRDefault="00541C41" w:rsidP="00541C41">
            <w:pPr>
              <w:spacing w:after="0"/>
              <w:contextualSpacing/>
              <w:rPr>
                <w:sz w:val="28"/>
                <w:szCs w:val="28"/>
              </w:rPr>
            </w:pPr>
            <w:r w:rsidRPr="00541C41">
              <w:rPr>
                <w:sz w:val="28"/>
                <w:szCs w:val="28"/>
              </w:rPr>
              <w:t xml:space="preserve"> - Bước 1: Treo quả nặng vào lực kế ở trong không khí, số chỉ lực kế là P</w:t>
            </w:r>
            <w:r w:rsidRPr="00541C41">
              <w:rPr>
                <w:sz w:val="28"/>
                <w:szCs w:val="28"/>
                <w:vertAlign w:val="subscript"/>
              </w:rPr>
              <w:t xml:space="preserve">0 </w:t>
            </w:r>
          </w:p>
          <w:p w14:paraId="36AA44E8" w14:textId="77777777" w:rsidR="00541C41" w:rsidRPr="00541C41" w:rsidRDefault="00541C41" w:rsidP="00541C41">
            <w:pPr>
              <w:spacing w:after="0"/>
              <w:contextualSpacing/>
              <w:rPr>
                <w:sz w:val="28"/>
                <w:szCs w:val="28"/>
              </w:rPr>
            </w:pPr>
            <w:r w:rsidRPr="00541C41">
              <w:rPr>
                <w:sz w:val="28"/>
                <w:szCs w:val="28"/>
              </w:rPr>
              <w:t>Bước 2: Nhúng chìm quả nặng trong nước, số chỉ của lực kế là P</w:t>
            </w:r>
            <w:r w:rsidRPr="00541C41">
              <w:rPr>
                <w:sz w:val="28"/>
                <w:szCs w:val="28"/>
                <w:vertAlign w:val="subscript"/>
              </w:rPr>
              <w:t>1</w:t>
            </w:r>
            <w:r w:rsidRPr="00541C41">
              <w:rPr>
                <w:sz w:val="28"/>
                <w:szCs w:val="28"/>
              </w:rPr>
              <w:t xml:space="preserve"> </w:t>
            </w:r>
          </w:p>
          <w:p w14:paraId="3D223A5E" w14:textId="77777777" w:rsidR="00541C41" w:rsidRPr="00541C41" w:rsidRDefault="00541C41" w:rsidP="00541C41">
            <w:pPr>
              <w:spacing w:after="0"/>
              <w:contextualSpacing/>
              <w:rPr>
                <w:sz w:val="28"/>
                <w:szCs w:val="28"/>
              </w:rPr>
            </w:pPr>
            <w:r w:rsidRPr="00541C41">
              <w:rPr>
                <w:sz w:val="28"/>
                <w:szCs w:val="28"/>
              </w:rPr>
              <w:t xml:space="preserve">Lực đẩy Ác-si-mét của nước tác dụng lên vật là: </w:t>
            </w:r>
          </w:p>
          <w:p w14:paraId="652609EE" w14:textId="77777777" w:rsidR="00541C41" w:rsidRPr="00541C41" w:rsidRDefault="00541C41" w:rsidP="00541C41">
            <w:pPr>
              <w:spacing w:after="0"/>
              <w:contextualSpacing/>
              <w:rPr>
                <w:sz w:val="28"/>
                <w:szCs w:val="28"/>
              </w:rPr>
            </w:pPr>
            <w:r w:rsidRPr="00541C41">
              <w:rPr>
                <w:sz w:val="28"/>
                <w:szCs w:val="28"/>
              </w:rPr>
              <w:t>F</w:t>
            </w:r>
            <w:r w:rsidRPr="00541C41">
              <w:rPr>
                <w:sz w:val="28"/>
                <w:szCs w:val="28"/>
                <w:vertAlign w:val="subscript"/>
              </w:rPr>
              <w:t>A1</w:t>
            </w:r>
            <w:r w:rsidRPr="00541C41">
              <w:rPr>
                <w:sz w:val="28"/>
                <w:szCs w:val="28"/>
              </w:rPr>
              <w:t xml:space="preserve"> = P</w:t>
            </w:r>
            <w:r w:rsidRPr="00541C41">
              <w:rPr>
                <w:sz w:val="28"/>
                <w:szCs w:val="28"/>
                <w:vertAlign w:val="subscript"/>
              </w:rPr>
              <w:t>0</w:t>
            </w:r>
            <w:r w:rsidRPr="00541C41">
              <w:rPr>
                <w:sz w:val="28"/>
                <w:szCs w:val="28"/>
              </w:rPr>
              <w:t xml:space="preserve">  -   P</w:t>
            </w:r>
            <w:r w:rsidRPr="00541C41">
              <w:rPr>
                <w:sz w:val="28"/>
                <w:szCs w:val="28"/>
                <w:vertAlign w:val="subscript"/>
              </w:rPr>
              <w:t>1</w:t>
            </w:r>
            <w:r w:rsidRPr="00541C41">
              <w:rPr>
                <w:sz w:val="28"/>
                <w:szCs w:val="28"/>
              </w:rPr>
              <w:t xml:space="preserve"> =&gt; dnV = P</w:t>
            </w:r>
            <w:r w:rsidRPr="00541C41">
              <w:rPr>
                <w:sz w:val="28"/>
                <w:szCs w:val="28"/>
                <w:vertAlign w:val="subscript"/>
              </w:rPr>
              <w:t>0</w:t>
            </w:r>
            <w:r w:rsidRPr="00541C41">
              <w:rPr>
                <w:sz w:val="28"/>
                <w:szCs w:val="28"/>
              </w:rPr>
              <w:t xml:space="preserve">  -   P</w:t>
            </w:r>
            <w:r w:rsidRPr="00541C41">
              <w:rPr>
                <w:sz w:val="28"/>
                <w:szCs w:val="28"/>
                <w:vertAlign w:val="subscript"/>
              </w:rPr>
              <w:t>1</w:t>
            </w:r>
            <w:r w:rsidRPr="00541C41">
              <w:rPr>
                <w:sz w:val="28"/>
                <w:szCs w:val="28"/>
              </w:rPr>
              <w:t xml:space="preserve">  (V là thể tích của vật) </w:t>
            </w:r>
          </w:p>
          <w:p w14:paraId="7F57CADF" w14:textId="77777777" w:rsidR="00541C41" w:rsidRPr="00541C41" w:rsidRDefault="00541C41" w:rsidP="00541C41">
            <w:pPr>
              <w:spacing w:after="0"/>
              <w:contextualSpacing/>
              <w:rPr>
                <w:sz w:val="28"/>
                <w:szCs w:val="28"/>
              </w:rPr>
            </w:pPr>
            <w:r w:rsidRPr="00541C41">
              <w:rPr>
                <w:sz w:val="28"/>
                <w:szCs w:val="28"/>
              </w:rPr>
              <w:t>=&gt; V = (P</w:t>
            </w:r>
            <w:r w:rsidRPr="00541C41">
              <w:rPr>
                <w:sz w:val="28"/>
                <w:szCs w:val="28"/>
                <w:vertAlign w:val="subscript"/>
              </w:rPr>
              <w:t>2</w:t>
            </w:r>
            <w:r w:rsidRPr="00541C41">
              <w:rPr>
                <w:sz w:val="28"/>
                <w:szCs w:val="28"/>
              </w:rPr>
              <w:t xml:space="preserve">  -   P</w:t>
            </w:r>
            <w:r w:rsidRPr="00541C41">
              <w:rPr>
                <w:sz w:val="28"/>
                <w:szCs w:val="28"/>
                <w:vertAlign w:val="subscript"/>
              </w:rPr>
              <w:t>1</w:t>
            </w:r>
            <w:r w:rsidRPr="00541C41">
              <w:rPr>
                <w:sz w:val="28"/>
                <w:szCs w:val="28"/>
              </w:rPr>
              <w:t xml:space="preserve"> )/ dn</w:t>
            </w:r>
          </w:p>
          <w:p w14:paraId="660EBDED" w14:textId="77777777" w:rsidR="00541C41" w:rsidRPr="00541C41" w:rsidRDefault="00541C41" w:rsidP="00541C41">
            <w:pPr>
              <w:spacing w:after="0"/>
              <w:contextualSpacing/>
              <w:rPr>
                <w:sz w:val="28"/>
                <w:szCs w:val="28"/>
              </w:rPr>
            </w:pPr>
            <w:r w:rsidRPr="00541C41">
              <w:rPr>
                <w:sz w:val="28"/>
                <w:szCs w:val="28"/>
              </w:rPr>
              <w:t>Bước 3: Nhúng chìm quả nặng trong dầu, số chỉ của lực kế là P</w:t>
            </w:r>
            <w:r w:rsidRPr="00541C41">
              <w:rPr>
                <w:sz w:val="28"/>
                <w:szCs w:val="28"/>
                <w:vertAlign w:val="subscript"/>
              </w:rPr>
              <w:t>2</w:t>
            </w:r>
            <w:r w:rsidRPr="00541C41">
              <w:rPr>
                <w:sz w:val="28"/>
                <w:szCs w:val="28"/>
              </w:rPr>
              <w:t xml:space="preserve"> Tương tự trên ta có: </w:t>
            </w:r>
          </w:p>
          <w:p w14:paraId="5E99231C" w14:textId="77777777" w:rsidR="00541C41" w:rsidRPr="00541C41" w:rsidRDefault="00541C41" w:rsidP="00541C41">
            <w:pPr>
              <w:spacing w:after="0"/>
              <w:contextualSpacing/>
              <w:rPr>
                <w:sz w:val="28"/>
                <w:szCs w:val="28"/>
              </w:rPr>
            </w:pPr>
            <w:r w:rsidRPr="00541C41">
              <w:rPr>
                <w:sz w:val="28"/>
                <w:szCs w:val="28"/>
              </w:rPr>
              <w:t>F</w:t>
            </w:r>
            <w:r w:rsidRPr="00541C41">
              <w:rPr>
                <w:sz w:val="28"/>
                <w:szCs w:val="28"/>
                <w:vertAlign w:val="subscript"/>
              </w:rPr>
              <w:t>A2</w:t>
            </w:r>
            <w:r w:rsidRPr="00541C41">
              <w:rPr>
                <w:sz w:val="28"/>
                <w:szCs w:val="28"/>
              </w:rPr>
              <w:t xml:space="preserve"> = P</w:t>
            </w:r>
            <w:r w:rsidRPr="00541C41">
              <w:rPr>
                <w:sz w:val="28"/>
                <w:szCs w:val="28"/>
                <w:vertAlign w:val="subscript"/>
              </w:rPr>
              <w:t>0</w:t>
            </w:r>
            <w:r w:rsidRPr="00541C41">
              <w:rPr>
                <w:sz w:val="28"/>
                <w:szCs w:val="28"/>
              </w:rPr>
              <w:t xml:space="preserve">  -   P</w:t>
            </w:r>
            <w:r w:rsidRPr="00541C41">
              <w:rPr>
                <w:sz w:val="28"/>
                <w:szCs w:val="28"/>
                <w:vertAlign w:val="subscript"/>
              </w:rPr>
              <w:t xml:space="preserve">2 </w:t>
            </w:r>
            <w:r w:rsidRPr="00541C41">
              <w:rPr>
                <w:sz w:val="28"/>
                <w:szCs w:val="28"/>
              </w:rPr>
              <w:t>=&gt; d</w:t>
            </w:r>
            <w:r w:rsidRPr="00541C41">
              <w:rPr>
                <w:sz w:val="28"/>
                <w:szCs w:val="28"/>
                <w:vertAlign w:val="subscript"/>
              </w:rPr>
              <w:t>d</w:t>
            </w:r>
            <w:r w:rsidRPr="00541C41">
              <w:rPr>
                <w:sz w:val="28"/>
                <w:szCs w:val="28"/>
              </w:rPr>
              <w:t xml:space="preserve"> = ( P</w:t>
            </w:r>
            <w:r w:rsidRPr="00541C41">
              <w:rPr>
                <w:sz w:val="28"/>
                <w:szCs w:val="28"/>
                <w:vertAlign w:val="subscript"/>
              </w:rPr>
              <w:t>0</w:t>
            </w:r>
            <w:r w:rsidRPr="00541C41">
              <w:rPr>
                <w:sz w:val="28"/>
                <w:szCs w:val="28"/>
              </w:rPr>
              <w:t xml:space="preserve">  -   P</w:t>
            </w:r>
            <w:r w:rsidRPr="00541C41">
              <w:rPr>
                <w:sz w:val="28"/>
                <w:szCs w:val="28"/>
                <w:vertAlign w:val="subscript"/>
              </w:rPr>
              <w:t>2</w:t>
            </w:r>
            <w:r w:rsidRPr="00541C41">
              <w:rPr>
                <w:sz w:val="28"/>
                <w:szCs w:val="28"/>
              </w:rPr>
              <w:t xml:space="preserve"> )  / V</w:t>
            </w:r>
          </w:p>
          <w:p w14:paraId="33E4C63C" w14:textId="77777777" w:rsidR="00541C41" w:rsidRPr="00541C41" w:rsidRDefault="00541C41" w:rsidP="00541C41">
            <w:pPr>
              <w:spacing w:after="0"/>
              <w:contextualSpacing/>
              <w:rPr>
                <w:sz w:val="28"/>
                <w:szCs w:val="28"/>
              </w:rPr>
            </w:pPr>
            <w:r w:rsidRPr="00541C41">
              <w:rPr>
                <w:sz w:val="28"/>
                <w:szCs w:val="28"/>
              </w:rPr>
              <w:t>=&gt;d</w:t>
            </w:r>
            <w:r w:rsidRPr="00541C41">
              <w:rPr>
                <w:sz w:val="28"/>
                <w:szCs w:val="28"/>
                <w:vertAlign w:val="subscript"/>
              </w:rPr>
              <w:t>d</w:t>
            </w:r>
            <w:r w:rsidRPr="00541C41">
              <w:rPr>
                <w:sz w:val="28"/>
                <w:szCs w:val="28"/>
              </w:rPr>
              <w:t xml:space="preserve"> =( P</w:t>
            </w:r>
            <w:r w:rsidRPr="00541C41">
              <w:rPr>
                <w:sz w:val="28"/>
                <w:szCs w:val="28"/>
                <w:vertAlign w:val="subscript"/>
              </w:rPr>
              <w:t>0</w:t>
            </w:r>
            <w:r w:rsidRPr="00541C41">
              <w:rPr>
                <w:sz w:val="28"/>
                <w:szCs w:val="28"/>
              </w:rPr>
              <w:t xml:space="preserve">  -   P</w:t>
            </w:r>
            <w:r w:rsidRPr="00541C41">
              <w:rPr>
                <w:sz w:val="28"/>
                <w:szCs w:val="28"/>
                <w:vertAlign w:val="subscript"/>
              </w:rPr>
              <w:t>2</w:t>
            </w:r>
            <w:r w:rsidRPr="00541C41">
              <w:rPr>
                <w:sz w:val="28"/>
                <w:szCs w:val="28"/>
              </w:rPr>
              <w:t xml:space="preserve"> ) . dn / (P</w:t>
            </w:r>
            <w:r w:rsidRPr="00541C41">
              <w:rPr>
                <w:sz w:val="28"/>
                <w:szCs w:val="28"/>
                <w:vertAlign w:val="subscript"/>
              </w:rPr>
              <w:t>0</w:t>
            </w:r>
            <w:r w:rsidRPr="00541C41">
              <w:rPr>
                <w:sz w:val="28"/>
                <w:szCs w:val="28"/>
              </w:rPr>
              <w:t xml:space="preserve"> – P</w:t>
            </w:r>
            <w:r w:rsidRPr="00541C41">
              <w:rPr>
                <w:sz w:val="28"/>
                <w:szCs w:val="28"/>
                <w:vertAlign w:val="subscript"/>
              </w:rPr>
              <w:t>1</w:t>
            </w:r>
            <w:r w:rsidRPr="00541C41">
              <w:rPr>
                <w:sz w:val="28"/>
                <w:szCs w:val="28"/>
              </w:rPr>
              <w:t xml:space="preserve"> ) (d</w:t>
            </w:r>
            <w:r w:rsidRPr="00541C41">
              <w:rPr>
                <w:sz w:val="28"/>
                <w:szCs w:val="28"/>
                <w:vertAlign w:val="subscript"/>
              </w:rPr>
              <w:t>d</w:t>
            </w:r>
            <w:r w:rsidRPr="00541C41">
              <w:rPr>
                <w:sz w:val="28"/>
                <w:szCs w:val="28"/>
              </w:rPr>
              <w:t xml:space="preserve"> là trọng lượng riêng của dầu) </w:t>
            </w:r>
          </w:p>
          <w:p w14:paraId="6A95B633" w14:textId="77777777" w:rsidR="00541C41" w:rsidRPr="00541C41" w:rsidRDefault="00541C41" w:rsidP="00541C41">
            <w:pPr>
              <w:spacing w:after="0"/>
              <w:contextualSpacing/>
              <w:rPr>
                <w:sz w:val="28"/>
                <w:szCs w:val="28"/>
              </w:rPr>
            </w:pPr>
            <w:r w:rsidRPr="00541C41">
              <w:rPr>
                <w:sz w:val="28"/>
                <w:szCs w:val="28"/>
              </w:rPr>
              <w:t>Biện luận: Sai số của phép đo là do lực kế và do mắt nhìn khi đọc số chỉ của lực kế. Vậy để kết quả thu được có sai số nhỏ ta nên làm như trên vài lần rồi lấy giá trị trung bình</w:t>
            </w:r>
          </w:p>
          <w:p w14:paraId="0C7BAA88" w14:textId="77777777" w:rsidR="00541C41" w:rsidRPr="00541C41" w:rsidRDefault="00541C41" w:rsidP="00541C41">
            <w:pPr>
              <w:spacing w:after="0" w:line="240" w:lineRule="auto"/>
              <w:jc w:val="both"/>
              <w:rPr>
                <w:sz w:val="28"/>
                <w:szCs w:val="28"/>
              </w:rPr>
            </w:pPr>
          </w:p>
        </w:tc>
        <w:tc>
          <w:tcPr>
            <w:tcW w:w="980" w:type="dxa"/>
          </w:tcPr>
          <w:p w14:paraId="7F49DB60" w14:textId="77777777" w:rsidR="00541C41" w:rsidRPr="00541C41" w:rsidRDefault="00541C41" w:rsidP="00541C41">
            <w:pPr>
              <w:spacing w:after="0" w:line="240" w:lineRule="auto"/>
              <w:jc w:val="center"/>
              <w:rPr>
                <w:szCs w:val="28"/>
                <w:lang w:val="nl-NL"/>
              </w:rPr>
            </w:pPr>
            <w:r w:rsidRPr="00541C41">
              <w:rPr>
                <w:szCs w:val="28"/>
                <w:lang w:val="nl-NL"/>
              </w:rPr>
              <w:t>1.0</w:t>
            </w:r>
          </w:p>
          <w:p w14:paraId="4F71E603" w14:textId="77777777" w:rsidR="00541C41" w:rsidRPr="00541C41" w:rsidRDefault="00541C41" w:rsidP="00541C41">
            <w:pPr>
              <w:spacing w:after="0" w:line="240" w:lineRule="auto"/>
              <w:jc w:val="center"/>
              <w:rPr>
                <w:szCs w:val="28"/>
                <w:lang w:val="nl-NL"/>
              </w:rPr>
            </w:pPr>
          </w:p>
          <w:p w14:paraId="5F91EFE8" w14:textId="77777777" w:rsidR="00541C41" w:rsidRPr="00541C41" w:rsidRDefault="00541C41" w:rsidP="00541C41">
            <w:pPr>
              <w:spacing w:after="0" w:line="240" w:lineRule="auto"/>
              <w:jc w:val="center"/>
              <w:rPr>
                <w:szCs w:val="28"/>
                <w:lang w:val="nl-NL"/>
              </w:rPr>
            </w:pPr>
          </w:p>
          <w:p w14:paraId="7CAD89EB" w14:textId="77777777" w:rsidR="00541C41" w:rsidRPr="00541C41" w:rsidRDefault="00541C41" w:rsidP="00541C41">
            <w:pPr>
              <w:spacing w:after="0" w:line="240" w:lineRule="auto"/>
              <w:jc w:val="center"/>
              <w:rPr>
                <w:szCs w:val="28"/>
                <w:lang w:val="nl-NL"/>
              </w:rPr>
            </w:pPr>
            <w:r w:rsidRPr="00541C41">
              <w:rPr>
                <w:szCs w:val="28"/>
                <w:lang w:val="nl-NL"/>
              </w:rPr>
              <w:t xml:space="preserve">1.0 </w:t>
            </w:r>
          </w:p>
          <w:p w14:paraId="2890F921" w14:textId="77777777" w:rsidR="00541C41" w:rsidRPr="00541C41" w:rsidRDefault="00541C41" w:rsidP="00541C41">
            <w:pPr>
              <w:spacing w:after="0" w:line="240" w:lineRule="auto"/>
              <w:jc w:val="center"/>
              <w:rPr>
                <w:szCs w:val="28"/>
                <w:lang w:val="nl-NL"/>
              </w:rPr>
            </w:pPr>
          </w:p>
          <w:p w14:paraId="5CB22B19" w14:textId="77777777" w:rsidR="00541C41" w:rsidRPr="00541C41" w:rsidRDefault="00541C41" w:rsidP="00541C41">
            <w:pPr>
              <w:spacing w:after="0" w:line="240" w:lineRule="auto"/>
              <w:jc w:val="center"/>
              <w:rPr>
                <w:szCs w:val="28"/>
                <w:lang w:val="nl-NL"/>
              </w:rPr>
            </w:pPr>
          </w:p>
          <w:p w14:paraId="3A2C3C31" w14:textId="77777777" w:rsidR="00541C41" w:rsidRPr="00541C41" w:rsidRDefault="00541C41" w:rsidP="00541C41">
            <w:pPr>
              <w:spacing w:after="0" w:line="240" w:lineRule="auto"/>
              <w:jc w:val="center"/>
              <w:rPr>
                <w:szCs w:val="28"/>
                <w:lang w:val="nl-NL"/>
              </w:rPr>
            </w:pPr>
          </w:p>
          <w:p w14:paraId="4E0E0309" w14:textId="77777777" w:rsidR="00541C41" w:rsidRPr="00541C41" w:rsidRDefault="00541C41" w:rsidP="00541C41">
            <w:pPr>
              <w:spacing w:after="0" w:line="240" w:lineRule="auto"/>
              <w:jc w:val="center"/>
              <w:rPr>
                <w:szCs w:val="28"/>
                <w:lang w:val="nl-NL"/>
              </w:rPr>
            </w:pPr>
          </w:p>
          <w:p w14:paraId="0A9744F1" w14:textId="77777777" w:rsidR="00541C41" w:rsidRPr="00541C41" w:rsidRDefault="00541C41" w:rsidP="00541C41">
            <w:pPr>
              <w:spacing w:after="0" w:line="240" w:lineRule="auto"/>
              <w:jc w:val="center"/>
              <w:rPr>
                <w:szCs w:val="28"/>
                <w:lang w:val="nl-NL"/>
              </w:rPr>
            </w:pPr>
            <w:r w:rsidRPr="00541C41">
              <w:rPr>
                <w:szCs w:val="28"/>
                <w:lang w:val="nl-NL"/>
              </w:rPr>
              <w:t xml:space="preserve">1.0 </w:t>
            </w:r>
          </w:p>
          <w:p w14:paraId="683C8EC4" w14:textId="77777777" w:rsidR="00541C41" w:rsidRPr="00541C41" w:rsidRDefault="00541C41" w:rsidP="00541C41">
            <w:pPr>
              <w:spacing w:after="0" w:line="240" w:lineRule="auto"/>
              <w:jc w:val="center"/>
              <w:rPr>
                <w:szCs w:val="28"/>
                <w:lang w:val="nl-NL"/>
              </w:rPr>
            </w:pPr>
          </w:p>
          <w:p w14:paraId="763DDE66" w14:textId="77777777" w:rsidR="00541C41" w:rsidRPr="00541C41" w:rsidRDefault="00541C41" w:rsidP="00541C41">
            <w:pPr>
              <w:spacing w:after="0" w:line="240" w:lineRule="auto"/>
              <w:jc w:val="center"/>
              <w:rPr>
                <w:szCs w:val="28"/>
                <w:lang w:val="nl-NL"/>
              </w:rPr>
            </w:pPr>
          </w:p>
          <w:p w14:paraId="3E89F028" w14:textId="77777777" w:rsidR="00541C41" w:rsidRPr="00541C41" w:rsidRDefault="00541C41" w:rsidP="00541C41">
            <w:pPr>
              <w:spacing w:after="0" w:line="240" w:lineRule="auto"/>
              <w:jc w:val="center"/>
              <w:rPr>
                <w:szCs w:val="28"/>
                <w:lang w:val="nl-NL"/>
              </w:rPr>
            </w:pPr>
          </w:p>
          <w:p w14:paraId="4CCF072C" w14:textId="77777777" w:rsidR="00541C41" w:rsidRPr="00541C41" w:rsidRDefault="00541C41" w:rsidP="00541C41">
            <w:pPr>
              <w:spacing w:after="0" w:line="240" w:lineRule="auto"/>
              <w:jc w:val="center"/>
              <w:rPr>
                <w:szCs w:val="28"/>
                <w:lang w:val="nl-NL"/>
              </w:rPr>
            </w:pPr>
          </w:p>
          <w:p w14:paraId="3D52F841" w14:textId="77777777" w:rsidR="00541C41" w:rsidRPr="00541C41" w:rsidRDefault="00541C41" w:rsidP="00541C41">
            <w:pPr>
              <w:spacing w:after="0" w:line="240" w:lineRule="auto"/>
              <w:jc w:val="center"/>
              <w:rPr>
                <w:szCs w:val="28"/>
                <w:lang w:val="nl-NL"/>
              </w:rPr>
            </w:pPr>
          </w:p>
          <w:p w14:paraId="330AA437" w14:textId="77777777" w:rsidR="00541C41" w:rsidRPr="00541C41" w:rsidRDefault="00541C41" w:rsidP="00541C41">
            <w:pPr>
              <w:spacing w:after="0" w:line="240" w:lineRule="auto"/>
              <w:jc w:val="center"/>
              <w:rPr>
                <w:rFonts w:eastAsia="Times New Roman"/>
                <w:bCs/>
                <w:sz w:val="28"/>
                <w:szCs w:val="28"/>
              </w:rPr>
            </w:pPr>
            <w:r w:rsidRPr="00541C41">
              <w:rPr>
                <w:sz w:val="28"/>
                <w:szCs w:val="28"/>
                <w:lang w:val="nl-NL"/>
              </w:rPr>
              <w:t>1.0</w:t>
            </w:r>
          </w:p>
        </w:tc>
      </w:tr>
    </w:tbl>
    <w:p w14:paraId="5B0AE75A" w14:textId="77777777" w:rsidR="00541C41" w:rsidRPr="00541C41" w:rsidRDefault="00541C41" w:rsidP="00541C41">
      <w:pPr>
        <w:spacing w:after="0" w:line="240" w:lineRule="auto"/>
        <w:jc w:val="both"/>
        <w:rPr>
          <w:b/>
          <w:sz w:val="28"/>
          <w:szCs w:val="28"/>
        </w:rPr>
      </w:pPr>
    </w:p>
    <w:p w14:paraId="4C5A4A73" w14:textId="77777777" w:rsidR="00541C41" w:rsidRPr="00541C41" w:rsidRDefault="00541C41" w:rsidP="00541C41">
      <w:pPr>
        <w:spacing w:after="0" w:line="240" w:lineRule="auto"/>
        <w:jc w:val="both"/>
        <w:rPr>
          <w:b/>
          <w:sz w:val="28"/>
          <w:szCs w:val="28"/>
        </w:rPr>
      </w:pPr>
    </w:p>
    <w:p w14:paraId="3EE7070D" w14:textId="77777777" w:rsidR="00541C41" w:rsidRPr="00541C41" w:rsidRDefault="00541C41" w:rsidP="00541C41">
      <w:pPr>
        <w:spacing w:after="0" w:line="240" w:lineRule="auto"/>
        <w:jc w:val="both"/>
        <w:rPr>
          <w:b/>
          <w:sz w:val="28"/>
          <w:szCs w:val="28"/>
        </w:rPr>
      </w:pPr>
      <w:r w:rsidRPr="00541C41">
        <w:rPr>
          <w:b/>
          <w:sz w:val="28"/>
          <w:szCs w:val="28"/>
        </w:rPr>
        <w:t>2. Nội dung 2:14 điểm</w:t>
      </w:r>
    </w:p>
    <w:tbl>
      <w:tblPr>
        <w:tblStyle w:val="TableGrid"/>
        <w:tblW w:w="0" w:type="auto"/>
        <w:tblInd w:w="48" w:type="dxa"/>
        <w:tblLook w:val="04A0" w:firstRow="1" w:lastRow="0" w:firstColumn="1" w:lastColumn="0" w:noHBand="0" w:noVBand="1"/>
      </w:tblPr>
      <w:tblGrid>
        <w:gridCol w:w="1185"/>
        <w:gridCol w:w="7238"/>
        <w:gridCol w:w="417"/>
        <w:gridCol w:w="688"/>
        <w:gridCol w:w="392"/>
      </w:tblGrid>
      <w:tr w:rsidR="00541C41" w:rsidRPr="00541C41" w14:paraId="50B256B4" w14:textId="77777777" w:rsidTr="00AC4F73">
        <w:tc>
          <w:tcPr>
            <w:tcW w:w="1182" w:type="dxa"/>
          </w:tcPr>
          <w:p w14:paraId="40065F6E"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6"/>
                <w:szCs w:val="26"/>
              </w:rPr>
              <w:t>Câu</w:t>
            </w:r>
          </w:p>
        </w:tc>
        <w:tc>
          <w:tcPr>
            <w:tcW w:w="7655" w:type="dxa"/>
            <w:gridSpan w:val="2"/>
          </w:tcPr>
          <w:p w14:paraId="4F87D368" w14:textId="77777777" w:rsidR="00541C41" w:rsidRPr="00541C41" w:rsidRDefault="00541C41" w:rsidP="00541C41">
            <w:pPr>
              <w:spacing w:after="0" w:line="240" w:lineRule="auto"/>
              <w:jc w:val="center"/>
              <w:rPr>
                <w:rFonts w:eastAsia="Times New Roman"/>
                <w:b/>
                <w:bCs/>
                <w:color w:val="000000"/>
                <w:sz w:val="28"/>
                <w:szCs w:val="28"/>
                <w:lang w:val="vi-VN"/>
              </w:rPr>
            </w:pPr>
            <w:r w:rsidRPr="00541C41">
              <w:rPr>
                <w:rFonts w:eastAsia="Times New Roman"/>
                <w:b/>
                <w:bCs/>
                <w:color w:val="000000"/>
                <w:sz w:val="26"/>
                <w:szCs w:val="26"/>
              </w:rPr>
              <w:t>Hướng</w:t>
            </w:r>
            <w:r w:rsidRPr="00541C41">
              <w:rPr>
                <w:rFonts w:eastAsia="Times New Roman"/>
                <w:b/>
                <w:bCs/>
                <w:color w:val="000000"/>
                <w:sz w:val="26"/>
                <w:szCs w:val="26"/>
                <w:lang w:val="vi-VN"/>
              </w:rPr>
              <w:t xml:space="preserve"> dẫn chấm</w:t>
            </w:r>
          </w:p>
        </w:tc>
        <w:tc>
          <w:tcPr>
            <w:tcW w:w="1080" w:type="dxa"/>
            <w:gridSpan w:val="2"/>
          </w:tcPr>
          <w:p w14:paraId="28C60B75"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6"/>
                <w:szCs w:val="26"/>
              </w:rPr>
              <w:t>Điểm</w:t>
            </w:r>
          </w:p>
        </w:tc>
      </w:tr>
      <w:tr w:rsidR="00541C41" w:rsidRPr="00541C41" w14:paraId="52271B07" w14:textId="77777777" w:rsidTr="00AC4F73">
        <w:tc>
          <w:tcPr>
            <w:tcW w:w="1182" w:type="dxa"/>
            <w:vMerge w:val="restart"/>
            <w:vAlign w:val="center"/>
          </w:tcPr>
          <w:p w14:paraId="64B51101"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6"/>
                <w:szCs w:val="26"/>
              </w:rPr>
              <w:t>Câu 1</w:t>
            </w:r>
            <w:r w:rsidRPr="00541C41">
              <w:rPr>
                <w:sz w:val="26"/>
                <w:szCs w:val="26"/>
              </w:rPr>
              <w:t>. (2,0 điểm)</w:t>
            </w:r>
          </w:p>
        </w:tc>
        <w:tc>
          <w:tcPr>
            <w:tcW w:w="7655" w:type="dxa"/>
            <w:gridSpan w:val="2"/>
            <w:shd w:val="clear" w:color="auto" w:fill="auto"/>
          </w:tcPr>
          <w:p w14:paraId="115A367F" w14:textId="77777777" w:rsidR="00541C41" w:rsidRPr="00541C41" w:rsidRDefault="00541C41" w:rsidP="00541C41">
            <w:pPr>
              <w:spacing w:after="0" w:line="240" w:lineRule="auto"/>
              <w:rPr>
                <w:sz w:val="26"/>
                <w:szCs w:val="26"/>
                <w:lang w:val="pt-BR"/>
              </w:rPr>
            </w:pPr>
            <w:r w:rsidRPr="00541C41">
              <w:rPr>
                <w:sz w:val="26"/>
                <w:szCs w:val="26"/>
              </w:rPr>
              <w:t>1)4FeS</w:t>
            </w:r>
            <w:r w:rsidRPr="00541C41">
              <w:rPr>
                <w:sz w:val="26"/>
                <w:szCs w:val="26"/>
                <w:vertAlign w:val="subscript"/>
              </w:rPr>
              <w:t>2</w:t>
            </w:r>
            <w:r w:rsidRPr="00541C41">
              <w:rPr>
                <w:sz w:val="26"/>
                <w:szCs w:val="26"/>
              </w:rPr>
              <w:t>+ 11O</w:t>
            </w:r>
            <w:r w:rsidRPr="00541C41">
              <w:rPr>
                <w:sz w:val="26"/>
                <w:szCs w:val="26"/>
                <w:vertAlign w:val="subscript"/>
              </w:rPr>
              <w:t>2</w:t>
            </w:r>
            <w:r w:rsidRPr="00541C41">
              <w:rPr>
                <w:noProof/>
                <w:position w:val="-6"/>
                <w:sz w:val="26"/>
                <w:szCs w:val="26"/>
              </w:rPr>
              <w:drawing>
                <wp:inline distT="0" distB="0" distL="0" distR="0" wp14:anchorId="77EA3328" wp14:editId="6EB99085">
                  <wp:extent cx="222250" cy="152400"/>
                  <wp:effectExtent l="0" t="0" r="0" b="0"/>
                  <wp:docPr id="29023656" name="Picture 2902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6"/>
                <w:szCs w:val="26"/>
                <w:lang w:val="pt-BR"/>
              </w:rPr>
              <w:t>2Fe</w:t>
            </w:r>
            <w:r w:rsidRPr="00541C41">
              <w:rPr>
                <w:sz w:val="26"/>
                <w:szCs w:val="26"/>
                <w:vertAlign w:val="subscript"/>
                <w:lang w:val="pt-BR"/>
              </w:rPr>
              <w:t>2</w:t>
            </w:r>
            <w:r w:rsidRPr="00541C41">
              <w:rPr>
                <w:sz w:val="26"/>
                <w:szCs w:val="26"/>
                <w:lang w:val="pt-BR"/>
              </w:rPr>
              <w:t>O</w:t>
            </w:r>
            <w:r w:rsidRPr="00541C41">
              <w:rPr>
                <w:sz w:val="26"/>
                <w:szCs w:val="26"/>
                <w:vertAlign w:val="subscript"/>
                <w:lang w:val="pt-BR"/>
              </w:rPr>
              <w:t>3</w:t>
            </w:r>
            <w:r w:rsidRPr="00541C41">
              <w:rPr>
                <w:sz w:val="26"/>
                <w:szCs w:val="26"/>
                <w:lang w:val="pt-BR"/>
              </w:rPr>
              <w:t xml:space="preserve">  + 8SO</w:t>
            </w:r>
            <w:r w:rsidRPr="00541C41">
              <w:rPr>
                <w:sz w:val="26"/>
                <w:szCs w:val="26"/>
                <w:vertAlign w:val="subscript"/>
                <w:lang w:val="pt-BR"/>
              </w:rPr>
              <w:t>2</w:t>
            </w:r>
          </w:p>
          <w:p w14:paraId="4CE96587" w14:textId="77777777" w:rsidR="00541C41" w:rsidRPr="00541C41" w:rsidRDefault="00541C41" w:rsidP="00541C41">
            <w:pPr>
              <w:spacing w:after="0" w:line="240" w:lineRule="auto"/>
              <w:rPr>
                <w:sz w:val="26"/>
                <w:szCs w:val="26"/>
                <w:lang w:val="pt-BR"/>
              </w:rPr>
            </w:pPr>
            <w:r w:rsidRPr="00541C41">
              <w:rPr>
                <w:sz w:val="26"/>
                <w:szCs w:val="26"/>
                <w:lang w:val="pt-BR"/>
              </w:rPr>
              <w:t>(2)8Al + 3Fe</w:t>
            </w:r>
            <w:r w:rsidRPr="00541C41">
              <w:rPr>
                <w:sz w:val="26"/>
                <w:szCs w:val="26"/>
                <w:vertAlign w:val="subscript"/>
                <w:lang w:val="pt-BR"/>
              </w:rPr>
              <w:t>3</w:t>
            </w:r>
            <w:r w:rsidRPr="00541C41">
              <w:rPr>
                <w:sz w:val="26"/>
                <w:szCs w:val="26"/>
                <w:lang w:val="pt-BR"/>
              </w:rPr>
              <w:t>O</w:t>
            </w:r>
            <w:r w:rsidRPr="00541C41">
              <w:rPr>
                <w:sz w:val="26"/>
                <w:szCs w:val="26"/>
                <w:vertAlign w:val="subscript"/>
                <w:lang w:val="pt-BR"/>
              </w:rPr>
              <w:t>4</w:t>
            </w:r>
            <w:r w:rsidRPr="00541C41">
              <w:rPr>
                <w:noProof/>
                <w:position w:val="-6"/>
                <w:sz w:val="26"/>
                <w:szCs w:val="26"/>
              </w:rPr>
              <w:drawing>
                <wp:inline distT="0" distB="0" distL="0" distR="0" wp14:anchorId="5FEA3C6B" wp14:editId="381CC9AF">
                  <wp:extent cx="222250" cy="152400"/>
                  <wp:effectExtent l="0" t="0" r="0" b="0"/>
                  <wp:docPr id="29023657" name="Picture 2902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6"/>
                <w:szCs w:val="26"/>
                <w:lang w:val="pt-BR"/>
              </w:rPr>
              <w:t xml:space="preserve">   4Al</w:t>
            </w:r>
            <w:r w:rsidRPr="00541C41">
              <w:rPr>
                <w:sz w:val="26"/>
                <w:szCs w:val="26"/>
                <w:vertAlign w:val="subscript"/>
                <w:lang w:val="pt-BR"/>
              </w:rPr>
              <w:t>2</w:t>
            </w:r>
            <w:r w:rsidRPr="00541C41">
              <w:rPr>
                <w:sz w:val="26"/>
                <w:szCs w:val="26"/>
                <w:lang w:val="pt-BR"/>
              </w:rPr>
              <w:t>O</w:t>
            </w:r>
            <w:r w:rsidRPr="00541C41">
              <w:rPr>
                <w:sz w:val="26"/>
                <w:szCs w:val="26"/>
                <w:vertAlign w:val="subscript"/>
                <w:lang w:val="pt-BR"/>
              </w:rPr>
              <w:t>3</w:t>
            </w:r>
            <w:r w:rsidRPr="00541C41">
              <w:rPr>
                <w:sz w:val="26"/>
                <w:szCs w:val="26"/>
                <w:lang w:val="pt-BR"/>
              </w:rPr>
              <w:t xml:space="preserve">  + 9 Fe</w:t>
            </w:r>
          </w:p>
          <w:p w14:paraId="30E8B925" w14:textId="77777777" w:rsidR="00541C41" w:rsidRPr="00541C41" w:rsidRDefault="00541C41" w:rsidP="00541C41">
            <w:pPr>
              <w:spacing w:after="0" w:line="240" w:lineRule="auto"/>
              <w:rPr>
                <w:sz w:val="26"/>
                <w:szCs w:val="26"/>
                <w:lang w:val="pt-BR"/>
              </w:rPr>
            </w:pPr>
            <w:r w:rsidRPr="00541C41">
              <w:rPr>
                <w:sz w:val="26"/>
                <w:szCs w:val="26"/>
                <w:lang w:val="pt-BR"/>
              </w:rPr>
              <w:t>(3)2C</w:t>
            </w:r>
            <w:r w:rsidRPr="00541C41">
              <w:rPr>
                <w:sz w:val="26"/>
                <w:szCs w:val="26"/>
                <w:vertAlign w:val="subscript"/>
                <w:lang w:val="pt-BR"/>
              </w:rPr>
              <w:t>n</w:t>
            </w:r>
            <w:r w:rsidRPr="00541C41">
              <w:rPr>
                <w:sz w:val="26"/>
                <w:szCs w:val="26"/>
                <w:lang w:val="pt-BR"/>
              </w:rPr>
              <w:t>H</w:t>
            </w:r>
            <w:r w:rsidRPr="00541C41">
              <w:rPr>
                <w:sz w:val="26"/>
                <w:szCs w:val="26"/>
                <w:vertAlign w:val="subscript"/>
                <w:lang w:val="pt-BR"/>
              </w:rPr>
              <w:t>2n-2</w:t>
            </w:r>
            <w:r w:rsidRPr="00541C41">
              <w:rPr>
                <w:sz w:val="26"/>
                <w:szCs w:val="26"/>
                <w:lang w:val="pt-BR"/>
              </w:rPr>
              <w:t xml:space="preserve">  + (3n-1) O</w:t>
            </w:r>
            <w:r w:rsidRPr="00541C41">
              <w:rPr>
                <w:sz w:val="26"/>
                <w:szCs w:val="26"/>
                <w:vertAlign w:val="subscript"/>
                <w:lang w:val="pt-BR"/>
              </w:rPr>
              <w:t>2</w:t>
            </w:r>
            <w:r w:rsidRPr="00541C41">
              <w:rPr>
                <w:noProof/>
                <w:position w:val="-6"/>
                <w:sz w:val="26"/>
                <w:szCs w:val="26"/>
              </w:rPr>
              <w:drawing>
                <wp:inline distT="0" distB="0" distL="0" distR="0" wp14:anchorId="43721F3B" wp14:editId="0C25006A">
                  <wp:extent cx="222250" cy="152400"/>
                  <wp:effectExtent l="0" t="0" r="0" b="0"/>
                  <wp:docPr id="29023658" name="Picture 2902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6"/>
                <w:szCs w:val="26"/>
                <w:lang w:val="pt-BR"/>
              </w:rPr>
              <w:t xml:space="preserve">  2nCO</w:t>
            </w:r>
            <w:r w:rsidRPr="00541C41">
              <w:rPr>
                <w:sz w:val="26"/>
                <w:szCs w:val="26"/>
                <w:vertAlign w:val="subscript"/>
                <w:lang w:val="pt-BR"/>
              </w:rPr>
              <w:t>2</w:t>
            </w:r>
            <w:r w:rsidRPr="00541C41">
              <w:rPr>
                <w:sz w:val="26"/>
                <w:szCs w:val="26"/>
                <w:lang w:val="pt-BR"/>
              </w:rPr>
              <w:t xml:space="preserve"> +2(n-1)H</w:t>
            </w:r>
            <w:r w:rsidRPr="00541C41">
              <w:rPr>
                <w:sz w:val="26"/>
                <w:szCs w:val="26"/>
                <w:vertAlign w:val="subscript"/>
                <w:lang w:val="pt-BR"/>
              </w:rPr>
              <w:t>2</w:t>
            </w:r>
            <w:r w:rsidRPr="00541C41">
              <w:rPr>
                <w:sz w:val="26"/>
                <w:szCs w:val="26"/>
                <w:lang w:val="pt-BR"/>
              </w:rPr>
              <w:t>O</w:t>
            </w:r>
          </w:p>
          <w:p w14:paraId="6B1396C2" w14:textId="77777777" w:rsidR="00541C41" w:rsidRPr="00541C41" w:rsidRDefault="00541C41" w:rsidP="00541C41">
            <w:pPr>
              <w:spacing w:after="0" w:line="240" w:lineRule="auto"/>
              <w:contextualSpacing/>
              <w:jc w:val="both"/>
              <w:rPr>
                <w:sz w:val="26"/>
                <w:szCs w:val="26"/>
              </w:rPr>
            </w:pPr>
            <w:r w:rsidRPr="00541C41">
              <w:rPr>
                <w:sz w:val="26"/>
                <w:szCs w:val="26"/>
              </w:rPr>
              <w:t>(4)Fe</w:t>
            </w:r>
            <w:r w:rsidRPr="00541C41">
              <w:rPr>
                <w:sz w:val="26"/>
                <w:szCs w:val="26"/>
                <w:vertAlign w:val="subscript"/>
              </w:rPr>
              <w:t>x</w:t>
            </w:r>
            <w:r w:rsidRPr="00541C41">
              <w:rPr>
                <w:sz w:val="26"/>
                <w:szCs w:val="26"/>
              </w:rPr>
              <w:t>O</w:t>
            </w:r>
            <w:r w:rsidRPr="00541C41">
              <w:rPr>
                <w:sz w:val="26"/>
                <w:szCs w:val="26"/>
                <w:vertAlign w:val="subscript"/>
              </w:rPr>
              <w:t>y</w:t>
            </w:r>
            <w:r w:rsidRPr="00541C41">
              <w:rPr>
                <w:sz w:val="26"/>
                <w:szCs w:val="26"/>
              </w:rPr>
              <w:t xml:space="preserve"> + (y-x)CO </w:t>
            </w:r>
            <w:r w:rsidRPr="00541C41">
              <w:rPr>
                <w:noProof/>
                <w:position w:val="-6"/>
                <w:sz w:val="26"/>
                <w:szCs w:val="26"/>
              </w:rPr>
              <w:drawing>
                <wp:inline distT="0" distB="0" distL="0" distR="0" wp14:anchorId="028D9E28" wp14:editId="0DF90820">
                  <wp:extent cx="222250" cy="152400"/>
                  <wp:effectExtent l="0" t="0" r="0" b="0"/>
                  <wp:docPr id="29023659" name="Picture 2902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22250" cy="152400"/>
                          </a:xfrm>
                          <a:prstGeom prst="rect">
                            <a:avLst/>
                          </a:prstGeom>
                          <a:noFill/>
                          <a:ln>
                            <a:noFill/>
                          </a:ln>
                        </pic:spPr>
                      </pic:pic>
                    </a:graphicData>
                  </a:graphic>
                </wp:inline>
              </w:drawing>
            </w:r>
            <w:r w:rsidRPr="00541C41">
              <w:rPr>
                <w:sz w:val="26"/>
                <w:szCs w:val="26"/>
              </w:rPr>
              <w:t>xFeO +(y-x) CO</w:t>
            </w:r>
            <w:r w:rsidRPr="00541C41">
              <w:rPr>
                <w:sz w:val="26"/>
                <w:szCs w:val="26"/>
                <w:vertAlign w:val="subscript"/>
              </w:rPr>
              <w:t>2</w:t>
            </w:r>
          </w:p>
          <w:p w14:paraId="698B73E7" w14:textId="77777777" w:rsidR="00541C41" w:rsidRPr="00541C41" w:rsidRDefault="00541C41" w:rsidP="00541C41">
            <w:pPr>
              <w:pStyle w:val="ListParagraph"/>
              <w:tabs>
                <w:tab w:val="left" w:pos="227"/>
              </w:tabs>
              <w:spacing w:after="0" w:line="240" w:lineRule="auto"/>
              <w:ind w:left="0"/>
              <w:jc w:val="both"/>
              <w:rPr>
                <w:sz w:val="28"/>
                <w:szCs w:val="28"/>
                <w:lang w:val="pt-BR"/>
              </w:rPr>
            </w:pPr>
          </w:p>
        </w:tc>
        <w:tc>
          <w:tcPr>
            <w:tcW w:w="1080" w:type="dxa"/>
            <w:gridSpan w:val="2"/>
          </w:tcPr>
          <w:p w14:paraId="25EA669F" w14:textId="77777777" w:rsidR="00541C41" w:rsidRPr="00541C41" w:rsidRDefault="00541C41" w:rsidP="00541C41">
            <w:pPr>
              <w:spacing w:after="0" w:line="240" w:lineRule="auto"/>
              <w:rPr>
                <w:rFonts w:eastAsia="Times New Roman"/>
                <w:color w:val="000000"/>
                <w:sz w:val="26"/>
                <w:szCs w:val="26"/>
                <w:lang w:val="vi-VN"/>
              </w:rPr>
            </w:pPr>
            <w:r w:rsidRPr="00541C41">
              <w:rPr>
                <w:rFonts w:eastAsia="Times New Roman"/>
                <w:color w:val="000000"/>
                <w:sz w:val="26"/>
                <w:szCs w:val="26"/>
              </w:rPr>
              <w:t>Mỗi</w:t>
            </w:r>
            <w:r w:rsidRPr="00541C41">
              <w:rPr>
                <w:rFonts w:eastAsia="Times New Roman"/>
                <w:color w:val="000000"/>
                <w:sz w:val="26"/>
                <w:szCs w:val="26"/>
                <w:lang w:val="vi-VN"/>
              </w:rPr>
              <w:t xml:space="preserve"> pt đúng</w:t>
            </w:r>
          </w:p>
          <w:p w14:paraId="2C6FA559"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6"/>
                <w:szCs w:val="26"/>
                <w:lang w:val="vi-VN"/>
              </w:rPr>
              <w:t xml:space="preserve"> 0,25 đ</w:t>
            </w:r>
          </w:p>
        </w:tc>
      </w:tr>
      <w:tr w:rsidR="00541C41" w:rsidRPr="00541C41" w14:paraId="4808061D" w14:textId="77777777" w:rsidTr="00AC4F73">
        <w:tc>
          <w:tcPr>
            <w:tcW w:w="1182" w:type="dxa"/>
            <w:vMerge/>
            <w:vAlign w:val="center"/>
          </w:tcPr>
          <w:p w14:paraId="4144B143" w14:textId="77777777" w:rsidR="00541C41" w:rsidRPr="00541C41" w:rsidRDefault="00541C41" w:rsidP="00541C41">
            <w:pPr>
              <w:spacing w:after="0" w:line="240" w:lineRule="auto"/>
              <w:jc w:val="center"/>
              <w:rPr>
                <w:rFonts w:eastAsia="Times New Roman"/>
                <w:color w:val="000000"/>
                <w:sz w:val="28"/>
                <w:szCs w:val="28"/>
              </w:rPr>
            </w:pPr>
          </w:p>
        </w:tc>
        <w:tc>
          <w:tcPr>
            <w:tcW w:w="7655" w:type="dxa"/>
            <w:gridSpan w:val="2"/>
            <w:shd w:val="clear" w:color="auto" w:fill="auto"/>
          </w:tcPr>
          <w:p w14:paraId="03512964" w14:textId="77777777" w:rsidR="00541C41" w:rsidRPr="00541C41" w:rsidRDefault="00541C41" w:rsidP="00541C41">
            <w:pPr>
              <w:spacing w:after="0" w:line="240" w:lineRule="auto"/>
              <w:jc w:val="both"/>
              <w:rPr>
                <w:sz w:val="26"/>
                <w:szCs w:val="26"/>
              </w:rPr>
            </w:pPr>
            <w:r w:rsidRPr="00541C41">
              <w:rPr>
                <w:sz w:val="26"/>
                <w:szCs w:val="26"/>
              </w:rPr>
              <w:t>-</w:t>
            </w:r>
          </w:p>
          <w:p w14:paraId="5BAD90D5" w14:textId="77777777" w:rsidR="00541C41" w:rsidRPr="00541C41" w:rsidRDefault="00541C41" w:rsidP="00541C41">
            <w:pPr>
              <w:pStyle w:val="NormalWeb"/>
              <w:spacing w:before="0" w:beforeAutospacing="0" w:after="0" w:afterAutospacing="0"/>
              <w:rPr>
                <w:color w:val="444444"/>
                <w:sz w:val="26"/>
                <w:szCs w:val="26"/>
              </w:rPr>
            </w:pPr>
            <w:r w:rsidRPr="00541C41">
              <w:rPr>
                <w:color w:val="444444"/>
                <w:sz w:val="26"/>
                <w:szCs w:val="26"/>
              </w:rPr>
              <w:t>M + O</w:t>
            </w:r>
            <w:r w:rsidRPr="00541C41">
              <w:rPr>
                <w:color w:val="444444"/>
                <w:sz w:val="26"/>
                <w:szCs w:val="26"/>
                <w:vertAlign w:val="subscript"/>
              </w:rPr>
              <w:t>2</w:t>
            </w:r>
            <w:r w:rsidRPr="00541C41">
              <w:rPr>
                <w:color w:val="444444"/>
                <w:sz w:val="26"/>
                <w:szCs w:val="26"/>
              </w:rPr>
              <w:t> </w:t>
            </w:r>
            <w:r w:rsidRPr="00541C41">
              <w:rPr>
                <w:rStyle w:val="mjxassistivemathml"/>
                <w:color w:val="444444"/>
                <w:sz w:val="26"/>
                <w:szCs w:val="26"/>
                <w:bdr w:val="none" w:sz="0" w:space="0" w:color="auto" w:frame="1"/>
              </w:rPr>
              <w:t>→</w:t>
            </w:r>
            <w:r w:rsidRPr="00541C41">
              <w:rPr>
                <w:color w:val="444444"/>
                <w:sz w:val="26"/>
                <w:szCs w:val="26"/>
              </w:rPr>
              <w:t> M</w:t>
            </w:r>
            <w:r w:rsidRPr="00541C41">
              <w:rPr>
                <w:color w:val="444444"/>
                <w:sz w:val="26"/>
                <w:szCs w:val="26"/>
                <w:vertAlign w:val="subscript"/>
              </w:rPr>
              <w:t>2</w:t>
            </w:r>
            <w:r w:rsidRPr="00541C41">
              <w:rPr>
                <w:color w:val="444444"/>
                <w:sz w:val="26"/>
                <w:szCs w:val="26"/>
              </w:rPr>
              <w:t>O</w:t>
            </w:r>
            <w:r w:rsidRPr="00541C41">
              <w:rPr>
                <w:color w:val="444444"/>
                <w:sz w:val="26"/>
                <w:szCs w:val="26"/>
                <w:vertAlign w:val="subscript"/>
              </w:rPr>
              <w:t>n</w:t>
            </w:r>
            <w:r w:rsidRPr="00541C41">
              <w:rPr>
                <w:color w:val="444444"/>
                <w:sz w:val="26"/>
                <w:szCs w:val="26"/>
              </w:rPr>
              <w:t> </w:t>
            </w:r>
          </w:p>
          <w:p w14:paraId="2C9A1B5E" w14:textId="77777777" w:rsidR="00541C41" w:rsidRPr="00541C41" w:rsidRDefault="00541C41" w:rsidP="00541C41">
            <w:pPr>
              <w:pStyle w:val="NormalWeb"/>
              <w:spacing w:before="0" w:beforeAutospacing="0" w:after="0" w:afterAutospacing="0"/>
              <w:rPr>
                <w:color w:val="444444"/>
                <w:sz w:val="26"/>
                <w:szCs w:val="26"/>
              </w:rPr>
            </w:pPr>
            <w:r w:rsidRPr="00541C41">
              <w:rPr>
                <w:color w:val="444444"/>
                <w:sz w:val="26"/>
                <w:szCs w:val="26"/>
              </w:rPr>
              <w:t>M + nH</w:t>
            </w:r>
            <w:r w:rsidRPr="00541C41">
              <w:rPr>
                <w:color w:val="444444"/>
                <w:sz w:val="26"/>
                <w:szCs w:val="26"/>
                <w:vertAlign w:val="subscript"/>
              </w:rPr>
              <w:t>2</w:t>
            </w:r>
            <w:r w:rsidRPr="00541C41">
              <w:rPr>
                <w:color w:val="444444"/>
                <w:sz w:val="26"/>
                <w:szCs w:val="26"/>
              </w:rPr>
              <w:t xml:space="preserve">O </w:t>
            </w:r>
            <w:r w:rsidRPr="00541C41">
              <w:rPr>
                <w:rStyle w:val="mjxassistivemathml"/>
                <w:color w:val="444444"/>
                <w:sz w:val="26"/>
                <w:szCs w:val="26"/>
                <w:bdr w:val="none" w:sz="0" w:space="0" w:color="auto" w:frame="1"/>
              </w:rPr>
              <w:t>→</w:t>
            </w:r>
            <w:r w:rsidRPr="00541C41">
              <w:rPr>
                <w:color w:val="444444"/>
                <w:sz w:val="26"/>
                <w:szCs w:val="26"/>
              </w:rPr>
              <w:t> M(OH)</w:t>
            </w:r>
            <w:r w:rsidRPr="00541C41">
              <w:rPr>
                <w:color w:val="444444"/>
                <w:sz w:val="26"/>
                <w:szCs w:val="26"/>
                <w:vertAlign w:val="subscript"/>
              </w:rPr>
              <w:t>n</w:t>
            </w:r>
            <w:r w:rsidRPr="00541C41">
              <w:rPr>
                <w:color w:val="444444"/>
                <w:sz w:val="26"/>
                <w:szCs w:val="26"/>
              </w:rPr>
              <w:t> + </w:t>
            </w:r>
            <w:r w:rsidRPr="00541C41">
              <w:rPr>
                <w:rStyle w:val="mjx-char"/>
                <w:rFonts w:eastAsia="Calibri"/>
                <w:color w:val="444444"/>
                <w:sz w:val="26"/>
                <w:szCs w:val="26"/>
                <w:bdr w:val="none" w:sz="0" w:space="0" w:color="auto" w:frame="1"/>
              </w:rPr>
              <w:t>1/2n</w:t>
            </w:r>
            <w:r w:rsidRPr="00541C41">
              <w:rPr>
                <w:color w:val="444444"/>
                <w:sz w:val="26"/>
                <w:szCs w:val="26"/>
              </w:rPr>
              <w:t>H</w:t>
            </w:r>
            <w:r w:rsidRPr="00541C41">
              <w:rPr>
                <w:color w:val="444444"/>
                <w:sz w:val="26"/>
                <w:szCs w:val="26"/>
                <w:vertAlign w:val="subscript"/>
              </w:rPr>
              <w:t>2 </w:t>
            </w:r>
          </w:p>
          <w:p w14:paraId="2F18A36A" w14:textId="77777777" w:rsidR="00541C41" w:rsidRPr="00541C41" w:rsidRDefault="00541C41" w:rsidP="00541C41">
            <w:pPr>
              <w:pStyle w:val="NormalWeb"/>
              <w:spacing w:before="0" w:beforeAutospacing="0" w:after="0" w:afterAutospacing="0"/>
              <w:rPr>
                <w:color w:val="444444"/>
                <w:sz w:val="26"/>
                <w:szCs w:val="26"/>
              </w:rPr>
            </w:pPr>
            <w:r w:rsidRPr="00541C41">
              <w:rPr>
                <w:color w:val="444444"/>
                <w:sz w:val="26"/>
                <w:szCs w:val="26"/>
              </w:rPr>
              <w:t>2M + 2nHCl </w:t>
            </w:r>
            <w:r w:rsidRPr="00541C41">
              <w:rPr>
                <w:rStyle w:val="mjxassistivemathml"/>
                <w:color w:val="444444"/>
                <w:sz w:val="26"/>
                <w:szCs w:val="26"/>
                <w:bdr w:val="none" w:sz="0" w:space="0" w:color="auto" w:frame="1"/>
              </w:rPr>
              <w:t>→</w:t>
            </w:r>
            <w:r w:rsidRPr="00541C41">
              <w:rPr>
                <w:color w:val="444444"/>
                <w:sz w:val="26"/>
                <w:szCs w:val="26"/>
              </w:rPr>
              <w:t> 2MCl</w:t>
            </w:r>
            <w:r w:rsidRPr="00541C41">
              <w:rPr>
                <w:color w:val="444444"/>
                <w:sz w:val="26"/>
                <w:szCs w:val="26"/>
                <w:vertAlign w:val="subscript"/>
              </w:rPr>
              <w:t>n</w:t>
            </w:r>
            <w:r w:rsidRPr="00541C41">
              <w:rPr>
                <w:color w:val="444444"/>
                <w:sz w:val="26"/>
                <w:szCs w:val="26"/>
              </w:rPr>
              <w:t> + nH</w:t>
            </w:r>
            <w:r w:rsidRPr="00541C41">
              <w:rPr>
                <w:color w:val="444444"/>
                <w:sz w:val="26"/>
                <w:szCs w:val="26"/>
                <w:vertAlign w:val="subscript"/>
              </w:rPr>
              <w:t>2</w:t>
            </w:r>
          </w:p>
        </w:tc>
        <w:tc>
          <w:tcPr>
            <w:tcW w:w="1080" w:type="dxa"/>
            <w:gridSpan w:val="2"/>
          </w:tcPr>
          <w:p w14:paraId="5F41F12C" w14:textId="77777777" w:rsidR="00541C41" w:rsidRPr="00541C41" w:rsidRDefault="00541C41" w:rsidP="00541C41">
            <w:pPr>
              <w:spacing w:after="0" w:line="240" w:lineRule="auto"/>
              <w:rPr>
                <w:rFonts w:eastAsia="Times New Roman"/>
                <w:color w:val="000000"/>
                <w:sz w:val="26"/>
                <w:szCs w:val="26"/>
                <w:lang w:val="vi-VN"/>
              </w:rPr>
            </w:pPr>
          </w:p>
          <w:p w14:paraId="7FCE12C0" w14:textId="77777777" w:rsidR="00541C41" w:rsidRPr="00541C41" w:rsidRDefault="00541C41" w:rsidP="00541C41">
            <w:pPr>
              <w:spacing w:after="0" w:line="240" w:lineRule="auto"/>
              <w:rPr>
                <w:rFonts w:eastAsia="Times New Roman"/>
                <w:color w:val="000000"/>
                <w:sz w:val="26"/>
                <w:szCs w:val="26"/>
              </w:rPr>
            </w:pPr>
            <w:r w:rsidRPr="00541C41">
              <w:rPr>
                <w:rFonts w:eastAsia="Times New Roman"/>
                <w:color w:val="000000"/>
                <w:sz w:val="26"/>
                <w:szCs w:val="26"/>
              </w:rPr>
              <w:t>0,25đ</w:t>
            </w:r>
          </w:p>
          <w:p w14:paraId="1FB253ED" w14:textId="77777777" w:rsidR="00541C41" w:rsidRPr="00541C41" w:rsidRDefault="00541C41" w:rsidP="00541C41">
            <w:pPr>
              <w:spacing w:after="0" w:line="240" w:lineRule="auto"/>
              <w:rPr>
                <w:rFonts w:eastAsia="Times New Roman"/>
                <w:color w:val="000000"/>
                <w:sz w:val="26"/>
                <w:szCs w:val="26"/>
              </w:rPr>
            </w:pPr>
            <w:r w:rsidRPr="00541C41">
              <w:rPr>
                <w:rFonts w:eastAsia="Times New Roman"/>
                <w:color w:val="000000"/>
                <w:sz w:val="26"/>
                <w:szCs w:val="26"/>
              </w:rPr>
              <w:t>0,5đ</w:t>
            </w:r>
          </w:p>
          <w:p w14:paraId="174A6E76" w14:textId="77777777" w:rsidR="00541C41" w:rsidRPr="00541C41" w:rsidRDefault="00541C41" w:rsidP="00541C41">
            <w:pPr>
              <w:spacing w:after="0" w:line="240" w:lineRule="auto"/>
              <w:rPr>
                <w:rFonts w:eastAsia="Times New Roman"/>
                <w:color w:val="000000"/>
                <w:sz w:val="26"/>
                <w:szCs w:val="26"/>
                <w:lang w:val="vi-VN"/>
              </w:rPr>
            </w:pPr>
            <w:r w:rsidRPr="00541C41">
              <w:rPr>
                <w:rFonts w:eastAsia="Times New Roman"/>
                <w:color w:val="000000"/>
                <w:sz w:val="26"/>
                <w:szCs w:val="26"/>
                <w:lang w:val="vi-VN"/>
              </w:rPr>
              <w:t>0,</w:t>
            </w:r>
            <w:r w:rsidRPr="00541C41">
              <w:rPr>
                <w:rFonts w:eastAsia="Times New Roman"/>
                <w:color w:val="000000"/>
                <w:sz w:val="26"/>
                <w:szCs w:val="26"/>
              </w:rPr>
              <w:t>2</w:t>
            </w:r>
            <w:r w:rsidRPr="00541C41">
              <w:rPr>
                <w:rFonts w:eastAsia="Times New Roman"/>
                <w:color w:val="000000"/>
                <w:sz w:val="26"/>
                <w:szCs w:val="26"/>
                <w:lang w:val="vi-VN"/>
              </w:rPr>
              <w:t>5 đ</w:t>
            </w:r>
          </w:p>
          <w:p w14:paraId="1D7C63A9"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760A1F0E" w14:textId="77777777" w:rsidTr="00AC4F73">
        <w:tc>
          <w:tcPr>
            <w:tcW w:w="1182" w:type="dxa"/>
            <w:vMerge w:val="restart"/>
            <w:vAlign w:val="center"/>
          </w:tcPr>
          <w:p w14:paraId="76DF5774"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lastRenderedPageBreak/>
              <w:t>Câu 2</w:t>
            </w:r>
            <w:r w:rsidRPr="00541C41">
              <w:rPr>
                <w:sz w:val="28"/>
                <w:szCs w:val="28"/>
              </w:rPr>
              <w:t>. (2,0 điểm)</w:t>
            </w:r>
          </w:p>
        </w:tc>
        <w:tc>
          <w:tcPr>
            <w:tcW w:w="7655" w:type="dxa"/>
            <w:gridSpan w:val="2"/>
          </w:tcPr>
          <w:p w14:paraId="712B03EF"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rPr>
            </w:pPr>
          </w:p>
          <w:p w14:paraId="1A42DF56"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rPr>
              <w:t>Ở</w:t>
            </w:r>
            <w:r w:rsidRPr="00541C41">
              <w:rPr>
                <w:sz w:val="28"/>
                <w:szCs w:val="28"/>
              </w:rPr>
              <w:t>85</w:t>
            </w:r>
            <w:r w:rsidRPr="00541C41">
              <w:rPr>
                <w:sz w:val="28"/>
                <w:szCs w:val="28"/>
              </w:rPr>
              <w:softHyphen/>
            </w:r>
            <w:r w:rsidRPr="00541C41">
              <w:rPr>
                <w:sz w:val="28"/>
                <w:szCs w:val="28"/>
              </w:rPr>
              <w:softHyphen/>
            </w:r>
            <w:r w:rsidRPr="00541C41">
              <w:rPr>
                <w:color w:val="262626"/>
                <w:sz w:val="28"/>
                <w:szCs w:val="28"/>
                <w:shd w:val="clear" w:color="auto" w:fill="FFFFFF"/>
              </w:rPr>
              <w:t>°C  ,độ tan của</w:t>
            </w:r>
            <w:r w:rsidRPr="00541C41">
              <w:rPr>
                <w:sz w:val="28"/>
                <w:szCs w:val="28"/>
              </w:rPr>
              <w:t>CuSO</w:t>
            </w:r>
            <w:r w:rsidRPr="00541C41">
              <w:rPr>
                <w:sz w:val="28"/>
                <w:szCs w:val="28"/>
                <w:vertAlign w:val="subscript"/>
              </w:rPr>
              <w:t>4</w:t>
            </w:r>
            <w:r w:rsidRPr="00541C41">
              <w:rPr>
                <w:sz w:val="28"/>
                <w:szCs w:val="28"/>
              </w:rPr>
              <w:t xml:space="preserve">là 187,7 </w:t>
            </w:r>
            <w:r w:rsidRPr="00541C41">
              <w:rPr>
                <w:rFonts w:eastAsia="Times New Roman"/>
                <w:color w:val="000000"/>
                <w:sz w:val="28"/>
                <w:szCs w:val="28"/>
              </w:rPr>
              <w:t xml:space="preserve">gam </w:t>
            </w:r>
          </w:p>
          <w:p w14:paraId="127EB54B" w14:textId="77777777" w:rsidR="00541C41" w:rsidRPr="00541C41" w:rsidRDefault="00541C41" w:rsidP="00541C41">
            <w:pPr>
              <w:spacing w:after="0" w:line="240" w:lineRule="auto"/>
              <w:rPr>
                <w:sz w:val="28"/>
                <w:szCs w:val="28"/>
                <w:lang w:val="pt-BR"/>
              </w:rPr>
            </w:pPr>
            <w:r w:rsidRPr="00541C41">
              <w:rPr>
                <w:bCs/>
                <w:sz w:val="28"/>
                <w:szCs w:val="28"/>
                <w:lang w:val="vi-VN"/>
              </w:rPr>
              <w:t>→</w:t>
            </w:r>
            <w:r w:rsidRPr="00541C41">
              <w:rPr>
                <w:bCs/>
                <w:sz w:val="28"/>
                <w:szCs w:val="28"/>
              </w:rPr>
              <w:t xml:space="preserve">187,7 gam ddbh có 87.7 gam </w:t>
            </w:r>
            <w:r w:rsidRPr="00541C41">
              <w:rPr>
                <w:sz w:val="28"/>
                <w:szCs w:val="28"/>
              </w:rPr>
              <w:t>CuSO</w:t>
            </w:r>
            <w:r w:rsidRPr="00541C41">
              <w:rPr>
                <w:sz w:val="28"/>
                <w:szCs w:val="28"/>
                <w:vertAlign w:val="subscript"/>
              </w:rPr>
              <w:t>4</w:t>
            </w:r>
            <w:r w:rsidRPr="00541C41">
              <w:rPr>
                <w:sz w:val="28"/>
                <w:szCs w:val="28"/>
              </w:rPr>
              <w:t xml:space="preserve">+  100 gam </w:t>
            </w:r>
            <w:r w:rsidRPr="00541C41">
              <w:rPr>
                <w:sz w:val="28"/>
                <w:szCs w:val="28"/>
                <w:lang w:val="pt-BR"/>
              </w:rPr>
              <w:t>H</w:t>
            </w:r>
            <w:r w:rsidRPr="00541C41">
              <w:rPr>
                <w:sz w:val="28"/>
                <w:szCs w:val="28"/>
                <w:vertAlign w:val="subscript"/>
                <w:lang w:val="pt-BR"/>
              </w:rPr>
              <w:t>2</w:t>
            </w:r>
            <w:r w:rsidRPr="00541C41">
              <w:rPr>
                <w:sz w:val="28"/>
                <w:szCs w:val="28"/>
                <w:lang w:val="pt-BR"/>
              </w:rPr>
              <w:t>O</w:t>
            </w:r>
          </w:p>
          <w:p w14:paraId="21FDC9ED" w14:textId="77777777" w:rsidR="00541C41" w:rsidRPr="00541C41" w:rsidRDefault="00541C41" w:rsidP="00541C41">
            <w:pPr>
              <w:spacing w:after="0" w:line="240" w:lineRule="auto"/>
              <w:rPr>
                <w:sz w:val="28"/>
                <w:szCs w:val="28"/>
                <w:lang w:val="pt-BR"/>
              </w:rPr>
            </w:pPr>
            <w:r w:rsidRPr="00541C41">
              <w:rPr>
                <w:sz w:val="28"/>
                <w:szCs w:val="28"/>
                <w:lang w:val="pt-BR"/>
              </w:rPr>
              <w:t xml:space="preserve">   1887</w:t>
            </w:r>
            <w:r w:rsidRPr="00541C41">
              <w:rPr>
                <w:bCs/>
                <w:sz w:val="28"/>
                <w:szCs w:val="28"/>
              </w:rPr>
              <w:t xml:space="preserve"> gam ddbh có 887 gam </w:t>
            </w:r>
            <w:r w:rsidRPr="00541C41">
              <w:rPr>
                <w:sz w:val="28"/>
                <w:szCs w:val="28"/>
              </w:rPr>
              <w:t>CuSO</w:t>
            </w:r>
            <w:r w:rsidRPr="00541C41">
              <w:rPr>
                <w:sz w:val="28"/>
                <w:szCs w:val="28"/>
                <w:vertAlign w:val="subscript"/>
              </w:rPr>
              <w:t>4</w:t>
            </w:r>
            <w:r w:rsidRPr="00541C41">
              <w:rPr>
                <w:sz w:val="28"/>
                <w:szCs w:val="28"/>
              </w:rPr>
              <w:t xml:space="preserve">+  100 gam </w:t>
            </w:r>
            <w:r w:rsidRPr="00541C41">
              <w:rPr>
                <w:sz w:val="28"/>
                <w:szCs w:val="28"/>
                <w:lang w:val="pt-BR"/>
              </w:rPr>
              <w:t>H</w:t>
            </w:r>
            <w:r w:rsidRPr="00541C41">
              <w:rPr>
                <w:sz w:val="28"/>
                <w:szCs w:val="28"/>
                <w:vertAlign w:val="subscript"/>
                <w:lang w:val="pt-BR"/>
              </w:rPr>
              <w:t>2</w:t>
            </w:r>
            <w:r w:rsidRPr="00541C41">
              <w:rPr>
                <w:sz w:val="28"/>
                <w:szCs w:val="28"/>
                <w:lang w:val="pt-BR"/>
              </w:rPr>
              <w:t>O</w:t>
            </w:r>
          </w:p>
          <w:p w14:paraId="20384E1C" w14:textId="77777777" w:rsidR="00541C41" w:rsidRPr="00541C41" w:rsidRDefault="00541C41" w:rsidP="00541C41">
            <w:pPr>
              <w:spacing w:after="0" w:line="240" w:lineRule="auto"/>
              <w:rPr>
                <w:sz w:val="28"/>
                <w:szCs w:val="28"/>
                <w:lang w:val="pt-BR"/>
              </w:rPr>
            </w:pPr>
            <w:r w:rsidRPr="00541C41">
              <w:rPr>
                <w:sz w:val="28"/>
                <w:szCs w:val="28"/>
                <w:lang w:val="pt-BR"/>
              </w:rPr>
              <w:t xml:space="preserve">gọi x là số mol </w:t>
            </w:r>
            <w:r w:rsidRPr="00541C41">
              <w:rPr>
                <w:sz w:val="28"/>
                <w:szCs w:val="28"/>
              </w:rPr>
              <w:t>CuSO</w:t>
            </w:r>
            <w:r w:rsidRPr="00541C41">
              <w:rPr>
                <w:sz w:val="28"/>
                <w:szCs w:val="28"/>
                <w:vertAlign w:val="subscript"/>
              </w:rPr>
              <w:t>4</w:t>
            </w:r>
            <w:r w:rsidRPr="00541C41">
              <w:rPr>
                <w:sz w:val="28"/>
                <w:szCs w:val="28"/>
              </w:rPr>
              <w:t>.5</w:t>
            </w:r>
            <w:r w:rsidRPr="00541C41">
              <w:rPr>
                <w:sz w:val="28"/>
                <w:szCs w:val="28"/>
                <w:lang w:val="pt-BR"/>
              </w:rPr>
              <w:t>H</w:t>
            </w:r>
            <w:r w:rsidRPr="00541C41">
              <w:rPr>
                <w:sz w:val="28"/>
                <w:szCs w:val="28"/>
                <w:vertAlign w:val="subscript"/>
                <w:lang w:val="pt-BR"/>
              </w:rPr>
              <w:t>2</w:t>
            </w:r>
            <w:r w:rsidRPr="00541C41">
              <w:rPr>
                <w:sz w:val="28"/>
                <w:szCs w:val="28"/>
                <w:lang w:val="pt-BR"/>
              </w:rPr>
              <w:t>O tách ra</w:t>
            </w:r>
          </w:p>
          <w:p w14:paraId="2B1946D0" w14:textId="77777777" w:rsidR="00541C41" w:rsidRPr="00541C41" w:rsidRDefault="00541C41" w:rsidP="00541C41">
            <w:pPr>
              <w:spacing w:after="0" w:line="240" w:lineRule="auto"/>
              <w:rPr>
                <w:sz w:val="28"/>
                <w:szCs w:val="28"/>
                <w:lang w:val="pt-BR"/>
              </w:rPr>
            </w:pPr>
          </w:p>
          <w:p w14:paraId="03BE6DB6" w14:textId="77777777" w:rsidR="00541C41" w:rsidRPr="00541C41" w:rsidRDefault="00541C41" w:rsidP="00541C41">
            <w:pPr>
              <w:shd w:val="clear" w:color="auto" w:fill="FFFFFF"/>
              <w:spacing w:after="0" w:line="240" w:lineRule="auto"/>
              <w:jc w:val="both"/>
              <w:rPr>
                <w:bCs/>
                <w:sz w:val="28"/>
                <w:szCs w:val="28"/>
              </w:rPr>
            </w:pPr>
            <w:r w:rsidRPr="00541C41">
              <w:rPr>
                <w:bCs/>
                <w:sz w:val="28"/>
                <w:szCs w:val="28"/>
                <w:lang w:val="vi-VN"/>
              </w:rPr>
              <w:t>→</w:t>
            </w:r>
            <w:r w:rsidRPr="00541C41">
              <w:rPr>
                <w:bCs/>
                <w:sz w:val="28"/>
                <w:szCs w:val="28"/>
              </w:rPr>
              <w:t>khối lượng nước tách ra là 90 x (gam)</w:t>
            </w:r>
          </w:p>
          <w:p w14:paraId="3B8391EB" w14:textId="77777777" w:rsidR="00541C41" w:rsidRPr="00541C41" w:rsidRDefault="00541C41" w:rsidP="00541C41">
            <w:pPr>
              <w:shd w:val="clear" w:color="auto" w:fill="FFFFFF"/>
              <w:spacing w:after="0" w:line="240" w:lineRule="auto"/>
              <w:jc w:val="both"/>
              <w:rPr>
                <w:sz w:val="28"/>
                <w:szCs w:val="28"/>
              </w:rPr>
            </w:pPr>
            <w:r w:rsidRPr="00541C41">
              <w:rPr>
                <w:sz w:val="28"/>
                <w:szCs w:val="28"/>
              </w:rPr>
              <w:t>Khối lượng CuSO</w:t>
            </w:r>
            <w:r w:rsidRPr="00541C41">
              <w:rPr>
                <w:sz w:val="28"/>
                <w:szCs w:val="28"/>
                <w:vertAlign w:val="subscript"/>
              </w:rPr>
              <w:t xml:space="preserve">4 </w:t>
            </w:r>
            <w:r w:rsidRPr="00541C41">
              <w:rPr>
                <w:sz w:val="28"/>
                <w:szCs w:val="28"/>
              </w:rPr>
              <w:t>tách ra là 160 x gam</w:t>
            </w:r>
          </w:p>
          <w:p w14:paraId="4181C40E"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sz w:val="28"/>
                <w:szCs w:val="28"/>
              </w:rPr>
              <w:t>Ở12</w:t>
            </w:r>
            <w:r w:rsidRPr="00541C41">
              <w:rPr>
                <w:sz w:val="28"/>
                <w:szCs w:val="28"/>
              </w:rPr>
              <w:softHyphen/>
            </w:r>
            <w:r w:rsidRPr="00541C41">
              <w:rPr>
                <w:sz w:val="28"/>
                <w:szCs w:val="28"/>
              </w:rPr>
              <w:softHyphen/>
            </w:r>
            <w:r w:rsidRPr="00541C41">
              <w:rPr>
                <w:color w:val="262626"/>
                <w:sz w:val="28"/>
                <w:szCs w:val="28"/>
                <w:shd w:val="clear" w:color="auto" w:fill="FFFFFF"/>
              </w:rPr>
              <w:t>°C ,độ tan của</w:t>
            </w:r>
            <w:r w:rsidRPr="00541C41">
              <w:rPr>
                <w:sz w:val="28"/>
                <w:szCs w:val="28"/>
              </w:rPr>
              <w:t>CuSO</w:t>
            </w:r>
            <w:r w:rsidRPr="00541C41">
              <w:rPr>
                <w:sz w:val="28"/>
                <w:szCs w:val="28"/>
                <w:vertAlign w:val="subscript"/>
              </w:rPr>
              <w:t>4</w:t>
            </w:r>
            <w:r w:rsidRPr="00541C41">
              <w:rPr>
                <w:sz w:val="28"/>
                <w:szCs w:val="28"/>
              </w:rPr>
              <w:t xml:space="preserve">là 35,5 </w:t>
            </w:r>
            <w:r w:rsidRPr="00541C41">
              <w:rPr>
                <w:rFonts w:eastAsia="Times New Roman"/>
                <w:color w:val="000000"/>
                <w:sz w:val="28"/>
                <w:szCs w:val="28"/>
              </w:rPr>
              <w:t xml:space="preserve">gam </w:t>
            </w:r>
          </w:p>
          <w:p w14:paraId="2A4B2534" w14:textId="77777777" w:rsidR="00541C41" w:rsidRPr="00541C41" w:rsidRDefault="00541C41" w:rsidP="00541C41">
            <w:pPr>
              <w:shd w:val="clear" w:color="auto" w:fill="FFFFFF"/>
              <w:spacing w:after="0" w:line="240" w:lineRule="auto"/>
              <w:jc w:val="both"/>
              <w:rPr>
                <w:rFonts w:eastAsia="Times New Roman"/>
                <w:color w:val="000000"/>
                <w:sz w:val="28"/>
                <w:szCs w:val="28"/>
              </w:rPr>
            </w:pPr>
          </w:p>
          <w:p w14:paraId="1FDF06BF" w14:textId="77777777" w:rsidR="00541C41" w:rsidRPr="00541C41" w:rsidRDefault="00541C41" w:rsidP="00541C41">
            <w:pPr>
              <w:shd w:val="clear" w:color="auto" w:fill="FFFFFF"/>
              <w:spacing w:after="0" w:line="240" w:lineRule="auto"/>
              <w:jc w:val="both"/>
              <w:rPr>
                <w:rFonts w:eastAsia="Times New Roman"/>
                <w:i/>
                <w:color w:val="000000"/>
                <w:sz w:val="28"/>
                <w:szCs w:val="28"/>
              </w:rPr>
            </w:pPr>
            <w:r w:rsidRPr="00541C41">
              <w:rPr>
                <w:rFonts w:eastAsia="Times New Roman"/>
                <w:color w:val="000000"/>
                <w:sz w:val="28"/>
                <w:szCs w:val="28"/>
              </w:rPr>
              <w:t>Nên ta có phương trình</w:t>
            </w:r>
          </w:p>
          <w:p w14:paraId="4A129278" w14:textId="77777777" w:rsidR="00541C41" w:rsidRPr="00541C41" w:rsidRDefault="00541C41" w:rsidP="00541C41">
            <w:pPr>
              <w:tabs>
                <w:tab w:val="left" w:pos="1320"/>
              </w:tabs>
              <w:spacing w:after="0" w:line="240" w:lineRule="auto"/>
              <w:jc w:val="both"/>
              <w:rPr>
                <w:sz w:val="28"/>
                <w:szCs w:val="28"/>
              </w:rPr>
            </w:pPr>
          </w:p>
          <w:p w14:paraId="4589F191" w14:textId="77777777" w:rsidR="00541C41" w:rsidRPr="00541C41" w:rsidRDefault="00541C41" w:rsidP="00541C41">
            <w:pPr>
              <w:tabs>
                <w:tab w:val="left" w:pos="1320"/>
              </w:tabs>
              <w:spacing w:after="0" w:line="240" w:lineRule="auto"/>
              <w:jc w:val="both"/>
              <w:rPr>
                <w:sz w:val="28"/>
                <w:szCs w:val="28"/>
              </w:rPr>
            </w:pPr>
            <m:oMathPara>
              <m:oMath>
                <m:r>
                  <w:rPr>
                    <w:rFonts w:ascii="Cambria Math" w:hAnsi="Cambria Math"/>
                    <w:sz w:val="28"/>
                    <w:szCs w:val="28"/>
                    <w:lang w:val="vi-VN"/>
                  </w:rPr>
                  <m:t>887-160x/1000-90x=35,5/100</m:t>
                </m:r>
              </m:oMath>
            </m:oMathPara>
          </w:p>
          <w:p w14:paraId="580517B3"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rPr>
              <w:t>Giải ra x=4,08</w:t>
            </w:r>
          </w:p>
          <w:p w14:paraId="566B0791" w14:textId="77777777" w:rsidR="00541C41" w:rsidRPr="00541C41" w:rsidRDefault="00541C41" w:rsidP="00541C41">
            <w:pPr>
              <w:shd w:val="clear" w:color="auto" w:fill="FFFFFF"/>
              <w:spacing w:after="0" w:line="240" w:lineRule="auto"/>
              <w:jc w:val="both"/>
              <w:rPr>
                <w:rFonts w:eastAsia="Times New Roman"/>
                <w:color w:val="000000"/>
                <w:sz w:val="28"/>
                <w:szCs w:val="28"/>
              </w:rPr>
            </w:pPr>
            <w:r w:rsidRPr="00541C41">
              <w:rPr>
                <w:rFonts w:eastAsia="Times New Roman"/>
                <w:color w:val="000000"/>
                <w:sz w:val="28"/>
                <w:szCs w:val="28"/>
              </w:rPr>
              <w:t xml:space="preserve">khốil ượng của </w:t>
            </w:r>
            <w:r w:rsidRPr="00541C41">
              <w:rPr>
                <w:sz w:val="28"/>
                <w:szCs w:val="28"/>
              </w:rPr>
              <w:t>CuSO</w:t>
            </w:r>
            <w:r w:rsidRPr="00541C41">
              <w:rPr>
                <w:sz w:val="28"/>
                <w:szCs w:val="28"/>
                <w:vertAlign w:val="subscript"/>
              </w:rPr>
              <w:t>4</w:t>
            </w:r>
            <w:r w:rsidRPr="00541C41">
              <w:rPr>
                <w:sz w:val="28"/>
                <w:szCs w:val="28"/>
              </w:rPr>
              <w:t>.5</w:t>
            </w:r>
            <w:r w:rsidRPr="00541C41">
              <w:rPr>
                <w:sz w:val="28"/>
                <w:szCs w:val="28"/>
                <w:lang w:val="pt-BR"/>
              </w:rPr>
              <w:t>H</w:t>
            </w:r>
            <w:r w:rsidRPr="00541C41">
              <w:rPr>
                <w:sz w:val="28"/>
                <w:szCs w:val="28"/>
                <w:vertAlign w:val="subscript"/>
                <w:lang w:val="pt-BR"/>
              </w:rPr>
              <w:t>2</w:t>
            </w:r>
            <w:r w:rsidRPr="00541C41">
              <w:rPr>
                <w:sz w:val="28"/>
                <w:szCs w:val="28"/>
                <w:lang w:val="pt-BR"/>
              </w:rPr>
              <w:t>O  kết tinh là 250.4,08=1020 gam</w:t>
            </w:r>
          </w:p>
        </w:tc>
        <w:tc>
          <w:tcPr>
            <w:tcW w:w="1080" w:type="dxa"/>
            <w:gridSpan w:val="2"/>
          </w:tcPr>
          <w:p w14:paraId="630E21D6" w14:textId="77777777" w:rsidR="00541C41" w:rsidRPr="00541C41" w:rsidRDefault="00541C41" w:rsidP="00541C41">
            <w:pPr>
              <w:spacing w:after="0" w:line="240" w:lineRule="auto"/>
              <w:rPr>
                <w:rFonts w:eastAsia="Times New Roman"/>
                <w:color w:val="000000"/>
                <w:sz w:val="26"/>
                <w:szCs w:val="26"/>
              </w:rPr>
            </w:pPr>
          </w:p>
          <w:p w14:paraId="3034F89E" w14:textId="77777777" w:rsidR="00541C41" w:rsidRPr="00541C41" w:rsidRDefault="00541C41" w:rsidP="00541C41">
            <w:pPr>
              <w:spacing w:after="0" w:line="240" w:lineRule="auto"/>
              <w:rPr>
                <w:rFonts w:eastAsia="Times New Roman"/>
                <w:color w:val="000000"/>
                <w:sz w:val="26"/>
                <w:szCs w:val="26"/>
                <w:lang w:val="vi-VN"/>
              </w:rPr>
            </w:pPr>
          </w:p>
          <w:p w14:paraId="7B32921F" w14:textId="77777777" w:rsidR="00541C41" w:rsidRPr="00541C41" w:rsidRDefault="00541C41" w:rsidP="00541C41">
            <w:pPr>
              <w:spacing w:after="0" w:line="240" w:lineRule="auto"/>
              <w:rPr>
                <w:rFonts w:eastAsia="Times New Roman"/>
                <w:color w:val="000000"/>
                <w:sz w:val="26"/>
                <w:szCs w:val="26"/>
                <w:lang w:val="vi-VN"/>
              </w:rPr>
            </w:pPr>
          </w:p>
          <w:p w14:paraId="5E1CAF76" w14:textId="77777777" w:rsidR="00541C41" w:rsidRPr="00541C41" w:rsidRDefault="00541C41" w:rsidP="00541C41">
            <w:pPr>
              <w:spacing w:after="0" w:line="240" w:lineRule="auto"/>
              <w:rPr>
                <w:rFonts w:eastAsia="Times New Roman"/>
                <w:color w:val="000000"/>
                <w:sz w:val="26"/>
                <w:szCs w:val="26"/>
              </w:rPr>
            </w:pPr>
            <w:r w:rsidRPr="00541C41">
              <w:rPr>
                <w:rFonts w:eastAsia="Times New Roman"/>
                <w:color w:val="000000"/>
                <w:sz w:val="26"/>
                <w:szCs w:val="26"/>
              </w:rPr>
              <w:t>0,5đ</w:t>
            </w:r>
          </w:p>
          <w:p w14:paraId="0D8439FB" w14:textId="77777777" w:rsidR="00541C41" w:rsidRPr="00541C41" w:rsidRDefault="00541C41" w:rsidP="00541C41">
            <w:pPr>
              <w:spacing w:after="0" w:line="240" w:lineRule="auto"/>
              <w:rPr>
                <w:rFonts w:eastAsia="Times New Roman"/>
                <w:color w:val="000000"/>
                <w:sz w:val="26"/>
                <w:szCs w:val="26"/>
                <w:lang w:val="vi-VN"/>
              </w:rPr>
            </w:pPr>
          </w:p>
          <w:p w14:paraId="24B10C2E" w14:textId="77777777" w:rsidR="00541C41" w:rsidRPr="00541C41" w:rsidRDefault="00541C41" w:rsidP="00541C41">
            <w:pPr>
              <w:spacing w:after="0" w:line="240" w:lineRule="auto"/>
              <w:rPr>
                <w:rFonts w:eastAsia="Times New Roman"/>
                <w:color w:val="000000"/>
                <w:sz w:val="26"/>
                <w:szCs w:val="26"/>
                <w:lang w:val="vi-VN"/>
              </w:rPr>
            </w:pPr>
          </w:p>
          <w:p w14:paraId="372D0AD1" w14:textId="77777777" w:rsidR="00541C41" w:rsidRPr="00541C41" w:rsidRDefault="00541C41" w:rsidP="00541C41">
            <w:pPr>
              <w:spacing w:after="0" w:line="240" w:lineRule="auto"/>
              <w:rPr>
                <w:rFonts w:eastAsia="Times New Roman"/>
                <w:color w:val="000000"/>
                <w:sz w:val="26"/>
                <w:szCs w:val="26"/>
                <w:lang w:val="vi-VN"/>
              </w:rPr>
            </w:pPr>
          </w:p>
          <w:p w14:paraId="5604C00D" w14:textId="77777777" w:rsidR="00541C41" w:rsidRPr="00541C41" w:rsidRDefault="00541C41" w:rsidP="00541C41">
            <w:pPr>
              <w:spacing w:after="0" w:line="240" w:lineRule="auto"/>
              <w:rPr>
                <w:rFonts w:eastAsia="Times New Roman"/>
                <w:color w:val="000000"/>
                <w:sz w:val="26"/>
                <w:szCs w:val="26"/>
              </w:rPr>
            </w:pPr>
            <w:r w:rsidRPr="00541C41">
              <w:rPr>
                <w:rFonts w:eastAsia="Times New Roman"/>
                <w:color w:val="000000"/>
                <w:sz w:val="26"/>
                <w:szCs w:val="26"/>
              </w:rPr>
              <w:t>0,5đ</w:t>
            </w:r>
          </w:p>
          <w:p w14:paraId="0F48A18B" w14:textId="77777777" w:rsidR="00541C41" w:rsidRPr="00541C41" w:rsidRDefault="00541C41" w:rsidP="00541C41">
            <w:pPr>
              <w:spacing w:after="0" w:line="240" w:lineRule="auto"/>
              <w:rPr>
                <w:rFonts w:eastAsia="Times New Roman"/>
                <w:color w:val="000000"/>
                <w:sz w:val="26"/>
                <w:szCs w:val="26"/>
                <w:lang w:val="vi-VN"/>
              </w:rPr>
            </w:pPr>
          </w:p>
          <w:p w14:paraId="706A1DC5" w14:textId="77777777" w:rsidR="00541C41" w:rsidRPr="00541C41" w:rsidRDefault="00541C41" w:rsidP="00541C41">
            <w:pPr>
              <w:spacing w:after="0" w:line="240" w:lineRule="auto"/>
              <w:rPr>
                <w:rFonts w:eastAsia="Times New Roman"/>
                <w:color w:val="000000"/>
                <w:sz w:val="26"/>
                <w:szCs w:val="26"/>
                <w:lang w:val="vi-VN"/>
              </w:rPr>
            </w:pPr>
          </w:p>
          <w:p w14:paraId="32050B53" w14:textId="77777777" w:rsidR="00541C41" w:rsidRPr="00541C41" w:rsidRDefault="00541C41" w:rsidP="00541C41">
            <w:pPr>
              <w:spacing w:after="0" w:line="240" w:lineRule="auto"/>
              <w:rPr>
                <w:rFonts w:eastAsia="Times New Roman"/>
                <w:color w:val="000000"/>
                <w:sz w:val="26"/>
                <w:szCs w:val="26"/>
                <w:lang w:val="vi-VN"/>
              </w:rPr>
            </w:pPr>
          </w:p>
          <w:p w14:paraId="06903344" w14:textId="77777777" w:rsidR="00541C41" w:rsidRPr="00541C41" w:rsidRDefault="00541C41" w:rsidP="00541C41">
            <w:pPr>
              <w:spacing w:after="0" w:line="240" w:lineRule="auto"/>
              <w:rPr>
                <w:rFonts w:eastAsia="Times New Roman"/>
                <w:color w:val="000000"/>
                <w:sz w:val="26"/>
                <w:szCs w:val="26"/>
                <w:lang w:val="vi-VN"/>
              </w:rPr>
            </w:pPr>
          </w:p>
          <w:p w14:paraId="650B6F73" w14:textId="77777777" w:rsidR="00541C41" w:rsidRPr="00541C41" w:rsidRDefault="00541C41" w:rsidP="00541C41">
            <w:pPr>
              <w:spacing w:after="0" w:line="240" w:lineRule="auto"/>
              <w:rPr>
                <w:rFonts w:eastAsia="Times New Roman"/>
                <w:color w:val="000000"/>
                <w:sz w:val="26"/>
                <w:szCs w:val="26"/>
              </w:rPr>
            </w:pPr>
            <w:r w:rsidRPr="00541C41">
              <w:rPr>
                <w:rFonts w:eastAsia="Times New Roman"/>
                <w:color w:val="000000"/>
                <w:sz w:val="26"/>
                <w:szCs w:val="26"/>
              </w:rPr>
              <w:t>0,5đ</w:t>
            </w:r>
          </w:p>
          <w:p w14:paraId="02BF6E04" w14:textId="77777777" w:rsidR="00541C41" w:rsidRPr="00541C41" w:rsidRDefault="00541C41" w:rsidP="00541C41">
            <w:pPr>
              <w:spacing w:after="0" w:line="240" w:lineRule="auto"/>
              <w:rPr>
                <w:rFonts w:eastAsia="Times New Roman"/>
                <w:color w:val="000000"/>
                <w:sz w:val="26"/>
                <w:szCs w:val="26"/>
                <w:lang w:val="vi-VN"/>
              </w:rPr>
            </w:pPr>
          </w:p>
          <w:p w14:paraId="04EC3DC3"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6"/>
                <w:szCs w:val="26"/>
              </w:rPr>
              <w:t>0,5đ</w:t>
            </w:r>
          </w:p>
        </w:tc>
      </w:tr>
      <w:tr w:rsidR="00541C41" w:rsidRPr="00541C41" w14:paraId="70BC4E14" w14:textId="77777777" w:rsidTr="00AC4F73">
        <w:tc>
          <w:tcPr>
            <w:tcW w:w="1182" w:type="dxa"/>
            <w:vMerge/>
            <w:vAlign w:val="center"/>
          </w:tcPr>
          <w:p w14:paraId="7D565C47" w14:textId="77777777" w:rsidR="00541C41" w:rsidRPr="00541C41" w:rsidRDefault="00541C41" w:rsidP="00541C41">
            <w:pPr>
              <w:spacing w:after="0" w:line="240" w:lineRule="auto"/>
              <w:jc w:val="center"/>
              <w:rPr>
                <w:rFonts w:eastAsia="Times New Roman"/>
                <w:color w:val="000000"/>
                <w:sz w:val="28"/>
                <w:szCs w:val="28"/>
              </w:rPr>
            </w:pPr>
          </w:p>
        </w:tc>
        <w:tc>
          <w:tcPr>
            <w:tcW w:w="7655" w:type="dxa"/>
            <w:gridSpan w:val="2"/>
          </w:tcPr>
          <w:p w14:paraId="751EF89D" w14:textId="77777777" w:rsidR="00541C41" w:rsidRPr="00541C41" w:rsidRDefault="00541C41" w:rsidP="00541C41">
            <w:pPr>
              <w:shd w:val="clear" w:color="auto" w:fill="FFFFFF"/>
              <w:spacing w:after="0" w:line="240" w:lineRule="auto"/>
              <w:jc w:val="both"/>
              <w:rPr>
                <w:sz w:val="26"/>
                <w:szCs w:val="26"/>
              </w:rPr>
            </w:pPr>
          </w:p>
          <w:p w14:paraId="4034A3BC"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lang w:val="vi-VN"/>
              </w:rPr>
            </w:pPr>
          </w:p>
        </w:tc>
        <w:tc>
          <w:tcPr>
            <w:tcW w:w="1080" w:type="dxa"/>
            <w:gridSpan w:val="2"/>
          </w:tcPr>
          <w:p w14:paraId="3E7A3126"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07E25D8D" w14:textId="77777777" w:rsidTr="00AC4F73">
        <w:tc>
          <w:tcPr>
            <w:tcW w:w="1182" w:type="dxa"/>
            <w:vAlign w:val="center"/>
          </w:tcPr>
          <w:p w14:paraId="030C35DA" w14:textId="77777777" w:rsidR="00541C41" w:rsidRPr="00541C41" w:rsidRDefault="00541C41" w:rsidP="00541C41">
            <w:pPr>
              <w:spacing w:after="0" w:line="240" w:lineRule="auto"/>
              <w:jc w:val="center"/>
              <w:rPr>
                <w:b/>
                <w:bCs/>
                <w:sz w:val="26"/>
                <w:szCs w:val="26"/>
              </w:rPr>
            </w:pPr>
          </w:p>
          <w:p w14:paraId="067AA4EB" w14:textId="77777777" w:rsidR="00541C41" w:rsidRPr="00541C41" w:rsidRDefault="00541C41" w:rsidP="00541C41">
            <w:pPr>
              <w:spacing w:after="0" w:line="240" w:lineRule="auto"/>
              <w:jc w:val="center"/>
              <w:rPr>
                <w:rFonts w:eastAsia="Times New Roman"/>
                <w:color w:val="000000"/>
                <w:sz w:val="28"/>
                <w:szCs w:val="28"/>
              </w:rPr>
            </w:pPr>
            <w:r w:rsidRPr="00541C41">
              <w:rPr>
                <w:rFonts w:eastAsia="Times New Roman"/>
                <w:color w:val="000000"/>
                <w:sz w:val="26"/>
                <w:szCs w:val="26"/>
              </w:rPr>
              <w:t>Câu 3 (2 điểm)</w:t>
            </w:r>
          </w:p>
        </w:tc>
        <w:tc>
          <w:tcPr>
            <w:tcW w:w="7655" w:type="dxa"/>
            <w:gridSpan w:val="2"/>
          </w:tcPr>
          <w:p w14:paraId="2A15921B" w14:textId="77777777" w:rsidR="00541C41" w:rsidRPr="00541C41" w:rsidRDefault="00541C41" w:rsidP="00541C41">
            <w:pPr>
              <w:spacing w:after="0" w:line="240" w:lineRule="auto"/>
              <w:rPr>
                <w:sz w:val="28"/>
                <w:szCs w:val="28"/>
                <w:lang w:val="es-ES"/>
              </w:rPr>
            </w:pPr>
            <w:r w:rsidRPr="00541C41">
              <w:rPr>
                <w:sz w:val="28"/>
                <w:szCs w:val="28"/>
                <w:lang w:val="es-ES"/>
              </w:rPr>
              <w:t>Hiện tượng xảy  ra cho các thí nghiệm:</w:t>
            </w:r>
          </w:p>
          <w:p w14:paraId="1892F243" w14:textId="77777777" w:rsidR="00541C41" w:rsidRPr="00541C41" w:rsidRDefault="00541C41" w:rsidP="00541C41">
            <w:pPr>
              <w:spacing w:after="0" w:line="240" w:lineRule="auto"/>
              <w:rPr>
                <w:sz w:val="28"/>
                <w:szCs w:val="28"/>
                <w:lang w:val="es-ES"/>
              </w:rPr>
            </w:pPr>
            <w:r w:rsidRPr="00541C41">
              <w:rPr>
                <w:sz w:val="28"/>
                <w:szCs w:val="28"/>
                <w:lang w:val="es-ES"/>
              </w:rPr>
              <w:t>a.P cháy sáng tạora khói màu trắng</w:t>
            </w:r>
          </w:p>
          <w:p w14:paraId="5864C479" w14:textId="77777777" w:rsidR="00541C41" w:rsidRPr="00541C41" w:rsidRDefault="00541C41" w:rsidP="00541C41">
            <w:pPr>
              <w:spacing w:after="0" w:line="240" w:lineRule="auto"/>
              <w:rPr>
                <w:sz w:val="28"/>
                <w:szCs w:val="28"/>
                <w:lang w:val="es-ES"/>
              </w:rPr>
            </w:pPr>
            <w:r w:rsidRPr="00541C41">
              <w:rPr>
                <w:sz w:val="28"/>
                <w:szCs w:val="28"/>
                <w:lang w:val="es-ES"/>
              </w:rPr>
              <w:t>4P +5 O</w:t>
            </w:r>
            <w:r w:rsidRPr="00541C41">
              <w:rPr>
                <w:sz w:val="28"/>
                <w:szCs w:val="28"/>
                <w:vertAlign w:val="subscript"/>
                <w:lang w:val="es-ES"/>
              </w:rPr>
              <w:t>2</w:t>
            </w:r>
            <w:r w:rsidRPr="00541C41">
              <w:rPr>
                <w:rStyle w:val="mjxassistivemathml"/>
                <w:color w:val="444444"/>
                <w:sz w:val="28"/>
                <w:szCs w:val="28"/>
                <w:bdr w:val="none" w:sz="0" w:space="0" w:color="auto" w:frame="1"/>
              </w:rPr>
              <w:t>→2</w:t>
            </w:r>
            <w:r w:rsidRPr="00541C41">
              <w:rPr>
                <w:color w:val="444444"/>
                <w:sz w:val="28"/>
                <w:szCs w:val="28"/>
              </w:rPr>
              <w:t> P</w:t>
            </w:r>
            <w:r w:rsidRPr="00541C41">
              <w:rPr>
                <w:color w:val="444444"/>
                <w:sz w:val="28"/>
                <w:szCs w:val="28"/>
                <w:vertAlign w:val="subscript"/>
              </w:rPr>
              <w:t>2</w:t>
            </w:r>
            <w:r w:rsidRPr="00541C41">
              <w:rPr>
                <w:color w:val="444444"/>
                <w:sz w:val="28"/>
                <w:szCs w:val="28"/>
              </w:rPr>
              <w:t>O</w:t>
            </w:r>
            <w:r w:rsidRPr="00541C41">
              <w:rPr>
                <w:color w:val="444444"/>
                <w:sz w:val="28"/>
                <w:szCs w:val="28"/>
                <w:vertAlign w:val="subscript"/>
              </w:rPr>
              <w:t>5</w:t>
            </w:r>
          </w:p>
          <w:p w14:paraId="2CD24D22" w14:textId="77777777" w:rsidR="00541C41" w:rsidRPr="00541C41" w:rsidRDefault="00541C41" w:rsidP="00541C41">
            <w:pPr>
              <w:spacing w:after="0" w:line="240" w:lineRule="auto"/>
              <w:rPr>
                <w:sz w:val="28"/>
                <w:szCs w:val="28"/>
                <w:lang w:val="es-ES"/>
              </w:rPr>
            </w:pPr>
            <w:r w:rsidRPr="00541C41">
              <w:rPr>
                <w:sz w:val="28"/>
                <w:szCs w:val="28"/>
                <w:lang w:val="es-ES"/>
              </w:rPr>
              <w:t>Khói trắng tan dần trong nước cho đến hết tạo ra dung dịch không màu,quỳ tím hóa đỏ do tạo ra axit H</w:t>
            </w:r>
            <w:r w:rsidRPr="00541C41">
              <w:rPr>
                <w:sz w:val="28"/>
                <w:szCs w:val="28"/>
                <w:vertAlign w:val="subscript"/>
                <w:lang w:val="es-ES"/>
              </w:rPr>
              <w:t>3</w:t>
            </w:r>
            <w:r w:rsidRPr="00541C41">
              <w:rPr>
                <w:sz w:val="28"/>
                <w:szCs w:val="28"/>
                <w:lang w:val="es-ES"/>
              </w:rPr>
              <w:t>PO</w:t>
            </w:r>
            <w:r w:rsidRPr="00541C41">
              <w:rPr>
                <w:sz w:val="28"/>
                <w:szCs w:val="28"/>
                <w:vertAlign w:val="subscript"/>
                <w:lang w:val="es-ES"/>
              </w:rPr>
              <w:t>4</w:t>
            </w:r>
          </w:p>
          <w:p w14:paraId="1AE5D431" w14:textId="77777777" w:rsidR="00541C41" w:rsidRPr="00541C41" w:rsidRDefault="00541C41" w:rsidP="00541C41">
            <w:pPr>
              <w:spacing w:after="0" w:line="240" w:lineRule="auto"/>
              <w:rPr>
                <w:sz w:val="28"/>
                <w:szCs w:val="28"/>
                <w:vertAlign w:val="subscript"/>
                <w:lang w:val="es-ES"/>
              </w:rPr>
            </w:pPr>
            <w:r w:rsidRPr="00541C41">
              <w:rPr>
                <w:color w:val="444444"/>
                <w:sz w:val="28"/>
                <w:szCs w:val="28"/>
              </w:rPr>
              <w:t>P</w:t>
            </w:r>
            <w:r w:rsidRPr="00541C41">
              <w:rPr>
                <w:color w:val="444444"/>
                <w:sz w:val="28"/>
                <w:szCs w:val="28"/>
                <w:vertAlign w:val="subscript"/>
              </w:rPr>
              <w:t>2</w:t>
            </w:r>
            <w:r w:rsidRPr="00541C41">
              <w:rPr>
                <w:color w:val="444444"/>
                <w:sz w:val="28"/>
                <w:szCs w:val="28"/>
              </w:rPr>
              <w:t>O</w:t>
            </w:r>
            <w:r w:rsidRPr="00541C41">
              <w:rPr>
                <w:color w:val="444444"/>
                <w:sz w:val="28"/>
                <w:szCs w:val="28"/>
                <w:vertAlign w:val="subscript"/>
              </w:rPr>
              <w:t>5</w:t>
            </w:r>
            <w:r w:rsidRPr="00541C41">
              <w:rPr>
                <w:color w:val="444444"/>
                <w:sz w:val="28"/>
                <w:szCs w:val="28"/>
              </w:rPr>
              <w:t xml:space="preserve"> + 3</w:t>
            </w:r>
            <w:r w:rsidRPr="00541C41">
              <w:rPr>
                <w:sz w:val="28"/>
                <w:szCs w:val="28"/>
                <w:lang w:val="pt-BR"/>
              </w:rPr>
              <w:t>H</w:t>
            </w:r>
            <w:r w:rsidRPr="00541C41">
              <w:rPr>
                <w:sz w:val="28"/>
                <w:szCs w:val="28"/>
                <w:vertAlign w:val="subscript"/>
                <w:lang w:val="pt-BR"/>
              </w:rPr>
              <w:t>2</w:t>
            </w:r>
            <w:r w:rsidRPr="00541C41">
              <w:rPr>
                <w:sz w:val="28"/>
                <w:szCs w:val="28"/>
                <w:lang w:val="pt-BR"/>
              </w:rPr>
              <w:t xml:space="preserve">O </w:t>
            </w:r>
            <w:r w:rsidRPr="00541C41">
              <w:rPr>
                <w:rStyle w:val="mjxassistivemathml"/>
                <w:color w:val="444444"/>
                <w:sz w:val="28"/>
                <w:szCs w:val="28"/>
                <w:bdr w:val="none" w:sz="0" w:space="0" w:color="auto" w:frame="1"/>
              </w:rPr>
              <w:t>→2</w:t>
            </w:r>
            <w:r w:rsidRPr="00541C41">
              <w:rPr>
                <w:sz w:val="28"/>
                <w:szCs w:val="28"/>
                <w:lang w:val="es-ES"/>
              </w:rPr>
              <w:t>H</w:t>
            </w:r>
            <w:r w:rsidRPr="00541C41">
              <w:rPr>
                <w:sz w:val="28"/>
                <w:szCs w:val="28"/>
                <w:vertAlign w:val="subscript"/>
                <w:lang w:val="es-ES"/>
              </w:rPr>
              <w:t>3</w:t>
            </w:r>
            <w:r w:rsidRPr="00541C41">
              <w:rPr>
                <w:sz w:val="28"/>
                <w:szCs w:val="28"/>
                <w:lang w:val="es-ES"/>
              </w:rPr>
              <w:t>PO</w:t>
            </w:r>
            <w:r w:rsidRPr="00541C41">
              <w:rPr>
                <w:sz w:val="28"/>
                <w:szCs w:val="28"/>
                <w:vertAlign w:val="subscript"/>
                <w:lang w:val="es-ES"/>
              </w:rPr>
              <w:t>4</w:t>
            </w:r>
          </w:p>
          <w:p w14:paraId="7E0A102C" w14:textId="77777777" w:rsidR="00541C41" w:rsidRPr="00541C41" w:rsidRDefault="00541C41" w:rsidP="00541C41">
            <w:pPr>
              <w:spacing w:after="0" w:line="240" w:lineRule="auto"/>
              <w:rPr>
                <w:sz w:val="28"/>
                <w:szCs w:val="28"/>
                <w:lang w:val="es-ES"/>
              </w:rPr>
            </w:pPr>
            <w:r w:rsidRPr="00541C41">
              <w:rPr>
                <w:sz w:val="28"/>
                <w:szCs w:val="28"/>
                <w:lang w:val="es-ES"/>
              </w:rPr>
              <w:t>b.Viên kẽm tan có khí không màu thoát ra;</w:t>
            </w:r>
          </w:p>
          <w:p w14:paraId="631B66E9" w14:textId="77777777" w:rsidR="00541C41" w:rsidRPr="00541C41" w:rsidRDefault="00541C41" w:rsidP="00541C41">
            <w:pPr>
              <w:spacing w:after="0" w:line="240" w:lineRule="auto"/>
              <w:rPr>
                <w:sz w:val="28"/>
                <w:szCs w:val="28"/>
                <w:lang w:val="es-ES"/>
              </w:rPr>
            </w:pPr>
            <w:r w:rsidRPr="00541C41">
              <w:rPr>
                <w:sz w:val="28"/>
                <w:szCs w:val="28"/>
                <w:lang w:val="es-ES"/>
              </w:rPr>
              <w:t>Zn + H</w:t>
            </w:r>
            <w:r w:rsidRPr="00541C41">
              <w:rPr>
                <w:sz w:val="28"/>
                <w:szCs w:val="28"/>
                <w:vertAlign w:val="subscript"/>
                <w:lang w:val="es-ES"/>
              </w:rPr>
              <w:t>2</w:t>
            </w:r>
            <w:r w:rsidRPr="00541C41">
              <w:rPr>
                <w:sz w:val="28"/>
                <w:szCs w:val="28"/>
                <w:lang w:val="es-ES"/>
              </w:rPr>
              <w:t>SO</w:t>
            </w:r>
            <w:r w:rsidRPr="00541C41">
              <w:rPr>
                <w:sz w:val="28"/>
                <w:szCs w:val="28"/>
                <w:vertAlign w:val="subscript"/>
                <w:lang w:val="es-ES"/>
              </w:rPr>
              <w:t>4</w:t>
            </w:r>
            <w:r w:rsidRPr="00541C41">
              <w:rPr>
                <w:rStyle w:val="mjxassistivemathml"/>
                <w:color w:val="444444"/>
                <w:sz w:val="28"/>
                <w:szCs w:val="28"/>
                <w:bdr w:val="none" w:sz="0" w:space="0" w:color="auto" w:frame="1"/>
              </w:rPr>
              <w:t>→</w:t>
            </w:r>
            <w:r w:rsidRPr="00541C41">
              <w:rPr>
                <w:sz w:val="28"/>
                <w:szCs w:val="28"/>
                <w:lang w:val="es-ES"/>
              </w:rPr>
              <w:t>ZnSO</w:t>
            </w:r>
            <w:r w:rsidRPr="00541C41">
              <w:rPr>
                <w:sz w:val="28"/>
                <w:szCs w:val="28"/>
                <w:vertAlign w:val="subscript"/>
                <w:lang w:val="es-ES"/>
              </w:rPr>
              <w:t>4</w:t>
            </w:r>
            <w:r w:rsidRPr="00541C41">
              <w:rPr>
                <w:sz w:val="28"/>
                <w:szCs w:val="28"/>
                <w:lang w:val="es-ES"/>
              </w:rPr>
              <w:t xml:space="preserve">    + H</w:t>
            </w:r>
            <w:r w:rsidRPr="00541C41">
              <w:rPr>
                <w:sz w:val="28"/>
                <w:szCs w:val="28"/>
                <w:vertAlign w:val="subscript"/>
                <w:lang w:val="es-ES"/>
              </w:rPr>
              <w:t>2</w:t>
            </w:r>
          </w:p>
          <w:p w14:paraId="2D47ED76" w14:textId="77777777" w:rsidR="00541C41" w:rsidRPr="00541C41" w:rsidRDefault="00541C41" w:rsidP="00541C41">
            <w:pPr>
              <w:spacing w:after="0" w:line="240" w:lineRule="auto"/>
              <w:rPr>
                <w:sz w:val="28"/>
                <w:szCs w:val="28"/>
                <w:lang w:val="es-ES"/>
              </w:rPr>
            </w:pPr>
            <w:r w:rsidRPr="00541C41">
              <w:rPr>
                <w:sz w:val="28"/>
                <w:szCs w:val="28"/>
                <w:lang w:val="es-ES"/>
              </w:rPr>
              <w:t>Có tiếng nổ nhẹ khi  đua ống nghiệm lại gần ngọn lửa</w:t>
            </w:r>
          </w:p>
          <w:p w14:paraId="3B6D8229" w14:textId="77777777" w:rsidR="00541C41" w:rsidRPr="00541C41" w:rsidRDefault="00541C41" w:rsidP="00541C41">
            <w:pPr>
              <w:spacing w:after="0" w:line="240" w:lineRule="auto"/>
              <w:rPr>
                <w:sz w:val="28"/>
                <w:szCs w:val="28"/>
                <w:lang w:val="es-ES"/>
              </w:rPr>
            </w:pPr>
            <w:r w:rsidRPr="00541C41">
              <w:rPr>
                <w:sz w:val="28"/>
                <w:szCs w:val="28"/>
                <w:lang w:val="es-ES"/>
              </w:rPr>
              <w:t>2H</w:t>
            </w:r>
            <w:r w:rsidRPr="00541C41">
              <w:rPr>
                <w:sz w:val="28"/>
                <w:szCs w:val="28"/>
                <w:vertAlign w:val="subscript"/>
                <w:lang w:val="es-ES"/>
              </w:rPr>
              <w:t>2</w:t>
            </w:r>
            <w:r w:rsidRPr="00541C41">
              <w:rPr>
                <w:sz w:val="28"/>
                <w:szCs w:val="28"/>
                <w:lang w:val="es-ES"/>
              </w:rPr>
              <w:t xml:space="preserve"> +O</w:t>
            </w:r>
            <w:r w:rsidRPr="00541C41">
              <w:rPr>
                <w:sz w:val="28"/>
                <w:szCs w:val="28"/>
                <w:vertAlign w:val="subscript"/>
                <w:lang w:val="es-ES"/>
              </w:rPr>
              <w:t>2</w:t>
            </w:r>
            <w:r w:rsidRPr="00541C41">
              <w:rPr>
                <w:rStyle w:val="mjxassistivemathml"/>
                <w:color w:val="444444"/>
                <w:sz w:val="28"/>
                <w:szCs w:val="28"/>
                <w:bdr w:val="none" w:sz="0" w:space="0" w:color="auto" w:frame="1"/>
              </w:rPr>
              <w:t>→</w:t>
            </w:r>
            <w:r w:rsidRPr="00541C41">
              <w:rPr>
                <w:sz w:val="28"/>
                <w:szCs w:val="28"/>
                <w:lang w:val="es-ES"/>
              </w:rPr>
              <w:t xml:space="preserve"> 2H</w:t>
            </w:r>
            <w:r w:rsidRPr="00541C41">
              <w:rPr>
                <w:sz w:val="28"/>
                <w:szCs w:val="28"/>
                <w:vertAlign w:val="subscript"/>
                <w:lang w:val="es-ES"/>
              </w:rPr>
              <w:t>2</w:t>
            </w:r>
            <w:r w:rsidRPr="00541C41">
              <w:rPr>
                <w:sz w:val="28"/>
                <w:szCs w:val="28"/>
                <w:lang w:val="es-ES"/>
              </w:rPr>
              <w:t>O</w:t>
            </w:r>
          </w:p>
          <w:p w14:paraId="732744DE" w14:textId="77777777" w:rsidR="00541C41" w:rsidRPr="00541C41" w:rsidRDefault="00541C41" w:rsidP="00541C41">
            <w:pPr>
              <w:spacing w:after="0" w:line="240" w:lineRule="auto"/>
              <w:rPr>
                <w:sz w:val="28"/>
                <w:szCs w:val="28"/>
                <w:lang w:val="es-ES"/>
              </w:rPr>
            </w:pPr>
            <w:r w:rsidRPr="00541C41">
              <w:rPr>
                <w:sz w:val="28"/>
                <w:szCs w:val="28"/>
                <w:lang w:val="es-ES"/>
              </w:rPr>
              <w:t>c.Mẫu Na lăn tròn trên mặt nước và tan dần,có khí không màu thoát ra,cốc nước hơi nóng  nhẹ do phản ứng tỏa nhiệt</w:t>
            </w:r>
          </w:p>
          <w:p w14:paraId="448A0105" w14:textId="77777777" w:rsidR="00541C41" w:rsidRPr="00541C41" w:rsidRDefault="00541C41" w:rsidP="00541C41">
            <w:pPr>
              <w:spacing w:after="0" w:line="240" w:lineRule="auto"/>
              <w:rPr>
                <w:sz w:val="28"/>
                <w:szCs w:val="28"/>
                <w:vertAlign w:val="subscript"/>
                <w:lang w:val="es-ES"/>
              </w:rPr>
            </w:pPr>
            <w:r w:rsidRPr="00541C41">
              <w:rPr>
                <w:sz w:val="28"/>
                <w:szCs w:val="28"/>
                <w:lang w:val="es-ES"/>
              </w:rPr>
              <w:t>2Na +2</w:t>
            </w:r>
            <w:r w:rsidRPr="00541C41">
              <w:rPr>
                <w:sz w:val="28"/>
                <w:szCs w:val="28"/>
                <w:lang w:val="pt-BR"/>
              </w:rPr>
              <w:t>H</w:t>
            </w:r>
            <w:r w:rsidRPr="00541C41">
              <w:rPr>
                <w:sz w:val="28"/>
                <w:szCs w:val="28"/>
                <w:vertAlign w:val="subscript"/>
                <w:lang w:val="pt-BR"/>
              </w:rPr>
              <w:t>2</w:t>
            </w:r>
            <w:r w:rsidRPr="00541C41">
              <w:rPr>
                <w:sz w:val="28"/>
                <w:szCs w:val="28"/>
                <w:lang w:val="pt-BR"/>
              </w:rPr>
              <w:t xml:space="preserve">O </w:t>
            </w:r>
            <w:r w:rsidRPr="00541C41">
              <w:rPr>
                <w:rStyle w:val="mjxassistivemathml"/>
                <w:color w:val="444444"/>
                <w:sz w:val="28"/>
                <w:szCs w:val="28"/>
                <w:bdr w:val="none" w:sz="0" w:space="0" w:color="auto" w:frame="1"/>
              </w:rPr>
              <w:t xml:space="preserve">→2NaOH + </w:t>
            </w:r>
            <w:r w:rsidRPr="00541C41">
              <w:rPr>
                <w:sz w:val="28"/>
                <w:szCs w:val="28"/>
                <w:lang w:val="es-ES"/>
              </w:rPr>
              <w:t>H</w:t>
            </w:r>
            <w:r w:rsidRPr="00541C41">
              <w:rPr>
                <w:sz w:val="28"/>
                <w:szCs w:val="28"/>
                <w:vertAlign w:val="subscript"/>
                <w:lang w:val="es-ES"/>
              </w:rPr>
              <w:t>2</w:t>
            </w:r>
          </w:p>
          <w:p w14:paraId="7D55E6C4" w14:textId="77777777" w:rsidR="00541C41" w:rsidRPr="00541C41" w:rsidRDefault="00541C41" w:rsidP="00541C41">
            <w:pPr>
              <w:spacing w:after="0" w:line="240" w:lineRule="auto"/>
              <w:rPr>
                <w:sz w:val="28"/>
                <w:szCs w:val="28"/>
                <w:lang w:val="es-ES"/>
              </w:rPr>
            </w:pPr>
            <w:r w:rsidRPr="00541C41">
              <w:rPr>
                <w:sz w:val="28"/>
                <w:szCs w:val="28"/>
                <w:lang w:val="es-ES"/>
              </w:rPr>
              <w:t>Quỳ tím hóa xanh ,do dung dịch NaOH</w:t>
            </w:r>
          </w:p>
          <w:p w14:paraId="6382F81E" w14:textId="77777777" w:rsidR="00541C41" w:rsidRPr="00541C41" w:rsidRDefault="00541C41" w:rsidP="00541C41">
            <w:pPr>
              <w:spacing w:after="0" w:line="240" w:lineRule="auto"/>
              <w:rPr>
                <w:sz w:val="28"/>
                <w:szCs w:val="28"/>
                <w:lang w:val="es-ES"/>
              </w:rPr>
            </w:pPr>
            <w:r w:rsidRPr="00541C41">
              <w:rPr>
                <w:sz w:val="28"/>
                <w:szCs w:val="28"/>
                <w:lang w:val="es-ES"/>
              </w:rPr>
              <w:t>d.Sắt cháy  sáng, mạnh tạo ra các hạt màu nâu đỏ,nóng chảy</w:t>
            </w:r>
          </w:p>
          <w:p w14:paraId="32758E1C" w14:textId="77777777" w:rsidR="00541C41" w:rsidRPr="00541C41" w:rsidRDefault="00541C41" w:rsidP="00541C41">
            <w:pPr>
              <w:spacing w:after="0" w:line="240" w:lineRule="auto"/>
              <w:rPr>
                <w:sz w:val="28"/>
                <w:szCs w:val="28"/>
                <w:lang w:val="es-ES"/>
              </w:rPr>
            </w:pPr>
            <w:r w:rsidRPr="00541C41">
              <w:rPr>
                <w:sz w:val="28"/>
                <w:szCs w:val="28"/>
                <w:lang w:val="es-ES"/>
              </w:rPr>
              <w:t>3Fe  +2O</w:t>
            </w:r>
            <w:r w:rsidRPr="00541C41">
              <w:rPr>
                <w:sz w:val="28"/>
                <w:szCs w:val="28"/>
                <w:vertAlign w:val="subscript"/>
                <w:lang w:val="es-ES"/>
              </w:rPr>
              <w:t>2</w:t>
            </w:r>
            <w:r w:rsidRPr="00541C41">
              <w:rPr>
                <w:rStyle w:val="mjxassistivemathml"/>
                <w:color w:val="444444"/>
                <w:sz w:val="28"/>
                <w:szCs w:val="28"/>
                <w:bdr w:val="none" w:sz="0" w:space="0" w:color="auto" w:frame="1"/>
              </w:rPr>
              <w:t xml:space="preserve">→ </w:t>
            </w:r>
            <w:r w:rsidRPr="00541C41">
              <w:rPr>
                <w:sz w:val="28"/>
                <w:szCs w:val="28"/>
                <w:lang w:val="es-ES"/>
              </w:rPr>
              <w:t>Fe</w:t>
            </w:r>
            <w:r w:rsidRPr="00541C41">
              <w:rPr>
                <w:sz w:val="28"/>
                <w:szCs w:val="28"/>
                <w:vertAlign w:val="subscript"/>
                <w:lang w:val="es-ES"/>
              </w:rPr>
              <w:t>3</w:t>
            </w:r>
            <w:r w:rsidRPr="00541C41">
              <w:rPr>
                <w:sz w:val="28"/>
                <w:szCs w:val="28"/>
                <w:lang w:val="es-ES"/>
              </w:rPr>
              <w:t>O</w:t>
            </w:r>
            <w:r w:rsidRPr="00541C41">
              <w:rPr>
                <w:sz w:val="28"/>
                <w:szCs w:val="28"/>
                <w:vertAlign w:val="subscript"/>
                <w:lang w:val="es-ES"/>
              </w:rPr>
              <w:t>4</w:t>
            </w:r>
          </w:p>
          <w:p w14:paraId="62D9A1A2" w14:textId="77777777" w:rsidR="00541C41" w:rsidRPr="00541C41" w:rsidRDefault="00541C41" w:rsidP="00541C41">
            <w:pPr>
              <w:spacing w:after="0" w:line="240" w:lineRule="auto"/>
              <w:rPr>
                <w:rFonts w:eastAsia="Times New Roman"/>
                <w:color w:val="000000"/>
                <w:sz w:val="28"/>
                <w:szCs w:val="28"/>
              </w:rPr>
            </w:pPr>
          </w:p>
          <w:p w14:paraId="521ABF68" w14:textId="77777777" w:rsidR="00541C41" w:rsidRPr="00541C41" w:rsidRDefault="00541C41" w:rsidP="00541C41">
            <w:pPr>
              <w:spacing w:after="0" w:line="240" w:lineRule="auto"/>
              <w:rPr>
                <w:rFonts w:eastAsia="Times New Roman"/>
                <w:color w:val="000000"/>
                <w:sz w:val="28"/>
                <w:szCs w:val="28"/>
              </w:rPr>
            </w:pPr>
          </w:p>
          <w:p w14:paraId="672DE6C6"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Pr>
          <w:p w14:paraId="66FB2CA5" w14:textId="77777777" w:rsidR="00541C41" w:rsidRPr="00541C41" w:rsidRDefault="00541C41" w:rsidP="00541C41">
            <w:pPr>
              <w:spacing w:after="0" w:line="240" w:lineRule="auto"/>
              <w:jc w:val="center"/>
              <w:rPr>
                <w:sz w:val="26"/>
                <w:szCs w:val="26"/>
                <w:lang w:val="es-ES"/>
              </w:rPr>
            </w:pPr>
          </w:p>
          <w:p w14:paraId="4CEC934D" w14:textId="77777777" w:rsidR="00541C41" w:rsidRPr="00541C41" w:rsidRDefault="00541C41" w:rsidP="00541C41">
            <w:pPr>
              <w:spacing w:after="0" w:line="240" w:lineRule="auto"/>
              <w:jc w:val="center"/>
              <w:rPr>
                <w:sz w:val="26"/>
                <w:szCs w:val="26"/>
                <w:lang w:val="nl-NL"/>
              </w:rPr>
            </w:pPr>
          </w:p>
          <w:p w14:paraId="2ADBD740" w14:textId="77777777" w:rsidR="00541C41" w:rsidRPr="00541C41" w:rsidRDefault="00541C41" w:rsidP="00541C41">
            <w:pPr>
              <w:spacing w:after="0" w:line="240" w:lineRule="auto"/>
              <w:jc w:val="center"/>
              <w:rPr>
                <w:sz w:val="26"/>
                <w:szCs w:val="26"/>
                <w:lang w:val="nl-NL"/>
              </w:rPr>
            </w:pPr>
          </w:p>
          <w:p w14:paraId="4EDD89C4" w14:textId="77777777" w:rsidR="00541C41" w:rsidRPr="00541C41" w:rsidRDefault="00541C41" w:rsidP="00541C41">
            <w:pPr>
              <w:spacing w:after="0" w:line="240" w:lineRule="auto"/>
              <w:jc w:val="center"/>
              <w:rPr>
                <w:sz w:val="26"/>
                <w:szCs w:val="26"/>
                <w:lang w:val="nl-NL"/>
              </w:rPr>
            </w:pPr>
          </w:p>
          <w:p w14:paraId="23FB040A" w14:textId="77777777" w:rsidR="00541C41" w:rsidRPr="00541C41" w:rsidRDefault="00541C41" w:rsidP="00541C41">
            <w:pPr>
              <w:spacing w:after="0" w:line="240" w:lineRule="auto"/>
              <w:jc w:val="center"/>
              <w:rPr>
                <w:sz w:val="26"/>
                <w:szCs w:val="26"/>
                <w:lang w:val="nl-NL"/>
              </w:rPr>
            </w:pPr>
            <w:r w:rsidRPr="00541C41">
              <w:rPr>
                <w:sz w:val="26"/>
                <w:szCs w:val="26"/>
                <w:lang w:val="nl-NL"/>
              </w:rPr>
              <w:t>0,5đ</w:t>
            </w:r>
          </w:p>
          <w:p w14:paraId="6FD6B352" w14:textId="77777777" w:rsidR="00541C41" w:rsidRPr="00541C41" w:rsidRDefault="00541C41" w:rsidP="00541C41">
            <w:pPr>
              <w:spacing w:after="0" w:line="240" w:lineRule="auto"/>
              <w:jc w:val="center"/>
              <w:rPr>
                <w:sz w:val="26"/>
                <w:szCs w:val="26"/>
                <w:lang w:val="nl-NL"/>
              </w:rPr>
            </w:pPr>
          </w:p>
          <w:p w14:paraId="1AAA39C4" w14:textId="77777777" w:rsidR="00541C41" w:rsidRPr="00541C41" w:rsidRDefault="00541C41" w:rsidP="00541C41">
            <w:pPr>
              <w:spacing w:after="0" w:line="240" w:lineRule="auto"/>
              <w:rPr>
                <w:sz w:val="26"/>
                <w:szCs w:val="26"/>
                <w:lang w:val="nl-NL"/>
              </w:rPr>
            </w:pPr>
          </w:p>
          <w:p w14:paraId="0F76DA1D" w14:textId="77777777" w:rsidR="00541C41" w:rsidRPr="00541C41" w:rsidRDefault="00541C41" w:rsidP="00541C41">
            <w:pPr>
              <w:spacing w:after="0" w:line="240" w:lineRule="auto"/>
              <w:jc w:val="center"/>
              <w:rPr>
                <w:sz w:val="26"/>
                <w:szCs w:val="26"/>
                <w:lang w:val="nl-NL"/>
              </w:rPr>
            </w:pPr>
          </w:p>
          <w:p w14:paraId="5D9A5011" w14:textId="77777777" w:rsidR="00541C41" w:rsidRPr="00541C41" w:rsidRDefault="00541C41" w:rsidP="00541C41">
            <w:pPr>
              <w:spacing w:after="0" w:line="240" w:lineRule="auto"/>
              <w:jc w:val="center"/>
              <w:rPr>
                <w:sz w:val="26"/>
                <w:szCs w:val="26"/>
                <w:lang w:val="nl-NL"/>
              </w:rPr>
            </w:pPr>
          </w:p>
          <w:p w14:paraId="03FE8B99" w14:textId="77777777" w:rsidR="00541C41" w:rsidRPr="00541C41" w:rsidRDefault="00541C41" w:rsidP="00541C41">
            <w:pPr>
              <w:spacing w:after="0" w:line="240" w:lineRule="auto"/>
              <w:rPr>
                <w:sz w:val="26"/>
                <w:szCs w:val="26"/>
                <w:lang w:val="nl-NL"/>
              </w:rPr>
            </w:pPr>
            <w:r w:rsidRPr="00541C41">
              <w:rPr>
                <w:sz w:val="26"/>
                <w:szCs w:val="26"/>
                <w:lang w:val="nl-NL"/>
              </w:rPr>
              <w:t>0,5đ</w:t>
            </w:r>
          </w:p>
          <w:p w14:paraId="573E23E1" w14:textId="77777777" w:rsidR="00541C41" w:rsidRPr="00541C41" w:rsidRDefault="00541C41" w:rsidP="00541C41">
            <w:pPr>
              <w:spacing w:after="0" w:line="240" w:lineRule="auto"/>
              <w:rPr>
                <w:sz w:val="26"/>
                <w:szCs w:val="26"/>
                <w:lang w:val="nl-NL"/>
              </w:rPr>
            </w:pPr>
          </w:p>
          <w:p w14:paraId="05F34A88" w14:textId="77777777" w:rsidR="00541C41" w:rsidRPr="00541C41" w:rsidRDefault="00541C41" w:rsidP="00541C41">
            <w:pPr>
              <w:spacing w:after="0" w:line="240" w:lineRule="auto"/>
              <w:rPr>
                <w:sz w:val="26"/>
                <w:szCs w:val="26"/>
                <w:lang w:val="nl-NL"/>
              </w:rPr>
            </w:pPr>
          </w:p>
          <w:p w14:paraId="617EE413" w14:textId="77777777" w:rsidR="00541C41" w:rsidRPr="00541C41" w:rsidRDefault="00541C41" w:rsidP="00541C41">
            <w:pPr>
              <w:spacing w:after="0" w:line="240" w:lineRule="auto"/>
              <w:rPr>
                <w:sz w:val="26"/>
                <w:szCs w:val="26"/>
                <w:lang w:val="nl-NL"/>
              </w:rPr>
            </w:pPr>
          </w:p>
          <w:p w14:paraId="5C008E3C" w14:textId="77777777" w:rsidR="00541C41" w:rsidRPr="00541C41" w:rsidRDefault="00541C41" w:rsidP="00541C41">
            <w:pPr>
              <w:spacing w:after="0" w:line="240" w:lineRule="auto"/>
              <w:jc w:val="center"/>
              <w:rPr>
                <w:sz w:val="26"/>
                <w:szCs w:val="26"/>
                <w:lang w:val="nl-NL"/>
              </w:rPr>
            </w:pPr>
            <w:r w:rsidRPr="00541C41">
              <w:rPr>
                <w:sz w:val="26"/>
                <w:szCs w:val="26"/>
                <w:lang w:val="nl-NL"/>
              </w:rPr>
              <w:t>0,5đ</w:t>
            </w:r>
          </w:p>
          <w:p w14:paraId="1C5D6BC4" w14:textId="77777777" w:rsidR="00541C41" w:rsidRPr="00541C41" w:rsidRDefault="00541C41" w:rsidP="00541C41">
            <w:pPr>
              <w:spacing w:after="0" w:line="240" w:lineRule="auto"/>
              <w:jc w:val="center"/>
              <w:rPr>
                <w:sz w:val="26"/>
                <w:szCs w:val="26"/>
                <w:lang w:val="nl-NL"/>
              </w:rPr>
            </w:pPr>
          </w:p>
          <w:p w14:paraId="46FBFB1F" w14:textId="77777777" w:rsidR="00541C41" w:rsidRPr="00541C41" w:rsidRDefault="00541C41" w:rsidP="00541C41">
            <w:pPr>
              <w:spacing w:after="0" w:line="240" w:lineRule="auto"/>
              <w:jc w:val="center"/>
              <w:rPr>
                <w:sz w:val="26"/>
                <w:szCs w:val="26"/>
                <w:lang w:val="nl-NL"/>
              </w:rPr>
            </w:pPr>
          </w:p>
          <w:p w14:paraId="4BDDA196" w14:textId="77777777" w:rsidR="00541C41" w:rsidRPr="00541C41" w:rsidRDefault="00541C41" w:rsidP="00541C41">
            <w:pPr>
              <w:spacing w:after="0" w:line="240" w:lineRule="auto"/>
              <w:rPr>
                <w:sz w:val="26"/>
                <w:szCs w:val="26"/>
                <w:lang w:val="nl-NL"/>
              </w:rPr>
            </w:pPr>
            <w:r w:rsidRPr="00541C41">
              <w:rPr>
                <w:sz w:val="26"/>
                <w:szCs w:val="26"/>
                <w:lang w:val="nl-NL"/>
              </w:rPr>
              <w:t>0,5đ</w:t>
            </w:r>
          </w:p>
          <w:p w14:paraId="108CE2B8"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619C574C" w14:textId="77777777" w:rsidTr="00AC4F73">
        <w:tc>
          <w:tcPr>
            <w:tcW w:w="1182" w:type="dxa"/>
            <w:vMerge w:val="restart"/>
            <w:vAlign w:val="center"/>
          </w:tcPr>
          <w:p w14:paraId="122BA040" w14:textId="77777777" w:rsidR="00541C41" w:rsidRPr="00541C41" w:rsidRDefault="00541C41" w:rsidP="00541C41">
            <w:pPr>
              <w:spacing w:after="0" w:line="240" w:lineRule="auto"/>
              <w:jc w:val="center"/>
              <w:rPr>
                <w:b/>
                <w:sz w:val="26"/>
                <w:szCs w:val="26"/>
                <w:lang w:val="pt-BR"/>
              </w:rPr>
            </w:pPr>
            <w:r w:rsidRPr="00541C41">
              <w:rPr>
                <w:b/>
                <w:sz w:val="26"/>
                <w:szCs w:val="26"/>
                <w:lang w:val="pt-BR"/>
              </w:rPr>
              <w:t>Câu 4</w:t>
            </w:r>
          </w:p>
          <w:p w14:paraId="2EAF694E" w14:textId="77777777" w:rsidR="00541C41" w:rsidRPr="00541C41" w:rsidRDefault="00541C41" w:rsidP="00541C41">
            <w:pPr>
              <w:spacing w:after="0" w:line="240" w:lineRule="auto"/>
              <w:jc w:val="center"/>
              <w:rPr>
                <w:rFonts w:eastAsia="Times New Roman"/>
                <w:color w:val="000000"/>
                <w:sz w:val="28"/>
                <w:szCs w:val="28"/>
              </w:rPr>
            </w:pPr>
            <w:r w:rsidRPr="00541C41">
              <w:rPr>
                <w:i/>
                <w:sz w:val="26"/>
                <w:szCs w:val="26"/>
                <w:lang w:val="pt-BR"/>
              </w:rPr>
              <w:t>(2điểm)</w:t>
            </w:r>
          </w:p>
        </w:tc>
        <w:tc>
          <w:tcPr>
            <w:tcW w:w="7655" w:type="dxa"/>
            <w:gridSpan w:val="2"/>
            <w:tcBorders>
              <w:bottom w:val="nil"/>
            </w:tcBorders>
          </w:tcPr>
          <w:p w14:paraId="1A6795B4" w14:textId="77777777" w:rsidR="00541C41" w:rsidRPr="00541C41" w:rsidRDefault="00541C41" w:rsidP="00541C41">
            <w:pPr>
              <w:spacing w:after="0" w:line="240" w:lineRule="auto"/>
              <w:rPr>
                <w:sz w:val="28"/>
                <w:szCs w:val="28"/>
                <w:lang w:val="pt-BR"/>
              </w:rPr>
            </w:pPr>
          </w:p>
          <w:p w14:paraId="12E6CEFE" w14:textId="77777777" w:rsidR="00541C41" w:rsidRPr="00541C41" w:rsidRDefault="00541C41" w:rsidP="00541C41">
            <w:pPr>
              <w:spacing w:after="0" w:line="240" w:lineRule="auto"/>
              <w:jc w:val="both"/>
              <w:rPr>
                <w:rFonts w:eastAsia="Aptos"/>
                <w:sz w:val="28"/>
                <w:szCs w:val="28"/>
              </w:rPr>
            </w:pPr>
            <w:r w:rsidRPr="00541C41">
              <w:rPr>
                <w:rFonts w:eastAsia="Times New Roman"/>
                <w:color w:val="000000"/>
                <w:sz w:val="28"/>
                <w:szCs w:val="28"/>
              </w:rPr>
              <w:t xml:space="preserve">a- </w:t>
            </w:r>
            <w:r w:rsidRPr="00541C41">
              <w:rPr>
                <w:rFonts w:eastAsia="Aptos"/>
                <w:sz w:val="28"/>
                <w:szCs w:val="28"/>
              </w:rPr>
              <w:t>Trích mẩu thử và đánh số thứ tự</w:t>
            </w:r>
          </w:p>
          <w:p w14:paraId="3B9FAD62" w14:textId="77777777" w:rsidR="00541C41" w:rsidRPr="00541C41" w:rsidRDefault="00541C41" w:rsidP="00541C41">
            <w:pPr>
              <w:spacing w:after="0" w:line="240" w:lineRule="auto"/>
              <w:rPr>
                <w:rFonts w:eastAsia="Aptos"/>
                <w:sz w:val="28"/>
                <w:szCs w:val="28"/>
              </w:rPr>
            </w:pPr>
          </w:p>
          <w:p w14:paraId="77CB4A89" w14:textId="77777777" w:rsidR="00541C41" w:rsidRPr="00541C41" w:rsidRDefault="00541C41" w:rsidP="00541C41">
            <w:pPr>
              <w:spacing w:after="0" w:line="240" w:lineRule="auto"/>
              <w:rPr>
                <w:rFonts w:eastAsia="Aptos"/>
                <w:sz w:val="28"/>
                <w:szCs w:val="28"/>
              </w:rPr>
            </w:pPr>
            <w:r w:rsidRPr="00541C41">
              <w:rPr>
                <w:rFonts w:eastAsia="Aptos"/>
                <w:sz w:val="28"/>
                <w:szCs w:val="28"/>
              </w:rPr>
              <w:t>-Lần lượt nhỏ mấu thử các dung dịch hoặc chất lỏng vào quỳ tím</w:t>
            </w:r>
          </w:p>
          <w:p w14:paraId="4CF763FA" w14:textId="77777777" w:rsidR="00541C41" w:rsidRPr="00541C41" w:rsidRDefault="00541C41" w:rsidP="00541C41">
            <w:pPr>
              <w:spacing w:after="0" w:line="240" w:lineRule="auto"/>
              <w:rPr>
                <w:rFonts w:eastAsia="Aptos"/>
                <w:sz w:val="28"/>
                <w:szCs w:val="28"/>
              </w:rPr>
            </w:pPr>
            <w:r w:rsidRPr="00541C41">
              <w:rPr>
                <w:rFonts w:eastAsia="Aptos"/>
                <w:sz w:val="28"/>
                <w:szCs w:val="28"/>
              </w:rPr>
              <w:t>+Nếu lọ nào làm quỳ tím hóa đỏ ,đó là HCl</w:t>
            </w:r>
          </w:p>
          <w:p w14:paraId="49C3518D" w14:textId="77777777" w:rsidR="00541C41" w:rsidRPr="00541C41" w:rsidRDefault="00541C41" w:rsidP="00541C41">
            <w:pPr>
              <w:spacing w:after="0" w:line="240" w:lineRule="auto"/>
              <w:rPr>
                <w:rFonts w:eastAsia="Aptos"/>
                <w:sz w:val="28"/>
                <w:szCs w:val="28"/>
              </w:rPr>
            </w:pPr>
            <w:r w:rsidRPr="00541C41">
              <w:rPr>
                <w:rFonts w:eastAsia="Aptos"/>
                <w:sz w:val="28"/>
                <w:szCs w:val="28"/>
              </w:rPr>
              <w:t>+Nếu quỳ tím hóa xanh ,đó là lọ NaOH</w:t>
            </w:r>
          </w:p>
          <w:p w14:paraId="651C5EFE" w14:textId="77777777" w:rsidR="00541C41" w:rsidRPr="00541C41" w:rsidRDefault="00541C41" w:rsidP="00541C41">
            <w:pPr>
              <w:spacing w:after="0" w:line="240" w:lineRule="auto"/>
              <w:rPr>
                <w:sz w:val="28"/>
                <w:szCs w:val="28"/>
              </w:rPr>
            </w:pPr>
            <w:r w:rsidRPr="00541C41">
              <w:rPr>
                <w:rFonts w:eastAsia="Aptos"/>
                <w:sz w:val="28"/>
                <w:szCs w:val="28"/>
              </w:rPr>
              <w:t>+Nếu quỳ  tím không đổi màu là:</w:t>
            </w:r>
            <w:r w:rsidRPr="00541C41">
              <w:rPr>
                <w:sz w:val="28"/>
                <w:szCs w:val="28"/>
              </w:rPr>
              <w:t>NaCl,H</w:t>
            </w:r>
            <w:r w:rsidRPr="00541C41">
              <w:rPr>
                <w:sz w:val="28"/>
                <w:szCs w:val="28"/>
                <w:vertAlign w:val="subscript"/>
              </w:rPr>
              <w:t>2</w:t>
            </w:r>
            <w:r w:rsidRPr="00541C41">
              <w:rPr>
                <w:sz w:val="28"/>
                <w:szCs w:val="28"/>
              </w:rPr>
              <w:t>O</w:t>
            </w:r>
          </w:p>
          <w:p w14:paraId="0C752F23" w14:textId="77777777" w:rsidR="00541C41" w:rsidRPr="00541C41" w:rsidRDefault="00541C41" w:rsidP="00541C41">
            <w:pPr>
              <w:spacing w:after="0" w:line="240" w:lineRule="auto"/>
              <w:rPr>
                <w:sz w:val="28"/>
                <w:szCs w:val="28"/>
              </w:rPr>
            </w:pPr>
            <w:r w:rsidRPr="00541C41">
              <w:rPr>
                <w:sz w:val="28"/>
                <w:szCs w:val="28"/>
              </w:rPr>
              <w:t>-Cho hai ống nghiệm chứa hai mẫu trên vài giọt dung  dịch AgNO</w:t>
            </w:r>
            <w:r w:rsidRPr="00541C41">
              <w:rPr>
                <w:sz w:val="28"/>
                <w:szCs w:val="28"/>
                <w:vertAlign w:val="subscript"/>
              </w:rPr>
              <w:t>3</w:t>
            </w:r>
          </w:p>
          <w:p w14:paraId="069E04AB" w14:textId="77777777" w:rsidR="00541C41" w:rsidRPr="00541C41" w:rsidRDefault="00541C41" w:rsidP="00541C41">
            <w:pPr>
              <w:spacing w:after="0" w:line="240" w:lineRule="auto"/>
              <w:rPr>
                <w:sz w:val="28"/>
                <w:szCs w:val="28"/>
              </w:rPr>
            </w:pPr>
            <w:r w:rsidRPr="00541C41">
              <w:rPr>
                <w:sz w:val="28"/>
                <w:szCs w:val="28"/>
              </w:rPr>
              <w:lastRenderedPageBreak/>
              <w:t>+Ống  nghiệm nào kết tủa trắng ,đ ó là NaCl</w:t>
            </w:r>
          </w:p>
          <w:p w14:paraId="7725DB60" w14:textId="77777777" w:rsidR="00541C41" w:rsidRPr="00541C41" w:rsidRDefault="00541C41" w:rsidP="00541C41">
            <w:pPr>
              <w:spacing w:after="0" w:line="240" w:lineRule="auto"/>
              <w:rPr>
                <w:rStyle w:val="mjxassistivemathml"/>
                <w:color w:val="444444"/>
                <w:sz w:val="28"/>
                <w:szCs w:val="28"/>
                <w:bdr w:val="none" w:sz="0" w:space="0" w:color="auto" w:frame="1"/>
              </w:rPr>
            </w:pPr>
            <w:r w:rsidRPr="00541C41">
              <w:rPr>
                <w:sz w:val="28"/>
                <w:szCs w:val="28"/>
              </w:rPr>
              <w:t>PTHH: NaCl  +AgNO</w:t>
            </w:r>
            <w:r w:rsidRPr="00541C41">
              <w:rPr>
                <w:sz w:val="28"/>
                <w:szCs w:val="28"/>
                <w:vertAlign w:val="subscript"/>
              </w:rPr>
              <w:t xml:space="preserve">3 </w:t>
            </w:r>
            <w:r w:rsidRPr="00541C41">
              <w:rPr>
                <w:rStyle w:val="mjxassistivemathml"/>
                <w:color w:val="444444"/>
                <w:sz w:val="28"/>
                <w:szCs w:val="28"/>
                <w:bdr w:val="none" w:sz="0" w:space="0" w:color="auto" w:frame="1"/>
              </w:rPr>
              <w:t>→AgCl+ NaNO</w:t>
            </w:r>
            <w:r w:rsidRPr="00541C41">
              <w:rPr>
                <w:rStyle w:val="mjxassistivemathml"/>
                <w:color w:val="444444"/>
                <w:sz w:val="28"/>
                <w:szCs w:val="28"/>
                <w:bdr w:val="none" w:sz="0" w:space="0" w:color="auto" w:frame="1"/>
                <w:vertAlign w:val="subscript"/>
              </w:rPr>
              <w:t>3</w:t>
            </w:r>
          </w:p>
          <w:p w14:paraId="025DE81E" w14:textId="77777777" w:rsidR="00541C41" w:rsidRPr="00541C41" w:rsidRDefault="00541C41" w:rsidP="00541C41">
            <w:pPr>
              <w:spacing w:after="0" w:line="240" w:lineRule="auto"/>
              <w:rPr>
                <w:sz w:val="28"/>
                <w:szCs w:val="28"/>
              </w:rPr>
            </w:pPr>
            <w:r w:rsidRPr="00541C41">
              <w:rPr>
                <w:sz w:val="28"/>
                <w:szCs w:val="28"/>
              </w:rPr>
              <w:t>Ống nghiệm còn lại không tạo keetsb tủa là H</w:t>
            </w:r>
            <w:r w:rsidRPr="00541C41">
              <w:rPr>
                <w:sz w:val="28"/>
                <w:szCs w:val="28"/>
                <w:vertAlign w:val="subscript"/>
              </w:rPr>
              <w:t>2</w:t>
            </w:r>
            <w:r w:rsidRPr="00541C41">
              <w:rPr>
                <w:sz w:val="28"/>
                <w:szCs w:val="28"/>
              </w:rPr>
              <w:t>O</w:t>
            </w:r>
          </w:p>
          <w:p w14:paraId="679E6C49" w14:textId="77777777" w:rsidR="00541C41" w:rsidRPr="00541C41" w:rsidRDefault="00541C41" w:rsidP="00541C41">
            <w:pPr>
              <w:spacing w:after="0" w:line="240" w:lineRule="auto"/>
              <w:rPr>
                <w:sz w:val="28"/>
                <w:szCs w:val="28"/>
              </w:rPr>
            </w:pPr>
          </w:p>
          <w:p w14:paraId="43AD1EDD" w14:textId="77777777" w:rsidR="00541C41" w:rsidRPr="00541C41" w:rsidRDefault="00541C41" w:rsidP="00541C41">
            <w:pPr>
              <w:spacing w:after="0" w:line="240" w:lineRule="auto"/>
              <w:rPr>
                <w:sz w:val="28"/>
                <w:szCs w:val="28"/>
              </w:rPr>
            </w:pPr>
            <w:r w:rsidRPr="00541C41">
              <w:rPr>
                <w:sz w:val="28"/>
                <w:szCs w:val="28"/>
              </w:rPr>
              <w:t>b.-Dẫn hỗn hợp Khí CO</w:t>
            </w:r>
            <w:r w:rsidRPr="00541C41">
              <w:rPr>
                <w:sz w:val="28"/>
                <w:szCs w:val="28"/>
                <w:vertAlign w:val="subscript"/>
              </w:rPr>
              <w:t xml:space="preserve">2 </w:t>
            </w:r>
            <w:r w:rsidRPr="00541C41">
              <w:rPr>
                <w:sz w:val="28"/>
                <w:szCs w:val="28"/>
              </w:rPr>
              <w:t>có lẫn khí CO và O</w:t>
            </w:r>
            <w:r w:rsidRPr="00541C41">
              <w:rPr>
                <w:sz w:val="28"/>
                <w:szCs w:val="28"/>
                <w:vertAlign w:val="subscript"/>
              </w:rPr>
              <w:t>2</w:t>
            </w:r>
            <w:r w:rsidRPr="00541C41">
              <w:rPr>
                <w:sz w:val="28"/>
                <w:szCs w:val="28"/>
              </w:rPr>
              <w:t xml:space="preserve"> qua dung dịchCa(OH)</w:t>
            </w:r>
            <w:r w:rsidRPr="00541C41">
              <w:rPr>
                <w:sz w:val="28"/>
                <w:szCs w:val="28"/>
                <w:vertAlign w:val="subscript"/>
              </w:rPr>
              <w:t>2</w:t>
            </w:r>
            <w:r w:rsidRPr="00541C41">
              <w:rPr>
                <w:sz w:val="28"/>
                <w:szCs w:val="28"/>
              </w:rPr>
              <w:t xml:space="preserve"> dư,CO</w:t>
            </w:r>
            <w:r w:rsidRPr="00541C41">
              <w:rPr>
                <w:sz w:val="28"/>
                <w:szCs w:val="28"/>
                <w:vertAlign w:val="subscript"/>
              </w:rPr>
              <w:t xml:space="preserve">2 </w:t>
            </w:r>
            <w:r w:rsidRPr="00541C41">
              <w:rPr>
                <w:sz w:val="28"/>
                <w:szCs w:val="28"/>
              </w:rPr>
              <w:t xml:space="preserve">phản ứng hết ,còn hai khí CO và O </w:t>
            </w:r>
            <w:r w:rsidRPr="00541C41">
              <w:rPr>
                <w:sz w:val="28"/>
                <w:szCs w:val="28"/>
                <w:vertAlign w:val="subscript"/>
              </w:rPr>
              <w:t>2</w:t>
            </w:r>
            <w:r w:rsidRPr="00541C41">
              <w:rPr>
                <w:sz w:val="28"/>
                <w:szCs w:val="28"/>
              </w:rPr>
              <w:t>thoát ra ngoài</w:t>
            </w:r>
          </w:p>
          <w:p w14:paraId="6385D5CE" w14:textId="77777777" w:rsidR="00541C41" w:rsidRPr="00541C41" w:rsidRDefault="00541C41" w:rsidP="00541C41">
            <w:pPr>
              <w:spacing w:after="0" w:line="240" w:lineRule="auto"/>
              <w:rPr>
                <w:rStyle w:val="mjxassistivemathml"/>
                <w:color w:val="444444"/>
                <w:sz w:val="28"/>
                <w:szCs w:val="28"/>
                <w:bdr w:val="none" w:sz="0" w:space="0" w:color="auto" w:frame="1"/>
              </w:rPr>
            </w:pPr>
            <w:r w:rsidRPr="00541C41">
              <w:rPr>
                <w:sz w:val="28"/>
                <w:szCs w:val="28"/>
              </w:rPr>
              <w:t>CO</w:t>
            </w:r>
            <w:r w:rsidRPr="00541C41">
              <w:rPr>
                <w:sz w:val="28"/>
                <w:szCs w:val="28"/>
                <w:vertAlign w:val="subscript"/>
              </w:rPr>
              <w:t xml:space="preserve">2 + </w:t>
            </w:r>
            <w:r w:rsidRPr="00541C41">
              <w:rPr>
                <w:sz w:val="28"/>
                <w:szCs w:val="28"/>
              </w:rPr>
              <w:t>Ca(OH)</w:t>
            </w:r>
            <w:r w:rsidRPr="00541C41">
              <w:rPr>
                <w:sz w:val="28"/>
                <w:szCs w:val="28"/>
                <w:vertAlign w:val="subscript"/>
              </w:rPr>
              <w:t>2</w:t>
            </w:r>
            <w:r w:rsidRPr="00541C41">
              <w:rPr>
                <w:rStyle w:val="mjxassistivemathml"/>
                <w:color w:val="444444"/>
                <w:sz w:val="28"/>
                <w:szCs w:val="28"/>
                <w:bdr w:val="none" w:sz="0" w:space="0" w:color="auto" w:frame="1"/>
              </w:rPr>
              <w:t>→ CaCO</w:t>
            </w:r>
            <w:r w:rsidRPr="00541C41">
              <w:rPr>
                <w:rStyle w:val="mjxassistivemathml"/>
                <w:color w:val="444444"/>
                <w:sz w:val="28"/>
                <w:szCs w:val="28"/>
                <w:bdr w:val="none" w:sz="0" w:space="0" w:color="auto" w:frame="1"/>
                <w:vertAlign w:val="subscript"/>
              </w:rPr>
              <w:t>3</w:t>
            </w:r>
            <w:r w:rsidRPr="00541C41">
              <w:rPr>
                <w:rStyle w:val="mjxassistivemathml"/>
                <w:color w:val="444444"/>
                <w:sz w:val="28"/>
                <w:szCs w:val="28"/>
                <w:bdr w:val="none" w:sz="0" w:space="0" w:color="auto" w:frame="1"/>
              </w:rPr>
              <w:t xml:space="preserve"> +H</w:t>
            </w:r>
            <w:r w:rsidRPr="00541C41">
              <w:rPr>
                <w:rStyle w:val="mjxassistivemathml"/>
                <w:color w:val="444444"/>
                <w:sz w:val="28"/>
                <w:szCs w:val="28"/>
                <w:bdr w:val="none" w:sz="0" w:space="0" w:color="auto" w:frame="1"/>
                <w:vertAlign w:val="subscript"/>
              </w:rPr>
              <w:t>2</w:t>
            </w:r>
            <w:r w:rsidRPr="00541C41">
              <w:rPr>
                <w:rStyle w:val="mjxassistivemathml"/>
                <w:color w:val="444444"/>
                <w:sz w:val="28"/>
                <w:szCs w:val="28"/>
                <w:bdr w:val="none" w:sz="0" w:space="0" w:color="auto" w:frame="1"/>
              </w:rPr>
              <w:t>O</w:t>
            </w:r>
          </w:p>
          <w:p w14:paraId="206831A7" w14:textId="77777777" w:rsidR="00541C41" w:rsidRPr="00541C41" w:rsidRDefault="00541C41" w:rsidP="00541C41">
            <w:pPr>
              <w:spacing w:after="0" w:line="240" w:lineRule="auto"/>
              <w:rPr>
                <w:rStyle w:val="mjxassistivemathml"/>
                <w:color w:val="444444"/>
                <w:sz w:val="28"/>
                <w:szCs w:val="28"/>
                <w:bdr w:val="none" w:sz="0" w:space="0" w:color="auto" w:frame="1"/>
              </w:rPr>
            </w:pPr>
            <w:r w:rsidRPr="00541C41">
              <w:rPr>
                <w:rStyle w:val="mjxassistivemathml"/>
                <w:color w:val="444444"/>
                <w:sz w:val="28"/>
                <w:szCs w:val="28"/>
                <w:bdr w:val="none" w:sz="0" w:space="0" w:color="auto" w:frame="1"/>
              </w:rPr>
              <w:t>-Lọc kết tủa,rồi nung ở nhiệt độ cao đến khối lượng không đổi thu được khí CO</w:t>
            </w:r>
            <w:r w:rsidRPr="00541C41">
              <w:rPr>
                <w:rStyle w:val="mjxassistivemathml"/>
                <w:color w:val="444444"/>
                <w:sz w:val="28"/>
                <w:szCs w:val="28"/>
                <w:bdr w:val="none" w:sz="0" w:space="0" w:color="auto" w:frame="1"/>
                <w:vertAlign w:val="subscript"/>
              </w:rPr>
              <w:t>2</w:t>
            </w:r>
            <w:r w:rsidRPr="00541C41">
              <w:rPr>
                <w:rStyle w:val="mjxassistivemathml"/>
                <w:color w:val="444444"/>
                <w:sz w:val="28"/>
                <w:szCs w:val="28"/>
                <w:bdr w:val="none" w:sz="0" w:space="0" w:color="auto" w:frame="1"/>
              </w:rPr>
              <w:t>tinh khiết</w:t>
            </w:r>
          </w:p>
          <w:p w14:paraId="5845AA22" w14:textId="77777777" w:rsidR="00541C41" w:rsidRPr="00541C41" w:rsidRDefault="00541C41" w:rsidP="00541C41">
            <w:pPr>
              <w:spacing w:after="0" w:line="240" w:lineRule="auto"/>
              <w:rPr>
                <w:sz w:val="28"/>
                <w:szCs w:val="28"/>
              </w:rPr>
            </w:pPr>
          </w:p>
          <w:p w14:paraId="039CCBB9"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Borders>
              <w:bottom w:val="nil"/>
            </w:tcBorders>
          </w:tcPr>
          <w:p w14:paraId="314024DE" w14:textId="77777777" w:rsidR="00541C41" w:rsidRPr="00541C41" w:rsidRDefault="00541C41" w:rsidP="00541C41">
            <w:pPr>
              <w:spacing w:after="0" w:line="240" w:lineRule="auto"/>
              <w:rPr>
                <w:rFonts w:eastAsia="Times New Roman"/>
                <w:color w:val="000000"/>
                <w:sz w:val="26"/>
                <w:szCs w:val="26"/>
              </w:rPr>
            </w:pPr>
          </w:p>
          <w:p w14:paraId="04D31605" w14:textId="77777777" w:rsidR="00541C41" w:rsidRPr="00541C41" w:rsidRDefault="00541C41" w:rsidP="00541C41">
            <w:pPr>
              <w:spacing w:after="0" w:line="240" w:lineRule="auto"/>
              <w:rPr>
                <w:rFonts w:eastAsia="Times New Roman"/>
                <w:color w:val="000000"/>
                <w:sz w:val="26"/>
                <w:szCs w:val="26"/>
              </w:rPr>
            </w:pPr>
          </w:p>
          <w:p w14:paraId="3100683A" w14:textId="77777777" w:rsidR="00541C41" w:rsidRPr="00541C41" w:rsidRDefault="00541C41" w:rsidP="00541C41">
            <w:pPr>
              <w:spacing w:after="0" w:line="240" w:lineRule="auto"/>
              <w:rPr>
                <w:rFonts w:eastAsia="Times New Roman"/>
                <w:color w:val="000000"/>
                <w:sz w:val="26"/>
                <w:szCs w:val="26"/>
              </w:rPr>
            </w:pPr>
          </w:p>
          <w:p w14:paraId="77AB4B90" w14:textId="77777777" w:rsidR="00541C41" w:rsidRPr="00541C41" w:rsidRDefault="00541C41" w:rsidP="00541C41">
            <w:pPr>
              <w:spacing w:after="0" w:line="240" w:lineRule="auto"/>
              <w:rPr>
                <w:rFonts w:eastAsia="Times New Roman"/>
                <w:color w:val="000000"/>
                <w:sz w:val="26"/>
                <w:szCs w:val="26"/>
              </w:rPr>
            </w:pPr>
          </w:p>
          <w:p w14:paraId="017ED2FF" w14:textId="77777777" w:rsidR="00541C41" w:rsidRPr="00541C41" w:rsidRDefault="00541C41" w:rsidP="00541C41">
            <w:pPr>
              <w:spacing w:after="0" w:line="240" w:lineRule="auto"/>
              <w:rPr>
                <w:rFonts w:eastAsia="Times New Roman"/>
                <w:color w:val="000000"/>
                <w:sz w:val="26"/>
                <w:szCs w:val="26"/>
              </w:rPr>
            </w:pPr>
          </w:p>
          <w:p w14:paraId="79712187" w14:textId="77777777" w:rsidR="00541C41" w:rsidRPr="00541C41" w:rsidRDefault="00541C41" w:rsidP="00541C41">
            <w:pPr>
              <w:spacing w:after="0" w:line="240" w:lineRule="auto"/>
              <w:rPr>
                <w:rFonts w:eastAsia="Times New Roman"/>
                <w:color w:val="000000"/>
                <w:sz w:val="26"/>
                <w:szCs w:val="26"/>
              </w:rPr>
            </w:pPr>
          </w:p>
          <w:p w14:paraId="04202E49"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6"/>
                <w:szCs w:val="26"/>
              </w:rPr>
              <w:t>1đ</w:t>
            </w:r>
          </w:p>
        </w:tc>
      </w:tr>
      <w:tr w:rsidR="00541C41" w:rsidRPr="00541C41" w14:paraId="63C6FCBC" w14:textId="77777777" w:rsidTr="00AC4F73">
        <w:tc>
          <w:tcPr>
            <w:tcW w:w="1182" w:type="dxa"/>
            <w:vMerge/>
          </w:tcPr>
          <w:p w14:paraId="45CDE1F7" w14:textId="77777777" w:rsidR="00541C41" w:rsidRPr="00541C41" w:rsidRDefault="00541C41" w:rsidP="00541C41">
            <w:pPr>
              <w:spacing w:after="0" w:line="240" w:lineRule="auto"/>
              <w:rPr>
                <w:rFonts w:eastAsia="Times New Roman"/>
                <w:color w:val="000000"/>
                <w:sz w:val="28"/>
                <w:szCs w:val="28"/>
              </w:rPr>
            </w:pPr>
          </w:p>
        </w:tc>
        <w:tc>
          <w:tcPr>
            <w:tcW w:w="7655" w:type="dxa"/>
            <w:gridSpan w:val="2"/>
            <w:tcBorders>
              <w:top w:val="nil"/>
              <w:bottom w:val="nil"/>
            </w:tcBorders>
          </w:tcPr>
          <w:p w14:paraId="06629507" w14:textId="77777777" w:rsidR="00541C41" w:rsidRPr="00541C41" w:rsidRDefault="00541C41" w:rsidP="00541C41">
            <w:pPr>
              <w:spacing w:after="0" w:line="240" w:lineRule="auto"/>
              <w:rPr>
                <w:sz w:val="28"/>
                <w:szCs w:val="28"/>
                <w:lang w:val="pt-BR"/>
              </w:rPr>
            </w:pPr>
            <w:r w:rsidRPr="00541C41">
              <w:rPr>
                <w:rStyle w:val="mjxassistivemathml"/>
                <w:color w:val="444444"/>
                <w:sz w:val="28"/>
                <w:szCs w:val="28"/>
                <w:bdr w:val="none" w:sz="0" w:space="0" w:color="auto" w:frame="1"/>
              </w:rPr>
              <w:t>CaCO</w:t>
            </w:r>
            <w:r w:rsidRPr="00541C41">
              <w:rPr>
                <w:rStyle w:val="mjxassistivemathml"/>
                <w:color w:val="444444"/>
                <w:sz w:val="28"/>
                <w:szCs w:val="28"/>
                <w:bdr w:val="none" w:sz="0" w:space="0" w:color="auto" w:frame="1"/>
                <w:vertAlign w:val="subscript"/>
              </w:rPr>
              <w:t>3</w:t>
            </w:r>
            <w:r w:rsidRPr="00541C41">
              <w:rPr>
                <w:rStyle w:val="mjxassistivemathml"/>
                <w:color w:val="444444"/>
                <w:sz w:val="28"/>
                <w:szCs w:val="28"/>
                <w:bdr w:val="none" w:sz="0" w:space="0" w:color="auto" w:frame="1"/>
              </w:rPr>
              <w:t>→CaO + CO</w:t>
            </w:r>
            <w:r w:rsidRPr="00541C41">
              <w:rPr>
                <w:rStyle w:val="mjxassistivemathml"/>
                <w:color w:val="444444"/>
                <w:sz w:val="28"/>
                <w:szCs w:val="28"/>
                <w:bdr w:val="none" w:sz="0" w:space="0" w:color="auto" w:frame="1"/>
                <w:vertAlign w:val="subscript"/>
              </w:rPr>
              <w:t>2</w:t>
            </w:r>
          </w:p>
          <w:p w14:paraId="0EFBEE49"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Borders>
              <w:top w:val="nil"/>
              <w:bottom w:val="nil"/>
            </w:tcBorders>
          </w:tcPr>
          <w:p w14:paraId="71F11798" w14:textId="77777777" w:rsidR="00541C41" w:rsidRPr="00541C41" w:rsidRDefault="00541C41" w:rsidP="00541C41">
            <w:pPr>
              <w:spacing w:after="0" w:line="240" w:lineRule="auto"/>
              <w:rPr>
                <w:bCs/>
                <w:color w:val="000000"/>
                <w:sz w:val="26"/>
                <w:szCs w:val="26"/>
                <w:lang w:val="nl-NL"/>
              </w:rPr>
            </w:pPr>
          </w:p>
          <w:p w14:paraId="49232172" w14:textId="77777777" w:rsidR="00541C41" w:rsidRPr="00541C41" w:rsidRDefault="00541C41" w:rsidP="00541C41">
            <w:pPr>
              <w:spacing w:after="0" w:line="240" w:lineRule="auto"/>
              <w:rPr>
                <w:rFonts w:eastAsia="Times New Roman"/>
                <w:bCs/>
                <w:color w:val="000000"/>
                <w:sz w:val="28"/>
                <w:szCs w:val="28"/>
              </w:rPr>
            </w:pPr>
          </w:p>
        </w:tc>
      </w:tr>
      <w:tr w:rsidR="00541C41" w:rsidRPr="00541C41" w14:paraId="59CF0C93" w14:textId="77777777" w:rsidTr="00AC4F73">
        <w:tc>
          <w:tcPr>
            <w:tcW w:w="1182" w:type="dxa"/>
            <w:vMerge/>
          </w:tcPr>
          <w:p w14:paraId="63DAAED5" w14:textId="77777777" w:rsidR="00541C41" w:rsidRPr="00541C41" w:rsidRDefault="00541C41" w:rsidP="00541C41">
            <w:pPr>
              <w:spacing w:after="0" w:line="240" w:lineRule="auto"/>
              <w:rPr>
                <w:rFonts w:eastAsia="Times New Roman"/>
                <w:color w:val="000000"/>
                <w:sz w:val="28"/>
                <w:szCs w:val="28"/>
              </w:rPr>
            </w:pPr>
          </w:p>
        </w:tc>
        <w:tc>
          <w:tcPr>
            <w:tcW w:w="7655" w:type="dxa"/>
            <w:gridSpan w:val="2"/>
            <w:tcBorders>
              <w:top w:val="nil"/>
              <w:bottom w:val="nil"/>
            </w:tcBorders>
          </w:tcPr>
          <w:p w14:paraId="577208DB" w14:textId="77777777" w:rsidR="00541C41" w:rsidRPr="00541C41" w:rsidRDefault="00541C41" w:rsidP="00541C41">
            <w:pPr>
              <w:spacing w:after="0" w:line="240" w:lineRule="auto"/>
              <w:rPr>
                <w:sz w:val="28"/>
                <w:szCs w:val="28"/>
                <w:lang w:val="nl-NL"/>
              </w:rPr>
            </w:pPr>
          </w:p>
          <w:p w14:paraId="4CCA8D7A"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Borders>
              <w:top w:val="nil"/>
              <w:bottom w:val="nil"/>
            </w:tcBorders>
          </w:tcPr>
          <w:p w14:paraId="11A26BF2" w14:textId="77777777" w:rsidR="00541C41" w:rsidRPr="00541C41" w:rsidRDefault="00541C41" w:rsidP="00541C41">
            <w:pPr>
              <w:spacing w:after="0" w:line="240" w:lineRule="auto"/>
              <w:rPr>
                <w:bCs/>
                <w:color w:val="000000"/>
                <w:sz w:val="26"/>
                <w:szCs w:val="26"/>
                <w:lang w:val="nl-NL"/>
              </w:rPr>
            </w:pPr>
          </w:p>
          <w:p w14:paraId="1F13E89A" w14:textId="77777777" w:rsidR="00541C41" w:rsidRPr="00541C41" w:rsidRDefault="00541C41" w:rsidP="00541C41">
            <w:pPr>
              <w:spacing w:after="0" w:line="240" w:lineRule="auto"/>
              <w:rPr>
                <w:rFonts w:eastAsia="Times New Roman"/>
                <w:bCs/>
                <w:color w:val="000000"/>
                <w:sz w:val="28"/>
                <w:szCs w:val="28"/>
              </w:rPr>
            </w:pPr>
          </w:p>
        </w:tc>
      </w:tr>
      <w:tr w:rsidR="00541C41" w:rsidRPr="00541C41" w14:paraId="6D2D7E04" w14:textId="77777777" w:rsidTr="00AC4F73">
        <w:tc>
          <w:tcPr>
            <w:tcW w:w="1182" w:type="dxa"/>
            <w:vMerge/>
          </w:tcPr>
          <w:p w14:paraId="772238D1" w14:textId="77777777" w:rsidR="00541C41" w:rsidRPr="00541C41" w:rsidRDefault="00541C41" w:rsidP="00541C41">
            <w:pPr>
              <w:spacing w:after="0" w:line="240" w:lineRule="auto"/>
              <w:rPr>
                <w:rFonts w:eastAsia="Times New Roman"/>
                <w:color w:val="000000"/>
                <w:sz w:val="28"/>
                <w:szCs w:val="28"/>
              </w:rPr>
            </w:pPr>
          </w:p>
        </w:tc>
        <w:tc>
          <w:tcPr>
            <w:tcW w:w="7655" w:type="dxa"/>
            <w:gridSpan w:val="2"/>
            <w:tcBorders>
              <w:top w:val="nil"/>
              <w:bottom w:val="nil"/>
            </w:tcBorders>
          </w:tcPr>
          <w:p w14:paraId="76EAACD3" w14:textId="77777777" w:rsidR="00541C41" w:rsidRPr="00541C41" w:rsidRDefault="00541C41" w:rsidP="00541C41">
            <w:pPr>
              <w:spacing w:after="0" w:line="240" w:lineRule="auto"/>
              <w:rPr>
                <w:sz w:val="28"/>
                <w:szCs w:val="28"/>
                <w:lang w:val="nl-NL"/>
              </w:rPr>
            </w:pPr>
          </w:p>
          <w:p w14:paraId="23F50115"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Borders>
              <w:top w:val="nil"/>
              <w:bottom w:val="nil"/>
            </w:tcBorders>
          </w:tcPr>
          <w:p w14:paraId="093741CC" w14:textId="77777777" w:rsidR="00541C41" w:rsidRPr="00541C41" w:rsidRDefault="00541C41" w:rsidP="00541C41">
            <w:pPr>
              <w:spacing w:after="0" w:line="240" w:lineRule="auto"/>
              <w:rPr>
                <w:bCs/>
                <w:color w:val="000000"/>
                <w:sz w:val="26"/>
                <w:szCs w:val="26"/>
                <w:lang w:val="nl-NL"/>
              </w:rPr>
            </w:pPr>
          </w:p>
          <w:p w14:paraId="27E3E74F" w14:textId="77777777" w:rsidR="00541C41" w:rsidRPr="00541C41" w:rsidRDefault="00541C41" w:rsidP="00541C41">
            <w:pPr>
              <w:spacing w:after="0" w:line="240" w:lineRule="auto"/>
              <w:rPr>
                <w:rFonts w:eastAsia="Times New Roman"/>
                <w:bCs/>
                <w:color w:val="000000"/>
                <w:sz w:val="28"/>
                <w:szCs w:val="28"/>
              </w:rPr>
            </w:pPr>
          </w:p>
        </w:tc>
      </w:tr>
      <w:tr w:rsidR="00541C41" w:rsidRPr="00541C41" w14:paraId="3C699BDE" w14:textId="77777777" w:rsidTr="00AC4F73">
        <w:tc>
          <w:tcPr>
            <w:tcW w:w="1182" w:type="dxa"/>
            <w:vMerge/>
          </w:tcPr>
          <w:p w14:paraId="054841C3" w14:textId="77777777" w:rsidR="00541C41" w:rsidRPr="00541C41" w:rsidRDefault="00541C41" w:rsidP="00541C41">
            <w:pPr>
              <w:spacing w:after="0" w:line="240" w:lineRule="auto"/>
              <w:rPr>
                <w:rFonts w:eastAsia="Times New Roman"/>
                <w:color w:val="000000"/>
                <w:sz w:val="28"/>
                <w:szCs w:val="28"/>
              </w:rPr>
            </w:pPr>
          </w:p>
        </w:tc>
        <w:tc>
          <w:tcPr>
            <w:tcW w:w="7655" w:type="dxa"/>
            <w:gridSpan w:val="2"/>
            <w:tcBorders>
              <w:top w:val="nil"/>
              <w:bottom w:val="nil"/>
            </w:tcBorders>
          </w:tcPr>
          <w:p w14:paraId="400F954E" w14:textId="77777777" w:rsidR="00541C41" w:rsidRPr="00541C41" w:rsidRDefault="00541C41" w:rsidP="00541C41">
            <w:pPr>
              <w:spacing w:after="0" w:line="240" w:lineRule="auto"/>
              <w:rPr>
                <w:sz w:val="28"/>
                <w:szCs w:val="28"/>
                <w:lang w:val="nl-NL"/>
              </w:rPr>
            </w:pPr>
          </w:p>
          <w:p w14:paraId="30DFA568"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Borders>
              <w:top w:val="nil"/>
              <w:bottom w:val="nil"/>
            </w:tcBorders>
          </w:tcPr>
          <w:p w14:paraId="0ED958FB" w14:textId="77777777" w:rsidR="00541C41" w:rsidRPr="00541C41" w:rsidRDefault="00541C41" w:rsidP="00541C41">
            <w:pPr>
              <w:spacing w:after="0" w:line="240" w:lineRule="auto"/>
              <w:rPr>
                <w:bCs/>
                <w:color w:val="000000"/>
                <w:sz w:val="26"/>
                <w:szCs w:val="26"/>
                <w:lang w:val="nl-NL"/>
              </w:rPr>
            </w:pPr>
          </w:p>
          <w:p w14:paraId="433752A0" w14:textId="77777777" w:rsidR="00541C41" w:rsidRPr="00541C41" w:rsidRDefault="00541C41" w:rsidP="00541C41">
            <w:pPr>
              <w:spacing w:after="0" w:line="240" w:lineRule="auto"/>
              <w:rPr>
                <w:rFonts w:eastAsia="Times New Roman"/>
                <w:bCs/>
                <w:color w:val="000000"/>
                <w:sz w:val="28"/>
                <w:szCs w:val="28"/>
              </w:rPr>
            </w:pPr>
          </w:p>
        </w:tc>
      </w:tr>
      <w:tr w:rsidR="00541C41" w:rsidRPr="00541C41" w14:paraId="04D7455F" w14:textId="77777777" w:rsidTr="00AC4F73">
        <w:tc>
          <w:tcPr>
            <w:tcW w:w="1182" w:type="dxa"/>
            <w:vMerge/>
          </w:tcPr>
          <w:p w14:paraId="3A8D6206" w14:textId="77777777" w:rsidR="00541C41" w:rsidRPr="00541C41" w:rsidRDefault="00541C41" w:rsidP="00541C41">
            <w:pPr>
              <w:spacing w:after="0" w:line="240" w:lineRule="auto"/>
              <w:rPr>
                <w:rFonts w:eastAsia="Times New Roman"/>
                <w:color w:val="000000"/>
                <w:sz w:val="28"/>
                <w:szCs w:val="28"/>
              </w:rPr>
            </w:pPr>
          </w:p>
        </w:tc>
        <w:tc>
          <w:tcPr>
            <w:tcW w:w="7655" w:type="dxa"/>
            <w:gridSpan w:val="2"/>
            <w:tcBorders>
              <w:top w:val="nil"/>
              <w:bottom w:val="nil"/>
            </w:tcBorders>
          </w:tcPr>
          <w:p w14:paraId="5CF659DE" w14:textId="77777777" w:rsidR="00541C41" w:rsidRPr="00541C41" w:rsidRDefault="00541C41" w:rsidP="00541C41">
            <w:pPr>
              <w:spacing w:after="0" w:line="240" w:lineRule="auto"/>
              <w:rPr>
                <w:sz w:val="28"/>
                <w:szCs w:val="28"/>
                <w:lang w:val="pt-BR"/>
              </w:rPr>
            </w:pPr>
          </w:p>
          <w:p w14:paraId="71E283BF"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Borders>
              <w:top w:val="nil"/>
              <w:bottom w:val="nil"/>
            </w:tcBorders>
          </w:tcPr>
          <w:p w14:paraId="19E51805" w14:textId="77777777" w:rsidR="00541C41" w:rsidRPr="00541C41" w:rsidRDefault="00541C41" w:rsidP="00541C41">
            <w:pPr>
              <w:spacing w:after="0" w:line="240" w:lineRule="auto"/>
              <w:rPr>
                <w:rFonts w:eastAsia="Times New Roman"/>
                <w:bCs/>
                <w:color w:val="000000"/>
                <w:sz w:val="28"/>
                <w:szCs w:val="28"/>
              </w:rPr>
            </w:pPr>
          </w:p>
        </w:tc>
      </w:tr>
      <w:tr w:rsidR="00541C41" w:rsidRPr="00541C41" w14:paraId="3FEE9857" w14:textId="77777777" w:rsidTr="00AC4F73">
        <w:tc>
          <w:tcPr>
            <w:tcW w:w="1182" w:type="dxa"/>
            <w:vMerge/>
          </w:tcPr>
          <w:p w14:paraId="518D00E9" w14:textId="77777777" w:rsidR="00541C41" w:rsidRPr="00541C41" w:rsidRDefault="00541C41" w:rsidP="00541C41">
            <w:pPr>
              <w:spacing w:after="0" w:line="240" w:lineRule="auto"/>
              <w:rPr>
                <w:rFonts w:eastAsia="Times New Roman"/>
                <w:color w:val="000000"/>
                <w:sz w:val="28"/>
                <w:szCs w:val="28"/>
              </w:rPr>
            </w:pPr>
          </w:p>
        </w:tc>
        <w:tc>
          <w:tcPr>
            <w:tcW w:w="7655" w:type="dxa"/>
            <w:gridSpan w:val="2"/>
            <w:tcBorders>
              <w:top w:val="nil"/>
              <w:bottom w:val="nil"/>
            </w:tcBorders>
          </w:tcPr>
          <w:p w14:paraId="2968DBB7"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Borders>
              <w:top w:val="nil"/>
              <w:bottom w:val="nil"/>
            </w:tcBorders>
          </w:tcPr>
          <w:p w14:paraId="36C1B2A1" w14:textId="77777777" w:rsidR="00541C41" w:rsidRPr="00541C41" w:rsidRDefault="00541C41" w:rsidP="00541C41">
            <w:pPr>
              <w:spacing w:after="0" w:line="240" w:lineRule="auto"/>
              <w:rPr>
                <w:rFonts w:eastAsia="Times New Roman"/>
                <w:bCs/>
                <w:color w:val="000000"/>
                <w:sz w:val="28"/>
                <w:szCs w:val="28"/>
              </w:rPr>
            </w:pPr>
          </w:p>
        </w:tc>
      </w:tr>
      <w:tr w:rsidR="00541C41" w:rsidRPr="00541C41" w14:paraId="463FA83D" w14:textId="77777777" w:rsidTr="00DD7528">
        <w:trPr>
          <w:trHeight w:val="70"/>
        </w:trPr>
        <w:tc>
          <w:tcPr>
            <w:tcW w:w="1182" w:type="dxa"/>
            <w:vMerge/>
          </w:tcPr>
          <w:p w14:paraId="3F5710E1" w14:textId="77777777" w:rsidR="00541C41" w:rsidRPr="00541C41" w:rsidRDefault="00541C41" w:rsidP="00541C41">
            <w:pPr>
              <w:spacing w:after="0" w:line="240" w:lineRule="auto"/>
              <w:rPr>
                <w:rFonts w:eastAsia="Times New Roman"/>
                <w:color w:val="000000"/>
                <w:sz w:val="28"/>
                <w:szCs w:val="28"/>
              </w:rPr>
            </w:pPr>
          </w:p>
        </w:tc>
        <w:tc>
          <w:tcPr>
            <w:tcW w:w="7655" w:type="dxa"/>
            <w:gridSpan w:val="2"/>
            <w:tcBorders>
              <w:top w:val="nil"/>
            </w:tcBorders>
          </w:tcPr>
          <w:p w14:paraId="0A2F6853" w14:textId="77777777" w:rsidR="00541C41" w:rsidRPr="00541C41" w:rsidRDefault="00541C41" w:rsidP="00541C41">
            <w:pPr>
              <w:spacing w:after="0" w:line="240" w:lineRule="auto"/>
              <w:jc w:val="both"/>
              <w:rPr>
                <w:rFonts w:eastAsia="Times New Roman"/>
                <w:color w:val="000000"/>
                <w:sz w:val="28"/>
                <w:szCs w:val="28"/>
              </w:rPr>
            </w:pPr>
          </w:p>
        </w:tc>
        <w:tc>
          <w:tcPr>
            <w:tcW w:w="1080" w:type="dxa"/>
            <w:gridSpan w:val="2"/>
            <w:tcBorders>
              <w:top w:val="nil"/>
            </w:tcBorders>
          </w:tcPr>
          <w:p w14:paraId="57C1F0CC" w14:textId="77777777" w:rsidR="00541C41" w:rsidRPr="00541C41" w:rsidRDefault="00541C41" w:rsidP="00541C41">
            <w:pPr>
              <w:spacing w:after="0" w:line="240" w:lineRule="auto"/>
              <w:rPr>
                <w:rFonts w:eastAsia="Times New Roman"/>
                <w:bCs/>
                <w:color w:val="000000"/>
                <w:sz w:val="28"/>
                <w:szCs w:val="28"/>
              </w:rPr>
            </w:pPr>
          </w:p>
        </w:tc>
      </w:tr>
      <w:tr w:rsidR="00541C41" w:rsidRPr="00541C41" w14:paraId="0B2A566E" w14:textId="77777777" w:rsidTr="00AC4F73">
        <w:tc>
          <w:tcPr>
            <w:tcW w:w="1182" w:type="dxa"/>
            <w:vMerge w:val="restart"/>
            <w:vAlign w:val="center"/>
          </w:tcPr>
          <w:p w14:paraId="1325F5BE"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6"/>
                <w:szCs w:val="26"/>
              </w:rPr>
              <w:t>Câu 5</w:t>
            </w:r>
            <w:r w:rsidRPr="00541C41">
              <w:rPr>
                <w:sz w:val="26"/>
                <w:szCs w:val="26"/>
              </w:rPr>
              <w:t>. (2,0 điểm)</w:t>
            </w:r>
          </w:p>
        </w:tc>
        <w:tc>
          <w:tcPr>
            <w:tcW w:w="7655" w:type="dxa"/>
            <w:gridSpan w:val="2"/>
          </w:tcPr>
          <w:p w14:paraId="32513BBD" w14:textId="77777777" w:rsidR="00541C41" w:rsidRPr="00541C41" w:rsidRDefault="00541C41" w:rsidP="00541C41">
            <w:pPr>
              <w:spacing w:after="0" w:line="240" w:lineRule="auto"/>
              <w:jc w:val="both"/>
              <w:rPr>
                <w:sz w:val="28"/>
                <w:szCs w:val="28"/>
              </w:rPr>
            </w:pPr>
            <w:r w:rsidRPr="00541C41">
              <w:rPr>
                <w:sz w:val="28"/>
                <w:szCs w:val="28"/>
              </w:rPr>
              <w:t xml:space="preserve">a/ Sơ đồ phản ứng: </w:t>
            </w:r>
          </w:p>
          <w:p w14:paraId="716D8099" w14:textId="77777777" w:rsidR="00541C41" w:rsidRPr="00541C41" w:rsidRDefault="00541C41" w:rsidP="00541C41">
            <w:pPr>
              <w:spacing w:after="0" w:line="240" w:lineRule="auto"/>
              <w:jc w:val="both"/>
              <w:rPr>
                <w:sz w:val="28"/>
                <w:szCs w:val="28"/>
              </w:rPr>
            </w:pPr>
            <w:r w:rsidRPr="00541C41">
              <w:rPr>
                <w:sz w:val="28"/>
                <w:szCs w:val="28"/>
              </w:rPr>
              <w:t xml:space="preserve">                                      A + Axit</w:t>
            </w:r>
            <w:r w:rsidRPr="00541C41">
              <w:rPr>
                <w:sz w:val="28"/>
                <w:szCs w:val="28"/>
                <w:lang w:val="pt-BR"/>
              </w:rPr>
              <w:sym w:font="Wingdings" w:char="F0E0"/>
            </w:r>
            <w:r w:rsidRPr="00541C41">
              <w:rPr>
                <w:sz w:val="28"/>
                <w:szCs w:val="28"/>
              </w:rPr>
              <w:t>muối + H</w:t>
            </w:r>
            <w:r w:rsidRPr="00541C41">
              <w:rPr>
                <w:sz w:val="28"/>
                <w:szCs w:val="28"/>
                <w:vertAlign w:val="subscript"/>
              </w:rPr>
              <w:t>2</w:t>
            </w:r>
          </w:p>
          <w:p w14:paraId="10EB5D9A" w14:textId="77777777" w:rsidR="00541C41" w:rsidRPr="00541C41" w:rsidRDefault="00541C41" w:rsidP="00541C41">
            <w:pPr>
              <w:spacing w:after="0" w:line="240" w:lineRule="auto"/>
              <w:jc w:val="both"/>
              <w:rPr>
                <w:sz w:val="28"/>
                <w:szCs w:val="28"/>
              </w:rPr>
            </w:pPr>
            <w:r w:rsidRPr="00541C41">
              <w:rPr>
                <w:sz w:val="28"/>
                <w:szCs w:val="28"/>
              </w:rPr>
              <w:t>Ta cón</w:t>
            </w:r>
            <w:r w:rsidRPr="00541C41">
              <w:rPr>
                <w:sz w:val="28"/>
                <w:szCs w:val="28"/>
                <w:vertAlign w:val="subscript"/>
              </w:rPr>
              <w:t>H (trongHClvà H2SO4)</w:t>
            </w:r>
            <w:r w:rsidRPr="00541C41">
              <w:rPr>
                <w:sz w:val="28"/>
                <w:szCs w:val="28"/>
              </w:rPr>
              <w:t xml:space="preserve"> = 0,06 + 2.0,06 = 0,18 mol.</w:t>
            </w:r>
          </w:p>
          <w:p w14:paraId="3072A5B4" w14:textId="77777777" w:rsidR="00541C41" w:rsidRPr="00541C41" w:rsidRDefault="00541C41" w:rsidP="00541C41">
            <w:pPr>
              <w:spacing w:after="0" w:line="240" w:lineRule="auto"/>
              <w:jc w:val="both"/>
              <w:rPr>
                <w:sz w:val="28"/>
                <w:szCs w:val="28"/>
              </w:rPr>
            </w:pPr>
            <w:r w:rsidRPr="00541C41">
              <w:rPr>
                <w:sz w:val="28"/>
                <w:szCs w:val="28"/>
              </w:rPr>
              <w:t>n</w:t>
            </w:r>
            <w:r w:rsidRPr="00541C41">
              <w:rPr>
                <w:sz w:val="28"/>
                <w:szCs w:val="28"/>
                <w:vertAlign w:val="subscript"/>
              </w:rPr>
              <w:t xml:space="preserve">H (trong H2 thuđược) </w:t>
            </w:r>
            <w:r w:rsidRPr="00541C41">
              <w:rPr>
                <w:sz w:val="28"/>
                <w:szCs w:val="28"/>
              </w:rPr>
              <w:t xml:space="preserve"> =2,08236/24,79.2=0,168mol</w:t>
            </w:r>
          </w:p>
          <w:p w14:paraId="394BAC2E" w14:textId="77777777" w:rsidR="00541C41" w:rsidRPr="00541C41" w:rsidRDefault="00541C41" w:rsidP="00541C41">
            <w:pPr>
              <w:spacing w:after="0" w:line="240" w:lineRule="auto"/>
              <w:jc w:val="both"/>
              <w:rPr>
                <w:position w:val="-28"/>
                <w:sz w:val="28"/>
                <w:szCs w:val="28"/>
                <w:lang w:val="nl-NL"/>
              </w:rPr>
            </w:pPr>
          </w:p>
          <w:p w14:paraId="2719269F" w14:textId="77777777" w:rsidR="00541C41" w:rsidRPr="00541C41" w:rsidRDefault="00541C41" w:rsidP="00541C41">
            <w:pPr>
              <w:spacing w:after="0" w:line="240" w:lineRule="auto"/>
              <w:jc w:val="both"/>
              <w:rPr>
                <w:sz w:val="28"/>
                <w:szCs w:val="28"/>
                <w:lang w:val="nl-NL"/>
              </w:rPr>
            </w:pPr>
            <w:r w:rsidRPr="00541C41">
              <w:rPr>
                <w:sz w:val="28"/>
                <w:szCs w:val="28"/>
                <w:lang w:val="nl-NL"/>
              </w:rPr>
              <w:t>Bảo toàn nguyên tố H cho sơ đồ phản ứng:  n</w:t>
            </w:r>
            <w:r w:rsidRPr="00541C41">
              <w:rPr>
                <w:sz w:val="28"/>
                <w:szCs w:val="28"/>
                <w:vertAlign w:val="subscript"/>
                <w:lang w:val="nl-NL"/>
              </w:rPr>
              <w:t xml:space="preserve">H (trong HCl và H2SO4) </w:t>
            </w:r>
            <w:r w:rsidRPr="00541C41">
              <w:rPr>
                <w:sz w:val="28"/>
                <w:szCs w:val="28"/>
                <w:lang w:val="nl-NL"/>
              </w:rPr>
              <w:t>=  n</w:t>
            </w:r>
            <w:r w:rsidRPr="00541C41">
              <w:rPr>
                <w:sz w:val="28"/>
                <w:szCs w:val="28"/>
                <w:vertAlign w:val="subscript"/>
                <w:lang w:val="nl-NL"/>
              </w:rPr>
              <w:t>H (trong H2 thu được)</w:t>
            </w:r>
          </w:p>
          <w:p w14:paraId="0AEB674C" w14:textId="77777777" w:rsidR="00541C41" w:rsidRPr="00541C41" w:rsidRDefault="00541C41" w:rsidP="00541C41">
            <w:pPr>
              <w:spacing w:after="0" w:line="240" w:lineRule="auto"/>
              <w:jc w:val="both"/>
              <w:rPr>
                <w:sz w:val="28"/>
                <w:szCs w:val="28"/>
              </w:rPr>
            </w:pPr>
            <w:r w:rsidRPr="00541C41">
              <w:rPr>
                <w:sz w:val="28"/>
                <w:szCs w:val="28"/>
              </w:rPr>
              <w:t>Màn</w:t>
            </w:r>
            <w:r w:rsidRPr="00541C41">
              <w:rPr>
                <w:sz w:val="28"/>
                <w:szCs w:val="28"/>
                <w:vertAlign w:val="subscript"/>
              </w:rPr>
              <w:t xml:space="preserve">H (trongHClvà H2SO4) </w:t>
            </w:r>
            <w:r w:rsidRPr="00541C41">
              <w:rPr>
                <w:sz w:val="28"/>
                <w:szCs w:val="28"/>
              </w:rPr>
              <w:t>= 0,18mol&gt;n</w:t>
            </w:r>
            <w:r w:rsidRPr="00541C41">
              <w:rPr>
                <w:sz w:val="28"/>
                <w:szCs w:val="28"/>
                <w:vertAlign w:val="subscript"/>
              </w:rPr>
              <w:t>H (trong H2 thuđược)</w:t>
            </w:r>
            <w:r w:rsidRPr="00541C41">
              <w:rPr>
                <w:sz w:val="28"/>
                <w:szCs w:val="28"/>
              </w:rPr>
              <w:t>= 0,168 mol.</w:t>
            </w:r>
          </w:p>
          <w:p w14:paraId="03E697AB" w14:textId="77777777" w:rsidR="00541C41" w:rsidRPr="00541C41" w:rsidRDefault="00541C41" w:rsidP="00541C41">
            <w:pPr>
              <w:spacing w:after="0" w:line="240" w:lineRule="auto"/>
              <w:rPr>
                <w:rFonts w:eastAsia="Times New Roman"/>
                <w:color w:val="000000"/>
                <w:sz w:val="28"/>
                <w:szCs w:val="28"/>
              </w:rPr>
            </w:pPr>
            <w:r w:rsidRPr="00541C41">
              <w:rPr>
                <w:sz w:val="28"/>
                <w:szCs w:val="28"/>
              </w:rPr>
              <w:t>Axit còn dư sau phả nứng, hay hỗn hợp kim loại A tan hết.</w:t>
            </w:r>
          </w:p>
        </w:tc>
        <w:tc>
          <w:tcPr>
            <w:tcW w:w="1080" w:type="dxa"/>
            <w:gridSpan w:val="2"/>
          </w:tcPr>
          <w:p w14:paraId="4055326B" w14:textId="77777777" w:rsidR="00541C41" w:rsidRPr="00541C41" w:rsidRDefault="00541C41" w:rsidP="00541C41">
            <w:pPr>
              <w:spacing w:after="0" w:line="240" w:lineRule="auto"/>
              <w:jc w:val="center"/>
              <w:rPr>
                <w:sz w:val="26"/>
                <w:szCs w:val="26"/>
              </w:rPr>
            </w:pPr>
          </w:p>
          <w:p w14:paraId="1F7C0EA9" w14:textId="77777777" w:rsidR="00541C41" w:rsidRPr="00541C41" w:rsidRDefault="00541C41" w:rsidP="00541C41">
            <w:pPr>
              <w:spacing w:after="0" w:line="240" w:lineRule="auto"/>
              <w:jc w:val="center"/>
              <w:rPr>
                <w:sz w:val="26"/>
                <w:szCs w:val="26"/>
              </w:rPr>
            </w:pPr>
          </w:p>
          <w:p w14:paraId="754B306C" w14:textId="77777777" w:rsidR="00541C41" w:rsidRPr="00541C41" w:rsidRDefault="00541C41" w:rsidP="00541C41">
            <w:pPr>
              <w:spacing w:after="0" w:line="240" w:lineRule="auto"/>
              <w:jc w:val="center"/>
              <w:rPr>
                <w:sz w:val="26"/>
                <w:szCs w:val="26"/>
              </w:rPr>
            </w:pPr>
          </w:p>
          <w:p w14:paraId="608DA6EE" w14:textId="77777777" w:rsidR="00541C41" w:rsidRPr="00541C41" w:rsidRDefault="00541C41" w:rsidP="00541C41">
            <w:pPr>
              <w:spacing w:after="0" w:line="240" w:lineRule="auto"/>
              <w:jc w:val="center"/>
              <w:rPr>
                <w:sz w:val="26"/>
                <w:szCs w:val="26"/>
                <w:lang w:val="pt-BR"/>
              </w:rPr>
            </w:pPr>
            <w:r w:rsidRPr="00541C41">
              <w:rPr>
                <w:sz w:val="26"/>
                <w:szCs w:val="26"/>
                <w:lang w:val="pt-BR"/>
              </w:rPr>
              <w:t>0,25</w:t>
            </w:r>
          </w:p>
          <w:p w14:paraId="3549D081" w14:textId="77777777" w:rsidR="00541C41" w:rsidRPr="00541C41" w:rsidRDefault="00541C41" w:rsidP="00541C41">
            <w:pPr>
              <w:spacing w:after="0" w:line="240" w:lineRule="auto"/>
              <w:jc w:val="center"/>
              <w:rPr>
                <w:sz w:val="26"/>
                <w:szCs w:val="26"/>
                <w:lang w:val="pt-BR"/>
              </w:rPr>
            </w:pPr>
          </w:p>
          <w:p w14:paraId="6BD0A8BF" w14:textId="77777777" w:rsidR="00541C41" w:rsidRPr="00541C41" w:rsidRDefault="00541C41" w:rsidP="00541C41">
            <w:pPr>
              <w:spacing w:after="0" w:line="240" w:lineRule="auto"/>
              <w:jc w:val="center"/>
              <w:rPr>
                <w:sz w:val="26"/>
                <w:szCs w:val="26"/>
                <w:lang w:val="pt-BR"/>
              </w:rPr>
            </w:pPr>
            <w:r w:rsidRPr="00541C41">
              <w:rPr>
                <w:sz w:val="26"/>
                <w:szCs w:val="26"/>
                <w:lang w:val="pt-BR"/>
              </w:rPr>
              <w:t>0,25</w:t>
            </w:r>
          </w:p>
          <w:p w14:paraId="3EE696F5" w14:textId="77777777" w:rsidR="00541C41" w:rsidRPr="00541C41" w:rsidRDefault="00541C41" w:rsidP="00541C41">
            <w:pPr>
              <w:spacing w:after="0" w:line="240" w:lineRule="auto"/>
              <w:jc w:val="center"/>
              <w:rPr>
                <w:sz w:val="26"/>
                <w:szCs w:val="26"/>
                <w:lang w:val="pt-BR"/>
              </w:rPr>
            </w:pPr>
          </w:p>
          <w:p w14:paraId="2F39FA50" w14:textId="77777777" w:rsidR="00541C41" w:rsidRPr="00541C41" w:rsidRDefault="00541C41" w:rsidP="00541C41">
            <w:pPr>
              <w:spacing w:after="0" w:line="240" w:lineRule="auto"/>
              <w:jc w:val="center"/>
              <w:rPr>
                <w:sz w:val="26"/>
                <w:szCs w:val="26"/>
                <w:lang w:val="pt-BR"/>
              </w:rPr>
            </w:pPr>
            <w:r w:rsidRPr="00541C41">
              <w:rPr>
                <w:sz w:val="26"/>
                <w:szCs w:val="26"/>
                <w:lang w:val="pt-BR"/>
              </w:rPr>
              <w:t>0,25</w:t>
            </w:r>
          </w:p>
          <w:p w14:paraId="5E44A993" w14:textId="77777777" w:rsidR="00541C41" w:rsidRPr="00541C41" w:rsidRDefault="00541C41" w:rsidP="00541C41">
            <w:pPr>
              <w:spacing w:after="0" w:line="240" w:lineRule="auto"/>
              <w:rPr>
                <w:rFonts w:eastAsia="Times New Roman"/>
                <w:color w:val="000000"/>
                <w:sz w:val="28"/>
                <w:szCs w:val="28"/>
                <w:lang w:val="vi-VN"/>
              </w:rPr>
            </w:pPr>
            <w:r w:rsidRPr="00541C41">
              <w:rPr>
                <w:sz w:val="26"/>
                <w:szCs w:val="26"/>
                <w:lang w:val="pt-BR"/>
              </w:rPr>
              <w:t>0,25</w:t>
            </w:r>
          </w:p>
        </w:tc>
      </w:tr>
      <w:tr w:rsidR="00541C41" w:rsidRPr="00541C41" w14:paraId="2ECDE0B3" w14:textId="77777777" w:rsidTr="00AC4F73">
        <w:tc>
          <w:tcPr>
            <w:tcW w:w="1182" w:type="dxa"/>
            <w:vMerge/>
            <w:vAlign w:val="center"/>
          </w:tcPr>
          <w:p w14:paraId="72426E42" w14:textId="77777777" w:rsidR="00541C41" w:rsidRPr="00541C41" w:rsidRDefault="00541C41" w:rsidP="00541C41">
            <w:pPr>
              <w:spacing w:after="0" w:line="240" w:lineRule="auto"/>
              <w:jc w:val="center"/>
              <w:rPr>
                <w:rFonts w:eastAsia="Times New Roman"/>
                <w:color w:val="000000"/>
                <w:sz w:val="28"/>
                <w:szCs w:val="28"/>
              </w:rPr>
            </w:pPr>
          </w:p>
        </w:tc>
        <w:tc>
          <w:tcPr>
            <w:tcW w:w="7655" w:type="dxa"/>
            <w:gridSpan w:val="2"/>
          </w:tcPr>
          <w:p w14:paraId="798CD1EF" w14:textId="77777777" w:rsidR="00541C41" w:rsidRPr="00541C41" w:rsidRDefault="00541C41" w:rsidP="00541C41">
            <w:pPr>
              <w:spacing w:after="0" w:line="240" w:lineRule="auto"/>
              <w:rPr>
                <w:sz w:val="28"/>
                <w:szCs w:val="28"/>
              </w:rPr>
            </w:pPr>
            <w:r w:rsidRPr="00541C41">
              <w:rPr>
                <w:sz w:val="28"/>
                <w:szCs w:val="28"/>
              </w:rPr>
              <w:t>b/ Đặt công thức tương đương của 2 axit là HX</w:t>
            </w:r>
          </w:p>
          <w:p w14:paraId="2A5EB6AF" w14:textId="77777777" w:rsidR="00541C41" w:rsidRPr="00541C41" w:rsidRDefault="00541C41" w:rsidP="00541C41">
            <w:pPr>
              <w:spacing w:after="0" w:line="240" w:lineRule="auto"/>
              <w:rPr>
                <w:position w:val="-28"/>
                <w:sz w:val="28"/>
                <w:szCs w:val="28"/>
                <w:lang w:val="nl-NL"/>
              </w:rPr>
            </w:pPr>
            <w:r w:rsidRPr="00541C41">
              <w:rPr>
                <w:sz w:val="28"/>
                <w:szCs w:val="28"/>
              </w:rPr>
              <w:t>Theo đề: n</w:t>
            </w:r>
            <w:r w:rsidRPr="00541C41">
              <w:rPr>
                <w:sz w:val="28"/>
                <w:szCs w:val="28"/>
                <w:vertAlign w:val="subscript"/>
              </w:rPr>
              <w:t>H2</w:t>
            </w:r>
            <w:r w:rsidRPr="00541C41">
              <w:rPr>
                <w:sz w:val="28"/>
                <w:szCs w:val="28"/>
              </w:rPr>
              <w:t xml:space="preserve"> = 2,08236/24,79= 0,084 mol</w:t>
            </w:r>
          </w:p>
          <w:p w14:paraId="0E9330F8" w14:textId="77777777" w:rsidR="00541C41" w:rsidRPr="00541C41" w:rsidRDefault="00541C41" w:rsidP="00541C41">
            <w:pPr>
              <w:spacing w:after="0" w:line="240" w:lineRule="auto"/>
              <w:rPr>
                <w:sz w:val="28"/>
                <w:szCs w:val="28"/>
              </w:rPr>
            </w:pPr>
          </w:p>
          <w:p w14:paraId="3FCA41F5" w14:textId="77777777" w:rsidR="00541C41" w:rsidRPr="00541C41" w:rsidRDefault="00541C41" w:rsidP="00541C41">
            <w:pPr>
              <w:spacing w:after="0" w:line="240" w:lineRule="auto"/>
              <w:rPr>
                <w:sz w:val="28"/>
                <w:szCs w:val="28"/>
              </w:rPr>
            </w:pPr>
            <w:r w:rsidRPr="00541C41">
              <w:rPr>
                <w:sz w:val="28"/>
                <w:szCs w:val="28"/>
              </w:rPr>
              <w:t>Gọi x, y, z lần lượt là số mol của Al, Mg, Zn có trong hỗn hợp.</w:t>
            </w:r>
          </w:p>
          <w:p w14:paraId="4D511FC2" w14:textId="77777777" w:rsidR="00541C41" w:rsidRPr="00541C41" w:rsidRDefault="00541C41" w:rsidP="00541C41">
            <w:pPr>
              <w:spacing w:after="0" w:line="240" w:lineRule="auto"/>
              <w:rPr>
                <w:sz w:val="28"/>
                <w:szCs w:val="28"/>
                <w:lang w:val="pt-BR"/>
              </w:rPr>
            </w:pPr>
            <w:r w:rsidRPr="00541C41">
              <w:rPr>
                <w:sz w:val="28"/>
                <w:szCs w:val="28"/>
                <w:lang w:val="pt-BR"/>
              </w:rPr>
              <w:t>Các PTHH xảy ra:</w:t>
            </w:r>
          </w:p>
          <w:p w14:paraId="3C3C2174" w14:textId="77777777" w:rsidR="00541C41" w:rsidRPr="00541C41" w:rsidRDefault="00541C41" w:rsidP="00541C41">
            <w:pPr>
              <w:spacing w:after="0" w:line="240" w:lineRule="auto"/>
              <w:rPr>
                <w:sz w:val="28"/>
                <w:szCs w:val="28"/>
                <w:lang w:val="pt-BR"/>
              </w:rPr>
            </w:pPr>
            <w:r w:rsidRPr="00541C41">
              <w:rPr>
                <w:sz w:val="28"/>
                <w:szCs w:val="28"/>
                <w:lang w:val="pt-BR"/>
              </w:rPr>
              <w:t xml:space="preserve">2Al + 6HX </w:t>
            </w:r>
            <w:r w:rsidRPr="00541C41">
              <w:rPr>
                <w:sz w:val="28"/>
                <w:szCs w:val="28"/>
              </w:rPr>
              <w:sym w:font="Wingdings" w:char="F0E0"/>
            </w:r>
            <w:r w:rsidRPr="00541C41">
              <w:rPr>
                <w:sz w:val="28"/>
                <w:szCs w:val="28"/>
                <w:lang w:val="pt-BR"/>
              </w:rPr>
              <w:t xml:space="preserve"> 2AlX</w:t>
            </w:r>
            <w:r w:rsidRPr="00541C41">
              <w:rPr>
                <w:sz w:val="28"/>
                <w:szCs w:val="28"/>
                <w:vertAlign w:val="subscript"/>
                <w:lang w:val="pt-BR"/>
              </w:rPr>
              <w:t>3</w:t>
            </w:r>
            <w:r w:rsidRPr="00541C41">
              <w:rPr>
                <w:sz w:val="28"/>
                <w:szCs w:val="28"/>
                <w:lang w:val="pt-BR"/>
              </w:rPr>
              <w:t xml:space="preserve"> + 3H</w:t>
            </w:r>
            <w:r w:rsidRPr="00541C41">
              <w:rPr>
                <w:sz w:val="28"/>
                <w:szCs w:val="28"/>
                <w:vertAlign w:val="subscript"/>
                <w:lang w:val="pt-BR"/>
              </w:rPr>
              <w:t>2</w:t>
            </w:r>
          </w:p>
          <w:p w14:paraId="69DC4005" w14:textId="77777777" w:rsidR="00541C41" w:rsidRPr="00541C41" w:rsidRDefault="00541C41" w:rsidP="00541C41">
            <w:pPr>
              <w:spacing w:after="0" w:line="240" w:lineRule="auto"/>
              <w:rPr>
                <w:sz w:val="28"/>
                <w:szCs w:val="28"/>
                <w:lang w:val="pt-BR"/>
              </w:rPr>
            </w:pPr>
            <w:r w:rsidRPr="00541C41">
              <w:rPr>
                <w:sz w:val="28"/>
                <w:szCs w:val="28"/>
                <w:lang w:val="pt-BR"/>
              </w:rPr>
              <w:t xml:space="preserve"> x                                   1,5x   (mol)</w:t>
            </w:r>
          </w:p>
          <w:p w14:paraId="4190FAB3" w14:textId="77777777" w:rsidR="00541C41" w:rsidRPr="00541C41" w:rsidRDefault="00541C41" w:rsidP="00541C41">
            <w:pPr>
              <w:spacing w:after="0" w:line="240" w:lineRule="auto"/>
              <w:rPr>
                <w:sz w:val="28"/>
                <w:szCs w:val="28"/>
                <w:lang w:val="pt-BR"/>
              </w:rPr>
            </w:pPr>
            <w:r w:rsidRPr="00541C41">
              <w:rPr>
                <w:sz w:val="28"/>
                <w:szCs w:val="28"/>
                <w:lang w:val="pt-BR"/>
              </w:rPr>
              <w:t xml:space="preserve">Mg + 2HX </w:t>
            </w:r>
            <w:r w:rsidRPr="00541C41">
              <w:rPr>
                <w:sz w:val="28"/>
                <w:szCs w:val="28"/>
              </w:rPr>
              <w:sym w:font="Wingdings" w:char="F0E0"/>
            </w:r>
            <w:r w:rsidRPr="00541C41">
              <w:rPr>
                <w:sz w:val="28"/>
                <w:szCs w:val="28"/>
                <w:lang w:val="pt-BR"/>
              </w:rPr>
              <w:t xml:space="preserve"> MgX</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p>
          <w:p w14:paraId="71EE7AAB" w14:textId="77777777" w:rsidR="00541C41" w:rsidRPr="00541C41" w:rsidRDefault="00541C41" w:rsidP="00541C41">
            <w:pPr>
              <w:spacing w:after="0" w:line="240" w:lineRule="auto"/>
              <w:rPr>
                <w:sz w:val="28"/>
                <w:szCs w:val="28"/>
                <w:lang w:val="pt-BR"/>
              </w:rPr>
            </w:pPr>
            <w:r w:rsidRPr="00541C41">
              <w:rPr>
                <w:sz w:val="28"/>
                <w:szCs w:val="28"/>
                <w:lang w:val="pt-BR"/>
              </w:rPr>
              <w:t xml:space="preserve"> y                                   y       (mol)</w:t>
            </w:r>
          </w:p>
          <w:p w14:paraId="64E4E390" w14:textId="77777777" w:rsidR="00541C41" w:rsidRPr="00541C41" w:rsidRDefault="00541C41" w:rsidP="00541C41">
            <w:pPr>
              <w:spacing w:after="0" w:line="240" w:lineRule="auto"/>
              <w:rPr>
                <w:sz w:val="28"/>
                <w:szCs w:val="28"/>
                <w:lang w:val="pt-BR"/>
              </w:rPr>
            </w:pPr>
            <w:r w:rsidRPr="00541C41">
              <w:rPr>
                <w:sz w:val="28"/>
                <w:szCs w:val="28"/>
                <w:lang w:val="pt-BR"/>
              </w:rPr>
              <w:t xml:space="preserve">Zn +  2HX </w:t>
            </w:r>
            <w:r w:rsidRPr="00541C41">
              <w:rPr>
                <w:sz w:val="28"/>
                <w:szCs w:val="28"/>
              </w:rPr>
              <w:sym w:font="Wingdings" w:char="F0E0"/>
            </w:r>
            <w:r w:rsidRPr="00541C41">
              <w:rPr>
                <w:sz w:val="28"/>
                <w:szCs w:val="28"/>
                <w:lang w:val="pt-BR"/>
              </w:rPr>
              <w:t xml:space="preserve"> ZnX</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p>
          <w:p w14:paraId="3BFAE574" w14:textId="77777777" w:rsidR="00541C41" w:rsidRPr="00541C41" w:rsidRDefault="00541C41" w:rsidP="00541C41">
            <w:pPr>
              <w:spacing w:after="0" w:line="240" w:lineRule="auto"/>
              <w:rPr>
                <w:sz w:val="28"/>
                <w:szCs w:val="28"/>
                <w:lang w:val="pt-BR"/>
              </w:rPr>
            </w:pPr>
            <w:r w:rsidRPr="00541C41">
              <w:rPr>
                <w:sz w:val="28"/>
                <w:szCs w:val="28"/>
                <w:lang w:val="pt-BR"/>
              </w:rPr>
              <w:t xml:space="preserve"> z                                   z       (mol)</w:t>
            </w:r>
          </w:p>
          <w:p w14:paraId="23415A53" w14:textId="77777777" w:rsidR="00541C41" w:rsidRPr="00541C41" w:rsidRDefault="00541C41" w:rsidP="00541C41">
            <w:pPr>
              <w:spacing w:after="0" w:line="240" w:lineRule="auto"/>
              <w:rPr>
                <w:sz w:val="28"/>
                <w:szCs w:val="28"/>
                <w:lang w:val="pt-BR"/>
              </w:rPr>
            </w:pPr>
            <w:r w:rsidRPr="00541C41">
              <w:rPr>
                <w:sz w:val="28"/>
                <w:szCs w:val="28"/>
                <w:lang w:val="pt-BR"/>
              </w:rPr>
              <w:t>Theo đề bài ta có:</w:t>
            </w:r>
          </w:p>
          <w:p w14:paraId="1D32EB0F" w14:textId="77777777" w:rsidR="00541C41" w:rsidRPr="00541C41" w:rsidRDefault="00541C41" w:rsidP="00541C41">
            <w:pPr>
              <w:spacing w:after="0"/>
              <w:rPr>
                <w:sz w:val="28"/>
                <w:szCs w:val="28"/>
              </w:rPr>
            </w:pPr>
            <w:r w:rsidRPr="00541C41">
              <w:rPr>
                <w:sz w:val="28"/>
                <w:szCs w:val="28"/>
              </w:rPr>
              <w:object w:dxaOrig="5700" w:dyaOrig="1240" w14:anchorId="40CDEFDD">
                <v:shape id="_x0000_i1918" type="#_x0000_t75" style="width:283.5pt;height:61.5pt" o:ole="">
                  <v:imagedata r:id="rId1721" o:title=""/>
                </v:shape>
                <o:OLEObject Type="Embed" ProgID="Equation.DSMT4" ShapeID="_x0000_i1918" DrawAspect="Content" ObjectID="_1773308952" r:id="rId1722"/>
              </w:object>
            </w:r>
          </w:p>
        </w:tc>
        <w:tc>
          <w:tcPr>
            <w:tcW w:w="1080" w:type="dxa"/>
            <w:gridSpan w:val="2"/>
          </w:tcPr>
          <w:p w14:paraId="45706E2C" w14:textId="77777777" w:rsidR="00541C41" w:rsidRPr="00541C41" w:rsidRDefault="00541C41" w:rsidP="00541C41">
            <w:pPr>
              <w:spacing w:after="0" w:line="240" w:lineRule="auto"/>
              <w:jc w:val="center"/>
              <w:rPr>
                <w:sz w:val="26"/>
                <w:szCs w:val="26"/>
                <w:lang w:val="pt-BR"/>
              </w:rPr>
            </w:pPr>
          </w:p>
          <w:p w14:paraId="053F7204" w14:textId="77777777" w:rsidR="00541C41" w:rsidRPr="00541C41" w:rsidRDefault="00541C41" w:rsidP="00541C41">
            <w:pPr>
              <w:spacing w:after="0" w:line="240" w:lineRule="auto"/>
              <w:jc w:val="center"/>
              <w:rPr>
                <w:sz w:val="26"/>
                <w:szCs w:val="26"/>
                <w:lang w:val="pt-BR"/>
              </w:rPr>
            </w:pPr>
          </w:p>
          <w:p w14:paraId="6E05C9BC" w14:textId="77777777" w:rsidR="00541C41" w:rsidRPr="00541C41" w:rsidRDefault="00541C41" w:rsidP="00541C41">
            <w:pPr>
              <w:spacing w:after="0" w:line="240" w:lineRule="auto"/>
              <w:jc w:val="center"/>
              <w:rPr>
                <w:sz w:val="26"/>
                <w:szCs w:val="26"/>
                <w:lang w:val="pt-BR"/>
              </w:rPr>
            </w:pPr>
            <w:r w:rsidRPr="00541C41">
              <w:rPr>
                <w:sz w:val="26"/>
                <w:szCs w:val="26"/>
                <w:lang w:val="pt-BR"/>
              </w:rPr>
              <w:t>0,25</w:t>
            </w:r>
          </w:p>
          <w:p w14:paraId="6F1919AB" w14:textId="77777777" w:rsidR="00541C41" w:rsidRPr="00541C41" w:rsidRDefault="00541C41" w:rsidP="00541C41">
            <w:pPr>
              <w:spacing w:after="0" w:line="240" w:lineRule="auto"/>
              <w:jc w:val="center"/>
              <w:rPr>
                <w:sz w:val="26"/>
                <w:szCs w:val="26"/>
                <w:lang w:val="pt-BR"/>
              </w:rPr>
            </w:pPr>
          </w:p>
          <w:p w14:paraId="30FAB660" w14:textId="77777777" w:rsidR="00541C41" w:rsidRPr="00541C41" w:rsidRDefault="00541C41" w:rsidP="00541C41">
            <w:pPr>
              <w:spacing w:after="0" w:line="240" w:lineRule="auto"/>
              <w:jc w:val="center"/>
              <w:rPr>
                <w:sz w:val="26"/>
                <w:szCs w:val="26"/>
                <w:lang w:val="pt-BR"/>
              </w:rPr>
            </w:pPr>
          </w:p>
          <w:p w14:paraId="1D334117" w14:textId="77777777" w:rsidR="00541C41" w:rsidRPr="00541C41" w:rsidRDefault="00541C41" w:rsidP="00541C41">
            <w:pPr>
              <w:spacing w:after="0" w:line="240" w:lineRule="auto"/>
              <w:jc w:val="center"/>
              <w:rPr>
                <w:sz w:val="26"/>
                <w:szCs w:val="26"/>
                <w:lang w:val="pt-BR"/>
              </w:rPr>
            </w:pPr>
          </w:p>
          <w:p w14:paraId="5254DC62" w14:textId="77777777" w:rsidR="00541C41" w:rsidRPr="00541C41" w:rsidRDefault="00541C41" w:rsidP="00541C41">
            <w:pPr>
              <w:spacing w:after="0" w:line="240" w:lineRule="auto"/>
              <w:jc w:val="center"/>
              <w:rPr>
                <w:sz w:val="26"/>
                <w:szCs w:val="26"/>
                <w:lang w:val="pt-BR"/>
              </w:rPr>
            </w:pPr>
          </w:p>
          <w:p w14:paraId="1C976AF4" w14:textId="77777777" w:rsidR="00541C41" w:rsidRPr="00541C41" w:rsidRDefault="00541C41" w:rsidP="00541C41">
            <w:pPr>
              <w:spacing w:after="0" w:line="240" w:lineRule="auto"/>
              <w:jc w:val="center"/>
              <w:rPr>
                <w:sz w:val="26"/>
                <w:szCs w:val="26"/>
                <w:lang w:val="pt-BR"/>
              </w:rPr>
            </w:pPr>
          </w:p>
          <w:p w14:paraId="77EED3D3" w14:textId="77777777" w:rsidR="00541C41" w:rsidRPr="00541C41" w:rsidRDefault="00541C41" w:rsidP="00541C41">
            <w:pPr>
              <w:spacing w:after="0" w:line="240" w:lineRule="auto"/>
              <w:jc w:val="center"/>
              <w:rPr>
                <w:sz w:val="26"/>
                <w:szCs w:val="26"/>
                <w:lang w:val="pt-BR"/>
              </w:rPr>
            </w:pPr>
            <w:r w:rsidRPr="00541C41">
              <w:rPr>
                <w:sz w:val="26"/>
                <w:szCs w:val="26"/>
                <w:lang w:val="pt-BR"/>
              </w:rPr>
              <w:t>0,25</w:t>
            </w:r>
          </w:p>
          <w:p w14:paraId="204146E8" w14:textId="77777777" w:rsidR="00541C41" w:rsidRPr="00541C41" w:rsidRDefault="00541C41" w:rsidP="00541C41">
            <w:pPr>
              <w:spacing w:after="0" w:line="240" w:lineRule="auto"/>
              <w:jc w:val="center"/>
              <w:rPr>
                <w:sz w:val="26"/>
                <w:szCs w:val="26"/>
                <w:lang w:val="pt-BR"/>
              </w:rPr>
            </w:pPr>
          </w:p>
          <w:p w14:paraId="0349F280" w14:textId="77777777" w:rsidR="00541C41" w:rsidRPr="00541C41" w:rsidRDefault="00541C41" w:rsidP="00541C41">
            <w:pPr>
              <w:spacing w:after="0" w:line="240" w:lineRule="auto"/>
              <w:jc w:val="center"/>
              <w:rPr>
                <w:sz w:val="26"/>
                <w:szCs w:val="26"/>
                <w:lang w:val="pt-BR"/>
              </w:rPr>
            </w:pPr>
          </w:p>
          <w:p w14:paraId="46E8BF2A" w14:textId="77777777" w:rsidR="00541C41" w:rsidRPr="00541C41" w:rsidRDefault="00541C41" w:rsidP="00541C41">
            <w:pPr>
              <w:spacing w:after="0" w:line="240" w:lineRule="auto"/>
              <w:jc w:val="center"/>
              <w:rPr>
                <w:sz w:val="26"/>
                <w:szCs w:val="26"/>
                <w:lang w:val="pt-BR"/>
              </w:rPr>
            </w:pPr>
          </w:p>
          <w:p w14:paraId="69FA7D9B" w14:textId="77777777" w:rsidR="00541C41" w:rsidRPr="00541C41" w:rsidRDefault="00541C41" w:rsidP="00541C41">
            <w:pPr>
              <w:spacing w:after="0" w:line="240" w:lineRule="auto"/>
              <w:jc w:val="center"/>
              <w:rPr>
                <w:sz w:val="26"/>
                <w:szCs w:val="26"/>
                <w:lang w:val="pt-BR"/>
              </w:rPr>
            </w:pPr>
          </w:p>
          <w:p w14:paraId="49B1A1DD" w14:textId="77777777" w:rsidR="00541C41" w:rsidRPr="00541C41" w:rsidRDefault="00541C41" w:rsidP="00541C41">
            <w:pPr>
              <w:spacing w:after="0" w:line="240" w:lineRule="auto"/>
              <w:jc w:val="center"/>
              <w:rPr>
                <w:sz w:val="26"/>
                <w:szCs w:val="26"/>
                <w:lang w:val="pt-BR"/>
              </w:rPr>
            </w:pPr>
          </w:p>
          <w:p w14:paraId="3E9B6D1B" w14:textId="77777777" w:rsidR="00541C41" w:rsidRPr="00541C41" w:rsidRDefault="00541C41" w:rsidP="00541C41">
            <w:pPr>
              <w:spacing w:after="0" w:line="240" w:lineRule="auto"/>
              <w:jc w:val="center"/>
              <w:rPr>
                <w:sz w:val="26"/>
                <w:szCs w:val="26"/>
                <w:lang w:val="pt-BR"/>
              </w:rPr>
            </w:pPr>
            <w:r w:rsidRPr="00541C41">
              <w:rPr>
                <w:sz w:val="26"/>
                <w:szCs w:val="26"/>
                <w:lang w:val="pt-BR"/>
              </w:rPr>
              <w:t>0,5</w:t>
            </w:r>
          </w:p>
          <w:p w14:paraId="6BB58C22"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393CDB3A" w14:textId="77777777" w:rsidTr="00AC4F73">
        <w:tc>
          <w:tcPr>
            <w:tcW w:w="1182" w:type="dxa"/>
            <w:vMerge w:val="restart"/>
            <w:vAlign w:val="center"/>
          </w:tcPr>
          <w:p w14:paraId="2B31FFAE"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6"/>
                <w:szCs w:val="26"/>
              </w:rPr>
              <w:lastRenderedPageBreak/>
              <w:t>Câu 6</w:t>
            </w:r>
            <w:r w:rsidRPr="00541C41">
              <w:rPr>
                <w:sz w:val="26"/>
                <w:szCs w:val="26"/>
              </w:rPr>
              <w:t>. (2,0 điểm)</w:t>
            </w:r>
          </w:p>
        </w:tc>
        <w:tc>
          <w:tcPr>
            <w:tcW w:w="7655" w:type="dxa"/>
            <w:gridSpan w:val="2"/>
          </w:tcPr>
          <w:p w14:paraId="382A8915" w14:textId="77777777" w:rsidR="00541C41" w:rsidRPr="00541C41" w:rsidRDefault="00541C41" w:rsidP="00541C41">
            <w:pPr>
              <w:spacing w:after="0" w:line="240" w:lineRule="auto"/>
              <w:rPr>
                <w:sz w:val="28"/>
                <w:szCs w:val="28"/>
              </w:rPr>
            </w:pPr>
            <w:r w:rsidRPr="00541C41">
              <w:rPr>
                <w:sz w:val="28"/>
                <w:szCs w:val="28"/>
              </w:rPr>
              <w:t>1) Tính khối lượng của hỗn hợp khí A</w:t>
            </w:r>
          </w:p>
          <w:p w14:paraId="52D9C06C" w14:textId="77777777" w:rsidR="00541C41" w:rsidRPr="00541C41" w:rsidRDefault="00541C41" w:rsidP="00541C41">
            <w:pPr>
              <w:spacing w:after="0" w:line="240" w:lineRule="auto"/>
              <w:rPr>
                <w:sz w:val="28"/>
                <w:szCs w:val="28"/>
              </w:rPr>
            </w:pPr>
            <w:r w:rsidRPr="00541C41">
              <w:rPr>
                <w:sz w:val="28"/>
                <w:szCs w:val="28"/>
              </w:rPr>
              <w:t>nCO = 1,2395/24,79=0,05 mol</w:t>
            </w:r>
            <w:r w:rsidRPr="00541C41">
              <w:rPr>
                <w:position w:val="-6"/>
                <w:sz w:val="28"/>
                <w:szCs w:val="28"/>
              </w:rPr>
              <w:object w:dxaOrig="300" w:dyaOrig="240" w14:anchorId="3777D7F0">
                <v:shape id="_x0000_i1919" type="#_x0000_t75" style="width:15pt;height:12pt" o:ole="">
                  <v:imagedata r:id="rId1723" o:title=""/>
                </v:shape>
                <o:OLEObject Type="Embed" ProgID="Equation.DSMT4" ShapeID="_x0000_i1919" DrawAspect="Content" ObjectID="_1773308953" r:id="rId1724"/>
              </w:object>
            </w:r>
            <w:r w:rsidRPr="00541C41">
              <w:rPr>
                <w:sz w:val="28"/>
                <w:szCs w:val="28"/>
              </w:rPr>
              <w:t xml:space="preserve">mCO = 0,05 . 28 = 1,4 </w:t>
            </w:r>
            <w:r w:rsidRPr="00541C41">
              <w:rPr>
                <w:i/>
                <w:sz w:val="28"/>
                <w:szCs w:val="28"/>
              </w:rPr>
              <w:t>(gam)</w:t>
            </w:r>
          </w:p>
          <w:p w14:paraId="06B7C841" w14:textId="77777777" w:rsidR="00541C41" w:rsidRPr="00541C41" w:rsidRDefault="00541C41" w:rsidP="00541C41">
            <w:pPr>
              <w:spacing w:after="0" w:line="240" w:lineRule="auto"/>
              <w:rPr>
                <w:sz w:val="28"/>
                <w:szCs w:val="28"/>
              </w:rPr>
            </w:pPr>
            <w:r w:rsidRPr="00541C41">
              <w:rPr>
                <w:sz w:val="28"/>
                <w:szCs w:val="28"/>
              </w:rPr>
              <w:t xml:space="preserve">     nCO</w:t>
            </w:r>
            <w:r w:rsidRPr="00541C41">
              <w:rPr>
                <w:sz w:val="28"/>
                <w:szCs w:val="28"/>
                <w:vertAlign w:val="subscript"/>
              </w:rPr>
              <w:t>2</w:t>
            </w:r>
            <w:r w:rsidRPr="00541C41">
              <w:rPr>
                <w:sz w:val="28"/>
                <w:szCs w:val="28"/>
              </w:rPr>
              <w:t xml:space="preserve"> =3,7185/24,79=0,15 mol</w:t>
            </w:r>
            <w:r w:rsidRPr="00541C41">
              <w:rPr>
                <w:position w:val="-6"/>
                <w:sz w:val="28"/>
                <w:szCs w:val="28"/>
              </w:rPr>
              <w:object w:dxaOrig="300" w:dyaOrig="240" w14:anchorId="0BA3E630">
                <v:shape id="_x0000_i1920" type="#_x0000_t75" style="width:15pt;height:12pt" o:ole="">
                  <v:imagedata r:id="rId1723" o:title=""/>
                </v:shape>
                <o:OLEObject Type="Embed" ProgID="Equation.DSMT4" ShapeID="_x0000_i1920" DrawAspect="Content" ObjectID="_1773308954" r:id="rId1725"/>
              </w:object>
            </w:r>
            <w:r w:rsidRPr="00541C41">
              <w:rPr>
                <w:sz w:val="28"/>
                <w:szCs w:val="28"/>
              </w:rPr>
              <w:t xml:space="preserve"> mCO</w:t>
            </w:r>
            <w:r w:rsidRPr="00541C41">
              <w:rPr>
                <w:sz w:val="28"/>
                <w:szCs w:val="28"/>
                <w:vertAlign w:val="subscript"/>
              </w:rPr>
              <w:t>2</w:t>
            </w:r>
            <w:r w:rsidRPr="00541C41">
              <w:rPr>
                <w:sz w:val="28"/>
                <w:szCs w:val="28"/>
              </w:rPr>
              <w:t xml:space="preserve"> = 0,15 . 44 = 6,6 </w:t>
            </w:r>
            <w:r w:rsidRPr="00541C41">
              <w:rPr>
                <w:i/>
                <w:sz w:val="28"/>
                <w:szCs w:val="28"/>
              </w:rPr>
              <w:t>(gam)</w:t>
            </w:r>
          </w:p>
          <w:p w14:paraId="538A10FF" w14:textId="77777777" w:rsidR="00541C41" w:rsidRPr="00541C41" w:rsidRDefault="00541C41" w:rsidP="00541C41">
            <w:pPr>
              <w:spacing w:after="0" w:line="240" w:lineRule="auto"/>
              <w:rPr>
                <w:i/>
                <w:sz w:val="28"/>
                <w:szCs w:val="28"/>
              </w:rPr>
            </w:pPr>
            <w:r w:rsidRPr="00541C41">
              <w:rPr>
                <w:sz w:val="28"/>
                <w:szCs w:val="28"/>
              </w:rPr>
              <w:t xml:space="preserve">     mA = 1,4 + 6,6 = 8 </w:t>
            </w:r>
            <w:r w:rsidRPr="00541C41">
              <w:rPr>
                <w:i/>
                <w:sz w:val="28"/>
                <w:szCs w:val="28"/>
              </w:rPr>
              <w:t>(gam)</w:t>
            </w:r>
          </w:p>
          <w:p w14:paraId="72BAE6FE" w14:textId="77777777" w:rsidR="00541C41" w:rsidRPr="00541C41" w:rsidRDefault="00541C41" w:rsidP="00541C41">
            <w:pPr>
              <w:spacing w:after="0" w:line="240" w:lineRule="auto"/>
              <w:rPr>
                <w:rFonts w:eastAsia="Times New Roman"/>
                <w:color w:val="000000"/>
                <w:sz w:val="28"/>
                <w:szCs w:val="28"/>
              </w:rPr>
            </w:pPr>
          </w:p>
        </w:tc>
        <w:tc>
          <w:tcPr>
            <w:tcW w:w="1080" w:type="dxa"/>
            <w:gridSpan w:val="2"/>
          </w:tcPr>
          <w:p w14:paraId="073C8EBF" w14:textId="77777777" w:rsidR="00541C41" w:rsidRPr="00541C41" w:rsidRDefault="00541C41" w:rsidP="00541C41">
            <w:pPr>
              <w:spacing w:after="0" w:line="240" w:lineRule="auto"/>
              <w:rPr>
                <w:rFonts w:eastAsia="Times New Roman"/>
                <w:color w:val="000000"/>
                <w:sz w:val="28"/>
                <w:szCs w:val="28"/>
                <w:lang w:val="vi-VN"/>
              </w:rPr>
            </w:pPr>
            <w:r w:rsidRPr="00541C41">
              <w:rPr>
                <w:sz w:val="26"/>
                <w:szCs w:val="26"/>
              </w:rPr>
              <w:t>0.75</w:t>
            </w:r>
          </w:p>
        </w:tc>
      </w:tr>
      <w:tr w:rsidR="00541C41" w:rsidRPr="00541C41" w14:paraId="595BC9A9" w14:textId="77777777" w:rsidTr="00AC4F73">
        <w:tc>
          <w:tcPr>
            <w:tcW w:w="1182" w:type="dxa"/>
            <w:vMerge/>
          </w:tcPr>
          <w:p w14:paraId="6EB30F7E" w14:textId="77777777" w:rsidR="00541C41" w:rsidRPr="00541C41" w:rsidRDefault="00541C41" w:rsidP="00541C41">
            <w:pPr>
              <w:spacing w:after="0" w:line="240" w:lineRule="auto"/>
              <w:rPr>
                <w:rFonts w:eastAsia="Times New Roman"/>
                <w:color w:val="000000"/>
                <w:sz w:val="28"/>
                <w:szCs w:val="28"/>
              </w:rPr>
            </w:pPr>
          </w:p>
        </w:tc>
        <w:tc>
          <w:tcPr>
            <w:tcW w:w="7655" w:type="dxa"/>
            <w:gridSpan w:val="2"/>
          </w:tcPr>
          <w:p w14:paraId="6666434A" w14:textId="77777777" w:rsidR="00541C41" w:rsidRPr="00541C41" w:rsidRDefault="00541C41" w:rsidP="00541C41">
            <w:pPr>
              <w:spacing w:after="0" w:line="240" w:lineRule="auto"/>
              <w:rPr>
                <w:sz w:val="28"/>
                <w:szCs w:val="28"/>
              </w:rPr>
            </w:pPr>
            <w:r w:rsidRPr="00541C41">
              <w:rPr>
                <w:sz w:val="28"/>
                <w:szCs w:val="28"/>
              </w:rPr>
              <w:t>2) Tính tỉ khối của  khí A so với H</w:t>
            </w:r>
            <w:r w:rsidRPr="00541C41">
              <w:rPr>
                <w:sz w:val="28"/>
                <w:szCs w:val="28"/>
                <w:vertAlign w:val="subscript"/>
              </w:rPr>
              <w:t>2</w:t>
            </w:r>
            <w:r w:rsidRPr="00541C41">
              <w:rPr>
                <w:sz w:val="28"/>
                <w:szCs w:val="28"/>
              </w:rPr>
              <w:t>:</w:t>
            </w:r>
          </w:p>
          <w:p w14:paraId="7C306B16" w14:textId="77777777" w:rsidR="00541C41" w:rsidRPr="00541C41" w:rsidRDefault="00541C41" w:rsidP="00541C41">
            <w:pPr>
              <w:spacing w:after="0" w:line="240" w:lineRule="auto"/>
              <w:rPr>
                <w:sz w:val="28"/>
                <w:szCs w:val="28"/>
              </w:rPr>
            </w:pPr>
            <w:r w:rsidRPr="00541C41">
              <w:rPr>
                <w:sz w:val="28"/>
                <w:szCs w:val="28"/>
              </w:rPr>
              <w:t xml:space="preserve">                   M</w:t>
            </w:r>
            <w:r w:rsidRPr="00541C41">
              <w:rPr>
                <w:sz w:val="28"/>
                <w:szCs w:val="28"/>
                <w:vertAlign w:val="subscript"/>
              </w:rPr>
              <w:t>A</w:t>
            </w:r>
            <w:r w:rsidRPr="00541C41">
              <w:rPr>
                <w:sz w:val="28"/>
                <w:szCs w:val="28"/>
              </w:rPr>
              <w:t xml:space="preserve"> = </w:t>
            </w:r>
            <w:r w:rsidRPr="00541C41">
              <w:rPr>
                <w:position w:val="-28"/>
                <w:sz w:val="28"/>
                <w:szCs w:val="28"/>
              </w:rPr>
              <w:object w:dxaOrig="2240" w:dyaOrig="660" w14:anchorId="29C2644E">
                <v:shape id="_x0000_i1921" type="#_x0000_t75" style="width:111.75pt;height:33pt" o:ole="">
                  <v:imagedata r:id="rId1726" o:title=""/>
                </v:shape>
                <o:OLEObject Type="Embed" ProgID="Equation.DSMT4" ShapeID="_x0000_i1921" DrawAspect="Content" ObjectID="_1773308955" r:id="rId1727"/>
              </w:object>
            </w:r>
          </w:p>
          <w:p w14:paraId="688918D6" w14:textId="77777777" w:rsidR="00541C41" w:rsidRPr="00541C41" w:rsidRDefault="00541C41" w:rsidP="00541C41">
            <w:pPr>
              <w:spacing w:after="0" w:line="240" w:lineRule="auto"/>
              <w:rPr>
                <w:rFonts w:eastAsia="Times New Roman"/>
                <w:color w:val="000000"/>
                <w:sz w:val="28"/>
                <w:szCs w:val="28"/>
              </w:rPr>
            </w:pPr>
            <w:r w:rsidRPr="00541C41">
              <w:rPr>
                <w:sz w:val="28"/>
                <w:szCs w:val="28"/>
              </w:rPr>
              <w:t>dA/H</w:t>
            </w:r>
            <w:r w:rsidRPr="00541C41">
              <w:rPr>
                <w:sz w:val="28"/>
                <w:szCs w:val="28"/>
                <w:vertAlign w:val="subscript"/>
              </w:rPr>
              <w:t>2</w:t>
            </w:r>
            <w:r w:rsidRPr="00541C41">
              <w:rPr>
                <w:sz w:val="28"/>
                <w:szCs w:val="28"/>
              </w:rPr>
              <w:t xml:space="preserve"> = </w:t>
            </w:r>
            <w:r w:rsidRPr="00541C41">
              <w:rPr>
                <w:position w:val="-24"/>
                <w:sz w:val="28"/>
                <w:szCs w:val="28"/>
              </w:rPr>
              <w:object w:dxaOrig="840" w:dyaOrig="620" w14:anchorId="218EC5E6">
                <v:shape id="_x0000_i1922" type="#_x0000_t75" style="width:42pt;height:30.75pt" o:ole="">
                  <v:imagedata r:id="rId1728" o:title=""/>
                </v:shape>
                <o:OLEObject Type="Embed" ProgID="Equation.DSMT4" ShapeID="_x0000_i1922" DrawAspect="Content" ObjectID="_1773308956" r:id="rId1729"/>
              </w:object>
            </w:r>
          </w:p>
        </w:tc>
        <w:tc>
          <w:tcPr>
            <w:tcW w:w="1080" w:type="dxa"/>
            <w:gridSpan w:val="2"/>
          </w:tcPr>
          <w:p w14:paraId="6E8AAEAB" w14:textId="77777777" w:rsidR="00541C41" w:rsidRPr="00541C41" w:rsidRDefault="00541C41" w:rsidP="00541C41">
            <w:pPr>
              <w:spacing w:after="0" w:line="240" w:lineRule="auto"/>
              <w:rPr>
                <w:rFonts w:eastAsia="Times New Roman"/>
                <w:color w:val="000000"/>
                <w:sz w:val="28"/>
                <w:szCs w:val="28"/>
                <w:lang w:val="vi-VN"/>
              </w:rPr>
            </w:pPr>
            <w:r w:rsidRPr="00541C41">
              <w:rPr>
                <w:sz w:val="26"/>
                <w:szCs w:val="26"/>
              </w:rPr>
              <w:t>0.5</w:t>
            </w:r>
          </w:p>
        </w:tc>
      </w:tr>
      <w:tr w:rsidR="00541C41" w:rsidRPr="00541C41" w14:paraId="4AA81274" w14:textId="77777777" w:rsidTr="00AC4F73">
        <w:tc>
          <w:tcPr>
            <w:tcW w:w="1182" w:type="dxa"/>
            <w:vAlign w:val="center"/>
          </w:tcPr>
          <w:p w14:paraId="315435D5" w14:textId="77777777" w:rsidR="00541C41" w:rsidRPr="00541C41" w:rsidRDefault="00541C41" w:rsidP="00541C41">
            <w:pPr>
              <w:spacing w:after="0" w:line="240" w:lineRule="auto"/>
              <w:jc w:val="center"/>
              <w:rPr>
                <w:b/>
                <w:bCs/>
                <w:sz w:val="26"/>
                <w:szCs w:val="26"/>
              </w:rPr>
            </w:pPr>
          </w:p>
          <w:p w14:paraId="06A1F344" w14:textId="77777777" w:rsidR="00541C41" w:rsidRPr="00541C41" w:rsidRDefault="00541C41" w:rsidP="00541C41">
            <w:pPr>
              <w:spacing w:after="0" w:line="240" w:lineRule="auto"/>
              <w:jc w:val="center"/>
              <w:rPr>
                <w:rFonts w:eastAsia="Times New Roman"/>
                <w:color w:val="000000"/>
                <w:sz w:val="28"/>
                <w:szCs w:val="28"/>
              </w:rPr>
            </w:pPr>
          </w:p>
        </w:tc>
        <w:tc>
          <w:tcPr>
            <w:tcW w:w="7655" w:type="dxa"/>
            <w:gridSpan w:val="2"/>
            <w:shd w:val="clear" w:color="auto" w:fill="auto"/>
          </w:tcPr>
          <w:p w14:paraId="0DFE24BD" w14:textId="77777777" w:rsidR="00541C41" w:rsidRPr="00541C41" w:rsidRDefault="00541C41" w:rsidP="00541C41">
            <w:pPr>
              <w:spacing w:after="0" w:line="240" w:lineRule="auto"/>
              <w:rPr>
                <w:sz w:val="28"/>
                <w:szCs w:val="28"/>
              </w:rPr>
            </w:pPr>
            <w:r w:rsidRPr="00541C41">
              <w:rPr>
                <w:sz w:val="28"/>
                <w:szCs w:val="28"/>
              </w:rPr>
              <w:t xml:space="preserve">3)      </w:t>
            </w:r>
          </w:p>
          <w:p w14:paraId="69D42081" w14:textId="77777777" w:rsidR="00541C41" w:rsidRPr="00541C41" w:rsidRDefault="00541C41" w:rsidP="00541C41">
            <w:pPr>
              <w:spacing w:after="0" w:line="240" w:lineRule="auto"/>
              <w:rPr>
                <w:sz w:val="28"/>
                <w:szCs w:val="28"/>
              </w:rPr>
            </w:pPr>
            <w:r w:rsidRPr="00541C41">
              <w:rPr>
                <w:sz w:val="28"/>
                <w:szCs w:val="28"/>
              </w:rPr>
              <w:t>Đặt số mol CO là x và số mol CO</w:t>
            </w:r>
            <w:r w:rsidRPr="00541C41">
              <w:rPr>
                <w:sz w:val="28"/>
                <w:szCs w:val="28"/>
                <w:vertAlign w:val="subscript"/>
              </w:rPr>
              <w:t xml:space="preserve">2 </w:t>
            </w:r>
            <w:r w:rsidRPr="00541C41">
              <w:rPr>
                <w:sz w:val="28"/>
                <w:szCs w:val="28"/>
              </w:rPr>
              <w:t>là y.</w:t>
            </w:r>
          </w:p>
          <w:p w14:paraId="09EFD766" w14:textId="77777777" w:rsidR="00541C41" w:rsidRPr="00541C41" w:rsidRDefault="00541C41" w:rsidP="00541C41">
            <w:pPr>
              <w:spacing w:after="0" w:line="240" w:lineRule="auto"/>
              <w:rPr>
                <w:sz w:val="28"/>
                <w:szCs w:val="28"/>
              </w:rPr>
            </w:pPr>
            <w:r w:rsidRPr="00541C41">
              <w:rPr>
                <w:sz w:val="28"/>
                <w:szCs w:val="28"/>
              </w:rPr>
              <w:t xml:space="preserve">     M</w:t>
            </w:r>
            <w:r w:rsidRPr="00541C41">
              <w:rPr>
                <w:sz w:val="28"/>
                <w:szCs w:val="28"/>
                <w:vertAlign w:val="subscript"/>
              </w:rPr>
              <w:t>B</w:t>
            </w:r>
            <w:r w:rsidRPr="00541C41">
              <w:rPr>
                <w:sz w:val="28"/>
                <w:szCs w:val="28"/>
              </w:rPr>
              <w:t xml:space="preserve"> = 20,4 . 2 = 40,8   </w:t>
            </w:r>
          </w:p>
          <w:p w14:paraId="5127120F" w14:textId="77777777" w:rsidR="00541C41" w:rsidRPr="00541C41" w:rsidRDefault="00541C41" w:rsidP="00541C41">
            <w:pPr>
              <w:spacing w:after="0" w:line="240" w:lineRule="auto"/>
              <w:rPr>
                <w:sz w:val="28"/>
                <w:szCs w:val="28"/>
              </w:rPr>
            </w:pPr>
            <w:r w:rsidRPr="00541C41">
              <w:rPr>
                <w:sz w:val="28"/>
                <w:szCs w:val="28"/>
              </w:rPr>
              <w:t xml:space="preserve">     Ta có: </w:t>
            </w:r>
            <w:r w:rsidRPr="00541C41">
              <w:rPr>
                <w:position w:val="-28"/>
                <w:sz w:val="28"/>
                <w:szCs w:val="28"/>
              </w:rPr>
              <w:object w:dxaOrig="1740" w:dyaOrig="660" w14:anchorId="7D4ADFEB">
                <v:shape id="_x0000_i1923" type="#_x0000_t75" style="width:86.25pt;height:33pt" o:ole="">
                  <v:imagedata r:id="rId1730" o:title=""/>
                </v:shape>
                <o:OLEObject Type="Embed" ProgID="Equation.DSMT4" ShapeID="_x0000_i1923" DrawAspect="Content" ObjectID="_1773308957" r:id="rId1731"/>
              </w:object>
            </w:r>
          </w:p>
          <w:p w14:paraId="62ECB784" w14:textId="77777777" w:rsidR="00541C41" w:rsidRPr="00541C41" w:rsidRDefault="00541C41" w:rsidP="00541C41">
            <w:pPr>
              <w:spacing w:after="0" w:line="240" w:lineRule="auto"/>
              <w:rPr>
                <w:sz w:val="28"/>
                <w:szCs w:val="28"/>
                <w:lang w:val="nl-NL"/>
              </w:rPr>
            </w:pPr>
            <w:r w:rsidRPr="00541C41">
              <w:rPr>
                <w:position w:val="-6"/>
                <w:sz w:val="28"/>
                <w:szCs w:val="28"/>
              </w:rPr>
              <w:object w:dxaOrig="300" w:dyaOrig="240" w14:anchorId="3C7D32A2">
                <v:shape id="_x0000_i1924" type="#_x0000_t75" style="width:15pt;height:12pt" o:ole="">
                  <v:imagedata r:id="rId1723" o:title=""/>
                </v:shape>
                <o:OLEObject Type="Embed" ProgID="Equation.DSMT4" ShapeID="_x0000_i1924" DrawAspect="Content" ObjectID="_1773308958" r:id="rId1732"/>
              </w:object>
            </w:r>
            <w:r w:rsidRPr="00541C41">
              <w:rPr>
                <w:position w:val="-36"/>
                <w:sz w:val="28"/>
                <w:szCs w:val="28"/>
              </w:rPr>
              <w:object w:dxaOrig="1920" w:dyaOrig="800" w14:anchorId="2A0C38DC">
                <v:shape id="_x0000_i1925" type="#_x0000_t75" style="width:96pt;height:39.75pt" o:ole="">
                  <v:imagedata r:id="rId1733" o:title=""/>
                </v:shape>
                <o:OLEObject Type="Embed" ProgID="Equation.DSMT4" ShapeID="_x0000_i1925" DrawAspect="Content" ObjectID="_1773308959" r:id="rId1734"/>
              </w:object>
            </w:r>
          </w:p>
        </w:tc>
        <w:tc>
          <w:tcPr>
            <w:tcW w:w="1080" w:type="dxa"/>
            <w:gridSpan w:val="2"/>
          </w:tcPr>
          <w:p w14:paraId="2E493CA3" w14:textId="77777777" w:rsidR="00541C41" w:rsidRPr="00541C41" w:rsidRDefault="00541C41" w:rsidP="00541C41">
            <w:pPr>
              <w:spacing w:after="0" w:line="240" w:lineRule="auto"/>
              <w:rPr>
                <w:rFonts w:eastAsia="Times New Roman"/>
                <w:color w:val="000000"/>
                <w:sz w:val="28"/>
                <w:szCs w:val="28"/>
                <w:lang w:val="vi-VN"/>
              </w:rPr>
            </w:pPr>
            <w:r w:rsidRPr="00541C41">
              <w:rPr>
                <w:sz w:val="26"/>
                <w:szCs w:val="26"/>
              </w:rPr>
              <w:t>0.75</w:t>
            </w:r>
          </w:p>
        </w:tc>
      </w:tr>
      <w:tr w:rsidR="00541C41" w:rsidRPr="00541C41" w14:paraId="36EFC42D" w14:textId="77777777" w:rsidTr="00AC4F73">
        <w:tc>
          <w:tcPr>
            <w:tcW w:w="1182" w:type="dxa"/>
            <w:vAlign w:val="center"/>
          </w:tcPr>
          <w:p w14:paraId="2CD8D2CB" w14:textId="77777777" w:rsidR="00541C41" w:rsidRPr="00541C41" w:rsidRDefault="00541C41" w:rsidP="00541C41">
            <w:pPr>
              <w:spacing w:after="0" w:line="240" w:lineRule="auto"/>
              <w:jc w:val="center"/>
              <w:rPr>
                <w:b/>
                <w:bCs/>
                <w:sz w:val="26"/>
                <w:szCs w:val="26"/>
              </w:rPr>
            </w:pPr>
          </w:p>
        </w:tc>
        <w:tc>
          <w:tcPr>
            <w:tcW w:w="7655" w:type="dxa"/>
            <w:gridSpan w:val="2"/>
            <w:shd w:val="clear" w:color="auto" w:fill="auto"/>
          </w:tcPr>
          <w:p w14:paraId="151B89BE" w14:textId="77777777" w:rsidR="00541C41" w:rsidRPr="00541C41" w:rsidRDefault="00541C41" w:rsidP="00541C41">
            <w:pPr>
              <w:spacing w:after="0" w:line="240" w:lineRule="auto"/>
              <w:rPr>
                <w:sz w:val="28"/>
                <w:szCs w:val="28"/>
              </w:rPr>
            </w:pPr>
          </w:p>
        </w:tc>
        <w:tc>
          <w:tcPr>
            <w:tcW w:w="1080" w:type="dxa"/>
            <w:gridSpan w:val="2"/>
          </w:tcPr>
          <w:p w14:paraId="5C800940" w14:textId="77777777" w:rsidR="00541C41" w:rsidRPr="00541C41" w:rsidRDefault="00541C41" w:rsidP="00541C41">
            <w:pPr>
              <w:spacing w:after="0" w:line="240" w:lineRule="auto"/>
              <w:rPr>
                <w:sz w:val="26"/>
                <w:szCs w:val="26"/>
              </w:rPr>
            </w:pPr>
          </w:p>
        </w:tc>
      </w:tr>
      <w:tr w:rsidR="00541C41" w:rsidRPr="00541C41" w14:paraId="1EE58283" w14:textId="77777777" w:rsidTr="00397CDC">
        <w:trPr>
          <w:gridAfter w:val="1"/>
          <w:wAfter w:w="389" w:type="dxa"/>
        </w:trPr>
        <w:tc>
          <w:tcPr>
            <w:tcW w:w="1185" w:type="dxa"/>
            <w:vAlign w:val="center"/>
          </w:tcPr>
          <w:p w14:paraId="2745C9B7" w14:textId="77777777" w:rsidR="00541C41" w:rsidRPr="00541C41" w:rsidRDefault="00541C41" w:rsidP="00541C41">
            <w:pPr>
              <w:spacing w:after="0"/>
              <w:jc w:val="center"/>
              <w:rPr>
                <w:b/>
                <w:bCs/>
                <w:sz w:val="26"/>
                <w:szCs w:val="26"/>
              </w:rPr>
            </w:pPr>
            <w:r w:rsidRPr="00541C41">
              <w:rPr>
                <w:b/>
                <w:bCs/>
                <w:sz w:val="26"/>
                <w:szCs w:val="26"/>
              </w:rPr>
              <w:t>Câu 7</w:t>
            </w:r>
          </w:p>
          <w:p w14:paraId="3B584361" w14:textId="77777777" w:rsidR="00541C41" w:rsidRPr="00541C41" w:rsidRDefault="00541C41" w:rsidP="00541C41">
            <w:pPr>
              <w:spacing w:after="0"/>
              <w:jc w:val="center"/>
              <w:rPr>
                <w:b/>
                <w:bCs/>
                <w:sz w:val="26"/>
                <w:szCs w:val="26"/>
              </w:rPr>
            </w:pPr>
            <w:r w:rsidRPr="00541C41">
              <w:rPr>
                <w:b/>
                <w:bCs/>
                <w:sz w:val="26"/>
                <w:szCs w:val="26"/>
              </w:rPr>
              <w:t>(2 điểm)</w:t>
            </w:r>
          </w:p>
        </w:tc>
        <w:tc>
          <w:tcPr>
            <w:tcW w:w="7238" w:type="dxa"/>
            <w:shd w:val="clear" w:color="auto" w:fill="auto"/>
          </w:tcPr>
          <w:p w14:paraId="441DA82B" w14:textId="77777777" w:rsidR="00541C41" w:rsidRPr="00541C41" w:rsidRDefault="00541C41" w:rsidP="00541C41">
            <w:pPr>
              <w:spacing w:after="0"/>
              <w:jc w:val="both"/>
              <w:rPr>
                <w:sz w:val="28"/>
                <w:szCs w:val="28"/>
              </w:rPr>
            </w:pPr>
            <w:r w:rsidRPr="00541C41">
              <w:rPr>
                <w:color w:val="000000"/>
                <w:szCs w:val="28"/>
              </w:rPr>
              <w:t>a</w:t>
            </w:r>
            <w:r w:rsidRPr="00541C41">
              <w:rPr>
                <w:color w:val="000000"/>
                <w:sz w:val="28"/>
                <w:szCs w:val="28"/>
              </w:rPr>
              <w:t>. Các phương trình phản ứng:</w:t>
            </w:r>
          </w:p>
          <w:p w14:paraId="40C961D9" w14:textId="77777777" w:rsidR="00541C41" w:rsidRPr="00541C41" w:rsidRDefault="00541C41" w:rsidP="00541C41">
            <w:pPr>
              <w:spacing w:after="0"/>
              <w:ind w:left="360"/>
              <w:rPr>
                <w:sz w:val="28"/>
                <w:szCs w:val="28"/>
              </w:rPr>
            </w:pPr>
            <w:r w:rsidRPr="00541C41">
              <w:rPr>
                <w:color w:val="000000"/>
                <w:sz w:val="28"/>
                <w:szCs w:val="28"/>
              </w:rPr>
              <w:t>CuO    +     H</w:t>
            </w:r>
            <w:r w:rsidRPr="00541C41">
              <w:rPr>
                <w:color w:val="000000"/>
                <w:sz w:val="28"/>
                <w:szCs w:val="28"/>
                <w:vertAlign w:val="subscript"/>
              </w:rPr>
              <w:t>2</w:t>
            </w:r>
            <w:r w:rsidRPr="00541C41">
              <w:rPr>
                <w:color w:val="000000"/>
                <w:sz w:val="28"/>
                <w:szCs w:val="28"/>
              </w:rPr>
              <w:t xml:space="preserve">      </w:t>
            </w:r>
            <w:r w:rsidRPr="00541C41">
              <w:rPr>
                <w:color w:val="000000"/>
                <w:sz w:val="28"/>
                <w:szCs w:val="28"/>
                <w:vertAlign w:val="superscript"/>
              </w:rPr>
              <w:t>to</w:t>
            </w:r>
            <w:r w:rsidRPr="00541C41">
              <w:rPr>
                <w:color w:val="000000"/>
                <w:sz w:val="28"/>
                <w:szCs w:val="28"/>
              </w:rPr>
              <w:tab/>
              <w:t>  Cu        +      H</w:t>
            </w:r>
            <w:r w:rsidRPr="00541C41">
              <w:rPr>
                <w:color w:val="000000"/>
                <w:sz w:val="28"/>
                <w:szCs w:val="28"/>
                <w:vertAlign w:val="subscript"/>
              </w:rPr>
              <w:t>2</w:t>
            </w:r>
            <w:r w:rsidRPr="00541C41">
              <w:rPr>
                <w:color w:val="000000"/>
                <w:sz w:val="28"/>
                <w:szCs w:val="28"/>
              </w:rPr>
              <w:t>O          (1)</w:t>
            </w:r>
          </w:p>
          <w:p w14:paraId="08BB8EB6" w14:textId="77777777" w:rsidR="00541C41" w:rsidRPr="00541C41" w:rsidRDefault="00541C41" w:rsidP="00541C41">
            <w:pPr>
              <w:spacing w:after="0"/>
              <w:ind w:left="360"/>
              <w:rPr>
                <w:sz w:val="28"/>
                <w:szCs w:val="28"/>
              </w:rPr>
            </w:pPr>
            <w:r w:rsidRPr="00541C41">
              <w:rPr>
                <w:color w:val="000000"/>
                <w:sz w:val="28"/>
                <w:szCs w:val="28"/>
              </w:rPr>
              <w:t>Fe</w:t>
            </w:r>
            <w:r w:rsidRPr="00541C41">
              <w:rPr>
                <w:color w:val="000000"/>
                <w:sz w:val="28"/>
                <w:szCs w:val="28"/>
                <w:vertAlign w:val="subscript"/>
              </w:rPr>
              <w:t>x</w:t>
            </w:r>
            <w:r w:rsidRPr="00541C41">
              <w:rPr>
                <w:color w:val="000000"/>
                <w:sz w:val="28"/>
                <w:szCs w:val="28"/>
              </w:rPr>
              <w:t>O</w:t>
            </w:r>
            <w:r w:rsidRPr="00541C41">
              <w:rPr>
                <w:color w:val="000000"/>
                <w:sz w:val="28"/>
                <w:szCs w:val="28"/>
                <w:vertAlign w:val="subscript"/>
              </w:rPr>
              <w:t>y</w:t>
            </w:r>
            <w:r w:rsidRPr="00541C41">
              <w:rPr>
                <w:color w:val="000000"/>
                <w:sz w:val="28"/>
                <w:szCs w:val="28"/>
              </w:rPr>
              <w:t>    +   H</w:t>
            </w:r>
            <w:r w:rsidRPr="00541C41">
              <w:rPr>
                <w:color w:val="000000"/>
                <w:sz w:val="28"/>
                <w:szCs w:val="28"/>
                <w:vertAlign w:val="subscript"/>
              </w:rPr>
              <w:t>2</w:t>
            </w:r>
            <w:r w:rsidRPr="00541C41">
              <w:rPr>
                <w:color w:val="000000"/>
                <w:sz w:val="28"/>
                <w:szCs w:val="28"/>
              </w:rPr>
              <w:t xml:space="preserve">      </w:t>
            </w:r>
            <w:r w:rsidRPr="00541C41">
              <w:rPr>
                <w:color w:val="000000"/>
                <w:sz w:val="28"/>
                <w:szCs w:val="28"/>
                <w:vertAlign w:val="superscript"/>
              </w:rPr>
              <w:t>to</w:t>
            </w:r>
            <w:r w:rsidRPr="00541C41">
              <w:rPr>
                <w:color w:val="000000"/>
                <w:sz w:val="28"/>
                <w:szCs w:val="28"/>
              </w:rPr>
              <w:tab/>
              <w:t>xFe        +     yH</w:t>
            </w:r>
            <w:r w:rsidRPr="00541C41">
              <w:rPr>
                <w:color w:val="000000"/>
                <w:sz w:val="28"/>
                <w:szCs w:val="28"/>
                <w:vertAlign w:val="subscript"/>
              </w:rPr>
              <w:t>2</w:t>
            </w:r>
            <w:r w:rsidRPr="00541C41">
              <w:rPr>
                <w:color w:val="000000"/>
                <w:sz w:val="28"/>
                <w:szCs w:val="28"/>
              </w:rPr>
              <w:t>O          (2)</w:t>
            </w:r>
          </w:p>
          <w:p w14:paraId="1E5E9D88" w14:textId="77777777" w:rsidR="00541C41" w:rsidRPr="00541C41" w:rsidRDefault="00541C41" w:rsidP="00541C41">
            <w:pPr>
              <w:spacing w:after="0"/>
              <w:ind w:left="360"/>
              <w:rPr>
                <w:sz w:val="28"/>
                <w:szCs w:val="28"/>
              </w:rPr>
            </w:pPr>
            <w:r w:rsidRPr="00541C41">
              <w:rPr>
                <w:color w:val="000000"/>
                <w:sz w:val="28"/>
                <w:szCs w:val="28"/>
              </w:rPr>
              <w:t xml:space="preserve">Fe    +     2HCl     </w:t>
            </w:r>
            <w:r w:rsidRPr="00541C41">
              <w:rPr>
                <w:color w:val="000000"/>
                <w:sz w:val="28"/>
                <w:szCs w:val="28"/>
              </w:rPr>
              <w:tab/>
              <w:t xml:space="preserve">   FeCl</w:t>
            </w:r>
            <w:r w:rsidRPr="00541C41">
              <w:rPr>
                <w:color w:val="000000"/>
                <w:sz w:val="28"/>
                <w:szCs w:val="28"/>
                <w:vertAlign w:val="subscript"/>
              </w:rPr>
              <w:t>2</w:t>
            </w:r>
            <w:r w:rsidRPr="00541C41">
              <w:rPr>
                <w:color w:val="000000"/>
                <w:sz w:val="28"/>
                <w:szCs w:val="28"/>
              </w:rPr>
              <w:t>    +    H2          (3)</w:t>
            </w:r>
          </w:p>
          <w:p w14:paraId="2ECE33D6" w14:textId="77777777" w:rsidR="00541C41" w:rsidRPr="00541C41" w:rsidRDefault="00541C41" w:rsidP="00541C41">
            <w:pPr>
              <w:spacing w:after="0"/>
              <w:jc w:val="both"/>
              <w:rPr>
                <w:sz w:val="28"/>
                <w:szCs w:val="28"/>
              </w:rPr>
            </w:pPr>
            <w:r w:rsidRPr="00541C41">
              <w:rPr>
                <w:color w:val="000000"/>
                <w:sz w:val="28"/>
                <w:szCs w:val="28"/>
              </w:rPr>
              <w:t>Số mol H</w:t>
            </w:r>
            <w:r w:rsidRPr="00541C41">
              <w:rPr>
                <w:color w:val="000000"/>
                <w:sz w:val="28"/>
                <w:szCs w:val="28"/>
                <w:vertAlign w:val="subscript"/>
              </w:rPr>
              <w:t>2</w:t>
            </w:r>
            <w:r w:rsidRPr="00541C41">
              <w:rPr>
                <w:color w:val="000000"/>
                <w:sz w:val="28"/>
                <w:szCs w:val="28"/>
              </w:rPr>
              <w:t>= 0,9916/24,79= 0,04 mol. Theo PT nFe= 0,04 mol</w:t>
            </w:r>
          </w:p>
          <w:p w14:paraId="37A772E2" w14:textId="77777777" w:rsidR="00541C41" w:rsidRPr="00541C41" w:rsidRDefault="00541C41" w:rsidP="00541C41">
            <w:pPr>
              <w:spacing w:after="0"/>
              <w:jc w:val="both"/>
              <w:rPr>
                <w:sz w:val="28"/>
                <w:szCs w:val="28"/>
              </w:rPr>
            </w:pPr>
            <w:r w:rsidRPr="00541C41">
              <w:rPr>
                <w:color w:val="000000"/>
                <w:sz w:val="28"/>
                <w:szCs w:val="28"/>
              </w:rPr>
              <w:t>     - Số gam Cu= 3,52- 56.0,04= 1,28 gam.</w:t>
            </w:r>
          </w:p>
          <w:p w14:paraId="2DEF0F49" w14:textId="77777777" w:rsidR="00541C41" w:rsidRPr="00541C41" w:rsidRDefault="00541C41" w:rsidP="00541C41">
            <w:pPr>
              <w:spacing w:after="0"/>
              <w:ind w:left="360"/>
              <w:jc w:val="both"/>
              <w:rPr>
                <w:sz w:val="28"/>
                <w:szCs w:val="28"/>
              </w:rPr>
            </w:pPr>
            <w:r w:rsidRPr="00541C41">
              <w:rPr>
                <w:color w:val="000000"/>
                <w:sz w:val="28"/>
                <w:szCs w:val="28"/>
              </w:rPr>
              <w:t>- Khối lượng CuO trong hỗn hợp ban đầu: (1,28/64).80= 1,6 gam</w:t>
            </w:r>
          </w:p>
          <w:p w14:paraId="472A2C6D" w14:textId="77777777" w:rsidR="00541C41" w:rsidRPr="00541C41" w:rsidRDefault="00541C41" w:rsidP="00541C41">
            <w:pPr>
              <w:spacing w:after="0"/>
              <w:ind w:left="360"/>
              <w:jc w:val="both"/>
              <w:rPr>
                <w:sz w:val="28"/>
                <w:szCs w:val="28"/>
              </w:rPr>
            </w:pPr>
            <w:r w:rsidRPr="00541C41">
              <w:rPr>
                <w:color w:val="000000"/>
                <w:sz w:val="28"/>
                <w:szCs w:val="28"/>
              </w:rPr>
              <w:t>- Số gam oxit sắt : 4,8- 1,6 = 3,2 gam.</w:t>
            </w:r>
          </w:p>
          <w:p w14:paraId="37F72152" w14:textId="77777777" w:rsidR="00541C41" w:rsidRPr="00541C41" w:rsidRDefault="00541C41" w:rsidP="00541C41">
            <w:pPr>
              <w:spacing w:after="0"/>
              <w:ind w:left="360"/>
              <w:jc w:val="both"/>
              <w:rPr>
                <w:sz w:val="28"/>
                <w:szCs w:val="28"/>
              </w:rPr>
            </w:pPr>
            <w:r w:rsidRPr="00541C41">
              <w:rPr>
                <w:color w:val="000000"/>
                <w:sz w:val="28"/>
                <w:szCs w:val="28"/>
              </w:rPr>
              <w:t>- Số mol oxit sắt: 3,2/(56x+16y) = 0,04/x.</w:t>
            </w:r>
          </w:p>
          <w:p w14:paraId="1EC62AD2" w14:textId="77777777" w:rsidR="00541C41" w:rsidRPr="00541C41" w:rsidRDefault="00541C41" w:rsidP="00541C41">
            <w:pPr>
              <w:spacing w:after="0"/>
              <w:ind w:left="360"/>
              <w:jc w:val="both"/>
              <w:rPr>
                <w:sz w:val="28"/>
                <w:szCs w:val="28"/>
              </w:rPr>
            </w:pPr>
            <w:r w:rsidRPr="00541C41">
              <w:rPr>
                <w:color w:val="000000"/>
                <w:sz w:val="28"/>
                <w:szCs w:val="28"/>
              </w:rPr>
              <w:t>Giải ra được tỉ lệ: x/y= 2/3. </w:t>
            </w:r>
          </w:p>
          <w:p w14:paraId="33658093" w14:textId="77777777" w:rsidR="00541C41" w:rsidRPr="00541C41" w:rsidRDefault="00541C41" w:rsidP="00541C41">
            <w:pPr>
              <w:spacing w:after="0" w:line="124" w:lineRule="atLeast"/>
              <w:ind w:left="360"/>
              <w:jc w:val="both"/>
              <w:rPr>
                <w:szCs w:val="28"/>
              </w:rPr>
            </w:pPr>
            <w:r w:rsidRPr="00541C41">
              <w:rPr>
                <w:color w:val="000000"/>
                <w:sz w:val="28"/>
                <w:szCs w:val="28"/>
              </w:rPr>
              <w:t>Vậy công thức phân tử của oxit sắt là : Fe</w:t>
            </w:r>
            <w:r w:rsidRPr="00541C41">
              <w:rPr>
                <w:color w:val="000000"/>
                <w:sz w:val="28"/>
                <w:szCs w:val="28"/>
                <w:vertAlign w:val="subscript"/>
              </w:rPr>
              <w:t>2</w:t>
            </w:r>
            <w:r w:rsidRPr="00541C41">
              <w:rPr>
                <w:color w:val="000000"/>
                <w:sz w:val="28"/>
                <w:szCs w:val="28"/>
              </w:rPr>
              <w:t>O</w:t>
            </w:r>
            <w:r w:rsidRPr="00541C41">
              <w:rPr>
                <w:color w:val="000000"/>
                <w:sz w:val="28"/>
                <w:szCs w:val="28"/>
                <w:vertAlign w:val="subscript"/>
              </w:rPr>
              <w:t>3</w:t>
            </w:r>
          </w:p>
        </w:tc>
        <w:tc>
          <w:tcPr>
            <w:tcW w:w="1105" w:type="dxa"/>
            <w:gridSpan w:val="2"/>
          </w:tcPr>
          <w:p w14:paraId="5802496A" w14:textId="77777777" w:rsidR="00541C41" w:rsidRPr="00541C41" w:rsidRDefault="00541C41" w:rsidP="00541C41">
            <w:pPr>
              <w:spacing w:after="0"/>
              <w:rPr>
                <w:szCs w:val="28"/>
              </w:rPr>
            </w:pPr>
          </w:p>
          <w:p w14:paraId="6AC74252" w14:textId="77777777" w:rsidR="00541C41" w:rsidRPr="00541C41" w:rsidRDefault="00541C41" w:rsidP="00541C41">
            <w:pPr>
              <w:spacing w:after="0"/>
              <w:jc w:val="center"/>
              <w:rPr>
                <w:szCs w:val="28"/>
              </w:rPr>
            </w:pPr>
            <w:r w:rsidRPr="00541C41">
              <w:rPr>
                <w:bCs/>
                <w:iCs/>
                <w:color w:val="000000"/>
                <w:szCs w:val="28"/>
              </w:rPr>
              <w:t>0,25</w:t>
            </w:r>
          </w:p>
          <w:p w14:paraId="79482352" w14:textId="77777777" w:rsidR="00541C41" w:rsidRPr="00541C41" w:rsidRDefault="00541C41" w:rsidP="00541C41">
            <w:pPr>
              <w:spacing w:after="0"/>
              <w:jc w:val="center"/>
              <w:rPr>
                <w:szCs w:val="28"/>
              </w:rPr>
            </w:pPr>
            <w:r w:rsidRPr="00541C41">
              <w:rPr>
                <w:bCs/>
                <w:iCs/>
                <w:color w:val="000000"/>
                <w:szCs w:val="28"/>
              </w:rPr>
              <w:t>0,25</w:t>
            </w:r>
          </w:p>
          <w:p w14:paraId="5F7FF168" w14:textId="77777777" w:rsidR="00541C41" w:rsidRPr="00541C41" w:rsidRDefault="00541C41" w:rsidP="00541C41">
            <w:pPr>
              <w:spacing w:after="0"/>
              <w:jc w:val="center"/>
              <w:rPr>
                <w:szCs w:val="28"/>
              </w:rPr>
            </w:pPr>
            <w:r w:rsidRPr="00541C41">
              <w:rPr>
                <w:bCs/>
                <w:iCs/>
                <w:color w:val="000000"/>
                <w:szCs w:val="28"/>
              </w:rPr>
              <w:t>0,25</w:t>
            </w:r>
          </w:p>
          <w:p w14:paraId="4A5CFCEB" w14:textId="77777777" w:rsidR="00541C41" w:rsidRPr="00541C41" w:rsidRDefault="00541C41" w:rsidP="00541C41">
            <w:pPr>
              <w:spacing w:after="0"/>
              <w:jc w:val="center"/>
              <w:rPr>
                <w:szCs w:val="28"/>
              </w:rPr>
            </w:pPr>
          </w:p>
          <w:p w14:paraId="6C5FB0EA" w14:textId="77777777" w:rsidR="00541C41" w:rsidRPr="00541C41" w:rsidRDefault="00541C41" w:rsidP="00541C41">
            <w:pPr>
              <w:spacing w:after="0"/>
              <w:jc w:val="center"/>
              <w:rPr>
                <w:szCs w:val="28"/>
              </w:rPr>
            </w:pPr>
            <w:r w:rsidRPr="00541C41">
              <w:rPr>
                <w:bCs/>
                <w:iCs/>
                <w:color w:val="000000"/>
                <w:szCs w:val="28"/>
              </w:rPr>
              <w:t>0,25</w:t>
            </w:r>
          </w:p>
          <w:p w14:paraId="2E12F047" w14:textId="77777777" w:rsidR="00541C41" w:rsidRPr="00541C41" w:rsidRDefault="00541C41" w:rsidP="00541C41">
            <w:pPr>
              <w:spacing w:after="0"/>
              <w:jc w:val="center"/>
              <w:rPr>
                <w:szCs w:val="28"/>
              </w:rPr>
            </w:pPr>
            <w:r w:rsidRPr="00541C41">
              <w:rPr>
                <w:bCs/>
                <w:iCs/>
                <w:color w:val="000000"/>
                <w:szCs w:val="28"/>
              </w:rPr>
              <w:t>0,25</w:t>
            </w:r>
          </w:p>
          <w:p w14:paraId="2798A398" w14:textId="77777777" w:rsidR="00541C41" w:rsidRPr="00541C41" w:rsidRDefault="00541C41" w:rsidP="00541C41">
            <w:pPr>
              <w:spacing w:after="0"/>
              <w:jc w:val="center"/>
              <w:rPr>
                <w:szCs w:val="28"/>
              </w:rPr>
            </w:pPr>
            <w:r w:rsidRPr="00541C41">
              <w:rPr>
                <w:bCs/>
                <w:iCs/>
                <w:color w:val="000000"/>
                <w:szCs w:val="28"/>
              </w:rPr>
              <w:t>0,25</w:t>
            </w:r>
          </w:p>
          <w:p w14:paraId="25C8C2DB" w14:textId="77777777" w:rsidR="00541C41" w:rsidRPr="00541C41" w:rsidRDefault="00541C41" w:rsidP="00541C41">
            <w:pPr>
              <w:spacing w:after="0"/>
              <w:jc w:val="center"/>
              <w:rPr>
                <w:szCs w:val="28"/>
              </w:rPr>
            </w:pPr>
            <w:r w:rsidRPr="00541C41">
              <w:rPr>
                <w:bCs/>
                <w:iCs/>
                <w:color w:val="000000"/>
                <w:szCs w:val="28"/>
              </w:rPr>
              <w:t>0,25</w:t>
            </w:r>
          </w:p>
          <w:p w14:paraId="21E80DB9" w14:textId="77777777" w:rsidR="00541C41" w:rsidRPr="00541C41" w:rsidRDefault="00541C41" w:rsidP="00541C41">
            <w:pPr>
              <w:spacing w:after="0"/>
              <w:jc w:val="center"/>
              <w:rPr>
                <w:szCs w:val="28"/>
              </w:rPr>
            </w:pPr>
          </w:p>
          <w:p w14:paraId="5E633498" w14:textId="77777777" w:rsidR="00541C41" w:rsidRPr="00541C41" w:rsidRDefault="00541C41" w:rsidP="00541C41">
            <w:pPr>
              <w:spacing w:after="0" w:line="124" w:lineRule="atLeast"/>
              <w:jc w:val="center"/>
              <w:rPr>
                <w:szCs w:val="28"/>
              </w:rPr>
            </w:pPr>
            <w:r w:rsidRPr="00541C41">
              <w:rPr>
                <w:bCs/>
                <w:iCs/>
                <w:color w:val="000000"/>
                <w:szCs w:val="28"/>
              </w:rPr>
              <w:t>0,25</w:t>
            </w:r>
          </w:p>
        </w:tc>
      </w:tr>
    </w:tbl>
    <w:p w14:paraId="65CCA684" w14:textId="77777777" w:rsidR="00541C41" w:rsidRPr="00541C41" w:rsidRDefault="00541C41" w:rsidP="00541C41">
      <w:pPr>
        <w:spacing w:after="0" w:line="240" w:lineRule="auto"/>
        <w:jc w:val="both"/>
        <w:rPr>
          <w:b/>
          <w:sz w:val="28"/>
          <w:szCs w:val="28"/>
        </w:rPr>
      </w:pPr>
    </w:p>
    <w:p w14:paraId="771D085E" w14:textId="77777777" w:rsidR="00541C41" w:rsidRPr="00541C41" w:rsidRDefault="00541C41" w:rsidP="00541C41">
      <w:pPr>
        <w:spacing w:after="0" w:line="240" w:lineRule="auto"/>
        <w:jc w:val="both"/>
        <w:rPr>
          <w:b/>
          <w:sz w:val="28"/>
          <w:szCs w:val="28"/>
        </w:rPr>
      </w:pPr>
      <w:r w:rsidRPr="00541C41">
        <w:rPr>
          <w:b/>
          <w:sz w:val="28"/>
          <w:szCs w:val="28"/>
        </w:rPr>
        <w:t>3. Nội dung 3: 14 điểm</w:t>
      </w:r>
    </w:p>
    <w:tbl>
      <w:tblPr>
        <w:tblStyle w:val="TableGrid"/>
        <w:tblW w:w="0" w:type="auto"/>
        <w:tblLook w:val="04A0" w:firstRow="1" w:lastRow="0" w:firstColumn="1" w:lastColumn="0" w:noHBand="0" w:noVBand="1"/>
      </w:tblPr>
      <w:tblGrid>
        <w:gridCol w:w="1049"/>
        <w:gridCol w:w="8062"/>
        <w:gridCol w:w="854"/>
      </w:tblGrid>
      <w:tr w:rsidR="00541C41" w:rsidRPr="00541C41" w14:paraId="44EF853D" w14:textId="77777777" w:rsidTr="005D1F59">
        <w:tc>
          <w:tcPr>
            <w:tcW w:w="1049" w:type="dxa"/>
          </w:tcPr>
          <w:p w14:paraId="2FD6E600"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Câu</w:t>
            </w:r>
          </w:p>
        </w:tc>
        <w:tc>
          <w:tcPr>
            <w:tcW w:w="8062" w:type="dxa"/>
          </w:tcPr>
          <w:p w14:paraId="62425E8C"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Nội dung</w:t>
            </w:r>
          </w:p>
        </w:tc>
        <w:tc>
          <w:tcPr>
            <w:tcW w:w="854" w:type="dxa"/>
          </w:tcPr>
          <w:p w14:paraId="273204D1"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Điểm</w:t>
            </w:r>
          </w:p>
        </w:tc>
      </w:tr>
      <w:tr w:rsidR="00541C41" w:rsidRPr="00541C41" w14:paraId="5B3769B9" w14:textId="77777777" w:rsidTr="005D1F59">
        <w:tc>
          <w:tcPr>
            <w:tcW w:w="1049" w:type="dxa"/>
            <w:vMerge w:val="restart"/>
            <w:vAlign w:val="center"/>
          </w:tcPr>
          <w:p w14:paraId="33D761A8"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1/.</w:t>
            </w:r>
          </w:p>
          <w:p w14:paraId="68CA4478"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062" w:type="dxa"/>
            <w:tcBorders>
              <w:bottom w:val="dotted" w:sz="4" w:space="0" w:color="auto"/>
            </w:tcBorders>
          </w:tcPr>
          <w:p w14:paraId="32B192A6"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6153C916" w14:textId="77777777" w:rsidR="00541C41" w:rsidRPr="00541C41" w:rsidRDefault="00541C41" w:rsidP="00541C41">
            <w:pPr>
              <w:spacing w:after="0" w:line="240" w:lineRule="auto"/>
              <w:jc w:val="both"/>
              <w:rPr>
                <w:color w:val="000000" w:themeColor="text1"/>
                <w:sz w:val="28"/>
                <w:szCs w:val="28"/>
              </w:rPr>
            </w:pPr>
            <w:r w:rsidRPr="00541C41">
              <w:rPr>
                <w:color w:val="000000" w:themeColor="text1"/>
                <w:sz w:val="28"/>
                <w:szCs w:val="28"/>
              </w:rPr>
              <w:t xml:space="preserve">- </w:t>
            </w:r>
            <w:r w:rsidRPr="00541C41">
              <w:rPr>
                <w:bCs/>
                <w:color w:val="000000" w:themeColor="text1"/>
                <w:sz w:val="28"/>
                <w:szCs w:val="28"/>
              </w:rPr>
              <w:t>Dinh dưỡng</w:t>
            </w:r>
            <w:r w:rsidRPr="00541C41">
              <w:rPr>
                <w:color w:val="000000" w:themeColor="text1"/>
                <w:sz w:val="28"/>
                <w:szCs w:val="28"/>
              </w:rPr>
              <w:t>: là quá trình thu nhận, biến đổi và sử dụng chất dinh dưỡng.</w:t>
            </w:r>
          </w:p>
          <w:p w14:paraId="66564893"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xml:space="preserve">- Nên ăn hoa quả và rau xanh thường xuyên vì chúng là các thực phẩm giàu khoáng chất, vitamin, chất xơ,… giúp giảm nguy cơ mắc </w:t>
            </w:r>
            <w:r w:rsidRPr="00541C41">
              <w:rPr>
                <w:rFonts w:eastAsia="Times New Roman"/>
                <w:color w:val="000000"/>
                <w:sz w:val="28"/>
                <w:szCs w:val="28"/>
              </w:rPr>
              <w:lastRenderedPageBreak/>
              <w:t>nhiều bệnh như bệnh tim, huyết áp cao, đường ruột, ung thư,…; giúp kiểm soát cân nặng và cung cấp năng lượng cho cơ thể;…</w:t>
            </w:r>
          </w:p>
          <w:p w14:paraId="172B2BB6"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Nên hạn chế sử dụng thực phẩm chiên xào và đồ ngọt vì nếu ăn nhiều sẽ gây ảnh hưởng xấu đến sức khỏe, tăng nguy cơ mắc các bệnh béo phì, tim mạch,…</w:t>
            </w:r>
          </w:p>
        </w:tc>
        <w:tc>
          <w:tcPr>
            <w:tcW w:w="854" w:type="dxa"/>
            <w:tcBorders>
              <w:bottom w:val="dotted" w:sz="4" w:space="0" w:color="auto"/>
            </w:tcBorders>
          </w:tcPr>
          <w:p w14:paraId="6E38A5B4" w14:textId="77777777" w:rsidR="00541C41" w:rsidRPr="00541C41" w:rsidRDefault="00541C41" w:rsidP="00541C41">
            <w:pPr>
              <w:spacing w:after="0" w:line="240" w:lineRule="auto"/>
              <w:jc w:val="center"/>
              <w:rPr>
                <w:color w:val="000000" w:themeColor="text1"/>
                <w:sz w:val="28"/>
                <w:szCs w:val="28"/>
              </w:rPr>
            </w:pPr>
          </w:p>
          <w:p w14:paraId="0E39DA43"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5C76F728" w14:textId="77777777" w:rsidR="00541C41" w:rsidRPr="00541C41" w:rsidRDefault="00541C41" w:rsidP="00541C41">
            <w:pPr>
              <w:spacing w:after="0" w:line="240" w:lineRule="auto"/>
              <w:jc w:val="center"/>
              <w:rPr>
                <w:color w:val="000000" w:themeColor="text1"/>
                <w:sz w:val="28"/>
                <w:szCs w:val="28"/>
              </w:rPr>
            </w:pPr>
          </w:p>
          <w:p w14:paraId="5AF4A9EC" w14:textId="77777777" w:rsidR="00541C41" w:rsidRPr="00541C41" w:rsidRDefault="00541C41" w:rsidP="00541C41">
            <w:pPr>
              <w:spacing w:after="0" w:line="240" w:lineRule="auto"/>
              <w:jc w:val="center"/>
              <w:rPr>
                <w:color w:val="000000" w:themeColor="text1"/>
                <w:sz w:val="28"/>
                <w:szCs w:val="28"/>
              </w:rPr>
            </w:pPr>
          </w:p>
          <w:p w14:paraId="7727AE4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4854E68E" w14:textId="77777777" w:rsidR="00541C41" w:rsidRPr="00541C41" w:rsidRDefault="00541C41" w:rsidP="00541C41">
            <w:pPr>
              <w:spacing w:after="0" w:line="240" w:lineRule="auto"/>
              <w:jc w:val="center"/>
              <w:rPr>
                <w:color w:val="000000" w:themeColor="text1"/>
                <w:sz w:val="28"/>
                <w:szCs w:val="28"/>
              </w:rPr>
            </w:pPr>
          </w:p>
          <w:p w14:paraId="7C1DA1A3" w14:textId="77777777" w:rsidR="00541C41" w:rsidRPr="00541C41" w:rsidRDefault="00541C41" w:rsidP="00541C41">
            <w:pPr>
              <w:spacing w:after="0" w:line="240" w:lineRule="auto"/>
              <w:jc w:val="center"/>
              <w:rPr>
                <w:color w:val="000000" w:themeColor="text1"/>
                <w:sz w:val="28"/>
                <w:szCs w:val="28"/>
              </w:rPr>
            </w:pPr>
          </w:p>
          <w:p w14:paraId="17CED211" w14:textId="77777777" w:rsidR="00541C41" w:rsidRPr="00541C41" w:rsidRDefault="00541C41" w:rsidP="00541C41">
            <w:pPr>
              <w:spacing w:after="0" w:line="240" w:lineRule="auto"/>
              <w:jc w:val="center"/>
              <w:rPr>
                <w:color w:val="000000" w:themeColor="text1"/>
                <w:sz w:val="28"/>
                <w:szCs w:val="28"/>
              </w:rPr>
            </w:pPr>
          </w:p>
          <w:p w14:paraId="745DA6B9" w14:textId="77777777" w:rsidR="00541C41" w:rsidRPr="00541C41" w:rsidRDefault="00541C41" w:rsidP="00541C41">
            <w:pPr>
              <w:spacing w:after="0" w:line="240" w:lineRule="auto"/>
              <w:jc w:val="center"/>
              <w:rPr>
                <w:color w:val="000000" w:themeColor="text1"/>
                <w:sz w:val="28"/>
                <w:szCs w:val="28"/>
              </w:rPr>
            </w:pPr>
          </w:p>
          <w:p w14:paraId="47D1EB2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7644EBF6" w14:textId="77777777" w:rsidTr="005D1F59">
        <w:tc>
          <w:tcPr>
            <w:tcW w:w="1049" w:type="dxa"/>
            <w:vMerge/>
          </w:tcPr>
          <w:p w14:paraId="77DFB246" w14:textId="77777777" w:rsidR="00541C41" w:rsidRPr="00541C41" w:rsidRDefault="00541C41" w:rsidP="00541C41">
            <w:pPr>
              <w:spacing w:after="0" w:line="240" w:lineRule="auto"/>
              <w:jc w:val="center"/>
              <w:rPr>
                <w:b/>
                <w:bCs/>
                <w:color w:val="000000" w:themeColor="text1"/>
                <w:sz w:val="28"/>
                <w:szCs w:val="28"/>
              </w:rPr>
            </w:pPr>
          </w:p>
        </w:tc>
        <w:tc>
          <w:tcPr>
            <w:tcW w:w="8062" w:type="dxa"/>
            <w:tcBorders>
              <w:top w:val="dotted" w:sz="4" w:space="0" w:color="auto"/>
              <w:bottom w:val="single" w:sz="4" w:space="0" w:color="auto"/>
            </w:tcBorders>
          </w:tcPr>
          <w:p w14:paraId="5BC71FFD"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 xml:space="preserve">b, </w:t>
            </w:r>
          </w:p>
          <w:p w14:paraId="012310CB"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Thức ăn vừa được tiêu hóa cơ học, vừa được tiêu hóa hóa học trong các cơ quan là: miệng, dạ dày.</w:t>
            </w:r>
          </w:p>
          <w:p w14:paraId="3947F418"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Trong khoang miệng, thức ăn được tiêu hóa cơ học nhờ hoạt động nhai nghiền và một phần tinh bột được tiêu hóa hóa học nhờ enzyme amylase trong nước bọt.</w:t>
            </w:r>
          </w:p>
          <w:p w14:paraId="186C06FA"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Trong dạ dày, thức ăn được tiêu hóa cơ học nhờ hoạt động nghiền, đảo trộn và protein được tiêu hóa hóa học nhờ enzyme pepsin trong dịch vị.</w:t>
            </w:r>
          </w:p>
        </w:tc>
        <w:tc>
          <w:tcPr>
            <w:tcW w:w="854" w:type="dxa"/>
            <w:tcBorders>
              <w:top w:val="dotted" w:sz="4" w:space="0" w:color="auto"/>
              <w:bottom w:val="single" w:sz="4" w:space="0" w:color="auto"/>
            </w:tcBorders>
          </w:tcPr>
          <w:p w14:paraId="035463FD" w14:textId="77777777" w:rsidR="00541C41" w:rsidRPr="00541C41" w:rsidRDefault="00541C41" w:rsidP="00541C41">
            <w:pPr>
              <w:spacing w:after="0" w:line="240" w:lineRule="auto"/>
              <w:jc w:val="center"/>
              <w:rPr>
                <w:color w:val="000000" w:themeColor="text1"/>
                <w:sz w:val="28"/>
                <w:szCs w:val="28"/>
              </w:rPr>
            </w:pPr>
          </w:p>
          <w:p w14:paraId="578C991B" w14:textId="77777777" w:rsidR="00541C41" w:rsidRPr="00541C41" w:rsidRDefault="00541C41" w:rsidP="00541C41">
            <w:pPr>
              <w:spacing w:after="0" w:line="240" w:lineRule="auto"/>
              <w:jc w:val="center"/>
              <w:rPr>
                <w:color w:val="000000" w:themeColor="text1"/>
                <w:sz w:val="28"/>
                <w:szCs w:val="28"/>
              </w:rPr>
            </w:pPr>
          </w:p>
          <w:p w14:paraId="47DA837E" w14:textId="77777777" w:rsidR="00541C41" w:rsidRPr="00541C41" w:rsidRDefault="00541C41" w:rsidP="00541C41">
            <w:pPr>
              <w:spacing w:after="0" w:line="240" w:lineRule="auto"/>
              <w:jc w:val="center"/>
              <w:rPr>
                <w:color w:val="000000" w:themeColor="text1"/>
                <w:sz w:val="28"/>
                <w:szCs w:val="28"/>
              </w:rPr>
            </w:pPr>
          </w:p>
          <w:p w14:paraId="24F34BB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24ACAE9B" w14:textId="77777777" w:rsidR="00541C41" w:rsidRPr="00541C41" w:rsidRDefault="00541C41" w:rsidP="00541C41">
            <w:pPr>
              <w:spacing w:after="0" w:line="240" w:lineRule="auto"/>
              <w:jc w:val="center"/>
              <w:rPr>
                <w:color w:val="000000" w:themeColor="text1"/>
                <w:sz w:val="28"/>
                <w:szCs w:val="28"/>
              </w:rPr>
            </w:pPr>
          </w:p>
          <w:p w14:paraId="0FB34535"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6B72AE02" w14:textId="77777777" w:rsidR="00541C41" w:rsidRPr="00541C41" w:rsidRDefault="00541C41" w:rsidP="00541C41">
            <w:pPr>
              <w:spacing w:after="0" w:line="240" w:lineRule="auto"/>
              <w:jc w:val="center"/>
              <w:rPr>
                <w:color w:val="000000" w:themeColor="text1"/>
                <w:sz w:val="28"/>
                <w:szCs w:val="28"/>
              </w:rPr>
            </w:pPr>
          </w:p>
          <w:p w14:paraId="298A85ED" w14:textId="77777777" w:rsidR="00541C41" w:rsidRPr="00541C41" w:rsidRDefault="00541C41" w:rsidP="00541C41">
            <w:pPr>
              <w:spacing w:after="0" w:line="240" w:lineRule="auto"/>
              <w:jc w:val="center"/>
              <w:rPr>
                <w:color w:val="000000" w:themeColor="text1"/>
                <w:sz w:val="28"/>
                <w:szCs w:val="28"/>
              </w:rPr>
            </w:pPr>
          </w:p>
          <w:p w14:paraId="4240B109" w14:textId="77777777" w:rsidR="00541C41" w:rsidRPr="00541C41" w:rsidRDefault="00541C41" w:rsidP="00541C41">
            <w:pPr>
              <w:spacing w:after="0" w:line="240" w:lineRule="auto"/>
              <w:jc w:val="center"/>
              <w:rPr>
                <w:color w:val="000000" w:themeColor="text1"/>
                <w:sz w:val="28"/>
                <w:szCs w:val="28"/>
              </w:rPr>
            </w:pPr>
          </w:p>
          <w:p w14:paraId="46D47B3D" w14:textId="77777777" w:rsidR="00541C41" w:rsidRPr="00541C41" w:rsidRDefault="00541C41" w:rsidP="00541C41">
            <w:pPr>
              <w:spacing w:after="0" w:line="240" w:lineRule="auto"/>
              <w:jc w:val="center"/>
              <w:rPr>
                <w:color w:val="000000" w:themeColor="text1"/>
                <w:sz w:val="28"/>
                <w:szCs w:val="28"/>
              </w:rPr>
            </w:pPr>
          </w:p>
          <w:p w14:paraId="6088AC4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70127B68" w14:textId="77777777" w:rsidTr="005D1F59">
        <w:tc>
          <w:tcPr>
            <w:tcW w:w="1049" w:type="dxa"/>
            <w:vMerge w:val="restart"/>
            <w:vAlign w:val="center"/>
          </w:tcPr>
          <w:p w14:paraId="4D1D3EF7"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w:t>
            </w:r>
          </w:p>
          <w:p w14:paraId="76057AA5"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062" w:type="dxa"/>
            <w:tcBorders>
              <w:bottom w:val="dotted" w:sz="4" w:space="0" w:color="auto"/>
            </w:tcBorders>
          </w:tcPr>
          <w:p w14:paraId="4B3F01E1"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4B37EAFB"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Các phương pháp bảo quản và chế biến thực phẩm gia đình em thường sử dụng:</w:t>
            </w:r>
          </w:p>
          <w:p w14:paraId="3B3E7BA5"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Bảo quản bằng cách phơi khô, làm lạnh, đông lạnh, muối chua,…</w:t>
            </w:r>
          </w:p>
          <w:p w14:paraId="671A4853"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Chế biến thực phẩm bằng cách: ăn tái, ăn sống (rau sống, tiết canh, gỏi sống,…); làm chín thức ăn (luộc, hấp, nướng, rán…);…</w:t>
            </w:r>
          </w:p>
          <w:p w14:paraId="76557AC1"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Trong các phương pháp trên, phương pháp an toàn là phơi khô, làm lạnh, đông lạnh, làm chín thực phẩm. Chế biến thực phẩm bằng cách ăn tái, sống có thể gây mất vệ sinh an toàn thực phẩm do chúng có thể chứa vi khuẩn và các kí sinh trùng.</w:t>
            </w:r>
          </w:p>
          <w:p w14:paraId="48533FD0" w14:textId="77777777" w:rsidR="00541C41" w:rsidRPr="00541C41" w:rsidRDefault="00541C41" w:rsidP="00541C41">
            <w:pPr>
              <w:shd w:val="clear" w:color="auto" w:fill="FFFFFF"/>
              <w:spacing w:after="0"/>
              <w:ind w:left="48" w:right="48"/>
              <w:jc w:val="both"/>
              <w:rPr>
                <w:color w:val="000000" w:themeColor="text1"/>
                <w:sz w:val="28"/>
                <w:szCs w:val="28"/>
              </w:rPr>
            </w:pPr>
          </w:p>
        </w:tc>
        <w:tc>
          <w:tcPr>
            <w:tcW w:w="854" w:type="dxa"/>
            <w:tcBorders>
              <w:bottom w:val="dotted" w:sz="4" w:space="0" w:color="auto"/>
            </w:tcBorders>
          </w:tcPr>
          <w:p w14:paraId="3CC3F896" w14:textId="77777777" w:rsidR="00541C41" w:rsidRPr="00541C41" w:rsidRDefault="00541C41" w:rsidP="00541C41">
            <w:pPr>
              <w:spacing w:after="0" w:line="240" w:lineRule="auto"/>
              <w:jc w:val="center"/>
              <w:rPr>
                <w:color w:val="000000" w:themeColor="text1"/>
                <w:sz w:val="28"/>
                <w:szCs w:val="28"/>
              </w:rPr>
            </w:pPr>
          </w:p>
          <w:p w14:paraId="45246D28" w14:textId="77777777" w:rsidR="00541C41" w:rsidRPr="00541C41" w:rsidRDefault="00541C41" w:rsidP="00541C41">
            <w:pPr>
              <w:spacing w:after="0" w:line="240" w:lineRule="auto"/>
              <w:jc w:val="center"/>
              <w:rPr>
                <w:color w:val="000000" w:themeColor="text1"/>
                <w:sz w:val="28"/>
                <w:szCs w:val="28"/>
              </w:rPr>
            </w:pPr>
          </w:p>
          <w:p w14:paraId="217C6921" w14:textId="77777777" w:rsidR="00541C41" w:rsidRPr="00541C41" w:rsidRDefault="00541C41" w:rsidP="00541C41">
            <w:pPr>
              <w:spacing w:after="0" w:line="240" w:lineRule="auto"/>
              <w:jc w:val="center"/>
              <w:rPr>
                <w:color w:val="000000" w:themeColor="text1"/>
                <w:sz w:val="28"/>
                <w:szCs w:val="28"/>
              </w:rPr>
            </w:pPr>
          </w:p>
          <w:p w14:paraId="3CD9E969"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25</w:t>
            </w:r>
          </w:p>
          <w:p w14:paraId="0EDC337E" w14:textId="77777777" w:rsidR="00541C41" w:rsidRPr="00541C41" w:rsidRDefault="00541C41" w:rsidP="00541C41">
            <w:pPr>
              <w:spacing w:after="0" w:line="240" w:lineRule="auto"/>
              <w:jc w:val="center"/>
              <w:rPr>
                <w:color w:val="000000" w:themeColor="text1"/>
                <w:sz w:val="28"/>
                <w:szCs w:val="28"/>
              </w:rPr>
            </w:pPr>
          </w:p>
          <w:p w14:paraId="30B03427"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72CD8BAA" w14:textId="77777777" w:rsidR="00541C41" w:rsidRPr="00541C41" w:rsidRDefault="00541C41" w:rsidP="00541C41">
            <w:pPr>
              <w:spacing w:after="0" w:line="240" w:lineRule="auto"/>
              <w:jc w:val="center"/>
              <w:rPr>
                <w:color w:val="000000" w:themeColor="text1"/>
                <w:sz w:val="28"/>
                <w:szCs w:val="28"/>
              </w:rPr>
            </w:pPr>
          </w:p>
          <w:p w14:paraId="5273EE3F" w14:textId="77777777" w:rsidR="00541C41" w:rsidRPr="00541C41" w:rsidRDefault="00541C41" w:rsidP="00541C41">
            <w:pPr>
              <w:spacing w:after="0" w:line="240" w:lineRule="auto"/>
              <w:jc w:val="center"/>
              <w:rPr>
                <w:color w:val="000000" w:themeColor="text1"/>
                <w:sz w:val="28"/>
                <w:szCs w:val="28"/>
              </w:rPr>
            </w:pPr>
          </w:p>
          <w:p w14:paraId="4487B988" w14:textId="77777777" w:rsidR="00541C41" w:rsidRPr="00541C41" w:rsidRDefault="00541C41" w:rsidP="00541C41">
            <w:pPr>
              <w:spacing w:after="0" w:line="240" w:lineRule="auto"/>
              <w:jc w:val="center"/>
              <w:rPr>
                <w:color w:val="000000" w:themeColor="text1"/>
                <w:sz w:val="28"/>
                <w:szCs w:val="28"/>
              </w:rPr>
            </w:pPr>
          </w:p>
          <w:p w14:paraId="25E57DA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057084B1" w14:textId="77777777" w:rsidTr="005D1F59">
        <w:trPr>
          <w:trHeight w:val="986"/>
        </w:trPr>
        <w:tc>
          <w:tcPr>
            <w:tcW w:w="1049" w:type="dxa"/>
            <w:vMerge/>
          </w:tcPr>
          <w:p w14:paraId="10153BC5" w14:textId="77777777" w:rsidR="00541C41" w:rsidRPr="00541C41" w:rsidRDefault="00541C41" w:rsidP="00541C41">
            <w:pPr>
              <w:spacing w:after="0" w:line="240" w:lineRule="auto"/>
              <w:jc w:val="center"/>
              <w:rPr>
                <w:b/>
                <w:bCs/>
                <w:color w:val="000000" w:themeColor="text1"/>
                <w:sz w:val="28"/>
                <w:szCs w:val="28"/>
              </w:rPr>
            </w:pPr>
          </w:p>
        </w:tc>
        <w:tc>
          <w:tcPr>
            <w:tcW w:w="8062" w:type="dxa"/>
            <w:tcBorders>
              <w:top w:val="dotted" w:sz="4" w:space="0" w:color="auto"/>
            </w:tcBorders>
          </w:tcPr>
          <w:p w14:paraId="19A2B921"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Những biện pháp mà em và người thân trong gia đình thường thực hiện để bảo vệ đường tiêu hóa:</w:t>
            </w:r>
          </w:p>
          <w:p w14:paraId="12A4E22F"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Có chế độ ăn uống hợp lí, lành mạnh, uống nhiều nước, bổ sung nhiều chất xơ.</w:t>
            </w:r>
          </w:p>
          <w:p w14:paraId="5A85EB95"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Hạn chế sử dụng chất kích thích, đồ ngọt, đồ uống có ga.</w:t>
            </w:r>
          </w:p>
          <w:p w14:paraId="5EAB8A0B"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Tập trung khi ăn, ăn chậm, nhai kĩ; tạo không khí thoải mái khi ăn.</w:t>
            </w:r>
          </w:p>
          <w:p w14:paraId="75DBBCCE"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Bổ sung các sản phẩm hỗ trợ tiêu hóa như sữa chua,…</w:t>
            </w:r>
          </w:p>
        </w:tc>
        <w:tc>
          <w:tcPr>
            <w:tcW w:w="854" w:type="dxa"/>
            <w:tcBorders>
              <w:top w:val="dotted" w:sz="4" w:space="0" w:color="auto"/>
            </w:tcBorders>
          </w:tcPr>
          <w:p w14:paraId="09E731D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1.0</w:t>
            </w:r>
          </w:p>
        </w:tc>
      </w:tr>
      <w:tr w:rsidR="00541C41" w:rsidRPr="00541C41" w14:paraId="0DA34531" w14:textId="77777777" w:rsidTr="005D1F59">
        <w:tc>
          <w:tcPr>
            <w:tcW w:w="1049" w:type="dxa"/>
            <w:vMerge w:val="restart"/>
            <w:vAlign w:val="center"/>
          </w:tcPr>
          <w:p w14:paraId="489F1D84"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3/.</w:t>
            </w:r>
          </w:p>
          <w:p w14:paraId="1B3C3908"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062" w:type="dxa"/>
            <w:tcBorders>
              <w:bottom w:val="dotted" w:sz="4" w:space="0" w:color="auto"/>
            </w:tcBorders>
          </w:tcPr>
          <w:p w14:paraId="7064A6D8" w14:textId="77777777" w:rsidR="00541C41" w:rsidRPr="00541C41" w:rsidRDefault="00541C41" w:rsidP="00541C41">
            <w:pPr>
              <w:spacing w:after="0" w:line="240" w:lineRule="auto"/>
              <w:jc w:val="both"/>
              <w:rPr>
                <w:b/>
                <w:bCs/>
                <w:color w:val="000000" w:themeColor="text1"/>
                <w:sz w:val="28"/>
                <w:szCs w:val="28"/>
              </w:rPr>
            </w:pPr>
            <w:r w:rsidRPr="00541C41">
              <w:rPr>
                <w:b/>
                <w:bCs/>
                <w:color w:val="000000" w:themeColor="text1"/>
                <w:sz w:val="28"/>
                <w:szCs w:val="28"/>
              </w:rPr>
              <w:t>a/.</w:t>
            </w:r>
          </w:p>
          <w:p w14:paraId="60619C7C"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Tiểu cầu có vai trò tham gia vào quá trình đông máu. Do vậy, nếu thiếu tiểu cầu cơ thể sẽ xuất hiện các biểu hiện như: xuất huyết trên da, xuất huyết niêm mạc (chảy máu chân răng, chảy máu mũi, nôn ra máu,…); khả năng đông máu và khả năng chống nhiễm trùng của người bệnh giảm; nếu tình trạng nặng, có thể dẫn tới suy hô hấp, suy tim hoặc các cơ quan khác.</w:t>
            </w:r>
          </w:p>
          <w:p w14:paraId="1BBD302B" w14:textId="77777777" w:rsidR="00541C41" w:rsidRPr="00541C41" w:rsidRDefault="00541C41" w:rsidP="00541C41">
            <w:pPr>
              <w:spacing w:after="0" w:line="240" w:lineRule="auto"/>
              <w:jc w:val="both"/>
              <w:rPr>
                <w:i/>
                <w:iCs/>
                <w:color w:val="000000" w:themeColor="text1"/>
                <w:sz w:val="28"/>
                <w:szCs w:val="28"/>
              </w:rPr>
            </w:pPr>
          </w:p>
        </w:tc>
        <w:tc>
          <w:tcPr>
            <w:tcW w:w="854" w:type="dxa"/>
            <w:tcBorders>
              <w:bottom w:val="dotted" w:sz="4" w:space="0" w:color="auto"/>
            </w:tcBorders>
          </w:tcPr>
          <w:p w14:paraId="43EDA369" w14:textId="77777777" w:rsidR="00541C41" w:rsidRPr="00541C41" w:rsidRDefault="00541C41" w:rsidP="00541C41">
            <w:pPr>
              <w:spacing w:after="0" w:line="240" w:lineRule="auto"/>
              <w:jc w:val="center"/>
              <w:rPr>
                <w:color w:val="000000" w:themeColor="text1"/>
                <w:sz w:val="28"/>
                <w:szCs w:val="28"/>
              </w:rPr>
            </w:pPr>
          </w:p>
          <w:p w14:paraId="0EA2B90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13A2139F" w14:textId="77777777" w:rsidR="00541C41" w:rsidRPr="00541C41" w:rsidRDefault="00541C41" w:rsidP="00541C41">
            <w:pPr>
              <w:spacing w:after="0" w:line="240" w:lineRule="auto"/>
              <w:jc w:val="center"/>
              <w:rPr>
                <w:color w:val="000000" w:themeColor="text1"/>
                <w:sz w:val="28"/>
                <w:szCs w:val="28"/>
              </w:rPr>
            </w:pPr>
          </w:p>
          <w:p w14:paraId="4BD783D1" w14:textId="77777777" w:rsidR="00541C41" w:rsidRPr="00541C41" w:rsidRDefault="00541C41" w:rsidP="00541C41">
            <w:pPr>
              <w:spacing w:after="0" w:line="240" w:lineRule="auto"/>
              <w:jc w:val="center"/>
              <w:rPr>
                <w:color w:val="000000" w:themeColor="text1"/>
                <w:sz w:val="28"/>
                <w:szCs w:val="28"/>
              </w:rPr>
            </w:pPr>
          </w:p>
          <w:p w14:paraId="25E8C697" w14:textId="77777777" w:rsidR="00541C41" w:rsidRPr="00541C41" w:rsidRDefault="00541C41" w:rsidP="00541C41">
            <w:pPr>
              <w:spacing w:after="0" w:line="240" w:lineRule="auto"/>
              <w:jc w:val="center"/>
              <w:rPr>
                <w:color w:val="000000" w:themeColor="text1"/>
                <w:sz w:val="28"/>
                <w:szCs w:val="28"/>
              </w:rPr>
            </w:pPr>
          </w:p>
          <w:p w14:paraId="6E174447"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tc>
      </w:tr>
      <w:tr w:rsidR="00541C41" w:rsidRPr="00541C41" w14:paraId="1E9F8AA1" w14:textId="77777777" w:rsidTr="00917791">
        <w:trPr>
          <w:trHeight w:val="1883"/>
        </w:trPr>
        <w:tc>
          <w:tcPr>
            <w:tcW w:w="1049" w:type="dxa"/>
            <w:vMerge/>
            <w:vAlign w:val="center"/>
          </w:tcPr>
          <w:p w14:paraId="4BA223C5" w14:textId="77777777" w:rsidR="00541C41" w:rsidRPr="00541C41" w:rsidRDefault="00541C41" w:rsidP="00541C41">
            <w:pPr>
              <w:spacing w:after="0" w:line="240" w:lineRule="auto"/>
              <w:jc w:val="center"/>
              <w:rPr>
                <w:b/>
                <w:bCs/>
                <w:color w:val="000000" w:themeColor="text1"/>
                <w:sz w:val="28"/>
                <w:szCs w:val="28"/>
              </w:rPr>
            </w:pPr>
          </w:p>
        </w:tc>
        <w:tc>
          <w:tcPr>
            <w:tcW w:w="8062" w:type="dxa"/>
            <w:tcBorders>
              <w:top w:val="dotted" w:sz="4" w:space="0" w:color="auto"/>
            </w:tcBorders>
          </w:tcPr>
          <w:p w14:paraId="26431489"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b/>
                <w:bCs/>
                <w:color w:val="000000" w:themeColor="text1"/>
                <w:sz w:val="28"/>
                <w:szCs w:val="28"/>
              </w:rPr>
              <w:t xml:space="preserve">b/. </w:t>
            </w:r>
            <w:r w:rsidRPr="00541C41">
              <w:rPr>
                <w:rFonts w:eastAsia="Times New Roman"/>
                <w:color w:val="000000"/>
                <w:sz w:val="28"/>
                <w:szCs w:val="28"/>
              </w:rPr>
              <w:t>Viêm là phản ứng miễn dịch vì: Viêm xảy ra khi các tế bào bạch cầu trong cơ thể tăng cường hoạt động để bảo vệ cơ thể khỏi sự tấn công của mầm bệnh. Nhờ đó, viêm giúp hạn chế và loại bỏ các mô bị tổn thương để cơ thể có thể bắt đầu tự chữa lành vết thương.</w:t>
            </w:r>
          </w:p>
          <w:p w14:paraId="767788AF" w14:textId="77777777" w:rsidR="00541C41" w:rsidRPr="00541C41" w:rsidRDefault="00541C41" w:rsidP="00541C41">
            <w:pPr>
              <w:spacing w:after="0" w:line="240" w:lineRule="auto"/>
              <w:jc w:val="both"/>
              <w:rPr>
                <w:color w:val="000000" w:themeColor="text1"/>
                <w:sz w:val="28"/>
                <w:szCs w:val="28"/>
              </w:rPr>
            </w:pPr>
          </w:p>
        </w:tc>
        <w:tc>
          <w:tcPr>
            <w:tcW w:w="854" w:type="dxa"/>
            <w:tcBorders>
              <w:top w:val="dotted" w:sz="4" w:space="0" w:color="auto"/>
            </w:tcBorders>
          </w:tcPr>
          <w:p w14:paraId="62C39543" w14:textId="77777777" w:rsidR="00541C41" w:rsidRPr="00541C41" w:rsidRDefault="00541C41" w:rsidP="00541C41">
            <w:pPr>
              <w:spacing w:after="0" w:line="240" w:lineRule="auto"/>
              <w:jc w:val="center"/>
              <w:rPr>
                <w:color w:val="000000" w:themeColor="text1"/>
                <w:sz w:val="28"/>
                <w:szCs w:val="28"/>
              </w:rPr>
            </w:pPr>
          </w:p>
          <w:p w14:paraId="0442169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1.0</w:t>
            </w:r>
          </w:p>
          <w:p w14:paraId="76686960" w14:textId="77777777" w:rsidR="00541C41" w:rsidRPr="00541C41" w:rsidRDefault="00541C41" w:rsidP="00541C41">
            <w:pPr>
              <w:spacing w:after="0" w:line="240" w:lineRule="auto"/>
              <w:jc w:val="center"/>
              <w:rPr>
                <w:color w:val="000000" w:themeColor="text1"/>
                <w:sz w:val="28"/>
                <w:szCs w:val="28"/>
              </w:rPr>
            </w:pPr>
          </w:p>
        </w:tc>
      </w:tr>
      <w:tr w:rsidR="00541C41" w:rsidRPr="00541C41" w14:paraId="08B3C97F" w14:textId="77777777" w:rsidTr="005D1F59">
        <w:tc>
          <w:tcPr>
            <w:tcW w:w="1049" w:type="dxa"/>
            <w:vAlign w:val="center"/>
          </w:tcPr>
          <w:p w14:paraId="6995F49D"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4/.</w:t>
            </w:r>
          </w:p>
          <w:p w14:paraId="38D618BB"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062" w:type="dxa"/>
            <w:tcBorders>
              <w:bottom w:val="single" w:sz="4" w:space="0" w:color="auto"/>
            </w:tcBorders>
          </w:tcPr>
          <w:p w14:paraId="087F94C7" w14:textId="77777777" w:rsidR="00541C41" w:rsidRPr="00541C41" w:rsidRDefault="00541C41" w:rsidP="00541C41">
            <w:pPr>
              <w:spacing w:after="0" w:line="240" w:lineRule="auto"/>
              <w:jc w:val="both"/>
              <w:rPr>
                <w:bCs/>
                <w:color w:val="000000" w:themeColor="text1"/>
                <w:sz w:val="28"/>
                <w:szCs w:val="28"/>
                <w:lang w:val="fr-FR" w:eastAsia="vi-VN"/>
              </w:rPr>
            </w:pPr>
            <w:r w:rsidRPr="00541C41">
              <w:rPr>
                <w:bCs/>
                <w:color w:val="000000" w:themeColor="text1"/>
                <w:sz w:val="28"/>
                <w:szCs w:val="28"/>
                <w:lang w:val="fr-FR" w:eastAsia="vi-VN"/>
              </w:rPr>
              <w:t xml:space="preserve">a) </w:t>
            </w:r>
          </w:p>
          <w:p w14:paraId="217B5DC7"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Tỉ lệ mắc bệnh huyết áp cao là: 4/26 = 15%.</w:t>
            </w:r>
          </w:p>
          <w:p w14:paraId="14C959B6"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Nhận xét về tỉ lệ người mắc bệnh huyết áp cao: Tỉ lệ người mắc bệnh huyết áp cao ở địa phương em khá cao. Nhóm tuổi mắc bệnh huyết áp cao thường là người cao tuổi hoặc những người trung tuổi thường xuyên sử dụng chất kích thích. Tỉ lệ trẻ em và thanh thiếu niên mắc bệnh thấp.</w:t>
            </w:r>
          </w:p>
          <w:p w14:paraId="0B835A5C"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bCs/>
                <w:color w:val="000000"/>
                <w:sz w:val="28"/>
                <w:szCs w:val="28"/>
              </w:rPr>
              <w:t>* Một số cách phòng tránh bệnh huyết áp cao</w:t>
            </w:r>
          </w:p>
          <w:p w14:paraId="492E3A96"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Có chế độ ăn uống khoa học; hạn chế sử dụng thức ăn mặn, dầu mỡ; tăng cường rau xanh và hoa quả.</w:t>
            </w:r>
          </w:p>
          <w:p w14:paraId="0D8A6B0E"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Luyện tập thể dục, thể thao vừa sức, kiểm soát cân nặng.</w:t>
            </w:r>
          </w:p>
          <w:p w14:paraId="1239B468"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Hạn chế sử dụng chất kích thích như rượu, bia. Tránh lo âu, căng thẳng, nghỉ ngơi hợp lí)</w:t>
            </w:r>
          </w:p>
          <w:p w14:paraId="4ACAB5B9" w14:textId="77777777" w:rsidR="00541C41" w:rsidRPr="00541C41" w:rsidRDefault="00541C41" w:rsidP="00541C41">
            <w:pPr>
              <w:spacing w:after="0" w:line="240" w:lineRule="auto"/>
              <w:jc w:val="both"/>
              <w:rPr>
                <w:sz w:val="28"/>
                <w:szCs w:val="28"/>
                <w:lang w:val="vi-VN" w:eastAsia="vi-VN"/>
              </w:rPr>
            </w:pPr>
            <w:r w:rsidRPr="00541C41">
              <w:rPr>
                <w:sz w:val="28"/>
                <w:szCs w:val="28"/>
                <w:lang w:val="vi-VN" w:eastAsia="vi-VN"/>
              </w:rPr>
              <w:t>b</w:t>
            </w:r>
            <w:r w:rsidRPr="00541C41">
              <w:rPr>
                <w:sz w:val="28"/>
                <w:szCs w:val="28"/>
                <w:lang w:eastAsia="vi-VN"/>
              </w:rPr>
              <w:t>)</w:t>
            </w:r>
          </w:p>
          <w:p w14:paraId="5DAA6008" w14:textId="77777777" w:rsidR="00541C41" w:rsidRPr="00541C41" w:rsidRDefault="00541C41" w:rsidP="00541C41">
            <w:pPr>
              <w:spacing w:after="0" w:line="288" w:lineRule="auto"/>
              <w:ind w:left="175" w:right="34"/>
              <w:jc w:val="both"/>
              <w:rPr>
                <w:sz w:val="28"/>
                <w:szCs w:val="28"/>
              </w:rPr>
            </w:pPr>
            <w:r w:rsidRPr="00541C41">
              <w:rPr>
                <w:sz w:val="28"/>
                <w:szCs w:val="28"/>
              </w:rPr>
              <w:t xml:space="preserve">Lượng máu trong cơ thể người đó là: </w:t>
            </w:r>
          </w:p>
          <w:p w14:paraId="6C330D56" w14:textId="77777777" w:rsidR="00541C41" w:rsidRPr="00541C41" w:rsidRDefault="00541C41" w:rsidP="00541C41">
            <w:pPr>
              <w:spacing w:after="0" w:line="288" w:lineRule="auto"/>
              <w:ind w:left="175" w:right="34"/>
              <w:jc w:val="both"/>
              <w:rPr>
                <w:sz w:val="28"/>
                <w:szCs w:val="28"/>
              </w:rPr>
            </w:pPr>
            <w:r w:rsidRPr="00541C41">
              <w:rPr>
                <w:sz w:val="28"/>
                <w:szCs w:val="28"/>
              </w:rPr>
              <w:t xml:space="preserve">            80 x 70 = 5600 ml = 5,6 lit</w:t>
            </w:r>
          </w:p>
          <w:p w14:paraId="7D9394CC" w14:textId="77777777" w:rsidR="00541C41" w:rsidRPr="00541C41" w:rsidRDefault="00541C41" w:rsidP="00541C41">
            <w:pPr>
              <w:spacing w:after="0" w:line="288" w:lineRule="auto"/>
              <w:ind w:left="175" w:right="34"/>
              <w:jc w:val="both"/>
              <w:rPr>
                <w:sz w:val="28"/>
                <w:szCs w:val="28"/>
              </w:rPr>
            </w:pPr>
            <w:r w:rsidRPr="00541C41">
              <w:rPr>
                <w:sz w:val="28"/>
                <w:szCs w:val="28"/>
              </w:rPr>
              <w:t xml:space="preserve">b, Lượng máu tối đa có thể hiến là </w:t>
            </w:r>
          </w:p>
          <w:p w14:paraId="21C0605B" w14:textId="77777777" w:rsidR="00541C41" w:rsidRPr="00541C41" w:rsidRDefault="00541C41" w:rsidP="00541C41">
            <w:pPr>
              <w:spacing w:after="0" w:line="288" w:lineRule="auto"/>
              <w:ind w:left="175" w:right="34"/>
              <w:jc w:val="both"/>
              <w:rPr>
                <w:sz w:val="28"/>
                <w:szCs w:val="28"/>
              </w:rPr>
            </w:pPr>
            <w:r w:rsidRPr="00541C41">
              <w:rPr>
                <w:sz w:val="28"/>
                <w:szCs w:val="28"/>
              </w:rPr>
              <w:t xml:space="preserve">            5600 x 1/10 = 560 ml</w:t>
            </w:r>
          </w:p>
        </w:tc>
        <w:tc>
          <w:tcPr>
            <w:tcW w:w="854" w:type="dxa"/>
            <w:tcBorders>
              <w:bottom w:val="single" w:sz="4" w:space="0" w:color="auto"/>
            </w:tcBorders>
          </w:tcPr>
          <w:p w14:paraId="6C3D3B7A" w14:textId="77777777" w:rsidR="00541C41" w:rsidRPr="00541C41" w:rsidRDefault="00541C41" w:rsidP="00541C41">
            <w:pPr>
              <w:spacing w:after="0" w:line="240" w:lineRule="auto"/>
              <w:jc w:val="center"/>
              <w:rPr>
                <w:color w:val="000000" w:themeColor="text1"/>
                <w:sz w:val="28"/>
                <w:szCs w:val="28"/>
              </w:rPr>
            </w:pPr>
          </w:p>
          <w:p w14:paraId="041FAEE9"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E85D039" w14:textId="77777777" w:rsidR="00541C41" w:rsidRPr="00541C41" w:rsidRDefault="00541C41" w:rsidP="00541C41">
            <w:pPr>
              <w:spacing w:after="0" w:line="240" w:lineRule="auto"/>
              <w:jc w:val="center"/>
              <w:rPr>
                <w:color w:val="000000" w:themeColor="text1"/>
                <w:sz w:val="28"/>
                <w:szCs w:val="28"/>
              </w:rPr>
            </w:pPr>
          </w:p>
          <w:p w14:paraId="7E9201A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425679E6" w14:textId="77777777" w:rsidR="00541C41" w:rsidRPr="00541C41" w:rsidRDefault="00541C41" w:rsidP="00541C41">
            <w:pPr>
              <w:spacing w:after="0" w:line="240" w:lineRule="auto"/>
              <w:jc w:val="center"/>
              <w:rPr>
                <w:color w:val="000000" w:themeColor="text1"/>
                <w:sz w:val="28"/>
                <w:szCs w:val="28"/>
              </w:rPr>
            </w:pPr>
          </w:p>
          <w:p w14:paraId="0A8F4DBE" w14:textId="77777777" w:rsidR="00541C41" w:rsidRPr="00541C41" w:rsidRDefault="00541C41" w:rsidP="00541C41">
            <w:pPr>
              <w:spacing w:after="0" w:line="240" w:lineRule="auto"/>
              <w:jc w:val="center"/>
              <w:rPr>
                <w:color w:val="000000" w:themeColor="text1"/>
                <w:sz w:val="28"/>
                <w:szCs w:val="28"/>
              </w:rPr>
            </w:pPr>
          </w:p>
          <w:p w14:paraId="36A615B1" w14:textId="77777777" w:rsidR="00541C41" w:rsidRPr="00541C41" w:rsidRDefault="00541C41" w:rsidP="00541C41">
            <w:pPr>
              <w:spacing w:after="0" w:line="240" w:lineRule="auto"/>
              <w:jc w:val="center"/>
              <w:rPr>
                <w:color w:val="000000" w:themeColor="text1"/>
                <w:sz w:val="28"/>
                <w:szCs w:val="28"/>
              </w:rPr>
            </w:pPr>
          </w:p>
          <w:p w14:paraId="1C9AEC76" w14:textId="77777777" w:rsidR="00541C41" w:rsidRPr="00541C41" w:rsidRDefault="00541C41" w:rsidP="00541C41">
            <w:pPr>
              <w:spacing w:after="0" w:line="240" w:lineRule="auto"/>
              <w:jc w:val="center"/>
              <w:rPr>
                <w:color w:val="000000" w:themeColor="text1"/>
                <w:sz w:val="28"/>
                <w:szCs w:val="28"/>
              </w:rPr>
            </w:pPr>
          </w:p>
          <w:p w14:paraId="7E6E3771" w14:textId="77777777" w:rsidR="00541C41" w:rsidRPr="00541C41" w:rsidRDefault="00541C41" w:rsidP="00541C41">
            <w:pPr>
              <w:spacing w:after="0" w:line="240" w:lineRule="auto"/>
              <w:jc w:val="center"/>
              <w:rPr>
                <w:color w:val="000000" w:themeColor="text1"/>
                <w:sz w:val="28"/>
                <w:szCs w:val="28"/>
              </w:rPr>
            </w:pPr>
          </w:p>
          <w:p w14:paraId="6551DC51"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107DE96B" w14:textId="77777777" w:rsidR="00541C41" w:rsidRPr="00541C41" w:rsidRDefault="00541C41" w:rsidP="00541C41">
            <w:pPr>
              <w:spacing w:after="0" w:line="240" w:lineRule="auto"/>
              <w:jc w:val="center"/>
              <w:rPr>
                <w:color w:val="000000" w:themeColor="text1"/>
                <w:sz w:val="28"/>
                <w:szCs w:val="28"/>
              </w:rPr>
            </w:pPr>
          </w:p>
          <w:p w14:paraId="4970671E" w14:textId="77777777" w:rsidR="00541C41" w:rsidRPr="00541C41" w:rsidRDefault="00541C41" w:rsidP="00541C41">
            <w:pPr>
              <w:spacing w:after="0" w:line="240" w:lineRule="auto"/>
              <w:jc w:val="center"/>
              <w:rPr>
                <w:color w:val="000000" w:themeColor="text1"/>
                <w:sz w:val="28"/>
                <w:szCs w:val="28"/>
              </w:rPr>
            </w:pPr>
          </w:p>
          <w:p w14:paraId="7830BB0B" w14:textId="77777777" w:rsidR="00541C41" w:rsidRPr="00541C41" w:rsidRDefault="00541C41" w:rsidP="00541C41">
            <w:pPr>
              <w:spacing w:after="0" w:line="240" w:lineRule="auto"/>
              <w:jc w:val="center"/>
              <w:rPr>
                <w:color w:val="000000" w:themeColor="text1"/>
                <w:sz w:val="28"/>
                <w:szCs w:val="28"/>
              </w:rPr>
            </w:pPr>
          </w:p>
          <w:p w14:paraId="00848A57" w14:textId="77777777" w:rsidR="00541C41" w:rsidRPr="00541C41" w:rsidRDefault="00541C41" w:rsidP="00541C41">
            <w:pPr>
              <w:spacing w:after="0" w:line="240" w:lineRule="auto"/>
              <w:jc w:val="center"/>
              <w:rPr>
                <w:color w:val="000000" w:themeColor="text1"/>
                <w:sz w:val="28"/>
                <w:szCs w:val="28"/>
              </w:rPr>
            </w:pPr>
          </w:p>
          <w:p w14:paraId="77BBCA19" w14:textId="77777777" w:rsidR="00541C41" w:rsidRPr="00541C41" w:rsidRDefault="00541C41" w:rsidP="00541C41">
            <w:pPr>
              <w:spacing w:after="0" w:line="240" w:lineRule="auto"/>
              <w:jc w:val="center"/>
              <w:rPr>
                <w:color w:val="000000" w:themeColor="text1"/>
                <w:sz w:val="28"/>
                <w:szCs w:val="28"/>
              </w:rPr>
            </w:pPr>
          </w:p>
          <w:p w14:paraId="7A451E83" w14:textId="77777777" w:rsidR="00541C41" w:rsidRPr="00541C41" w:rsidRDefault="00541C41" w:rsidP="00541C41">
            <w:pPr>
              <w:spacing w:after="0" w:line="240" w:lineRule="auto"/>
              <w:jc w:val="center"/>
              <w:rPr>
                <w:color w:val="000000" w:themeColor="text1"/>
                <w:sz w:val="28"/>
                <w:szCs w:val="28"/>
              </w:rPr>
            </w:pPr>
          </w:p>
          <w:p w14:paraId="48B06F84" w14:textId="77777777" w:rsidR="00541C41" w:rsidRPr="00541C41" w:rsidRDefault="00541C41" w:rsidP="00541C41">
            <w:pPr>
              <w:spacing w:after="0" w:line="240" w:lineRule="auto"/>
              <w:jc w:val="center"/>
              <w:rPr>
                <w:color w:val="000000" w:themeColor="text1"/>
                <w:sz w:val="28"/>
                <w:szCs w:val="28"/>
              </w:rPr>
            </w:pPr>
          </w:p>
          <w:p w14:paraId="33B2F265" w14:textId="77777777" w:rsidR="00541C41" w:rsidRPr="00541C41" w:rsidRDefault="00541C41" w:rsidP="00541C41">
            <w:pPr>
              <w:spacing w:after="0" w:line="240" w:lineRule="auto"/>
              <w:jc w:val="center"/>
              <w:rPr>
                <w:color w:val="000000" w:themeColor="text1"/>
                <w:sz w:val="28"/>
                <w:szCs w:val="28"/>
              </w:rPr>
            </w:pPr>
          </w:p>
          <w:p w14:paraId="7309E58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5DB862C2" w14:textId="77777777" w:rsidR="00541C41" w:rsidRPr="00541C41" w:rsidRDefault="00541C41" w:rsidP="00541C41">
            <w:pPr>
              <w:spacing w:after="0" w:line="240" w:lineRule="auto"/>
              <w:jc w:val="center"/>
              <w:rPr>
                <w:color w:val="000000" w:themeColor="text1"/>
                <w:sz w:val="28"/>
                <w:szCs w:val="28"/>
              </w:rPr>
            </w:pPr>
          </w:p>
          <w:p w14:paraId="05B19528" w14:textId="77777777" w:rsidR="00541C41" w:rsidRPr="00541C41" w:rsidRDefault="00541C41" w:rsidP="00541C41">
            <w:pPr>
              <w:spacing w:after="0" w:line="240" w:lineRule="auto"/>
              <w:rPr>
                <w:color w:val="000000" w:themeColor="text1"/>
                <w:sz w:val="28"/>
                <w:szCs w:val="28"/>
              </w:rPr>
            </w:pPr>
            <w:r w:rsidRPr="00541C41">
              <w:rPr>
                <w:color w:val="000000" w:themeColor="text1"/>
                <w:sz w:val="28"/>
                <w:szCs w:val="28"/>
              </w:rPr>
              <w:t xml:space="preserve">  0.5</w:t>
            </w:r>
          </w:p>
        </w:tc>
      </w:tr>
      <w:tr w:rsidR="00541C41" w:rsidRPr="00541C41" w14:paraId="2E509D8E" w14:textId="77777777" w:rsidTr="005D1F59">
        <w:tc>
          <w:tcPr>
            <w:tcW w:w="1049" w:type="dxa"/>
            <w:vAlign w:val="center"/>
          </w:tcPr>
          <w:p w14:paraId="7445B5D2"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5/.</w:t>
            </w:r>
          </w:p>
          <w:p w14:paraId="315D2B55"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0đ)</w:t>
            </w:r>
          </w:p>
        </w:tc>
        <w:tc>
          <w:tcPr>
            <w:tcW w:w="8062" w:type="dxa"/>
          </w:tcPr>
          <w:p w14:paraId="5E542109"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b/>
                <w:bCs/>
                <w:color w:val="000000" w:themeColor="text1"/>
                <w:sz w:val="28"/>
                <w:szCs w:val="28"/>
              </w:rPr>
              <w:t>a/.</w:t>
            </w:r>
            <w:r w:rsidRPr="00541C41">
              <w:rPr>
                <w:rFonts w:eastAsia="Times New Roman"/>
                <w:color w:val="000000"/>
                <w:sz w:val="28"/>
                <w:szCs w:val="28"/>
              </w:rPr>
              <w:t xml:space="preserve"> Chúng ta không nên đốt than củi trong phòng kín khi ngủ vì: Sự cháy của than củi sẽ tiêu hao khí O</w:t>
            </w:r>
            <w:r w:rsidRPr="00541C41">
              <w:rPr>
                <w:rFonts w:eastAsia="Times New Roman"/>
                <w:color w:val="000000"/>
                <w:sz w:val="28"/>
                <w:szCs w:val="28"/>
                <w:vertAlign w:val="subscript"/>
              </w:rPr>
              <w:t>2</w:t>
            </w:r>
            <w:r w:rsidRPr="00541C41">
              <w:rPr>
                <w:rFonts w:eastAsia="Times New Roman"/>
                <w:color w:val="000000"/>
                <w:sz w:val="28"/>
                <w:szCs w:val="28"/>
              </w:rPr>
              <w:t> và sản sinh ra 2 loại khí gây ngộ độc khí cho cơ thể là CO</w:t>
            </w:r>
            <w:r w:rsidRPr="00541C41">
              <w:rPr>
                <w:rFonts w:eastAsia="Times New Roman"/>
                <w:color w:val="000000"/>
                <w:sz w:val="28"/>
                <w:szCs w:val="28"/>
                <w:vertAlign w:val="subscript"/>
              </w:rPr>
              <w:t>2</w:t>
            </w:r>
            <w:r w:rsidRPr="00541C41">
              <w:rPr>
                <w:rFonts w:eastAsia="Times New Roman"/>
                <w:color w:val="000000"/>
                <w:sz w:val="28"/>
                <w:szCs w:val="28"/>
              </w:rPr>
              <w:t> và CO. Bởi vậy, khi đốt than củi trong phòng kín – không có sự lưu thông không khí với bên ngoài, O</w:t>
            </w:r>
            <w:r w:rsidRPr="00541C41">
              <w:rPr>
                <w:rFonts w:eastAsia="Times New Roman"/>
                <w:color w:val="000000"/>
                <w:sz w:val="28"/>
                <w:szCs w:val="28"/>
                <w:vertAlign w:val="subscript"/>
              </w:rPr>
              <w:t>2</w:t>
            </w:r>
            <w:r w:rsidRPr="00541C41">
              <w:rPr>
                <w:rFonts w:eastAsia="Times New Roman"/>
                <w:color w:val="000000"/>
                <w:sz w:val="28"/>
                <w:szCs w:val="28"/>
              </w:rPr>
              <w:t> trong phòng dần cạn kiệt đồng thời lượng CO</w:t>
            </w:r>
            <w:r w:rsidRPr="00541C41">
              <w:rPr>
                <w:rFonts w:eastAsia="Times New Roman"/>
                <w:color w:val="000000"/>
                <w:sz w:val="28"/>
                <w:szCs w:val="28"/>
                <w:vertAlign w:val="subscript"/>
              </w:rPr>
              <w:t>2</w:t>
            </w:r>
            <w:r w:rsidRPr="00541C41">
              <w:rPr>
                <w:rFonts w:eastAsia="Times New Roman"/>
                <w:color w:val="000000"/>
                <w:sz w:val="28"/>
                <w:szCs w:val="28"/>
              </w:rPr>
              <w:t> và CO tăng dẫn đến người ngủ trong phòng nhanh chóng bị ngạt thở, lịm dần rồi hôn mê, thậm chí tử vọng nếu không được phát hiện kịp thời.</w:t>
            </w:r>
          </w:p>
          <w:p w14:paraId="5C844935" w14:textId="77777777" w:rsidR="00541C41" w:rsidRPr="00541C41" w:rsidRDefault="00541C41" w:rsidP="00541C41">
            <w:pPr>
              <w:spacing w:after="0" w:line="240" w:lineRule="auto"/>
              <w:jc w:val="both"/>
              <w:rPr>
                <w:rFonts w:eastAsia="Times New Roman"/>
                <w:color w:val="000000"/>
                <w:sz w:val="28"/>
                <w:szCs w:val="28"/>
                <w:lang w:val="vi-VN"/>
              </w:rPr>
            </w:pPr>
            <w:r w:rsidRPr="00541C41">
              <w:rPr>
                <w:color w:val="000000"/>
                <w:sz w:val="28"/>
                <w:szCs w:val="28"/>
              </w:rPr>
              <w:t>b</w:t>
            </w:r>
            <w:r w:rsidRPr="00541C41">
              <w:rPr>
                <w:color w:val="000000"/>
                <w:sz w:val="28"/>
                <w:szCs w:val="28"/>
                <w:lang w:val="vi-VN"/>
              </w:rPr>
              <w:t>,  Theo đề bài ra, khi ng</w:t>
            </w:r>
            <w:r w:rsidRPr="00541C41">
              <w:rPr>
                <w:color w:val="000000"/>
                <w:sz w:val="28"/>
                <w:szCs w:val="28"/>
                <w:lang w:val="vi-VN"/>
              </w:rPr>
              <w:softHyphen/>
              <w:t>ười ta hô hấp bình th</w:t>
            </w:r>
            <w:r w:rsidRPr="00541C41">
              <w:rPr>
                <w:color w:val="000000"/>
                <w:sz w:val="28"/>
                <w:szCs w:val="28"/>
                <w:lang w:val="vi-VN"/>
              </w:rPr>
              <w:softHyphen/>
              <w:t>ường khí l</w:t>
            </w:r>
            <w:r w:rsidRPr="00541C41">
              <w:rPr>
                <w:color w:val="000000"/>
                <w:sz w:val="28"/>
                <w:szCs w:val="28"/>
                <w:lang w:val="vi-VN"/>
              </w:rPr>
              <w:softHyphen/>
              <w:t>ưu thông trong 1 phút là :</w:t>
            </w:r>
          </w:p>
          <w:p w14:paraId="59F96885" w14:textId="77777777" w:rsidR="00541C41" w:rsidRPr="00541C41" w:rsidRDefault="00541C41" w:rsidP="00541C41">
            <w:pPr>
              <w:spacing w:after="0" w:line="240" w:lineRule="auto"/>
              <w:ind w:left="720" w:hanging="720"/>
              <w:jc w:val="both"/>
              <w:rPr>
                <w:color w:val="000000"/>
                <w:sz w:val="28"/>
                <w:szCs w:val="28"/>
                <w:lang w:val="vi-VN"/>
              </w:rPr>
            </w:pPr>
            <w:r w:rsidRPr="00541C41">
              <w:rPr>
                <w:color w:val="000000"/>
                <w:sz w:val="28"/>
                <w:szCs w:val="28"/>
                <w:lang w:val="vi-VN"/>
              </w:rPr>
              <w:t>18.420 = 7560 (ml)</w:t>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p>
          <w:p w14:paraId="502B903B" w14:textId="77777777" w:rsidR="00541C41" w:rsidRPr="00541C41" w:rsidRDefault="00541C41" w:rsidP="00541C41">
            <w:pPr>
              <w:spacing w:after="0" w:line="240" w:lineRule="auto"/>
              <w:jc w:val="both"/>
              <w:rPr>
                <w:color w:val="000000"/>
                <w:sz w:val="28"/>
                <w:szCs w:val="28"/>
                <w:lang w:val="vi-VN"/>
              </w:rPr>
            </w:pPr>
            <w:r w:rsidRPr="00541C41">
              <w:rPr>
                <w:color w:val="000000"/>
                <w:sz w:val="28"/>
                <w:szCs w:val="28"/>
                <w:lang w:val="vi-VN"/>
              </w:rPr>
              <w:t>- Lư</w:t>
            </w:r>
            <w:r w:rsidRPr="00541C41">
              <w:rPr>
                <w:color w:val="000000"/>
                <w:sz w:val="28"/>
                <w:szCs w:val="28"/>
                <w:lang w:val="vi-VN"/>
              </w:rPr>
              <w:softHyphen/>
              <w:t>u l</w:t>
            </w:r>
            <w:r w:rsidRPr="00541C41">
              <w:rPr>
                <w:color w:val="000000"/>
                <w:sz w:val="28"/>
                <w:szCs w:val="28"/>
                <w:lang w:val="vi-VN"/>
              </w:rPr>
              <w:softHyphen/>
              <w:t>ượng khí ở khoảng chết mà ng</w:t>
            </w:r>
            <w:r w:rsidRPr="00541C41">
              <w:rPr>
                <w:color w:val="000000"/>
                <w:sz w:val="28"/>
                <w:szCs w:val="28"/>
                <w:lang w:val="vi-VN"/>
              </w:rPr>
              <w:softHyphen/>
              <w:t>ười đó hô hấp thư</w:t>
            </w:r>
            <w:r w:rsidRPr="00541C41">
              <w:rPr>
                <w:color w:val="000000"/>
                <w:sz w:val="28"/>
                <w:szCs w:val="28"/>
                <w:lang w:val="vi-VN"/>
              </w:rPr>
              <w:softHyphen/>
              <w:t>ờng là (vô ích)</w:t>
            </w:r>
          </w:p>
          <w:p w14:paraId="32490013" w14:textId="77777777" w:rsidR="00541C41" w:rsidRPr="00541C41" w:rsidRDefault="00541C41" w:rsidP="00541C41">
            <w:pPr>
              <w:spacing w:after="0" w:line="240" w:lineRule="auto"/>
              <w:ind w:left="720" w:hanging="720"/>
              <w:jc w:val="both"/>
              <w:rPr>
                <w:color w:val="000000"/>
                <w:sz w:val="28"/>
                <w:szCs w:val="28"/>
                <w:lang w:val="vi-VN"/>
              </w:rPr>
            </w:pPr>
            <w:r w:rsidRPr="00541C41">
              <w:rPr>
                <w:color w:val="000000"/>
                <w:sz w:val="28"/>
                <w:szCs w:val="28"/>
                <w:lang w:val="vi-VN"/>
              </w:rPr>
              <w:tab/>
              <w:t>18.150 = 2700 (ml)</w:t>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r w:rsidRPr="00541C41">
              <w:rPr>
                <w:color w:val="000000"/>
                <w:sz w:val="28"/>
                <w:szCs w:val="28"/>
                <w:lang w:val="vi-VN"/>
              </w:rPr>
              <w:tab/>
            </w:r>
          </w:p>
          <w:p w14:paraId="3594AE2C" w14:textId="77777777" w:rsidR="00541C41" w:rsidRPr="00541C41" w:rsidRDefault="00541C41" w:rsidP="00541C41">
            <w:pPr>
              <w:spacing w:after="0" w:line="240" w:lineRule="auto"/>
              <w:jc w:val="both"/>
              <w:rPr>
                <w:color w:val="000000"/>
                <w:sz w:val="28"/>
                <w:szCs w:val="28"/>
                <w:lang w:val="vi-VN"/>
              </w:rPr>
            </w:pPr>
            <w:r w:rsidRPr="00541C41">
              <w:rPr>
                <w:color w:val="000000"/>
                <w:sz w:val="28"/>
                <w:szCs w:val="28"/>
                <w:lang w:val="vi-VN"/>
              </w:rPr>
              <w:t>- Lư</w:t>
            </w:r>
            <w:r w:rsidRPr="00541C41">
              <w:rPr>
                <w:color w:val="000000"/>
                <w:sz w:val="28"/>
                <w:szCs w:val="28"/>
                <w:lang w:val="vi-VN"/>
              </w:rPr>
              <w:softHyphen/>
              <w:t>ợng khí hữu ích 1 phút hô hấp thư</w:t>
            </w:r>
            <w:r w:rsidRPr="00541C41">
              <w:rPr>
                <w:color w:val="000000"/>
                <w:sz w:val="28"/>
                <w:szCs w:val="28"/>
                <w:lang w:val="vi-VN"/>
              </w:rPr>
              <w:softHyphen/>
              <w:t xml:space="preserve">ờng là: </w:t>
            </w:r>
          </w:p>
          <w:p w14:paraId="23EA9C96" w14:textId="77777777" w:rsidR="00541C41" w:rsidRPr="00541C41" w:rsidRDefault="00541C41" w:rsidP="00541C41">
            <w:pPr>
              <w:spacing w:after="0" w:line="240" w:lineRule="auto"/>
              <w:ind w:left="720" w:hanging="720"/>
              <w:jc w:val="both"/>
              <w:rPr>
                <w:color w:val="000000"/>
                <w:sz w:val="24"/>
                <w:lang w:val="vi-VN"/>
              </w:rPr>
            </w:pPr>
            <w:r w:rsidRPr="00541C41">
              <w:rPr>
                <w:color w:val="000000"/>
                <w:sz w:val="28"/>
                <w:szCs w:val="28"/>
                <w:lang w:val="vi-VN"/>
              </w:rPr>
              <w:tab/>
              <w:t>7560 – 2700 = 4500 (ml)</w:t>
            </w:r>
            <w:r w:rsidRPr="00541C41">
              <w:rPr>
                <w:color w:val="000000"/>
                <w:sz w:val="28"/>
                <w:szCs w:val="28"/>
                <w:lang w:val="vi-VN"/>
              </w:rPr>
              <w:tab/>
            </w:r>
            <w:r w:rsidRPr="00541C41">
              <w:rPr>
                <w:color w:val="000000"/>
                <w:sz w:val="24"/>
                <w:lang w:val="vi-VN"/>
              </w:rPr>
              <w:tab/>
            </w:r>
            <w:r w:rsidRPr="00541C41">
              <w:rPr>
                <w:color w:val="000000"/>
                <w:sz w:val="24"/>
                <w:lang w:val="vi-VN"/>
              </w:rPr>
              <w:tab/>
            </w:r>
            <w:r w:rsidRPr="00541C41">
              <w:rPr>
                <w:color w:val="000000"/>
                <w:sz w:val="24"/>
                <w:lang w:val="vi-VN"/>
              </w:rPr>
              <w:tab/>
            </w:r>
            <w:r w:rsidRPr="00541C41">
              <w:rPr>
                <w:color w:val="000000"/>
                <w:sz w:val="24"/>
                <w:lang w:val="vi-VN"/>
              </w:rPr>
              <w:tab/>
            </w:r>
          </w:p>
        </w:tc>
        <w:tc>
          <w:tcPr>
            <w:tcW w:w="854" w:type="dxa"/>
          </w:tcPr>
          <w:p w14:paraId="7A85EEB8" w14:textId="77777777" w:rsidR="00541C41" w:rsidRPr="00541C41" w:rsidRDefault="00541C41" w:rsidP="00541C41">
            <w:pPr>
              <w:spacing w:after="0" w:line="240" w:lineRule="auto"/>
              <w:jc w:val="center"/>
              <w:rPr>
                <w:color w:val="000000" w:themeColor="text1"/>
                <w:sz w:val="28"/>
                <w:szCs w:val="28"/>
              </w:rPr>
            </w:pPr>
          </w:p>
          <w:p w14:paraId="7F240CF0"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1.0</w:t>
            </w:r>
          </w:p>
          <w:p w14:paraId="25115C62" w14:textId="77777777" w:rsidR="00541C41" w:rsidRPr="00541C41" w:rsidRDefault="00541C41" w:rsidP="00541C41">
            <w:pPr>
              <w:spacing w:after="0" w:line="240" w:lineRule="auto"/>
              <w:jc w:val="center"/>
              <w:rPr>
                <w:color w:val="000000" w:themeColor="text1"/>
                <w:sz w:val="28"/>
                <w:szCs w:val="28"/>
              </w:rPr>
            </w:pPr>
          </w:p>
          <w:p w14:paraId="2611E58F" w14:textId="77777777" w:rsidR="00541C41" w:rsidRPr="00541C41" w:rsidRDefault="00541C41" w:rsidP="00541C41">
            <w:pPr>
              <w:spacing w:after="0" w:line="240" w:lineRule="auto"/>
              <w:jc w:val="center"/>
              <w:rPr>
                <w:color w:val="000000" w:themeColor="text1"/>
                <w:sz w:val="28"/>
                <w:szCs w:val="28"/>
              </w:rPr>
            </w:pPr>
          </w:p>
          <w:p w14:paraId="17A05D24" w14:textId="77777777" w:rsidR="00541C41" w:rsidRPr="00541C41" w:rsidRDefault="00541C41" w:rsidP="00541C41">
            <w:pPr>
              <w:spacing w:after="0" w:line="240" w:lineRule="auto"/>
              <w:jc w:val="center"/>
              <w:rPr>
                <w:color w:val="000000" w:themeColor="text1"/>
                <w:sz w:val="28"/>
                <w:szCs w:val="28"/>
              </w:rPr>
            </w:pPr>
          </w:p>
          <w:p w14:paraId="7E21FEC6" w14:textId="77777777" w:rsidR="00541C41" w:rsidRPr="00541C41" w:rsidRDefault="00541C41" w:rsidP="00541C41">
            <w:pPr>
              <w:spacing w:after="0" w:line="240" w:lineRule="auto"/>
              <w:jc w:val="center"/>
              <w:rPr>
                <w:color w:val="000000" w:themeColor="text1"/>
                <w:sz w:val="28"/>
                <w:szCs w:val="28"/>
              </w:rPr>
            </w:pPr>
          </w:p>
          <w:p w14:paraId="7937E3D1" w14:textId="77777777" w:rsidR="00541C41" w:rsidRPr="00541C41" w:rsidRDefault="00541C41" w:rsidP="00541C41">
            <w:pPr>
              <w:spacing w:after="0" w:line="240" w:lineRule="auto"/>
              <w:jc w:val="center"/>
              <w:rPr>
                <w:color w:val="000000" w:themeColor="text1"/>
                <w:sz w:val="28"/>
                <w:szCs w:val="28"/>
              </w:rPr>
            </w:pPr>
          </w:p>
          <w:p w14:paraId="702BCCB9" w14:textId="77777777" w:rsidR="00541C41" w:rsidRPr="00541C41" w:rsidRDefault="00541C41" w:rsidP="00541C41">
            <w:pPr>
              <w:spacing w:after="0" w:line="240" w:lineRule="auto"/>
              <w:jc w:val="center"/>
              <w:rPr>
                <w:color w:val="000000" w:themeColor="text1"/>
                <w:sz w:val="28"/>
                <w:szCs w:val="28"/>
              </w:rPr>
            </w:pPr>
          </w:p>
          <w:p w14:paraId="5B59C287" w14:textId="77777777" w:rsidR="00541C41" w:rsidRPr="00541C41" w:rsidRDefault="00541C41" w:rsidP="00541C41">
            <w:pPr>
              <w:spacing w:after="0" w:line="240" w:lineRule="auto"/>
              <w:jc w:val="center"/>
              <w:rPr>
                <w:color w:val="000000" w:themeColor="text1"/>
                <w:sz w:val="28"/>
                <w:szCs w:val="28"/>
              </w:rPr>
            </w:pPr>
          </w:p>
          <w:p w14:paraId="1D888F7C" w14:textId="77777777" w:rsidR="00541C41" w:rsidRPr="00541C41" w:rsidRDefault="00541C41" w:rsidP="00541C41">
            <w:pPr>
              <w:spacing w:after="0" w:line="240" w:lineRule="auto"/>
              <w:jc w:val="center"/>
              <w:rPr>
                <w:color w:val="000000" w:themeColor="text1"/>
                <w:sz w:val="28"/>
                <w:szCs w:val="28"/>
              </w:rPr>
            </w:pPr>
          </w:p>
          <w:p w14:paraId="1AF544B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4E5AE57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p w14:paraId="102117A4" w14:textId="77777777" w:rsidR="00541C41" w:rsidRPr="00541C41" w:rsidRDefault="00541C41" w:rsidP="00541C41">
            <w:pPr>
              <w:spacing w:after="0" w:line="240" w:lineRule="auto"/>
              <w:jc w:val="center"/>
              <w:rPr>
                <w:color w:val="000000" w:themeColor="text1"/>
                <w:sz w:val="28"/>
                <w:szCs w:val="28"/>
              </w:rPr>
            </w:pPr>
          </w:p>
          <w:p w14:paraId="60949E28" w14:textId="77777777" w:rsidR="00541C41" w:rsidRPr="00541C41" w:rsidRDefault="00541C41" w:rsidP="00541C41">
            <w:pPr>
              <w:spacing w:after="0" w:line="240" w:lineRule="auto"/>
              <w:jc w:val="center"/>
              <w:rPr>
                <w:color w:val="000000" w:themeColor="text1"/>
                <w:sz w:val="28"/>
                <w:szCs w:val="28"/>
              </w:rPr>
            </w:pPr>
          </w:p>
          <w:p w14:paraId="40844B7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25</w:t>
            </w:r>
          </w:p>
        </w:tc>
      </w:tr>
      <w:tr w:rsidR="00541C41" w:rsidRPr="00541C41" w14:paraId="6D00ED24" w14:textId="77777777" w:rsidTr="005D1F59">
        <w:tc>
          <w:tcPr>
            <w:tcW w:w="1049" w:type="dxa"/>
            <w:vAlign w:val="center"/>
          </w:tcPr>
          <w:p w14:paraId="65B90B54"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6/.</w:t>
            </w:r>
          </w:p>
          <w:p w14:paraId="06F47EF2"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1.75đ)</w:t>
            </w:r>
          </w:p>
        </w:tc>
        <w:tc>
          <w:tcPr>
            <w:tcW w:w="8062" w:type="dxa"/>
            <w:tcBorders>
              <w:bottom w:val="single" w:sz="4" w:space="0" w:color="auto"/>
            </w:tcBorders>
          </w:tcPr>
          <w:p w14:paraId="6CB6ACD4"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Vẽ tháp tuổi của quần thể chim trĩ trên:</w:t>
            </w:r>
          </w:p>
          <w:p w14:paraId="37113395" w14:textId="77777777" w:rsidR="00541C41" w:rsidRPr="00541C41" w:rsidRDefault="00541C41" w:rsidP="00541C41">
            <w:pPr>
              <w:spacing w:after="0"/>
              <w:rPr>
                <w:sz w:val="28"/>
                <w:szCs w:val="28"/>
              </w:rPr>
            </w:pPr>
            <w:r w:rsidRPr="00541C41">
              <w:rPr>
                <w:rFonts w:eastAsia="Times New Roman"/>
                <w:noProof/>
                <w:color w:val="000000"/>
                <w:sz w:val="28"/>
                <w:szCs w:val="28"/>
              </w:rPr>
              <w:lastRenderedPageBreak/>
              <w:drawing>
                <wp:inline distT="0" distB="0" distL="0" distR="0" wp14:anchorId="25B971D2" wp14:editId="565046A0">
                  <wp:extent cx="1819275" cy="1476375"/>
                  <wp:effectExtent l="0" t="0" r="9525" b="9525"/>
                  <wp:docPr id="29023660" name="Picture 29023660" descr="KHTN 8 (Cánh Diều) Bài 39: Quần thể sinh vật | Khoa học tự nhiên 8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KHTN 8 (Cánh Diều) Bài 39: Quần thể sinh vật | Khoa học tự nhiên 8 (ảnh 3)"/>
                          <pic:cNvPicPr>
                            <a:picLocks noChangeAspect="1" noChangeArrowheads="1"/>
                          </pic:cNvPicPr>
                        </pic:nvPicPr>
                        <pic:blipFill>
                          <a:blip r:embed="rId1623">
                            <a:extLst>
                              <a:ext uri="{28A0092B-C50C-407E-A947-70E740481C1C}">
                                <a14:useLocalDpi xmlns:a14="http://schemas.microsoft.com/office/drawing/2010/main"/>
                              </a:ext>
                            </a:extLst>
                          </a:blip>
                          <a:srcRect/>
                          <a:stretch>
                            <a:fillRect/>
                          </a:stretch>
                        </pic:blipFill>
                        <pic:spPr bwMode="auto">
                          <a:xfrm>
                            <a:off x="0" y="0"/>
                            <a:ext cx="1819275" cy="1476375"/>
                          </a:xfrm>
                          <a:prstGeom prst="rect">
                            <a:avLst/>
                          </a:prstGeom>
                          <a:noFill/>
                          <a:ln>
                            <a:noFill/>
                          </a:ln>
                        </pic:spPr>
                      </pic:pic>
                    </a:graphicData>
                  </a:graphic>
                </wp:inline>
              </w:drawing>
            </w:r>
          </w:p>
          <w:p w14:paraId="29F4AAA1"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Xác định dạng tháp tuổi của quần thể chim trĩ: Tháp tuổi của quần thể chim trĩ có dạng đáy rộng, đỉnh nhọn, cạnh xiên thể hiện nhóm tuổi trước sinh sản lớn hơn </w:t>
            </w:r>
            <w:r w:rsidRPr="00541C41">
              <w:rPr>
                <w:rFonts w:eastAsia="Times New Roman"/>
                <w:color w:val="000000"/>
                <w:sz w:val="28"/>
                <w:szCs w:val="28"/>
                <w:shd w:val="clear" w:color="auto" w:fill="FFFFFF"/>
              </w:rPr>
              <w:t>nhóm tuổi sinh sản → Quần thể chim trĩ có tháp tuổi thuộc dạng tháp phát triển.</w:t>
            </w:r>
          </w:p>
          <w:p w14:paraId="2A42B19D" w14:textId="77777777" w:rsidR="00541C41" w:rsidRPr="00541C41" w:rsidRDefault="00541C41" w:rsidP="00541C41">
            <w:pPr>
              <w:spacing w:after="0" w:line="240" w:lineRule="auto"/>
              <w:jc w:val="both"/>
              <w:rPr>
                <w:b/>
                <w:bCs/>
                <w:color w:val="000000" w:themeColor="text1"/>
                <w:sz w:val="28"/>
                <w:szCs w:val="28"/>
              </w:rPr>
            </w:pPr>
          </w:p>
        </w:tc>
        <w:tc>
          <w:tcPr>
            <w:tcW w:w="854" w:type="dxa"/>
            <w:tcBorders>
              <w:bottom w:val="single" w:sz="4" w:space="0" w:color="auto"/>
            </w:tcBorders>
          </w:tcPr>
          <w:p w14:paraId="5BA4A6AE" w14:textId="77777777" w:rsidR="00541C41" w:rsidRPr="00541C41" w:rsidRDefault="00541C41" w:rsidP="00541C41">
            <w:pPr>
              <w:spacing w:after="0" w:line="240" w:lineRule="auto"/>
              <w:jc w:val="center"/>
              <w:rPr>
                <w:color w:val="000000" w:themeColor="text1"/>
                <w:sz w:val="28"/>
                <w:szCs w:val="28"/>
              </w:rPr>
            </w:pPr>
          </w:p>
          <w:p w14:paraId="569B487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1.0</w:t>
            </w:r>
          </w:p>
          <w:p w14:paraId="1E37BC3F" w14:textId="77777777" w:rsidR="00541C41" w:rsidRPr="00541C41" w:rsidRDefault="00541C41" w:rsidP="00541C41">
            <w:pPr>
              <w:spacing w:after="0" w:line="240" w:lineRule="auto"/>
              <w:jc w:val="center"/>
              <w:rPr>
                <w:color w:val="000000" w:themeColor="text1"/>
                <w:sz w:val="28"/>
                <w:szCs w:val="28"/>
              </w:rPr>
            </w:pPr>
          </w:p>
          <w:p w14:paraId="5B3D8D82" w14:textId="77777777" w:rsidR="00541C41" w:rsidRPr="00541C41" w:rsidRDefault="00541C41" w:rsidP="00541C41">
            <w:pPr>
              <w:spacing w:after="0" w:line="240" w:lineRule="auto"/>
              <w:jc w:val="center"/>
              <w:rPr>
                <w:color w:val="000000" w:themeColor="text1"/>
                <w:sz w:val="28"/>
                <w:szCs w:val="28"/>
              </w:rPr>
            </w:pPr>
          </w:p>
          <w:p w14:paraId="636A9F26" w14:textId="77777777" w:rsidR="00541C41" w:rsidRPr="00541C41" w:rsidRDefault="00541C41" w:rsidP="00541C41">
            <w:pPr>
              <w:spacing w:after="0" w:line="240" w:lineRule="auto"/>
              <w:jc w:val="center"/>
              <w:rPr>
                <w:color w:val="000000" w:themeColor="text1"/>
                <w:sz w:val="28"/>
                <w:szCs w:val="28"/>
              </w:rPr>
            </w:pPr>
          </w:p>
          <w:p w14:paraId="0C68565D" w14:textId="77777777" w:rsidR="00541C41" w:rsidRPr="00541C41" w:rsidRDefault="00541C41" w:rsidP="00541C41">
            <w:pPr>
              <w:spacing w:after="0" w:line="240" w:lineRule="auto"/>
              <w:jc w:val="center"/>
              <w:rPr>
                <w:color w:val="000000" w:themeColor="text1"/>
                <w:sz w:val="28"/>
                <w:szCs w:val="28"/>
              </w:rPr>
            </w:pPr>
          </w:p>
          <w:p w14:paraId="19C5F44C" w14:textId="77777777" w:rsidR="00541C41" w:rsidRPr="00541C41" w:rsidRDefault="00541C41" w:rsidP="00541C41">
            <w:pPr>
              <w:spacing w:after="0" w:line="240" w:lineRule="auto"/>
              <w:jc w:val="center"/>
              <w:rPr>
                <w:color w:val="000000" w:themeColor="text1"/>
                <w:sz w:val="28"/>
                <w:szCs w:val="28"/>
              </w:rPr>
            </w:pPr>
          </w:p>
          <w:p w14:paraId="5A39B829" w14:textId="77777777" w:rsidR="00541C41" w:rsidRPr="00541C41" w:rsidRDefault="00541C41" w:rsidP="00541C41">
            <w:pPr>
              <w:spacing w:after="0" w:line="240" w:lineRule="auto"/>
              <w:jc w:val="center"/>
              <w:rPr>
                <w:color w:val="000000" w:themeColor="text1"/>
                <w:sz w:val="28"/>
                <w:szCs w:val="28"/>
              </w:rPr>
            </w:pPr>
          </w:p>
          <w:p w14:paraId="735AF1B4" w14:textId="77777777" w:rsidR="00541C41" w:rsidRPr="00541C41" w:rsidRDefault="00541C41" w:rsidP="00541C41">
            <w:pPr>
              <w:spacing w:after="0" w:line="240" w:lineRule="auto"/>
              <w:jc w:val="center"/>
              <w:rPr>
                <w:color w:val="000000" w:themeColor="text1"/>
                <w:sz w:val="28"/>
                <w:szCs w:val="28"/>
              </w:rPr>
            </w:pPr>
          </w:p>
          <w:p w14:paraId="02F78D6A" w14:textId="77777777" w:rsidR="00541C41" w:rsidRPr="00541C41" w:rsidRDefault="00541C41" w:rsidP="00541C41">
            <w:pPr>
              <w:spacing w:after="0" w:line="240" w:lineRule="auto"/>
              <w:rPr>
                <w:color w:val="000000" w:themeColor="text1"/>
                <w:sz w:val="28"/>
                <w:szCs w:val="28"/>
              </w:rPr>
            </w:pPr>
          </w:p>
          <w:p w14:paraId="6DF8DB45" w14:textId="77777777" w:rsidR="00541C41" w:rsidRPr="00541C41" w:rsidRDefault="00541C41" w:rsidP="00541C41">
            <w:pPr>
              <w:spacing w:after="0" w:line="240" w:lineRule="auto"/>
              <w:jc w:val="center"/>
              <w:rPr>
                <w:color w:val="000000" w:themeColor="text1"/>
                <w:sz w:val="28"/>
                <w:szCs w:val="28"/>
              </w:rPr>
            </w:pPr>
          </w:p>
          <w:p w14:paraId="7F00D602"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75</w:t>
            </w:r>
          </w:p>
          <w:p w14:paraId="5E1F09E1" w14:textId="77777777" w:rsidR="00541C41" w:rsidRPr="00541C41" w:rsidRDefault="00541C41" w:rsidP="00541C41">
            <w:pPr>
              <w:spacing w:after="0" w:line="240" w:lineRule="auto"/>
              <w:jc w:val="center"/>
              <w:rPr>
                <w:color w:val="000000" w:themeColor="text1"/>
                <w:sz w:val="28"/>
                <w:szCs w:val="28"/>
              </w:rPr>
            </w:pPr>
          </w:p>
          <w:p w14:paraId="67CAE004" w14:textId="77777777" w:rsidR="00541C41" w:rsidRPr="00541C41" w:rsidRDefault="00541C41" w:rsidP="00541C41">
            <w:pPr>
              <w:spacing w:after="0" w:line="240" w:lineRule="auto"/>
              <w:jc w:val="center"/>
              <w:rPr>
                <w:color w:val="000000" w:themeColor="text1"/>
                <w:sz w:val="28"/>
                <w:szCs w:val="28"/>
              </w:rPr>
            </w:pPr>
          </w:p>
        </w:tc>
      </w:tr>
      <w:tr w:rsidR="00541C41" w:rsidRPr="00541C41" w14:paraId="6A457B9C" w14:textId="77777777" w:rsidTr="005D1F59">
        <w:trPr>
          <w:trHeight w:val="5681"/>
        </w:trPr>
        <w:tc>
          <w:tcPr>
            <w:tcW w:w="1049" w:type="dxa"/>
            <w:vAlign w:val="center"/>
          </w:tcPr>
          <w:p w14:paraId="5796694D"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lastRenderedPageBreak/>
              <w:t>7/.</w:t>
            </w:r>
          </w:p>
          <w:p w14:paraId="4052861D" w14:textId="77777777" w:rsidR="00541C41" w:rsidRPr="00541C41" w:rsidRDefault="00541C41" w:rsidP="00541C41">
            <w:pPr>
              <w:spacing w:after="0" w:line="240" w:lineRule="auto"/>
              <w:jc w:val="center"/>
              <w:rPr>
                <w:b/>
                <w:bCs/>
                <w:color w:val="000000" w:themeColor="text1"/>
                <w:sz w:val="28"/>
                <w:szCs w:val="28"/>
              </w:rPr>
            </w:pPr>
            <w:r w:rsidRPr="00541C41">
              <w:rPr>
                <w:b/>
                <w:bCs/>
                <w:color w:val="000000" w:themeColor="text1"/>
                <w:sz w:val="28"/>
                <w:szCs w:val="28"/>
              </w:rPr>
              <w:t>(2.25đ)</w:t>
            </w:r>
          </w:p>
        </w:tc>
        <w:tc>
          <w:tcPr>
            <w:tcW w:w="8062" w:type="dxa"/>
          </w:tcPr>
          <w:p w14:paraId="38EFE9E4" w14:textId="77777777" w:rsidR="00541C41" w:rsidRPr="00541C41" w:rsidRDefault="00541C41" w:rsidP="00541C41">
            <w:pPr>
              <w:shd w:val="clear" w:color="auto" w:fill="FFFFFF"/>
              <w:spacing w:after="0"/>
              <w:ind w:right="48"/>
              <w:jc w:val="both"/>
              <w:rPr>
                <w:rFonts w:eastAsia="Times New Roman"/>
                <w:color w:val="000000"/>
                <w:sz w:val="28"/>
                <w:szCs w:val="28"/>
              </w:rPr>
            </w:pPr>
            <w:r w:rsidRPr="00541C41">
              <w:rPr>
                <w:rFonts w:eastAsia="Times New Roman"/>
                <w:color w:val="000000"/>
                <w:sz w:val="28"/>
                <w:szCs w:val="28"/>
              </w:rPr>
              <w:t>Đặc điểm của mỗi kiểu phân bố cá thể của quần thể:</w:t>
            </w:r>
          </w:p>
          <w:p w14:paraId="66ECA41F"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Kiểu phân bố theo nhóm: thường xuất hiện khi điều kiện sống phân bố không đồng đều trong môi trường. Quần thể trâu rừng sống thành bầy đàn, tập trung ở những nơi có nhiều cỏ và gần các dòng sông.</w:t>
            </w:r>
          </w:p>
          <w:p w14:paraId="1F61205E" w14:textId="77777777" w:rsidR="00541C41" w:rsidRPr="00541C41" w:rsidRDefault="00541C41" w:rsidP="00541C41">
            <w:pPr>
              <w:shd w:val="clear" w:color="auto" w:fill="FFFFFF"/>
              <w:spacing w:after="0"/>
              <w:ind w:left="48" w:right="48"/>
              <w:jc w:val="both"/>
              <w:rPr>
                <w:rFonts w:eastAsia="Times New Roman"/>
                <w:color w:val="000000"/>
                <w:sz w:val="28"/>
                <w:szCs w:val="28"/>
              </w:rPr>
            </w:pPr>
            <w:r w:rsidRPr="00541C41">
              <w:rPr>
                <w:rFonts w:eastAsia="Times New Roman"/>
                <w:color w:val="000000"/>
                <w:sz w:val="28"/>
                <w:szCs w:val="28"/>
              </w:rPr>
              <w:t>- Kiểu phân bố đồng đều: thường xuất hiện khi điều kiện sống phân bố đồng đều trong môi trường và có sự cạnh tranh gay gắt giữa các cá thể trong quần thể. Quần thể chim hải âu đang sinh sống ở một khu vực có điều kiện sống phân bố tương đối đồng đều và các cá thể có sự cạnh tranh gay gắt.</w:t>
            </w:r>
          </w:p>
          <w:p w14:paraId="6C236739" w14:textId="77777777" w:rsidR="00541C41" w:rsidRPr="00541C41" w:rsidRDefault="00541C41" w:rsidP="00541C41">
            <w:pPr>
              <w:shd w:val="clear" w:color="auto" w:fill="FFFFFF"/>
              <w:spacing w:after="0"/>
              <w:ind w:right="48"/>
              <w:jc w:val="both"/>
              <w:rPr>
                <w:rFonts w:eastAsia="Times New Roman"/>
                <w:color w:val="000000"/>
                <w:sz w:val="28"/>
                <w:szCs w:val="28"/>
              </w:rPr>
            </w:pPr>
            <w:r w:rsidRPr="00541C41">
              <w:rPr>
                <w:rFonts w:eastAsia="Times New Roman"/>
                <w:color w:val="000000"/>
                <w:sz w:val="28"/>
                <w:szCs w:val="28"/>
                <w:shd w:val="clear" w:color="auto" w:fill="FFFFFF"/>
              </w:rPr>
              <w:t>- Kiểu phân bố ngẫu nhiên: thường xuất hiện khi điều kiện sống phân bố đồng đều trong môi trường nhưng không có sự cạnh tranh gay gắt giữa các cá thể trong quần thể.</w:t>
            </w:r>
            <w:r w:rsidRPr="00541C41">
              <w:rPr>
                <w:rFonts w:eastAsia="Times New Roman"/>
                <w:color w:val="000000"/>
                <w:sz w:val="28"/>
                <w:szCs w:val="28"/>
              </w:rPr>
              <w:t xml:space="preserve"> Quần thể cây gỗ lim xanh trong rừng có điều kiện khí hậu, đất đai thuận lợi trong cả khu rừng, số lượng cây gỗ ít, không có sự cạnh tranh gay gắt giữa các cá thể.</w:t>
            </w:r>
          </w:p>
        </w:tc>
        <w:tc>
          <w:tcPr>
            <w:tcW w:w="854" w:type="dxa"/>
          </w:tcPr>
          <w:p w14:paraId="253BF4F0" w14:textId="77777777" w:rsidR="00541C41" w:rsidRPr="00541C41" w:rsidRDefault="00541C41" w:rsidP="00541C41">
            <w:pPr>
              <w:spacing w:after="0" w:line="240" w:lineRule="auto"/>
              <w:jc w:val="center"/>
              <w:rPr>
                <w:color w:val="000000" w:themeColor="text1"/>
                <w:sz w:val="28"/>
                <w:szCs w:val="28"/>
              </w:rPr>
            </w:pPr>
          </w:p>
          <w:p w14:paraId="08305F27" w14:textId="77777777" w:rsidR="00541C41" w:rsidRPr="00541C41" w:rsidRDefault="00541C41" w:rsidP="00541C41">
            <w:pPr>
              <w:spacing w:after="0" w:line="240" w:lineRule="auto"/>
              <w:jc w:val="center"/>
              <w:rPr>
                <w:color w:val="000000" w:themeColor="text1"/>
                <w:sz w:val="28"/>
                <w:szCs w:val="28"/>
              </w:rPr>
            </w:pPr>
          </w:p>
          <w:p w14:paraId="42BF04FA" w14:textId="77777777" w:rsidR="00541C41" w:rsidRPr="00541C41" w:rsidRDefault="00541C41" w:rsidP="00541C41">
            <w:pPr>
              <w:spacing w:after="0" w:line="240" w:lineRule="auto"/>
              <w:jc w:val="center"/>
              <w:rPr>
                <w:color w:val="000000" w:themeColor="text1"/>
                <w:sz w:val="28"/>
                <w:szCs w:val="28"/>
              </w:rPr>
            </w:pPr>
          </w:p>
          <w:p w14:paraId="352ED24C"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75</w:t>
            </w:r>
          </w:p>
          <w:p w14:paraId="60468187" w14:textId="77777777" w:rsidR="00541C41" w:rsidRPr="00541C41" w:rsidRDefault="00541C41" w:rsidP="00541C41">
            <w:pPr>
              <w:spacing w:after="0" w:line="240" w:lineRule="auto"/>
              <w:jc w:val="center"/>
              <w:rPr>
                <w:color w:val="000000" w:themeColor="text1"/>
                <w:sz w:val="28"/>
                <w:szCs w:val="28"/>
              </w:rPr>
            </w:pPr>
          </w:p>
          <w:p w14:paraId="0BE402AB" w14:textId="77777777" w:rsidR="00541C41" w:rsidRPr="00541C41" w:rsidRDefault="00541C41" w:rsidP="00541C41">
            <w:pPr>
              <w:spacing w:after="0" w:line="240" w:lineRule="auto"/>
              <w:jc w:val="center"/>
              <w:rPr>
                <w:color w:val="000000" w:themeColor="text1"/>
                <w:sz w:val="28"/>
                <w:szCs w:val="28"/>
              </w:rPr>
            </w:pPr>
          </w:p>
          <w:p w14:paraId="45471FCE"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75</w:t>
            </w:r>
          </w:p>
          <w:p w14:paraId="549BF8D4" w14:textId="77777777" w:rsidR="00541C41" w:rsidRPr="00541C41" w:rsidRDefault="00541C41" w:rsidP="00541C41">
            <w:pPr>
              <w:spacing w:after="0" w:line="240" w:lineRule="auto"/>
              <w:jc w:val="center"/>
              <w:rPr>
                <w:color w:val="000000" w:themeColor="text1"/>
                <w:sz w:val="28"/>
                <w:szCs w:val="28"/>
              </w:rPr>
            </w:pPr>
          </w:p>
          <w:p w14:paraId="7EA5B26E" w14:textId="77777777" w:rsidR="00541C41" w:rsidRPr="00541C41" w:rsidRDefault="00541C41" w:rsidP="00541C41">
            <w:pPr>
              <w:spacing w:after="0" w:line="240" w:lineRule="auto"/>
              <w:jc w:val="center"/>
              <w:rPr>
                <w:color w:val="000000" w:themeColor="text1"/>
                <w:sz w:val="28"/>
                <w:szCs w:val="28"/>
              </w:rPr>
            </w:pPr>
          </w:p>
          <w:p w14:paraId="35BB28DD" w14:textId="77777777" w:rsidR="00541C41" w:rsidRPr="00541C41" w:rsidRDefault="00541C41" w:rsidP="00541C41">
            <w:pPr>
              <w:spacing w:after="0" w:line="240" w:lineRule="auto"/>
              <w:jc w:val="center"/>
              <w:rPr>
                <w:color w:val="000000" w:themeColor="text1"/>
                <w:sz w:val="28"/>
                <w:szCs w:val="28"/>
              </w:rPr>
            </w:pPr>
          </w:p>
          <w:p w14:paraId="681B6659" w14:textId="77777777" w:rsidR="00541C41" w:rsidRPr="00541C41" w:rsidRDefault="00541C41" w:rsidP="00541C41">
            <w:pPr>
              <w:spacing w:after="0" w:line="240" w:lineRule="auto"/>
              <w:jc w:val="center"/>
              <w:rPr>
                <w:color w:val="000000" w:themeColor="text1"/>
                <w:sz w:val="28"/>
                <w:szCs w:val="28"/>
              </w:rPr>
            </w:pPr>
          </w:p>
          <w:p w14:paraId="7E3249C8"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75</w:t>
            </w:r>
          </w:p>
        </w:tc>
      </w:tr>
    </w:tbl>
    <w:p w14:paraId="06A3F68D" w14:textId="77777777" w:rsidR="00541C41" w:rsidRPr="00541C41" w:rsidRDefault="00541C41" w:rsidP="00541C41">
      <w:pPr>
        <w:spacing w:after="0" w:line="240" w:lineRule="auto"/>
        <w:jc w:val="center"/>
        <w:rPr>
          <w:b/>
          <w:sz w:val="28"/>
          <w:szCs w:val="28"/>
          <w:lang w:val="en-GB"/>
        </w:rPr>
      </w:pPr>
      <w:r w:rsidRPr="00541C41">
        <w:rPr>
          <w:b/>
          <w:sz w:val="28"/>
          <w:szCs w:val="28"/>
          <w:lang w:val="en-GB"/>
        </w:rPr>
        <w:t>……………………..Hết……………………..</w:t>
      </w:r>
    </w:p>
    <w:tbl>
      <w:tblPr>
        <w:tblW w:w="11273" w:type="dxa"/>
        <w:tblInd w:w="-815" w:type="dxa"/>
        <w:tblLook w:val="00A0" w:firstRow="1" w:lastRow="0" w:firstColumn="1" w:lastColumn="0" w:noHBand="0" w:noVBand="0"/>
      </w:tblPr>
      <w:tblGrid>
        <w:gridCol w:w="4860"/>
        <w:gridCol w:w="6413"/>
      </w:tblGrid>
      <w:tr w:rsidR="00541C41" w:rsidRPr="00541C41" w14:paraId="76ED12CD" w14:textId="77777777" w:rsidTr="00463A77">
        <w:tc>
          <w:tcPr>
            <w:tcW w:w="4860" w:type="dxa"/>
          </w:tcPr>
          <w:p w14:paraId="5AC638D6" w14:textId="77777777" w:rsidR="00541C41" w:rsidRPr="00541C41" w:rsidRDefault="00541C41" w:rsidP="00541C41">
            <w:pPr>
              <w:spacing w:after="0" w:line="240" w:lineRule="auto"/>
              <w:jc w:val="center"/>
              <w:rPr>
                <w:b/>
                <w:sz w:val="26"/>
                <w:szCs w:val="26"/>
              </w:rPr>
            </w:pPr>
            <w:r w:rsidRPr="00541C41">
              <w:rPr>
                <w:b/>
                <w:sz w:val="26"/>
                <w:szCs w:val="26"/>
              </w:rPr>
              <w:t>PHÒNG GIÁO DỤC VÀ ĐÀO TẠOHUYỆN QUẢNG XƯƠNG</w:t>
            </w:r>
          </w:p>
          <w:p w14:paraId="017F3FFD" w14:textId="77777777" w:rsidR="00541C41" w:rsidRPr="00541C41" w:rsidRDefault="00541C41" w:rsidP="00541C41">
            <w:pPr>
              <w:spacing w:after="0" w:line="240" w:lineRule="auto"/>
              <w:jc w:val="center"/>
              <w:rPr>
                <w:b/>
                <w:sz w:val="26"/>
                <w:szCs w:val="26"/>
              </w:rPr>
            </w:pPr>
            <w:r w:rsidRPr="00541C41">
              <w:rPr>
                <w:b/>
                <w:sz w:val="26"/>
                <w:szCs w:val="26"/>
              </w:rPr>
              <w:t>TRƯỜNG THCS QUẢNG TRƯỜNG</w:t>
            </w:r>
          </w:p>
          <w:p w14:paraId="09C68303" w14:textId="77777777" w:rsidR="00541C41" w:rsidRPr="00541C41" w:rsidRDefault="00541C41" w:rsidP="00541C41">
            <w:pPr>
              <w:spacing w:after="0" w:line="240" w:lineRule="auto"/>
              <w:jc w:val="center"/>
              <w:rPr>
                <w:b/>
                <w:sz w:val="26"/>
                <w:szCs w:val="26"/>
              </w:rPr>
            </w:pPr>
            <w:r w:rsidRPr="00541C41">
              <w:rPr>
                <w:noProof/>
              </w:rPr>
              <w:pict w14:anchorId="6DBC09A6">
                <v:shape id="_x0000_s1697" type="#_x0000_t32" style="position:absolute;left:0;text-align:left;margin-left:77.05pt;margin-top:5.1pt;width:80.8pt;height:0;z-index:25218867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5liJLQIAAFQEAAAOAAAAZHJzL2Uyb0RvYy54bWysVMGO2jAQvVfqP1i5s4lpoBBtWK0S6GXb IrH9AGM7xGrisWwvAVX9944NRLvtpaqagzPOeN68eTPO/cOp78hRWqdAlwm9yxIiNQeh9KFMvj1v JouEOM+0YB1oWSZn6ZKH1ft394Mp5BRa6IS0BEG0KwZTJq33pkhTx1vZM3cHRmp0NmB75nFrD6mw bED0vkunWTZPB7DCWODSOfxaX5zJKuI3jeT+a9M46UlXJsjNx9XGdR/WdHXPioNlplX8SoP9A4ue KY1JR6iaeUZerPoDqlfcgoPG33HoU2gaxWWsAauh2W/V7FpmZKwFxXFmlMn9P1j+5bi1RAnsXU7p bEnzjCZEsx57tfOWqUPryaO1MJAKtEY9wZJp1G0wrsDwSm9tqJyf9M48Af/uiIaqZfogI//ns0Es GpRO34SEjTOYfT98BoFn2IuHKOKpsX2ARHnIKfbqPPZKnjzh+JFm0zmdY0v5zZey4hZorPOfJPQk GGXiroWMFdCYhh2fnA+0WHELCFk1bFTXxcHoNBnKZDmbzmKAg06J4AzHnD3sq86SIwujFZ9YI3pe H7PwokUEayUT66vtmeouNibvdMDDwpDO1brMzo9ltlwv1ot8kk/n60me1fXkcVPlk/mGfpzVH+qq qunPQI3mRauEkDqwu80xzf9uTq436jKB4ySPMqRv0aNeSPb2jqRjZ0Mzw8VzxR7EeWtvHcfRjYev 1yzcjdd7tF//DFa/AAAA//8DAFBLAwQUAAYACAAAACEAukkD190AAAAJAQAADwAAAGRycy9kb3du cmV2LnhtbEyPQU/DMAyF70j8h8hIXBBLWigbpek0IXHgyDaJa9aYttA4VZOuZb8eIw7j5mc/PX+v WM+uE0ccQutJQ7JQIJAqb1uqNex3L7crECEasqbzhBq+McC6vLwoTG79RG943MZacAiF3GhoYuxz KUPVoDNh4Xskvn34wZnIcqilHczE4a6TqVIP0pmW+ENjenxusPrajk4DhjFL1ObR1fvX03Tznp4+ p36n9fXVvHkCEXGOZzP84jM6lMx08CPZIDrW2X3CVh5UCoINd0m2BHH4W8iykP8blD8AAAD//wMA UEsBAi0AFAAGAAgAAAAhALaDOJL+AAAA4QEAABMAAAAAAAAAAAAAAAAAAAAAAFtDb250ZW50X1R5 cGVzXS54bWxQSwECLQAUAAYACAAAACEAOP0h/9YAAACUAQAACwAAAAAAAAAAAAAAAAAvAQAAX3Jl bHMvLnJlbHNQSwECLQAUAAYACAAAACEAQOZYiS0CAABUBAAADgAAAAAAAAAAAAAAAAAuAgAAZHJz L2Uyb0RvYy54bWxQSwECLQAUAAYACAAAACEAukkD190AAAAJAQAADwAAAAAAAAAAAAAAAACHBAAA ZHJzL2Rvd25yZXYueG1sUEsFBgAAAAAEAAQA8wAAAJEFAAAAAA== "/>
              </w:pict>
            </w:r>
          </w:p>
          <w:p w14:paraId="1F9CC31D" w14:textId="77777777" w:rsidR="00541C41" w:rsidRPr="00541C41" w:rsidRDefault="00541C41" w:rsidP="00541C41">
            <w:pPr>
              <w:spacing w:after="0" w:line="240" w:lineRule="auto"/>
              <w:jc w:val="center"/>
              <w:rPr>
                <w:b/>
                <w:sz w:val="26"/>
                <w:szCs w:val="26"/>
              </w:rPr>
            </w:pPr>
          </w:p>
          <w:p w14:paraId="5BF5F747" w14:textId="77777777" w:rsidR="00541C41" w:rsidRPr="00541C41" w:rsidRDefault="00541C41" w:rsidP="00541C41">
            <w:pPr>
              <w:spacing w:after="0" w:line="240" w:lineRule="auto"/>
              <w:jc w:val="center"/>
              <w:rPr>
                <w:sz w:val="26"/>
                <w:szCs w:val="26"/>
              </w:rPr>
            </w:pPr>
          </w:p>
          <w:p w14:paraId="061C48C8" w14:textId="77777777" w:rsidR="00541C41" w:rsidRPr="00541C41" w:rsidRDefault="00541C41" w:rsidP="00541C41">
            <w:pPr>
              <w:spacing w:after="0" w:line="240" w:lineRule="auto"/>
              <w:jc w:val="center"/>
              <w:rPr>
                <w:sz w:val="26"/>
                <w:szCs w:val="26"/>
              </w:rPr>
            </w:pPr>
          </w:p>
        </w:tc>
        <w:tc>
          <w:tcPr>
            <w:tcW w:w="6413" w:type="dxa"/>
          </w:tcPr>
          <w:p w14:paraId="0620E4B2" w14:textId="77777777" w:rsidR="00541C41" w:rsidRPr="00541C41" w:rsidRDefault="00541C41" w:rsidP="00541C41">
            <w:pPr>
              <w:spacing w:after="0" w:line="240" w:lineRule="auto"/>
              <w:jc w:val="center"/>
              <w:rPr>
                <w:b/>
                <w:sz w:val="26"/>
                <w:szCs w:val="26"/>
              </w:rPr>
            </w:pPr>
            <w:r w:rsidRPr="00541C41">
              <w:rPr>
                <w:b/>
                <w:sz w:val="26"/>
                <w:szCs w:val="26"/>
              </w:rPr>
              <w:t>ĐỀ THI GIAO LƯU HSG LỚP 8 CẤP HUYỆN</w:t>
            </w:r>
          </w:p>
          <w:p w14:paraId="36F23171" w14:textId="77777777" w:rsidR="00541C41" w:rsidRPr="00541C41" w:rsidRDefault="00541C41" w:rsidP="00541C41">
            <w:pPr>
              <w:spacing w:after="0" w:line="240" w:lineRule="auto"/>
              <w:jc w:val="center"/>
              <w:rPr>
                <w:b/>
                <w:sz w:val="26"/>
                <w:szCs w:val="26"/>
              </w:rPr>
            </w:pPr>
            <w:r w:rsidRPr="00541C41">
              <w:rPr>
                <w:noProof/>
              </w:rPr>
              <w:pict w14:anchorId="61CB0609">
                <v:line id="_x0000_s1698" style="position:absolute;left:0;text-align:left;z-index:252189696;visibility:visible"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YDPgowEAAJkDAAAOAAAAZHJzL2Uyb0RvYy54bWysU9tu2zAMfR+wfxD0vsjJ1q4w4vShRfsy dMUuH6DKVCxMN1Ba7Pz9KCVxim0YhqIvtCTyHPKQ9Pp6cpbtAJMJvuPLRcMZeBV647cd//7t7t0V ZylL30sbPHR8D4lfb96+WY+xhVUYgu0BGZH41I6x40POsRUiqQGcTIsQwZNTB3Qy0xW3okc5Eruz YtU0l2IM2EcMClKi19uDk28qv9ag8metE2RmO0615Wqx2qdixWYt2y3KOBh1LEO+oAonjaekM9Wt zJL9RPMHlTMKQwo6L1RwImhtFFQNpGbZ/Kbm6yAjVC3UnBTnNqXXo1UPuxv/iNSGMaY2xUcsKiaN rnypPjbVZu3nZsGUmaLH5fvLqw+rC87UySfOwIgp30NwrBw6bo0vOmQrd59SpmQUegopz9azkRhX H5s6EXGupZ7y3sIh7AtoZvqSvdLVNYEbi2wnacD9j2UZKJFbT5EFoo21M6j5N+gYW2BQV+d/gXN0 zRh8noHO+IB/y5qnU6n6EE9lP9Najk+h39fJVAfNvyo77mpZsOf3Cj//UZtfAAAA//8DAFBLAwQU AAYACAAAACEAZV2z8dwAAAAJAQAADwAAAGRycy9kb3ducmV2LnhtbEyPwU7DMBBE70j8g7VIXBC1 mxZSpXGqCKkfQMuBoxsvSVR7HWI3DX/PIg5wWu3OaPZNuZu9ExOOsQ+kYblQIJCaYHtqNbwd948b EDEZssYFQg1fGGFX3d6UprDhSq84HVIrOIRiYTR0KQ2FlLHp0Ju4CAMSax9h9CbxOrbSjubK4d7J TKln6U1P/KEzA7502JwPF6/h+J6j7R5cPZnP2lK7Ovf7XGl9fzfXWxAJ5/Rnhh98RoeKmU7hQjYK pyFTGXdJGlZrnmxYL/MnEKffg6xK+b9B9Q0AAP//AwBQSwECLQAUAAYACAAAACEAtoM4kv4AAADh AQAAEwAAAAAAAAAAAAAAAAAAAAAAW0NvbnRlbnRfVHlwZXNdLnhtbFBLAQItABQABgAIAAAAIQA4 /SH/1gAAAJQBAAALAAAAAAAAAAAAAAAAAC8BAABfcmVscy8ucmVsc1BLAQItABQABgAIAAAAIQC7 YDPgowEAAJkDAAAOAAAAAAAAAAAAAAAAAC4CAABkcnMvZTJvRG9jLnhtbFBLAQItABQABgAIAAAA IQBlXbPx3AAAAAkBAAAPAAAAAAAAAAAAAAAAAP0DAABkcnMvZG93bnJldi54bWxQSwUGAAAAAAQA BADzAAAABgUAAAAA " strokeweight="1pt">
                  <v:stroke joinstyle="miter"/>
                </v:line>
              </w:pict>
            </w:r>
            <w:r w:rsidRPr="00541C41">
              <w:rPr>
                <w:b/>
                <w:sz w:val="26"/>
                <w:szCs w:val="26"/>
              </w:rPr>
              <w:t>Năm học 2023  - 2024</w:t>
            </w:r>
          </w:p>
          <w:p w14:paraId="045F9F69" w14:textId="77777777" w:rsidR="00541C41" w:rsidRPr="00541C41" w:rsidRDefault="00541C41" w:rsidP="00541C41">
            <w:pPr>
              <w:spacing w:after="0" w:line="240" w:lineRule="auto"/>
              <w:jc w:val="center"/>
              <w:rPr>
                <w:b/>
                <w:sz w:val="26"/>
                <w:szCs w:val="26"/>
              </w:rPr>
            </w:pPr>
            <w:r w:rsidRPr="00541C41">
              <w:rPr>
                <w:b/>
                <w:sz w:val="26"/>
                <w:szCs w:val="26"/>
              </w:rPr>
              <w:t xml:space="preserve">Môn thi: KHOA HỌC TỰ NHIÊN </w:t>
            </w:r>
          </w:p>
          <w:p w14:paraId="63732D13" w14:textId="77777777" w:rsidR="00541C41" w:rsidRPr="00541C41" w:rsidRDefault="00541C41" w:rsidP="00541C41">
            <w:pPr>
              <w:spacing w:after="0" w:line="240" w:lineRule="auto"/>
              <w:jc w:val="center"/>
              <w:rPr>
                <w:i/>
                <w:sz w:val="26"/>
                <w:szCs w:val="26"/>
              </w:rPr>
            </w:pPr>
            <w:r w:rsidRPr="00541C41">
              <w:rPr>
                <w:sz w:val="26"/>
                <w:szCs w:val="26"/>
              </w:rPr>
              <w:t xml:space="preserve">Thời gian: </w:t>
            </w:r>
            <w:r w:rsidRPr="00541C41">
              <w:rPr>
                <w:b/>
                <w:sz w:val="26"/>
                <w:szCs w:val="26"/>
              </w:rPr>
              <w:t xml:space="preserve">150 phút </w:t>
            </w:r>
            <w:r w:rsidRPr="00541C41">
              <w:rPr>
                <w:i/>
                <w:sz w:val="26"/>
                <w:szCs w:val="26"/>
              </w:rPr>
              <w:t>(không kể thời gian giao đề)</w:t>
            </w:r>
          </w:p>
          <w:p w14:paraId="54951901" w14:textId="77777777" w:rsidR="00541C41" w:rsidRPr="00541C41" w:rsidRDefault="00541C41" w:rsidP="00541C41">
            <w:pPr>
              <w:spacing w:after="0" w:line="240" w:lineRule="auto"/>
              <w:jc w:val="center"/>
              <w:rPr>
                <w:sz w:val="26"/>
                <w:szCs w:val="26"/>
              </w:rPr>
            </w:pPr>
          </w:p>
        </w:tc>
      </w:tr>
    </w:tbl>
    <w:p w14:paraId="7FF741B3" w14:textId="77777777" w:rsidR="00541C41" w:rsidRPr="00541C41" w:rsidRDefault="00541C41" w:rsidP="00541C41">
      <w:pPr>
        <w:spacing w:after="0" w:line="240" w:lineRule="auto"/>
        <w:rPr>
          <w:b/>
          <w:bCs/>
          <w:sz w:val="26"/>
          <w:szCs w:val="26"/>
          <w:lang w:val="vi-VN"/>
        </w:rPr>
      </w:pPr>
      <w:r w:rsidRPr="00541C41">
        <w:rPr>
          <w:b/>
          <w:bCs/>
          <w:sz w:val="26"/>
          <w:szCs w:val="26"/>
        </w:rPr>
        <w:t>PHẦN 1 (BẮT BUỘC)</w:t>
      </w:r>
      <w:r w:rsidRPr="00541C41">
        <w:rPr>
          <w:b/>
          <w:bCs/>
          <w:sz w:val="26"/>
          <w:szCs w:val="26"/>
          <w:lang w:val="vi-VN"/>
        </w:rPr>
        <w:t>: 6 điểm</w:t>
      </w:r>
    </w:p>
    <w:p w14:paraId="4BA05A5A" w14:textId="77777777" w:rsidR="00541C41" w:rsidRPr="00541C41" w:rsidRDefault="00541C41" w:rsidP="00541C41">
      <w:pPr>
        <w:tabs>
          <w:tab w:val="left" w:pos="440"/>
        </w:tabs>
        <w:spacing w:after="0" w:line="240" w:lineRule="atLeast"/>
        <w:rPr>
          <w:sz w:val="26"/>
          <w:szCs w:val="26"/>
          <w:lang w:val="fr-FR"/>
        </w:rPr>
      </w:pPr>
      <w:r w:rsidRPr="00541C41">
        <w:rPr>
          <w:b/>
          <w:bCs/>
          <w:sz w:val="26"/>
          <w:szCs w:val="26"/>
          <w:shd w:val="clear" w:color="auto" w:fill="FFFFFF"/>
          <w:lang w:val="vi-VN"/>
        </w:rPr>
        <w:t xml:space="preserve">Câu </w:t>
      </w:r>
      <w:r w:rsidRPr="00541C41">
        <w:rPr>
          <w:b/>
          <w:bCs/>
          <w:sz w:val="26"/>
          <w:szCs w:val="26"/>
          <w:shd w:val="clear" w:color="auto" w:fill="FFFFFF"/>
          <w:lang w:val="en-GB"/>
        </w:rPr>
        <w:t>1</w:t>
      </w:r>
      <w:r w:rsidRPr="00541C41">
        <w:rPr>
          <w:b/>
          <w:bCs/>
          <w:sz w:val="26"/>
          <w:szCs w:val="26"/>
          <w:shd w:val="clear" w:color="auto" w:fill="FFFFFF"/>
          <w:lang w:val="vi-VN"/>
        </w:rPr>
        <w:t xml:space="preserve">: </w:t>
      </w:r>
      <w:r w:rsidRPr="00541C41">
        <w:rPr>
          <w:b/>
          <w:sz w:val="26"/>
          <w:szCs w:val="26"/>
          <w:shd w:val="clear" w:color="auto" w:fill="FFFFFF"/>
          <w:lang w:val="vi-VN"/>
        </w:rPr>
        <w:t>( 1 điểm).</w:t>
      </w:r>
      <w:r w:rsidRPr="00541C41">
        <w:rPr>
          <w:sz w:val="26"/>
          <w:szCs w:val="26"/>
          <w:lang w:val="fr-FR"/>
        </w:rPr>
        <w:t>Bằng phương pháp hóa học nêu cách nhận biết các chất sau.</w:t>
      </w:r>
    </w:p>
    <w:p w14:paraId="61B6FEF1" w14:textId="77777777" w:rsidR="00541C41" w:rsidRPr="00541C41" w:rsidRDefault="00541C41" w:rsidP="00541C41">
      <w:pPr>
        <w:tabs>
          <w:tab w:val="left" w:pos="1160"/>
        </w:tabs>
        <w:spacing w:after="0" w:line="209" w:lineRule="auto"/>
        <w:ind w:right="200"/>
        <w:rPr>
          <w:sz w:val="26"/>
          <w:szCs w:val="26"/>
          <w:lang w:val="fr-FR"/>
        </w:rPr>
      </w:pPr>
      <w:r w:rsidRPr="00541C41">
        <w:rPr>
          <w:sz w:val="26"/>
          <w:szCs w:val="26"/>
          <w:lang w:val="fr-FR"/>
        </w:rPr>
        <w:t>NaOH, H</w:t>
      </w:r>
      <w:r w:rsidRPr="00541C41">
        <w:rPr>
          <w:sz w:val="26"/>
          <w:szCs w:val="26"/>
          <w:vertAlign w:val="subscript"/>
          <w:lang w:val="fr-FR"/>
        </w:rPr>
        <w:t>2</w:t>
      </w:r>
      <w:r w:rsidRPr="00541C41">
        <w:rPr>
          <w:sz w:val="26"/>
          <w:szCs w:val="26"/>
          <w:lang w:val="fr-FR"/>
        </w:rPr>
        <w:t>O, HCl, NaCl</w:t>
      </w:r>
    </w:p>
    <w:p w14:paraId="445F51FF" w14:textId="77777777" w:rsidR="00541C41" w:rsidRPr="00541C41" w:rsidRDefault="00541C41" w:rsidP="00541C41">
      <w:pPr>
        <w:spacing w:after="0"/>
        <w:rPr>
          <w:b/>
          <w:sz w:val="26"/>
          <w:szCs w:val="26"/>
          <w:lang w:val="nl-NL"/>
        </w:rPr>
      </w:pPr>
      <w:r w:rsidRPr="00541C41">
        <w:rPr>
          <w:b/>
          <w:bCs/>
          <w:sz w:val="26"/>
          <w:szCs w:val="26"/>
          <w:lang w:val="nl-NL"/>
        </w:rPr>
        <w:t>Câu 2:</w:t>
      </w:r>
      <w:r w:rsidRPr="00541C41">
        <w:rPr>
          <w:b/>
          <w:sz w:val="26"/>
          <w:szCs w:val="26"/>
          <w:lang w:val="nl-NL"/>
        </w:rPr>
        <w:t>( 1 điểm)</w:t>
      </w:r>
    </w:p>
    <w:p w14:paraId="17D97370" w14:textId="77777777" w:rsidR="00541C41" w:rsidRPr="00541C41" w:rsidRDefault="00541C41" w:rsidP="00541C41">
      <w:pPr>
        <w:spacing w:after="0"/>
        <w:rPr>
          <w:sz w:val="28"/>
          <w:szCs w:val="28"/>
        </w:rPr>
      </w:pPr>
      <w:r w:rsidRPr="00541C41">
        <w:rPr>
          <w:sz w:val="28"/>
          <w:szCs w:val="28"/>
        </w:rPr>
        <w:t xml:space="preserve">Hoà tan </w:t>
      </w:r>
      <w:smartTag w:uri="urn:schemas-microsoft-com:office:smarttags" w:element="metricconverter">
        <w:smartTagPr>
          <w:attr w:name="ProductID" w:val="6,5 gam"/>
        </w:smartTagPr>
        <w:r w:rsidRPr="00541C41">
          <w:rPr>
            <w:sz w:val="28"/>
            <w:szCs w:val="28"/>
          </w:rPr>
          <w:t>6,5 gam</w:t>
        </w:r>
      </w:smartTag>
      <w:r w:rsidRPr="00541C41">
        <w:rPr>
          <w:sz w:val="28"/>
          <w:szCs w:val="28"/>
        </w:rPr>
        <w:t xml:space="preserve"> kẽm cần vừa đủ V ml dung dịch HCl 2M </w:t>
      </w:r>
    </w:p>
    <w:p w14:paraId="0C2E5453" w14:textId="77777777" w:rsidR="00541C41" w:rsidRPr="00541C41" w:rsidRDefault="00541C41" w:rsidP="00541C41">
      <w:pPr>
        <w:spacing w:after="0"/>
        <w:rPr>
          <w:sz w:val="28"/>
          <w:szCs w:val="28"/>
        </w:rPr>
      </w:pPr>
      <w:r w:rsidRPr="00541C41">
        <w:rPr>
          <w:sz w:val="28"/>
          <w:szCs w:val="28"/>
        </w:rPr>
        <w:t xml:space="preserve">  a- Tính V?</w:t>
      </w:r>
    </w:p>
    <w:p w14:paraId="6865B650" w14:textId="77777777" w:rsidR="00541C41" w:rsidRPr="00541C41" w:rsidRDefault="00541C41" w:rsidP="00541C41">
      <w:pPr>
        <w:spacing w:after="0"/>
        <w:rPr>
          <w:sz w:val="28"/>
          <w:szCs w:val="28"/>
        </w:rPr>
      </w:pPr>
      <w:r w:rsidRPr="00541C41">
        <w:rPr>
          <w:sz w:val="28"/>
          <w:szCs w:val="28"/>
        </w:rPr>
        <w:t>b - Tính khối lư</w:t>
      </w:r>
      <w:r w:rsidRPr="00541C41">
        <w:rPr>
          <w:sz w:val="28"/>
          <w:szCs w:val="28"/>
        </w:rPr>
        <w:softHyphen/>
        <w:t xml:space="preserve">ợng muối tạo thành sau phản ứng </w:t>
      </w:r>
    </w:p>
    <w:p w14:paraId="211003D1" w14:textId="77777777" w:rsidR="00541C41" w:rsidRPr="00541C41" w:rsidRDefault="00541C41" w:rsidP="00541C41">
      <w:pPr>
        <w:spacing w:after="0"/>
        <w:rPr>
          <w:sz w:val="28"/>
          <w:szCs w:val="28"/>
        </w:rPr>
      </w:pPr>
    </w:p>
    <w:p w14:paraId="7E6F19DA" w14:textId="77777777" w:rsidR="00541C41" w:rsidRPr="00541C41" w:rsidRDefault="00541C41" w:rsidP="00541C41">
      <w:pPr>
        <w:spacing w:after="0"/>
        <w:rPr>
          <w:b/>
          <w:szCs w:val="28"/>
          <w:lang w:val="nl-NL"/>
        </w:rPr>
      </w:pPr>
      <w:r w:rsidRPr="00541C41">
        <w:rPr>
          <w:b/>
          <w:szCs w:val="28"/>
          <w:lang w:val="nl-NL"/>
        </w:rPr>
        <w:t xml:space="preserve">Câu 3:(1điểm) </w:t>
      </w:r>
    </w:p>
    <w:p w14:paraId="073FB17E" w14:textId="77777777" w:rsidR="00541C41" w:rsidRPr="00541C41" w:rsidRDefault="00541C41" w:rsidP="00541C41">
      <w:pPr>
        <w:spacing w:after="0"/>
        <w:rPr>
          <w:szCs w:val="28"/>
          <w:lang w:val="nl-NL"/>
        </w:rPr>
      </w:pPr>
      <w:r w:rsidRPr="00541C41">
        <w:rPr>
          <w:b/>
          <w:szCs w:val="28"/>
          <w:lang w:val="nl-NL"/>
        </w:rPr>
        <w:t>a.</w:t>
      </w:r>
      <w:r w:rsidRPr="00541C41">
        <w:rPr>
          <w:szCs w:val="28"/>
          <w:lang w:val="nl-NL"/>
        </w:rPr>
        <w:t xml:space="preserve"> Môi trường sống của sinh vật là gì? Có mấy loại môi trường sống?</w:t>
      </w:r>
    </w:p>
    <w:p w14:paraId="3188D477" w14:textId="77777777" w:rsidR="00541C41" w:rsidRPr="00541C41" w:rsidRDefault="00541C41" w:rsidP="00541C41">
      <w:pPr>
        <w:spacing w:after="0"/>
        <w:rPr>
          <w:szCs w:val="28"/>
        </w:rPr>
      </w:pPr>
      <w:r w:rsidRPr="00541C41">
        <w:rPr>
          <w:b/>
          <w:bCs/>
          <w:iCs/>
          <w:color w:val="000000"/>
          <w:szCs w:val="28"/>
        </w:rPr>
        <w:t>b .</w:t>
      </w:r>
      <w:r w:rsidRPr="00541C41">
        <w:rPr>
          <w:bCs/>
          <w:iCs/>
          <w:color w:val="000000"/>
          <w:szCs w:val="28"/>
        </w:rPr>
        <w:t>Giới hạn sinh thái là gì? Những loài có khu phân bố rộng thường có đặc điểm về giới hạn đối với các nhân tố sinh thái như thế nào?</w:t>
      </w:r>
      <w:r w:rsidRPr="00541C41">
        <w:rPr>
          <w:szCs w:val="28"/>
        </w:rPr>
        <w:t>.</w:t>
      </w:r>
    </w:p>
    <w:p w14:paraId="694B9AB7" w14:textId="77777777" w:rsidR="00541C41" w:rsidRPr="00541C41" w:rsidRDefault="00541C41" w:rsidP="00541C41">
      <w:pPr>
        <w:spacing w:after="0"/>
        <w:rPr>
          <w:szCs w:val="28"/>
        </w:rPr>
      </w:pPr>
      <w:r w:rsidRPr="00541C41">
        <w:rPr>
          <w:b/>
          <w:bCs/>
          <w:iCs/>
          <w:color w:val="000000"/>
          <w:szCs w:val="28"/>
        </w:rPr>
        <w:t>Câu 4 : (1 điểm )</w:t>
      </w:r>
      <w:r w:rsidRPr="00541C41">
        <w:rPr>
          <w:bCs/>
          <w:iCs/>
          <w:color w:val="000000"/>
          <w:szCs w:val="28"/>
        </w:rPr>
        <w:t>.</w:t>
      </w:r>
    </w:p>
    <w:p w14:paraId="147B553F" w14:textId="77777777" w:rsidR="00541C41" w:rsidRPr="00541C41" w:rsidRDefault="00541C41" w:rsidP="00541C41">
      <w:pPr>
        <w:spacing w:after="0"/>
        <w:ind w:left="360"/>
      </w:pPr>
      <w:r w:rsidRPr="00541C41">
        <w:rPr>
          <w:b/>
          <w:bCs/>
          <w:iCs/>
          <w:color w:val="000000"/>
          <w:szCs w:val="28"/>
        </w:rPr>
        <w:t xml:space="preserve"> a</w:t>
      </w:r>
      <w:r w:rsidRPr="00541C41">
        <w:rPr>
          <w:bCs/>
          <w:iCs/>
          <w:color w:val="000000"/>
          <w:szCs w:val="28"/>
        </w:rPr>
        <w:t xml:space="preserve"> .Một nhóm cá thể sinh vật phải hội tụ đủ những yếu tố nào thì mới được xem là một quần thể tồn tại trong tự nhiên? </w:t>
      </w:r>
    </w:p>
    <w:p w14:paraId="5A82018A" w14:textId="77777777" w:rsidR="00541C41" w:rsidRPr="00541C41" w:rsidRDefault="00541C41" w:rsidP="00541C41">
      <w:pPr>
        <w:spacing w:after="0"/>
        <w:ind w:left="360"/>
        <w:rPr>
          <w:szCs w:val="28"/>
        </w:rPr>
      </w:pPr>
      <w:r w:rsidRPr="00541C41">
        <w:rPr>
          <w:b/>
          <w:szCs w:val="28"/>
        </w:rPr>
        <w:t>b</w:t>
      </w:r>
      <w:r w:rsidRPr="00541C41">
        <w:rPr>
          <w:szCs w:val="28"/>
        </w:rPr>
        <w:t xml:space="preserve"> . Điều gì xảy ra nếu số lượng cá thể của quần thể quá ít hoặc quá nhiều vượt quá khả năng cung cấp nguồn sống  của môi trường .</w:t>
      </w:r>
    </w:p>
    <w:p w14:paraId="4881F90D" w14:textId="77777777" w:rsidR="00541C41" w:rsidRPr="00541C41" w:rsidRDefault="00541C41" w:rsidP="00541C41">
      <w:pPr>
        <w:spacing w:after="0"/>
        <w:ind w:left="360" w:hanging="360"/>
        <w:rPr>
          <w:szCs w:val="28"/>
        </w:rPr>
      </w:pPr>
      <w:r w:rsidRPr="00541C41">
        <w:rPr>
          <w:b/>
          <w:sz w:val="24"/>
          <w:szCs w:val="24"/>
        </w:rPr>
        <w:t>Câu 5( 1 điểm):</w:t>
      </w:r>
      <w:r w:rsidRPr="00541C41">
        <w:rPr>
          <w:sz w:val="24"/>
          <w:szCs w:val="24"/>
        </w:rPr>
        <w:t xml:space="preserve"> Một người đi xe đạp  từ  nhà đến chợ hết 15 phút. Tính vận tốc của người đó. Biết quảng đường từ nhà người đó đến chợ là 2,4 km.</w:t>
      </w:r>
    </w:p>
    <w:p w14:paraId="3D3C5378" w14:textId="77777777" w:rsidR="00541C41" w:rsidRPr="00541C41" w:rsidRDefault="00541C41" w:rsidP="00541C41">
      <w:pPr>
        <w:pStyle w:val="ListParagraph"/>
        <w:spacing w:after="0"/>
        <w:ind w:left="1080" w:hanging="1080"/>
        <w:jc w:val="both"/>
        <w:rPr>
          <w:sz w:val="24"/>
          <w:szCs w:val="24"/>
          <w:lang w:val="nl-NL"/>
        </w:rPr>
      </w:pPr>
      <w:r w:rsidRPr="00541C41">
        <w:rPr>
          <w:b/>
          <w:sz w:val="24"/>
          <w:szCs w:val="24"/>
        </w:rPr>
        <w:t>Câu 6( 1 điểm):</w:t>
      </w:r>
      <w:r w:rsidRPr="00541C41">
        <w:rPr>
          <w:sz w:val="24"/>
          <w:szCs w:val="24"/>
        </w:rPr>
        <w:t xml:space="preserve"> </w:t>
      </w:r>
      <w:r w:rsidRPr="00541C41">
        <w:rPr>
          <w:sz w:val="24"/>
          <w:szCs w:val="24"/>
          <w:lang w:val="nl-NL"/>
        </w:rPr>
        <w:t>Hai người M và N đứng trước một gương phẳng như hình vẽ</w:t>
      </w:r>
    </w:p>
    <w:p w14:paraId="4E5B0413" w14:textId="77777777" w:rsidR="00541C41" w:rsidRPr="00541C41" w:rsidRDefault="00541C41" w:rsidP="00541C41">
      <w:pPr>
        <w:pStyle w:val="ListParagraph"/>
        <w:spacing w:after="0"/>
        <w:ind w:left="1080"/>
        <w:jc w:val="both"/>
        <w:rPr>
          <w:sz w:val="24"/>
          <w:szCs w:val="24"/>
          <w:lang w:val="nl-NL"/>
        </w:rPr>
      </w:pPr>
      <w:r w:rsidRPr="00541C41">
        <w:rPr>
          <w:sz w:val="24"/>
          <w:szCs w:val="24"/>
          <w:lang w:val="nl-NL"/>
        </w:rPr>
        <w:t>Bằng hình vẽ hãy xác định vùng quan sát được ảnh của từng người. Từ đó cho biết hai người có nhìn thấy nhau trong gương không?</w:t>
      </w:r>
    </w:p>
    <w:p w14:paraId="14B832CF" w14:textId="77777777" w:rsidR="00541C41" w:rsidRPr="00541C41" w:rsidRDefault="00541C41" w:rsidP="00541C41">
      <w:pPr>
        <w:pStyle w:val="ListParagraph"/>
        <w:spacing w:after="0"/>
        <w:ind w:left="1080"/>
        <w:jc w:val="both"/>
        <w:rPr>
          <w:sz w:val="24"/>
          <w:szCs w:val="24"/>
        </w:rPr>
      </w:pPr>
      <w:r w:rsidRPr="00541C41">
        <w:rPr>
          <w:noProof/>
          <w:sz w:val="24"/>
          <w:szCs w:val="24"/>
        </w:rPr>
        <w:pict w14:anchorId="3608540D">
          <v:shape id="Picture 1" o:spid="_x0000_i1926" type="#_x0000_t75" style="width:234.75pt;height:152.25pt;visibility:visible">
            <v:imagedata r:id="rId1735" o:title=""/>
          </v:shape>
        </w:pict>
      </w:r>
    </w:p>
    <w:p w14:paraId="7981E3DF" w14:textId="77777777" w:rsidR="00541C41" w:rsidRPr="00541C41" w:rsidRDefault="00541C41" w:rsidP="00541C41">
      <w:pPr>
        <w:spacing w:after="0" w:line="240" w:lineRule="auto"/>
        <w:rPr>
          <w:b/>
          <w:bCs/>
          <w:sz w:val="26"/>
          <w:szCs w:val="26"/>
        </w:rPr>
      </w:pPr>
    </w:p>
    <w:p w14:paraId="070FD674" w14:textId="77777777" w:rsidR="00541C41" w:rsidRPr="00541C41" w:rsidRDefault="00541C41" w:rsidP="00541C41">
      <w:pPr>
        <w:spacing w:after="0" w:line="240" w:lineRule="auto"/>
        <w:rPr>
          <w:sz w:val="26"/>
          <w:szCs w:val="26"/>
          <w:lang w:val="nl-NL"/>
        </w:rPr>
      </w:pPr>
      <w:r w:rsidRPr="00541C41">
        <w:rPr>
          <w:b/>
          <w:bCs/>
          <w:sz w:val="26"/>
          <w:szCs w:val="26"/>
        </w:rPr>
        <w:t>PHẦN 2 (TỰ CHỌN): Học sinh lựa chọn một trong 3 nội dung sau:</w:t>
      </w:r>
    </w:p>
    <w:p w14:paraId="05A2DE1C" w14:textId="77777777" w:rsidR="00541C41" w:rsidRPr="00541C41" w:rsidRDefault="00541C41" w:rsidP="00D07AEF">
      <w:pPr>
        <w:pStyle w:val="ListParagraph"/>
        <w:numPr>
          <w:ilvl w:val="0"/>
          <w:numId w:val="124"/>
        </w:numPr>
        <w:spacing w:after="0" w:line="240" w:lineRule="auto"/>
        <w:rPr>
          <w:b/>
          <w:bCs/>
          <w:sz w:val="26"/>
          <w:szCs w:val="26"/>
        </w:rPr>
      </w:pPr>
      <w:r w:rsidRPr="00541C41">
        <w:rPr>
          <w:b/>
          <w:bCs/>
          <w:sz w:val="26"/>
          <w:szCs w:val="26"/>
        </w:rPr>
        <w:t>Nội dung 1: (14 điểm)</w:t>
      </w:r>
    </w:p>
    <w:p w14:paraId="542F93F7" w14:textId="77777777" w:rsidR="00541C41" w:rsidRPr="00541C41" w:rsidRDefault="00541C41" w:rsidP="00541C41">
      <w:pPr>
        <w:spacing w:after="0" w:line="240" w:lineRule="auto"/>
        <w:rPr>
          <w:b/>
          <w:bCs/>
          <w:sz w:val="26"/>
          <w:szCs w:val="26"/>
        </w:rPr>
      </w:pPr>
    </w:p>
    <w:p w14:paraId="404C429F" w14:textId="77777777" w:rsidR="00541C41" w:rsidRPr="00541C41" w:rsidRDefault="00541C41" w:rsidP="00541C41">
      <w:pPr>
        <w:spacing w:after="0" w:line="360" w:lineRule="auto"/>
        <w:jc w:val="both"/>
        <w:rPr>
          <w:bCs/>
          <w:sz w:val="24"/>
          <w:szCs w:val="24"/>
          <w:lang w:val="it-IT"/>
        </w:rPr>
      </w:pPr>
      <w:r w:rsidRPr="00541C41">
        <w:rPr>
          <w:b/>
          <w:sz w:val="24"/>
          <w:szCs w:val="24"/>
          <w:lang w:val="nl-NL"/>
        </w:rPr>
        <w:t>Câu 1:</w:t>
      </w:r>
      <w:r w:rsidRPr="00541C41">
        <w:rPr>
          <w:b/>
          <w:sz w:val="24"/>
          <w:szCs w:val="24"/>
          <w:lang w:val="it-IT"/>
        </w:rPr>
        <w:t>(2 điểm):</w:t>
      </w:r>
      <w:r w:rsidRPr="00541C41">
        <w:rPr>
          <w:sz w:val="24"/>
          <w:szCs w:val="24"/>
          <w:lang w:val="it-IT"/>
        </w:rPr>
        <w:t xml:space="preserve"> Một người thợ lặn mặc bộ áo lặn chịu được một áp suất tối đa là 300 000N/m</w:t>
      </w:r>
      <w:r w:rsidRPr="00541C41">
        <w:rPr>
          <w:sz w:val="24"/>
          <w:szCs w:val="24"/>
          <w:vertAlign w:val="superscript"/>
          <w:lang w:val="it-IT"/>
        </w:rPr>
        <w:t>2</w:t>
      </w:r>
      <w:r w:rsidRPr="00541C41">
        <w:rPr>
          <w:sz w:val="24"/>
          <w:szCs w:val="24"/>
          <w:lang w:val="it-IT"/>
        </w:rPr>
        <w:t>. Biết trọng lượng riêng của nước là 10000 N/m</w:t>
      </w:r>
      <w:r w:rsidRPr="00541C41">
        <w:rPr>
          <w:sz w:val="24"/>
          <w:szCs w:val="24"/>
          <w:vertAlign w:val="superscript"/>
          <w:lang w:val="it-IT"/>
        </w:rPr>
        <w:t>3</w:t>
      </w:r>
      <w:r w:rsidRPr="00541C41">
        <w:rPr>
          <w:sz w:val="24"/>
          <w:szCs w:val="24"/>
          <w:lang w:val="it-IT"/>
        </w:rPr>
        <w:t>.</w:t>
      </w:r>
    </w:p>
    <w:p w14:paraId="48A4AA13" w14:textId="77777777" w:rsidR="00541C41" w:rsidRPr="00541C41" w:rsidRDefault="00541C41" w:rsidP="00541C41">
      <w:pPr>
        <w:spacing w:after="0" w:line="360" w:lineRule="auto"/>
        <w:jc w:val="both"/>
        <w:rPr>
          <w:bCs/>
          <w:sz w:val="24"/>
          <w:szCs w:val="24"/>
          <w:lang w:val="it-IT"/>
        </w:rPr>
      </w:pPr>
      <w:r w:rsidRPr="00541C41">
        <w:rPr>
          <w:sz w:val="24"/>
          <w:szCs w:val="24"/>
          <w:lang w:val="it-IT"/>
        </w:rPr>
        <w:t xml:space="preserve">a) Hỏi người thợ đó có thể lặn được sâu nhất là bao nhiêu mét? </w:t>
      </w:r>
    </w:p>
    <w:p w14:paraId="701D6C59" w14:textId="77777777" w:rsidR="00541C41" w:rsidRPr="00541C41" w:rsidRDefault="00541C41" w:rsidP="00541C41">
      <w:pPr>
        <w:spacing w:after="0" w:line="360" w:lineRule="auto"/>
        <w:jc w:val="both"/>
        <w:rPr>
          <w:bCs/>
          <w:sz w:val="24"/>
          <w:szCs w:val="24"/>
          <w:lang w:val="it-IT"/>
        </w:rPr>
      </w:pPr>
      <w:r w:rsidRPr="00541C41">
        <w:rPr>
          <w:sz w:val="24"/>
          <w:szCs w:val="24"/>
          <w:lang w:val="it-IT"/>
        </w:rPr>
        <w:t>b)Tính áp lực của nước tác dụng lên cửa kính quan sát của áo lặn có diện tích 200cm</w:t>
      </w:r>
      <w:r w:rsidRPr="00541C41">
        <w:rPr>
          <w:sz w:val="24"/>
          <w:szCs w:val="24"/>
          <w:vertAlign w:val="superscript"/>
          <w:lang w:val="it-IT"/>
        </w:rPr>
        <w:t>2</w:t>
      </w:r>
      <w:r w:rsidRPr="00541C41">
        <w:rPr>
          <w:sz w:val="24"/>
          <w:szCs w:val="24"/>
          <w:lang w:val="it-IT"/>
        </w:rPr>
        <w:t xml:space="preserve"> khi lặn sâu 25m.</w:t>
      </w:r>
    </w:p>
    <w:p w14:paraId="33D27D2E" w14:textId="77777777" w:rsidR="00541C41" w:rsidRPr="00541C41" w:rsidRDefault="00541C41" w:rsidP="00541C41">
      <w:pPr>
        <w:spacing w:after="0" w:line="360" w:lineRule="auto"/>
        <w:jc w:val="both"/>
        <w:rPr>
          <w:sz w:val="24"/>
          <w:szCs w:val="24"/>
          <w:lang w:val="pt-BR"/>
        </w:rPr>
      </w:pPr>
      <w:r w:rsidRPr="00541C41">
        <w:rPr>
          <w:b/>
          <w:sz w:val="24"/>
          <w:szCs w:val="24"/>
          <w:lang w:val="pt-BR"/>
        </w:rPr>
        <w:t>Câu 2: ( 1 điểm)</w:t>
      </w:r>
      <w:r w:rsidRPr="00541C41">
        <w:rPr>
          <w:sz w:val="24"/>
          <w:szCs w:val="24"/>
          <w:lang w:val="pt-BR"/>
        </w:rPr>
        <w:t xml:space="preserve"> . Một bình thông nhau chứa nước biển. người ta đổ thêm xăng vào một nhánh. Mặt thoáng ở hai nhánh chênh lệch nhau 18mm. Tính độ cao của cột xăng, cho biết trọng lượng riêng của nước biển là 10 300 N/m</w:t>
      </w:r>
      <w:r w:rsidRPr="00541C41">
        <w:rPr>
          <w:sz w:val="24"/>
          <w:szCs w:val="24"/>
          <w:vertAlign w:val="superscript"/>
          <w:lang w:val="pt-BR"/>
        </w:rPr>
        <w:t>3</w:t>
      </w:r>
      <w:r w:rsidRPr="00541C41">
        <w:rPr>
          <w:sz w:val="24"/>
          <w:szCs w:val="24"/>
          <w:lang w:val="pt-BR"/>
        </w:rPr>
        <w:t>, của xăng là 7000 N/m</w:t>
      </w:r>
      <w:r w:rsidRPr="00541C41">
        <w:rPr>
          <w:sz w:val="24"/>
          <w:szCs w:val="24"/>
          <w:vertAlign w:val="superscript"/>
          <w:lang w:val="pt-BR"/>
        </w:rPr>
        <w:t>3</w:t>
      </w:r>
    </w:p>
    <w:p w14:paraId="2D192873" w14:textId="77777777" w:rsidR="00541C41" w:rsidRPr="00541C41" w:rsidRDefault="00541C41" w:rsidP="00541C41">
      <w:pPr>
        <w:spacing w:after="0" w:line="360" w:lineRule="auto"/>
        <w:jc w:val="both"/>
        <w:rPr>
          <w:b/>
          <w:sz w:val="24"/>
          <w:szCs w:val="24"/>
          <w:lang w:val="pt-BR"/>
        </w:rPr>
      </w:pPr>
      <w:r w:rsidRPr="00541C41">
        <w:rPr>
          <w:b/>
          <w:sz w:val="24"/>
          <w:szCs w:val="24"/>
          <w:lang w:val="pt-BR"/>
        </w:rPr>
        <w:t>Câu 3: ( 2 điểm)</w:t>
      </w:r>
    </w:p>
    <w:p w14:paraId="39319C58" w14:textId="77777777" w:rsidR="00541C41" w:rsidRPr="00541C41" w:rsidRDefault="00541C41" w:rsidP="00541C41">
      <w:pPr>
        <w:spacing w:after="0" w:line="360" w:lineRule="auto"/>
        <w:jc w:val="both"/>
        <w:rPr>
          <w:bCs/>
          <w:sz w:val="24"/>
          <w:szCs w:val="24"/>
        </w:rPr>
      </w:pPr>
      <w:r w:rsidRPr="00541C41">
        <w:rPr>
          <w:sz w:val="24"/>
          <w:szCs w:val="24"/>
        </w:rPr>
        <w:t xml:space="preserve"> a) Một khí cầu có  thể tích 10m</w:t>
      </w:r>
      <w:r w:rsidRPr="00541C41">
        <w:rPr>
          <w:sz w:val="24"/>
          <w:szCs w:val="24"/>
          <w:vertAlign w:val="superscript"/>
        </w:rPr>
        <w:t>3</w:t>
      </w:r>
      <w:r w:rsidRPr="00541C41">
        <w:rPr>
          <w:sz w:val="24"/>
          <w:szCs w:val="24"/>
        </w:rPr>
        <w:t xml:space="preserve"> chứa khí hiđrô, có thể kéo lên trên không một vật nặng bằng bao nhiêu? Biết khối lượng của vỏ khí cầu là 10 kg. Khối lượng riêng của không khí D</w:t>
      </w:r>
      <w:r w:rsidRPr="00541C41">
        <w:rPr>
          <w:sz w:val="24"/>
          <w:szCs w:val="24"/>
          <w:vertAlign w:val="subscript"/>
        </w:rPr>
        <w:t>k</w:t>
      </w:r>
      <w:r w:rsidRPr="00541C41">
        <w:rPr>
          <w:sz w:val="24"/>
          <w:szCs w:val="24"/>
        </w:rPr>
        <w:t xml:space="preserve"> = 1,29kg/m</w:t>
      </w:r>
      <w:r w:rsidRPr="00541C41">
        <w:rPr>
          <w:sz w:val="24"/>
          <w:szCs w:val="24"/>
          <w:vertAlign w:val="superscript"/>
        </w:rPr>
        <w:t>3</w:t>
      </w:r>
      <w:r w:rsidRPr="00541C41">
        <w:rPr>
          <w:sz w:val="24"/>
          <w:szCs w:val="24"/>
        </w:rPr>
        <w:t>, của hiđrô D</w:t>
      </w:r>
      <w:r w:rsidRPr="00541C41">
        <w:rPr>
          <w:sz w:val="24"/>
          <w:szCs w:val="24"/>
          <w:vertAlign w:val="subscript"/>
        </w:rPr>
        <w:t>H</w:t>
      </w:r>
      <w:r w:rsidRPr="00541C41">
        <w:rPr>
          <w:sz w:val="24"/>
          <w:szCs w:val="24"/>
        </w:rPr>
        <w:t>= 0,09 kg/m</w:t>
      </w:r>
      <w:r w:rsidRPr="00541C41">
        <w:rPr>
          <w:sz w:val="24"/>
          <w:szCs w:val="24"/>
          <w:vertAlign w:val="superscript"/>
        </w:rPr>
        <w:t>3</w:t>
      </w:r>
      <w:r w:rsidRPr="00541C41">
        <w:rPr>
          <w:sz w:val="24"/>
          <w:szCs w:val="24"/>
        </w:rPr>
        <w:t xml:space="preserve">, </w:t>
      </w:r>
    </w:p>
    <w:p w14:paraId="3F47AA45" w14:textId="77777777" w:rsidR="00541C41" w:rsidRPr="00541C41" w:rsidRDefault="00541C41" w:rsidP="00541C41">
      <w:pPr>
        <w:spacing w:after="0" w:line="360" w:lineRule="auto"/>
        <w:ind w:firstLine="720"/>
        <w:jc w:val="both"/>
        <w:rPr>
          <w:sz w:val="24"/>
          <w:szCs w:val="24"/>
        </w:rPr>
      </w:pPr>
      <w:r w:rsidRPr="00541C41">
        <w:rPr>
          <w:sz w:val="24"/>
          <w:szCs w:val="24"/>
        </w:rPr>
        <w:t xml:space="preserve">b) Muốn kéo một người nặng 60 kg bay lên thì khí cầu phải có thể tích bằng bao nhiêu? </w:t>
      </w:r>
    </w:p>
    <w:p w14:paraId="3B5BEBCA" w14:textId="77777777" w:rsidR="00541C41" w:rsidRPr="00541C41" w:rsidRDefault="00541C41" w:rsidP="00541C41">
      <w:pPr>
        <w:spacing w:after="0"/>
        <w:ind w:firstLine="90"/>
        <w:jc w:val="both"/>
        <w:rPr>
          <w:b/>
          <w:sz w:val="24"/>
          <w:szCs w:val="24"/>
        </w:rPr>
      </w:pPr>
      <w:r w:rsidRPr="00541C41">
        <w:rPr>
          <w:b/>
          <w:sz w:val="24"/>
          <w:szCs w:val="24"/>
        </w:rPr>
        <w:t>Câu 4 : (1 điểm)</w:t>
      </w:r>
      <w:r w:rsidRPr="00541C41">
        <w:rPr>
          <w:sz w:val="24"/>
          <w:szCs w:val="24"/>
        </w:rPr>
        <w:t>. Tại sao khi rót nước nóng vào cốc thủy tinh thì cốc dày dễ bị vỡ hơn cốc mỏng? Muốn cốc khỏi bị vỡ khi rót nước sôi vào thì ta phải làm như thế nào?</w:t>
      </w:r>
    </w:p>
    <w:p w14:paraId="50716C3D" w14:textId="77777777" w:rsidR="00541C41" w:rsidRPr="00541C41" w:rsidRDefault="00541C41" w:rsidP="00541C41">
      <w:pPr>
        <w:pStyle w:val="ListParagraph"/>
        <w:tabs>
          <w:tab w:val="left" w:pos="0"/>
        </w:tabs>
        <w:spacing w:after="0" w:line="312" w:lineRule="auto"/>
        <w:ind w:left="0"/>
        <w:jc w:val="both"/>
        <w:rPr>
          <w:sz w:val="24"/>
          <w:szCs w:val="24"/>
          <w:lang w:val="nl-NL"/>
        </w:rPr>
      </w:pPr>
      <w:r w:rsidRPr="00541C41">
        <w:rPr>
          <w:b/>
          <w:sz w:val="24"/>
          <w:szCs w:val="24"/>
          <w:lang w:val="nl-NL"/>
        </w:rPr>
        <w:t>Câu 5: (3 điểm).</w:t>
      </w:r>
      <w:r w:rsidRPr="00541C41">
        <w:rPr>
          <w:sz w:val="24"/>
          <w:szCs w:val="24"/>
          <w:lang w:val="nl-NL"/>
        </w:rPr>
        <w:t xml:space="preserve"> Một điểm sáng S cách tường một khoảng ST  = d. Tại vị trí M trên ST  cách M một khoảng SM = </w:t>
      </w:r>
      <w:r w:rsidRPr="00541C41">
        <w:rPr>
          <w:position w:val="-24"/>
          <w:sz w:val="24"/>
          <w:szCs w:val="24"/>
          <w:lang w:val="nl-NL"/>
        </w:rPr>
        <w:object w:dxaOrig="420" w:dyaOrig="620" w14:anchorId="788D4B63">
          <v:shape id="_x0000_i1927" type="#_x0000_t75" style="width:21pt;height:30.75pt" o:ole="">
            <v:imagedata r:id="rId1736" o:title=""/>
          </v:shape>
          <o:OLEObject Type="Embed" ProgID="Equation.DSMT4" ShapeID="_x0000_i1927" DrawAspect="Content" ObjectID="_1773308960" r:id="rId1737"/>
        </w:object>
      </w:r>
      <w:r w:rsidRPr="00541C41">
        <w:rPr>
          <w:sz w:val="24"/>
          <w:szCs w:val="24"/>
          <w:lang w:val="nl-NL"/>
        </w:rPr>
        <w:t>người ta đặt một tấm bìa hình tròn vuông góc với ST có bán kính R và có tâm trùng với M</w:t>
      </w:r>
    </w:p>
    <w:p w14:paraId="2A52416B" w14:textId="77777777" w:rsidR="00541C41" w:rsidRPr="00541C41" w:rsidRDefault="00541C41" w:rsidP="00541C41">
      <w:pPr>
        <w:spacing w:after="0" w:line="312" w:lineRule="auto"/>
        <w:jc w:val="both"/>
        <w:rPr>
          <w:sz w:val="24"/>
          <w:szCs w:val="24"/>
          <w:lang w:val="nl-NL"/>
        </w:rPr>
      </w:pPr>
      <w:r w:rsidRPr="00541C41">
        <w:rPr>
          <w:sz w:val="24"/>
          <w:szCs w:val="24"/>
          <w:lang w:val="nl-NL"/>
        </w:rPr>
        <w:lastRenderedPageBreak/>
        <w:t>a. Tìm bán kính bóng đen trên tường.</w:t>
      </w:r>
    </w:p>
    <w:p w14:paraId="30A476DF" w14:textId="77777777" w:rsidR="00541C41" w:rsidRPr="00541C41" w:rsidRDefault="00541C41" w:rsidP="00541C41">
      <w:pPr>
        <w:spacing w:after="0" w:line="312" w:lineRule="auto"/>
        <w:jc w:val="both"/>
        <w:rPr>
          <w:sz w:val="24"/>
          <w:szCs w:val="24"/>
          <w:lang w:val="nl-NL"/>
        </w:rPr>
      </w:pPr>
      <w:r w:rsidRPr="00541C41">
        <w:rPr>
          <w:sz w:val="24"/>
          <w:szCs w:val="24"/>
          <w:lang w:val="nl-NL"/>
        </w:rPr>
        <w:t>b. Cần di chuyển tấm bìa theo phương vuông góc với màn một đoạn bằng bao nhiêu ? Theo chiều nào để bán kính vùng tối giảm đi một nửa. Tìm tốc độ thay đổi của bán kính bóng đen biết tấm bìa di chuyển đèu với vận tốc v.</w:t>
      </w:r>
    </w:p>
    <w:p w14:paraId="30710A0D" w14:textId="77777777" w:rsidR="00541C41" w:rsidRPr="00541C41" w:rsidRDefault="00541C41" w:rsidP="00541C41">
      <w:pPr>
        <w:spacing w:after="0" w:line="312" w:lineRule="auto"/>
        <w:jc w:val="both"/>
        <w:rPr>
          <w:sz w:val="24"/>
          <w:szCs w:val="24"/>
          <w:lang w:val="nl-NL"/>
        </w:rPr>
      </w:pPr>
      <w:r w:rsidRPr="00541C41">
        <w:rPr>
          <w:sz w:val="24"/>
          <w:szCs w:val="24"/>
          <w:lang w:val="nl-NL"/>
        </w:rPr>
        <w:t xml:space="preserve">c. Vị trí tấm bìa như ở câu b) thay điếm sáng S bằng một nguồn sáng hình cầu có bán kính r. </w:t>
      </w:r>
    </w:p>
    <w:p w14:paraId="7B9B61AC" w14:textId="77777777" w:rsidR="00541C41" w:rsidRPr="00541C41" w:rsidRDefault="00541C41" w:rsidP="00541C41">
      <w:pPr>
        <w:spacing w:after="0" w:line="312" w:lineRule="auto"/>
        <w:jc w:val="both"/>
        <w:rPr>
          <w:sz w:val="24"/>
          <w:szCs w:val="24"/>
          <w:lang w:val="nl-NL"/>
        </w:rPr>
      </w:pPr>
      <w:r w:rsidRPr="00541C41">
        <w:rPr>
          <w:sz w:val="24"/>
          <w:szCs w:val="24"/>
          <w:lang w:val="nl-NL"/>
        </w:rPr>
        <w:t>- Tìm diện tích bóng đen trên tường.</w:t>
      </w:r>
    </w:p>
    <w:p w14:paraId="12FEF23B" w14:textId="77777777" w:rsidR="00541C41" w:rsidRPr="00541C41" w:rsidRDefault="00541C41" w:rsidP="00541C41">
      <w:pPr>
        <w:pStyle w:val="ListParagraph"/>
        <w:spacing w:after="0" w:line="312" w:lineRule="auto"/>
        <w:ind w:hanging="720"/>
        <w:jc w:val="both"/>
        <w:rPr>
          <w:sz w:val="24"/>
          <w:szCs w:val="24"/>
          <w:lang w:val="nl-NL"/>
        </w:rPr>
      </w:pPr>
      <w:r w:rsidRPr="00541C41">
        <w:rPr>
          <w:b/>
          <w:sz w:val="24"/>
          <w:szCs w:val="24"/>
          <w:lang w:val="nl-NL"/>
        </w:rPr>
        <w:t>Câu 6: ( 1 điểm)</w:t>
      </w:r>
      <w:r w:rsidRPr="00541C41">
        <w:rPr>
          <w:sz w:val="24"/>
          <w:szCs w:val="24"/>
          <w:lang w:val="nl-NL"/>
        </w:rPr>
        <w:t xml:space="preserve"> . Giải thích hiện tượng có sét khi có dông mưa?</w:t>
      </w:r>
    </w:p>
    <w:p w14:paraId="599F86E4" w14:textId="77777777" w:rsidR="00541C41" w:rsidRPr="00541C41" w:rsidRDefault="00541C41" w:rsidP="00541C41">
      <w:pPr>
        <w:keepLines/>
        <w:tabs>
          <w:tab w:val="left" w:pos="574"/>
        </w:tabs>
        <w:spacing w:after="0"/>
        <w:ind w:right="269"/>
        <w:jc w:val="both"/>
        <w:rPr>
          <w:b/>
          <w:position w:val="2"/>
          <w:sz w:val="24"/>
          <w:szCs w:val="24"/>
        </w:rPr>
      </w:pPr>
      <w:r w:rsidRPr="00541C41">
        <w:rPr>
          <w:b/>
          <w:sz w:val="24"/>
          <w:szCs w:val="24"/>
          <w:lang w:val="nl-NL"/>
        </w:rPr>
        <w:t xml:space="preserve">Câu 7: </w:t>
      </w:r>
      <w:r w:rsidRPr="00541C41">
        <w:rPr>
          <w:b/>
          <w:position w:val="2"/>
          <w:sz w:val="24"/>
          <w:szCs w:val="24"/>
        </w:rPr>
        <w:t xml:space="preserve">(4 điểm). </w:t>
      </w:r>
    </w:p>
    <w:p w14:paraId="5806C147" w14:textId="77777777" w:rsidR="00541C41" w:rsidRPr="00541C41" w:rsidRDefault="00541C41" w:rsidP="00541C41">
      <w:pPr>
        <w:tabs>
          <w:tab w:val="left" w:pos="142"/>
        </w:tabs>
        <w:spacing w:after="0" w:line="285" w:lineRule="auto"/>
        <w:jc w:val="both"/>
        <w:rPr>
          <w:color w:val="003399"/>
          <w:sz w:val="24"/>
          <w:szCs w:val="24"/>
        </w:rPr>
      </w:pPr>
      <w:r w:rsidRPr="00541C41">
        <w:rPr>
          <w:b/>
          <w:position w:val="2"/>
          <w:sz w:val="24"/>
          <w:szCs w:val="24"/>
        </w:rPr>
        <w:t xml:space="preserve">a. </w:t>
      </w:r>
      <w:r w:rsidRPr="00541C41">
        <w:rPr>
          <w:spacing w:val="-4"/>
          <w:sz w:val="24"/>
          <w:szCs w:val="24"/>
        </w:rPr>
        <w:t>Cho các dụng cụ sau: Lực kế, bình đựng nước (nước trong bình có khối lượng riêng D</w:t>
      </w:r>
      <w:r w:rsidRPr="00541C41">
        <w:rPr>
          <w:spacing w:val="-4"/>
          <w:sz w:val="24"/>
          <w:szCs w:val="24"/>
          <w:vertAlign w:val="subscript"/>
        </w:rPr>
        <w:t>0</w:t>
      </w:r>
      <w:r w:rsidRPr="00541C41">
        <w:rPr>
          <w:spacing w:val="-4"/>
          <w:sz w:val="24"/>
          <w:szCs w:val="24"/>
        </w:rPr>
        <w:t>), một sợi chỉ và một hòn đá nhỏ. Nêu cách xác định khối lượng riêng của đá? Biết hòn đá có thể bỏ lọt vào bình nước.</w:t>
      </w:r>
    </w:p>
    <w:p w14:paraId="1631A294" w14:textId="77777777" w:rsidR="00541C41" w:rsidRPr="00541C41" w:rsidRDefault="00541C41" w:rsidP="00541C41">
      <w:pPr>
        <w:spacing w:after="0"/>
        <w:jc w:val="both"/>
        <w:rPr>
          <w:sz w:val="24"/>
          <w:szCs w:val="24"/>
        </w:rPr>
      </w:pPr>
      <w:r w:rsidRPr="00541C41">
        <w:rPr>
          <w:b/>
          <w:position w:val="2"/>
          <w:sz w:val="24"/>
          <w:szCs w:val="24"/>
        </w:rPr>
        <w:t xml:space="preserve">b. </w:t>
      </w:r>
      <w:r w:rsidRPr="00541C41">
        <w:rPr>
          <w:sz w:val="24"/>
          <w:szCs w:val="24"/>
        </w:rPr>
        <w:t xml:space="preserve">Một cái sào được treo theo phương nằm ngang bằng hai sợi dây AA’ và BB’. Tại điểm M người ta treo một vật nặng có khối lượng 70 kg. Tính lực căng của các sợi dây AA’ và BB’.Cho biết: AB = 1,4 m; </w:t>
      </w:r>
    </w:p>
    <w:p w14:paraId="0936BCD2" w14:textId="77777777" w:rsidR="00541C41" w:rsidRPr="00541C41" w:rsidRDefault="00541C41" w:rsidP="00541C41">
      <w:pPr>
        <w:spacing w:after="0" w:line="360" w:lineRule="auto"/>
        <w:jc w:val="both"/>
        <w:rPr>
          <w:b/>
          <w:position w:val="2"/>
          <w:sz w:val="24"/>
          <w:szCs w:val="24"/>
        </w:rPr>
      </w:pPr>
      <w:r w:rsidRPr="00541C41">
        <w:rPr>
          <w:sz w:val="24"/>
          <w:szCs w:val="24"/>
        </w:rPr>
        <w:t>AM = 0,2m.</w:t>
      </w:r>
    </w:p>
    <w:p w14:paraId="13F6687C" w14:textId="77777777" w:rsidR="00541C41" w:rsidRPr="00541C41" w:rsidRDefault="00541C41" w:rsidP="00541C41">
      <w:pPr>
        <w:spacing w:after="0" w:line="240" w:lineRule="auto"/>
        <w:ind w:firstLine="360"/>
        <w:jc w:val="both"/>
        <w:rPr>
          <w:b/>
          <w:iCs/>
          <w:sz w:val="26"/>
          <w:szCs w:val="26"/>
        </w:rPr>
      </w:pPr>
      <w:r w:rsidRPr="00541C41">
        <w:rPr>
          <w:b/>
          <w:iCs/>
          <w:sz w:val="26"/>
          <w:szCs w:val="26"/>
        </w:rPr>
        <w:t>2. Nội dung 2 (14 điểm)</w:t>
      </w:r>
    </w:p>
    <w:p w14:paraId="6F130641" w14:textId="77777777" w:rsidR="00541C41" w:rsidRPr="00541C41" w:rsidRDefault="00541C41" w:rsidP="00541C41">
      <w:pPr>
        <w:shd w:val="clear" w:color="auto" w:fill="FFFFFF"/>
        <w:spacing w:after="0" w:line="240" w:lineRule="auto"/>
        <w:rPr>
          <w:sz w:val="26"/>
          <w:szCs w:val="26"/>
          <w:lang w:val="vi-VN"/>
        </w:rPr>
      </w:pPr>
      <w:r w:rsidRPr="00541C41">
        <w:rPr>
          <w:b/>
          <w:bCs/>
          <w:sz w:val="26"/>
          <w:szCs w:val="26"/>
        </w:rPr>
        <w:t>Câu 1</w:t>
      </w:r>
      <w:r w:rsidRPr="00541C41">
        <w:rPr>
          <w:sz w:val="26"/>
          <w:szCs w:val="26"/>
        </w:rPr>
        <w:t>. (2,0 điểm)</w:t>
      </w:r>
    </w:p>
    <w:p w14:paraId="47E3E812" w14:textId="77777777" w:rsidR="00541C41" w:rsidRPr="00541C41" w:rsidRDefault="00541C41" w:rsidP="00D07AEF">
      <w:pPr>
        <w:pStyle w:val="ListParagraph"/>
        <w:numPr>
          <w:ilvl w:val="0"/>
          <w:numId w:val="119"/>
        </w:numPr>
        <w:spacing w:after="0" w:line="240" w:lineRule="auto"/>
        <w:jc w:val="both"/>
        <w:rPr>
          <w:sz w:val="26"/>
          <w:szCs w:val="26"/>
        </w:rPr>
      </w:pPr>
      <w:r w:rsidRPr="00541C41">
        <w:rPr>
          <w:sz w:val="26"/>
          <w:szCs w:val="26"/>
        </w:rPr>
        <w:t>Hoàn thành các PTHH sau (ghi rõ điều kiện phản ứng nếu có):</w:t>
      </w:r>
    </w:p>
    <w:p w14:paraId="0D4AC924" w14:textId="77777777" w:rsidR="00541C41" w:rsidRPr="00541C41" w:rsidRDefault="00541C41" w:rsidP="00541C41">
      <w:pPr>
        <w:spacing w:after="0" w:line="240" w:lineRule="auto"/>
        <w:ind w:left="720"/>
        <w:rPr>
          <w:sz w:val="28"/>
        </w:rPr>
      </w:pPr>
      <w:r w:rsidRPr="00541C41">
        <w:rPr>
          <w:sz w:val="28"/>
        </w:rPr>
        <w:t>Cu + HNO</w:t>
      </w:r>
      <w:r w:rsidRPr="00541C41">
        <w:rPr>
          <w:sz w:val="28"/>
          <w:vertAlign w:val="subscript"/>
        </w:rPr>
        <w:t>3</w:t>
      </w:r>
      <w:r w:rsidRPr="00541C41">
        <w:rPr>
          <w:sz w:val="28"/>
        </w:rPr>
        <w:t xml:space="preserve">   ---&gt;  Cu(NO</w:t>
      </w:r>
      <w:r w:rsidRPr="00541C41">
        <w:rPr>
          <w:sz w:val="28"/>
          <w:vertAlign w:val="subscript"/>
        </w:rPr>
        <w:t>3</w:t>
      </w:r>
      <w:r w:rsidRPr="00541C41">
        <w:rPr>
          <w:sz w:val="28"/>
        </w:rPr>
        <w:t>)</w:t>
      </w:r>
      <w:r w:rsidRPr="00541C41">
        <w:rPr>
          <w:sz w:val="28"/>
          <w:vertAlign w:val="subscript"/>
        </w:rPr>
        <w:t>2</w:t>
      </w:r>
      <w:r w:rsidRPr="00541C41">
        <w:rPr>
          <w:sz w:val="28"/>
        </w:rPr>
        <w:t>+ NO</w:t>
      </w:r>
      <w:r w:rsidRPr="00541C41">
        <w:rPr>
          <w:sz w:val="28"/>
          <w:vertAlign w:val="subscript"/>
        </w:rPr>
        <w:t>2</w:t>
      </w:r>
      <w:r w:rsidRPr="00541C41">
        <w:rPr>
          <w:sz w:val="28"/>
        </w:rPr>
        <w:t xml:space="preserve"> + H</w:t>
      </w:r>
      <w:r w:rsidRPr="00541C41">
        <w:rPr>
          <w:sz w:val="28"/>
          <w:vertAlign w:val="subscript"/>
        </w:rPr>
        <w:t>2</w:t>
      </w:r>
      <w:r w:rsidRPr="00541C41">
        <w:rPr>
          <w:sz w:val="28"/>
        </w:rPr>
        <w:t>O</w:t>
      </w:r>
    </w:p>
    <w:p w14:paraId="09133250" w14:textId="77777777" w:rsidR="00541C41" w:rsidRPr="00541C41" w:rsidRDefault="00541C41" w:rsidP="00541C41">
      <w:pPr>
        <w:spacing w:after="0" w:line="240" w:lineRule="auto"/>
        <w:ind w:left="720"/>
        <w:rPr>
          <w:sz w:val="28"/>
        </w:rPr>
      </w:pPr>
      <w:r w:rsidRPr="00541C41">
        <w:rPr>
          <w:sz w:val="28"/>
        </w:rPr>
        <w:t>Fe</w:t>
      </w:r>
      <w:r w:rsidRPr="00541C41">
        <w:rPr>
          <w:sz w:val="28"/>
          <w:vertAlign w:val="subscript"/>
        </w:rPr>
        <w:t>x</w:t>
      </w:r>
      <w:r w:rsidRPr="00541C41">
        <w:rPr>
          <w:sz w:val="28"/>
        </w:rPr>
        <w:t>O</w:t>
      </w:r>
      <w:r w:rsidRPr="00541C41">
        <w:rPr>
          <w:sz w:val="28"/>
          <w:vertAlign w:val="subscript"/>
        </w:rPr>
        <w:t>y</w:t>
      </w:r>
      <w:r w:rsidRPr="00541C41">
        <w:rPr>
          <w:sz w:val="28"/>
        </w:rPr>
        <w:t>+ Al ----&gt;FeO + Al</w:t>
      </w:r>
      <w:r w:rsidRPr="00541C41">
        <w:rPr>
          <w:sz w:val="28"/>
          <w:vertAlign w:val="subscript"/>
        </w:rPr>
        <w:t>2</w:t>
      </w:r>
      <w:r w:rsidRPr="00541C41">
        <w:rPr>
          <w:sz w:val="28"/>
        </w:rPr>
        <w:t>O</w:t>
      </w:r>
      <w:r w:rsidRPr="00541C41">
        <w:rPr>
          <w:sz w:val="28"/>
          <w:vertAlign w:val="subscript"/>
        </w:rPr>
        <w:t>3</w:t>
      </w:r>
    </w:p>
    <w:p w14:paraId="407DDE6F" w14:textId="77777777" w:rsidR="00541C41" w:rsidRPr="00541C41" w:rsidRDefault="00541C41" w:rsidP="00541C41">
      <w:pPr>
        <w:spacing w:after="0"/>
        <w:ind w:left="360"/>
        <w:rPr>
          <w:sz w:val="28"/>
          <w:szCs w:val="28"/>
        </w:rPr>
      </w:pPr>
      <w:r w:rsidRPr="00541C41">
        <w:rPr>
          <w:sz w:val="28"/>
        </w:rPr>
        <w:t xml:space="preserve">    NaOH + Al</w:t>
      </w:r>
      <w:r w:rsidRPr="00541C41">
        <w:rPr>
          <w:sz w:val="28"/>
          <w:vertAlign w:val="subscript"/>
        </w:rPr>
        <w:t>2</w:t>
      </w:r>
      <w:r w:rsidRPr="00541C41">
        <w:rPr>
          <w:sz w:val="28"/>
        </w:rPr>
        <w:t>(SO</w:t>
      </w:r>
      <w:r w:rsidRPr="00541C41">
        <w:rPr>
          <w:sz w:val="28"/>
          <w:vertAlign w:val="subscript"/>
        </w:rPr>
        <w:t>4</w:t>
      </w:r>
      <w:r w:rsidRPr="00541C41">
        <w:rPr>
          <w:sz w:val="28"/>
        </w:rPr>
        <w:t>)</w:t>
      </w:r>
      <w:r w:rsidRPr="00541C41">
        <w:rPr>
          <w:sz w:val="28"/>
          <w:vertAlign w:val="subscript"/>
        </w:rPr>
        <w:t>3</w:t>
      </w:r>
      <w:r w:rsidRPr="00541C41">
        <w:rPr>
          <w:sz w:val="28"/>
        </w:rPr>
        <w:t xml:space="preserve">  ---&gt;  Al(OH)</w:t>
      </w:r>
      <w:r w:rsidRPr="00541C41">
        <w:rPr>
          <w:sz w:val="28"/>
          <w:vertAlign w:val="subscript"/>
        </w:rPr>
        <w:t>3</w:t>
      </w:r>
      <w:r w:rsidRPr="00541C41">
        <w:rPr>
          <w:sz w:val="28"/>
        </w:rPr>
        <w:t xml:space="preserve">­  + </w:t>
      </w:r>
      <w:r w:rsidRPr="00541C41">
        <w:rPr>
          <w:color w:val="26282A"/>
          <w:sz w:val="28"/>
        </w:rPr>
        <w:t>Na</w:t>
      </w:r>
      <w:r w:rsidRPr="00541C41">
        <w:rPr>
          <w:color w:val="26282A"/>
          <w:sz w:val="28"/>
          <w:vertAlign w:val="subscript"/>
        </w:rPr>
        <w:t>2</w:t>
      </w:r>
      <w:r w:rsidRPr="00541C41">
        <w:rPr>
          <w:color w:val="26282A"/>
          <w:sz w:val="28"/>
        </w:rPr>
        <w:t>SO</w:t>
      </w:r>
      <w:r w:rsidRPr="00541C41">
        <w:rPr>
          <w:color w:val="26282A"/>
          <w:sz w:val="28"/>
          <w:vertAlign w:val="subscript"/>
        </w:rPr>
        <w:t>4</w:t>
      </w:r>
    </w:p>
    <w:p w14:paraId="37CB2B15" w14:textId="77777777" w:rsidR="00541C41" w:rsidRPr="00541C41" w:rsidRDefault="00541C41" w:rsidP="00541C41">
      <w:pPr>
        <w:spacing w:after="0"/>
        <w:jc w:val="both"/>
        <w:rPr>
          <w:b/>
          <w:bCs/>
          <w:sz w:val="28"/>
          <w:szCs w:val="28"/>
        </w:rPr>
      </w:pPr>
      <w:r w:rsidRPr="00541C41">
        <w:rPr>
          <w:sz w:val="28"/>
          <w:szCs w:val="28"/>
        </w:rPr>
        <w:t>FeS</w:t>
      </w:r>
      <w:r w:rsidRPr="00541C41">
        <w:rPr>
          <w:sz w:val="28"/>
          <w:szCs w:val="28"/>
          <w:vertAlign w:val="subscript"/>
        </w:rPr>
        <w:t>2</w:t>
      </w:r>
      <w:r w:rsidRPr="00541C41">
        <w:rPr>
          <w:sz w:val="28"/>
          <w:szCs w:val="28"/>
        </w:rPr>
        <w:t xml:space="preserve"> + O</w:t>
      </w:r>
      <w:r w:rsidRPr="00541C41">
        <w:rPr>
          <w:sz w:val="28"/>
          <w:szCs w:val="28"/>
          <w:vertAlign w:val="subscript"/>
        </w:rPr>
        <w:t>2</w:t>
      </w:r>
      <w:r w:rsidRPr="00541C41">
        <w:rPr>
          <w:position w:val="-10"/>
          <w:sz w:val="28"/>
          <w:szCs w:val="28"/>
        </w:rPr>
        <w:object w:dxaOrig="180" w:dyaOrig="340" w14:anchorId="5F921EE8">
          <v:shape id="_x0000_i1928" type="#_x0000_t75" style="width:9pt;height:17.25pt" o:ole="">
            <v:imagedata r:id="rId1738" o:title=""/>
          </v:shape>
          <o:OLEObject Type="Embed" ProgID="Equation.3" ShapeID="_x0000_i1928" DrawAspect="Content" ObjectID="_1773308961" r:id="rId1739"/>
        </w:object>
      </w:r>
      <w:r w:rsidRPr="00541C41">
        <w:rPr>
          <w:sz w:val="28"/>
          <w:szCs w:val="28"/>
        </w:rPr>
        <w:t>---</w:t>
      </w:r>
      <w:r w:rsidRPr="00541C41">
        <w:rPr>
          <w:position w:val="-6"/>
          <w:sz w:val="28"/>
          <w:szCs w:val="28"/>
        </w:rPr>
        <w:object w:dxaOrig="300" w:dyaOrig="220" w14:anchorId="03B8938F">
          <v:shape id="_x0000_i1929" type="#_x0000_t75" style="width:15pt;height:11.25pt" o:ole="">
            <v:imagedata r:id="rId1409" o:title=""/>
          </v:shape>
          <o:OLEObject Type="Embed" ProgID="Equation.DSMT4" ShapeID="_x0000_i1929" DrawAspect="Content" ObjectID="_1773308962" r:id="rId1740"/>
        </w:object>
      </w:r>
      <w:r w:rsidRPr="00541C41">
        <w:rPr>
          <w:sz w:val="28"/>
          <w:szCs w:val="28"/>
        </w:rPr>
        <w:t xml:space="preserve">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SO</w:t>
      </w:r>
      <w:r w:rsidRPr="00541C41">
        <w:rPr>
          <w:sz w:val="28"/>
          <w:szCs w:val="28"/>
          <w:vertAlign w:val="subscript"/>
        </w:rPr>
        <w:t>2</w:t>
      </w:r>
    </w:p>
    <w:p w14:paraId="0840878B" w14:textId="77777777" w:rsidR="00541C41" w:rsidRPr="00541C41" w:rsidRDefault="00541C41" w:rsidP="00541C41">
      <w:pPr>
        <w:spacing w:after="0"/>
        <w:jc w:val="both"/>
        <w:rPr>
          <w:sz w:val="26"/>
          <w:szCs w:val="26"/>
          <w:lang w:val="nl-NL"/>
        </w:rPr>
      </w:pPr>
      <w:r w:rsidRPr="00541C41">
        <w:rPr>
          <w:sz w:val="26"/>
          <w:szCs w:val="26"/>
        </w:rPr>
        <w:t>2)</w:t>
      </w:r>
      <w:r w:rsidRPr="00541C41">
        <w:rPr>
          <w:sz w:val="26"/>
          <w:szCs w:val="26"/>
          <w:lang w:val="nl-NL"/>
        </w:rPr>
        <w:t>Độ pH (có thể hiểu là nồng độ axit - bazơ kiềm) có ảnh hưởng rất lớn đến cơ thể. Để xác định độ bazơ kiềm của bột giặt; sữa tắm và nước rửa chén bát... người ta thường sử dụng giấy pH có tẩm chất chỉ thị màu. Trong tự nhiên, chất chỉ thị màu có nhiều trong các loại thực vật: bắp cải tím; hoa hồng; hoa râm bụt... Bằng hiểu biết của mình; em hãy thiết kế thí nghiệm để tìm hiểu độ kiềm của sữa tắm ở gia đình của em?</w:t>
      </w:r>
    </w:p>
    <w:p w14:paraId="2E9C9AD7" w14:textId="77777777" w:rsidR="00541C41" w:rsidRPr="00541C41" w:rsidRDefault="00541C41" w:rsidP="00541C41">
      <w:pPr>
        <w:spacing w:after="0" w:line="240" w:lineRule="auto"/>
        <w:rPr>
          <w:sz w:val="26"/>
          <w:szCs w:val="26"/>
        </w:rPr>
      </w:pPr>
      <w:r w:rsidRPr="00541C41">
        <w:rPr>
          <w:b/>
          <w:bCs/>
          <w:sz w:val="26"/>
          <w:szCs w:val="26"/>
        </w:rPr>
        <w:t>Câu 2</w:t>
      </w:r>
      <w:r w:rsidRPr="00541C41">
        <w:rPr>
          <w:sz w:val="26"/>
          <w:szCs w:val="26"/>
        </w:rPr>
        <w:t>. (2,0 điểm)</w:t>
      </w:r>
    </w:p>
    <w:p w14:paraId="48ECFE8D" w14:textId="77777777" w:rsidR="00541C41" w:rsidRPr="00541C41" w:rsidRDefault="00541C41" w:rsidP="00541C41">
      <w:pPr>
        <w:spacing w:after="0" w:line="240" w:lineRule="auto"/>
        <w:rPr>
          <w:sz w:val="28"/>
        </w:rPr>
      </w:pPr>
      <w:r w:rsidRPr="00541C41">
        <w:rPr>
          <w:b/>
          <w:sz w:val="28"/>
        </w:rPr>
        <w:t>1.</w:t>
      </w:r>
      <w:r w:rsidRPr="00541C41">
        <w:rPr>
          <w:sz w:val="28"/>
        </w:rPr>
        <w:t xml:space="preserve"> Đốt cháy hoàn toàn 4,6gam một hợp chất X thu được 8,8gam CO</w:t>
      </w:r>
      <w:r w:rsidRPr="00541C41">
        <w:rPr>
          <w:sz w:val="28"/>
          <w:vertAlign w:val="subscript"/>
        </w:rPr>
        <w:t>2</w:t>
      </w:r>
      <w:r w:rsidRPr="00541C41">
        <w:rPr>
          <w:sz w:val="28"/>
        </w:rPr>
        <w:t xml:space="preserve"> và 5,4gam H</w:t>
      </w:r>
      <w:r w:rsidRPr="00541C41">
        <w:rPr>
          <w:sz w:val="28"/>
          <w:vertAlign w:val="subscript"/>
        </w:rPr>
        <w:t>2</w:t>
      </w:r>
      <w:r w:rsidRPr="00541C41">
        <w:rPr>
          <w:sz w:val="28"/>
        </w:rPr>
        <w:t xml:space="preserve">O. Xác định công thức phân tử của hợp chất X, biết </w:t>
      </w:r>
      <w:r w:rsidRPr="00541C41">
        <w:object w:dxaOrig="1073" w:dyaOrig="364" w14:anchorId="5B01904B">
          <v:rect id="rectole0000000000" o:spid="_x0000_i1930" style="width:54pt;height:18pt" o:ole="" o:preferrelative="t" stroked="f">
            <v:imagedata r:id="rId1741" o:title=""/>
          </v:rect>
          <o:OLEObject Type="Embed" ProgID="Equation.DSMT4" ShapeID="rectole0000000000" DrawAspect="Content" ObjectID="_1773308963" r:id="rId1742"/>
        </w:object>
      </w:r>
      <w:r w:rsidRPr="00541C41">
        <w:rPr>
          <w:sz w:val="28"/>
        </w:rPr>
        <w:t>.</w:t>
      </w:r>
    </w:p>
    <w:p w14:paraId="46EE35E6" w14:textId="77777777" w:rsidR="00541C41" w:rsidRPr="00541C41" w:rsidRDefault="00541C41" w:rsidP="00541C41">
      <w:pPr>
        <w:spacing w:after="0" w:line="240" w:lineRule="auto"/>
        <w:rPr>
          <w:sz w:val="26"/>
          <w:szCs w:val="26"/>
        </w:rPr>
      </w:pPr>
    </w:p>
    <w:p w14:paraId="3B9687C1" w14:textId="77777777" w:rsidR="00541C41" w:rsidRPr="00541C41" w:rsidRDefault="00541C41" w:rsidP="00541C41">
      <w:pPr>
        <w:spacing w:after="0" w:line="240" w:lineRule="auto"/>
        <w:rPr>
          <w:sz w:val="28"/>
          <w:szCs w:val="28"/>
        </w:rPr>
      </w:pPr>
      <w:r w:rsidRPr="00541C41">
        <w:rPr>
          <w:sz w:val="28"/>
          <w:szCs w:val="28"/>
          <w:lang w:val="pt-BR"/>
        </w:rPr>
        <w:t>2</w:t>
      </w:r>
      <w:r w:rsidRPr="00541C41">
        <w:rPr>
          <w:sz w:val="28"/>
          <w:szCs w:val="28"/>
          <w:lang w:val="vi-VN"/>
        </w:rPr>
        <w:t xml:space="preserve">. </w:t>
      </w:r>
      <w:r w:rsidRPr="00541C41">
        <w:rPr>
          <w:sz w:val="28"/>
          <w:szCs w:val="28"/>
        </w:rPr>
        <w:t>Trộn 1,2395 lít khí CO với 3,7185 lít khí CO</w:t>
      </w:r>
      <w:r w:rsidRPr="00541C41">
        <w:rPr>
          <w:sz w:val="28"/>
          <w:szCs w:val="28"/>
          <w:vertAlign w:val="subscript"/>
        </w:rPr>
        <w:t>2</w:t>
      </w:r>
      <w:r w:rsidRPr="00541C41">
        <w:rPr>
          <w:sz w:val="28"/>
          <w:szCs w:val="28"/>
        </w:rPr>
        <w:t xml:space="preserve"> ( các khí đo ở đkc) thu được hỗn hợp khí A.</w:t>
      </w:r>
    </w:p>
    <w:p w14:paraId="18E2D0BB" w14:textId="77777777" w:rsidR="00541C41" w:rsidRPr="00541C41" w:rsidRDefault="00541C41" w:rsidP="00541C41">
      <w:pPr>
        <w:spacing w:after="0" w:line="240" w:lineRule="auto"/>
        <w:rPr>
          <w:sz w:val="28"/>
          <w:szCs w:val="28"/>
        </w:rPr>
      </w:pPr>
      <w:r w:rsidRPr="00541C41">
        <w:rPr>
          <w:sz w:val="28"/>
          <w:szCs w:val="28"/>
        </w:rPr>
        <w:t>-Tính khối lượng của A.</w:t>
      </w:r>
    </w:p>
    <w:p w14:paraId="506E52B3" w14:textId="77777777" w:rsidR="00541C41" w:rsidRPr="00541C41" w:rsidRDefault="00541C41" w:rsidP="00541C41">
      <w:pPr>
        <w:spacing w:after="0" w:line="240" w:lineRule="auto"/>
        <w:rPr>
          <w:sz w:val="28"/>
          <w:szCs w:val="28"/>
        </w:rPr>
      </w:pPr>
      <w:r w:rsidRPr="00541C41">
        <w:rPr>
          <w:sz w:val="28"/>
          <w:szCs w:val="28"/>
        </w:rPr>
        <w:t>-Tính tỉ khối của A đối với không khí.</w:t>
      </w:r>
    </w:p>
    <w:p w14:paraId="336782C8" w14:textId="77777777" w:rsidR="00541C41" w:rsidRPr="00541C41" w:rsidRDefault="00541C41" w:rsidP="00541C41">
      <w:pPr>
        <w:spacing w:after="0" w:line="240" w:lineRule="auto"/>
      </w:pPr>
      <w:r w:rsidRPr="00541C41">
        <w:rPr>
          <w:b/>
          <w:bCs/>
          <w:sz w:val="26"/>
          <w:szCs w:val="26"/>
        </w:rPr>
        <w:t>Câu 3</w:t>
      </w:r>
      <w:r w:rsidRPr="00541C41">
        <w:rPr>
          <w:sz w:val="26"/>
          <w:szCs w:val="26"/>
        </w:rPr>
        <w:t>. (2,0 điểm)</w:t>
      </w:r>
    </w:p>
    <w:p w14:paraId="2510FFC2" w14:textId="77777777" w:rsidR="00541C41" w:rsidRPr="00541C41" w:rsidRDefault="00541C41" w:rsidP="00D07AEF">
      <w:pPr>
        <w:pStyle w:val="ListParagraph"/>
        <w:numPr>
          <w:ilvl w:val="0"/>
          <w:numId w:val="121"/>
        </w:numPr>
        <w:spacing w:after="0" w:line="240" w:lineRule="auto"/>
        <w:rPr>
          <w:sz w:val="28"/>
          <w:szCs w:val="28"/>
        </w:rPr>
      </w:pPr>
      <w:r w:rsidRPr="00541C41">
        <w:rPr>
          <w:sz w:val="28"/>
          <w:szCs w:val="28"/>
        </w:rPr>
        <w:t xml:space="preserve">a, Cho 1 viên Zn vào ồng nghiệm sau đó cho thêm vào ống nghiệm khoảng 2ml dd HCl loãng.Mô tả các hiện tượng xảy ra và viết </w:t>
      </w:r>
    </w:p>
    <w:p w14:paraId="18308BCC" w14:textId="77777777" w:rsidR="00541C41" w:rsidRPr="00541C41" w:rsidRDefault="00541C41" w:rsidP="00541C41">
      <w:pPr>
        <w:spacing w:after="0" w:line="240" w:lineRule="auto"/>
        <w:rPr>
          <w:sz w:val="28"/>
          <w:szCs w:val="28"/>
        </w:rPr>
      </w:pPr>
      <w:r w:rsidRPr="00541C41">
        <w:rPr>
          <w:sz w:val="28"/>
          <w:szCs w:val="28"/>
        </w:rPr>
        <w:t xml:space="preserve">     b, Cho khoảng 1ml dd NaOH vào ống nghiệm, thêm tiếp 1 giọt dd phenolphthalein và lắc nhẹ, nhỏ từ dd HCl vào ống nghiệm cho đến khi dd trong ống nghiệm mất màu thì dừng lại.Mô tả hiện tượng và giải thích sự thay đổi màu của dd trong óng nghiệm trong quá trình thí nghiệm.</w:t>
      </w:r>
    </w:p>
    <w:p w14:paraId="196FCE2E" w14:textId="77777777" w:rsidR="00541C41" w:rsidRPr="00541C41" w:rsidRDefault="00541C41" w:rsidP="00541C41">
      <w:pPr>
        <w:spacing w:after="0"/>
        <w:rPr>
          <w:sz w:val="26"/>
          <w:szCs w:val="26"/>
        </w:rPr>
      </w:pPr>
      <w:r w:rsidRPr="00541C41">
        <w:rPr>
          <w:b/>
          <w:bCs/>
          <w:sz w:val="26"/>
          <w:szCs w:val="26"/>
        </w:rPr>
        <w:t>Câu 4</w:t>
      </w:r>
      <w:r w:rsidRPr="00541C41">
        <w:rPr>
          <w:sz w:val="26"/>
          <w:szCs w:val="26"/>
        </w:rPr>
        <w:t>. (2,0 điểm)</w:t>
      </w:r>
    </w:p>
    <w:p w14:paraId="71456F9C" w14:textId="77777777" w:rsidR="00541C41" w:rsidRPr="00541C41" w:rsidRDefault="00541C41" w:rsidP="00541C41">
      <w:pPr>
        <w:spacing w:after="0"/>
        <w:rPr>
          <w:sz w:val="26"/>
          <w:szCs w:val="26"/>
        </w:rPr>
      </w:pPr>
      <w:r w:rsidRPr="00541C41">
        <w:rPr>
          <w:sz w:val="26"/>
          <w:szCs w:val="26"/>
        </w:rPr>
        <w:t xml:space="preserve">1. Viết phương trình phản ứng hoàn thành sơ đồ chuyển hóa sau?          </w:t>
      </w:r>
    </w:p>
    <w:p w14:paraId="0FD796A8" w14:textId="77777777" w:rsidR="00541C41" w:rsidRPr="00541C41" w:rsidRDefault="00541C41" w:rsidP="00541C41">
      <w:pPr>
        <w:spacing w:after="0"/>
        <w:rPr>
          <w:sz w:val="26"/>
          <w:szCs w:val="26"/>
          <w:lang w:val="pt-BR"/>
        </w:rPr>
      </w:pPr>
    </w:p>
    <w:p w14:paraId="5CBB5C8F" w14:textId="77777777" w:rsidR="00541C41" w:rsidRPr="00541C41" w:rsidRDefault="00541C41" w:rsidP="00541C41">
      <w:pPr>
        <w:spacing w:after="0"/>
        <w:rPr>
          <w:sz w:val="26"/>
          <w:szCs w:val="26"/>
          <w:vertAlign w:val="subscript"/>
          <w:lang w:val="nl-NL"/>
        </w:rPr>
      </w:pPr>
      <w:r w:rsidRPr="00541C41">
        <w:rPr>
          <w:sz w:val="26"/>
          <w:szCs w:val="26"/>
          <w:lang w:val="nl-NL"/>
        </w:rPr>
        <w:t>P</w:t>
      </w:r>
      <w:r w:rsidRPr="00541C41">
        <w:rPr>
          <w:sz w:val="26"/>
          <w:szCs w:val="26"/>
          <w:vertAlign w:val="subscript"/>
          <w:lang w:val="nl-NL"/>
        </w:rPr>
        <w:t>2</w:t>
      </w:r>
      <w:r w:rsidRPr="00541C41">
        <w:rPr>
          <w:sz w:val="26"/>
          <w:szCs w:val="26"/>
          <w:lang w:val="nl-NL"/>
        </w:rPr>
        <w:t>O</w:t>
      </w:r>
      <w:r w:rsidRPr="00541C41">
        <w:rPr>
          <w:sz w:val="26"/>
          <w:szCs w:val="26"/>
          <w:vertAlign w:val="subscript"/>
          <w:lang w:val="nl-NL"/>
        </w:rPr>
        <w:t>5</w:t>
      </w:r>
      <w:r w:rsidRPr="00541C41">
        <w:rPr>
          <w:position w:val="-6"/>
          <w:sz w:val="26"/>
          <w:szCs w:val="26"/>
          <w:lang w:val="nl-NL"/>
        </w:rPr>
        <w:object w:dxaOrig="820" w:dyaOrig="340" w14:anchorId="660961B0">
          <v:shape id="_x0000_i1931" type="#_x0000_t75" style="width:41.25pt;height:16.5pt" o:ole="">
            <v:imagedata r:id="rId521" o:title=""/>
          </v:shape>
          <o:OLEObject Type="Embed" ProgID="Equation.3" ShapeID="_x0000_i1931" DrawAspect="Content" ObjectID="_1773308964" r:id="rId1743"/>
        </w:object>
      </w:r>
      <w:r w:rsidRPr="00541C41">
        <w:rPr>
          <w:sz w:val="26"/>
          <w:szCs w:val="26"/>
          <w:lang w:val="nl-NL"/>
        </w:rPr>
        <w:t xml:space="preserve"> O</w:t>
      </w:r>
      <w:r w:rsidRPr="00541C41">
        <w:rPr>
          <w:sz w:val="26"/>
          <w:szCs w:val="26"/>
          <w:vertAlign w:val="subscript"/>
          <w:lang w:val="nl-NL"/>
        </w:rPr>
        <w:t xml:space="preserve">2 </w:t>
      </w:r>
      <w:r w:rsidRPr="00541C41">
        <w:rPr>
          <w:position w:val="-6"/>
          <w:sz w:val="26"/>
          <w:szCs w:val="26"/>
          <w:lang w:val="nl-NL"/>
        </w:rPr>
        <w:object w:dxaOrig="840" w:dyaOrig="340" w14:anchorId="10F591FB">
          <v:shape id="_x0000_i1932" type="#_x0000_t75" style="width:36.75pt;height:16.5pt" o:ole="">
            <v:imagedata r:id="rId523" o:title=""/>
          </v:shape>
          <o:OLEObject Type="Embed" ProgID="Equation.3" ShapeID="_x0000_i1932" DrawAspect="Content" ObjectID="_1773308965" r:id="rId1744"/>
        </w:object>
      </w:r>
      <w:r w:rsidRPr="00541C41">
        <w:rPr>
          <w:sz w:val="26"/>
          <w:szCs w:val="26"/>
          <w:lang w:val="nl-NL"/>
        </w:rPr>
        <w:t xml:space="preserve"> CuO</w:t>
      </w:r>
      <w:r w:rsidRPr="00541C41">
        <w:rPr>
          <w:position w:val="-6"/>
          <w:sz w:val="26"/>
          <w:szCs w:val="26"/>
          <w:lang w:val="nl-NL"/>
        </w:rPr>
        <w:object w:dxaOrig="820" w:dyaOrig="340" w14:anchorId="37EDF305">
          <v:shape id="_x0000_i1933" type="#_x0000_t75" style="width:40.5pt;height:16.5pt" o:ole="">
            <v:imagedata r:id="rId525" o:title=""/>
          </v:shape>
          <o:OLEObject Type="Embed" ProgID="Equation.3" ShapeID="_x0000_i1933" DrawAspect="Content" ObjectID="_1773308966" r:id="rId1745"/>
        </w:object>
      </w:r>
      <w:r w:rsidRPr="00541C41">
        <w:rPr>
          <w:sz w:val="26"/>
          <w:szCs w:val="26"/>
          <w:lang w:val="nl-NL"/>
        </w:rPr>
        <w:t xml:space="preserve"> CuCl</w:t>
      </w:r>
      <w:r w:rsidRPr="00541C41">
        <w:rPr>
          <w:sz w:val="26"/>
          <w:szCs w:val="26"/>
          <w:vertAlign w:val="subscript"/>
          <w:lang w:val="nl-NL"/>
        </w:rPr>
        <w:t>2</w:t>
      </w:r>
      <w:r w:rsidRPr="00541C41">
        <w:rPr>
          <w:position w:val="-6"/>
          <w:sz w:val="26"/>
          <w:szCs w:val="26"/>
          <w:lang w:val="nl-NL"/>
        </w:rPr>
        <w:object w:dxaOrig="840" w:dyaOrig="340" w14:anchorId="3E90E06E">
          <v:shape id="_x0000_i1934" type="#_x0000_t75" style="width:34.5pt;height:16.5pt" o:ole="">
            <v:imagedata r:id="rId527" o:title=""/>
          </v:shape>
          <o:OLEObject Type="Embed" ProgID="Equation.3" ShapeID="_x0000_i1934" DrawAspect="Content" ObjectID="_1773308967" r:id="rId1746"/>
        </w:object>
      </w:r>
      <w:r w:rsidRPr="00541C41">
        <w:rPr>
          <w:sz w:val="26"/>
          <w:szCs w:val="26"/>
          <w:lang w:val="nl-NL"/>
        </w:rPr>
        <w:t>Cu( NO</w:t>
      </w:r>
      <w:r w:rsidRPr="00541C41">
        <w:rPr>
          <w:sz w:val="26"/>
          <w:szCs w:val="26"/>
          <w:vertAlign w:val="subscript"/>
          <w:lang w:val="nl-NL"/>
        </w:rPr>
        <w:t>3</w:t>
      </w:r>
      <w:r w:rsidRPr="00541C41">
        <w:rPr>
          <w:sz w:val="26"/>
          <w:szCs w:val="26"/>
          <w:lang w:val="nl-NL"/>
        </w:rPr>
        <w:t>)</w:t>
      </w:r>
      <w:r w:rsidRPr="00541C41">
        <w:rPr>
          <w:sz w:val="26"/>
          <w:szCs w:val="26"/>
          <w:vertAlign w:val="subscript"/>
          <w:lang w:val="nl-NL"/>
        </w:rPr>
        <w:t>2</w:t>
      </w:r>
    </w:p>
    <w:p w14:paraId="1ADAB643" w14:textId="77777777" w:rsidR="00541C41" w:rsidRPr="00541C41" w:rsidRDefault="00541C41" w:rsidP="00541C41">
      <w:pPr>
        <w:spacing w:after="0" w:line="240" w:lineRule="auto"/>
        <w:rPr>
          <w:sz w:val="26"/>
          <w:szCs w:val="26"/>
          <w:lang w:val="vi-VN"/>
        </w:rPr>
      </w:pPr>
    </w:p>
    <w:p w14:paraId="538EF9C9" w14:textId="77777777" w:rsidR="00541C41" w:rsidRPr="00541C41" w:rsidRDefault="00541C41" w:rsidP="00541C41">
      <w:pPr>
        <w:pStyle w:val="Vnbnnidung0"/>
        <w:spacing w:after="0" w:line="276" w:lineRule="auto"/>
        <w:jc w:val="both"/>
      </w:pPr>
      <w:r w:rsidRPr="00541C41">
        <w:rPr>
          <w:b/>
          <w:bCs/>
          <w:sz w:val="26"/>
          <w:szCs w:val="26"/>
        </w:rPr>
        <w:lastRenderedPageBreak/>
        <w:t>2</w:t>
      </w:r>
      <w:r w:rsidRPr="00541C41">
        <w:rPr>
          <w:b/>
          <w:bCs/>
          <w:sz w:val="26"/>
          <w:szCs w:val="26"/>
          <w:lang w:val="vi-VN"/>
        </w:rPr>
        <w:t>.</w:t>
      </w:r>
      <w:r w:rsidRPr="00541C41">
        <w:rPr>
          <w:bCs/>
        </w:rPr>
        <w:t>Vôi sống</w:t>
      </w:r>
      <w:r w:rsidRPr="00541C41">
        <w:rPr>
          <w:b/>
        </w:rPr>
        <w:t xml:space="preserve"> (</w:t>
      </w:r>
      <w:r w:rsidRPr="00541C41">
        <w:t>CaO) được sử dụng nhiều trong sản xuất nông nghiệp và công nghiệp. Phương pháp phổ biến để sản xuất CaO là nung đá vôi (CaCO</w:t>
      </w:r>
      <w:r w:rsidRPr="00541C41">
        <w:rPr>
          <w:vertAlign w:val="subscript"/>
        </w:rPr>
        <w:t>3</w:t>
      </w:r>
      <w:r w:rsidRPr="00541C41">
        <w:t>), phưong trình hoá học của phản ứng xảy ra như sau:        CaCO</w:t>
      </w:r>
      <w:r w:rsidRPr="00541C41">
        <w:rPr>
          <w:vertAlign w:val="subscript"/>
        </w:rPr>
        <w:t>3</w:t>
      </w:r>
      <w:r w:rsidRPr="00541C41">
        <w:rPr>
          <w:position w:val="-6"/>
        </w:rPr>
        <w:object w:dxaOrig="680" w:dyaOrig="360" w14:anchorId="56FEBF17">
          <v:shape id="_x0000_i1935" type="#_x0000_t75" style="width:34.5pt;height:18pt" o:ole="">
            <v:imagedata r:id="rId1747" o:title=""/>
          </v:shape>
          <o:OLEObject Type="Embed" ProgID="Equation.DSMT4" ShapeID="_x0000_i1935" DrawAspect="Content" ObjectID="_1773308968" r:id="rId1748"/>
        </w:object>
      </w:r>
      <w:r w:rsidRPr="00541C41">
        <w:t xml:space="preserve"> CaO + CO</w:t>
      </w:r>
      <w:r w:rsidRPr="00541C41">
        <w:rPr>
          <w:vertAlign w:val="subscript"/>
        </w:rPr>
        <w:t>2</w:t>
      </w:r>
    </w:p>
    <w:p w14:paraId="2F117EDE" w14:textId="77777777" w:rsidR="00541C41" w:rsidRPr="00541C41" w:rsidRDefault="00541C41" w:rsidP="00541C41">
      <w:pPr>
        <w:pStyle w:val="Vnbnnidung0"/>
        <w:spacing w:after="0" w:line="276" w:lineRule="auto"/>
        <w:jc w:val="both"/>
      </w:pPr>
      <w:r w:rsidRPr="00541C41">
        <w:t>Để tạo ra được 7 tấn CaO cần phải dùng bao nhiêu tấn quặng đá vôi (chứa 80% CaCO</w:t>
      </w:r>
      <w:r w:rsidRPr="00541C41">
        <w:rPr>
          <w:vertAlign w:val="subscript"/>
        </w:rPr>
        <w:t>3</w:t>
      </w:r>
      <w:r w:rsidRPr="00541C41">
        <w:t>) và sinh ra bao nhiêu kg khí CO</w:t>
      </w:r>
      <w:r w:rsidRPr="00541C41">
        <w:rPr>
          <w:vertAlign w:val="subscript"/>
        </w:rPr>
        <w:t>2</w:t>
      </w:r>
      <w:r w:rsidRPr="00541C41">
        <w:t>? Biết hiệu suất của phản ứng đạt 95%.</w:t>
      </w:r>
    </w:p>
    <w:p w14:paraId="4D3CE53C" w14:textId="77777777" w:rsidR="00541C41" w:rsidRPr="00541C41" w:rsidRDefault="00541C41" w:rsidP="00541C41">
      <w:pPr>
        <w:spacing w:after="0" w:line="360" w:lineRule="auto"/>
        <w:jc w:val="both"/>
        <w:rPr>
          <w:sz w:val="26"/>
          <w:szCs w:val="26"/>
        </w:rPr>
      </w:pPr>
      <w:r w:rsidRPr="00541C41">
        <w:rPr>
          <w:b/>
          <w:bCs/>
          <w:sz w:val="26"/>
          <w:szCs w:val="26"/>
        </w:rPr>
        <w:t>Câu 5</w:t>
      </w:r>
      <w:r w:rsidRPr="00541C41">
        <w:rPr>
          <w:sz w:val="26"/>
          <w:szCs w:val="26"/>
        </w:rPr>
        <w:t>. (2,0 điểm)</w:t>
      </w:r>
    </w:p>
    <w:p w14:paraId="34331FCA" w14:textId="77777777" w:rsidR="00541C41" w:rsidRPr="00541C41" w:rsidRDefault="00541C41" w:rsidP="00541C41">
      <w:pPr>
        <w:spacing w:after="0"/>
        <w:jc w:val="both"/>
        <w:rPr>
          <w:sz w:val="28"/>
          <w:szCs w:val="28"/>
          <w:lang w:val="nl-NL"/>
        </w:rPr>
      </w:pPr>
      <w:r w:rsidRPr="00541C41">
        <w:rPr>
          <w:lang w:val="nl-NL"/>
        </w:rPr>
        <w:t xml:space="preserve">1. </w:t>
      </w:r>
      <w:r w:rsidRPr="00541C41">
        <w:rPr>
          <w:sz w:val="28"/>
          <w:szCs w:val="28"/>
          <w:lang w:val="nl-NL"/>
        </w:rPr>
        <w:t>Cho biết độ tan của CuSO</w:t>
      </w:r>
      <w:r w:rsidRPr="00541C41">
        <w:rPr>
          <w:sz w:val="28"/>
          <w:szCs w:val="28"/>
          <w:vertAlign w:val="subscript"/>
          <w:lang w:val="nl-NL"/>
        </w:rPr>
        <w:t>4</w:t>
      </w:r>
      <w:r w:rsidRPr="00541C41">
        <w:rPr>
          <w:sz w:val="28"/>
          <w:szCs w:val="28"/>
          <w:lang w:val="nl-NL"/>
        </w:rPr>
        <w:t xml:space="preserve"> ở 90</w:t>
      </w:r>
      <w:r w:rsidRPr="00541C41">
        <w:rPr>
          <w:sz w:val="28"/>
          <w:szCs w:val="28"/>
          <w:vertAlign w:val="superscript"/>
          <w:lang w:val="nl-NL"/>
        </w:rPr>
        <w:t>0</w:t>
      </w:r>
      <w:r w:rsidRPr="00541C41">
        <w:rPr>
          <w:sz w:val="28"/>
          <w:szCs w:val="28"/>
          <w:lang w:val="nl-NL"/>
        </w:rPr>
        <w:t>C là 50g, ở 10</w:t>
      </w:r>
      <w:r w:rsidRPr="00541C41">
        <w:rPr>
          <w:sz w:val="28"/>
          <w:szCs w:val="28"/>
          <w:vertAlign w:val="superscript"/>
          <w:lang w:val="nl-NL"/>
        </w:rPr>
        <w:t>0</w:t>
      </w:r>
      <w:r w:rsidRPr="00541C41">
        <w:rPr>
          <w:sz w:val="28"/>
          <w:szCs w:val="28"/>
          <w:lang w:val="nl-NL"/>
        </w:rPr>
        <w:t>C là 15g. Hỏi khi làm lạnh 600g dung dịch bão hòa CuSO</w:t>
      </w:r>
      <w:r w:rsidRPr="00541C41">
        <w:rPr>
          <w:sz w:val="28"/>
          <w:szCs w:val="28"/>
          <w:vertAlign w:val="subscript"/>
          <w:lang w:val="nl-NL"/>
        </w:rPr>
        <w:t>4</w:t>
      </w:r>
      <w:r w:rsidRPr="00541C41">
        <w:rPr>
          <w:sz w:val="28"/>
          <w:szCs w:val="28"/>
          <w:lang w:val="nl-NL"/>
        </w:rPr>
        <w:t xml:space="preserve"> từ 90</w:t>
      </w:r>
      <w:r w:rsidRPr="00541C41">
        <w:rPr>
          <w:sz w:val="28"/>
          <w:szCs w:val="28"/>
          <w:vertAlign w:val="superscript"/>
          <w:lang w:val="nl-NL"/>
        </w:rPr>
        <w:t>0</w:t>
      </w:r>
      <w:r w:rsidRPr="00541C41">
        <w:rPr>
          <w:sz w:val="28"/>
          <w:szCs w:val="28"/>
          <w:lang w:val="nl-NL"/>
        </w:rPr>
        <w:t>C xuống 10</w:t>
      </w:r>
      <w:r w:rsidRPr="00541C41">
        <w:rPr>
          <w:sz w:val="28"/>
          <w:szCs w:val="28"/>
          <w:vertAlign w:val="superscript"/>
          <w:lang w:val="nl-NL"/>
        </w:rPr>
        <w:t>0</w:t>
      </w:r>
      <w:r w:rsidRPr="00541C41">
        <w:rPr>
          <w:sz w:val="28"/>
          <w:szCs w:val="28"/>
          <w:lang w:val="nl-NL"/>
        </w:rPr>
        <w:t>C thì có bao nhiêu gam CuSO</w:t>
      </w:r>
      <w:r w:rsidRPr="00541C41">
        <w:rPr>
          <w:sz w:val="28"/>
          <w:szCs w:val="28"/>
          <w:vertAlign w:val="subscript"/>
          <w:lang w:val="nl-NL"/>
        </w:rPr>
        <w:t>4</w:t>
      </w:r>
      <w:r w:rsidRPr="00541C41">
        <w:rPr>
          <w:sz w:val="28"/>
          <w:szCs w:val="28"/>
          <w:lang w:val="nl-NL"/>
        </w:rPr>
        <w:t>.5H</w:t>
      </w:r>
      <w:r w:rsidRPr="00541C41">
        <w:rPr>
          <w:sz w:val="28"/>
          <w:szCs w:val="28"/>
          <w:vertAlign w:val="subscript"/>
          <w:lang w:val="nl-NL"/>
        </w:rPr>
        <w:t>2</w:t>
      </w:r>
      <w:r w:rsidRPr="00541C41">
        <w:rPr>
          <w:sz w:val="28"/>
          <w:szCs w:val="28"/>
          <w:lang w:val="nl-NL"/>
        </w:rPr>
        <w:t>O kết tinh thoát ra.</w:t>
      </w:r>
    </w:p>
    <w:p w14:paraId="28575EED" w14:textId="77777777" w:rsidR="00541C41" w:rsidRPr="00541C41" w:rsidRDefault="00541C41" w:rsidP="00541C41">
      <w:pPr>
        <w:spacing w:after="0"/>
        <w:jc w:val="both"/>
        <w:rPr>
          <w:sz w:val="28"/>
          <w:szCs w:val="28"/>
          <w:lang w:val="nl-NL"/>
        </w:rPr>
      </w:pPr>
      <w:r w:rsidRPr="00541C41">
        <w:rPr>
          <w:sz w:val="28"/>
          <w:szCs w:val="28"/>
          <w:lang w:val="nl-NL"/>
        </w:rPr>
        <w:t xml:space="preserve">           2. Cho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3M. Với những dụng cụ đã cho trong phòng thí nghiệm em hãy trình bày cách pha chế 200g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9,8%.</w:t>
      </w:r>
    </w:p>
    <w:p w14:paraId="3AE17C12" w14:textId="77777777" w:rsidR="00541C41" w:rsidRPr="00541C41" w:rsidRDefault="00541C41" w:rsidP="00541C41">
      <w:pPr>
        <w:spacing w:after="0"/>
        <w:jc w:val="both"/>
        <w:rPr>
          <w:lang w:val="pt-BR"/>
        </w:rPr>
      </w:pPr>
      <w:r w:rsidRPr="00541C41">
        <w:rPr>
          <w:b/>
          <w:bCs/>
          <w:sz w:val="26"/>
          <w:szCs w:val="26"/>
        </w:rPr>
        <w:t>Câu 6</w:t>
      </w:r>
      <w:r w:rsidRPr="00541C41">
        <w:rPr>
          <w:sz w:val="26"/>
          <w:szCs w:val="26"/>
        </w:rPr>
        <w:t>. (2,0 điểm)</w:t>
      </w:r>
      <w:r w:rsidRPr="00541C41">
        <w:rPr>
          <w:lang w:val="pt-BR"/>
        </w:rPr>
        <w:t xml:space="preserve">)  </w:t>
      </w:r>
    </w:p>
    <w:p w14:paraId="77618D6F" w14:textId="77777777" w:rsidR="00541C41" w:rsidRPr="00541C41" w:rsidRDefault="00541C41" w:rsidP="00541C41">
      <w:pPr>
        <w:spacing w:after="0"/>
        <w:jc w:val="both"/>
        <w:rPr>
          <w:sz w:val="28"/>
          <w:szCs w:val="28"/>
          <w:lang w:val="pt-BR"/>
        </w:rPr>
      </w:pPr>
      <w:r w:rsidRPr="00541C41">
        <w:rPr>
          <w:sz w:val="28"/>
          <w:szCs w:val="28"/>
          <w:lang w:val="pt-BR"/>
        </w:rPr>
        <w:t>1.Cho 3,375g Al vào bình đựng 300g dung dịch H</w:t>
      </w:r>
      <w:r w:rsidRPr="00541C41">
        <w:rPr>
          <w:sz w:val="28"/>
          <w:szCs w:val="28"/>
          <w:vertAlign w:val="subscript"/>
          <w:lang w:val="pt-BR"/>
        </w:rPr>
        <w:t>2</w:t>
      </w:r>
      <w:r w:rsidRPr="00541C41">
        <w:rPr>
          <w:sz w:val="28"/>
          <w:szCs w:val="28"/>
          <w:lang w:val="pt-BR"/>
        </w:rPr>
        <w:t>SO</w:t>
      </w:r>
      <w:r w:rsidRPr="00541C41">
        <w:rPr>
          <w:sz w:val="28"/>
          <w:szCs w:val="28"/>
          <w:vertAlign w:val="subscript"/>
          <w:lang w:val="pt-BR"/>
        </w:rPr>
        <w:t>4</w:t>
      </w:r>
      <w:r w:rsidRPr="00541C41">
        <w:rPr>
          <w:sz w:val="28"/>
          <w:szCs w:val="28"/>
          <w:lang w:val="pt-BR"/>
        </w:rPr>
        <w:t xml:space="preserve"> 4,9% đến khi phản ứng xảy ra hoàn     toàn.Tính nồng độ phần trăm của dung dịch sau phản ứng?</w:t>
      </w:r>
    </w:p>
    <w:p w14:paraId="747BE5CA" w14:textId="77777777" w:rsidR="00541C41" w:rsidRPr="00541C41" w:rsidRDefault="00541C41" w:rsidP="00541C41">
      <w:pPr>
        <w:spacing w:after="0"/>
        <w:jc w:val="both"/>
        <w:rPr>
          <w:sz w:val="28"/>
          <w:szCs w:val="28"/>
        </w:rPr>
      </w:pPr>
      <w:r w:rsidRPr="00541C41">
        <w:rPr>
          <w:sz w:val="28"/>
          <w:szCs w:val="28"/>
        </w:rPr>
        <w:t>2.Cho 9,1 gam  kim loại  Cu và Al phản ứng hoàn toàn với dung dịch HCl thu được 3,7185 lít khí (đkc). Tính thành phần phần trăm theo khối lượng của mỗi kim loại trong hỗn hợp.</w:t>
      </w:r>
    </w:p>
    <w:p w14:paraId="502B69FF" w14:textId="77777777" w:rsidR="00541C41" w:rsidRPr="00541C41" w:rsidRDefault="00541C41" w:rsidP="00541C41">
      <w:pPr>
        <w:spacing w:after="0" w:line="300" w:lineRule="auto"/>
        <w:jc w:val="both"/>
        <w:rPr>
          <w:b/>
          <w:lang w:val="vi-VN"/>
        </w:rPr>
      </w:pPr>
      <w:r w:rsidRPr="00541C41">
        <w:rPr>
          <w:b/>
          <w:bCs/>
          <w:sz w:val="26"/>
          <w:szCs w:val="26"/>
        </w:rPr>
        <w:t>Câu 7</w:t>
      </w:r>
      <w:r w:rsidRPr="00541C41">
        <w:rPr>
          <w:sz w:val="26"/>
          <w:szCs w:val="26"/>
        </w:rPr>
        <w:t>. (2,0 điểm)</w:t>
      </w:r>
    </w:p>
    <w:p w14:paraId="2C8E3FF8" w14:textId="77777777" w:rsidR="00541C41" w:rsidRPr="00541C41" w:rsidRDefault="00541C41" w:rsidP="00541C41">
      <w:pPr>
        <w:spacing w:after="0" w:line="300" w:lineRule="auto"/>
        <w:jc w:val="both"/>
        <w:rPr>
          <w:sz w:val="28"/>
          <w:szCs w:val="28"/>
        </w:rPr>
      </w:pPr>
      <w:r w:rsidRPr="00541C41">
        <w:rPr>
          <w:sz w:val="28"/>
          <w:szCs w:val="28"/>
          <w:lang w:val="vi-VN"/>
        </w:rPr>
        <w:t>Khin</w:t>
      </w:r>
      <w:r w:rsidRPr="00541C41">
        <w:rPr>
          <w:sz w:val="28"/>
          <w:szCs w:val="28"/>
        </w:rPr>
        <w:t>ung 30,08 gam Cu(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bị phân hủy theo sơ đồ phản ứng sau:</w:t>
      </w:r>
    </w:p>
    <w:p w14:paraId="6838C8E2" w14:textId="77777777" w:rsidR="00541C41" w:rsidRPr="00541C41" w:rsidRDefault="00541C41" w:rsidP="00541C41">
      <w:pPr>
        <w:spacing w:after="0" w:line="300" w:lineRule="auto"/>
        <w:jc w:val="both"/>
        <w:rPr>
          <w:sz w:val="28"/>
          <w:szCs w:val="28"/>
          <w:lang w:val="pt-BR"/>
        </w:rPr>
      </w:pPr>
      <w:r w:rsidRPr="00541C41">
        <w:rPr>
          <w:sz w:val="28"/>
          <w:szCs w:val="28"/>
        </w:rPr>
        <w:tab/>
      </w:r>
      <w:r w:rsidRPr="00541C41">
        <w:rPr>
          <w:sz w:val="28"/>
          <w:szCs w:val="28"/>
        </w:rPr>
        <w:tab/>
      </w:r>
      <w:r w:rsidRPr="00541C41">
        <w:rPr>
          <w:sz w:val="28"/>
          <w:szCs w:val="28"/>
        </w:rPr>
        <w:tab/>
      </w:r>
      <w:r w:rsidRPr="00541C41">
        <w:rPr>
          <w:sz w:val="28"/>
          <w:szCs w:val="28"/>
          <w:lang w:val="pt-BR"/>
        </w:rPr>
        <w:t>Cu(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2</w:t>
      </w:r>
      <w:r w:rsidRPr="00541C41">
        <w:rPr>
          <w:sz w:val="28"/>
          <w:szCs w:val="28"/>
          <w:lang w:val="pt-BR"/>
        </w:rPr>
        <w:t xml:space="preserve">     - - - &gt;    CuO    +     NO</w:t>
      </w:r>
      <w:r w:rsidRPr="00541C41">
        <w:rPr>
          <w:sz w:val="28"/>
          <w:szCs w:val="28"/>
          <w:vertAlign w:val="subscript"/>
          <w:lang w:val="pt-BR"/>
        </w:rPr>
        <w:t>2</w:t>
      </w:r>
      <w:r w:rsidRPr="00541C41">
        <w:rPr>
          <w:sz w:val="28"/>
          <w:szCs w:val="28"/>
          <w:lang w:val="pt-BR"/>
        </w:rPr>
        <w:t xml:space="preserve">    +     O</w:t>
      </w:r>
      <w:r w:rsidRPr="00541C41">
        <w:rPr>
          <w:sz w:val="28"/>
          <w:szCs w:val="28"/>
          <w:vertAlign w:val="subscript"/>
          <w:lang w:val="pt-BR"/>
        </w:rPr>
        <w:t>2</w:t>
      </w:r>
    </w:p>
    <w:p w14:paraId="657F845B" w14:textId="77777777" w:rsidR="00541C41" w:rsidRPr="00541C41" w:rsidRDefault="00541C41" w:rsidP="00541C41">
      <w:pPr>
        <w:spacing w:after="0" w:line="300" w:lineRule="auto"/>
        <w:jc w:val="both"/>
        <w:rPr>
          <w:sz w:val="28"/>
          <w:szCs w:val="28"/>
          <w:lang w:val="pt-BR"/>
        </w:rPr>
      </w:pPr>
      <w:r w:rsidRPr="00541C41">
        <w:rPr>
          <w:sz w:val="28"/>
          <w:szCs w:val="28"/>
          <w:lang w:val="pt-BR"/>
        </w:rPr>
        <w:tab/>
        <w:t>Sau một thời gian thấy còn lại 23,6 gam chất rắn.</w:t>
      </w:r>
    </w:p>
    <w:p w14:paraId="6805735E" w14:textId="77777777" w:rsidR="00541C41" w:rsidRPr="00541C41" w:rsidRDefault="00541C41" w:rsidP="00D07AEF">
      <w:pPr>
        <w:numPr>
          <w:ilvl w:val="0"/>
          <w:numId w:val="123"/>
        </w:numPr>
        <w:spacing w:after="0" w:line="300" w:lineRule="auto"/>
        <w:jc w:val="both"/>
        <w:rPr>
          <w:sz w:val="28"/>
          <w:szCs w:val="28"/>
          <w:lang w:val="pt-BR"/>
        </w:rPr>
      </w:pPr>
      <w:r w:rsidRPr="00541C41">
        <w:rPr>
          <w:sz w:val="28"/>
          <w:szCs w:val="28"/>
          <w:lang w:val="pt-BR"/>
        </w:rPr>
        <w:t>Tính thể tích các khí thu được ở (đktc)</w:t>
      </w:r>
    </w:p>
    <w:p w14:paraId="3427D4F6" w14:textId="77777777" w:rsidR="00541C41" w:rsidRPr="00541C41" w:rsidRDefault="00541C41" w:rsidP="00D07AEF">
      <w:pPr>
        <w:numPr>
          <w:ilvl w:val="0"/>
          <w:numId w:val="123"/>
        </w:numPr>
        <w:spacing w:after="0" w:line="300" w:lineRule="auto"/>
        <w:jc w:val="both"/>
        <w:rPr>
          <w:sz w:val="28"/>
          <w:szCs w:val="28"/>
          <w:lang w:val="pt-BR"/>
        </w:rPr>
      </w:pPr>
      <w:r w:rsidRPr="00541C41">
        <w:rPr>
          <w:sz w:val="28"/>
          <w:szCs w:val="28"/>
          <w:lang w:val="pt-BR"/>
        </w:rPr>
        <w:t>Chất rắn thu được gồm những chất gì? Tính khối lượng của mỗi chất.</w:t>
      </w:r>
    </w:p>
    <w:p w14:paraId="7721A5D9" w14:textId="77777777" w:rsidR="00541C41" w:rsidRPr="00541C41" w:rsidRDefault="00541C41" w:rsidP="00541C41">
      <w:pPr>
        <w:spacing w:after="0" w:line="240" w:lineRule="auto"/>
        <w:ind w:firstLine="720"/>
        <w:jc w:val="both"/>
        <w:rPr>
          <w:b/>
          <w:iCs/>
          <w:sz w:val="26"/>
          <w:szCs w:val="26"/>
        </w:rPr>
      </w:pPr>
    </w:p>
    <w:p w14:paraId="60E476C8" w14:textId="77777777" w:rsidR="00541C41" w:rsidRPr="00541C41" w:rsidRDefault="00541C41" w:rsidP="00541C41">
      <w:pPr>
        <w:spacing w:after="0" w:line="240" w:lineRule="auto"/>
        <w:ind w:firstLine="720"/>
        <w:jc w:val="both"/>
        <w:rPr>
          <w:b/>
          <w:iCs/>
          <w:sz w:val="26"/>
          <w:szCs w:val="26"/>
        </w:rPr>
      </w:pPr>
      <w:r w:rsidRPr="00541C41">
        <w:rPr>
          <w:b/>
          <w:iCs/>
          <w:sz w:val="26"/>
          <w:szCs w:val="26"/>
        </w:rPr>
        <w:t>3. Nội dung 3 (14 điểm)</w:t>
      </w:r>
    </w:p>
    <w:p w14:paraId="37ADC7B9" w14:textId="77777777" w:rsidR="00541C41" w:rsidRPr="00541C41" w:rsidRDefault="00541C41" w:rsidP="00541C41">
      <w:pPr>
        <w:spacing w:after="0" w:line="240" w:lineRule="auto"/>
        <w:jc w:val="both"/>
        <w:rPr>
          <w:i/>
          <w:iCs/>
          <w:sz w:val="26"/>
          <w:szCs w:val="26"/>
        </w:rPr>
      </w:pPr>
    </w:p>
    <w:p w14:paraId="20D3E1B8" w14:textId="77777777" w:rsidR="00541C41" w:rsidRPr="00541C41" w:rsidRDefault="00541C41" w:rsidP="00541C41">
      <w:pPr>
        <w:spacing w:after="0"/>
        <w:jc w:val="both"/>
        <w:rPr>
          <w:b/>
          <w:sz w:val="28"/>
          <w:szCs w:val="28"/>
          <w:lang w:val="pt-BR"/>
        </w:rPr>
      </w:pPr>
      <w:r w:rsidRPr="00541C41">
        <w:rPr>
          <w:b/>
          <w:sz w:val="28"/>
          <w:szCs w:val="28"/>
        </w:rPr>
        <w:t xml:space="preserve">Câu 1 </w:t>
      </w:r>
      <w:r w:rsidRPr="00541C41">
        <w:rPr>
          <w:b/>
          <w:bCs/>
          <w:iCs/>
          <w:sz w:val="28"/>
          <w:szCs w:val="28"/>
        </w:rPr>
        <w:t>( 2.0 điểm):</w:t>
      </w:r>
    </w:p>
    <w:p w14:paraId="7B871DB1" w14:textId="77777777" w:rsidR="00541C41" w:rsidRPr="00541C41" w:rsidRDefault="00541C41" w:rsidP="00D07AEF">
      <w:pPr>
        <w:numPr>
          <w:ilvl w:val="0"/>
          <w:numId w:val="125"/>
        </w:numPr>
        <w:spacing w:after="0" w:line="240" w:lineRule="auto"/>
        <w:jc w:val="both"/>
        <w:rPr>
          <w:sz w:val="28"/>
          <w:szCs w:val="28"/>
        </w:rPr>
      </w:pPr>
      <w:r w:rsidRPr="00541C41">
        <w:rPr>
          <w:sz w:val="28"/>
          <w:szCs w:val="28"/>
        </w:rPr>
        <w:t>Máu gồm những thành phần cấu tạo nào? Nêu chức năng của huyết tương và hồng cầu?</w:t>
      </w:r>
    </w:p>
    <w:p w14:paraId="098B04F1" w14:textId="77777777" w:rsidR="00541C41" w:rsidRPr="00541C41" w:rsidRDefault="00541C41" w:rsidP="00541C41">
      <w:pPr>
        <w:spacing w:after="0"/>
        <w:rPr>
          <w:sz w:val="28"/>
          <w:szCs w:val="28"/>
          <w:lang w:val="fr-FR"/>
        </w:rPr>
      </w:pPr>
      <w:r w:rsidRPr="00541C41">
        <w:rPr>
          <w:bCs/>
          <w:sz w:val="28"/>
          <w:szCs w:val="28"/>
          <w:lang w:val="fr-FR"/>
        </w:rPr>
        <w:t xml:space="preserve">     b. </w:t>
      </w:r>
      <w:r w:rsidRPr="00541C41">
        <w:rPr>
          <w:sz w:val="28"/>
          <w:szCs w:val="28"/>
          <w:lang w:val="fr-FR"/>
        </w:rPr>
        <w:t>Phân tích cơ sở của nguyên tắc truyền máu?</w:t>
      </w:r>
    </w:p>
    <w:p w14:paraId="35494BEC" w14:textId="77777777" w:rsidR="00541C41" w:rsidRPr="00541C41" w:rsidRDefault="00541C41" w:rsidP="00541C41">
      <w:pPr>
        <w:pStyle w:val="Heading1"/>
        <w:shd w:val="clear" w:color="auto" w:fill="FFFFFF"/>
        <w:spacing w:before="0" w:after="0"/>
        <w:jc w:val="both"/>
        <w:rPr>
          <w:rFonts w:ascii="Times New Roman" w:hAnsi="Times New Roman" w:cs="Times New Roman"/>
          <w:b/>
          <w:bCs/>
          <w:color w:val="000000"/>
          <w:sz w:val="28"/>
          <w:szCs w:val="28"/>
        </w:rPr>
      </w:pPr>
      <w:r w:rsidRPr="00541C41">
        <w:rPr>
          <w:rFonts w:ascii="Times New Roman" w:hAnsi="Times New Roman" w:cs="Times New Roman"/>
          <w:sz w:val="28"/>
          <w:szCs w:val="28"/>
          <w:lang w:val="nl-NL"/>
        </w:rPr>
        <w:t xml:space="preserve">   Câu 2.(1 điểm )</w:t>
      </w:r>
      <w:r w:rsidRPr="00541C41">
        <w:rPr>
          <w:rFonts w:ascii="Times New Roman" w:hAnsi="Times New Roman" w:cs="Times New Roman"/>
          <w:sz w:val="28"/>
          <w:szCs w:val="28"/>
          <w:lang w:val="nl-NL"/>
        </w:rPr>
        <w:tab/>
      </w:r>
      <w:r w:rsidRPr="00541C41">
        <w:rPr>
          <w:rFonts w:ascii="Times New Roman" w:hAnsi="Times New Roman" w:cs="Times New Roman"/>
          <w:sz w:val="28"/>
          <w:szCs w:val="28"/>
        </w:rPr>
        <w:t>Theo dõi chu kỳ hoạt động của tim ở một động vật thấy tỉ lệ thời gian của 3 pha (tâm nhĩ co: tâm thất co: dãn chung) là 1 : 2 : 3. Biết thời gian tim nghỉ là 0,6 giây. Lượng máu trong tim là 120 ml đầu tâm trương và 290 ml ở cuối tâm trương. Lượng máu (lít/phút) mà tim đẩy vào động mạch trong một phút sẽ là bao nhiêu?</w:t>
      </w:r>
    </w:p>
    <w:p w14:paraId="57F26351" w14:textId="77777777" w:rsidR="00541C41" w:rsidRPr="00541C41" w:rsidRDefault="00541C41" w:rsidP="00541C41">
      <w:pPr>
        <w:shd w:val="clear" w:color="auto" w:fill="FFFFFF"/>
        <w:spacing w:after="0"/>
        <w:jc w:val="both"/>
        <w:rPr>
          <w:b/>
          <w:color w:val="000000"/>
          <w:sz w:val="28"/>
          <w:szCs w:val="28"/>
        </w:rPr>
      </w:pPr>
      <w:r w:rsidRPr="00541C41">
        <w:rPr>
          <w:b/>
          <w:color w:val="000000"/>
          <w:sz w:val="28"/>
          <w:szCs w:val="28"/>
        </w:rPr>
        <w:t>Câu 3 (2.0 điểm):</w:t>
      </w:r>
    </w:p>
    <w:p w14:paraId="08D8F851" w14:textId="77777777" w:rsidR="00541C41" w:rsidRPr="00541C41" w:rsidRDefault="00541C41" w:rsidP="00541C41">
      <w:pPr>
        <w:pStyle w:val="NoSpacing"/>
        <w:tabs>
          <w:tab w:val="left" w:pos="284"/>
        </w:tabs>
        <w:spacing w:line="320" w:lineRule="exact"/>
        <w:rPr>
          <w:i/>
          <w:szCs w:val="28"/>
        </w:rPr>
      </w:pPr>
      <w:r w:rsidRPr="00541C41">
        <w:rPr>
          <w:noProof/>
        </w:rPr>
        <w:pict w14:anchorId="44B3744A">
          <v:group id="Group 3" o:spid="_x0000_s1701" style="position:absolute;margin-left:621pt;margin-top:16.3pt;width:470.8pt;height:116.9pt;z-index:252192768" coordorigin="4886,8230" coordsize="4690,18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mCzEZgUAAIkbAAAOAAAAZHJzL2Uyb0RvYy54bWzsWVtv2zYUfh+w/0Do3bF1vyBOkfjSDejW AsmwZ1qSLWGSqJFM7GzYf985JCU5TrN2XevEWBzAIcWLeL5z+w59/mZXV+Qu56JkzdSyzyYWyZuU ZWWzmVq/3CxHkUWEpE1GK9bkU+s+F9abi++/O9+2Se6wglVZzgls0ohk206tQso2GY9FWuQ1FWes zRsYXDNeUwldvhlnnG5h97oaO5NJMN4ynrWcpbkQ8HSuB60Ltf96nafy/XotckmqqQVnk+qbq+8V fo8vzmmy4bQtytQcg37BKWpaNvDSfqs5lZTc8vLRVnWZcibYWp6lrB6z9bpMcyUDSGNPDqR5y9lt q2TZJNtN28ME0B7g9MXbpj/ffeCkzKaWa5GG1qAi9VbiIjTbdpPAjLe8vW4/cC0fNN+x9DcBw+PD cexv9GSy2v7EMtiO3kqmoNmteY1bgNBkpzRw32sg30mSwkM/DmM7AEWlMGZ7kRe4RkdpAYrEdV4U BRaB4cgZxhZmvRfE3eLIVyvHNNEvVoc1h0PJwN7EAKn4b5BeF7TNlaYEAmYg9TtI39/RqkNUTejg FBpL0rBZQZtNfsk52xY5zeA8NmoATr23ADsCNPFJcENAToMU26E28g5iOwTYFL5xpJTcI0STlgv5 Nmc1wcbUyquqbAXKRRN6905IPNAwCx8LVpXZsqwq1eGb1aziBKSdWkv1UTIcTKsasp1ase/4auen t5ioz8e2AMdoMjgNTRCshWlLWla6DaesGoMeAqYVLnerHSxCFFcsuwccOdMRASIYNArG/7DIFqLB 1BK/31KeW6T6sQFdxLbnYfhQHc8PHejw/ZHV/ghtUthqakmL6OZM6pBz2/JyU8CbbCV5wy7BOdal wnU4lTk3mKf2QGW0ujnYFqh33109ROnQHTEcfS13/YjbdRblOSFEeeWxxulo0rtr4EaOskTf1g6J Y727PlrZG+MzuGvYQXqDkl2xHfE1qr0HErmDx536vpXzRrFrIHNsE/06qO3QMVC70cPwNrilcV4O ue8Fem5dSkj4VVlDAO/d+9+7sUpZKkIOfnMK3nyErAMGoiNDb8bBs5hx4HtPmrEbvZoxZiNlxk6n ntNJSkcw47gzY8yRil8RxWTQ3yENzhpNSNNdYwhpT6LU5Jv7FsjnAw6ll+D6z+JQkYdcEojmkLm6 MGwIlH3IMR8FYSE5xYw/Y00D8ZhxnfifIFMNQyalaM3xOBJNQCrgdkimUD5VtfwZT+JFtIi8kecE i5E3mc9Hl8uZNwqWdujP3flsNrf/wvRie0lRZlne4NG7Csr2Po9Om1pO1z59DdXDMH64uyKfcMTu vzq0IsgDxdMuBBCq54ZCHcFaIVGbqDuYa9T59VHMNYiRoYK5BpBW8c1anVhVOZELpQgStE9whuc0 Vyw55lQUunrIoKWF+EeqT6Ryc8lLqJ4qoOtQWNR5BrQ9h+sIbKEp6GIA8FAXArqOOUWz33fQy6U/ CT03GoWh7448dzEZXUXL2ehyZgdBuLiaXS0OHHShpBdfx0d7KNHO2C1wuusi25KsxLoxiNwYUn9W QtXjTWI7tsH8aLUBlaSSQ+XE5K+lLFScRpvEPcR+7RhN8M/ort9d+32nQ+z1wcfIpme80AgBiGhe NkSIGEX8tgmNrKGG/6ErWczdSxBDLaZiBd6XPIwVYE+vseIUowOEuS6Tv5Sk2F9S9KWILmiNyV/j VdZRSurhFiJyD+7DvLgvRZQ79jcQj8jc/6CiNre+p3Q/dgxy9/hmyO7vHoDcPYMdB76jqnpNCZDk vdqxSPqS2lyHno4dD9edwGHwHhd+71Fsxvw2hT8o7ffVrOEXtIu/AQAA//8DAFBLAwQUAAYACAAA ACEAyQFRcOEAAAAMAQAADwAAAGRycy9kb3ducmV2LnhtbEyPQUvDQBCF74L/YRnBm91kU0OJ2ZRS 1FMRbAXxNk2mSWh2N2S3SfrvHU/29h7zePO9fD2bTow0+NZZDfEiAkG2dFVraw1fh7enFQgf0FbY OUsaruRhXdzf5ZhVbrKfNO5DLbjE+gw1NCH0mZS+bMigX7ieLN9ObjAY2A61rAacuNx0UkVRKg22 lj802NO2ofK8vxgN7xNOmyR+HXfn0/b6c3j++N7FpPXjw7x5ARFoDv9h+MNndCiY6egutvKiY6+W iscEDYlKQXBCxauE1ZFVmi5BFrm8HVH8AgAA//8DAFBLAQItABQABgAIAAAAIQC2gziS/gAAAOEB AAATAAAAAAAAAAAAAAAAAAAAAABbQ29udGVudF9UeXBlc10ueG1sUEsBAi0AFAAGAAgAAAAhADj9 If/WAAAAlAEAAAsAAAAAAAAAAAAAAAAALwEAAF9yZWxzLy5yZWxzUEsBAi0AFAAGAAgAAAAhAOSY LMRmBQAAiRsAAA4AAAAAAAAAAAAAAAAALgIAAGRycy9lMm9Eb2MueG1sUEsBAi0AFAAGAAgAAAAh AMkBUXDhAAAADAEAAA8AAAAAAAAAAAAAAAAAwAcAAGRycy9kb3ducmV2LnhtbFBLBQYAAAAABAAE APMAAADOCAAAAAA= ">
            <v:oval id="Oval 3" o:spid="_x0000_s1702" style="position:absolute;left:7846;top:8917;width:1730;height:9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SCQsIA AADaAAAADwAAAGRycy9kb3ducmV2LnhtbESPQWvCQBSE74L/YXmF3nRjQ6SkriJKwR48GO39kX0m wezbkH2N6b/vFgSPw8x8w6w2o2vVQH1oPBtYzBNQxKW3DVcGLufP2TuoIMgWW89k4JcCbNbTyQpz 6+98oqGQSkUIhxwN1CJdrnUoa3IY5r4jjt7V9w4lyr7Stsd7hLtWvyXJUjtsOC7U2NGupvJW/DgD +2pbLAedSpZe9wfJbt/Hr3RhzOvLuP0AJTTKM/xoH6yBDP6vxBug1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NIJCwgAAANoAAAAPAAAAAAAAAAAAAAAAAJgCAABkcnMvZG93 bnJldi54bWxQSwUGAAAAAAQABAD1AAAAhwMAAAAA ">
              <v:textbox>
                <w:txbxContent>
                  <w:p w14:paraId="50E10549" w14:textId="77777777" w:rsidR="00541C41" w:rsidRPr="007E5F67" w:rsidRDefault="00541C41" w:rsidP="004C7234">
                    <w:pPr>
                      <w:jc w:val="center"/>
                      <w:rPr>
                        <w:b/>
                        <w:sz w:val="12"/>
                        <w:szCs w:val="20"/>
                      </w:rPr>
                    </w:pPr>
                  </w:p>
                  <w:p w14:paraId="639491C4" w14:textId="77777777" w:rsidR="00541C41" w:rsidRPr="007E5F67" w:rsidRDefault="00541C41" w:rsidP="004C7234">
                    <w:pPr>
                      <w:jc w:val="center"/>
                      <w:rPr>
                        <w:b/>
                        <w:sz w:val="20"/>
                        <w:szCs w:val="20"/>
                      </w:rPr>
                    </w:pPr>
                    <w:r w:rsidRPr="007E5F67">
                      <w:rPr>
                        <w:b/>
                        <w:sz w:val="20"/>
                        <w:szCs w:val="20"/>
                      </w:rPr>
                      <w:t>Hồng cầu</w:t>
                    </w:r>
                  </w:p>
                </w:txbxContent>
              </v:textbox>
            </v:oval>
            <v:group id="Group 4" o:spid="_x0000_s1703" style="position:absolute;left:4886;top:8230;width:4278;height:1850" coordorigin="6382,5150" coordsize="4278,18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Text Box 5" o:spid="_x0000_s1704" type="#_x0000_t202" style="position:absolute;left:8932;top:5210;width:1728;height:3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mFhsQA AADaAAAADwAAAGRycy9kb3ducmV2LnhtbESPW2sCMRSE34X+h3AKvohmq+Jlu1FKoWLfrIq+HjZn L3Rzsk3Sdfvvm4LQx2FmvmGybW8a0ZHztWUFT5MEBHFudc2lgvPpbbwC4QOyxsYyKfghD9vNwyDD VNsbf1B3DKWIEPYpKqhCaFMpfV6RQT+xLXH0CusMhihdKbXDW4SbRk6TZCEN1hwXKmzptaL88/ht FKzm++7q32eHS74omnUYLbvdl1Nq+Ni/PIMI1If/8L291wqW8Hcl3gC5+QUAAP//AwBQSwECLQAU AAYACAAAACEA8PeKu/0AAADiAQAAEwAAAAAAAAAAAAAAAAAAAAAAW0NvbnRlbnRfVHlwZXNdLnht bFBLAQItABQABgAIAAAAIQAx3V9h0gAAAI8BAAALAAAAAAAAAAAAAAAAAC4BAABfcmVscy8ucmVs c1BLAQItABQABgAIAAAAIQAzLwWeQQAAADkAAAAQAAAAAAAAAAAAAAAAACkCAABkcnMvc2hhcGV4 bWwueG1sUEsBAi0AFAAGAAgAAAAhABZZhYbEAAAA2gAAAA8AAAAAAAAAAAAAAAAAmAIAAGRycy9k b3ducmV2LnhtbFBLBQYAAAAABAAEAPUAAACJAwAAAAA= ">
                <v:textbox>
                  <w:txbxContent>
                    <w:p w14:paraId="4EA4821A" w14:textId="77777777" w:rsidR="00541C41" w:rsidRPr="009E568E" w:rsidRDefault="00541C41" w:rsidP="004C7234">
                      <w:pPr>
                        <w:jc w:val="center"/>
                        <w:rPr>
                          <w:sz w:val="20"/>
                          <w:szCs w:val="20"/>
                        </w:rPr>
                      </w:pPr>
                      <w:r w:rsidRPr="009E568E">
                        <w:rPr>
                          <w:sz w:val="20"/>
                          <w:szCs w:val="20"/>
                        </w:rPr>
                        <w:t>Mao mạch phổi</w:t>
                      </w:r>
                    </w:p>
                  </w:txbxContent>
                </v:textbox>
              </v:shape>
              <v:shape id="Text Box 6" o:spid="_x0000_s1705" type="#_x0000_t202" style="position:absolute;left:6542;top:5210;width:1388;height:3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YR9MQA AADaAAAADwAAAGRycy9kb3ducmV2LnhtbESPT2vCQBTE70K/w/IKXkQ32qI2zUZKwWJv9Q/2+sg+ k9Ds27i7xvjt3UKhx2HmN8Nkq940oiPna8sKppMEBHFhdc2lgsN+PV6C8AFZY2OZFNzIwyp/GGSY anvlLXW7UIpYwj5FBVUIbSqlLyoy6Ce2JY7eyTqDIUpXSu3wGstNI2dJMpcGa44LFbb0XlHxs7sY BcvnTfftP5++jsX81LyE0aL7ODulho/92yuIQH34D//RGx05+L0Sb4DM7wAAAP//AwBQSwECLQAU AAYACAAAACEA8PeKu/0AAADiAQAAEwAAAAAAAAAAAAAAAAAAAAAAW0NvbnRlbnRfVHlwZXNdLnht bFBLAQItABQABgAIAAAAIQAx3V9h0gAAAI8BAAALAAAAAAAAAAAAAAAAAC4BAABfcmVscy8ucmVs c1BLAQItABQABgAIAAAAIQAzLwWeQQAAADkAAAAQAAAAAAAAAAAAAAAAACkCAABkcnMvc2hhcGV4 bWwueG1sUEsBAi0AFAAGAAgAAAAhAGfGEfTEAAAA2gAAAA8AAAAAAAAAAAAAAAAAmAIAAGRycy9k b3ducmV2LnhtbFBLBQYAAAAABAAEAPUAAACJAwAAAAA= ">
                <v:textbox>
                  <w:txbxContent>
                    <w:p w14:paraId="203D7994" w14:textId="77777777" w:rsidR="00541C41" w:rsidRPr="009E568E" w:rsidRDefault="00541C41" w:rsidP="004C7234">
                      <w:pPr>
                        <w:rPr>
                          <w:sz w:val="20"/>
                          <w:szCs w:val="20"/>
                        </w:rPr>
                      </w:pPr>
                    </w:p>
                  </w:txbxContent>
                </v:textbox>
              </v:shape>
              <v:shape id="AutoShape 7" o:spid="_x0000_s1706" type="#_x0000_t32" style="position:absolute;left:8490;top:5150;width:0;height:185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ObAsQAAADaAAAADwAAAGRycy9kb3ducmV2LnhtbESPT2sCMRTE74V+h/AEL0WzChXdGmVb EGrBg396f928boKbl+0m6vrtTUHwOMzMb5j5snO1OFMbrGcFo2EGgrj02nKl4LBfDaYgQkTWWHsm BVcKsFw8P80x1/7CWzrvYiUShEOOCkyMTS5lKA05DEPfECfv17cOY5JtJXWLlwR3tRxn2UQ6tJwW DDb0Yag87k5OwWY9ei9+jF1/bf/s5nVV1Kfq5Vupfq8r3kBE6uIjfG9/agUz+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s5sCxAAAANoAAAAPAAAAAAAAAAAA AAAAAKECAABkcnMvZG93bnJldi54bWxQSwUGAAAAAAQABAD5AAAAkgMAAAAA "/>
              <v:shape id="AutoShape 8" o:spid="_x0000_s1707" type="#_x0000_t32" style="position:absolute;left:6940;top:6000;width:283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cI9MEAAADbAAAADwAAAGRycy9kb3ducmV2LnhtbESPzYrCQBCE7wu+w9CCt3WiC1Gio4iy 4MUFfx6gmWmTYKYnZEaNb28fhL1V09VfVy3XvW/Ug7pYBzYwGWegiG1wNZcGLuff7zmomJAdNoHJ wIsirFeDryUWLjz5SI9TKpVAOBZooEqpLbSOtiKPcRxaYtldQ+cxydiV2nX4FLhv9DTLcu2xZvlQ YUvbiuztdPdC2UzzQ36eWdzvXj+7v/vcZqU1ZjTsNwtQifr0b/5c753El/TSRQTo1R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hwj0wQAAANsAAAAPAAAAAAAAAAAAAAAA AKECAABkcnMvZG93bnJldi54bWxQSwUGAAAAAAQABAD5AAAAjwMAAAAA ">
                <v:stroke dashstyle="dash" endarrow="block"/>
                <v:shadow offset=",5pt"/>
              </v:shape>
              <v:shape id="AutoShape 9" o:spid="_x0000_s1708" type="#_x0000_t32" style="position:absolute;left:6950;top:6690;width:2775;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ZdIr8AAADbAAAADwAAAGRycy9kb3ducmV2LnhtbERPzYrCMBC+L/gOYYS9ram6rlqNIguC HrX7AEMztsVmUjqx1rc3C4K3+fh+Z73tXa06aqXybGA8SkAR595WXBj4y/ZfC1ASkC3WnsnAgwS2 m8HHGlPr73yi7hwKFUNYUjRQhtCkWktekkMZ+YY4chffOgwRtoW2Ld5juKv1JEl+tMOKY0OJDf2W lF/PN2egk/nxezruH7JYZmEqp1l2WDbGfA773QpUoD68xS/3wcb5E/j/JR6gN0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WZdIr8AAADbAAAADwAAAAAAAAAAAAAAAACh AgAAZHJzL2Rvd25yZXYueG1sUEsFBgAAAAAEAAQA+QAAAI0DAAAAAA== ">
                <v:stroke dashstyle="dash" endarrow="block"/>
              </v:shape>
              <v:shape id="Text Box 10" o:spid="_x0000_s1709" type="#_x0000_t202" style="position:absolute;left:6382;top:5837;width:498;height:3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KxOcIA AADbAAAADwAAAGRycy9kb3ducmV2LnhtbERPTWvCQBC9F/oflin0UnTTKlFTVxFBsTebil6H7JiE ZmfT3TWm/75bELzN433OfNmbRnTkfG1ZweswAUFcWF1zqeDwtRlMQfiArLGxTAp+ycNy8fgwx0zb K39Sl4dSxBD2GSqoQmgzKX1RkUE/tC1x5M7WGQwRulJqh9cYbhr5liSpNFhzbKiwpXVFxXd+MQqm 41138h+j/bFIz80svEy67Y9T6vmpX72DCNSHu/jm3uk4P4X/X+IBcvEHAAD//wMAUEsBAi0AFAAG AAgAAAAhAPD3irv9AAAA4gEAABMAAAAAAAAAAAAAAAAAAAAAAFtDb250ZW50X1R5cGVzXS54bWxQ SwECLQAUAAYACAAAACEAMd1fYdIAAACPAQAACwAAAAAAAAAAAAAAAAAuAQAAX3JlbHMvLnJlbHNQ SwECLQAUAAYACAAAACEAMy8FnkEAAAA5AAAAEAAAAAAAAAAAAAAAAAApAgAAZHJzL3NoYXBleG1s LnhtbFBLAQItABQABgAIAAAAIQCG0rE5wgAAANsAAAAPAAAAAAAAAAAAAAAAAJgCAABkcnMvZG93 bnJldi54bWxQSwUGAAAAAAQABAD1AAAAhwMAAAAA ">
                <v:textbox>
                  <w:txbxContent>
                    <w:p w14:paraId="1FFCE076" w14:textId="77777777" w:rsidR="00541C41" w:rsidRPr="009E568E" w:rsidRDefault="00541C41" w:rsidP="004C7234">
                      <w:pPr>
                        <w:rPr>
                          <w:b/>
                          <w:sz w:val="20"/>
                          <w:szCs w:val="20"/>
                        </w:rPr>
                      </w:pPr>
                    </w:p>
                  </w:txbxContent>
                </v:textbox>
              </v:shape>
              <v:shape id="Text Box 11" o:spid="_x0000_s1710" type="#_x0000_t202" style="position:absolute;left:6382;top:6526;width:498;height:3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4UosIA AADbAAAADwAAAGRycy9kb3ducmV2LnhtbERPS2sCMRC+C/0PYQpeRLNV8bHdKKVQsTerotdhM/ug m8k2Sdftv28KQm/z8T0n2/amER05X1tW8DRJQBDnVtdcKjif3sYrED4ga2wsk4If8rDdPAwyTLW9 8Qd1x1CKGMI+RQVVCG0qpc8rMugntiWOXGGdwRChK6V2eIvhppHTJFlIgzXHhgpbeq0o/zx+GwWr +b67+vfZ4ZIvimYdRstu9+WUGj72L88gAvXhX3x373Wcv4S/X+I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DpnhSiwgAAANsAAAAPAAAAAAAAAAAAAAAAAJgCAABkcnMvZG93 bnJldi54bWxQSwUGAAAAAAQABAD1AAAAhwMAAAAA ">
                <v:textbox>
                  <w:txbxContent>
                    <w:p w14:paraId="6A221308" w14:textId="77777777" w:rsidR="00541C41" w:rsidRPr="009E568E" w:rsidRDefault="00541C41" w:rsidP="004C7234">
                      <w:pPr>
                        <w:rPr>
                          <w:b/>
                          <w:sz w:val="20"/>
                          <w:szCs w:val="20"/>
                        </w:rPr>
                      </w:pPr>
                    </w:p>
                  </w:txbxContent>
                </v:textbox>
              </v:shape>
            </v:group>
          </v:group>
        </w:pict>
      </w:r>
      <w:r w:rsidRPr="00541C41">
        <w:rPr>
          <w:szCs w:val="28"/>
          <w:lang w:val="nl-NL"/>
        </w:rPr>
        <w:t xml:space="preserve">a. Hô hấp là gì? </w:t>
      </w:r>
      <w:r w:rsidRPr="00541C41">
        <w:rPr>
          <w:szCs w:val="28"/>
        </w:rPr>
        <w:t>Các cơ quan hô hấp của người được chia thành những phần nào? Kể tên các cơ quan và nêu chức năng của từng phần đó? Cơ quan nào quan trọng nhất? Vì sao?</w:t>
      </w:r>
    </w:p>
    <w:p w14:paraId="06BADF65" w14:textId="77777777" w:rsidR="00541C41" w:rsidRPr="00541C41" w:rsidRDefault="00541C41" w:rsidP="00541C41">
      <w:pPr>
        <w:spacing w:after="0" w:line="264" w:lineRule="auto"/>
        <w:jc w:val="both"/>
        <w:rPr>
          <w:sz w:val="28"/>
          <w:szCs w:val="28"/>
        </w:rPr>
      </w:pPr>
      <w:r w:rsidRPr="00541C41">
        <w:rPr>
          <w:sz w:val="28"/>
          <w:szCs w:val="28"/>
        </w:rPr>
        <w:t>b. Hút thuốc lá có hại như thế nào đối với hô hấp?</w:t>
      </w:r>
    </w:p>
    <w:p w14:paraId="4A18E05C" w14:textId="77777777" w:rsidR="00541C41" w:rsidRPr="00541C41" w:rsidRDefault="00541C41" w:rsidP="00541C41">
      <w:pPr>
        <w:tabs>
          <w:tab w:val="left" w:pos="2364"/>
        </w:tabs>
        <w:spacing w:after="0"/>
        <w:jc w:val="both"/>
        <w:rPr>
          <w:b/>
          <w:sz w:val="28"/>
          <w:szCs w:val="28"/>
        </w:rPr>
      </w:pPr>
      <w:r w:rsidRPr="00541C41">
        <w:rPr>
          <w:b/>
          <w:sz w:val="28"/>
          <w:szCs w:val="28"/>
        </w:rPr>
        <w:t>Câu 4 (2.0 điểm):</w:t>
      </w:r>
      <w:r w:rsidRPr="00541C41">
        <w:rPr>
          <w:b/>
          <w:sz w:val="28"/>
          <w:szCs w:val="28"/>
        </w:rPr>
        <w:tab/>
      </w:r>
    </w:p>
    <w:p w14:paraId="37640BE1" w14:textId="77777777" w:rsidR="00541C41" w:rsidRPr="00541C41" w:rsidRDefault="00541C41" w:rsidP="00541C41">
      <w:pPr>
        <w:spacing w:after="0"/>
        <w:ind w:firstLine="567"/>
        <w:jc w:val="both"/>
        <w:rPr>
          <w:sz w:val="28"/>
          <w:szCs w:val="28"/>
        </w:rPr>
      </w:pPr>
      <w:r w:rsidRPr="00541C41">
        <w:rPr>
          <w:sz w:val="28"/>
          <w:szCs w:val="28"/>
        </w:rPr>
        <w:t>Theo dõi một người bình thường khi thực hiện các cử động hô hấp trong 5 phút đếm được 60 cử động hô hấp. Khí lưu thông của người này khi hít vào gắng sức là 1800ml, còn khi người đó thở ra gắng sức thì lượng khí gấp đôi lúc thở ra bình thường. Dung tích sống của người này là 3600ml và lượng khí cặn là 900ml</w:t>
      </w:r>
    </w:p>
    <w:p w14:paraId="14288424" w14:textId="77777777" w:rsidR="00541C41" w:rsidRPr="00541C41" w:rsidRDefault="00541C41" w:rsidP="00541C41">
      <w:pPr>
        <w:spacing w:after="0"/>
        <w:ind w:firstLine="567"/>
        <w:jc w:val="both"/>
        <w:rPr>
          <w:sz w:val="28"/>
          <w:szCs w:val="28"/>
        </w:rPr>
      </w:pPr>
      <w:r w:rsidRPr="00541C41">
        <w:rPr>
          <w:sz w:val="28"/>
          <w:szCs w:val="28"/>
        </w:rPr>
        <w:lastRenderedPageBreak/>
        <w:t>- Tính nhịp hô hấp?</w:t>
      </w:r>
    </w:p>
    <w:p w14:paraId="716224E7" w14:textId="77777777" w:rsidR="00541C41" w:rsidRPr="00541C41" w:rsidRDefault="00541C41" w:rsidP="00541C41">
      <w:pPr>
        <w:spacing w:after="0"/>
        <w:ind w:firstLine="567"/>
        <w:jc w:val="both"/>
        <w:rPr>
          <w:sz w:val="28"/>
          <w:szCs w:val="28"/>
        </w:rPr>
      </w:pPr>
      <w:r w:rsidRPr="00541C41">
        <w:rPr>
          <w:sz w:val="28"/>
          <w:szCs w:val="28"/>
        </w:rPr>
        <w:t>- Tổng dung tích phổi của người đó là bao nhiêu ml? Lượng khí dự trữ của người đó khi thở ra gắng sức là bao nhiêu ml?</w:t>
      </w:r>
    </w:p>
    <w:p w14:paraId="5D2EAB3A" w14:textId="77777777" w:rsidR="00541C41" w:rsidRPr="00541C41" w:rsidRDefault="00541C41" w:rsidP="00541C41">
      <w:pPr>
        <w:tabs>
          <w:tab w:val="left" w:pos="284"/>
          <w:tab w:val="left" w:pos="426"/>
        </w:tabs>
        <w:spacing w:after="0"/>
        <w:jc w:val="both"/>
        <w:rPr>
          <w:b/>
          <w:bCs/>
          <w:sz w:val="28"/>
          <w:szCs w:val="28"/>
          <w:lang w:val="nl-NL"/>
        </w:rPr>
      </w:pPr>
      <w:r w:rsidRPr="00541C41">
        <w:rPr>
          <w:b/>
          <w:bCs/>
          <w:sz w:val="28"/>
          <w:szCs w:val="28"/>
          <w:lang w:val="nl-NL"/>
        </w:rPr>
        <w:t>Câu 5(3.0 điểm):</w:t>
      </w:r>
    </w:p>
    <w:p w14:paraId="626BACE8" w14:textId="77777777" w:rsidR="00541C41" w:rsidRPr="00541C41" w:rsidRDefault="00541C41" w:rsidP="00541C41">
      <w:pPr>
        <w:spacing w:after="0"/>
        <w:ind w:firstLine="720"/>
        <w:rPr>
          <w:i/>
          <w:sz w:val="28"/>
          <w:szCs w:val="28"/>
        </w:rPr>
      </w:pPr>
      <w:r w:rsidRPr="00541C41">
        <w:rPr>
          <w:b/>
          <w:sz w:val="28"/>
          <w:szCs w:val="28"/>
          <w:lang w:val="pt-BR"/>
        </w:rPr>
        <w:t>a.</w:t>
      </w:r>
      <w:r w:rsidRPr="00541C41">
        <w:rPr>
          <w:sz w:val="28"/>
          <w:szCs w:val="28"/>
          <w:lang w:val="pt-BR"/>
        </w:rPr>
        <w:t xml:space="preserve"> Vai trò của nước bọt; vai trò của g</w:t>
      </w:r>
      <w:r w:rsidRPr="00541C41">
        <w:rPr>
          <w:sz w:val="28"/>
          <w:szCs w:val="28"/>
        </w:rPr>
        <w:t>an trong quá trình tiêu hoá và hấp thụ dinh dưỡng?</w:t>
      </w:r>
    </w:p>
    <w:p w14:paraId="57D51C24" w14:textId="77777777" w:rsidR="00541C41" w:rsidRPr="00541C41" w:rsidRDefault="00541C41" w:rsidP="00541C41">
      <w:pPr>
        <w:spacing w:after="0"/>
        <w:ind w:firstLine="720"/>
        <w:rPr>
          <w:bCs/>
          <w:sz w:val="28"/>
          <w:szCs w:val="28"/>
        </w:rPr>
      </w:pPr>
      <w:r w:rsidRPr="00541C41">
        <w:rPr>
          <w:b/>
          <w:bCs/>
          <w:sz w:val="28"/>
          <w:szCs w:val="28"/>
        </w:rPr>
        <w:t>b</w:t>
      </w:r>
      <w:r w:rsidRPr="00541C41">
        <w:rPr>
          <w:bCs/>
          <w:sz w:val="28"/>
          <w:szCs w:val="28"/>
        </w:rPr>
        <w:t xml:space="preserve">. Cho sơ đồ chuyển hoá sau: Tinh bột </w:t>
      </w:r>
      <w:r w:rsidRPr="00541C41">
        <w:rPr>
          <w:b/>
          <w:noProof/>
          <w:sz w:val="28"/>
          <w:szCs w:val="28"/>
        </w:rPr>
        <w:pict w14:anchorId="05F5BB1D">
          <v:shape id="Picture 2" o:spid="_x0000_i1936" type="#_x0000_t75" style="width:35.25pt;height:16.5pt;visibility:visible">
            <v:imagedata r:id="rId30" o:title=""/>
          </v:shape>
        </w:pict>
      </w:r>
      <w:r w:rsidRPr="00541C41">
        <w:rPr>
          <w:bCs/>
          <w:sz w:val="28"/>
          <w:szCs w:val="28"/>
        </w:rPr>
        <w:t>đường mantôzơ</w:t>
      </w:r>
      <w:r w:rsidRPr="00541C41">
        <w:rPr>
          <w:noProof/>
          <w:sz w:val="28"/>
          <w:szCs w:val="28"/>
        </w:rPr>
        <w:pict w14:anchorId="3F17EE46">
          <v:shape id="_x0000_i1937" type="#_x0000_t75" style="width:39pt;height:17.25pt;visibility:visible">
            <v:imagedata r:id="rId32" o:title=""/>
          </v:shape>
        </w:pict>
      </w:r>
      <w:r w:rsidRPr="00541C41">
        <w:rPr>
          <w:bCs/>
          <w:sz w:val="28"/>
          <w:szCs w:val="28"/>
        </w:rPr>
        <w:t xml:space="preserve">đường glucôzơ. </w:t>
      </w:r>
    </w:p>
    <w:p w14:paraId="25A58572" w14:textId="77777777" w:rsidR="00541C41" w:rsidRPr="00541C41" w:rsidRDefault="00541C41" w:rsidP="00541C41">
      <w:pPr>
        <w:spacing w:after="0"/>
        <w:ind w:firstLine="720"/>
        <w:rPr>
          <w:b/>
          <w:bCs/>
          <w:i/>
          <w:sz w:val="28"/>
          <w:szCs w:val="28"/>
        </w:rPr>
      </w:pPr>
      <w:r w:rsidRPr="00541C41">
        <w:rPr>
          <w:b/>
          <w:bCs/>
          <w:i/>
          <w:sz w:val="28"/>
          <w:szCs w:val="28"/>
        </w:rPr>
        <w:t>Hãy cho biết:</w:t>
      </w:r>
    </w:p>
    <w:p w14:paraId="59FD1D43" w14:textId="77777777" w:rsidR="00541C41" w:rsidRPr="00541C41" w:rsidRDefault="00541C41" w:rsidP="00541C41">
      <w:pPr>
        <w:spacing w:after="0"/>
        <w:rPr>
          <w:bCs/>
          <w:sz w:val="28"/>
          <w:szCs w:val="28"/>
        </w:rPr>
      </w:pPr>
      <w:r w:rsidRPr="00541C41">
        <w:rPr>
          <w:bCs/>
          <w:sz w:val="28"/>
          <w:szCs w:val="28"/>
        </w:rPr>
        <w:t>- Chặng (1) có thể được thực hiện ở bộ phận nào của ống tiêu hoá và có sự tham gia của loại enzim nào?</w:t>
      </w:r>
    </w:p>
    <w:p w14:paraId="5E586BAE" w14:textId="77777777" w:rsidR="00541C41" w:rsidRPr="00541C41" w:rsidRDefault="00541C41" w:rsidP="00541C41">
      <w:pPr>
        <w:spacing w:after="0"/>
        <w:rPr>
          <w:bCs/>
          <w:sz w:val="28"/>
          <w:szCs w:val="28"/>
        </w:rPr>
      </w:pPr>
      <w:r w:rsidRPr="00541C41">
        <w:rPr>
          <w:bCs/>
          <w:sz w:val="28"/>
          <w:szCs w:val="28"/>
        </w:rPr>
        <w:t>- Chặng (2) được thực hiện ở bộ phận nào của ống tiêu hoá và có sự tham gia của enzim có trong những dịch tiêu hoá nào?</w:t>
      </w:r>
    </w:p>
    <w:p w14:paraId="0127D1F9" w14:textId="77777777" w:rsidR="00541C41" w:rsidRPr="00541C41" w:rsidRDefault="00541C41" w:rsidP="00541C41">
      <w:pPr>
        <w:pStyle w:val="Heading3"/>
        <w:spacing w:before="0" w:after="0"/>
        <w:ind w:firstLine="720"/>
        <w:textAlignment w:val="baseline"/>
        <w:rPr>
          <w:rStyle w:val="Strong"/>
          <w:rFonts w:eastAsia="Batang"/>
          <w:bCs/>
          <w:sz w:val="28"/>
          <w:szCs w:val="28"/>
          <w:bdr w:val="none" w:sz="0" w:space="0" w:color="auto" w:frame="1"/>
        </w:rPr>
      </w:pPr>
      <w:r w:rsidRPr="00541C41">
        <w:rPr>
          <w:rStyle w:val="Strong"/>
          <w:rFonts w:eastAsia="Batang"/>
          <w:sz w:val="28"/>
          <w:szCs w:val="28"/>
          <w:bdr w:val="none" w:sz="0" w:space="0" w:color="auto" w:frame="1"/>
        </w:rPr>
        <w:t>c. Một người không may bị bệnh phải cắt đi túi mật, quá trình tiêu hóa bị ảnh hưởng như thế nào?</w:t>
      </w:r>
    </w:p>
    <w:p w14:paraId="6FAEF62D" w14:textId="77777777" w:rsidR="00541C41" w:rsidRPr="00541C41" w:rsidRDefault="00541C41" w:rsidP="00541C41">
      <w:pPr>
        <w:spacing w:after="0"/>
        <w:rPr>
          <w:b/>
          <w:sz w:val="28"/>
          <w:szCs w:val="28"/>
          <w:lang w:val="nl-NL"/>
        </w:rPr>
      </w:pPr>
      <w:r w:rsidRPr="00541C41">
        <w:rPr>
          <w:b/>
          <w:sz w:val="28"/>
          <w:szCs w:val="28"/>
          <w:lang w:val="nl-NL"/>
        </w:rPr>
        <w:t xml:space="preserve">Câu 6:(2điểm) </w:t>
      </w:r>
    </w:p>
    <w:p w14:paraId="26270972" w14:textId="77777777" w:rsidR="00541C41" w:rsidRPr="00541C41" w:rsidRDefault="00541C41" w:rsidP="00541C41">
      <w:pPr>
        <w:spacing w:after="0"/>
        <w:rPr>
          <w:b/>
          <w:sz w:val="28"/>
          <w:szCs w:val="28"/>
          <w:lang w:val="nl-NL"/>
        </w:rPr>
      </w:pPr>
      <w:r w:rsidRPr="00541C41">
        <w:rPr>
          <w:b/>
          <w:sz w:val="28"/>
          <w:szCs w:val="28"/>
          <w:lang w:val="nl-NL"/>
        </w:rPr>
        <w:t xml:space="preserve">a. </w:t>
      </w:r>
      <w:r w:rsidRPr="00541C41">
        <w:rPr>
          <w:sz w:val="28"/>
          <w:szCs w:val="28"/>
          <w:lang w:val="nl-NL"/>
        </w:rPr>
        <w:t>Tại sao nói trong nhóm nhân tố hữu sinh thì con người là nhân tố ảnh hưởng lớn nhất ảnh hưởng tới đời sống của nhiều loài sinh vật .</w:t>
      </w:r>
    </w:p>
    <w:p w14:paraId="42A22B69" w14:textId="77777777" w:rsidR="00541C41" w:rsidRPr="00541C41" w:rsidRDefault="00541C41" w:rsidP="00541C41">
      <w:pPr>
        <w:spacing w:after="0"/>
        <w:rPr>
          <w:sz w:val="28"/>
          <w:szCs w:val="28"/>
        </w:rPr>
      </w:pPr>
      <w:r w:rsidRPr="00541C41">
        <w:rPr>
          <w:b/>
          <w:sz w:val="28"/>
          <w:szCs w:val="28"/>
          <w:lang w:val="nl-NL"/>
        </w:rPr>
        <w:t xml:space="preserve">b. </w:t>
      </w:r>
      <w:r w:rsidRPr="00541C41">
        <w:rPr>
          <w:sz w:val="28"/>
          <w:szCs w:val="28"/>
        </w:rPr>
        <w:t xml:space="preserve">Hãy cho biết ưu điểm của trồng cây trong nhà kính </w:t>
      </w:r>
    </w:p>
    <w:p w14:paraId="6268428B" w14:textId="77777777" w:rsidR="00541C41" w:rsidRPr="00541C41" w:rsidRDefault="00541C41" w:rsidP="00541C41">
      <w:pPr>
        <w:spacing w:after="0"/>
        <w:rPr>
          <w:sz w:val="28"/>
          <w:szCs w:val="28"/>
        </w:rPr>
      </w:pPr>
      <w:r w:rsidRPr="00541C41">
        <w:rPr>
          <w:sz w:val="28"/>
          <w:szCs w:val="28"/>
        </w:rPr>
        <w:t>Câu 7 :</w:t>
      </w:r>
      <w:r w:rsidRPr="00541C41">
        <w:rPr>
          <w:b/>
          <w:sz w:val="28"/>
          <w:szCs w:val="28"/>
          <w:lang w:val="nl-NL"/>
        </w:rPr>
        <w:t xml:space="preserve">(2điểm) </w:t>
      </w:r>
      <w:r w:rsidRPr="00541C41">
        <w:rPr>
          <w:sz w:val="28"/>
          <w:szCs w:val="28"/>
        </w:rPr>
        <w:t xml:space="preserve"> Mật độ cá thể trong quần thể được điều chỉnh quanh mức cân bằng như thế nào ? </w:t>
      </w:r>
    </w:p>
    <w:p w14:paraId="54CDC1CF" w14:textId="77777777" w:rsidR="00541C41" w:rsidRPr="00541C41" w:rsidRDefault="00541C41" w:rsidP="00541C41">
      <w:pPr>
        <w:spacing w:after="0" w:line="240" w:lineRule="auto"/>
        <w:jc w:val="both"/>
        <w:rPr>
          <w:sz w:val="28"/>
          <w:szCs w:val="28"/>
        </w:rPr>
      </w:pPr>
    </w:p>
    <w:p w14:paraId="749110F1" w14:textId="77777777" w:rsidR="00541C41" w:rsidRPr="00541C41" w:rsidRDefault="00541C41" w:rsidP="00541C41">
      <w:pPr>
        <w:spacing w:after="0" w:line="240" w:lineRule="auto"/>
        <w:jc w:val="both"/>
        <w:rPr>
          <w:sz w:val="28"/>
          <w:szCs w:val="28"/>
        </w:rPr>
      </w:pPr>
    </w:p>
    <w:p w14:paraId="7C43D938" w14:textId="77777777" w:rsidR="00541C41" w:rsidRPr="00541C41" w:rsidRDefault="00541C41" w:rsidP="00541C41">
      <w:pPr>
        <w:spacing w:after="0" w:line="240" w:lineRule="auto"/>
        <w:jc w:val="both"/>
        <w:rPr>
          <w:i/>
          <w:iCs/>
          <w:sz w:val="26"/>
          <w:szCs w:val="26"/>
        </w:rPr>
      </w:pPr>
    </w:p>
    <w:p w14:paraId="51F13A4B" w14:textId="77777777" w:rsidR="00541C41" w:rsidRPr="00541C41" w:rsidRDefault="00541C41" w:rsidP="00541C41">
      <w:pPr>
        <w:spacing w:after="0" w:line="240" w:lineRule="auto"/>
        <w:jc w:val="both"/>
        <w:rPr>
          <w:i/>
          <w:iCs/>
          <w:sz w:val="26"/>
          <w:szCs w:val="26"/>
        </w:rPr>
      </w:pPr>
    </w:p>
    <w:p w14:paraId="2E564050" w14:textId="77777777" w:rsidR="00541C41" w:rsidRPr="00541C41" w:rsidRDefault="00541C41" w:rsidP="00541C41">
      <w:pPr>
        <w:spacing w:after="0" w:line="240" w:lineRule="auto"/>
        <w:jc w:val="center"/>
        <w:rPr>
          <w:b/>
          <w:sz w:val="26"/>
          <w:szCs w:val="26"/>
        </w:rPr>
      </w:pPr>
      <w:r w:rsidRPr="00541C41">
        <w:rPr>
          <w:b/>
          <w:sz w:val="26"/>
          <w:szCs w:val="26"/>
        </w:rPr>
        <w:t>HƯỚNG DẪN CHẤM ĐỀ MINH HỌA MÔN KHTN</w:t>
      </w:r>
    </w:p>
    <w:p w14:paraId="3DEE1A93" w14:textId="77777777" w:rsidR="00541C41" w:rsidRPr="00541C41" w:rsidRDefault="00541C41" w:rsidP="00541C41">
      <w:pPr>
        <w:spacing w:after="0" w:line="240" w:lineRule="auto"/>
        <w:jc w:val="center"/>
        <w:rPr>
          <w:b/>
          <w:sz w:val="26"/>
          <w:szCs w:val="26"/>
        </w:rPr>
      </w:pPr>
      <w:r w:rsidRPr="00541C41">
        <w:rPr>
          <w:b/>
          <w:sz w:val="26"/>
          <w:szCs w:val="26"/>
        </w:rPr>
        <w:t>ĐỀ GIAO LƯU HỌC SINH GIỎI LỚP 8 NĂM HỌC 2023 - 2024</w:t>
      </w:r>
    </w:p>
    <w:p w14:paraId="727E4740" w14:textId="77777777" w:rsidR="00541C41" w:rsidRPr="00541C41" w:rsidRDefault="00541C41" w:rsidP="00541C41">
      <w:pPr>
        <w:spacing w:after="0" w:line="240" w:lineRule="auto"/>
        <w:jc w:val="both"/>
        <w:rPr>
          <w:b/>
          <w:sz w:val="26"/>
          <w:szCs w:val="26"/>
        </w:rPr>
      </w:pPr>
      <w:r w:rsidRPr="00541C41">
        <w:rPr>
          <w:b/>
          <w:sz w:val="26"/>
          <w:szCs w:val="26"/>
        </w:rPr>
        <w:t>I. PHẦN 1 (BẮT BUỘC):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7796"/>
        <w:gridCol w:w="930"/>
      </w:tblGrid>
      <w:tr w:rsidR="00541C41" w:rsidRPr="00541C41" w14:paraId="7BBD4EED" w14:textId="77777777" w:rsidTr="009962BC">
        <w:tc>
          <w:tcPr>
            <w:tcW w:w="959" w:type="dxa"/>
            <w:vAlign w:val="center"/>
          </w:tcPr>
          <w:p w14:paraId="718057E2" w14:textId="77777777" w:rsidR="00541C41" w:rsidRPr="00541C41" w:rsidRDefault="00541C41" w:rsidP="00541C41">
            <w:pPr>
              <w:spacing w:after="0" w:line="240" w:lineRule="auto"/>
              <w:jc w:val="center"/>
              <w:rPr>
                <w:b/>
                <w:sz w:val="26"/>
                <w:szCs w:val="26"/>
              </w:rPr>
            </w:pPr>
            <w:r w:rsidRPr="00541C41">
              <w:rPr>
                <w:b/>
                <w:sz w:val="26"/>
                <w:szCs w:val="26"/>
              </w:rPr>
              <w:t>Câu</w:t>
            </w:r>
          </w:p>
        </w:tc>
        <w:tc>
          <w:tcPr>
            <w:tcW w:w="7796" w:type="dxa"/>
            <w:vAlign w:val="center"/>
          </w:tcPr>
          <w:p w14:paraId="63B88032" w14:textId="77777777" w:rsidR="00541C41" w:rsidRPr="00541C41" w:rsidRDefault="00541C41" w:rsidP="00541C41">
            <w:pPr>
              <w:spacing w:after="0" w:line="240" w:lineRule="auto"/>
              <w:jc w:val="center"/>
              <w:rPr>
                <w:b/>
                <w:sz w:val="26"/>
                <w:szCs w:val="26"/>
              </w:rPr>
            </w:pPr>
            <w:r w:rsidRPr="00541C41">
              <w:rPr>
                <w:b/>
                <w:sz w:val="26"/>
                <w:szCs w:val="26"/>
              </w:rPr>
              <w:t>Nội dung</w:t>
            </w:r>
          </w:p>
        </w:tc>
        <w:tc>
          <w:tcPr>
            <w:tcW w:w="930" w:type="dxa"/>
            <w:vAlign w:val="center"/>
          </w:tcPr>
          <w:p w14:paraId="381AEB2F" w14:textId="77777777" w:rsidR="00541C41" w:rsidRPr="00541C41" w:rsidRDefault="00541C41" w:rsidP="00541C41">
            <w:pPr>
              <w:spacing w:after="0" w:line="240" w:lineRule="auto"/>
              <w:jc w:val="center"/>
              <w:rPr>
                <w:b/>
                <w:sz w:val="26"/>
                <w:szCs w:val="26"/>
              </w:rPr>
            </w:pPr>
            <w:r w:rsidRPr="00541C41">
              <w:rPr>
                <w:b/>
                <w:sz w:val="26"/>
                <w:szCs w:val="26"/>
              </w:rPr>
              <w:t>Điểm</w:t>
            </w:r>
          </w:p>
        </w:tc>
      </w:tr>
      <w:tr w:rsidR="00541C41" w:rsidRPr="00541C41" w14:paraId="250FA69E" w14:textId="77777777" w:rsidTr="009962BC">
        <w:tc>
          <w:tcPr>
            <w:tcW w:w="959" w:type="dxa"/>
            <w:vAlign w:val="center"/>
          </w:tcPr>
          <w:p w14:paraId="2889C6AC" w14:textId="77777777" w:rsidR="00541C41" w:rsidRPr="00541C41" w:rsidRDefault="00541C41" w:rsidP="00541C41">
            <w:pPr>
              <w:spacing w:after="0" w:line="240" w:lineRule="auto"/>
              <w:jc w:val="center"/>
              <w:rPr>
                <w:b/>
                <w:sz w:val="26"/>
                <w:szCs w:val="26"/>
              </w:rPr>
            </w:pPr>
            <w:r w:rsidRPr="00541C41">
              <w:rPr>
                <w:b/>
                <w:sz w:val="26"/>
                <w:szCs w:val="26"/>
              </w:rPr>
              <w:t>1</w:t>
            </w:r>
          </w:p>
          <w:p w14:paraId="48976F9A" w14:textId="77777777" w:rsidR="00541C41" w:rsidRPr="00541C41" w:rsidRDefault="00541C41" w:rsidP="00541C41">
            <w:pPr>
              <w:spacing w:after="0" w:line="240" w:lineRule="auto"/>
              <w:jc w:val="center"/>
              <w:rPr>
                <w:sz w:val="26"/>
                <w:szCs w:val="26"/>
              </w:rPr>
            </w:pPr>
            <w:r w:rsidRPr="00541C41">
              <w:rPr>
                <w:sz w:val="26"/>
                <w:szCs w:val="26"/>
              </w:rPr>
              <w:t>1 điểm</w:t>
            </w:r>
          </w:p>
        </w:tc>
        <w:tc>
          <w:tcPr>
            <w:tcW w:w="7796" w:type="dxa"/>
          </w:tcPr>
          <w:p w14:paraId="74A14CD8" w14:textId="77777777" w:rsidR="00541C41" w:rsidRPr="00541C41" w:rsidRDefault="00541C41" w:rsidP="00541C41">
            <w:pPr>
              <w:spacing w:after="0" w:line="240" w:lineRule="auto"/>
              <w:jc w:val="both"/>
              <w:rPr>
                <w:b/>
                <w:sz w:val="26"/>
                <w:szCs w:val="26"/>
              </w:rPr>
            </w:pPr>
            <w:r w:rsidRPr="00541C41">
              <w:rPr>
                <w:b/>
                <w:sz w:val="26"/>
                <w:szCs w:val="26"/>
              </w:rPr>
              <w:t>- Lấy mẫu thử, đánh số thứ tự</w:t>
            </w:r>
          </w:p>
          <w:p w14:paraId="6B0DFBDE" w14:textId="77777777" w:rsidR="00541C41" w:rsidRPr="00541C41" w:rsidRDefault="00541C41" w:rsidP="00541C41">
            <w:pPr>
              <w:spacing w:after="0" w:line="240" w:lineRule="auto"/>
              <w:jc w:val="both"/>
              <w:rPr>
                <w:b/>
                <w:sz w:val="26"/>
                <w:szCs w:val="26"/>
              </w:rPr>
            </w:pPr>
            <w:r w:rsidRPr="00541C41">
              <w:rPr>
                <w:b/>
                <w:sz w:val="26"/>
                <w:szCs w:val="26"/>
              </w:rPr>
              <w:t>- Cho quỳ tím lần lượt vào 4 mẫu thử</w:t>
            </w:r>
          </w:p>
          <w:p w14:paraId="1284682A" w14:textId="77777777" w:rsidR="00541C41" w:rsidRPr="00541C41" w:rsidRDefault="00541C41" w:rsidP="00541C41">
            <w:pPr>
              <w:spacing w:after="0" w:line="240" w:lineRule="auto"/>
              <w:jc w:val="both"/>
              <w:rPr>
                <w:sz w:val="28"/>
              </w:rPr>
            </w:pPr>
            <w:r w:rsidRPr="00541C41">
              <w:rPr>
                <w:b/>
                <w:sz w:val="26"/>
                <w:szCs w:val="26"/>
              </w:rPr>
              <w:t xml:space="preserve">- Mẫu thử nào làm quỳ tím chuyển màu xanh là NaOH, chuyển màu đỏ là HCl, Không chuyển màu là NaCl và </w:t>
            </w:r>
            <w:r w:rsidRPr="00541C41">
              <w:rPr>
                <w:sz w:val="28"/>
              </w:rPr>
              <w:t>H</w:t>
            </w:r>
            <w:r w:rsidRPr="00541C41">
              <w:rPr>
                <w:sz w:val="28"/>
                <w:vertAlign w:val="subscript"/>
              </w:rPr>
              <w:t>2</w:t>
            </w:r>
            <w:r w:rsidRPr="00541C41">
              <w:rPr>
                <w:sz w:val="28"/>
              </w:rPr>
              <w:t>O</w:t>
            </w:r>
          </w:p>
          <w:p w14:paraId="7C9CD81D" w14:textId="77777777" w:rsidR="00541C41" w:rsidRPr="00541C41" w:rsidRDefault="00541C41" w:rsidP="00541C41">
            <w:pPr>
              <w:spacing w:after="0" w:line="240" w:lineRule="auto"/>
              <w:jc w:val="both"/>
              <w:rPr>
                <w:sz w:val="28"/>
              </w:rPr>
            </w:pPr>
            <w:r w:rsidRPr="00541C41">
              <w:rPr>
                <w:b/>
                <w:sz w:val="26"/>
                <w:szCs w:val="26"/>
              </w:rPr>
              <w:t>- Tiếp tục cho 2 mẫu thử còn lại tác dụng với AgNO</w:t>
            </w:r>
            <w:r w:rsidRPr="00541C41">
              <w:rPr>
                <w:b/>
                <w:sz w:val="26"/>
                <w:szCs w:val="26"/>
                <w:vertAlign w:val="subscript"/>
              </w:rPr>
              <w:t>3</w:t>
            </w:r>
            <w:r w:rsidRPr="00541C41">
              <w:rPr>
                <w:b/>
                <w:sz w:val="26"/>
                <w:szCs w:val="26"/>
              </w:rPr>
              <w:t xml:space="preserve">, chất nào tạo kết tủa màu trắng là NaCl, chất còn lại là </w:t>
            </w:r>
            <w:r w:rsidRPr="00541C41">
              <w:rPr>
                <w:sz w:val="28"/>
              </w:rPr>
              <w:t>H</w:t>
            </w:r>
            <w:r w:rsidRPr="00541C41">
              <w:rPr>
                <w:sz w:val="28"/>
                <w:vertAlign w:val="subscript"/>
              </w:rPr>
              <w:t>2</w:t>
            </w:r>
            <w:r w:rsidRPr="00541C41">
              <w:rPr>
                <w:sz w:val="28"/>
              </w:rPr>
              <w:t>O</w:t>
            </w:r>
          </w:p>
          <w:p w14:paraId="281BCDF8" w14:textId="77777777" w:rsidR="00541C41" w:rsidRPr="00541C41" w:rsidRDefault="00541C41" w:rsidP="00541C41">
            <w:pPr>
              <w:spacing w:after="0" w:line="240" w:lineRule="auto"/>
              <w:jc w:val="both"/>
              <w:rPr>
                <w:b/>
                <w:sz w:val="26"/>
                <w:szCs w:val="26"/>
              </w:rPr>
            </w:pPr>
            <w:r w:rsidRPr="00541C41">
              <w:rPr>
                <w:b/>
                <w:sz w:val="26"/>
                <w:szCs w:val="26"/>
              </w:rPr>
              <w:t>PTHH   NaCl + AgNO</w:t>
            </w:r>
            <w:r w:rsidRPr="00541C41">
              <w:rPr>
                <w:b/>
                <w:sz w:val="26"/>
                <w:szCs w:val="26"/>
                <w:vertAlign w:val="subscript"/>
              </w:rPr>
              <w:t xml:space="preserve">3    </w:t>
            </w:r>
            <w:r w:rsidRPr="00541C41">
              <w:rPr>
                <w:noProof/>
              </w:rPr>
              <w:pict w14:anchorId="141CC9C0">
                <v:shape id="Picture 4" o:spid="_x0000_i1938" type="#_x0000_t75" style="width:33.75pt;height:16.5pt;visibility:visible" filled="t">
                  <v:imagedata r:id="rId34" o:title=""/>
                </v:shape>
              </w:pict>
            </w:r>
            <w:r w:rsidRPr="00541C41">
              <w:rPr>
                <w:b/>
                <w:sz w:val="26"/>
                <w:szCs w:val="26"/>
              </w:rPr>
              <w:t>NaNO</w:t>
            </w:r>
            <w:r w:rsidRPr="00541C41">
              <w:rPr>
                <w:b/>
                <w:sz w:val="26"/>
                <w:szCs w:val="26"/>
                <w:vertAlign w:val="subscript"/>
              </w:rPr>
              <w:t xml:space="preserve">3 </w:t>
            </w:r>
            <w:r w:rsidRPr="00541C41">
              <w:rPr>
                <w:b/>
                <w:sz w:val="26"/>
                <w:szCs w:val="26"/>
              </w:rPr>
              <w:t xml:space="preserve"> + AgCl</w:t>
            </w:r>
          </w:p>
        </w:tc>
        <w:tc>
          <w:tcPr>
            <w:tcW w:w="930" w:type="dxa"/>
          </w:tcPr>
          <w:p w14:paraId="4DB95944" w14:textId="77777777" w:rsidR="00541C41" w:rsidRPr="00541C41" w:rsidRDefault="00541C41" w:rsidP="00541C41">
            <w:pPr>
              <w:spacing w:after="0" w:line="240" w:lineRule="auto"/>
              <w:rPr>
                <w:sz w:val="26"/>
                <w:szCs w:val="26"/>
                <w:lang w:val="nl-NL"/>
              </w:rPr>
            </w:pPr>
          </w:p>
          <w:p w14:paraId="5AA26C0E" w14:textId="77777777" w:rsidR="00541C41" w:rsidRPr="00541C41" w:rsidRDefault="00541C41" w:rsidP="00541C41">
            <w:pPr>
              <w:spacing w:after="0" w:line="240" w:lineRule="auto"/>
              <w:rPr>
                <w:sz w:val="26"/>
                <w:szCs w:val="26"/>
                <w:lang w:val="nl-NL"/>
              </w:rPr>
            </w:pPr>
            <w:r w:rsidRPr="00541C41">
              <w:rPr>
                <w:sz w:val="26"/>
                <w:szCs w:val="26"/>
                <w:lang w:val="nl-NL"/>
              </w:rPr>
              <w:t>0.25</w:t>
            </w:r>
          </w:p>
          <w:p w14:paraId="24183393" w14:textId="77777777" w:rsidR="00541C41" w:rsidRPr="00541C41" w:rsidRDefault="00541C41" w:rsidP="00541C41">
            <w:pPr>
              <w:spacing w:after="0" w:line="240" w:lineRule="auto"/>
              <w:rPr>
                <w:sz w:val="26"/>
                <w:szCs w:val="26"/>
                <w:lang w:val="nl-NL"/>
              </w:rPr>
            </w:pPr>
            <w:r w:rsidRPr="00541C41">
              <w:rPr>
                <w:sz w:val="26"/>
                <w:szCs w:val="26"/>
                <w:lang w:val="nl-NL"/>
              </w:rPr>
              <w:t>0.25</w:t>
            </w:r>
          </w:p>
          <w:p w14:paraId="4F7F43C0" w14:textId="77777777" w:rsidR="00541C41" w:rsidRPr="00541C41" w:rsidRDefault="00541C41" w:rsidP="00541C41">
            <w:pPr>
              <w:spacing w:after="0" w:line="240" w:lineRule="auto"/>
              <w:rPr>
                <w:sz w:val="26"/>
                <w:szCs w:val="26"/>
                <w:lang w:val="nl-NL"/>
              </w:rPr>
            </w:pPr>
          </w:p>
          <w:p w14:paraId="6057032D" w14:textId="77777777" w:rsidR="00541C41" w:rsidRPr="00541C41" w:rsidRDefault="00541C41" w:rsidP="00541C41">
            <w:pPr>
              <w:spacing w:after="0" w:line="240" w:lineRule="auto"/>
              <w:rPr>
                <w:sz w:val="26"/>
                <w:szCs w:val="26"/>
                <w:lang w:val="nl-NL"/>
              </w:rPr>
            </w:pPr>
            <w:r w:rsidRPr="00541C41">
              <w:rPr>
                <w:sz w:val="26"/>
                <w:szCs w:val="26"/>
                <w:lang w:val="nl-NL"/>
              </w:rPr>
              <w:t>0.25</w:t>
            </w:r>
          </w:p>
          <w:p w14:paraId="0521BACE" w14:textId="77777777" w:rsidR="00541C41" w:rsidRPr="00541C41" w:rsidRDefault="00541C41" w:rsidP="00541C41">
            <w:pPr>
              <w:spacing w:after="0" w:line="240" w:lineRule="auto"/>
              <w:jc w:val="both"/>
              <w:rPr>
                <w:sz w:val="26"/>
                <w:szCs w:val="26"/>
                <w:lang w:val="nl-NL"/>
              </w:rPr>
            </w:pPr>
          </w:p>
          <w:p w14:paraId="7A082210" w14:textId="77777777" w:rsidR="00541C41" w:rsidRPr="00541C41" w:rsidRDefault="00541C41" w:rsidP="00541C41">
            <w:pPr>
              <w:spacing w:after="0" w:line="240" w:lineRule="auto"/>
              <w:jc w:val="both"/>
              <w:rPr>
                <w:b/>
                <w:sz w:val="26"/>
                <w:szCs w:val="26"/>
              </w:rPr>
            </w:pPr>
            <w:r w:rsidRPr="00541C41">
              <w:rPr>
                <w:sz w:val="26"/>
                <w:szCs w:val="26"/>
                <w:lang w:val="nl-NL"/>
              </w:rPr>
              <w:t>0.25</w:t>
            </w:r>
          </w:p>
        </w:tc>
      </w:tr>
      <w:tr w:rsidR="00541C41" w:rsidRPr="00541C41" w14:paraId="7892503C" w14:textId="77777777" w:rsidTr="009962BC">
        <w:tc>
          <w:tcPr>
            <w:tcW w:w="959" w:type="dxa"/>
            <w:vAlign w:val="center"/>
          </w:tcPr>
          <w:p w14:paraId="6477B6F7" w14:textId="77777777" w:rsidR="00541C41" w:rsidRPr="00541C41" w:rsidRDefault="00541C41" w:rsidP="00541C41">
            <w:pPr>
              <w:spacing w:after="0" w:line="240" w:lineRule="auto"/>
              <w:jc w:val="center"/>
              <w:rPr>
                <w:b/>
                <w:sz w:val="26"/>
                <w:szCs w:val="26"/>
              </w:rPr>
            </w:pPr>
            <w:r w:rsidRPr="00541C41">
              <w:rPr>
                <w:b/>
                <w:sz w:val="26"/>
                <w:szCs w:val="26"/>
              </w:rPr>
              <w:t>2</w:t>
            </w:r>
          </w:p>
          <w:p w14:paraId="5FB30B14" w14:textId="77777777" w:rsidR="00541C41" w:rsidRPr="00541C41" w:rsidRDefault="00541C41" w:rsidP="00541C41">
            <w:pPr>
              <w:spacing w:after="0" w:line="240" w:lineRule="auto"/>
              <w:jc w:val="center"/>
              <w:rPr>
                <w:sz w:val="26"/>
                <w:szCs w:val="26"/>
              </w:rPr>
            </w:pPr>
            <w:r w:rsidRPr="00541C41">
              <w:rPr>
                <w:sz w:val="26"/>
                <w:szCs w:val="26"/>
              </w:rPr>
              <w:t>1 điểm</w:t>
            </w:r>
          </w:p>
        </w:tc>
        <w:tc>
          <w:tcPr>
            <w:tcW w:w="7796" w:type="dxa"/>
          </w:tcPr>
          <w:p w14:paraId="72BCE6F0" w14:textId="77777777" w:rsidR="00541C41" w:rsidRPr="00541C41" w:rsidRDefault="00541C41" w:rsidP="00541C41">
            <w:pPr>
              <w:spacing w:after="0" w:line="240" w:lineRule="auto"/>
              <w:rPr>
                <w:sz w:val="26"/>
                <w:szCs w:val="26"/>
                <w:vertAlign w:val="subscript"/>
                <w:lang w:val="pt-BR"/>
              </w:rPr>
            </w:pPr>
            <w:r w:rsidRPr="00541C41">
              <w:rPr>
                <w:sz w:val="26"/>
                <w:szCs w:val="26"/>
                <w:lang w:val="pt-BR"/>
              </w:rPr>
              <w:t xml:space="preserve">a) PTHH     Zn  +  2HCl  </w:t>
            </w:r>
            <w:r w:rsidRPr="00541C41">
              <w:rPr>
                <w:sz w:val="26"/>
                <w:szCs w:val="26"/>
                <w:lang w:val="pt-BR"/>
              </w:rPr>
              <w:fldChar w:fldCharType="begin"/>
            </w:r>
            <w:r w:rsidRPr="00541C41">
              <w:rPr>
                <w:sz w:val="26"/>
                <w:szCs w:val="26"/>
                <w:lang w:val="pt-BR"/>
              </w:rPr>
              <w:instrText xml:space="preserve"> QUOTE </w:instrText>
            </w:r>
            <w:r w:rsidRPr="00541C41">
              <w:pict w14:anchorId="2F7487D1">
                <v:shape id="_x0000_i1939" type="#_x0000_t75" style="width:14.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9F1C7F&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9F1C7F&quot;&gt;&lt;m:oMathPara&gt;&lt;m:oMath&gt;&lt;m:r&gt;&lt;w:rPr&gt;&lt;w:rFonts w:ascii=&quot;Cambria Math&quot; w:h-ansi=&quot;Cambria Math&quot;/&gt;&lt;wx:font wx:val=&quot;Cambria Math&quot;/&gt;&lt;w:i/&gt;&lt;w:sz w:val=&quot;26&quot;/&gt;&lt;w:sz-cs w:val=&quot;26&quot;/&gt;&lt;w:lang w:val=&quot;PT-B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49" o:title="" chromakey="white"/>
                </v:shape>
              </w:pict>
            </w:r>
            <w:r w:rsidRPr="00541C41">
              <w:rPr>
                <w:sz w:val="26"/>
                <w:szCs w:val="26"/>
                <w:lang w:val="pt-BR"/>
              </w:rPr>
              <w:instrText xml:space="preserve"> </w:instrText>
            </w:r>
            <w:r w:rsidRPr="00541C41">
              <w:rPr>
                <w:sz w:val="26"/>
                <w:szCs w:val="26"/>
                <w:lang w:val="pt-BR"/>
              </w:rPr>
              <w:fldChar w:fldCharType="separate"/>
            </w:r>
            <w:r w:rsidRPr="00541C41">
              <w:pict w14:anchorId="248B3831">
                <v:shape id="_x0000_i1940" type="#_x0000_t75" style="width:14.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9F1C7F&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9F1C7F&quot;&gt;&lt;m:oMathPara&gt;&lt;m:oMath&gt;&lt;m:r&gt;&lt;w:rPr&gt;&lt;w:rFonts w:ascii=&quot;Cambria Math&quot; w:h-ansi=&quot;Cambria Math&quot;/&gt;&lt;wx:font wx:val=&quot;Cambria Math&quot;/&gt;&lt;w:i/&gt;&lt;w:sz w:val=&quot;26&quot;/&gt;&lt;w:sz-cs w:val=&quot;26&quot;/&gt;&lt;w:lang w:val=&quot;PT-B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0" o:title="" chromakey="white"/>
                </v:shape>
              </w:pict>
            </w:r>
            <w:r w:rsidRPr="00541C41">
              <w:rPr>
                <w:sz w:val="26"/>
                <w:szCs w:val="26"/>
                <w:lang w:val="pt-BR"/>
              </w:rPr>
              <w:fldChar w:fldCharType="end"/>
            </w:r>
            <w:r w:rsidRPr="00541C41">
              <w:rPr>
                <w:sz w:val="26"/>
                <w:szCs w:val="26"/>
                <w:lang w:val="pt-BR"/>
              </w:rPr>
              <w:t xml:space="preserve">  ZnCl</w:t>
            </w:r>
            <w:r w:rsidRPr="00541C41">
              <w:rPr>
                <w:sz w:val="26"/>
                <w:szCs w:val="26"/>
                <w:vertAlign w:val="subscript"/>
                <w:lang w:val="pt-BR"/>
              </w:rPr>
              <w:t>2</w:t>
            </w:r>
            <w:r w:rsidRPr="00541C41">
              <w:rPr>
                <w:sz w:val="26"/>
                <w:szCs w:val="26"/>
                <w:lang w:val="pt-BR"/>
              </w:rPr>
              <w:t xml:space="preserve">  +  H</w:t>
            </w:r>
            <w:r w:rsidRPr="00541C41">
              <w:rPr>
                <w:sz w:val="26"/>
                <w:szCs w:val="26"/>
                <w:vertAlign w:val="subscript"/>
                <w:lang w:val="pt-BR"/>
              </w:rPr>
              <w:t>2</w:t>
            </w:r>
          </w:p>
          <w:p w14:paraId="53F47BDF" w14:textId="77777777" w:rsidR="00541C41" w:rsidRPr="00541C41" w:rsidRDefault="00541C41" w:rsidP="00541C41">
            <w:pPr>
              <w:spacing w:after="0" w:line="240" w:lineRule="auto"/>
              <w:rPr>
                <w:sz w:val="26"/>
                <w:szCs w:val="26"/>
              </w:rPr>
            </w:pPr>
            <w:r w:rsidRPr="00541C41">
              <w:rPr>
                <w:sz w:val="26"/>
                <w:szCs w:val="26"/>
              </w:rPr>
              <w:fldChar w:fldCharType="begin"/>
            </w:r>
            <w:r w:rsidRPr="00541C41">
              <w:rPr>
                <w:sz w:val="26"/>
                <w:szCs w:val="26"/>
              </w:rPr>
              <w:instrText xml:space="preserve"> QUOTE </w:instrText>
            </w:r>
            <w:r w:rsidRPr="00541C41">
              <w:pict w14:anchorId="0BF76C6C">
                <v:shape id="_x0000_i1941" type="#_x0000_t75" style="width:2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C0297&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CC0297&quot;&gt;&lt;m:oMathPara&gt;&lt;m:oMath&gt;&lt;m:sSub&gt;&lt;m:sSubPr&gt;&lt;m:ctrlPr&gt;&lt;w:rPr&gt;&lt;w:rFonts w:ascii=&quot;Cambria Math&quot; w:h-ansi=&quot;Cambria Math&quot;/&gt;&lt;wx:font wx:val=&quot;Cambria Math&quot;/&gt;&lt;w:i/&gt;&lt;w:sz w:val=&quot;26&quot;/&gt;&lt;w:sz-cs w:val=&quot;26&quot;/&gt;&lt;w:vertAlign w:val=&quot;subscript&quot;/&gt;&lt;w:lang w:val=&quot;PT-BR&quot;/&gt;&lt;/w:rPr&gt;&lt;/m:ctrlPr&gt;&lt;/m:sSubPr&gt;&lt;m:e&gt;&lt;m:r&gt;&lt;w:rPr&gt;&lt;w:rFonts w:ascii=&quot;Cambria Math&quot; w:h-ansi=&quot;Cambria Math&quot;/&gt;&lt;wx:font wx:val=&quot;Cambria Math&quot;/&gt;&lt;w:i/&gt;&lt;w:sz w:val=&quot;26&quot;/&gt;&lt;w:sz-cs w:val=&quot;26&quot;/&gt;&lt;w:vertAlign w:val=&quot;subscript&quot;/&gt;&lt;w:lang w:val=&quot;PT-BR&quot;/&gt;&lt;/w:rPr&gt;&lt;m:t&gt;n&lt;/m:t&gt;&lt;/m:r&gt;&lt;/m:e&gt;&lt;m:sub&gt;&lt;m:r&gt;&lt;w:rPr&gt;&lt;w:rFonts w:ascii=&quot;Cambria Math&quot; w:h-ansi=&quot;Cambria Math&quot;/&gt;&lt;wx:font wx:val=&quot;Cambria Math&quot;/&gt;&lt;w:i/&gt;&lt;w:sz w:val=&quot;26&quot;/&gt;&lt;w:sz-cs w:val=&quot;26&quot;/&gt;&lt;w:vertAlign w:val=&quot;subscript&quot;/&gt;&lt;w:lang w:val=&quot;PT-BR&quot;/&gt;&lt;/w:rPr&gt;&lt;m:t&gt;Z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1" o:title="" chromakey="white"/>
                </v:shape>
              </w:pict>
            </w:r>
            <w:r w:rsidRPr="00541C41">
              <w:rPr>
                <w:sz w:val="26"/>
                <w:szCs w:val="26"/>
              </w:rPr>
              <w:instrText xml:space="preserve"> </w:instrText>
            </w:r>
            <w:r w:rsidRPr="00541C41">
              <w:rPr>
                <w:sz w:val="26"/>
                <w:szCs w:val="26"/>
              </w:rPr>
              <w:fldChar w:fldCharType="separate"/>
            </w:r>
            <w:r w:rsidRPr="00541C41">
              <w:pict w14:anchorId="2E071CB0">
                <v:shape id="_x0000_i1942" type="#_x0000_t75" style="width:2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C0297&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CC0297&quot;&gt;&lt;m:oMathPara&gt;&lt;m:oMath&gt;&lt;m:sSub&gt;&lt;m:sSubPr&gt;&lt;m:ctrlPr&gt;&lt;w:rPr&gt;&lt;w:rFonts w:ascii=&quot;Cambria Math&quot; w:h-ansi=&quot;Cambria Math&quot;/&gt;&lt;wx:font wx:val=&quot;Cambria Math&quot;/&gt;&lt;w:i/&gt;&lt;w:sz w:val=&quot;26&quot;/&gt;&lt;w:sz-cs w:val=&quot;26&quot;/&gt;&lt;w:vertAlign w:val=&quot;subscript&quot;/&gt;&lt;w:lang w:val=&quot;PT-BR&quot;/&gt;&lt;/w:rPr&gt;&lt;/m:ctrlPr&gt;&lt;/m:sSubPr&gt;&lt;m:e&gt;&lt;m:r&gt;&lt;w:rPr&gt;&lt;w:rFonts w:ascii=&quot;Cambria Math&quot; w:h-ansi=&quot;Cambria Math&quot;/&gt;&lt;wx:font wx:val=&quot;Cambria Math&quot;/&gt;&lt;w:i/&gt;&lt;w:sz w:val=&quot;26&quot;/&gt;&lt;w:sz-cs w:val=&quot;26&quot;/&gt;&lt;w:vertAlign w:val=&quot;subscript&quot;/&gt;&lt;w:lang w:val=&quot;PT-BR&quot;/&gt;&lt;/w:rPr&gt;&lt;m:t&gt;n&lt;/m:t&gt;&lt;/m:r&gt;&lt;/m:e&gt;&lt;m:sub&gt;&lt;m:r&gt;&lt;w:rPr&gt;&lt;w:rFonts w:ascii=&quot;Cambria Math&quot; w:h-ansi=&quot;Cambria Math&quot;/&gt;&lt;wx:font wx:val=&quot;Cambria Math&quot;/&gt;&lt;w:i/&gt;&lt;w:sz w:val=&quot;26&quot;/&gt;&lt;w:sz-cs w:val=&quot;26&quot;/&gt;&lt;w:vertAlign w:val=&quot;subscript&quot;/&gt;&lt;w:lang w:val=&quot;PT-BR&quot;/&gt;&lt;/w:rPr&gt;&lt;m:t&gt;Z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2" o:title="" chromakey="white"/>
                </v:shape>
              </w:pict>
            </w:r>
            <w:r w:rsidRPr="00541C41">
              <w:rPr>
                <w:sz w:val="26"/>
                <w:szCs w:val="26"/>
              </w:rPr>
              <w:fldChar w:fldCharType="end"/>
            </w:r>
            <w:r w:rsidRPr="00541C41">
              <w:rPr>
                <w:sz w:val="26"/>
                <w:szCs w:val="26"/>
              </w:rPr>
              <w:t>= 6,5 : 65 = 0,1 mol</w:t>
            </w:r>
          </w:p>
          <w:p w14:paraId="65410F6C" w14:textId="77777777" w:rsidR="00541C41" w:rsidRPr="00541C41" w:rsidRDefault="00541C41" w:rsidP="00541C41">
            <w:pPr>
              <w:spacing w:after="0" w:line="240" w:lineRule="auto"/>
              <w:rPr>
                <w:sz w:val="26"/>
                <w:szCs w:val="26"/>
              </w:rPr>
            </w:pPr>
            <w:r w:rsidRPr="00541C41">
              <w:rPr>
                <w:sz w:val="26"/>
                <w:szCs w:val="26"/>
              </w:rPr>
              <w:t xml:space="preserve">Theo PTHH </w:t>
            </w:r>
            <w:r w:rsidRPr="00541C41">
              <w:rPr>
                <w:sz w:val="26"/>
                <w:szCs w:val="26"/>
              </w:rPr>
              <w:fldChar w:fldCharType="begin"/>
            </w:r>
            <w:r w:rsidRPr="00541C41">
              <w:rPr>
                <w:sz w:val="26"/>
                <w:szCs w:val="26"/>
              </w:rPr>
              <w:instrText xml:space="preserve"> QUOTE </w:instrText>
            </w:r>
            <w:r w:rsidRPr="00541C41">
              <w:pict w14:anchorId="61E46147">
                <v:shape id="_x0000_i1943" type="#_x0000_t75" style="width:27.75pt;height:12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31E77&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731E77&quot;&gt;&lt;m:oMathPara&gt;&lt;m:oMath&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n&lt;/m:t&gt;&lt;/m:r&gt;&lt;/m:e&gt;&lt;m:sub&gt;&lt;m:r&gt;&lt;w:rPr&gt;&lt;w:rFonts w:ascii=&quot;Cambria Math&quot; w:h-ansi=&quot;Cambria Math&quot;/&gt;&lt;wx:font wx:val=&quot;Cambria Math&quot;/&gt;&lt;w:i/&gt;&lt;w:sz w:val=&quot;26&quot;/&gt;&lt;w:sz-cs w:val=&quot;26&quot;/&gt;&lt;w:lang w:val=&quot;PT-BR&quot;/&gt;&lt;/w:rPr&gt;&lt;m:t&gt;HC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3" o:title="" chromakey="white"/>
                </v:shape>
              </w:pict>
            </w:r>
            <w:r w:rsidRPr="00541C41">
              <w:rPr>
                <w:sz w:val="26"/>
                <w:szCs w:val="26"/>
              </w:rPr>
              <w:instrText xml:space="preserve"> </w:instrText>
            </w:r>
            <w:r w:rsidRPr="00541C41">
              <w:rPr>
                <w:sz w:val="26"/>
                <w:szCs w:val="26"/>
              </w:rPr>
              <w:fldChar w:fldCharType="separate"/>
            </w:r>
            <w:r w:rsidRPr="00541C41">
              <w:pict w14:anchorId="1174DCBA">
                <v:shape id="_x0000_i1944" type="#_x0000_t75" style="width:27.75pt;height:12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31E77&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731E77&quot;&gt;&lt;m:oMathPara&gt;&lt;m:oMath&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n&lt;/m:t&gt;&lt;/m:r&gt;&lt;/m:e&gt;&lt;m:sub&gt;&lt;m:r&gt;&lt;w:rPr&gt;&lt;w:rFonts w:ascii=&quot;Cambria Math&quot; w:h-ansi=&quot;Cambria Math&quot;/&gt;&lt;wx:font wx:val=&quot;Cambria Math&quot;/&gt;&lt;w:i/&gt;&lt;w:sz w:val=&quot;26&quot;/&gt;&lt;w:sz-cs w:val=&quot;26&quot;/&gt;&lt;w:lang w:val=&quot;PT-BR&quot;/&gt;&lt;/w:rPr&gt;&lt;m:t&gt;HC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4" o:title="" chromakey="white"/>
                </v:shape>
              </w:pict>
            </w:r>
            <w:r w:rsidRPr="00541C41">
              <w:rPr>
                <w:sz w:val="26"/>
                <w:szCs w:val="26"/>
              </w:rPr>
              <w:fldChar w:fldCharType="end"/>
            </w:r>
            <w:r w:rsidRPr="00541C41">
              <w:rPr>
                <w:sz w:val="26"/>
                <w:szCs w:val="26"/>
              </w:rPr>
              <w:t xml:space="preserve">=2  </w:t>
            </w:r>
            <w:r w:rsidRPr="00541C41">
              <w:rPr>
                <w:sz w:val="26"/>
                <w:szCs w:val="26"/>
              </w:rPr>
              <w:fldChar w:fldCharType="begin"/>
            </w:r>
            <w:r w:rsidRPr="00541C41">
              <w:rPr>
                <w:sz w:val="26"/>
                <w:szCs w:val="26"/>
              </w:rPr>
              <w:instrText xml:space="preserve"> QUOTE </w:instrText>
            </w:r>
            <w:r w:rsidRPr="00541C41">
              <w:pict w14:anchorId="4B448FAE">
                <v:shape id="_x0000_i1945" type="#_x0000_t75" style="width:2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A6D24&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CA6D24&quot;&gt;&lt;m:oMathPara&gt;&lt;m:oMath&gt;&lt;m:sSub&gt;&lt;m:sSubPr&gt;&lt;m:ctrlPr&gt;&lt;w:rPr&gt;&lt;w:rFonts w:ascii=&quot;Cambria Math&quot; w:h-ansi=&quot;Cambria Math&quot;/&gt;&lt;wx:font wx:val=&quot;Cambria Math&quot;/&gt;&lt;w:i/&gt;&lt;w:sz w:val=&quot;26&quot;/&gt;&lt;w:sz-cs w:val=&quot;26&quot;/&gt;&lt;w:vertAlign w:val=&quot;subscript&quot;/&gt;&lt;w:lang w:val=&quot;PT-BR&quot;/&gt;&lt;/w:rPr&gt;&lt;/m:ctrlPr&gt;&lt;/m:sSubPr&gt;&lt;m:e&gt;&lt;m:r&gt;&lt;w:rPr&gt;&lt;w:rFonts w:ascii=&quot;Cambria Math&quot; w:h-ansi=&quot;Cambria Math&quot;/&gt;&lt;wx:font wx:val=&quot;Cambria Math&quot;/&gt;&lt;w:i/&gt;&lt;w:sz w:val=&quot;26&quot;/&gt;&lt;w:sz-cs w:val=&quot;26&quot;/&gt;&lt;w:vertAlign w:val=&quot;subscript&quot;/&gt;&lt;w:lang w:val=&quot;PT-BR&quot;/&gt;&lt;/w:rPr&gt;&lt;m:t&gt;n&lt;/m:t&gt;&lt;/m:r&gt;&lt;/m:e&gt;&lt;m:sub&gt;&lt;m:r&gt;&lt;w:rPr&gt;&lt;w:rFonts w:ascii=&quot;Cambria Math&quot; w:h-ansi=&quot;Cambria Math&quot;/&gt;&lt;wx:font wx:val=&quot;Cambria Math&quot;/&gt;&lt;w:i/&gt;&lt;w:sz w:val=&quot;26&quot;/&gt;&lt;w:sz-cs w:val=&quot;26&quot;/&gt;&lt;w:vertAlign w:val=&quot;subscript&quot;/&gt;&lt;w:lang w:val=&quot;PT-BR&quot;/&gt;&lt;/w:rPr&gt;&lt;m:t&gt;Z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5" o:title="" chromakey="white"/>
                </v:shape>
              </w:pict>
            </w:r>
            <w:r w:rsidRPr="00541C41">
              <w:rPr>
                <w:sz w:val="26"/>
                <w:szCs w:val="26"/>
              </w:rPr>
              <w:instrText xml:space="preserve"> </w:instrText>
            </w:r>
            <w:r w:rsidRPr="00541C41">
              <w:rPr>
                <w:sz w:val="26"/>
                <w:szCs w:val="26"/>
              </w:rPr>
              <w:fldChar w:fldCharType="separate"/>
            </w:r>
            <w:r w:rsidRPr="00541C41">
              <w:pict w14:anchorId="2048E453">
                <v:shape id="_x0000_i1946" type="#_x0000_t75" style="width:2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A6D24&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CA6D24&quot;&gt;&lt;m:oMathPara&gt;&lt;m:oMath&gt;&lt;m:sSub&gt;&lt;m:sSubPr&gt;&lt;m:ctrlPr&gt;&lt;w:rPr&gt;&lt;w:rFonts w:ascii=&quot;Cambria Math&quot; w:h-ansi=&quot;Cambria Math&quot;/&gt;&lt;wx:font wx:val=&quot;Cambria Math&quot;/&gt;&lt;w:i/&gt;&lt;w:sz w:val=&quot;26&quot;/&gt;&lt;w:sz-cs w:val=&quot;26&quot;/&gt;&lt;w:vertAlign w:val=&quot;subscript&quot;/&gt;&lt;w:lang w:val=&quot;PT-BR&quot;/&gt;&lt;/w:rPr&gt;&lt;/m:ctrlPr&gt;&lt;/m:sSubPr&gt;&lt;m:e&gt;&lt;m:r&gt;&lt;w:rPr&gt;&lt;w:rFonts w:ascii=&quot;Cambria Math&quot; w:h-ansi=&quot;Cambria Math&quot;/&gt;&lt;wx:font wx:val=&quot;Cambria Math&quot;/&gt;&lt;w:i/&gt;&lt;w:sz w:val=&quot;26&quot;/&gt;&lt;w:sz-cs w:val=&quot;26&quot;/&gt;&lt;w:vertAlign w:val=&quot;subscript&quot;/&gt;&lt;w:lang w:val=&quot;PT-BR&quot;/&gt;&lt;/w:rPr&gt;&lt;m:t&gt;n&lt;/m:t&gt;&lt;/m:r&gt;&lt;/m:e&gt;&lt;m:sub&gt;&lt;m:r&gt;&lt;w:rPr&gt;&lt;w:rFonts w:ascii=&quot;Cambria Math&quot; w:h-ansi=&quot;Cambria Math&quot;/&gt;&lt;wx:font wx:val=&quot;Cambria Math&quot;/&gt;&lt;w:i/&gt;&lt;w:sz w:val=&quot;26&quot;/&gt;&lt;w:sz-cs w:val=&quot;26&quot;/&gt;&lt;w:vertAlign w:val=&quot;subscript&quot;/&gt;&lt;w:lang w:val=&quot;PT-BR&quot;/&gt;&lt;/w:rPr&gt;&lt;m:t&gt;Z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6" o:title="" chromakey="white"/>
                </v:shape>
              </w:pict>
            </w:r>
            <w:r w:rsidRPr="00541C41">
              <w:rPr>
                <w:sz w:val="26"/>
                <w:szCs w:val="26"/>
              </w:rPr>
              <w:fldChar w:fldCharType="end"/>
            </w:r>
            <w:r w:rsidRPr="00541C41">
              <w:rPr>
                <w:sz w:val="26"/>
                <w:szCs w:val="26"/>
              </w:rPr>
              <w:t>=2 .0,1= 0,2 mol</w:t>
            </w:r>
          </w:p>
          <w:p w14:paraId="0BF99447" w14:textId="77777777" w:rsidR="00541C41" w:rsidRPr="00541C41" w:rsidRDefault="00541C41" w:rsidP="00541C41">
            <w:pPr>
              <w:spacing w:after="0" w:line="240" w:lineRule="auto"/>
              <w:rPr>
                <w:sz w:val="26"/>
                <w:szCs w:val="26"/>
              </w:rPr>
            </w:pPr>
            <w:r w:rsidRPr="00541C41">
              <w:rPr>
                <w:sz w:val="26"/>
                <w:szCs w:val="26"/>
                <w:lang w:val="pt-BR"/>
              </w:rPr>
              <w:t>Vd d HCl  = 0,2 : 2 =  0,1(l) = 100 ml</w:t>
            </w:r>
          </w:p>
          <w:p w14:paraId="00BA2CCE" w14:textId="77777777" w:rsidR="00541C41" w:rsidRPr="00541C41" w:rsidRDefault="00541C41" w:rsidP="00541C41">
            <w:pPr>
              <w:spacing w:after="0" w:line="240" w:lineRule="auto"/>
              <w:rPr>
                <w:sz w:val="26"/>
                <w:szCs w:val="26"/>
              </w:rPr>
            </w:pPr>
            <w:r w:rsidRPr="00541C41">
              <w:rPr>
                <w:sz w:val="26"/>
                <w:szCs w:val="26"/>
              </w:rPr>
              <w:t xml:space="preserve">b.Theo PTHH  </w:t>
            </w:r>
          </w:p>
          <w:p w14:paraId="0155997B" w14:textId="77777777" w:rsidR="00541C41" w:rsidRPr="00541C41" w:rsidRDefault="00541C41" w:rsidP="00541C41">
            <w:pPr>
              <w:spacing w:after="0" w:line="240" w:lineRule="auto"/>
              <w:rPr>
                <w:sz w:val="26"/>
                <w:szCs w:val="26"/>
              </w:rPr>
            </w:pPr>
            <w:r w:rsidRPr="00541C41">
              <w:rPr>
                <w:sz w:val="26"/>
                <w:szCs w:val="26"/>
              </w:rPr>
              <w:fldChar w:fldCharType="begin"/>
            </w:r>
            <w:r w:rsidRPr="00541C41">
              <w:rPr>
                <w:sz w:val="26"/>
                <w:szCs w:val="26"/>
              </w:rPr>
              <w:instrText xml:space="preserve"> QUOTE </w:instrText>
            </w:r>
            <w:r w:rsidRPr="00541C41">
              <w:pict w14:anchorId="276BFD06">
                <v:shape id="_x0000_i1947" type="#_x0000_t75" style="width:2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B7F5C&quot;/&gt;&lt;wsp:rsid wsp:val=&quot;00FF2F12&quot;/&gt;&lt;/wsp:rsids&gt;&lt;/w:docPr&gt;&lt;w:body&gt;&lt;w:p wsp:rsidR=&quot;00000000&quot; wsp:rsidRDefault=&quot;00FB7F5C&quot;&gt;&lt;m:oMathPara&gt;&lt;m:oMath&gt;&lt;m:sSub&gt;&lt;m:sSubPr&gt;&lt;m:ctrlPr&gt;&lt;w:rPr&gt;&lt;w:rFonts w:ascii=&quot;Cambria Math&quot; w:h-ansi=&quot;Cambria Math&quot;/&gt;&lt;wx:font wx:val=&quot;Cambria Math&quot;/&gt;&lt;w:i/&gt;&lt;w:sz w:val=&quot;26&quot;/&gt;&lt;w:sz-cs w:val=&quot;26&quot;/&gt;&lt;w:vertAlign w:val=&quot;subscript&quot;/&gt;&lt;w:lang w:val=&quot;PT-BR&quot;/&gt;&lt;/w:rPr&gt;&lt;/m:ctrlPr&gt;&lt;/m:sSubPr&gt;&lt;m:e&gt;&lt;m:r&gt;&lt;w:rPr&gt;&lt;w:rFonts w:ascii=&quot;Cambria Math&quot; w:h-ansi=&quot;Cambria Math&quot;/&gt;&lt;wx:font wx:val=&quot;Cambria Math&quot;/&gt;&lt;w:i/&gt;&lt;w:sz w:val=&quot;26&quot;/&gt;&lt;w:sz-cs w:val=&quot;26&quot;/&gt;&lt;w:vertAlign w:val=&quot;subscript&quot;/&gt;&lt;w:lang w:val=&quot;PT-BR&quot;/&gt;&lt;/w:rPr&gt;&lt;m:t&gt;n&lt;/m:t&gt;&lt;/m:r&gt;&lt;/m:e&gt;&lt;m:sub&gt;&lt;m:r&gt;&lt;w:rPr&gt;&lt;w:rFonts w:ascii=&quot;Cambria Math&quot; w:h-ansi=&quot;Cambria Math&quot;/&gt;&lt;wx:font wx:val=&quot;Cambria Math&quot;/&gt;&lt;w:i/&gt;&lt;w:sz w:val=&quot;26&quot;/&gt;&lt;w:sz-cs w:val=&quot;26&quot;/&gt;&lt;w:vertAlign w:val=&quot;subscript&quot;/&gt;&lt;w:lang w:val=&quot;PT-BR&quot;/&gt;&lt;/w:rPr&gt;&lt;m:t&gt;Z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7" o:title="" chromakey="white"/>
                </v:shape>
              </w:pict>
            </w:r>
            <w:r w:rsidRPr="00541C41">
              <w:rPr>
                <w:sz w:val="26"/>
                <w:szCs w:val="26"/>
              </w:rPr>
              <w:instrText xml:space="preserve"> </w:instrText>
            </w:r>
            <w:r w:rsidRPr="00541C41">
              <w:rPr>
                <w:sz w:val="26"/>
                <w:szCs w:val="26"/>
              </w:rPr>
              <w:fldChar w:fldCharType="separate"/>
            </w:r>
            <w:r w:rsidRPr="00541C41">
              <w:pict w14:anchorId="74D6A3D9">
                <v:shape id="_x0000_i1948" type="#_x0000_t75" style="width:2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B7F5C&quot;/&gt;&lt;wsp:rsid wsp:val=&quot;00FF2F12&quot;/&gt;&lt;/wsp:rsids&gt;&lt;/w:docPr&gt;&lt;w:body&gt;&lt;w:p wsp:rsidR=&quot;00000000&quot; wsp:rsidRDefault=&quot;00FB7F5C&quot;&gt;&lt;m:oMathPara&gt;&lt;m:oMath&gt;&lt;m:sSub&gt;&lt;m:sSubPr&gt;&lt;m:ctrlPr&gt;&lt;w:rPr&gt;&lt;w:rFonts w:ascii=&quot;Cambria Math&quot; w:h-ansi=&quot;Cambria Math&quot;/&gt;&lt;wx:font wx:val=&quot;Cambria Math&quot;/&gt;&lt;w:i/&gt;&lt;w:sz w:val=&quot;26&quot;/&gt;&lt;w:sz-cs w:val=&quot;26&quot;/&gt;&lt;w:vertAlign w:val=&quot;subscript&quot;/&gt;&lt;w:lang w:val=&quot;PT-BR&quot;/&gt;&lt;/w:rPr&gt;&lt;/m:ctrlPr&gt;&lt;/m:sSubPr&gt;&lt;m:e&gt;&lt;m:r&gt;&lt;w:rPr&gt;&lt;w:rFonts w:ascii=&quot;Cambria Math&quot; w:h-ansi=&quot;Cambria Math&quot;/&gt;&lt;wx:font wx:val=&quot;Cambria Math&quot;/&gt;&lt;w:i/&gt;&lt;w:sz w:val=&quot;26&quot;/&gt;&lt;w:sz-cs w:val=&quot;26&quot;/&gt;&lt;w:vertAlign w:val=&quot;subscript&quot;/&gt;&lt;w:lang w:val=&quot;PT-BR&quot;/&gt;&lt;/w:rPr&gt;&lt;m:t&gt;n&lt;/m:t&gt;&lt;/m:r&gt;&lt;/m:e&gt;&lt;m:sub&gt;&lt;m:r&gt;&lt;w:rPr&gt;&lt;w:rFonts w:ascii=&quot;Cambria Math&quot; w:h-ansi=&quot;Cambria Math&quot;/&gt;&lt;wx:font wx:val=&quot;Cambria Math&quot;/&gt;&lt;w:i/&gt;&lt;w:sz w:val=&quot;26&quot;/&gt;&lt;w:sz-cs w:val=&quot;26&quot;/&gt;&lt;w:vertAlign w:val=&quot;subscript&quot;/&gt;&lt;w:lang w:val=&quot;PT-BR&quot;/&gt;&lt;/w:rPr&gt;&lt;m:t&gt;Z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58" o:title="" chromakey="white"/>
                </v:shape>
              </w:pict>
            </w:r>
            <w:r w:rsidRPr="00541C41">
              <w:rPr>
                <w:sz w:val="26"/>
                <w:szCs w:val="26"/>
              </w:rPr>
              <w:fldChar w:fldCharType="end"/>
            </w:r>
            <w:r w:rsidRPr="00541C41">
              <w:rPr>
                <w:sz w:val="26"/>
                <w:szCs w:val="26"/>
              </w:rPr>
              <w:t>=  nZn Cl</w:t>
            </w:r>
            <w:r w:rsidRPr="00541C41">
              <w:rPr>
                <w:sz w:val="26"/>
                <w:szCs w:val="26"/>
                <w:vertAlign w:val="subscript"/>
              </w:rPr>
              <w:t>2</w:t>
            </w:r>
            <w:r w:rsidRPr="00541C41">
              <w:rPr>
                <w:sz w:val="26"/>
                <w:szCs w:val="26"/>
              </w:rPr>
              <w:t>=0,1 mol</w:t>
            </w:r>
          </w:p>
          <w:p w14:paraId="4BEDB177" w14:textId="77777777" w:rsidR="00541C41" w:rsidRPr="00541C41" w:rsidRDefault="00541C41" w:rsidP="00541C41">
            <w:pPr>
              <w:spacing w:after="0" w:line="240" w:lineRule="auto"/>
              <w:rPr>
                <w:sz w:val="26"/>
                <w:szCs w:val="26"/>
              </w:rPr>
            </w:pPr>
            <w:r w:rsidRPr="00541C41">
              <w:rPr>
                <w:sz w:val="26"/>
                <w:szCs w:val="26"/>
              </w:rPr>
              <w:t>=&gt; mZnCl</w:t>
            </w:r>
            <w:r w:rsidRPr="00541C41">
              <w:rPr>
                <w:sz w:val="26"/>
                <w:szCs w:val="26"/>
                <w:vertAlign w:val="subscript"/>
              </w:rPr>
              <w:t xml:space="preserve">2= </w:t>
            </w:r>
            <w:r w:rsidRPr="00541C41">
              <w:rPr>
                <w:sz w:val="26"/>
                <w:szCs w:val="26"/>
              </w:rPr>
              <w:t xml:space="preserve"> 0,1 . 136 = 13,6 gam.</w:t>
            </w:r>
          </w:p>
          <w:p w14:paraId="78BE06E4" w14:textId="77777777" w:rsidR="00541C41" w:rsidRPr="00541C41" w:rsidRDefault="00541C41" w:rsidP="00541C41">
            <w:pPr>
              <w:spacing w:after="0" w:line="240" w:lineRule="auto"/>
              <w:jc w:val="both"/>
              <w:rPr>
                <w:b/>
                <w:sz w:val="26"/>
                <w:szCs w:val="26"/>
              </w:rPr>
            </w:pPr>
          </w:p>
        </w:tc>
        <w:tc>
          <w:tcPr>
            <w:tcW w:w="930" w:type="dxa"/>
          </w:tcPr>
          <w:p w14:paraId="2D1B568F" w14:textId="77777777" w:rsidR="00541C41" w:rsidRPr="00541C41" w:rsidRDefault="00541C41" w:rsidP="00541C41">
            <w:pPr>
              <w:spacing w:after="0" w:line="240" w:lineRule="auto"/>
              <w:rPr>
                <w:sz w:val="26"/>
                <w:szCs w:val="26"/>
                <w:lang w:val="nl-NL"/>
              </w:rPr>
            </w:pPr>
          </w:p>
          <w:p w14:paraId="0CD47E00" w14:textId="77777777" w:rsidR="00541C41" w:rsidRPr="00541C41" w:rsidRDefault="00541C41" w:rsidP="00541C41">
            <w:pPr>
              <w:spacing w:after="0" w:line="240" w:lineRule="auto"/>
              <w:rPr>
                <w:sz w:val="26"/>
                <w:szCs w:val="26"/>
                <w:lang w:val="nl-NL"/>
              </w:rPr>
            </w:pPr>
            <w:r w:rsidRPr="00541C41">
              <w:rPr>
                <w:sz w:val="26"/>
                <w:szCs w:val="26"/>
                <w:lang w:val="nl-NL"/>
              </w:rPr>
              <w:t>0.25</w:t>
            </w:r>
          </w:p>
          <w:p w14:paraId="4EF27581" w14:textId="77777777" w:rsidR="00541C41" w:rsidRPr="00541C41" w:rsidRDefault="00541C41" w:rsidP="00541C41">
            <w:pPr>
              <w:spacing w:after="0" w:line="240" w:lineRule="auto"/>
              <w:rPr>
                <w:sz w:val="26"/>
                <w:szCs w:val="26"/>
                <w:lang w:val="nl-NL"/>
              </w:rPr>
            </w:pPr>
            <w:r w:rsidRPr="00541C41">
              <w:rPr>
                <w:sz w:val="26"/>
                <w:szCs w:val="26"/>
                <w:lang w:val="nl-NL"/>
              </w:rPr>
              <w:t>0.25</w:t>
            </w:r>
          </w:p>
          <w:p w14:paraId="4692B5D9" w14:textId="77777777" w:rsidR="00541C41" w:rsidRPr="00541C41" w:rsidRDefault="00541C41" w:rsidP="00541C41">
            <w:pPr>
              <w:spacing w:after="0" w:line="240" w:lineRule="auto"/>
              <w:rPr>
                <w:sz w:val="26"/>
                <w:szCs w:val="26"/>
                <w:lang w:val="nl-NL"/>
              </w:rPr>
            </w:pPr>
            <w:r w:rsidRPr="00541C41">
              <w:rPr>
                <w:sz w:val="26"/>
                <w:szCs w:val="26"/>
                <w:lang w:val="nl-NL"/>
              </w:rPr>
              <w:t>0.25</w:t>
            </w:r>
          </w:p>
          <w:p w14:paraId="05571376" w14:textId="77777777" w:rsidR="00541C41" w:rsidRPr="00541C41" w:rsidRDefault="00541C41" w:rsidP="00541C41">
            <w:pPr>
              <w:spacing w:after="0" w:line="240" w:lineRule="auto"/>
              <w:jc w:val="both"/>
              <w:rPr>
                <w:b/>
                <w:sz w:val="26"/>
                <w:szCs w:val="26"/>
              </w:rPr>
            </w:pPr>
            <w:r w:rsidRPr="00541C41">
              <w:rPr>
                <w:sz w:val="26"/>
                <w:szCs w:val="26"/>
                <w:lang w:val="nl-NL"/>
              </w:rPr>
              <w:t>0.25</w:t>
            </w:r>
          </w:p>
        </w:tc>
      </w:tr>
      <w:tr w:rsidR="00541C41" w:rsidRPr="00541C41" w14:paraId="0F8E81B7" w14:textId="77777777" w:rsidTr="009962BC">
        <w:tc>
          <w:tcPr>
            <w:tcW w:w="959" w:type="dxa"/>
            <w:vAlign w:val="center"/>
          </w:tcPr>
          <w:p w14:paraId="201CFABF" w14:textId="77777777" w:rsidR="00541C41" w:rsidRPr="00541C41" w:rsidRDefault="00541C41" w:rsidP="00541C41">
            <w:pPr>
              <w:spacing w:after="0" w:line="240" w:lineRule="auto"/>
              <w:jc w:val="center"/>
              <w:rPr>
                <w:b/>
                <w:sz w:val="26"/>
                <w:szCs w:val="26"/>
              </w:rPr>
            </w:pPr>
          </w:p>
          <w:p w14:paraId="12CC2910" w14:textId="77777777" w:rsidR="00541C41" w:rsidRPr="00541C41" w:rsidRDefault="00541C41" w:rsidP="00541C41">
            <w:pPr>
              <w:spacing w:after="0" w:line="240" w:lineRule="auto"/>
              <w:jc w:val="center"/>
              <w:rPr>
                <w:b/>
                <w:sz w:val="26"/>
                <w:szCs w:val="26"/>
              </w:rPr>
            </w:pPr>
            <w:r w:rsidRPr="00541C41">
              <w:rPr>
                <w:b/>
                <w:sz w:val="26"/>
                <w:szCs w:val="26"/>
              </w:rPr>
              <w:t>3</w:t>
            </w:r>
          </w:p>
        </w:tc>
        <w:tc>
          <w:tcPr>
            <w:tcW w:w="7796" w:type="dxa"/>
          </w:tcPr>
          <w:p w14:paraId="3D4FFCB7" w14:textId="77777777" w:rsidR="00541C41" w:rsidRPr="00541C41" w:rsidRDefault="00541C41" w:rsidP="00541C41">
            <w:pPr>
              <w:tabs>
                <w:tab w:val="left" w:pos="284"/>
                <w:tab w:val="left" w:pos="561"/>
              </w:tabs>
              <w:spacing w:after="0"/>
              <w:jc w:val="both"/>
              <w:rPr>
                <w:b/>
                <w:szCs w:val="28"/>
              </w:rPr>
            </w:pPr>
            <w:r w:rsidRPr="00541C41">
              <w:rPr>
                <w:b/>
                <w:szCs w:val="28"/>
              </w:rPr>
              <w:t>a.</w:t>
            </w:r>
            <w:r w:rsidRPr="00541C41">
              <w:rPr>
                <w:b/>
                <w:szCs w:val="28"/>
                <w:lang w:val="nl-NL"/>
              </w:rPr>
              <w:t>Môi trường sống của sinh vật là :</w:t>
            </w:r>
          </w:p>
          <w:p w14:paraId="409ED145" w14:textId="77777777" w:rsidR="00541C41" w:rsidRPr="00541C41" w:rsidRDefault="00541C41" w:rsidP="00541C41">
            <w:pPr>
              <w:spacing w:after="0"/>
              <w:jc w:val="both"/>
              <w:rPr>
                <w:szCs w:val="28"/>
                <w:lang w:val="nl-NL"/>
              </w:rPr>
            </w:pPr>
            <w:r w:rsidRPr="00541C41">
              <w:rPr>
                <w:szCs w:val="28"/>
                <w:lang w:val="nl-NL"/>
              </w:rPr>
              <w:t>- Môi trường sống của sinh vật là nơi sinh sống của sinh vật, bao gồm tất cả những gì bao quanh sinh vật ,có tác động trực tiếp hoặc gián tiếp đến đời sống của sinh vật.</w:t>
            </w:r>
          </w:p>
          <w:p w14:paraId="27CF2746" w14:textId="77777777" w:rsidR="00541C41" w:rsidRPr="00541C41" w:rsidRDefault="00541C41" w:rsidP="00541C41">
            <w:pPr>
              <w:spacing w:after="0"/>
              <w:jc w:val="both"/>
              <w:rPr>
                <w:szCs w:val="28"/>
                <w:lang w:val="nl-NL"/>
              </w:rPr>
            </w:pPr>
            <w:r w:rsidRPr="00541C41">
              <w:rPr>
                <w:szCs w:val="28"/>
                <w:lang w:val="nl-NL"/>
              </w:rPr>
              <w:t>- Có bốn loại môi trường chủ yếu: môi trường nước, môi trường trong đất, môi trường mặt đất – không khí (môi trường trên cạn) và môi trường sinh vật.</w:t>
            </w:r>
          </w:p>
          <w:p w14:paraId="51226EC9" w14:textId="77777777" w:rsidR="00541C41" w:rsidRPr="00541C41" w:rsidRDefault="00541C41" w:rsidP="00541C41">
            <w:pPr>
              <w:tabs>
                <w:tab w:val="left" w:pos="284"/>
                <w:tab w:val="left" w:pos="561"/>
              </w:tabs>
              <w:spacing w:after="0"/>
              <w:jc w:val="both"/>
              <w:rPr>
                <w:b/>
                <w:szCs w:val="28"/>
              </w:rPr>
            </w:pPr>
          </w:p>
          <w:p w14:paraId="3101045D" w14:textId="77777777" w:rsidR="00541C41" w:rsidRPr="00541C41" w:rsidRDefault="00541C41" w:rsidP="00541C41">
            <w:pPr>
              <w:tabs>
                <w:tab w:val="left" w:pos="284"/>
                <w:tab w:val="left" w:pos="561"/>
              </w:tabs>
              <w:spacing w:after="0"/>
              <w:jc w:val="both"/>
              <w:rPr>
                <w:szCs w:val="28"/>
              </w:rPr>
            </w:pPr>
            <w:r w:rsidRPr="00541C41">
              <w:rPr>
                <w:b/>
                <w:szCs w:val="28"/>
              </w:rPr>
              <w:t>b- Giới hạn sinh thái là:</w:t>
            </w:r>
            <w:r w:rsidRPr="00541C41">
              <w:rPr>
                <w:szCs w:val="28"/>
              </w:rPr>
              <w:t xml:space="preserve"> giới hạn chịu đựng của cơ thể sinh vật đối với một nhân tố sinh thái nhất định .</w:t>
            </w:r>
          </w:p>
          <w:p w14:paraId="0F113A7B" w14:textId="77777777" w:rsidR="00541C41" w:rsidRPr="00541C41" w:rsidRDefault="00541C41" w:rsidP="00541C41">
            <w:pPr>
              <w:tabs>
                <w:tab w:val="left" w:pos="284"/>
                <w:tab w:val="left" w:pos="561"/>
              </w:tabs>
              <w:spacing w:after="0"/>
              <w:jc w:val="both"/>
              <w:rPr>
                <w:szCs w:val="28"/>
              </w:rPr>
            </w:pPr>
            <w:r w:rsidRPr="00541C41">
              <w:rPr>
                <w:szCs w:val="28"/>
              </w:rPr>
              <w:t>- Những loài có khu phân bố rộng thường có giá trị về giới hạn của tất cả các nhân tố sinh thái đều rộng .</w:t>
            </w:r>
          </w:p>
          <w:p w14:paraId="22FD3A3B" w14:textId="77777777" w:rsidR="00541C41" w:rsidRPr="00541C41" w:rsidRDefault="00541C41" w:rsidP="00541C41">
            <w:pPr>
              <w:spacing w:after="0" w:line="240" w:lineRule="auto"/>
              <w:jc w:val="both"/>
              <w:rPr>
                <w:b/>
                <w:sz w:val="26"/>
                <w:szCs w:val="26"/>
              </w:rPr>
            </w:pPr>
          </w:p>
        </w:tc>
        <w:tc>
          <w:tcPr>
            <w:tcW w:w="930" w:type="dxa"/>
          </w:tcPr>
          <w:p w14:paraId="67AFB017" w14:textId="77777777" w:rsidR="00541C41" w:rsidRPr="00541C41" w:rsidRDefault="00541C41" w:rsidP="00541C41">
            <w:pPr>
              <w:spacing w:after="0" w:line="240" w:lineRule="auto"/>
              <w:jc w:val="center"/>
              <w:rPr>
                <w:color w:val="000000"/>
                <w:sz w:val="26"/>
                <w:szCs w:val="26"/>
              </w:rPr>
            </w:pPr>
          </w:p>
          <w:p w14:paraId="5A034735" w14:textId="77777777" w:rsidR="00541C41" w:rsidRPr="00541C41" w:rsidRDefault="00541C41" w:rsidP="00541C41">
            <w:pPr>
              <w:spacing w:after="0" w:line="240" w:lineRule="auto"/>
              <w:jc w:val="center"/>
              <w:rPr>
                <w:color w:val="000000"/>
                <w:sz w:val="26"/>
                <w:szCs w:val="26"/>
              </w:rPr>
            </w:pPr>
          </w:p>
          <w:p w14:paraId="4ACFA8D3" w14:textId="77777777" w:rsidR="00541C41" w:rsidRPr="00541C41" w:rsidRDefault="00541C41" w:rsidP="00541C41">
            <w:pPr>
              <w:spacing w:after="0" w:line="240" w:lineRule="auto"/>
              <w:jc w:val="both"/>
              <w:rPr>
                <w:b/>
                <w:sz w:val="26"/>
                <w:szCs w:val="26"/>
              </w:rPr>
            </w:pPr>
            <w:r w:rsidRPr="00541C41">
              <w:rPr>
                <w:b/>
                <w:sz w:val="26"/>
                <w:szCs w:val="26"/>
              </w:rPr>
              <w:t>0,25</w:t>
            </w:r>
          </w:p>
          <w:p w14:paraId="1B8C8810" w14:textId="77777777" w:rsidR="00541C41" w:rsidRPr="00541C41" w:rsidRDefault="00541C41" w:rsidP="00541C41">
            <w:pPr>
              <w:spacing w:after="0" w:line="240" w:lineRule="auto"/>
              <w:jc w:val="both"/>
              <w:rPr>
                <w:b/>
                <w:sz w:val="26"/>
                <w:szCs w:val="26"/>
              </w:rPr>
            </w:pPr>
          </w:p>
          <w:p w14:paraId="794C8661" w14:textId="77777777" w:rsidR="00541C41" w:rsidRPr="00541C41" w:rsidRDefault="00541C41" w:rsidP="00541C41">
            <w:pPr>
              <w:spacing w:after="0" w:line="240" w:lineRule="auto"/>
              <w:jc w:val="both"/>
              <w:rPr>
                <w:b/>
                <w:sz w:val="26"/>
                <w:szCs w:val="26"/>
              </w:rPr>
            </w:pPr>
          </w:p>
          <w:p w14:paraId="07CC3CC4" w14:textId="77777777" w:rsidR="00541C41" w:rsidRPr="00541C41" w:rsidRDefault="00541C41" w:rsidP="00541C41">
            <w:pPr>
              <w:spacing w:after="0" w:line="240" w:lineRule="auto"/>
              <w:jc w:val="both"/>
              <w:rPr>
                <w:b/>
                <w:sz w:val="26"/>
                <w:szCs w:val="26"/>
              </w:rPr>
            </w:pPr>
            <w:r w:rsidRPr="00541C41">
              <w:rPr>
                <w:b/>
                <w:sz w:val="26"/>
                <w:szCs w:val="26"/>
              </w:rPr>
              <w:t>0,25</w:t>
            </w:r>
          </w:p>
          <w:p w14:paraId="4143D2B1" w14:textId="77777777" w:rsidR="00541C41" w:rsidRPr="00541C41" w:rsidRDefault="00541C41" w:rsidP="00541C41">
            <w:pPr>
              <w:spacing w:after="0"/>
              <w:rPr>
                <w:sz w:val="26"/>
                <w:szCs w:val="26"/>
              </w:rPr>
            </w:pPr>
          </w:p>
          <w:p w14:paraId="61F69F93" w14:textId="77777777" w:rsidR="00541C41" w:rsidRPr="00541C41" w:rsidRDefault="00541C41" w:rsidP="00541C41">
            <w:pPr>
              <w:spacing w:after="0"/>
              <w:rPr>
                <w:sz w:val="26"/>
                <w:szCs w:val="26"/>
              </w:rPr>
            </w:pPr>
          </w:p>
          <w:p w14:paraId="4D54AAFC" w14:textId="77777777" w:rsidR="00541C41" w:rsidRPr="00541C41" w:rsidRDefault="00541C41" w:rsidP="00541C41">
            <w:pPr>
              <w:spacing w:after="0"/>
              <w:rPr>
                <w:sz w:val="26"/>
                <w:szCs w:val="26"/>
              </w:rPr>
            </w:pPr>
            <w:r w:rsidRPr="00541C41">
              <w:rPr>
                <w:sz w:val="26"/>
                <w:szCs w:val="26"/>
              </w:rPr>
              <w:t>0,25</w:t>
            </w:r>
          </w:p>
          <w:p w14:paraId="4430648E" w14:textId="77777777" w:rsidR="00541C41" w:rsidRPr="00541C41" w:rsidRDefault="00541C41" w:rsidP="00541C41">
            <w:pPr>
              <w:spacing w:after="0"/>
              <w:rPr>
                <w:sz w:val="26"/>
                <w:szCs w:val="26"/>
              </w:rPr>
            </w:pPr>
            <w:r w:rsidRPr="00541C41">
              <w:rPr>
                <w:sz w:val="26"/>
                <w:szCs w:val="26"/>
              </w:rPr>
              <w:t>0,25</w:t>
            </w:r>
          </w:p>
        </w:tc>
      </w:tr>
      <w:tr w:rsidR="00541C41" w:rsidRPr="00541C41" w14:paraId="62775971" w14:textId="77777777" w:rsidTr="009962BC">
        <w:tc>
          <w:tcPr>
            <w:tcW w:w="959" w:type="dxa"/>
            <w:vAlign w:val="center"/>
          </w:tcPr>
          <w:p w14:paraId="6913130F" w14:textId="77777777" w:rsidR="00541C41" w:rsidRPr="00541C41" w:rsidRDefault="00541C41" w:rsidP="00541C41">
            <w:pPr>
              <w:spacing w:after="0" w:line="240" w:lineRule="auto"/>
              <w:jc w:val="center"/>
              <w:rPr>
                <w:b/>
                <w:sz w:val="26"/>
                <w:szCs w:val="26"/>
              </w:rPr>
            </w:pPr>
          </w:p>
          <w:p w14:paraId="1BCF0E87" w14:textId="77777777" w:rsidR="00541C41" w:rsidRPr="00541C41" w:rsidRDefault="00541C41" w:rsidP="00541C41">
            <w:pPr>
              <w:spacing w:after="0" w:line="240" w:lineRule="auto"/>
              <w:jc w:val="center"/>
              <w:rPr>
                <w:b/>
                <w:sz w:val="26"/>
                <w:szCs w:val="26"/>
              </w:rPr>
            </w:pPr>
            <w:r w:rsidRPr="00541C41">
              <w:rPr>
                <w:b/>
                <w:sz w:val="26"/>
                <w:szCs w:val="26"/>
              </w:rPr>
              <w:t>4</w:t>
            </w:r>
          </w:p>
          <w:p w14:paraId="716D0FFB" w14:textId="77777777" w:rsidR="00541C41" w:rsidRPr="00541C41" w:rsidRDefault="00541C41" w:rsidP="00541C41">
            <w:pPr>
              <w:spacing w:after="0" w:line="240" w:lineRule="auto"/>
              <w:jc w:val="both"/>
              <w:rPr>
                <w:b/>
                <w:sz w:val="26"/>
                <w:szCs w:val="26"/>
              </w:rPr>
            </w:pPr>
          </w:p>
        </w:tc>
        <w:tc>
          <w:tcPr>
            <w:tcW w:w="7796" w:type="dxa"/>
          </w:tcPr>
          <w:p w14:paraId="000B0035" w14:textId="77777777" w:rsidR="00541C41" w:rsidRPr="00541C41" w:rsidRDefault="00541C41" w:rsidP="00541C41">
            <w:pPr>
              <w:tabs>
                <w:tab w:val="left" w:pos="284"/>
                <w:tab w:val="left" w:pos="561"/>
              </w:tabs>
              <w:spacing w:after="0"/>
              <w:jc w:val="both"/>
              <w:rPr>
                <w:b/>
                <w:szCs w:val="28"/>
              </w:rPr>
            </w:pPr>
            <w:r w:rsidRPr="00541C41">
              <w:rPr>
                <w:b/>
                <w:szCs w:val="28"/>
              </w:rPr>
              <w:t xml:space="preserve">a.     </w:t>
            </w:r>
          </w:p>
          <w:p w14:paraId="411393A5" w14:textId="77777777" w:rsidR="00541C41" w:rsidRPr="00541C41" w:rsidRDefault="00541C41" w:rsidP="00541C41">
            <w:pPr>
              <w:tabs>
                <w:tab w:val="left" w:pos="284"/>
                <w:tab w:val="left" w:pos="561"/>
              </w:tabs>
              <w:spacing w:after="0"/>
              <w:jc w:val="both"/>
              <w:rPr>
                <w:szCs w:val="28"/>
              </w:rPr>
            </w:pPr>
            <w:r w:rsidRPr="00541C41">
              <w:rPr>
                <w:szCs w:val="28"/>
              </w:rPr>
              <w:t xml:space="preserve">      - Các cá thể cùng loài , sinh sống trong khoảng không gian xác định .</w:t>
            </w:r>
          </w:p>
          <w:p w14:paraId="27140918" w14:textId="77777777" w:rsidR="00541C41" w:rsidRPr="00541C41" w:rsidRDefault="00541C41" w:rsidP="00D07AEF">
            <w:pPr>
              <w:numPr>
                <w:ilvl w:val="0"/>
                <w:numId w:val="126"/>
              </w:numPr>
              <w:tabs>
                <w:tab w:val="left" w:pos="284"/>
                <w:tab w:val="left" w:pos="561"/>
              </w:tabs>
              <w:spacing w:after="0" w:line="240" w:lineRule="auto"/>
              <w:jc w:val="both"/>
              <w:rPr>
                <w:szCs w:val="28"/>
              </w:rPr>
            </w:pPr>
            <w:r w:rsidRPr="00541C41">
              <w:rPr>
                <w:szCs w:val="28"/>
              </w:rPr>
              <w:t>Cùng một thời điểm nhất định , sinh sản tạo thế hệ mới .</w:t>
            </w:r>
          </w:p>
          <w:p w14:paraId="46ADB144" w14:textId="77777777" w:rsidR="00541C41" w:rsidRPr="00541C41" w:rsidRDefault="00541C41" w:rsidP="00541C41">
            <w:pPr>
              <w:tabs>
                <w:tab w:val="left" w:pos="284"/>
                <w:tab w:val="left" w:pos="561"/>
              </w:tabs>
              <w:spacing w:after="0"/>
              <w:ind w:left="360"/>
              <w:jc w:val="both"/>
              <w:rPr>
                <w:szCs w:val="28"/>
              </w:rPr>
            </w:pPr>
            <w:r w:rsidRPr="00541C41">
              <w:rPr>
                <w:b/>
                <w:szCs w:val="28"/>
              </w:rPr>
              <w:t>b</w:t>
            </w:r>
          </w:p>
          <w:p w14:paraId="1076457D" w14:textId="77777777" w:rsidR="00541C41" w:rsidRPr="00541C41" w:rsidRDefault="00541C41" w:rsidP="00541C41">
            <w:pPr>
              <w:tabs>
                <w:tab w:val="left" w:pos="284"/>
                <w:tab w:val="left" w:pos="561"/>
              </w:tabs>
              <w:spacing w:after="0"/>
              <w:ind w:left="360"/>
              <w:jc w:val="both"/>
              <w:rPr>
                <w:szCs w:val="28"/>
              </w:rPr>
            </w:pPr>
            <w:r w:rsidRPr="00541C41">
              <w:rPr>
                <w:szCs w:val="28"/>
              </w:rPr>
              <w:t xml:space="preserve">- Số lượg cá thể của quần thể quá ít dẩn tới khả năng sinh sản của quần thể giảm dẩn đến số lượng  của quần thể giảm có thể dẩn đến diệt vong . </w:t>
            </w:r>
          </w:p>
          <w:p w14:paraId="24548056" w14:textId="77777777" w:rsidR="00541C41" w:rsidRPr="00541C41" w:rsidRDefault="00541C41" w:rsidP="00541C41">
            <w:pPr>
              <w:tabs>
                <w:tab w:val="left" w:pos="284"/>
                <w:tab w:val="left" w:pos="561"/>
              </w:tabs>
              <w:spacing w:after="0"/>
              <w:ind w:left="360"/>
              <w:jc w:val="both"/>
              <w:rPr>
                <w:szCs w:val="28"/>
              </w:rPr>
            </w:pPr>
            <w:r w:rsidRPr="00541C41">
              <w:rPr>
                <w:szCs w:val="28"/>
              </w:rPr>
              <w:t>- Số lượng của quần thể quá nhiều vượt quá khả năng cung cấp nguồn sống của môi trường dẩn đến tỉ lệ cá thể chết và di cư khỏi quần thể ,dẩn đến số lượng cá thể trong quần thể giảm .</w:t>
            </w:r>
          </w:p>
          <w:p w14:paraId="58CC385C" w14:textId="77777777" w:rsidR="00541C41" w:rsidRPr="00541C41" w:rsidRDefault="00541C41" w:rsidP="00541C41">
            <w:pPr>
              <w:spacing w:after="0" w:line="240" w:lineRule="auto"/>
              <w:jc w:val="both"/>
              <w:rPr>
                <w:b/>
                <w:sz w:val="26"/>
                <w:szCs w:val="26"/>
              </w:rPr>
            </w:pPr>
          </w:p>
        </w:tc>
        <w:tc>
          <w:tcPr>
            <w:tcW w:w="930" w:type="dxa"/>
          </w:tcPr>
          <w:p w14:paraId="2D9B0873" w14:textId="77777777" w:rsidR="00541C41" w:rsidRPr="00541C41" w:rsidRDefault="00541C41" w:rsidP="00541C41">
            <w:pPr>
              <w:spacing w:after="0" w:line="240" w:lineRule="auto"/>
              <w:jc w:val="both"/>
              <w:rPr>
                <w:b/>
                <w:sz w:val="26"/>
                <w:szCs w:val="26"/>
              </w:rPr>
            </w:pPr>
          </w:p>
          <w:p w14:paraId="2F9FF440" w14:textId="77777777" w:rsidR="00541C41" w:rsidRPr="00541C41" w:rsidRDefault="00541C41" w:rsidP="00541C41">
            <w:pPr>
              <w:spacing w:after="0"/>
              <w:rPr>
                <w:sz w:val="26"/>
                <w:szCs w:val="26"/>
              </w:rPr>
            </w:pPr>
            <w:r w:rsidRPr="00541C41">
              <w:rPr>
                <w:sz w:val="26"/>
                <w:szCs w:val="26"/>
              </w:rPr>
              <w:t>0,25</w:t>
            </w:r>
          </w:p>
          <w:p w14:paraId="266A183D" w14:textId="77777777" w:rsidR="00541C41" w:rsidRPr="00541C41" w:rsidRDefault="00541C41" w:rsidP="00541C41">
            <w:pPr>
              <w:spacing w:after="0"/>
              <w:rPr>
                <w:sz w:val="26"/>
                <w:szCs w:val="26"/>
              </w:rPr>
            </w:pPr>
            <w:r w:rsidRPr="00541C41">
              <w:rPr>
                <w:sz w:val="26"/>
                <w:szCs w:val="26"/>
              </w:rPr>
              <w:t>0,25</w:t>
            </w:r>
          </w:p>
          <w:p w14:paraId="4F309F98" w14:textId="77777777" w:rsidR="00541C41" w:rsidRPr="00541C41" w:rsidRDefault="00541C41" w:rsidP="00541C41">
            <w:pPr>
              <w:spacing w:after="0"/>
              <w:rPr>
                <w:sz w:val="26"/>
                <w:szCs w:val="26"/>
              </w:rPr>
            </w:pPr>
          </w:p>
          <w:p w14:paraId="17677658" w14:textId="77777777" w:rsidR="00541C41" w:rsidRPr="00541C41" w:rsidRDefault="00541C41" w:rsidP="00541C41">
            <w:pPr>
              <w:spacing w:after="0"/>
              <w:rPr>
                <w:sz w:val="26"/>
                <w:szCs w:val="26"/>
              </w:rPr>
            </w:pPr>
            <w:r w:rsidRPr="00541C41">
              <w:rPr>
                <w:sz w:val="26"/>
                <w:szCs w:val="26"/>
              </w:rPr>
              <w:t>0,25</w:t>
            </w:r>
          </w:p>
          <w:p w14:paraId="7733C590" w14:textId="77777777" w:rsidR="00541C41" w:rsidRPr="00541C41" w:rsidRDefault="00541C41" w:rsidP="00541C41">
            <w:pPr>
              <w:spacing w:after="0"/>
              <w:rPr>
                <w:sz w:val="26"/>
                <w:szCs w:val="26"/>
              </w:rPr>
            </w:pPr>
          </w:p>
          <w:p w14:paraId="182F1CFA" w14:textId="77777777" w:rsidR="00541C41" w:rsidRPr="00541C41" w:rsidRDefault="00541C41" w:rsidP="00541C41">
            <w:pPr>
              <w:spacing w:after="0"/>
              <w:rPr>
                <w:sz w:val="26"/>
                <w:szCs w:val="26"/>
              </w:rPr>
            </w:pPr>
            <w:r w:rsidRPr="00541C41">
              <w:rPr>
                <w:sz w:val="26"/>
                <w:szCs w:val="26"/>
              </w:rPr>
              <w:t>0,25</w:t>
            </w:r>
          </w:p>
        </w:tc>
      </w:tr>
      <w:tr w:rsidR="00541C41" w:rsidRPr="00541C41" w14:paraId="3F94BD9A" w14:textId="77777777" w:rsidTr="009962BC">
        <w:tc>
          <w:tcPr>
            <w:tcW w:w="959" w:type="dxa"/>
            <w:vAlign w:val="center"/>
          </w:tcPr>
          <w:p w14:paraId="17AF2DDA" w14:textId="77777777" w:rsidR="00541C41" w:rsidRPr="00541C41" w:rsidRDefault="00541C41" w:rsidP="00541C41">
            <w:pPr>
              <w:spacing w:after="0" w:line="240" w:lineRule="auto"/>
              <w:jc w:val="center"/>
              <w:rPr>
                <w:b/>
                <w:sz w:val="26"/>
                <w:szCs w:val="26"/>
              </w:rPr>
            </w:pPr>
          </w:p>
          <w:p w14:paraId="367EC9F4" w14:textId="77777777" w:rsidR="00541C41" w:rsidRPr="00541C41" w:rsidRDefault="00541C41" w:rsidP="00541C41">
            <w:pPr>
              <w:spacing w:after="0" w:line="240" w:lineRule="auto"/>
              <w:jc w:val="center"/>
              <w:rPr>
                <w:b/>
                <w:sz w:val="26"/>
                <w:szCs w:val="26"/>
              </w:rPr>
            </w:pPr>
            <w:r w:rsidRPr="00541C41">
              <w:rPr>
                <w:b/>
                <w:sz w:val="26"/>
                <w:szCs w:val="26"/>
              </w:rPr>
              <w:t>5</w:t>
            </w:r>
          </w:p>
          <w:p w14:paraId="3916739A" w14:textId="77777777" w:rsidR="00541C41" w:rsidRPr="00541C41" w:rsidRDefault="00541C41" w:rsidP="00541C41">
            <w:pPr>
              <w:spacing w:after="0" w:line="240" w:lineRule="auto"/>
              <w:jc w:val="center"/>
              <w:rPr>
                <w:b/>
                <w:sz w:val="26"/>
                <w:szCs w:val="26"/>
              </w:rPr>
            </w:pPr>
          </w:p>
        </w:tc>
        <w:tc>
          <w:tcPr>
            <w:tcW w:w="7796" w:type="dxa"/>
          </w:tcPr>
          <w:p w14:paraId="2D5DAC3E" w14:textId="77777777" w:rsidR="00541C41" w:rsidRPr="00541C41" w:rsidRDefault="00541C41" w:rsidP="00541C41">
            <w:pPr>
              <w:spacing w:after="0" w:line="360" w:lineRule="auto"/>
              <w:jc w:val="both"/>
              <w:rPr>
                <w:sz w:val="24"/>
                <w:szCs w:val="24"/>
                <w:lang w:val="pt-BR"/>
              </w:rPr>
            </w:pPr>
            <w:r w:rsidRPr="00541C41">
              <w:rPr>
                <w:b/>
                <w:sz w:val="24"/>
                <w:szCs w:val="24"/>
                <w:lang w:val="pt-BR"/>
              </w:rPr>
              <w:t xml:space="preserve">  </w:t>
            </w:r>
            <w:r w:rsidRPr="00541C41">
              <w:rPr>
                <w:sz w:val="24"/>
                <w:szCs w:val="24"/>
                <w:lang w:val="pt-BR"/>
              </w:rPr>
              <w:t>Đổi 15 phút = 0,25 giờ</w:t>
            </w:r>
          </w:p>
          <w:p w14:paraId="7DA5A36E" w14:textId="77777777" w:rsidR="00541C41" w:rsidRPr="00541C41" w:rsidRDefault="00541C41" w:rsidP="00541C41">
            <w:pPr>
              <w:spacing w:after="0" w:line="360" w:lineRule="auto"/>
              <w:jc w:val="both"/>
              <w:rPr>
                <w:sz w:val="24"/>
                <w:szCs w:val="24"/>
                <w:lang w:val="pt-BR"/>
              </w:rPr>
            </w:pPr>
            <w:r w:rsidRPr="00541C41">
              <w:rPr>
                <w:sz w:val="24"/>
                <w:szCs w:val="24"/>
                <w:lang w:val="pt-BR"/>
              </w:rPr>
              <w:t xml:space="preserve"> Vận tốc của người đó là: 4,5: 0,25= 18 km/giờ</w:t>
            </w:r>
          </w:p>
        </w:tc>
        <w:tc>
          <w:tcPr>
            <w:tcW w:w="930" w:type="dxa"/>
          </w:tcPr>
          <w:p w14:paraId="567BBC27" w14:textId="77777777" w:rsidR="00541C41" w:rsidRPr="00541C41" w:rsidRDefault="00541C41" w:rsidP="00541C41">
            <w:pPr>
              <w:spacing w:after="0" w:line="240" w:lineRule="auto"/>
              <w:jc w:val="center"/>
              <w:rPr>
                <w:bCs/>
                <w:sz w:val="26"/>
                <w:szCs w:val="26"/>
              </w:rPr>
            </w:pPr>
            <w:r w:rsidRPr="00541C41">
              <w:rPr>
                <w:bCs/>
                <w:sz w:val="26"/>
                <w:szCs w:val="26"/>
              </w:rPr>
              <w:t>0,25</w:t>
            </w:r>
          </w:p>
          <w:p w14:paraId="63EE147C" w14:textId="77777777" w:rsidR="00541C41" w:rsidRPr="00541C41" w:rsidRDefault="00541C41" w:rsidP="00541C41">
            <w:pPr>
              <w:spacing w:after="0" w:line="240" w:lineRule="auto"/>
              <w:jc w:val="both"/>
              <w:rPr>
                <w:b/>
                <w:sz w:val="26"/>
                <w:szCs w:val="26"/>
              </w:rPr>
            </w:pPr>
            <w:r w:rsidRPr="00541C41">
              <w:rPr>
                <w:b/>
                <w:sz w:val="26"/>
                <w:szCs w:val="26"/>
              </w:rPr>
              <w:t>0,75</w:t>
            </w:r>
          </w:p>
        </w:tc>
      </w:tr>
      <w:tr w:rsidR="00541C41" w:rsidRPr="00541C41" w14:paraId="3BA16615" w14:textId="77777777" w:rsidTr="009962BC">
        <w:tc>
          <w:tcPr>
            <w:tcW w:w="959" w:type="dxa"/>
            <w:vAlign w:val="center"/>
          </w:tcPr>
          <w:p w14:paraId="483A8DA5" w14:textId="77777777" w:rsidR="00541C41" w:rsidRPr="00541C41" w:rsidRDefault="00541C41" w:rsidP="00541C41">
            <w:pPr>
              <w:spacing w:after="0" w:line="240" w:lineRule="auto"/>
              <w:jc w:val="center"/>
              <w:rPr>
                <w:b/>
                <w:sz w:val="26"/>
                <w:szCs w:val="26"/>
              </w:rPr>
            </w:pPr>
            <w:r w:rsidRPr="00541C41">
              <w:rPr>
                <w:b/>
                <w:sz w:val="26"/>
                <w:szCs w:val="26"/>
              </w:rPr>
              <w:t>6</w:t>
            </w:r>
          </w:p>
          <w:p w14:paraId="0958BE79" w14:textId="77777777" w:rsidR="00541C41" w:rsidRPr="00541C41" w:rsidRDefault="00541C41" w:rsidP="00541C41">
            <w:pPr>
              <w:spacing w:after="0" w:line="240" w:lineRule="auto"/>
              <w:jc w:val="both"/>
              <w:rPr>
                <w:b/>
                <w:sz w:val="26"/>
                <w:szCs w:val="26"/>
              </w:rPr>
            </w:pPr>
          </w:p>
        </w:tc>
        <w:tc>
          <w:tcPr>
            <w:tcW w:w="7796" w:type="dxa"/>
          </w:tcPr>
          <w:p w14:paraId="2C8FDF08" w14:textId="77777777" w:rsidR="00541C41" w:rsidRPr="00541C41" w:rsidRDefault="00541C41" w:rsidP="00541C41">
            <w:pPr>
              <w:spacing w:after="0" w:line="240" w:lineRule="auto"/>
              <w:jc w:val="both"/>
              <w:rPr>
                <w:b/>
                <w:sz w:val="26"/>
                <w:szCs w:val="26"/>
              </w:rPr>
            </w:pPr>
            <w:r w:rsidRPr="00541C41">
              <w:rPr>
                <w:b/>
                <w:noProof/>
                <w:sz w:val="26"/>
                <w:szCs w:val="26"/>
              </w:rPr>
              <w:pict w14:anchorId="69589F69">
                <v:shape id="Picture 9" o:spid="_x0000_i1949" type="#_x0000_t75" style="width:259.5pt;height:270pt;visibility:visible">
                  <v:imagedata r:id="rId1759" o:title="" croptop="1817f" cropbottom="2189f" cropright="3271f"/>
                </v:shape>
              </w:pict>
            </w:r>
          </w:p>
          <w:p w14:paraId="266BFCCA" w14:textId="77777777" w:rsidR="00541C41" w:rsidRPr="00541C41" w:rsidRDefault="00541C41" w:rsidP="00541C41">
            <w:pPr>
              <w:spacing w:after="0" w:line="312" w:lineRule="auto"/>
              <w:jc w:val="both"/>
              <w:rPr>
                <w:sz w:val="24"/>
                <w:szCs w:val="24"/>
                <w:lang w:val="nl-NL"/>
              </w:rPr>
            </w:pPr>
            <w:r w:rsidRPr="00541C41">
              <w:rPr>
                <w:sz w:val="24"/>
                <w:szCs w:val="24"/>
                <w:lang w:val="nl-NL"/>
              </w:rPr>
              <w:t>Từ hình vẽ ta có vùng quan sát được ảnh M’ của M được giới hạn bởi Gương PQ và các tia PC; QD.</w:t>
            </w:r>
          </w:p>
          <w:p w14:paraId="17CDA4C8" w14:textId="77777777" w:rsidR="00541C41" w:rsidRPr="00541C41" w:rsidRDefault="00541C41" w:rsidP="00541C41">
            <w:pPr>
              <w:spacing w:after="0" w:line="312" w:lineRule="auto"/>
              <w:jc w:val="both"/>
              <w:rPr>
                <w:sz w:val="24"/>
                <w:szCs w:val="24"/>
                <w:lang w:val="nl-NL"/>
              </w:rPr>
            </w:pPr>
            <w:r w:rsidRPr="00541C41">
              <w:rPr>
                <w:sz w:val="24"/>
                <w:szCs w:val="24"/>
                <w:lang w:val="nl-NL"/>
              </w:rPr>
              <w:t>Vùng quan sát được ảnh N’ của N được giới hạn bởi Gương PQ và các tia PA; QB</w:t>
            </w:r>
          </w:p>
          <w:p w14:paraId="47374680" w14:textId="77777777" w:rsidR="00541C41" w:rsidRPr="00541C41" w:rsidRDefault="00541C41" w:rsidP="00541C41">
            <w:pPr>
              <w:pStyle w:val="ListParagraph"/>
              <w:spacing w:after="0" w:line="312" w:lineRule="auto"/>
              <w:ind w:hanging="720"/>
              <w:jc w:val="both"/>
              <w:rPr>
                <w:sz w:val="24"/>
                <w:szCs w:val="24"/>
                <w:lang w:val="nl-NL"/>
              </w:rPr>
            </w:pPr>
            <w:r w:rsidRPr="00541C41">
              <w:rPr>
                <w:sz w:val="24"/>
                <w:szCs w:val="24"/>
                <w:lang w:val="nl-NL"/>
              </w:rPr>
              <w:t>Vị trí cuỉa mỗi người đều không nằm trong vùng quan sát ảnh của người kia nên họ không nhìn thấy nhau trong gương.</w:t>
            </w:r>
          </w:p>
          <w:p w14:paraId="2E987F08" w14:textId="77777777" w:rsidR="00541C41" w:rsidRPr="00541C41" w:rsidRDefault="00541C41" w:rsidP="00541C41">
            <w:pPr>
              <w:spacing w:after="0" w:line="240" w:lineRule="auto"/>
              <w:jc w:val="both"/>
              <w:rPr>
                <w:b/>
                <w:sz w:val="26"/>
                <w:szCs w:val="26"/>
              </w:rPr>
            </w:pPr>
          </w:p>
        </w:tc>
        <w:tc>
          <w:tcPr>
            <w:tcW w:w="930" w:type="dxa"/>
          </w:tcPr>
          <w:p w14:paraId="2B4E2A47" w14:textId="77777777" w:rsidR="00541C41" w:rsidRPr="00541C41" w:rsidRDefault="00541C41" w:rsidP="00541C41">
            <w:pPr>
              <w:spacing w:after="0" w:line="240" w:lineRule="auto"/>
              <w:jc w:val="center"/>
              <w:rPr>
                <w:bCs/>
                <w:sz w:val="26"/>
                <w:szCs w:val="26"/>
              </w:rPr>
            </w:pPr>
          </w:p>
          <w:p w14:paraId="70B8AD7F" w14:textId="77777777" w:rsidR="00541C41" w:rsidRPr="00541C41" w:rsidRDefault="00541C41" w:rsidP="00541C41">
            <w:pPr>
              <w:spacing w:after="0" w:line="240" w:lineRule="auto"/>
              <w:jc w:val="center"/>
              <w:rPr>
                <w:bCs/>
                <w:sz w:val="26"/>
                <w:szCs w:val="26"/>
              </w:rPr>
            </w:pPr>
          </w:p>
          <w:p w14:paraId="77E4DAD1" w14:textId="77777777" w:rsidR="00541C41" w:rsidRPr="00541C41" w:rsidRDefault="00541C41" w:rsidP="00541C41">
            <w:pPr>
              <w:spacing w:after="0" w:line="240" w:lineRule="auto"/>
              <w:rPr>
                <w:b/>
                <w:sz w:val="26"/>
                <w:szCs w:val="26"/>
              </w:rPr>
            </w:pPr>
          </w:p>
          <w:p w14:paraId="21AB8388" w14:textId="77777777" w:rsidR="00541C41" w:rsidRPr="00541C41" w:rsidRDefault="00541C41" w:rsidP="00541C41">
            <w:pPr>
              <w:spacing w:after="0" w:line="240" w:lineRule="auto"/>
              <w:jc w:val="both"/>
              <w:rPr>
                <w:b/>
                <w:sz w:val="26"/>
                <w:szCs w:val="26"/>
              </w:rPr>
            </w:pPr>
            <w:r w:rsidRPr="00541C41">
              <w:rPr>
                <w:b/>
                <w:sz w:val="26"/>
                <w:szCs w:val="26"/>
              </w:rPr>
              <w:t>0,5</w:t>
            </w:r>
          </w:p>
          <w:p w14:paraId="4BE1B8C5" w14:textId="77777777" w:rsidR="00541C41" w:rsidRPr="00541C41" w:rsidRDefault="00541C41" w:rsidP="00541C41">
            <w:pPr>
              <w:spacing w:after="0" w:line="240" w:lineRule="auto"/>
              <w:jc w:val="both"/>
              <w:rPr>
                <w:b/>
                <w:sz w:val="26"/>
                <w:szCs w:val="26"/>
              </w:rPr>
            </w:pPr>
          </w:p>
          <w:p w14:paraId="2D7A3888" w14:textId="77777777" w:rsidR="00541C41" w:rsidRPr="00541C41" w:rsidRDefault="00541C41" w:rsidP="00541C41">
            <w:pPr>
              <w:spacing w:after="0" w:line="240" w:lineRule="auto"/>
              <w:jc w:val="both"/>
              <w:rPr>
                <w:b/>
                <w:sz w:val="26"/>
                <w:szCs w:val="26"/>
              </w:rPr>
            </w:pPr>
          </w:p>
          <w:p w14:paraId="44D78083" w14:textId="77777777" w:rsidR="00541C41" w:rsidRPr="00541C41" w:rsidRDefault="00541C41" w:rsidP="00541C41">
            <w:pPr>
              <w:spacing w:after="0" w:line="240" w:lineRule="auto"/>
              <w:jc w:val="both"/>
              <w:rPr>
                <w:b/>
                <w:sz w:val="26"/>
                <w:szCs w:val="26"/>
              </w:rPr>
            </w:pPr>
          </w:p>
          <w:p w14:paraId="1A6A09E5" w14:textId="77777777" w:rsidR="00541C41" w:rsidRPr="00541C41" w:rsidRDefault="00541C41" w:rsidP="00541C41">
            <w:pPr>
              <w:spacing w:after="0" w:line="240" w:lineRule="auto"/>
              <w:jc w:val="both"/>
              <w:rPr>
                <w:b/>
                <w:sz w:val="26"/>
                <w:szCs w:val="26"/>
              </w:rPr>
            </w:pPr>
          </w:p>
          <w:p w14:paraId="710A43AC" w14:textId="77777777" w:rsidR="00541C41" w:rsidRPr="00541C41" w:rsidRDefault="00541C41" w:rsidP="00541C41">
            <w:pPr>
              <w:spacing w:after="0" w:line="240" w:lineRule="auto"/>
              <w:jc w:val="both"/>
              <w:rPr>
                <w:b/>
                <w:sz w:val="26"/>
                <w:szCs w:val="26"/>
              </w:rPr>
            </w:pPr>
          </w:p>
          <w:p w14:paraId="31D30124" w14:textId="77777777" w:rsidR="00541C41" w:rsidRPr="00541C41" w:rsidRDefault="00541C41" w:rsidP="00541C41">
            <w:pPr>
              <w:spacing w:after="0" w:line="240" w:lineRule="auto"/>
              <w:jc w:val="both"/>
              <w:rPr>
                <w:b/>
                <w:sz w:val="26"/>
                <w:szCs w:val="26"/>
              </w:rPr>
            </w:pPr>
          </w:p>
          <w:p w14:paraId="06DF8C09" w14:textId="77777777" w:rsidR="00541C41" w:rsidRPr="00541C41" w:rsidRDefault="00541C41" w:rsidP="00541C41">
            <w:pPr>
              <w:spacing w:after="0" w:line="240" w:lineRule="auto"/>
              <w:jc w:val="both"/>
              <w:rPr>
                <w:b/>
                <w:sz w:val="26"/>
                <w:szCs w:val="26"/>
              </w:rPr>
            </w:pPr>
          </w:p>
          <w:p w14:paraId="490BF376" w14:textId="77777777" w:rsidR="00541C41" w:rsidRPr="00541C41" w:rsidRDefault="00541C41" w:rsidP="00541C41">
            <w:pPr>
              <w:spacing w:after="0" w:line="240" w:lineRule="auto"/>
              <w:jc w:val="both"/>
              <w:rPr>
                <w:b/>
                <w:sz w:val="26"/>
                <w:szCs w:val="26"/>
              </w:rPr>
            </w:pPr>
          </w:p>
          <w:p w14:paraId="6A87C690" w14:textId="77777777" w:rsidR="00541C41" w:rsidRPr="00541C41" w:rsidRDefault="00541C41" w:rsidP="00541C41">
            <w:pPr>
              <w:spacing w:after="0" w:line="240" w:lineRule="auto"/>
              <w:jc w:val="both"/>
              <w:rPr>
                <w:b/>
                <w:sz w:val="26"/>
                <w:szCs w:val="26"/>
              </w:rPr>
            </w:pPr>
          </w:p>
          <w:p w14:paraId="75D97433" w14:textId="77777777" w:rsidR="00541C41" w:rsidRPr="00541C41" w:rsidRDefault="00541C41" w:rsidP="00541C41">
            <w:pPr>
              <w:spacing w:after="0" w:line="240" w:lineRule="auto"/>
              <w:jc w:val="both"/>
              <w:rPr>
                <w:b/>
                <w:sz w:val="26"/>
                <w:szCs w:val="26"/>
              </w:rPr>
            </w:pPr>
          </w:p>
          <w:p w14:paraId="324BCC54" w14:textId="77777777" w:rsidR="00541C41" w:rsidRPr="00541C41" w:rsidRDefault="00541C41" w:rsidP="00541C41">
            <w:pPr>
              <w:spacing w:after="0" w:line="240" w:lineRule="auto"/>
              <w:jc w:val="both"/>
              <w:rPr>
                <w:b/>
                <w:sz w:val="26"/>
                <w:szCs w:val="26"/>
              </w:rPr>
            </w:pPr>
          </w:p>
          <w:p w14:paraId="20EA797A" w14:textId="77777777" w:rsidR="00541C41" w:rsidRPr="00541C41" w:rsidRDefault="00541C41" w:rsidP="00541C41">
            <w:pPr>
              <w:spacing w:after="0" w:line="240" w:lineRule="auto"/>
              <w:jc w:val="both"/>
              <w:rPr>
                <w:b/>
                <w:sz w:val="26"/>
                <w:szCs w:val="26"/>
              </w:rPr>
            </w:pPr>
          </w:p>
          <w:p w14:paraId="5E42F152" w14:textId="77777777" w:rsidR="00541C41" w:rsidRPr="00541C41" w:rsidRDefault="00541C41" w:rsidP="00541C41">
            <w:pPr>
              <w:spacing w:after="0" w:line="240" w:lineRule="auto"/>
              <w:jc w:val="both"/>
              <w:rPr>
                <w:b/>
                <w:sz w:val="26"/>
                <w:szCs w:val="26"/>
              </w:rPr>
            </w:pPr>
          </w:p>
          <w:p w14:paraId="4930B2E0" w14:textId="77777777" w:rsidR="00541C41" w:rsidRPr="00541C41" w:rsidRDefault="00541C41" w:rsidP="00541C41">
            <w:pPr>
              <w:spacing w:after="0" w:line="240" w:lineRule="auto"/>
              <w:jc w:val="both"/>
              <w:rPr>
                <w:b/>
                <w:sz w:val="26"/>
                <w:szCs w:val="26"/>
              </w:rPr>
            </w:pPr>
          </w:p>
          <w:p w14:paraId="6C4B1E47" w14:textId="77777777" w:rsidR="00541C41" w:rsidRPr="00541C41" w:rsidRDefault="00541C41" w:rsidP="00541C41">
            <w:pPr>
              <w:spacing w:after="0" w:line="240" w:lineRule="auto"/>
              <w:jc w:val="both"/>
              <w:rPr>
                <w:b/>
                <w:sz w:val="26"/>
                <w:szCs w:val="26"/>
              </w:rPr>
            </w:pPr>
          </w:p>
          <w:p w14:paraId="18D58102" w14:textId="77777777" w:rsidR="00541C41" w:rsidRPr="00541C41" w:rsidRDefault="00541C41" w:rsidP="00541C41">
            <w:pPr>
              <w:spacing w:after="0" w:line="240" w:lineRule="auto"/>
              <w:jc w:val="both"/>
              <w:rPr>
                <w:b/>
                <w:sz w:val="26"/>
                <w:szCs w:val="26"/>
              </w:rPr>
            </w:pPr>
          </w:p>
          <w:p w14:paraId="51C2DCE7" w14:textId="77777777" w:rsidR="00541C41" w:rsidRPr="00541C41" w:rsidRDefault="00541C41" w:rsidP="00541C41">
            <w:pPr>
              <w:spacing w:after="0" w:line="240" w:lineRule="auto"/>
              <w:jc w:val="both"/>
              <w:rPr>
                <w:b/>
                <w:sz w:val="26"/>
                <w:szCs w:val="26"/>
              </w:rPr>
            </w:pPr>
            <w:r w:rsidRPr="00541C41">
              <w:rPr>
                <w:b/>
                <w:sz w:val="26"/>
                <w:szCs w:val="26"/>
              </w:rPr>
              <w:t>0,5</w:t>
            </w:r>
          </w:p>
        </w:tc>
      </w:tr>
    </w:tbl>
    <w:p w14:paraId="39D5F724" w14:textId="77777777" w:rsidR="00541C41" w:rsidRPr="00541C41" w:rsidRDefault="00541C41" w:rsidP="00541C41">
      <w:pPr>
        <w:spacing w:after="0" w:line="240" w:lineRule="auto"/>
        <w:jc w:val="both"/>
        <w:rPr>
          <w:b/>
          <w:sz w:val="26"/>
          <w:szCs w:val="26"/>
        </w:rPr>
      </w:pPr>
      <w:r w:rsidRPr="00541C41">
        <w:rPr>
          <w:b/>
          <w:sz w:val="26"/>
          <w:szCs w:val="26"/>
        </w:rPr>
        <w:lastRenderedPageBreak/>
        <w:t>II. PHẦN TỰ CHỌN</w:t>
      </w:r>
    </w:p>
    <w:p w14:paraId="6076ECCE" w14:textId="77777777" w:rsidR="00541C41" w:rsidRPr="00541C41" w:rsidRDefault="00541C41" w:rsidP="00541C41">
      <w:pPr>
        <w:spacing w:after="0" w:line="240" w:lineRule="auto"/>
        <w:jc w:val="both"/>
        <w:rPr>
          <w:b/>
          <w:sz w:val="26"/>
          <w:szCs w:val="26"/>
        </w:rPr>
      </w:pPr>
      <w:r w:rsidRPr="00541C41">
        <w:rPr>
          <w:b/>
          <w:sz w:val="26"/>
          <w:szCs w:val="26"/>
        </w:rPr>
        <w:t>1. Nội dung 1:14 điểm</w:t>
      </w:r>
    </w:p>
    <w:p w14:paraId="4D6774AD" w14:textId="77777777" w:rsidR="00541C41" w:rsidRPr="00541C41" w:rsidRDefault="00541C41" w:rsidP="00541C41">
      <w:pPr>
        <w:spacing w:after="0" w:line="360" w:lineRule="auto"/>
        <w:jc w:val="both"/>
        <w:rPr>
          <w:sz w:val="24"/>
          <w:szCs w:val="24"/>
          <w:lang w:val="pt-BR"/>
        </w:rPr>
      </w:pPr>
      <w:r w:rsidRPr="00541C41">
        <w:rPr>
          <w:b/>
          <w:sz w:val="24"/>
          <w:szCs w:val="24"/>
          <w:lang w:val="nl-NL"/>
        </w:rPr>
        <w:t>Câu 1:</w:t>
      </w:r>
      <w:r w:rsidRPr="00541C41">
        <w:rPr>
          <w:b/>
          <w:sz w:val="24"/>
          <w:szCs w:val="24"/>
          <w:lang w:val="pt-BR"/>
        </w:rPr>
        <w:t xml:space="preserve"> :a) (1 điểm)</w:t>
      </w:r>
      <w:r w:rsidRPr="00541C41">
        <w:rPr>
          <w:sz w:val="24"/>
          <w:szCs w:val="24"/>
          <w:lang w:val="pt-BR"/>
        </w:rPr>
        <w:tab/>
        <w:t xml:space="preserve">Ta có:    P = dh </w:t>
      </w:r>
      <w:r w:rsidRPr="00541C41">
        <w:rPr>
          <w:sz w:val="24"/>
          <w:szCs w:val="24"/>
        </w:rPr>
        <w:sym w:font="Symbol" w:char="F0DE"/>
      </w:r>
      <w:r w:rsidRPr="00541C41">
        <w:rPr>
          <w:sz w:val="24"/>
          <w:szCs w:val="24"/>
          <w:lang w:val="pt-BR"/>
        </w:rPr>
        <w:t xml:space="preserve">     h =  </w:t>
      </w:r>
      <w:r w:rsidRPr="00541C41">
        <w:rPr>
          <w:position w:val="-24"/>
          <w:sz w:val="24"/>
          <w:szCs w:val="24"/>
        </w:rPr>
        <w:object w:dxaOrig="279" w:dyaOrig="620" w14:anchorId="07E8686C">
          <v:shape id="_x0000_i1950" type="#_x0000_t75" style="width:14.25pt;height:30.75pt" o:ole="">
            <v:imagedata r:id="rId1760" o:title=""/>
          </v:shape>
          <o:OLEObject Type="Embed" ProgID="Equation.3" ShapeID="_x0000_i1950" DrawAspect="Content" ObjectID="_1773308969" r:id="rId1761"/>
        </w:object>
      </w:r>
      <w:r w:rsidRPr="00541C41">
        <w:rPr>
          <w:sz w:val="24"/>
          <w:szCs w:val="24"/>
          <w:lang w:val="pt-BR"/>
        </w:rPr>
        <w:t xml:space="preserve">  = 30m</w:t>
      </w:r>
    </w:p>
    <w:p w14:paraId="14F3E286" w14:textId="77777777" w:rsidR="00541C41" w:rsidRPr="00541C41" w:rsidRDefault="00541C41" w:rsidP="00541C41">
      <w:pPr>
        <w:pStyle w:val="ListParagraph"/>
        <w:spacing w:after="0" w:line="312" w:lineRule="auto"/>
        <w:ind w:hanging="720"/>
        <w:jc w:val="both"/>
        <w:rPr>
          <w:sz w:val="24"/>
          <w:szCs w:val="24"/>
          <w:lang w:val="nl-NL"/>
        </w:rPr>
      </w:pPr>
      <w:r w:rsidRPr="00541C41">
        <w:rPr>
          <w:sz w:val="24"/>
          <w:szCs w:val="24"/>
          <w:lang w:val="pt-BR"/>
        </w:rPr>
        <w:t>b) (1 điểm)</w:t>
      </w:r>
      <w:r w:rsidRPr="00541C41">
        <w:rPr>
          <w:sz w:val="24"/>
          <w:szCs w:val="24"/>
          <w:lang w:val="pt-BR"/>
        </w:rPr>
        <w:tab/>
        <w:t xml:space="preserve">P = d.h    P = </w:t>
      </w:r>
      <w:r w:rsidRPr="00541C41">
        <w:rPr>
          <w:position w:val="-24"/>
          <w:sz w:val="24"/>
          <w:szCs w:val="24"/>
          <w:lang w:val="pt-BR"/>
        </w:rPr>
        <w:object w:dxaOrig="300" w:dyaOrig="620" w14:anchorId="79FAB293">
          <v:shape id="_x0000_i1951" type="#_x0000_t75" style="width:15pt;height:30.75pt" o:ole="">
            <v:imagedata r:id="rId1762" o:title=""/>
          </v:shape>
          <o:OLEObject Type="Embed" ProgID="Equation.3" ShapeID="_x0000_i1951" DrawAspect="Content" ObjectID="_1773308970" r:id="rId1763"/>
        </w:object>
      </w:r>
      <w:r w:rsidRPr="00541C41">
        <w:rPr>
          <w:sz w:val="24"/>
          <w:szCs w:val="24"/>
          <w:lang w:val="pt-BR"/>
        </w:rPr>
        <w:t xml:space="preserve"> </w:t>
      </w:r>
      <w:r w:rsidRPr="00541C41">
        <w:rPr>
          <w:sz w:val="24"/>
          <w:szCs w:val="24"/>
        </w:rPr>
        <w:sym w:font="Symbol" w:char="F0DE"/>
      </w:r>
      <w:r w:rsidRPr="00541C41">
        <w:rPr>
          <w:sz w:val="24"/>
          <w:szCs w:val="24"/>
          <w:lang w:val="pt-BR"/>
        </w:rPr>
        <w:t xml:space="preserve"> F = P.S =5 000N</w:t>
      </w:r>
    </w:p>
    <w:p w14:paraId="6B45E1B4" w14:textId="77777777" w:rsidR="00541C41" w:rsidRPr="00541C41" w:rsidRDefault="00541C41" w:rsidP="00541C41">
      <w:pPr>
        <w:pStyle w:val="ListParagraph"/>
        <w:spacing w:after="0" w:line="312" w:lineRule="auto"/>
        <w:ind w:hanging="720"/>
        <w:jc w:val="both"/>
        <w:rPr>
          <w:sz w:val="24"/>
          <w:szCs w:val="24"/>
          <w:lang w:val="nl-NL"/>
        </w:rPr>
      </w:pPr>
    </w:p>
    <w:tbl>
      <w:tblPr>
        <w:tblW w:w="14600" w:type="dxa"/>
        <w:tblLook w:val="01E0" w:firstRow="1" w:lastRow="1" w:firstColumn="1" w:lastColumn="1" w:noHBand="0" w:noVBand="0"/>
      </w:tblPr>
      <w:tblGrid>
        <w:gridCol w:w="9828"/>
        <w:gridCol w:w="4772"/>
      </w:tblGrid>
      <w:tr w:rsidR="00541C41" w:rsidRPr="00541C41" w14:paraId="2B4D80BF" w14:textId="77777777" w:rsidTr="00023E09">
        <w:trPr>
          <w:trHeight w:val="3363"/>
        </w:trPr>
        <w:tc>
          <w:tcPr>
            <w:tcW w:w="9828" w:type="dxa"/>
          </w:tcPr>
          <w:p w14:paraId="72F0AAFA" w14:textId="77777777" w:rsidR="00541C41" w:rsidRPr="00541C41" w:rsidRDefault="00541C41" w:rsidP="00541C41">
            <w:pPr>
              <w:spacing w:after="0" w:line="360" w:lineRule="auto"/>
              <w:jc w:val="both"/>
              <w:rPr>
                <w:b/>
                <w:sz w:val="24"/>
                <w:szCs w:val="24"/>
                <w:lang w:val="pt-BR"/>
              </w:rPr>
            </w:pPr>
            <w:r w:rsidRPr="00541C41">
              <w:rPr>
                <w:b/>
                <w:sz w:val="24"/>
                <w:szCs w:val="24"/>
                <w:lang w:val="pt-BR"/>
              </w:rPr>
              <w:t>Câu 2 ( 1điểm)</w:t>
            </w:r>
          </w:p>
          <w:p w14:paraId="15DC2AF0" w14:textId="77777777" w:rsidR="00541C41" w:rsidRPr="00541C41" w:rsidRDefault="00541C41" w:rsidP="00541C41">
            <w:pPr>
              <w:spacing w:after="0" w:line="360" w:lineRule="auto"/>
              <w:jc w:val="both"/>
              <w:rPr>
                <w:b/>
                <w:sz w:val="24"/>
                <w:szCs w:val="24"/>
                <w:lang w:val="pt-BR"/>
              </w:rPr>
            </w:pPr>
            <w:r w:rsidRPr="00541C41">
              <w:rPr>
                <w:sz w:val="24"/>
                <w:szCs w:val="24"/>
                <w:lang w:val="pt-BR"/>
              </w:rPr>
              <w:t xml:space="preserve"> Ta có P</w:t>
            </w:r>
            <w:r w:rsidRPr="00541C41">
              <w:rPr>
                <w:sz w:val="24"/>
                <w:szCs w:val="24"/>
                <w:vertAlign w:val="subscript"/>
                <w:lang w:val="pt-BR"/>
              </w:rPr>
              <w:t xml:space="preserve">A  </w:t>
            </w:r>
            <w:r w:rsidRPr="00541C41">
              <w:rPr>
                <w:sz w:val="24"/>
                <w:szCs w:val="24"/>
                <w:lang w:val="pt-BR"/>
              </w:rPr>
              <w:t>= P</w:t>
            </w:r>
            <w:r w:rsidRPr="00541C41">
              <w:rPr>
                <w:sz w:val="24"/>
                <w:szCs w:val="24"/>
                <w:vertAlign w:val="subscript"/>
                <w:lang w:val="pt-BR"/>
              </w:rPr>
              <w:t>B</w:t>
            </w:r>
            <w:r w:rsidRPr="00541C41">
              <w:rPr>
                <w:sz w:val="24"/>
                <w:szCs w:val="24"/>
                <w:lang w:val="pt-BR"/>
              </w:rPr>
              <w:t xml:space="preserve">   </w:t>
            </w:r>
            <w:r w:rsidRPr="00541C41">
              <w:rPr>
                <w:sz w:val="24"/>
                <w:szCs w:val="24"/>
                <w:lang w:val="fr-FR"/>
              </w:rPr>
              <w:sym w:font="Symbol" w:char="F0DE"/>
            </w:r>
            <w:r w:rsidRPr="00541C41">
              <w:rPr>
                <w:sz w:val="24"/>
                <w:szCs w:val="24"/>
                <w:lang w:val="pt-BR"/>
              </w:rPr>
              <w:t xml:space="preserve"> d</w:t>
            </w:r>
            <w:r w:rsidRPr="00541C41">
              <w:rPr>
                <w:sz w:val="24"/>
                <w:szCs w:val="24"/>
                <w:vertAlign w:val="subscript"/>
                <w:lang w:val="pt-BR"/>
              </w:rPr>
              <w:t>1</w:t>
            </w:r>
            <w:r w:rsidRPr="00541C41">
              <w:rPr>
                <w:sz w:val="24"/>
                <w:szCs w:val="24"/>
                <w:lang w:val="pt-BR"/>
              </w:rPr>
              <w:t>h</w:t>
            </w:r>
            <w:r w:rsidRPr="00541C41">
              <w:rPr>
                <w:sz w:val="24"/>
                <w:szCs w:val="24"/>
                <w:vertAlign w:val="subscript"/>
                <w:lang w:val="pt-BR"/>
              </w:rPr>
              <w:t>1</w:t>
            </w:r>
            <w:r w:rsidRPr="00541C41">
              <w:rPr>
                <w:sz w:val="24"/>
                <w:szCs w:val="24"/>
                <w:lang w:val="pt-BR"/>
              </w:rPr>
              <w:t xml:space="preserve"> = d</w:t>
            </w:r>
            <w:r w:rsidRPr="00541C41">
              <w:rPr>
                <w:sz w:val="24"/>
                <w:szCs w:val="24"/>
                <w:vertAlign w:val="subscript"/>
                <w:lang w:val="pt-BR"/>
              </w:rPr>
              <w:t>2</w:t>
            </w:r>
            <w:r w:rsidRPr="00541C41">
              <w:rPr>
                <w:sz w:val="24"/>
                <w:szCs w:val="24"/>
                <w:lang w:val="pt-BR"/>
              </w:rPr>
              <w:t>h</w:t>
            </w:r>
            <w:r w:rsidRPr="00541C41">
              <w:rPr>
                <w:sz w:val="24"/>
                <w:szCs w:val="24"/>
                <w:vertAlign w:val="subscript"/>
                <w:lang w:val="pt-BR"/>
              </w:rPr>
              <w:t>2</w:t>
            </w:r>
            <w:r w:rsidRPr="00541C41">
              <w:rPr>
                <w:b/>
                <w:sz w:val="24"/>
                <w:szCs w:val="24"/>
                <w:lang w:val="pt-BR"/>
              </w:rPr>
              <w:t xml:space="preserve">      </w:t>
            </w:r>
            <w:r w:rsidRPr="00541C41">
              <w:rPr>
                <w:sz w:val="24"/>
                <w:szCs w:val="24"/>
                <w:lang w:val="pt-BR"/>
              </w:rPr>
              <w:t>mà ;       h</w:t>
            </w:r>
            <w:r w:rsidRPr="00541C41">
              <w:rPr>
                <w:sz w:val="24"/>
                <w:szCs w:val="24"/>
                <w:vertAlign w:val="subscript"/>
                <w:lang w:val="pt-BR"/>
              </w:rPr>
              <w:t>2</w:t>
            </w:r>
            <w:r w:rsidRPr="00541C41">
              <w:rPr>
                <w:sz w:val="24"/>
                <w:szCs w:val="24"/>
                <w:lang w:val="pt-BR"/>
              </w:rPr>
              <w:t xml:space="preserve"> = h</w:t>
            </w:r>
            <w:r w:rsidRPr="00541C41">
              <w:rPr>
                <w:sz w:val="24"/>
                <w:szCs w:val="24"/>
                <w:vertAlign w:val="subscript"/>
                <w:lang w:val="pt-BR"/>
              </w:rPr>
              <w:t xml:space="preserve">1 </w:t>
            </w:r>
            <w:r w:rsidRPr="00541C41">
              <w:rPr>
                <w:sz w:val="24"/>
                <w:szCs w:val="24"/>
                <w:lang w:val="pt-BR"/>
              </w:rPr>
              <w:t xml:space="preserve">- h  </w:t>
            </w:r>
            <w:r w:rsidRPr="00541C41">
              <w:rPr>
                <w:sz w:val="24"/>
                <w:szCs w:val="24"/>
                <w:lang w:val="fr-FR"/>
              </w:rPr>
              <w:sym w:font="Symbol" w:char="F0DE"/>
            </w:r>
            <w:r w:rsidRPr="00541C41">
              <w:rPr>
                <w:sz w:val="24"/>
                <w:szCs w:val="24"/>
                <w:lang w:val="pt-BR"/>
              </w:rPr>
              <w:t xml:space="preserve"> d</w:t>
            </w:r>
            <w:r w:rsidRPr="00541C41">
              <w:rPr>
                <w:sz w:val="24"/>
                <w:szCs w:val="24"/>
                <w:vertAlign w:val="subscript"/>
                <w:lang w:val="pt-BR"/>
              </w:rPr>
              <w:t>1</w:t>
            </w:r>
            <w:r w:rsidRPr="00541C41">
              <w:rPr>
                <w:sz w:val="24"/>
                <w:szCs w:val="24"/>
                <w:lang w:val="pt-BR"/>
              </w:rPr>
              <w:t>h</w:t>
            </w:r>
            <w:r w:rsidRPr="00541C41">
              <w:rPr>
                <w:sz w:val="24"/>
                <w:szCs w:val="24"/>
                <w:vertAlign w:val="subscript"/>
                <w:lang w:val="pt-BR"/>
              </w:rPr>
              <w:t>1</w:t>
            </w:r>
            <w:r w:rsidRPr="00541C41">
              <w:rPr>
                <w:sz w:val="24"/>
                <w:szCs w:val="24"/>
                <w:lang w:val="pt-BR"/>
              </w:rPr>
              <w:t xml:space="preserve"> = d</w:t>
            </w:r>
            <w:r w:rsidRPr="00541C41">
              <w:rPr>
                <w:sz w:val="24"/>
                <w:szCs w:val="24"/>
                <w:vertAlign w:val="subscript"/>
                <w:lang w:val="pt-BR"/>
              </w:rPr>
              <w:t>2</w:t>
            </w:r>
            <w:r w:rsidRPr="00541C41">
              <w:rPr>
                <w:sz w:val="24"/>
                <w:szCs w:val="24"/>
                <w:lang w:val="pt-BR"/>
              </w:rPr>
              <w:t>(h</w:t>
            </w:r>
            <w:r w:rsidRPr="00541C41">
              <w:rPr>
                <w:sz w:val="24"/>
                <w:szCs w:val="24"/>
                <w:vertAlign w:val="subscript"/>
                <w:lang w:val="pt-BR"/>
              </w:rPr>
              <w:t xml:space="preserve">1 </w:t>
            </w:r>
            <w:r w:rsidRPr="00541C41">
              <w:rPr>
                <w:sz w:val="24"/>
                <w:szCs w:val="24"/>
                <w:lang w:val="pt-BR"/>
              </w:rPr>
              <w:t xml:space="preserve">– h) </w:t>
            </w:r>
            <w:r w:rsidRPr="00541C41">
              <w:rPr>
                <w:sz w:val="24"/>
                <w:szCs w:val="24"/>
                <w:lang w:val="fr-FR"/>
              </w:rPr>
              <w:sym w:font="Symbol" w:char="F0DE"/>
            </w:r>
            <w:r w:rsidRPr="00541C41">
              <w:rPr>
                <w:sz w:val="24"/>
                <w:szCs w:val="24"/>
                <w:lang w:val="pt-BR"/>
              </w:rPr>
              <w:t xml:space="preserve"> h</w:t>
            </w:r>
            <w:r w:rsidRPr="00541C41">
              <w:rPr>
                <w:sz w:val="24"/>
                <w:szCs w:val="24"/>
                <w:vertAlign w:val="subscript"/>
                <w:lang w:val="pt-BR"/>
              </w:rPr>
              <w:t>1</w:t>
            </w:r>
            <w:r w:rsidRPr="00541C41">
              <w:rPr>
                <w:sz w:val="24"/>
                <w:szCs w:val="24"/>
                <w:lang w:val="pt-BR"/>
              </w:rPr>
              <w:t xml:space="preserve"> = </w:t>
            </w:r>
            <w:r w:rsidRPr="00541C41">
              <w:rPr>
                <w:position w:val="-30"/>
                <w:sz w:val="24"/>
                <w:szCs w:val="24"/>
                <w:lang w:val="fr-FR"/>
              </w:rPr>
              <w:object w:dxaOrig="800" w:dyaOrig="700" w14:anchorId="21A1AC36">
                <v:shape id="_x0000_i1952" type="#_x0000_t75" style="width:39.75pt;height:35.25pt" o:ole="">
                  <v:imagedata r:id="rId1764" o:title=""/>
                </v:shape>
                <o:OLEObject Type="Embed" ProgID="Equation.3" ShapeID="_x0000_i1952" DrawAspect="Content" ObjectID="_1773308971" r:id="rId1765"/>
              </w:object>
            </w:r>
            <w:r w:rsidRPr="00541C41">
              <w:rPr>
                <w:sz w:val="24"/>
                <w:szCs w:val="24"/>
                <w:lang w:val="pt-BR"/>
              </w:rPr>
              <w:t xml:space="preserve"> </w:t>
            </w:r>
            <w:r w:rsidRPr="00541C41">
              <w:rPr>
                <w:b/>
                <w:sz w:val="24"/>
                <w:szCs w:val="24"/>
                <w:lang w:val="pt-BR"/>
              </w:rPr>
              <w:t>=</w:t>
            </w:r>
            <w:r w:rsidRPr="00541C41">
              <w:rPr>
                <w:sz w:val="24"/>
                <w:szCs w:val="24"/>
                <w:lang w:val="pt-BR"/>
              </w:rPr>
              <w:t xml:space="preserve"> 5,6 cm</w:t>
            </w:r>
          </w:p>
          <w:p w14:paraId="3A68053E" w14:textId="77777777" w:rsidR="00541C41" w:rsidRPr="00541C41" w:rsidRDefault="00541C41" w:rsidP="00541C41">
            <w:pPr>
              <w:spacing w:after="0" w:line="360" w:lineRule="auto"/>
              <w:jc w:val="both"/>
              <w:rPr>
                <w:b/>
                <w:sz w:val="24"/>
                <w:szCs w:val="24"/>
              </w:rPr>
            </w:pPr>
            <w:r w:rsidRPr="00541C41">
              <w:rPr>
                <w:b/>
                <w:sz w:val="24"/>
                <w:szCs w:val="24"/>
              </w:rPr>
              <w:t>Câu 3: (2 điểm)</w:t>
            </w:r>
          </w:p>
          <w:p w14:paraId="439DDD03" w14:textId="77777777" w:rsidR="00541C41" w:rsidRPr="00541C41" w:rsidRDefault="00541C41" w:rsidP="00541C41">
            <w:pPr>
              <w:spacing w:after="0" w:line="360" w:lineRule="auto"/>
              <w:jc w:val="both"/>
              <w:rPr>
                <w:bCs/>
                <w:sz w:val="24"/>
                <w:szCs w:val="24"/>
              </w:rPr>
            </w:pPr>
            <w:r w:rsidRPr="00541C41">
              <w:rPr>
                <w:sz w:val="24"/>
                <w:szCs w:val="24"/>
              </w:rPr>
              <w:t>a) Trọng lượng của khí Hi đrô trong khí cầu:</w:t>
            </w:r>
          </w:p>
          <w:p w14:paraId="1A348C7E" w14:textId="77777777" w:rsidR="00541C41" w:rsidRPr="00541C41" w:rsidRDefault="00541C41" w:rsidP="00541C41">
            <w:pPr>
              <w:spacing w:after="0"/>
              <w:ind w:firstLine="720"/>
              <w:jc w:val="both"/>
              <w:rPr>
                <w:b/>
                <w:bCs/>
                <w:sz w:val="24"/>
                <w:szCs w:val="24"/>
              </w:rPr>
            </w:pPr>
            <w:r w:rsidRPr="00541C41">
              <w:rPr>
                <w:sz w:val="24"/>
                <w:szCs w:val="24"/>
              </w:rPr>
              <w:t>P</w:t>
            </w:r>
            <w:r w:rsidRPr="00541C41">
              <w:rPr>
                <w:sz w:val="24"/>
                <w:szCs w:val="24"/>
                <w:vertAlign w:val="subscript"/>
              </w:rPr>
              <w:t>H</w:t>
            </w:r>
            <w:r w:rsidRPr="00541C41">
              <w:rPr>
                <w:sz w:val="24"/>
                <w:szCs w:val="24"/>
              </w:rPr>
              <w:t xml:space="preserve"> = d</w:t>
            </w:r>
            <w:r w:rsidRPr="00541C41">
              <w:rPr>
                <w:sz w:val="24"/>
                <w:szCs w:val="24"/>
                <w:vertAlign w:val="subscript"/>
              </w:rPr>
              <w:t>H</w:t>
            </w:r>
            <w:r w:rsidRPr="00541C41">
              <w:rPr>
                <w:sz w:val="24"/>
                <w:szCs w:val="24"/>
              </w:rPr>
              <w:t>.V = 9N</w:t>
            </w:r>
          </w:p>
          <w:p w14:paraId="6CFE6D6D" w14:textId="77777777" w:rsidR="00541C41" w:rsidRPr="00541C41" w:rsidRDefault="00541C41" w:rsidP="00541C41">
            <w:pPr>
              <w:spacing w:after="0"/>
              <w:jc w:val="both"/>
              <w:rPr>
                <w:b/>
                <w:bCs/>
                <w:sz w:val="24"/>
                <w:szCs w:val="24"/>
              </w:rPr>
            </w:pPr>
            <w:r w:rsidRPr="00541C41">
              <w:rPr>
                <w:sz w:val="24"/>
                <w:szCs w:val="24"/>
              </w:rPr>
              <w:t>Trọng lượng của khí cầu:</w:t>
            </w:r>
          </w:p>
          <w:p w14:paraId="77B8DC84" w14:textId="77777777" w:rsidR="00541C41" w:rsidRPr="00541C41" w:rsidRDefault="00541C41" w:rsidP="00541C41">
            <w:pPr>
              <w:spacing w:after="0"/>
              <w:ind w:firstLine="720"/>
              <w:jc w:val="both"/>
              <w:rPr>
                <w:b/>
                <w:bCs/>
                <w:sz w:val="24"/>
                <w:szCs w:val="24"/>
              </w:rPr>
            </w:pPr>
            <w:r w:rsidRPr="00541C41">
              <w:rPr>
                <w:sz w:val="24"/>
                <w:szCs w:val="24"/>
              </w:rPr>
              <w:t>P = P</w:t>
            </w:r>
            <w:r w:rsidRPr="00541C41">
              <w:rPr>
                <w:sz w:val="24"/>
                <w:szCs w:val="24"/>
                <w:vertAlign w:val="subscript"/>
              </w:rPr>
              <w:t>v</w:t>
            </w:r>
            <w:r w:rsidRPr="00541C41">
              <w:rPr>
                <w:sz w:val="24"/>
                <w:szCs w:val="24"/>
              </w:rPr>
              <w:t xml:space="preserve"> + P</w:t>
            </w:r>
            <w:r w:rsidRPr="00541C41">
              <w:rPr>
                <w:sz w:val="24"/>
                <w:szCs w:val="24"/>
                <w:vertAlign w:val="subscript"/>
              </w:rPr>
              <w:t>H</w:t>
            </w:r>
            <w:r w:rsidRPr="00541C41">
              <w:rPr>
                <w:sz w:val="24"/>
                <w:szCs w:val="24"/>
              </w:rPr>
              <w:t xml:space="preserve"> = 109N</w:t>
            </w:r>
          </w:p>
          <w:p w14:paraId="09F09FC7" w14:textId="77777777" w:rsidR="00541C41" w:rsidRPr="00541C41" w:rsidRDefault="00541C41" w:rsidP="00541C41">
            <w:pPr>
              <w:spacing w:after="0"/>
              <w:jc w:val="both"/>
              <w:rPr>
                <w:b/>
                <w:bCs/>
                <w:sz w:val="24"/>
                <w:szCs w:val="24"/>
              </w:rPr>
            </w:pPr>
            <w:r w:rsidRPr="00541C41">
              <w:rPr>
                <w:sz w:val="24"/>
                <w:szCs w:val="24"/>
              </w:rPr>
              <w:t>Lực đẩy Ác - si - mét tác dụng lên khí cầu:</w:t>
            </w:r>
          </w:p>
          <w:p w14:paraId="6F2E5774" w14:textId="77777777" w:rsidR="00541C41" w:rsidRPr="00541C41" w:rsidRDefault="00541C41" w:rsidP="00541C41">
            <w:pPr>
              <w:spacing w:after="0"/>
              <w:ind w:firstLine="720"/>
              <w:jc w:val="both"/>
              <w:rPr>
                <w:b/>
                <w:bCs/>
                <w:sz w:val="24"/>
                <w:szCs w:val="24"/>
              </w:rPr>
            </w:pPr>
            <w:r w:rsidRPr="00541C41">
              <w:rPr>
                <w:sz w:val="24"/>
                <w:szCs w:val="24"/>
              </w:rPr>
              <w:t>F</w:t>
            </w:r>
            <w:r w:rsidRPr="00541C41">
              <w:rPr>
                <w:sz w:val="24"/>
                <w:szCs w:val="24"/>
                <w:vertAlign w:val="subscript"/>
              </w:rPr>
              <w:t>1</w:t>
            </w:r>
            <w:r w:rsidRPr="00541C41">
              <w:rPr>
                <w:sz w:val="24"/>
                <w:szCs w:val="24"/>
              </w:rPr>
              <w:t xml:space="preserve"> = d</w:t>
            </w:r>
            <w:r w:rsidRPr="00541C41">
              <w:rPr>
                <w:sz w:val="24"/>
                <w:szCs w:val="24"/>
                <w:vertAlign w:val="subscript"/>
              </w:rPr>
              <w:t>k</w:t>
            </w:r>
            <w:r w:rsidRPr="00541C41">
              <w:rPr>
                <w:sz w:val="24"/>
                <w:szCs w:val="24"/>
              </w:rPr>
              <w:t>.V</w:t>
            </w:r>
            <w:r w:rsidRPr="00541C41">
              <w:rPr>
                <w:sz w:val="24"/>
                <w:szCs w:val="24"/>
                <w:vertAlign w:val="subscript"/>
              </w:rPr>
              <w:t xml:space="preserve"> </w:t>
            </w:r>
            <w:r w:rsidRPr="00541C41">
              <w:rPr>
                <w:sz w:val="24"/>
                <w:szCs w:val="24"/>
              </w:rPr>
              <w:t xml:space="preserve"> = 129N</w:t>
            </w:r>
          </w:p>
          <w:p w14:paraId="5FDDE5E4" w14:textId="77777777" w:rsidR="00541C41" w:rsidRPr="00541C41" w:rsidRDefault="00541C41" w:rsidP="00541C41">
            <w:pPr>
              <w:spacing w:after="0"/>
              <w:jc w:val="both"/>
              <w:rPr>
                <w:b/>
                <w:bCs/>
                <w:sz w:val="24"/>
                <w:szCs w:val="24"/>
              </w:rPr>
            </w:pPr>
            <w:r w:rsidRPr="00541C41">
              <w:rPr>
                <w:sz w:val="24"/>
                <w:szCs w:val="24"/>
              </w:rPr>
              <w:t>Trọng lượng tối đa của vật mà khí cầu có thể kéo lên là:</w:t>
            </w:r>
          </w:p>
          <w:p w14:paraId="5EC93345" w14:textId="77777777" w:rsidR="00541C41" w:rsidRPr="00541C41" w:rsidRDefault="00541C41" w:rsidP="00541C41">
            <w:pPr>
              <w:spacing w:after="0" w:line="360" w:lineRule="auto"/>
              <w:ind w:firstLine="720"/>
              <w:jc w:val="both"/>
              <w:rPr>
                <w:b/>
                <w:bCs/>
                <w:sz w:val="24"/>
                <w:szCs w:val="24"/>
              </w:rPr>
            </w:pPr>
            <w:r w:rsidRPr="00541C41">
              <w:rPr>
                <w:sz w:val="24"/>
                <w:szCs w:val="24"/>
              </w:rPr>
              <w:t>P’ = F</w:t>
            </w:r>
            <w:r w:rsidRPr="00541C41">
              <w:rPr>
                <w:sz w:val="24"/>
                <w:szCs w:val="24"/>
                <w:vertAlign w:val="subscript"/>
              </w:rPr>
              <w:t>1</w:t>
            </w:r>
            <w:r w:rsidRPr="00541C41">
              <w:rPr>
                <w:sz w:val="24"/>
                <w:szCs w:val="24"/>
              </w:rPr>
              <w:t xml:space="preserve"> - P = 20N</w:t>
            </w:r>
          </w:p>
          <w:p w14:paraId="67C0B6EE" w14:textId="77777777" w:rsidR="00541C41" w:rsidRPr="00541C41" w:rsidRDefault="00541C41" w:rsidP="00541C41">
            <w:pPr>
              <w:spacing w:after="0" w:line="360" w:lineRule="auto"/>
              <w:jc w:val="both"/>
              <w:rPr>
                <w:b/>
                <w:bCs/>
                <w:sz w:val="24"/>
                <w:szCs w:val="24"/>
              </w:rPr>
            </w:pPr>
            <w:r w:rsidRPr="00541C41">
              <w:rPr>
                <w:sz w:val="24"/>
                <w:szCs w:val="24"/>
              </w:rPr>
              <w:t>b) Gọi thể tích của khí cầu khi kéo người lên là V</w:t>
            </w:r>
            <w:r w:rsidRPr="00541C41">
              <w:rPr>
                <w:sz w:val="24"/>
                <w:szCs w:val="24"/>
                <w:vertAlign w:val="subscript"/>
              </w:rPr>
              <w:t>x</w:t>
            </w:r>
            <w:r w:rsidRPr="00541C41">
              <w:rPr>
                <w:sz w:val="24"/>
                <w:szCs w:val="24"/>
              </w:rPr>
              <w:t>, Trọng lượng của khí Hiđrô trong khí cầu khi đó là :</w:t>
            </w:r>
          </w:p>
          <w:p w14:paraId="6736B2A2" w14:textId="77777777" w:rsidR="00541C41" w:rsidRPr="00541C41" w:rsidRDefault="00541C41" w:rsidP="00541C41">
            <w:pPr>
              <w:spacing w:after="0" w:line="360" w:lineRule="auto"/>
              <w:ind w:firstLine="720"/>
              <w:jc w:val="both"/>
              <w:rPr>
                <w:b/>
                <w:bCs/>
                <w:sz w:val="24"/>
                <w:szCs w:val="24"/>
              </w:rPr>
            </w:pPr>
            <w:r w:rsidRPr="00541C41">
              <w:rPr>
                <w:sz w:val="24"/>
                <w:szCs w:val="24"/>
              </w:rPr>
              <w:t>P’</w:t>
            </w:r>
            <w:r w:rsidRPr="00541C41">
              <w:rPr>
                <w:sz w:val="24"/>
                <w:szCs w:val="24"/>
                <w:vertAlign w:val="subscript"/>
              </w:rPr>
              <w:t>H</w:t>
            </w:r>
            <w:r w:rsidRPr="00541C41">
              <w:rPr>
                <w:sz w:val="24"/>
                <w:szCs w:val="24"/>
              </w:rPr>
              <w:t xml:space="preserve"> = d</w:t>
            </w:r>
            <w:r w:rsidRPr="00541C41">
              <w:rPr>
                <w:sz w:val="24"/>
                <w:szCs w:val="24"/>
                <w:vertAlign w:val="subscript"/>
              </w:rPr>
              <w:t>H</w:t>
            </w:r>
            <w:r w:rsidRPr="00541C41">
              <w:rPr>
                <w:sz w:val="24"/>
                <w:szCs w:val="24"/>
              </w:rPr>
              <w:t>.V</w:t>
            </w:r>
            <w:r w:rsidRPr="00541C41">
              <w:rPr>
                <w:sz w:val="24"/>
                <w:szCs w:val="24"/>
                <w:vertAlign w:val="subscript"/>
              </w:rPr>
              <w:t>x</w:t>
            </w:r>
            <w:r w:rsidRPr="00541C41">
              <w:rPr>
                <w:sz w:val="24"/>
                <w:szCs w:val="24"/>
              </w:rPr>
              <w:t xml:space="preserve"> </w:t>
            </w:r>
          </w:p>
          <w:p w14:paraId="386FD974" w14:textId="77777777" w:rsidR="00541C41" w:rsidRPr="00541C41" w:rsidRDefault="00541C41" w:rsidP="00541C41">
            <w:pPr>
              <w:spacing w:after="0" w:line="360" w:lineRule="auto"/>
              <w:jc w:val="both"/>
              <w:rPr>
                <w:b/>
                <w:bCs/>
                <w:sz w:val="24"/>
                <w:szCs w:val="24"/>
              </w:rPr>
            </w:pPr>
            <w:r w:rsidRPr="00541C41">
              <w:rPr>
                <w:sz w:val="24"/>
                <w:szCs w:val="24"/>
              </w:rPr>
              <w:t>Trọng lượng của người:   P</w:t>
            </w:r>
            <w:r w:rsidRPr="00541C41">
              <w:rPr>
                <w:sz w:val="24"/>
                <w:szCs w:val="24"/>
                <w:vertAlign w:val="subscript"/>
              </w:rPr>
              <w:t>n</w:t>
            </w:r>
            <w:r w:rsidRPr="00541C41">
              <w:rPr>
                <w:sz w:val="24"/>
                <w:szCs w:val="24"/>
              </w:rPr>
              <w:t xml:space="preserve"> = 600N</w:t>
            </w:r>
          </w:p>
          <w:p w14:paraId="35F6007F" w14:textId="77777777" w:rsidR="00541C41" w:rsidRPr="00541C41" w:rsidRDefault="00541C41" w:rsidP="00541C41">
            <w:pPr>
              <w:spacing w:after="0" w:line="360" w:lineRule="auto"/>
              <w:ind w:firstLine="720"/>
              <w:jc w:val="both"/>
              <w:rPr>
                <w:b/>
                <w:bCs/>
                <w:sz w:val="24"/>
                <w:szCs w:val="24"/>
              </w:rPr>
            </w:pPr>
            <w:r w:rsidRPr="00541C41">
              <w:rPr>
                <w:sz w:val="24"/>
                <w:szCs w:val="24"/>
              </w:rPr>
              <w:t>Lực đẩy Ác-si-mét:</w:t>
            </w:r>
            <w:r w:rsidRPr="00541C41">
              <w:rPr>
                <w:sz w:val="24"/>
                <w:szCs w:val="24"/>
              </w:rPr>
              <w:tab/>
              <w:t>F’ = d</w:t>
            </w:r>
            <w:r w:rsidRPr="00541C41">
              <w:rPr>
                <w:sz w:val="24"/>
                <w:szCs w:val="24"/>
                <w:vertAlign w:val="subscript"/>
              </w:rPr>
              <w:t>K</w:t>
            </w:r>
            <w:r w:rsidRPr="00541C41">
              <w:rPr>
                <w:sz w:val="24"/>
                <w:szCs w:val="24"/>
              </w:rPr>
              <w:t>,V</w:t>
            </w:r>
            <w:r w:rsidRPr="00541C41">
              <w:rPr>
                <w:sz w:val="24"/>
                <w:szCs w:val="24"/>
                <w:vertAlign w:val="subscript"/>
              </w:rPr>
              <w:t>x</w:t>
            </w:r>
            <w:r w:rsidRPr="00541C41">
              <w:rPr>
                <w:sz w:val="24"/>
                <w:szCs w:val="24"/>
              </w:rPr>
              <w:t xml:space="preserve"> </w:t>
            </w:r>
          </w:p>
          <w:p w14:paraId="397DDB4F" w14:textId="77777777" w:rsidR="00541C41" w:rsidRPr="00541C41" w:rsidRDefault="00541C41" w:rsidP="00541C41">
            <w:pPr>
              <w:spacing w:after="0" w:line="360" w:lineRule="auto"/>
              <w:jc w:val="both"/>
              <w:rPr>
                <w:b/>
                <w:bCs/>
                <w:sz w:val="24"/>
                <w:szCs w:val="24"/>
              </w:rPr>
            </w:pPr>
            <w:r w:rsidRPr="00541C41">
              <w:rPr>
                <w:sz w:val="24"/>
                <w:szCs w:val="24"/>
              </w:rPr>
              <w:t>Muốn bay lên được khí cầu phải thỏa mãn điều kiện sau.</w:t>
            </w:r>
          </w:p>
          <w:p w14:paraId="2C533101" w14:textId="77777777" w:rsidR="00541C41" w:rsidRPr="00541C41" w:rsidRDefault="00541C41" w:rsidP="00541C41">
            <w:pPr>
              <w:spacing w:after="0" w:line="360" w:lineRule="auto"/>
              <w:ind w:firstLine="720"/>
              <w:jc w:val="both"/>
              <w:rPr>
                <w:b/>
                <w:bCs/>
                <w:sz w:val="24"/>
                <w:szCs w:val="24"/>
              </w:rPr>
            </w:pPr>
            <w:r w:rsidRPr="00541C41">
              <w:rPr>
                <w:sz w:val="24"/>
                <w:szCs w:val="24"/>
              </w:rPr>
              <w:t>F’ &gt; P</w:t>
            </w:r>
            <w:r w:rsidRPr="00541C41">
              <w:rPr>
                <w:sz w:val="24"/>
                <w:szCs w:val="24"/>
                <w:vertAlign w:val="subscript"/>
              </w:rPr>
              <w:t>v</w:t>
            </w:r>
            <w:r w:rsidRPr="00541C41">
              <w:rPr>
                <w:sz w:val="24"/>
                <w:szCs w:val="24"/>
              </w:rPr>
              <w:t xml:space="preserve"> + P’</w:t>
            </w:r>
            <w:r w:rsidRPr="00541C41">
              <w:rPr>
                <w:sz w:val="24"/>
                <w:szCs w:val="24"/>
                <w:vertAlign w:val="subscript"/>
              </w:rPr>
              <w:t>H</w:t>
            </w:r>
            <w:r w:rsidRPr="00541C41">
              <w:rPr>
                <w:sz w:val="24"/>
                <w:szCs w:val="24"/>
              </w:rPr>
              <w:t xml:space="preserve"> + P</w:t>
            </w:r>
            <w:r w:rsidRPr="00541C41">
              <w:rPr>
                <w:sz w:val="24"/>
                <w:szCs w:val="24"/>
                <w:vertAlign w:val="subscript"/>
              </w:rPr>
              <w:t>n</w:t>
            </w:r>
            <w:r w:rsidRPr="00541C41">
              <w:rPr>
                <w:sz w:val="24"/>
                <w:szCs w:val="24"/>
              </w:rPr>
              <w:t xml:space="preserve">              d</w:t>
            </w:r>
            <w:r w:rsidRPr="00541C41">
              <w:rPr>
                <w:sz w:val="24"/>
                <w:szCs w:val="24"/>
                <w:vertAlign w:val="subscript"/>
              </w:rPr>
              <w:t>k</w:t>
            </w:r>
            <w:r w:rsidRPr="00541C41">
              <w:rPr>
                <w:sz w:val="24"/>
                <w:szCs w:val="24"/>
              </w:rPr>
              <w:t>V</w:t>
            </w:r>
            <w:r w:rsidRPr="00541C41">
              <w:rPr>
                <w:sz w:val="24"/>
                <w:szCs w:val="24"/>
                <w:vertAlign w:val="subscript"/>
              </w:rPr>
              <w:t>x</w:t>
            </w:r>
            <w:r w:rsidRPr="00541C41">
              <w:rPr>
                <w:sz w:val="24"/>
                <w:szCs w:val="24"/>
              </w:rPr>
              <w:t xml:space="preserve"> &gt; 100 + d</w:t>
            </w:r>
            <w:r w:rsidRPr="00541C41">
              <w:rPr>
                <w:sz w:val="24"/>
                <w:szCs w:val="24"/>
                <w:vertAlign w:val="subscript"/>
              </w:rPr>
              <w:t>H</w:t>
            </w:r>
            <w:r w:rsidRPr="00541C41">
              <w:rPr>
                <w:sz w:val="24"/>
                <w:szCs w:val="24"/>
              </w:rPr>
              <w:t>V</w:t>
            </w:r>
            <w:r w:rsidRPr="00541C41">
              <w:rPr>
                <w:sz w:val="24"/>
                <w:szCs w:val="24"/>
                <w:vertAlign w:val="subscript"/>
              </w:rPr>
              <w:t>x</w:t>
            </w:r>
            <w:r w:rsidRPr="00541C41">
              <w:rPr>
                <w:sz w:val="24"/>
                <w:szCs w:val="24"/>
              </w:rPr>
              <w:t xml:space="preserve"> + 600</w:t>
            </w:r>
          </w:p>
          <w:p w14:paraId="0E8BBBE6" w14:textId="77777777" w:rsidR="00541C41" w:rsidRPr="00541C41" w:rsidRDefault="00541C41" w:rsidP="00541C41">
            <w:pPr>
              <w:spacing w:after="0" w:line="360" w:lineRule="auto"/>
              <w:ind w:firstLine="720"/>
              <w:jc w:val="both"/>
              <w:rPr>
                <w:b/>
                <w:bCs/>
                <w:sz w:val="24"/>
                <w:szCs w:val="24"/>
              </w:rPr>
            </w:pPr>
            <w:r w:rsidRPr="00541C41">
              <w:rPr>
                <w:sz w:val="24"/>
                <w:szCs w:val="24"/>
              </w:rPr>
              <w:t>V</w:t>
            </w:r>
            <w:r w:rsidRPr="00541C41">
              <w:rPr>
                <w:sz w:val="24"/>
                <w:szCs w:val="24"/>
                <w:vertAlign w:val="subscript"/>
              </w:rPr>
              <w:t>x</w:t>
            </w:r>
            <w:r w:rsidRPr="00541C41">
              <w:rPr>
                <w:sz w:val="24"/>
                <w:szCs w:val="24"/>
              </w:rPr>
              <w:t xml:space="preserve"> (d</w:t>
            </w:r>
            <w:r w:rsidRPr="00541C41">
              <w:rPr>
                <w:sz w:val="24"/>
                <w:szCs w:val="24"/>
                <w:vertAlign w:val="subscript"/>
              </w:rPr>
              <w:t>k</w:t>
            </w:r>
            <w:r w:rsidRPr="00541C41">
              <w:rPr>
                <w:sz w:val="24"/>
                <w:szCs w:val="24"/>
              </w:rPr>
              <w:t xml:space="preserve"> - d</w:t>
            </w:r>
            <w:r w:rsidRPr="00541C41">
              <w:rPr>
                <w:sz w:val="24"/>
                <w:szCs w:val="24"/>
                <w:vertAlign w:val="subscript"/>
              </w:rPr>
              <w:t>H</w:t>
            </w:r>
            <w:r w:rsidRPr="00541C41">
              <w:rPr>
                <w:sz w:val="24"/>
                <w:szCs w:val="24"/>
              </w:rPr>
              <w:t>) &gt; 700               V</w:t>
            </w:r>
            <w:r w:rsidRPr="00541C41">
              <w:rPr>
                <w:sz w:val="24"/>
                <w:szCs w:val="24"/>
                <w:vertAlign w:val="subscript"/>
              </w:rPr>
              <w:t>x</w:t>
            </w:r>
            <w:r w:rsidRPr="00541C41">
              <w:rPr>
                <w:sz w:val="24"/>
                <w:szCs w:val="24"/>
              </w:rPr>
              <w:t xml:space="preserve"> &gt; </w:t>
            </w:r>
            <w:r w:rsidRPr="00541C41">
              <w:rPr>
                <w:position w:val="-30"/>
                <w:sz w:val="24"/>
                <w:szCs w:val="24"/>
                <w:lang w:val="fr-FR"/>
              </w:rPr>
              <w:object w:dxaOrig="900" w:dyaOrig="680" w14:anchorId="5258625E">
                <v:shape id="_x0000_i1953" type="#_x0000_t75" style="width:45pt;height:33.75pt" o:ole="">
                  <v:imagedata r:id="rId1766" o:title=""/>
                </v:shape>
                <o:OLEObject Type="Embed" ProgID="Equation.3" ShapeID="_x0000_i1953" DrawAspect="Content" ObjectID="_1773308972" r:id="rId1767"/>
              </w:object>
            </w:r>
            <w:r w:rsidRPr="00541C41">
              <w:rPr>
                <w:sz w:val="24"/>
                <w:szCs w:val="24"/>
              </w:rPr>
              <w:t xml:space="preserve"> = 58,33 m</w:t>
            </w:r>
            <w:r w:rsidRPr="00541C41">
              <w:rPr>
                <w:sz w:val="24"/>
                <w:szCs w:val="24"/>
                <w:vertAlign w:val="superscript"/>
              </w:rPr>
              <w:t>3</w:t>
            </w:r>
          </w:p>
          <w:p w14:paraId="21B41370" w14:textId="77777777" w:rsidR="00541C41" w:rsidRPr="00541C41" w:rsidRDefault="00541C41" w:rsidP="00541C41">
            <w:pPr>
              <w:spacing w:after="0" w:line="360" w:lineRule="auto"/>
              <w:ind w:firstLine="720"/>
              <w:jc w:val="both"/>
              <w:rPr>
                <w:b/>
                <w:sz w:val="24"/>
                <w:szCs w:val="24"/>
                <w:lang w:val="it-IT"/>
              </w:rPr>
            </w:pPr>
            <w:r w:rsidRPr="00541C41">
              <w:rPr>
                <w:b/>
                <w:sz w:val="24"/>
                <w:szCs w:val="24"/>
                <w:lang w:val="pt-BR"/>
              </w:rPr>
              <w:t xml:space="preserve">Câu 4: ( 1 điểm) .  </w:t>
            </w:r>
            <w:r w:rsidRPr="00541C41">
              <w:rPr>
                <w:sz w:val="24"/>
                <w:szCs w:val="24"/>
                <w:lang w:val="it-IT"/>
              </w:rPr>
              <w:t>Thủy tinh dẫn nhiệt kém lên khi rót nước nóng vào cốc dày thì phần bên trong nóng lên nở ra trước dễ làm vỡ cốc. nếu cốc có thành mỏng thì cốc nóng lên đều hơn không bị vỡ. Để cốc khỏi bị vỡ nên tráng cốc bằng một ít nước nóng trước khi rót nước sôi vào</w:t>
            </w:r>
          </w:p>
          <w:p w14:paraId="145A81F6" w14:textId="77777777" w:rsidR="00541C41" w:rsidRPr="00541C41" w:rsidRDefault="00541C41" w:rsidP="00541C41">
            <w:pPr>
              <w:spacing w:after="0" w:line="360" w:lineRule="auto"/>
              <w:jc w:val="both"/>
              <w:rPr>
                <w:b/>
                <w:sz w:val="24"/>
                <w:szCs w:val="24"/>
                <w:lang w:val="pt-BR"/>
              </w:rPr>
            </w:pPr>
          </w:p>
        </w:tc>
        <w:tc>
          <w:tcPr>
            <w:tcW w:w="4772" w:type="dxa"/>
          </w:tcPr>
          <w:p w14:paraId="6F387EC6" w14:textId="77777777" w:rsidR="00541C41" w:rsidRPr="00541C41" w:rsidRDefault="00541C41" w:rsidP="00541C41">
            <w:pPr>
              <w:spacing w:after="0" w:line="360" w:lineRule="auto"/>
              <w:jc w:val="both"/>
              <w:rPr>
                <w:sz w:val="24"/>
                <w:szCs w:val="24"/>
                <w:lang w:val="pt-BR"/>
              </w:rPr>
            </w:pPr>
          </w:p>
          <w:p w14:paraId="65646BE9" w14:textId="77777777" w:rsidR="00541C41" w:rsidRPr="00541C41" w:rsidRDefault="00541C41" w:rsidP="00541C41">
            <w:pPr>
              <w:spacing w:after="0" w:line="360" w:lineRule="auto"/>
              <w:jc w:val="both"/>
              <w:rPr>
                <w:sz w:val="24"/>
                <w:szCs w:val="24"/>
                <w:lang w:val="pt-BR"/>
              </w:rPr>
            </w:pPr>
            <w:r w:rsidRPr="00541C41">
              <w:rPr>
                <w:noProof/>
              </w:rPr>
              <w:pict w14:anchorId="33811FBD">
                <v:group id="_x0000_s1720" style="position:absolute;left:0;text-align:left;margin-left:73.95pt;margin-top:14.9pt;width:151.95pt;height:87.75pt;z-index:252194816" coordorigin="7695,8313" coordsize="3039,1755">
                  <v:shape id="_x0000_s1721" type="#_x0000_t202" style="position:absolute;left:8058;top:9384;width:276;height:329" strokecolor="white">
                    <v:textbox inset="0,0,0,0">
                      <w:txbxContent>
                        <w:p w14:paraId="304F26FD" w14:textId="77777777" w:rsidR="00541C41" w:rsidRPr="00F35745" w:rsidRDefault="00541C41" w:rsidP="00023E09">
                          <w:pPr>
                            <w:rPr>
                              <w:b/>
                              <w:vertAlign w:val="subscript"/>
                            </w:rPr>
                          </w:pPr>
                          <w:r w:rsidRPr="00F35745">
                            <w:t>A</w:t>
                          </w:r>
                        </w:p>
                      </w:txbxContent>
                    </v:textbox>
                  </v:shape>
                  <v:shape id="_x0000_s1722" type="#_x0000_t202" style="position:absolute;left:10050;top:8943;width:684;height:570" strokecolor="white">
                    <v:textbox>
                      <w:txbxContent>
                        <w:p w14:paraId="3BA59119" w14:textId="77777777" w:rsidR="00541C41" w:rsidRPr="002B0664" w:rsidRDefault="00541C41" w:rsidP="00023E09">
                          <w:pPr>
                            <w:rPr>
                              <w:b/>
                              <w:vertAlign w:val="subscript"/>
                            </w:rPr>
                          </w:pPr>
                          <w:r w:rsidRPr="002B0664">
                            <w:t>h</w:t>
                          </w:r>
                          <w:r>
                            <w:rPr>
                              <w:vertAlign w:val="subscript"/>
                            </w:rPr>
                            <w:t>2</w:t>
                          </w:r>
                        </w:p>
                      </w:txbxContent>
                    </v:textbox>
                  </v:shape>
                  <v:shape id="_x0000_s1723" type="#_x0000_t202" style="position:absolute;left:7695;top:8730;width:684;height:570" strokecolor="white">
                    <v:textbox>
                      <w:txbxContent>
                        <w:p w14:paraId="240A607B" w14:textId="77777777" w:rsidR="00541C41" w:rsidRPr="002B0664" w:rsidRDefault="00541C41" w:rsidP="00023E09">
                          <w:pPr>
                            <w:rPr>
                              <w:b/>
                              <w:vertAlign w:val="subscript"/>
                            </w:rPr>
                          </w:pPr>
                          <w:r w:rsidRPr="002B0664">
                            <w:t>h</w:t>
                          </w:r>
                          <w:r w:rsidRPr="002B0664">
                            <w:rPr>
                              <w:vertAlign w:val="subscript"/>
                            </w:rPr>
                            <w:t>1</w:t>
                          </w:r>
                        </w:p>
                      </w:txbxContent>
                    </v:textbox>
                  </v:shape>
                  <v:group id="_x0000_s1724" style="position:absolute;left:8310;top:8313;width:1602;height:1755" coordorigin="8387,8855" coordsize="1602,1755">
                    <v:group id="_x0000_s1725" style="position:absolute;left:8387;top:8855;width:1602;height:1755" coordorigin="8387,8855" coordsize="1602,1755">
                      <v:group id="_x0000_s1726" style="position:absolute;left:8387;top:8855;width:1602;height:1755" coordorigin="8859,3156" coordsize="1560,2111">
                        <v:group id="_x0000_s1727" style="position:absolute;left:8859;top:3156;width:1560;height:1365" coordorigin="4680,1815" coordsize="1560,1365">
                          <v:group id="_x0000_s1728" style="position:absolute;left:4680;top:1815;width:210;height:1365" coordorigin="4695,1755" coordsize="210,2040">
                            <v:line id="_x0000_s1729" style="position:absolute;visibility:visible" from="4695,1755" to="4695,3795"/>
                            <v:line id="_x0000_s1730" style="position:absolute;visibility:visible" from="4905,1755" to="4905,3795"/>
                          </v:group>
                          <v:group id="_x0000_s1731" style="position:absolute;left:6030;top:1815;width:210;height:1365" coordorigin="4695,1755" coordsize="210,2040">
                            <v:line id="_x0000_s1732" style="position:absolute;visibility:visible" from="4695,1755" to="4695,3795"/>
                            <v:line id="_x0000_s1733" style="position:absolute;visibility:visible" from="4905,1755" to="4905,3795"/>
                          </v:group>
                        </v:group>
                        <v:group id="_x0000_s1734" style="position:absolute;left:8861;top:4490;width:1553;height:777" coordorigin="4682,3149" coordsize="1553,777">
                          <v:shape id="_x0000_s1735" type="#_x0000_t19" style="position:absolute;left:5070;top:2761;width:777;height:1553;rotation:-90;flip:y;visibility:visible" coordsize="22050,43200" adj=",5976456,450" path="wr-21150,,22050,43200,450,,,43195nfewr-21150,,22050,43200,450,,,43195l450,21600nsxe" filled="t" fillcolor="#36f">
                            <v:path o:connectlocs="450,0;0,43195;450,21600"/>
                          </v:shape>
                          <v:shape id="_x0000_s1736" type="#_x0000_t19" style="position:absolute;left:5177;top:2868;width:567;height:1134;rotation:-90;flip:y;visibility:visible" coordsize="22050,43200" adj=",5976456,450" path="wr-21150,,22050,43200,450,,,43195nfewr-21150,,22050,43200,450,,,43195l450,21600nsxe" filled="t">
                            <v:path o:connectlocs="450,0;0,43195;450,21600"/>
                          </v:shape>
                        </v:group>
                      </v:group>
                      <v:rect id="_x0000_s1737" style="position:absolute;left:9782;top:9527;width:198;height:484" fillcolor="#36f" strokecolor="#36f"/>
                      <v:rect id="_x0000_s1738" style="position:absolute;left:8396;top:9071;width:201;height:912" fillcolor="aqua"/>
                    </v:group>
                    <v:rect id="_x0000_s1739" style="position:absolute;left:8657;top:9912;width:1083;height:114" strokecolor="white"/>
                  </v:group>
                  <v:line id="_x0000_s1740" style="position:absolute" from="8466,9428" to="9663,9428">
                    <v:stroke dashstyle="dash"/>
                  </v:line>
                  <v:line id="_x0000_s1741" style="position:absolute" from="8532,8985" to="9729,8985">
                    <v:stroke dashstyle="dash"/>
                  </v:line>
                  <v:line id="_x0000_s1742" style="position:absolute" from="8124,8542" to="8124,9484">
                    <v:stroke startarrow="open" endarrow="open"/>
                  </v:line>
                  <v:line id="_x0000_s1743" style="position:absolute;flip:x" from="10062,8998" to="10071,9440">
                    <v:stroke startarrow="open" endarrow="open"/>
                  </v:line>
                  <v:shape id="_x0000_s1744" type="#_x0000_t202" style="position:absolute;left:8778;top:8547;width:387;height:385" strokecolor="white">
                    <v:textbox inset="0,0,0,0">
                      <w:txbxContent>
                        <w:p w14:paraId="2D1146ED" w14:textId="77777777" w:rsidR="00541C41" w:rsidRPr="002B0664" w:rsidRDefault="00541C41" w:rsidP="00023E09">
                          <w:pPr>
                            <w:rPr>
                              <w:b/>
                              <w:vertAlign w:val="subscript"/>
                            </w:rPr>
                          </w:pPr>
                          <w:r w:rsidRPr="002B0664">
                            <w:t>h</w:t>
                          </w:r>
                        </w:p>
                      </w:txbxContent>
                    </v:textbox>
                  </v:shape>
                  <v:line id="_x0000_s1745" style="position:absolute;flip:x" from="8694,8529" to="8703,8971">
                    <v:stroke startarrow="open" endarrow="open"/>
                  </v:line>
                  <v:shape id="_x0000_s1746" type="#_x0000_t202" style="position:absolute;left:9957;top:9441;width:276;height:329" strokecolor="white">
                    <v:textbox inset="0,0,0,0">
                      <w:txbxContent>
                        <w:p w14:paraId="03592FB2" w14:textId="77777777" w:rsidR="00541C41" w:rsidRPr="00F35745" w:rsidRDefault="00541C41" w:rsidP="00023E09">
                          <w:pPr>
                            <w:rPr>
                              <w:b/>
                              <w:vertAlign w:val="subscript"/>
                            </w:rPr>
                          </w:pPr>
                          <w:r>
                            <w:t>B</w:t>
                          </w:r>
                        </w:p>
                      </w:txbxContent>
                    </v:textbox>
                  </v:shape>
                </v:group>
              </w:pict>
            </w:r>
          </w:p>
          <w:p w14:paraId="588CBEC2" w14:textId="77777777" w:rsidR="00541C41" w:rsidRPr="00541C41" w:rsidRDefault="00541C41" w:rsidP="00541C41">
            <w:pPr>
              <w:spacing w:after="0" w:line="360" w:lineRule="auto"/>
              <w:jc w:val="both"/>
              <w:rPr>
                <w:sz w:val="24"/>
                <w:szCs w:val="24"/>
                <w:lang w:val="pt-BR"/>
              </w:rPr>
            </w:pPr>
          </w:p>
          <w:p w14:paraId="2A7EEEA5" w14:textId="77777777" w:rsidR="00541C41" w:rsidRPr="00541C41" w:rsidRDefault="00541C41" w:rsidP="00541C41">
            <w:pPr>
              <w:spacing w:after="0" w:line="360" w:lineRule="auto"/>
              <w:jc w:val="both"/>
              <w:rPr>
                <w:sz w:val="24"/>
                <w:szCs w:val="24"/>
                <w:lang w:val="pt-BR"/>
              </w:rPr>
            </w:pPr>
          </w:p>
          <w:p w14:paraId="6296056F" w14:textId="77777777" w:rsidR="00541C41" w:rsidRPr="00541C41" w:rsidRDefault="00541C41" w:rsidP="00541C41">
            <w:pPr>
              <w:spacing w:after="0" w:line="360" w:lineRule="auto"/>
              <w:jc w:val="both"/>
              <w:rPr>
                <w:sz w:val="24"/>
                <w:szCs w:val="24"/>
                <w:lang w:val="pt-BR"/>
              </w:rPr>
            </w:pPr>
          </w:p>
          <w:p w14:paraId="305B56D5" w14:textId="77777777" w:rsidR="00541C41" w:rsidRPr="00541C41" w:rsidRDefault="00541C41" w:rsidP="00541C41">
            <w:pPr>
              <w:spacing w:after="0" w:line="360" w:lineRule="auto"/>
              <w:jc w:val="both"/>
              <w:rPr>
                <w:sz w:val="24"/>
                <w:szCs w:val="24"/>
                <w:lang w:val="pt-BR"/>
              </w:rPr>
            </w:pPr>
          </w:p>
          <w:p w14:paraId="3B1EE53F" w14:textId="77777777" w:rsidR="00541C41" w:rsidRPr="00541C41" w:rsidRDefault="00541C41" w:rsidP="00541C41">
            <w:pPr>
              <w:spacing w:after="0" w:line="360" w:lineRule="auto"/>
              <w:jc w:val="both"/>
              <w:rPr>
                <w:sz w:val="24"/>
                <w:szCs w:val="24"/>
                <w:lang w:val="pt-BR"/>
              </w:rPr>
            </w:pPr>
          </w:p>
        </w:tc>
      </w:tr>
    </w:tbl>
    <w:p w14:paraId="5750F794" w14:textId="77777777" w:rsidR="00541C41" w:rsidRPr="00541C41" w:rsidRDefault="00541C41" w:rsidP="00541C41">
      <w:pPr>
        <w:pStyle w:val="ListParagraph"/>
        <w:spacing w:after="0" w:line="312" w:lineRule="auto"/>
        <w:ind w:hanging="720"/>
        <w:jc w:val="both"/>
        <w:rPr>
          <w:sz w:val="24"/>
          <w:szCs w:val="24"/>
          <w:lang w:val="nl-NL"/>
        </w:rPr>
      </w:pPr>
    </w:p>
    <w:p w14:paraId="5836BA96" w14:textId="77777777" w:rsidR="00541C41" w:rsidRPr="00541C41" w:rsidRDefault="00541C41" w:rsidP="00541C41">
      <w:pPr>
        <w:pStyle w:val="ListParagraph"/>
        <w:spacing w:after="0" w:line="312" w:lineRule="auto"/>
        <w:ind w:hanging="720"/>
        <w:jc w:val="both"/>
        <w:rPr>
          <w:b/>
          <w:sz w:val="24"/>
          <w:szCs w:val="24"/>
          <w:lang w:val="nl-NL"/>
        </w:rPr>
      </w:pPr>
      <w:r w:rsidRPr="00541C41">
        <w:rPr>
          <w:b/>
          <w:sz w:val="24"/>
          <w:szCs w:val="24"/>
          <w:lang w:val="nl-NL"/>
        </w:rPr>
        <w:t>Câu 5: (3 điểm)</w:t>
      </w:r>
    </w:p>
    <w:p w14:paraId="46A0F3D1" w14:textId="77777777" w:rsidR="00541C41" w:rsidRPr="00541C41" w:rsidRDefault="00541C41" w:rsidP="00541C41">
      <w:pPr>
        <w:pStyle w:val="ListParagraph"/>
        <w:spacing w:after="0" w:line="312" w:lineRule="auto"/>
        <w:ind w:hanging="720"/>
        <w:jc w:val="both"/>
        <w:rPr>
          <w:sz w:val="24"/>
          <w:szCs w:val="24"/>
          <w:lang w:val="nl-NL"/>
        </w:rPr>
      </w:pPr>
      <w:r w:rsidRPr="00541C41">
        <w:rPr>
          <w:noProof/>
          <w:sz w:val="24"/>
          <w:szCs w:val="24"/>
        </w:rPr>
        <w:lastRenderedPageBreak/>
        <w:pict w14:anchorId="23C28651">
          <v:shape id="Picture 13" o:spid="_x0000_i1954" type="#_x0000_t75" style="width:246.75pt;height:155.25pt;visibility:visible">
            <v:imagedata r:id="rId1768" o:title=""/>
          </v:shape>
        </w:pict>
      </w:r>
    </w:p>
    <w:p w14:paraId="27B68546" w14:textId="77777777" w:rsidR="00541C41" w:rsidRPr="00541C41" w:rsidRDefault="00541C41" w:rsidP="00541C41">
      <w:pPr>
        <w:pStyle w:val="ListParagraph"/>
        <w:spacing w:after="0" w:line="312" w:lineRule="auto"/>
        <w:ind w:hanging="720"/>
        <w:jc w:val="both"/>
        <w:rPr>
          <w:sz w:val="24"/>
          <w:szCs w:val="24"/>
          <w:lang w:val="nl-NL"/>
        </w:rPr>
      </w:pPr>
    </w:p>
    <w:p w14:paraId="20239AEF" w14:textId="77777777" w:rsidR="00541C41" w:rsidRPr="00541C41" w:rsidRDefault="00541C41" w:rsidP="00541C41">
      <w:pPr>
        <w:pStyle w:val="ListParagraph"/>
        <w:spacing w:after="0" w:line="312" w:lineRule="auto"/>
        <w:ind w:hanging="720"/>
        <w:jc w:val="both"/>
        <w:rPr>
          <w:sz w:val="24"/>
          <w:szCs w:val="24"/>
          <w:lang w:val="nl-NL"/>
        </w:rPr>
      </w:pPr>
    </w:p>
    <w:tbl>
      <w:tblPr>
        <w:tblW w:w="10188" w:type="dxa"/>
        <w:tblBorders>
          <w:insideV w:val="single" w:sz="4" w:space="0" w:color="auto"/>
        </w:tblBorders>
        <w:tblLook w:val="01E0" w:firstRow="1" w:lastRow="1" w:firstColumn="1" w:lastColumn="1" w:noHBand="0" w:noVBand="0"/>
      </w:tblPr>
      <w:tblGrid>
        <w:gridCol w:w="10188"/>
      </w:tblGrid>
      <w:tr w:rsidR="00541C41" w:rsidRPr="00541C41" w14:paraId="37AB4081" w14:textId="77777777" w:rsidTr="00023E09">
        <w:tc>
          <w:tcPr>
            <w:tcW w:w="10188" w:type="dxa"/>
          </w:tcPr>
          <w:tbl>
            <w:tblPr>
              <w:tblW w:w="0" w:type="auto"/>
              <w:tblLook w:val="01E0" w:firstRow="1" w:lastRow="1" w:firstColumn="1" w:lastColumn="1" w:noHBand="0" w:noVBand="0"/>
            </w:tblPr>
            <w:tblGrid>
              <w:gridCol w:w="9090"/>
              <w:gridCol w:w="684"/>
            </w:tblGrid>
            <w:tr w:rsidR="00541C41" w:rsidRPr="00541C41" w14:paraId="7424A8DA" w14:textId="77777777" w:rsidTr="00023E09">
              <w:tc>
                <w:tcPr>
                  <w:tcW w:w="9090" w:type="dxa"/>
                </w:tcPr>
                <w:p w14:paraId="10FB87C3" w14:textId="77777777" w:rsidR="00541C41" w:rsidRPr="00541C41" w:rsidRDefault="00541C41" w:rsidP="00541C41">
                  <w:pPr>
                    <w:spacing w:after="0" w:line="312" w:lineRule="auto"/>
                    <w:jc w:val="both"/>
                    <w:rPr>
                      <w:b/>
                      <w:sz w:val="24"/>
                      <w:szCs w:val="24"/>
                      <w:lang w:val="nl-NL"/>
                    </w:rPr>
                  </w:pPr>
                </w:p>
              </w:tc>
              <w:tc>
                <w:tcPr>
                  <w:tcW w:w="684" w:type="dxa"/>
                </w:tcPr>
                <w:p w14:paraId="1C93FB84" w14:textId="77777777" w:rsidR="00541C41" w:rsidRPr="00541C41" w:rsidRDefault="00541C41" w:rsidP="00541C41">
                  <w:pPr>
                    <w:spacing w:after="0" w:line="312" w:lineRule="auto"/>
                    <w:jc w:val="both"/>
                    <w:rPr>
                      <w:sz w:val="24"/>
                      <w:szCs w:val="24"/>
                      <w:lang w:val="nl-NL"/>
                    </w:rPr>
                  </w:pPr>
                </w:p>
              </w:tc>
            </w:tr>
          </w:tbl>
          <w:p w14:paraId="3D6EB259" w14:textId="77777777" w:rsidR="00541C41" w:rsidRPr="00541C41" w:rsidRDefault="00541C41" w:rsidP="00541C41">
            <w:pPr>
              <w:spacing w:after="0" w:line="312" w:lineRule="auto"/>
              <w:ind w:right="-3420"/>
              <w:jc w:val="both"/>
              <w:rPr>
                <w:sz w:val="24"/>
                <w:szCs w:val="24"/>
                <w:lang w:val="nl-NL"/>
              </w:rPr>
            </w:pPr>
            <w:r w:rsidRPr="00541C41">
              <w:rPr>
                <w:sz w:val="24"/>
                <w:szCs w:val="24"/>
                <w:lang w:val="nl-NL"/>
              </w:rPr>
              <w:t>a) ( 1 điểm) .Bán kính vùng tối trên tường là PT</w:t>
            </w:r>
          </w:p>
          <w:p w14:paraId="5ABCE39C" w14:textId="77777777" w:rsidR="00541C41" w:rsidRPr="00541C41" w:rsidRDefault="00541C41" w:rsidP="00541C41">
            <w:pPr>
              <w:spacing w:after="0" w:line="312" w:lineRule="auto"/>
              <w:ind w:right="-3420"/>
              <w:jc w:val="both"/>
              <w:rPr>
                <w:sz w:val="24"/>
                <w:szCs w:val="24"/>
                <w:lang w:val="nl-NL"/>
              </w:rPr>
            </w:pPr>
            <w:r w:rsidRPr="00541C41">
              <w:rPr>
                <w:position w:val="-4"/>
                <w:sz w:val="24"/>
                <w:szCs w:val="24"/>
                <w:lang w:val="nl-NL"/>
              </w:rPr>
              <w:object w:dxaOrig="220" w:dyaOrig="260" w14:anchorId="78A7A6EA">
                <v:shape id="_x0000_i1955" type="#_x0000_t75" style="width:11.25pt;height:12.75pt" o:ole="">
                  <v:imagedata r:id="rId1769" o:title=""/>
                </v:shape>
                <o:OLEObject Type="Embed" ProgID="Equation.DSMT4" ShapeID="_x0000_i1955" DrawAspect="Content" ObjectID="_1773308973" r:id="rId1770"/>
              </w:object>
            </w:r>
            <w:r w:rsidRPr="00541C41">
              <w:rPr>
                <w:sz w:val="24"/>
                <w:szCs w:val="24"/>
                <w:lang w:val="nl-NL"/>
              </w:rPr>
              <w:t xml:space="preserve">SIM và </w:t>
            </w:r>
            <w:r w:rsidRPr="00541C41">
              <w:rPr>
                <w:position w:val="-4"/>
                <w:sz w:val="24"/>
                <w:szCs w:val="24"/>
                <w:lang w:val="nl-NL"/>
              </w:rPr>
              <w:object w:dxaOrig="220" w:dyaOrig="260" w14:anchorId="52BB68E0">
                <v:shape id="_x0000_i1956" type="#_x0000_t75" style="width:11.25pt;height:12.75pt" o:ole="">
                  <v:imagedata r:id="rId1769" o:title=""/>
                </v:shape>
                <o:OLEObject Type="Embed" ProgID="Equation.DSMT4" ShapeID="_x0000_i1956" DrawAspect="Content" ObjectID="_1773308974" r:id="rId1771"/>
              </w:object>
            </w:r>
            <w:r w:rsidRPr="00541C41">
              <w:rPr>
                <w:sz w:val="24"/>
                <w:szCs w:val="24"/>
                <w:lang w:val="nl-NL"/>
              </w:rPr>
              <w:t xml:space="preserve">SPT là 2 tam giác vuông đồng dạng  nên </w:t>
            </w:r>
          </w:p>
          <w:p w14:paraId="1B74CB5D" w14:textId="77777777" w:rsidR="00541C41" w:rsidRPr="00541C41" w:rsidRDefault="00541C41" w:rsidP="00541C41">
            <w:pPr>
              <w:spacing w:after="0" w:line="312" w:lineRule="auto"/>
              <w:ind w:right="-3420"/>
              <w:jc w:val="both"/>
              <w:rPr>
                <w:sz w:val="24"/>
                <w:szCs w:val="24"/>
                <w:lang w:val="nl-NL"/>
              </w:rPr>
            </w:pPr>
            <w:r w:rsidRPr="00541C41">
              <w:rPr>
                <w:position w:val="-6"/>
                <w:sz w:val="24"/>
                <w:szCs w:val="24"/>
                <w:lang w:val="nl-NL"/>
              </w:rPr>
              <w:object w:dxaOrig="300" w:dyaOrig="240" w14:anchorId="7AB33B9A">
                <v:shape id="_x0000_i1957" type="#_x0000_t75" style="width:15pt;height:12pt" o:ole="">
                  <v:imagedata r:id="rId1772" o:title=""/>
                </v:shape>
                <o:OLEObject Type="Embed" ProgID="Equation.DSMT4" ShapeID="_x0000_i1957" DrawAspect="Content" ObjectID="_1773308975" r:id="rId1773"/>
              </w:object>
            </w:r>
            <w:r w:rsidRPr="00541C41">
              <w:rPr>
                <w:sz w:val="24"/>
                <w:szCs w:val="24"/>
                <w:lang w:val="nl-NL"/>
              </w:rPr>
              <w:t xml:space="preserve"> </w:t>
            </w:r>
            <w:r w:rsidRPr="00541C41">
              <w:rPr>
                <w:position w:val="-24"/>
                <w:sz w:val="24"/>
                <w:szCs w:val="24"/>
                <w:lang w:val="nl-NL"/>
              </w:rPr>
              <w:object w:dxaOrig="1080" w:dyaOrig="620" w14:anchorId="4902882B">
                <v:shape id="_x0000_i1958" type="#_x0000_t75" style="width:54pt;height:30.75pt" o:ole="">
                  <v:imagedata r:id="rId1774" o:title=""/>
                </v:shape>
                <o:OLEObject Type="Embed" ProgID="Equation.DSMT4" ShapeID="_x0000_i1958" DrawAspect="Content" ObjectID="_1773308976" r:id="rId1775"/>
              </w:object>
            </w:r>
            <w:r w:rsidRPr="00541C41">
              <w:rPr>
                <w:sz w:val="24"/>
                <w:szCs w:val="24"/>
                <w:lang w:val="nl-NL"/>
              </w:rPr>
              <w:t xml:space="preserve"> </w:t>
            </w:r>
            <w:r w:rsidRPr="00541C41">
              <w:rPr>
                <w:position w:val="-6"/>
                <w:sz w:val="24"/>
                <w:szCs w:val="24"/>
                <w:lang w:val="nl-NL"/>
              </w:rPr>
              <w:object w:dxaOrig="300" w:dyaOrig="240" w14:anchorId="012EB1F7">
                <v:shape id="_x0000_i1959" type="#_x0000_t75" style="width:15pt;height:12pt" o:ole="">
                  <v:imagedata r:id="rId1772" o:title=""/>
                </v:shape>
                <o:OLEObject Type="Embed" ProgID="Equation.DSMT4" ShapeID="_x0000_i1959" DrawAspect="Content" ObjectID="_1773308977" r:id="rId1776"/>
              </w:object>
            </w:r>
            <w:r w:rsidRPr="00541C41">
              <w:rPr>
                <w:position w:val="-54"/>
                <w:sz w:val="24"/>
                <w:szCs w:val="24"/>
                <w:lang w:val="nl-NL"/>
              </w:rPr>
              <w:object w:dxaOrig="2799" w:dyaOrig="920" w14:anchorId="776E0A1F">
                <v:shape id="_x0000_i1960" type="#_x0000_t75" style="width:140.25pt;height:45.75pt" o:ole="">
                  <v:imagedata r:id="rId1777" o:title=""/>
                </v:shape>
                <o:OLEObject Type="Embed" ProgID="Equation.DSMT4" ShapeID="_x0000_i1960" DrawAspect="Content" ObjectID="_1773308978" r:id="rId1778"/>
              </w:object>
            </w:r>
          </w:p>
          <w:p w14:paraId="6AAA73A4" w14:textId="77777777" w:rsidR="00541C41" w:rsidRPr="00541C41" w:rsidRDefault="00541C41" w:rsidP="00541C41">
            <w:pPr>
              <w:spacing w:after="0" w:line="312" w:lineRule="auto"/>
              <w:ind w:right="-3420"/>
              <w:jc w:val="both"/>
              <w:rPr>
                <w:sz w:val="24"/>
                <w:szCs w:val="24"/>
                <w:lang w:val="nl-NL"/>
              </w:rPr>
            </w:pPr>
            <w:r w:rsidRPr="00541C41">
              <w:rPr>
                <w:sz w:val="24"/>
                <w:szCs w:val="24"/>
                <w:lang w:val="nl-NL"/>
              </w:rPr>
              <w:t>b) ( 1 điểm)  Từ hình vẽ ta thấy để bán kính vùng tối giảm xuống  ta phải di chuyển tấm bìa về phía tường</w:t>
            </w:r>
          </w:p>
          <w:p w14:paraId="28235803" w14:textId="77777777" w:rsidR="00541C41" w:rsidRPr="00541C41" w:rsidRDefault="00541C41" w:rsidP="00541C41">
            <w:pPr>
              <w:spacing w:after="0" w:line="312" w:lineRule="auto"/>
              <w:ind w:right="-3420"/>
              <w:jc w:val="both"/>
              <w:rPr>
                <w:sz w:val="24"/>
                <w:szCs w:val="24"/>
                <w:lang w:val="nl-NL"/>
              </w:rPr>
            </w:pPr>
            <w:r w:rsidRPr="00541C41">
              <w:rPr>
                <w:sz w:val="24"/>
                <w:szCs w:val="24"/>
                <w:lang w:val="nl-NL"/>
              </w:rPr>
              <w:t>Gọi P</w:t>
            </w:r>
            <w:r w:rsidRPr="00541C41">
              <w:rPr>
                <w:sz w:val="24"/>
                <w:szCs w:val="24"/>
                <w:vertAlign w:val="subscript"/>
                <w:lang w:val="nl-NL"/>
              </w:rPr>
              <w:t>1</w:t>
            </w:r>
            <w:r w:rsidRPr="00541C41">
              <w:rPr>
                <w:sz w:val="24"/>
                <w:szCs w:val="24"/>
                <w:lang w:val="nl-NL"/>
              </w:rPr>
              <w:t>T là bán kính bóng đen lúc này P</w:t>
            </w:r>
            <w:r w:rsidRPr="00541C41">
              <w:rPr>
                <w:sz w:val="24"/>
                <w:szCs w:val="24"/>
                <w:vertAlign w:val="subscript"/>
                <w:lang w:val="nl-NL"/>
              </w:rPr>
              <w:t>1</w:t>
            </w:r>
            <w:r w:rsidRPr="00541C41">
              <w:rPr>
                <w:sz w:val="24"/>
                <w:szCs w:val="24"/>
                <w:lang w:val="nl-NL"/>
              </w:rPr>
              <w:t xml:space="preserve">T = </w:t>
            </w:r>
            <w:r w:rsidRPr="00541C41">
              <w:rPr>
                <w:position w:val="-24"/>
                <w:sz w:val="24"/>
                <w:szCs w:val="24"/>
                <w:lang w:val="nl-NL"/>
              </w:rPr>
              <w:object w:dxaOrig="240" w:dyaOrig="620" w14:anchorId="53874CB6">
                <v:shape id="_x0000_i1961" type="#_x0000_t75" style="width:12pt;height:30.75pt" o:ole="">
                  <v:imagedata r:id="rId1779" o:title=""/>
                </v:shape>
                <o:OLEObject Type="Embed" ProgID="Equation.DSMT4" ShapeID="_x0000_i1961" DrawAspect="Content" ObjectID="_1773308979" r:id="rId1780"/>
              </w:object>
            </w:r>
            <w:r w:rsidRPr="00541C41">
              <w:rPr>
                <w:sz w:val="24"/>
                <w:szCs w:val="24"/>
                <w:lang w:val="nl-NL"/>
              </w:rPr>
              <w:t>PT = 2R</w:t>
            </w:r>
          </w:p>
          <w:p w14:paraId="6EF4211C" w14:textId="77777777" w:rsidR="00541C41" w:rsidRPr="00541C41" w:rsidRDefault="00541C41" w:rsidP="00541C41">
            <w:pPr>
              <w:spacing w:after="0" w:line="312" w:lineRule="auto"/>
              <w:ind w:right="-3420"/>
              <w:jc w:val="both"/>
              <w:rPr>
                <w:sz w:val="24"/>
                <w:szCs w:val="24"/>
                <w:lang w:val="nl-NL"/>
              </w:rPr>
            </w:pPr>
            <w:r w:rsidRPr="00541C41">
              <w:rPr>
                <w:position w:val="-4"/>
                <w:sz w:val="24"/>
                <w:szCs w:val="24"/>
                <w:lang w:val="nl-NL"/>
              </w:rPr>
              <w:object w:dxaOrig="220" w:dyaOrig="260" w14:anchorId="0896B478">
                <v:shape id="_x0000_i1962" type="#_x0000_t75" style="width:11.25pt;height:12.75pt" o:ole="">
                  <v:imagedata r:id="rId1769" o:title=""/>
                </v:shape>
                <o:OLEObject Type="Embed" ProgID="Equation.DSMT4" ShapeID="_x0000_i1962" DrawAspect="Content" ObjectID="_1773308980" r:id="rId1781"/>
              </w:object>
            </w:r>
            <w:r w:rsidRPr="00541C41">
              <w:rPr>
                <w:sz w:val="24"/>
                <w:szCs w:val="24"/>
                <w:lang w:val="nl-NL"/>
              </w:rPr>
              <w:t xml:space="preserve">SIM và </w:t>
            </w:r>
            <w:r w:rsidRPr="00541C41">
              <w:rPr>
                <w:position w:val="-4"/>
                <w:sz w:val="24"/>
                <w:szCs w:val="24"/>
                <w:lang w:val="nl-NL"/>
              </w:rPr>
              <w:object w:dxaOrig="220" w:dyaOrig="260" w14:anchorId="1896049C">
                <v:shape id="_x0000_i1963" type="#_x0000_t75" style="width:11.25pt;height:12.75pt" o:ole="">
                  <v:imagedata r:id="rId1769" o:title=""/>
                </v:shape>
                <o:OLEObject Type="Embed" ProgID="Equation.DSMT4" ShapeID="_x0000_i1963" DrawAspect="Content" ObjectID="_1773308981" r:id="rId1782"/>
              </w:object>
            </w:r>
            <w:r w:rsidRPr="00541C41">
              <w:rPr>
                <w:sz w:val="24"/>
                <w:szCs w:val="24"/>
                <w:lang w:val="nl-NL"/>
              </w:rPr>
              <w:t xml:space="preserve">SPT là 2 tam giác vuông đồng dạng  nên </w:t>
            </w:r>
          </w:p>
          <w:p w14:paraId="26A72DF4" w14:textId="77777777" w:rsidR="00541C41" w:rsidRPr="00541C41" w:rsidRDefault="00541C41" w:rsidP="00541C41">
            <w:pPr>
              <w:spacing w:after="0" w:line="312" w:lineRule="auto"/>
              <w:ind w:right="-3420"/>
              <w:jc w:val="both"/>
              <w:rPr>
                <w:sz w:val="24"/>
                <w:szCs w:val="24"/>
                <w:lang w:val="nl-NL"/>
              </w:rPr>
            </w:pPr>
            <w:r w:rsidRPr="00541C41">
              <w:rPr>
                <w:position w:val="-6"/>
                <w:sz w:val="24"/>
                <w:szCs w:val="24"/>
                <w:lang w:val="nl-NL"/>
              </w:rPr>
              <w:object w:dxaOrig="300" w:dyaOrig="240" w14:anchorId="4E3BA42C">
                <v:shape id="_x0000_i1964" type="#_x0000_t75" style="width:15pt;height:12pt" o:ole="">
                  <v:imagedata r:id="rId1772" o:title=""/>
                </v:shape>
                <o:OLEObject Type="Embed" ProgID="Equation.DSMT4" ShapeID="_x0000_i1964" DrawAspect="Content" ObjectID="_1773308982" r:id="rId1783"/>
              </w:object>
            </w:r>
            <w:r w:rsidRPr="00541C41">
              <w:rPr>
                <w:sz w:val="24"/>
                <w:szCs w:val="24"/>
                <w:lang w:val="nl-NL"/>
              </w:rPr>
              <w:t xml:space="preserve"> </w:t>
            </w:r>
            <w:r w:rsidRPr="00541C41">
              <w:rPr>
                <w:position w:val="-30"/>
                <w:sz w:val="24"/>
                <w:szCs w:val="24"/>
                <w:lang w:val="nl-NL"/>
              </w:rPr>
              <w:object w:dxaOrig="4480" w:dyaOrig="680" w14:anchorId="6115FB1B">
                <v:shape id="_x0000_i1965" type="#_x0000_t75" style="width:224.25pt;height:33.75pt" o:ole="">
                  <v:imagedata r:id="rId1784" o:title=""/>
                </v:shape>
                <o:OLEObject Type="Embed" ProgID="Equation.DSMT4" ShapeID="_x0000_i1965" DrawAspect="Content" ObjectID="_1773308983" r:id="rId1785"/>
              </w:object>
            </w:r>
          </w:p>
          <w:p w14:paraId="769AAA00" w14:textId="77777777" w:rsidR="00541C41" w:rsidRPr="00541C41" w:rsidRDefault="00541C41" w:rsidP="00541C41">
            <w:pPr>
              <w:spacing w:after="0" w:line="312" w:lineRule="auto"/>
              <w:ind w:right="-3420"/>
              <w:jc w:val="both"/>
              <w:rPr>
                <w:sz w:val="24"/>
                <w:szCs w:val="24"/>
                <w:lang w:val="nl-NL"/>
              </w:rPr>
            </w:pPr>
            <w:r w:rsidRPr="00541C41">
              <w:rPr>
                <w:sz w:val="24"/>
                <w:szCs w:val="24"/>
                <w:lang w:val="nl-NL"/>
              </w:rPr>
              <w:t>Vậy cần di chuyển tấm bìa về phía tường một đoạn M</w:t>
            </w:r>
            <w:r w:rsidRPr="00541C41">
              <w:rPr>
                <w:sz w:val="24"/>
                <w:szCs w:val="24"/>
                <w:vertAlign w:val="subscript"/>
                <w:lang w:val="nl-NL"/>
              </w:rPr>
              <w:t>1</w:t>
            </w:r>
            <w:r w:rsidRPr="00541C41">
              <w:rPr>
                <w:sz w:val="24"/>
                <w:szCs w:val="24"/>
                <w:lang w:val="nl-NL"/>
              </w:rPr>
              <w:t>M = SM</w:t>
            </w:r>
            <w:r w:rsidRPr="00541C41">
              <w:rPr>
                <w:sz w:val="24"/>
                <w:szCs w:val="24"/>
                <w:vertAlign w:val="subscript"/>
                <w:lang w:val="nl-NL"/>
              </w:rPr>
              <w:t>1</w:t>
            </w:r>
            <w:r w:rsidRPr="00541C41">
              <w:rPr>
                <w:sz w:val="24"/>
                <w:szCs w:val="24"/>
                <w:lang w:val="nl-NL"/>
              </w:rPr>
              <w:t xml:space="preserve"> -  SM = </w:t>
            </w:r>
            <w:r w:rsidRPr="00541C41">
              <w:rPr>
                <w:position w:val="-24"/>
                <w:sz w:val="24"/>
                <w:szCs w:val="24"/>
                <w:lang w:val="nl-NL"/>
              </w:rPr>
              <w:object w:dxaOrig="1540" w:dyaOrig="620" w14:anchorId="234F33D2">
                <v:shape id="_x0000_i1966" type="#_x0000_t75" style="width:77.25pt;height:30.75pt" o:ole="">
                  <v:imagedata r:id="rId1786" o:title=""/>
                </v:shape>
                <o:OLEObject Type="Embed" ProgID="Equation.DSMT4" ShapeID="_x0000_i1966" DrawAspect="Content" ObjectID="_1773308984" r:id="rId1787"/>
              </w:object>
            </w:r>
          </w:p>
          <w:p w14:paraId="2678C354" w14:textId="77777777" w:rsidR="00541C41" w:rsidRPr="00541C41" w:rsidRDefault="00541C41" w:rsidP="00541C41">
            <w:pPr>
              <w:spacing w:after="0" w:line="312" w:lineRule="auto"/>
              <w:ind w:right="-3420"/>
              <w:jc w:val="both"/>
              <w:rPr>
                <w:sz w:val="24"/>
                <w:szCs w:val="24"/>
                <w:lang w:val="nl-NL"/>
              </w:rPr>
            </w:pPr>
            <w:r w:rsidRPr="00541C41">
              <w:rPr>
                <w:sz w:val="24"/>
                <w:szCs w:val="24"/>
                <w:lang w:val="nl-NL"/>
              </w:rPr>
              <w:t>Khi tấm bìa di chuyển  đều với vận tốc v  và đi được quãng đường M</w:t>
            </w:r>
            <w:r w:rsidRPr="00541C41">
              <w:rPr>
                <w:sz w:val="24"/>
                <w:szCs w:val="24"/>
                <w:vertAlign w:val="subscript"/>
                <w:lang w:val="nl-NL"/>
              </w:rPr>
              <w:t>1</w:t>
            </w:r>
            <w:r w:rsidRPr="00541C41">
              <w:rPr>
                <w:sz w:val="24"/>
                <w:szCs w:val="24"/>
                <w:lang w:val="nl-NL"/>
              </w:rPr>
              <w:t xml:space="preserve">M = </w:t>
            </w:r>
            <w:r w:rsidRPr="00541C41">
              <w:rPr>
                <w:position w:val="-24"/>
                <w:sz w:val="24"/>
                <w:szCs w:val="24"/>
                <w:lang w:val="nl-NL"/>
              </w:rPr>
              <w:object w:dxaOrig="420" w:dyaOrig="620" w14:anchorId="3083C02E">
                <v:shape id="_x0000_i1967" type="#_x0000_t75" style="width:21pt;height:30.75pt" o:ole="">
                  <v:imagedata r:id="rId1788" o:title=""/>
                </v:shape>
                <o:OLEObject Type="Embed" ProgID="Equation.DSMT4" ShapeID="_x0000_i1967" DrawAspect="Content" ObjectID="_1773308985" r:id="rId1789"/>
              </w:object>
            </w:r>
            <w:r w:rsidRPr="00541C41">
              <w:rPr>
                <w:sz w:val="24"/>
                <w:szCs w:val="24"/>
                <w:lang w:val="nl-NL"/>
              </w:rPr>
              <w:t xml:space="preserve"> thì mất thời gian </w:t>
            </w:r>
          </w:p>
          <w:p w14:paraId="01EA34C7" w14:textId="77777777" w:rsidR="00541C41" w:rsidRPr="00541C41" w:rsidRDefault="00541C41" w:rsidP="00541C41">
            <w:pPr>
              <w:spacing w:after="0" w:line="312" w:lineRule="auto"/>
              <w:jc w:val="both"/>
              <w:rPr>
                <w:sz w:val="24"/>
                <w:szCs w:val="24"/>
                <w:lang w:val="nl-NL"/>
              </w:rPr>
            </w:pPr>
            <w:r w:rsidRPr="00541C41">
              <w:rPr>
                <w:sz w:val="24"/>
                <w:szCs w:val="24"/>
                <w:lang w:val="nl-NL"/>
              </w:rPr>
              <w:t xml:space="preserve">t = </w:t>
            </w:r>
            <w:r w:rsidRPr="00541C41">
              <w:rPr>
                <w:position w:val="-24"/>
                <w:sz w:val="24"/>
                <w:szCs w:val="24"/>
                <w:lang w:val="nl-NL"/>
              </w:rPr>
              <w:object w:dxaOrig="1160" w:dyaOrig="620" w14:anchorId="497063BA">
                <v:shape id="_x0000_i1968" type="#_x0000_t75" style="width:57.75pt;height:30.75pt" o:ole="">
                  <v:imagedata r:id="rId1790" o:title=""/>
                </v:shape>
                <o:OLEObject Type="Embed" ProgID="Equation.DSMT4" ShapeID="_x0000_i1968" DrawAspect="Content" ObjectID="_1773308986" r:id="rId1791"/>
              </w:object>
            </w:r>
            <w:r w:rsidRPr="00541C41">
              <w:rPr>
                <w:sz w:val="24"/>
                <w:szCs w:val="24"/>
                <w:lang w:val="nl-NL"/>
              </w:rPr>
              <w:t>.</w:t>
            </w:r>
          </w:p>
          <w:p w14:paraId="10F75FCE" w14:textId="77777777" w:rsidR="00541C41" w:rsidRPr="00541C41" w:rsidRDefault="00541C41" w:rsidP="00541C41">
            <w:pPr>
              <w:spacing w:after="0" w:line="312" w:lineRule="auto"/>
              <w:jc w:val="both"/>
              <w:rPr>
                <w:sz w:val="24"/>
                <w:szCs w:val="24"/>
                <w:lang w:val="nl-NL"/>
              </w:rPr>
            </w:pPr>
            <w:r w:rsidRPr="00541C41">
              <w:rPr>
                <w:sz w:val="24"/>
                <w:szCs w:val="24"/>
                <w:lang w:val="nl-NL"/>
              </w:rPr>
              <w:t xml:space="preserve">Cũng trong khoảng thời gian đó bán kính của vùng tối thay đổi một đoạn là </w:t>
            </w:r>
          </w:p>
          <w:p w14:paraId="7D232D70" w14:textId="77777777" w:rsidR="00541C41" w:rsidRPr="00541C41" w:rsidRDefault="00541C41" w:rsidP="00541C41">
            <w:pPr>
              <w:spacing w:after="0" w:line="312" w:lineRule="auto"/>
              <w:jc w:val="both"/>
              <w:rPr>
                <w:sz w:val="24"/>
                <w:szCs w:val="24"/>
                <w:lang w:val="nl-NL"/>
              </w:rPr>
            </w:pPr>
            <w:r w:rsidRPr="00541C41">
              <w:rPr>
                <w:sz w:val="24"/>
                <w:szCs w:val="24"/>
                <w:lang w:val="nl-NL"/>
              </w:rPr>
              <w:t>PP</w:t>
            </w:r>
            <w:r w:rsidRPr="00541C41">
              <w:rPr>
                <w:sz w:val="24"/>
                <w:szCs w:val="24"/>
                <w:vertAlign w:val="subscript"/>
                <w:lang w:val="nl-NL"/>
              </w:rPr>
              <w:t>1</w:t>
            </w:r>
            <w:r w:rsidRPr="00541C41">
              <w:rPr>
                <w:sz w:val="24"/>
                <w:szCs w:val="24"/>
                <w:lang w:val="nl-NL"/>
              </w:rPr>
              <w:t xml:space="preserve"> = PT – P</w:t>
            </w:r>
            <w:r w:rsidRPr="00541C41">
              <w:rPr>
                <w:sz w:val="24"/>
                <w:szCs w:val="24"/>
                <w:vertAlign w:val="subscript"/>
                <w:lang w:val="nl-NL"/>
              </w:rPr>
              <w:t>1</w:t>
            </w:r>
            <w:r w:rsidRPr="00541C41">
              <w:rPr>
                <w:sz w:val="24"/>
                <w:szCs w:val="24"/>
                <w:lang w:val="nl-NL"/>
              </w:rPr>
              <w:t>T = 4R – 2R = 2R</w:t>
            </w:r>
          </w:p>
          <w:p w14:paraId="49931D18" w14:textId="77777777" w:rsidR="00541C41" w:rsidRPr="00541C41" w:rsidRDefault="00541C41" w:rsidP="00541C41">
            <w:pPr>
              <w:spacing w:after="0" w:line="312" w:lineRule="auto"/>
              <w:jc w:val="both"/>
              <w:rPr>
                <w:sz w:val="24"/>
                <w:szCs w:val="24"/>
                <w:lang w:val="nl-NL"/>
              </w:rPr>
            </w:pPr>
            <w:r w:rsidRPr="00541C41">
              <w:rPr>
                <w:sz w:val="24"/>
                <w:szCs w:val="24"/>
                <w:lang w:val="nl-NL"/>
              </w:rPr>
              <w:t xml:space="preserve">Vậy tốc độ thay đổi của bán kính vùng tối là v’ = </w:t>
            </w:r>
            <w:r w:rsidRPr="00541C41">
              <w:rPr>
                <w:position w:val="-54"/>
                <w:sz w:val="24"/>
                <w:szCs w:val="24"/>
                <w:lang w:val="nl-NL"/>
              </w:rPr>
              <w:object w:dxaOrig="1760" w:dyaOrig="920" w14:anchorId="77AEA731">
                <v:shape id="_x0000_i1969" type="#_x0000_t75" style="width:87pt;height:45.75pt" o:ole="">
                  <v:imagedata r:id="rId1792" o:title=""/>
                </v:shape>
                <o:OLEObject Type="Embed" ProgID="Equation.DSMT4" ShapeID="_x0000_i1969" DrawAspect="Content" ObjectID="_1773308987" r:id="rId1793"/>
              </w:object>
            </w:r>
          </w:p>
          <w:p w14:paraId="2BD001DA" w14:textId="77777777" w:rsidR="00541C41" w:rsidRPr="00541C41" w:rsidRDefault="00541C41" w:rsidP="00541C41">
            <w:pPr>
              <w:spacing w:after="0" w:line="312" w:lineRule="auto"/>
              <w:jc w:val="both"/>
              <w:rPr>
                <w:sz w:val="24"/>
                <w:szCs w:val="24"/>
                <w:lang w:val="nl-NL"/>
              </w:rPr>
            </w:pPr>
            <w:r w:rsidRPr="00541C41">
              <w:rPr>
                <w:sz w:val="24"/>
                <w:szCs w:val="24"/>
                <w:lang w:val="nl-NL"/>
              </w:rPr>
              <w:t>c) (1 điểm). Thay điểm sáng S bằng nguồn sáng hình cầu.</w:t>
            </w:r>
          </w:p>
          <w:p w14:paraId="65E3E3C1" w14:textId="77777777" w:rsidR="00541C41" w:rsidRPr="00541C41" w:rsidRDefault="00541C41" w:rsidP="00541C41">
            <w:pPr>
              <w:spacing w:after="0" w:line="312" w:lineRule="auto"/>
              <w:jc w:val="both"/>
              <w:rPr>
                <w:sz w:val="24"/>
                <w:szCs w:val="24"/>
                <w:lang w:val="nl-NL"/>
              </w:rPr>
            </w:pPr>
            <w:r w:rsidRPr="00541C41">
              <w:rPr>
                <w:noProof/>
              </w:rPr>
              <w:lastRenderedPageBreak/>
              <w:pict w14:anchorId="7BAB5BDD">
                <v:group id="_x0000_s1711" style="position:absolute;left:0;text-align:left;margin-left:46.9pt;margin-top:37.9pt;width:174.6pt;height:92.6pt;z-index:252193792" coordorigin="2356,3467" coordsize="3492,1852">
                  <v:line id="_x0000_s1712" style="position:absolute;flip:y" from="2356,4073" to="2833,4157">
                    <v:stroke endarrow="block"/>
                  </v:line>
                  <v:line id="_x0000_s1713" style="position:absolute;flip:y" from="5371,3579" to="5848,3663">
                    <v:stroke endarrow="block"/>
                  </v:line>
                  <v:line id="_x0000_s1714" style="position:absolute;flip:y" from="2959,4164" to="3312,4287">
                    <v:stroke endarrow="block"/>
                  </v:line>
                  <v:line id="_x0000_s1715" style="position:absolute;flip:y" from="5036,3467" to="5389,3590">
                    <v:stroke endarrow="block"/>
                  </v:line>
                  <v:line id="_x0000_s1716" style="position:absolute" from="2759,4527" to="3105,4629">
                    <v:stroke endarrow="block"/>
                  </v:line>
                  <v:line id="_x0000_s1717" style="position:absolute" from="5036,5217" to="5382,5319">
                    <v:stroke endarrow="block"/>
                  </v:line>
                  <v:line id="_x0000_s1718" style="position:absolute" from="2624,4767" to="2919,4815">
                    <v:stroke endarrow="block"/>
                  </v:line>
                  <v:line id="_x0000_s1719" style="position:absolute" from="5304,5137" to="5599,5185">
                    <v:stroke endarrow="block"/>
                  </v:line>
                </v:group>
              </w:pict>
            </w:r>
            <w:r w:rsidRPr="00541C41">
              <w:rPr>
                <w:noProof/>
                <w:sz w:val="24"/>
                <w:szCs w:val="24"/>
              </w:rPr>
              <w:pict w14:anchorId="0250EDBA">
                <v:shape id="Picture 29" o:spid="_x0000_i1970" type="#_x0000_t75" style="width:287.25pt;height:154.5pt;visibility:visible">
                  <v:imagedata r:id="rId1794" o:title="" croptop="2890f" cropbottom="2591f" cropleft="1583f" cropright="1562f"/>
                </v:shape>
              </w:pict>
            </w:r>
          </w:p>
          <w:p w14:paraId="72A561F7" w14:textId="77777777" w:rsidR="00541C41" w:rsidRPr="00541C41" w:rsidRDefault="00541C41" w:rsidP="00541C41">
            <w:pPr>
              <w:spacing w:after="0" w:line="312" w:lineRule="auto"/>
              <w:jc w:val="both"/>
              <w:rPr>
                <w:sz w:val="24"/>
                <w:szCs w:val="24"/>
                <w:lang w:val="nl-NL"/>
              </w:rPr>
            </w:pPr>
          </w:p>
          <w:p w14:paraId="4DAC2E6D" w14:textId="77777777" w:rsidR="00541C41" w:rsidRPr="00541C41" w:rsidRDefault="00541C41" w:rsidP="00541C41">
            <w:pPr>
              <w:spacing w:after="0" w:line="312" w:lineRule="auto"/>
              <w:jc w:val="both"/>
              <w:rPr>
                <w:sz w:val="24"/>
                <w:szCs w:val="24"/>
                <w:lang w:val="nl-NL"/>
              </w:rPr>
            </w:pPr>
            <w:r w:rsidRPr="00541C41">
              <w:rPr>
                <w:sz w:val="24"/>
                <w:szCs w:val="24"/>
                <w:lang w:val="nl-NL"/>
              </w:rPr>
              <w:t>Gọi AB là đường kính nguồn sáng, O là tâm nguồn sáng. Theo kết quả câu b) M là trung điểm của ST.</w:t>
            </w:r>
          </w:p>
          <w:p w14:paraId="617DE270" w14:textId="77777777" w:rsidR="00541C41" w:rsidRPr="00541C41" w:rsidRDefault="00541C41" w:rsidP="00541C41">
            <w:pPr>
              <w:spacing w:after="0" w:line="312" w:lineRule="auto"/>
              <w:jc w:val="both"/>
              <w:rPr>
                <w:sz w:val="24"/>
                <w:szCs w:val="24"/>
                <w:lang w:val="nl-NL"/>
              </w:rPr>
            </w:pPr>
            <w:r w:rsidRPr="00541C41">
              <w:rPr>
                <w:sz w:val="24"/>
                <w:szCs w:val="24"/>
                <w:lang w:val="nl-NL"/>
              </w:rPr>
              <w:t xml:space="preserve">Bán kính vùng tối là PT, ta có </w:t>
            </w:r>
            <w:r w:rsidRPr="00541C41">
              <w:rPr>
                <w:position w:val="-6"/>
                <w:sz w:val="24"/>
                <w:szCs w:val="24"/>
                <w:lang w:val="nl-NL"/>
              </w:rPr>
              <w:object w:dxaOrig="1420" w:dyaOrig="279" w14:anchorId="75BCB3D6">
                <v:shape id="_x0000_i1971" type="#_x0000_t75" style="width:71.25pt;height:14.25pt" o:ole="">
                  <v:imagedata r:id="rId1795" o:title=""/>
                </v:shape>
                <o:OLEObject Type="Embed" ProgID="Equation.DSMT4" ShapeID="_x0000_i1971" DrawAspect="Content" ObjectID="_1773308988" r:id="rId1796"/>
              </w:object>
            </w:r>
            <w:r w:rsidRPr="00541C41">
              <w:rPr>
                <w:sz w:val="24"/>
                <w:szCs w:val="24"/>
                <w:lang w:val="nl-NL"/>
              </w:rPr>
              <w:t xml:space="preserve"> (g.c.g) </w:t>
            </w:r>
            <w:r w:rsidRPr="00541C41">
              <w:rPr>
                <w:position w:val="-6"/>
                <w:sz w:val="24"/>
                <w:szCs w:val="24"/>
                <w:lang w:val="nl-NL"/>
              </w:rPr>
              <w:object w:dxaOrig="300" w:dyaOrig="240" w14:anchorId="634C0C95">
                <v:shape id="_x0000_i1972" type="#_x0000_t75" style="width:15pt;height:12pt" o:ole="">
                  <v:imagedata r:id="rId1797" o:title=""/>
                </v:shape>
                <o:OLEObject Type="Embed" ProgID="Equation.DSMT4" ShapeID="_x0000_i1972" DrawAspect="Content" ObjectID="_1773308989" r:id="rId1798"/>
              </w:object>
            </w:r>
            <w:r w:rsidRPr="00541C41">
              <w:rPr>
                <w:sz w:val="24"/>
                <w:szCs w:val="24"/>
                <w:lang w:val="nl-NL"/>
              </w:rPr>
              <w:t>PD = BC.</w:t>
            </w:r>
          </w:p>
          <w:p w14:paraId="3564D089" w14:textId="77777777" w:rsidR="00541C41" w:rsidRPr="00541C41" w:rsidRDefault="00541C41" w:rsidP="00541C41">
            <w:pPr>
              <w:spacing w:after="0" w:line="312" w:lineRule="auto"/>
              <w:jc w:val="both"/>
              <w:rPr>
                <w:sz w:val="24"/>
                <w:szCs w:val="24"/>
                <w:lang w:val="nl-NL"/>
              </w:rPr>
            </w:pPr>
            <w:r w:rsidRPr="00541C41">
              <w:rPr>
                <w:sz w:val="24"/>
                <w:szCs w:val="24"/>
                <w:lang w:val="nl-NL"/>
              </w:rPr>
              <w:t xml:space="preserve">Mà ta lại có </w:t>
            </w:r>
            <w:r w:rsidRPr="00541C41">
              <w:rPr>
                <w:sz w:val="24"/>
                <w:szCs w:val="24"/>
                <w:lang w:val="nl-NL"/>
              </w:rPr>
              <w:tab/>
              <w:t>BC = OC – OB = MI – OB = R-r.</w:t>
            </w:r>
          </w:p>
          <w:p w14:paraId="77A0D62F" w14:textId="77777777" w:rsidR="00541C41" w:rsidRPr="00541C41" w:rsidRDefault="00541C41" w:rsidP="00541C41">
            <w:pPr>
              <w:spacing w:after="0" w:line="312" w:lineRule="auto"/>
              <w:jc w:val="both"/>
              <w:rPr>
                <w:sz w:val="24"/>
                <w:szCs w:val="24"/>
                <w:lang w:val="nl-NL"/>
              </w:rPr>
            </w:pPr>
            <w:r w:rsidRPr="00541C41">
              <w:rPr>
                <w:sz w:val="24"/>
                <w:szCs w:val="24"/>
                <w:lang w:val="nl-NL"/>
              </w:rPr>
              <w:tab/>
            </w:r>
            <w:r w:rsidRPr="00541C41">
              <w:rPr>
                <w:sz w:val="24"/>
                <w:szCs w:val="24"/>
                <w:lang w:val="nl-NL"/>
              </w:rPr>
              <w:tab/>
              <w:t>PT = PD + DT = BC + IM = (R-r) + R = 2R – r</w:t>
            </w:r>
          </w:p>
          <w:p w14:paraId="7045AEAD" w14:textId="77777777" w:rsidR="00541C41" w:rsidRPr="00541C41" w:rsidRDefault="00541C41" w:rsidP="00541C41">
            <w:pPr>
              <w:spacing w:after="0" w:line="312" w:lineRule="auto"/>
              <w:jc w:val="both"/>
              <w:rPr>
                <w:sz w:val="24"/>
                <w:szCs w:val="24"/>
                <w:vertAlign w:val="superscript"/>
                <w:lang w:val="nl-NL"/>
              </w:rPr>
            </w:pPr>
            <w:r w:rsidRPr="00541C41">
              <w:rPr>
                <w:sz w:val="24"/>
                <w:szCs w:val="24"/>
                <w:lang w:val="nl-NL"/>
              </w:rPr>
              <w:t>Vậy diện tích vùng tối trên tường là: S</w:t>
            </w:r>
            <w:r w:rsidRPr="00541C41">
              <w:rPr>
                <w:sz w:val="24"/>
                <w:szCs w:val="24"/>
                <w:vertAlign w:val="subscript"/>
                <w:lang w:val="nl-NL"/>
              </w:rPr>
              <w:t>Tối</w:t>
            </w:r>
            <w:r w:rsidRPr="00541C41">
              <w:rPr>
                <w:sz w:val="24"/>
                <w:szCs w:val="24"/>
                <w:lang w:val="nl-NL"/>
              </w:rPr>
              <w:t xml:space="preserve"> = </w:t>
            </w:r>
            <w:r w:rsidRPr="00541C41">
              <w:rPr>
                <w:position w:val="-6"/>
                <w:sz w:val="24"/>
                <w:szCs w:val="24"/>
                <w:lang w:val="nl-NL"/>
              </w:rPr>
              <w:object w:dxaOrig="220" w:dyaOrig="220" w14:anchorId="778B9A00">
                <v:shape id="_x0000_i1973" type="#_x0000_t75" style="width:11.25pt;height:11.25pt" o:ole="">
                  <v:imagedata r:id="rId1799" o:title=""/>
                </v:shape>
                <o:OLEObject Type="Embed" ProgID="Equation.DSMT4" ShapeID="_x0000_i1973" DrawAspect="Content" ObjectID="_1773308990" r:id="rId1800"/>
              </w:object>
            </w:r>
            <w:r w:rsidRPr="00541C41">
              <w:rPr>
                <w:sz w:val="24"/>
                <w:szCs w:val="24"/>
                <w:lang w:val="nl-NL"/>
              </w:rPr>
              <w:t>(2R – r)</w:t>
            </w:r>
            <w:r w:rsidRPr="00541C41">
              <w:rPr>
                <w:sz w:val="24"/>
                <w:szCs w:val="24"/>
                <w:vertAlign w:val="superscript"/>
                <w:lang w:val="nl-NL"/>
              </w:rPr>
              <w:t>2</w:t>
            </w:r>
          </w:p>
          <w:p w14:paraId="3C4B0860" w14:textId="77777777" w:rsidR="00541C41" w:rsidRPr="00541C41" w:rsidRDefault="00541C41" w:rsidP="00541C41">
            <w:pPr>
              <w:spacing w:after="0" w:line="312" w:lineRule="auto"/>
              <w:jc w:val="both"/>
              <w:rPr>
                <w:sz w:val="24"/>
                <w:szCs w:val="24"/>
                <w:lang w:val="nl-NL"/>
              </w:rPr>
            </w:pPr>
            <w:r w:rsidRPr="00541C41">
              <w:rPr>
                <w:sz w:val="24"/>
                <w:szCs w:val="24"/>
                <w:lang w:val="nl-NL"/>
              </w:rPr>
              <w:t>Câu 6: ( 1 điểm): Khi các đám mây được gió di chuyển cọ xát nhau làm chúng tích điện. Khi có giông gió làm cho các đám mây tích điện trái dấu di chuyển lại gần nhau gây ra hiện tượng phóng điện, ta gọi đó là sét</w:t>
            </w:r>
          </w:p>
          <w:p w14:paraId="258D2983" w14:textId="77777777" w:rsidR="00541C41" w:rsidRPr="00541C41" w:rsidRDefault="00541C41" w:rsidP="00541C41">
            <w:pPr>
              <w:spacing w:after="0"/>
              <w:jc w:val="both"/>
              <w:rPr>
                <w:sz w:val="24"/>
                <w:szCs w:val="24"/>
              </w:rPr>
            </w:pPr>
            <w:r w:rsidRPr="00541C41">
              <w:rPr>
                <w:sz w:val="24"/>
                <w:szCs w:val="24"/>
              </w:rPr>
              <w:t>Câu 7: (4 điểm)</w:t>
            </w:r>
          </w:p>
          <w:p w14:paraId="337E49E0" w14:textId="77777777" w:rsidR="00541C41" w:rsidRPr="00541C41" w:rsidRDefault="00541C41" w:rsidP="00541C41">
            <w:pPr>
              <w:spacing w:after="0"/>
              <w:jc w:val="both"/>
              <w:rPr>
                <w:sz w:val="24"/>
                <w:szCs w:val="24"/>
              </w:rPr>
            </w:pPr>
            <w:r w:rsidRPr="00541C41">
              <w:rPr>
                <w:sz w:val="24"/>
                <w:szCs w:val="24"/>
              </w:rPr>
              <w:t>a) (2 điểm)</w:t>
            </w:r>
          </w:p>
          <w:p w14:paraId="0EE4F490" w14:textId="77777777" w:rsidR="00541C41" w:rsidRPr="00541C41" w:rsidRDefault="00541C41" w:rsidP="00541C41">
            <w:pPr>
              <w:spacing w:after="0"/>
              <w:jc w:val="both"/>
              <w:rPr>
                <w:sz w:val="24"/>
                <w:szCs w:val="24"/>
              </w:rPr>
            </w:pPr>
            <w:r w:rsidRPr="00541C41">
              <w:rPr>
                <w:sz w:val="24"/>
                <w:szCs w:val="24"/>
              </w:rPr>
              <w:t>-  Buộc hòn đá vào lực kế đo được trọng lượng hòn đá trong không khí là  P</w:t>
            </w:r>
          </w:p>
          <w:p w14:paraId="0086F828" w14:textId="77777777" w:rsidR="00541C41" w:rsidRPr="00541C41" w:rsidRDefault="00541C41" w:rsidP="00541C41">
            <w:pPr>
              <w:spacing w:after="0"/>
              <w:jc w:val="both"/>
              <w:rPr>
                <w:sz w:val="24"/>
                <w:szCs w:val="24"/>
              </w:rPr>
            </w:pPr>
            <w:r w:rsidRPr="00541C41">
              <w:rPr>
                <w:sz w:val="24"/>
                <w:szCs w:val="24"/>
              </w:rPr>
              <w:t>-  Nhúng ngập hoàn toàn hòn đá trong nước lực kế chỉ P1</w:t>
            </w:r>
          </w:p>
          <w:p w14:paraId="54EAC0B7" w14:textId="77777777" w:rsidR="00541C41" w:rsidRPr="00541C41" w:rsidRDefault="00541C41" w:rsidP="00541C41">
            <w:pPr>
              <w:spacing w:after="0"/>
              <w:jc w:val="both"/>
              <w:rPr>
                <w:sz w:val="24"/>
                <w:szCs w:val="24"/>
              </w:rPr>
            </w:pPr>
            <w:r w:rsidRPr="00541C41">
              <w:rPr>
                <w:sz w:val="24"/>
                <w:szCs w:val="24"/>
              </w:rPr>
              <w:t xml:space="preserve">- Tính toán: Lực đẩy acsimet tác dụng lên hòn đá: </w:t>
            </w:r>
          </w:p>
          <w:p w14:paraId="4CF0106F" w14:textId="77777777" w:rsidR="00541C41" w:rsidRPr="00541C41" w:rsidRDefault="00541C41" w:rsidP="00541C41">
            <w:pPr>
              <w:spacing w:after="0"/>
              <w:jc w:val="both"/>
              <w:rPr>
                <w:sz w:val="24"/>
                <w:szCs w:val="24"/>
              </w:rPr>
            </w:pPr>
            <w:r w:rsidRPr="00541C41">
              <w:rPr>
                <w:sz w:val="24"/>
                <w:szCs w:val="24"/>
              </w:rPr>
              <w:t xml:space="preserve">FA = P – P1 </w:t>
            </w:r>
            <w:r w:rsidRPr="00541C41">
              <w:rPr>
                <w:sz w:val="24"/>
                <w:szCs w:val="24"/>
              </w:rPr>
              <w:t xml:space="preserve"> Vdn = P   P1   </w:t>
            </w:r>
            <w:r w:rsidRPr="00541C41">
              <w:rPr>
                <w:sz w:val="24"/>
                <w:szCs w:val="24"/>
              </w:rPr>
              <w:t></w:t>
            </w:r>
            <w:r w:rsidRPr="00541C41">
              <w:rPr>
                <w:sz w:val="24"/>
                <w:szCs w:val="24"/>
              </w:rPr>
              <w:object w:dxaOrig="1154" w:dyaOrig="709" w14:anchorId="419FE517">
                <v:rect id="rectole0000000040" o:spid="_x0000_i1974" style="width:57.75pt;height:35.25pt" o:ole="" o:preferrelative="t" stroked="f">
                  <v:imagedata r:id="rId1801" o:title=""/>
                </v:rect>
                <o:OLEObject Type="Embed" ProgID="Equation.3" ShapeID="rectole0000000040" DrawAspect="Content" ObjectID="_1773308991" r:id="rId1802"/>
              </w:object>
            </w:r>
          </w:p>
          <w:p w14:paraId="30B36378" w14:textId="77777777" w:rsidR="00541C41" w:rsidRPr="00541C41" w:rsidRDefault="00541C41" w:rsidP="00541C41">
            <w:pPr>
              <w:spacing w:after="0"/>
              <w:jc w:val="both"/>
              <w:rPr>
                <w:sz w:val="24"/>
                <w:szCs w:val="24"/>
              </w:rPr>
            </w:pPr>
            <w:r w:rsidRPr="00541C41">
              <w:rPr>
                <w:sz w:val="24"/>
                <w:szCs w:val="24"/>
              </w:rPr>
              <w:t xml:space="preserve">- Từ đó suy ra trọng lượng riêng của hòn đá là </w:t>
            </w:r>
            <w:r w:rsidRPr="00541C41">
              <w:rPr>
                <w:sz w:val="24"/>
                <w:szCs w:val="24"/>
              </w:rPr>
              <w:object w:dxaOrig="2673" w:dyaOrig="1052" w14:anchorId="2E247D32">
                <v:rect id="rectole0000000041" o:spid="_x0000_i1975" style="width:132pt;height:51.75pt" o:ole="" o:preferrelative="t" stroked="f">
                  <v:imagedata r:id="rId1803" o:title=""/>
                </v:rect>
                <o:OLEObject Type="Embed" ProgID="Equation.3" ShapeID="rectole0000000041" DrawAspect="Content" ObjectID="_1773308992" r:id="rId1804"/>
              </w:object>
            </w:r>
          </w:p>
          <w:p w14:paraId="6CFBB0B5" w14:textId="77777777" w:rsidR="00541C41" w:rsidRPr="00541C41" w:rsidRDefault="00541C41" w:rsidP="00541C41">
            <w:pPr>
              <w:spacing w:after="0"/>
              <w:jc w:val="both"/>
              <w:rPr>
                <w:sz w:val="24"/>
                <w:szCs w:val="24"/>
              </w:rPr>
            </w:pPr>
            <w:r w:rsidRPr="00541C41">
              <w:rPr>
                <w:sz w:val="24"/>
                <w:szCs w:val="24"/>
              </w:rPr>
              <w:t>=&gt;Dđ= P.Dn/P-P1</w:t>
            </w:r>
          </w:p>
          <w:p w14:paraId="0EB6FFDA" w14:textId="77777777" w:rsidR="00541C41" w:rsidRPr="00541C41" w:rsidRDefault="00541C41" w:rsidP="00541C41">
            <w:pPr>
              <w:spacing w:after="0"/>
              <w:jc w:val="both"/>
              <w:rPr>
                <w:sz w:val="24"/>
                <w:szCs w:val="24"/>
              </w:rPr>
            </w:pPr>
            <w:r w:rsidRPr="00541C41">
              <w:rPr>
                <w:sz w:val="24"/>
                <w:szCs w:val="24"/>
              </w:rPr>
              <w:t>b. ( 2 điểm)</w:t>
            </w:r>
          </w:p>
          <w:p w14:paraId="1D81F77C" w14:textId="77777777" w:rsidR="00541C41" w:rsidRPr="00541C41" w:rsidRDefault="00541C41" w:rsidP="00541C41">
            <w:pPr>
              <w:spacing w:after="0"/>
              <w:jc w:val="both"/>
              <w:rPr>
                <w:sz w:val="24"/>
                <w:szCs w:val="24"/>
              </w:rPr>
            </w:pPr>
          </w:p>
          <w:p w14:paraId="1E0006BF" w14:textId="77777777" w:rsidR="00541C41" w:rsidRPr="00541C41" w:rsidRDefault="00541C41" w:rsidP="00541C41">
            <w:pPr>
              <w:spacing w:after="0"/>
              <w:jc w:val="both"/>
              <w:rPr>
                <w:sz w:val="24"/>
                <w:szCs w:val="24"/>
              </w:rPr>
            </w:pPr>
            <w:r w:rsidRPr="00541C41">
              <w:rPr>
                <w:sz w:val="24"/>
                <w:szCs w:val="24"/>
              </w:rPr>
              <w:object w:dxaOrig="4251" w:dyaOrig="2874" w14:anchorId="48E3B8D6">
                <v:rect id="rectole0000000042" o:spid="_x0000_i1976" style="width:210.75pt;height:2in" o:ole="" o:preferrelative="t" stroked="f">
                  <v:imagedata r:id="rId1805" o:title=""/>
                </v:rect>
                <o:OLEObject Type="Embed" ProgID="StaticMetafile" ShapeID="rectole0000000042" DrawAspect="Content" ObjectID="_1773308993" r:id="rId1806"/>
              </w:object>
            </w:r>
          </w:p>
          <w:p w14:paraId="020F97CB" w14:textId="77777777" w:rsidR="00541C41" w:rsidRPr="00541C41" w:rsidRDefault="00541C41" w:rsidP="00541C41">
            <w:pPr>
              <w:spacing w:after="0" w:line="360" w:lineRule="auto"/>
              <w:ind w:firstLine="567"/>
              <w:jc w:val="both"/>
              <w:rPr>
                <w:sz w:val="24"/>
                <w:szCs w:val="24"/>
              </w:rPr>
            </w:pPr>
            <w:r w:rsidRPr="00541C41">
              <w:rPr>
                <w:sz w:val="24"/>
                <w:szCs w:val="24"/>
              </w:rPr>
              <w:t>Trọng lượng của vật nặng là: P = 10.70 = 700 (N)</w:t>
            </w:r>
          </w:p>
          <w:p w14:paraId="2B3F0863" w14:textId="77777777" w:rsidR="00541C41" w:rsidRPr="00541C41" w:rsidRDefault="00541C41" w:rsidP="00541C41">
            <w:pPr>
              <w:spacing w:after="0" w:line="360" w:lineRule="auto"/>
              <w:ind w:firstLine="567"/>
              <w:jc w:val="both"/>
              <w:rPr>
                <w:sz w:val="24"/>
                <w:szCs w:val="24"/>
              </w:rPr>
            </w:pPr>
            <w:r w:rsidRPr="00541C41">
              <w:rPr>
                <w:sz w:val="24"/>
                <w:szCs w:val="24"/>
              </w:rPr>
              <w:t>Gọi lực căng của các sợi dây AA</w:t>
            </w:r>
            <w:r w:rsidRPr="00541C41">
              <w:rPr>
                <w:sz w:val="24"/>
                <w:szCs w:val="24"/>
                <w:vertAlign w:val="superscript"/>
              </w:rPr>
              <w:t>’</w:t>
            </w:r>
            <w:r w:rsidRPr="00541C41">
              <w:rPr>
                <w:sz w:val="24"/>
                <w:szCs w:val="24"/>
              </w:rPr>
              <w:t xml:space="preserve"> và BB</w:t>
            </w:r>
            <w:r w:rsidRPr="00541C41">
              <w:rPr>
                <w:sz w:val="24"/>
                <w:szCs w:val="24"/>
                <w:vertAlign w:val="superscript"/>
              </w:rPr>
              <w:t>’</w:t>
            </w:r>
            <w:r w:rsidRPr="00541C41">
              <w:rPr>
                <w:sz w:val="24"/>
                <w:szCs w:val="24"/>
              </w:rPr>
              <w:t xml:space="preserve"> lần lượt là: T</w:t>
            </w:r>
            <w:r w:rsidRPr="00541C41">
              <w:rPr>
                <w:sz w:val="24"/>
                <w:szCs w:val="24"/>
                <w:vertAlign w:val="subscript"/>
              </w:rPr>
              <w:t>A</w:t>
            </w:r>
            <w:r w:rsidRPr="00541C41">
              <w:rPr>
                <w:sz w:val="24"/>
                <w:szCs w:val="24"/>
              </w:rPr>
              <w:t xml:space="preserve"> và T</w:t>
            </w:r>
            <w:r w:rsidRPr="00541C41">
              <w:rPr>
                <w:sz w:val="24"/>
                <w:szCs w:val="24"/>
                <w:vertAlign w:val="subscript"/>
              </w:rPr>
              <w:t>B</w:t>
            </w:r>
            <w:r w:rsidRPr="00541C41">
              <w:rPr>
                <w:sz w:val="24"/>
                <w:szCs w:val="24"/>
              </w:rPr>
              <w:t>.</w:t>
            </w:r>
          </w:p>
          <w:p w14:paraId="2C3175F1" w14:textId="77777777" w:rsidR="00541C41" w:rsidRPr="00541C41" w:rsidRDefault="00541C41" w:rsidP="00541C41">
            <w:pPr>
              <w:spacing w:after="0" w:line="360" w:lineRule="auto"/>
              <w:ind w:firstLine="567"/>
              <w:jc w:val="both"/>
              <w:rPr>
                <w:sz w:val="24"/>
                <w:szCs w:val="24"/>
              </w:rPr>
            </w:pPr>
            <w:r w:rsidRPr="00541C41">
              <w:rPr>
                <w:sz w:val="24"/>
                <w:szCs w:val="24"/>
              </w:rPr>
              <w:lastRenderedPageBreak/>
              <w:t>Cái sào chịu tác dụng của 3 lực T</w:t>
            </w:r>
            <w:r w:rsidRPr="00541C41">
              <w:rPr>
                <w:sz w:val="24"/>
                <w:szCs w:val="24"/>
                <w:vertAlign w:val="subscript"/>
              </w:rPr>
              <w:t>A</w:t>
            </w:r>
            <w:r w:rsidRPr="00541C41">
              <w:rPr>
                <w:sz w:val="24"/>
                <w:szCs w:val="24"/>
              </w:rPr>
              <w:t>, T</w:t>
            </w:r>
            <w:r w:rsidRPr="00541C41">
              <w:rPr>
                <w:sz w:val="24"/>
                <w:szCs w:val="24"/>
                <w:vertAlign w:val="subscript"/>
              </w:rPr>
              <w:t>B</w:t>
            </w:r>
            <w:r w:rsidRPr="00541C41">
              <w:rPr>
                <w:sz w:val="24"/>
                <w:szCs w:val="24"/>
              </w:rPr>
              <w:t xml:space="preserve"> và P.</w:t>
            </w:r>
          </w:p>
          <w:p w14:paraId="00865CF8" w14:textId="77777777" w:rsidR="00541C41" w:rsidRPr="00541C41" w:rsidRDefault="00541C41" w:rsidP="00541C41">
            <w:pPr>
              <w:spacing w:after="0" w:line="360" w:lineRule="auto"/>
              <w:ind w:firstLine="567"/>
              <w:jc w:val="both"/>
              <w:rPr>
                <w:sz w:val="24"/>
                <w:szCs w:val="24"/>
              </w:rPr>
            </w:pPr>
            <w:r w:rsidRPr="00541C41">
              <w:rPr>
                <w:sz w:val="24"/>
                <w:szCs w:val="24"/>
              </w:rPr>
              <w:t>Để tính T</w:t>
            </w:r>
            <w:r w:rsidRPr="00541C41">
              <w:rPr>
                <w:sz w:val="24"/>
                <w:szCs w:val="24"/>
                <w:vertAlign w:val="subscript"/>
              </w:rPr>
              <w:t>A</w:t>
            </w:r>
            <w:r w:rsidRPr="00541C41">
              <w:rPr>
                <w:sz w:val="24"/>
                <w:szCs w:val="24"/>
              </w:rPr>
              <w:t xml:space="preserve"> coi sào như một đòn bẩy có điểm tựa tại B.</w:t>
            </w:r>
          </w:p>
          <w:p w14:paraId="3DA95555" w14:textId="77777777" w:rsidR="00541C41" w:rsidRPr="00541C41" w:rsidRDefault="00541C41" w:rsidP="00541C41">
            <w:pPr>
              <w:spacing w:after="0" w:line="360" w:lineRule="auto"/>
              <w:ind w:firstLine="567"/>
              <w:jc w:val="both"/>
              <w:rPr>
                <w:sz w:val="24"/>
                <w:szCs w:val="24"/>
              </w:rPr>
            </w:pPr>
            <w:r w:rsidRPr="00541C41">
              <w:rPr>
                <w:sz w:val="24"/>
                <w:szCs w:val="24"/>
              </w:rPr>
              <w:t>Để sào nằm ngang ta có:</w:t>
            </w:r>
          </w:p>
          <w:p w14:paraId="243B8369" w14:textId="77777777" w:rsidR="00541C41" w:rsidRPr="00541C41" w:rsidRDefault="00541C41" w:rsidP="00541C41">
            <w:pPr>
              <w:spacing w:after="0" w:line="360" w:lineRule="auto"/>
              <w:ind w:firstLine="567"/>
              <w:jc w:val="both"/>
              <w:rPr>
                <w:sz w:val="24"/>
                <w:szCs w:val="24"/>
              </w:rPr>
            </w:pPr>
            <w:r w:rsidRPr="00541C41">
              <w:rPr>
                <w:sz w:val="24"/>
                <w:szCs w:val="24"/>
              </w:rPr>
              <w:t>T</w:t>
            </w:r>
            <w:r w:rsidRPr="00541C41">
              <w:rPr>
                <w:sz w:val="24"/>
                <w:szCs w:val="24"/>
                <w:vertAlign w:val="subscript"/>
              </w:rPr>
              <w:t>A</w:t>
            </w:r>
            <w:r w:rsidRPr="00541C41">
              <w:rPr>
                <w:sz w:val="24"/>
                <w:szCs w:val="24"/>
              </w:rPr>
              <w:t>.AB = P.MB                =&gt;</w:t>
            </w:r>
            <w:r w:rsidRPr="00541C41">
              <w:rPr>
                <w:sz w:val="24"/>
                <w:szCs w:val="24"/>
              </w:rPr>
              <w:object w:dxaOrig="3542" w:dyaOrig="667" w14:anchorId="6336C321">
                <v:rect id="rectole0000000043" o:spid="_x0000_i1977" style="width:175.5pt;height:33pt" o:ole="" o:preferrelative="t" stroked="f">
                  <v:imagedata r:id="rId1807" o:title=""/>
                </v:rect>
                <o:OLEObject Type="Embed" ProgID="StaticMetafile" ShapeID="rectole0000000043" DrawAspect="Content" ObjectID="_1773308994" r:id="rId1808"/>
              </w:object>
            </w:r>
            <w:r w:rsidRPr="00541C41">
              <w:rPr>
                <w:sz w:val="24"/>
                <w:szCs w:val="24"/>
              </w:rPr>
              <w:t xml:space="preserve"> (N)</w:t>
            </w:r>
          </w:p>
          <w:p w14:paraId="1A2D16CF" w14:textId="77777777" w:rsidR="00541C41" w:rsidRPr="00541C41" w:rsidRDefault="00541C41" w:rsidP="00541C41">
            <w:pPr>
              <w:spacing w:after="0" w:line="360" w:lineRule="auto"/>
              <w:ind w:firstLine="567"/>
              <w:jc w:val="both"/>
              <w:rPr>
                <w:sz w:val="24"/>
                <w:szCs w:val="24"/>
              </w:rPr>
            </w:pPr>
            <w:r w:rsidRPr="00541C41">
              <w:rPr>
                <w:sz w:val="24"/>
                <w:szCs w:val="24"/>
              </w:rPr>
              <w:t>Để tính T</w:t>
            </w:r>
            <w:r w:rsidRPr="00541C41">
              <w:rPr>
                <w:sz w:val="24"/>
                <w:szCs w:val="24"/>
                <w:vertAlign w:val="subscript"/>
              </w:rPr>
              <w:t>B</w:t>
            </w:r>
            <w:r w:rsidRPr="00541C41">
              <w:rPr>
                <w:sz w:val="24"/>
                <w:szCs w:val="24"/>
              </w:rPr>
              <w:t xml:space="preserve"> coi A là điểm tựa. Để sào nằm ngang ta có:</w:t>
            </w:r>
          </w:p>
          <w:p w14:paraId="4ED0B780" w14:textId="77777777" w:rsidR="00541C41" w:rsidRPr="00541C41" w:rsidRDefault="00541C41" w:rsidP="00541C41">
            <w:pPr>
              <w:spacing w:after="0" w:line="360" w:lineRule="auto"/>
              <w:ind w:firstLine="567"/>
              <w:jc w:val="both"/>
              <w:rPr>
                <w:sz w:val="24"/>
                <w:szCs w:val="24"/>
              </w:rPr>
            </w:pPr>
            <w:r w:rsidRPr="00541C41">
              <w:rPr>
                <w:sz w:val="24"/>
                <w:szCs w:val="24"/>
              </w:rPr>
              <w:t>T</w:t>
            </w:r>
            <w:r w:rsidRPr="00541C41">
              <w:rPr>
                <w:sz w:val="24"/>
                <w:szCs w:val="24"/>
                <w:vertAlign w:val="subscript"/>
              </w:rPr>
              <w:t>B</w:t>
            </w:r>
            <w:r w:rsidRPr="00541C41">
              <w:rPr>
                <w:sz w:val="24"/>
                <w:szCs w:val="24"/>
              </w:rPr>
              <w:t>.AB = P.MA                 =&gt;</w:t>
            </w:r>
            <w:r w:rsidRPr="00541C41">
              <w:rPr>
                <w:sz w:val="24"/>
                <w:szCs w:val="24"/>
              </w:rPr>
              <w:object w:dxaOrig="2855" w:dyaOrig="667" w14:anchorId="46E8BD94">
                <v:rect id="rectole0000000044" o:spid="_x0000_i1978" style="width:141pt;height:33pt" o:ole="" o:preferrelative="t" stroked="f">
                  <v:imagedata r:id="rId1809" o:title=""/>
                </v:rect>
                <o:OLEObject Type="Embed" ProgID="StaticMetafile" ShapeID="rectole0000000044" DrawAspect="Content" ObjectID="_1773308995" r:id="rId1810"/>
              </w:object>
            </w:r>
            <w:r w:rsidRPr="00541C41">
              <w:rPr>
                <w:sz w:val="24"/>
                <w:szCs w:val="24"/>
              </w:rPr>
              <w:t xml:space="preserve"> (N)</w:t>
            </w:r>
          </w:p>
          <w:p w14:paraId="381C7B19" w14:textId="77777777" w:rsidR="00541C41" w:rsidRPr="00541C41" w:rsidRDefault="00541C41" w:rsidP="00541C41">
            <w:pPr>
              <w:spacing w:after="0" w:line="312" w:lineRule="auto"/>
              <w:jc w:val="both"/>
              <w:rPr>
                <w:sz w:val="24"/>
                <w:szCs w:val="24"/>
                <w:lang w:val="nl-NL"/>
              </w:rPr>
            </w:pPr>
            <w:r w:rsidRPr="00541C41">
              <w:rPr>
                <w:sz w:val="24"/>
                <w:szCs w:val="24"/>
              </w:rPr>
              <w:t xml:space="preserve">Vậy: </w:t>
            </w:r>
            <w:r w:rsidRPr="00541C41">
              <w:rPr>
                <w:sz w:val="24"/>
                <w:szCs w:val="24"/>
              </w:rPr>
              <w:tab/>
              <w:t>Lực căng của sợi dây AA</w:t>
            </w:r>
            <w:r w:rsidRPr="00541C41">
              <w:rPr>
                <w:sz w:val="24"/>
                <w:szCs w:val="24"/>
                <w:vertAlign w:val="superscript"/>
              </w:rPr>
              <w:t>’</w:t>
            </w:r>
            <w:r w:rsidRPr="00541C41">
              <w:rPr>
                <w:sz w:val="24"/>
                <w:szCs w:val="24"/>
              </w:rPr>
              <w:t xml:space="preserve"> là 600 (N),sợi dây BB</w:t>
            </w:r>
            <w:r w:rsidRPr="00541C41">
              <w:rPr>
                <w:sz w:val="24"/>
                <w:szCs w:val="24"/>
                <w:vertAlign w:val="superscript"/>
              </w:rPr>
              <w:t>’</w:t>
            </w:r>
            <w:r w:rsidRPr="00541C41">
              <w:rPr>
                <w:sz w:val="24"/>
                <w:szCs w:val="24"/>
              </w:rPr>
              <w:t xml:space="preserve"> là 100 (N)</w:t>
            </w:r>
          </w:p>
        </w:tc>
      </w:tr>
    </w:tbl>
    <w:p w14:paraId="3FD66736" w14:textId="77777777" w:rsidR="00541C41" w:rsidRPr="00541C41" w:rsidRDefault="00541C41" w:rsidP="00541C41">
      <w:pPr>
        <w:spacing w:after="0" w:line="240" w:lineRule="auto"/>
        <w:jc w:val="both"/>
        <w:rPr>
          <w:b/>
          <w:sz w:val="26"/>
          <w:szCs w:val="26"/>
        </w:rPr>
      </w:pPr>
      <w:r w:rsidRPr="00541C41">
        <w:rPr>
          <w:b/>
          <w:sz w:val="26"/>
          <w:szCs w:val="26"/>
        </w:rPr>
        <w:lastRenderedPageBreak/>
        <w:t>2. Nội dung 2:14 điểm</w:t>
      </w:r>
    </w:p>
    <w:tbl>
      <w:tblPr>
        <w:tblW w:w="0" w:type="auto"/>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23"/>
        <w:gridCol w:w="8080"/>
        <w:gridCol w:w="1178"/>
      </w:tblGrid>
      <w:tr w:rsidR="00541C41" w:rsidRPr="00541C41" w14:paraId="7E9AFABF" w14:textId="77777777" w:rsidTr="009962BC">
        <w:tc>
          <w:tcPr>
            <w:tcW w:w="1223" w:type="dxa"/>
          </w:tcPr>
          <w:p w14:paraId="1F424DFF" w14:textId="77777777" w:rsidR="00541C41" w:rsidRPr="00541C41" w:rsidRDefault="00541C41" w:rsidP="00541C41">
            <w:pPr>
              <w:spacing w:after="0" w:line="240" w:lineRule="auto"/>
              <w:jc w:val="center"/>
              <w:rPr>
                <w:b/>
                <w:bCs/>
                <w:color w:val="000000"/>
                <w:sz w:val="26"/>
                <w:szCs w:val="26"/>
              </w:rPr>
            </w:pPr>
            <w:r w:rsidRPr="00541C41">
              <w:rPr>
                <w:b/>
                <w:bCs/>
                <w:color w:val="000000"/>
                <w:sz w:val="26"/>
                <w:szCs w:val="26"/>
              </w:rPr>
              <w:t>Câu</w:t>
            </w:r>
          </w:p>
        </w:tc>
        <w:tc>
          <w:tcPr>
            <w:tcW w:w="8080" w:type="dxa"/>
          </w:tcPr>
          <w:p w14:paraId="4DB6FF23" w14:textId="77777777" w:rsidR="00541C41" w:rsidRPr="00541C41" w:rsidRDefault="00541C41" w:rsidP="00541C41">
            <w:pPr>
              <w:spacing w:after="0" w:line="240" w:lineRule="auto"/>
              <w:jc w:val="center"/>
              <w:rPr>
                <w:b/>
                <w:bCs/>
                <w:color w:val="000000"/>
                <w:sz w:val="26"/>
                <w:szCs w:val="26"/>
                <w:lang w:val="vi-VN"/>
              </w:rPr>
            </w:pPr>
            <w:r w:rsidRPr="00541C41">
              <w:rPr>
                <w:b/>
                <w:bCs/>
                <w:color w:val="000000"/>
                <w:sz w:val="26"/>
                <w:szCs w:val="26"/>
              </w:rPr>
              <w:t>Hướng</w:t>
            </w:r>
            <w:r w:rsidRPr="00541C41">
              <w:rPr>
                <w:b/>
                <w:bCs/>
                <w:color w:val="000000"/>
                <w:sz w:val="26"/>
                <w:szCs w:val="26"/>
                <w:lang w:val="vi-VN"/>
              </w:rPr>
              <w:t xml:space="preserve"> dẫn chấm</w:t>
            </w:r>
          </w:p>
        </w:tc>
        <w:tc>
          <w:tcPr>
            <w:tcW w:w="1178" w:type="dxa"/>
          </w:tcPr>
          <w:p w14:paraId="0066B0D8" w14:textId="77777777" w:rsidR="00541C41" w:rsidRPr="00541C41" w:rsidRDefault="00541C41" w:rsidP="00541C41">
            <w:pPr>
              <w:spacing w:after="0" w:line="240" w:lineRule="auto"/>
              <w:jc w:val="center"/>
              <w:rPr>
                <w:b/>
                <w:bCs/>
                <w:color w:val="000000"/>
                <w:sz w:val="26"/>
                <w:szCs w:val="26"/>
              </w:rPr>
            </w:pPr>
            <w:r w:rsidRPr="00541C41">
              <w:rPr>
                <w:b/>
                <w:bCs/>
                <w:color w:val="000000"/>
                <w:sz w:val="26"/>
                <w:szCs w:val="26"/>
              </w:rPr>
              <w:t>Điểm</w:t>
            </w:r>
          </w:p>
        </w:tc>
      </w:tr>
      <w:tr w:rsidR="00541C41" w:rsidRPr="00541C41" w14:paraId="788EB091" w14:textId="77777777" w:rsidTr="009962BC">
        <w:tc>
          <w:tcPr>
            <w:tcW w:w="1223" w:type="dxa"/>
            <w:vMerge w:val="restart"/>
            <w:vAlign w:val="center"/>
          </w:tcPr>
          <w:p w14:paraId="1A927F01" w14:textId="77777777" w:rsidR="00541C41" w:rsidRPr="00541C41" w:rsidRDefault="00541C41" w:rsidP="00541C41">
            <w:pPr>
              <w:spacing w:after="0" w:line="240" w:lineRule="auto"/>
              <w:jc w:val="center"/>
              <w:rPr>
                <w:color w:val="000000"/>
                <w:sz w:val="26"/>
                <w:szCs w:val="26"/>
              </w:rPr>
            </w:pPr>
            <w:r w:rsidRPr="00541C41">
              <w:rPr>
                <w:b/>
                <w:bCs/>
                <w:sz w:val="26"/>
                <w:szCs w:val="26"/>
              </w:rPr>
              <w:t>Câu 1</w:t>
            </w:r>
            <w:r w:rsidRPr="00541C41">
              <w:rPr>
                <w:sz w:val="26"/>
                <w:szCs w:val="26"/>
              </w:rPr>
              <w:t>. (2,0 điểm)</w:t>
            </w:r>
          </w:p>
        </w:tc>
        <w:tc>
          <w:tcPr>
            <w:tcW w:w="8080" w:type="dxa"/>
          </w:tcPr>
          <w:p w14:paraId="011F16C5" w14:textId="77777777" w:rsidR="00541C41" w:rsidRPr="00541C41" w:rsidRDefault="00541C41" w:rsidP="00541C41">
            <w:pPr>
              <w:spacing w:after="0" w:line="240" w:lineRule="auto"/>
              <w:ind w:left="720"/>
              <w:rPr>
                <w:sz w:val="28"/>
              </w:rPr>
            </w:pPr>
            <w:r w:rsidRPr="00541C41">
              <w:rPr>
                <w:sz w:val="28"/>
              </w:rPr>
              <w:t>Cu +4 HNO</w:t>
            </w:r>
            <w:r w:rsidRPr="00541C41">
              <w:rPr>
                <w:sz w:val="28"/>
                <w:vertAlign w:val="subscript"/>
              </w:rPr>
              <w:t>3</w:t>
            </w:r>
            <w:r w:rsidRPr="00541C41">
              <w:rPr>
                <w:noProof/>
              </w:rPr>
              <w:pict w14:anchorId="69BDA284">
                <v:shape id="Picture 11" o:spid="_x0000_i1979" type="#_x0000_t75" style="width:33.75pt;height:16.5pt;visibility:visible" filled="t">
                  <v:imagedata r:id="rId34" o:title=""/>
                </v:shape>
              </w:pict>
            </w:r>
            <w:r w:rsidRPr="00541C41">
              <w:rPr>
                <w:sz w:val="28"/>
              </w:rPr>
              <w:t xml:space="preserve">   Cu(NO</w:t>
            </w:r>
            <w:r w:rsidRPr="00541C41">
              <w:rPr>
                <w:sz w:val="28"/>
                <w:vertAlign w:val="subscript"/>
              </w:rPr>
              <w:t>3</w:t>
            </w:r>
            <w:r w:rsidRPr="00541C41">
              <w:rPr>
                <w:sz w:val="28"/>
              </w:rPr>
              <w:t>)</w:t>
            </w:r>
            <w:r w:rsidRPr="00541C41">
              <w:rPr>
                <w:sz w:val="28"/>
                <w:vertAlign w:val="subscript"/>
              </w:rPr>
              <w:t>2</w:t>
            </w:r>
            <w:r w:rsidRPr="00541C41">
              <w:rPr>
                <w:sz w:val="28"/>
              </w:rPr>
              <w:t>+2 NO</w:t>
            </w:r>
            <w:r w:rsidRPr="00541C41">
              <w:rPr>
                <w:sz w:val="28"/>
                <w:vertAlign w:val="subscript"/>
              </w:rPr>
              <w:t>2</w:t>
            </w:r>
            <w:r w:rsidRPr="00541C41">
              <w:rPr>
                <w:sz w:val="28"/>
              </w:rPr>
              <w:t xml:space="preserve"> + 2H</w:t>
            </w:r>
            <w:r w:rsidRPr="00541C41">
              <w:rPr>
                <w:sz w:val="28"/>
                <w:vertAlign w:val="subscript"/>
              </w:rPr>
              <w:t>2</w:t>
            </w:r>
            <w:r w:rsidRPr="00541C41">
              <w:rPr>
                <w:sz w:val="28"/>
              </w:rPr>
              <w:t>O</w:t>
            </w:r>
          </w:p>
          <w:p w14:paraId="20B92908" w14:textId="77777777" w:rsidR="00541C41" w:rsidRPr="00541C41" w:rsidRDefault="00541C41" w:rsidP="00541C41">
            <w:pPr>
              <w:spacing w:after="0" w:line="240" w:lineRule="auto"/>
              <w:ind w:left="720"/>
              <w:rPr>
                <w:sz w:val="28"/>
              </w:rPr>
            </w:pPr>
            <w:r w:rsidRPr="00541C41">
              <w:rPr>
                <w:sz w:val="28"/>
              </w:rPr>
              <w:t>3Fe</w:t>
            </w:r>
            <w:r w:rsidRPr="00541C41">
              <w:rPr>
                <w:sz w:val="28"/>
                <w:vertAlign w:val="subscript"/>
              </w:rPr>
              <w:t>x</w:t>
            </w:r>
            <w:r w:rsidRPr="00541C41">
              <w:rPr>
                <w:sz w:val="28"/>
              </w:rPr>
              <w:t>O</w:t>
            </w:r>
            <w:r w:rsidRPr="00541C41">
              <w:rPr>
                <w:sz w:val="28"/>
                <w:vertAlign w:val="subscript"/>
              </w:rPr>
              <w:t>y</w:t>
            </w:r>
            <w:r w:rsidRPr="00541C41">
              <w:rPr>
                <w:sz w:val="28"/>
              </w:rPr>
              <w:t xml:space="preserve">+2(y-x) Al </w:t>
            </w:r>
            <w:r w:rsidRPr="00541C41">
              <w:rPr>
                <w:noProof/>
              </w:rPr>
              <w:pict w14:anchorId="2B10944C">
                <v:shape id="_x0000_i1980" type="#_x0000_t75" style="width:33.75pt;height:16.5pt;visibility:visible" filled="t">
                  <v:imagedata r:id="rId34" o:title=""/>
                </v:shape>
              </w:pict>
            </w:r>
            <w:r w:rsidRPr="00541C41">
              <w:rPr>
                <w:sz w:val="28"/>
              </w:rPr>
              <w:t>3 xFeO + (y-x)Al</w:t>
            </w:r>
            <w:r w:rsidRPr="00541C41">
              <w:rPr>
                <w:sz w:val="28"/>
                <w:vertAlign w:val="subscript"/>
              </w:rPr>
              <w:t>2</w:t>
            </w:r>
            <w:r w:rsidRPr="00541C41">
              <w:rPr>
                <w:sz w:val="28"/>
              </w:rPr>
              <w:t>O</w:t>
            </w:r>
            <w:r w:rsidRPr="00541C41">
              <w:rPr>
                <w:sz w:val="28"/>
                <w:vertAlign w:val="subscript"/>
              </w:rPr>
              <w:t>3</w:t>
            </w:r>
          </w:p>
          <w:p w14:paraId="7A67EADA" w14:textId="77777777" w:rsidR="00541C41" w:rsidRPr="00541C41" w:rsidRDefault="00541C41" w:rsidP="00541C41">
            <w:pPr>
              <w:spacing w:after="0" w:line="240" w:lineRule="auto"/>
              <w:ind w:left="720"/>
              <w:rPr>
                <w:sz w:val="28"/>
              </w:rPr>
            </w:pPr>
            <w:r w:rsidRPr="00541C41">
              <w:rPr>
                <w:sz w:val="28"/>
              </w:rPr>
              <w:t>6NaOH + Al</w:t>
            </w:r>
            <w:r w:rsidRPr="00541C41">
              <w:rPr>
                <w:sz w:val="28"/>
                <w:vertAlign w:val="subscript"/>
              </w:rPr>
              <w:t>2</w:t>
            </w:r>
            <w:r w:rsidRPr="00541C41">
              <w:rPr>
                <w:sz w:val="28"/>
              </w:rPr>
              <w:t>(SO</w:t>
            </w:r>
            <w:r w:rsidRPr="00541C41">
              <w:rPr>
                <w:sz w:val="28"/>
                <w:vertAlign w:val="subscript"/>
              </w:rPr>
              <w:t>4</w:t>
            </w:r>
            <w:r w:rsidRPr="00541C41">
              <w:rPr>
                <w:sz w:val="28"/>
              </w:rPr>
              <w:t>)</w:t>
            </w:r>
            <w:r w:rsidRPr="00541C41">
              <w:rPr>
                <w:sz w:val="28"/>
                <w:vertAlign w:val="subscript"/>
              </w:rPr>
              <w:t>3</w:t>
            </w:r>
            <w:r w:rsidRPr="00541C41">
              <w:rPr>
                <w:noProof/>
              </w:rPr>
              <w:pict w14:anchorId="3615E221">
                <v:shape id="Picture 14" o:spid="_x0000_i1981" type="#_x0000_t75" style="width:33.75pt;height:16.5pt;visibility:visible" filled="t">
                  <v:imagedata r:id="rId34" o:title=""/>
                </v:shape>
              </w:pict>
            </w:r>
            <w:r w:rsidRPr="00541C41">
              <w:rPr>
                <w:sz w:val="28"/>
              </w:rPr>
              <w:t xml:space="preserve"> 2 Al(OH)</w:t>
            </w:r>
            <w:r w:rsidRPr="00541C41">
              <w:rPr>
                <w:sz w:val="28"/>
                <w:vertAlign w:val="subscript"/>
              </w:rPr>
              <w:t>3</w:t>
            </w:r>
            <w:r w:rsidRPr="00541C41">
              <w:rPr>
                <w:sz w:val="28"/>
              </w:rPr>
              <w:t xml:space="preserve">­  +3 </w:t>
            </w:r>
            <w:r w:rsidRPr="00541C41">
              <w:rPr>
                <w:color w:val="26282A"/>
                <w:sz w:val="28"/>
              </w:rPr>
              <w:t>Na</w:t>
            </w:r>
            <w:r w:rsidRPr="00541C41">
              <w:rPr>
                <w:color w:val="26282A"/>
                <w:sz w:val="28"/>
                <w:vertAlign w:val="subscript"/>
              </w:rPr>
              <w:t>2</w:t>
            </w:r>
            <w:r w:rsidRPr="00541C41">
              <w:rPr>
                <w:color w:val="26282A"/>
                <w:sz w:val="28"/>
              </w:rPr>
              <w:t>SO</w:t>
            </w:r>
            <w:r w:rsidRPr="00541C41">
              <w:rPr>
                <w:color w:val="26282A"/>
                <w:sz w:val="28"/>
                <w:vertAlign w:val="subscript"/>
              </w:rPr>
              <w:t>4</w:t>
            </w:r>
          </w:p>
          <w:p w14:paraId="7FA99574" w14:textId="77777777" w:rsidR="00541C41" w:rsidRPr="00541C41" w:rsidRDefault="00541C41" w:rsidP="00541C41">
            <w:pPr>
              <w:spacing w:after="0"/>
              <w:jc w:val="both"/>
              <w:rPr>
                <w:b/>
                <w:bCs/>
                <w:sz w:val="28"/>
                <w:szCs w:val="28"/>
              </w:rPr>
            </w:pPr>
            <w:r w:rsidRPr="00541C41">
              <w:rPr>
                <w:sz w:val="28"/>
                <w:szCs w:val="28"/>
              </w:rPr>
              <w:t xml:space="preserve">         4  FeS</w:t>
            </w:r>
            <w:r w:rsidRPr="00541C41">
              <w:rPr>
                <w:sz w:val="28"/>
                <w:szCs w:val="28"/>
                <w:vertAlign w:val="subscript"/>
              </w:rPr>
              <w:t>2</w:t>
            </w:r>
            <w:r w:rsidRPr="00541C41">
              <w:rPr>
                <w:sz w:val="28"/>
                <w:szCs w:val="28"/>
              </w:rPr>
              <w:t xml:space="preserve"> + 11O</w:t>
            </w:r>
            <w:r w:rsidRPr="00541C41">
              <w:rPr>
                <w:sz w:val="28"/>
                <w:szCs w:val="28"/>
                <w:vertAlign w:val="subscript"/>
              </w:rPr>
              <w:t>2</w:t>
            </w:r>
            <w:r w:rsidRPr="00541C41">
              <w:rPr>
                <w:position w:val="-10"/>
                <w:sz w:val="28"/>
                <w:szCs w:val="28"/>
              </w:rPr>
              <w:object w:dxaOrig="180" w:dyaOrig="340" w14:anchorId="0090E083">
                <v:shape id="_x0000_i1982" type="#_x0000_t75" style="width:9pt;height:17.25pt" o:ole="">
                  <v:imagedata r:id="rId1738" o:title=""/>
                </v:shape>
                <o:OLEObject Type="Embed" ProgID="Equation.3" ShapeID="_x0000_i1982" DrawAspect="Content" ObjectID="_1773308996" r:id="rId1811"/>
              </w:object>
            </w:r>
            <w:r w:rsidRPr="00541C41">
              <w:rPr>
                <w:position w:val="-6"/>
                <w:sz w:val="28"/>
                <w:szCs w:val="28"/>
              </w:rPr>
              <w:object w:dxaOrig="300" w:dyaOrig="220" w14:anchorId="5101B0DE">
                <v:shape id="_x0000_i1983" type="#_x0000_t75" style="width:15pt;height:11.25pt" o:ole="">
                  <v:imagedata r:id="rId1409" o:title=""/>
                </v:shape>
                <o:OLEObject Type="Embed" ProgID="Equation.DSMT4" ShapeID="_x0000_i1983" DrawAspect="Content" ObjectID="_1773308997" r:id="rId1812"/>
              </w:object>
            </w:r>
            <w:r w:rsidRPr="00541C41">
              <w:rPr>
                <w:sz w:val="28"/>
                <w:szCs w:val="28"/>
              </w:rPr>
              <w:t>2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8SO</w:t>
            </w:r>
            <w:r w:rsidRPr="00541C41">
              <w:rPr>
                <w:sz w:val="28"/>
                <w:szCs w:val="28"/>
                <w:vertAlign w:val="subscript"/>
              </w:rPr>
              <w:t>2</w:t>
            </w:r>
          </w:p>
          <w:p w14:paraId="27D78D16" w14:textId="77777777" w:rsidR="00541C41" w:rsidRPr="00541C41" w:rsidRDefault="00541C41" w:rsidP="00541C41">
            <w:pPr>
              <w:spacing w:after="0" w:line="240" w:lineRule="auto"/>
              <w:ind w:left="720"/>
              <w:rPr>
                <w:sz w:val="28"/>
              </w:rPr>
            </w:pPr>
          </w:p>
        </w:tc>
        <w:tc>
          <w:tcPr>
            <w:tcW w:w="1178" w:type="dxa"/>
          </w:tcPr>
          <w:p w14:paraId="134C47E8" w14:textId="77777777" w:rsidR="00541C41" w:rsidRPr="00541C41" w:rsidRDefault="00541C41" w:rsidP="00541C41">
            <w:pPr>
              <w:spacing w:after="0" w:line="240" w:lineRule="auto"/>
              <w:rPr>
                <w:color w:val="000000"/>
                <w:sz w:val="26"/>
                <w:szCs w:val="26"/>
                <w:lang w:val="vi-VN"/>
              </w:rPr>
            </w:pPr>
            <w:r w:rsidRPr="00541C41">
              <w:rPr>
                <w:color w:val="000000"/>
                <w:sz w:val="26"/>
                <w:szCs w:val="26"/>
              </w:rPr>
              <w:t>Mỗi</w:t>
            </w:r>
            <w:r w:rsidRPr="00541C41">
              <w:rPr>
                <w:color w:val="000000"/>
                <w:sz w:val="26"/>
                <w:szCs w:val="26"/>
                <w:lang w:val="vi-VN"/>
              </w:rPr>
              <w:t xml:space="preserve"> pt đúng</w:t>
            </w:r>
          </w:p>
          <w:p w14:paraId="706F4A9F" w14:textId="77777777" w:rsidR="00541C41" w:rsidRPr="00541C41" w:rsidRDefault="00541C41" w:rsidP="00541C41">
            <w:pPr>
              <w:spacing w:after="0" w:line="240" w:lineRule="auto"/>
              <w:rPr>
                <w:color w:val="000000"/>
                <w:sz w:val="26"/>
                <w:szCs w:val="26"/>
                <w:lang w:val="vi-VN"/>
              </w:rPr>
            </w:pPr>
            <w:r w:rsidRPr="00541C41">
              <w:rPr>
                <w:color w:val="000000"/>
                <w:sz w:val="26"/>
                <w:szCs w:val="26"/>
                <w:lang w:val="vi-VN"/>
              </w:rPr>
              <w:t xml:space="preserve"> 0,25 đ</w:t>
            </w:r>
          </w:p>
        </w:tc>
      </w:tr>
      <w:tr w:rsidR="00541C41" w:rsidRPr="00541C41" w14:paraId="2DEC86A5" w14:textId="77777777" w:rsidTr="009962BC">
        <w:tc>
          <w:tcPr>
            <w:tcW w:w="1223" w:type="dxa"/>
            <w:vMerge/>
            <w:vAlign w:val="center"/>
          </w:tcPr>
          <w:p w14:paraId="15189FCB" w14:textId="77777777" w:rsidR="00541C41" w:rsidRPr="00541C41" w:rsidRDefault="00541C41" w:rsidP="00541C41">
            <w:pPr>
              <w:spacing w:after="0" w:line="240" w:lineRule="auto"/>
              <w:jc w:val="center"/>
              <w:rPr>
                <w:color w:val="000000"/>
                <w:sz w:val="26"/>
                <w:szCs w:val="26"/>
              </w:rPr>
            </w:pPr>
          </w:p>
        </w:tc>
        <w:tc>
          <w:tcPr>
            <w:tcW w:w="8080" w:type="dxa"/>
          </w:tcPr>
          <w:tbl>
            <w:tblPr>
              <w:tblW w:w="7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8"/>
            </w:tblGrid>
            <w:tr w:rsidR="00541C41" w:rsidRPr="00541C41" w14:paraId="50AC6074" w14:textId="77777777" w:rsidTr="009962BC">
              <w:tc>
                <w:tcPr>
                  <w:tcW w:w="7788" w:type="dxa"/>
                  <w:tcBorders>
                    <w:top w:val="single" w:sz="4" w:space="0" w:color="auto"/>
                    <w:left w:val="single" w:sz="4" w:space="0" w:color="auto"/>
                    <w:bottom w:val="single" w:sz="4" w:space="0" w:color="auto"/>
                    <w:right w:val="single" w:sz="4" w:space="0" w:color="auto"/>
                  </w:tcBorders>
                  <w:vAlign w:val="center"/>
                </w:tcPr>
                <w:p w14:paraId="6CB6DE9F" w14:textId="77777777" w:rsidR="00541C41" w:rsidRPr="00541C41" w:rsidRDefault="00541C41" w:rsidP="00541C41">
                  <w:pPr>
                    <w:spacing w:after="0"/>
                    <w:jc w:val="both"/>
                    <w:rPr>
                      <w:sz w:val="26"/>
                      <w:szCs w:val="26"/>
                      <w:lang w:val="pt-BR"/>
                    </w:rPr>
                  </w:pPr>
                  <w:r w:rsidRPr="00541C41">
                    <w:rPr>
                      <w:sz w:val="26"/>
                      <w:szCs w:val="26"/>
                      <w:lang w:val="pt-BR"/>
                    </w:rPr>
                    <w:t>- Cho các dung dịch có chứa chất chỉ thị vào để nhận biết các chất tẩy rửa ở gia đình, dựa vào màu sắc để nhận ra môi trường:</w:t>
                  </w:r>
                </w:p>
                <w:p w14:paraId="3E877C96" w14:textId="77777777" w:rsidR="00541C41" w:rsidRPr="00541C41" w:rsidRDefault="00541C41" w:rsidP="00541C41">
                  <w:pPr>
                    <w:spacing w:after="0"/>
                    <w:ind w:firstLine="1432"/>
                    <w:jc w:val="both"/>
                    <w:rPr>
                      <w:sz w:val="26"/>
                      <w:szCs w:val="26"/>
                      <w:lang w:val="pt-BR"/>
                    </w:rPr>
                  </w:pPr>
                  <w:r w:rsidRPr="00541C41">
                    <w:rPr>
                      <w:sz w:val="26"/>
                      <w:szCs w:val="26"/>
                      <w:lang w:val="pt-BR"/>
                    </w:rPr>
                    <w:t xml:space="preserve">Đỏ </w:t>
                  </w:r>
                  <w:r w:rsidRPr="00541C41">
                    <w:rPr>
                      <w:rFonts w:eastAsia="Times New Roman"/>
                      <w:position w:val="-6"/>
                      <w:sz w:val="26"/>
                      <w:szCs w:val="26"/>
                      <w:lang w:val="pt-BR"/>
                    </w:rPr>
                    <w:object w:dxaOrig="300" w:dyaOrig="220" w14:anchorId="48EB2617">
                      <v:shape id="_x0000_i1984" type="#_x0000_t75" style="width:15pt;height:11.25pt" o:ole="">
                        <v:imagedata r:id="rId1813" o:title=""/>
                      </v:shape>
                      <o:OLEObject Type="Embed" ProgID="Equation.DSMT4" ShapeID="_x0000_i1984" DrawAspect="Content" ObjectID="_1773308998" r:id="rId1814"/>
                    </w:object>
                  </w:r>
                  <w:r w:rsidRPr="00541C41">
                    <w:rPr>
                      <w:sz w:val="26"/>
                      <w:szCs w:val="26"/>
                      <w:lang w:val="pt-BR"/>
                    </w:rPr>
                    <w:t xml:space="preserve"> acid</w:t>
                  </w:r>
                </w:p>
                <w:p w14:paraId="6EC36606" w14:textId="77777777" w:rsidR="00541C41" w:rsidRPr="00541C41" w:rsidRDefault="00541C41" w:rsidP="00541C41">
                  <w:pPr>
                    <w:spacing w:after="0"/>
                    <w:ind w:firstLine="1432"/>
                    <w:jc w:val="both"/>
                    <w:rPr>
                      <w:sz w:val="26"/>
                      <w:szCs w:val="26"/>
                      <w:lang w:val="pt-BR"/>
                    </w:rPr>
                  </w:pPr>
                  <w:r w:rsidRPr="00541C41">
                    <w:rPr>
                      <w:sz w:val="26"/>
                      <w:szCs w:val="26"/>
                      <w:lang w:val="pt-BR"/>
                    </w:rPr>
                    <w:t xml:space="preserve">Xanh </w:t>
                  </w:r>
                  <w:r w:rsidRPr="00541C41">
                    <w:rPr>
                      <w:rFonts w:eastAsia="Times New Roman"/>
                      <w:position w:val="-6"/>
                      <w:sz w:val="26"/>
                      <w:szCs w:val="26"/>
                      <w:lang w:val="pt-BR"/>
                    </w:rPr>
                    <w:object w:dxaOrig="300" w:dyaOrig="220" w14:anchorId="002125D0">
                      <v:shape id="_x0000_i1985" type="#_x0000_t75" style="width:15pt;height:11.25pt" o:ole="">
                        <v:imagedata r:id="rId1813" o:title=""/>
                      </v:shape>
                      <o:OLEObject Type="Embed" ProgID="Equation.DSMT4" ShapeID="_x0000_i1985" DrawAspect="Content" ObjectID="_1773308999" r:id="rId1815"/>
                    </w:object>
                  </w:r>
                  <w:r w:rsidRPr="00541C41">
                    <w:rPr>
                      <w:sz w:val="26"/>
                      <w:szCs w:val="26"/>
                      <w:lang w:val="pt-BR"/>
                    </w:rPr>
                    <w:t xml:space="preserve"> vàng </w:t>
                  </w:r>
                  <w:r w:rsidRPr="00541C41">
                    <w:rPr>
                      <w:rFonts w:eastAsia="Times New Roman"/>
                      <w:position w:val="-6"/>
                      <w:sz w:val="26"/>
                      <w:szCs w:val="26"/>
                      <w:lang w:val="pt-BR"/>
                    </w:rPr>
                    <w:object w:dxaOrig="300" w:dyaOrig="220" w14:anchorId="12B44DCB">
                      <v:shape id="_x0000_i1986" type="#_x0000_t75" style="width:15pt;height:11.25pt" o:ole="">
                        <v:imagedata r:id="rId1813" o:title=""/>
                      </v:shape>
                      <o:OLEObject Type="Embed" ProgID="Equation.DSMT4" ShapeID="_x0000_i1986" DrawAspect="Content" ObjectID="_1773309000" r:id="rId1816"/>
                    </w:object>
                  </w:r>
                  <w:r w:rsidRPr="00541C41">
                    <w:rPr>
                      <w:sz w:val="26"/>
                      <w:szCs w:val="26"/>
                      <w:lang w:val="pt-BR"/>
                    </w:rPr>
                    <w:t xml:space="preserve"> base</w:t>
                  </w:r>
                </w:p>
                <w:p w14:paraId="592DE4B9" w14:textId="77777777" w:rsidR="00541C41" w:rsidRPr="00541C41" w:rsidRDefault="00541C41" w:rsidP="00541C41">
                  <w:pPr>
                    <w:spacing w:after="0"/>
                    <w:ind w:firstLine="1432"/>
                    <w:jc w:val="both"/>
                    <w:rPr>
                      <w:sz w:val="26"/>
                      <w:szCs w:val="26"/>
                      <w:lang w:val="pt-BR"/>
                    </w:rPr>
                  </w:pPr>
                  <w:r w:rsidRPr="00541C41">
                    <w:rPr>
                      <w:sz w:val="26"/>
                      <w:szCs w:val="26"/>
                      <w:lang w:val="pt-BR"/>
                    </w:rPr>
                    <w:t xml:space="preserve">Không đổi màu </w:t>
                  </w:r>
                  <w:r w:rsidRPr="00541C41">
                    <w:rPr>
                      <w:rFonts w:eastAsia="Times New Roman"/>
                      <w:position w:val="-6"/>
                      <w:sz w:val="26"/>
                      <w:szCs w:val="26"/>
                      <w:lang w:val="pt-BR"/>
                    </w:rPr>
                    <w:object w:dxaOrig="300" w:dyaOrig="220" w14:anchorId="2A192530">
                      <v:shape id="_x0000_i1987" type="#_x0000_t75" style="width:15pt;height:11.25pt" o:ole="">
                        <v:imagedata r:id="rId1813" o:title=""/>
                      </v:shape>
                      <o:OLEObject Type="Embed" ProgID="Equation.DSMT4" ShapeID="_x0000_i1987" DrawAspect="Content" ObjectID="_1773309001" r:id="rId1817"/>
                    </w:object>
                  </w:r>
                  <w:r w:rsidRPr="00541C41">
                    <w:rPr>
                      <w:sz w:val="26"/>
                      <w:szCs w:val="26"/>
                      <w:lang w:val="pt-BR"/>
                    </w:rPr>
                    <w:t xml:space="preserve"> trung tính</w:t>
                  </w:r>
                </w:p>
              </w:tc>
            </w:tr>
            <w:tr w:rsidR="00541C41" w:rsidRPr="00541C41" w14:paraId="2B04EAEB" w14:textId="77777777" w:rsidTr="009962BC">
              <w:tc>
                <w:tcPr>
                  <w:tcW w:w="7788" w:type="dxa"/>
                  <w:tcBorders>
                    <w:top w:val="single" w:sz="4" w:space="0" w:color="auto"/>
                    <w:left w:val="single" w:sz="4" w:space="0" w:color="auto"/>
                    <w:bottom w:val="single" w:sz="4" w:space="0" w:color="auto"/>
                    <w:right w:val="single" w:sz="4" w:space="0" w:color="auto"/>
                  </w:tcBorders>
                  <w:vAlign w:val="center"/>
                </w:tcPr>
                <w:p w14:paraId="7FFD1469" w14:textId="77777777" w:rsidR="00541C41" w:rsidRPr="00541C41" w:rsidRDefault="00541C41" w:rsidP="00541C41">
                  <w:pPr>
                    <w:spacing w:after="0"/>
                    <w:jc w:val="both"/>
                    <w:rPr>
                      <w:sz w:val="26"/>
                      <w:szCs w:val="26"/>
                      <w:lang w:val="it-IT"/>
                    </w:rPr>
                  </w:pPr>
                  <w:r w:rsidRPr="00541C41">
                    <w:rPr>
                      <w:sz w:val="26"/>
                      <w:szCs w:val="26"/>
                      <w:lang w:val="it-IT"/>
                    </w:rPr>
                    <w:t>- Có thể tẩm các chất chỉ thị trên vào giấy lọc để sử dụng dần, tuy nhiên giấy đó thường khó bảo quản (dễ nấm mốc)</w:t>
                  </w:r>
                </w:p>
              </w:tc>
            </w:tr>
          </w:tbl>
          <w:p w14:paraId="76B50D10" w14:textId="77777777" w:rsidR="00541C41" w:rsidRPr="00541C41" w:rsidRDefault="00541C41" w:rsidP="00541C41">
            <w:pPr>
              <w:spacing w:after="0" w:line="240" w:lineRule="auto"/>
              <w:rPr>
                <w:color w:val="000000"/>
                <w:sz w:val="26"/>
                <w:szCs w:val="26"/>
              </w:rPr>
            </w:pPr>
          </w:p>
        </w:tc>
        <w:tc>
          <w:tcPr>
            <w:tcW w:w="1178" w:type="dxa"/>
          </w:tcPr>
          <w:p w14:paraId="1AC31AE5" w14:textId="77777777" w:rsidR="00541C41" w:rsidRPr="00541C41" w:rsidRDefault="00541C41" w:rsidP="00541C41">
            <w:pPr>
              <w:spacing w:after="0" w:line="240" w:lineRule="auto"/>
              <w:rPr>
                <w:color w:val="000000"/>
                <w:sz w:val="26"/>
                <w:szCs w:val="26"/>
                <w:lang w:val="vi-VN"/>
              </w:rPr>
            </w:pPr>
          </w:p>
          <w:p w14:paraId="49EB953D" w14:textId="77777777" w:rsidR="00541C41" w:rsidRPr="00541C41" w:rsidRDefault="00541C41" w:rsidP="00541C41">
            <w:pPr>
              <w:spacing w:after="0" w:line="240" w:lineRule="auto"/>
              <w:rPr>
                <w:color w:val="000000"/>
                <w:sz w:val="26"/>
                <w:szCs w:val="26"/>
                <w:lang w:val="vi-VN"/>
              </w:rPr>
            </w:pPr>
          </w:p>
          <w:p w14:paraId="6DC91B07" w14:textId="77777777" w:rsidR="00541C41" w:rsidRPr="00541C41" w:rsidRDefault="00541C41" w:rsidP="00541C41">
            <w:pPr>
              <w:spacing w:after="0" w:line="240" w:lineRule="auto"/>
              <w:rPr>
                <w:color w:val="000000"/>
                <w:sz w:val="26"/>
                <w:szCs w:val="26"/>
                <w:lang w:val="vi-VN"/>
              </w:rPr>
            </w:pPr>
          </w:p>
          <w:p w14:paraId="571EBB86" w14:textId="77777777" w:rsidR="00541C41" w:rsidRPr="00541C41" w:rsidRDefault="00541C41" w:rsidP="00541C41">
            <w:pPr>
              <w:spacing w:after="0" w:line="240" w:lineRule="auto"/>
              <w:rPr>
                <w:color w:val="000000"/>
                <w:sz w:val="26"/>
                <w:szCs w:val="26"/>
                <w:lang w:val="vi-VN"/>
              </w:rPr>
            </w:pPr>
            <w:r w:rsidRPr="00541C41">
              <w:rPr>
                <w:color w:val="000000"/>
                <w:sz w:val="26"/>
                <w:szCs w:val="26"/>
                <w:lang w:val="vi-VN"/>
              </w:rPr>
              <w:t>0,5 đ</w:t>
            </w:r>
          </w:p>
          <w:p w14:paraId="510CF7BE" w14:textId="77777777" w:rsidR="00541C41" w:rsidRPr="00541C41" w:rsidRDefault="00541C41" w:rsidP="00541C41">
            <w:pPr>
              <w:spacing w:after="0" w:line="240" w:lineRule="auto"/>
              <w:rPr>
                <w:color w:val="000000"/>
                <w:sz w:val="26"/>
                <w:szCs w:val="26"/>
                <w:lang w:val="vi-VN"/>
              </w:rPr>
            </w:pPr>
          </w:p>
          <w:p w14:paraId="79891BB9" w14:textId="77777777" w:rsidR="00541C41" w:rsidRPr="00541C41" w:rsidRDefault="00541C41" w:rsidP="00541C41">
            <w:pPr>
              <w:spacing w:after="0" w:line="240" w:lineRule="auto"/>
              <w:rPr>
                <w:color w:val="000000"/>
                <w:sz w:val="26"/>
                <w:szCs w:val="26"/>
                <w:lang w:val="vi-VN"/>
              </w:rPr>
            </w:pPr>
          </w:p>
          <w:p w14:paraId="1BF97109" w14:textId="77777777" w:rsidR="00541C41" w:rsidRPr="00541C41" w:rsidRDefault="00541C41" w:rsidP="00541C41">
            <w:pPr>
              <w:spacing w:after="0" w:line="240" w:lineRule="auto"/>
              <w:rPr>
                <w:color w:val="000000"/>
                <w:sz w:val="26"/>
                <w:szCs w:val="26"/>
                <w:lang w:val="vi-VN"/>
              </w:rPr>
            </w:pPr>
          </w:p>
          <w:p w14:paraId="4B721E3E" w14:textId="77777777" w:rsidR="00541C41" w:rsidRPr="00541C41" w:rsidRDefault="00541C41" w:rsidP="00541C41">
            <w:pPr>
              <w:spacing w:after="0" w:line="240" w:lineRule="auto"/>
              <w:rPr>
                <w:color w:val="000000"/>
                <w:sz w:val="26"/>
                <w:szCs w:val="26"/>
                <w:lang w:val="vi-VN"/>
              </w:rPr>
            </w:pPr>
          </w:p>
          <w:p w14:paraId="73FEFE4C" w14:textId="77777777" w:rsidR="00541C41" w:rsidRPr="00541C41" w:rsidRDefault="00541C41" w:rsidP="00541C41">
            <w:pPr>
              <w:spacing w:after="0" w:line="240" w:lineRule="auto"/>
              <w:rPr>
                <w:color w:val="000000"/>
                <w:sz w:val="26"/>
                <w:szCs w:val="26"/>
                <w:lang w:val="vi-VN"/>
              </w:rPr>
            </w:pPr>
          </w:p>
          <w:p w14:paraId="186E9848" w14:textId="77777777" w:rsidR="00541C41" w:rsidRPr="00541C41" w:rsidRDefault="00541C41" w:rsidP="00541C41">
            <w:pPr>
              <w:spacing w:after="0" w:line="240" w:lineRule="auto"/>
              <w:rPr>
                <w:color w:val="000000"/>
                <w:sz w:val="26"/>
                <w:szCs w:val="26"/>
                <w:lang w:val="vi-VN"/>
              </w:rPr>
            </w:pPr>
          </w:p>
          <w:p w14:paraId="65D4C092" w14:textId="77777777" w:rsidR="00541C41" w:rsidRPr="00541C41" w:rsidRDefault="00541C41" w:rsidP="00541C41">
            <w:pPr>
              <w:spacing w:after="0" w:line="240" w:lineRule="auto"/>
              <w:rPr>
                <w:color w:val="000000"/>
                <w:sz w:val="26"/>
                <w:szCs w:val="26"/>
                <w:lang w:val="vi-VN"/>
              </w:rPr>
            </w:pPr>
            <w:r w:rsidRPr="00541C41">
              <w:rPr>
                <w:color w:val="000000"/>
                <w:sz w:val="26"/>
                <w:szCs w:val="26"/>
                <w:lang w:val="vi-VN"/>
              </w:rPr>
              <w:t>0,5 đ</w:t>
            </w:r>
          </w:p>
        </w:tc>
      </w:tr>
      <w:tr w:rsidR="00541C41" w:rsidRPr="00541C41" w14:paraId="32635F45" w14:textId="77777777" w:rsidTr="009962BC">
        <w:tc>
          <w:tcPr>
            <w:tcW w:w="1223" w:type="dxa"/>
            <w:vMerge w:val="restart"/>
            <w:vAlign w:val="center"/>
          </w:tcPr>
          <w:p w14:paraId="65F6271B" w14:textId="77777777" w:rsidR="00541C41" w:rsidRPr="00541C41" w:rsidRDefault="00541C41" w:rsidP="00541C41">
            <w:pPr>
              <w:spacing w:after="0" w:line="240" w:lineRule="auto"/>
              <w:jc w:val="center"/>
              <w:rPr>
                <w:color w:val="000000"/>
                <w:sz w:val="26"/>
                <w:szCs w:val="26"/>
              </w:rPr>
            </w:pPr>
            <w:r w:rsidRPr="00541C41">
              <w:rPr>
                <w:b/>
                <w:bCs/>
                <w:sz w:val="26"/>
                <w:szCs w:val="26"/>
              </w:rPr>
              <w:t>Câu 2</w:t>
            </w:r>
            <w:r w:rsidRPr="00541C41">
              <w:rPr>
                <w:sz w:val="26"/>
                <w:szCs w:val="26"/>
              </w:rPr>
              <w:t>. (2,0 điểm)</w:t>
            </w:r>
          </w:p>
        </w:tc>
        <w:tc>
          <w:tcPr>
            <w:tcW w:w="8080" w:type="dxa"/>
          </w:tcPr>
          <w:p w14:paraId="2F47155F" w14:textId="77777777" w:rsidR="00541C41" w:rsidRPr="00541C41" w:rsidRDefault="00541C41" w:rsidP="00D07AEF">
            <w:pPr>
              <w:numPr>
                <w:ilvl w:val="0"/>
                <w:numId w:val="120"/>
              </w:numPr>
              <w:tabs>
                <w:tab w:val="left" w:pos="5160"/>
              </w:tabs>
              <w:spacing w:after="0" w:line="240" w:lineRule="auto"/>
              <w:ind w:left="420" w:hanging="360"/>
              <w:rPr>
                <w:sz w:val="28"/>
              </w:rPr>
            </w:pPr>
            <w:r w:rsidRPr="00541C41">
              <w:rPr>
                <w:sz w:val="28"/>
              </w:rPr>
              <w:t>Số mol CO</w:t>
            </w:r>
            <w:r w:rsidRPr="00541C41">
              <w:rPr>
                <w:sz w:val="28"/>
                <w:vertAlign w:val="subscript"/>
              </w:rPr>
              <w:t>2</w:t>
            </w:r>
            <w:r w:rsidRPr="00541C41">
              <w:rPr>
                <w:sz w:val="28"/>
              </w:rPr>
              <w:t xml:space="preserve"> là: </w:t>
            </w:r>
            <w:r w:rsidRPr="00541C41">
              <w:object w:dxaOrig="2166" w:dyaOrig="627" w14:anchorId="21B46C60">
                <v:rect id="rectole0000000010" o:spid="_x0000_i1988" style="width:107.25pt;height:31.5pt" o:ole="" o:preferrelative="t" stroked="f">
                  <v:imagedata r:id="rId1818" o:title=""/>
                </v:rect>
                <o:OLEObject Type="Embed" ProgID="Equation.DSMT4" ShapeID="rectole0000000010" DrawAspect="Content" ObjectID="_1773309002" r:id="rId1819"/>
              </w:object>
            </w:r>
          </w:p>
          <w:p w14:paraId="550B99D4" w14:textId="77777777" w:rsidR="00541C41" w:rsidRPr="00541C41" w:rsidRDefault="00541C41" w:rsidP="00541C41">
            <w:pPr>
              <w:tabs>
                <w:tab w:val="left" w:pos="5160"/>
              </w:tabs>
              <w:spacing w:after="0" w:line="240" w:lineRule="auto"/>
              <w:ind w:left="360"/>
              <w:rPr>
                <w:sz w:val="28"/>
              </w:rPr>
            </w:pPr>
            <w:r w:rsidRPr="00541C41">
              <w:rPr>
                <w:sz w:val="28"/>
              </w:rPr>
              <w:t xml:space="preserve">Ta có: </w:t>
            </w:r>
            <w:r w:rsidRPr="00541C41">
              <w:object w:dxaOrig="2085" w:dyaOrig="384" w14:anchorId="21AE64EF">
                <v:rect id="rectole0000000011" o:spid="_x0000_i1989" style="width:104.25pt;height:19.5pt" o:ole="" o:preferrelative="t" stroked="f">
                  <v:imagedata r:id="rId1820" o:title=""/>
                </v:rect>
                <o:OLEObject Type="Embed" ProgID="Equation.DSMT4" ShapeID="rectole0000000011" DrawAspect="Content" ObjectID="_1773309003" r:id="rId1821"/>
              </w:object>
            </w:r>
          </w:p>
          <w:p w14:paraId="39193C53" w14:textId="77777777" w:rsidR="00541C41" w:rsidRPr="00541C41" w:rsidRDefault="00541C41" w:rsidP="00541C41">
            <w:pPr>
              <w:tabs>
                <w:tab w:val="left" w:pos="5160"/>
              </w:tabs>
              <w:spacing w:after="0" w:line="240" w:lineRule="auto"/>
              <w:ind w:left="360"/>
              <w:rPr>
                <w:sz w:val="28"/>
              </w:rPr>
            </w:pPr>
            <w:r w:rsidRPr="00541C41">
              <w:rPr>
                <w:sz w:val="28"/>
              </w:rPr>
              <w:t>Số mol của H</w:t>
            </w:r>
            <w:r w:rsidRPr="00541C41">
              <w:rPr>
                <w:sz w:val="28"/>
                <w:vertAlign w:val="subscript"/>
              </w:rPr>
              <w:t>2</w:t>
            </w:r>
            <w:r w:rsidRPr="00541C41">
              <w:rPr>
                <w:sz w:val="28"/>
              </w:rPr>
              <w:t xml:space="preserve">O là:  </w:t>
            </w:r>
            <w:r w:rsidRPr="00541C41">
              <w:object w:dxaOrig="2207" w:dyaOrig="627" w14:anchorId="3A62F84C">
                <v:rect id="rectole0000000012" o:spid="_x0000_i1990" style="width:109.5pt;height:31.5pt" o:ole="" o:preferrelative="t" stroked="f">
                  <v:imagedata r:id="rId1822" o:title=""/>
                </v:rect>
                <o:OLEObject Type="Embed" ProgID="Equation.DSMT4" ShapeID="rectole0000000012" DrawAspect="Content" ObjectID="_1773309004" r:id="rId1823"/>
              </w:object>
            </w:r>
          </w:p>
          <w:p w14:paraId="182BFB9F" w14:textId="77777777" w:rsidR="00541C41" w:rsidRPr="00541C41" w:rsidRDefault="00541C41" w:rsidP="00541C41">
            <w:pPr>
              <w:tabs>
                <w:tab w:val="left" w:pos="5160"/>
              </w:tabs>
              <w:spacing w:after="0" w:line="240" w:lineRule="auto"/>
              <w:ind w:left="360"/>
              <w:rPr>
                <w:sz w:val="28"/>
              </w:rPr>
            </w:pPr>
            <w:r w:rsidRPr="00541C41">
              <w:rPr>
                <w:sz w:val="28"/>
              </w:rPr>
              <w:t xml:space="preserve">Ta có: </w:t>
            </w:r>
            <w:r w:rsidRPr="00541C41">
              <w:object w:dxaOrig="2996" w:dyaOrig="384" w14:anchorId="01DC3C6D">
                <v:rect id="rectole0000000013" o:spid="_x0000_i1991" style="width:150pt;height:19.5pt" o:ole="" o:preferrelative="t" stroked="f">
                  <v:imagedata r:id="rId1824" o:title=""/>
                </v:rect>
                <o:OLEObject Type="Embed" ProgID="Equation.DSMT4" ShapeID="rectole0000000013" DrawAspect="Content" ObjectID="_1773309005" r:id="rId1825"/>
              </w:object>
            </w:r>
          </w:p>
          <w:p w14:paraId="6A60B077" w14:textId="77777777" w:rsidR="00541C41" w:rsidRPr="00541C41" w:rsidRDefault="00541C41" w:rsidP="00541C41">
            <w:pPr>
              <w:tabs>
                <w:tab w:val="left" w:pos="5160"/>
              </w:tabs>
              <w:spacing w:after="0" w:line="240" w:lineRule="auto"/>
              <w:ind w:left="360"/>
              <w:rPr>
                <w:sz w:val="28"/>
              </w:rPr>
            </w:pPr>
            <w:r w:rsidRPr="00541C41">
              <w:object w:dxaOrig="303" w:dyaOrig="243" w14:anchorId="7906D9A4">
                <v:rect id="rectole0000000014" o:spid="_x0000_i1992" style="width:15pt;height:12pt" o:ole="" o:preferrelative="t" stroked="f">
                  <v:imagedata r:id="rId1826" o:title=""/>
                </v:rect>
                <o:OLEObject Type="Embed" ProgID="Equation.DSMT4" ShapeID="rectole0000000014" DrawAspect="Content" ObjectID="_1773309006" r:id="rId1827"/>
              </w:object>
            </w:r>
            <w:r w:rsidRPr="00541C41">
              <w:object w:dxaOrig="4049" w:dyaOrig="364" w14:anchorId="16D863B1">
                <v:rect id="rectole0000000015" o:spid="_x0000_i1993" style="width:202.5pt;height:18pt" o:ole="" o:preferrelative="t" stroked="f">
                  <v:imagedata r:id="rId1828" o:title=""/>
                </v:rect>
                <o:OLEObject Type="Embed" ProgID="Equation.DSMT4" ShapeID="rectole0000000015" DrawAspect="Content" ObjectID="_1773309007" r:id="rId1829"/>
              </w:object>
            </w:r>
          </w:p>
          <w:p w14:paraId="1A5EBDCB" w14:textId="77777777" w:rsidR="00541C41" w:rsidRPr="00541C41" w:rsidRDefault="00541C41" w:rsidP="00541C41">
            <w:pPr>
              <w:tabs>
                <w:tab w:val="left" w:pos="5160"/>
              </w:tabs>
              <w:spacing w:after="0" w:line="240" w:lineRule="auto"/>
              <w:ind w:left="360"/>
              <w:rPr>
                <w:sz w:val="28"/>
              </w:rPr>
            </w:pPr>
            <w:r w:rsidRPr="00541C41">
              <w:rPr>
                <w:sz w:val="28"/>
              </w:rPr>
              <w:t>Vậy trong hợp chất X ngoài C, H còn có O</w:t>
            </w:r>
          </w:p>
          <w:p w14:paraId="3FA3D230" w14:textId="77777777" w:rsidR="00541C41" w:rsidRPr="00541C41" w:rsidRDefault="00541C41" w:rsidP="00541C41">
            <w:pPr>
              <w:tabs>
                <w:tab w:val="left" w:pos="5160"/>
              </w:tabs>
              <w:spacing w:after="0" w:line="240" w:lineRule="auto"/>
              <w:ind w:left="360"/>
              <w:rPr>
                <w:sz w:val="28"/>
              </w:rPr>
            </w:pPr>
            <w:r w:rsidRPr="00541C41">
              <w:object w:dxaOrig="2389" w:dyaOrig="364" w14:anchorId="06753221">
                <v:rect id="rectole0000000016" o:spid="_x0000_i1994" style="width:118.5pt;height:18pt" o:ole="" o:preferrelative="t" stroked="f">
                  <v:imagedata r:id="rId1830" o:title=""/>
                </v:rect>
                <o:OLEObject Type="Embed" ProgID="Equation.DSMT4" ShapeID="rectole0000000016" DrawAspect="Content" ObjectID="_1773309008" r:id="rId1831"/>
              </w:object>
            </w:r>
            <w:r w:rsidRPr="00541C41">
              <w:object w:dxaOrig="2247" w:dyaOrig="627" w14:anchorId="5910D1A3">
                <v:rect id="rectole0000000017" o:spid="_x0000_i1995" style="width:112.5pt;height:31.5pt" o:ole="" o:preferrelative="t" stroked="f">
                  <v:imagedata r:id="rId1832" o:title=""/>
                </v:rect>
                <o:OLEObject Type="Embed" ProgID="Equation.DSMT4" ShapeID="rectole0000000017" DrawAspect="Content" ObjectID="_1773309009" r:id="rId1833"/>
              </w:object>
            </w:r>
          </w:p>
          <w:p w14:paraId="0AC3532F" w14:textId="77777777" w:rsidR="00541C41" w:rsidRPr="00541C41" w:rsidRDefault="00541C41" w:rsidP="00541C41">
            <w:pPr>
              <w:tabs>
                <w:tab w:val="left" w:pos="5160"/>
              </w:tabs>
              <w:spacing w:after="0" w:line="240" w:lineRule="auto"/>
              <w:ind w:left="360"/>
              <w:rPr>
                <w:sz w:val="28"/>
              </w:rPr>
            </w:pPr>
            <w:r w:rsidRPr="00541C41">
              <w:rPr>
                <w:sz w:val="28"/>
              </w:rPr>
              <w:t>Gọi công thức X là: C</w:t>
            </w:r>
            <w:r w:rsidRPr="00541C41">
              <w:rPr>
                <w:sz w:val="28"/>
                <w:vertAlign w:val="subscript"/>
              </w:rPr>
              <w:t>x</w:t>
            </w:r>
            <w:r w:rsidRPr="00541C41">
              <w:rPr>
                <w:sz w:val="28"/>
              </w:rPr>
              <w:t>H</w:t>
            </w:r>
            <w:r w:rsidRPr="00541C41">
              <w:rPr>
                <w:sz w:val="28"/>
                <w:vertAlign w:val="subscript"/>
              </w:rPr>
              <w:t>y</w:t>
            </w:r>
            <w:r w:rsidRPr="00541C41">
              <w:rPr>
                <w:sz w:val="28"/>
              </w:rPr>
              <w:t>O</w:t>
            </w:r>
            <w:r w:rsidRPr="00541C41">
              <w:rPr>
                <w:sz w:val="28"/>
                <w:vertAlign w:val="subscript"/>
              </w:rPr>
              <w:t>z</w:t>
            </w:r>
          </w:p>
          <w:p w14:paraId="025ADA17" w14:textId="77777777" w:rsidR="00541C41" w:rsidRPr="00541C41" w:rsidRDefault="00541C41" w:rsidP="00541C41">
            <w:pPr>
              <w:tabs>
                <w:tab w:val="left" w:pos="5160"/>
              </w:tabs>
              <w:spacing w:after="0" w:line="240" w:lineRule="auto"/>
              <w:ind w:left="360"/>
              <w:rPr>
                <w:sz w:val="28"/>
              </w:rPr>
            </w:pPr>
            <w:r w:rsidRPr="00541C41">
              <w:rPr>
                <w:sz w:val="28"/>
              </w:rPr>
              <w:t>Ta có x: y : z = 0,2 : 0,6 : 0,1</w:t>
            </w:r>
          </w:p>
          <w:p w14:paraId="726D57AE" w14:textId="77777777" w:rsidR="00541C41" w:rsidRPr="00541C41" w:rsidRDefault="00541C41" w:rsidP="00541C41">
            <w:pPr>
              <w:tabs>
                <w:tab w:val="left" w:pos="5160"/>
              </w:tabs>
              <w:spacing w:after="0" w:line="240" w:lineRule="auto"/>
              <w:ind w:left="360"/>
              <w:rPr>
                <w:sz w:val="28"/>
              </w:rPr>
            </w:pPr>
            <w:r w:rsidRPr="00541C41">
              <w:rPr>
                <w:sz w:val="28"/>
              </w:rPr>
              <w:t xml:space="preserve">                     =   2 : 6: 1</w:t>
            </w:r>
          </w:p>
          <w:p w14:paraId="67C9984F" w14:textId="77777777" w:rsidR="00541C41" w:rsidRPr="00541C41" w:rsidRDefault="00541C41" w:rsidP="00541C41">
            <w:pPr>
              <w:tabs>
                <w:tab w:val="left" w:pos="5160"/>
              </w:tabs>
              <w:spacing w:after="0" w:line="240" w:lineRule="auto"/>
              <w:ind w:left="360"/>
              <w:rPr>
                <w:sz w:val="28"/>
              </w:rPr>
            </w:pPr>
            <w:r w:rsidRPr="00541C41">
              <w:rPr>
                <w:sz w:val="28"/>
              </w:rPr>
              <w:t>X: (C</w:t>
            </w:r>
            <w:r w:rsidRPr="00541C41">
              <w:rPr>
                <w:sz w:val="28"/>
                <w:vertAlign w:val="subscript"/>
              </w:rPr>
              <w:t>2</w:t>
            </w:r>
            <w:r w:rsidRPr="00541C41">
              <w:rPr>
                <w:sz w:val="28"/>
              </w:rPr>
              <w:t>H</w:t>
            </w:r>
            <w:r w:rsidRPr="00541C41">
              <w:rPr>
                <w:sz w:val="28"/>
                <w:vertAlign w:val="subscript"/>
              </w:rPr>
              <w:t>6</w:t>
            </w:r>
            <w:r w:rsidRPr="00541C41">
              <w:rPr>
                <w:sz w:val="28"/>
              </w:rPr>
              <w:t>O)</w:t>
            </w:r>
            <w:r w:rsidRPr="00541C41">
              <w:rPr>
                <w:sz w:val="28"/>
                <w:vertAlign w:val="subscript"/>
              </w:rPr>
              <w:t>n</w:t>
            </w:r>
            <w:r w:rsidRPr="00541C41">
              <w:rPr>
                <w:sz w:val="28"/>
              </w:rPr>
              <w:t xml:space="preserve"> Hay 46.n = 46 </w:t>
            </w:r>
            <w:r w:rsidRPr="00541C41">
              <w:object w:dxaOrig="810" w:dyaOrig="283" w14:anchorId="75473626">
                <v:rect id="rectole0000000018" o:spid="_x0000_i1996" style="width:40.5pt;height:14.25pt" o:ole="" o:preferrelative="t" stroked="f">
                  <v:imagedata r:id="rId1834" o:title=""/>
                </v:rect>
                <o:OLEObject Type="Embed" ProgID="Equation.DSMT4" ShapeID="rectole0000000018" DrawAspect="Content" ObjectID="_1773309010" r:id="rId1835"/>
              </w:object>
            </w:r>
          </w:p>
          <w:p w14:paraId="3BE50769" w14:textId="77777777" w:rsidR="00541C41" w:rsidRPr="00541C41" w:rsidRDefault="00541C41" w:rsidP="00541C41">
            <w:pPr>
              <w:tabs>
                <w:tab w:val="left" w:pos="5160"/>
              </w:tabs>
              <w:spacing w:after="0" w:line="240" w:lineRule="auto"/>
              <w:ind w:left="360"/>
              <w:rPr>
                <w:sz w:val="28"/>
              </w:rPr>
            </w:pPr>
            <w:r w:rsidRPr="00541C41">
              <w:rPr>
                <w:sz w:val="28"/>
              </w:rPr>
              <w:lastRenderedPageBreak/>
              <w:t>Vậy CTPT của X là   C</w:t>
            </w:r>
            <w:r w:rsidRPr="00541C41">
              <w:rPr>
                <w:sz w:val="28"/>
                <w:vertAlign w:val="subscript"/>
              </w:rPr>
              <w:t>2</w:t>
            </w:r>
            <w:r w:rsidRPr="00541C41">
              <w:rPr>
                <w:sz w:val="28"/>
              </w:rPr>
              <w:t>H</w:t>
            </w:r>
            <w:r w:rsidRPr="00541C41">
              <w:rPr>
                <w:sz w:val="28"/>
                <w:vertAlign w:val="subscript"/>
              </w:rPr>
              <w:t>6</w:t>
            </w:r>
            <w:r w:rsidRPr="00541C41">
              <w:rPr>
                <w:sz w:val="28"/>
              </w:rPr>
              <w:t>O</w:t>
            </w:r>
          </w:p>
          <w:p w14:paraId="5C5A1285" w14:textId="77777777" w:rsidR="00541C41" w:rsidRPr="00541C41" w:rsidRDefault="00541C41" w:rsidP="00541C41">
            <w:pPr>
              <w:shd w:val="clear" w:color="auto" w:fill="FFFFFF"/>
              <w:spacing w:after="0" w:line="240" w:lineRule="auto"/>
              <w:jc w:val="both"/>
              <w:rPr>
                <w:color w:val="000000"/>
                <w:sz w:val="26"/>
                <w:szCs w:val="26"/>
              </w:rPr>
            </w:pPr>
          </w:p>
        </w:tc>
        <w:tc>
          <w:tcPr>
            <w:tcW w:w="1178" w:type="dxa"/>
          </w:tcPr>
          <w:p w14:paraId="06856E2F" w14:textId="77777777" w:rsidR="00541C41" w:rsidRPr="00541C41" w:rsidRDefault="00541C41" w:rsidP="00541C41">
            <w:pPr>
              <w:spacing w:after="0" w:line="240" w:lineRule="auto"/>
              <w:rPr>
                <w:color w:val="000000"/>
                <w:sz w:val="26"/>
                <w:szCs w:val="26"/>
                <w:lang w:val="vi-VN"/>
              </w:rPr>
            </w:pPr>
          </w:p>
          <w:p w14:paraId="47E0A9D6" w14:textId="77777777" w:rsidR="00541C41" w:rsidRPr="00541C41" w:rsidRDefault="00541C41" w:rsidP="00541C41">
            <w:pPr>
              <w:spacing w:after="0" w:line="240" w:lineRule="auto"/>
              <w:rPr>
                <w:color w:val="000000"/>
                <w:sz w:val="26"/>
                <w:szCs w:val="26"/>
                <w:lang w:val="vi-VN"/>
              </w:rPr>
            </w:pPr>
          </w:p>
          <w:p w14:paraId="10E04964" w14:textId="77777777" w:rsidR="00541C41" w:rsidRPr="00541C41" w:rsidRDefault="00541C41" w:rsidP="00541C41">
            <w:pPr>
              <w:spacing w:after="0" w:line="240" w:lineRule="auto"/>
              <w:jc w:val="center"/>
              <w:rPr>
                <w:sz w:val="28"/>
              </w:rPr>
            </w:pPr>
            <w:r w:rsidRPr="00541C41">
              <w:rPr>
                <w:sz w:val="28"/>
              </w:rPr>
              <w:t>0,25đ</w:t>
            </w:r>
          </w:p>
          <w:p w14:paraId="076C4238" w14:textId="77777777" w:rsidR="00541C41" w:rsidRPr="00541C41" w:rsidRDefault="00541C41" w:rsidP="00541C41">
            <w:pPr>
              <w:spacing w:after="0" w:line="240" w:lineRule="auto"/>
              <w:jc w:val="center"/>
              <w:rPr>
                <w:sz w:val="28"/>
              </w:rPr>
            </w:pPr>
          </w:p>
          <w:p w14:paraId="5F351D5B" w14:textId="77777777" w:rsidR="00541C41" w:rsidRPr="00541C41" w:rsidRDefault="00541C41" w:rsidP="00541C41">
            <w:pPr>
              <w:spacing w:after="0" w:line="240" w:lineRule="auto"/>
              <w:jc w:val="center"/>
              <w:rPr>
                <w:sz w:val="28"/>
              </w:rPr>
            </w:pPr>
          </w:p>
          <w:p w14:paraId="13B4230C" w14:textId="77777777" w:rsidR="00541C41" w:rsidRPr="00541C41" w:rsidRDefault="00541C41" w:rsidP="00541C41">
            <w:pPr>
              <w:spacing w:after="0" w:line="240" w:lineRule="auto"/>
              <w:jc w:val="center"/>
              <w:rPr>
                <w:sz w:val="28"/>
              </w:rPr>
            </w:pPr>
          </w:p>
          <w:p w14:paraId="00B147EC" w14:textId="77777777" w:rsidR="00541C41" w:rsidRPr="00541C41" w:rsidRDefault="00541C41" w:rsidP="00541C41">
            <w:pPr>
              <w:spacing w:after="0" w:line="240" w:lineRule="auto"/>
              <w:jc w:val="center"/>
              <w:rPr>
                <w:sz w:val="28"/>
              </w:rPr>
            </w:pPr>
            <w:r w:rsidRPr="00541C41">
              <w:rPr>
                <w:sz w:val="28"/>
              </w:rPr>
              <w:t>0,25đ</w:t>
            </w:r>
          </w:p>
          <w:p w14:paraId="2C20E3EE" w14:textId="77777777" w:rsidR="00541C41" w:rsidRPr="00541C41" w:rsidRDefault="00541C41" w:rsidP="00541C41">
            <w:pPr>
              <w:spacing w:after="0" w:line="240" w:lineRule="auto"/>
              <w:jc w:val="center"/>
              <w:rPr>
                <w:sz w:val="28"/>
              </w:rPr>
            </w:pPr>
          </w:p>
          <w:p w14:paraId="04D4E7F9" w14:textId="77777777" w:rsidR="00541C41" w:rsidRPr="00541C41" w:rsidRDefault="00541C41" w:rsidP="00541C41">
            <w:pPr>
              <w:spacing w:after="0" w:line="240" w:lineRule="auto"/>
              <w:jc w:val="center"/>
              <w:rPr>
                <w:sz w:val="28"/>
              </w:rPr>
            </w:pPr>
          </w:p>
          <w:p w14:paraId="76D3F782" w14:textId="77777777" w:rsidR="00541C41" w:rsidRPr="00541C41" w:rsidRDefault="00541C41" w:rsidP="00541C41">
            <w:pPr>
              <w:spacing w:after="0" w:line="240" w:lineRule="auto"/>
              <w:jc w:val="center"/>
              <w:rPr>
                <w:sz w:val="28"/>
              </w:rPr>
            </w:pPr>
            <w:r w:rsidRPr="00541C41">
              <w:rPr>
                <w:sz w:val="28"/>
              </w:rPr>
              <w:t>0,25đ</w:t>
            </w:r>
          </w:p>
          <w:p w14:paraId="3CCB39B0" w14:textId="77777777" w:rsidR="00541C41" w:rsidRPr="00541C41" w:rsidRDefault="00541C41" w:rsidP="00541C41">
            <w:pPr>
              <w:spacing w:after="0" w:line="240" w:lineRule="auto"/>
              <w:jc w:val="center"/>
              <w:rPr>
                <w:sz w:val="28"/>
              </w:rPr>
            </w:pPr>
          </w:p>
          <w:p w14:paraId="5B70F61E" w14:textId="77777777" w:rsidR="00541C41" w:rsidRPr="00541C41" w:rsidRDefault="00541C41" w:rsidP="00541C41">
            <w:pPr>
              <w:spacing w:after="0" w:line="240" w:lineRule="auto"/>
              <w:jc w:val="center"/>
              <w:rPr>
                <w:sz w:val="28"/>
              </w:rPr>
            </w:pPr>
          </w:p>
          <w:p w14:paraId="179ECD4B" w14:textId="77777777" w:rsidR="00541C41" w:rsidRPr="00541C41" w:rsidRDefault="00541C41" w:rsidP="00541C41">
            <w:pPr>
              <w:spacing w:after="0" w:line="240" w:lineRule="auto"/>
              <w:jc w:val="center"/>
              <w:rPr>
                <w:sz w:val="28"/>
              </w:rPr>
            </w:pPr>
            <w:r w:rsidRPr="00541C41">
              <w:rPr>
                <w:sz w:val="28"/>
              </w:rPr>
              <w:t>0,25đ</w:t>
            </w:r>
          </w:p>
          <w:p w14:paraId="42367B68" w14:textId="77777777" w:rsidR="00541C41" w:rsidRPr="00541C41" w:rsidRDefault="00541C41" w:rsidP="00541C41">
            <w:pPr>
              <w:spacing w:after="0" w:line="240" w:lineRule="auto"/>
              <w:rPr>
                <w:color w:val="000000"/>
                <w:sz w:val="26"/>
                <w:szCs w:val="26"/>
                <w:lang w:val="vi-VN"/>
              </w:rPr>
            </w:pPr>
          </w:p>
          <w:p w14:paraId="3F29115C" w14:textId="77777777" w:rsidR="00541C41" w:rsidRPr="00541C41" w:rsidRDefault="00541C41" w:rsidP="00541C41">
            <w:pPr>
              <w:spacing w:after="0" w:line="240" w:lineRule="auto"/>
              <w:rPr>
                <w:color w:val="000000"/>
                <w:sz w:val="26"/>
                <w:szCs w:val="26"/>
                <w:lang w:val="vi-VN"/>
              </w:rPr>
            </w:pPr>
          </w:p>
          <w:p w14:paraId="258BC254" w14:textId="77777777" w:rsidR="00541C41" w:rsidRPr="00541C41" w:rsidRDefault="00541C41" w:rsidP="00541C41">
            <w:pPr>
              <w:spacing w:after="0" w:line="240" w:lineRule="auto"/>
              <w:rPr>
                <w:color w:val="000000"/>
                <w:sz w:val="26"/>
                <w:szCs w:val="26"/>
                <w:lang w:val="vi-VN"/>
              </w:rPr>
            </w:pPr>
          </w:p>
          <w:p w14:paraId="7DAAC410" w14:textId="77777777" w:rsidR="00541C41" w:rsidRPr="00541C41" w:rsidRDefault="00541C41" w:rsidP="00541C41">
            <w:pPr>
              <w:spacing w:after="0" w:line="240" w:lineRule="auto"/>
              <w:rPr>
                <w:color w:val="000000"/>
                <w:sz w:val="26"/>
                <w:szCs w:val="26"/>
                <w:lang w:val="vi-VN"/>
              </w:rPr>
            </w:pPr>
          </w:p>
          <w:p w14:paraId="1B3098D2" w14:textId="77777777" w:rsidR="00541C41" w:rsidRPr="00541C41" w:rsidRDefault="00541C41" w:rsidP="00541C41">
            <w:pPr>
              <w:spacing w:after="0" w:line="240" w:lineRule="auto"/>
              <w:rPr>
                <w:color w:val="000000"/>
                <w:sz w:val="26"/>
                <w:szCs w:val="26"/>
              </w:rPr>
            </w:pPr>
          </w:p>
        </w:tc>
      </w:tr>
      <w:tr w:rsidR="00541C41" w:rsidRPr="00541C41" w14:paraId="7AE3465F" w14:textId="77777777" w:rsidTr="009962BC">
        <w:tc>
          <w:tcPr>
            <w:tcW w:w="1223" w:type="dxa"/>
            <w:vMerge/>
            <w:vAlign w:val="center"/>
          </w:tcPr>
          <w:p w14:paraId="294AAFA3" w14:textId="77777777" w:rsidR="00541C41" w:rsidRPr="00541C41" w:rsidRDefault="00541C41" w:rsidP="00541C41">
            <w:pPr>
              <w:spacing w:after="0" w:line="240" w:lineRule="auto"/>
              <w:jc w:val="center"/>
              <w:rPr>
                <w:color w:val="000000"/>
                <w:sz w:val="26"/>
                <w:szCs w:val="26"/>
              </w:rPr>
            </w:pPr>
          </w:p>
        </w:tc>
        <w:tc>
          <w:tcPr>
            <w:tcW w:w="8080" w:type="dxa"/>
          </w:tcPr>
          <w:p w14:paraId="3140C453" w14:textId="77777777" w:rsidR="00541C41" w:rsidRPr="00541C41" w:rsidRDefault="00541C41" w:rsidP="00541C41">
            <w:pPr>
              <w:spacing w:after="0"/>
              <w:rPr>
                <w:sz w:val="28"/>
                <w:szCs w:val="28"/>
              </w:rPr>
            </w:pPr>
            <w:r w:rsidRPr="00541C41">
              <w:rPr>
                <w:sz w:val="28"/>
                <w:szCs w:val="28"/>
              </w:rPr>
              <w:t xml:space="preserve">Số mol CO = 1,2395: 24,79 = 0,05 mol </w:t>
            </w:r>
          </w:p>
          <w:p w14:paraId="1CB88244" w14:textId="77777777" w:rsidR="00541C41" w:rsidRPr="00541C41" w:rsidRDefault="00541C41" w:rsidP="00541C41">
            <w:pPr>
              <w:spacing w:after="0"/>
              <w:rPr>
                <w:sz w:val="28"/>
                <w:szCs w:val="28"/>
              </w:rPr>
            </w:pPr>
            <w:r w:rsidRPr="00541C41">
              <w:rPr>
                <w:sz w:val="28"/>
                <w:szCs w:val="28"/>
              </w:rPr>
              <w:fldChar w:fldCharType="begin"/>
            </w:r>
            <w:r w:rsidRPr="00541C41">
              <w:rPr>
                <w:sz w:val="28"/>
                <w:szCs w:val="28"/>
              </w:rPr>
              <w:instrText xml:space="preserve"> QUOTE </w:instrText>
            </w:r>
            <w:r w:rsidRPr="00541C41">
              <w:pict w14:anchorId="47F54B23">
                <v:shape id="_x0000_i1997" type="#_x0000_t75" style="width:19.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B6E84&quot;/&gt;&lt;wsp:rsid wsp:val=&quot;00FF2F12&quot;/&gt;&lt;/wsp:rsids&gt;&lt;/w:docPr&gt;&lt;w:body&gt;&lt;w:p wsp:rsidR=&quot;00000000&quot; wsp:rsidRDefault=&quot;00FB6E84&quot;&gt;&lt;m:oMathPara&gt;&lt;m:oMath&gt;&lt;m:r&gt;&lt;w:rPr&gt;&lt;w:rFonts w:ascii=&quot;Cambria Math&quot; w:h-ansi=&quot;Cambria Math&quot;/&gt;&lt;wx:font wx:val=&quot;Cambria Math&quot;/&gt;&lt;w:i/&gt;&lt;w:sz w:val=&quot;28&quot;/&gt;&lt;w:sz-cs w:val=&quot;28&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36" o:title="" chromakey="white"/>
                </v:shape>
              </w:pict>
            </w:r>
            <w:r w:rsidRPr="00541C41">
              <w:rPr>
                <w:sz w:val="28"/>
                <w:szCs w:val="28"/>
              </w:rPr>
              <w:instrText xml:space="preserve"> </w:instrText>
            </w:r>
            <w:r w:rsidRPr="00541C41">
              <w:rPr>
                <w:sz w:val="28"/>
                <w:szCs w:val="28"/>
              </w:rPr>
              <w:fldChar w:fldCharType="separate"/>
            </w:r>
            <w:r w:rsidRPr="00541C41">
              <w:pict w14:anchorId="285056F5">
                <v:shape id="_x0000_i1998" type="#_x0000_t75" style="width:19.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B6E84&quot;/&gt;&lt;wsp:rsid wsp:val=&quot;00FF2F12&quot;/&gt;&lt;/wsp:rsids&gt;&lt;/w:docPr&gt;&lt;w:body&gt;&lt;w:p wsp:rsidR=&quot;00000000&quot; wsp:rsidRDefault=&quot;00FB6E84&quot;&gt;&lt;m:oMathPara&gt;&lt;m:oMath&gt;&lt;m:r&gt;&lt;w:rPr&gt;&lt;w:rFonts w:ascii=&quot;Cambria Math&quot; w:h-ansi=&quot;Cambria Math&quot;/&gt;&lt;wx:font wx:val=&quot;Cambria Math&quot;/&gt;&lt;w:i/&gt;&lt;w:sz w:val=&quot;28&quot;/&gt;&lt;w:sz-cs w:val=&quot;28&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37" o:title="" chromakey="white"/>
                </v:shape>
              </w:pict>
            </w:r>
            <w:r w:rsidRPr="00541C41">
              <w:rPr>
                <w:sz w:val="28"/>
                <w:szCs w:val="28"/>
              </w:rPr>
              <w:fldChar w:fldCharType="end"/>
            </w:r>
            <w:r w:rsidRPr="00541C41">
              <w:rPr>
                <w:sz w:val="28"/>
                <w:szCs w:val="28"/>
              </w:rPr>
              <w:t>Khối lượng CO = 0,05x28=1,4(g)</w:t>
            </w:r>
          </w:p>
          <w:p w14:paraId="6D6A2392" w14:textId="77777777" w:rsidR="00541C41" w:rsidRPr="00541C41" w:rsidRDefault="00541C41" w:rsidP="00541C41">
            <w:pPr>
              <w:spacing w:after="0"/>
              <w:rPr>
                <w:sz w:val="28"/>
                <w:szCs w:val="28"/>
              </w:rPr>
            </w:pPr>
            <w:r w:rsidRPr="00541C41">
              <w:rPr>
                <w:sz w:val="28"/>
                <w:szCs w:val="28"/>
              </w:rPr>
              <w:t>Số mol CO</w:t>
            </w:r>
            <w:r w:rsidRPr="00541C41">
              <w:rPr>
                <w:sz w:val="28"/>
                <w:szCs w:val="28"/>
                <w:vertAlign w:val="subscript"/>
              </w:rPr>
              <w:t>2</w:t>
            </w:r>
            <w:r w:rsidRPr="00541C41">
              <w:rPr>
                <w:sz w:val="28"/>
                <w:szCs w:val="28"/>
              </w:rPr>
              <w:t xml:space="preserve"> = 3,7185: 24,79 = 0,15 mol </w:t>
            </w:r>
          </w:p>
          <w:p w14:paraId="1BE39313" w14:textId="77777777" w:rsidR="00541C41" w:rsidRPr="00541C41" w:rsidRDefault="00541C41" w:rsidP="00541C41">
            <w:pPr>
              <w:spacing w:after="0"/>
              <w:rPr>
                <w:sz w:val="28"/>
                <w:szCs w:val="28"/>
              </w:rPr>
            </w:pPr>
            <w:r w:rsidRPr="00541C41">
              <w:rPr>
                <w:sz w:val="28"/>
                <w:szCs w:val="28"/>
              </w:rPr>
              <w:fldChar w:fldCharType="begin"/>
            </w:r>
            <w:r w:rsidRPr="00541C41">
              <w:rPr>
                <w:sz w:val="28"/>
                <w:szCs w:val="28"/>
              </w:rPr>
              <w:instrText xml:space="preserve"> QUOTE </w:instrText>
            </w:r>
            <w:r w:rsidRPr="00541C41">
              <w:pict w14:anchorId="2D24B54B">
                <v:shape id="_x0000_i1999" type="#_x0000_t75" style="width:19.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668E1&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D668E1&quot;&gt;&lt;m:oMathPara&gt;&lt;m:oMath&gt;&lt;m:r&gt;&lt;w:rPr&gt;&lt;w:rFonts w:ascii=&quot;Cambria Math&quot; w:h-ansi=&quot;Cambria Math&quot;/&gt;&lt;wx:font wx:val=&quot;Cambria Math&quot;/&gt;&lt;w:i/&gt;&lt;w:sz w:val=&quot;28&quot;/&gt;&lt;w:sz-cs w:val=&quot;28&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38" o:title="" chromakey="white"/>
                </v:shape>
              </w:pict>
            </w:r>
            <w:r w:rsidRPr="00541C41">
              <w:rPr>
                <w:sz w:val="28"/>
                <w:szCs w:val="28"/>
              </w:rPr>
              <w:instrText xml:space="preserve"> </w:instrText>
            </w:r>
            <w:r w:rsidRPr="00541C41">
              <w:rPr>
                <w:sz w:val="28"/>
                <w:szCs w:val="28"/>
              </w:rPr>
              <w:fldChar w:fldCharType="separate"/>
            </w:r>
            <w:r w:rsidRPr="00541C41">
              <w:pict w14:anchorId="744BD23D">
                <v:shape id="_x0000_i2000" type="#_x0000_t75" style="width:19.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668E1&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D668E1&quot;&gt;&lt;m:oMathPara&gt;&lt;m:oMath&gt;&lt;m:r&gt;&lt;w:rPr&gt;&lt;w:rFonts w:ascii=&quot;Cambria Math&quot; w:h-ansi=&quot;Cambria Math&quot;/&gt;&lt;wx:font wx:val=&quot;Cambria Math&quot;/&gt;&lt;w:i/&gt;&lt;w:sz w:val=&quot;28&quot;/&gt;&lt;w:sz-cs w:val=&quot;28&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39" o:title="" chromakey="white"/>
                </v:shape>
              </w:pict>
            </w:r>
            <w:r w:rsidRPr="00541C41">
              <w:rPr>
                <w:sz w:val="28"/>
                <w:szCs w:val="28"/>
              </w:rPr>
              <w:fldChar w:fldCharType="end"/>
            </w:r>
            <w:r w:rsidRPr="00541C41">
              <w:rPr>
                <w:sz w:val="28"/>
                <w:szCs w:val="28"/>
              </w:rPr>
              <w:t>Khối lượng CO</w:t>
            </w:r>
            <w:r w:rsidRPr="00541C41">
              <w:rPr>
                <w:sz w:val="28"/>
                <w:szCs w:val="28"/>
                <w:vertAlign w:val="subscript"/>
              </w:rPr>
              <w:t>2</w:t>
            </w:r>
            <w:r w:rsidRPr="00541C41">
              <w:rPr>
                <w:sz w:val="28"/>
                <w:szCs w:val="28"/>
              </w:rPr>
              <w:t xml:space="preserve"> = 0,15x44=6,6(g)</w:t>
            </w:r>
          </w:p>
          <w:p w14:paraId="048DFD46" w14:textId="77777777" w:rsidR="00541C41" w:rsidRPr="00541C41" w:rsidRDefault="00541C41" w:rsidP="00541C41">
            <w:pPr>
              <w:spacing w:after="0"/>
              <w:rPr>
                <w:sz w:val="28"/>
                <w:szCs w:val="28"/>
              </w:rPr>
            </w:pPr>
            <w:r w:rsidRPr="00541C41">
              <w:rPr>
                <w:sz w:val="28"/>
                <w:szCs w:val="28"/>
              </w:rPr>
              <w:t>Khối lượng của A =  1,4 + 6,6 = 8(g)</w:t>
            </w:r>
          </w:p>
          <w:p w14:paraId="563A10D7" w14:textId="77777777" w:rsidR="00541C41" w:rsidRPr="00541C41" w:rsidRDefault="00541C41" w:rsidP="00541C41">
            <w:pPr>
              <w:spacing w:after="0"/>
              <w:rPr>
                <w:sz w:val="28"/>
                <w:szCs w:val="28"/>
              </w:rPr>
            </w:pPr>
            <w:r w:rsidRPr="00541C41">
              <w:rPr>
                <w:sz w:val="28"/>
                <w:szCs w:val="28"/>
              </w:rPr>
              <w:t>Tổng số mol của A= 0,05 + 0,15 = 0,2 mol</w:t>
            </w:r>
          </w:p>
          <w:p w14:paraId="0CA4DA9B" w14:textId="77777777" w:rsidR="00541C41" w:rsidRPr="00541C41" w:rsidRDefault="00541C41" w:rsidP="00541C41">
            <w:pPr>
              <w:spacing w:after="0"/>
              <w:rPr>
                <w:sz w:val="28"/>
                <w:szCs w:val="28"/>
              </w:rPr>
            </w:pPr>
            <w:r w:rsidRPr="00541C41">
              <w:rPr>
                <w:sz w:val="28"/>
                <w:szCs w:val="28"/>
              </w:rPr>
              <w:t>Khối lượng mol trung bình A = 8: 0,2 = 40g/mol</w:t>
            </w:r>
          </w:p>
          <w:p w14:paraId="2B631F43" w14:textId="77777777" w:rsidR="00541C41" w:rsidRPr="00541C41" w:rsidRDefault="00541C41" w:rsidP="00541C41">
            <w:pPr>
              <w:spacing w:after="0"/>
              <w:rPr>
                <w:sz w:val="28"/>
                <w:szCs w:val="28"/>
              </w:rPr>
            </w:pPr>
            <w:r w:rsidRPr="00541C41">
              <w:rPr>
                <w:sz w:val="28"/>
                <w:szCs w:val="28"/>
              </w:rPr>
              <w:t xml:space="preserve">d A/kk=40/29 </w:t>
            </w:r>
            <w:r w:rsidRPr="00541C41">
              <w:rPr>
                <w:sz w:val="28"/>
                <w:szCs w:val="28"/>
              </w:rPr>
              <w:fldChar w:fldCharType="begin"/>
            </w:r>
            <w:r w:rsidRPr="00541C41">
              <w:rPr>
                <w:sz w:val="28"/>
                <w:szCs w:val="28"/>
              </w:rPr>
              <w:instrText xml:space="preserve"> QUOTE </w:instrText>
            </w:r>
            <w:r w:rsidRPr="00541C41">
              <w:pict w14:anchorId="1BCD5FC1">
                <v:shape id="_x0000_i2001" type="#_x0000_t75" style="width:44.2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53BE6&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753BE6&quot;&gt;&lt;m:oMathPara&gt;&lt;m:oMath&gt;&lt;m:r&gt;&lt;w:rPr&gt;&lt;w:rFonts w:ascii=&quot;Cambria Math&quot; w:h-ansi=&quot;Cambria Math&quot;/&gt;&lt;wx:font wx:val=&quot;Cambria Math&quot;/&gt;&lt;w:i/&gt;&lt;w:sz w:val=&quot;28&quot;/&gt;&lt;w:sz-cs w:val=&quot;28&quot;/&gt;&lt;/w:rPr&gt;&lt;m:t&gt;â‰ˆ1,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40" o:title="" chromakey="white"/>
                </v:shape>
              </w:pict>
            </w:r>
            <w:r w:rsidRPr="00541C41">
              <w:rPr>
                <w:sz w:val="28"/>
                <w:szCs w:val="28"/>
              </w:rPr>
              <w:instrText xml:space="preserve"> </w:instrText>
            </w:r>
            <w:r w:rsidRPr="00541C41">
              <w:rPr>
                <w:sz w:val="28"/>
                <w:szCs w:val="28"/>
              </w:rPr>
              <w:fldChar w:fldCharType="separate"/>
            </w:r>
            <w:r w:rsidRPr="00541C41">
              <w:pict w14:anchorId="30DF30AD">
                <v:shape id="_x0000_i2002" type="#_x0000_t75" style="width:44.2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53BE6&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753BE6&quot;&gt;&lt;m:oMathPara&gt;&lt;m:oMath&gt;&lt;m:r&gt;&lt;w:rPr&gt;&lt;w:rFonts w:ascii=&quot;Cambria Math&quot; w:h-ansi=&quot;Cambria Math&quot;/&gt;&lt;wx:font wx:val=&quot;Cambria Math&quot;/&gt;&lt;w:i/&gt;&lt;w:sz w:val=&quot;28&quot;/&gt;&lt;w:sz-cs w:val=&quot;28&quot;/&gt;&lt;/w:rPr&gt;&lt;m:t&gt;â‰ˆ1,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41" o:title="" chromakey="white"/>
                </v:shape>
              </w:pict>
            </w:r>
            <w:r w:rsidRPr="00541C41">
              <w:rPr>
                <w:sz w:val="28"/>
                <w:szCs w:val="28"/>
              </w:rPr>
              <w:fldChar w:fldCharType="end"/>
            </w:r>
          </w:p>
          <w:p w14:paraId="14B3149A" w14:textId="77777777" w:rsidR="00541C41" w:rsidRPr="00541C41" w:rsidRDefault="00541C41" w:rsidP="00541C41">
            <w:pPr>
              <w:spacing w:after="0" w:line="240" w:lineRule="auto"/>
              <w:jc w:val="both"/>
              <w:rPr>
                <w:sz w:val="26"/>
                <w:szCs w:val="26"/>
              </w:rPr>
            </w:pPr>
          </w:p>
          <w:p w14:paraId="352A0175" w14:textId="77777777" w:rsidR="00541C41" w:rsidRPr="00541C41" w:rsidRDefault="00541C41" w:rsidP="00541C41">
            <w:pPr>
              <w:spacing w:after="0" w:line="240" w:lineRule="auto"/>
              <w:jc w:val="both"/>
              <w:rPr>
                <w:sz w:val="26"/>
                <w:szCs w:val="26"/>
              </w:rPr>
            </w:pPr>
          </w:p>
        </w:tc>
        <w:tc>
          <w:tcPr>
            <w:tcW w:w="1178" w:type="dxa"/>
          </w:tcPr>
          <w:p w14:paraId="2786B11C" w14:textId="77777777" w:rsidR="00541C41" w:rsidRPr="00541C41" w:rsidRDefault="00541C41" w:rsidP="00541C41">
            <w:pPr>
              <w:spacing w:after="0" w:line="240" w:lineRule="auto"/>
              <w:jc w:val="center"/>
              <w:rPr>
                <w:sz w:val="28"/>
              </w:rPr>
            </w:pPr>
          </w:p>
          <w:p w14:paraId="75453D36" w14:textId="77777777" w:rsidR="00541C41" w:rsidRPr="00541C41" w:rsidRDefault="00541C41" w:rsidP="00541C41">
            <w:pPr>
              <w:spacing w:after="0" w:line="240" w:lineRule="auto"/>
              <w:jc w:val="center"/>
              <w:rPr>
                <w:sz w:val="28"/>
              </w:rPr>
            </w:pPr>
          </w:p>
          <w:p w14:paraId="7C4A29BD" w14:textId="77777777" w:rsidR="00541C41" w:rsidRPr="00541C41" w:rsidRDefault="00541C41" w:rsidP="00541C41">
            <w:pPr>
              <w:spacing w:after="0" w:line="240" w:lineRule="auto"/>
              <w:jc w:val="center"/>
              <w:rPr>
                <w:sz w:val="28"/>
              </w:rPr>
            </w:pPr>
            <w:r w:rsidRPr="00541C41">
              <w:rPr>
                <w:sz w:val="28"/>
              </w:rPr>
              <w:t>0,25đ</w:t>
            </w:r>
          </w:p>
          <w:p w14:paraId="443031DE" w14:textId="77777777" w:rsidR="00541C41" w:rsidRPr="00541C41" w:rsidRDefault="00541C41" w:rsidP="00541C41">
            <w:pPr>
              <w:spacing w:after="0" w:line="240" w:lineRule="auto"/>
              <w:jc w:val="center"/>
              <w:rPr>
                <w:sz w:val="28"/>
              </w:rPr>
            </w:pPr>
          </w:p>
          <w:p w14:paraId="07F5F562" w14:textId="77777777" w:rsidR="00541C41" w:rsidRPr="00541C41" w:rsidRDefault="00541C41" w:rsidP="00541C41">
            <w:pPr>
              <w:spacing w:after="0" w:line="240" w:lineRule="auto"/>
              <w:jc w:val="center"/>
              <w:rPr>
                <w:sz w:val="28"/>
              </w:rPr>
            </w:pPr>
          </w:p>
          <w:p w14:paraId="01D35B04" w14:textId="77777777" w:rsidR="00541C41" w:rsidRPr="00541C41" w:rsidRDefault="00541C41" w:rsidP="00541C41">
            <w:pPr>
              <w:spacing w:after="0" w:line="240" w:lineRule="auto"/>
              <w:jc w:val="center"/>
              <w:rPr>
                <w:sz w:val="28"/>
              </w:rPr>
            </w:pPr>
          </w:p>
          <w:p w14:paraId="24575497" w14:textId="77777777" w:rsidR="00541C41" w:rsidRPr="00541C41" w:rsidRDefault="00541C41" w:rsidP="00541C41">
            <w:pPr>
              <w:spacing w:after="0" w:line="240" w:lineRule="auto"/>
              <w:jc w:val="center"/>
              <w:rPr>
                <w:sz w:val="28"/>
              </w:rPr>
            </w:pPr>
            <w:r w:rsidRPr="00541C41">
              <w:rPr>
                <w:sz w:val="28"/>
              </w:rPr>
              <w:t>0,25đ</w:t>
            </w:r>
          </w:p>
          <w:p w14:paraId="4554D7CF" w14:textId="77777777" w:rsidR="00541C41" w:rsidRPr="00541C41" w:rsidRDefault="00541C41" w:rsidP="00541C41">
            <w:pPr>
              <w:spacing w:after="0" w:line="240" w:lineRule="auto"/>
              <w:jc w:val="center"/>
              <w:rPr>
                <w:sz w:val="28"/>
              </w:rPr>
            </w:pPr>
          </w:p>
          <w:p w14:paraId="62E7FE75" w14:textId="77777777" w:rsidR="00541C41" w:rsidRPr="00541C41" w:rsidRDefault="00541C41" w:rsidP="00541C41">
            <w:pPr>
              <w:spacing w:after="0" w:line="240" w:lineRule="auto"/>
              <w:jc w:val="center"/>
              <w:rPr>
                <w:sz w:val="28"/>
              </w:rPr>
            </w:pPr>
          </w:p>
          <w:p w14:paraId="7919BBAC" w14:textId="77777777" w:rsidR="00541C41" w:rsidRPr="00541C41" w:rsidRDefault="00541C41" w:rsidP="00541C41">
            <w:pPr>
              <w:spacing w:after="0" w:line="240" w:lineRule="auto"/>
              <w:jc w:val="center"/>
              <w:rPr>
                <w:sz w:val="28"/>
              </w:rPr>
            </w:pPr>
            <w:r w:rsidRPr="00541C41">
              <w:rPr>
                <w:sz w:val="28"/>
              </w:rPr>
              <w:t>0,25đ</w:t>
            </w:r>
          </w:p>
          <w:p w14:paraId="6B41A846" w14:textId="77777777" w:rsidR="00541C41" w:rsidRPr="00541C41" w:rsidRDefault="00541C41" w:rsidP="00541C41">
            <w:pPr>
              <w:spacing w:after="0" w:line="240" w:lineRule="auto"/>
              <w:jc w:val="center"/>
              <w:rPr>
                <w:sz w:val="28"/>
              </w:rPr>
            </w:pPr>
          </w:p>
          <w:p w14:paraId="50E169C2" w14:textId="77777777" w:rsidR="00541C41" w:rsidRPr="00541C41" w:rsidRDefault="00541C41" w:rsidP="00541C41">
            <w:pPr>
              <w:spacing w:after="0" w:line="240" w:lineRule="auto"/>
              <w:jc w:val="center"/>
              <w:rPr>
                <w:sz w:val="28"/>
              </w:rPr>
            </w:pPr>
          </w:p>
          <w:p w14:paraId="72A319B4" w14:textId="77777777" w:rsidR="00541C41" w:rsidRPr="00541C41" w:rsidRDefault="00541C41" w:rsidP="00541C41">
            <w:pPr>
              <w:spacing w:after="0" w:line="240" w:lineRule="auto"/>
              <w:jc w:val="center"/>
              <w:rPr>
                <w:sz w:val="28"/>
              </w:rPr>
            </w:pPr>
            <w:r w:rsidRPr="00541C41">
              <w:rPr>
                <w:sz w:val="28"/>
              </w:rPr>
              <w:t>0,25đ</w:t>
            </w:r>
          </w:p>
          <w:p w14:paraId="761E139C" w14:textId="77777777" w:rsidR="00541C41" w:rsidRPr="00541C41" w:rsidRDefault="00541C41" w:rsidP="00541C41">
            <w:pPr>
              <w:spacing w:after="0" w:line="240" w:lineRule="auto"/>
              <w:rPr>
                <w:color w:val="000000"/>
                <w:sz w:val="26"/>
                <w:szCs w:val="26"/>
                <w:lang w:val="vi-VN"/>
              </w:rPr>
            </w:pPr>
          </w:p>
        </w:tc>
      </w:tr>
      <w:tr w:rsidR="00541C41" w:rsidRPr="00541C41" w14:paraId="568CD935" w14:textId="77777777" w:rsidTr="009962BC">
        <w:tc>
          <w:tcPr>
            <w:tcW w:w="1223" w:type="dxa"/>
            <w:vAlign w:val="center"/>
          </w:tcPr>
          <w:p w14:paraId="7C0FB0B4" w14:textId="77777777" w:rsidR="00541C41" w:rsidRPr="00541C41" w:rsidRDefault="00541C41" w:rsidP="00541C41">
            <w:pPr>
              <w:spacing w:after="0" w:line="240" w:lineRule="auto"/>
              <w:jc w:val="center"/>
              <w:rPr>
                <w:color w:val="000000"/>
                <w:sz w:val="26"/>
                <w:szCs w:val="26"/>
              </w:rPr>
            </w:pPr>
            <w:r w:rsidRPr="00541C41">
              <w:rPr>
                <w:b/>
                <w:bCs/>
                <w:sz w:val="26"/>
                <w:szCs w:val="26"/>
              </w:rPr>
              <w:t>Câu 3</w:t>
            </w:r>
            <w:r w:rsidRPr="00541C41">
              <w:rPr>
                <w:sz w:val="26"/>
                <w:szCs w:val="26"/>
              </w:rPr>
              <w:t>. (2,0 điểm)</w:t>
            </w:r>
          </w:p>
        </w:tc>
        <w:tc>
          <w:tcPr>
            <w:tcW w:w="8080" w:type="dxa"/>
          </w:tcPr>
          <w:p w14:paraId="00FAF5E3" w14:textId="77777777" w:rsidR="00541C41" w:rsidRPr="00541C41" w:rsidRDefault="00541C41" w:rsidP="00541C41">
            <w:pPr>
              <w:pStyle w:val="NormalWeb"/>
              <w:spacing w:before="0" w:beforeAutospacing="0" w:after="0" w:afterAutospacing="0"/>
              <w:rPr>
                <w:color w:val="444444"/>
                <w:sz w:val="26"/>
                <w:szCs w:val="26"/>
              </w:rPr>
            </w:pPr>
          </w:p>
          <w:p w14:paraId="36B7A8C2" w14:textId="77777777" w:rsidR="00541C41" w:rsidRPr="00541C41" w:rsidRDefault="00541C41" w:rsidP="00D07AEF">
            <w:pPr>
              <w:pStyle w:val="ListParagraph"/>
              <w:numPr>
                <w:ilvl w:val="0"/>
                <w:numId w:val="122"/>
              </w:numPr>
              <w:spacing w:after="0" w:line="240" w:lineRule="auto"/>
              <w:rPr>
                <w:sz w:val="28"/>
                <w:szCs w:val="28"/>
              </w:rPr>
            </w:pPr>
            <w:r w:rsidRPr="00541C41">
              <w:rPr>
                <w:sz w:val="28"/>
                <w:szCs w:val="28"/>
              </w:rPr>
              <w:t>Mô tả hiện tượng: viên kẽm tan dần, có khí không màu thoát ra</w:t>
            </w:r>
          </w:p>
          <w:p w14:paraId="3ED1E329" w14:textId="77777777" w:rsidR="00541C41" w:rsidRPr="00541C41" w:rsidRDefault="00541C41" w:rsidP="00D07AEF">
            <w:pPr>
              <w:pStyle w:val="ListParagraph"/>
              <w:numPr>
                <w:ilvl w:val="0"/>
                <w:numId w:val="122"/>
              </w:numPr>
              <w:spacing w:after="0" w:line="240" w:lineRule="auto"/>
              <w:rPr>
                <w:sz w:val="28"/>
                <w:szCs w:val="28"/>
              </w:rPr>
            </w:pPr>
            <w:r w:rsidRPr="00541C41">
              <w:rPr>
                <w:sz w:val="28"/>
                <w:szCs w:val="28"/>
              </w:rPr>
              <w:t>Viết đúng pthh</w:t>
            </w:r>
          </w:p>
          <w:p w14:paraId="1504622E" w14:textId="77777777" w:rsidR="00541C41" w:rsidRPr="00541C41" w:rsidRDefault="00541C41" w:rsidP="00D07AEF">
            <w:pPr>
              <w:pStyle w:val="ListParagraph"/>
              <w:numPr>
                <w:ilvl w:val="0"/>
                <w:numId w:val="122"/>
              </w:numPr>
              <w:spacing w:after="0" w:line="240" w:lineRule="auto"/>
              <w:rPr>
                <w:sz w:val="28"/>
                <w:szCs w:val="28"/>
              </w:rPr>
            </w:pPr>
            <w:r w:rsidRPr="00541C41">
              <w:rPr>
                <w:sz w:val="28"/>
                <w:szCs w:val="28"/>
              </w:rPr>
              <w:t>Lúc đầu dd chuyển sang màu hồng là do dd NaOH  là kiềm nên làm phenolphthalein không màu chuyển sang màu hồng</w:t>
            </w:r>
          </w:p>
          <w:p w14:paraId="643740B9" w14:textId="77777777" w:rsidR="00541C41" w:rsidRPr="00541C41" w:rsidRDefault="00541C41" w:rsidP="00D07AEF">
            <w:pPr>
              <w:pStyle w:val="ListParagraph"/>
              <w:numPr>
                <w:ilvl w:val="0"/>
                <w:numId w:val="122"/>
              </w:numPr>
              <w:spacing w:after="0" w:line="240" w:lineRule="auto"/>
              <w:rPr>
                <w:sz w:val="28"/>
                <w:szCs w:val="28"/>
              </w:rPr>
            </w:pPr>
            <w:r w:rsidRPr="00541C41">
              <w:rPr>
                <w:sz w:val="28"/>
                <w:szCs w:val="28"/>
              </w:rPr>
              <w:t>Khi cho HCl vào màu hồng nhạt dần rồi biến mất là do đã xảy ra phản ứng nên không còn NaOH:</w:t>
            </w:r>
          </w:p>
          <w:p w14:paraId="36BAD405" w14:textId="77777777" w:rsidR="00541C41" w:rsidRPr="00541C41" w:rsidRDefault="00541C41" w:rsidP="00541C41">
            <w:pPr>
              <w:pStyle w:val="NormalWeb"/>
              <w:spacing w:before="0" w:beforeAutospacing="0" w:after="0" w:afterAutospacing="0"/>
              <w:rPr>
                <w:color w:val="444444"/>
                <w:sz w:val="28"/>
                <w:szCs w:val="28"/>
              </w:rPr>
            </w:pPr>
            <w:r w:rsidRPr="00541C41">
              <w:rPr>
                <w:sz w:val="28"/>
                <w:szCs w:val="28"/>
              </w:rPr>
              <w:t xml:space="preserve">PTHH: NaOH     +    HCl </w:t>
            </w:r>
            <w:r w:rsidRPr="00541C41">
              <w:rPr>
                <w:sz w:val="28"/>
                <w:szCs w:val="28"/>
              </w:rPr>
              <w:fldChar w:fldCharType="begin"/>
            </w:r>
            <w:r w:rsidRPr="00541C41">
              <w:rPr>
                <w:sz w:val="28"/>
                <w:szCs w:val="28"/>
              </w:rPr>
              <w:instrText xml:space="preserve"> QUOTE </w:instrText>
            </w:r>
            <w:r w:rsidRPr="00541C41">
              <w:pict w14:anchorId="7D5B3436">
                <v:shape id="_x0000_i2003" type="#_x0000_t75" style="width:14.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0BF3&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350BF3&quot;&gt;&lt;m:oMathPara&gt;&lt;m:oMath&gt;&lt;m:r&gt;&lt;w:rPr&gt;&lt;w:rFonts w:ascii=&quot;Cambria Math&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42" o:title="" chromakey="white"/>
                </v:shape>
              </w:pict>
            </w:r>
            <w:r w:rsidRPr="00541C41">
              <w:rPr>
                <w:sz w:val="28"/>
                <w:szCs w:val="28"/>
              </w:rPr>
              <w:instrText xml:space="preserve"> </w:instrText>
            </w:r>
            <w:r w:rsidRPr="00541C41">
              <w:rPr>
                <w:sz w:val="28"/>
                <w:szCs w:val="28"/>
              </w:rPr>
              <w:fldChar w:fldCharType="separate"/>
            </w:r>
            <w:r w:rsidRPr="00541C41">
              <w:pict w14:anchorId="2EEEF3E1">
                <v:shape id="_x0000_i2004" type="#_x0000_t75" style="width:14.25pt;height:11.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6AE9&quot;/&gt;&lt;wsp:rsid wsp:val=&quot;000055F9&quot;/&gt;&lt;wsp:rsid wsp:val=&quot;00007D73&quot;/&gt;&lt;wsp:rsid wsp:val=&quot;00023E09&quot;/&gt;&lt;wsp:rsid wsp:val=&quot;000572DE&quot;/&gt;&lt;wsp:rsid wsp:val=&quot;000A3B72&quot;/&gt;&lt;wsp:rsid wsp:val=&quot;000B36A5&quot;/&gt;&lt;wsp:rsid wsp:val=&quot;000E32A8&quot;/&gt;&lt;wsp:rsid wsp:val=&quot;001561D4&quot;/&gt;&lt;wsp:rsid wsp:val=&quot;00176937&quot;/&gt;&lt;wsp:rsid wsp:val=&quot;001A6FFB&quot;/&gt;&lt;wsp:rsid wsp:val=&quot;001C26AD&quot;/&gt;&lt;wsp:rsid wsp:val=&quot;001C3EB1&quot;/&gt;&lt;wsp:rsid wsp:val=&quot;001C7EAB&quot;/&gt;&lt;wsp:rsid wsp:val=&quot;00232C7D&quot;/&gt;&lt;wsp:rsid wsp:val=&quot;00273D7C&quot;/&gt;&lt;wsp:rsid wsp:val=&quot;002A72F5&quot;/&gt;&lt;wsp:rsid wsp:val=&quot;00316CF7&quot;/&gt;&lt;wsp:rsid wsp:val=&quot;00335A77&quot;/&gt;&lt;wsp:rsid wsp:val=&quot;0034677C&quot;/&gt;&lt;wsp:rsid wsp:val=&quot;00350BF3&quot;/&gt;&lt;wsp:rsid wsp:val=&quot;00357675&quot;/&gt;&lt;wsp:rsid wsp:val=&quot;00376C4B&quot;/&gt;&lt;wsp:rsid wsp:val=&quot;0039453E&quot;/&gt;&lt;wsp:rsid wsp:val=&quot;003C73A2&quot;/&gt;&lt;wsp:rsid wsp:val=&quot;003F3B2E&quot;/&gt;&lt;wsp:rsid wsp:val=&quot;0040293B&quot;/&gt;&lt;wsp:rsid wsp:val=&quot;004252DD&quot;/&gt;&lt;wsp:rsid wsp:val=&quot;00427B7C&quot;/&gt;&lt;wsp:rsid wsp:val=&quot;00463A77&quot;/&gt;&lt;wsp:rsid wsp:val=&quot;004651EF&quot;/&gt;&lt;wsp:rsid wsp:val=&quot;004733CE&quot;/&gt;&lt;wsp:rsid wsp:val=&quot;004C7234&quot;/&gt;&lt;wsp:rsid wsp:val=&quot;005417D0&quot;/&gt;&lt;wsp:rsid wsp:val=&quot;00567619&quot;/&gt;&lt;wsp:rsid wsp:val=&quot;0058642B&quot;/&gt;&lt;wsp:rsid wsp:val=&quot;005B26EB&quot;/&gt;&lt;wsp:rsid wsp:val=&quot;005B666D&quot;/&gt;&lt;wsp:rsid wsp:val=&quot;005C2650&quot;/&gt;&lt;wsp:rsid wsp:val=&quot;005E3CDD&quot;/&gt;&lt;wsp:rsid wsp:val=&quot;005F33FB&quot;/&gt;&lt;wsp:rsid wsp:val=&quot;005F4724&quot;/&gt;&lt;wsp:rsid wsp:val=&quot;006209A0&quot;/&gt;&lt;wsp:rsid wsp:val=&quot;00636AE9&quot;/&gt;&lt;wsp:rsid wsp:val=&quot;00675FCB&quot;/&gt;&lt;wsp:rsid wsp:val=&quot;00677CA0&quot;/&gt;&lt;wsp:rsid wsp:val=&quot;006B5900&quot;/&gt;&lt;wsp:rsid wsp:val=&quot;00720DA2&quot;/&gt;&lt;wsp:rsid wsp:val=&quot;00747C65&quot;/&gt;&lt;wsp:rsid wsp:val=&quot;00753581&quot;/&gt;&lt;wsp:rsid wsp:val=&quot;00763D35&quot;/&gt;&lt;wsp:rsid wsp:val=&quot;007A0D48&quot;/&gt;&lt;wsp:rsid wsp:val=&quot;007B1B6C&quot;/&gt;&lt;wsp:rsid wsp:val=&quot;007C0210&quot;/&gt;&lt;wsp:rsid wsp:val=&quot;007C3346&quot;/&gt;&lt;wsp:rsid wsp:val=&quot;00805D4B&quot;/&gt;&lt;wsp:rsid wsp:val=&quot;008329AF&quot;/&gt;&lt;wsp:rsid wsp:val=&quot;008355C6&quot;/&gt;&lt;wsp:rsid wsp:val=&quot;00851DB2&quot;/&gt;&lt;wsp:rsid wsp:val=&quot;00904E22&quot;/&gt;&lt;wsp:rsid wsp:val=&quot;00924A31&quot;/&gt;&lt;wsp:rsid wsp:val=&quot;0094715B&quot;/&gt;&lt;wsp:rsid wsp:val=&quot;00947ADF&quot;/&gt;&lt;wsp:rsid wsp:val=&quot;00983E88&quot;/&gt;&lt;wsp:rsid wsp:val=&quot;009962BC&quot;/&gt;&lt;wsp:rsid wsp:val=&quot;009F15D6&quot;/&gt;&lt;wsp:rsid wsp:val=&quot;00A07176&quot;/&gt;&lt;wsp:rsid wsp:val=&quot;00A141C3&quot;/&gt;&lt;wsp:rsid wsp:val=&quot;00A14B07&quot;/&gt;&lt;wsp:rsid wsp:val=&quot;00A32380&quot;/&gt;&lt;wsp:rsid wsp:val=&quot;00A85507&quot;/&gt;&lt;wsp:rsid wsp:val=&quot;00A93453&quot;/&gt;&lt;wsp:rsid wsp:val=&quot;00A94442&quot;/&gt;&lt;wsp:rsid wsp:val=&quot;00AA15D2&quot;/&gt;&lt;wsp:rsid wsp:val=&quot;00AC1E4B&quot;/&gt;&lt;wsp:rsid wsp:val=&quot;00AC2F3E&quot;/&gt;&lt;wsp:rsid wsp:val=&quot;00AE0223&quot;/&gt;&lt;wsp:rsid wsp:val=&quot;00AF4C6D&quot;/&gt;&lt;wsp:rsid wsp:val=&quot;00B00052&quot;/&gt;&lt;wsp:rsid wsp:val=&quot;00B11BD0&quot;/&gt;&lt;wsp:rsid wsp:val=&quot;00B26C8C&quot;/&gt;&lt;wsp:rsid wsp:val=&quot;00B31D7F&quot;/&gt;&lt;wsp:rsid wsp:val=&quot;00B45F1F&quot;/&gt;&lt;wsp:rsid wsp:val=&quot;00B60EC0&quot;/&gt;&lt;wsp:rsid wsp:val=&quot;00B62398&quot;/&gt;&lt;wsp:rsid wsp:val=&quot;00B76CCE&quot;/&gt;&lt;wsp:rsid wsp:val=&quot;00B81485&quot;/&gt;&lt;wsp:rsid wsp:val=&quot;00B869FA&quot;/&gt;&lt;wsp:rsid wsp:val=&quot;00BB1806&quot;/&gt;&lt;wsp:rsid wsp:val=&quot;00BB5C36&quot;/&gt;&lt;wsp:rsid wsp:val=&quot;00BD543E&quot;/&gt;&lt;wsp:rsid wsp:val=&quot;00BF048C&quot;/&gt;&lt;wsp:rsid wsp:val=&quot;00BF1C30&quot;/&gt;&lt;wsp:rsid wsp:val=&quot;00C22444&quot;/&gt;&lt;wsp:rsid wsp:val=&quot;00C7142C&quot;/&gt;&lt;wsp:rsid wsp:val=&quot;00C75E3B&quot;/&gt;&lt;wsp:rsid wsp:val=&quot;00C77903&quot;/&gt;&lt;wsp:rsid wsp:val=&quot;00C94FE3&quot;/&gt;&lt;wsp:rsid wsp:val=&quot;00CA40E0&quot;/&gt;&lt;wsp:rsid wsp:val=&quot;00CD64BA&quot;/&gt;&lt;wsp:rsid wsp:val=&quot;00CE0059&quot;/&gt;&lt;wsp:rsid wsp:val=&quot;00CF467B&quot;/&gt;&lt;wsp:rsid wsp:val=&quot;00D270F2&quot;/&gt;&lt;wsp:rsid wsp:val=&quot;00D70805&quot;/&gt;&lt;wsp:rsid wsp:val=&quot;00D716EE&quot;/&gt;&lt;wsp:rsid wsp:val=&quot;00D73558&quot;/&gt;&lt;wsp:rsid wsp:val=&quot;00D81491&quot;/&gt;&lt;wsp:rsid wsp:val=&quot;00D975E1&quot;/&gt;&lt;wsp:rsid wsp:val=&quot;00DA3F2F&quot;/&gt;&lt;wsp:rsid wsp:val=&quot;00DA42C5&quot;/&gt;&lt;wsp:rsid wsp:val=&quot;00DB4659&quot;/&gt;&lt;wsp:rsid wsp:val=&quot;00DC257D&quot;/&gt;&lt;wsp:rsid wsp:val=&quot;00DE372F&quot;/&gt;&lt;wsp:rsid wsp:val=&quot;00E27F65&quot;/&gt;&lt;wsp:rsid wsp:val=&quot;00E45D84&quot;/&gt;&lt;wsp:rsid wsp:val=&quot;00E62BCD&quot;/&gt;&lt;wsp:rsid wsp:val=&quot;00E74D1B&quot;/&gt;&lt;wsp:rsid wsp:val=&quot;00E91758&quot;/&gt;&lt;wsp:rsid wsp:val=&quot;00E945E0&quot;/&gt;&lt;wsp:rsid wsp:val=&quot;00EA3BEE&quot;/&gt;&lt;wsp:rsid wsp:val=&quot;00ED133D&quot;/&gt;&lt;wsp:rsid wsp:val=&quot;00EF5484&quot;/&gt;&lt;wsp:rsid wsp:val=&quot;00F10972&quot;/&gt;&lt;wsp:rsid wsp:val=&quot;00F31D8E&quot;/&gt;&lt;wsp:rsid wsp:val=&quot;00F67606&quot;/&gt;&lt;wsp:rsid wsp:val=&quot;00F67D9C&quot;/&gt;&lt;wsp:rsid wsp:val=&quot;00F85B0D&quot;/&gt;&lt;wsp:rsid wsp:val=&quot;00FF2F12&quot;/&gt;&lt;/wsp:rsids&gt;&lt;/w:docPr&gt;&lt;w:body&gt;&lt;w:p wsp:rsidR=&quot;00000000&quot; wsp:rsidRDefault=&quot;00350BF3&quot;&gt;&lt;m:oMathPara&gt;&lt;m:oMath&gt;&lt;m:r&gt;&lt;w:rPr&gt;&lt;w:rFonts w:ascii=&quot;Cambria Math&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43" o:title="" chromakey="white"/>
                </v:shape>
              </w:pict>
            </w:r>
            <w:r w:rsidRPr="00541C41">
              <w:rPr>
                <w:sz w:val="28"/>
                <w:szCs w:val="28"/>
              </w:rPr>
              <w:fldChar w:fldCharType="end"/>
            </w:r>
            <w:r w:rsidRPr="00541C41">
              <w:rPr>
                <w:sz w:val="28"/>
                <w:szCs w:val="28"/>
              </w:rPr>
              <w:t xml:space="preserve">  NaCl    +  H</w:t>
            </w:r>
            <w:r w:rsidRPr="00541C41">
              <w:rPr>
                <w:sz w:val="28"/>
                <w:szCs w:val="28"/>
                <w:vertAlign w:val="subscript"/>
              </w:rPr>
              <w:t>2</w:t>
            </w:r>
            <w:r w:rsidRPr="00541C41">
              <w:rPr>
                <w:sz w:val="28"/>
                <w:szCs w:val="28"/>
              </w:rPr>
              <w:t>O</w:t>
            </w:r>
          </w:p>
          <w:p w14:paraId="3864A35A" w14:textId="77777777" w:rsidR="00541C41" w:rsidRPr="00541C41" w:rsidRDefault="00541C41" w:rsidP="00541C41">
            <w:pPr>
              <w:spacing w:after="0" w:line="240" w:lineRule="auto"/>
              <w:rPr>
                <w:color w:val="000000"/>
                <w:sz w:val="26"/>
                <w:szCs w:val="26"/>
              </w:rPr>
            </w:pPr>
          </w:p>
        </w:tc>
        <w:tc>
          <w:tcPr>
            <w:tcW w:w="1178" w:type="dxa"/>
          </w:tcPr>
          <w:p w14:paraId="07DB7DE1" w14:textId="77777777" w:rsidR="00541C41" w:rsidRPr="00541C41" w:rsidRDefault="00541C41" w:rsidP="00541C41">
            <w:pPr>
              <w:spacing w:after="0" w:line="240" w:lineRule="auto"/>
              <w:jc w:val="center"/>
              <w:rPr>
                <w:sz w:val="26"/>
                <w:szCs w:val="26"/>
                <w:lang w:val="es-ES"/>
              </w:rPr>
            </w:pPr>
          </w:p>
          <w:p w14:paraId="0A78CD79" w14:textId="77777777" w:rsidR="00541C41" w:rsidRPr="00541C41" w:rsidRDefault="00541C41" w:rsidP="00541C41">
            <w:pPr>
              <w:spacing w:after="0" w:line="240" w:lineRule="auto"/>
              <w:rPr>
                <w:sz w:val="26"/>
                <w:szCs w:val="26"/>
                <w:lang w:val="nl-NL"/>
              </w:rPr>
            </w:pPr>
            <w:r w:rsidRPr="00541C41">
              <w:rPr>
                <w:sz w:val="26"/>
                <w:szCs w:val="26"/>
                <w:lang w:val="nl-NL"/>
              </w:rPr>
              <w:t>0,5đ</w:t>
            </w:r>
          </w:p>
          <w:p w14:paraId="576F5F4A" w14:textId="77777777" w:rsidR="00541C41" w:rsidRPr="00541C41" w:rsidRDefault="00541C41" w:rsidP="00541C41">
            <w:pPr>
              <w:spacing w:after="0" w:line="240" w:lineRule="auto"/>
              <w:jc w:val="center"/>
              <w:rPr>
                <w:sz w:val="26"/>
                <w:szCs w:val="26"/>
                <w:lang w:val="nl-NL"/>
              </w:rPr>
            </w:pPr>
          </w:p>
          <w:p w14:paraId="66A78CE5" w14:textId="77777777" w:rsidR="00541C41" w:rsidRPr="00541C41" w:rsidRDefault="00541C41" w:rsidP="00541C41">
            <w:pPr>
              <w:spacing w:after="0" w:line="240" w:lineRule="auto"/>
              <w:rPr>
                <w:sz w:val="26"/>
                <w:szCs w:val="26"/>
                <w:lang w:val="nl-NL"/>
              </w:rPr>
            </w:pPr>
            <w:r w:rsidRPr="00541C41">
              <w:rPr>
                <w:sz w:val="26"/>
                <w:szCs w:val="26"/>
                <w:lang w:val="nl-NL"/>
              </w:rPr>
              <w:t>0,5đ</w:t>
            </w:r>
          </w:p>
          <w:p w14:paraId="44D5266D" w14:textId="77777777" w:rsidR="00541C41" w:rsidRPr="00541C41" w:rsidRDefault="00541C41" w:rsidP="00541C41">
            <w:pPr>
              <w:spacing w:after="0" w:line="240" w:lineRule="auto"/>
              <w:jc w:val="center"/>
              <w:rPr>
                <w:sz w:val="26"/>
                <w:szCs w:val="26"/>
                <w:lang w:val="nl-NL"/>
              </w:rPr>
            </w:pPr>
          </w:p>
          <w:p w14:paraId="402FF964" w14:textId="77777777" w:rsidR="00541C41" w:rsidRPr="00541C41" w:rsidRDefault="00541C41" w:rsidP="00541C41">
            <w:pPr>
              <w:spacing w:after="0" w:line="240" w:lineRule="auto"/>
              <w:rPr>
                <w:sz w:val="26"/>
                <w:szCs w:val="26"/>
                <w:lang w:val="nl-NL"/>
              </w:rPr>
            </w:pPr>
            <w:r w:rsidRPr="00541C41">
              <w:rPr>
                <w:sz w:val="26"/>
                <w:szCs w:val="26"/>
                <w:lang w:val="nl-NL"/>
              </w:rPr>
              <w:t>0,5đ</w:t>
            </w:r>
          </w:p>
          <w:p w14:paraId="0B7F4A59" w14:textId="77777777" w:rsidR="00541C41" w:rsidRPr="00541C41" w:rsidRDefault="00541C41" w:rsidP="00541C41">
            <w:pPr>
              <w:spacing w:after="0" w:line="240" w:lineRule="auto"/>
              <w:jc w:val="center"/>
              <w:rPr>
                <w:sz w:val="26"/>
                <w:szCs w:val="26"/>
                <w:lang w:val="nl-NL"/>
              </w:rPr>
            </w:pPr>
          </w:p>
          <w:p w14:paraId="2D53E3B8" w14:textId="77777777" w:rsidR="00541C41" w:rsidRPr="00541C41" w:rsidRDefault="00541C41" w:rsidP="00541C41">
            <w:pPr>
              <w:spacing w:after="0" w:line="240" w:lineRule="auto"/>
              <w:jc w:val="center"/>
              <w:rPr>
                <w:sz w:val="26"/>
                <w:szCs w:val="26"/>
                <w:lang w:val="nl-NL"/>
              </w:rPr>
            </w:pPr>
          </w:p>
          <w:p w14:paraId="0653C3D8" w14:textId="77777777" w:rsidR="00541C41" w:rsidRPr="00541C41" w:rsidRDefault="00541C41" w:rsidP="00541C41">
            <w:pPr>
              <w:spacing w:after="0" w:line="240" w:lineRule="auto"/>
              <w:rPr>
                <w:color w:val="000000"/>
                <w:sz w:val="26"/>
                <w:szCs w:val="26"/>
                <w:lang w:val="vi-VN"/>
              </w:rPr>
            </w:pPr>
            <w:r w:rsidRPr="00541C41">
              <w:rPr>
                <w:sz w:val="26"/>
                <w:szCs w:val="26"/>
                <w:lang w:val="nl-NL"/>
              </w:rPr>
              <w:t>0</w:t>
            </w:r>
            <w:r w:rsidRPr="00541C41">
              <w:rPr>
                <w:sz w:val="26"/>
                <w:szCs w:val="26"/>
                <w:lang w:val="vi-VN"/>
              </w:rPr>
              <w:t>,</w:t>
            </w:r>
            <w:r w:rsidRPr="00541C41">
              <w:rPr>
                <w:sz w:val="26"/>
                <w:szCs w:val="26"/>
                <w:lang w:val="nl-NL"/>
              </w:rPr>
              <w:t>5đ</w:t>
            </w:r>
          </w:p>
        </w:tc>
      </w:tr>
      <w:tr w:rsidR="00541C41" w:rsidRPr="00541C41" w14:paraId="06D9DB70" w14:textId="77777777" w:rsidTr="009962BC">
        <w:tc>
          <w:tcPr>
            <w:tcW w:w="1223" w:type="dxa"/>
            <w:vMerge w:val="restart"/>
            <w:vAlign w:val="center"/>
          </w:tcPr>
          <w:p w14:paraId="7475B8BE" w14:textId="77777777" w:rsidR="00541C41" w:rsidRPr="00541C41" w:rsidRDefault="00541C41" w:rsidP="00541C41">
            <w:pPr>
              <w:spacing w:after="0" w:line="240" w:lineRule="auto"/>
              <w:jc w:val="center"/>
              <w:rPr>
                <w:b/>
                <w:sz w:val="26"/>
                <w:szCs w:val="26"/>
                <w:lang w:val="pt-BR"/>
              </w:rPr>
            </w:pPr>
            <w:r w:rsidRPr="00541C41">
              <w:rPr>
                <w:b/>
                <w:sz w:val="26"/>
                <w:szCs w:val="26"/>
                <w:lang w:val="pt-BR"/>
              </w:rPr>
              <w:t>Câu 4</w:t>
            </w:r>
          </w:p>
          <w:p w14:paraId="633D3FD7" w14:textId="77777777" w:rsidR="00541C41" w:rsidRPr="00541C41" w:rsidRDefault="00541C41" w:rsidP="00541C41">
            <w:pPr>
              <w:spacing w:after="0" w:line="240" w:lineRule="auto"/>
              <w:jc w:val="center"/>
              <w:rPr>
                <w:color w:val="000000"/>
                <w:sz w:val="26"/>
                <w:szCs w:val="26"/>
              </w:rPr>
            </w:pPr>
            <w:r w:rsidRPr="00541C41">
              <w:rPr>
                <w:i/>
                <w:sz w:val="26"/>
                <w:szCs w:val="26"/>
                <w:lang w:val="pt-BR"/>
              </w:rPr>
              <w:t>(2điểm)</w:t>
            </w:r>
          </w:p>
        </w:tc>
        <w:tc>
          <w:tcPr>
            <w:tcW w:w="8080" w:type="dxa"/>
            <w:tcBorders>
              <w:bottom w:val="nil"/>
            </w:tcBorders>
          </w:tcPr>
          <w:p w14:paraId="3FC70DD2" w14:textId="77777777" w:rsidR="00541C41" w:rsidRPr="00541C41" w:rsidRDefault="00541C41" w:rsidP="00541C41">
            <w:pPr>
              <w:spacing w:after="0" w:line="240" w:lineRule="auto"/>
              <w:rPr>
                <w:sz w:val="26"/>
                <w:szCs w:val="26"/>
                <w:lang w:val="pt-BR"/>
              </w:rPr>
            </w:pPr>
          </w:p>
          <w:p w14:paraId="526A0EA6" w14:textId="77777777" w:rsidR="00541C41" w:rsidRPr="00541C41" w:rsidRDefault="00541C41" w:rsidP="00541C41">
            <w:pPr>
              <w:tabs>
                <w:tab w:val="left" w:pos="3831"/>
              </w:tabs>
              <w:spacing w:after="0"/>
              <w:jc w:val="both"/>
              <w:rPr>
                <w:sz w:val="28"/>
                <w:szCs w:val="28"/>
                <w:lang w:val="pt-BR"/>
              </w:rPr>
            </w:pPr>
            <w:r w:rsidRPr="00541C41">
              <w:rPr>
                <w:sz w:val="28"/>
                <w:szCs w:val="28"/>
              </w:rPr>
              <w:t>1)  5O</w:t>
            </w:r>
            <w:r w:rsidRPr="00541C41">
              <w:rPr>
                <w:sz w:val="28"/>
                <w:szCs w:val="28"/>
                <w:vertAlign w:val="subscript"/>
              </w:rPr>
              <w:t>2</w:t>
            </w:r>
            <w:r w:rsidRPr="00541C41">
              <w:rPr>
                <w:sz w:val="28"/>
                <w:szCs w:val="28"/>
              </w:rPr>
              <w:t xml:space="preserve">    +    4P      </w:t>
            </w:r>
            <w:r w:rsidRPr="00541C41">
              <w:rPr>
                <w:position w:val="-6"/>
                <w:sz w:val="28"/>
                <w:szCs w:val="28"/>
                <w:lang w:val="fr-FR"/>
              </w:rPr>
              <w:object w:dxaOrig="680" w:dyaOrig="360" w14:anchorId="200EC6BF">
                <v:shape id="_x0000_i2005" type="#_x0000_t75" style="width:33.75pt;height:18pt" o:ole="">
                  <v:imagedata r:id="rId541" o:title=""/>
                </v:shape>
                <o:OLEObject Type="Embed" ProgID="Equation.3" ShapeID="_x0000_i2005" DrawAspect="Content" ObjectID="_1773309011" r:id="rId1844"/>
              </w:object>
            </w:r>
            <w:r w:rsidRPr="00541C41">
              <w:rPr>
                <w:sz w:val="28"/>
                <w:szCs w:val="28"/>
              </w:rPr>
              <w:t xml:space="preserve">   2P</w:t>
            </w:r>
            <w:r w:rsidRPr="00541C41">
              <w:rPr>
                <w:sz w:val="28"/>
                <w:szCs w:val="28"/>
                <w:vertAlign w:val="subscript"/>
              </w:rPr>
              <w:t>2</w:t>
            </w:r>
            <w:r w:rsidRPr="00541C41">
              <w:rPr>
                <w:sz w:val="28"/>
                <w:szCs w:val="28"/>
              </w:rPr>
              <w:t>O</w:t>
            </w:r>
            <w:r w:rsidRPr="00541C41">
              <w:rPr>
                <w:sz w:val="28"/>
                <w:szCs w:val="28"/>
                <w:vertAlign w:val="subscript"/>
              </w:rPr>
              <w:t>5</w:t>
            </w:r>
            <w:r w:rsidRPr="00541C41">
              <w:rPr>
                <w:sz w:val="28"/>
                <w:szCs w:val="28"/>
              </w:rPr>
              <w:tab/>
            </w:r>
            <w:r w:rsidRPr="00541C41">
              <w:rPr>
                <w:sz w:val="28"/>
                <w:szCs w:val="28"/>
              </w:rPr>
              <w:tab/>
            </w:r>
          </w:p>
          <w:p w14:paraId="49C0DC95" w14:textId="77777777" w:rsidR="00541C41" w:rsidRPr="00541C41" w:rsidRDefault="00541C41" w:rsidP="00541C41">
            <w:pPr>
              <w:spacing w:after="0"/>
              <w:rPr>
                <w:sz w:val="28"/>
                <w:szCs w:val="28"/>
                <w:lang w:val="pt-BR"/>
              </w:rPr>
            </w:pPr>
            <w:r w:rsidRPr="00541C41">
              <w:rPr>
                <w:sz w:val="28"/>
                <w:szCs w:val="28"/>
              </w:rPr>
              <w:t>(2)  O</w:t>
            </w:r>
            <w:r w:rsidRPr="00541C41">
              <w:rPr>
                <w:sz w:val="28"/>
                <w:szCs w:val="28"/>
                <w:vertAlign w:val="subscript"/>
              </w:rPr>
              <w:t>2</w:t>
            </w:r>
            <w:r w:rsidRPr="00541C41">
              <w:rPr>
                <w:sz w:val="28"/>
                <w:szCs w:val="28"/>
              </w:rPr>
              <w:t xml:space="preserve">    +   2 Cu    </w:t>
            </w:r>
            <w:r w:rsidRPr="00541C41">
              <w:rPr>
                <w:position w:val="-6"/>
                <w:sz w:val="28"/>
                <w:szCs w:val="28"/>
                <w:lang w:val="fr-FR"/>
              </w:rPr>
              <w:object w:dxaOrig="680" w:dyaOrig="360" w14:anchorId="71EB5637">
                <v:shape id="_x0000_i2006" type="#_x0000_t75" style="width:33.75pt;height:18pt" o:ole="">
                  <v:imagedata r:id="rId541" o:title=""/>
                </v:shape>
                <o:OLEObject Type="Embed" ProgID="Equation.3" ShapeID="_x0000_i2006" DrawAspect="Content" ObjectID="_1773309012" r:id="rId1845"/>
              </w:object>
            </w:r>
            <w:r w:rsidRPr="00541C41">
              <w:rPr>
                <w:sz w:val="28"/>
                <w:szCs w:val="28"/>
              </w:rPr>
              <w:t xml:space="preserve">   2 CuO</w:t>
            </w:r>
            <w:r w:rsidRPr="00541C41">
              <w:rPr>
                <w:sz w:val="28"/>
                <w:szCs w:val="28"/>
              </w:rPr>
              <w:tab/>
            </w:r>
            <w:r w:rsidRPr="00541C41">
              <w:rPr>
                <w:sz w:val="28"/>
                <w:szCs w:val="28"/>
              </w:rPr>
              <w:tab/>
            </w:r>
            <w:r w:rsidRPr="00541C41">
              <w:rPr>
                <w:sz w:val="28"/>
                <w:szCs w:val="28"/>
              </w:rPr>
              <w:tab/>
            </w:r>
            <w:r w:rsidRPr="00541C41">
              <w:rPr>
                <w:sz w:val="28"/>
                <w:szCs w:val="28"/>
              </w:rPr>
              <w:tab/>
            </w:r>
          </w:p>
          <w:p w14:paraId="06DB17A6" w14:textId="77777777" w:rsidR="00541C41" w:rsidRPr="00541C41" w:rsidRDefault="00541C41" w:rsidP="00541C41">
            <w:pPr>
              <w:spacing w:after="0"/>
              <w:rPr>
                <w:sz w:val="28"/>
                <w:szCs w:val="28"/>
                <w:vertAlign w:val="superscript"/>
              </w:rPr>
            </w:pPr>
            <w:r w:rsidRPr="00541C41">
              <w:rPr>
                <w:sz w:val="28"/>
                <w:szCs w:val="28"/>
              </w:rPr>
              <w:t xml:space="preserve">(3)  CuO   +    2HCl  </w:t>
            </w:r>
            <w:r w:rsidRPr="00541C41">
              <w:rPr>
                <w:position w:val="-6"/>
                <w:sz w:val="28"/>
                <w:szCs w:val="28"/>
              </w:rPr>
              <w:object w:dxaOrig="620" w:dyaOrig="320" w14:anchorId="6C576B19">
                <v:shape id="_x0000_i2007" type="#_x0000_t75" style="width:30.75pt;height:16.5pt" o:ole="">
                  <v:imagedata r:id="rId545" o:title=""/>
                </v:shape>
                <o:OLEObject Type="Embed" ProgID="Equation.DSMT4" ShapeID="_x0000_i2007" DrawAspect="Content" ObjectID="_1773309013" r:id="rId1846"/>
              </w:object>
            </w:r>
            <w:r w:rsidRPr="00541C41">
              <w:rPr>
                <w:sz w:val="28"/>
                <w:szCs w:val="28"/>
              </w:rPr>
              <w:t xml:space="preserve">    CuCl</w:t>
            </w:r>
            <w:r w:rsidRPr="00541C41">
              <w:rPr>
                <w:sz w:val="28"/>
                <w:szCs w:val="28"/>
                <w:vertAlign w:val="subscript"/>
              </w:rPr>
              <w:t>2</w:t>
            </w:r>
            <w:r w:rsidRPr="00541C41">
              <w:rPr>
                <w:sz w:val="28"/>
                <w:szCs w:val="28"/>
              </w:rPr>
              <w:t xml:space="preserve">   +   H</w:t>
            </w:r>
            <w:r w:rsidRPr="00541C41">
              <w:rPr>
                <w:sz w:val="28"/>
                <w:szCs w:val="28"/>
                <w:vertAlign w:val="subscript"/>
              </w:rPr>
              <w:t>2</w:t>
            </w:r>
            <w:r w:rsidRPr="00541C41">
              <w:rPr>
                <w:sz w:val="28"/>
                <w:szCs w:val="28"/>
              </w:rPr>
              <w:t xml:space="preserve">O  </w:t>
            </w:r>
            <w:r w:rsidRPr="00541C41">
              <w:rPr>
                <w:sz w:val="28"/>
                <w:szCs w:val="28"/>
              </w:rPr>
              <w:tab/>
            </w:r>
            <w:r w:rsidRPr="00541C41">
              <w:rPr>
                <w:sz w:val="28"/>
                <w:szCs w:val="28"/>
              </w:rPr>
              <w:tab/>
            </w:r>
            <w:r w:rsidRPr="00541C41">
              <w:rPr>
                <w:sz w:val="28"/>
                <w:szCs w:val="28"/>
              </w:rPr>
              <w:tab/>
            </w:r>
            <w:r w:rsidRPr="00541C41">
              <w:rPr>
                <w:sz w:val="28"/>
                <w:szCs w:val="28"/>
              </w:rPr>
              <w:tab/>
            </w:r>
          </w:p>
          <w:p w14:paraId="1E26F4C7" w14:textId="77777777" w:rsidR="00541C41" w:rsidRPr="00541C41" w:rsidRDefault="00541C41" w:rsidP="00541C41">
            <w:pPr>
              <w:spacing w:after="0"/>
              <w:rPr>
                <w:szCs w:val="26"/>
              </w:rPr>
            </w:pPr>
            <w:r w:rsidRPr="00541C41">
              <w:rPr>
                <w:sz w:val="28"/>
                <w:szCs w:val="28"/>
              </w:rPr>
              <w:t>(4)  CuCl</w:t>
            </w:r>
            <w:r w:rsidRPr="00541C41">
              <w:rPr>
                <w:sz w:val="28"/>
                <w:szCs w:val="28"/>
                <w:vertAlign w:val="subscript"/>
              </w:rPr>
              <w:t>2</w:t>
            </w:r>
            <w:r w:rsidRPr="00541C41">
              <w:rPr>
                <w:sz w:val="28"/>
                <w:szCs w:val="28"/>
              </w:rPr>
              <w:t xml:space="preserve"> + 2AgNO</w:t>
            </w:r>
            <w:r w:rsidRPr="00541C41">
              <w:rPr>
                <w:sz w:val="28"/>
                <w:szCs w:val="28"/>
                <w:vertAlign w:val="subscript"/>
              </w:rPr>
              <w:t>3</w:t>
            </w:r>
            <w:r w:rsidRPr="00541C41">
              <w:rPr>
                <w:position w:val="-6"/>
                <w:sz w:val="28"/>
                <w:szCs w:val="28"/>
              </w:rPr>
              <w:object w:dxaOrig="620" w:dyaOrig="320" w14:anchorId="70B4864E">
                <v:shape id="_x0000_i2008" type="#_x0000_t75" style="width:30.75pt;height:16.5pt" o:ole="">
                  <v:imagedata r:id="rId545" o:title=""/>
                </v:shape>
                <o:OLEObject Type="Embed" ProgID="Equation.DSMT4" ShapeID="_x0000_i2008" DrawAspect="Content" ObjectID="_1773309014" r:id="rId1847"/>
              </w:object>
            </w:r>
            <w:r w:rsidRPr="00541C41">
              <w:rPr>
                <w:sz w:val="28"/>
                <w:szCs w:val="28"/>
              </w:rPr>
              <w:t xml:space="preserve">   Cu(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  2AgCl</w:t>
            </w:r>
            <w:r w:rsidRPr="00541C41">
              <w:rPr>
                <w:sz w:val="28"/>
                <w:szCs w:val="28"/>
              </w:rPr>
              <w:tab/>
            </w:r>
            <w:r w:rsidRPr="00541C41">
              <w:rPr>
                <w:szCs w:val="26"/>
              </w:rPr>
              <w:tab/>
            </w:r>
          </w:p>
          <w:p w14:paraId="578935FB" w14:textId="77777777" w:rsidR="00541C41" w:rsidRPr="00541C41" w:rsidRDefault="00541C41" w:rsidP="00541C41">
            <w:pPr>
              <w:spacing w:after="0" w:line="240" w:lineRule="auto"/>
              <w:rPr>
                <w:sz w:val="26"/>
                <w:szCs w:val="26"/>
                <w:lang w:val="pt-BR"/>
              </w:rPr>
            </w:pPr>
          </w:p>
          <w:p w14:paraId="45E8C728" w14:textId="77777777" w:rsidR="00541C41" w:rsidRPr="00541C41" w:rsidRDefault="00541C41" w:rsidP="00541C41">
            <w:pPr>
              <w:spacing w:after="0" w:line="240" w:lineRule="auto"/>
              <w:rPr>
                <w:color w:val="000000"/>
                <w:sz w:val="26"/>
                <w:szCs w:val="26"/>
              </w:rPr>
            </w:pPr>
          </w:p>
        </w:tc>
        <w:tc>
          <w:tcPr>
            <w:tcW w:w="1178" w:type="dxa"/>
            <w:tcBorders>
              <w:bottom w:val="nil"/>
            </w:tcBorders>
          </w:tcPr>
          <w:tbl>
            <w:tblPr>
              <w:tblW w:w="0" w:type="auto"/>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4"/>
            </w:tblGrid>
            <w:tr w:rsidR="00541C41" w:rsidRPr="00541C41" w14:paraId="09658228" w14:textId="77777777" w:rsidTr="009962BC">
              <w:tc>
                <w:tcPr>
                  <w:tcW w:w="1178" w:type="dxa"/>
                  <w:tcBorders>
                    <w:top w:val="single" w:sz="4" w:space="0" w:color="auto"/>
                    <w:left w:val="single" w:sz="4" w:space="0" w:color="auto"/>
                    <w:bottom w:val="single" w:sz="4" w:space="0" w:color="auto"/>
                    <w:right w:val="single" w:sz="4" w:space="0" w:color="auto"/>
                  </w:tcBorders>
                </w:tcPr>
                <w:p w14:paraId="0E2D35BB" w14:textId="77777777" w:rsidR="00541C41" w:rsidRPr="00541C41" w:rsidRDefault="00541C41" w:rsidP="00541C41">
                  <w:pPr>
                    <w:spacing w:after="0" w:line="240" w:lineRule="auto"/>
                    <w:rPr>
                      <w:sz w:val="28"/>
                    </w:rPr>
                  </w:pPr>
                </w:p>
                <w:p w14:paraId="7773057F" w14:textId="77777777" w:rsidR="00541C41" w:rsidRPr="00541C41" w:rsidRDefault="00541C41" w:rsidP="00541C41">
                  <w:pPr>
                    <w:spacing w:after="0" w:line="240" w:lineRule="auto"/>
                    <w:jc w:val="center"/>
                    <w:rPr>
                      <w:sz w:val="28"/>
                    </w:rPr>
                  </w:pPr>
                  <w:r w:rsidRPr="00541C41">
                    <w:rPr>
                      <w:sz w:val="28"/>
                    </w:rPr>
                    <w:t>0,25</w:t>
                  </w:r>
                </w:p>
                <w:p w14:paraId="12A6CCAE" w14:textId="77777777" w:rsidR="00541C41" w:rsidRPr="00541C41" w:rsidRDefault="00541C41" w:rsidP="00541C41">
                  <w:pPr>
                    <w:spacing w:after="0" w:line="240" w:lineRule="auto"/>
                    <w:jc w:val="center"/>
                    <w:rPr>
                      <w:sz w:val="28"/>
                    </w:rPr>
                  </w:pPr>
                </w:p>
                <w:p w14:paraId="2406E649" w14:textId="77777777" w:rsidR="00541C41" w:rsidRPr="00541C41" w:rsidRDefault="00541C41" w:rsidP="00541C41">
                  <w:pPr>
                    <w:spacing w:after="0" w:line="240" w:lineRule="auto"/>
                    <w:rPr>
                      <w:sz w:val="28"/>
                    </w:rPr>
                  </w:pPr>
                  <w:r w:rsidRPr="00541C41">
                    <w:rPr>
                      <w:sz w:val="28"/>
                    </w:rPr>
                    <w:t>0,25</w:t>
                  </w:r>
                </w:p>
                <w:p w14:paraId="37BD4567" w14:textId="77777777" w:rsidR="00541C41" w:rsidRPr="00541C41" w:rsidRDefault="00541C41" w:rsidP="00541C41">
                  <w:pPr>
                    <w:spacing w:after="0" w:line="240" w:lineRule="auto"/>
                    <w:jc w:val="center"/>
                    <w:rPr>
                      <w:sz w:val="28"/>
                    </w:rPr>
                  </w:pPr>
                </w:p>
                <w:p w14:paraId="731C53CF" w14:textId="77777777" w:rsidR="00541C41" w:rsidRPr="00541C41" w:rsidRDefault="00541C41" w:rsidP="00541C41">
                  <w:pPr>
                    <w:spacing w:after="0" w:line="240" w:lineRule="auto"/>
                    <w:rPr>
                      <w:sz w:val="28"/>
                    </w:rPr>
                  </w:pPr>
                  <w:r w:rsidRPr="00541C41">
                    <w:rPr>
                      <w:sz w:val="28"/>
                    </w:rPr>
                    <w:t>0,25</w:t>
                  </w:r>
                </w:p>
                <w:p w14:paraId="20C832C6" w14:textId="77777777" w:rsidR="00541C41" w:rsidRPr="00541C41" w:rsidRDefault="00541C41" w:rsidP="00541C41">
                  <w:pPr>
                    <w:spacing w:after="0" w:line="240" w:lineRule="auto"/>
                    <w:jc w:val="center"/>
                    <w:rPr>
                      <w:sz w:val="28"/>
                    </w:rPr>
                  </w:pPr>
                </w:p>
                <w:p w14:paraId="3B509219" w14:textId="77777777" w:rsidR="00541C41" w:rsidRPr="00541C41" w:rsidRDefault="00541C41" w:rsidP="00541C41">
                  <w:pPr>
                    <w:spacing w:after="0" w:line="240" w:lineRule="auto"/>
                    <w:jc w:val="center"/>
                    <w:rPr>
                      <w:sz w:val="28"/>
                    </w:rPr>
                  </w:pPr>
                </w:p>
                <w:p w14:paraId="1D019D74" w14:textId="77777777" w:rsidR="00541C41" w:rsidRPr="00541C41" w:rsidRDefault="00541C41" w:rsidP="00541C41">
                  <w:pPr>
                    <w:spacing w:after="0" w:line="240" w:lineRule="auto"/>
                    <w:jc w:val="center"/>
                    <w:rPr>
                      <w:sz w:val="28"/>
                    </w:rPr>
                  </w:pPr>
                  <w:r w:rsidRPr="00541C41">
                    <w:rPr>
                      <w:sz w:val="28"/>
                    </w:rPr>
                    <w:t>0,25</w:t>
                  </w:r>
                </w:p>
                <w:p w14:paraId="620232D8" w14:textId="77777777" w:rsidR="00541C41" w:rsidRPr="00541C41" w:rsidRDefault="00541C41" w:rsidP="00541C41">
                  <w:pPr>
                    <w:spacing w:after="0" w:line="240" w:lineRule="auto"/>
                    <w:rPr>
                      <w:color w:val="000000"/>
                      <w:sz w:val="26"/>
                      <w:szCs w:val="26"/>
                      <w:lang w:val="vi-VN"/>
                    </w:rPr>
                  </w:pPr>
                </w:p>
              </w:tc>
            </w:tr>
          </w:tbl>
          <w:p w14:paraId="163EEB69" w14:textId="77777777" w:rsidR="00541C41" w:rsidRPr="00541C41" w:rsidRDefault="00541C41" w:rsidP="00541C41">
            <w:pPr>
              <w:spacing w:after="0" w:line="240" w:lineRule="auto"/>
              <w:rPr>
                <w:color w:val="000000"/>
                <w:sz w:val="26"/>
                <w:szCs w:val="26"/>
              </w:rPr>
            </w:pPr>
          </w:p>
        </w:tc>
      </w:tr>
      <w:tr w:rsidR="00541C41" w:rsidRPr="00541C41" w14:paraId="5317D3AE" w14:textId="77777777" w:rsidTr="009962BC">
        <w:tc>
          <w:tcPr>
            <w:tcW w:w="1223" w:type="dxa"/>
            <w:vMerge/>
          </w:tcPr>
          <w:p w14:paraId="6EC40551" w14:textId="77777777" w:rsidR="00541C41" w:rsidRPr="00541C41" w:rsidRDefault="00541C41" w:rsidP="00541C41">
            <w:pPr>
              <w:spacing w:after="0" w:line="240" w:lineRule="auto"/>
              <w:rPr>
                <w:color w:val="000000"/>
                <w:sz w:val="26"/>
                <w:szCs w:val="26"/>
              </w:rPr>
            </w:pPr>
          </w:p>
        </w:tc>
        <w:tc>
          <w:tcPr>
            <w:tcW w:w="8080" w:type="dxa"/>
            <w:tcBorders>
              <w:top w:val="nil"/>
              <w:bottom w:val="nil"/>
            </w:tcBorders>
          </w:tcPr>
          <w:p w14:paraId="710CE604" w14:textId="77777777" w:rsidR="00541C41" w:rsidRPr="00541C41" w:rsidRDefault="00541C41" w:rsidP="00541C41">
            <w:pPr>
              <w:spacing w:after="0" w:line="240" w:lineRule="auto"/>
              <w:rPr>
                <w:color w:val="000000"/>
                <w:sz w:val="26"/>
                <w:szCs w:val="26"/>
              </w:rPr>
            </w:pPr>
          </w:p>
        </w:tc>
        <w:tc>
          <w:tcPr>
            <w:tcW w:w="1178" w:type="dxa"/>
            <w:tcBorders>
              <w:top w:val="nil"/>
              <w:bottom w:val="nil"/>
            </w:tcBorders>
          </w:tcPr>
          <w:p w14:paraId="16E10F62" w14:textId="77777777" w:rsidR="00541C41" w:rsidRPr="00541C41" w:rsidRDefault="00541C41" w:rsidP="00541C41">
            <w:pPr>
              <w:spacing w:after="0" w:line="240" w:lineRule="auto"/>
              <w:rPr>
                <w:bCs/>
                <w:color w:val="000000"/>
                <w:sz w:val="26"/>
                <w:szCs w:val="26"/>
              </w:rPr>
            </w:pPr>
          </w:p>
        </w:tc>
      </w:tr>
      <w:tr w:rsidR="00541C41" w:rsidRPr="00541C41" w14:paraId="66513538" w14:textId="77777777" w:rsidTr="009962BC">
        <w:tc>
          <w:tcPr>
            <w:tcW w:w="1223" w:type="dxa"/>
            <w:vMerge/>
          </w:tcPr>
          <w:p w14:paraId="54209313" w14:textId="77777777" w:rsidR="00541C41" w:rsidRPr="00541C41" w:rsidRDefault="00541C41" w:rsidP="00541C41">
            <w:pPr>
              <w:spacing w:after="0" w:line="240" w:lineRule="auto"/>
              <w:rPr>
                <w:color w:val="000000"/>
                <w:sz w:val="26"/>
                <w:szCs w:val="26"/>
              </w:rPr>
            </w:pPr>
          </w:p>
        </w:tc>
        <w:tc>
          <w:tcPr>
            <w:tcW w:w="8080" w:type="dxa"/>
            <w:tcBorders>
              <w:top w:val="nil"/>
              <w:bottom w:val="nil"/>
            </w:tcBorders>
          </w:tcPr>
          <w:p w14:paraId="00B72A14" w14:textId="77777777" w:rsidR="00541C41" w:rsidRPr="00541C41" w:rsidRDefault="00541C41" w:rsidP="00541C41">
            <w:pPr>
              <w:spacing w:after="0" w:line="240" w:lineRule="auto"/>
              <w:rPr>
                <w:color w:val="000000"/>
                <w:sz w:val="26"/>
                <w:szCs w:val="26"/>
              </w:rPr>
            </w:pPr>
          </w:p>
        </w:tc>
        <w:tc>
          <w:tcPr>
            <w:tcW w:w="1178" w:type="dxa"/>
            <w:tcBorders>
              <w:top w:val="nil"/>
              <w:bottom w:val="nil"/>
            </w:tcBorders>
          </w:tcPr>
          <w:p w14:paraId="0DD60381" w14:textId="77777777" w:rsidR="00541C41" w:rsidRPr="00541C41" w:rsidRDefault="00541C41" w:rsidP="00541C41">
            <w:pPr>
              <w:spacing w:after="0" w:line="240" w:lineRule="auto"/>
              <w:rPr>
                <w:bCs/>
                <w:color w:val="000000"/>
                <w:sz w:val="26"/>
                <w:szCs w:val="26"/>
              </w:rPr>
            </w:pPr>
          </w:p>
        </w:tc>
      </w:tr>
      <w:tr w:rsidR="00541C41" w:rsidRPr="00541C41" w14:paraId="1D1F6FBB" w14:textId="77777777" w:rsidTr="009962BC">
        <w:tc>
          <w:tcPr>
            <w:tcW w:w="1223" w:type="dxa"/>
            <w:vMerge/>
          </w:tcPr>
          <w:p w14:paraId="54738404" w14:textId="77777777" w:rsidR="00541C41" w:rsidRPr="00541C41" w:rsidRDefault="00541C41" w:rsidP="00541C41">
            <w:pPr>
              <w:spacing w:after="0" w:line="240" w:lineRule="auto"/>
              <w:rPr>
                <w:color w:val="000000"/>
                <w:sz w:val="26"/>
                <w:szCs w:val="26"/>
              </w:rPr>
            </w:pPr>
          </w:p>
        </w:tc>
        <w:tc>
          <w:tcPr>
            <w:tcW w:w="8080" w:type="dxa"/>
            <w:tcBorders>
              <w:top w:val="nil"/>
              <w:bottom w:val="nil"/>
            </w:tcBorders>
          </w:tcPr>
          <w:p w14:paraId="6E9C675D" w14:textId="77777777" w:rsidR="00541C41" w:rsidRPr="00541C41" w:rsidRDefault="00541C41" w:rsidP="00541C41">
            <w:pPr>
              <w:spacing w:after="0" w:line="240" w:lineRule="auto"/>
              <w:rPr>
                <w:color w:val="000000"/>
                <w:sz w:val="26"/>
                <w:szCs w:val="26"/>
              </w:rPr>
            </w:pPr>
          </w:p>
        </w:tc>
        <w:tc>
          <w:tcPr>
            <w:tcW w:w="1178" w:type="dxa"/>
            <w:tcBorders>
              <w:top w:val="nil"/>
              <w:bottom w:val="nil"/>
            </w:tcBorders>
          </w:tcPr>
          <w:p w14:paraId="013659CB" w14:textId="77777777" w:rsidR="00541C41" w:rsidRPr="00541C41" w:rsidRDefault="00541C41" w:rsidP="00541C41">
            <w:pPr>
              <w:spacing w:after="0" w:line="240" w:lineRule="auto"/>
              <w:rPr>
                <w:bCs/>
                <w:color w:val="000000"/>
                <w:sz w:val="26"/>
                <w:szCs w:val="26"/>
              </w:rPr>
            </w:pPr>
          </w:p>
        </w:tc>
      </w:tr>
      <w:tr w:rsidR="00541C41" w:rsidRPr="00541C41" w14:paraId="1BEC943F" w14:textId="77777777" w:rsidTr="009962BC">
        <w:tc>
          <w:tcPr>
            <w:tcW w:w="1223" w:type="dxa"/>
            <w:vMerge/>
          </w:tcPr>
          <w:p w14:paraId="5A0E0823" w14:textId="77777777" w:rsidR="00541C41" w:rsidRPr="00541C41" w:rsidRDefault="00541C41" w:rsidP="00541C41">
            <w:pPr>
              <w:spacing w:after="0" w:line="240" w:lineRule="auto"/>
              <w:rPr>
                <w:color w:val="000000"/>
                <w:sz w:val="26"/>
                <w:szCs w:val="26"/>
              </w:rPr>
            </w:pPr>
          </w:p>
        </w:tc>
        <w:tc>
          <w:tcPr>
            <w:tcW w:w="8080" w:type="dxa"/>
            <w:tcBorders>
              <w:top w:val="nil"/>
              <w:bottom w:val="nil"/>
            </w:tcBorders>
          </w:tcPr>
          <w:p w14:paraId="675B1CB0" w14:textId="77777777" w:rsidR="00541C41" w:rsidRPr="00541C41" w:rsidRDefault="00541C41" w:rsidP="00541C41">
            <w:pPr>
              <w:spacing w:after="0" w:line="240" w:lineRule="auto"/>
              <w:rPr>
                <w:color w:val="000000"/>
                <w:sz w:val="26"/>
                <w:szCs w:val="26"/>
              </w:rPr>
            </w:pPr>
          </w:p>
        </w:tc>
        <w:tc>
          <w:tcPr>
            <w:tcW w:w="1178" w:type="dxa"/>
            <w:tcBorders>
              <w:top w:val="nil"/>
              <w:bottom w:val="nil"/>
            </w:tcBorders>
          </w:tcPr>
          <w:p w14:paraId="2D6878BC" w14:textId="77777777" w:rsidR="00541C41" w:rsidRPr="00541C41" w:rsidRDefault="00541C41" w:rsidP="00541C41">
            <w:pPr>
              <w:spacing w:after="0" w:line="240" w:lineRule="auto"/>
              <w:rPr>
                <w:bCs/>
                <w:color w:val="000000"/>
                <w:sz w:val="26"/>
                <w:szCs w:val="26"/>
              </w:rPr>
            </w:pPr>
          </w:p>
        </w:tc>
      </w:tr>
      <w:tr w:rsidR="00541C41" w:rsidRPr="00541C41" w14:paraId="53127190" w14:textId="77777777" w:rsidTr="009962BC">
        <w:tc>
          <w:tcPr>
            <w:tcW w:w="1223" w:type="dxa"/>
            <w:vMerge/>
          </w:tcPr>
          <w:p w14:paraId="5E000775" w14:textId="77777777" w:rsidR="00541C41" w:rsidRPr="00541C41" w:rsidRDefault="00541C41" w:rsidP="00541C41">
            <w:pPr>
              <w:spacing w:after="0" w:line="240" w:lineRule="auto"/>
              <w:rPr>
                <w:color w:val="000000"/>
                <w:sz w:val="26"/>
                <w:szCs w:val="26"/>
              </w:rPr>
            </w:pPr>
          </w:p>
        </w:tc>
        <w:tc>
          <w:tcPr>
            <w:tcW w:w="8080" w:type="dxa"/>
            <w:tcBorders>
              <w:top w:val="nil"/>
              <w:bottom w:val="nil"/>
            </w:tcBorders>
          </w:tcPr>
          <w:p w14:paraId="422AF3C9" w14:textId="77777777" w:rsidR="00541C41" w:rsidRPr="00541C41" w:rsidRDefault="00541C41" w:rsidP="00541C41">
            <w:pPr>
              <w:spacing w:after="0" w:line="240" w:lineRule="auto"/>
              <w:rPr>
                <w:color w:val="000000"/>
                <w:sz w:val="26"/>
                <w:szCs w:val="26"/>
              </w:rPr>
            </w:pPr>
          </w:p>
        </w:tc>
        <w:tc>
          <w:tcPr>
            <w:tcW w:w="1178" w:type="dxa"/>
            <w:tcBorders>
              <w:top w:val="nil"/>
              <w:bottom w:val="nil"/>
            </w:tcBorders>
          </w:tcPr>
          <w:p w14:paraId="04D74F86" w14:textId="77777777" w:rsidR="00541C41" w:rsidRPr="00541C41" w:rsidRDefault="00541C41" w:rsidP="00541C41">
            <w:pPr>
              <w:spacing w:after="0" w:line="240" w:lineRule="auto"/>
              <w:rPr>
                <w:bCs/>
                <w:color w:val="000000"/>
                <w:sz w:val="26"/>
                <w:szCs w:val="26"/>
              </w:rPr>
            </w:pPr>
          </w:p>
        </w:tc>
      </w:tr>
      <w:tr w:rsidR="00541C41" w:rsidRPr="00541C41" w14:paraId="4A8C431F" w14:textId="77777777" w:rsidTr="009962BC">
        <w:tc>
          <w:tcPr>
            <w:tcW w:w="1223" w:type="dxa"/>
            <w:vMerge/>
          </w:tcPr>
          <w:p w14:paraId="059B8FC3" w14:textId="77777777" w:rsidR="00541C41" w:rsidRPr="00541C41" w:rsidRDefault="00541C41" w:rsidP="00541C41">
            <w:pPr>
              <w:spacing w:after="0" w:line="240" w:lineRule="auto"/>
              <w:rPr>
                <w:color w:val="000000"/>
                <w:sz w:val="26"/>
                <w:szCs w:val="26"/>
              </w:rPr>
            </w:pPr>
          </w:p>
        </w:tc>
        <w:tc>
          <w:tcPr>
            <w:tcW w:w="8080" w:type="dxa"/>
            <w:tcBorders>
              <w:top w:val="nil"/>
              <w:bottom w:val="nil"/>
            </w:tcBorders>
          </w:tcPr>
          <w:p w14:paraId="3BE6D547" w14:textId="77777777" w:rsidR="00541C41" w:rsidRPr="00541C41" w:rsidRDefault="00541C41" w:rsidP="00541C41">
            <w:pPr>
              <w:spacing w:after="0" w:line="240" w:lineRule="auto"/>
              <w:rPr>
                <w:color w:val="000000"/>
                <w:sz w:val="26"/>
                <w:szCs w:val="26"/>
              </w:rPr>
            </w:pPr>
          </w:p>
        </w:tc>
        <w:tc>
          <w:tcPr>
            <w:tcW w:w="1178" w:type="dxa"/>
            <w:tcBorders>
              <w:top w:val="nil"/>
              <w:bottom w:val="nil"/>
            </w:tcBorders>
          </w:tcPr>
          <w:p w14:paraId="2190C96E" w14:textId="77777777" w:rsidR="00541C41" w:rsidRPr="00541C41" w:rsidRDefault="00541C41" w:rsidP="00541C41">
            <w:pPr>
              <w:spacing w:after="0" w:line="240" w:lineRule="auto"/>
              <w:rPr>
                <w:bCs/>
                <w:color w:val="000000"/>
                <w:sz w:val="26"/>
                <w:szCs w:val="26"/>
              </w:rPr>
            </w:pPr>
          </w:p>
        </w:tc>
      </w:tr>
      <w:tr w:rsidR="00541C41" w:rsidRPr="00541C41" w14:paraId="3F092976" w14:textId="77777777" w:rsidTr="009962BC">
        <w:tc>
          <w:tcPr>
            <w:tcW w:w="1223" w:type="dxa"/>
            <w:vMerge/>
          </w:tcPr>
          <w:p w14:paraId="01F7E504" w14:textId="77777777" w:rsidR="00541C41" w:rsidRPr="00541C41" w:rsidRDefault="00541C41" w:rsidP="00541C41">
            <w:pPr>
              <w:spacing w:after="0" w:line="240" w:lineRule="auto"/>
              <w:rPr>
                <w:color w:val="000000"/>
                <w:sz w:val="26"/>
                <w:szCs w:val="26"/>
              </w:rPr>
            </w:pPr>
          </w:p>
        </w:tc>
        <w:tc>
          <w:tcPr>
            <w:tcW w:w="8080" w:type="dxa"/>
            <w:tcBorders>
              <w:top w:val="nil"/>
              <w:bottom w:val="nil"/>
            </w:tcBorders>
          </w:tcPr>
          <w:p w14:paraId="1E197B62" w14:textId="77777777" w:rsidR="00541C41" w:rsidRPr="00541C41" w:rsidRDefault="00541C41" w:rsidP="00541C41">
            <w:pPr>
              <w:spacing w:after="0" w:line="240" w:lineRule="auto"/>
              <w:rPr>
                <w:color w:val="000000"/>
                <w:sz w:val="26"/>
                <w:szCs w:val="26"/>
              </w:rPr>
            </w:pPr>
          </w:p>
        </w:tc>
        <w:tc>
          <w:tcPr>
            <w:tcW w:w="1178" w:type="dxa"/>
            <w:tcBorders>
              <w:top w:val="nil"/>
              <w:bottom w:val="nil"/>
            </w:tcBorders>
          </w:tcPr>
          <w:p w14:paraId="529F2988" w14:textId="77777777" w:rsidR="00541C41" w:rsidRPr="00541C41" w:rsidRDefault="00541C41" w:rsidP="00541C41">
            <w:pPr>
              <w:spacing w:after="0" w:line="240" w:lineRule="auto"/>
              <w:rPr>
                <w:bCs/>
                <w:color w:val="000000"/>
                <w:sz w:val="26"/>
                <w:szCs w:val="26"/>
              </w:rPr>
            </w:pPr>
          </w:p>
        </w:tc>
      </w:tr>
      <w:tr w:rsidR="00541C41" w:rsidRPr="00541C41" w14:paraId="01687586" w14:textId="77777777" w:rsidTr="009962BC">
        <w:tc>
          <w:tcPr>
            <w:tcW w:w="1223" w:type="dxa"/>
            <w:vMerge/>
          </w:tcPr>
          <w:p w14:paraId="5D8872A6" w14:textId="77777777" w:rsidR="00541C41" w:rsidRPr="00541C41" w:rsidRDefault="00541C41" w:rsidP="00541C41">
            <w:pPr>
              <w:spacing w:after="0" w:line="240" w:lineRule="auto"/>
              <w:rPr>
                <w:color w:val="000000"/>
                <w:sz w:val="26"/>
                <w:szCs w:val="26"/>
              </w:rPr>
            </w:pPr>
          </w:p>
        </w:tc>
        <w:tc>
          <w:tcPr>
            <w:tcW w:w="8080" w:type="dxa"/>
            <w:tcBorders>
              <w:top w:val="nil"/>
            </w:tcBorders>
          </w:tcPr>
          <w:p w14:paraId="56A341E4" w14:textId="77777777" w:rsidR="00541C41" w:rsidRPr="00541C41" w:rsidRDefault="00541C41" w:rsidP="00541C41">
            <w:pPr>
              <w:spacing w:after="0" w:line="240" w:lineRule="auto"/>
              <w:rPr>
                <w:color w:val="000000"/>
                <w:sz w:val="26"/>
                <w:szCs w:val="26"/>
              </w:rPr>
            </w:pPr>
          </w:p>
        </w:tc>
        <w:tc>
          <w:tcPr>
            <w:tcW w:w="1178" w:type="dxa"/>
            <w:tcBorders>
              <w:top w:val="nil"/>
            </w:tcBorders>
          </w:tcPr>
          <w:p w14:paraId="50239DC5" w14:textId="77777777" w:rsidR="00541C41" w:rsidRPr="00541C41" w:rsidRDefault="00541C41" w:rsidP="00541C41">
            <w:pPr>
              <w:spacing w:after="0" w:line="240" w:lineRule="auto"/>
              <w:rPr>
                <w:bCs/>
                <w:color w:val="000000"/>
                <w:sz w:val="26"/>
                <w:szCs w:val="26"/>
              </w:rPr>
            </w:pPr>
          </w:p>
        </w:tc>
      </w:tr>
      <w:tr w:rsidR="00541C41" w:rsidRPr="00541C41" w14:paraId="535587F8" w14:textId="77777777" w:rsidTr="009962BC">
        <w:tc>
          <w:tcPr>
            <w:tcW w:w="1223" w:type="dxa"/>
            <w:vMerge/>
          </w:tcPr>
          <w:p w14:paraId="1F7138D3" w14:textId="77777777" w:rsidR="00541C41" w:rsidRPr="00541C41" w:rsidRDefault="00541C41" w:rsidP="00541C41">
            <w:pPr>
              <w:spacing w:after="0" w:line="240" w:lineRule="auto"/>
              <w:rPr>
                <w:color w:val="000000"/>
                <w:sz w:val="26"/>
                <w:szCs w:val="26"/>
              </w:rPr>
            </w:pPr>
          </w:p>
        </w:tc>
        <w:tc>
          <w:tcPr>
            <w:tcW w:w="8080" w:type="dxa"/>
          </w:tcPr>
          <w:p w14:paraId="559DB165" w14:textId="77777777" w:rsidR="00541C41" w:rsidRPr="00541C41" w:rsidRDefault="00541C41" w:rsidP="00541C41">
            <w:pPr>
              <w:tabs>
                <w:tab w:val="left" w:pos="1320"/>
              </w:tabs>
              <w:spacing w:after="0" w:line="240" w:lineRule="auto"/>
              <w:jc w:val="both"/>
              <w:rPr>
                <w:sz w:val="26"/>
                <w:szCs w:val="26"/>
                <w:lang w:val="pt-BR"/>
              </w:rPr>
            </w:pPr>
          </w:p>
          <w:p w14:paraId="1DAB649F" w14:textId="77777777" w:rsidR="00541C41" w:rsidRPr="00541C41" w:rsidRDefault="00541C41" w:rsidP="00541C41">
            <w:pPr>
              <w:tabs>
                <w:tab w:val="left" w:pos="1320"/>
              </w:tabs>
              <w:spacing w:after="0" w:line="240" w:lineRule="auto"/>
              <w:jc w:val="both"/>
              <w:rPr>
                <w:sz w:val="26"/>
                <w:szCs w:val="26"/>
                <w:lang w:val="pt-BR"/>
              </w:rPr>
            </w:pPr>
            <w:r w:rsidRPr="00541C41">
              <w:rPr>
                <w:sz w:val="26"/>
                <w:szCs w:val="26"/>
                <w:lang w:val="pt-BR"/>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54"/>
            </w:tblGrid>
            <w:tr w:rsidR="00541C41" w:rsidRPr="00541C41" w14:paraId="5382A810" w14:textId="77777777" w:rsidTr="009962BC">
              <w:tc>
                <w:tcPr>
                  <w:tcW w:w="7938" w:type="dxa"/>
                  <w:tcBorders>
                    <w:top w:val="single" w:sz="4" w:space="0" w:color="auto"/>
                    <w:left w:val="single" w:sz="4" w:space="0" w:color="auto"/>
                    <w:bottom w:val="single" w:sz="4" w:space="0" w:color="auto"/>
                    <w:right w:val="single" w:sz="4" w:space="0" w:color="auto"/>
                  </w:tcBorders>
                </w:tcPr>
                <w:p w14:paraId="533FD95D" w14:textId="77777777" w:rsidR="00541C41" w:rsidRPr="00541C41" w:rsidRDefault="00541C41" w:rsidP="00541C41">
                  <w:pPr>
                    <w:spacing w:after="0"/>
                    <w:rPr>
                      <w:sz w:val="28"/>
                      <w:szCs w:val="28"/>
                    </w:rPr>
                  </w:pPr>
                  <w:r w:rsidRPr="00541C41">
                    <w:rPr>
                      <w:sz w:val="28"/>
                      <w:szCs w:val="28"/>
                    </w:rPr>
                    <w:t>PTHH: CaCO</w:t>
                  </w:r>
                  <w:r w:rsidRPr="00541C41">
                    <w:rPr>
                      <w:sz w:val="28"/>
                      <w:szCs w:val="28"/>
                      <w:vertAlign w:val="subscript"/>
                    </w:rPr>
                    <w:t>3</w:t>
                  </w:r>
                  <w:r w:rsidRPr="00541C41">
                    <w:rPr>
                      <w:rFonts w:eastAsia="Times New Roman"/>
                      <w:position w:val="-6"/>
                      <w:sz w:val="28"/>
                      <w:szCs w:val="28"/>
                    </w:rPr>
                    <w:object w:dxaOrig="680" w:dyaOrig="360" w14:anchorId="589151A6">
                      <v:shape id="_x0000_i2009" type="#_x0000_t75" style="width:34.5pt;height:18pt" o:ole="">
                        <v:imagedata r:id="rId1747" o:title=""/>
                      </v:shape>
                      <o:OLEObject Type="Embed" ProgID="Equation.DSMT4" ShapeID="_x0000_i2009" DrawAspect="Content" ObjectID="_1773309015" r:id="rId1848"/>
                    </w:object>
                  </w:r>
                  <w:r w:rsidRPr="00541C41">
                    <w:rPr>
                      <w:sz w:val="28"/>
                      <w:szCs w:val="28"/>
                    </w:rPr>
                    <w:t xml:space="preserve"> CaO + CO</w:t>
                  </w:r>
                  <w:r w:rsidRPr="00541C41">
                    <w:rPr>
                      <w:sz w:val="28"/>
                      <w:szCs w:val="28"/>
                      <w:vertAlign w:val="subscript"/>
                    </w:rPr>
                    <w:t>2</w:t>
                  </w:r>
                </w:p>
              </w:tc>
            </w:tr>
            <w:tr w:rsidR="00541C41" w:rsidRPr="00541C41" w14:paraId="168756BA" w14:textId="77777777" w:rsidTr="009962BC">
              <w:tc>
                <w:tcPr>
                  <w:tcW w:w="7938" w:type="dxa"/>
                  <w:tcBorders>
                    <w:top w:val="single" w:sz="4" w:space="0" w:color="auto"/>
                    <w:left w:val="single" w:sz="4" w:space="0" w:color="auto"/>
                    <w:bottom w:val="single" w:sz="4" w:space="0" w:color="auto"/>
                    <w:right w:val="single" w:sz="4" w:space="0" w:color="auto"/>
                  </w:tcBorders>
                </w:tcPr>
                <w:p w14:paraId="56766180" w14:textId="77777777" w:rsidR="00541C41" w:rsidRPr="00541C41" w:rsidRDefault="00541C41" w:rsidP="00541C41">
                  <w:pPr>
                    <w:spacing w:after="0"/>
                    <w:rPr>
                      <w:sz w:val="28"/>
                      <w:szCs w:val="28"/>
                    </w:rPr>
                  </w:pPr>
                  <w:r w:rsidRPr="00541C41">
                    <w:rPr>
                      <w:rFonts w:eastAsia="Times New Roman"/>
                      <w:position w:val="-24"/>
                      <w:sz w:val="28"/>
                      <w:szCs w:val="28"/>
                    </w:rPr>
                    <w:object w:dxaOrig="2680" w:dyaOrig="660" w14:anchorId="59F63C1F">
                      <v:shape id="_x0000_i2010" type="#_x0000_t75" style="width:132.75pt;height:33pt" o:ole="">
                        <v:imagedata r:id="rId1849" o:title=""/>
                      </v:shape>
                      <o:OLEObject Type="Embed" ProgID="Equation.DSMT4" ShapeID="_x0000_i2010" DrawAspect="Content" ObjectID="_1773309016" r:id="rId1850"/>
                    </w:object>
                  </w:r>
                  <w:r w:rsidRPr="00541C41">
                    <w:rPr>
                      <w:sz w:val="28"/>
                      <w:szCs w:val="28"/>
                    </w:rPr>
                    <w:t>=&gt;</w:t>
                  </w:r>
                  <w:r w:rsidRPr="00541C41">
                    <w:rPr>
                      <w:rFonts w:eastAsia="Times New Roman"/>
                      <w:position w:val="-14"/>
                      <w:sz w:val="28"/>
                      <w:szCs w:val="28"/>
                    </w:rPr>
                    <w:object w:dxaOrig="3360" w:dyaOrig="400" w14:anchorId="566D63E7">
                      <v:shape id="_x0000_i2011" type="#_x0000_t75" style="width:168pt;height:19.5pt" o:ole="">
                        <v:imagedata r:id="rId1851" o:title=""/>
                      </v:shape>
                      <o:OLEObject Type="Embed" ProgID="Equation.DSMT4" ShapeID="_x0000_i2011" DrawAspect="Content" ObjectID="_1773309017" r:id="rId1852"/>
                    </w:object>
                  </w:r>
                </w:p>
              </w:tc>
            </w:tr>
            <w:tr w:rsidR="00541C41" w:rsidRPr="00541C41" w14:paraId="2CDB3D58" w14:textId="77777777" w:rsidTr="009962BC">
              <w:tc>
                <w:tcPr>
                  <w:tcW w:w="7938" w:type="dxa"/>
                  <w:tcBorders>
                    <w:top w:val="single" w:sz="4" w:space="0" w:color="auto"/>
                    <w:left w:val="single" w:sz="4" w:space="0" w:color="auto"/>
                    <w:bottom w:val="single" w:sz="4" w:space="0" w:color="auto"/>
                    <w:right w:val="single" w:sz="4" w:space="0" w:color="auto"/>
                  </w:tcBorders>
                </w:tcPr>
                <w:p w14:paraId="6116CE46" w14:textId="77777777" w:rsidR="00541C41" w:rsidRPr="00541C41" w:rsidRDefault="00541C41" w:rsidP="00541C41">
                  <w:pPr>
                    <w:spacing w:after="0"/>
                    <w:rPr>
                      <w:sz w:val="28"/>
                      <w:szCs w:val="28"/>
                    </w:rPr>
                  </w:pPr>
                  <w:r w:rsidRPr="00541C41">
                    <w:rPr>
                      <w:rFonts w:eastAsia="Times New Roman"/>
                      <w:position w:val="-14"/>
                      <w:sz w:val="28"/>
                      <w:szCs w:val="28"/>
                    </w:rPr>
                    <w:object w:dxaOrig="3400" w:dyaOrig="400" w14:anchorId="3D9E6B50">
                      <v:shape id="_x0000_i2012" type="#_x0000_t75" style="width:168pt;height:19.5pt" o:ole="">
                        <v:imagedata r:id="rId1853" o:title=""/>
                      </v:shape>
                      <o:OLEObject Type="Embed" ProgID="Equation.DSMT4" ShapeID="_x0000_i2012" DrawAspect="Content" ObjectID="_1773309018" r:id="rId1854"/>
                    </w:object>
                  </w:r>
                  <w:r w:rsidRPr="00541C41">
                    <w:rPr>
                      <w:sz w:val="28"/>
                      <w:szCs w:val="28"/>
                    </w:rPr>
                    <w:t xml:space="preserve"> tấn</w:t>
                  </w:r>
                </w:p>
                <w:p w14:paraId="42F42FD1" w14:textId="77777777" w:rsidR="00541C41" w:rsidRPr="00541C41" w:rsidRDefault="00541C41" w:rsidP="00541C41">
                  <w:pPr>
                    <w:spacing w:after="0"/>
                    <w:rPr>
                      <w:sz w:val="28"/>
                      <w:szCs w:val="28"/>
                    </w:rPr>
                  </w:pPr>
                  <w:r w:rsidRPr="00541C41">
                    <w:rPr>
                      <w:rFonts w:eastAsia="Times New Roman"/>
                      <w:position w:val="-14"/>
                      <w:sz w:val="28"/>
                      <w:szCs w:val="28"/>
                    </w:rPr>
                    <w:object w:dxaOrig="3940" w:dyaOrig="400" w14:anchorId="0187A01A">
                      <v:shape id="_x0000_i2013" type="#_x0000_t75" style="width:195pt;height:19.5pt" o:ole="">
                        <v:imagedata r:id="rId1855" o:title=""/>
                      </v:shape>
                      <o:OLEObject Type="Embed" ProgID="Equation.DSMT4" ShapeID="_x0000_i2013" DrawAspect="Content" ObjectID="_1773309019" r:id="rId1856"/>
                    </w:object>
                  </w:r>
                  <w:r w:rsidRPr="00541C41">
                    <w:rPr>
                      <w:sz w:val="28"/>
                      <w:szCs w:val="28"/>
                    </w:rPr>
                    <w:t>tấn</w:t>
                  </w:r>
                </w:p>
              </w:tc>
            </w:tr>
            <w:tr w:rsidR="00541C41" w:rsidRPr="00541C41" w14:paraId="2C60A1BA" w14:textId="77777777" w:rsidTr="009962BC">
              <w:tc>
                <w:tcPr>
                  <w:tcW w:w="7938" w:type="dxa"/>
                  <w:tcBorders>
                    <w:top w:val="single" w:sz="4" w:space="0" w:color="auto"/>
                    <w:left w:val="single" w:sz="4" w:space="0" w:color="auto"/>
                    <w:bottom w:val="single" w:sz="4" w:space="0" w:color="auto"/>
                    <w:right w:val="single" w:sz="4" w:space="0" w:color="auto"/>
                  </w:tcBorders>
                </w:tcPr>
                <w:p w14:paraId="71CD1954" w14:textId="77777777" w:rsidR="00541C41" w:rsidRPr="00541C41" w:rsidRDefault="00541C41" w:rsidP="00541C41">
                  <w:pPr>
                    <w:spacing w:after="0"/>
                    <w:rPr>
                      <w:sz w:val="28"/>
                      <w:szCs w:val="28"/>
                    </w:rPr>
                  </w:pPr>
                  <w:r w:rsidRPr="00541C41">
                    <w:rPr>
                      <w:sz w:val="28"/>
                      <w:szCs w:val="28"/>
                    </w:rPr>
                    <w:t xml:space="preserve">Khối lượng quặng đá vôi </w:t>
                  </w:r>
                </w:p>
                <w:p w14:paraId="6451ACD7" w14:textId="77777777" w:rsidR="00541C41" w:rsidRPr="00541C41" w:rsidRDefault="00541C41" w:rsidP="00541C41">
                  <w:pPr>
                    <w:spacing w:after="0"/>
                    <w:rPr>
                      <w:sz w:val="28"/>
                      <w:szCs w:val="28"/>
                    </w:rPr>
                  </w:pPr>
                  <w:r w:rsidRPr="00541C41">
                    <w:rPr>
                      <w:rFonts w:eastAsia="Times New Roman"/>
                      <w:position w:val="-24"/>
                      <w:sz w:val="28"/>
                      <w:szCs w:val="28"/>
                    </w:rPr>
                    <w:object w:dxaOrig="2180" w:dyaOrig="620" w14:anchorId="4B15B639">
                      <v:shape id="_x0000_i2014" type="#_x0000_t75" style="width:108.75pt;height:31.5pt" o:ole="">
                        <v:imagedata r:id="rId1857" o:title=""/>
                      </v:shape>
                      <o:OLEObject Type="Embed" ProgID="Equation.DSMT4" ShapeID="_x0000_i2014" DrawAspect="Content" ObjectID="_1773309020" r:id="rId1858"/>
                    </w:object>
                  </w:r>
                  <w:r w:rsidRPr="00541C41">
                    <w:rPr>
                      <w:sz w:val="28"/>
                      <w:szCs w:val="28"/>
                    </w:rPr>
                    <w:t xml:space="preserve">tấn </w:t>
                  </w:r>
                </w:p>
              </w:tc>
            </w:tr>
            <w:tr w:rsidR="00541C41" w:rsidRPr="00541C41" w14:paraId="601DC6DB" w14:textId="77777777" w:rsidTr="009962BC">
              <w:tc>
                <w:tcPr>
                  <w:tcW w:w="7938" w:type="dxa"/>
                  <w:tcBorders>
                    <w:top w:val="single" w:sz="4" w:space="0" w:color="auto"/>
                    <w:left w:val="single" w:sz="4" w:space="0" w:color="auto"/>
                    <w:bottom w:val="single" w:sz="4" w:space="0" w:color="auto"/>
                    <w:right w:val="single" w:sz="4" w:space="0" w:color="auto"/>
                  </w:tcBorders>
                </w:tcPr>
                <w:p w14:paraId="12292C72" w14:textId="77777777" w:rsidR="00541C41" w:rsidRPr="00541C41" w:rsidRDefault="00541C41" w:rsidP="00541C41">
                  <w:pPr>
                    <w:spacing w:after="0"/>
                    <w:rPr>
                      <w:sz w:val="28"/>
                      <w:szCs w:val="28"/>
                    </w:rPr>
                  </w:pPr>
                  <w:r w:rsidRPr="00541C41">
                    <w:rPr>
                      <w:sz w:val="28"/>
                      <w:szCs w:val="28"/>
                    </w:rPr>
                    <w:t xml:space="preserve">Khối lượng quặng đá vôi thực tế cần  </w:t>
                  </w:r>
                </w:p>
                <w:p w14:paraId="509ADD04" w14:textId="77777777" w:rsidR="00541C41" w:rsidRPr="00541C41" w:rsidRDefault="00541C41" w:rsidP="00541C41">
                  <w:pPr>
                    <w:spacing w:after="0"/>
                    <w:rPr>
                      <w:sz w:val="28"/>
                      <w:szCs w:val="28"/>
                    </w:rPr>
                  </w:pPr>
                  <w:r w:rsidRPr="00541C41">
                    <w:rPr>
                      <w:rFonts w:eastAsia="Times New Roman"/>
                      <w:position w:val="-24"/>
                      <w:sz w:val="28"/>
                      <w:szCs w:val="28"/>
                    </w:rPr>
                    <w:object w:dxaOrig="2740" w:dyaOrig="620" w14:anchorId="1AFC8C11">
                      <v:shape id="_x0000_i2015" type="#_x0000_t75" style="width:135.75pt;height:31.5pt" o:ole="">
                        <v:imagedata r:id="rId1859" o:title=""/>
                      </v:shape>
                      <o:OLEObject Type="Embed" ProgID="Equation.DSMT4" ShapeID="_x0000_i2015" DrawAspect="Content" ObjectID="_1773309021" r:id="rId1860"/>
                    </w:object>
                  </w:r>
                  <w:r w:rsidRPr="00541C41">
                    <w:rPr>
                      <w:sz w:val="28"/>
                      <w:szCs w:val="28"/>
                    </w:rPr>
                    <w:t>tấn</w:t>
                  </w:r>
                </w:p>
              </w:tc>
            </w:tr>
          </w:tbl>
          <w:p w14:paraId="7162A8AE" w14:textId="77777777" w:rsidR="00541C41" w:rsidRPr="00541C41" w:rsidRDefault="00541C41" w:rsidP="00541C41">
            <w:pPr>
              <w:tabs>
                <w:tab w:val="left" w:pos="1320"/>
              </w:tabs>
              <w:spacing w:after="0" w:line="240" w:lineRule="auto"/>
              <w:jc w:val="both"/>
              <w:rPr>
                <w:sz w:val="26"/>
                <w:szCs w:val="26"/>
                <w:lang w:val="pt-BR"/>
              </w:rPr>
            </w:pPr>
          </w:p>
          <w:p w14:paraId="70EE1557" w14:textId="77777777" w:rsidR="00541C41" w:rsidRPr="00541C41" w:rsidRDefault="00541C41" w:rsidP="00541C41">
            <w:pPr>
              <w:tabs>
                <w:tab w:val="left" w:pos="1320"/>
              </w:tabs>
              <w:spacing w:after="0" w:line="240" w:lineRule="auto"/>
              <w:jc w:val="both"/>
              <w:rPr>
                <w:sz w:val="26"/>
                <w:szCs w:val="26"/>
              </w:rPr>
            </w:pPr>
          </w:p>
          <w:p w14:paraId="78B5ADCD" w14:textId="77777777" w:rsidR="00541C41" w:rsidRPr="00541C41" w:rsidRDefault="00541C41" w:rsidP="00541C41">
            <w:pPr>
              <w:spacing w:after="0" w:line="240" w:lineRule="auto"/>
              <w:jc w:val="both"/>
              <w:rPr>
                <w:sz w:val="26"/>
                <w:szCs w:val="26"/>
              </w:rPr>
            </w:pPr>
          </w:p>
        </w:tc>
        <w:tc>
          <w:tcPr>
            <w:tcW w:w="1178" w:type="dxa"/>
          </w:tcPr>
          <w:p w14:paraId="6CD993C5" w14:textId="77777777" w:rsidR="00541C41" w:rsidRPr="00541C41" w:rsidRDefault="00541C41" w:rsidP="00541C41">
            <w:pPr>
              <w:spacing w:after="0" w:line="240" w:lineRule="auto"/>
              <w:rPr>
                <w:color w:val="000000"/>
                <w:sz w:val="26"/>
                <w:szCs w:val="26"/>
              </w:rPr>
            </w:pPr>
          </w:p>
          <w:p w14:paraId="7206E7F8" w14:textId="77777777" w:rsidR="00541C41" w:rsidRPr="00541C41" w:rsidRDefault="00541C41" w:rsidP="00541C41">
            <w:pPr>
              <w:spacing w:after="0" w:line="240" w:lineRule="auto"/>
              <w:rPr>
                <w:color w:val="000000"/>
                <w:sz w:val="26"/>
                <w:szCs w:val="26"/>
              </w:rPr>
            </w:pPr>
          </w:p>
          <w:p w14:paraId="0DFE1B98" w14:textId="77777777" w:rsidR="00541C41" w:rsidRPr="00541C41" w:rsidRDefault="00541C41" w:rsidP="00541C41">
            <w:pPr>
              <w:spacing w:after="0" w:line="240" w:lineRule="auto"/>
              <w:rPr>
                <w:color w:val="000000"/>
                <w:sz w:val="26"/>
                <w:szCs w:val="26"/>
              </w:rPr>
            </w:pPr>
          </w:p>
          <w:p w14:paraId="68754B7E" w14:textId="77777777" w:rsidR="00541C41" w:rsidRPr="00541C41" w:rsidRDefault="00541C41" w:rsidP="00541C41">
            <w:pPr>
              <w:spacing w:after="0" w:line="240" w:lineRule="auto"/>
              <w:rPr>
                <w:color w:val="000000"/>
                <w:sz w:val="26"/>
                <w:szCs w:val="26"/>
              </w:rPr>
            </w:pPr>
          </w:p>
          <w:p w14:paraId="76DE003B" w14:textId="77777777" w:rsidR="00541C41" w:rsidRPr="00541C41" w:rsidRDefault="00541C41" w:rsidP="00541C41">
            <w:pPr>
              <w:spacing w:after="0" w:line="240" w:lineRule="auto"/>
              <w:rPr>
                <w:color w:val="000000"/>
                <w:sz w:val="26"/>
                <w:szCs w:val="26"/>
              </w:rPr>
            </w:pPr>
          </w:p>
          <w:p w14:paraId="3DBBC102"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66E84104" w14:textId="77777777" w:rsidR="00541C41" w:rsidRPr="00541C41" w:rsidRDefault="00541C41" w:rsidP="00541C41">
            <w:pPr>
              <w:spacing w:after="0" w:line="240" w:lineRule="auto"/>
              <w:rPr>
                <w:color w:val="000000"/>
                <w:sz w:val="26"/>
                <w:szCs w:val="26"/>
              </w:rPr>
            </w:pPr>
          </w:p>
          <w:p w14:paraId="771327BE" w14:textId="77777777" w:rsidR="00541C41" w:rsidRPr="00541C41" w:rsidRDefault="00541C41" w:rsidP="00541C41">
            <w:pPr>
              <w:spacing w:after="0" w:line="240" w:lineRule="auto"/>
              <w:rPr>
                <w:color w:val="000000"/>
                <w:sz w:val="26"/>
                <w:szCs w:val="26"/>
              </w:rPr>
            </w:pPr>
          </w:p>
          <w:p w14:paraId="34E89671"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59E02E9D" w14:textId="77777777" w:rsidR="00541C41" w:rsidRPr="00541C41" w:rsidRDefault="00541C41" w:rsidP="00541C41">
            <w:pPr>
              <w:spacing w:after="0" w:line="240" w:lineRule="auto"/>
              <w:rPr>
                <w:color w:val="000000"/>
                <w:sz w:val="26"/>
                <w:szCs w:val="26"/>
              </w:rPr>
            </w:pPr>
          </w:p>
          <w:p w14:paraId="08691468" w14:textId="77777777" w:rsidR="00541C41" w:rsidRPr="00541C41" w:rsidRDefault="00541C41" w:rsidP="00541C41">
            <w:pPr>
              <w:spacing w:after="0" w:line="240" w:lineRule="auto"/>
              <w:rPr>
                <w:color w:val="000000"/>
                <w:sz w:val="26"/>
                <w:szCs w:val="26"/>
              </w:rPr>
            </w:pPr>
          </w:p>
          <w:p w14:paraId="42408551" w14:textId="77777777" w:rsidR="00541C41" w:rsidRPr="00541C41" w:rsidRDefault="00541C41" w:rsidP="00541C41">
            <w:pPr>
              <w:spacing w:after="0" w:line="240" w:lineRule="auto"/>
              <w:rPr>
                <w:color w:val="000000"/>
                <w:sz w:val="26"/>
                <w:szCs w:val="26"/>
              </w:rPr>
            </w:pPr>
          </w:p>
          <w:p w14:paraId="40473C5B" w14:textId="77777777" w:rsidR="00541C41" w:rsidRPr="00541C41" w:rsidRDefault="00541C41" w:rsidP="00541C41">
            <w:pPr>
              <w:spacing w:after="0" w:line="240" w:lineRule="auto"/>
              <w:rPr>
                <w:color w:val="000000"/>
                <w:sz w:val="26"/>
                <w:szCs w:val="26"/>
              </w:rPr>
            </w:pPr>
          </w:p>
          <w:p w14:paraId="07E3574A"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37985866" w14:textId="77777777" w:rsidR="00541C41" w:rsidRPr="00541C41" w:rsidRDefault="00541C41" w:rsidP="00541C41">
            <w:pPr>
              <w:spacing w:after="0" w:line="240" w:lineRule="auto"/>
              <w:rPr>
                <w:color w:val="000000"/>
                <w:sz w:val="26"/>
                <w:szCs w:val="26"/>
              </w:rPr>
            </w:pPr>
          </w:p>
          <w:p w14:paraId="6A840277" w14:textId="77777777" w:rsidR="00541C41" w:rsidRPr="00541C41" w:rsidRDefault="00541C41" w:rsidP="00541C41">
            <w:pPr>
              <w:spacing w:after="0" w:line="240" w:lineRule="auto"/>
              <w:rPr>
                <w:color w:val="000000"/>
                <w:sz w:val="26"/>
                <w:szCs w:val="26"/>
              </w:rPr>
            </w:pPr>
          </w:p>
          <w:p w14:paraId="655F7F06" w14:textId="77777777" w:rsidR="00541C41" w:rsidRPr="00541C41" w:rsidRDefault="00541C41" w:rsidP="00541C41">
            <w:pPr>
              <w:spacing w:after="0" w:line="240" w:lineRule="auto"/>
              <w:rPr>
                <w:color w:val="000000"/>
                <w:sz w:val="26"/>
                <w:szCs w:val="26"/>
              </w:rPr>
            </w:pPr>
          </w:p>
          <w:p w14:paraId="1B98E352" w14:textId="77777777" w:rsidR="00541C41" w:rsidRPr="00541C41" w:rsidRDefault="00541C41" w:rsidP="00541C41">
            <w:pPr>
              <w:spacing w:after="0" w:line="240" w:lineRule="auto"/>
              <w:rPr>
                <w:color w:val="000000"/>
                <w:sz w:val="26"/>
                <w:szCs w:val="26"/>
              </w:rPr>
            </w:pPr>
            <w:r w:rsidRPr="00541C41">
              <w:rPr>
                <w:color w:val="000000"/>
                <w:sz w:val="26"/>
                <w:szCs w:val="26"/>
              </w:rPr>
              <w:t>0,25</w:t>
            </w:r>
          </w:p>
        </w:tc>
      </w:tr>
      <w:tr w:rsidR="00541C41" w:rsidRPr="00541C41" w14:paraId="60DA6140" w14:textId="77777777" w:rsidTr="009962BC">
        <w:tc>
          <w:tcPr>
            <w:tcW w:w="1223" w:type="dxa"/>
            <w:vMerge w:val="restart"/>
            <w:vAlign w:val="center"/>
          </w:tcPr>
          <w:p w14:paraId="134E245E" w14:textId="77777777" w:rsidR="00541C41" w:rsidRPr="00541C41" w:rsidRDefault="00541C41" w:rsidP="00541C41">
            <w:pPr>
              <w:spacing w:after="0" w:line="240" w:lineRule="auto"/>
              <w:jc w:val="center"/>
              <w:rPr>
                <w:color w:val="000000"/>
                <w:sz w:val="26"/>
                <w:szCs w:val="26"/>
              </w:rPr>
            </w:pPr>
            <w:r w:rsidRPr="00541C41">
              <w:rPr>
                <w:b/>
                <w:bCs/>
                <w:sz w:val="26"/>
                <w:szCs w:val="26"/>
              </w:rPr>
              <w:lastRenderedPageBreak/>
              <w:t>Câu 5</w:t>
            </w:r>
            <w:r w:rsidRPr="00541C41">
              <w:rPr>
                <w:sz w:val="26"/>
                <w:szCs w:val="26"/>
              </w:rPr>
              <w:t>. (2,0 điểm)</w:t>
            </w:r>
          </w:p>
        </w:tc>
        <w:tc>
          <w:tcPr>
            <w:tcW w:w="8080" w:type="dxa"/>
          </w:tcPr>
          <w:p w14:paraId="37D5D382" w14:textId="77777777" w:rsidR="00541C41" w:rsidRPr="00541C41" w:rsidRDefault="00541C41" w:rsidP="00541C41">
            <w:pPr>
              <w:spacing w:after="0"/>
              <w:jc w:val="both"/>
              <w:rPr>
                <w:sz w:val="28"/>
                <w:szCs w:val="28"/>
              </w:rPr>
            </w:pPr>
            <w:r w:rsidRPr="00541C41">
              <w:rPr>
                <w:sz w:val="28"/>
                <w:szCs w:val="28"/>
              </w:rPr>
              <w:t>* Ở 90</w:t>
            </w:r>
            <w:r w:rsidRPr="00541C41">
              <w:rPr>
                <w:sz w:val="28"/>
                <w:szCs w:val="28"/>
                <w:vertAlign w:val="superscript"/>
              </w:rPr>
              <w:t>0</w:t>
            </w:r>
            <w:r w:rsidRPr="00541C41">
              <w:rPr>
                <w:sz w:val="28"/>
                <w:szCs w:val="28"/>
              </w:rPr>
              <w:t xml:space="preserve">C: </w:t>
            </w:r>
          </w:p>
          <w:p w14:paraId="21200642" w14:textId="77777777" w:rsidR="00541C41" w:rsidRPr="00541C41" w:rsidRDefault="00541C41" w:rsidP="00541C41">
            <w:pPr>
              <w:spacing w:after="0"/>
              <w:jc w:val="both"/>
              <w:rPr>
                <w:sz w:val="28"/>
                <w:szCs w:val="28"/>
              </w:rPr>
            </w:pPr>
            <w:r w:rsidRPr="00541C41">
              <w:rPr>
                <w:sz w:val="28"/>
                <w:szCs w:val="28"/>
              </w:rPr>
              <w:t xml:space="preserve">  Cứ 100g H</w:t>
            </w:r>
            <w:r w:rsidRPr="00541C41">
              <w:rPr>
                <w:sz w:val="28"/>
                <w:szCs w:val="28"/>
                <w:vertAlign w:val="subscript"/>
              </w:rPr>
              <w:t>2</w:t>
            </w:r>
            <w:r w:rsidRPr="00541C41">
              <w:rPr>
                <w:sz w:val="28"/>
                <w:szCs w:val="28"/>
              </w:rPr>
              <w:t>O hòa tan được 50g CuSO</w:t>
            </w:r>
            <w:r w:rsidRPr="00541C41">
              <w:rPr>
                <w:sz w:val="28"/>
                <w:szCs w:val="28"/>
                <w:vertAlign w:val="subscript"/>
              </w:rPr>
              <w:t>4</w:t>
            </w:r>
            <w:r w:rsidRPr="00541C41">
              <w:rPr>
                <w:sz w:val="28"/>
                <w:szCs w:val="28"/>
              </w:rPr>
              <w:t xml:space="preserve"> tạo thành 150g dd bão hòa</w:t>
            </w:r>
          </w:p>
          <w:p w14:paraId="649CD842" w14:textId="77777777" w:rsidR="00541C41" w:rsidRPr="00541C41" w:rsidRDefault="00541C41" w:rsidP="00541C41">
            <w:pPr>
              <w:tabs>
                <w:tab w:val="left" w:pos="4965"/>
              </w:tabs>
              <w:spacing w:after="0"/>
              <w:jc w:val="both"/>
              <w:rPr>
                <w:sz w:val="28"/>
                <w:szCs w:val="28"/>
                <w:lang w:val="nl-NL"/>
              </w:rPr>
            </w:pPr>
            <w:r w:rsidRPr="00541C41">
              <w:rPr>
                <w:sz w:val="28"/>
                <w:szCs w:val="28"/>
                <w:lang w:val="nl-NL"/>
              </w:rPr>
              <w:t xml:space="preserve">  Vậy x g</w:t>
            </w:r>
            <w:r w:rsidRPr="00541C41">
              <w:rPr>
                <w:sz w:val="28"/>
                <w:szCs w:val="28"/>
              </w:rPr>
              <w:t xml:space="preserve">  H</w:t>
            </w:r>
            <w:r w:rsidRPr="00541C41">
              <w:rPr>
                <w:sz w:val="28"/>
                <w:szCs w:val="28"/>
                <w:vertAlign w:val="subscript"/>
              </w:rPr>
              <w:t>2</w:t>
            </w:r>
            <w:r w:rsidRPr="00541C41">
              <w:rPr>
                <w:sz w:val="28"/>
                <w:szCs w:val="28"/>
              </w:rPr>
              <w:t>O hòa tan được  y g CuSO</w:t>
            </w:r>
            <w:r w:rsidRPr="00541C41">
              <w:rPr>
                <w:sz w:val="28"/>
                <w:szCs w:val="28"/>
                <w:vertAlign w:val="subscript"/>
              </w:rPr>
              <w:t>4</w:t>
            </w:r>
            <w:r w:rsidRPr="00541C41">
              <w:rPr>
                <w:sz w:val="28"/>
                <w:szCs w:val="28"/>
              </w:rPr>
              <w:t xml:space="preserve"> tạo thành 600g dd bão hòa</w:t>
            </w:r>
          </w:p>
          <w:p w14:paraId="70214459" w14:textId="77777777" w:rsidR="00541C41" w:rsidRPr="00541C41" w:rsidRDefault="00541C41" w:rsidP="00541C41">
            <w:pPr>
              <w:tabs>
                <w:tab w:val="left" w:pos="4965"/>
              </w:tabs>
              <w:spacing w:after="0"/>
              <w:jc w:val="both"/>
              <w:rPr>
                <w:sz w:val="28"/>
                <w:szCs w:val="28"/>
                <w:lang w:val="nl-NL"/>
              </w:rPr>
            </w:pPr>
            <w:r w:rsidRPr="00541C41">
              <w:rPr>
                <w:sz w:val="28"/>
                <w:szCs w:val="28"/>
                <w:lang w:val="nl-NL"/>
              </w:rPr>
              <w:t xml:space="preserve">         =&gt;   x = </w:t>
            </w:r>
            <w:r w:rsidRPr="00541C41">
              <w:rPr>
                <w:position w:val="-24"/>
                <w:sz w:val="28"/>
                <w:szCs w:val="28"/>
                <w:lang w:val="nl-NL"/>
              </w:rPr>
              <w:object w:dxaOrig="860" w:dyaOrig="620" w14:anchorId="65962192">
                <v:shape id="_x0000_i2016" type="#_x0000_t75" style="width:42.75pt;height:30.75pt" o:ole="">
                  <v:imagedata r:id="rId1861" o:title=""/>
                </v:shape>
                <o:OLEObject Type="Embed" ProgID="Equation.3" ShapeID="_x0000_i2016" DrawAspect="Content" ObjectID="_1773309022" r:id="rId1862"/>
              </w:object>
            </w:r>
            <w:r w:rsidRPr="00541C41">
              <w:rPr>
                <w:sz w:val="28"/>
                <w:szCs w:val="28"/>
                <w:lang w:val="nl-NL"/>
              </w:rPr>
              <w:t>=400 (g)</w:t>
            </w:r>
          </w:p>
          <w:p w14:paraId="47480B82" w14:textId="77777777" w:rsidR="00541C41" w:rsidRPr="00541C41" w:rsidRDefault="00541C41" w:rsidP="00541C41">
            <w:pPr>
              <w:tabs>
                <w:tab w:val="left" w:pos="4965"/>
              </w:tabs>
              <w:spacing w:after="0"/>
              <w:jc w:val="both"/>
              <w:rPr>
                <w:sz w:val="28"/>
                <w:szCs w:val="28"/>
                <w:lang w:val="nl-NL"/>
              </w:rPr>
            </w:pPr>
            <w:r w:rsidRPr="00541C41">
              <w:rPr>
                <w:sz w:val="28"/>
                <w:szCs w:val="28"/>
                <w:lang w:val="nl-NL"/>
              </w:rPr>
              <w:t xml:space="preserve">  y = </w:t>
            </w:r>
            <w:r w:rsidRPr="00541C41">
              <w:rPr>
                <w:position w:val="-24"/>
                <w:sz w:val="28"/>
                <w:szCs w:val="28"/>
                <w:lang w:val="nl-NL"/>
              </w:rPr>
              <w:object w:dxaOrig="760" w:dyaOrig="620" w14:anchorId="4B92BD1F">
                <v:shape id="_x0000_i2017" type="#_x0000_t75" style="width:38.25pt;height:30.75pt" o:ole="">
                  <v:imagedata r:id="rId559" o:title=""/>
                </v:shape>
                <o:OLEObject Type="Embed" ProgID="Equation.3" ShapeID="_x0000_i2017" DrawAspect="Content" ObjectID="_1773309023" r:id="rId1863"/>
              </w:object>
            </w:r>
            <w:r w:rsidRPr="00541C41">
              <w:rPr>
                <w:sz w:val="28"/>
                <w:szCs w:val="28"/>
                <w:lang w:val="nl-NL"/>
              </w:rPr>
              <w:t>=200 (g)    (hoặc  y = 600 - 400 = 200 (g)</w:t>
            </w:r>
          </w:p>
          <w:p w14:paraId="31EE59C3" w14:textId="77777777" w:rsidR="00541C41" w:rsidRPr="00541C41" w:rsidRDefault="00541C41" w:rsidP="00541C41">
            <w:pPr>
              <w:spacing w:after="0"/>
              <w:jc w:val="both"/>
              <w:rPr>
                <w:sz w:val="28"/>
                <w:szCs w:val="28"/>
                <w:lang w:val="nl-NL"/>
              </w:rPr>
            </w:pPr>
            <w:r w:rsidRPr="00541C41">
              <w:rPr>
                <w:sz w:val="28"/>
                <w:szCs w:val="28"/>
                <w:lang w:val="nl-NL"/>
              </w:rPr>
              <w:t>Gọi số mol của CuSO</w:t>
            </w:r>
            <w:r w:rsidRPr="00541C41">
              <w:rPr>
                <w:sz w:val="28"/>
                <w:szCs w:val="28"/>
                <w:vertAlign w:val="subscript"/>
                <w:lang w:val="nl-NL"/>
              </w:rPr>
              <w:t>4</w:t>
            </w:r>
            <w:r w:rsidRPr="00541C41">
              <w:rPr>
                <w:sz w:val="28"/>
                <w:szCs w:val="28"/>
                <w:lang w:val="nl-NL"/>
              </w:rPr>
              <w:t>.5H</w:t>
            </w:r>
            <w:r w:rsidRPr="00541C41">
              <w:rPr>
                <w:sz w:val="28"/>
                <w:szCs w:val="28"/>
                <w:vertAlign w:val="subscript"/>
                <w:lang w:val="nl-NL"/>
              </w:rPr>
              <w:t>2</w:t>
            </w:r>
            <w:r w:rsidRPr="00541C41">
              <w:rPr>
                <w:sz w:val="28"/>
                <w:szCs w:val="28"/>
                <w:lang w:val="nl-NL"/>
              </w:rPr>
              <w:t>O kết tinh là a mol. Vậy:</w:t>
            </w:r>
          </w:p>
          <w:p w14:paraId="1FF65805" w14:textId="77777777" w:rsidR="00541C41" w:rsidRPr="00541C41" w:rsidRDefault="00541C41" w:rsidP="00541C41">
            <w:pPr>
              <w:spacing w:after="0"/>
              <w:jc w:val="both"/>
              <w:rPr>
                <w:sz w:val="28"/>
                <w:szCs w:val="28"/>
                <w:lang w:val="nl-NL"/>
              </w:rPr>
            </w:pPr>
            <w:r w:rsidRPr="00541C41">
              <w:rPr>
                <w:sz w:val="28"/>
                <w:szCs w:val="28"/>
                <w:lang w:val="nl-NL"/>
              </w:rPr>
              <w:t>- Số gam CuSO</w:t>
            </w:r>
            <w:r w:rsidRPr="00541C41">
              <w:rPr>
                <w:sz w:val="28"/>
                <w:szCs w:val="28"/>
                <w:vertAlign w:val="subscript"/>
                <w:lang w:val="nl-NL"/>
              </w:rPr>
              <w:t>4</w:t>
            </w:r>
            <w:r w:rsidRPr="00541C41">
              <w:rPr>
                <w:sz w:val="28"/>
                <w:szCs w:val="28"/>
                <w:lang w:val="nl-NL"/>
              </w:rPr>
              <w:t xml:space="preserve"> kết tinh là 160a gam</w:t>
            </w:r>
          </w:p>
          <w:p w14:paraId="489B8AE9" w14:textId="77777777" w:rsidR="00541C41" w:rsidRPr="00541C41" w:rsidRDefault="00541C41" w:rsidP="00541C41">
            <w:pPr>
              <w:spacing w:after="0"/>
              <w:jc w:val="both"/>
              <w:rPr>
                <w:sz w:val="28"/>
                <w:szCs w:val="28"/>
                <w:lang w:val="nl-NL"/>
              </w:rPr>
            </w:pPr>
            <w:r w:rsidRPr="00541C41">
              <w:rPr>
                <w:sz w:val="28"/>
                <w:szCs w:val="28"/>
                <w:lang w:val="nl-NL"/>
              </w:rPr>
              <w:t>- Số gam H</w:t>
            </w:r>
            <w:r w:rsidRPr="00541C41">
              <w:rPr>
                <w:sz w:val="28"/>
                <w:szCs w:val="28"/>
                <w:vertAlign w:val="subscript"/>
                <w:lang w:val="nl-NL"/>
              </w:rPr>
              <w:t>2</w:t>
            </w:r>
            <w:r w:rsidRPr="00541C41">
              <w:rPr>
                <w:sz w:val="28"/>
                <w:szCs w:val="28"/>
                <w:lang w:val="nl-NL"/>
              </w:rPr>
              <w:t>O kết tinh là 90a gam</w:t>
            </w:r>
          </w:p>
          <w:p w14:paraId="122CF758" w14:textId="77777777" w:rsidR="00541C41" w:rsidRPr="00541C41" w:rsidRDefault="00541C41" w:rsidP="00541C41">
            <w:pPr>
              <w:spacing w:after="0"/>
              <w:jc w:val="both"/>
              <w:rPr>
                <w:sz w:val="28"/>
                <w:szCs w:val="28"/>
                <w:lang w:val="nl-NL"/>
              </w:rPr>
            </w:pPr>
            <w:r w:rsidRPr="00541C41">
              <w:rPr>
                <w:sz w:val="28"/>
                <w:szCs w:val="28"/>
                <w:lang w:val="nl-NL"/>
              </w:rPr>
              <w:t>- Số gam nước còn lại trong dd là: 400 - 90a gam</w:t>
            </w:r>
          </w:p>
          <w:p w14:paraId="6219B79E" w14:textId="77777777" w:rsidR="00541C41" w:rsidRPr="00541C41" w:rsidRDefault="00541C41" w:rsidP="00541C41">
            <w:pPr>
              <w:spacing w:after="0"/>
              <w:jc w:val="both"/>
              <w:rPr>
                <w:sz w:val="28"/>
                <w:szCs w:val="28"/>
                <w:lang w:val="nl-NL"/>
              </w:rPr>
            </w:pPr>
            <w:r w:rsidRPr="00541C41">
              <w:rPr>
                <w:sz w:val="28"/>
                <w:szCs w:val="28"/>
                <w:lang w:val="nl-NL"/>
              </w:rPr>
              <w:t>- Số gam CuSO</w:t>
            </w:r>
            <w:r w:rsidRPr="00541C41">
              <w:rPr>
                <w:sz w:val="28"/>
                <w:szCs w:val="28"/>
                <w:vertAlign w:val="subscript"/>
                <w:lang w:val="nl-NL"/>
              </w:rPr>
              <w:t>4</w:t>
            </w:r>
            <w:r w:rsidRPr="00541C41">
              <w:rPr>
                <w:sz w:val="28"/>
                <w:szCs w:val="28"/>
                <w:lang w:val="nl-NL"/>
              </w:rPr>
              <w:t xml:space="preserve"> còn lại trong dd là: 200 - 160a gam</w:t>
            </w:r>
          </w:p>
          <w:p w14:paraId="0FA621A3" w14:textId="77777777" w:rsidR="00541C41" w:rsidRPr="00541C41" w:rsidRDefault="00541C41" w:rsidP="00541C41">
            <w:pPr>
              <w:tabs>
                <w:tab w:val="left" w:pos="4035"/>
              </w:tabs>
              <w:spacing w:after="0"/>
              <w:jc w:val="both"/>
              <w:rPr>
                <w:sz w:val="28"/>
                <w:szCs w:val="28"/>
                <w:lang w:val="nl-NL"/>
              </w:rPr>
            </w:pPr>
            <w:r w:rsidRPr="00541C41">
              <w:rPr>
                <w:sz w:val="28"/>
                <w:szCs w:val="28"/>
                <w:lang w:val="nl-NL"/>
              </w:rPr>
              <w:t>* Ở10</w:t>
            </w:r>
            <w:r w:rsidRPr="00541C41">
              <w:rPr>
                <w:sz w:val="28"/>
                <w:szCs w:val="28"/>
                <w:vertAlign w:val="superscript"/>
                <w:lang w:val="nl-NL"/>
              </w:rPr>
              <w:t>0</w:t>
            </w:r>
            <w:r w:rsidRPr="00541C41">
              <w:rPr>
                <w:sz w:val="28"/>
                <w:szCs w:val="28"/>
                <w:lang w:val="nl-NL"/>
              </w:rPr>
              <w:t xml:space="preserve">C: </w:t>
            </w:r>
          </w:p>
          <w:p w14:paraId="736519A4" w14:textId="77777777" w:rsidR="00541C41" w:rsidRPr="00541C41" w:rsidRDefault="00541C41" w:rsidP="00541C41">
            <w:pPr>
              <w:tabs>
                <w:tab w:val="left" w:pos="4035"/>
              </w:tabs>
              <w:spacing w:after="0"/>
              <w:jc w:val="both"/>
              <w:rPr>
                <w:sz w:val="28"/>
                <w:szCs w:val="28"/>
                <w:lang w:val="nl-NL"/>
              </w:rPr>
            </w:pPr>
            <w:r w:rsidRPr="00541C41">
              <w:rPr>
                <w:sz w:val="28"/>
                <w:szCs w:val="28"/>
                <w:lang w:val="nl-NL"/>
              </w:rPr>
              <w:t xml:space="preserve">  Cứ 100g </w:t>
            </w:r>
            <w:r w:rsidRPr="00541C41">
              <w:rPr>
                <w:sz w:val="28"/>
                <w:szCs w:val="28"/>
              </w:rPr>
              <w:t>H</w:t>
            </w:r>
            <w:r w:rsidRPr="00541C41">
              <w:rPr>
                <w:sz w:val="28"/>
                <w:szCs w:val="28"/>
                <w:vertAlign w:val="subscript"/>
              </w:rPr>
              <w:t>2</w:t>
            </w:r>
            <w:r w:rsidRPr="00541C41">
              <w:rPr>
                <w:sz w:val="28"/>
                <w:szCs w:val="28"/>
              </w:rPr>
              <w:t>O</w:t>
            </w:r>
            <w:r w:rsidRPr="00541C41">
              <w:rPr>
                <w:sz w:val="28"/>
                <w:szCs w:val="28"/>
                <w:lang w:val="nl-NL"/>
              </w:rPr>
              <w:t xml:space="preserve"> hòa tan được 15g CuSO</w:t>
            </w:r>
            <w:r w:rsidRPr="00541C41">
              <w:rPr>
                <w:sz w:val="28"/>
                <w:szCs w:val="28"/>
                <w:vertAlign w:val="subscript"/>
              </w:rPr>
              <w:t>4</w:t>
            </w:r>
            <w:r w:rsidRPr="00541C41">
              <w:rPr>
                <w:sz w:val="28"/>
                <w:szCs w:val="28"/>
              </w:rPr>
              <w:t xml:space="preserve"> tạo thành dd bão hòa</w:t>
            </w:r>
          </w:p>
          <w:p w14:paraId="0895A7F6" w14:textId="77777777" w:rsidR="00541C41" w:rsidRPr="00541C41" w:rsidRDefault="00541C41" w:rsidP="00541C41">
            <w:pPr>
              <w:tabs>
                <w:tab w:val="left" w:pos="4035"/>
              </w:tabs>
              <w:spacing w:after="0"/>
              <w:jc w:val="both"/>
              <w:rPr>
                <w:sz w:val="28"/>
                <w:szCs w:val="28"/>
                <w:lang w:val="nl-NL"/>
              </w:rPr>
            </w:pPr>
            <w:r w:rsidRPr="00541C41">
              <w:rPr>
                <w:sz w:val="28"/>
                <w:szCs w:val="28"/>
                <w:lang w:val="nl-NL"/>
              </w:rPr>
              <w:t xml:space="preserve">    400-90a(g) </w:t>
            </w:r>
            <w:r w:rsidRPr="00541C41">
              <w:rPr>
                <w:sz w:val="28"/>
                <w:szCs w:val="28"/>
              </w:rPr>
              <w:t>H</w:t>
            </w:r>
            <w:r w:rsidRPr="00541C41">
              <w:rPr>
                <w:sz w:val="28"/>
                <w:szCs w:val="28"/>
                <w:vertAlign w:val="subscript"/>
              </w:rPr>
              <w:t>2</w:t>
            </w:r>
            <w:r w:rsidRPr="00541C41">
              <w:rPr>
                <w:sz w:val="28"/>
                <w:szCs w:val="28"/>
              </w:rPr>
              <w:t>O</w:t>
            </w:r>
            <w:r w:rsidRPr="00541C41">
              <w:rPr>
                <w:sz w:val="28"/>
                <w:szCs w:val="28"/>
                <w:lang w:val="nl-NL"/>
              </w:rPr>
              <w:t xml:space="preserve"> hòa tan được 200-160a(g) CuSO</w:t>
            </w:r>
            <w:r w:rsidRPr="00541C41">
              <w:rPr>
                <w:sz w:val="28"/>
                <w:szCs w:val="28"/>
                <w:vertAlign w:val="subscript"/>
              </w:rPr>
              <w:t>4</w:t>
            </w:r>
            <w:r w:rsidRPr="00541C41">
              <w:rPr>
                <w:sz w:val="28"/>
                <w:szCs w:val="28"/>
              </w:rPr>
              <w:t xml:space="preserve"> tạo thành dd bão hòa</w:t>
            </w:r>
          </w:p>
          <w:p w14:paraId="705933C0" w14:textId="77777777" w:rsidR="00541C41" w:rsidRPr="00541C41" w:rsidRDefault="00541C41" w:rsidP="00541C41">
            <w:pPr>
              <w:tabs>
                <w:tab w:val="left" w:pos="4035"/>
              </w:tabs>
              <w:spacing w:after="0"/>
              <w:jc w:val="both"/>
              <w:rPr>
                <w:sz w:val="28"/>
                <w:szCs w:val="28"/>
                <w:lang w:val="nl-NL"/>
              </w:rPr>
            </w:pPr>
            <w:r w:rsidRPr="00541C41">
              <w:rPr>
                <w:sz w:val="28"/>
                <w:szCs w:val="28"/>
                <w:lang w:val="nl-NL"/>
              </w:rPr>
              <w:t>Ta có: 15.(400 - 90a) = 100.(200 - 160a)</w:t>
            </w:r>
          </w:p>
          <w:p w14:paraId="29232D1C" w14:textId="77777777" w:rsidR="00541C41" w:rsidRPr="00541C41" w:rsidRDefault="00541C41" w:rsidP="00541C41">
            <w:pPr>
              <w:tabs>
                <w:tab w:val="left" w:pos="4035"/>
              </w:tabs>
              <w:spacing w:after="0"/>
              <w:jc w:val="both"/>
              <w:rPr>
                <w:sz w:val="28"/>
                <w:szCs w:val="28"/>
                <w:lang w:val="nl-NL"/>
              </w:rPr>
            </w:pPr>
            <w:r w:rsidRPr="00541C41">
              <w:rPr>
                <w:sz w:val="28"/>
                <w:szCs w:val="28"/>
                <w:lang w:val="nl-NL"/>
              </w:rPr>
              <w:t xml:space="preserve">      =&gt;</w:t>
            </w:r>
            <w:r w:rsidRPr="00541C41">
              <w:rPr>
                <w:position w:val="-24"/>
                <w:sz w:val="28"/>
                <w:szCs w:val="28"/>
                <w:lang w:val="nl-NL"/>
              </w:rPr>
              <w:object w:dxaOrig="860" w:dyaOrig="620" w14:anchorId="576E3B5B">
                <v:shape id="_x0000_i2018" type="#_x0000_t75" style="width:51.75pt;height:37.5pt" o:ole="">
                  <v:imagedata r:id="rId1864" o:title=""/>
                </v:shape>
                <o:OLEObject Type="Embed" ProgID="Equation.3" ShapeID="_x0000_i2018" DrawAspect="Content" ObjectID="_1773309024" r:id="rId1865"/>
              </w:object>
            </w:r>
            <w:r w:rsidRPr="00541C41">
              <w:rPr>
                <w:sz w:val="28"/>
                <w:szCs w:val="28"/>
                <w:lang w:val="nl-NL"/>
              </w:rPr>
              <w:t>(mol)</w:t>
            </w:r>
          </w:p>
          <w:p w14:paraId="4586556D" w14:textId="77777777" w:rsidR="00541C41" w:rsidRPr="00541C41" w:rsidRDefault="00541C41" w:rsidP="00541C41">
            <w:pPr>
              <w:tabs>
                <w:tab w:val="left" w:pos="1035"/>
              </w:tabs>
              <w:spacing w:after="0"/>
              <w:jc w:val="both"/>
              <w:rPr>
                <w:position w:val="-24"/>
                <w:sz w:val="28"/>
                <w:szCs w:val="28"/>
                <w:lang w:val="nl-NL"/>
              </w:rPr>
            </w:pPr>
            <w:r w:rsidRPr="00541C41">
              <w:rPr>
                <w:position w:val="-24"/>
                <w:sz w:val="28"/>
                <w:szCs w:val="28"/>
                <w:lang w:val="nl-NL"/>
              </w:rPr>
              <w:object w:dxaOrig="3240" w:dyaOrig="620" w14:anchorId="3AE7FDE2">
                <v:shape id="_x0000_i2019" type="#_x0000_t75" style="width:192.75pt;height:36.75pt" o:ole="">
                  <v:imagedata r:id="rId563" o:title=""/>
                </v:shape>
                <o:OLEObject Type="Embed" ProgID="Equation.3" ShapeID="_x0000_i2019" DrawAspect="Content" ObjectID="_1773309025" r:id="rId1866"/>
              </w:object>
            </w:r>
          </w:p>
          <w:p w14:paraId="4D8810A9" w14:textId="77777777" w:rsidR="00541C41" w:rsidRPr="00541C41" w:rsidRDefault="00541C41" w:rsidP="00541C41">
            <w:pPr>
              <w:spacing w:after="0" w:line="240" w:lineRule="auto"/>
              <w:rPr>
                <w:sz w:val="26"/>
                <w:szCs w:val="26"/>
              </w:rPr>
            </w:pPr>
            <w:r w:rsidRPr="00541C41">
              <w:rPr>
                <w:sz w:val="28"/>
                <w:szCs w:val="28"/>
                <w:lang w:val="nl-NL"/>
              </w:rPr>
              <w:t xml:space="preserve">Vậy khi hạ nhiệt độ từ  </w:t>
            </w:r>
            <w:r w:rsidRPr="00541C41">
              <w:rPr>
                <w:sz w:val="28"/>
                <w:szCs w:val="28"/>
              </w:rPr>
              <w:t>90</w:t>
            </w:r>
            <w:r w:rsidRPr="00541C41">
              <w:rPr>
                <w:sz w:val="28"/>
                <w:szCs w:val="28"/>
                <w:vertAlign w:val="superscript"/>
              </w:rPr>
              <w:t>0</w:t>
            </w:r>
            <w:r w:rsidRPr="00541C41">
              <w:rPr>
                <w:sz w:val="28"/>
                <w:szCs w:val="28"/>
              </w:rPr>
              <w:t xml:space="preserve">c xuống </w:t>
            </w:r>
            <w:r w:rsidRPr="00541C41">
              <w:rPr>
                <w:sz w:val="28"/>
                <w:szCs w:val="28"/>
                <w:lang w:val="nl-NL"/>
              </w:rPr>
              <w:t>10</w:t>
            </w:r>
            <w:r w:rsidRPr="00541C41">
              <w:rPr>
                <w:sz w:val="28"/>
                <w:szCs w:val="28"/>
                <w:vertAlign w:val="superscript"/>
                <w:lang w:val="nl-NL"/>
              </w:rPr>
              <w:t>0</w:t>
            </w:r>
            <w:r w:rsidRPr="00541C41">
              <w:rPr>
                <w:sz w:val="28"/>
                <w:szCs w:val="28"/>
                <w:lang w:val="nl-NL"/>
              </w:rPr>
              <w:t>c thì có 238,9 gam CuSO</w:t>
            </w:r>
            <w:r w:rsidRPr="00541C41">
              <w:rPr>
                <w:sz w:val="28"/>
                <w:szCs w:val="28"/>
                <w:vertAlign w:val="subscript"/>
                <w:lang w:val="nl-NL"/>
              </w:rPr>
              <w:t>4</w:t>
            </w:r>
            <w:r w:rsidRPr="00541C41">
              <w:rPr>
                <w:sz w:val="28"/>
                <w:szCs w:val="28"/>
                <w:lang w:val="nl-NL"/>
              </w:rPr>
              <w:t>.5H</w:t>
            </w:r>
            <w:r w:rsidRPr="00541C41">
              <w:rPr>
                <w:sz w:val="28"/>
                <w:szCs w:val="28"/>
                <w:vertAlign w:val="subscript"/>
                <w:lang w:val="nl-NL"/>
              </w:rPr>
              <w:t>2</w:t>
            </w:r>
            <w:r w:rsidRPr="00541C41">
              <w:rPr>
                <w:sz w:val="28"/>
                <w:szCs w:val="28"/>
                <w:lang w:val="nl-NL"/>
              </w:rPr>
              <w:t>O kết tinh thoát ra</w:t>
            </w:r>
            <w:r w:rsidRPr="00541C41">
              <w:rPr>
                <w:szCs w:val="28"/>
                <w:lang w:val="nl-NL"/>
              </w:rPr>
              <w:t>.</w:t>
            </w:r>
          </w:p>
          <w:p w14:paraId="77F409F8" w14:textId="77777777" w:rsidR="00541C41" w:rsidRPr="00541C41" w:rsidRDefault="00541C41" w:rsidP="00541C41">
            <w:pPr>
              <w:spacing w:after="0" w:line="240" w:lineRule="auto"/>
              <w:rPr>
                <w:sz w:val="20"/>
                <w:szCs w:val="20"/>
                <w:lang w:val="nl-NL"/>
              </w:rPr>
            </w:pPr>
          </w:p>
          <w:p w14:paraId="682F627B" w14:textId="77777777" w:rsidR="00541C41" w:rsidRPr="00541C41" w:rsidRDefault="00541C41" w:rsidP="00541C41">
            <w:pPr>
              <w:spacing w:after="0" w:line="240" w:lineRule="auto"/>
              <w:rPr>
                <w:color w:val="000000"/>
                <w:sz w:val="26"/>
                <w:szCs w:val="26"/>
              </w:rPr>
            </w:pPr>
          </w:p>
        </w:tc>
        <w:tc>
          <w:tcPr>
            <w:tcW w:w="1178" w:type="dxa"/>
          </w:tcPr>
          <w:p w14:paraId="7CE1FE64" w14:textId="77777777" w:rsidR="00541C41" w:rsidRPr="00541C41" w:rsidRDefault="00541C41" w:rsidP="00541C41">
            <w:pPr>
              <w:spacing w:after="0" w:line="240" w:lineRule="auto"/>
              <w:rPr>
                <w:color w:val="000000"/>
                <w:sz w:val="26"/>
                <w:szCs w:val="26"/>
              </w:rPr>
            </w:pPr>
          </w:p>
          <w:p w14:paraId="04E9503F" w14:textId="77777777" w:rsidR="00541C41" w:rsidRPr="00541C41" w:rsidRDefault="00541C41" w:rsidP="00541C41">
            <w:pPr>
              <w:spacing w:after="0" w:line="240" w:lineRule="auto"/>
              <w:rPr>
                <w:color w:val="000000"/>
                <w:sz w:val="26"/>
                <w:szCs w:val="26"/>
              </w:rPr>
            </w:pPr>
          </w:p>
          <w:p w14:paraId="05B83591" w14:textId="77777777" w:rsidR="00541C41" w:rsidRPr="00541C41" w:rsidRDefault="00541C41" w:rsidP="00541C41">
            <w:pPr>
              <w:spacing w:after="0" w:line="240" w:lineRule="auto"/>
              <w:rPr>
                <w:color w:val="000000"/>
                <w:sz w:val="26"/>
                <w:szCs w:val="26"/>
              </w:rPr>
            </w:pPr>
          </w:p>
          <w:p w14:paraId="06EBA364" w14:textId="77777777" w:rsidR="00541C41" w:rsidRPr="00541C41" w:rsidRDefault="00541C41" w:rsidP="00541C41">
            <w:pPr>
              <w:spacing w:after="0" w:line="240" w:lineRule="auto"/>
              <w:rPr>
                <w:color w:val="000000"/>
                <w:sz w:val="26"/>
                <w:szCs w:val="26"/>
              </w:rPr>
            </w:pPr>
          </w:p>
          <w:p w14:paraId="18E7F126" w14:textId="77777777" w:rsidR="00541C41" w:rsidRPr="00541C41" w:rsidRDefault="00541C41" w:rsidP="00541C41">
            <w:pPr>
              <w:spacing w:after="0" w:line="240" w:lineRule="auto"/>
              <w:rPr>
                <w:color w:val="000000"/>
                <w:sz w:val="26"/>
                <w:szCs w:val="26"/>
              </w:rPr>
            </w:pPr>
          </w:p>
          <w:p w14:paraId="151AECAA" w14:textId="77777777" w:rsidR="00541C41" w:rsidRPr="00541C41" w:rsidRDefault="00541C41" w:rsidP="00541C41">
            <w:pPr>
              <w:spacing w:after="0" w:line="240" w:lineRule="auto"/>
              <w:rPr>
                <w:color w:val="000000"/>
                <w:sz w:val="26"/>
                <w:szCs w:val="26"/>
              </w:rPr>
            </w:pPr>
          </w:p>
          <w:p w14:paraId="44F5EF87" w14:textId="77777777" w:rsidR="00541C41" w:rsidRPr="00541C41" w:rsidRDefault="00541C41" w:rsidP="00541C41">
            <w:pPr>
              <w:spacing w:after="0" w:line="240" w:lineRule="auto"/>
              <w:rPr>
                <w:color w:val="000000"/>
                <w:sz w:val="26"/>
                <w:szCs w:val="26"/>
              </w:rPr>
            </w:pPr>
          </w:p>
          <w:p w14:paraId="29F2E99B" w14:textId="77777777" w:rsidR="00541C41" w:rsidRPr="00541C41" w:rsidRDefault="00541C41" w:rsidP="00541C41">
            <w:pPr>
              <w:spacing w:after="0" w:line="240" w:lineRule="auto"/>
              <w:rPr>
                <w:color w:val="000000"/>
                <w:sz w:val="26"/>
                <w:szCs w:val="26"/>
              </w:rPr>
            </w:pPr>
          </w:p>
          <w:p w14:paraId="66F8B7CC" w14:textId="77777777" w:rsidR="00541C41" w:rsidRPr="00541C41" w:rsidRDefault="00541C41" w:rsidP="00541C41">
            <w:pPr>
              <w:spacing w:after="0" w:line="240" w:lineRule="auto"/>
              <w:rPr>
                <w:color w:val="000000"/>
                <w:sz w:val="26"/>
                <w:szCs w:val="26"/>
              </w:rPr>
            </w:pPr>
          </w:p>
          <w:p w14:paraId="6EAFFACD" w14:textId="77777777" w:rsidR="00541C41" w:rsidRPr="00541C41" w:rsidRDefault="00541C41" w:rsidP="00541C41">
            <w:pPr>
              <w:spacing w:after="0" w:line="240" w:lineRule="auto"/>
              <w:rPr>
                <w:color w:val="000000"/>
                <w:sz w:val="26"/>
                <w:szCs w:val="26"/>
              </w:rPr>
            </w:pPr>
          </w:p>
          <w:p w14:paraId="703587AD"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50A2E5C4" w14:textId="77777777" w:rsidR="00541C41" w:rsidRPr="00541C41" w:rsidRDefault="00541C41" w:rsidP="00541C41">
            <w:pPr>
              <w:spacing w:after="0" w:line="240" w:lineRule="auto"/>
              <w:rPr>
                <w:color w:val="000000"/>
                <w:sz w:val="26"/>
                <w:szCs w:val="26"/>
              </w:rPr>
            </w:pPr>
          </w:p>
          <w:p w14:paraId="14557C07" w14:textId="77777777" w:rsidR="00541C41" w:rsidRPr="00541C41" w:rsidRDefault="00541C41" w:rsidP="00541C41">
            <w:pPr>
              <w:spacing w:after="0" w:line="240" w:lineRule="auto"/>
              <w:rPr>
                <w:color w:val="000000"/>
                <w:sz w:val="26"/>
                <w:szCs w:val="26"/>
              </w:rPr>
            </w:pPr>
          </w:p>
          <w:p w14:paraId="2E83DAA2" w14:textId="77777777" w:rsidR="00541C41" w:rsidRPr="00541C41" w:rsidRDefault="00541C41" w:rsidP="00541C41">
            <w:pPr>
              <w:spacing w:after="0" w:line="240" w:lineRule="auto"/>
              <w:rPr>
                <w:color w:val="000000"/>
                <w:sz w:val="26"/>
                <w:szCs w:val="26"/>
              </w:rPr>
            </w:pPr>
          </w:p>
          <w:p w14:paraId="13673446" w14:textId="77777777" w:rsidR="00541C41" w:rsidRPr="00541C41" w:rsidRDefault="00541C41" w:rsidP="00541C41">
            <w:pPr>
              <w:spacing w:after="0" w:line="240" w:lineRule="auto"/>
              <w:rPr>
                <w:color w:val="000000"/>
                <w:sz w:val="26"/>
                <w:szCs w:val="26"/>
              </w:rPr>
            </w:pPr>
          </w:p>
          <w:p w14:paraId="794D167A"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1D64373D" w14:textId="77777777" w:rsidR="00541C41" w:rsidRPr="00541C41" w:rsidRDefault="00541C41" w:rsidP="00541C41">
            <w:pPr>
              <w:spacing w:after="0" w:line="240" w:lineRule="auto"/>
              <w:rPr>
                <w:color w:val="000000"/>
                <w:sz w:val="26"/>
                <w:szCs w:val="26"/>
              </w:rPr>
            </w:pPr>
          </w:p>
          <w:p w14:paraId="28A7EED0" w14:textId="77777777" w:rsidR="00541C41" w:rsidRPr="00541C41" w:rsidRDefault="00541C41" w:rsidP="00541C41">
            <w:pPr>
              <w:spacing w:after="0" w:line="240" w:lineRule="auto"/>
              <w:rPr>
                <w:color w:val="000000"/>
                <w:sz w:val="26"/>
                <w:szCs w:val="26"/>
              </w:rPr>
            </w:pPr>
          </w:p>
          <w:p w14:paraId="4D815842" w14:textId="77777777" w:rsidR="00541C41" w:rsidRPr="00541C41" w:rsidRDefault="00541C41" w:rsidP="00541C41">
            <w:pPr>
              <w:spacing w:after="0" w:line="240" w:lineRule="auto"/>
              <w:rPr>
                <w:color w:val="000000"/>
                <w:sz w:val="26"/>
                <w:szCs w:val="26"/>
              </w:rPr>
            </w:pPr>
          </w:p>
          <w:p w14:paraId="7623CCBE" w14:textId="77777777" w:rsidR="00541C41" w:rsidRPr="00541C41" w:rsidRDefault="00541C41" w:rsidP="00541C41">
            <w:pPr>
              <w:spacing w:after="0" w:line="240" w:lineRule="auto"/>
              <w:rPr>
                <w:color w:val="000000"/>
                <w:sz w:val="26"/>
                <w:szCs w:val="26"/>
              </w:rPr>
            </w:pPr>
          </w:p>
          <w:p w14:paraId="56727D06" w14:textId="77777777" w:rsidR="00541C41" w:rsidRPr="00541C41" w:rsidRDefault="00541C41" w:rsidP="00541C41">
            <w:pPr>
              <w:spacing w:after="0" w:line="240" w:lineRule="auto"/>
              <w:rPr>
                <w:color w:val="000000"/>
                <w:sz w:val="26"/>
                <w:szCs w:val="26"/>
              </w:rPr>
            </w:pPr>
          </w:p>
          <w:p w14:paraId="01332D85" w14:textId="77777777" w:rsidR="00541C41" w:rsidRPr="00541C41" w:rsidRDefault="00541C41" w:rsidP="00541C41">
            <w:pPr>
              <w:spacing w:after="0" w:line="240" w:lineRule="auto"/>
              <w:rPr>
                <w:color w:val="000000"/>
                <w:sz w:val="26"/>
                <w:szCs w:val="26"/>
              </w:rPr>
            </w:pPr>
          </w:p>
          <w:p w14:paraId="2365EEBB" w14:textId="77777777" w:rsidR="00541C41" w:rsidRPr="00541C41" w:rsidRDefault="00541C41" w:rsidP="00541C41">
            <w:pPr>
              <w:spacing w:after="0" w:line="240" w:lineRule="auto"/>
              <w:rPr>
                <w:color w:val="000000"/>
                <w:sz w:val="26"/>
                <w:szCs w:val="26"/>
              </w:rPr>
            </w:pPr>
          </w:p>
          <w:p w14:paraId="1884443E" w14:textId="77777777" w:rsidR="00541C41" w:rsidRPr="00541C41" w:rsidRDefault="00541C41" w:rsidP="00541C41">
            <w:pPr>
              <w:spacing w:after="0" w:line="240" w:lineRule="auto"/>
              <w:rPr>
                <w:color w:val="000000"/>
                <w:sz w:val="26"/>
                <w:szCs w:val="26"/>
              </w:rPr>
            </w:pPr>
          </w:p>
          <w:p w14:paraId="253AC85E" w14:textId="77777777" w:rsidR="00541C41" w:rsidRPr="00541C41" w:rsidRDefault="00541C41" w:rsidP="00541C41">
            <w:pPr>
              <w:spacing w:after="0" w:line="240" w:lineRule="auto"/>
              <w:rPr>
                <w:color w:val="000000"/>
                <w:sz w:val="26"/>
                <w:szCs w:val="26"/>
              </w:rPr>
            </w:pPr>
          </w:p>
          <w:p w14:paraId="5B258511" w14:textId="77777777" w:rsidR="00541C41" w:rsidRPr="00541C41" w:rsidRDefault="00541C41" w:rsidP="00541C41">
            <w:pPr>
              <w:spacing w:after="0" w:line="240" w:lineRule="auto"/>
              <w:rPr>
                <w:color w:val="000000"/>
                <w:sz w:val="26"/>
                <w:szCs w:val="26"/>
              </w:rPr>
            </w:pPr>
          </w:p>
          <w:p w14:paraId="496EC73D"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39DE3A17" w14:textId="77777777" w:rsidR="00541C41" w:rsidRPr="00541C41" w:rsidRDefault="00541C41" w:rsidP="00541C41">
            <w:pPr>
              <w:spacing w:after="0" w:line="240" w:lineRule="auto"/>
              <w:rPr>
                <w:color w:val="000000"/>
                <w:sz w:val="26"/>
                <w:szCs w:val="26"/>
              </w:rPr>
            </w:pPr>
          </w:p>
          <w:p w14:paraId="1D675069" w14:textId="77777777" w:rsidR="00541C41" w:rsidRPr="00541C41" w:rsidRDefault="00541C41" w:rsidP="00541C41">
            <w:pPr>
              <w:spacing w:after="0" w:line="240" w:lineRule="auto"/>
              <w:rPr>
                <w:color w:val="000000"/>
                <w:sz w:val="26"/>
                <w:szCs w:val="26"/>
              </w:rPr>
            </w:pPr>
          </w:p>
          <w:p w14:paraId="1F848DA2" w14:textId="77777777" w:rsidR="00541C41" w:rsidRPr="00541C41" w:rsidRDefault="00541C41" w:rsidP="00541C41">
            <w:pPr>
              <w:spacing w:after="0" w:line="240" w:lineRule="auto"/>
              <w:rPr>
                <w:color w:val="000000"/>
                <w:sz w:val="26"/>
                <w:szCs w:val="26"/>
              </w:rPr>
            </w:pPr>
          </w:p>
          <w:p w14:paraId="3B3A5040" w14:textId="77777777" w:rsidR="00541C41" w:rsidRPr="00541C41" w:rsidRDefault="00541C41" w:rsidP="00541C41">
            <w:pPr>
              <w:spacing w:after="0" w:line="240" w:lineRule="auto"/>
              <w:rPr>
                <w:color w:val="000000"/>
                <w:sz w:val="26"/>
                <w:szCs w:val="26"/>
              </w:rPr>
            </w:pPr>
          </w:p>
          <w:p w14:paraId="47257D44" w14:textId="77777777" w:rsidR="00541C41" w:rsidRPr="00541C41" w:rsidRDefault="00541C41" w:rsidP="00541C41">
            <w:pPr>
              <w:spacing w:after="0" w:line="240" w:lineRule="auto"/>
              <w:rPr>
                <w:color w:val="000000"/>
                <w:sz w:val="26"/>
                <w:szCs w:val="26"/>
              </w:rPr>
            </w:pPr>
          </w:p>
          <w:p w14:paraId="044387A0" w14:textId="77777777" w:rsidR="00541C41" w:rsidRPr="00541C41" w:rsidRDefault="00541C41" w:rsidP="00541C41">
            <w:pPr>
              <w:spacing w:after="0" w:line="240" w:lineRule="auto"/>
              <w:rPr>
                <w:color w:val="000000"/>
                <w:sz w:val="26"/>
                <w:szCs w:val="26"/>
              </w:rPr>
            </w:pPr>
          </w:p>
          <w:p w14:paraId="2DB6CA83" w14:textId="77777777" w:rsidR="00541C41" w:rsidRPr="00541C41" w:rsidRDefault="00541C41" w:rsidP="00541C41">
            <w:pPr>
              <w:spacing w:after="0" w:line="240" w:lineRule="auto"/>
              <w:rPr>
                <w:color w:val="000000"/>
                <w:sz w:val="26"/>
                <w:szCs w:val="26"/>
              </w:rPr>
            </w:pPr>
          </w:p>
          <w:p w14:paraId="5883BEB5" w14:textId="77777777" w:rsidR="00541C41" w:rsidRPr="00541C41" w:rsidRDefault="00541C41" w:rsidP="00541C41">
            <w:pPr>
              <w:spacing w:after="0" w:line="240" w:lineRule="auto"/>
              <w:rPr>
                <w:color w:val="000000"/>
                <w:sz w:val="26"/>
                <w:szCs w:val="26"/>
              </w:rPr>
            </w:pPr>
          </w:p>
          <w:p w14:paraId="51380BA8" w14:textId="77777777" w:rsidR="00541C41" w:rsidRPr="00541C41" w:rsidRDefault="00541C41" w:rsidP="00541C41">
            <w:pPr>
              <w:spacing w:after="0" w:line="240" w:lineRule="auto"/>
              <w:rPr>
                <w:color w:val="000000"/>
                <w:sz w:val="26"/>
                <w:szCs w:val="26"/>
              </w:rPr>
            </w:pPr>
          </w:p>
          <w:p w14:paraId="6E240711" w14:textId="77777777" w:rsidR="00541C41" w:rsidRPr="00541C41" w:rsidRDefault="00541C41" w:rsidP="00541C41">
            <w:pPr>
              <w:spacing w:after="0" w:line="240" w:lineRule="auto"/>
              <w:rPr>
                <w:color w:val="000000"/>
                <w:sz w:val="26"/>
                <w:szCs w:val="26"/>
              </w:rPr>
            </w:pPr>
          </w:p>
          <w:p w14:paraId="77300B9C"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093A6A5E" w14:textId="77777777" w:rsidR="00541C41" w:rsidRPr="00541C41" w:rsidRDefault="00541C41" w:rsidP="00541C41">
            <w:pPr>
              <w:spacing w:after="0" w:line="240" w:lineRule="auto"/>
              <w:rPr>
                <w:color w:val="000000"/>
                <w:sz w:val="26"/>
                <w:szCs w:val="26"/>
              </w:rPr>
            </w:pPr>
          </w:p>
          <w:p w14:paraId="210F5405" w14:textId="77777777" w:rsidR="00541C41" w:rsidRPr="00541C41" w:rsidRDefault="00541C41" w:rsidP="00541C41">
            <w:pPr>
              <w:spacing w:after="0" w:line="240" w:lineRule="auto"/>
              <w:rPr>
                <w:color w:val="000000"/>
                <w:sz w:val="26"/>
                <w:szCs w:val="26"/>
              </w:rPr>
            </w:pPr>
          </w:p>
          <w:p w14:paraId="6416FC4F" w14:textId="77777777" w:rsidR="00541C41" w:rsidRPr="00541C41" w:rsidRDefault="00541C41" w:rsidP="00541C41">
            <w:pPr>
              <w:spacing w:after="0" w:line="240" w:lineRule="auto"/>
              <w:rPr>
                <w:color w:val="000000"/>
                <w:sz w:val="26"/>
                <w:szCs w:val="26"/>
              </w:rPr>
            </w:pPr>
          </w:p>
        </w:tc>
      </w:tr>
      <w:tr w:rsidR="00541C41" w:rsidRPr="00541C41" w14:paraId="37E64D54" w14:textId="77777777" w:rsidTr="009962BC">
        <w:tc>
          <w:tcPr>
            <w:tcW w:w="1223" w:type="dxa"/>
            <w:vMerge/>
            <w:vAlign w:val="center"/>
          </w:tcPr>
          <w:p w14:paraId="34D1CC70" w14:textId="77777777" w:rsidR="00541C41" w:rsidRPr="00541C41" w:rsidRDefault="00541C41" w:rsidP="00541C41">
            <w:pPr>
              <w:spacing w:after="0" w:line="240" w:lineRule="auto"/>
              <w:jc w:val="center"/>
              <w:rPr>
                <w:color w:val="000000"/>
                <w:sz w:val="26"/>
                <w:szCs w:val="26"/>
              </w:rPr>
            </w:pPr>
          </w:p>
        </w:tc>
        <w:tc>
          <w:tcPr>
            <w:tcW w:w="8080" w:type="dxa"/>
          </w:tcPr>
          <w:p w14:paraId="6F9CA5A6" w14:textId="77777777" w:rsidR="00541C41" w:rsidRPr="00541C41" w:rsidRDefault="00541C41" w:rsidP="00541C41">
            <w:pPr>
              <w:pStyle w:val="NormalWeb"/>
              <w:shd w:val="clear" w:color="auto" w:fill="F7F7F8"/>
              <w:spacing w:before="0" w:beforeAutospacing="0" w:after="0" w:afterAutospacing="0"/>
              <w:rPr>
                <w:color w:val="343A40"/>
                <w:sz w:val="26"/>
                <w:szCs w:val="26"/>
              </w:rPr>
            </w:pPr>
            <w:r w:rsidRPr="00541C41">
              <w:rPr>
                <w:color w:val="343A40"/>
                <w:sz w:val="26"/>
                <w:szCs w:val="26"/>
              </w:rPr>
              <w:t> </w:t>
            </w:r>
          </w:p>
          <w:p w14:paraId="678BBDA6" w14:textId="77777777" w:rsidR="00541C41" w:rsidRPr="00541C41" w:rsidRDefault="00541C41" w:rsidP="00541C41">
            <w:pPr>
              <w:spacing w:after="0" w:line="240" w:lineRule="auto"/>
              <w:rPr>
                <w:sz w:val="28"/>
                <w:szCs w:val="28"/>
                <w:lang w:val="nl-NL"/>
              </w:rPr>
            </w:pPr>
            <w:r w:rsidRPr="00541C41">
              <w:rPr>
                <w:sz w:val="28"/>
                <w:szCs w:val="28"/>
                <w:lang w:val="nl-NL"/>
              </w:rPr>
              <w:t xml:space="preserve">2. </w:t>
            </w:r>
            <w:r w:rsidRPr="00541C41">
              <w:rPr>
                <w:position w:val="-24"/>
                <w:sz w:val="28"/>
                <w:szCs w:val="28"/>
                <w:lang w:val="nl-NL"/>
              </w:rPr>
              <w:object w:dxaOrig="3120" w:dyaOrig="620" w14:anchorId="71038930">
                <v:shape id="_x0000_i2020" type="#_x0000_t75" style="width:179.25pt;height:35.25pt" o:ole="">
                  <v:imagedata r:id="rId102" o:title=""/>
                </v:shape>
                <o:OLEObject Type="Embed" ProgID="Equation.3" ShapeID="_x0000_i2020" DrawAspect="Content" ObjectID="_1773309026" r:id="rId1867"/>
              </w:object>
            </w:r>
          </w:p>
          <w:p w14:paraId="76F77C51" w14:textId="77777777" w:rsidR="00541C41" w:rsidRPr="00541C41" w:rsidRDefault="00541C41" w:rsidP="00541C41">
            <w:pPr>
              <w:spacing w:after="0" w:line="240" w:lineRule="auto"/>
              <w:rPr>
                <w:sz w:val="28"/>
                <w:szCs w:val="28"/>
                <w:lang w:val="nl-NL"/>
              </w:rPr>
            </w:pPr>
            <w:r w:rsidRPr="00541C41">
              <w:rPr>
                <w:position w:val="-6"/>
                <w:sz w:val="28"/>
                <w:szCs w:val="28"/>
                <w:lang w:val="nl-NL"/>
              </w:rPr>
              <w:object w:dxaOrig="300" w:dyaOrig="220" w14:anchorId="2FB2D838">
                <v:shape id="_x0000_i2021" type="#_x0000_t75" style="width:15pt;height:10.5pt" o:ole="">
                  <v:imagedata r:id="rId98" o:title=""/>
                </v:shape>
                <o:OLEObject Type="Embed" ProgID="Equation.3" ShapeID="_x0000_i2021" DrawAspect="Content" ObjectID="_1773309027" r:id="rId1868"/>
              </w:object>
            </w:r>
            <w:r w:rsidRPr="00541C41">
              <w:rPr>
                <w:position w:val="-24"/>
                <w:sz w:val="28"/>
                <w:szCs w:val="28"/>
                <w:lang w:val="nl-NL"/>
              </w:rPr>
              <w:object w:dxaOrig="2400" w:dyaOrig="620" w14:anchorId="7B1DB7D4">
                <v:shape id="_x0000_i2022" type="#_x0000_t75" style="width:135.75pt;height:34.5pt" o:ole="">
                  <v:imagedata r:id="rId105" o:title=""/>
                </v:shape>
                <o:OLEObject Type="Embed" ProgID="Equation.3" ShapeID="_x0000_i2022" DrawAspect="Content" ObjectID="_1773309028" r:id="rId1869"/>
              </w:object>
            </w:r>
          </w:p>
          <w:p w14:paraId="0F6928AA" w14:textId="77777777" w:rsidR="00541C41" w:rsidRPr="00541C41" w:rsidRDefault="00541C41" w:rsidP="00541C41">
            <w:pPr>
              <w:spacing w:after="0" w:line="240" w:lineRule="auto"/>
              <w:rPr>
                <w:sz w:val="28"/>
                <w:szCs w:val="28"/>
                <w:lang w:val="nl-NL"/>
              </w:rPr>
            </w:pPr>
            <w:r w:rsidRPr="00541C41">
              <w:rPr>
                <w:position w:val="-6"/>
                <w:sz w:val="28"/>
                <w:szCs w:val="28"/>
                <w:lang w:val="nl-NL"/>
              </w:rPr>
              <w:object w:dxaOrig="300" w:dyaOrig="220" w14:anchorId="3E2237E7">
                <v:shape id="_x0000_i2023" type="#_x0000_t75" style="width:15pt;height:10.5pt" o:ole="">
                  <v:imagedata r:id="rId98" o:title=""/>
                </v:shape>
                <o:OLEObject Type="Embed" ProgID="Equation.3" ShapeID="_x0000_i2023" DrawAspect="Content" ObjectID="_1773309029" r:id="rId1870"/>
              </w:object>
            </w:r>
            <w:r w:rsidRPr="00541C41">
              <w:rPr>
                <w:position w:val="-30"/>
                <w:sz w:val="28"/>
                <w:szCs w:val="28"/>
                <w:lang w:val="nl-NL"/>
              </w:rPr>
              <w:object w:dxaOrig="3600" w:dyaOrig="680" w14:anchorId="41C7645F">
                <v:shape id="_x0000_i2024" type="#_x0000_t75" style="width:207pt;height:39pt" o:ole="">
                  <v:imagedata r:id="rId108" o:title=""/>
                </v:shape>
                <o:OLEObject Type="Embed" ProgID="Equation.3" ShapeID="_x0000_i2024" DrawAspect="Content" ObjectID="_1773309030" r:id="rId1871"/>
              </w:object>
            </w:r>
          </w:p>
          <w:p w14:paraId="5049B156" w14:textId="77777777" w:rsidR="00541C41" w:rsidRPr="00541C41" w:rsidRDefault="00541C41" w:rsidP="00541C41">
            <w:pPr>
              <w:spacing w:after="0" w:line="240" w:lineRule="auto"/>
              <w:rPr>
                <w:sz w:val="28"/>
                <w:szCs w:val="28"/>
                <w:lang w:val="nl-NL"/>
              </w:rPr>
            </w:pPr>
            <w:r w:rsidRPr="00541C41">
              <w:rPr>
                <w:sz w:val="28"/>
                <w:szCs w:val="28"/>
                <w:lang w:val="nl-NL"/>
              </w:rPr>
              <w:t>Cách pha chế:</w:t>
            </w:r>
          </w:p>
          <w:p w14:paraId="36251732" w14:textId="77777777" w:rsidR="00541C41" w:rsidRPr="00541C41" w:rsidRDefault="00541C41" w:rsidP="00541C41">
            <w:pPr>
              <w:spacing w:after="0" w:line="240" w:lineRule="auto"/>
              <w:rPr>
                <w:sz w:val="28"/>
                <w:szCs w:val="28"/>
                <w:lang w:val="nl-NL"/>
              </w:rPr>
            </w:pPr>
            <w:r w:rsidRPr="00541C41">
              <w:rPr>
                <w:sz w:val="28"/>
                <w:szCs w:val="28"/>
                <w:lang w:val="nl-NL"/>
              </w:rPr>
              <w:t>Đong 67ml dung dịch axit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3M cho vào bình thủy tinh có vạch chia độ. Sau đó cho thêm nước vừa đủ 200ml (200g) lắc đều được dung dịch theo yêu cầu.</w:t>
            </w:r>
          </w:p>
          <w:p w14:paraId="47F7A2AB" w14:textId="77777777" w:rsidR="00541C41" w:rsidRPr="00541C41" w:rsidRDefault="00541C41" w:rsidP="00541C41">
            <w:pPr>
              <w:pStyle w:val="NormalWeb"/>
              <w:shd w:val="clear" w:color="auto" w:fill="F7F7F8"/>
              <w:spacing w:before="0" w:beforeAutospacing="0" w:after="0" w:afterAutospacing="0"/>
              <w:rPr>
                <w:color w:val="343A40"/>
                <w:sz w:val="26"/>
                <w:szCs w:val="26"/>
              </w:rPr>
            </w:pPr>
          </w:p>
        </w:tc>
        <w:tc>
          <w:tcPr>
            <w:tcW w:w="1178" w:type="dxa"/>
          </w:tcPr>
          <w:p w14:paraId="02285B3B" w14:textId="77777777" w:rsidR="00541C41" w:rsidRPr="00541C41" w:rsidRDefault="00541C41" w:rsidP="00541C41">
            <w:pPr>
              <w:spacing w:after="0" w:line="240" w:lineRule="auto"/>
              <w:rPr>
                <w:color w:val="000000"/>
                <w:sz w:val="26"/>
                <w:szCs w:val="26"/>
                <w:lang w:val="vi-VN"/>
              </w:rPr>
            </w:pPr>
          </w:p>
          <w:p w14:paraId="6140A97E" w14:textId="77777777" w:rsidR="00541C41" w:rsidRPr="00541C41" w:rsidRDefault="00541C41" w:rsidP="00541C41">
            <w:pPr>
              <w:spacing w:after="0" w:line="240" w:lineRule="auto"/>
              <w:rPr>
                <w:color w:val="000000"/>
                <w:sz w:val="26"/>
                <w:szCs w:val="26"/>
                <w:lang w:val="vi-VN"/>
              </w:rPr>
            </w:pPr>
          </w:p>
          <w:p w14:paraId="08B3366C" w14:textId="77777777" w:rsidR="00541C41" w:rsidRPr="00541C41" w:rsidRDefault="00541C41" w:rsidP="00541C41">
            <w:pPr>
              <w:spacing w:after="0" w:line="240" w:lineRule="auto"/>
              <w:rPr>
                <w:color w:val="000000"/>
                <w:sz w:val="26"/>
                <w:szCs w:val="26"/>
                <w:lang w:val="vi-VN"/>
              </w:rPr>
            </w:pPr>
            <w:r w:rsidRPr="00541C41">
              <w:rPr>
                <w:color w:val="000000"/>
                <w:sz w:val="26"/>
                <w:szCs w:val="26"/>
                <w:lang w:val="vi-VN"/>
              </w:rPr>
              <w:t>0,5 đ</w:t>
            </w:r>
          </w:p>
          <w:p w14:paraId="5E3B8A13" w14:textId="77777777" w:rsidR="00541C41" w:rsidRPr="00541C41" w:rsidRDefault="00541C41" w:rsidP="00541C41">
            <w:pPr>
              <w:spacing w:after="0" w:line="240" w:lineRule="auto"/>
              <w:rPr>
                <w:color w:val="000000"/>
                <w:sz w:val="26"/>
                <w:szCs w:val="26"/>
                <w:lang w:val="vi-VN"/>
              </w:rPr>
            </w:pPr>
          </w:p>
          <w:p w14:paraId="2D2CE7A0" w14:textId="77777777" w:rsidR="00541C41" w:rsidRPr="00541C41" w:rsidRDefault="00541C41" w:rsidP="00541C41">
            <w:pPr>
              <w:spacing w:after="0" w:line="240" w:lineRule="auto"/>
              <w:rPr>
                <w:color w:val="000000"/>
                <w:sz w:val="26"/>
                <w:szCs w:val="26"/>
                <w:lang w:val="vi-VN"/>
              </w:rPr>
            </w:pPr>
          </w:p>
          <w:p w14:paraId="2EBEAE1B" w14:textId="77777777" w:rsidR="00541C41" w:rsidRPr="00541C41" w:rsidRDefault="00541C41" w:rsidP="00541C41">
            <w:pPr>
              <w:spacing w:after="0" w:line="240" w:lineRule="auto"/>
              <w:rPr>
                <w:color w:val="000000"/>
                <w:sz w:val="26"/>
                <w:szCs w:val="26"/>
                <w:lang w:val="vi-VN"/>
              </w:rPr>
            </w:pPr>
          </w:p>
          <w:p w14:paraId="642A1880" w14:textId="77777777" w:rsidR="00541C41" w:rsidRPr="00541C41" w:rsidRDefault="00541C41" w:rsidP="00541C41">
            <w:pPr>
              <w:spacing w:after="0" w:line="240" w:lineRule="auto"/>
              <w:rPr>
                <w:color w:val="000000"/>
                <w:sz w:val="26"/>
                <w:szCs w:val="26"/>
                <w:lang w:val="vi-VN"/>
              </w:rPr>
            </w:pPr>
          </w:p>
          <w:p w14:paraId="3DFAC669" w14:textId="77777777" w:rsidR="00541C41" w:rsidRPr="00541C41" w:rsidRDefault="00541C41" w:rsidP="00541C41">
            <w:pPr>
              <w:spacing w:after="0" w:line="240" w:lineRule="auto"/>
              <w:rPr>
                <w:color w:val="000000"/>
                <w:sz w:val="26"/>
                <w:szCs w:val="26"/>
                <w:lang w:val="vi-VN"/>
              </w:rPr>
            </w:pPr>
          </w:p>
          <w:p w14:paraId="589A70CD" w14:textId="77777777" w:rsidR="00541C41" w:rsidRPr="00541C41" w:rsidRDefault="00541C41" w:rsidP="00541C41">
            <w:pPr>
              <w:spacing w:after="0" w:line="240" w:lineRule="auto"/>
              <w:rPr>
                <w:color w:val="000000"/>
                <w:sz w:val="26"/>
                <w:szCs w:val="26"/>
                <w:lang w:val="vi-VN"/>
              </w:rPr>
            </w:pPr>
            <w:r w:rsidRPr="00541C41">
              <w:rPr>
                <w:color w:val="000000"/>
                <w:sz w:val="26"/>
                <w:szCs w:val="26"/>
                <w:lang w:val="vi-VN"/>
              </w:rPr>
              <w:t>0,5 đ</w:t>
            </w:r>
          </w:p>
        </w:tc>
      </w:tr>
      <w:tr w:rsidR="00541C41" w:rsidRPr="00541C41" w14:paraId="5285DDB4" w14:textId="77777777" w:rsidTr="009962BC">
        <w:tc>
          <w:tcPr>
            <w:tcW w:w="1223" w:type="dxa"/>
            <w:vMerge w:val="restart"/>
            <w:vAlign w:val="center"/>
          </w:tcPr>
          <w:p w14:paraId="193155BA" w14:textId="77777777" w:rsidR="00541C41" w:rsidRPr="00541C41" w:rsidRDefault="00541C41" w:rsidP="00541C41">
            <w:pPr>
              <w:spacing w:after="0" w:line="240" w:lineRule="auto"/>
              <w:jc w:val="center"/>
              <w:rPr>
                <w:color w:val="000000"/>
                <w:sz w:val="26"/>
                <w:szCs w:val="26"/>
              </w:rPr>
            </w:pPr>
            <w:r w:rsidRPr="00541C41">
              <w:rPr>
                <w:b/>
                <w:bCs/>
                <w:sz w:val="26"/>
                <w:szCs w:val="26"/>
              </w:rPr>
              <w:t>Câu 6</w:t>
            </w:r>
            <w:r w:rsidRPr="00541C41">
              <w:rPr>
                <w:sz w:val="26"/>
                <w:szCs w:val="26"/>
              </w:rPr>
              <w:t>. (2,0 điểm)</w:t>
            </w:r>
          </w:p>
        </w:tc>
        <w:tc>
          <w:tcPr>
            <w:tcW w:w="8080" w:type="dxa"/>
          </w:tcPr>
          <w:p w14:paraId="14B27B9E" w14:textId="77777777" w:rsidR="00541C41" w:rsidRPr="00541C41" w:rsidRDefault="00541C41" w:rsidP="00541C41">
            <w:pPr>
              <w:tabs>
                <w:tab w:val="left" w:pos="2295"/>
              </w:tabs>
              <w:spacing w:after="0"/>
              <w:ind w:left="540"/>
              <w:rPr>
                <w:sz w:val="28"/>
                <w:szCs w:val="28"/>
                <w:lang w:val="it-IT"/>
              </w:rPr>
            </w:pPr>
            <w:r w:rsidRPr="00541C41">
              <w:rPr>
                <w:sz w:val="28"/>
                <w:szCs w:val="28"/>
                <w:lang w:val="it-IT"/>
              </w:rPr>
              <w:t>Ta có n</w:t>
            </w:r>
            <w:r w:rsidRPr="00541C41">
              <w:rPr>
                <w:sz w:val="28"/>
                <w:szCs w:val="28"/>
                <w:vertAlign w:val="subscript"/>
                <w:lang w:val="it-IT"/>
              </w:rPr>
              <w:t xml:space="preserve">Al </w:t>
            </w:r>
            <w:r w:rsidRPr="00541C41">
              <w:rPr>
                <w:sz w:val="28"/>
                <w:szCs w:val="28"/>
                <w:lang w:val="it-IT"/>
              </w:rPr>
              <w:t xml:space="preserve"> = 0,125 (mol)</w:t>
            </w:r>
          </w:p>
          <w:p w14:paraId="1E3D14F9" w14:textId="77777777" w:rsidR="00541C41" w:rsidRPr="00541C41" w:rsidRDefault="00541C41" w:rsidP="00541C41">
            <w:pPr>
              <w:tabs>
                <w:tab w:val="left" w:pos="2295"/>
              </w:tabs>
              <w:spacing w:after="0"/>
              <w:ind w:left="540"/>
              <w:rPr>
                <w:sz w:val="28"/>
                <w:szCs w:val="28"/>
              </w:rPr>
            </w:pPr>
            <w:r w:rsidRPr="00541C41">
              <w:rPr>
                <w:sz w:val="28"/>
                <w:szCs w:val="28"/>
              </w:rPr>
              <w:t>m</w:t>
            </w:r>
            <w:r w:rsidRPr="00541C41">
              <w:rPr>
                <w:sz w:val="28"/>
                <w:szCs w:val="28"/>
                <w:vertAlign w:val="subscript"/>
              </w:rPr>
              <w:t>H2SO4</w:t>
            </w:r>
            <w:r w:rsidRPr="00541C41">
              <w:rPr>
                <w:sz w:val="28"/>
                <w:szCs w:val="28"/>
              </w:rPr>
              <w:t xml:space="preserve"> = 0,15(mol)</w:t>
            </w:r>
          </w:p>
          <w:p w14:paraId="285A4D41" w14:textId="77777777" w:rsidR="00541C41" w:rsidRPr="00541C41" w:rsidRDefault="00541C41" w:rsidP="00541C41">
            <w:pPr>
              <w:tabs>
                <w:tab w:val="left" w:pos="2295"/>
              </w:tabs>
              <w:spacing w:after="0"/>
              <w:ind w:left="540"/>
              <w:rPr>
                <w:sz w:val="28"/>
                <w:szCs w:val="28"/>
              </w:rPr>
            </w:pPr>
            <w:r w:rsidRPr="00541C41">
              <w:rPr>
                <w:sz w:val="28"/>
                <w:szCs w:val="28"/>
              </w:rPr>
              <w:t xml:space="preserve">PTHH:  </w:t>
            </w:r>
          </w:p>
          <w:p w14:paraId="2B528451" w14:textId="77777777" w:rsidR="00541C41" w:rsidRPr="00541C41" w:rsidRDefault="00541C41" w:rsidP="00541C41">
            <w:pPr>
              <w:tabs>
                <w:tab w:val="left" w:pos="2295"/>
              </w:tabs>
              <w:spacing w:after="0"/>
              <w:ind w:left="540"/>
              <w:rPr>
                <w:sz w:val="28"/>
                <w:szCs w:val="28"/>
              </w:rPr>
            </w:pPr>
            <w:r w:rsidRPr="00541C41">
              <w:rPr>
                <w:sz w:val="28"/>
                <w:szCs w:val="28"/>
              </w:rPr>
              <w:t xml:space="preserve">                   2Al    +    3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sym w:font="Symbol" w:char="F0AE"/>
            </w:r>
            <w:r w:rsidRPr="00541C41">
              <w:rPr>
                <w:sz w:val="28"/>
                <w:szCs w:val="28"/>
              </w:rPr>
              <w:t xml:space="preserve">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r w:rsidRPr="00541C41">
              <w:rPr>
                <w:sz w:val="28"/>
                <w:szCs w:val="28"/>
              </w:rPr>
              <w:t xml:space="preserve">   +   3H</w:t>
            </w:r>
            <w:r w:rsidRPr="00541C41">
              <w:rPr>
                <w:sz w:val="28"/>
                <w:szCs w:val="28"/>
                <w:vertAlign w:val="subscript"/>
              </w:rPr>
              <w:t>2</w:t>
            </w:r>
          </w:p>
          <w:p w14:paraId="17AAD8C4" w14:textId="77777777" w:rsidR="00541C41" w:rsidRPr="00541C41" w:rsidRDefault="00541C41" w:rsidP="00541C41">
            <w:pPr>
              <w:tabs>
                <w:tab w:val="left" w:pos="2295"/>
              </w:tabs>
              <w:spacing w:after="0"/>
              <w:ind w:left="540"/>
              <w:rPr>
                <w:sz w:val="28"/>
                <w:szCs w:val="28"/>
              </w:rPr>
            </w:pPr>
            <w:r w:rsidRPr="00541C41">
              <w:rPr>
                <w:sz w:val="28"/>
                <w:szCs w:val="28"/>
              </w:rPr>
              <w:t xml:space="preserve">                 2 mol         3 mol</w:t>
            </w:r>
          </w:p>
          <w:p w14:paraId="104A99AB" w14:textId="77777777" w:rsidR="00541C41" w:rsidRPr="00541C41" w:rsidRDefault="00541C41" w:rsidP="00541C41">
            <w:pPr>
              <w:tabs>
                <w:tab w:val="left" w:pos="2295"/>
              </w:tabs>
              <w:spacing w:after="0"/>
              <w:ind w:left="540"/>
              <w:rPr>
                <w:sz w:val="28"/>
                <w:szCs w:val="28"/>
              </w:rPr>
            </w:pPr>
            <w:r w:rsidRPr="00541C41">
              <w:rPr>
                <w:sz w:val="28"/>
                <w:szCs w:val="28"/>
              </w:rPr>
              <w:t xml:space="preserve">                0,125mol    0,15mol</w:t>
            </w:r>
          </w:p>
          <w:p w14:paraId="18F5ED05" w14:textId="77777777" w:rsidR="00541C41" w:rsidRPr="00541C41" w:rsidRDefault="00541C41" w:rsidP="00541C41">
            <w:pPr>
              <w:tabs>
                <w:tab w:val="left" w:pos="2295"/>
              </w:tabs>
              <w:spacing w:after="0"/>
              <w:ind w:left="540"/>
              <w:rPr>
                <w:sz w:val="28"/>
                <w:szCs w:val="28"/>
              </w:rPr>
            </w:pPr>
            <w:r w:rsidRPr="00541C41">
              <w:rPr>
                <w:sz w:val="28"/>
                <w:szCs w:val="28"/>
              </w:rPr>
              <w:t>Vậy  Al dư,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hết. Dung dịch sau phản ứng chỉ có Al</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w:t>
            </w:r>
            <w:r w:rsidRPr="00541C41">
              <w:rPr>
                <w:sz w:val="28"/>
                <w:szCs w:val="28"/>
                <w:vertAlign w:val="subscript"/>
              </w:rPr>
              <w:t>3</w:t>
            </w:r>
          </w:p>
          <w:p w14:paraId="2D929FA0" w14:textId="77777777" w:rsidR="00541C41" w:rsidRPr="00541C41" w:rsidRDefault="00541C41" w:rsidP="00541C41">
            <w:pPr>
              <w:tabs>
                <w:tab w:val="left" w:pos="2295"/>
              </w:tabs>
              <w:spacing w:after="0"/>
              <w:ind w:left="540"/>
              <w:rPr>
                <w:sz w:val="28"/>
                <w:szCs w:val="28"/>
              </w:rPr>
            </w:pPr>
            <w:r w:rsidRPr="00541C41">
              <w:rPr>
                <w:sz w:val="28"/>
                <w:szCs w:val="28"/>
              </w:rPr>
              <w:t xml:space="preserve">Theo PTHH  </w:t>
            </w:r>
          </w:p>
          <w:p w14:paraId="6D02898D" w14:textId="77777777" w:rsidR="00541C41" w:rsidRPr="00541C41" w:rsidRDefault="00541C41" w:rsidP="00541C41">
            <w:pPr>
              <w:tabs>
                <w:tab w:val="left" w:pos="2295"/>
              </w:tabs>
              <w:spacing w:after="0"/>
              <w:ind w:left="540"/>
              <w:rPr>
                <w:sz w:val="28"/>
                <w:szCs w:val="28"/>
              </w:rPr>
            </w:pPr>
            <w:r w:rsidRPr="00541C41">
              <w:rPr>
                <w:sz w:val="28"/>
                <w:szCs w:val="28"/>
              </w:rPr>
              <w:t xml:space="preserve"> n </w:t>
            </w:r>
            <w:r w:rsidRPr="00541C41">
              <w:rPr>
                <w:sz w:val="28"/>
                <w:szCs w:val="28"/>
                <w:vertAlign w:val="subscript"/>
              </w:rPr>
              <w:t>Al2(SO4)3</w:t>
            </w:r>
            <w:r w:rsidRPr="00541C41">
              <w:rPr>
                <w:sz w:val="28"/>
                <w:szCs w:val="28"/>
              </w:rPr>
              <w:t xml:space="preserve"> =  </w:t>
            </w:r>
            <w:r w:rsidRPr="00541C41">
              <w:rPr>
                <w:position w:val="-24"/>
                <w:sz w:val="28"/>
                <w:szCs w:val="28"/>
              </w:rPr>
              <w:object w:dxaOrig="220" w:dyaOrig="620" w14:anchorId="196266FB">
                <v:shape id="_x0000_i2025" type="#_x0000_t75" style="width:11.25pt;height:31.5pt" o:ole="">
                  <v:imagedata r:id="rId1872" o:title=""/>
                </v:shape>
                <o:OLEObject Type="Embed" ProgID="Equation.DSMT4" ShapeID="_x0000_i2025" DrawAspect="Content" ObjectID="_1773309031" r:id="rId1873"/>
              </w:object>
            </w:r>
            <w:r w:rsidRPr="00541C41">
              <w:rPr>
                <w:sz w:val="28"/>
                <w:szCs w:val="28"/>
              </w:rPr>
              <w:t>.n</w:t>
            </w:r>
            <w:r w:rsidRPr="00541C41">
              <w:rPr>
                <w:sz w:val="28"/>
                <w:szCs w:val="28"/>
                <w:vertAlign w:val="subscript"/>
              </w:rPr>
              <w:t xml:space="preserve">H2SO4 </w:t>
            </w:r>
            <w:r w:rsidRPr="00541C41">
              <w:rPr>
                <w:sz w:val="28"/>
                <w:szCs w:val="28"/>
              </w:rPr>
              <w:t xml:space="preserve">= 0,05mol   </w:t>
            </w:r>
            <w:r w:rsidRPr="00541C41">
              <w:rPr>
                <w:sz w:val="28"/>
                <w:szCs w:val="28"/>
              </w:rPr>
              <w:sym w:font="Symbol" w:char="F0AE"/>
            </w:r>
            <w:r w:rsidRPr="00541C41">
              <w:rPr>
                <w:sz w:val="28"/>
                <w:szCs w:val="28"/>
              </w:rPr>
              <w:t xml:space="preserve">  m</w:t>
            </w:r>
            <w:r w:rsidRPr="00541C41">
              <w:rPr>
                <w:sz w:val="28"/>
                <w:szCs w:val="28"/>
                <w:vertAlign w:val="subscript"/>
              </w:rPr>
              <w:t xml:space="preserve"> Al2(SO4)3</w:t>
            </w:r>
            <w:r w:rsidRPr="00541C41">
              <w:rPr>
                <w:sz w:val="28"/>
                <w:szCs w:val="28"/>
              </w:rPr>
              <w:t xml:space="preserve">  =  17,1 g</w:t>
            </w:r>
          </w:p>
          <w:p w14:paraId="1563CA8E" w14:textId="77777777" w:rsidR="00541C41" w:rsidRPr="00541C41" w:rsidRDefault="00541C41" w:rsidP="00541C41">
            <w:pPr>
              <w:tabs>
                <w:tab w:val="left" w:pos="2295"/>
              </w:tabs>
              <w:spacing w:after="0"/>
              <w:ind w:left="540"/>
              <w:rPr>
                <w:sz w:val="28"/>
                <w:szCs w:val="28"/>
              </w:rPr>
            </w:pPr>
            <w:r w:rsidRPr="00541C41">
              <w:rPr>
                <w:sz w:val="28"/>
                <w:szCs w:val="28"/>
              </w:rPr>
              <w:t xml:space="preserve"> n</w:t>
            </w:r>
            <w:r w:rsidRPr="00541C41">
              <w:rPr>
                <w:sz w:val="28"/>
                <w:szCs w:val="28"/>
                <w:vertAlign w:val="subscript"/>
              </w:rPr>
              <w:t>H2</w:t>
            </w:r>
            <w:r w:rsidRPr="00541C41">
              <w:rPr>
                <w:sz w:val="28"/>
                <w:szCs w:val="28"/>
              </w:rPr>
              <w:t xml:space="preserve"> = n </w:t>
            </w:r>
            <w:r w:rsidRPr="00541C41">
              <w:rPr>
                <w:sz w:val="28"/>
                <w:szCs w:val="28"/>
                <w:vertAlign w:val="subscript"/>
              </w:rPr>
              <w:t>H2SO4</w:t>
            </w:r>
            <w:r w:rsidRPr="00541C41">
              <w:rPr>
                <w:sz w:val="28"/>
                <w:szCs w:val="28"/>
              </w:rPr>
              <w:t xml:space="preserve">= 0,15mol                </w:t>
            </w:r>
            <w:r w:rsidRPr="00541C41">
              <w:rPr>
                <w:sz w:val="28"/>
                <w:szCs w:val="28"/>
              </w:rPr>
              <w:sym w:font="Symbol" w:char="F0AE"/>
            </w:r>
            <w:r w:rsidRPr="00541C41">
              <w:rPr>
                <w:sz w:val="28"/>
                <w:szCs w:val="28"/>
              </w:rPr>
              <w:t xml:space="preserve">   m</w:t>
            </w:r>
            <w:r w:rsidRPr="00541C41">
              <w:rPr>
                <w:sz w:val="28"/>
                <w:szCs w:val="28"/>
                <w:vertAlign w:val="subscript"/>
              </w:rPr>
              <w:t>H2</w:t>
            </w:r>
            <w:r w:rsidRPr="00541C41">
              <w:rPr>
                <w:sz w:val="28"/>
                <w:szCs w:val="28"/>
              </w:rPr>
              <w:t xml:space="preserve">  = 0,3g</w:t>
            </w:r>
          </w:p>
          <w:p w14:paraId="305E6574" w14:textId="77777777" w:rsidR="00541C41" w:rsidRPr="00541C41" w:rsidRDefault="00541C41" w:rsidP="00541C41">
            <w:pPr>
              <w:tabs>
                <w:tab w:val="left" w:pos="2295"/>
              </w:tabs>
              <w:spacing w:after="0"/>
              <w:rPr>
                <w:sz w:val="28"/>
                <w:szCs w:val="28"/>
              </w:rPr>
            </w:pPr>
            <w:r w:rsidRPr="00541C41">
              <w:rPr>
                <w:sz w:val="28"/>
                <w:szCs w:val="28"/>
              </w:rPr>
              <w:t xml:space="preserve">          n</w:t>
            </w:r>
            <w:r w:rsidRPr="00541C41">
              <w:rPr>
                <w:sz w:val="28"/>
                <w:szCs w:val="28"/>
                <w:vertAlign w:val="subscript"/>
              </w:rPr>
              <w:t>Al pư</w:t>
            </w:r>
            <w:r w:rsidRPr="00541C41">
              <w:rPr>
                <w:sz w:val="28"/>
                <w:szCs w:val="28"/>
              </w:rPr>
              <w:t xml:space="preserve"> = </w:t>
            </w:r>
            <w:r w:rsidRPr="00541C41">
              <w:rPr>
                <w:position w:val="-24"/>
                <w:sz w:val="28"/>
                <w:szCs w:val="28"/>
              </w:rPr>
              <w:object w:dxaOrig="240" w:dyaOrig="620" w14:anchorId="6F15762F">
                <v:shape id="_x0000_i2026" type="#_x0000_t75" style="width:12pt;height:31.5pt" o:ole="">
                  <v:imagedata r:id="rId1874" o:title=""/>
                </v:shape>
                <o:OLEObject Type="Embed" ProgID="Equation.DSMT4" ShapeID="_x0000_i2026" DrawAspect="Content" ObjectID="_1773309032" r:id="rId1875"/>
              </w:object>
            </w:r>
            <w:r w:rsidRPr="00541C41">
              <w:rPr>
                <w:sz w:val="28"/>
                <w:szCs w:val="28"/>
              </w:rPr>
              <w:t>n</w:t>
            </w:r>
            <w:r w:rsidRPr="00541C41">
              <w:rPr>
                <w:sz w:val="28"/>
                <w:szCs w:val="28"/>
                <w:vertAlign w:val="subscript"/>
              </w:rPr>
              <w:t xml:space="preserve">H2SO4 = 0,1 (mol)                        </w:t>
            </w:r>
            <w:r w:rsidRPr="00541C41">
              <w:rPr>
                <w:sz w:val="28"/>
                <w:szCs w:val="28"/>
              </w:rPr>
              <w:sym w:font="Symbol" w:char="F0AE"/>
            </w:r>
            <w:r w:rsidRPr="00541C41">
              <w:rPr>
                <w:sz w:val="28"/>
                <w:szCs w:val="28"/>
              </w:rPr>
              <w:t xml:space="preserve">  m</w:t>
            </w:r>
            <w:r w:rsidRPr="00541C41">
              <w:rPr>
                <w:sz w:val="28"/>
                <w:szCs w:val="28"/>
                <w:vertAlign w:val="subscript"/>
              </w:rPr>
              <w:t>Al</w:t>
            </w:r>
            <w:r w:rsidRPr="00541C41">
              <w:rPr>
                <w:sz w:val="28"/>
                <w:szCs w:val="28"/>
              </w:rPr>
              <w:t xml:space="preserve"> = 2,7 g</w:t>
            </w:r>
          </w:p>
          <w:p w14:paraId="3066F200" w14:textId="77777777" w:rsidR="00541C41" w:rsidRPr="00541C41" w:rsidRDefault="00541C41" w:rsidP="00541C41">
            <w:pPr>
              <w:tabs>
                <w:tab w:val="left" w:pos="2295"/>
              </w:tabs>
              <w:spacing w:after="0"/>
              <w:rPr>
                <w:sz w:val="28"/>
                <w:szCs w:val="28"/>
              </w:rPr>
            </w:pPr>
            <w:r w:rsidRPr="00541C41">
              <w:rPr>
                <w:sz w:val="28"/>
                <w:szCs w:val="28"/>
              </w:rPr>
              <w:t>mặt khác : m</w:t>
            </w:r>
            <w:r w:rsidRPr="00541C41">
              <w:rPr>
                <w:sz w:val="28"/>
                <w:szCs w:val="28"/>
                <w:vertAlign w:val="subscript"/>
              </w:rPr>
              <w:t>ddspư</w:t>
            </w:r>
            <w:r w:rsidRPr="00541C41">
              <w:rPr>
                <w:sz w:val="28"/>
                <w:szCs w:val="28"/>
              </w:rPr>
              <w:t xml:space="preserve"> = (2,7 + 300)- 0,3 = 302,4 g</w:t>
            </w:r>
          </w:p>
          <w:p w14:paraId="785EC230" w14:textId="77777777" w:rsidR="00541C41" w:rsidRPr="00541C41" w:rsidRDefault="00541C41" w:rsidP="00541C41">
            <w:pPr>
              <w:spacing w:after="0" w:line="240" w:lineRule="auto"/>
              <w:rPr>
                <w:sz w:val="28"/>
                <w:szCs w:val="28"/>
              </w:rPr>
            </w:pPr>
            <w:r w:rsidRPr="00541C41">
              <w:rPr>
                <w:b/>
                <w:sz w:val="28"/>
                <w:szCs w:val="28"/>
              </w:rPr>
              <w:t xml:space="preserve">C% </w:t>
            </w:r>
            <w:r w:rsidRPr="00541C41">
              <w:rPr>
                <w:b/>
                <w:sz w:val="28"/>
                <w:szCs w:val="28"/>
                <w:vertAlign w:val="subscript"/>
              </w:rPr>
              <w:t>Al2(SO4)3</w:t>
            </w:r>
            <w:r w:rsidRPr="00541C41">
              <w:rPr>
                <w:b/>
                <w:sz w:val="28"/>
                <w:szCs w:val="28"/>
              </w:rPr>
              <w:t xml:space="preserve">   =  </w:t>
            </w:r>
            <w:r w:rsidRPr="00541C41">
              <w:rPr>
                <w:b/>
                <w:position w:val="-28"/>
                <w:sz w:val="28"/>
                <w:szCs w:val="28"/>
              </w:rPr>
              <w:object w:dxaOrig="2180" w:dyaOrig="660" w14:anchorId="2563E276">
                <v:shape id="_x0000_i2027" type="#_x0000_t75" style="width:108.75pt;height:33pt" o:ole="">
                  <v:imagedata r:id="rId1876" o:title=""/>
                </v:shape>
                <o:OLEObject Type="Embed" ProgID="Equation.DSMT4" ShapeID="_x0000_i2027" DrawAspect="Content" ObjectID="_1773309033" r:id="rId1877"/>
              </w:object>
            </w:r>
          </w:p>
          <w:p w14:paraId="664CA39F" w14:textId="77777777" w:rsidR="00541C41" w:rsidRPr="00541C41" w:rsidRDefault="00541C41" w:rsidP="00541C41">
            <w:pPr>
              <w:spacing w:after="0" w:line="240" w:lineRule="auto"/>
              <w:rPr>
                <w:color w:val="000000"/>
                <w:sz w:val="26"/>
                <w:szCs w:val="26"/>
              </w:rPr>
            </w:pPr>
          </w:p>
        </w:tc>
        <w:tc>
          <w:tcPr>
            <w:tcW w:w="1178" w:type="dxa"/>
          </w:tcPr>
          <w:p w14:paraId="252DF217" w14:textId="77777777" w:rsidR="00541C41" w:rsidRPr="00541C41" w:rsidRDefault="00541C41" w:rsidP="00541C41">
            <w:pPr>
              <w:spacing w:after="0" w:line="240" w:lineRule="auto"/>
              <w:rPr>
                <w:color w:val="000000"/>
                <w:sz w:val="26"/>
                <w:szCs w:val="26"/>
              </w:rPr>
            </w:pPr>
          </w:p>
          <w:p w14:paraId="6EAD2256" w14:textId="77777777" w:rsidR="00541C41" w:rsidRPr="00541C41" w:rsidRDefault="00541C41" w:rsidP="00541C41">
            <w:pPr>
              <w:spacing w:after="0" w:line="240" w:lineRule="auto"/>
              <w:rPr>
                <w:color w:val="000000"/>
                <w:sz w:val="26"/>
                <w:szCs w:val="26"/>
              </w:rPr>
            </w:pPr>
          </w:p>
          <w:p w14:paraId="030B301C" w14:textId="77777777" w:rsidR="00541C41" w:rsidRPr="00541C41" w:rsidRDefault="00541C41" w:rsidP="00541C41">
            <w:pPr>
              <w:spacing w:after="0" w:line="240" w:lineRule="auto"/>
              <w:rPr>
                <w:color w:val="000000"/>
                <w:sz w:val="26"/>
                <w:szCs w:val="26"/>
              </w:rPr>
            </w:pPr>
          </w:p>
          <w:p w14:paraId="5F41672E" w14:textId="77777777" w:rsidR="00541C41" w:rsidRPr="00541C41" w:rsidRDefault="00541C41" w:rsidP="00541C41">
            <w:pPr>
              <w:spacing w:after="0" w:line="240" w:lineRule="auto"/>
              <w:rPr>
                <w:color w:val="000000"/>
                <w:sz w:val="26"/>
                <w:szCs w:val="26"/>
              </w:rPr>
            </w:pPr>
          </w:p>
          <w:p w14:paraId="6B2034B7" w14:textId="77777777" w:rsidR="00541C41" w:rsidRPr="00541C41" w:rsidRDefault="00541C41" w:rsidP="00541C41">
            <w:pPr>
              <w:spacing w:after="0" w:line="240" w:lineRule="auto"/>
              <w:rPr>
                <w:color w:val="000000"/>
                <w:sz w:val="26"/>
                <w:szCs w:val="26"/>
              </w:rPr>
            </w:pPr>
          </w:p>
          <w:p w14:paraId="4D933BA1" w14:textId="77777777" w:rsidR="00541C41" w:rsidRPr="00541C41" w:rsidRDefault="00541C41" w:rsidP="00541C41">
            <w:pPr>
              <w:spacing w:after="0" w:line="240" w:lineRule="auto"/>
              <w:rPr>
                <w:color w:val="000000"/>
                <w:sz w:val="26"/>
                <w:szCs w:val="26"/>
              </w:rPr>
            </w:pPr>
          </w:p>
          <w:p w14:paraId="24635FBD" w14:textId="77777777" w:rsidR="00541C41" w:rsidRPr="00541C41" w:rsidRDefault="00541C41" w:rsidP="00541C41">
            <w:pPr>
              <w:spacing w:after="0" w:line="240" w:lineRule="auto"/>
              <w:rPr>
                <w:color w:val="000000"/>
                <w:sz w:val="26"/>
                <w:szCs w:val="26"/>
              </w:rPr>
            </w:pPr>
          </w:p>
          <w:p w14:paraId="135C9DBF" w14:textId="77777777" w:rsidR="00541C41" w:rsidRPr="00541C41" w:rsidRDefault="00541C41" w:rsidP="00541C41">
            <w:pPr>
              <w:spacing w:after="0" w:line="240" w:lineRule="auto"/>
              <w:rPr>
                <w:color w:val="000000"/>
                <w:sz w:val="26"/>
                <w:szCs w:val="26"/>
              </w:rPr>
            </w:pPr>
          </w:p>
          <w:p w14:paraId="631C51D2" w14:textId="77777777" w:rsidR="00541C41" w:rsidRPr="00541C41" w:rsidRDefault="00541C41" w:rsidP="00541C41">
            <w:pPr>
              <w:spacing w:after="0" w:line="240" w:lineRule="auto"/>
              <w:rPr>
                <w:color w:val="000000"/>
                <w:sz w:val="26"/>
                <w:szCs w:val="26"/>
              </w:rPr>
            </w:pPr>
          </w:p>
          <w:p w14:paraId="507BD049" w14:textId="77777777" w:rsidR="00541C41" w:rsidRPr="00541C41" w:rsidRDefault="00541C41" w:rsidP="00541C41">
            <w:pPr>
              <w:spacing w:after="0" w:line="240" w:lineRule="auto"/>
              <w:rPr>
                <w:color w:val="000000"/>
                <w:sz w:val="26"/>
                <w:szCs w:val="26"/>
              </w:rPr>
            </w:pPr>
          </w:p>
          <w:p w14:paraId="38F2690C"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46B4B3BF" w14:textId="77777777" w:rsidR="00541C41" w:rsidRPr="00541C41" w:rsidRDefault="00541C41" w:rsidP="00541C41">
            <w:pPr>
              <w:spacing w:after="0" w:line="240" w:lineRule="auto"/>
              <w:rPr>
                <w:color w:val="000000"/>
                <w:sz w:val="26"/>
                <w:szCs w:val="26"/>
              </w:rPr>
            </w:pPr>
          </w:p>
          <w:p w14:paraId="1D607DAE"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19C24724" w14:textId="77777777" w:rsidR="00541C41" w:rsidRPr="00541C41" w:rsidRDefault="00541C41" w:rsidP="00541C41">
            <w:pPr>
              <w:spacing w:after="0" w:line="240" w:lineRule="auto"/>
              <w:rPr>
                <w:color w:val="000000"/>
                <w:sz w:val="26"/>
                <w:szCs w:val="26"/>
              </w:rPr>
            </w:pPr>
          </w:p>
          <w:p w14:paraId="4D2FFC21" w14:textId="77777777" w:rsidR="00541C41" w:rsidRPr="00541C41" w:rsidRDefault="00541C41" w:rsidP="00541C41">
            <w:pPr>
              <w:spacing w:after="0" w:line="240" w:lineRule="auto"/>
              <w:rPr>
                <w:color w:val="000000"/>
                <w:sz w:val="26"/>
                <w:szCs w:val="26"/>
              </w:rPr>
            </w:pPr>
          </w:p>
          <w:p w14:paraId="44E865D7" w14:textId="77777777" w:rsidR="00541C41" w:rsidRPr="00541C41" w:rsidRDefault="00541C41" w:rsidP="00541C41">
            <w:pPr>
              <w:spacing w:after="0" w:line="240" w:lineRule="auto"/>
              <w:rPr>
                <w:color w:val="000000"/>
                <w:sz w:val="26"/>
                <w:szCs w:val="26"/>
              </w:rPr>
            </w:pPr>
          </w:p>
          <w:p w14:paraId="2297B981" w14:textId="77777777" w:rsidR="00541C41" w:rsidRPr="00541C41" w:rsidRDefault="00541C41" w:rsidP="00541C41">
            <w:pPr>
              <w:spacing w:after="0" w:line="240" w:lineRule="auto"/>
              <w:rPr>
                <w:color w:val="000000"/>
                <w:sz w:val="26"/>
                <w:szCs w:val="26"/>
              </w:rPr>
            </w:pPr>
          </w:p>
          <w:p w14:paraId="31B45FE2" w14:textId="77777777" w:rsidR="00541C41" w:rsidRPr="00541C41" w:rsidRDefault="00541C41" w:rsidP="00541C41">
            <w:pPr>
              <w:spacing w:after="0" w:line="240" w:lineRule="auto"/>
              <w:rPr>
                <w:color w:val="000000"/>
                <w:sz w:val="26"/>
                <w:szCs w:val="26"/>
              </w:rPr>
            </w:pPr>
          </w:p>
          <w:p w14:paraId="6FCF28A8" w14:textId="77777777" w:rsidR="00541C41" w:rsidRPr="00541C41" w:rsidRDefault="00541C41" w:rsidP="00541C41">
            <w:pPr>
              <w:spacing w:after="0" w:line="240" w:lineRule="auto"/>
              <w:rPr>
                <w:color w:val="000000"/>
                <w:sz w:val="26"/>
                <w:szCs w:val="26"/>
              </w:rPr>
            </w:pPr>
          </w:p>
          <w:p w14:paraId="7957A0C6" w14:textId="77777777" w:rsidR="00541C41" w:rsidRPr="00541C41" w:rsidRDefault="00541C41" w:rsidP="00541C41">
            <w:pPr>
              <w:spacing w:after="0" w:line="240" w:lineRule="auto"/>
              <w:rPr>
                <w:color w:val="000000"/>
                <w:sz w:val="26"/>
                <w:szCs w:val="26"/>
              </w:rPr>
            </w:pPr>
          </w:p>
          <w:p w14:paraId="31BFD3ED"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2731F8A6" w14:textId="77777777" w:rsidR="00541C41" w:rsidRPr="00541C41" w:rsidRDefault="00541C41" w:rsidP="00541C41">
            <w:pPr>
              <w:spacing w:after="0" w:line="240" w:lineRule="auto"/>
              <w:rPr>
                <w:color w:val="000000"/>
                <w:sz w:val="26"/>
                <w:szCs w:val="26"/>
              </w:rPr>
            </w:pPr>
          </w:p>
          <w:p w14:paraId="431CD212" w14:textId="77777777" w:rsidR="00541C41" w:rsidRPr="00541C41" w:rsidRDefault="00541C41" w:rsidP="00541C41">
            <w:pPr>
              <w:spacing w:after="0" w:line="240" w:lineRule="auto"/>
              <w:rPr>
                <w:color w:val="000000"/>
                <w:sz w:val="26"/>
                <w:szCs w:val="26"/>
              </w:rPr>
            </w:pPr>
          </w:p>
          <w:p w14:paraId="43B3C73E" w14:textId="77777777" w:rsidR="00541C41" w:rsidRPr="00541C41" w:rsidRDefault="00541C41" w:rsidP="00541C41">
            <w:pPr>
              <w:spacing w:after="0" w:line="240" w:lineRule="auto"/>
              <w:rPr>
                <w:color w:val="000000"/>
                <w:sz w:val="26"/>
                <w:szCs w:val="26"/>
              </w:rPr>
            </w:pPr>
          </w:p>
          <w:p w14:paraId="62EF7308" w14:textId="77777777" w:rsidR="00541C41" w:rsidRPr="00541C41" w:rsidRDefault="00541C41" w:rsidP="00541C41">
            <w:pPr>
              <w:spacing w:after="0" w:line="240" w:lineRule="auto"/>
              <w:rPr>
                <w:color w:val="000000"/>
                <w:sz w:val="26"/>
                <w:szCs w:val="26"/>
              </w:rPr>
            </w:pPr>
          </w:p>
          <w:p w14:paraId="171CEE1F" w14:textId="77777777" w:rsidR="00541C41" w:rsidRPr="00541C41" w:rsidRDefault="00541C41" w:rsidP="00541C41">
            <w:pPr>
              <w:spacing w:after="0" w:line="240" w:lineRule="auto"/>
              <w:rPr>
                <w:color w:val="000000"/>
                <w:sz w:val="26"/>
                <w:szCs w:val="26"/>
              </w:rPr>
            </w:pPr>
          </w:p>
          <w:p w14:paraId="4BE7EA89" w14:textId="77777777" w:rsidR="00541C41" w:rsidRPr="00541C41" w:rsidRDefault="00541C41" w:rsidP="00541C41">
            <w:pPr>
              <w:spacing w:after="0" w:line="240" w:lineRule="auto"/>
              <w:rPr>
                <w:color w:val="000000"/>
                <w:sz w:val="26"/>
                <w:szCs w:val="26"/>
              </w:rPr>
            </w:pPr>
          </w:p>
          <w:p w14:paraId="1B1D6A5B" w14:textId="77777777" w:rsidR="00541C41" w:rsidRPr="00541C41" w:rsidRDefault="00541C41" w:rsidP="00541C41">
            <w:pPr>
              <w:spacing w:after="0" w:line="240" w:lineRule="auto"/>
              <w:rPr>
                <w:color w:val="000000"/>
                <w:sz w:val="26"/>
                <w:szCs w:val="26"/>
              </w:rPr>
            </w:pPr>
            <w:r w:rsidRPr="00541C41">
              <w:rPr>
                <w:color w:val="000000"/>
                <w:sz w:val="26"/>
                <w:szCs w:val="26"/>
              </w:rPr>
              <w:lastRenderedPageBreak/>
              <w:t>0,25</w:t>
            </w:r>
          </w:p>
        </w:tc>
      </w:tr>
      <w:tr w:rsidR="00541C41" w:rsidRPr="00541C41" w14:paraId="7DCB91E9" w14:textId="77777777" w:rsidTr="009962BC">
        <w:tc>
          <w:tcPr>
            <w:tcW w:w="1223" w:type="dxa"/>
            <w:vMerge/>
          </w:tcPr>
          <w:p w14:paraId="74972884" w14:textId="77777777" w:rsidR="00541C41" w:rsidRPr="00541C41" w:rsidRDefault="00541C41" w:rsidP="00541C41">
            <w:pPr>
              <w:spacing w:after="0" w:line="240" w:lineRule="auto"/>
              <w:rPr>
                <w:color w:val="000000"/>
                <w:sz w:val="26"/>
                <w:szCs w:val="26"/>
              </w:rPr>
            </w:pPr>
          </w:p>
        </w:tc>
        <w:tc>
          <w:tcPr>
            <w:tcW w:w="8080" w:type="dxa"/>
          </w:tcPr>
          <w:p w14:paraId="65FA3FE5" w14:textId="77777777" w:rsidR="00541C41" w:rsidRPr="00541C41" w:rsidRDefault="00541C41" w:rsidP="00541C41">
            <w:pPr>
              <w:spacing w:after="0" w:line="240" w:lineRule="auto"/>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96"/>
            </w:tblGrid>
            <w:tr w:rsidR="00541C41" w:rsidRPr="00541C41" w14:paraId="50B901BF" w14:textId="77777777" w:rsidTr="00C75E3B">
              <w:tc>
                <w:tcPr>
                  <w:tcW w:w="7796" w:type="dxa"/>
                  <w:tcBorders>
                    <w:top w:val="single" w:sz="4" w:space="0" w:color="auto"/>
                    <w:left w:val="single" w:sz="4" w:space="0" w:color="auto"/>
                    <w:bottom w:val="single" w:sz="4" w:space="0" w:color="auto"/>
                    <w:right w:val="single" w:sz="4" w:space="0" w:color="auto"/>
                  </w:tcBorders>
                </w:tcPr>
                <w:p w14:paraId="4C721C6B" w14:textId="77777777" w:rsidR="00541C41" w:rsidRPr="00541C41" w:rsidRDefault="00541C41" w:rsidP="00541C41">
                  <w:pPr>
                    <w:spacing w:after="0"/>
                    <w:rPr>
                      <w:sz w:val="28"/>
                      <w:szCs w:val="28"/>
                    </w:rPr>
                  </w:pPr>
                  <w:r w:rsidRPr="00541C41">
                    <w:rPr>
                      <w:sz w:val="28"/>
                      <w:szCs w:val="28"/>
                      <w:lang w:val="pt-BR"/>
                    </w:rPr>
                    <w:t xml:space="preserve">             n</w:t>
                  </w:r>
                  <w:r w:rsidRPr="00541C41">
                    <w:rPr>
                      <w:sz w:val="28"/>
                      <w:szCs w:val="28"/>
                      <w:vertAlign w:val="subscript"/>
                      <w:lang w:val="pt-BR"/>
                    </w:rPr>
                    <w:t xml:space="preserve">H2  </w:t>
                  </w:r>
                  <w:r w:rsidRPr="00541C41">
                    <w:rPr>
                      <w:sz w:val="28"/>
                      <w:szCs w:val="28"/>
                      <w:lang w:val="pt-BR"/>
                    </w:rPr>
                    <w:t xml:space="preserve">  = 0,15( mol)</w:t>
                  </w:r>
                </w:p>
              </w:tc>
            </w:tr>
            <w:tr w:rsidR="00541C41" w:rsidRPr="00541C41" w14:paraId="69617D4C" w14:textId="77777777" w:rsidTr="00C75E3B">
              <w:trPr>
                <w:trHeight w:val="2625"/>
              </w:trPr>
              <w:tc>
                <w:tcPr>
                  <w:tcW w:w="7796" w:type="dxa"/>
                  <w:tcBorders>
                    <w:top w:val="single" w:sz="4" w:space="0" w:color="auto"/>
                    <w:left w:val="single" w:sz="4" w:space="0" w:color="auto"/>
                    <w:bottom w:val="dotted" w:sz="4" w:space="0" w:color="auto"/>
                    <w:right w:val="single" w:sz="4" w:space="0" w:color="auto"/>
                  </w:tcBorders>
                </w:tcPr>
                <w:p w14:paraId="6484E429" w14:textId="77777777" w:rsidR="00541C41" w:rsidRPr="00541C41" w:rsidRDefault="00541C41" w:rsidP="00541C41">
                  <w:pPr>
                    <w:tabs>
                      <w:tab w:val="left" w:pos="567"/>
                    </w:tabs>
                    <w:spacing w:after="0" w:line="360" w:lineRule="auto"/>
                    <w:ind w:left="75" w:right="57"/>
                    <w:jc w:val="both"/>
                    <w:rPr>
                      <w:sz w:val="28"/>
                      <w:szCs w:val="28"/>
                      <w:lang w:val="pt-BR"/>
                    </w:rPr>
                  </w:pPr>
                  <w:r w:rsidRPr="00541C41">
                    <w:rPr>
                      <w:sz w:val="28"/>
                      <w:szCs w:val="28"/>
                      <w:lang w:val="pt-BR"/>
                    </w:rPr>
                    <w:t>- Cho hỗn hợp kim loại vào HCl chỉ có Al phản ứng theo phương trình</w:t>
                  </w:r>
                </w:p>
                <w:p w14:paraId="5931E8B0" w14:textId="77777777" w:rsidR="00541C41" w:rsidRPr="00541C41" w:rsidRDefault="00541C41" w:rsidP="00541C41">
                  <w:pPr>
                    <w:spacing w:after="0" w:line="360" w:lineRule="auto"/>
                    <w:rPr>
                      <w:sz w:val="28"/>
                      <w:szCs w:val="28"/>
                      <w:lang w:val="pt-BR"/>
                    </w:rPr>
                  </w:pPr>
                  <w:r w:rsidRPr="00541C41">
                    <w:rPr>
                      <w:sz w:val="28"/>
                      <w:szCs w:val="28"/>
                      <w:lang w:val="pt-BR"/>
                    </w:rPr>
                    <w:t xml:space="preserve"> 2Al    +    6HCl       </w:t>
                  </w:r>
                  <w:r w:rsidRPr="00541C41">
                    <w:rPr>
                      <w:noProof/>
                      <w:position w:val="-6"/>
                      <w:sz w:val="28"/>
                      <w:szCs w:val="28"/>
                    </w:rPr>
                    <w:pict w14:anchorId="03F3863D">
                      <v:shape id="Picture 15" o:spid="_x0000_i2028" type="#_x0000_t75" style="width:30.75pt;height:15pt;visibility:visible">
                        <v:imagedata r:id="rId1878" o:title=""/>
                      </v:shape>
                    </w:pict>
                  </w:r>
                  <w:r w:rsidRPr="00541C41">
                    <w:rPr>
                      <w:sz w:val="28"/>
                      <w:szCs w:val="28"/>
                      <w:lang w:val="pt-BR"/>
                    </w:rPr>
                    <w:t xml:space="preserve">    2 AlCl</w:t>
                  </w:r>
                  <w:r w:rsidRPr="00541C41">
                    <w:rPr>
                      <w:sz w:val="28"/>
                      <w:szCs w:val="28"/>
                      <w:vertAlign w:val="subscript"/>
                      <w:lang w:val="pt-BR"/>
                    </w:rPr>
                    <w:t>3</w:t>
                  </w:r>
                  <w:r w:rsidRPr="00541C41">
                    <w:rPr>
                      <w:sz w:val="28"/>
                      <w:szCs w:val="28"/>
                      <w:lang w:val="pt-BR"/>
                    </w:rPr>
                    <w:t xml:space="preserve">   +   3 H</w:t>
                  </w:r>
                  <w:r w:rsidRPr="00541C41">
                    <w:rPr>
                      <w:sz w:val="28"/>
                      <w:szCs w:val="28"/>
                      <w:vertAlign w:val="subscript"/>
                      <w:lang w:val="pt-BR"/>
                    </w:rPr>
                    <w:t>2</w:t>
                  </w:r>
                </w:p>
                <w:p w14:paraId="6AB88213" w14:textId="77777777" w:rsidR="00541C41" w:rsidRPr="00541C41" w:rsidRDefault="00541C41" w:rsidP="00541C41">
                  <w:pPr>
                    <w:spacing w:after="0" w:line="360" w:lineRule="auto"/>
                    <w:rPr>
                      <w:sz w:val="28"/>
                      <w:szCs w:val="28"/>
                      <w:lang w:val="pt-BR"/>
                    </w:rPr>
                  </w:pPr>
                  <w:r w:rsidRPr="00541C41">
                    <w:rPr>
                      <w:noProof/>
                    </w:rPr>
                    <w:pict w14:anchorId="77F0350D">
                      <v:line id="Line 437" o:spid="_x0000_s1699" style="position:absolute;z-index:252190720;visibility:visible" from="59.2pt,3.65pt" to="179.8pt,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kKsLAIAAE4EAAAOAAAAZHJzL2Uyb0RvYy54bWysVE2P2jAQvVfqf7B8hyQQWIgIqyqBXmiL tNsfYGyHWHVsyzYEVPW/d2w+utteVqvm4IzjmTdv3oyzeDx1Eh25dUKrEmfDFCOuqGZC7Uv8/Xk9 mGHkPFGMSK14ic/c4cflxw+L3hR8pFstGbcIQJQrelPi1ntTJImjLe+IG2rDFRw22nbEw9buE2ZJ D+idTEZpOk16bZmxmnLn4Gt9OcTLiN80nPpvTeO4R7LEwM3H1cZ1F9ZkuSDF3hLTCnqlQd7BoiNC QdI7VE08QQcr/oHqBLXa6cYPqe4S3TSC8lgDVJOlf1Xz1BLDYy0gjjN3mdz/g6Vfj1uLBIPeZaCP Ih00aSMUR/n4IajTG1eAU6W2NtRHT+rJbDT94ZDSVUvUnkeWz2cDgVmISF6FhI0zkGPXf9EMfMjB 6yjVqbFdgAQR0Cl25HzvCD95ROFjNhln0xEQo7ezhBS3QGOd/8x1h4JRYgmsIzA5bpwPREhxcwl5 lF4LKWPDpUJ9ieeT0SQGOC0FC4fBzdn9rpIWHUkYmfjEquDkpZvVB8UiWMsJW11tT4QEG/koh7cC BJIch2wdZxhJDrckWBd6UoWMUCwQvlqXqfk5T+er2WqWD/LRdDXI07oefFpX+WC6zh4m9biuqjr7 FchnedEKxrgK/G8TnOVvm5DrXbrM3n2G70Ilr9GjokD29o6kY7dDgy+jstPsvLWhutB4GNrofL1g 4Va83EevP7+B5W8AAAD//wMAUEsDBBQABgAIAAAAIQB4D3j83QAAAAcBAAAPAAAAZHJzL2Rvd25y ZXYueG1sTI7BTsMwEETvSPyDtUjcqBMKJYQ4FUIql7agtgjBzY2XJCJeR7bThr9n4QLHpxnNvGI+ 2k4c0IfWkYJ0koBAqpxpqVbwsltcZCBC1GR05wgVfGGAeXl6UujcuCNt8LCNteARCrlW0MTY51KG qkGrw8T1SJx9OG91ZPS1NF4fedx28jJJZtLqlvih0T0+NFh9bgerYLNaLLPX5TBW/v0xfdo9r9Zv IVPq/Gy8vwMRcYx/ZfjRZ3Uo2WnvBjJBdMxpdsVVBTdTEJxPr29nIPa/LMtC/vcvvwEAAP//AwBQ SwECLQAUAAYACAAAACEAtoM4kv4AAADhAQAAEwAAAAAAAAAAAAAAAAAAAAAAW0NvbnRlbnRfVHlw ZXNdLnhtbFBLAQItABQABgAIAAAAIQA4/SH/1gAAAJQBAAALAAAAAAAAAAAAAAAAAC8BAABfcmVs cy8ucmVsc1BLAQItABQABgAIAAAAIQCFvkKsLAIAAE4EAAAOAAAAAAAAAAAAAAAAAC4CAABkcnMv ZTJvRG9jLnhtbFBLAQItABQABgAIAAAAIQB4D3j83QAAAAcBAAAPAAAAAAAAAAAAAAAAAIYEAABk cnMvZG93bnJldi54bWxQSwUGAAAAAAQABADzAAAAkAUAAAAA ">
                        <v:stroke endarrow="block"/>
                      </v:line>
                    </w:pict>
                  </w:r>
                  <w:r w:rsidRPr="00541C41">
                    <w:rPr>
                      <w:sz w:val="28"/>
                      <w:szCs w:val="28"/>
                      <w:lang w:val="pt-BR"/>
                    </w:rPr>
                    <w:t>2 mol                                                        3 mol</w:t>
                  </w:r>
                </w:p>
                <w:p w14:paraId="43630073" w14:textId="77777777" w:rsidR="00541C41" w:rsidRPr="00541C41" w:rsidRDefault="00541C41" w:rsidP="00541C41">
                  <w:pPr>
                    <w:spacing w:after="0"/>
                    <w:rPr>
                      <w:sz w:val="28"/>
                      <w:szCs w:val="28"/>
                      <w:lang w:val="pt-BR"/>
                    </w:rPr>
                  </w:pPr>
                  <w:r w:rsidRPr="00541C41">
                    <w:rPr>
                      <w:noProof/>
                    </w:rPr>
                    <w:pict w14:anchorId="55303905">
                      <v:line id="Line 438" o:spid="_x0000_s1700" style="position:absolute;z-index:252191744;visibility:visible" from="59.2pt,13.15pt" to="179.8pt,1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6QFKwIAAE4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SOUaK dNCkjVAc5eNZqE5vXAFGldrakB89qSez0fSHQ0pXLVF7Hlk+nw04ZsEjeeUSLs5AjF3/VTOwIQev Y6lOje0CJBQBnWJHzveO8JNHFD5mk3E2HUHj6E2XkOLmaKzzX7juUBBKLIF1BCbHjfOBCCluJiGO 0mshZWy4VKgv8XwymkQHp6VgQRnMnN3vKmnRkYSRiU/MCjQvzaw+KBbBWk7Y6ip7IiTIyMdyeCug QJLjEK3jDCPJYUuCdKEnVYgIyQLhq3SZmp/zdL6arWb5IB9NV4M8revB53WVD6br7NOkHtdVVWe/ AvksL1rBGFeB/22Cs/x9E3Ldpcvs3Wf4XqjkNXqsKJC9vSPp2O3Q4Muo7DQ7b23ILjQehjYaXxcs bMXLe7T68xtY/gYAAP//AwBQSwMEFAAGAAgAAAAhAF808ergAAAACQEAAA8AAABkcnMvZG93bnJl di54bWxMj01PwzAMhu9I/IfISNxY2g2qrjSdENK4bAztQwhuWWPaisapmnQr/x4jDnB87UevH+eL 0bbihL1vHCmIJxEIpNKZhioFh/3yJgXhgyajW0eo4As9LIrLi1xnxp1pi6ddqASXkM+0gjqELpPS lzVa7SeuQ+Ldh+utDhz7Sppen7nctnIaRYm0uiG+UOsOH2ssP3eDVbBdL1fp62oYy/79Kd7sX9bP bz5V6vpqfLgHEXAMfzD86LM6FOx0dAMZL1rOcXrLqIJpMgPBwOxunoA4/g5kkcv/HxTfAAAA//8D AFBLAQItABQABgAIAAAAIQC2gziS/gAAAOEBAAATAAAAAAAAAAAAAAAAAAAAAABbQ29udGVudF9U eXBlc10ueG1sUEsBAi0AFAAGAAgAAAAhADj9If/WAAAAlAEAAAsAAAAAAAAAAAAAAAAALwEAAF9y ZWxzLy5yZWxzUEsBAi0AFAAGAAgAAAAhAHT7pAUrAgAATgQAAA4AAAAAAAAAAAAAAAAALgIAAGRy cy9lMm9Eb2MueG1sUEsBAi0AFAAGAAgAAAAhAF808ergAAAACQEAAA8AAAAAAAAAAAAAAAAAhQQA AGRycy9kb3ducmV2LnhtbFBLBQYAAAAABAAEAPMAAACSBQAAAAA= ">
                        <v:stroke endarrow="block"/>
                      </v:line>
                    </w:pict>
                  </w:r>
                  <w:r w:rsidRPr="00541C41">
                    <w:rPr>
                      <w:sz w:val="28"/>
                      <w:szCs w:val="28"/>
                      <w:lang w:val="pt-BR"/>
                    </w:rPr>
                    <w:t>x mol                                                     0,15 mol</w:t>
                  </w:r>
                </w:p>
                <w:p w14:paraId="481504AF" w14:textId="77777777" w:rsidR="00541C41" w:rsidRPr="00541C41" w:rsidRDefault="00541C41" w:rsidP="00541C41">
                  <w:pPr>
                    <w:spacing w:after="0"/>
                    <w:rPr>
                      <w:sz w:val="28"/>
                      <w:szCs w:val="28"/>
                    </w:rPr>
                  </w:pPr>
                </w:p>
              </w:tc>
            </w:tr>
            <w:tr w:rsidR="00541C41" w:rsidRPr="00541C41" w14:paraId="075549DD" w14:textId="77777777" w:rsidTr="00C75E3B">
              <w:trPr>
                <w:trHeight w:val="750"/>
              </w:trPr>
              <w:tc>
                <w:tcPr>
                  <w:tcW w:w="7796" w:type="dxa"/>
                  <w:tcBorders>
                    <w:top w:val="dotted" w:sz="4" w:space="0" w:color="auto"/>
                    <w:left w:val="single" w:sz="4" w:space="0" w:color="auto"/>
                    <w:bottom w:val="single" w:sz="4" w:space="0" w:color="auto"/>
                    <w:right w:val="single" w:sz="4" w:space="0" w:color="auto"/>
                  </w:tcBorders>
                </w:tcPr>
                <w:p w14:paraId="5C10B0A3" w14:textId="77777777" w:rsidR="00541C41" w:rsidRPr="00541C41" w:rsidRDefault="00541C41" w:rsidP="00541C41">
                  <w:pPr>
                    <w:spacing w:after="0"/>
                    <w:rPr>
                      <w:sz w:val="28"/>
                      <w:szCs w:val="28"/>
                      <w:lang w:val="pt-BR"/>
                    </w:rPr>
                  </w:pPr>
                  <w:r w:rsidRPr="00541C41">
                    <w:rPr>
                      <w:position w:val="-24"/>
                      <w:sz w:val="28"/>
                      <w:szCs w:val="28"/>
                      <w:lang w:val="pt-BR"/>
                    </w:rPr>
                    <w:object w:dxaOrig="2140" w:dyaOrig="620" w14:anchorId="30717C92">
                      <v:shape id="_x0000_i2029" type="#_x0000_t75" style="width:107.25pt;height:30.75pt" o:ole="">
                        <v:imagedata r:id="rId1879" o:title=""/>
                      </v:shape>
                      <o:OLEObject Type="Embed" ProgID="Equation.DSMT4" ShapeID="_x0000_i2029" DrawAspect="Content" ObjectID="_1773309034" r:id="rId1880"/>
                    </w:object>
                  </w:r>
                </w:p>
              </w:tc>
            </w:tr>
            <w:tr w:rsidR="00541C41" w:rsidRPr="00541C41" w14:paraId="79DDEF6B" w14:textId="77777777" w:rsidTr="00C75E3B">
              <w:trPr>
                <w:trHeight w:val="645"/>
              </w:trPr>
              <w:tc>
                <w:tcPr>
                  <w:tcW w:w="7796" w:type="dxa"/>
                  <w:tcBorders>
                    <w:top w:val="single" w:sz="4" w:space="0" w:color="auto"/>
                    <w:left w:val="single" w:sz="4" w:space="0" w:color="auto"/>
                    <w:bottom w:val="dotted" w:sz="4" w:space="0" w:color="auto"/>
                    <w:right w:val="single" w:sz="4" w:space="0" w:color="auto"/>
                  </w:tcBorders>
                </w:tcPr>
                <w:p w14:paraId="6DFF654B" w14:textId="77777777" w:rsidR="00541C41" w:rsidRPr="00541C41" w:rsidRDefault="00541C41" w:rsidP="00541C41">
                  <w:pPr>
                    <w:tabs>
                      <w:tab w:val="left" w:pos="1980"/>
                    </w:tabs>
                    <w:spacing w:after="0" w:line="360" w:lineRule="auto"/>
                    <w:ind w:right="57"/>
                    <w:jc w:val="both"/>
                    <w:rPr>
                      <w:sz w:val="28"/>
                      <w:szCs w:val="28"/>
                    </w:rPr>
                  </w:pPr>
                  <w:r w:rsidRPr="00541C41">
                    <w:rPr>
                      <w:position w:val="-6"/>
                      <w:sz w:val="28"/>
                      <w:szCs w:val="28"/>
                      <w:lang w:val="nl-NL"/>
                    </w:rPr>
                    <w:object w:dxaOrig="300" w:dyaOrig="240" w14:anchorId="0CC4BF8A">
                      <v:shape id="_x0000_i2030" type="#_x0000_t75" style="width:15pt;height:12pt" o:ole="">
                        <v:imagedata r:id="rId1881" o:title=""/>
                      </v:shape>
                      <o:OLEObject Type="Embed" ProgID="Equation.3" ShapeID="_x0000_i2030" DrawAspect="Content" ObjectID="_1773309035" r:id="rId1882"/>
                    </w:object>
                  </w:r>
                  <w:r w:rsidRPr="00541C41">
                    <w:rPr>
                      <w:sz w:val="28"/>
                      <w:szCs w:val="28"/>
                      <w:lang w:val="pt-BR"/>
                    </w:rPr>
                    <w:t xml:space="preserve"> m </w:t>
                  </w:r>
                  <w:r w:rsidRPr="00541C41">
                    <w:rPr>
                      <w:sz w:val="28"/>
                      <w:szCs w:val="28"/>
                      <w:vertAlign w:val="subscript"/>
                      <w:lang w:val="pt-BR"/>
                    </w:rPr>
                    <w:t xml:space="preserve">Al  </w:t>
                  </w:r>
                  <w:r w:rsidRPr="00541C41">
                    <w:rPr>
                      <w:sz w:val="28"/>
                      <w:szCs w:val="28"/>
                      <w:lang w:val="pt-BR"/>
                    </w:rPr>
                    <w:t xml:space="preserve">= n.M = 0,1. 27 = 2,7 (g)  </w:t>
                  </w:r>
                </w:p>
              </w:tc>
            </w:tr>
            <w:tr w:rsidR="00541C41" w:rsidRPr="00541C41" w14:paraId="1E800CD3" w14:textId="77777777" w:rsidTr="00C75E3B">
              <w:trPr>
                <w:trHeight w:val="435"/>
              </w:trPr>
              <w:tc>
                <w:tcPr>
                  <w:tcW w:w="7796" w:type="dxa"/>
                  <w:tcBorders>
                    <w:top w:val="dotted" w:sz="4" w:space="0" w:color="auto"/>
                    <w:left w:val="single" w:sz="4" w:space="0" w:color="auto"/>
                    <w:bottom w:val="dotted" w:sz="4" w:space="0" w:color="auto"/>
                    <w:right w:val="single" w:sz="4" w:space="0" w:color="auto"/>
                  </w:tcBorders>
                </w:tcPr>
                <w:p w14:paraId="5236E1C4" w14:textId="77777777" w:rsidR="00541C41" w:rsidRPr="00541C41" w:rsidRDefault="00541C41" w:rsidP="00541C41">
                  <w:pPr>
                    <w:spacing w:after="0"/>
                    <w:jc w:val="both"/>
                    <w:rPr>
                      <w:sz w:val="28"/>
                      <w:szCs w:val="28"/>
                      <w:lang w:val="nl-NL"/>
                    </w:rPr>
                  </w:pPr>
                  <w:r w:rsidRPr="00541C41">
                    <w:rPr>
                      <w:position w:val="-6"/>
                      <w:sz w:val="28"/>
                      <w:szCs w:val="28"/>
                      <w:lang w:val="nl-NL"/>
                    </w:rPr>
                    <w:object w:dxaOrig="300" w:dyaOrig="240" w14:anchorId="72F4C415">
                      <v:shape id="_x0000_i2031" type="#_x0000_t75" style="width:15pt;height:12pt" o:ole="">
                        <v:imagedata r:id="rId1881" o:title=""/>
                      </v:shape>
                      <o:OLEObject Type="Embed" ProgID="Equation.3" ShapeID="_x0000_i2031" DrawAspect="Content" ObjectID="_1773309036" r:id="rId1883"/>
                    </w:object>
                  </w:r>
                  <w:r w:rsidRPr="00541C41">
                    <w:rPr>
                      <w:sz w:val="28"/>
                      <w:szCs w:val="28"/>
                      <w:lang w:val="nl-NL"/>
                    </w:rPr>
                    <w:t xml:space="preserve"> m </w:t>
                  </w:r>
                  <w:r w:rsidRPr="00541C41">
                    <w:rPr>
                      <w:sz w:val="28"/>
                      <w:szCs w:val="28"/>
                      <w:vertAlign w:val="subscript"/>
                      <w:lang w:val="nl-NL"/>
                    </w:rPr>
                    <w:t xml:space="preserve">Cu </w:t>
                  </w:r>
                  <w:r w:rsidRPr="00541C41">
                    <w:rPr>
                      <w:sz w:val="28"/>
                      <w:szCs w:val="28"/>
                      <w:lang w:val="nl-NL"/>
                    </w:rPr>
                    <w:t xml:space="preserve">= m </w:t>
                  </w:r>
                  <w:r w:rsidRPr="00541C41">
                    <w:rPr>
                      <w:sz w:val="28"/>
                      <w:szCs w:val="28"/>
                      <w:vertAlign w:val="subscript"/>
                      <w:lang w:val="nl-NL"/>
                    </w:rPr>
                    <w:t xml:space="preserve">hh </w:t>
                  </w:r>
                  <w:r w:rsidRPr="00541C41">
                    <w:rPr>
                      <w:sz w:val="28"/>
                      <w:szCs w:val="28"/>
                      <w:lang w:val="nl-NL"/>
                    </w:rPr>
                    <w:t xml:space="preserve"> -  m </w:t>
                  </w:r>
                  <w:r w:rsidRPr="00541C41">
                    <w:rPr>
                      <w:sz w:val="28"/>
                      <w:szCs w:val="28"/>
                      <w:vertAlign w:val="subscript"/>
                      <w:lang w:val="nl-NL"/>
                    </w:rPr>
                    <w:t xml:space="preserve">Al   </w:t>
                  </w:r>
                  <w:r w:rsidRPr="00541C41">
                    <w:rPr>
                      <w:sz w:val="28"/>
                      <w:szCs w:val="28"/>
                      <w:lang w:val="nl-NL"/>
                    </w:rPr>
                    <w:t>=  9,1 - 2,7 = 6,4 (g)</w:t>
                  </w:r>
                </w:p>
              </w:tc>
            </w:tr>
            <w:tr w:rsidR="00541C41" w:rsidRPr="00541C41" w14:paraId="7DC59945" w14:textId="77777777" w:rsidTr="00C75E3B">
              <w:tc>
                <w:tcPr>
                  <w:tcW w:w="7796" w:type="dxa"/>
                  <w:tcBorders>
                    <w:top w:val="dotted" w:sz="4" w:space="0" w:color="auto"/>
                    <w:left w:val="single" w:sz="4" w:space="0" w:color="auto"/>
                    <w:bottom w:val="dotted" w:sz="4" w:space="0" w:color="auto"/>
                    <w:right w:val="single" w:sz="4" w:space="0" w:color="auto"/>
                  </w:tcBorders>
                </w:tcPr>
                <w:p w14:paraId="3178AE5B" w14:textId="77777777" w:rsidR="00541C41" w:rsidRPr="00541C41" w:rsidRDefault="00541C41" w:rsidP="00541C41">
                  <w:pPr>
                    <w:spacing w:after="0"/>
                    <w:jc w:val="both"/>
                    <w:rPr>
                      <w:sz w:val="28"/>
                      <w:szCs w:val="28"/>
                    </w:rPr>
                  </w:pPr>
                  <w:r w:rsidRPr="00541C41">
                    <w:rPr>
                      <w:sz w:val="28"/>
                      <w:szCs w:val="28"/>
                      <w:lang w:val="es-ES"/>
                    </w:rPr>
                    <w:t xml:space="preserve">                  % Al  = </w:t>
                  </w:r>
                  <w:r w:rsidRPr="00541C41">
                    <w:rPr>
                      <w:position w:val="-28"/>
                      <w:sz w:val="28"/>
                      <w:szCs w:val="28"/>
                      <w:lang w:val="nl-NL"/>
                    </w:rPr>
                    <w:object w:dxaOrig="1900" w:dyaOrig="660" w14:anchorId="33134740">
                      <v:shape id="_x0000_i2032" type="#_x0000_t75" style="width:95.25pt;height:33pt" o:ole="">
                        <v:imagedata r:id="rId1884" o:title=""/>
                      </v:shape>
                      <o:OLEObject Type="Embed" ProgID="Equation.3" ShapeID="_x0000_i2032" DrawAspect="Content" ObjectID="_1773309037" r:id="rId1885"/>
                    </w:object>
                  </w:r>
                  <w:r w:rsidRPr="00541C41">
                    <w:rPr>
                      <w:sz w:val="28"/>
                      <w:szCs w:val="28"/>
                      <w:lang w:val="nl-NL"/>
                    </w:rPr>
                    <w:t>%</w:t>
                  </w:r>
                </w:p>
              </w:tc>
            </w:tr>
            <w:tr w:rsidR="00541C41" w:rsidRPr="00541C41" w14:paraId="126C44C0" w14:textId="77777777" w:rsidTr="00C75E3B">
              <w:tc>
                <w:tcPr>
                  <w:tcW w:w="7796" w:type="dxa"/>
                  <w:tcBorders>
                    <w:top w:val="dotted" w:sz="4" w:space="0" w:color="auto"/>
                    <w:left w:val="single" w:sz="4" w:space="0" w:color="auto"/>
                    <w:bottom w:val="single" w:sz="4" w:space="0" w:color="auto"/>
                    <w:right w:val="single" w:sz="4" w:space="0" w:color="auto"/>
                  </w:tcBorders>
                </w:tcPr>
                <w:p w14:paraId="2095DF75" w14:textId="77777777" w:rsidR="00541C41" w:rsidRPr="00541C41" w:rsidRDefault="00541C41" w:rsidP="00541C41">
                  <w:pPr>
                    <w:tabs>
                      <w:tab w:val="left" w:pos="1980"/>
                      <w:tab w:val="left" w:pos="3930"/>
                    </w:tabs>
                    <w:spacing w:after="0" w:line="360" w:lineRule="auto"/>
                    <w:ind w:right="57"/>
                    <w:jc w:val="both"/>
                    <w:rPr>
                      <w:sz w:val="28"/>
                      <w:szCs w:val="28"/>
                      <w:lang w:val="es-ES"/>
                    </w:rPr>
                  </w:pPr>
                  <w:r w:rsidRPr="00541C41">
                    <w:rPr>
                      <w:sz w:val="28"/>
                      <w:szCs w:val="28"/>
                      <w:lang w:val="es-ES"/>
                    </w:rPr>
                    <w:t xml:space="preserve">                 % Cu  = </w:t>
                  </w:r>
                  <w:r w:rsidRPr="00541C41">
                    <w:rPr>
                      <w:position w:val="-28"/>
                      <w:sz w:val="28"/>
                      <w:szCs w:val="28"/>
                      <w:lang w:val="nl-NL"/>
                    </w:rPr>
                    <w:object w:dxaOrig="2079" w:dyaOrig="660" w14:anchorId="05A13234">
                      <v:shape id="_x0000_i2033" type="#_x0000_t75" style="width:104.25pt;height:33pt" o:ole="">
                        <v:imagedata r:id="rId1886" o:title=""/>
                      </v:shape>
                      <o:OLEObject Type="Embed" ProgID="Equation.3" ShapeID="_x0000_i2033" DrawAspect="Content" ObjectID="_1773309038" r:id="rId1887"/>
                    </w:object>
                  </w:r>
                  <w:r w:rsidRPr="00541C41">
                    <w:rPr>
                      <w:sz w:val="28"/>
                      <w:szCs w:val="28"/>
                      <w:lang w:val="es-ES"/>
                    </w:rPr>
                    <w:t>%</w:t>
                  </w:r>
                  <w:r w:rsidRPr="00541C41">
                    <w:rPr>
                      <w:sz w:val="28"/>
                      <w:szCs w:val="28"/>
                      <w:lang w:val="es-ES"/>
                    </w:rPr>
                    <w:tab/>
                  </w:r>
                </w:p>
                <w:p w14:paraId="30AA5ADB" w14:textId="77777777" w:rsidR="00541C41" w:rsidRPr="00541C41" w:rsidRDefault="00541C41" w:rsidP="00541C41">
                  <w:pPr>
                    <w:spacing w:after="0"/>
                    <w:rPr>
                      <w:sz w:val="28"/>
                      <w:szCs w:val="28"/>
                    </w:rPr>
                  </w:pPr>
                  <w:r w:rsidRPr="00541C41">
                    <w:rPr>
                      <w:sz w:val="28"/>
                      <w:szCs w:val="28"/>
                      <w:lang w:val="es-ES"/>
                    </w:rPr>
                    <w:t xml:space="preserve">    Hoặc % Cu  =  100 % - % Al = 100% - 29,67% = 70,33%</w:t>
                  </w:r>
                </w:p>
              </w:tc>
            </w:tr>
          </w:tbl>
          <w:p w14:paraId="5E962E46" w14:textId="77777777" w:rsidR="00541C41" w:rsidRPr="00541C41" w:rsidRDefault="00541C41" w:rsidP="00541C41">
            <w:pPr>
              <w:spacing w:after="0" w:line="240" w:lineRule="auto"/>
              <w:rPr>
                <w:color w:val="000000"/>
                <w:sz w:val="26"/>
                <w:szCs w:val="26"/>
              </w:rPr>
            </w:pPr>
          </w:p>
        </w:tc>
        <w:tc>
          <w:tcPr>
            <w:tcW w:w="1178" w:type="dxa"/>
          </w:tcPr>
          <w:p w14:paraId="427A19EF" w14:textId="77777777" w:rsidR="00541C41" w:rsidRPr="00541C41" w:rsidRDefault="00541C41" w:rsidP="00541C41">
            <w:pPr>
              <w:spacing w:after="0" w:line="240" w:lineRule="auto"/>
              <w:rPr>
                <w:color w:val="000000"/>
                <w:sz w:val="26"/>
                <w:szCs w:val="26"/>
              </w:rPr>
            </w:pPr>
          </w:p>
          <w:p w14:paraId="6141ABE1" w14:textId="77777777" w:rsidR="00541C41" w:rsidRPr="00541C41" w:rsidRDefault="00541C41" w:rsidP="00541C41">
            <w:pPr>
              <w:spacing w:after="0" w:line="240" w:lineRule="auto"/>
              <w:rPr>
                <w:color w:val="000000"/>
                <w:sz w:val="26"/>
                <w:szCs w:val="26"/>
              </w:rPr>
            </w:pPr>
          </w:p>
          <w:p w14:paraId="2F6BD093" w14:textId="77777777" w:rsidR="00541C41" w:rsidRPr="00541C41" w:rsidRDefault="00541C41" w:rsidP="00541C41">
            <w:pPr>
              <w:spacing w:after="0" w:line="240" w:lineRule="auto"/>
              <w:rPr>
                <w:color w:val="000000"/>
                <w:sz w:val="26"/>
                <w:szCs w:val="26"/>
              </w:rPr>
            </w:pPr>
          </w:p>
          <w:p w14:paraId="562D5837" w14:textId="77777777" w:rsidR="00541C41" w:rsidRPr="00541C41" w:rsidRDefault="00541C41" w:rsidP="00541C41">
            <w:pPr>
              <w:spacing w:after="0" w:line="240" w:lineRule="auto"/>
              <w:rPr>
                <w:color w:val="000000"/>
                <w:sz w:val="26"/>
                <w:szCs w:val="26"/>
              </w:rPr>
            </w:pPr>
          </w:p>
          <w:p w14:paraId="249E1464" w14:textId="77777777" w:rsidR="00541C41" w:rsidRPr="00541C41" w:rsidRDefault="00541C41" w:rsidP="00541C41">
            <w:pPr>
              <w:spacing w:after="0" w:line="240" w:lineRule="auto"/>
              <w:rPr>
                <w:color w:val="000000"/>
                <w:sz w:val="26"/>
                <w:szCs w:val="26"/>
              </w:rPr>
            </w:pPr>
          </w:p>
          <w:p w14:paraId="5F811512" w14:textId="77777777" w:rsidR="00541C41" w:rsidRPr="00541C41" w:rsidRDefault="00541C41" w:rsidP="00541C41">
            <w:pPr>
              <w:spacing w:after="0" w:line="240" w:lineRule="auto"/>
              <w:rPr>
                <w:color w:val="000000"/>
                <w:sz w:val="26"/>
                <w:szCs w:val="26"/>
              </w:rPr>
            </w:pPr>
          </w:p>
          <w:p w14:paraId="76123E16" w14:textId="77777777" w:rsidR="00541C41" w:rsidRPr="00541C41" w:rsidRDefault="00541C41" w:rsidP="00541C41">
            <w:pPr>
              <w:spacing w:after="0" w:line="240" w:lineRule="auto"/>
              <w:rPr>
                <w:color w:val="000000"/>
                <w:sz w:val="26"/>
                <w:szCs w:val="26"/>
              </w:rPr>
            </w:pPr>
          </w:p>
          <w:p w14:paraId="34E4B712" w14:textId="77777777" w:rsidR="00541C41" w:rsidRPr="00541C41" w:rsidRDefault="00541C41" w:rsidP="00541C41">
            <w:pPr>
              <w:spacing w:after="0" w:line="240" w:lineRule="auto"/>
              <w:rPr>
                <w:color w:val="000000"/>
                <w:sz w:val="26"/>
                <w:szCs w:val="26"/>
              </w:rPr>
            </w:pPr>
          </w:p>
          <w:p w14:paraId="455008BA" w14:textId="77777777" w:rsidR="00541C41" w:rsidRPr="00541C41" w:rsidRDefault="00541C41" w:rsidP="00541C41">
            <w:pPr>
              <w:spacing w:after="0" w:line="240" w:lineRule="auto"/>
              <w:rPr>
                <w:color w:val="000000"/>
                <w:sz w:val="26"/>
                <w:szCs w:val="26"/>
              </w:rPr>
            </w:pPr>
          </w:p>
          <w:p w14:paraId="2A6BA395" w14:textId="77777777" w:rsidR="00541C41" w:rsidRPr="00541C41" w:rsidRDefault="00541C41" w:rsidP="00541C41">
            <w:pPr>
              <w:spacing w:after="0" w:line="240" w:lineRule="auto"/>
              <w:rPr>
                <w:color w:val="000000"/>
                <w:sz w:val="26"/>
                <w:szCs w:val="26"/>
              </w:rPr>
            </w:pPr>
          </w:p>
          <w:p w14:paraId="7E6F6710" w14:textId="77777777" w:rsidR="00541C41" w:rsidRPr="00541C41" w:rsidRDefault="00541C41" w:rsidP="00541C41">
            <w:pPr>
              <w:spacing w:after="0" w:line="240" w:lineRule="auto"/>
              <w:rPr>
                <w:color w:val="000000"/>
                <w:sz w:val="26"/>
                <w:szCs w:val="26"/>
              </w:rPr>
            </w:pPr>
          </w:p>
          <w:p w14:paraId="12D1CC26" w14:textId="77777777" w:rsidR="00541C41" w:rsidRPr="00541C41" w:rsidRDefault="00541C41" w:rsidP="00541C41">
            <w:pPr>
              <w:spacing w:after="0" w:line="240" w:lineRule="auto"/>
              <w:rPr>
                <w:color w:val="000000"/>
                <w:sz w:val="26"/>
                <w:szCs w:val="26"/>
              </w:rPr>
            </w:pPr>
          </w:p>
          <w:p w14:paraId="159180AF"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0A0279DE" w14:textId="77777777" w:rsidR="00541C41" w:rsidRPr="00541C41" w:rsidRDefault="00541C41" w:rsidP="00541C41">
            <w:pPr>
              <w:spacing w:after="0" w:line="240" w:lineRule="auto"/>
              <w:rPr>
                <w:color w:val="000000"/>
                <w:sz w:val="26"/>
                <w:szCs w:val="26"/>
              </w:rPr>
            </w:pPr>
          </w:p>
          <w:p w14:paraId="1C09E748" w14:textId="77777777" w:rsidR="00541C41" w:rsidRPr="00541C41" w:rsidRDefault="00541C41" w:rsidP="00541C41">
            <w:pPr>
              <w:spacing w:after="0" w:line="240" w:lineRule="auto"/>
              <w:rPr>
                <w:color w:val="000000"/>
                <w:sz w:val="26"/>
                <w:szCs w:val="26"/>
              </w:rPr>
            </w:pPr>
          </w:p>
          <w:p w14:paraId="42FA8062" w14:textId="77777777" w:rsidR="00541C41" w:rsidRPr="00541C41" w:rsidRDefault="00541C41" w:rsidP="00541C41">
            <w:pPr>
              <w:spacing w:after="0" w:line="240" w:lineRule="auto"/>
              <w:rPr>
                <w:color w:val="000000"/>
                <w:sz w:val="26"/>
                <w:szCs w:val="26"/>
              </w:rPr>
            </w:pPr>
          </w:p>
          <w:p w14:paraId="1F1C1788" w14:textId="77777777" w:rsidR="00541C41" w:rsidRPr="00541C41" w:rsidRDefault="00541C41" w:rsidP="00541C41">
            <w:pPr>
              <w:spacing w:after="0" w:line="240" w:lineRule="auto"/>
              <w:rPr>
                <w:color w:val="000000"/>
                <w:sz w:val="26"/>
                <w:szCs w:val="26"/>
              </w:rPr>
            </w:pPr>
          </w:p>
          <w:p w14:paraId="13BF6D6A" w14:textId="77777777" w:rsidR="00541C41" w:rsidRPr="00541C41" w:rsidRDefault="00541C41" w:rsidP="00541C41">
            <w:pPr>
              <w:spacing w:after="0" w:line="240" w:lineRule="auto"/>
              <w:rPr>
                <w:color w:val="000000"/>
                <w:sz w:val="26"/>
                <w:szCs w:val="26"/>
              </w:rPr>
            </w:pPr>
          </w:p>
          <w:p w14:paraId="31D5270B" w14:textId="77777777" w:rsidR="00541C41" w:rsidRPr="00541C41" w:rsidRDefault="00541C41" w:rsidP="00541C41">
            <w:pPr>
              <w:spacing w:after="0" w:line="240" w:lineRule="auto"/>
              <w:rPr>
                <w:color w:val="000000"/>
                <w:sz w:val="26"/>
                <w:szCs w:val="26"/>
              </w:rPr>
            </w:pPr>
          </w:p>
          <w:p w14:paraId="594798ED"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2AC2A453" w14:textId="77777777" w:rsidR="00541C41" w:rsidRPr="00541C41" w:rsidRDefault="00541C41" w:rsidP="00541C41">
            <w:pPr>
              <w:spacing w:after="0" w:line="240" w:lineRule="auto"/>
              <w:rPr>
                <w:color w:val="000000"/>
                <w:sz w:val="26"/>
                <w:szCs w:val="26"/>
              </w:rPr>
            </w:pPr>
          </w:p>
          <w:p w14:paraId="0826D108" w14:textId="77777777" w:rsidR="00541C41" w:rsidRPr="00541C41" w:rsidRDefault="00541C41" w:rsidP="00541C41">
            <w:pPr>
              <w:spacing w:after="0" w:line="240" w:lineRule="auto"/>
              <w:rPr>
                <w:color w:val="000000"/>
                <w:sz w:val="26"/>
                <w:szCs w:val="26"/>
              </w:rPr>
            </w:pPr>
          </w:p>
          <w:p w14:paraId="542DE151" w14:textId="77777777" w:rsidR="00541C41" w:rsidRPr="00541C41" w:rsidRDefault="00541C41" w:rsidP="00541C41">
            <w:pPr>
              <w:spacing w:after="0" w:line="240" w:lineRule="auto"/>
              <w:rPr>
                <w:color w:val="000000"/>
                <w:sz w:val="26"/>
                <w:szCs w:val="26"/>
              </w:rPr>
            </w:pPr>
          </w:p>
          <w:p w14:paraId="7F29D037" w14:textId="77777777" w:rsidR="00541C41" w:rsidRPr="00541C41" w:rsidRDefault="00541C41" w:rsidP="00541C41">
            <w:pPr>
              <w:spacing w:after="0" w:line="240" w:lineRule="auto"/>
              <w:rPr>
                <w:color w:val="000000"/>
                <w:sz w:val="26"/>
                <w:szCs w:val="26"/>
              </w:rPr>
            </w:pPr>
            <w:r w:rsidRPr="00541C41">
              <w:rPr>
                <w:color w:val="000000"/>
                <w:sz w:val="26"/>
                <w:szCs w:val="26"/>
              </w:rPr>
              <w:t>0,25</w:t>
            </w:r>
          </w:p>
          <w:p w14:paraId="0225CE7D" w14:textId="77777777" w:rsidR="00541C41" w:rsidRPr="00541C41" w:rsidRDefault="00541C41" w:rsidP="00541C41">
            <w:pPr>
              <w:spacing w:after="0" w:line="240" w:lineRule="auto"/>
              <w:rPr>
                <w:color w:val="000000"/>
                <w:sz w:val="26"/>
                <w:szCs w:val="26"/>
              </w:rPr>
            </w:pPr>
          </w:p>
          <w:p w14:paraId="7F6F324D" w14:textId="77777777" w:rsidR="00541C41" w:rsidRPr="00541C41" w:rsidRDefault="00541C41" w:rsidP="00541C41">
            <w:pPr>
              <w:spacing w:after="0" w:line="240" w:lineRule="auto"/>
              <w:rPr>
                <w:color w:val="000000"/>
                <w:sz w:val="26"/>
                <w:szCs w:val="26"/>
              </w:rPr>
            </w:pPr>
          </w:p>
          <w:p w14:paraId="67E9AA36" w14:textId="77777777" w:rsidR="00541C41" w:rsidRPr="00541C41" w:rsidRDefault="00541C41" w:rsidP="00541C41">
            <w:pPr>
              <w:spacing w:after="0" w:line="240" w:lineRule="auto"/>
              <w:rPr>
                <w:color w:val="000000"/>
                <w:sz w:val="26"/>
                <w:szCs w:val="26"/>
              </w:rPr>
            </w:pPr>
          </w:p>
          <w:p w14:paraId="0A33BC4D" w14:textId="77777777" w:rsidR="00541C41" w:rsidRPr="00541C41" w:rsidRDefault="00541C41" w:rsidP="00541C41">
            <w:pPr>
              <w:spacing w:after="0" w:line="240" w:lineRule="auto"/>
              <w:rPr>
                <w:color w:val="000000"/>
                <w:sz w:val="26"/>
                <w:szCs w:val="26"/>
              </w:rPr>
            </w:pPr>
            <w:r w:rsidRPr="00541C41">
              <w:rPr>
                <w:color w:val="000000"/>
                <w:sz w:val="26"/>
                <w:szCs w:val="26"/>
              </w:rPr>
              <w:t>0,25</w:t>
            </w:r>
          </w:p>
        </w:tc>
      </w:tr>
      <w:tr w:rsidR="00541C41" w:rsidRPr="00541C41" w14:paraId="30C743A8" w14:textId="77777777" w:rsidTr="009962BC">
        <w:tc>
          <w:tcPr>
            <w:tcW w:w="1223" w:type="dxa"/>
            <w:vAlign w:val="center"/>
          </w:tcPr>
          <w:p w14:paraId="05A9A3D7" w14:textId="77777777" w:rsidR="00541C41" w:rsidRPr="00541C41" w:rsidRDefault="00541C41" w:rsidP="00541C41">
            <w:pPr>
              <w:spacing w:after="0" w:line="240" w:lineRule="auto"/>
              <w:jc w:val="center"/>
              <w:rPr>
                <w:color w:val="000000"/>
                <w:sz w:val="26"/>
                <w:szCs w:val="26"/>
              </w:rPr>
            </w:pPr>
            <w:r w:rsidRPr="00541C41">
              <w:rPr>
                <w:b/>
                <w:bCs/>
                <w:sz w:val="26"/>
                <w:szCs w:val="26"/>
              </w:rPr>
              <w:t>Câu 7</w:t>
            </w:r>
            <w:r w:rsidRPr="00541C41">
              <w:rPr>
                <w:sz w:val="26"/>
                <w:szCs w:val="26"/>
              </w:rPr>
              <w:t>. (2,0 điểm)</w:t>
            </w:r>
          </w:p>
        </w:tc>
        <w:tc>
          <w:tcPr>
            <w:tcW w:w="8080" w:type="dxa"/>
          </w:tcPr>
          <w:p w14:paraId="57FF1CE3" w14:textId="77777777" w:rsidR="00541C41" w:rsidRPr="00541C41" w:rsidRDefault="00541C41" w:rsidP="00541C41">
            <w:pPr>
              <w:spacing w:after="0" w:line="240" w:lineRule="auto"/>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54"/>
            </w:tblGrid>
            <w:tr w:rsidR="00541C41" w:rsidRPr="00541C41" w14:paraId="6354812C" w14:textId="77777777" w:rsidTr="00C75E3B">
              <w:tc>
                <w:tcPr>
                  <w:tcW w:w="8774" w:type="dxa"/>
                  <w:tcBorders>
                    <w:top w:val="single" w:sz="4" w:space="0" w:color="auto"/>
                    <w:left w:val="single" w:sz="4" w:space="0" w:color="auto"/>
                    <w:bottom w:val="dotted" w:sz="4" w:space="0" w:color="auto"/>
                    <w:right w:val="single" w:sz="4" w:space="0" w:color="auto"/>
                  </w:tcBorders>
                </w:tcPr>
                <w:p w14:paraId="710409A0" w14:textId="77777777" w:rsidR="00541C41" w:rsidRPr="00541C41" w:rsidRDefault="00541C41" w:rsidP="00541C41">
                  <w:pPr>
                    <w:spacing w:after="0"/>
                    <w:jc w:val="both"/>
                    <w:rPr>
                      <w:sz w:val="28"/>
                      <w:szCs w:val="28"/>
                      <w:lang w:val="pt-BR"/>
                    </w:rPr>
                  </w:pPr>
                  <w:r w:rsidRPr="00541C41">
                    <w:rPr>
                      <w:bCs/>
                      <w:sz w:val="28"/>
                      <w:szCs w:val="28"/>
                      <w:lang w:val="pt-BR"/>
                    </w:rPr>
                    <w:t>a) PTHH:                    2</w:t>
                  </w:r>
                  <w:r w:rsidRPr="00541C41">
                    <w:rPr>
                      <w:sz w:val="28"/>
                      <w:szCs w:val="28"/>
                      <w:lang w:val="pt-BR"/>
                    </w:rPr>
                    <w:t>Cu(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2</w:t>
                  </w:r>
                  <w:r w:rsidRPr="00541C41">
                    <w:rPr>
                      <w:position w:val="-6"/>
                      <w:sz w:val="28"/>
                      <w:szCs w:val="28"/>
                      <w:lang w:val="pt-BR"/>
                    </w:rPr>
                    <w:pict w14:anchorId="140FA11A">
                      <v:shape id="_x0000_i2034" type="#_x0000_t75" style="width:34.5pt;height:17.25pt">
                        <v:imagedata r:id="rId1888" o:title=""/>
                      </v:shape>
                    </w:pict>
                  </w:r>
                  <w:r w:rsidRPr="00541C41">
                    <w:rPr>
                      <w:sz w:val="28"/>
                      <w:szCs w:val="28"/>
                      <w:lang w:val="pt-BR"/>
                    </w:rPr>
                    <w:t xml:space="preserve"> 2CuO   +   4NO</w:t>
                  </w:r>
                  <w:r w:rsidRPr="00541C41">
                    <w:rPr>
                      <w:sz w:val="28"/>
                      <w:szCs w:val="28"/>
                      <w:vertAlign w:val="subscript"/>
                      <w:lang w:val="pt-BR"/>
                    </w:rPr>
                    <w:t>2</w:t>
                  </w:r>
                  <w:r w:rsidRPr="00541C41">
                    <w:rPr>
                      <w:sz w:val="28"/>
                      <w:szCs w:val="28"/>
                      <w:lang w:val="pt-BR"/>
                    </w:rPr>
                    <w:t xml:space="preserve">   +     O</w:t>
                  </w:r>
                  <w:r w:rsidRPr="00541C41">
                    <w:rPr>
                      <w:sz w:val="28"/>
                      <w:szCs w:val="28"/>
                      <w:vertAlign w:val="subscript"/>
                      <w:lang w:val="pt-BR"/>
                    </w:rPr>
                    <w:t>2</w:t>
                  </w:r>
                </w:p>
                <w:p w14:paraId="42F2452C" w14:textId="77777777" w:rsidR="00541C41" w:rsidRPr="00541C41" w:rsidRDefault="00541C41" w:rsidP="00541C41">
                  <w:pPr>
                    <w:spacing w:after="0"/>
                    <w:jc w:val="both"/>
                    <w:rPr>
                      <w:sz w:val="28"/>
                      <w:szCs w:val="28"/>
                      <w:lang w:val="pt-BR"/>
                    </w:rPr>
                  </w:pPr>
                  <w:r w:rsidRPr="00541C41">
                    <w:rPr>
                      <w:sz w:val="28"/>
                      <w:szCs w:val="28"/>
                      <w:lang w:val="pt-BR"/>
                    </w:rPr>
                    <w:t xml:space="preserve">                       (mol)      2x                       2x              4x             x</w:t>
                  </w:r>
                </w:p>
              </w:tc>
            </w:tr>
            <w:tr w:rsidR="00541C41" w:rsidRPr="00541C41" w14:paraId="3C62BD43" w14:textId="77777777" w:rsidTr="00C75E3B">
              <w:tc>
                <w:tcPr>
                  <w:tcW w:w="8774" w:type="dxa"/>
                  <w:tcBorders>
                    <w:top w:val="dotted" w:sz="4" w:space="0" w:color="auto"/>
                    <w:left w:val="single" w:sz="4" w:space="0" w:color="auto"/>
                    <w:bottom w:val="dotted" w:sz="4" w:space="0" w:color="auto"/>
                    <w:right w:val="single" w:sz="4" w:space="0" w:color="auto"/>
                  </w:tcBorders>
                </w:tcPr>
                <w:p w14:paraId="3BEC6D2C" w14:textId="77777777" w:rsidR="00541C41" w:rsidRPr="00541C41" w:rsidRDefault="00541C41" w:rsidP="00541C41">
                  <w:pPr>
                    <w:spacing w:after="0"/>
                    <w:jc w:val="both"/>
                    <w:rPr>
                      <w:sz w:val="28"/>
                      <w:szCs w:val="28"/>
                      <w:lang w:val="pt-BR"/>
                    </w:rPr>
                  </w:pPr>
                  <w:r w:rsidRPr="00541C41">
                    <w:rPr>
                      <w:position w:val="-24"/>
                      <w:sz w:val="28"/>
                      <w:szCs w:val="28"/>
                      <w:lang w:val="pt-BR"/>
                    </w:rPr>
                    <w:object w:dxaOrig="2320" w:dyaOrig="620" w14:anchorId="36A41C5E">
                      <v:shape id="_x0000_i2035" type="#_x0000_t75" style="width:114.75pt;height:31.5pt" o:ole="">
                        <v:imagedata r:id="rId1889" o:title=""/>
                      </v:shape>
                      <o:OLEObject Type="Embed" ProgID="Equation.DSMT4" ShapeID="_x0000_i2035" DrawAspect="Content" ObjectID="_1773309039" r:id="rId1890"/>
                    </w:object>
                  </w:r>
                  <w:r w:rsidRPr="00541C41">
                    <w:rPr>
                      <w:sz w:val="28"/>
                      <w:szCs w:val="28"/>
                      <w:lang w:val="pt-BR"/>
                    </w:rPr>
                    <w:t xml:space="preserve"> (mol)</w:t>
                  </w:r>
                </w:p>
                <w:p w14:paraId="7824F1F2" w14:textId="77777777" w:rsidR="00541C41" w:rsidRPr="00541C41" w:rsidRDefault="00541C41" w:rsidP="00541C41">
                  <w:pPr>
                    <w:spacing w:after="0"/>
                    <w:jc w:val="both"/>
                    <w:rPr>
                      <w:sz w:val="28"/>
                      <w:szCs w:val="28"/>
                      <w:lang w:val="pt-BR"/>
                    </w:rPr>
                  </w:pPr>
                  <w:r w:rsidRPr="00541C41">
                    <w:rPr>
                      <w:sz w:val="28"/>
                      <w:szCs w:val="28"/>
                      <w:lang w:val="pt-BR"/>
                    </w:rPr>
                    <w:t>Đặt số mol khí O</w:t>
                  </w:r>
                  <w:r w:rsidRPr="00541C41">
                    <w:rPr>
                      <w:sz w:val="28"/>
                      <w:szCs w:val="28"/>
                      <w:vertAlign w:val="subscript"/>
                      <w:lang w:val="pt-BR"/>
                    </w:rPr>
                    <w:t>2</w:t>
                  </w:r>
                  <w:r w:rsidRPr="00541C41">
                    <w:rPr>
                      <w:sz w:val="28"/>
                      <w:szCs w:val="28"/>
                      <w:lang w:val="pt-BR"/>
                    </w:rPr>
                    <w:t xml:space="preserve"> thu được là x.  (mol)</w:t>
                  </w:r>
                </w:p>
              </w:tc>
            </w:tr>
            <w:tr w:rsidR="00541C41" w:rsidRPr="00541C41" w14:paraId="3234024F" w14:textId="77777777" w:rsidTr="00C75E3B">
              <w:tc>
                <w:tcPr>
                  <w:tcW w:w="8774" w:type="dxa"/>
                  <w:tcBorders>
                    <w:top w:val="dotted" w:sz="4" w:space="0" w:color="auto"/>
                    <w:left w:val="single" w:sz="4" w:space="0" w:color="auto"/>
                    <w:bottom w:val="dotted" w:sz="4" w:space="0" w:color="auto"/>
                    <w:right w:val="single" w:sz="4" w:space="0" w:color="auto"/>
                  </w:tcBorders>
                </w:tcPr>
                <w:p w14:paraId="33037FFE" w14:textId="77777777" w:rsidR="00541C41" w:rsidRPr="00541C41" w:rsidRDefault="00541C41" w:rsidP="00541C41">
                  <w:pPr>
                    <w:spacing w:after="0"/>
                    <w:jc w:val="both"/>
                    <w:rPr>
                      <w:sz w:val="28"/>
                      <w:szCs w:val="28"/>
                      <w:lang w:val="pt-BR"/>
                    </w:rPr>
                  </w:pPr>
                  <w:r w:rsidRPr="00541C41">
                    <w:rPr>
                      <w:sz w:val="28"/>
                      <w:szCs w:val="28"/>
                      <w:lang w:val="pt-BR"/>
                    </w:rPr>
                    <w:t>Theo PTHH ta có số mol các chất trong phản ứng là:</w:t>
                  </w:r>
                </w:p>
                <w:p w14:paraId="28520625" w14:textId="77777777" w:rsidR="00541C41" w:rsidRPr="00541C41" w:rsidRDefault="00541C41" w:rsidP="00541C41">
                  <w:pPr>
                    <w:spacing w:after="0"/>
                    <w:jc w:val="both"/>
                    <w:rPr>
                      <w:sz w:val="28"/>
                      <w:szCs w:val="28"/>
                      <w:lang w:val="pt-BR"/>
                    </w:rPr>
                  </w:pPr>
                  <w:r w:rsidRPr="00541C41">
                    <w:rPr>
                      <w:sz w:val="28"/>
                      <w:szCs w:val="28"/>
                      <w:lang w:val="pt-BR"/>
                    </w:rPr>
                    <w:t>Số mol Cu(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 xml:space="preserve">2 (pu) </w:t>
                  </w:r>
                  <w:r w:rsidRPr="00541C41">
                    <w:rPr>
                      <w:sz w:val="28"/>
                      <w:szCs w:val="28"/>
                      <w:lang w:val="pt-BR"/>
                    </w:rPr>
                    <w:t xml:space="preserve"> = Số mol CuO = 2x  (mol)</w:t>
                  </w:r>
                </w:p>
                <w:p w14:paraId="6DC28F3B" w14:textId="77777777" w:rsidR="00541C41" w:rsidRPr="00541C41" w:rsidRDefault="00541C41" w:rsidP="00541C41">
                  <w:pPr>
                    <w:spacing w:after="0"/>
                    <w:jc w:val="both"/>
                    <w:rPr>
                      <w:sz w:val="28"/>
                      <w:szCs w:val="28"/>
                      <w:lang w:val="pt-BR"/>
                    </w:rPr>
                  </w:pPr>
                  <w:r w:rsidRPr="00541C41">
                    <w:rPr>
                      <w:sz w:val="28"/>
                      <w:szCs w:val="28"/>
                      <w:lang w:val="pt-BR"/>
                    </w:rPr>
                    <w:t>Số mol NO</w:t>
                  </w:r>
                  <w:r w:rsidRPr="00541C41">
                    <w:rPr>
                      <w:sz w:val="28"/>
                      <w:szCs w:val="28"/>
                      <w:vertAlign w:val="subscript"/>
                      <w:lang w:val="pt-BR"/>
                    </w:rPr>
                    <w:t>2</w:t>
                  </w:r>
                  <w:r w:rsidRPr="00541C41">
                    <w:rPr>
                      <w:sz w:val="28"/>
                      <w:szCs w:val="28"/>
                      <w:lang w:val="pt-BR"/>
                    </w:rPr>
                    <w:t xml:space="preserve"> = 4x (mol)</w:t>
                  </w:r>
                </w:p>
                <w:p w14:paraId="5BFDC9CF" w14:textId="77777777" w:rsidR="00541C41" w:rsidRPr="00541C41" w:rsidRDefault="00541C41" w:rsidP="00541C41">
                  <w:pPr>
                    <w:spacing w:after="0"/>
                    <w:jc w:val="both"/>
                    <w:rPr>
                      <w:sz w:val="28"/>
                      <w:szCs w:val="28"/>
                      <w:lang w:val="pt-BR"/>
                    </w:rPr>
                  </w:pPr>
                  <w:r w:rsidRPr="00541C41">
                    <w:rPr>
                      <w:sz w:val="28"/>
                      <w:szCs w:val="28"/>
                      <w:lang w:val="pt-BR"/>
                    </w:rPr>
                    <w:t>Số mol Cu(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2 (dư)</w:t>
                  </w:r>
                  <w:r w:rsidRPr="00541C41">
                    <w:rPr>
                      <w:sz w:val="28"/>
                      <w:szCs w:val="28"/>
                      <w:lang w:val="pt-BR"/>
                    </w:rPr>
                    <w:t xml:space="preserve"> = 0,16 - 2x   (mol)</w:t>
                  </w:r>
                </w:p>
              </w:tc>
            </w:tr>
            <w:tr w:rsidR="00541C41" w:rsidRPr="00541C41" w14:paraId="7C0511B6" w14:textId="77777777" w:rsidTr="00C75E3B">
              <w:tc>
                <w:tcPr>
                  <w:tcW w:w="8774" w:type="dxa"/>
                  <w:tcBorders>
                    <w:top w:val="dotted" w:sz="4" w:space="0" w:color="auto"/>
                    <w:left w:val="single" w:sz="4" w:space="0" w:color="auto"/>
                    <w:bottom w:val="dotted" w:sz="4" w:space="0" w:color="auto"/>
                    <w:right w:val="single" w:sz="4" w:space="0" w:color="auto"/>
                  </w:tcBorders>
                </w:tcPr>
                <w:p w14:paraId="1049710F" w14:textId="77777777" w:rsidR="00541C41" w:rsidRPr="00541C41" w:rsidRDefault="00541C41" w:rsidP="00541C41">
                  <w:pPr>
                    <w:spacing w:after="0"/>
                    <w:jc w:val="both"/>
                    <w:rPr>
                      <w:sz w:val="28"/>
                      <w:szCs w:val="28"/>
                      <w:lang w:val="pt-BR"/>
                    </w:rPr>
                  </w:pPr>
                  <w:r w:rsidRPr="00541C41">
                    <w:rPr>
                      <w:sz w:val="28"/>
                      <w:szCs w:val="28"/>
                      <w:lang w:val="pt-BR"/>
                    </w:rPr>
                    <w:t>Ta có: (0,16 - 2x)*188 + 2x*80 = 23,6</w:t>
                  </w:r>
                </w:p>
                <w:p w14:paraId="6C83168D" w14:textId="77777777" w:rsidR="00541C41" w:rsidRPr="00541C41" w:rsidRDefault="00541C41" w:rsidP="00541C41">
                  <w:pPr>
                    <w:spacing w:after="0"/>
                    <w:jc w:val="both"/>
                    <w:rPr>
                      <w:sz w:val="28"/>
                      <w:szCs w:val="28"/>
                      <w:lang w:val="pt-BR"/>
                    </w:rPr>
                  </w:pPr>
                  <w:r w:rsidRPr="00541C41">
                    <w:rPr>
                      <w:sz w:val="28"/>
                      <w:szCs w:val="28"/>
                      <w:lang w:val="pt-BR"/>
                    </w:rPr>
                    <w:t>=&gt; x = 0,03</w:t>
                  </w:r>
                </w:p>
              </w:tc>
            </w:tr>
            <w:tr w:rsidR="00541C41" w:rsidRPr="00541C41" w14:paraId="3D0B008A" w14:textId="77777777" w:rsidTr="00C75E3B">
              <w:tc>
                <w:tcPr>
                  <w:tcW w:w="8774" w:type="dxa"/>
                  <w:tcBorders>
                    <w:top w:val="dotted" w:sz="4" w:space="0" w:color="auto"/>
                    <w:left w:val="single" w:sz="4" w:space="0" w:color="auto"/>
                    <w:bottom w:val="dotted" w:sz="4" w:space="0" w:color="auto"/>
                    <w:right w:val="single" w:sz="4" w:space="0" w:color="auto"/>
                  </w:tcBorders>
                </w:tcPr>
                <w:p w14:paraId="698561EF" w14:textId="77777777" w:rsidR="00541C41" w:rsidRPr="00541C41" w:rsidRDefault="00541C41" w:rsidP="00541C41">
                  <w:pPr>
                    <w:spacing w:after="0"/>
                    <w:jc w:val="both"/>
                    <w:rPr>
                      <w:bCs/>
                      <w:sz w:val="28"/>
                      <w:szCs w:val="28"/>
                      <w:lang w:val="pt-BR"/>
                    </w:rPr>
                  </w:pPr>
                  <w:r w:rsidRPr="00541C41">
                    <w:rPr>
                      <w:bCs/>
                      <w:sz w:val="28"/>
                      <w:szCs w:val="28"/>
                      <w:lang w:val="pt-BR"/>
                    </w:rPr>
                    <w:t>Thể tích O</w:t>
                  </w:r>
                  <w:r w:rsidRPr="00541C41">
                    <w:rPr>
                      <w:bCs/>
                      <w:sz w:val="28"/>
                      <w:szCs w:val="28"/>
                      <w:vertAlign w:val="subscript"/>
                      <w:lang w:val="pt-BR"/>
                    </w:rPr>
                    <w:t>2</w:t>
                  </w:r>
                  <w:r w:rsidRPr="00541C41">
                    <w:rPr>
                      <w:bCs/>
                      <w:sz w:val="28"/>
                      <w:szCs w:val="28"/>
                      <w:lang w:val="pt-BR"/>
                    </w:rPr>
                    <w:t xml:space="preserve"> (đktc) = 0,03 . 22,4 = 0,672 (lít)</w:t>
                  </w:r>
                </w:p>
              </w:tc>
            </w:tr>
            <w:tr w:rsidR="00541C41" w:rsidRPr="00541C41" w14:paraId="3C76953D" w14:textId="77777777" w:rsidTr="00C75E3B">
              <w:tc>
                <w:tcPr>
                  <w:tcW w:w="8774" w:type="dxa"/>
                  <w:tcBorders>
                    <w:top w:val="dotted" w:sz="4" w:space="0" w:color="auto"/>
                    <w:left w:val="single" w:sz="4" w:space="0" w:color="auto"/>
                    <w:bottom w:val="dotted" w:sz="4" w:space="0" w:color="auto"/>
                    <w:right w:val="single" w:sz="4" w:space="0" w:color="auto"/>
                  </w:tcBorders>
                </w:tcPr>
                <w:p w14:paraId="6A208B7E" w14:textId="77777777" w:rsidR="00541C41" w:rsidRPr="00541C41" w:rsidRDefault="00541C41" w:rsidP="00541C41">
                  <w:pPr>
                    <w:spacing w:after="0"/>
                    <w:jc w:val="both"/>
                    <w:rPr>
                      <w:bCs/>
                      <w:sz w:val="28"/>
                      <w:szCs w:val="28"/>
                      <w:lang w:val="pt-BR"/>
                    </w:rPr>
                  </w:pPr>
                  <w:r w:rsidRPr="00541C41">
                    <w:rPr>
                      <w:bCs/>
                      <w:sz w:val="28"/>
                      <w:szCs w:val="28"/>
                      <w:lang w:val="pt-BR"/>
                    </w:rPr>
                    <w:t>Số mol NO</w:t>
                  </w:r>
                  <w:r w:rsidRPr="00541C41">
                    <w:rPr>
                      <w:bCs/>
                      <w:sz w:val="28"/>
                      <w:szCs w:val="28"/>
                      <w:vertAlign w:val="subscript"/>
                      <w:lang w:val="pt-BR"/>
                    </w:rPr>
                    <w:t>2</w:t>
                  </w:r>
                  <w:r w:rsidRPr="00541C41">
                    <w:rPr>
                      <w:bCs/>
                      <w:sz w:val="28"/>
                      <w:szCs w:val="28"/>
                      <w:lang w:val="pt-BR"/>
                    </w:rPr>
                    <w:t xml:space="preserve"> = 4x = 4 . 0,03 = 0,12 (mol)</w:t>
                  </w:r>
                </w:p>
                <w:p w14:paraId="7D94470C" w14:textId="77777777" w:rsidR="00541C41" w:rsidRPr="00541C41" w:rsidRDefault="00541C41" w:rsidP="00541C41">
                  <w:pPr>
                    <w:spacing w:after="0"/>
                    <w:jc w:val="both"/>
                    <w:rPr>
                      <w:bCs/>
                      <w:sz w:val="28"/>
                      <w:szCs w:val="28"/>
                      <w:lang w:val="pt-BR"/>
                    </w:rPr>
                  </w:pPr>
                  <w:r w:rsidRPr="00541C41">
                    <w:rPr>
                      <w:bCs/>
                      <w:sz w:val="28"/>
                      <w:szCs w:val="28"/>
                      <w:lang w:val="pt-BR"/>
                    </w:rPr>
                    <w:t>Thể tích NO</w:t>
                  </w:r>
                  <w:r w:rsidRPr="00541C41">
                    <w:rPr>
                      <w:bCs/>
                      <w:sz w:val="28"/>
                      <w:szCs w:val="28"/>
                      <w:vertAlign w:val="subscript"/>
                      <w:lang w:val="pt-BR"/>
                    </w:rPr>
                    <w:t>2</w:t>
                  </w:r>
                  <w:r w:rsidRPr="00541C41">
                    <w:rPr>
                      <w:bCs/>
                      <w:sz w:val="28"/>
                      <w:szCs w:val="28"/>
                      <w:lang w:val="pt-BR"/>
                    </w:rPr>
                    <w:t xml:space="preserve"> (đktc) = 0,12 . 22,4 = 2,688 (lít)</w:t>
                  </w:r>
                </w:p>
              </w:tc>
            </w:tr>
            <w:tr w:rsidR="00541C41" w:rsidRPr="00541C41" w14:paraId="66C00A53" w14:textId="77777777" w:rsidTr="00C75E3B">
              <w:tc>
                <w:tcPr>
                  <w:tcW w:w="8774" w:type="dxa"/>
                  <w:tcBorders>
                    <w:top w:val="dotted" w:sz="4" w:space="0" w:color="auto"/>
                    <w:left w:val="single" w:sz="4" w:space="0" w:color="auto"/>
                    <w:bottom w:val="dotted" w:sz="4" w:space="0" w:color="auto"/>
                    <w:right w:val="single" w:sz="4" w:space="0" w:color="auto"/>
                  </w:tcBorders>
                </w:tcPr>
                <w:p w14:paraId="2C4824FF" w14:textId="77777777" w:rsidR="00541C41" w:rsidRPr="00541C41" w:rsidRDefault="00541C41" w:rsidP="00541C41">
                  <w:pPr>
                    <w:spacing w:after="0"/>
                    <w:jc w:val="both"/>
                    <w:rPr>
                      <w:sz w:val="28"/>
                      <w:szCs w:val="28"/>
                      <w:lang w:val="pt-BR"/>
                    </w:rPr>
                  </w:pPr>
                  <w:r w:rsidRPr="00541C41">
                    <w:rPr>
                      <w:sz w:val="28"/>
                      <w:szCs w:val="28"/>
                      <w:lang w:val="pt-BR"/>
                    </w:rPr>
                    <w:t xml:space="preserve">b) </w:t>
                  </w:r>
                  <w:r w:rsidRPr="00541C41">
                    <w:rPr>
                      <w:bCs/>
                      <w:sz w:val="28"/>
                      <w:szCs w:val="28"/>
                      <w:lang w:val="pt-BR"/>
                    </w:rPr>
                    <w:t xml:space="preserve">Chất rắn sau khi nung gồm: CuO và </w:t>
                  </w:r>
                  <w:r w:rsidRPr="00541C41">
                    <w:rPr>
                      <w:sz w:val="28"/>
                      <w:szCs w:val="28"/>
                      <w:lang w:val="pt-BR"/>
                    </w:rPr>
                    <w:t>Cu(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2</w:t>
                  </w:r>
                  <w:r w:rsidRPr="00541C41">
                    <w:rPr>
                      <w:sz w:val="28"/>
                      <w:szCs w:val="28"/>
                      <w:lang w:val="pt-BR"/>
                    </w:rPr>
                    <w:t xml:space="preserve"> chưa bị phân hủy.</w:t>
                  </w:r>
                </w:p>
              </w:tc>
            </w:tr>
            <w:tr w:rsidR="00541C41" w:rsidRPr="00541C41" w14:paraId="04D99086" w14:textId="77777777" w:rsidTr="00C75E3B">
              <w:tc>
                <w:tcPr>
                  <w:tcW w:w="8774" w:type="dxa"/>
                  <w:tcBorders>
                    <w:top w:val="dotted" w:sz="4" w:space="0" w:color="auto"/>
                    <w:left w:val="single" w:sz="4" w:space="0" w:color="auto"/>
                    <w:bottom w:val="single" w:sz="4" w:space="0" w:color="auto"/>
                    <w:right w:val="single" w:sz="4" w:space="0" w:color="auto"/>
                  </w:tcBorders>
                </w:tcPr>
                <w:p w14:paraId="7058FB20" w14:textId="77777777" w:rsidR="00541C41" w:rsidRPr="00541C41" w:rsidRDefault="00541C41" w:rsidP="00541C41">
                  <w:pPr>
                    <w:spacing w:after="0"/>
                    <w:jc w:val="both"/>
                    <w:rPr>
                      <w:bCs/>
                      <w:sz w:val="28"/>
                      <w:szCs w:val="28"/>
                      <w:lang w:val="pt-BR"/>
                    </w:rPr>
                  </w:pPr>
                  <w:r w:rsidRPr="00541C41">
                    <w:rPr>
                      <w:bCs/>
                      <w:sz w:val="28"/>
                      <w:szCs w:val="28"/>
                      <w:lang w:val="pt-BR"/>
                    </w:rPr>
                    <w:lastRenderedPageBreak/>
                    <w:t>Khối lượng CuO = 160x = 160 . 0,03 = 4,8 (gam)</w:t>
                  </w:r>
                </w:p>
                <w:p w14:paraId="20A6E6D3" w14:textId="77777777" w:rsidR="00541C41" w:rsidRPr="00541C41" w:rsidRDefault="00541C41" w:rsidP="00541C41">
                  <w:pPr>
                    <w:spacing w:after="0"/>
                    <w:jc w:val="both"/>
                    <w:rPr>
                      <w:bCs/>
                      <w:sz w:val="28"/>
                      <w:szCs w:val="28"/>
                      <w:lang w:val="pt-BR"/>
                    </w:rPr>
                  </w:pPr>
                  <w:r w:rsidRPr="00541C41">
                    <w:rPr>
                      <w:bCs/>
                      <w:sz w:val="28"/>
                      <w:szCs w:val="28"/>
                      <w:lang w:val="pt-BR"/>
                    </w:rPr>
                    <w:t xml:space="preserve">Khối lượng </w:t>
                  </w:r>
                  <w:r w:rsidRPr="00541C41">
                    <w:rPr>
                      <w:sz w:val="28"/>
                      <w:szCs w:val="28"/>
                      <w:lang w:val="pt-BR"/>
                    </w:rPr>
                    <w:t>Cu(NO</w:t>
                  </w:r>
                  <w:r w:rsidRPr="00541C41">
                    <w:rPr>
                      <w:sz w:val="28"/>
                      <w:szCs w:val="28"/>
                      <w:vertAlign w:val="subscript"/>
                      <w:lang w:val="pt-BR"/>
                    </w:rPr>
                    <w:t>3</w:t>
                  </w:r>
                  <w:r w:rsidRPr="00541C41">
                    <w:rPr>
                      <w:sz w:val="28"/>
                      <w:szCs w:val="28"/>
                      <w:lang w:val="pt-BR"/>
                    </w:rPr>
                    <w:t>)</w:t>
                  </w:r>
                  <w:r w:rsidRPr="00541C41">
                    <w:rPr>
                      <w:sz w:val="28"/>
                      <w:szCs w:val="28"/>
                      <w:vertAlign w:val="subscript"/>
                      <w:lang w:val="pt-BR"/>
                    </w:rPr>
                    <w:t>2</w:t>
                  </w:r>
                  <w:r w:rsidRPr="00541C41">
                    <w:rPr>
                      <w:sz w:val="28"/>
                      <w:szCs w:val="28"/>
                      <w:lang w:val="pt-BR"/>
                    </w:rPr>
                    <w:t xml:space="preserve"> chưa bị phân hủy = 23,6 – 4,8 = 18,8 (gam)</w:t>
                  </w:r>
                </w:p>
                <w:p w14:paraId="3DF1EB38" w14:textId="77777777" w:rsidR="00541C41" w:rsidRPr="00541C41" w:rsidRDefault="00541C41" w:rsidP="00541C41">
                  <w:pPr>
                    <w:spacing w:after="0"/>
                    <w:jc w:val="both"/>
                    <w:rPr>
                      <w:sz w:val="28"/>
                      <w:szCs w:val="28"/>
                      <w:lang w:val="pt-BR"/>
                    </w:rPr>
                  </w:pPr>
                </w:p>
              </w:tc>
            </w:tr>
          </w:tbl>
          <w:p w14:paraId="298A1B9B" w14:textId="77777777" w:rsidR="00541C41" w:rsidRPr="00541C41" w:rsidRDefault="00541C41" w:rsidP="00541C41">
            <w:pPr>
              <w:spacing w:after="0" w:line="240" w:lineRule="auto"/>
              <w:rPr>
                <w:sz w:val="26"/>
                <w:szCs w:val="26"/>
                <w:lang w:val="pt-BR"/>
              </w:rPr>
            </w:pPr>
          </w:p>
          <w:p w14:paraId="3251C241" w14:textId="77777777" w:rsidR="00541C41" w:rsidRPr="00541C41" w:rsidRDefault="00541C41" w:rsidP="00541C41">
            <w:pPr>
              <w:spacing w:after="0" w:line="240" w:lineRule="auto"/>
              <w:rPr>
                <w:sz w:val="26"/>
                <w:szCs w:val="26"/>
                <w:lang w:val="pt-BR"/>
              </w:rPr>
            </w:pPr>
          </w:p>
          <w:p w14:paraId="05961341" w14:textId="77777777" w:rsidR="00541C41" w:rsidRPr="00541C41" w:rsidRDefault="00541C41" w:rsidP="00541C41">
            <w:pPr>
              <w:spacing w:after="0" w:line="240" w:lineRule="auto"/>
              <w:rPr>
                <w:sz w:val="26"/>
                <w:szCs w:val="26"/>
                <w:lang w:val="nl-NL"/>
              </w:rPr>
            </w:pPr>
          </w:p>
        </w:tc>
        <w:tc>
          <w:tcPr>
            <w:tcW w:w="1178" w:type="dxa"/>
          </w:tcPr>
          <w:p w14:paraId="696D5DB5" w14:textId="77777777" w:rsidR="00541C41" w:rsidRPr="00541C41" w:rsidRDefault="00541C41" w:rsidP="00541C41">
            <w:pPr>
              <w:pStyle w:val="NoSpacing"/>
              <w:rPr>
                <w:b/>
                <w:bCs/>
                <w:sz w:val="26"/>
                <w:szCs w:val="26"/>
                <w:lang w:val="vi-VN"/>
              </w:rPr>
            </w:pPr>
          </w:p>
          <w:p w14:paraId="23B0D254" w14:textId="77777777" w:rsidR="00541C41" w:rsidRPr="00541C41" w:rsidRDefault="00541C41" w:rsidP="00541C41">
            <w:pPr>
              <w:pStyle w:val="NoSpacing"/>
              <w:jc w:val="center"/>
              <w:rPr>
                <w:b/>
                <w:bCs/>
                <w:sz w:val="26"/>
                <w:szCs w:val="26"/>
                <w:lang w:val="vi-VN"/>
              </w:rPr>
            </w:pPr>
          </w:p>
          <w:p w14:paraId="5181B7BB" w14:textId="77777777" w:rsidR="00541C41" w:rsidRPr="00541C41" w:rsidRDefault="00541C41" w:rsidP="00541C41">
            <w:pPr>
              <w:pStyle w:val="NoSpacing"/>
              <w:jc w:val="center"/>
              <w:rPr>
                <w:b/>
                <w:bCs/>
                <w:sz w:val="26"/>
                <w:szCs w:val="26"/>
                <w:lang w:val="vi-VN"/>
              </w:rPr>
            </w:pPr>
          </w:p>
          <w:p w14:paraId="78726B41" w14:textId="77777777" w:rsidR="00541C41" w:rsidRPr="00541C41" w:rsidRDefault="00541C41" w:rsidP="00541C41">
            <w:pPr>
              <w:pStyle w:val="NoSpacing"/>
              <w:jc w:val="center"/>
              <w:rPr>
                <w:b/>
                <w:bCs/>
                <w:sz w:val="26"/>
                <w:szCs w:val="26"/>
                <w:lang w:val="vi-VN"/>
              </w:rPr>
            </w:pPr>
          </w:p>
          <w:p w14:paraId="58899326" w14:textId="77777777" w:rsidR="00541C41" w:rsidRPr="00541C41" w:rsidRDefault="00541C41" w:rsidP="00541C41">
            <w:pPr>
              <w:pStyle w:val="NoSpacing"/>
              <w:rPr>
                <w:b/>
                <w:bCs/>
                <w:sz w:val="26"/>
                <w:szCs w:val="26"/>
              </w:rPr>
            </w:pPr>
          </w:p>
          <w:p w14:paraId="30DF006F" w14:textId="77777777" w:rsidR="00541C41" w:rsidRPr="00541C41" w:rsidRDefault="00541C41" w:rsidP="00541C41">
            <w:pPr>
              <w:pStyle w:val="NoSpacing"/>
              <w:rPr>
                <w:b/>
                <w:bCs/>
                <w:sz w:val="26"/>
                <w:szCs w:val="26"/>
              </w:rPr>
            </w:pPr>
          </w:p>
          <w:p w14:paraId="76205DD0" w14:textId="77777777" w:rsidR="00541C41" w:rsidRPr="00541C41" w:rsidRDefault="00541C41" w:rsidP="00541C41">
            <w:pPr>
              <w:pStyle w:val="NoSpacing"/>
              <w:rPr>
                <w:b/>
                <w:bCs/>
                <w:sz w:val="26"/>
                <w:szCs w:val="26"/>
              </w:rPr>
            </w:pPr>
          </w:p>
          <w:p w14:paraId="52BBFD4E" w14:textId="77777777" w:rsidR="00541C41" w:rsidRPr="00541C41" w:rsidRDefault="00541C41" w:rsidP="00541C41">
            <w:pPr>
              <w:pStyle w:val="NoSpacing"/>
              <w:rPr>
                <w:b/>
                <w:bCs/>
                <w:sz w:val="26"/>
                <w:szCs w:val="26"/>
              </w:rPr>
            </w:pPr>
          </w:p>
          <w:p w14:paraId="10F18636" w14:textId="77777777" w:rsidR="00541C41" w:rsidRPr="00541C41" w:rsidRDefault="00541C41" w:rsidP="00541C41">
            <w:pPr>
              <w:pStyle w:val="NoSpacing"/>
              <w:rPr>
                <w:b/>
                <w:bCs/>
                <w:sz w:val="26"/>
                <w:szCs w:val="26"/>
                <w:lang w:val="vi-VN"/>
              </w:rPr>
            </w:pPr>
            <w:r w:rsidRPr="00541C41">
              <w:rPr>
                <w:b/>
                <w:bCs/>
                <w:sz w:val="26"/>
                <w:szCs w:val="26"/>
              </w:rPr>
              <w:t>0,5</w:t>
            </w:r>
            <w:r w:rsidRPr="00541C41">
              <w:rPr>
                <w:b/>
                <w:bCs/>
                <w:sz w:val="26"/>
                <w:szCs w:val="26"/>
                <w:lang w:val="vi-VN"/>
              </w:rPr>
              <w:t xml:space="preserve"> đ</w:t>
            </w:r>
          </w:p>
          <w:p w14:paraId="1CB6762C" w14:textId="77777777" w:rsidR="00541C41" w:rsidRPr="00541C41" w:rsidRDefault="00541C41" w:rsidP="00541C41">
            <w:pPr>
              <w:pStyle w:val="NoSpacing"/>
              <w:rPr>
                <w:b/>
                <w:bCs/>
                <w:sz w:val="26"/>
                <w:szCs w:val="26"/>
                <w:lang w:val="vi-VN"/>
              </w:rPr>
            </w:pPr>
          </w:p>
          <w:p w14:paraId="1EE04470" w14:textId="77777777" w:rsidR="00541C41" w:rsidRPr="00541C41" w:rsidRDefault="00541C41" w:rsidP="00541C41">
            <w:pPr>
              <w:pStyle w:val="NoSpacing"/>
              <w:rPr>
                <w:b/>
                <w:bCs/>
                <w:sz w:val="26"/>
                <w:szCs w:val="26"/>
                <w:lang w:val="vi-VN"/>
              </w:rPr>
            </w:pPr>
          </w:p>
          <w:p w14:paraId="1CAE36FC" w14:textId="77777777" w:rsidR="00541C41" w:rsidRPr="00541C41" w:rsidRDefault="00541C41" w:rsidP="00541C41">
            <w:pPr>
              <w:pStyle w:val="NoSpacing"/>
              <w:rPr>
                <w:b/>
                <w:bCs/>
                <w:sz w:val="26"/>
                <w:szCs w:val="26"/>
                <w:lang w:val="vi-VN"/>
              </w:rPr>
            </w:pPr>
          </w:p>
          <w:p w14:paraId="62802129" w14:textId="77777777" w:rsidR="00541C41" w:rsidRPr="00541C41" w:rsidRDefault="00541C41" w:rsidP="00541C41">
            <w:pPr>
              <w:pStyle w:val="NoSpacing"/>
              <w:rPr>
                <w:b/>
                <w:bCs/>
                <w:sz w:val="26"/>
                <w:szCs w:val="26"/>
                <w:lang w:val="vi-VN"/>
              </w:rPr>
            </w:pPr>
          </w:p>
          <w:p w14:paraId="688503E6" w14:textId="77777777" w:rsidR="00541C41" w:rsidRPr="00541C41" w:rsidRDefault="00541C41" w:rsidP="00541C41">
            <w:pPr>
              <w:pStyle w:val="NoSpacing"/>
              <w:rPr>
                <w:b/>
                <w:bCs/>
                <w:sz w:val="26"/>
                <w:szCs w:val="26"/>
                <w:lang w:val="vi-VN"/>
              </w:rPr>
            </w:pPr>
          </w:p>
          <w:p w14:paraId="51F37EDF" w14:textId="77777777" w:rsidR="00541C41" w:rsidRPr="00541C41" w:rsidRDefault="00541C41" w:rsidP="00541C41">
            <w:pPr>
              <w:spacing w:after="0" w:line="240" w:lineRule="auto"/>
              <w:rPr>
                <w:color w:val="000000"/>
                <w:sz w:val="26"/>
                <w:szCs w:val="26"/>
                <w:lang w:val="vi-VN"/>
              </w:rPr>
            </w:pPr>
          </w:p>
          <w:p w14:paraId="05571592" w14:textId="77777777" w:rsidR="00541C41" w:rsidRPr="00541C41" w:rsidRDefault="00541C41" w:rsidP="00541C41">
            <w:pPr>
              <w:spacing w:after="0" w:line="240" w:lineRule="auto"/>
              <w:rPr>
                <w:color w:val="000000"/>
                <w:sz w:val="26"/>
                <w:szCs w:val="26"/>
              </w:rPr>
            </w:pPr>
            <w:r w:rsidRPr="00541C41">
              <w:rPr>
                <w:color w:val="000000"/>
                <w:sz w:val="26"/>
                <w:szCs w:val="26"/>
              </w:rPr>
              <w:t>0,5</w:t>
            </w:r>
            <w:r w:rsidRPr="00541C41">
              <w:rPr>
                <w:color w:val="000000"/>
                <w:sz w:val="26"/>
                <w:szCs w:val="26"/>
                <w:lang w:val="vi-VN"/>
              </w:rPr>
              <w:t xml:space="preserve"> đ</w:t>
            </w:r>
          </w:p>
          <w:p w14:paraId="78E32C5F" w14:textId="77777777" w:rsidR="00541C41" w:rsidRPr="00541C41" w:rsidRDefault="00541C41" w:rsidP="00541C41">
            <w:pPr>
              <w:spacing w:after="0" w:line="240" w:lineRule="auto"/>
              <w:rPr>
                <w:color w:val="000000"/>
                <w:sz w:val="26"/>
                <w:szCs w:val="26"/>
              </w:rPr>
            </w:pPr>
          </w:p>
          <w:p w14:paraId="3E2A2A67" w14:textId="77777777" w:rsidR="00541C41" w:rsidRPr="00541C41" w:rsidRDefault="00541C41" w:rsidP="00541C41">
            <w:pPr>
              <w:spacing w:after="0" w:line="240" w:lineRule="auto"/>
              <w:rPr>
                <w:color w:val="000000"/>
                <w:sz w:val="26"/>
                <w:szCs w:val="26"/>
              </w:rPr>
            </w:pPr>
          </w:p>
          <w:p w14:paraId="72A98EDA" w14:textId="77777777" w:rsidR="00541C41" w:rsidRPr="00541C41" w:rsidRDefault="00541C41" w:rsidP="00541C41">
            <w:pPr>
              <w:spacing w:after="0" w:line="240" w:lineRule="auto"/>
              <w:rPr>
                <w:color w:val="000000"/>
                <w:sz w:val="26"/>
                <w:szCs w:val="26"/>
              </w:rPr>
            </w:pPr>
          </w:p>
          <w:p w14:paraId="6DDA2E70" w14:textId="77777777" w:rsidR="00541C41" w:rsidRPr="00541C41" w:rsidRDefault="00541C41" w:rsidP="00541C41">
            <w:pPr>
              <w:spacing w:after="0" w:line="240" w:lineRule="auto"/>
              <w:rPr>
                <w:color w:val="000000"/>
                <w:sz w:val="26"/>
                <w:szCs w:val="26"/>
              </w:rPr>
            </w:pPr>
          </w:p>
          <w:p w14:paraId="66347898" w14:textId="77777777" w:rsidR="00541C41" w:rsidRPr="00541C41" w:rsidRDefault="00541C41" w:rsidP="00541C41">
            <w:pPr>
              <w:spacing w:after="0" w:line="240" w:lineRule="auto"/>
              <w:rPr>
                <w:color w:val="000000"/>
                <w:sz w:val="26"/>
                <w:szCs w:val="26"/>
              </w:rPr>
            </w:pPr>
          </w:p>
          <w:p w14:paraId="06034D71" w14:textId="77777777" w:rsidR="00541C41" w:rsidRPr="00541C41" w:rsidRDefault="00541C41" w:rsidP="00541C41">
            <w:pPr>
              <w:spacing w:after="0" w:line="240" w:lineRule="auto"/>
              <w:rPr>
                <w:color w:val="000000"/>
                <w:sz w:val="26"/>
                <w:szCs w:val="26"/>
              </w:rPr>
            </w:pPr>
          </w:p>
          <w:p w14:paraId="47BEA2F2" w14:textId="77777777" w:rsidR="00541C41" w:rsidRPr="00541C41" w:rsidRDefault="00541C41" w:rsidP="00541C41">
            <w:pPr>
              <w:spacing w:after="0" w:line="240" w:lineRule="auto"/>
              <w:rPr>
                <w:color w:val="000000"/>
                <w:sz w:val="26"/>
                <w:szCs w:val="26"/>
              </w:rPr>
            </w:pPr>
          </w:p>
          <w:p w14:paraId="777DEEE9" w14:textId="77777777" w:rsidR="00541C41" w:rsidRPr="00541C41" w:rsidRDefault="00541C41" w:rsidP="00541C41">
            <w:pPr>
              <w:spacing w:after="0" w:line="240" w:lineRule="auto"/>
              <w:rPr>
                <w:color w:val="000000"/>
                <w:sz w:val="26"/>
                <w:szCs w:val="26"/>
              </w:rPr>
            </w:pPr>
          </w:p>
          <w:p w14:paraId="3543480C" w14:textId="77777777" w:rsidR="00541C41" w:rsidRPr="00541C41" w:rsidRDefault="00541C41" w:rsidP="00541C41">
            <w:pPr>
              <w:spacing w:after="0" w:line="240" w:lineRule="auto"/>
              <w:rPr>
                <w:color w:val="000000"/>
                <w:sz w:val="26"/>
                <w:szCs w:val="26"/>
              </w:rPr>
            </w:pPr>
          </w:p>
          <w:p w14:paraId="712FC14F" w14:textId="77777777" w:rsidR="00541C41" w:rsidRPr="00541C41" w:rsidRDefault="00541C41" w:rsidP="00541C41">
            <w:pPr>
              <w:spacing w:after="0" w:line="240" w:lineRule="auto"/>
              <w:rPr>
                <w:color w:val="000000"/>
                <w:sz w:val="26"/>
                <w:szCs w:val="26"/>
              </w:rPr>
            </w:pPr>
            <w:r w:rsidRPr="00541C41">
              <w:rPr>
                <w:color w:val="000000"/>
                <w:sz w:val="26"/>
                <w:szCs w:val="26"/>
              </w:rPr>
              <w:t>0,5 đ</w:t>
            </w:r>
          </w:p>
          <w:p w14:paraId="5017E271" w14:textId="77777777" w:rsidR="00541C41" w:rsidRPr="00541C41" w:rsidRDefault="00541C41" w:rsidP="00541C41">
            <w:pPr>
              <w:spacing w:after="0" w:line="240" w:lineRule="auto"/>
              <w:rPr>
                <w:color w:val="000000"/>
                <w:sz w:val="26"/>
                <w:szCs w:val="26"/>
              </w:rPr>
            </w:pPr>
          </w:p>
          <w:p w14:paraId="3F56F4DF" w14:textId="77777777" w:rsidR="00541C41" w:rsidRPr="00541C41" w:rsidRDefault="00541C41" w:rsidP="00541C41">
            <w:pPr>
              <w:spacing w:after="0" w:line="240" w:lineRule="auto"/>
              <w:rPr>
                <w:color w:val="000000"/>
                <w:sz w:val="26"/>
                <w:szCs w:val="26"/>
              </w:rPr>
            </w:pPr>
          </w:p>
          <w:p w14:paraId="05FCF777" w14:textId="77777777" w:rsidR="00541C41" w:rsidRPr="00541C41" w:rsidRDefault="00541C41" w:rsidP="00541C41">
            <w:pPr>
              <w:spacing w:after="0" w:line="240" w:lineRule="auto"/>
              <w:rPr>
                <w:color w:val="000000"/>
                <w:sz w:val="26"/>
                <w:szCs w:val="26"/>
              </w:rPr>
            </w:pPr>
          </w:p>
          <w:p w14:paraId="54AE4BA6" w14:textId="77777777" w:rsidR="00541C41" w:rsidRPr="00541C41" w:rsidRDefault="00541C41" w:rsidP="00541C41">
            <w:pPr>
              <w:spacing w:after="0" w:line="240" w:lineRule="auto"/>
              <w:rPr>
                <w:color w:val="000000"/>
                <w:sz w:val="26"/>
                <w:szCs w:val="26"/>
              </w:rPr>
            </w:pPr>
          </w:p>
          <w:p w14:paraId="3D98FAB8" w14:textId="77777777" w:rsidR="00541C41" w:rsidRPr="00541C41" w:rsidRDefault="00541C41" w:rsidP="00541C41">
            <w:pPr>
              <w:spacing w:after="0" w:line="240" w:lineRule="auto"/>
              <w:rPr>
                <w:color w:val="000000"/>
                <w:sz w:val="26"/>
                <w:szCs w:val="26"/>
              </w:rPr>
            </w:pPr>
          </w:p>
          <w:p w14:paraId="30D72F66" w14:textId="77777777" w:rsidR="00541C41" w:rsidRPr="00541C41" w:rsidRDefault="00541C41" w:rsidP="00541C41">
            <w:pPr>
              <w:spacing w:after="0" w:line="240" w:lineRule="auto"/>
              <w:rPr>
                <w:color w:val="000000"/>
                <w:sz w:val="26"/>
                <w:szCs w:val="26"/>
              </w:rPr>
            </w:pPr>
          </w:p>
          <w:p w14:paraId="4A422BA1" w14:textId="77777777" w:rsidR="00541C41" w:rsidRPr="00541C41" w:rsidRDefault="00541C41" w:rsidP="00541C41">
            <w:pPr>
              <w:spacing w:after="0" w:line="240" w:lineRule="auto"/>
              <w:rPr>
                <w:color w:val="000000"/>
                <w:sz w:val="26"/>
                <w:szCs w:val="26"/>
              </w:rPr>
            </w:pPr>
            <w:r w:rsidRPr="00541C41">
              <w:rPr>
                <w:color w:val="000000"/>
                <w:sz w:val="26"/>
                <w:szCs w:val="26"/>
              </w:rPr>
              <w:t>0,5 đ</w:t>
            </w:r>
          </w:p>
          <w:p w14:paraId="67909594" w14:textId="77777777" w:rsidR="00541C41" w:rsidRPr="00541C41" w:rsidRDefault="00541C41" w:rsidP="00541C41">
            <w:pPr>
              <w:spacing w:after="0" w:line="240" w:lineRule="auto"/>
              <w:rPr>
                <w:color w:val="000000"/>
                <w:sz w:val="26"/>
                <w:szCs w:val="26"/>
              </w:rPr>
            </w:pPr>
          </w:p>
        </w:tc>
      </w:tr>
    </w:tbl>
    <w:p w14:paraId="677B454B" w14:textId="77777777" w:rsidR="00541C41" w:rsidRPr="00541C41" w:rsidRDefault="00541C41" w:rsidP="00D07AEF">
      <w:pPr>
        <w:pStyle w:val="ListParagraph"/>
        <w:numPr>
          <w:ilvl w:val="0"/>
          <w:numId w:val="121"/>
        </w:numPr>
        <w:spacing w:after="0" w:line="240" w:lineRule="auto"/>
        <w:jc w:val="both"/>
        <w:rPr>
          <w:b/>
          <w:sz w:val="26"/>
          <w:szCs w:val="26"/>
        </w:rPr>
      </w:pPr>
      <w:r w:rsidRPr="00541C41">
        <w:rPr>
          <w:b/>
          <w:sz w:val="26"/>
          <w:szCs w:val="26"/>
        </w:rPr>
        <w:lastRenderedPageBreak/>
        <w:t>Nội dung 3: 14 điểm</w:t>
      </w:r>
    </w:p>
    <w:p w14:paraId="7F1E3019" w14:textId="77777777" w:rsidR="00541C41" w:rsidRPr="00541C41" w:rsidRDefault="00541C41" w:rsidP="00541C41">
      <w:pPr>
        <w:spacing w:after="0" w:line="360" w:lineRule="exact"/>
        <w:jc w:val="center"/>
        <w:rPr>
          <w:b/>
          <w:szCs w:val="28"/>
        </w:rPr>
      </w:pPr>
      <w:r w:rsidRPr="00541C41">
        <w:rPr>
          <w:b/>
          <w:szCs w:val="28"/>
          <w:lang w:val="nl-NL"/>
        </w:rPr>
        <w:t>MÔN</w:t>
      </w:r>
      <w:r w:rsidRPr="00541C41">
        <w:rPr>
          <w:b/>
          <w:szCs w:val="28"/>
          <w:lang w:val="vi-VN"/>
        </w:rPr>
        <w:t>:</w:t>
      </w:r>
      <w:r w:rsidRPr="00541C41">
        <w:rPr>
          <w:b/>
          <w:szCs w:val="28"/>
        </w:rPr>
        <w:t>khtn phần sinh 8</w:t>
      </w:r>
    </w:p>
    <w:p w14:paraId="442837D4" w14:textId="77777777" w:rsidR="00541C41" w:rsidRPr="00541C41" w:rsidRDefault="00541C41" w:rsidP="00541C41">
      <w:pPr>
        <w:spacing w:after="0" w:line="360" w:lineRule="exact"/>
        <w:jc w:val="center"/>
        <w:rPr>
          <w:b/>
          <w:szCs w:val="28"/>
        </w:rPr>
      </w:pPr>
    </w:p>
    <w:tbl>
      <w:tblPr>
        <w:tblpPr w:leftFromText="180" w:rightFromText="180" w:vertAnchor="text" w:tblpY="1"/>
        <w:tblOverlap w:val="neve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8542"/>
        <w:gridCol w:w="813"/>
      </w:tblGrid>
      <w:tr w:rsidR="00541C41" w:rsidRPr="00541C41" w14:paraId="4CB58090" w14:textId="77777777" w:rsidTr="00023E09">
        <w:tc>
          <w:tcPr>
            <w:tcW w:w="851" w:type="dxa"/>
          </w:tcPr>
          <w:p w14:paraId="55F28686" w14:textId="77777777" w:rsidR="00541C41" w:rsidRPr="00541C41" w:rsidRDefault="00541C41" w:rsidP="00541C41">
            <w:pPr>
              <w:spacing w:after="0"/>
              <w:jc w:val="center"/>
              <w:textAlignment w:val="baseline"/>
              <w:rPr>
                <w:b/>
                <w:szCs w:val="28"/>
              </w:rPr>
            </w:pPr>
            <w:r w:rsidRPr="00541C41">
              <w:rPr>
                <w:b/>
                <w:szCs w:val="28"/>
              </w:rPr>
              <w:t>Câu</w:t>
            </w:r>
          </w:p>
        </w:tc>
        <w:tc>
          <w:tcPr>
            <w:tcW w:w="8542" w:type="dxa"/>
          </w:tcPr>
          <w:p w14:paraId="541F9998" w14:textId="77777777" w:rsidR="00541C41" w:rsidRPr="00541C41" w:rsidRDefault="00541C41" w:rsidP="00541C41">
            <w:pPr>
              <w:spacing w:after="0"/>
              <w:jc w:val="center"/>
              <w:textAlignment w:val="baseline"/>
              <w:rPr>
                <w:b/>
                <w:szCs w:val="28"/>
              </w:rPr>
            </w:pPr>
            <w:r w:rsidRPr="00541C41">
              <w:rPr>
                <w:b/>
                <w:szCs w:val="28"/>
              </w:rPr>
              <w:t>Hướng dẫn chấm</w:t>
            </w:r>
          </w:p>
        </w:tc>
        <w:tc>
          <w:tcPr>
            <w:tcW w:w="813" w:type="dxa"/>
          </w:tcPr>
          <w:p w14:paraId="5B545108" w14:textId="77777777" w:rsidR="00541C41" w:rsidRPr="00541C41" w:rsidRDefault="00541C41" w:rsidP="00541C41">
            <w:pPr>
              <w:spacing w:after="0"/>
              <w:jc w:val="center"/>
              <w:textAlignment w:val="baseline"/>
              <w:rPr>
                <w:b/>
                <w:szCs w:val="28"/>
              </w:rPr>
            </w:pPr>
            <w:r w:rsidRPr="00541C41">
              <w:rPr>
                <w:b/>
                <w:szCs w:val="28"/>
              </w:rPr>
              <w:t>Điểm</w:t>
            </w:r>
          </w:p>
        </w:tc>
      </w:tr>
      <w:tr w:rsidR="00541C41" w:rsidRPr="00541C41" w14:paraId="1F051B36" w14:textId="77777777" w:rsidTr="00023E09">
        <w:tc>
          <w:tcPr>
            <w:tcW w:w="851" w:type="dxa"/>
          </w:tcPr>
          <w:p w14:paraId="6A11FA4A" w14:textId="77777777" w:rsidR="00541C41" w:rsidRPr="00541C41" w:rsidRDefault="00541C41" w:rsidP="00541C41">
            <w:pPr>
              <w:spacing w:after="0"/>
              <w:jc w:val="center"/>
              <w:textAlignment w:val="baseline"/>
              <w:rPr>
                <w:b/>
                <w:szCs w:val="28"/>
              </w:rPr>
            </w:pPr>
            <w:r w:rsidRPr="00541C41">
              <w:rPr>
                <w:b/>
                <w:szCs w:val="28"/>
              </w:rPr>
              <w:t>1</w:t>
            </w:r>
          </w:p>
        </w:tc>
        <w:tc>
          <w:tcPr>
            <w:tcW w:w="8542" w:type="dxa"/>
          </w:tcPr>
          <w:p w14:paraId="4EBBCAE3" w14:textId="77777777" w:rsidR="00541C41" w:rsidRPr="00541C41" w:rsidRDefault="00541C41" w:rsidP="00541C41">
            <w:pPr>
              <w:spacing w:after="0"/>
              <w:jc w:val="center"/>
              <w:textAlignment w:val="baseline"/>
              <w:rPr>
                <w:b/>
                <w:szCs w:val="28"/>
              </w:rPr>
            </w:pPr>
          </w:p>
        </w:tc>
        <w:tc>
          <w:tcPr>
            <w:tcW w:w="813" w:type="dxa"/>
          </w:tcPr>
          <w:p w14:paraId="156356C9" w14:textId="77777777" w:rsidR="00541C41" w:rsidRPr="00541C41" w:rsidRDefault="00541C41" w:rsidP="00541C41">
            <w:pPr>
              <w:spacing w:after="0"/>
              <w:jc w:val="center"/>
              <w:textAlignment w:val="baseline"/>
              <w:rPr>
                <w:b/>
                <w:szCs w:val="28"/>
              </w:rPr>
            </w:pPr>
            <w:r w:rsidRPr="00541C41">
              <w:rPr>
                <w:b/>
                <w:szCs w:val="28"/>
              </w:rPr>
              <w:t>2,0</w:t>
            </w:r>
          </w:p>
        </w:tc>
      </w:tr>
      <w:tr w:rsidR="00541C41" w:rsidRPr="00541C41" w14:paraId="1B6592BD" w14:textId="77777777" w:rsidTr="00023E09">
        <w:trPr>
          <w:trHeight w:val="3210"/>
        </w:trPr>
        <w:tc>
          <w:tcPr>
            <w:tcW w:w="851" w:type="dxa"/>
          </w:tcPr>
          <w:p w14:paraId="21F1B751" w14:textId="77777777" w:rsidR="00541C41" w:rsidRPr="00541C41" w:rsidRDefault="00541C41" w:rsidP="00541C41">
            <w:pPr>
              <w:spacing w:after="0"/>
              <w:jc w:val="center"/>
              <w:textAlignment w:val="baseline"/>
              <w:rPr>
                <w:b/>
                <w:szCs w:val="28"/>
              </w:rPr>
            </w:pPr>
          </w:p>
        </w:tc>
        <w:tc>
          <w:tcPr>
            <w:tcW w:w="8542" w:type="dxa"/>
          </w:tcPr>
          <w:p w14:paraId="511269F4" w14:textId="77777777" w:rsidR="00541C41" w:rsidRPr="00541C41" w:rsidRDefault="00541C41" w:rsidP="00541C41">
            <w:pPr>
              <w:spacing w:after="0"/>
              <w:jc w:val="both"/>
              <w:textAlignment w:val="baseline"/>
              <w:rPr>
                <w:szCs w:val="28"/>
              </w:rPr>
            </w:pPr>
            <w:r w:rsidRPr="00541C41">
              <w:rPr>
                <w:b/>
                <w:szCs w:val="28"/>
              </w:rPr>
              <w:t>a.*</w:t>
            </w:r>
            <w:r w:rsidRPr="00541C41">
              <w:rPr>
                <w:szCs w:val="28"/>
              </w:rPr>
              <w:t xml:space="preserve">  Máu gồm những thành phần sau:</w:t>
            </w:r>
          </w:p>
          <w:p w14:paraId="4A779313" w14:textId="77777777" w:rsidR="00541C41" w:rsidRPr="00541C41" w:rsidRDefault="00541C41" w:rsidP="00541C41">
            <w:pPr>
              <w:spacing w:after="0"/>
              <w:jc w:val="both"/>
              <w:textAlignment w:val="baseline"/>
              <w:rPr>
                <w:szCs w:val="28"/>
              </w:rPr>
            </w:pPr>
            <w:r w:rsidRPr="00541C41">
              <w:rPr>
                <w:szCs w:val="28"/>
              </w:rPr>
              <w:t xml:space="preserve"> - Huyết tương chiếm 55% thể tích máu</w:t>
            </w:r>
          </w:p>
          <w:p w14:paraId="68522D25" w14:textId="77777777" w:rsidR="00541C41" w:rsidRPr="00541C41" w:rsidRDefault="00541C41" w:rsidP="00541C41">
            <w:pPr>
              <w:spacing w:after="0"/>
              <w:jc w:val="both"/>
              <w:textAlignment w:val="baseline"/>
              <w:rPr>
                <w:szCs w:val="28"/>
              </w:rPr>
            </w:pPr>
            <w:r w:rsidRPr="00541C41">
              <w:rPr>
                <w:szCs w:val="28"/>
              </w:rPr>
              <w:t xml:space="preserve"> - Các tế bào máu chiếm 45% thể tích máu gồm hồng cầu, bạch cầu và tiểu cầu.</w:t>
            </w:r>
          </w:p>
          <w:p w14:paraId="339ADE33" w14:textId="77777777" w:rsidR="00541C41" w:rsidRPr="00541C41" w:rsidRDefault="00541C41" w:rsidP="00541C41">
            <w:pPr>
              <w:spacing w:after="0"/>
              <w:jc w:val="both"/>
              <w:textAlignment w:val="baseline"/>
              <w:rPr>
                <w:szCs w:val="28"/>
              </w:rPr>
            </w:pPr>
            <w:r w:rsidRPr="00541C41">
              <w:rPr>
                <w:szCs w:val="28"/>
              </w:rPr>
              <w:t xml:space="preserve"> * Huyết tương có chức năng:</w:t>
            </w:r>
          </w:p>
          <w:p w14:paraId="574B2ABC" w14:textId="77777777" w:rsidR="00541C41" w:rsidRPr="00541C41" w:rsidRDefault="00541C41" w:rsidP="00541C41">
            <w:pPr>
              <w:spacing w:after="0"/>
              <w:jc w:val="both"/>
              <w:textAlignment w:val="baseline"/>
              <w:rPr>
                <w:szCs w:val="28"/>
              </w:rPr>
            </w:pPr>
            <w:r w:rsidRPr="00541C41">
              <w:rPr>
                <w:szCs w:val="28"/>
              </w:rPr>
              <w:t xml:space="preserve"> - Duy trì máu ở trạng thái lỏng để lưu thông dễ dàng trong mạch</w:t>
            </w:r>
          </w:p>
          <w:p w14:paraId="79B350D3" w14:textId="77777777" w:rsidR="00541C41" w:rsidRPr="00541C41" w:rsidRDefault="00541C41" w:rsidP="00541C41">
            <w:pPr>
              <w:spacing w:after="0"/>
              <w:jc w:val="both"/>
              <w:textAlignment w:val="baseline"/>
              <w:rPr>
                <w:szCs w:val="28"/>
              </w:rPr>
            </w:pPr>
            <w:r w:rsidRPr="00541C41">
              <w:rPr>
                <w:szCs w:val="28"/>
              </w:rPr>
              <w:t xml:space="preserve"> - Vận chuyển các chất dinh dưỡng, các chất cần thiết khác và các chất thải</w:t>
            </w:r>
          </w:p>
          <w:p w14:paraId="6F30A962" w14:textId="77777777" w:rsidR="00541C41" w:rsidRPr="00541C41" w:rsidRDefault="00541C41" w:rsidP="00541C41">
            <w:pPr>
              <w:spacing w:after="0"/>
              <w:jc w:val="both"/>
              <w:textAlignment w:val="baseline"/>
              <w:rPr>
                <w:szCs w:val="28"/>
              </w:rPr>
            </w:pPr>
            <w:r w:rsidRPr="00541C41">
              <w:rPr>
                <w:szCs w:val="28"/>
              </w:rPr>
              <w:t>* Hồng cầu có vai trò vận chuyển oxi (O2) từ phế nang của phổi tới các tế bào và vận chuyển cacbonic (CO2) từ tế bào của các cơ quan đến phế nang của phổi</w:t>
            </w:r>
          </w:p>
          <w:p w14:paraId="38DF02D2" w14:textId="77777777" w:rsidR="00541C41" w:rsidRPr="00541C41" w:rsidRDefault="00541C41" w:rsidP="00541C41">
            <w:pPr>
              <w:spacing w:after="0"/>
              <w:jc w:val="both"/>
              <w:rPr>
                <w:szCs w:val="28"/>
              </w:rPr>
            </w:pPr>
            <w:r w:rsidRPr="00541C41">
              <w:rPr>
                <w:b/>
                <w:szCs w:val="28"/>
              </w:rPr>
              <w:t>b</w:t>
            </w:r>
            <w:r w:rsidRPr="00541C41">
              <w:rPr>
                <w:szCs w:val="28"/>
              </w:rPr>
              <w:t>.Cơ sở của nguyên tắc truyền máu:</w:t>
            </w:r>
          </w:p>
          <w:p w14:paraId="5E7C139F" w14:textId="77777777" w:rsidR="00541C41" w:rsidRPr="00541C41" w:rsidRDefault="00541C41" w:rsidP="00541C41">
            <w:pPr>
              <w:spacing w:after="0"/>
              <w:jc w:val="both"/>
              <w:rPr>
                <w:szCs w:val="28"/>
                <w:lang w:val="fr-FR"/>
              </w:rPr>
            </w:pPr>
            <w:r w:rsidRPr="00541C41">
              <w:rPr>
                <w:szCs w:val="28"/>
                <w:lang w:val="nl-NL"/>
              </w:rPr>
              <w:t>Trong máu người được phát hiện có 2 yếu tố:</w:t>
            </w:r>
          </w:p>
          <w:p w14:paraId="590992BA" w14:textId="77777777" w:rsidR="00541C41" w:rsidRPr="00541C41" w:rsidRDefault="00541C41" w:rsidP="00541C41">
            <w:pPr>
              <w:spacing w:after="0"/>
              <w:jc w:val="both"/>
              <w:rPr>
                <w:szCs w:val="28"/>
                <w:lang w:val="nl-NL"/>
              </w:rPr>
            </w:pPr>
            <w:r w:rsidRPr="00541C41">
              <w:rPr>
                <w:szCs w:val="28"/>
                <w:lang w:val="nl-NL"/>
              </w:rPr>
              <w:t>-  Có 2 loại kháng nguyên trên hồng cầu là A và B.</w:t>
            </w:r>
          </w:p>
          <w:p w14:paraId="5F4ECCD9" w14:textId="77777777" w:rsidR="00541C41" w:rsidRPr="00541C41" w:rsidRDefault="00541C41" w:rsidP="00541C41">
            <w:pPr>
              <w:spacing w:after="0"/>
              <w:jc w:val="both"/>
              <w:rPr>
                <w:szCs w:val="28"/>
                <w:lang w:val="nl-NL"/>
              </w:rPr>
            </w:pPr>
            <w:r w:rsidRPr="00541C41">
              <w:rPr>
                <w:szCs w:val="28"/>
                <w:lang w:val="nl-NL"/>
              </w:rPr>
              <w:t xml:space="preserve">-  Có 2 loại kháng thể trong huyết tương là </w:t>
            </w:r>
            <w:r w:rsidRPr="00541C41">
              <w:rPr>
                <w:szCs w:val="28"/>
                <w:lang w:val="fr-FR"/>
              </w:rPr>
              <w:t>α</w:t>
            </w:r>
            <w:r w:rsidRPr="00541C41">
              <w:rPr>
                <w:szCs w:val="28"/>
                <w:lang w:val="nl-NL"/>
              </w:rPr>
              <w:t xml:space="preserve"> (gây kết dính A) và </w:t>
            </w:r>
            <w:r w:rsidRPr="00541C41">
              <w:rPr>
                <w:szCs w:val="28"/>
                <w:lang w:val="fr-FR"/>
              </w:rPr>
              <w:t>β</w:t>
            </w:r>
            <w:r w:rsidRPr="00541C41">
              <w:rPr>
                <w:szCs w:val="28"/>
                <w:lang w:val="nl-NL"/>
              </w:rPr>
              <w:t xml:space="preserve"> (gây kết dính B).</w:t>
            </w:r>
          </w:p>
          <w:p w14:paraId="6D159485" w14:textId="77777777" w:rsidR="00541C41" w:rsidRPr="00541C41" w:rsidRDefault="00541C41" w:rsidP="00541C41">
            <w:pPr>
              <w:spacing w:after="0"/>
              <w:jc w:val="both"/>
              <w:rPr>
                <w:szCs w:val="28"/>
                <w:lang w:val="nl-NL"/>
              </w:rPr>
            </w:pPr>
            <w:r w:rsidRPr="00541C41">
              <w:rPr>
                <w:szCs w:val="28"/>
                <w:lang w:val="nl-NL"/>
              </w:rPr>
              <w:t>- Hiện tượng kết dính hồng cầu của máu cho xảy ra khi vào cơ thể nhận gặp kháng thể trong huyết tương của máu nhận gây kết dính.</w:t>
            </w:r>
          </w:p>
          <w:p w14:paraId="6FEF9D89" w14:textId="77777777" w:rsidR="00541C41" w:rsidRPr="00541C41" w:rsidRDefault="00541C41" w:rsidP="00541C41">
            <w:pPr>
              <w:spacing w:after="0"/>
              <w:jc w:val="both"/>
              <w:textAlignment w:val="baseline"/>
              <w:rPr>
                <w:szCs w:val="28"/>
              </w:rPr>
            </w:pPr>
            <w:r w:rsidRPr="00541C41">
              <w:rPr>
                <w:szCs w:val="28"/>
                <w:lang w:val="fr-FR"/>
              </w:rPr>
              <w:t>- Vì vậy khi truyền máu cần làm xét nghiệm trước để lựa chọn loại máu truyền cho phù hợp, tránh tai biến (hồng cầu người cho bị kết dính trong huyết tương người nhận gây tắc mạch) và tránh bị nhận máu nhiễm các tác nhân gây bệnh.</w:t>
            </w:r>
          </w:p>
        </w:tc>
        <w:tc>
          <w:tcPr>
            <w:tcW w:w="813" w:type="dxa"/>
          </w:tcPr>
          <w:p w14:paraId="567B8E46" w14:textId="77777777" w:rsidR="00541C41" w:rsidRPr="00541C41" w:rsidRDefault="00541C41" w:rsidP="00541C41">
            <w:pPr>
              <w:spacing w:after="0"/>
              <w:jc w:val="center"/>
              <w:textAlignment w:val="baseline"/>
              <w:rPr>
                <w:szCs w:val="28"/>
              </w:rPr>
            </w:pPr>
          </w:p>
          <w:p w14:paraId="5D0DF6DC" w14:textId="77777777" w:rsidR="00541C41" w:rsidRPr="00541C41" w:rsidRDefault="00541C41" w:rsidP="00541C41">
            <w:pPr>
              <w:spacing w:after="0"/>
              <w:jc w:val="center"/>
              <w:textAlignment w:val="baseline"/>
              <w:rPr>
                <w:szCs w:val="28"/>
              </w:rPr>
            </w:pPr>
          </w:p>
          <w:p w14:paraId="7BC4312E" w14:textId="77777777" w:rsidR="00541C41" w:rsidRPr="00541C41" w:rsidRDefault="00541C41" w:rsidP="00541C41">
            <w:pPr>
              <w:spacing w:after="0"/>
              <w:jc w:val="center"/>
              <w:textAlignment w:val="baseline"/>
              <w:rPr>
                <w:szCs w:val="28"/>
              </w:rPr>
            </w:pPr>
            <w:r w:rsidRPr="00541C41">
              <w:rPr>
                <w:szCs w:val="28"/>
              </w:rPr>
              <w:t>0,5</w:t>
            </w:r>
          </w:p>
          <w:p w14:paraId="309FBB0E" w14:textId="77777777" w:rsidR="00541C41" w:rsidRPr="00541C41" w:rsidRDefault="00541C41" w:rsidP="00541C41">
            <w:pPr>
              <w:spacing w:after="0"/>
              <w:jc w:val="center"/>
              <w:textAlignment w:val="baseline"/>
              <w:rPr>
                <w:szCs w:val="28"/>
              </w:rPr>
            </w:pPr>
          </w:p>
          <w:p w14:paraId="7AD7DFF9" w14:textId="77777777" w:rsidR="00541C41" w:rsidRPr="00541C41" w:rsidRDefault="00541C41" w:rsidP="00541C41">
            <w:pPr>
              <w:spacing w:after="0"/>
              <w:jc w:val="center"/>
              <w:textAlignment w:val="baseline"/>
              <w:rPr>
                <w:szCs w:val="28"/>
              </w:rPr>
            </w:pPr>
          </w:p>
          <w:p w14:paraId="46B85622" w14:textId="77777777" w:rsidR="00541C41" w:rsidRPr="00541C41" w:rsidRDefault="00541C41" w:rsidP="00541C41">
            <w:pPr>
              <w:spacing w:after="0"/>
              <w:jc w:val="center"/>
              <w:textAlignment w:val="baseline"/>
              <w:rPr>
                <w:szCs w:val="28"/>
              </w:rPr>
            </w:pPr>
            <w:r w:rsidRPr="00541C41">
              <w:rPr>
                <w:szCs w:val="28"/>
              </w:rPr>
              <w:t>0,5</w:t>
            </w:r>
          </w:p>
          <w:p w14:paraId="28CD27CD" w14:textId="77777777" w:rsidR="00541C41" w:rsidRPr="00541C41" w:rsidRDefault="00541C41" w:rsidP="00541C41">
            <w:pPr>
              <w:spacing w:after="0"/>
              <w:jc w:val="center"/>
              <w:textAlignment w:val="baseline"/>
              <w:rPr>
                <w:szCs w:val="28"/>
              </w:rPr>
            </w:pPr>
          </w:p>
          <w:p w14:paraId="617CA7F5" w14:textId="77777777" w:rsidR="00541C41" w:rsidRPr="00541C41" w:rsidRDefault="00541C41" w:rsidP="00541C41">
            <w:pPr>
              <w:spacing w:after="0"/>
              <w:jc w:val="center"/>
              <w:textAlignment w:val="baseline"/>
              <w:rPr>
                <w:szCs w:val="28"/>
              </w:rPr>
            </w:pPr>
          </w:p>
          <w:p w14:paraId="06443C99" w14:textId="77777777" w:rsidR="00541C41" w:rsidRPr="00541C41" w:rsidRDefault="00541C41" w:rsidP="00541C41">
            <w:pPr>
              <w:spacing w:after="0"/>
              <w:jc w:val="center"/>
              <w:textAlignment w:val="baseline"/>
              <w:rPr>
                <w:szCs w:val="28"/>
              </w:rPr>
            </w:pPr>
            <w:r w:rsidRPr="00541C41">
              <w:rPr>
                <w:szCs w:val="28"/>
              </w:rPr>
              <w:t>0,5</w:t>
            </w:r>
          </w:p>
          <w:p w14:paraId="02D55DDA" w14:textId="77777777" w:rsidR="00541C41" w:rsidRPr="00541C41" w:rsidRDefault="00541C41" w:rsidP="00541C41">
            <w:pPr>
              <w:spacing w:after="0"/>
              <w:jc w:val="center"/>
              <w:textAlignment w:val="baseline"/>
              <w:rPr>
                <w:szCs w:val="28"/>
              </w:rPr>
            </w:pPr>
          </w:p>
          <w:p w14:paraId="4E7E2460" w14:textId="77777777" w:rsidR="00541C41" w:rsidRPr="00541C41" w:rsidRDefault="00541C41" w:rsidP="00541C41">
            <w:pPr>
              <w:spacing w:after="0"/>
              <w:jc w:val="center"/>
              <w:textAlignment w:val="baseline"/>
              <w:rPr>
                <w:szCs w:val="28"/>
              </w:rPr>
            </w:pPr>
          </w:p>
          <w:p w14:paraId="584648D9" w14:textId="77777777" w:rsidR="00541C41" w:rsidRPr="00541C41" w:rsidRDefault="00541C41" w:rsidP="00541C41">
            <w:pPr>
              <w:spacing w:after="0"/>
              <w:jc w:val="center"/>
              <w:textAlignment w:val="baseline"/>
              <w:rPr>
                <w:szCs w:val="28"/>
              </w:rPr>
            </w:pPr>
            <w:r w:rsidRPr="00541C41">
              <w:rPr>
                <w:szCs w:val="28"/>
              </w:rPr>
              <w:t>0,5</w:t>
            </w:r>
          </w:p>
        </w:tc>
      </w:tr>
      <w:tr w:rsidR="00541C41" w:rsidRPr="00541C41" w14:paraId="4E0DE79A" w14:textId="77777777" w:rsidTr="00023E09">
        <w:trPr>
          <w:trHeight w:val="300"/>
        </w:trPr>
        <w:tc>
          <w:tcPr>
            <w:tcW w:w="851" w:type="dxa"/>
          </w:tcPr>
          <w:p w14:paraId="22BB1156" w14:textId="77777777" w:rsidR="00541C41" w:rsidRPr="00541C41" w:rsidRDefault="00541C41" w:rsidP="00541C41">
            <w:pPr>
              <w:spacing w:after="0"/>
              <w:jc w:val="center"/>
              <w:textAlignment w:val="baseline"/>
              <w:rPr>
                <w:b/>
                <w:szCs w:val="28"/>
              </w:rPr>
            </w:pPr>
            <w:r w:rsidRPr="00541C41">
              <w:rPr>
                <w:b/>
                <w:szCs w:val="28"/>
              </w:rPr>
              <w:t>2</w:t>
            </w:r>
          </w:p>
        </w:tc>
        <w:tc>
          <w:tcPr>
            <w:tcW w:w="8542" w:type="dxa"/>
          </w:tcPr>
          <w:p w14:paraId="7D94DE50" w14:textId="77777777" w:rsidR="00541C41" w:rsidRPr="00541C41" w:rsidRDefault="00541C41" w:rsidP="00541C41">
            <w:pPr>
              <w:spacing w:after="0"/>
              <w:jc w:val="both"/>
              <w:rPr>
                <w:color w:val="000000"/>
                <w:szCs w:val="28"/>
                <w:lang w:val="es-ES"/>
              </w:rPr>
            </w:pPr>
          </w:p>
        </w:tc>
        <w:tc>
          <w:tcPr>
            <w:tcW w:w="813" w:type="dxa"/>
          </w:tcPr>
          <w:p w14:paraId="5321AD9B" w14:textId="77777777" w:rsidR="00541C41" w:rsidRPr="00541C41" w:rsidRDefault="00541C41" w:rsidP="00541C41">
            <w:pPr>
              <w:spacing w:after="0"/>
              <w:rPr>
                <w:b/>
                <w:szCs w:val="28"/>
                <w:lang w:val="vi-VN"/>
              </w:rPr>
            </w:pPr>
            <w:r w:rsidRPr="00541C41">
              <w:rPr>
                <w:b/>
                <w:color w:val="000000"/>
                <w:szCs w:val="28"/>
                <w:lang w:val="de-DE"/>
              </w:rPr>
              <w:t xml:space="preserve">   1.0</w:t>
            </w:r>
          </w:p>
        </w:tc>
      </w:tr>
      <w:tr w:rsidR="00541C41" w:rsidRPr="00541C41" w14:paraId="081ACD93" w14:textId="77777777" w:rsidTr="00023E09">
        <w:trPr>
          <w:trHeight w:val="2580"/>
        </w:trPr>
        <w:tc>
          <w:tcPr>
            <w:tcW w:w="851" w:type="dxa"/>
          </w:tcPr>
          <w:p w14:paraId="067AE60D" w14:textId="77777777" w:rsidR="00541C41" w:rsidRPr="00541C41" w:rsidRDefault="00541C41" w:rsidP="00541C41">
            <w:pPr>
              <w:spacing w:after="0"/>
              <w:jc w:val="center"/>
              <w:textAlignment w:val="baseline"/>
              <w:rPr>
                <w:b/>
                <w:szCs w:val="28"/>
              </w:rPr>
            </w:pPr>
          </w:p>
        </w:tc>
        <w:tc>
          <w:tcPr>
            <w:tcW w:w="8542" w:type="dxa"/>
          </w:tcPr>
          <w:p w14:paraId="33D831CD" w14:textId="77777777" w:rsidR="00541C41" w:rsidRPr="00541C41" w:rsidRDefault="00541C41" w:rsidP="00541C41">
            <w:pPr>
              <w:spacing w:after="0"/>
              <w:jc w:val="both"/>
              <w:rPr>
                <w:color w:val="000000"/>
                <w:szCs w:val="28"/>
                <w:lang w:val="es-ES"/>
              </w:rPr>
            </w:pPr>
            <w:r w:rsidRPr="00541C41">
              <w:rPr>
                <w:color w:val="000000"/>
                <w:szCs w:val="28"/>
                <w:lang w:val="es-ES"/>
              </w:rPr>
              <w:t>Vì thời gian tim nghỉ là 0,6s tương ứng với thời gian dãn chung, theo bài ra ta có:</w:t>
            </w:r>
          </w:p>
          <w:p w14:paraId="07FB5E57" w14:textId="77777777" w:rsidR="00541C41" w:rsidRPr="00541C41" w:rsidRDefault="00541C41" w:rsidP="00541C41">
            <w:pPr>
              <w:spacing w:after="0"/>
              <w:jc w:val="both"/>
              <w:rPr>
                <w:color w:val="000000"/>
                <w:szCs w:val="28"/>
                <w:lang w:val="es-ES"/>
              </w:rPr>
            </w:pPr>
            <w:r w:rsidRPr="00541C41">
              <w:rPr>
                <w:color w:val="000000"/>
                <w:szCs w:val="28"/>
                <w:lang w:val="es-ES"/>
              </w:rPr>
              <w:t>- Thời gian của một chu kỳ tim là: 0,6 × 2 = 1,2 (giây).</w:t>
            </w:r>
          </w:p>
          <w:p w14:paraId="515EF36A" w14:textId="77777777" w:rsidR="00541C41" w:rsidRPr="00541C41" w:rsidRDefault="00541C41" w:rsidP="00541C41">
            <w:pPr>
              <w:spacing w:after="0"/>
              <w:jc w:val="both"/>
              <w:rPr>
                <w:color w:val="000000"/>
                <w:szCs w:val="28"/>
                <w:lang w:val="es-ES"/>
              </w:rPr>
            </w:pPr>
            <w:r w:rsidRPr="00541C41">
              <w:rPr>
                <w:color w:val="000000"/>
                <w:szCs w:val="28"/>
                <w:lang w:val="es-ES"/>
              </w:rPr>
              <w:t>- Số nhịp tim là: 60 : 1,2 =  50 (nhịp/phút)</w:t>
            </w:r>
          </w:p>
          <w:p w14:paraId="42AD121C" w14:textId="77777777" w:rsidR="00541C41" w:rsidRPr="00541C41" w:rsidRDefault="00541C41" w:rsidP="00541C41">
            <w:pPr>
              <w:spacing w:after="0"/>
              <w:jc w:val="both"/>
              <w:rPr>
                <w:color w:val="000000"/>
                <w:szCs w:val="28"/>
                <w:lang w:val="es-ES"/>
              </w:rPr>
            </w:pPr>
            <w:r w:rsidRPr="00541C41">
              <w:rPr>
                <w:color w:val="000000"/>
                <w:szCs w:val="28"/>
                <w:lang w:val="es-ES"/>
              </w:rPr>
              <w:t>- Mỗi lần tim đập đẩy được lượng máu vào động mạch là: 290 - 120 = 170 (ml)</w:t>
            </w:r>
          </w:p>
          <w:p w14:paraId="049C8588" w14:textId="77777777" w:rsidR="00541C41" w:rsidRPr="00541C41" w:rsidRDefault="00541C41" w:rsidP="00541C41">
            <w:pPr>
              <w:spacing w:after="0"/>
              <w:jc w:val="both"/>
              <w:rPr>
                <w:b/>
                <w:color w:val="000000"/>
                <w:szCs w:val="28"/>
                <w:lang w:val="es-ES"/>
              </w:rPr>
            </w:pPr>
            <w:r w:rsidRPr="00541C41">
              <w:rPr>
                <w:color w:val="000000"/>
                <w:szCs w:val="28"/>
                <w:lang w:val="es-ES"/>
              </w:rPr>
              <w:t>- Lượng máu tim tống đi trong 1 phút là = 170 × 50 = 8500 ml/phút = 8,5 lít/phút.</w:t>
            </w:r>
          </w:p>
        </w:tc>
        <w:tc>
          <w:tcPr>
            <w:tcW w:w="813" w:type="dxa"/>
          </w:tcPr>
          <w:p w14:paraId="03BB5F38" w14:textId="77777777" w:rsidR="00541C41" w:rsidRPr="00541C41" w:rsidRDefault="00541C41" w:rsidP="00541C41">
            <w:pPr>
              <w:spacing w:after="0"/>
              <w:rPr>
                <w:i/>
                <w:iCs/>
                <w:color w:val="000000"/>
                <w:szCs w:val="28"/>
                <w:lang w:val="de-DE"/>
              </w:rPr>
            </w:pPr>
            <w:r w:rsidRPr="00541C41">
              <w:rPr>
                <w:i/>
                <w:iCs/>
                <w:color w:val="000000"/>
                <w:szCs w:val="28"/>
                <w:lang w:val="de-DE"/>
              </w:rPr>
              <w:t>0,25</w:t>
            </w:r>
          </w:p>
          <w:p w14:paraId="46408C49" w14:textId="77777777" w:rsidR="00541C41" w:rsidRPr="00541C41" w:rsidRDefault="00541C41" w:rsidP="00541C41">
            <w:pPr>
              <w:spacing w:after="0"/>
              <w:jc w:val="center"/>
              <w:rPr>
                <w:i/>
                <w:iCs/>
                <w:color w:val="000000"/>
                <w:szCs w:val="28"/>
                <w:lang w:val="de-DE"/>
              </w:rPr>
            </w:pPr>
            <w:r w:rsidRPr="00541C41">
              <w:rPr>
                <w:i/>
                <w:iCs/>
                <w:color w:val="000000"/>
                <w:szCs w:val="28"/>
                <w:lang w:val="de-DE"/>
              </w:rPr>
              <w:t>0,25</w:t>
            </w:r>
          </w:p>
          <w:p w14:paraId="3552950D" w14:textId="77777777" w:rsidR="00541C41" w:rsidRPr="00541C41" w:rsidRDefault="00541C41" w:rsidP="00541C41">
            <w:pPr>
              <w:spacing w:after="0"/>
              <w:jc w:val="center"/>
              <w:rPr>
                <w:i/>
                <w:iCs/>
                <w:color w:val="000000"/>
                <w:szCs w:val="28"/>
                <w:lang w:val="de-DE"/>
              </w:rPr>
            </w:pPr>
            <w:r w:rsidRPr="00541C41">
              <w:rPr>
                <w:i/>
                <w:iCs/>
                <w:color w:val="000000"/>
                <w:szCs w:val="28"/>
                <w:lang w:val="de-DE"/>
              </w:rPr>
              <w:t>0,25</w:t>
            </w:r>
          </w:p>
          <w:p w14:paraId="3C2CE6F8" w14:textId="77777777" w:rsidR="00541C41" w:rsidRPr="00541C41" w:rsidRDefault="00541C41" w:rsidP="00541C41">
            <w:pPr>
              <w:spacing w:after="0"/>
              <w:jc w:val="center"/>
              <w:rPr>
                <w:i/>
                <w:iCs/>
                <w:color w:val="000000"/>
                <w:szCs w:val="28"/>
                <w:lang w:val="de-DE"/>
              </w:rPr>
            </w:pPr>
          </w:p>
          <w:p w14:paraId="21A58A5E" w14:textId="77777777" w:rsidR="00541C41" w:rsidRPr="00541C41" w:rsidRDefault="00541C41" w:rsidP="00541C41">
            <w:pPr>
              <w:spacing w:after="0"/>
              <w:jc w:val="center"/>
              <w:rPr>
                <w:i/>
                <w:iCs/>
                <w:color w:val="000000"/>
                <w:szCs w:val="28"/>
                <w:lang w:val="de-DE"/>
              </w:rPr>
            </w:pPr>
            <w:r w:rsidRPr="00541C41">
              <w:rPr>
                <w:i/>
                <w:iCs/>
                <w:color w:val="000000"/>
                <w:szCs w:val="28"/>
                <w:lang w:val="de-DE"/>
              </w:rPr>
              <w:t>0,25</w:t>
            </w:r>
          </w:p>
          <w:p w14:paraId="66B9FC8E" w14:textId="77777777" w:rsidR="00541C41" w:rsidRPr="00541C41" w:rsidRDefault="00541C41" w:rsidP="00541C41">
            <w:pPr>
              <w:spacing w:after="0"/>
              <w:jc w:val="center"/>
              <w:rPr>
                <w:color w:val="000000"/>
                <w:szCs w:val="28"/>
                <w:lang w:val="de-DE"/>
              </w:rPr>
            </w:pPr>
          </w:p>
        </w:tc>
      </w:tr>
      <w:tr w:rsidR="00541C41" w:rsidRPr="00541C41" w14:paraId="318BA8FD" w14:textId="77777777" w:rsidTr="00023E09">
        <w:tblPrEx>
          <w:tblCellMar>
            <w:left w:w="108" w:type="dxa"/>
            <w:right w:w="108" w:type="dxa"/>
          </w:tblCellMar>
          <w:tblLook w:val="00A0" w:firstRow="1" w:lastRow="0" w:firstColumn="1" w:lastColumn="0" w:noHBand="0" w:noVBand="0"/>
        </w:tblPrEx>
        <w:tc>
          <w:tcPr>
            <w:tcW w:w="851" w:type="dxa"/>
          </w:tcPr>
          <w:p w14:paraId="074D28CB" w14:textId="77777777" w:rsidR="00541C41" w:rsidRPr="00541C41" w:rsidRDefault="00541C41" w:rsidP="00541C41">
            <w:pPr>
              <w:spacing w:after="0"/>
              <w:jc w:val="center"/>
              <w:rPr>
                <w:b/>
                <w:szCs w:val="28"/>
              </w:rPr>
            </w:pPr>
            <w:r w:rsidRPr="00541C41">
              <w:rPr>
                <w:b/>
                <w:szCs w:val="28"/>
              </w:rPr>
              <w:t>3</w:t>
            </w:r>
          </w:p>
        </w:tc>
        <w:tc>
          <w:tcPr>
            <w:tcW w:w="8542" w:type="dxa"/>
          </w:tcPr>
          <w:p w14:paraId="3622A38D" w14:textId="77777777" w:rsidR="00541C41" w:rsidRPr="00541C41" w:rsidRDefault="00541C41" w:rsidP="00541C41">
            <w:pPr>
              <w:spacing w:after="0"/>
              <w:jc w:val="both"/>
              <w:rPr>
                <w:szCs w:val="28"/>
                <w:lang w:val="nl-NL" w:eastAsia="vi-VN"/>
              </w:rPr>
            </w:pPr>
          </w:p>
        </w:tc>
        <w:tc>
          <w:tcPr>
            <w:tcW w:w="813" w:type="dxa"/>
          </w:tcPr>
          <w:p w14:paraId="69E92DB7" w14:textId="77777777" w:rsidR="00541C41" w:rsidRPr="00541C41" w:rsidRDefault="00541C41" w:rsidP="00541C41">
            <w:pPr>
              <w:spacing w:after="0"/>
              <w:jc w:val="center"/>
              <w:rPr>
                <w:b/>
                <w:szCs w:val="28"/>
              </w:rPr>
            </w:pPr>
            <w:r w:rsidRPr="00541C41">
              <w:rPr>
                <w:b/>
                <w:szCs w:val="28"/>
              </w:rPr>
              <w:t>2.0</w:t>
            </w:r>
          </w:p>
        </w:tc>
      </w:tr>
      <w:tr w:rsidR="00541C41" w:rsidRPr="00541C41" w14:paraId="7507885F" w14:textId="77777777" w:rsidTr="00023E09">
        <w:tblPrEx>
          <w:tblCellMar>
            <w:left w:w="108" w:type="dxa"/>
            <w:right w:w="108" w:type="dxa"/>
          </w:tblCellMar>
          <w:tblLook w:val="00A0" w:firstRow="1" w:lastRow="0" w:firstColumn="1" w:lastColumn="0" w:noHBand="0" w:noVBand="0"/>
        </w:tblPrEx>
        <w:tc>
          <w:tcPr>
            <w:tcW w:w="851" w:type="dxa"/>
          </w:tcPr>
          <w:p w14:paraId="55DEADC7" w14:textId="77777777" w:rsidR="00541C41" w:rsidRPr="00541C41" w:rsidRDefault="00541C41" w:rsidP="00541C41">
            <w:pPr>
              <w:spacing w:after="0"/>
              <w:jc w:val="center"/>
              <w:rPr>
                <w:b/>
                <w:szCs w:val="28"/>
              </w:rPr>
            </w:pPr>
          </w:p>
        </w:tc>
        <w:tc>
          <w:tcPr>
            <w:tcW w:w="8542" w:type="dxa"/>
          </w:tcPr>
          <w:p w14:paraId="5ABD8A27" w14:textId="77777777" w:rsidR="00541C41" w:rsidRPr="00541C41" w:rsidRDefault="00541C41" w:rsidP="00541C41">
            <w:pPr>
              <w:spacing w:after="0"/>
              <w:rPr>
                <w:szCs w:val="28"/>
              </w:rPr>
            </w:pPr>
            <w:r w:rsidRPr="00541C41">
              <w:rPr>
                <w:b/>
                <w:szCs w:val="28"/>
              </w:rPr>
              <w:t>a.</w:t>
            </w:r>
          </w:p>
          <w:p w14:paraId="3469D25C" w14:textId="77777777" w:rsidR="00541C41" w:rsidRPr="00541C41" w:rsidRDefault="00541C41" w:rsidP="00541C41">
            <w:pPr>
              <w:spacing w:after="0"/>
              <w:rPr>
                <w:szCs w:val="28"/>
              </w:rPr>
            </w:pPr>
            <w:r w:rsidRPr="00541C41">
              <w:rPr>
                <w:szCs w:val="28"/>
              </w:rPr>
              <w:t xml:space="preserve">- Hô hấp là quá trình không ngừng cung cấp oxi cho các tế bào của cơ thể và loại khí cacbonic </w:t>
            </w:r>
            <w:r w:rsidRPr="00541C41">
              <w:rPr>
                <w:szCs w:val="28"/>
              </w:rPr>
              <w:lastRenderedPageBreak/>
              <w:t>do các tế bào thải ra khỏi cơ thể.</w:t>
            </w:r>
          </w:p>
          <w:p w14:paraId="5AB7E53E" w14:textId="77777777" w:rsidR="00541C41" w:rsidRPr="00541C41" w:rsidRDefault="00541C41" w:rsidP="00541C41">
            <w:pPr>
              <w:spacing w:after="0" w:line="312" w:lineRule="auto"/>
              <w:rPr>
                <w:bCs/>
              </w:rPr>
            </w:pPr>
            <w:r w:rsidRPr="00541C41">
              <w:rPr>
                <w:bCs/>
              </w:rPr>
              <w:t>- Hệ hô hấp chia làm 2 phần : Đường dẫn khí và 2 lá phổi</w:t>
            </w:r>
          </w:p>
          <w:p w14:paraId="5BE262D9" w14:textId="77777777" w:rsidR="00541C41" w:rsidRPr="00541C41" w:rsidRDefault="00541C41" w:rsidP="00541C41">
            <w:pPr>
              <w:spacing w:after="0" w:line="312" w:lineRule="auto"/>
              <w:rPr>
                <w:bCs/>
                <w:iCs/>
              </w:rPr>
            </w:pPr>
            <w:r w:rsidRPr="00541C41">
              <w:rPr>
                <w:bCs/>
                <w:iCs/>
              </w:rPr>
              <w:t>- Đường dẫn khí: Khoang mũi, thanh quản, khí quản, phế quản.</w:t>
            </w:r>
          </w:p>
          <w:p w14:paraId="16F70B2E" w14:textId="77777777" w:rsidR="00541C41" w:rsidRPr="00541C41" w:rsidRDefault="00541C41" w:rsidP="00541C41">
            <w:pPr>
              <w:spacing w:after="0" w:line="312" w:lineRule="auto"/>
              <w:rPr>
                <w:bCs/>
                <w:iCs/>
              </w:rPr>
            </w:pPr>
            <w:r w:rsidRPr="00541C41">
              <w:rPr>
                <w:bCs/>
                <w:iCs/>
              </w:rPr>
              <w:t xml:space="preserve">- Chức năng của đường dẫn khí: </w:t>
            </w:r>
            <w:r w:rsidRPr="00541C41">
              <w:rPr>
                <w:lang w:val="fr-FR"/>
              </w:rPr>
              <w:t>Dẫn khí vào và ra,</w:t>
            </w:r>
            <w:r w:rsidRPr="00541C41">
              <w:rPr>
                <w:bCs/>
                <w:iCs/>
              </w:rPr>
              <w:t>, làm ấm, làm ẩm không khí đi vào phổi và tham gia bảo vệ phổi khỏi các tác nhân có hại.</w:t>
            </w:r>
          </w:p>
          <w:p w14:paraId="1E74B037" w14:textId="77777777" w:rsidR="00541C41" w:rsidRPr="00541C41" w:rsidRDefault="00541C41" w:rsidP="00541C41">
            <w:pPr>
              <w:spacing w:after="0" w:line="312" w:lineRule="auto"/>
              <w:rPr>
                <w:b/>
              </w:rPr>
            </w:pPr>
            <w:r w:rsidRPr="00541C41">
              <w:rPr>
                <w:bCs/>
              </w:rPr>
              <w:t>- Chức năng của 2 lá phổi</w:t>
            </w:r>
            <w:r w:rsidRPr="00541C41">
              <w:rPr>
                <w:b/>
              </w:rPr>
              <w:t xml:space="preserve">: </w:t>
            </w:r>
            <w:r w:rsidRPr="00541C41">
              <w:rPr>
                <w:bCs/>
                <w:iCs/>
              </w:rPr>
              <w:t>Diễn ra quá trình trao đổi khí giữa cơ thể với môi trường ngoài.</w:t>
            </w:r>
          </w:p>
          <w:p w14:paraId="7D98F2E9" w14:textId="77777777" w:rsidR="00541C41" w:rsidRPr="00541C41" w:rsidRDefault="00541C41" w:rsidP="00541C41">
            <w:pPr>
              <w:spacing w:after="0" w:line="312" w:lineRule="auto"/>
            </w:pPr>
            <w:r w:rsidRPr="00541C41">
              <w:t xml:space="preserve">- Cơ quan quan trọng nhất là phổi </w:t>
            </w:r>
          </w:p>
          <w:p w14:paraId="6FABD90A" w14:textId="77777777" w:rsidR="00541C41" w:rsidRPr="00541C41" w:rsidRDefault="00541C41" w:rsidP="00541C41">
            <w:pPr>
              <w:spacing w:after="0"/>
              <w:rPr>
                <w:szCs w:val="28"/>
              </w:rPr>
            </w:pPr>
            <w:r w:rsidRPr="00541C41">
              <w:rPr>
                <w:b/>
                <w:bCs/>
                <w:i/>
                <w:iCs/>
              </w:rPr>
              <w:t>vì</w:t>
            </w:r>
            <w:r w:rsidRPr="00541C41">
              <w:t>: Chức năng của hệ hô hấp là trao đổi khí và quá trình đó được diễn ra ở phế nang, (đơn vị cấu tạo, chức năng của phổi) .</w:t>
            </w:r>
          </w:p>
          <w:p w14:paraId="2EB25357" w14:textId="77777777" w:rsidR="00541C41" w:rsidRPr="00541C41" w:rsidRDefault="00541C41" w:rsidP="00541C41">
            <w:pPr>
              <w:spacing w:after="0"/>
              <w:rPr>
                <w:szCs w:val="28"/>
              </w:rPr>
            </w:pPr>
            <w:r w:rsidRPr="00541C41">
              <w:rPr>
                <w:b/>
                <w:szCs w:val="28"/>
              </w:rPr>
              <w:t>b</w:t>
            </w:r>
            <w:r w:rsidRPr="00541C41">
              <w:rPr>
                <w:szCs w:val="28"/>
              </w:rPr>
              <w:t>. Tác hại của hút thuốc lá chứa nhiều chất độc và có hại cho hệ hô hấp như sau:</w:t>
            </w:r>
          </w:p>
          <w:p w14:paraId="0A33EA14" w14:textId="77777777" w:rsidR="00541C41" w:rsidRPr="00541C41" w:rsidRDefault="00541C41" w:rsidP="00541C41">
            <w:pPr>
              <w:spacing w:after="0"/>
              <w:rPr>
                <w:szCs w:val="28"/>
              </w:rPr>
            </w:pPr>
            <w:r w:rsidRPr="00541C41">
              <w:rPr>
                <w:szCs w:val="28"/>
              </w:rPr>
              <w:t>- CO: Chiếm chỗ của oxi trong hồng cầu, làm cho cơ thể ở trạng thái thiếu oxi, đặc biệt khi cơ thể hoạt động mạnh.</w:t>
            </w:r>
          </w:p>
          <w:p w14:paraId="04A7C0F5" w14:textId="77777777" w:rsidR="00541C41" w:rsidRPr="00541C41" w:rsidRDefault="00541C41" w:rsidP="00541C41">
            <w:pPr>
              <w:spacing w:after="0"/>
              <w:rPr>
                <w:szCs w:val="28"/>
              </w:rPr>
            </w:pPr>
            <w:r w:rsidRPr="00541C41">
              <w:rPr>
                <w:szCs w:val="28"/>
              </w:rPr>
              <w:t>- NO</w:t>
            </w:r>
            <w:r w:rsidRPr="00541C41">
              <w:rPr>
                <w:szCs w:val="28"/>
                <w:vertAlign w:val="subscript"/>
              </w:rPr>
              <w:t>x</w:t>
            </w:r>
            <w:r w:rsidRPr="00541C41">
              <w:rPr>
                <w:szCs w:val="28"/>
              </w:rPr>
              <w:t xml:space="preserve"> gây viêm sưng lớp niêm mạc, cản trở trao đổi khí, có thể gây chết ở liều cao, Nicotin: Làm tê liệt lớp lông rung trong phế quản, giảm hiệu quả lọc sạch không khí, có thể gây ung thư phổi</w:t>
            </w:r>
          </w:p>
        </w:tc>
        <w:tc>
          <w:tcPr>
            <w:tcW w:w="813" w:type="dxa"/>
          </w:tcPr>
          <w:p w14:paraId="32A2399E" w14:textId="77777777" w:rsidR="00541C41" w:rsidRPr="00541C41" w:rsidRDefault="00541C41" w:rsidP="00541C41">
            <w:pPr>
              <w:spacing w:after="0"/>
              <w:jc w:val="center"/>
              <w:rPr>
                <w:color w:val="000000"/>
                <w:szCs w:val="28"/>
              </w:rPr>
            </w:pPr>
          </w:p>
          <w:p w14:paraId="1489283C" w14:textId="77777777" w:rsidR="00541C41" w:rsidRPr="00541C41" w:rsidRDefault="00541C41" w:rsidP="00541C41">
            <w:pPr>
              <w:spacing w:after="0"/>
              <w:rPr>
                <w:color w:val="000000"/>
                <w:szCs w:val="28"/>
              </w:rPr>
            </w:pPr>
            <w:r w:rsidRPr="00541C41">
              <w:rPr>
                <w:color w:val="000000"/>
                <w:szCs w:val="28"/>
              </w:rPr>
              <w:t>0,25</w:t>
            </w:r>
          </w:p>
          <w:p w14:paraId="6CD9445C" w14:textId="77777777" w:rsidR="00541C41" w:rsidRPr="00541C41" w:rsidRDefault="00541C41" w:rsidP="00541C41">
            <w:pPr>
              <w:spacing w:after="0"/>
              <w:jc w:val="center"/>
              <w:rPr>
                <w:color w:val="000000"/>
                <w:szCs w:val="28"/>
              </w:rPr>
            </w:pPr>
            <w:r w:rsidRPr="00541C41">
              <w:rPr>
                <w:color w:val="000000"/>
                <w:szCs w:val="28"/>
              </w:rPr>
              <w:lastRenderedPageBreak/>
              <w:t>0,25</w:t>
            </w:r>
          </w:p>
          <w:p w14:paraId="662070F6" w14:textId="77777777" w:rsidR="00541C41" w:rsidRPr="00541C41" w:rsidRDefault="00541C41" w:rsidP="00541C41">
            <w:pPr>
              <w:spacing w:after="0"/>
              <w:jc w:val="center"/>
              <w:rPr>
                <w:color w:val="000000"/>
                <w:szCs w:val="28"/>
              </w:rPr>
            </w:pPr>
          </w:p>
          <w:p w14:paraId="059A6ACF" w14:textId="77777777" w:rsidR="00541C41" w:rsidRPr="00541C41" w:rsidRDefault="00541C41" w:rsidP="00541C41">
            <w:pPr>
              <w:spacing w:after="0"/>
              <w:jc w:val="center"/>
              <w:rPr>
                <w:color w:val="000000"/>
                <w:szCs w:val="28"/>
              </w:rPr>
            </w:pPr>
            <w:r w:rsidRPr="00541C41">
              <w:rPr>
                <w:color w:val="000000"/>
                <w:szCs w:val="28"/>
              </w:rPr>
              <w:t>0,25</w:t>
            </w:r>
          </w:p>
          <w:p w14:paraId="100027B9" w14:textId="77777777" w:rsidR="00541C41" w:rsidRPr="00541C41" w:rsidRDefault="00541C41" w:rsidP="00541C41">
            <w:pPr>
              <w:spacing w:after="0"/>
              <w:jc w:val="center"/>
              <w:rPr>
                <w:color w:val="000000"/>
                <w:szCs w:val="28"/>
              </w:rPr>
            </w:pPr>
          </w:p>
          <w:p w14:paraId="7100913C" w14:textId="77777777" w:rsidR="00541C41" w:rsidRPr="00541C41" w:rsidRDefault="00541C41" w:rsidP="00541C41">
            <w:pPr>
              <w:spacing w:after="0"/>
              <w:rPr>
                <w:color w:val="000000"/>
                <w:szCs w:val="28"/>
              </w:rPr>
            </w:pPr>
            <w:r w:rsidRPr="00541C41">
              <w:rPr>
                <w:color w:val="000000"/>
                <w:szCs w:val="28"/>
              </w:rPr>
              <w:t>0,25</w:t>
            </w:r>
          </w:p>
          <w:p w14:paraId="3DD0B15E" w14:textId="77777777" w:rsidR="00541C41" w:rsidRPr="00541C41" w:rsidRDefault="00541C41" w:rsidP="00541C41">
            <w:pPr>
              <w:spacing w:after="0"/>
              <w:jc w:val="center"/>
              <w:rPr>
                <w:color w:val="000000"/>
                <w:szCs w:val="28"/>
              </w:rPr>
            </w:pPr>
          </w:p>
          <w:p w14:paraId="0A3145AF" w14:textId="77777777" w:rsidR="00541C41" w:rsidRPr="00541C41" w:rsidRDefault="00541C41" w:rsidP="00541C41">
            <w:pPr>
              <w:spacing w:after="0"/>
              <w:jc w:val="center"/>
              <w:rPr>
                <w:color w:val="000000"/>
                <w:szCs w:val="28"/>
              </w:rPr>
            </w:pPr>
            <w:r w:rsidRPr="00541C41">
              <w:rPr>
                <w:color w:val="000000"/>
                <w:szCs w:val="28"/>
              </w:rPr>
              <w:t>0,25</w:t>
            </w:r>
          </w:p>
          <w:p w14:paraId="1F4AF895" w14:textId="77777777" w:rsidR="00541C41" w:rsidRPr="00541C41" w:rsidRDefault="00541C41" w:rsidP="00541C41">
            <w:pPr>
              <w:spacing w:after="0"/>
              <w:jc w:val="center"/>
              <w:rPr>
                <w:color w:val="000000"/>
                <w:szCs w:val="28"/>
              </w:rPr>
            </w:pPr>
            <w:r w:rsidRPr="00541C41">
              <w:rPr>
                <w:color w:val="000000"/>
                <w:szCs w:val="28"/>
              </w:rPr>
              <w:t>0,25</w:t>
            </w:r>
          </w:p>
          <w:p w14:paraId="1A2F33D7" w14:textId="77777777" w:rsidR="00541C41" w:rsidRPr="00541C41" w:rsidRDefault="00541C41" w:rsidP="00541C41">
            <w:pPr>
              <w:spacing w:after="0"/>
              <w:rPr>
                <w:szCs w:val="28"/>
              </w:rPr>
            </w:pPr>
            <w:r w:rsidRPr="00541C41">
              <w:rPr>
                <w:szCs w:val="28"/>
              </w:rPr>
              <w:t>0,25</w:t>
            </w:r>
          </w:p>
          <w:p w14:paraId="1FE46C11" w14:textId="77777777" w:rsidR="00541C41" w:rsidRPr="00541C41" w:rsidRDefault="00541C41" w:rsidP="00541C41">
            <w:pPr>
              <w:spacing w:after="0"/>
              <w:rPr>
                <w:szCs w:val="28"/>
              </w:rPr>
            </w:pPr>
          </w:p>
          <w:p w14:paraId="19127B0E" w14:textId="77777777" w:rsidR="00541C41" w:rsidRPr="00541C41" w:rsidRDefault="00541C41" w:rsidP="00541C41">
            <w:pPr>
              <w:spacing w:after="0"/>
              <w:rPr>
                <w:szCs w:val="28"/>
              </w:rPr>
            </w:pPr>
            <w:r w:rsidRPr="00541C41">
              <w:rPr>
                <w:szCs w:val="28"/>
              </w:rPr>
              <w:t>0,25</w:t>
            </w:r>
          </w:p>
        </w:tc>
      </w:tr>
      <w:tr w:rsidR="00541C41" w:rsidRPr="00541C41" w14:paraId="43DD6540" w14:textId="77777777" w:rsidTr="00023E09">
        <w:tblPrEx>
          <w:tblCellMar>
            <w:left w:w="108" w:type="dxa"/>
            <w:right w:w="108" w:type="dxa"/>
          </w:tblCellMar>
          <w:tblLook w:val="00A0" w:firstRow="1" w:lastRow="0" w:firstColumn="1" w:lastColumn="0" w:noHBand="0" w:noVBand="0"/>
        </w:tblPrEx>
        <w:tc>
          <w:tcPr>
            <w:tcW w:w="851" w:type="dxa"/>
          </w:tcPr>
          <w:p w14:paraId="3D079EDF" w14:textId="77777777" w:rsidR="00541C41" w:rsidRPr="00541C41" w:rsidRDefault="00541C41" w:rsidP="00541C41">
            <w:pPr>
              <w:spacing w:after="0"/>
              <w:jc w:val="center"/>
              <w:rPr>
                <w:b/>
                <w:szCs w:val="28"/>
              </w:rPr>
            </w:pPr>
            <w:r w:rsidRPr="00541C41">
              <w:rPr>
                <w:b/>
                <w:szCs w:val="28"/>
              </w:rPr>
              <w:lastRenderedPageBreak/>
              <w:t>4</w:t>
            </w:r>
          </w:p>
        </w:tc>
        <w:tc>
          <w:tcPr>
            <w:tcW w:w="8542" w:type="dxa"/>
          </w:tcPr>
          <w:p w14:paraId="68669C50" w14:textId="77777777" w:rsidR="00541C41" w:rsidRPr="00541C41" w:rsidRDefault="00541C41" w:rsidP="00541C41">
            <w:pPr>
              <w:spacing w:after="0"/>
              <w:rPr>
                <w:b/>
                <w:szCs w:val="28"/>
              </w:rPr>
            </w:pPr>
          </w:p>
        </w:tc>
        <w:tc>
          <w:tcPr>
            <w:tcW w:w="813" w:type="dxa"/>
          </w:tcPr>
          <w:p w14:paraId="438797F5" w14:textId="77777777" w:rsidR="00541C41" w:rsidRPr="00541C41" w:rsidRDefault="00541C41" w:rsidP="00541C41">
            <w:pPr>
              <w:spacing w:after="0"/>
              <w:jc w:val="center"/>
              <w:rPr>
                <w:b/>
                <w:szCs w:val="28"/>
              </w:rPr>
            </w:pPr>
            <w:r w:rsidRPr="00541C41">
              <w:rPr>
                <w:b/>
                <w:szCs w:val="28"/>
              </w:rPr>
              <w:t>2,0</w:t>
            </w:r>
          </w:p>
        </w:tc>
      </w:tr>
      <w:tr w:rsidR="00541C41" w:rsidRPr="00541C41" w14:paraId="2A221F12" w14:textId="77777777" w:rsidTr="00023E09">
        <w:tblPrEx>
          <w:tblCellMar>
            <w:left w:w="108" w:type="dxa"/>
            <w:right w:w="108" w:type="dxa"/>
          </w:tblCellMar>
          <w:tblLook w:val="00A0" w:firstRow="1" w:lastRow="0" w:firstColumn="1" w:lastColumn="0" w:noHBand="0" w:noVBand="0"/>
        </w:tblPrEx>
        <w:tc>
          <w:tcPr>
            <w:tcW w:w="851" w:type="dxa"/>
          </w:tcPr>
          <w:p w14:paraId="1F821A86" w14:textId="77777777" w:rsidR="00541C41" w:rsidRPr="00541C41" w:rsidRDefault="00541C41" w:rsidP="00541C41">
            <w:pPr>
              <w:spacing w:after="0"/>
              <w:jc w:val="center"/>
              <w:rPr>
                <w:b/>
                <w:szCs w:val="28"/>
              </w:rPr>
            </w:pPr>
          </w:p>
        </w:tc>
        <w:tc>
          <w:tcPr>
            <w:tcW w:w="8542" w:type="dxa"/>
          </w:tcPr>
          <w:p w14:paraId="5D404B16" w14:textId="77777777" w:rsidR="00541C41" w:rsidRPr="00541C41" w:rsidRDefault="00541C41" w:rsidP="00541C41">
            <w:pPr>
              <w:spacing w:after="0"/>
              <w:rPr>
                <w:szCs w:val="28"/>
                <w:lang w:val="nl-NL"/>
              </w:rPr>
            </w:pPr>
            <w:r w:rsidRPr="00541C41">
              <w:rPr>
                <w:szCs w:val="28"/>
                <w:lang w:val="nl-NL"/>
              </w:rPr>
              <w:t xml:space="preserve">- Nhịp hô hấp của người đó là số cử động hô hấp trong một phút là: </w:t>
            </w:r>
          </w:p>
          <w:p w14:paraId="068D84FB" w14:textId="77777777" w:rsidR="00541C41" w:rsidRPr="00541C41" w:rsidRDefault="00541C41" w:rsidP="00541C41">
            <w:pPr>
              <w:spacing w:after="0"/>
              <w:rPr>
                <w:szCs w:val="28"/>
                <w:lang w:val="nl-NL"/>
              </w:rPr>
            </w:pPr>
            <w:r w:rsidRPr="00541C41">
              <w:rPr>
                <w:szCs w:val="28"/>
                <w:lang w:val="nl-NL"/>
              </w:rPr>
              <w:t xml:space="preserve">                                                                  60 : 5 = 12( nhịp)</w:t>
            </w:r>
          </w:p>
          <w:p w14:paraId="7E333991" w14:textId="77777777" w:rsidR="00541C41" w:rsidRPr="00541C41" w:rsidRDefault="00541C41" w:rsidP="00541C41">
            <w:pPr>
              <w:spacing w:after="0"/>
              <w:rPr>
                <w:szCs w:val="28"/>
                <w:lang w:val="nl-NL"/>
              </w:rPr>
            </w:pPr>
            <w:r w:rsidRPr="00541C41">
              <w:rPr>
                <w:szCs w:val="28"/>
                <w:lang w:val="nl-NL"/>
              </w:rPr>
              <w:t>- Tổng dung tích phổi của người đó là:    3600+900 = 4500(ml)</w:t>
            </w:r>
          </w:p>
          <w:p w14:paraId="0E346C36" w14:textId="77777777" w:rsidR="00541C41" w:rsidRPr="00541C41" w:rsidRDefault="00541C41" w:rsidP="00541C41">
            <w:pPr>
              <w:spacing w:after="0"/>
              <w:rPr>
                <w:szCs w:val="28"/>
                <w:lang w:val="nl-NL"/>
              </w:rPr>
            </w:pPr>
            <w:r w:rsidRPr="00541C41">
              <w:rPr>
                <w:szCs w:val="28"/>
                <w:lang w:val="nl-NL"/>
              </w:rPr>
              <w:t>- Gọi lượng khí lưu thông là : x(x&gt; 0, ml) thì lượng khí dự trữ là:  2x.</w:t>
            </w:r>
          </w:p>
          <w:p w14:paraId="0C2802E7" w14:textId="77777777" w:rsidR="00541C41" w:rsidRPr="00541C41" w:rsidRDefault="00541C41" w:rsidP="00541C41">
            <w:pPr>
              <w:spacing w:after="0"/>
              <w:rPr>
                <w:szCs w:val="28"/>
                <w:lang w:val="nl-NL"/>
              </w:rPr>
            </w:pPr>
            <w:r w:rsidRPr="00541C41">
              <w:rPr>
                <w:szCs w:val="28"/>
                <w:lang w:val="nl-NL"/>
              </w:rPr>
              <w:t>- Theo bài ra ta có dung tích sống là 3600 ml, khí bổ sung là 1800ml. Vậy ta có phương trình</w:t>
            </w:r>
          </w:p>
          <w:p w14:paraId="7603FCA1" w14:textId="77777777" w:rsidR="00541C41" w:rsidRPr="00541C41" w:rsidRDefault="00541C41" w:rsidP="00541C41">
            <w:pPr>
              <w:spacing w:after="0"/>
              <w:rPr>
                <w:szCs w:val="28"/>
                <w:lang w:val="nl-NL"/>
              </w:rPr>
            </w:pPr>
            <w:r w:rsidRPr="00541C41">
              <w:rPr>
                <w:szCs w:val="28"/>
                <w:lang w:val="nl-NL"/>
              </w:rPr>
              <w:t xml:space="preserve">                                       x + 2x + 1800 =3600  =&gt; x = 600 (ml)</w:t>
            </w:r>
          </w:p>
          <w:p w14:paraId="11FFACD8" w14:textId="77777777" w:rsidR="00541C41" w:rsidRPr="00541C41" w:rsidRDefault="00541C41" w:rsidP="00541C41">
            <w:pPr>
              <w:spacing w:after="0"/>
              <w:rPr>
                <w:bCs/>
                <w:szCs w:val="28"/>
              </w:rPr>
            </w:pPr>
            <w:r w:rsidRPr="00541C41">
              <w:rPr>
                <w:szCs w:val="28"/>
                <w:lang w:val="nl-NL"/>
              </w:rPr>
              <w:t>Vậy lượng khí dự trữ khi thở ra gắng sức là: 600 x 2 = 1200(ml)</w:t>
            </w:r>
          </w:p>
          <w:p w14:paraId="189693CB" w14:textId="77777777" w:rsidR="00541C41" w:rsidRPr="00541C41" w:rsidRDefault="00541C41" w:rsidP="00541C41">
            <w:pPr>
              <w:spacing w:after="0"/>
              <w:rPr>
                <w:szCs w:val="28"/>
              </w:rPr>
            </w:pPr>
          </w:p>
        </w:tc>
        <w:tc>
          <w:tcPr>
            <w:tcW w:w="813" w:type="dxa"/>
          </w:tcPr>
          <w:p w14:paraId="63B0847F" w14:textId="77777777" w:rsidR="00541C41" w:rsidRPr="00541C41" w:rsidRDefault="00541C41" w:rsidP="00541C41">
            <w:pPr>
              <w:spacing w:after="0"/>
              <w:rPr>
                <w:szCs w:val="28"/>
              </w:rPr>
            </w:pPr>
            <w:r w:rsidRPr="00541C41">
              <w:rPr>
                <w:szCs w:val="28"/>
              </w:rPr>
              <w:t>0,5</w:t>
            </w:r>
          </w:p>
          <w:p w14:paraId="05D7ED5B" w14:textId="77777777" w:rsidR="00541C41" w:rsidRPr="00541C41" w:rsidRDefault="00541C41" w:rsidP="00541C41">
            <w:pPr>
              <w:spacing w:after="0"/>
              <w:jc w:val="center"/>
              <w:rPr>
                <w:szCs w:val="28"/>
              </w:rPr>
            </w:pPr>
            <w:r w:rsidRPr="00541C41">
              <w:rPr>
                <w:szCs w:val="28"/>
              </w:rPr>
              <w:t>0,5</w:t>
            </w:r>
          </w:p>
          <w:p w14:paraId="47B98124" w14:textId="77777777" w:rsidR="00541C41" w:rsidRPr="00541C41" w:rsidRDefault="00541C41" w:rsidP="00541C41">
            <w:pPr>
              <w:spacing w:after="0"/>
              <w:jc w:val="center"/>
              <w:rPr>
                <w:szCs w:val="28"/>
              </w:rPr>
            </w:pPr>
          </w:p>
          <w:p w14:paraId="329C2E0D" w14:textId="77777777" w:rsidR="00541C41" w:rsidRPr="00541C41" w:rsidRDefault="00541C41" w:rsidP="00541C41">
            <w:pPr>
              <w:spacing w:after="0"/>
              <w:jc w:val="center"/>
              <w:rPr>
                <w:szCs w:val="28"/>
              </w:rPr>
            </w:pPr>
            <w:r w:rsidRPr="00541C41">
              <w:rPr>
                <w:szCs w:val="28"/>
              </w:rPr>
              <w:t>0,5</w:t>
            </w:r>
          </w:p>
          <w:p w14:paraId="2C9F78BF" w14:textId="77777777" w:rsidR="00541C41" w:rsidRPr="00541C41" w:rsidRDefault="00541C41" w:rsidP="00541C41">
            <w:pPr>
              <w:spacing w:after="0"/>
              <w:rPr>
                <w:szCs w:val="28"/>
              </w:rPr>
            </w:pPr>
          </w:p>
          <w:p w14:paraId="7CE810EC" w14:textId="77777777" w:rsidR="00541C41" w:rsidRPr="00541C41" w:rsidRDefault="00541C41" w:rsidP="00541C41">
            <w:pPr>
              <w:spacing w:after="0"/>
              <w:jc w:val="center"/>
              <w:rPr>
                <w:szCs w:val="28"/>
              </w:rPr>
            </w:pPr>
            <w:r w:rsidRPr="00541C41">
              <w:rPr>
                <w:szCs w:val="28"/>
              </w:rPr>
              <w:t>0,5</w:t>
            </w:r>
          </w:p>
          <w:p w14:paraId="6DDE3042" w14:textId="77777777" w:rsidR="00541C41" w:rsidRPr="00541C41" w:rsidRDefault="00541C41" w:rsidP="00541C41">
            <w:pPr>
              <w:spacing w:after="0"/>
              <w:jc w:val="center"/>
              <w:rPr>
                <w:szCs w:val="28"/>
              </w:rPr>
            </w:pPr>
          </w:p>
          <w:p w14:paraId="7FEE3DFF" w14:textId="77777777" w:rsidR="00541C41" w:rsidRPr="00541C41" w:rsidRDefault="00541C41" w:rsidP="00541C41">
            <w:pPr>
              <w:spacing w:after="0"/>
              <w:jc w:val="center"/>
              <w:rPr>
                <w:szCs w:val="28"/>
              </w:rPr>
            </w:pPr>
          </w:p>
          <w:p w14:paraId="71CD60BC" w14:textId="77777777" w:rsidR="00541C41" w:rsidRPr="00541C41" w:rsidRDefault="00541C41" w:rsidP="00541C41">
            <w:pPr>
              <w:spacing w:after="0"/>
              <w:jc w:val="center"/>
              <w:rPr>
                <w:szCs w:val="28"/>
              </w:rPr>
            </w:pPr>
          </w:p>
          <w:p w14:paraId="6F050B4C" w14:textId="77777777" w:rsidR="00541C41" w:rsidRPr="00541C41" w:rsidRDefault="00541C41" w:rsidP="00541C41">
            <w:pPr>
              <w:spacing w:after="0"/>
              <w:jc w:val="center"/>
              <w:rPr>
                <w:szCs w:val="28"/>
              </w:rPr>
            </w:pPr>
          </w:p>
          <w:p w14:paraId="2F8F5E51" w14:textId="77777777" w:rsidR="00541C41" w:rsidRPr="00541C41" w:rsidRDefault="00541C41" w:rsidP="00541C41">
            <w:pPr>
              <w:spacing w:after="0"/>
              <w:jc w:val="center"/>
              <w:rPr>
                <w:szCs w:val="28"/>
              </w:rPr>
            </w:pPr>
          </w:p>
        </w:tc>
      </w:tr>
      <w:tr w:rsidR="00541C41" w:rsidRPr="00541C41" w14:paraId="44FC5216" w14:textId="77777777" w:rsidTr="00023E09">
        <w:tblPrEx>
          <w:tblCellMar>
            <w:left w:w="108" w:type="dxa"/>
            <w:right w:w="108" w:type="dxa"/>
          </w:tblCellMar>
          <w:tblLook w:val="00A0" w:firstRow="1" w:lastRow="0" w:firstColumn="1" w:lastColumn="0" w:noHBand="0" w:noVBand="0"/>
        </w:tblPrEx>
        <w:trPr>
          <w:trHeight w:val="951"/>
        </w:trPr>
        <w:tc>
          <w:tcPr>
            <w:tcW w:w="851" w:type="dxa"/>
          </w:tcPr>
          <w:p w14:paraId="7A0EC09D" w14:textId="77777777" w:rsidR="00541C41" w:rsidRPr="00541C41" w:rsidRDefault="00541C41" w:rsidP="00541C41">
            <w:pPr>
              <w:spacing w:after="0"/>
              <w:rPr>
                <w:b/>
                <w:szCs w:val="28"/>
              </w:rPr>
            </w:pPr>
            <w:r w:rsidRPr="00541C41">
              <w:rPr>
                <w:b/>
                <w:szCs w:val="28"/>
              </w:rPr>
              <w:t>5</w:t>
            </w:r>
          </w:p>
        </w:tc>
        <w:tc>
          <w:tcPr>
            <w:tcW w:w="8542" w:type="dxa"/>
          </w:tcPr>
          <w:p w14:paraId="23004764" w14:textId="77777777" w:rsidR="00541C41" w:rsidRPr="00541C41" w:rsidRDefault="00541C41" w:rsidP="00541C41">
            <w:pPr>
              <w:spacing w:after="0"/>
              <w:rPr>
                <w:szCs w:val="28"/>
              </w:rPr>
            </w:pPr>
          </w:p>
          <w:p w14:paraId="5CBF80A6" w14:textId="77777777" w:rsidR="00541C41" w:rsidRPr="00541C41" w:rsidRDefault="00541C41" w:rsidP="00541C41">
            <w:pPr>
              <w:spacing w:after="0"/>
              <w:rPr>
                <w:szCs w:val="28"/>
              </w:rPr>
            </w:pPr>
          </w:p>
        </w:tc>
        <w:tc>
          <w:tcPr>
            <w:tcW w:w="813" w:type="dxa"/>
          </w:tcPr>
          <w:p w14:paraId="39B7386C" w14:textId="77777777" w:rsidR="00541C41" w:rsidRPr="00541C41" w:rsidRDefault="00541C41" w:rsidP="00541C41">
            <w:pPr>
              <w:spacing w:after="0"/>
              <w:rPr>
                <w:b/>
                <w:szCs w:val="28"/>
              </w:rPr>
            </w:pPr>
            <w:r w:rsidRPr="00541C41">
              <w:rPr>
                <w:b/>
                <w:szCs w:val="28"/>
              </w:rPr>
              <w:t>3.0</w:t>
            </w:r>
          </w:p>
        </w:tc>
      </w:tr>
      <w:tr w:rsidR="00541C41" w:rsidRPr="00541C41" w14:paraId="3284BC23" w14:textId="77777777" w:rsidTr="00023E09">
        <w:tblPrEx>
          <w:tblCellMar>
            <w:left w:w="108" w:type="dxa"/>
            <w:right w:w="108" w:type="dxa"/>
          </w:tblCellMar>
          <w:tblLook w:val="00A0" w:firstRow="1" w:lastRow="0" w:firstColumn="1" w:lastColumn="0" w:noHBand="0" w:noVBand="0"/>
        </w:tblPrEx>
        <w:tc>
          <w:tcPr>
            <w:tcW w:w="851" w:type="dxa"/>
          </w:tcPr>
          <w:p w14:paraId="1EE60171" w14:textId="77777777" w:rsidR="00541C41" w:rsidRPr="00541C41" w:rsidRDefault="00541C41" w:rsidP="00541C41">
            <w:pPr>
              <w:spacing w:after="0"/>
              <w:jc w:val="center"/>
              <w:rPr>
                <w:b/>
                <w:szCs w:val="28"/>
              </w:rPr>
            </w:pPr>
          </w:p>
        </w:tc>
        <w:tc>
          <w:tcPr>
            <w:tcW w:w="8542" w:type="dxa"/>
          </w:tcPr>
          <w:p w14:paraId="78D211A8" w14:textId="77777777" w:rsidR="00541C41" w:rsidRPr="00541C41" w:rsidRDefault="00541C41" w:rsidP="00541C41">
            <w:pPr>
              <w:spacing w:after="0"/>
              <w:jc w:val="both"/>
              <w:rPr>
                <w:b/>
                <w:szCs w:val="28"/>
              </w:rPr>
            </w:pPr>
            <w:r w:rsidRPr="00541C41">
              <w:rPr>
                <w:b/>
                <w:szCs w:val="28"/>
              </w:rPr>
              <w:t>a</w:t>
            </w:r>
          </w:p>
          <w:p w14:paraId="2DFC506B" w14:textId="77777777" w:rsidR="00541C41" w:rsidRPr="00541C41" w:rsidRDefault="00541C41" w:rsidP="00541C41">
            <w:pPr>
              <w:spacing w:after="0"/>
              <w:jc w:val="both"/>
              <w:rPr>
                <w:b/>
                <w:szCs w:val="28"/>
              </w:rPr>
            </w:pPr>
            <w:r w:rsidRPr="00541C41">
              <w:rPr>
                <w:b/>
                <w:szCs w:val="28"/>
              </w:rPr>
              <w:t>-</w:t>
            </w:r>
            <w:r w:rsidRPr="00541C41">
              <w:rPr>
                <w:szCs w:val="28"/>
                <w:lang w:val="pt-BR"/>
              </w:rPr>
              <w:t>Vai trò của nước bọt.</w:t>
            </w:r>
          </w:p>
          <w:p w14:paraId="43A5F269" w14:textId="77777777" w:rsidR="00541C41" w:rsidRPr="00541C41" w:rsidRDefault="00541C41" w:rsidP="00541C41">
            <w:pPr>
              <w:spacing w:after="0"/>
              <w:jc w:val="both"/>
              <w:rPr>
                <w:szCs w:val="28"/>
                <w:lang w:val="pt-BR"/>
              </w:rPr>
            </w:pPr>
            <w:r w:rsidRPr="00541C41">
              <w:rPr>
                <w:szCs w:val="28"/>
                <w:lang w:val="pt-BR"/>
              </w:rPr>
              <w:t>- Hòa loãng thức ăn, dễ nuốt.</w:t>
            </w:r>
          </w:p>
          <w:p w14:paraId="5051824E" w14:textId="77777777" w:rsidR="00541C41" w:rsidRPr="00541C41" w:rsidRDefault="00541C41" w:rsidP="00541C41">
            <w:pPr>
              <w:spacing w:after="0"/>
              <w:jc w:val="both"/>
              <w:rPr>
                <w:szCs w:val="28"/>
                <w:lang w:val="pt-BR"/>
              </w:rPr>
            </w:pPr>
            <w:r w:rsidRPr="00541C41">
              <w:rPr>
                <w:szCs w:val="28"/>
                <w:lang w:val="pt-BR"/>
              </w:rPr>
              <w:t>-Trong nước bọt có chứa enzim Amilaza tham gia vào quá trình tiêu hoá thức ăn.</w:t>
            </w:r>
          </w:p>
          <w:p w14:paraId="6200D435" w14:textId="77777777" w:rsidR="00541C41" w:rsidRPr="00541C41" w:rsidRDefault="00541C41" w:rsidP="00541C41">
            <w:pPr>
              <w:spacing w:after="0"/>
              <w:jc w:val="both"/>
              <w:rPr>
                <w:szCs w:val="28"/>
                <w:lang w:val="pt-BR"/>
              </w:rPr>
            </w:pPr>
            <w:r w:rsidRPr="00541C41">
              <w:rPr>
                <w:szCs w:val="28"/>
                <w:lang w:val="pt-BR"/>
              </w:rPr>
              <w:t>-Trong nước bọt có chứa chất lizôzim có tác dụng sát khuẩn =&gt;bảo vệ răng miệng.</w:t>
            </w:r>
          </w:p>
          <w:p w14:paraId="54D9E858" w14:textId="77777777" w:rsidR="00541C41" w:rsidRPr="00541C41" w:rsidRDefault="00541C41" w:rsidP="00541C41">
            <w:pPr>
              <w:spacing w:after="0"/>
              <w:rPr>
                <w:szCs w:val="28"/>
              </w:rPr>
            </w:pPr>
            <w:r w:rsidRPr="00541C41">
              <w:rPr>
                <w:szCs w:val="28"/>
              </w:rPr>
              <w:t>* Vai trò của gan trong quá trình tiêu hóa ở cơ thể người :</w:t>
            </w:r>
          </w:p>
          <w:p w14:paraId="46B351CF" w14:textId="77777777" w:rsidR="00541C41" w:rsidRPr="00541C41" w:rsidRDefault="00541C41" w:rsidP="00541C41">
            <w:pPr>
              <w:spacing w:after="0"/>
              <w:rPr>
                <w:b/>
                <w:szCs w:val="28"/>
              </w:rPr>
            </w:pPr>
            <w:r w:rsidRPr="00541C41">
              <w:rPr>
                <w:b/>
                <w:szCs w:val="28"/>
              </w:rPr>
              <w:t xml:space="preserve">- </w:t>
            </w:r>
            <w:r w:rsidRPr="00541C41">
              <w:rPr>
                <w:szCs w:val="28"/>
              </w:rPr>
              <w:t>Tiết ra dịch mật giúp tiêu hóa lipit.</w:t>
            </w:r>
          </w:p>
          <w:p w14:paraId="685643DE" w14:textId="77777777" w:rsidR="00541C41" w:rsidRPr="00541C41" w:rsidRDefault="00541C41" w:rsidP="00541C41">
            <w:pPr>
              <w:spacing w:after="0"/>
              <w:rPr>
                <w:szCs w:val="28"/>
              </w:rPr>
            </w:pPr>
            <w:r w:rsidRPr="00541C41">
              <w:rPr>
                <w:szCs w:val="28"/>
              </w:rPr>
              <w:t xml:space="preserve">- Điều hòa nồng độ các chất dinh dưỡng trong máu, dự trữ các chất (glycogen). </w:t>
            </w:r>
          </w:p>
          <w:p w14:paraId="50769B67" w14:textId="77777777" w:rsidR="00541C41" w:rsidRPr="00541C41" w:rsidRDefault="00541C41" w:rsidP="00541C41">
            <w:pPr>
              <w:spacing w:after="0"/>
              <w:rPr>
                <w:szCs w:val="28"/>
              </w:rPr>
            </w:pPr>
            <w:r w:rsidRPr="00541C41">
              <w:rPr>
                <w:szCs w:val="28"/>
              </w:rPr>
              <w:t>- Khử chất độc lọt vào máu.</w:t>
            </w:r>
          </w:p>
        </w:tc>
        <w:tc>
          <w:tcPr>
            <w:tcW w:w="813" w:type="dxa"/>
          </w:tcPr>
          <w:p w14:paraId="71348CA4" w14:textId="77777777" w:rsidR="00541C41" w:rsidRPr="00541C41" w:rsidRDefault="00541C41" w:rsidP="00541C41">
            <w:pPr>
              <w:spacing w:after="0"/>
              <w:jc w:val="center"/>
              <w:rPr>
                <w:bCs/>
                <w:szCs w:val="28"/>
              </w:rPr>
            </w:pPr>
          </w:p>
          <w:p w14:paraId="080461B3" w14:textId="77777777" w:rsidR="00541C41" w:rsidRPr="00541C41" w:rsidRDefault="00541C41" w:rsidP="00541C41">
            <w:pPr>
              <w:spacing w:after="0"/>
              <w:jc w:val="center"/>
              <w:rPr>
                <w:bCs/>
                <w:szCs w:val="28"/>
              </w:rPr>
            </w:pPr>
            <w:r w:rsidRPr="00541C41">
              <w:rPr>
                <w:bCs/>
                <w:szCs w:val="28"/>
              </w:rPr>
              <w:t>0,5</w:t>
            </w:r>
          </w:p>
          <w:p w14:paraId="2B24B5B8" w14:textId="77777777" w:rsidR="00541C41" w:rsidRPr="00541C41" w:rsidRDefault="00541C41" w:rsidP="00541C41">
            <w:pPr>
              <w:spacing w:after="0"/>
              <w:jc w:val="center"/>
              <w:rPr>
                <w:bCs/>
                <w:szCs w:val="28"/>
              </w:rPr>
            </w:pPr>
          </w:p>
          <w:p w14:paraId="3A5C1555" w14:textId="77777777" w:rsidR="00541C41" w:rsidRPr="00541C41" w:rsidRDefault="00541C41" w:rsidP="00541C41">
            <w:pPr>
              <w:spacing w:after="0"/>
              <w:jc w:val="center"/>
              <w:rPr>
                <w:bCs/>
                <w:szCs w:val="28"/>
              </w:rPr>
            </w:pPr>
          </w:p>
          <w:p w14:paraId="79AB2E46" w14:textId="77777777" w:rsidR="00541C41" w:rsidRPr="00541C41" w:rsidRDefault="00541C41" w:rsidP="00541C41">
            <w:pPr>
              <w:spacing w:after="0"/>
              <w:jc w:val="center"/>
              <w:rPr>
                <w:bCs/>
                <w:szCs w:val="28"/>
              </w:rPr>
            </w:pPr>
          </w:p>
          <w:p w14:paraId="371B2FD0" w14:textId="77777777" w:rsidR="00541C41" w:rsidRPr="00541C41" w:rsidRDefault="00541C41" w:rsidP="00541C41">
            <w:pPr>
              <w:spacing w:after="0"/>
              <w:jc w:val="center"/>
              <w:rPr>
                <w:bCs/>
                <w:szCs w:val="28"/>
              </w:rPr>
            </w:pPr>
          </w:p>
          <w:p w14:paraId="2906061F" w14:textId="77777777" w:rsidR="00541C41" w:rsidRPr="00541C41" w:rsidRDefault="00541C41" w:rsidP="00541C41">
            <w:pPr>
              <w:spacing w:after="0"/>
              <w:jc w:val="center"/>
              <w:rPr>
                <w:bCs/>
                <w:szCs w:val="28"/>
              </w:rPr>
            </w:pPr>
          </w:p>
          <w:p w14:paraId="672598A5" w14:textId="77777777" w:rsidR="00541C41" w:rsidRPr="00541C41" w:rsidRDefault="00541C41" w:rsidP="00541C41">
            <w:pPr>
              <w:spacing w:after="0"/>
              <w:jc w:val="center"/>
              <w:rPr>
                <w:bCs/>
                <w:szCs w:val="28"/>
              </w:rPr>
            </w:pPr>
            <w:r w:rsidRPr="00541C41">
              <w:rPr>
                <w:bCs/>
                <w:szCs w:val="28"/>
              </w:rPr>
              <w:t>0,5</w:t>
            </w:r>
          </w:p>
          <w:p w14:paraId="285DD36D" w14:textId="77777777" w:rsidR="00541C41" w:rsidRPr="00541C41" w:rsidRDefault="00541C41" w:rsidP="00541C41">
            <w:pPr>
              <w:spacing w:after="0"/>
              <w:jc w:val="center"/>
              <w:rPr>
                <w:szCs w:val="28"/>
              </w:rPr>
            </w:pPr>
          </w:p>
        </w:tc>
      </w:tr>
      <w:tr w:rsidR="00541C41" w:rsidRPr="00541C41" w14:paraId="172B04B7" w14:textId="77777777" w:rsidTr="00023E09">
        <w:tblPrEx>
          <w:tblCellMar>
            <w:left w:w="108" w:type="dxa"/>
            <w:right w:w="108" w:type="dxa"/>
          </w:tblCellMar>
          <w:tblLook w:val="00A0" w:firstRow="1" w:lastRow="0" w:firstColumn="1" w:lastColumn="0" w:noHBand="0" w:noVBand="0"/>
        </w:tblPrEx>
        <w:tc>
          <w:tcPr>
            <w:tcW w:w="851" w:type="dxa"/>
          </w:tcPr>
          <w:p w14:paraId="293265C1" w14:textId="77777777" w:rsidR="00541C41" w:rsidRPr="00541C41" w:rsidRDefault="00541C41" w:rsidP="00541C41">
            <w:pPr>
              <w:spacing w:after="0"/>
              <w:jc w:val="center"/>
              <w:rPr>
                <w:b/>
                <w:szCs w:val="28"/>
              </w:rPr>
            </w:pPr>
          </w:p>
        </w:tc>
        <w:tc>
          <w:tcPr>
            <w:tcW w:w="8542" w:type="dxa"/>
          </w:tcPr>
          <w:p w14:paraId="0D766B31" w14:textId="77777777" w:rsidR="00541C41" w:rsidRPr="00541C41" w:rsidRDefault="00541C41" w:rsidP="00541C41">
            <w:pPr>
              <w:spacing w:after="0"/>
              <w:rPr>
                <w:szCs w:val="28"/>
              </w:rPr>
            </w:pPr>
            <w:r w:rsidRPr="00541C41">
              <w:rPr>
                <w:b/>
                <w:szCs w:val="28"/>
              </w:rPr>
              <w:t>b.-</w:t>
            </w:r>
            <w:r w:rsidRPr="00541C41">
              <w:rPr>
                <w:szCs w:val="28"/>
              </w:rPr>
              <w:t xml:space="preserve"> Chặng 1: Được thực hiện trong khoang miệng và ruột non (</w:t>
            </w:r>
            <w:r w:rsidRPr="00541C41">
              <w:rPr>
                <w:i/>
                <w:szCs w:val="28"/>
              </w:rPr>
              <w:t>ngoài ra có thể xảy ra trong dạ dày khi thức ăn chưa thấm dịch vị)</w:t>
            </w:r>
            <w:r w:rsidRPr="00541C41">
              <w:rPr>
                <w:szCs w:val="28"/>
              </w:rPr>
              <w:t>.</w:t>
            </w:r>
          </w:p>
          <w:p w14:paraId="12FAF49F" w14:textId="77777777" w:rsidR="00541C41" w:rsidRPr="00541C41" w:rsidRDefault="00541C41" w:rsidP="00541C41">
            <w:pPr>
              <w:spacing w:after="0"/>
              <w:rPr>
                <w:szCs w:val="28"/>
                <w:lang w:val="pt-BR"/>
              </w:rPr>
            </w:pPr>
            <w:r w:rsidRPr="00541C41">
              <w:rPr>
                <w:szCs w:val="28"/>
                <w:lang w:val="pt-BR"/>
              </w:rPr>
              <w:t>+ Enzim tham gia là enzim amilaza.</w:t>
            </w:r>
          </w:p>
          <w:p w14:paraId="4087259E" w14:textId="77777777" w:rsidR="00541C41" w:rsidRPr="00541C41" w:rsidRDefault="00541C41" w:rsidP="00541C41">
            <w:pPr>
              <w:spacing w:after="0"/>
              <w:rPr>
                <w:szCs w:val="28"/>
                <w:lang w:val="pt-BR"/>
              </w:rPr>
            </w:pPr>
            <w:r w:rsidRPr="00541C41">
              <w:rPr>
                <w:szCs w:val="28"/>
                <w:lang w:val="pt-BR"/>
              </w:rPr>
              <w:t>- Chặng 2:</w:t>
            </w:r>
          </w:p>
          <w:p w14:paraId="1BBAFE89" w14:textId="77777777" w:rsidR="00541C41" w:rsidRPr="00541C41" w:rsidRDefault="00541C41" w:rsidP="00541C41">
            <w:pPr>
              <w:spacing w:after="0"/>
              <w:rPr>
                <w:szCs w:val="28"/>
                <w:lang w:val="pt-BR"/>
              </w:rPr>
            </w:pPr>
            <w:r w:rsidRPr="00541C41">
              <w:rPr>
                <w:szCs w:val="28"/>
                <w:lang w:val="pt-BR"/>
              </w:rPr>
              <w:t>+ Được thực hiện trong ruột non.</w:t>
            </w:r>
          </w:p>
          <w:p w14:paraId="6FC382F7" w14:textId="77777777" w:rsidR="00541C41" w:rsidRPr="00541C41" w:rsidRDefault="00541C41" w:rsidP="00541C41">
            <w:pPr>
              <w:spacing w:after="0"/>
              <w:rPr>
                <w:szCs w:val="28"/>
              </w:rPr>
            </w:pPr>
            <w:r w:rsidRPr="00541C41">
              <w:rPr>
                <w:szCs w:val="28"/>
                <w:lang w:val="pt-BR"/>
              </w:rPr>
              <w:t>+ Enzim phân giải tinh bột và đường mantôzơ có trong dịch tuỵ và dịch ruột.</w:t>
            </w:r>
          </w:p>
        </w:tc>
        <w:tc>
          <w:tcPr>
            <w:tcW w:w="813" w:type="dxa"/>
          </w:tcPr>
          <w:p w14:paraId="3A843C96" w14:textId="77777777" w:rsidR="00541C41" w:rsidRPr="00541C41" w:rsidRDefault="00541C41" w:rsidP="00541C41">
            <w:pPr>
              <w:spacing w:after="0"/>
              <w:jc w:val="center"/>
              <w:rPr>
                <w:bCs/>
                <w:szCs w:val="28"/>
              </w:rPr>
            </w:pPr>
            <w:r w:rsidRPr="00541C41">
              <w:rPr>
                <w:bCs/>
                <w:szCs w:val="28"/>
              </w:rPr>
              <w:t>0,5</w:t>
            </w:r>
          </w:p>
          <w:p w14:paraId="7E150DE5" w14:textId="77777777" w:rsidR="00541C41" w:rsidRPr="00541C41" w:rsidRDefault="00541C41" w:rsidP="00541C41">
            <w:pPr>
              <w:spacing w:after="0"/>
              <w:jc w:val="center"/>
              <w:rPr>
                <w:bCs/>
                <w:szCs w:val="28"/>
              </w:rPr>
            </w:pPr>
          </w:p>
          <w:p w14:paraId="08C30E5E" w14:textId="77777777" w:rsidR="00541C41" w:rsidRPr="00541C41" w:rsidRDefault="00541C41" w:rsidP="00541C41">
            <w:pPr>
              <w:spacing w:after="0"/>
              <w:jc w:val="center"/>
              <w:rPr>
                <w:bCs/>
                <w:szCs w:val="28"/>
              </w:rPr>
            </w:pPr>
          </w:p>
          <w:p w14:paraId="3E0AEF82" w14:textId="77777777" w:rsidR="00541C41" w:rsidRPr="00541C41" w:rsidRDefault="00541C41" w:rsidP="00541C41">
            <w:pPr>
              <w:spacing w:after="0"/>
              <w:jc w:val="center"/>
              <w:rPr>
                <w:bCs/>
                <w:szCs w:val="28"/>
              </w:rPr>
            </w:pPr>
          </w:p>
          <w:p w14:paraId="44933361" w14:textId="77777777" w:rsidR="00541C41" w:rsidRPr="00541C41" w:rsidRDefault="00541C41" w:rsidP="00541C41">
            <w:pPr>
              <w:tabs>
                <w:tab w:val="left" w:pos="268"/>
                <w:tab w:val="left" w:pos="536"/>
              </w:tabs>
              <w:spacing w:after="0" w:line="288" w:lineRule="auto"/>
              <w:jc w:val="center"/>
              <w:rPr>
                <w:bCs/>
                <w:szCs w:val="28"/>
              </w:rPr>
            </w:pPr>
            <w:r w:rsidRPr="00541C41">
              <w:rPr>
                <w:bCs/>
                <w:szCs w:val="28"/>
              </w:rPr>
              <w:t>0,5</w:t>
            </w:r>
          </w:p>
          <w:p w14:paraId="5E26F251" w14:textId="77777777" w:rsidR="00541C41" w:rsidRPr="00541C41" w:rsidRDefault="00541C41" w:rsidP="00541C41">
            <w:pPr>
              <w:spacing w:after="0"/>
              <w:rPr>
                <w:szCs w:val="28"/>
              </w:rPr>
            </w:pPr>
          </w:p>
        </w:tc>
      </w:tr>
      <w:tr w:rsidR="00541C41" w:rsidRPr="00541C41" w14:paraId="327C8E7F" w14:textId="77777777" w:rsidTr="00023E0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A0" w:firstRow="1" w:lastRow="0" w:firstColumn="1" w:lastColumn="0" w:noHBand="0" w:noVBand="0"/>
        </w:tblPrEx>
        <w:trPr>
          <w:trHeight w:val="2715"/>
        </w:trPr>
        <w:tc>
          <w:tcPr>
            <w:tcW w:w="851" w:type="dxa"/>
            <w:tcBorders>
              <w:bottom w:val="single" w:sz="4" w:space="0" w:color="auto"/>
            </w:tcBorders>
          </w:tcPr>
          <w:p w14:paraId="68609A8C" w14:textId="77777777" w:rsidR="00541C41" w:rsidRPr="00541C41" w:rsidRDefault="00541C41" w:rsidP="00541C41">
            <w:pPr>
              <w:spacing w:after="0"/>
              <w:jc w:val="both"/>
              <w:rPr>
                <w:b/>
                <w:spacing w:val="-6"/>
                <w:szCs w:val="28"/>
              </w:rPr>
            </w:pPr>
          </w:p>
        </w:tc>
        <w:tc>
          <w:tcPr>
            <w:tcW w:w="8542" w:type="dxa"/>
            <w:tcBorders>
              <w:bottom w:val="single" w:sz="4" w:space="0" w:color="auto"/>
            </w:tcBorders>
          </w:tcPr>
          <w:p w14:paraId="5D15E44B" w14:textId="77777777" w:rsidR="00541C41" w:rsidRPr="00541C41" w:rsidRDefault="00541C41" w:rsidP="00541C41">
            <w:pPr>
              <w:spacing w:after="0"/>
              <w:rPr>
                <w:szCs w:val="28"/>
              </w:rPr>
            </w:pPr>
            <w:r w:rsidRPr="00541C41">
              <w:rPr>
                <w:b/>
                <w:szCs w:val="28"/>
              </w:rPr>
              <w:t>c</w:t>
            </w:r>
            <w:r w:rsidRPr="00541C41">
              <w:rPr>
                <w:szCs w:val="28"/>
              </w:rPr>
              <w:t>- Mật được tiết ra ở gan đổ vào thẳng ống tiêu hóa nên sẽ không điều chỉnh được lượng mật cần thiết trong quá trình tiêu hóa dẫn đến hiệu quả nhũ tương hóa lipit của mật giảm làm giảm hiệu quả phân giải của enzim amilaza, lượng lipit bị phân giải giảm. Quá trình hấp thụ mỡ và các chất khác như vitamin tan trong mỡ giảm, làm cơ thể có triệu chứng thiếu lipit hay một số vitamin tan trong mỡ.</w:t>
            </w:r>
          </w:p>
          <w:p w14:paraId="2BE3FF9E" w14:textId="77777777" w:rsidR="00541C41" w:rsidRPr="00541C41" w:rsidRDefault="00541C41" w:rsidP="00541C41">
            <w:pPr>
              <w:tabs>
                <w:tab w:val="left" w:pos="284"/>
                <w:tab w:val="left" w:pos="561"/>
              </w:tabs>
              <w:spacing w:after="0"/>
              <w:jc w:val="both"/>
              <w:rPr>
                <w:szCs w:val="28"/>
              </w:rPr>
            </w:pPr>
            <w:r w:rsidRPr="00541C41">
              <w:rPr>
                <w:szCs w:val="28"/>
              </w:rPr>
              <w:t>- Tác động kích thích nhu động của ruột giảm dẫn đến thức ăn bị ứ đọng lại trong đường tiêu hóa dễ dẫn đến đầy bụng khó tiêu.</w:t>
            </w:r>
          </w:p>
          <w:p w14:paraId="64D2193A" w14:textId="77777777" w:rsidR="00541C41" w:rsidRPr="00541C41" w:rsidRDefault="00541C41" w:rsidP="00541C41">
            <w:pPr>
              <w:tabs>
                <w:tab w:val="left" w:pos="284"/>
                <w:tab w:val="left" w:pos="561"/>
              </w:tabs>
              <w:spacing w:after="0"/>
              <w:jc w:val="both"/>
              <w:rPr>
                <w:b/>
                <w:szCs w:val="28"/>
              </w:rPr>
            </w:pPr>
          </w:p>
        </w:tc>
        <w:tc>
          <w:tcPr>
            <w:tcW w:w="813" w:type="dxa"/>
            <w:tcBorders>
              <w:bottom w:val="single" w:sz="4" w:space="0" w:color="auto"/>
            </w:tcBorders>
          </w:tcPr>
          <w:p w14:paraId="6B1EB530" w14:textId="77777777" w:rsidR="00541C41" w:rsidRPr="00541C41" w:rsidRDefault="00541C41" w:rsidP="00541C41">
            <w:pPr>
              <w:spacing w:after="0" w:line="340" w:lineRule="exact"/>
              <w:jc w:val="center"/>
              <w:rPr>
                <w:szCs w:val="28"/>
                <w:lang w:val="fr-FR"/>
              </w:rPr>
            </w:pPr>
            <w:r w:rsidRPr="00541C41">
              <w:rPr>
                <w:szCs w:val="28"/>
                <w:lang w:val="fr-FR"/>
              </w:rPr>
              <w:t>0,5</w:t>
            </w:r>
          </w:p>
          <w:p w14:paraId="1419DA97" w14:textId="77777777" w:rsidR="00541C41" w:rsidRPr="00541C41" w:rsidRDefault="00541C41" w:rsidP="00541C41">
            <w:pPr>
              <w:spacing w:after="0" w:line="340" w:lineRule="exact"/>
              <w:jc w:val="center"/>
              <w:rPr>
                <w:szCs w:val="28"/>
                <w:lang w:val="fr-FR"/>
              </w:rPr>
            </w:pPr>
          </w:p>
          <w:p w14:paraId="3EE398EA" w14:textId="77777777" w:rsidR="00541C41" w:rsidRPr="00541C41" w:rsidRDefault="00541C41" w:rsidP="00541C41">
            <w:pPr>
              <w:spacing w:after="0" w:line="340" w:lineRule="exact"/>
              <w:jc w:val="center"/>
              <w:rPr>
                <w:szCs w:val="28"/>
                <w:lang w:val="fr-FR"/>
              </w:rPr>
            </w:pPr>
          </w:p>
          <w:p w14:paraId="3C6E1C7A" w14:textId="77777777" w:rsidR="00541C41" w:rsidRPr="00541C41" w:rsidRDefault="00541C41" w:rsidP="00541C41">
            <w:pPr>
              <w:spacing w:after="0" w:line="340" w:lineRule="exact"/>
              <w:jc w:val="center"/>
              <w:rPr>
                <w:szCs w:val="28"/>
                <w:lang w:val="fr-FR"/>
              </w:rPr>
            </w:pPr>
            <w:r w:rsidRPr="00541C41">
              <w:rPr>
                <w:szCs w:val="28"/>
                <w:lang w:val="fr-FR"/>
              </w:rPr>
              <w:t>0,5</w:t>
            </w:r>
          </w:p>
          <w:p w14:paraId="67475B7F" w14:textId="77777777" w:rsidR="00541C41" w:rsidRPr="00541C41" w:rsidRDefault="00541C41" w:rsidP="00541C41">
            <w:pPr>
              <w:spacing w:after="0"/>
              <w:jc w:val="center"/>
              <w:rPr>
                <w:szCs w:val="28"/>
                <w:lang w:val="fr-FR"/>
              </w:rPr>
            </w:pPr>
          </w:p>
          <w:p w14:paraId="378DF58C" w14:textId="77777777" w:rsidR="00541C41" w:rsidRPr="00541C41" w:rsidRDefault="00541C41" w:rsidP="00541C41">
            <w:pPr>
              <w:spacing w:after="0"/>
              <w:jc w:val="center"/>
              <w:rPr>
                <w:szCs w:val="28"/>
                <w:lang w:val="fr-FR"/>
              </w:rPr>
            </w:pPr>
          </w:p>
          <w:p w14:paraId="5C11D09A" w14:textId="77777777" w:rsidR="00541C41" w:rsidRPr="00541C41" w:rsidRDefault="00541C41" w:rsidP="00541C41">
            <w:pPr>
              <w:spacing w:after="0"/>
              <w:jc w:val="center"/>
              <w:rPr>
                <w:b/>
                <w:spacing w:val="-6"/>
                <w:szCs w:val="28"/>
              </w:rPr>
            </w:pPr>
          </w:p>
        </w:tc>
      </w:tr>
      <w:tr w:rsidR="00541C41" w:rsidRPr="00541C41" w14:paraId="611F27BF" w14:textId="77777777" w:rsidTr="00023E0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A0" w:firstRow="1" w:lastRow="0" w:firstColumn="1" w:lastColumn="0" w:noHBand="0" w:noVBand="0"/>
        </w:tblPrEx>
        <w:trPr>
          <w:trHeight w:val="540"/>
        </w:trPr>
        <w:tc>
          <w:tcPr>
            <w:tcW w:w="851" w:type="dxa"/>
            <w:tcBorders>
              <w:top w:val="single" w:sz="4" w:space="0" w:color="auto"/>
              <w:bottom w:val="single" w:sz="4" w:space="0" w:color="auto"/>
            </w:tcBorders>
          </w:tcPr>
          <w:p w14:paraId="6F735CD9" w14:textId="77777777" w:rsidR="00541C41" w:rsidRPr="00541C41" w:rsidRDefault="00541C41" w:rsidP="00541C41">
            <w:pPr>
              <w:spacing w:after="0"/>
              <w:jc w:val="both"/>
              <w:rPr>
                <w:b/>
                <w:szCs w:val="28"/>
                <w:lang w:val="nl-NL"/>
              </w:rPr>
            </w:pPr>
            <w:r w:rsidRPr="00541C41">
              <w:rPr>
                <w:b/>
                <w:szCs w:val="28"/>
                <w:lang w:val="nl-NL"/>
              </w:rPr>
              <w:t xml:space="preserve"> 6 </w:t>
            </w:r>
          </w:p>
          <w:p w14:paraId="37BDF24F" w14:textId="77777777" w:rsidR="00541C41" w:rsidRPr="00541C41" w:rsidRDefault="00541C41" w:rsidP="00541C41">
            <w:pPr>
              <w:spacing w:after="0"/>
              <w:jc w:val="both"/>
              <w:rPr>
                <w:b/>
                <w:spacing w:val="-6"/>
                <w:szCs w:val="28"/>
              </w:rPr>
            </w:pPr>
          </w:p>
        </w:tc>
        <w:tc>
          <w:tcPr>
            <w:tcW w:w="8542" w:type="dxa"/>
            <w:tcBorders>
              <w:top w:val="single" w:sz="4" w:space="0" w:color="auto"/>
              <w:bottom w:val="single" w:sz="4" w:space="0" w:color="auto"/>
            </w:tcBorders>
          </w:tcPr>
          <w:p w14:paraId="0D0595BF" w14:textId="77777777" w:rsidR="00541C41" w:rsidRPr="00541C41" w:rsidRDefault="00541C41" w:rsidP="00541C41">
            <w:pPr>
              <w:tabs>
                <w:tab w:val="left" w:pos="284"/>
                <w:tab w:val="left" w:pos="561"/>
              </w:tabs>
              <w:spacing w:after="0"/>
              <w:jc w:val="both"/>
              <w:rPr>
                <w:szCs w:val="28"/>
              </w:rPr>
            </w:pPr>
          </w:p>
          <w:p w14:paraId="2A4E7A15" w14:textId="77777777" w:rsidR="00541C41" w:rsidRPr="00541C41" w:rsidRDefault="00541C41" w:rsidP="00541C41">
            <w:pPr>
              <w:spacing w:after="0"/>
              <w:rPr>
                <w:szCs w:val="28"/>
              </w:rPr>
            </w:pPr>
          </w:p>
        </w:tc>
        <w:tc>
          <w:tcPr>
            <w:tcW w:w="813" w:type="dxa"/>
            <w:tcBorders>
              <w:top w:val="single" w:sz="4" w:space="0" w:color="auto"/>
              <w:bottom w:val="single" w:sz="4" w:space="0" w:color="auto"/>
            </w:tcBorders>
          </w:tcPr>
          <w:p w14:paraId="1FAE4C3A" w14:textId="77777777" w:rsidR="00541C41" w:rsidRPr="00541C41" w:rsidRDefault="00541C41" w:rsidP="00541C41">
            <w:pPr>
              <w:spacing w:after="0"/>
              <w:rPr>
                <w:szCs w:val="28"/>
                <w:lang w:val="fr-FR"/>
              </w:rPr>
            </w:pPr>
          </w:p>
          <w:p w14:paraId="7CAF0351" w14:textId="77777777" w:rsidR="00541C41" w:rsidRPr="00541C41" w:rsidRDefault="00541C41" w:rsidP="00541C41">
            <w:pPr>
              <w:spacing w:after="0"/>
              <w:rPr>
                <w:szCs w:val="28"/>
                <w:lang w:val="fr-FR"/>
              </w:rPr>
            </w:pPr>
            <w:r w:rsidRPr="00541C41">
              <w:rPr>
                <w:szCs w:val="28"/>
                <w:lang w:val="fr-FR"/>
              </w:rPr>
              <w:t>2.0</w:t>
            </w:r>
          </w:p>
        </w:tc>
      </w:tr>
      <w:tr w:rsidR="00541C41" w:rsidRPr="00541C41" w14:paraId="331A979B" w14:textId="77777777" w:rsidTr="00023E0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A0" w:firstRow="1" w:lastRow="0" w:firstColumn="1" w:lastColumn="0" w:noHBand="0" w:noVBand="0"/>
        </w:tblPrEx>
        <w:trPr>
          <w:trHeight w:val="4920"/>
        </w:trPr>
        <w:tc>
          <w:tcPr>
            <w:tcW w:w="851" w:type="dxa"/>
            <w:tcBorders>
              <w:top w:val="single" w:sz="4" w:space="0" w:color="auto"/>
              <w:bottom w:val="single" w:sz="4" w:space="0" w:color="auto"/>
            </w:tcBorders>
          </w:tcPr>
          <w:p w14:paraId="0344A4D4" w14:textId="77777777" w:rsidR="00541C41" w:rsidRPr="00541C41" w:rsidRDefault="00541C41" w:rsidP="00541C41">
            <w:pPr>
              <w:spacing w:after="0"/>
              <w:jc w:val="both"/>
              <w:rPr>
                <w:b/>
                <w:szCs w:val="28"/>
                <w:lang w:val="nl-NL"/>
              </w:rPr>
            </w:pPr>
          </w:p>
          <w:p w14:paraId="7B7415B4" w14:textId="77777777" w:rsidR="00541C41" w:rsidRPr="00541C41" w:rsidRDefault="00541C41" w:rsidP="00541C41">
            <w:pPr>
              <w:spacing w:after="0"/>
              <w:jc w:val="both"/>
              <w:rPr>
                <w:b/>
                <w:szCs w:val="28"/>
                <w:lang w:val="nl-NL"/>
              </w:rPr>
            </w:pPr>
          </w:p>
          <w:p w14:paraId="2F719F8B" w14:textId="77777777" w:rsidR="00541C41" w:rsidRPr="00541C41" w:rsidRDefault="00541C41" w:rsidP="00541C41">
            <w:pPr>
              <w:spacing w:after="0"/>
              <w:jc w:val="both"/>
              <w:rPr>
                <w:b/>
                <w:szCs w:val="28"/>
                <w:lang w:val="nl-NL"/>
              </w:rPr>
            </w:pPr>
          </w:p>
          <w:p w14:paraId="3502595C" w14:textId="77777777" w:rsidR="00541C41" w:rsidRPr="00541C41" w:rsidRDefault="00541C41" w:rsidP="00541C41">
            <w:pPr>
              <w:spacing w:after="0"/>
              <w:jc w:val="both"/>
              <w:rPr>
                <w:b/>
                <w:szCs w:val="28"/>
                <w:lang w:val="nl-NL"/>
              </w:rPr>
            </w:pPr>
          </w:p>
          <w:p w14:paraId="362AEB4D" w14:textId="77777777" w:rsidR="00541C41" w:rsidRPr="00541C41" w:rsidRDefault="00541C41" w:rsidP="00541C41">
            <w:pPr>
              <w:spacing w:after="0"/>
              <w:jc w:val="both"/>
              <w:rPr>
                <w:b/>
                <w:szCs w:val="28"/>
                <w:lang w:val="nl-NL"/>
              </w:rPr>
            </w:pPr>
          </w:p>
          <w:p w14:paraId="2791AA63" w14:textId="77777777" w:rsidR="00541C41" w:rsidRPr="00541C41" w:rsidRDefault="00541C41" w:rsidP="00541C41">
            <w:pPr>
              <w:spacing w:after="0"/>
              <w:jc w:val="both"/>
              <w:rPr>
                <w:b/>
                <w:szCs w:val="28"/>
                <w:lang w:val="nl-NL"/>
              </w:rPr>
            </w:pPr>
          </w:p>
          <w:p w14:paraId="1A426166" w14:textId="77777777" w:rsidR="00541C41" w:rsidRPr="00541C41" w:rsidRDefault="00541C41" w:rsidP="00541C41">
            <w:pPr>
              <w:spacing w:after="0"/>
              <w:jc w:val="both"/>
              <w:rPr>
                <w:b/>
                <w:szCs w:val="28"/>
                <w:lang w:val="nl-NL"/>
              </w:rPr>
            </w:pPr>
          </w:p>
          <w:p w14:paraId="7F9F39D4" w14:textId="77777777" w:rsidR="00541C41" w:rsidRPr="00541C41" w:rsidRDefault="00541C41" w:rsidP="00541C41">
            <w:pPr>
              <w:spacing w:after="0"/>
              <w:jc w:val="both"/>
              <w:rPr>
                <w:b/>
                <w:szCs w:val="28"/>
                <w:lang w:val="nl-NL"/>
              </w:rPr>
            </w:pPr>
          </w:p>
          <w:p w14:paraId="1A7A6790" w14:textId="77777777" w:rsidR="00541C41" w:rsidRPr="00541C41" w:rsidRDefault="00541C41" w:rsidP="00541C41">
            <w:pPr>
              <w:spacing w:after="0"/>
              <w:jc w:val="both"/>
              <w:rPr>
                <w:b/>
                <w:szCs w:val="28"/>
                <w:lang w:val="nl-NL"/>
              </w:rPr>
            </w:pPr>
          </w:p>
          <w:p w14:paraId="64E3C85E" w14:textId="77777777" w:rsidR="00541C41" w:rsidRPr="00541C41" w:rsidRDefault="00541C41" w:rsidP="00541C41">
            <w:pPr>
              <w:spacing w:after="0"/>
              <w:jc w:val="both"/>
              <w:rPr>
                <w:b/>
                <w:szCs w:val="28"/>
                <w:lang w:val="nl-NL"/>
              </w:rPr>
            </w:pPr>
          </w:p>
          <w:p w14:paraId="118A9BD0" w14:textId="77777777" w:rsidR="00541C41" w:rsidRPr="00541C41" w:rsidRDefault="00541C41" w:rsidP="00541C41">
            <w:pPr>
              <w:spacing w:after="0"/>
              <w:jc w:val="both"/>
              <w:rPr>
                <w:b/>
                <w:szCs w:val="28"/>
                <w:lang w:val="nl-NL"/>
              </w:rPr>
            </w:pPr>
          </w:p>
          <w:p w14:paraId="0D882FFD" w14:textId="77777777" w:rsidR="00541C41" w:rsidRPr="00541C41" w:rsidRDefault="00541C41" w:rsidP="00541C41">
            <w:pPr>
              <w:spacing w:after="0"/>
              <w:jc w:val="both"/>
              <w:rPr>
                <w:b/>
                <w:szCs w:val="28"/>
                <w:lang w:val="nl-NL"/>
              </w:rPr>
            </w:pPr>
          </w:p>
          <w:p w14:paraId="3CA5C3F1" w14:textId="77777777" w:rsidR="00541C41" w:rsidRPr="00541C41" w:rsidRDefault="00541C41" w:rsidP="00541C41">
            <w:pPr>
              <w:spacing w:after="0"/>
              <w:jc w:val="both"/>
              <w:rPr>
                <w:b/>
                <w:szCs w:val="28"/>
                <w:lang w:val="nl-NL"/>
              </w:rPr>
            </w:pPr>
          </w:p>
          <w:p w14:paraId="3E5AD5E2" w14:textId="77777777" w:rsidR="00541C41" w:rsidRPr="00541C41" w:rsidRDefault="00541C41" w:rsidP="00541C41">
            <w:pPr>
              <w:spacing w:after="0"/>
              <w:jc w:val="both"/>
              <w:rPr>
                <w:b/>
                <w:szCs w:val="28"/>
                <w:lang w:val="nl-NL"/>
              </w:rPr>
            </w:pPr>
          </w:p>
          <w:p w14:paraId="3DCC1711" w14:textId="77777777" w:rsidR="00541C41" w:rsidRPr="00541C41" w:rsidRDefault="00541C41" w:rsidP="00541C41">
            <w:pPr>
              <w:spacing w:after="0"/>
              <w:jc w:val="both"/>
              <w:rPr>
                <w:b/>
                <w:szCs w:val="28"/>
                <w:lang w:val="nl-NL"/>
              </w:rPr>
            </w:pPr>
          </w:p>
        </w:tc>
        <w:tc>
          <w:tcPr>
            <w:tcW w:w="8542" w:type="dxa"/>
            <w:tcBorders>
              <w:top w:val="single" w:sz="4" w:space="0" w:color="auto"/>
              <w:bottom w:val="single" w:sz="4" w:space="0" w:color="auto"/>
            </w:tcBorders>
          </w:tcPr>
          <w:p w14:paraId="599DCA74" w14:textId="77777777" w:rsidR="00541C41" w:rsidRPr="00541C41" w:rsidRDefault="00541C41" w:rsidP="00541C41">
            <w:pPr>
              <w:tabs>
                <w:tab w:val="left" w:pos="284"/>
                <w:tab w:val="left" w:pos="561"/>
              </w:tabs>
              <w:spacing w:after="0"/>
              <w:jc w:val="both"/>
              <w:rPr>
                <w:b/>
                <w:szCs w:val="28"/>
              </w:rPr>
            </w:pPr>
            <w:r w:rsidRPr="00541C41">
              <w:rPr>
                <w:b/>
                <w:szCs w:val="28"/>
              </w:rPr>
              <w:t>a.</w:t>
            </w:r>
          </w:p>
          <w:p w14:paraId="156CB7D5" w14:textId="77777777" w:rsidR="00541C41" w:rsidRPr="00541C41" w:rsidRDefault="00541C41" w:rsidP="00541C41">
            <w:pPr>
              <w:tabs>
                <w:tab w:val="left" w:pos="284"/>
                <w:tab w:val="left" w:pos="561"/>
              </w:tabs>
              <w:spacing w:after="0"/>
              <w:jc w:val="both"/>
              <w:rPr>
                <w:szCs w:val="28"/>
              </w:rPr>
            </w:pPr>
            <w:r w:rsidRPr="00541C41">
              <w:rPr>
                <w:szCs w:val="28"/>
              </w:rPr>
              <w:t>- vì con người có khả năng tác động và ảnh hưởng đến hầu hết đến đời sống của các sinh vật trong môi trường .</w:t>
            </w:r>
          </w:p>
          <w:p w14:paraId="06D52B3E" w14:textId="77777777" w:rsidR="00541C41" w:rsidRPr="00541C41" w:rsidRDefault="00541C41" w:rsidP="00541C41">
            <w:pPr>
              <w:tabs>
                <w:tab w:val="left" w:pos="284"/>
                <w:tab w:val="left" w:pos="561"/>
              </w:tabs>
              <w:spacing w:after="0"/>
              <w:jc w:val="both"/>
              <w:rPr>
                <w:b/>
                <w:szCs w:val="28"/>
              </w:rPr>
            </w:pPr>
            <w:r w:rsidRPr="00541C41">
              <w:rPr>
                <w:szCs w:val="28"/>
              </w:rPr>
              <w:t xml:space="preserve">- Con người có thể làm thay đổi môi trường sống ,điều kiện sống ,các nhân tố vô sinh khác cũng như sự tăng trưởng của các sinh vật khác . </w:t>
            </w:r>
          </w:p>
          <w:p w14:paraId="3AE89A3A" w14:textId="77777777" w:rsidR="00541C41" w:rsidRPr="00541C41" w:rsidRDefault="00541C41" w:rsidP="00541C41">
            <w:pPr>
              <w:spacing w:after="0"/>
              <w:rPr>
                <w:szCs w:val="28"/>
              </w:rPr>
            </w:pPr>
          </w:p>
          <w:p w14:paraId="08717F76" w14:textId="77777777" w:rsidR="00541C41" w:rsidRPr="00541C41" w:rsidRDefault="00541C41" w:rsidP="00541C41">
            <w:pPr>
              <w:spacing w:after="0"/>
              <w:rPr>
                <w:szCs w:val="28"/>
              </w:rPr>
            </w:pPr>
          </w:p>
        </w:tc>
        <w:tc>
          <w:tcPr>
            <w:tcW w:w="813" w:type="dxa"/>
            <w:tcBorders>
              <w:top w:val="single" w:sz="4" w:space="0" w:color="auto"/>
              <w:bottom w:val="single" w:sz="4" w:space="0" w:color="auto"/>
            </w:tcBorders>
          </w:tcPr>
          <w:p w14:paraId="053383EC" w14:textId="77777777" w:rsidR="00541C41" w:rsidRPr="00541C41" w:rsidRDefault="00541C41" w:rsidP="00541C41">
            <w:pPr>
              <w:spacing w:after="0"/>
              <w:rPr>
                <w:szCs w:val="28"/>
                <w:lang w:val="fr-FR"/>
              </w:rPr>
            </w:pPr>
          </w:p>
          <w:p w14:paraId="2458B51A" w14:textId="77777777" w:rsidR="00541C41" w:rsidRPr="00541C41" w:rsidRDefault="00541C41" w:rsidP="00541C41">
            <w:pPr>
              <w:spacing w:after="0"/>
              <w:rPr>
                <w:szCs w:val="28"/>
                <w:lang w:val="fr-FR"/>
              </w:rPr>
            </w:pPr>
            <w:r w:rsidRPr="00541C41">
              <w:rPr>
                <w:szCs w:val="28"/>
                <w:lang w:val="fr-FR"/>
              </w:rPr>
              <w:t>0,5</w:t>
            </w:r>
          </w:p>
          <w:p w14:paraId="7A285B0B" w14:textId="77777777" w:rsidR="00541C41" w:rsidRPr="00541C41" w:rsidRDefault="00541C41" w:rsidP="00541C41">
            <w:pPr>
              <w:spacing w:after="0"/>
              <w:rPr>
                <w:szCs w:val="28"/>
                <w:lang w:val="fr-FR"/>
              </w:rPr>
            </w:pPr>
          </w:p>
          <w:p w14:paraId="7939A277" w14:textId="77777777" w:rsidR="00541C41" w:rsidRPr="00541C41" w:rsidRDefault="00541C41" w:rsidP="00541C41">
            <w:pPr>
              <w:spacing w:after="0"/>
              <w:rPr>
                <w:szCs w:val="28"/>
                <w:lang w:val="fr-FR"/>
              </w:rPr>
            </w:pPr>
            <w:r w:rsidRPr="00541C41">
              <w:rPr>
                <w:szCs w:val="28"/>
                <w:lang w:val="fr-FR"/>
              </w:rPr>
              <w:t>0,5</w:t>
            </w:r>
          </w:p>
        </w:tc>
      </w:tr>
      <w:tr w:rsidR="00541C41" w:rsidRPr="00541C41" w14:paraId="26F71A41" w14:textId="77777777" w:rsidTr="00334B2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A0" w:firstRow="1" w:lastRow="0" w:firstColumn="1" w:lastColumn="0" w:noHBand="0" w:noVBand="0"/>
        </w:tblPrEx>
        <w:trPr>
          <w:trHeight w:val="4174"/>
        </w:trPr>
        <w:tc>
          <w:tcPr>
            <w:tcW w:w="851" w:type="dxa"/>
            <w:tcBorders>
              <w:top w:val="single" w:sz="4" w:space="0" w:color="auto"/>
              <w:bottom w:val="single" w:sz="4" w:space="0" w:color="auto"/>
            </w:tcBorders>
          </w:tcPr>
          <w:p w14:paraId="1E36F033" w14:textId="77777777" w:rsidR="00541C41" w:rsidRPr="00541C41" w:rsidRDefault="00541C41" w:rsidP="00541C41">
            <w:pPr>
              <w:spacing w:after="0"/>
              <w:jc w:val="both"/>
              <w:rPr>
                <w:b/>
                <w:szCs w:val="28"/>
                <w:lang w:val="nl-NL"/>
              </w:rPr>
            </w:pPr>
          </w:p>
        </w:tc>
        <w:tc>
          <w:tcPr>
            <w:tcW w:w="8542" w:type="dxa"/>
            <w:tcBorders>
              <w:top w:val="single" w:sz="4" w:space="0" w:color="auto"/>
              <w:bottom w:val="single" w:sz="4" w:space="0" w:color="auto"/>
            </w:tcBorders>
          </w:tcPr>
          <w:p w14:paraId="3CA994AB" w14:textId="77777777" w:rsidR="00541C41" w:rsidRPr="00541C41" w:rsidRDefault="00541C41" w:rsidP="00541C41">
            <w:pPr>
              <w:spacing w:after="0"/>
              <w:rPr>
                <w:b/>
              </w:rPr>
            </w:pPr>
            <w:r w:rsidRPr="00541C41">
              <w:rPr>
                <w:b/>
              </w:rPr>
              <w:t>b. Ưu điểm của trồng cây trong nhà kính là :</w:t>
            </w:r>
          </w:p>
          <w:p w14:paraId="50B92A2E" w14:textId="77777777" w:rsidR="00541C41" w:rsidRPr="00541C41" w:rsidRDefault="00541C41" w:rsidP="00D07AEF">
            <w:pPr>
              <w:numPr>
                <w:ilvl w:val="0"/>
                <w:numId w:val="126"/>
              </w:numPr>
              <w:spacing w:after="0" w:line="240" w:lineRule="auto"/>
            </w:pPr>
            <w:r w:rsidRPr="00541C41">
              <w:t xml:space="preserve">Hạn chế sự tác động xấu của các nhân tố sinh thái vô sinh và hữu sinh từ môi trường tự nhiên đến sự sinh trưởng và phát triển của cây trồng </w:t>
            </w:r>
          </w:p>
          <w:p w14:paraId="6A93FA2E" w14:textId="77777777" w:rsidR="00541C41" w:rsidRPr="00541C41" w:rsidRDefault="00541C41" w:rsidP="00D07AEF">
            <w:pPr>
              <w:numPr>
                <w:ilvl w:val="0"/>
                <w:numId w:val="126"/>
              </w:numPr>
              <w:spacing w:after="0" w:line="240" w:lineRule="auto"/>
            </w:pPr>
            <w:r w:rsidRPr="00541C41">
              <w:t xml:space="preserve">Tránh những tác động xấu bởi các yếu tố thời tiết cực đoan như mưa to ,gió lớn ,nắng to ,bảo vệ cây trồng tránh tác động của môi trường ,côn trùng động vật phá hại ,hạn chế thuốc bảo vệ thực vật </w:t>
            </w:r>
          </w:p>
          <w:p w14:paraId="49F19DE3" w14:textId="77777777" w:rsidR="00541C41" w:rsidRPr="00541C41" w:rsidRDefault="00541C41" w:rsidP="00D07AEF">
            <w:pPr>
              <w:numPr>
                <w:ilvl w:val="0"/>
                <w:numId w:val="126"/>
              </w:numPr>
              <w:spacing w:after="0" w:line="240" w:lineRule="auto"/>
            </w:pPr>
            <w:r w:rsidRPr="00541C41">
              <w:t>Có thể chủ động điều chỉnh các nhân tố sinh thái vô sinh như ánh sáng ,nhiệt độ ,độ ảm ...</w:t>
            </w:r>
          </w:p>
          <w:p w14:paraId="5542EBE0" w14:textId="77777777" w:rsidR="00541C41" w:rsidRPr="00541C41" w:rsidRDefault="00541C41" w:rsidP="00D07AEF">
            <w:pPr>
              <w:numPr>
                <w:ilvl w:val="0"/>
                <w:numId w:val="126"/>
              </w:numPr>
              <w:spacing w:after="0" w:line="240" w:lineRule="auto"/>
            </w:pPr>
            <w:r w:rsidRPr="00541C41">
              <w:t xml:space="preserve">Giúp cây trồng sinh trưởng tốt cho năng suất cao hiệu quả tối đa nhất </w:t>
            </w:r>
          </w:p>
          <w:p w14:paraId="035FC51F" w14:textId="77777777" w:rsidR="00541C41" w:rsidRPr="00541C41" w:rsidRDefault="00541C41" w:rsidP="00541C41">
            <w:pPr>
              <w:spacing w:after="0"/>
              <w:rPr>
                <w:szCs w:val="28"/>
              </w:rPr>
            </w:pPr>
          </w:p>
        </w:tc>
        <w:tc>
          <w:tcPr>
            <w:tcW w:w="813" w:type="dxa"/>
            <w:tcBorders>
              <w:top w:val="single" w:sz="4" w:space="0" w:color="auto"/>
              <w:bottom w:val="single" w:sz="4" w:space="0" w:color="auto"/>
            </w:tcBorders>
          </w:tcPr>
          <w:p w14:paraId="0C19FA73" w14:textId="77777777" w:rsidR="00541C41" w:rsidRPr="00541C41" w:rsidRDefault="00541C41" w:rsidP="00541C41">
            <w:pPr>
              <w:spacing w:after="0"/>
              <w:rPr>
                <w:szCs w:val="28"/>
                <w:lang w:val="fr-FR"/>
              </w:rPr>
            </w:pPr>
          </w:p>
          <w:p w14:paraId="5BA9CC7E" w14:textId="77777777" w:rsidR="00541C41" w:rsidRPr="00541C41" w:rsidRDefault="00541C41" w:rsidP="00541C41">
            <w:pPr>
              <w:spacing w:after="0"/>
              <w:rPr>
                <w:szCs w:val="28"/>
                <w:lang w:val="fr-FR"/>
              </w:rPr>
            </w:pPr>
            <w:r w:rsidRPr="00541C41">
              <w:rPr>
                <w:szCs w:val="28"/>
                <w:lang w:val="fr-FR"/>
              </w:rPr>
              <w:t>0,25</w:t>
            </w:r>
          </w:p>
          <w:p w14:paraId="1C16D8E4" w14:textId="77777777" w:rsidR="00541C41" w:rsidRPr="00541C41" w:rsidRDefault="00541C41" w:rsidP="00541C41">
            <w:pPr>
              <w:spacing w:after="0"/>
              <w:rPr>
                <w:szCs w:val="28"/>
                <w:lang w:val="fr-FR"/>
              </w:rPr>
            </w:pPr>
            <w:r w:rsidRPr="00541C41">
              <w:rPr>
                <w:szCs w:val="28"/>
                <w:lang w:val="fr-FR"/>
              </w:rPr>
              <w:t>0,25</w:t>
            </w:r>
          </w:p>
          <w:p w14:paraId="338B5182" w14:textId="77777777" w:rsidR="00541C41" w:rsidRPr="00541C41" w:rsidRDefault="00541C41" w:rsidP="00541C41">
            <w:pPr>
              <w:spacing w:after="0"/>
              <w:rPr>
                <w:szCs w:val="28"/>
                <w:lang w:val="fr-FR"/>
              </w:rPr>
            </w:pPr>
            <w:r w:rsidRPr="00541C41">
              <w:rPr>
                <w:szCs w:val="28"/>
                <w:lang w:val="fr-FR"/>
              </w:rPr>
              <w:t>0,25</w:t>
            </w:r>
          </w:p>
          <w:p w14:paraId="02C2C84A" w14:textId="77777777" w:rsidR="00541C41" w:rsidRPr="00541C41" w:rsidRDefault="00541C41" w:rsidP="00541C41">
            <w:pPr>
              <w:spacing w:after="0"/>
              <w:rPr>
                <w:szCs w:val="28"/>
                <w:lang w:val="fr-FR"/>
              </w:rPr>
            </w:pPr>
            <w:r w:rsidRPr="00541C41">
              <w:rPr>
                <w:szCs w:val="28"/>
                <w:lang w:val="fr-FR"/>
              </w:rPr>
              <w:t>0,25</w:t>
            </w:r>
          </w:p>
          <w:p w14:paraId="058A6D1E" w14:textId="77777777" w:rsidR="00541C41" w:rsidRPr="00541C41" w:rsidRDefault="00541C41" w:rsidP="00541C41">
            <w:pPr>
              <w:spacing w:after="0"/>
              <w:rPr>
                <w:szCs w:val="28"/>
                <w:lang w:val="fr-FR"/>
              </w:rPr>
            </w:pPr>
          </w:p>
          <w:p w14:paraId="2A88CE27" w14:textId="77777777" w:rsidR="00541C41" w:rsidRPr="00541C41" w:rsidRDefault="00541C41" w:rsidP="00541C41">
            <w:pPr>
              <w:spacing w:after="0"/>
              <w:rPr>
                <w:szCs w:val="28"/>
                <w:lang w:val="fr-FR"/>
              </w:rPr>
            </w:pPr>
          </w:p>
          <w:p w14:paraId="5D5965C1" w14:textId="77777777" w:rsidR="00541C41" w:rsidRPr="00541C41" w:rsidRDefault="00541C41" w:rsidP="00541C41">
            <w:pPr>
              <w:spacing w:after="0"/>
              <w:rPr>
                <w:szCs w:val="28"/>
                <w:lang w:val="fr-FR"/>
              </w:rPr>
            </w:pPr>
          </w:p>
          <w:p w14:paraId="49A18587" w14:textId="77777777" w:rsidR="00541C41" w:rsidRPr="00541C41" w:rsidRDefault="00541C41" w:rsidP="00541C41">
            <w:pPr>
              <w:spacing w:after="0"/>
              <w:rPr>
                <w:szCs w:val="28"/>
                <w:lang w:val="fr-FR"/>
              </w:rPr>
            </w:pPr>
          </w:p>
          <w:p w14:paraId="548C571F" w14:textId="77777777" w:rsidR="00541C41" w:rsidRPr="00541C41" w:rsidRDefault="00541C41" w:rsidP="00541C41">
            <w:pPr>
              <w:spacing w:after="0"/>
              <w:rPr>
                <w:szCs w:val="28"/>
                <w:lang w:val="fr-FR"/>
              </w:rPr>
            </w:pPr>
          </w:p>
        </w:tc>
      </w:tr>
      <w:tr w:rsidR="00541C41" w:rsidRPr="00541C41" w14:paraId="0021854D" w14:textId="77777777" w:rsidTr="00023E0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A0" w:firstRow="1" w:lastRow="0" w:firstColumn="1" w:lastColumn="0" w:noHBand="0" w:noVBand="0"/>
        </w:tblPrEx>
        <w:trPr>
          <w:trHeight w:val="435"/>
        </w:trPr>
        <w:tc>
          <w:tcPr>
            <w:tcW w:w="851" w:type="dxa"/>
            <w:tcBorders>
              <w:top w:val="single" w:sz="4" w:space="0" w:color="auto"/>
              <w:bottom w:val="single" w:sz="4" w:space="0" w:color="auto"/>
            </w:tcBorders>
          </w:tcPr>
          <w:p w14:paraId="70B6E8DB" w14:textId="77777777" w:rsidR="00541C41" w:rsidRPr="00541C41" w:rsidRDefault="00541C41" w:rsidP="00541C41">
            <w:pPr>
              <w:spacing w:after="0"/>
              <w:jc w:val="both"/>
              <w:rPr>
                <w:b/>
                <w:szCs w:val="28"/>
                <w:lang w:val="nl-NL"/>
              </w:rPr>
            </w:pPr>
          </w:p>
          <w:p w14:paraId="34101112" w14:textId="77777777" w:rsidR="00541C41" w:rsidRPr="00541C41" w:rsidRDefault="00541C41" w:rsidP="00541C41">
            <w:pPr>
              <w:spacing w:after="0"/>
              <w:rPr>
                <w:szCs w:val="28"/>
                <w:lang w:val="nl-NL"/>
              </w:rPr>
            </w:pPr>
            <w:r w:rsidRPr="00541C41">
              <w:rPr>
                <w:szCs w:val="28"/>
                <w:lang w:val="nl-NL"/>
              </w:rPr>
              <w:t>7</w:t>
            </w:r>
          </w:p>
        </w:tc>
        <w:tc>
          <w:tcPr>
            <w:tcW w:w="8542" w:type="dxa"/>
            <w:tcBorders>
              <w:top w:val="single" w:sz="4" w:space="0" w:color="auto"/>
              <w:bottom w:val="single" w:sz="4" w:space="0" w:color="auto"/>
            </w:tcBorders>
          </w:tcPr>
          <w:p w14:paraId="676BAE96" w14:textId="77777777" w:rsidR="00541C41" w:rsidRPr="00541C41" w:rsidRDefault="00541C41" w:rsidP="00541C41">
            <w:pPr>
              <w:tabs>
                <w:tab w:val="left" w:pos="284"/>
                <w:tab w:val="left" w:pos="561"/>
              </w:tabs>
              <w:spacing w:after="0"/>
              <w:jc w:val="both"/>
              <w:rPr>
                <w:szCs w:val="28"/>
              </w:rPr>
            </w:pPr>
          </w:p>
          <w:p w14:paraId="2915A289" w14:textId="77777777" w:rsidR="00541C41" w:rsidRPr="00541C41" w:rsidRDefault="00541C41" w:rsidP="00541C41">
            <w:pPr>
              <w:tabs>
                <w:tab w:val="left" w:pos="284"/>
                <w:tab w:val="left" w:pos="561"/>
              </w:tabs>
              <w:spacing w:after="0"/>
              <w:ind w:left="360"/>
              <w:jc w:val="both"/>
              <w:rPr>
                <w:szCs w:val="28"/>
              </w:rPr>
            </w:pPr>
          </w:p>
        </w:tc>
        <w:tc>
          <w:tcPr>
            <w:tcW w:w="813" w:type="dxa"/>
            <w:tcBorders>
              <w:top w:val="single" w:sz="4" w:space="0" w:color="auto"/>
              <w:bottom w:val="single" w:sz="4" w:space="0" w:color="auto"/>
            </w:tcBorders>
          </w:tcPr>
          <w:p w14:paraId="3E0926C7" w14:textId="77777777" w:rsidR="00541C41" w:rsidRPr="00541C41" w:rsidRDefault="00541C41" w:rsidP="00541C41">
            <w:pPr>
              <w:spacing w:after="0"/>
              <w:rPr>
                <w:szCs w:val="28"/>
                <w:lang w:val="fr-FR"/>
              </w:rPr>
            </w:pPr>
            <w:r w:rsidRPr="00541C41">
              <w:rPr>
                <w:szCs w:val="28"/>
                <w:lang w:val="fr-FR"/>
              </w:rPr>
              <w:t>2.0</w:t>
            </w:r>
          </w:p>
        </w:tc>
      </w:tr>
      <w:tr w:rsidR="00541C41" w:rsidRPr="00541C41" w14:paraId="0AEC488C" w14:textId="77777777" w:rsidTr="00023E0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A0" w:firstRow="1" w:lastRow="0" w:firstColumn="1" w:lastColumn="0" w:noHBand="0" w:noVBand="0"/>
        </w:tblPrEx>
        <w:trPr>
          <w:trHeight w:val="1890"/>
        </w:trPr>
        <w:tc>
          <w:tcPr>
            <w:tcW w:w="851" w:type="dxa"/>
            <w:tcBorders>
              <w:top w:val="single" w:sz="4" w:space="0" w:color="auto"/>
              <w:bottom w:val="single" w:sz="4" w:space="0" w:color="auto"/>
            </w:tcBorders>
          </w:tcPr>
          <w:p w14:paraId="210388C2" w14:textId="77777777" w:rsidR="00541C41" w:rsidRPr="00541C41" w:rsidRDefault="00541C41" w:rsidP="00541C41">
            <w:pPr>
              <w:spacing w:after="0"/>
              <w:rPr>
                <w:b/>
                <w:szCs w:val="28"/>
                <w:lang w:val="nl-NL"/>
              </w:rPr>
            </w:pPr>
          </w:p>
        </w:tc>
        <w:tc>
          <w:tcPr>
            <w:tcW w:w="8542" w:type="dxa"/>
            <w:vMerge w:val="restart"/>
            <w:tcBorders>
              <w:top w:val="single" w:sz="4" w:space="0" w:color="auto"/>
            </w:tcBorders>
          </w:tcPr>
          <w:p w14:paraId="1FA22D48" w14:textId="77777777" w:rsidR="00541C41" w:rsidRPr="00541C41" w:rsidRDefault="00541C41" w:rsidP="00541C41">
            <w:pPr>
              <w:tabs>
                <w:tab w:val="left" w:pos="284"/>
                <w:tab w:val="left" w:pos="561"/>
              </w:tabs>
              <w:spacing w:after="0"/>
              <w:jc w:val="both"/>
              <w:rPr>
                <w:b/>
                <w:szCs w:val="28"/>
              </w:rPr>
            </w:pPr>
          </w:p>
          <w:p w14:paraId="2BAFEADD" w14:textId="77777777" w:rsidR="00541C41" w:rsidRPr="00541C41" w:rsidRDefault="00541C41" w:rsidP="00541C41">
            <w:pPr>
              <w:spacing w:after="0"/>
            </w:pPr>
            <w:r w:rsidRPr="00541C41">
              <w:t xml:space="preserve">Mật độ cá thể trong quần thể được điều chỉnh quanh mức cân bằng như thế nào ? </w:t>
            </w:r>
          </w:p>
          <w:p w14:paraId="16D1F39C" w14:textId="77777777" w:rsidR="00541C41" w:rsidRPr="00541C41" w:rsidRDefault="00541C41" w:rsidP="00541C41">
            <w:pPr>
              <w:spacing w:after="0"/>
            </w:pPr>
            <w:r w:rsidRPr="00541C41">
              <w:t xml:space="preserve">Trả lời : </w:t>
            </w:r>
          </w:p>
          <w:p w14:paraId="0F7B5A8D" w14:textId="77777777" w:rsidR="00541C41" w:rsidRPr="00541C41" w:rsidRDefault="00541C41" w:rsidP="00541C41">
            <w:pPr>
              <w:spacing w:after="0"/>
            </w:pPr>
            <w:r w:rsidRPr="00541C41">
              <w:t>-khi mật độ quần thể không ố định mà thường thay đổi theo mùa ,theo năm ,và phụ thuộc vào chu kỳ sống của sinh vật .</w:t>
            </w:r>
          </w:p>
          <w:p w14:paraId="0A4D9384" w14:textId="77777777" w:rsidR="00541C41" w:rsidRPr="00541C41" w:rsidRDefault="00541C41" w:rsidP="00541C41">
            <w:pPr>
              <w:spacing w:after="0"/>
            </w:pPr>
            <w:r w:rsidRPr="00541C41">
              <w:t xml:space="preserve">-khi nơi ở rộng rãi ,nguồn thức ăn dồi dào ,khí hậu thuận lợi ,quần thể phát triẻn mạnh số lượng cá thể của quần thể tăng mạnh </w:t>
            </w:r>
          </w:p>
          <w:p w14:paraId="5D20DC95" w14:textId="77777777" w:rsidR="00541C41" w:rsidRPr="00541C41" w:rsidRDefault="00541C41" w:rsidP="00541C41">
            <w:pPr>
              <w:spacing w:after="0"/>
            </w:pPr>
            <w:r w:rsidRPr="00541C41">
              <w:t xml:space="preserve">- khi số lượng cá thể của quần thể quá cao dẫn đến nơi ở chật chội ,nguồn thức ăn trở nên khan hiếm quàn thể tự điều chỉnh bằng cách giảm tỉ lệ sinh </w:t>
            </w:r>
          </w:p>
          <w:p w14:paraId="50BB31B8" w14:textId="77777777" w:rsidR="00541C41" w:rsidRPr="00541C41" w:rsidRDefault="00541C41" w:rsidP="00541C41">
            <w:pPr>
              <w:spacing w:after="0"/>
            </w:pPr>
            <w:r w:rsidRPr="00541C41">
              <w:t>-mặt khác khi số lượng cá thể trong quần thể cao các sản phẩm thừa và sản phẩm bài tiết nhiều làm ô nhiểm môi trường sống quần thể phát sinh bệnh tật nhiều cá thể chết ,mật độ trở về mức cân bằng .</w:t>
            </w:r>
          </w:p>
          <w:p w14:paraId="386F47C5" w14:textId="77777777" w:rsidR="00541C41" w:rsidRPr="00541C41" w:rsidRDefault="00541C41" w:rsidP="00541C41">
            <w:pPr>
              <w:tabs>
                <w:tab w:val="left" w:pos="284"/>
                <w:tab w:val="left" w:pos="561"/>
              </w:tabs>
              <w:spacing w:after="0"/>
              <w:ind w:left="360"/>
              <w:jc w:val="both"/>
              <w:rPr>
                <w:szCs w:val="28"/>
              </w:rPr>
            </w:pPr>
          </w:p>
          <w:p w14:paraId="202127EF" w14:textId="77777777" w:rsidR="00541C41" w:rsidRPr="00541C41" w:rsidRDefault="00541C41" w:rsidP="00541C41">
            <w:pPr>
              <w:tabs>
                <w:tab w:val="left" w:pos="284"/>
                <w:tab w:val="left" w:pos="561"/>
              </w:tabs>
              <w:spacing w:after="0"/>
              <w:ind w:left="360"/>
              <w:jc w:val="both"/>
              <w:rPr>
                <w:szCs w:val="28"/>
              </w:rPr>
            </w:pPr>
          </w:p>
          <w:p w14:paraId="3305CDB9" w14:textId="77777777" w:rsidR="00541C41" w:rsidRPr="00541C41" w:rsidRDefault="00541C41" w:rsidP="00541C41">
            <w:pPr>
              <w:spacing w:after="0"/>
              <w:rPr>
                <w:szCs w:val="28"/>
              </w:rPr>
            </w:pPr>
          </w:p>
        </w:tc>
        <w:tc>
          <w:tcPr>
            <w:tcW w:w="813" w:type="dxa"/>
            <w:vMerge w:val="restart"/>
            <w:tcBorders>
              <w:top w:val="single" w:sz="4" w:space="0" w:color="auto"/>
            </w:tcBorders>
          </w:tcPr>
          <w:p w14:paraId="00B1FA24" w14:textId="77777777" w:rsidR="00541C41" w:rsidRPr="00541C41" w:rsidRDefault="00541C41" w:rsidP="00541C41">
            <w:pPr>
              <w:spacing w:after="0"/>
              <w:rPr>
                <w:szCs w:val="28"/>
                <w:lang w:val="fr-FR"/>
              </w:rPr>
            </w:pPr>
          </w:p>
          <w:p w14:paraId="46D5F8F1" w14:textId="77777777" w:rsidR="00541C41" w:rsidRPr="00541C41" w:rsidRDefault="00541C41" w:rsidP="00541C41">
            <w:pPr>
              <w:spacing w:after="0"/>
              <w:rPr>
                <w:szCs w:val="28"/>
                <w:lang w:val="fr-FR"/>
              </w:rPr>
            </w:pPr>
            <w:r w:rsidRPr="00541C41">
              <w:rPr>
                <w:szCs w:val="28"/>
                <w:lang w:val="fr-FR"/>
              </w:rPr>
              <w:t>0,5</w:t>
            </w:r>
          </w:p>
          <w:p w14:paraId="19BC026E" w14:textId="77777777" w:rsidR="00541C41" w:rsidRPr="00541C41" w:rsidRDefault="00541C41" w:rsidP="00541C41">
            <w:pPr>
              <w:spacing w:after="0"/>
              <w:rPr>
                <w:szCs w:val="28"/>
                <w:lang w:val="fr-FR"/>
              </w:rPr>
            </w:pPr>
            <w:r w:rsidRPr="00541C41">
              <w:rPr>
                <w:szCs w:val="28"/>
                <w:lang w:val="fr-FR"/>
              </w:rPr>
              <w:t>0,5</w:t>
            </w:r>
          </w:p>
          <w:p w14:paraId="5CB602D6" w14:textId="77777777" w:rsidR="00541C41" w:rsidRPr="00541C41" w:rsidRDefault="00541C41" w:rsidP="00541C41">
            <w:pPr>
              <w:spacing w:after="0"/>
              <w:rPr>
                <w:szCs w:val="28"/>
                <w:lang w:val="fr-FR"/>
              </w:rPr>
            </w:pPr>
          </w:p>
          <w:p w14:paraId="4D97B384" w14:textId="77777777" w:rsidR="00541C41" w:rsidRPr="00541C41" w:rsidRDefault="00541C41" w:rsidP="00541C41">
            <w:pPr>
              <w:spacing w:after="0"/>
              <w:rPr>
                <w:szCs w:val="28"/>
                <w:lang w:val="fr-FR"/>
              </w:rPr>
            </w:pPr>
          </w:p>
          <w:p w14:paraId="4FCEBEBF" w14:textId="77777777" w:rsidR="00541C41" w:rsidRPr="00541C41" w:rsidRDefault="00541C41" w:rsidP="00541C41">
            <w:pPr>
              <w:spacing w:after="0"/>
              <w:rPr>
                <w:szCs w:val="28"/>
                <w:lang w:val="fr-FR"/>
              </w:rPr>
            </w:pPr>
            <w:r w:rsidRPr="00541C41">
              <w:rPr>
                <w:szCs w:val="28"/>
                <w:lang w:val="fr-FR"/>
              </w:rPr>
              <w:t>0,5</w:t>
            </w:r>
          </w:p>
          <w:p w14:paraId="49787F86" w14:textId="77777777" w:rsidR="00541C41" w:rsidRPr="00541C41" w:rsidRDefault="00541C41" w:rsidP="00541C41">
            <w:pPr>
              <w:spacing w:after="0"/>
              <w:rPr>
                <w:szCs w:val="28"/>
                <w:lang w:val="fr-FR"/>
              </w:rPr>
            </w:pPr>
          </w:p>
          <w:p w14:paraId="2EC1253A" w14:textId="77777777" w:rsidR="00541C41" w:rsidRPr="00541C41" w:rsidRDefault="00541C41" w:rsidP="00541C41">
            <w:pPr>
              <w:spacing w:after="0"/>
              <w:rPr>
                <w:szCs w:val="28"/>
                <w:lang w:val="fr-FR"/>
              </w:rPr>
            </w:pPr>
          </w:p>
          <w:p w14:paraId="42BDEAFA" w14:textId="77777777" w:rsidR="00541C41" w:rsidRPr="00541C41" w:rsidRDefault="00541C41" w:rsidP="00541C41">
            <w:pPr>
              <w:spacing w:after="0"/>
              <w:rPr>
                <w:szCs w:val="28"/>
                <w:lang w:val="fr-FR"/>
              </w:rPr>
            </w:pPr>
            <w:r w:rsidRPr="00541C41">
              <w:rPr>
                <w:szCs w:val="28"/>
                <w:lang w:val="fr-FR"/>
              </w:rPr>
              <w:t>0,5</w:t>
            </w:r>
          </w:p>
        </w:tc>
      </w:tr>
      <w:tr w:rsidR="00541C41" w:rsidRPr="00541C41" w14:paraId="7D10EBCC" w14:textId="77777777" w:rsidTr="00023E0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0A0" w:firstRow="1" w:lastRow="0" w:firstColumn="1" w:lastColumn="0" w:noHBand="0" w:noVBand="0"/>
        </w:tblPrEx>
        <w:trPr>
          <w:trHeight w:val="3675"/>
        </w:trPr>
        <w:tc>
          <w:tcPr>
            <w:tcW w:w="851" w:type="dxa"/>
            <w:tcBorders>
              <w:top w:val="single" w:sz="4" w:space="0" w:color="auto"/>
            </w:tcBorders>
          </w:tcPr>
          <w:p w14:paraId="25A7E087" w14:textId="77777777" w:rsidR="00541C41" w:rsidRPr="00541C41" w:rsidRDefault="00541C41" w:rsidP="00541C41">
            <w:pPr>
              <w:spacing w:after="0"/>
              <w:rPr>
                <w:szCs w:val="28"/>
                <w:lang w:val="nl-NL"/>
              </w:rPr>
            </w:pPr>
          </w:p>
          <w:p w14:paraId="345D6154" w14:textId="77777777" w:rsidR="00541C41" w:rsidRPr="00541C41" w:rsidRDefault="00541C41" w:rsidP="00541C41">
            <w:pPr>
              <w:spacing w:after="0"/>
              <w:rPr>
                <w:szCs w:val="28"/>
                <w:lang w:val="nl-NL"/>
              </w:rPr>
            </w:pPr>
          </w:p>
          <w:p w14:paraId="7D6B9586" w14:textId="77777777" w:rsidR="00541C41" w:rsidRPr="00541C41" w:rsidRDefault="00541C41" w:rsidP="00541C41">
            <w:pPr>
              <w:spacing w:after="0"/>
              <w:rPr>
                <w:szCs w:val="28"/>
                <w:lang w:val="nl-NL"/>
              </w:rPr>
            </w:pPr>
          </w:p>
          <w:p w14:paraId="235436DC" w14:textId="77777777" w:rsidR="00541C41" w:rsidRPr="00541C41" w:rsidRDefault="00541C41" w:rsidP="00541C41">
            <w:pPr>
              <w:spacing w:after="0"/>
              <w:rPr>
                <w:szCs w:val="28"/>
                <w:lang w:val="nl-NL"/>
              </w:rPr>
            </w:pPr>
          </w:p>
        </w:tc>
        <w:tc>
          <w:tcPr>
            <w:tcW w:w="8542" w:type="dxa"/>
            <w:vMerge/>
          </w:tcPr>
          <w:p w14:paraId="70C94F17" w14:textId="77777777" w:rsidR="00541C41" w:rsidRPr="00541C41" w:rsidRDefault="00541C41" w:rsidP="00541C41">
            <w:pPr>
              <w:tabs>
                <w:tab w:val="left" w:pos="284"/>
                <w:tab w:val="left" w:pos="561"/>
              </w:tabs>
              <w:spacing w:after="0"/>
              <w:jc w:val="both"/>
              <w:rPr>
                <w:b/>
                <w:szCs w:val="28"/>
              </w:rPr>
            </w:pPr>
          </w:p>
        </w:tc>
        <w:tc>
          <w:tcPr>
            <w:tcW w:w="813" w:type="dxa"/>
            <w:vMerge/>
          </w:tcPr>
          <w:p w14:paraId="75EC15E5" w14:textId="77777777" w:rsidR="00541C41" w:rsidRPr="00541C41" w:rsidRDefault="00541C41" w:rsidP="00541C41">
            <w:pPr>
              <w:spacing w:after="0"/>
              <w:jc w:val="center"/>
              <w:rPr>
                <w:szCs w:val="28"/>
                <w:lang w:val="fr-FR"/>
              </w:rPr>
            </w:pPr>
          </w:p>
        </w:tc>
      </w:tr>
    </w:tbl>
    <w:p w14:paraId="0D32E9D3" w14:textId="77777777" w:rsidR="00541C41" w:rsidRPr="00541C41" w:rsidRDefault="00541C41" w:rsidP="00541C41">
      <w:pPr>
        <w:spacing w:after="0"/>
      </w:pPr>
    </w:p>
    <w:p w14:paraId="7540E8BD" w14:textId="77777777" w:rsidR="00541C41" w:rsidRPr="00541C41" w:rsidRDefault="00541C41" w:rsidP="00541C41">
      <w:pPr>
        <w:spacing w:after="0"/>
      </w:pPr>
    </w:p>
    <w:p w14:paraId="562D977D" w14:textId="77777777" w:rsidR="00541C41" w:rsidRPr="00541C41" w:rsidRDefault="00541C41" w:rsidP="00541C41">
      <w:pPr>
        <w:spacing w:after="0"/>
      </w:pPr>
    </w:p>
    <w:p w14:paraId="2E1987EE" w14:textId="77777777" w:rsidR="00541C41" w:rsidRPr="00541C41" w:rsidRDefault="00541C41" w:rsidP="00541C41">
      <w:pPr>
        <w:spacing w:after="0" w:line="240" w:lineRule="auto"/>
        <w:jc w:val="both"/>
        <w:rPr>
          <w:b/>
          <w:sz w:val="26"/>
          <w:szCs w:val="26"/>
        </w:rPr>
      </w:pPr>
    </w:p>
    <w:p w14:paraId="2480700F" w14:textId="77777777" w:rsidR="00541C41" w:rsidRPr="00541C41" w:rsidRDefault="00541C41" w:rsidP="00541C41">
      <w:pPr>
        <w:spacing w:after="0" w:line="240" w:lineRule="auto"/>
        <w:jc w:val="both"/>
        <w:rPr>
          <w:b/>
          <w:sz w:val="26"/>
          <w:szCs w:val="26"/>
        </w:rPr>
      </w:pPr>
    </w:p>
    <w:p w14:paraId="6E57A492" w14:textId="77777777" w:rsidR="00541C41" w:rsidRPr="00541C41" w:rsidRDefault="00541C41" w:rsidP="00541C41">
      <w:pPr>
        <w:spacing w:after="0" w:line="240" w:lineRule="auto"/>
        <w:jc w:val="both"/>
        <w:rPr>
          <w:b/>
          <w:sz w:val="26"/>
          <w:szCs w:val="26"/>
        </w:rPr>
      </w:pPr>
    </w:p>
    <w:p w14:paraId="33516CED" w14:textId="77777777" w:rsidR="00541C41" w:rsidRPr="00541C41" w:rsidRDefault="00541C41" w:rsidP="00541C41">
      <w:pPr>
        <w:spacing w:after="0" w:line="240" w:lineRule="auto"/>
        <w:jc w:val="center"/>
        <w:rPr>
          <w:b/>
          <w:sz w:val="26"/>
          <w:szCs w:val="26"/>
          <w:lang w:val="en-GB"/>
        </w:rPr>
      </w:pPr>
      <w:r w:rsidRPr="00541C41">
        <w:rPr>
          <w:b/>
          <w:sz w:val="26"/>
          <w:szCs w:val="26"/>
          <w:lang w:val="en-GB"/>
        </w:rPr>
        <w:t>……………………..Hết……………………..</w:t>
      </w:r>
    </w:p>
    <w:tbl>
      <w:tblPr>
        <w:tblW w:w="11273" w:type="dxa"/>
        <w:tblInd w:w="-815" w:type="dxa"/>
        <w:tblLook w:val="04A0" w:firstRow="1" w:lastRow="0" w:firstColumn="1" w:lastColumn="0" w:noHBand="0" w:noVBand="1"/>
      </w:tblPr>
      <w:tblGrid>
        <w:gridCol w:w="4860"/>
        <w:gridCol w:w="6413"/>
      </w:tblGrid>
      <w:tr w:rsidR="00541C41" w:rsidRPr="00541C41" w14:paraId="475CCBEA" w14:textId="77777777" w:rsidTr="006D6513">
        <w:tc>
          <w:tcPr>
            <w:tcW w:w="4860" w:type="dxa"/>
          </w:tcPr>
          <w:p w14:paraId="574B8F24" w14:textId="77777777" w:rsidR="00541C41" w:rsidRPr="00541C41" w:rsidRDefault="00541C41" w:rsidP="00541C41">
            <w:pPr>
              <w:spacing w:after="0"/>
              <w:jc w:val="center"/>
              <w:rPr>
                <w:sz w:val="26"/>
                <w:szCs w:val="26"/>
              </w:rPr>
            </w:pPr>
            <w:r w:rsidRPr="00541C41">
              <w:rPr>
                <w:sz w:val="26"/>
                <w:szCs w:val="26"/>
              </w:rPr>
              <w:t>PHÒNG GD&amp;ĐT QUẢNG XƯƠNG</w:t>
            </w:r>
          </w:p>
          <w:p w14:paraId="08BF403B" w14:textId="77777777" w:rsidR="00541C41" w:rsidRPr="00541C41" w:rsidRDefault="00541C41" w:rsidP="00541C41">
            <w:pPr>
              <w:spacing w:after="0"/>
              <w:jc w:val="center"/>
              <w:rPr>
                <w:b/>
                <w:sz w:val="24"/>
              </w:rPr>
            </w:pPr>
            <w:r w:rsidRPr="00541C41">
              <w:rPr>
                <w:b/>
                <w:sz w:val="24"/>
              </w:rPr>
              <w:t>TRƯỜNG THCS QUẢNG YÊN</w:t>
            </w:r>
          </w:p>
          <w:p w14:paraId="2C0FDD58" w14:textId="77777777" w:rsidR="00541C41" w:rsidRPr="00541C41" w:rsidRDefault="00541C41" w:rsidP="00541C41">
            <w:pPr>
              <w:spacing w:after="0"/>
              <w:jc w:val="center"/>
              <w:rPr>
                <w:sz w:val="26"/>
                <w:szCs w:val="26"/>
              </w:rPr>
            </w:pPr>
            <w:r w:rsidRPr="00541C41">
              <w:rPr>
                <w:noProof/>
                <w:sz w:val="26"/>
                <w:szCs w:val="26"/>
              </w:rPr>
              <mc:AlternateContent>
                <mc:Choice Requires="wps">
                  <w:drawing>
                    <wp:anchor distT="0" distB="0" distL="114300" distR="114300" simplePos="0" relativeHeight="252196864" behindDoc="0" locked="0" layoutInCell="1" allowOverlap="1" wp14:anchorId="48CF1FD0" wp14:editId="4D045D15">
                      <wp:simplePos x="0" y="0"/>
                      <wp:positionH relativeFrom="column">
                        <wp:posOffset>637459</wp:posOffset>
                      </wp:positionH>
                      <wp:positionV relativeFrom="paragraph">
                        <wp:posOffset>219710</wp:posOffset>
                      </wp:positionV>
                      <wp:extent cx="1590950" cy="275664"/>
                      <wp:effectExtent l="0" t="0" r="28575" b="10160"/>
                      <wp:wrapNone/>
                      <wp:docPr id="2902366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950" cy="275664"/>
                              </a:xfrm>
                              <a:prstGeom prst="rect">
                                <a:avLst/>
                              </a:prstGeom>
                              <a:solidFill>
                                <a:srgbClr val="FFFFFF"/>
                              </a:solidFill>
                              <a:ln w="19050">
                                <a:solidFill>
                                  <a:schemeClr val="tx1"/>
                                </a:solidFill>
                                <a:miter lim="800000"/>
                                <a:headEnd/>
                                <a:tailEnd/>
                              </a:ln>
                            </wps:spPr>
                            <wps:txbx>
                              <w:txbxContent>
                                <w:p w14:paraId="74CBF3F1" w14:textId="77777777" w:rsidR="00541C41" w:rsidRPr="00636AE9" w:rsidRDefault="00541C41" w:rsidP="000F35B6">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id="_x0000_s2655" style="position:absolute;left:0;text-align:left;margin-left:50.2pt;margin-top:17.3pt;width:125.25pt;height:21.7pt;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21+KwIAAEoEAAAOAAAAZHJzL2Uyb0RvYy54bWysVNuO0zAQfUfiHyy/01ygZRs1Xa26FCEt sGLhAxzHSSwc24zdJuXrGTtNKewbIg/WOB6fnDlnJpvbsVfkKMBJo0uaLVJKhOamlrot6bev+1c3 lDjPdM2U0aKkJ+Ho7fbli81gC5GbzqhaAEEQ7YrBlrTz3hZJ4ngneuYWxgqNh42BnnncQpvUwAZE 71WSp+kqGQzUFgwXzuHb++mQbiN+0wjuPzeNE56okiI3H1eIaxXWZLthRQvMdpKfabB/YNEzqfGj F6h75hk5gHwG1UsOxpnGL7jpE9M0kotYA1aTpX9V89QxK2ItKI6zF5nc/4Pln46PQGRd0nyd5q9X q4wSzXp06gtqx3SrBMmzINNgXYHZT/YRQqHOPhj+3RFtdh2miTsAM3SC1Ugu5id/XAgbh1dJNXw0 NcKzgzdRsbGBPgCiFmSMxpwuxojRE44vs+U6XS/RP45n+dvlavUmUEpYMd+24Px7YXoSgpICko/o 7Pjg/JQ6p0T2Rsl6L5WKG2irnQJyZNgk+/ic0d11mtJkQCrrFIk8xwgNKy4ofpw0QJ2uIXrpsduV 7Et6k4Zn6r8g2ztdx170TKopxuqUxiJn6SYL/FiN0a9ldrGlMvUJpQUztTeOIwadgZ+UDNjaJXU/ DgwEJeqDRnvCHMwBzEE1B0xzvFpS7oGSabPz08QcLMi2Q+wsCqDNHZrYyKhvYDnxOFPGho0OnYcr TMT1Pmb9/gVsfwEAAP//AwBQSwMEFAAGAAgAAAAhAFikADjhAAAACQEAAA8AAABkcnMvZG93bnJl di54bWxMj0FLw0AQhe+C/2EZwUuxu9pa15hNEUEooQdtC3rcJmMSmp0N2W2a/nunJz0+5uO9b9Ll 6FoxYB8aTwbupwoEUuHLhioDu+37nQYRoqXStp7QwBkDLLPrq9QmpT/RJw6bWAkuoZBYA3WMXSJl KGp0Nkx9h8S3H987Gzn2lSx7e+Jy18oHpRbS2YZ4obYdvtVYHDZHZ2A7mVidr9bnsDvo1ZDn6++v D23M7c34+gIi4hj/YLjoszpk7LT3RyqDaDkrNWfUwGy+AMHA7FE9g9gbeNIKZJbK/x9kvwAAAP// AwBQSwECLQAUAAYACAAAACEAtoM4kv4AAADhAQAAEwAAAAAAAAAAAAAAAAAAAAAAW0NvbnRlbnRf VHlwZXNdLnhtbFBLAQItABQABgAIAAAAIQA4/SH/1gAAAJQBAAALAAAAAAAAAAAAAAAAAC8BAABf cmVscy8ucmVsc1BLAQItABQABgAIAAAAIQBv+21+KwIAAEoEAAAOAAAAAAAAAAAAAAAAAC4CAABk cnMvZTJvRG9jLnhtbFBLAQItABQABgAIAAAAIQBYpAA44QAAAAkBAAAPAAAAAAAAAAAAAAAAAIUE AABkcnMvZG93bnJldi54bWxQSwUGAAAAAAQABADzAAAAkwUAAAAA " strokecolor="black [3213]" strokeweight="1.5pt">
                      <v:textbox inset="0,0,0,0">
                        <w:txbxContent>
                          <w:p w14:paraId="74CBF3F1" w14:textId="77777777" w:rsidR="00541C41" w:rsidRPr="00636AE9" w:rsidRDefault="00541C41" w:rsidP="000F35B6">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v:textbox>
                    </v:rect>
                  </w:pict>
                </mc:Fallback>
              </mc:AlternateContent>
            </w:r>
            <w:r w:rsidRPr="00541C41">
              <w:rPr>
                <w:b/>
                <w:noProof/>
                <w:sz w:val="26"/>
                <w:szCs w:val="26"/>
              </w:rPr>
              <mc:AlternateContent>
                <mc:Choice Requires="wps">
                  <w:drawing>
                    <wp:anchor distT="0" distB="0" distL="114300" distR="114300" simplePos="0" relativeHeight="252197888" behindDoc="0" locked="0" layoutInCell="1" allowOverlap="1" wp14:anchorId="3B73C565" wp14:editId="63689A91">
                      <wp:simplePos x="0" y="0"/>
                      <wp:positionH relativeFrom="column">
                        <wp:posOffset>978535</wp:posOffset>
                      </wp:positionH>
                      <wp:positionV relativeFrom="paragraph">
                        <wp:posOffset>11430</wp:posOffset>
                      </wp:positionV>
                      <wp:extent cx="1026160" cy="0"/>
                      <wp:effectExtent l="8890" t="12700" r="12700" b="6350"/>
                      <wp:wrapNone/>
                      <wp:docPr id="29023662"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9pt;width:80.8pt;height:0;z-index:25219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ttjSLQIAAFIEAAAOAAAAZHJzL2Uyb0RvYy54bWysVNtu2zAMfR+wfxD0nvrSxEuMOkVhJ3vp 1gLtPkCR5FiYLQqSEicY9u+jlAva7WUY5geZMsXDw0PKd/eHoSd7aZ0CXdHsJqVEag5C6W1Fv72u J3NKnGdasB60rOhROnq//PjhbjSlzKGDXkhLEES7cjQV7bw3ZZI43smBuRswUqOzBTswj1u7TYRl I6IPfZKnaZGMYIWxwKVz+LU5Oeky4ret5P6pbZ30pK8ocvNxtXHdhDVZ3rFya5npFD/TYP/AYmBK Y9IrVMM8Izur/oAaFLfgoPU3HIYE2lZxGWvAarL0t2peOmZkrAXFceYqk/t/sPzr/tkSJSqaL9L8 tihySjQbsFMv3jK17Tx5sBZGUoPWqCZYkkfVRuNKDK71sw1184N+MY/Avzuioe6Y3srI/vVoECsL OifvQsLGGcy9Gb+AwDNs5yFKeGjtECBRHHKInTpeOyUPnnD8mKV5kRXYUH7xJay8BBrr/GcJAwlG Rd25kGsFWUzD9o/OB1qsvASErBrWqu/jWPSajBVdzPJZDHDQKxGc4Ziz203dW7JnYbDiE2tEz9tj FnZaRLBOMrE6256p/mRj8l4HPCwM6Zyt0+T8WKSL1Xw1n06mebGaTNOmmTys6+mkWGefZs1tU9dN 9jNQy6Zlp4SQOrC7THE2/bspOd+n0/xd5/gqQ/IePeqFZC/vSDp2NjQzXDtXbkAcn+2l4zi48fD5 koWb8XaP9ttfwfIXAAAA//8DAFBLAwQUAAYACAAAACEAS56kgtsAAAAHAQAADwAAAGRycy9kb3du cmV2LnhtbEyPzU7DMBCE70i8g7VIXBB1Ugg/IU5VIXHgSFuJ6zZekkC8jmKnCX16Fi7ltqMZzX5T rGbXqQMNofVsIF0koIgrb1uuDey2L9cPoEJEtth5JgPfFGBVnp8VmFs/8RsdNrFWUsIhRwNNjH2u dagachgWvicW78MPDqPIodZ2wEnKXaeXSXKnHbYsHxrs6bmh6mszOgMUxixN1o+u3r0ep6v35fFz 6rfGXF7M6ydQkeZ4CsMvvqBDKUx7P7INqhOd3aYSlUMWiH+TZveg9n9al4X+z1/+AAAA//8DAFBL AQItABQABgAIAAAAIQC2gziS/gAAAOEBAAATAAAAAAAAAAAAAAAAAAAAAABbQ29udGVudF9UeXBl c10ueG1sUEsBAi0AFAAGAAgAAAAhADj9If/WAAAAlAEAAAsAAAAAAAAAAAAAAAAALwEAAF9yZWxz Ly5yZWxzUEsBAi0AFAAGAAgAAAAhAPG22NItAgAAUgQAAA4AAAAAAAAAAAAAAAAALgIAAGRycy9l Mm9Eb2MueG1sUEsBAi0AFAAGAAgAAAAhAEuepILbAAAABwEAAA8AAAAAAAAAAAAAAAAAhwQAAGRy cy9kb3ducmV2LnhtbFBLBQYAAAAABAAEAPMAAACPBQAAAAA= "/>
                  </w:pict>
                </mc:Fallback>
              </mc:AlternateContent>
            </w:r>
          </w:p>
          <w:p w14:paraId="77AB3E80" w14:textId="77777777" w:rsidR="00541C41" w:rsidRPr="00541C41" w:rsidRDefault="00541C41" w:rsidP="00541C41">
            <w:pPr>
              <w:spacing w:after="0"/>
              <w:jc w:val="center"/>
              <w:rPr>
                <w:sz w:val="26"/>
                <w:szCs w:val="26"/>
              </w:rPr>
            </w:pPr>
          </w:p>
        </w:tc>
        <w:tc>
          <w:tcPr>
            <w:tcW w:w="6413" w:type="dxa"/>
          </w:tcPr>
          <w:p w14:paraId="7F89A3EA" w14:textId="77777777" w:rsidR="00541C41" w:rsidRPr="00541C41" w:rsidRDefault="00541C41" w:rsidP="00541C41">
            <w:pPr>
              <w:spacing w:after="0"/>
              <w:jc w:val="center"/>
              <w:rPr>
                <w:b/>
                <w:sz w:val="24"/>
              </w:rPr>
            </w:pPr>
            <w:r w:rsidRPr="00541C41">
              <w:rPr>
                <w:b/>
                <w:sz w:val="24"/>
              </w:rPr>
              <w:t>ĐỀ THI GIAO LƯU HSG LỚP 8 CẤP HUYỆN</w:t>
            </w:r>
          </w:p>
          <w:p w14:paraId="5E624C1B" w14:textId="77777777" w:rsidR="00541C41" w:rsidRPr="00541C41" w:rsidRDefault="00541C41" w:rsidP="00541C41">
            <w:pPr>
              <w:spacing w:after="0"/>
              <w:jc w:val="center"/>
              <w:rPr>
                <w:b/>
                <w:sz w:val="26"/>
                <w:szCs w:val="26"/>
              </w:rPr>
            </w:pPr>
            <w:r w:rsidRPr="00541C41">
              <w:rPr>
                <w:noProof/>
                <w:sz w:val="26"/>
                <w:szCs w:val="26"/>
                <w14:ligatures w14:val="standardContextual"/>
              </w:rPr>
              <mc:AlternateContent>
                <mc:Choice Requires="wps">
                  <w:drawing>
                    <wp:anchor distT="0" distB="0" distL="114300" distR="114300" simplePos="0" relativeHeight="252198912" behindDoc="0" locked="0" layoutInCell="1" allowOverlap="1" wp14:anchorId="3EFE9593" wp14:editId="47BD0DA1">
                      <wp:simplePos x="0" y="0"/>
                      <wp:positionH relativeFrom="column">
                        <wp:posOffset>1273175</wp:posOffset>
                      </wp:positionH>
                      <wp:positionV relativeFrom="paragraph">
                        <wp:posOffset>177800</wp:posOffset>
                      </wp:positionV>
                      <wp:extent cx="1368425" cy="0"/>
                      <wp:effectExtent l="0" t="0" r="22225" b="19050"/>
                      <wp:wrapNone/>
                      <wp:docPr id="29023663"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2198912;visibility:visible;mso-wrap-style:square;mso-wrap-distance-left:9pt;mso-wrap-distance-top:0;mso-wrap-distance-right:9pt;mso-wrap-distance-bottom:0;mso-position-horizontal:absolute;mso-position-horizontal-relative:text;mso-position-vertical:absolute;mso-position-vertical-relative:text" from="100.25pt,14pt" to="20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s3bgxQEAAM8DAAAOAAAAZHJzL2Uyb0RvYy54bWysU8GO0zAQvSPxD5bvNGkKZYma7qEruCCo 2OUDvI7dWNgea2ya9O8Zu212BQghxMWxPfPezHuebG4nZ9lRYTTgO75c1JwpL6E3/tDxrw/vX91w FpPwvbDgVcdPKvLb7csXmzG0qoEBbK+QEYmP7Rg6PqQU2qqKclBOxAUE5SmoAZ1IdMRD1aMYid3Z qqnrdTUC9gFBqhjp9u4c5NvCr7WS6bPWUSVmO069pbJiWR/zWm03oj2gCIORlzbEP3ThhPFUdKa6 E0mw72h+oXJGIkTQaSHBVaC1kapoIDXL+ic194MIqmghc2KYbYr/j1Z+Ou6Rmb7jzbu6Wa3XK868 cPRS9wmFOQyJ7cB78hGQLbNdY4gtoXZ+j5dTDHvM2ieNLn9JFZuKxafZYjUlJulyuVrfvG7ecCav seoJGDCmDwocy5uOW+OzetGK48eYqBilXlPytfVsJMbmbV3escqdnXspu3Sy6pz2RWmSmKsXujJc ameRHQWNRf+t6CJy6ykzQ7SxdgbVfwZdcjNMlYH7W+CcXSqCTzPQGQ/4u6ppuraqz/nkyTOtefsI /am8TAnQ1BTbLhOex/L5ucCf/sPtDwAAAP//AwBQSwMEFAAGAAgAAAAhABnnj5LaAAAACQEAAA8A AABkcnMvZG93bnJldi54bWxMj81Ow0AMhO9IvMPKlbgguik/bZVmU0VIfQDaHji6WZONmvWG7DYN b48RB7iN7dH4m2I7+U6NNMQ2sIHFPANFXAfbcmPgeNg9rEHFhGyxC0wGvijCtry9KTC34cpvNO5T oySEY44GXEp9rnWsHXmM89ATy+0jDB6TjEOj7YBXCfedfsyypfbYsnxw2NOro/q8v3gDh/cVWXff VSN+Vpabp3O7W2XG3M2magMq0ZT+zPCDL+hQCtMpXNhG1RmQ9BexilhLJzE8L5YiTr8LXRb6f4Py GwAA//8DAFBLAQItABQABgAIAAAAIQC2gziS/gAAAOEBAAATAAAAAAAAAAAAAAAAAAAAAABbQ29u dGVudF9UeXBlc10ueG1sUEsBAi0AFAAGAAgAAAAhADj9If/WAAAAlAEAAAsAAAAAAAAAAAAAAAAA LwEAAF9yZWxzLy5yZWxzUEsBAi0AFAAGAAgAAAAhABWzduDFAQAAzwMAAA4AAAAAAAAAAAAAAAAA LgIAAGRycy9lMm9Eb2MueG1sUEsBAi0AFAAGAAgAAAAhABnnj5LaAAAACQEAAA8AAAAAAAAAAAAA AAAAHwQAAGRycy9kb3ducmV2LnhtbFBLBQYAAAAABAAEAPMAAAAmBQAAAAA= " strokecolor="black [3200]" strokeweight="1pt">
                      <v:stroke joinstyle="miter"/>
                    </v:line>
                  </w:pict>
                </mc:Fallback>
              </mc:AlternateContent>
            </w:r>
            <w:r w:rsidRPr="00541C41">
              <w:rPr>
                <w:b/>
                <w:sz w:val="26"/>
                <w:szCs w:val="26"/>
              </w:rPr>
              <w:t>Năm học 2023  - 2024</w:t>
            </w:r>
          </w:p>
          <w:p w14:paraId="7C0E8AA3" w14:textId="77777777" w:rsidR="00541C41" w:rsidRPr="00541C41" w:rsidRDefault="00541C41" w:rsidP="00541C41">
            <w:pPr>
              <w:spacing w:after="0"/>
              <w:jc w:val="center"/>
              <w:rPr>
                <w:b/>
                <w:sz w:val="26"/>
                <w:szCs w:val="26"/>
              </w:rPr>
            </w:pPr>
            <w:r w:rsidRPr="00541C41">
              <w:rPr>
                <w:b/>
                <w:sz w:val="26"/>
                <w:szCs w:val="26"/>
              </w:rPr>
              <w:t>Môn thi: KHOA HỌC TỰ NHIÊN 8</w:t>
            </w:r>
          </w:p>
          <w:p w14:paraId="54E97F75" w14:textId="77777777" w:rsidR="00541C41" w:rsidRPr="00541C41" w:rsidRDefault="00541C41" w:rsidP="00541C41">
            <w:pPr>
              <w:spacing w:after="0"/>
              <w:jc w:val="center"/>
              <w:rPr>
                <w:i/>
                <w:sz w:val="26"/>
                <w:szCs w:val="26"/>
              </w:rPr>
            </w:pPr>
            <w:r w:rsidRPr="00541C41">
              <w:rPr>
                <w:sz w:val="26"/>
                <w:szCs w:val="26"/>
              </w:rPr>
              <w:t xml:space="preserve">Thời gian: </w:t>
            </w:r>
            <w:r w:rsidRPr="00541C41">
              <w:rPr>
                <w:b/>
                <w:sz w:val="26"/>
                <w:szCs w:val="26"/>
              </w:rPr>
              <w:t xml:space="preserve">150 phút </w:t>
            </w:r>
            <w:r w:rsidRPr="00541C41">
              <w:rPr>
                <w:i/>
                <w:sz w:val="26"/>
                <w:szCs w:val="26"/>
              </w:rPr>
              <w:t>(không kể thời gian giao đề)</w:t>
            </w:r>
          </w:p>
          <w:p w14:paraId="1CCB893E" w14:textId="77777777" w:rsidR="00541C41" w:rsidRPr="00541C41" w:rsidRDefault="00541C41" w:rsidP="00541C41">
            <w:pPr>
              <w:spacing w:after="0"/>
              <w:jc w:val="center"/>
              <w:rPr>
                <w:sz w:val="26"/>
                <w:szCs w:val="26"/>
              </w:rPr>
            </w:pPr>
            <w:r w:rsidRPr="00541C41">
              <w:rPr>
                <w:i/>
                <w:sz w:val="26"/>
                <w:szCs w:val="26"/>
              </w:rPr>
              <w:t>Đề này có 07 câu, gồm 01trang</w:t>
            </w:r>
          </w:p>
        </w:tc>
      </w:tr>
    </w:tbl>
    <w:p w14:paraId="4E07B948" w14:textId="77777777" w:rsidR="00541C41" w:rsidRPr="00541C41" w:rsidRDefault="00541C41" w:rsidP="00541C41">
      <w:pPr>
        <w:spacing w:after="0"/>
        <w:contextualSpacing/>
        <w:rPr>
          <w:b/>
          <w:szCs w:val="28"/>
        </w:rPr>
      </w:pPr>
    </w:p>
    <w:p w14:paraId="195BE0DE" w14:textId="77777777" w:rsidR="00541C41" w:rsidRPr="00541C41" w:rsidRDefault="00541C41" w:rsidP="00541C41">
      <w:pPr>
        <w:spacing w:after="0"/>
        <w:contextualSpacing/>
        <w:rPr>
          <w:b/>
          <w:sz w:val="24"/>
        </w:rPr>
      </w:pPr>
      <w:r w:rsidRPr="00541C41">
        <w:rPr>
          <w:b/>
          <w:sz w:val="24"/>
        </w:rPr>
        <w:t>ĐỀ HÓA PHẦN CHUNG</w:t>
      </w:r>
    </w:p>
    <w:p w14:paraId="74CE52BA" w14:textId="77777777" w:rsidR="00541C41" w:rsidRPr="00541C41" w:rsidRDefault="00541C41" w:rsidP="00541C41">
      <w:pPr>
        <w:spacing w:after="0"/>
        <w:jc w:val="both"/>
        <w:rPr>
          <w:bCs/>
          <w:szCs w:val="28"/>
          <w:lang w:val="nl-NL"/>
        </w:rPr>
      </w:pPr>
      <w:r w:rsidRPr="00541C41">
        <w:rPr>
          <w:b/>
          <w:bCs/>
          <w:szCs w:val="28"/>
          <w:u w:val="single"/>
          <w:lang w:val="nl-NL"/>
        </w:rPr>
        <w:t>Câu 1 (1,0 điểm):</w:t>
      </w:r>
      <w:r w:rsidRPr="00541C41">
        <w:rPr>
          <w:b/>
          <w:bCs/>
          <w:szCs w:val="28"/>
          <w:lang w:val="nl-NL"/>
        </w:rPr>
        <w:t xml:space="preserve"> </w:t>
      </w:r>
      <w:r w:rsidRPr="00541C41">
        <w:rPr>
          <w:bCs/>
          <w:szCs w:val="28"/>
          <w:lang w:val="nl-NL"/>
        </w:rPr>
        <w:t>Hoàn thành các PTHH sau( ghi rõ điều kiện phản ứng nếu có).</w:t>
      </w:r>
    </w:p>
    <w:p w14:paraId="2A489E9C" w14:textId="77777777" w:rsidR="00541C41" w:rsidRPr="00541C41" w:rsidRDefault="00541C41" w:rsidP="00541C41">
      <w:pPr>
        <w:spacing w:after="0"/>
        <w:ind w:firstLine="294"/>
        <w:jc w:val="both"/>
        <w:rPr>
          <w:szCs w:val="28"/>
          <w:lang w:val="nl-NL"/>
        </w:rPr>
      </w:pPr>
      <w:r w:rsidRPr="00541C41">
        <w:rPr>
          <w:szCs w:val="28"/>
          <w:lang w:val="nl-NL"/>
        </w:rPr>
        <w:t xml:space="preserve">a)  </w:t>
      </w:r>
      <w:r w:rsidRPr="00541C41">
        <w:rPr>
          <w:iCs/>
          <w:szCs w:val="28"/>
          <w:lang w:val="nl-NL"/>
        </w:rPr>
        <w:t>Fe  +  H</w:t>
      </w:r>
      <w:r w:rsidRPr="00541C41">
        <w:rPr>
          <w:iCs/>
          <w:szCs w:val="28"/>
          <w:vertAlign w:val="subscript"/>
          <w:lang w:val="nl-NL"/>
        </w:rPr>
        <w:t>2</w:t>
      </w:r>
      <w:r w:rsidRPr="00541C41">
        <w:rPr>
          <w:iCs/>
          <w:szCs w:val="28"/>
          <w:lang w:val="nl-NL"/>
        </w:rPr>
        <w:t>SO</w:t>
      </w:r>
      <w:r w:rsidRPr="00541C41">
        <w:rPr>
          <w:iCs/>
          <w:szCs w:val="28"/>
          <w:vertAlign w:val="subscript"/>
          <w:lang w:val="nl-NL"/>
        </w:rPr>
        <w:t>4 loãng</w:t>
      </w:r>
      <w:r w:rsidRPr="00541C41">
        <w:rPr>
          <w:iCs/>
          <w:szCs w:val="28"/>
          <w:lang w:val="nl-NL"/>
        </w:rPr>
        <w:t xml:space="preserve"> </w:t>
      </w:r>
      <w:r w:rsidRPr="00541C41">
        <w:rPr>
          <w:szCs w:val="28"/>
          <w:lang w:val="nl-NL"/>
        </w:rPr>
        <w:t xml:space="preserve"> </w:t>
      </w:r>
      <w:r w:rsidRPr="00541C41">
        <w:rPr>
          <w:iCs/>
          <w:szCs w:val="28"/>
          <w:lang w:val="nl-NL"/>
        </w:rPr>
        <w:sym w:font="Symbol" w:char="F0AE"/>
      </w:r>
      <w:r w:rsidRPr="00541C41">
        <w:rPr>
          <w:iCs/>
          <w:szCs w:val="28"/>
          <w:lang w:val="nl-NL"/>
        </w:rPr>
        <w:t xml:space="preserve"> </w:t>
      </w:r>
    </w:p>
    <w:p w14:paraId="3EF99605" w14:textId="77777777" w:rsidR="00541C41" w:rsidRPr="00541C41" w:rsidRDefault="00541C41" w:rsidP="00541C41">
      <w:pPr>
        <w:tabs>
          <w:tab w:val="center" w:pos="5187"/>
        </w:tabs>
        <w:spacing w:after="0"/>
        <w:ind w:firstLine="294"/>
        <w:jc w:val="both"/>
        <w:rPr>
          <w:iCs/>
          <w:szCs w:val="28"/>
          <w:lang w:val="nl-NL"/>
        </w:rPr>
      </w:pPr>
      <w:r w:rsidRPr="00541C41">
        <w:rPr>
          <w:szCs w:val="28"/>
          <w:lang w:val="nl-NL"/>
        </w:rPr>
        <w:t>b)  Na   +   H</w:t>
      </w:r>
      <w:r w:rsidRPr="00541C41">
        <w:rPr>
          <w:szCs w:val="28"/>
          <w:vertAlign w:val="subscript"/>
          <w:lang w:val="nl-NL"/>
        </w:rPr>
        <w:t>2</w:t>
      </w:r>
      <w:r w:rsidRPr="00541C41">
        <w:rPr>
          <w:szCs w:val="28"/>
          <w:lang w:val="nl-NL"/>
        </w:rPr>
        <w:t xml:space="preserve">O   </w:t>
      </w:r>
      <w:r w:rsidRPr="00541C41">
        <w:rPr>
          <w:iCs/>
          <w:szCs w:val="28"/>
          <w:lang w:val="nl-NL"/>
        </w:rPr>
        <w:sym w:font="Symbol" w:char="F0AE"/>
      </w:r>
      <w:r w:rsidRPr="00541C41">
        <w:rPr>
          <w:iCs/>
          <w:szCs w:val="28"/>
          <w:lang w:val="nl-NL"/>
        </w:rPr>
        <w:t xml:space="preserve">  </w:t>
      </w:r>
      <w:r w:rsidRPr="00541C41">
        <w:rPr>
          <w:iCs/>
          <w:szCs w:val="28"/>
          <w:lang w:val="nl-NL"/>
        </w:rPr>
        <w:tab/>
      </w:r>
    </w:p>
    <w:p w14:paraId="07FD255F" w14:textId="77777777" w:rsidR="00541C41" w:rsidRPr="00541C41" w:rsidRDefault="00541C41" w:rsidP="00541C41">
      <w:pPr>
        <w:spacing w:after="0"/>
        <w:ind w:firstLine="306"/>
        <w:jc w:val="both"/>
        <w:rPr>
          <w:szCs w:val="28"/>
          <w:lang w:val="nl-NL"/>
        </w:rPr>
      </w:pPr>
      <w:r w:rsidRPr="00541C41">
        <w:rPr>
          <w:iCs/>
          <w:szCs w:val="28"/>
          <w:lang w:val="nl-NL"/>
        </w:rPr>
        <w:t xml:space="preserve">c)  </w:t>
      </w:r>
      <w:r w:rsidRPr="00541C41">
        <w:rPr>
          <w:szCs w:val="28"/>
          <w:lang w:val="nl-NL"/>
        </w:rPr>
        <w:t>Fe  +  H</w:t>
      </w:r>
      <w:r w:rsidRPr="00541C41">
        <w:rPr>
          <w:szCs w:val="28"/>
          <w:vertAlign w:val="subscript"/>
          <w:lang w:val="nl-NL"/>
        </w:rPr>
        <w:t>2</w:t>
      </w:r>
      <w:r w:rsidRPr="00541C41">
        <w:rPr>
          <w:szCs w:val="28"/>
          <w:lang w:val="nl-NL"/>
        </w:rPr>
        <w:t>SO</w:t>
      </w:r>
      <w:r w:rsidRPr="00541C41">
        <w:rPr>
          <w:szCs w:val="28"/>
          <w:vertAlign w:val="subscript"/>
          <w:lang w:val="nl-NL"/>
        </w:rPr>
        <w:t xml:space="preserve">4 đặc,nóng </w:t>
      </w:r>
      <w:r w:rsidRPr="00541C41">
        <w:rPr>
          <w:szCs w:val="28"/>
          <w:lang w:val="nl-NL"/>
        </w:rPr>
        <w:t xml:space="preserve">  </w:t>
      </w:r>
      <w:r w:rsidRPr="00541C41">
        <w:rPr>
          <w:iCs/>
          <w:szCs w:val="28"/>
          <w:lang w:val="nl-NL"/>
        </w:rPr>
        <w:sym w:font="Symbol" w:char="F0AE"/>
      </w:r>
      <w:r w:rsidRPr="00541C41">
        <w:rPr>
          <w:szCs w:val="28"/>
          <w:lang w:val="nl-NL"/>
        </w:rPr>
        <w:t xml:space="preserve">    Fe</w:t>
      </w:r>
      <w:r w:rsidRPr="00541C41">
        <w:rPr>
          <w:szCs w:val="28"/>
          <w:vertAlign w:val="subscript"/>
          <w:lang w:val="nl-NL"/>
        </w:rPr>
        <w:t>2</w:t>
      </w:r>
      <w:r w:rsidRPr="00541C41">
        <w:rPr>
          <w:szCs w:val="28"/>
          <w:lang w:val="nl-NL"/>
        </w:rPr>
        <w:t>(SO</w:t>
      </w:r>
      <w:r w:rsidRPr="00541C41">
        <w:rPr>
          <w:szCs w:val="28"/>
          <w:vertAlign w:val="subscript"/>
          <w:lang w:val="nl-NL"/>
        </w:rPr>
        <w:t>4</w:t>
      </w:r>
      <w:r w:rsidRPr="00541C41">
        <w:rPr>
          <w:szCs w:val="28"/>
          <w:lang w:val="nl-NL"/>
        </w:rPr>
        <w:t>)</w:t>
      </w:r>
      <w:r w:rsidRPr="00541C41">
        <w:rPr>
          <w:szCs w:val="28"/>
          <w:vertAlign w:val="subscript"/>
          <w:lang w:val="nl-NL"/>
        </w:rPr>
        <w:t>3</w:t>
      </w:r>
      <w:r w:rsidRPr="00541C41">
        <w:rPr>
          <w:szCs w:val="28"/>
          <w:lang w:val="nl-NL"/>
        </w:rPr>
        <w:t xml:space="preserve">  +  H</w:t>
      </w:r>
      <w:r w:rsidRPr="00541C41">
        <w:rPr>
          <w:szCs w:val="28"/>
          <w:vertAlign w:val="subscript"/>
          <w:lang w:val="nl-NL"/>
        </w:rPr>
        <w:t>2</w:t>
      </w:r>
      <w:r w:rsidRPr="00541C41">
        <w:rPr>
          <w:szCs w:val="28"/>
          <w:lang w:val="nl-NL"/>
        </w:rPr>
        <w:t>O +  SO</w:t>
      </w:r>
      <w:r w:rsidRPr="00541C41">
        <w:rPr>
          <w:szCs w:val="28"/>
          <w:vertAlign w:val="subscript"/>
          <w:lang w:val="nl-NL"/>
        </w:rPr>
        <w:t>2</w:t>
      </w:r>
      <w:r w:rsidRPr="00541C41">
        <w:rPr>
          <w:szCs w:val="28"/>
          <w:lang w:val="nl-NL"/>
        </w:rPr>
        <w:t xml:space="preserve"> </w:t>
      </w:r>
      <w:r w:rsidRPr="00541C41">
        <w:rPr>
          <w:szCs w:val="28"/>
          <w:lang w:val="nl-NL"/>
        </w:rPr>
        <w:sym w:font="Symbol" w:char="F0AD"/>
      </w:r>
    </w:p>
    <w:p w14:paraId="158F620A" w14:textId="77777777" w:rsidR="00541C41" w:rsidRPr="00541C41" w:rsidRDefault="00541C41" w:rsidP="00541C41">
      <w:pPr>
        <w:spacing w:after="0"/>
        <w:ind w:firstLine="294"/>
        <w:jc w:val="both"/>
        <w:rPr>
          <w:szCs w:val="28"/>
          <w:lang w:val="nl-NL"/>
        </w:rPr>
      </w:pPr>
      <w:r w:rsidRPr="00541C41">
        <w:rPr>
          <w:szCs w:val="28"/>
          <w:lang w:val="nl-NL"/>
        </w:rPr>
        <w:t>d) Fe</w:t>
      </w:r>
      <w:r w:rsidRPr="00541C41">
        <w:rPr>
          <w:szCs w:val="28"/>
          <w:vertAlign w:val="subscript"/>
          <w:lang w:val="nl-NL"/>
        </w:rPr>
        <w:t>x</w:t>
      </w:r>
      <w:r w:rsidRPr="00541C41">
        <w:rPr>
          <w:szCs w:val="28"/>
          <w:lang w:val="nl-NL"/>
        </w:rPr>
        <w:t>O</w:t>
      </w:r>
      <w:r w:rsidRPr="00541C41">
        <w:rPr>
          <w:szCs w:val="28"/>
          <w:vertAlign w:val="subscript"/>
          <w:lang w:val="nl-NL"/>
        </w:rPr>
        <w:t>y</w:t>
      </w:r>
      <w:r w:rsidRPr="00541C41">
        <w:rPr>
          <w:szCs w:val="28"/>
          <w:lang w:val="nl-NL"/>
        </w:rPr>
        <w:t>+  H</w:t>
      </w:r>
      <w:r w:rsidRPr="00541C41">
        <w:rPr>
          <w:szCs w:val="28"/>
          <w:vertAlign w:val="subscript"/>
          <w:lang w:val="nl-NL"/>
        </w:rPr>
        <w:t>2</w:t>
      </w:r>
      <w:r w:rsidRPr="00541C41">
        <w:rPr>
          <w:szCs w:val="28"/>
          <w:lang w:val="nl-NL"/>
        </w:rPr>
        <w:t>SO</w:t>
      </w:r>
      <w:r w:rsidRPr="00541C41">
        <w:rPr>
          <w:szCs w:val="28"/>
          <w:vertAlign w:val="subscript"/>
          <w:lang w:val="nl-NL"/>
        </w:rPr>
        <w:t>4</w:t>
      </w:r>
      <w:r w:rsidRPr="00541C41">
        <w:rPr>
          <w:szCs w:val="28"/>
          <w:lang w:val="nl-NL"/>
        </w:rPr>
        <w:t xml:space="preserve"> </w:t>
      </w:r>
      <w:r w:rsidRPr="00541C41">
        <w:rPr>
          <w:szCs w:val="28"/>
          <w:vertAlign w:val="subscript"/>
          <w:lang w:val="nl-NL"/>
        </w:rPr>
        <w:t>( đặc)</w:t>
      </w:r>
      <w:r w:rsidRPr="00541C41">
        <w:rPr>
          <w:szCs w:val="28"/>
          <w:lang w:val="nl-NL"/>
        </w:rPr>
        <w:t xml:space="preserve">  </w:t>
      </w:r>
      <w:r w:rsidRPr="00541C41">
        <w:rPr>
          <w:position w:val="-6"/>
          <w:szCs w:val="28"/>
          <w:lang w:val="nl-NL"/>
        </w:rPr>
        <w:object w:dxaOrig="680" w:dyaOrig="360" w14:anchorId="76F94B8B">
          <v:shape id="_x0000_i2036" type="#_x0000_t75" style="width:33.75pt;height:18pt" o:ole="">
            <v:imagedata r:id="rId1891" o:title=""/>
          </v:shape>
          <o:OLEObject Type="Embed" ProgID="Equation.DSMT4" ShapeID="_x0000_i2036" DrawAspect="Content" ObjectID="_1773309040" r:id="rId1892"/>
        </w:object>
      </w:r>
      <w:r w:rsidRPr="00541C41">
        <w:rPr>
          <w:szCs w:val="28"/>
          <w:lang w:val="nl-NL"/>
        </w:rPr>
        <w:t xml:space="preserve">   Fe</w:t>
      </w:r>
      <w:r w:rsidRPr="00541C41">
        <w:rPr>
          <w:szCs w:val="28"/>
          <w:vertAlign w:val="subscript"/>
          <w:lang w:val="nl-NL"/>
        </w:rPr>
        <w:t>2</w:t>
      </w:r>
      <w:r w:rsidRPr="00541C41">
        <w:rPr>
          <w:szCs w:val="28"/>
          <w:lang w:val="nl-NL"/>
        </w:rPr>
        <w:t>(SO</w:t>
      </w:r>
      <w:r w:rsidRPr="00541C41">
        <w:rPr>
          <w:szCs w:val="28"/>
          <w:vertAlign w:val="subscript"/>
          <w:lang w:val="nl-NL"/>
        </w:rPr>
        <w:t>4</w:t>
      </w:r>
      <w:r w:rsidRPr="00541C41">
        <w:rPr>
          <w:szCs w:val="28"/>
          <w:lang w:val="nl-NL"/>
        </w:rPr>
        <w:t>)</w:t>
      </w:r>
      <w:r w:rsidRPr="00541C41">
        <w:rPr>
          <w:szCs w:val="28"/>
          <w:vertAlign w:val="subscript"/>
          <w:lang w:val="nl-NL"/>
        </w:rPr>
        <w:t>3</w:t>
      </w:r>
      <w:r w:rsidRPr="00541C41">
        <w:rPr>
          <w:szCs w:val="28"/>
          <w:lang w:val="nl-NL"/>
        </w:rPr>
        <w:t xml:space="preserve">  +   SO</w:t>
      </w:r>
      <w:r w:rsidRPr="00541C41">
        <w:rPr>
          <w:szCs w:val="28"/>
          <w:vertAlign w:val="subscript"/>
          <w:lang w:val="nl-NL"/>
        </w:rPr>
        <w:t>2</w:t>
      </w:r>
      <w:r w:rsidRPr="00541C41">
        <w:rPr>
          <w:szCs w:val="28"/>
          <w:lang w:val="nl-NL"/>
        </w:rPr>
        <w:sym w:font="Symbol" w:char="F0AD"/>
      </w:r>
      <w:r w:rsidRPr="00541C41">
        <w:rPr>
          <w:szCs w:val="28"/>
          <w:lang w:val="nl-NL"/>
        </w:rPr>
        <w:t xml:space="preserve"> +  H</w:t>
      </w:r>
      <w:r w:rsidRPr="00541C41">
        <w:rPr>
          <w:szCs w:val="28"/>
          <w:vertAlign w:val="subscript"/>
          <w:lang w:val="nl-NL"/>
        </w:rPr>
        <w:t>2</w:t>
      </w:r>
      <w:r w:rsidRPr="00541C41">
        <w:rPr>
          <w:szCs w:val="28"/>
          <w:lang w:val="nl-NL"/>
        </w:rPr>
        <w:t xml:space="preserve">O </w:t>
      </w:r>
    </w:p>
    <w:p w14:paraId="38B0D9C6" w14:textId="77777777" w:rsidR="00541C41" w:rsidRPr="00541C41" w:rsidRDefault="00541C41" w:rsidP="00541C41">
      <w:pPr>
        <w:spacing w:after="0"/>
        <w:contextualSpacing/>
        <w:rPr>
          <w:b/>
          <w:szCs w:val="28"/>
        </w:rPr>
      </w:pPr>
      <w:r w:rsidRPr="00541C41">
        <w:rPr>
          <w:b/>
          <w:szCs w:val="28"/>
        </w:rPr>
        <w:t>Câu 2 (1,0 điểm): Viết và gọi tên các ô xít của:</w:t>
      </w:r>
    </w:p>
    <w:p w14:paraId="739F46FC" w14:textId="77777777" w:rsidR="00541C41" w:rsidRPr="00541C41" w:rsidRDefault="00541C41" w:rsidP="00541C41">
      <w:pPr>
        <w:spacing w:after="0"/>
        <w:contextualSpacing/>
        <w:rPr>
          <w:b/>
          <w:szCs w:val="28"/>
        </w:rPr>
      </w:pPr>
      <w:r w:rsidRPr="00541C41">
        <w:rPr>
          <w:szCs w:val="28"/>
        </w:rPr>
        <w:t xml:space="preserve">          H</w:t>
      </w:r>
      <w:r w:rsidRPr="00541C41">
        <w:rPr>
          <w:szCs w:val="28"/>
          <w:vertAlign w:val="subscript"/>
        </w:rPr>
        <w:t>2</w:t>
      </w:r>
      <w:r w:rsidRPr="00541C41">
        <w:rPr>
          <w:szCs w:val="28"/>
        </w:rPr>
        <w:t>SO</w:t>
      </w:r>
      <w:r w:rsidRPr="00541C41">
        <w:rPr>
          <w:szCs w:val="28"/>
          <w:vertAlign w:val="subscript"/>
        </w:rPr>
        <w:t>4</w:t>
      </w:r>
      <w:r w:rsidRPr="00541C41">
        <w:rPr>
          <w:szCs w:val="28"/>
        </w:rPr>
        <w:t>, HNO</w:t>
      </w:r>
      <w:r w:rsidRPr="00541C41">
        <w:rPr>
          <w:szCs w:val="28"/>
          <w:vertAlign w:val="subscript"/>
        </w:rPr>
        <w:t>3</w:t>
      </w:r>
      <w:r w:rsidRPr="00541C41">
        <w:rPr>
          <w:szCs w:val="28"/>
        </w:rPr>
        <w:t>, Cu(OH)</w:t>
      </w:r>
      <w:r w:rsidRPr="00541C41">
        <w:rPr>
          <w:szCs w:val="28"/>
          <w:vertAlign w:val="subscript"/>
        </w:rPr>
        <w:t>2</w:t>
      </w:r>
      <w:r w:rsidRPr="00541C41">
        <w:rPr>
          <w:szCs w:val="28"/>
        </w:rPr>
        <w:t>, NaOH</w:t>
      </w:r>
    </w:p>
    <w:p w14:paraId="40732B61" w14:textId="77777777" w:rsidR="00541C41" w:rsidRPr="00541C41" w:rsidRDefault="00541C41" w:rsidP="00541C41">
      <w:pPr>
        <w:spacing w:after="0"/>
        <w:contextualSpacing/>
        <w:rPr>
          <w:b/>
          <w:sz w:val="24"/>
        </w:rPr>
      </w:pPr>
      <w:r w:rsidRPr="00541C41">
        <w:rPr>
          <w:b/>
          <w:sz w:val="24"/>
        </w:rPr>
        <w:t>ĐỀ HÓA PHẦN TỰ CHỌN</w:t>
      </w:r>
    </w:p>
    <w:p w14:paraId="1D540F91" w14:textId="77777777" w:rsidR="00541C41" w:rsidRPr="00541C41" w:rsidRDefault="00541C41" w:rsidP="00541C41">
      <w:pPr>
        <w:spacing w:after="0"/>
        <w:contextualSpacing/>
        <w:rPr>
          <w:b/>
          <w:szCs w:val="28"/>
        </w:rPr>
      </w:pPr>
      <w:r w:rsidRPr="00541C41">
        <w:rPr>
          <w:b/>
          <w:szCs w:val="28"/>
        </w:rPr>
        <w:t>Câu 1 (2 điểm)</w:t>
      </w:r>
    </w:p>
    <w:p w14:paraId="3CE5F3A9" w14:textId="77777777" w:rsidR="00541C41" w:rsidRPr="00541C41" w:rsidRDefault="00541C41" w:rsidP="00541C41">
      <w:pPr>
        <w:spacing w:after="0"/>
        <w:ind w:firstLine="720"/>
        <w:contextualSpacing/>
        <w:rPr>
          <w:szCs w:val="28"/>
        </w:rPr>
      </w:pPr>
      <w:r w:rsidRPr="00541C41">
        <w:rPr>
          <w:b/>
          <w:szCs w:val="28"/>
        </w:rPr>
        <w:t>1/</w:t>
      </w:r>
      <w:r w:rsidRPr="00541C41">
        <w:rPr>
          <w:szCs w:val="28"/>
        </w:rPr>
        <w:t xml:space="preserve"> Cân bằng các phương trình hóa học sau:</w:t>
      </w:r>
    </w:p>
    <w:p w14:paraId="5CC166E5" w14:textId="77777777" w:rsidR="00541C41" w:rsidRPr="00541C41" w:rsidRDefault="00541C41" w:rsidP="00541C41">
      <w:pPr>
        <w:spacing w:after="0"/>
        <w:ind w:firstLine="720"/>
        <w:contextualSpacing/>
        <w:rPr>
          <w:szCs w:val="28"/>
        </w:rPr>
      </w:pPr>
      <w:r w:rsidRPr="00541C41">
        <w:rPr>
          <w:szCs w:val="28"/>
        </w:rPr>
        <w:t>a)   Fe</w:t>
      </w:r>
      <w:r w:rsidRPr="00541C41">
        <w:rPr>
          <w:szCs w:val="28"/>
          <w:vertAlign w:val="subscript"/>
        </w:rPr>
        <w:t>2</w:t>
      </w:r>
      <w:r w:rsidRPr="00541C41">
        <w:rPr>
          <w:szCs w:val="28"/>
        </w:rPr>
        <w:t>O</w:t>
      </w:r>
      <w:r w:rsidRPr="00541C41">
        <w:rPr>
          <w:szCs w:val="28"/>
          <w:vertAlign w:val="subscript"/>
        </w:rPr>
        <w:t>3</w:t>
      </w:r>
      <w:r w:rsidRPr="00541C41">
        <w:rPr>
          <w:szCs w:val="28"/>
        </w:rPr>
        <w:t xml:space="preserve">    +      Al           →    Fe</w:t>
      </w:r>
      <w:r w:rsidRPr="00541C41">
        <w:rPr>
          <w:szCs w:val="28"/>
          <w:vertAlign w:val="subscript"/>
        </w:rPr>
        <w:t>3</w:t>
      </w:r>
      <w:r w:rsidRPr="00541C41">
        <w:rPr>
          <w:szCs w:val="28"/>
        </w:rPr>
        <w:t>O</w:t>
      </w:r>
      <w:r w:rsidRPr="00541C41">
        <w:rPr>
          <w:szCs w:val="28"/>
          <w:vertAlign w:val="subscript"/>
        </w:rPr>
        <w:t>4</w:t>
      </w:r>
      <w:r w:rsidRPr="00541C41">
        <w:rPr>
          <w:szCs w:val="28"/>
        </w:rPr>
        <w:t xml:space="preserve">     + Al</w:t>
      </w:r>
      <w:r w:rsidRPr="00541C41">
        <w:rPr>
          <w:szCs w:val="28"/>
          <w:vertAlign w:val="subscript"/>
        </w:rPr>
        <w:t>2</w:t>
      </w:r>
      <w:r w:rsidRPr="00541C41">
        <w:rPr>
          <w:szCs w:val="28"/>
        </w:rPr>
        <w:t>O</w:t>
      </w:r>
      <w:r w:rsidRPr="00541C41">
        <w:rPr>
          <w:szCs w:val="28"/>
          <w:vertAlign w:val="subscript"/>
        </w:rPr>
        <w:t>3</w:t>
      </w:r>
      <w:r w:rsidRPr="00541C41">
        <w:rPr>
          <w:szCs w:val="28"/>
        </w:rPr>
        <w:t xml:space="preserve">     </w:t>
      </w:r>
    </w:p>
    <w:p w14:paraId="02954A7E" w14:textId="77777777" w:rsidR="00541C41" w:rsidRPr="00541C41" w:rsidRDefault="00541C41" w:rsidP="00541C41">
      <w:pPr>
        <w:spacing w:after="0"/>
        <w:ind w:firstLine="720"/>
        <w:contextualSpacing/>
        <w:rPr>
          <w:szCs w:val="28"/>
        </w:rPr>
      </w:pPr>
      <w:r w:rsidRPr="00541C41">
        <w:rPr>
          <w:szCs w:val="28"/>
        </w:rPr>
        <w:t>b)   HCl      +      KMnO</w:t>
      </w:r>
      <w:r w:rsidRPr="00541C41">
        <w:rPr>
          <w:szCs w:val="28"/>
          <w:vertAlign w:val="subscript"/>
        </w:rPr>
        <w:t xml:space="preserve">4    </w:t>
      </w:r>
      <w:r w:rsidRPr="00541C41">
        <w:rPr>
          <w:szCs w:val="28"/>
        </w:rPr>
        <w:t>→    KCl    +     MnCl</w:t>
      </w:r>
      <w:r w:rsidRPr="00541C41">
        <w:rPr>
          <w:szCs w:val="28"/>
          <w:vertAlign w:val="subscript"/>
        </w:rPr>
        <w:t xml:space="preserve">2      </w:t>
      </w:r>
      <w:r w:rsidRPr="00541C41">
        <w:rPr>
          <w:szCs w:val="28"/>
        </w:rPr>
        <w:t>+    H</w:t>
      </w:r>
      <w:r w:rsidRPr="00541C41">
        <w:rPr>
          <w:szCs w:val="28"/>
          <w:vertAlign w:val="subscript"/>
        </w:rPr>
        <w:t>2</w:t>
      </w:r>
      <w:r w:rsidRPr="00541C41">
        <w:rPr>
          <w:szCs w:val="28"/>
        </w:rPr>
        <w:t xml:space="preserve">O  +   </w:t>
      </w:r>
      <w:r w:rsidRPr="00541C41">
        <w:rPr>
          <w:szCs w:val="28"/>
          <w:lang w:val="pt-BR"/>
        </w:rPr>
        <w:t>Cl</w:t>
      </w:r>
      <w:r w:rsidRPr="00541C41">
        <w:rPr>
          <w:szCs w:val="28"/>
          <w:vertAlign w:val="subscript"/>
          <w:lang w:val="pt-BR"/>
        </w:rPr>
        <w:t>2</w:t>
      </w:r>
      <w:r w:rsidRPr="00541C41">
        <w:rPr>
          <w:szCs w:val="28"/>
        </w:rPr>
        <w:t xml:space="preserve"> </w:t>
      </w:r>
    </w:p>
    <w:p w14:paraId="34577B72" w14:textId="77777777" w:rsidR="00541C41" w:rsidRPr="00541C41" w:rsidRDefault="00541C41" w:rsidP="00541C41">
      <w:pPr>
        <w:spacing w:after="0"/>
        <w:ind w:firstLine="720"/>
        <w:contextualSpacing/>
        <w:rPr>
          <w:szCs w:val="28"/>
        </w:rPr>
      </w:pPr>
      <w:r w:rsidRPr="00541C41">
        <w:rPr>
          <w:szCs w:val="28"/>
        </w:rPr>
        <w:t>c)   Al         +      HNO</w:t>
      </w:r>
      <w:r w:rsidRPr="00541C41">
        <w:rPr>
          <w:szCs w:val="28"/>
          <w:vertAlign w:val="subscript"/>
        </w:rPr>
        <w:t xml:space="preserve">3        </w:t>
      </w:r>
      <w:r w:rsidRPr="00541C41">
        <w:rPr>
          <w:szCs w:val="28"/>
        </w:rPr>
        <w:t>→    Al(NO</w:t>
      </w:r>
      <w:r w:rsidRPr="00541C41">
        <w:rPr>
          <w:szCs w:val="28"/>
          <w:vertAlign w:val="subscript"/>
        </w:rPr>
        <w:t>3</w:t>
      </w:r>
      <w:r w:rsidRPr="00541C41">
        <w:rPr>
          <w:szCs w:val="28"/>
        </w:rPr>
        <w:t>)</w:t>
      </w:r>
      <w:r w:rsidRPr="00541C41">
        <w:rPr>
          <w:szCs w:val="28"/>
          <w:vertAlign w:val="subscript"/>
        </w:rPr>
        <w:t xml:space="preserve">3     </w:t>
      </w:r>
      <w:r w:rsidRPr="00541C41">
        <w:rPr>
          <w:szCs w:val="28"/>
        </w:rPr>
        <w:t>+     H</w:t>
      </w:r>
      <w:r w:rsidRPr="00541C41">
        <w:rPr>
          <w:szCs w:val="28"/>
          <w:vertAlign w:val="subscript"/>
        </w:rPr>
        <w:t>2</w:t>
      </w:r>
      <w:r w:rsidRPr="00541C41">
        <w:rPr>
          <w:szCs w:val="28"/>
        </w:rPr>
        <w:t>O   +    N</w:t>
      </w:r>
      <w:r w:rsidRPr="00541C41">
        <w:rPr>
          <w:szCs w:val="28"/>
          <w:vertAlign w:val="subscript"/>
        </w:rPr>
        <w:t>2</w:t>
      </w:r>
      <w:r w:rsidRPr="00541C41">
        <w:rPr>
          <w:szCs w:val="28"/>
        </w:rPr>
        <w:t xml:space="preserve"> </w:t>
      </w:r>
    </w:p>
    <w:p w14:paraId="1B279CAF" w14:textId="77777777" w:rsidR="00541C41" w:rsidRPr="00541C41" w:rsidRDefault="00541C41" w:rsidP="00541C41">
      <w:pPr>
        <w:spacing w:after="0"/>
        <w:ind w:firstLine="720"/>
        <w:contextualSpacing/>
        <w:rPr>
          <w:szCs w:val="28"/>
        </w:rPr>
      </w:pPr>
      <w:r w:rsidRPr="00541C41">
        <w:rPr>
          <w:szCs w:val="28"/>
        </w:rPr>
        <w:t>d)   Fe</w:t>
      </w:r>
      <w:r w:rsidRPr="00541C41">
        <w:rPr>
          <w:szCs w:val="28"/>
          <w:vertAlign w:val="subscript"/>
        </w:rPr>
        <w:t>x</w:t>
      </w:r>
      <w:r w:rsidRPr="00541C41">
        <w:rPr>
          <w:szCs w:val="28"/>
        </w:rPr>
        <w:t>O</w:t>
      </w:r>
      <w:r w:rsidRPr="00541C41">
        <w:rPr>
          <w:szCs w:val="28"/>
          <w:vertAlign w:val="subscript"/>
        </w:rPr>
        <w:t>y</w:t>
      </w:r>
      <w:r w:rsidRPr="00541C41">
        <w:rPr>
          <w:szCs w:val="28"/>
        </w:rPr>
        <w:t xml:space="preserve">   +      </w:t>
      </w:r>
      <w:r w:rsidRPr="00541C41">
        <w:rPr>
          <w:szCs w:val="28"/>
          <w:lang w:val="pt-BR"/>
        </w:rPr>
        <w:t>H</w:t>
      </w:r>
      <w:r w:rsidRPr="00541C41">
        <w:rPr>
          <w:szCs w:val="28"/>
          <w:vertAlign w:val="subscript"/>
          <w:lang w:val="pt-BR"/>
        </w:rPr>
        <w:t>2</w:t>
      </w:r>
      <w:r w:rsidRPr="00541C41">
        <w:rPr>
          <w:szCs w:val="28"/>
        </w:rPr>
        <w:t xml:space="preserve">           →    Fe       +       H</w:t>
      </w:r>
      <w:r w:rsidRPr="00541C41">
        <w:rPr>
          <w:szCs w:val="28"/>
          <w:vertAlign w:val="subscript"/>
        </w:rPr>
        <w:t>2</w:t>
      </w:r>
      <w:r w:rsidRPr="00541C41">
        <w:rPr>
          <w:szCs w:val="28"/>
        </w:rPr>
        <w:t xml:space="preserve">O </w:t>
      </w:r>
    </w:p>
    <w:p w14:paraId="59B2AF01" w14:textId="77777777" w:rsidR="00541C41" w:rsidRPr="00541C41" w:rsidRDefault="00541C41" w:rsidP="00541C41">
      <w:pPr>
        <w:spacing w:after="0"/>
        <w:ind w:firstLine="720"/>
        <w:contextualSpacing/>
        <w:rPr>
          <w:szCs w:val="28"/>
          <w:vertAlign w:val="subscript"/>
        </w:rPr>
      </w:pPr>
      <w:r w:rsidRPr="00541C41">
        <w:rPr>
          <w:szCs w:val="28"/>
        </w:rPr>
        <w:t>2/Trình bày phương pháp hóa học phân biệt các chất rắn sau: CaO, Na</w:t>
      </w:r>
      <w:r w:rsidRPr="00541C41">
        <w:rPr>
          <w:szCs w:val="28"/>
          <w:vertAlign w:val="subscript"/>
        </w:rPr>
        <w:t>2</w:t>
      </w:r>
      <w:r w:rsidRPr="00541C41">
        <w:rPr>
          <w:szCs w:val="28"/>
        </w:rPr>
        <w:t>O, P</w:t>
      </w:r>
      <w:r w:rsidRPr="00541C41">
        <w:rPr>
          <w:szCs w:val="28"/>
          <w:vertAlign w:val="subscript"/>
        </w:rPr>
        <w:t>2</w:t>
      </w:r>
      <w:r w:rsidRPr="00541C41">
        <w:rPr>
          <w:szCs w:val="28"/>
        </w:rPr>
        <w:t>O</w:t>
      </w:r>
      <w:r w:rsidRPr="00541C41">
        <w:rPr>
          <w:szCs w:val="28"/>
          <w:vertAlign w:val="subscript"/>
        </w:rPr>
        <w:t>5.</w:t>
      </w:r>
    </w:p>
    <w:p w14:paraId="36F09381" w14:textId="77777777" w:rsidR="00541C41" w:rsidRPr="00541C41" w:rsidRDefault="00541C41" w:rsidP="00541C41">
      <w:pPr>
        <w:spacing w:after="0"/>
        <w:contextualSpacing/>
        <w:rPr>
          <w:b/>
          <w:szCs w:val="28"/>
        </w:rPr>
      </w:pPr>
      <w:r w:rsidRPr="00541C41">
        <w:rPr>
          <w:b/>
          <w:szCs w:val="28"/>
        </w:rPr>
        <w:t>Câu 2 (2 điểm)</w:t>
      </w:r>
    </w:p>
    <w:p w14:paraId="4657830C" w14:textId="77777777" w:rsidR="00541C41" w:rsidRPr="00541C41" w:rsidRDefault="00541C41" w:rsidP="00541C41">
      <w:pPr>
        <w:spacing w:after="0"/>
        <w:ind w:firstLine="490"/>
        <w:contextualSpacing/>
        <w:rPr>
          <w:szCs w:val="28"/>
        </w:rPr>
      </w:pPr>
      <w:r w:rsidRPr="00541C41">
        <w:rPr>
          <w:szCs w:val="28"/>
        </w:rPr>
        <w:t>Cho 98 gam dung dịch H</w:t>
      </w:r>
      <w:r w:rsidRPr="00541C41">
        <w:rPr>
          <w:szCs w:val="28"/>
          <w:vertAlign w:val="subscript"/>
        </w:rPr>
        <w:t>2</w:t>
      </w:r>
      <w:r w:rsidRPr="00541C41">
        <w:rPr>
          <w:szCs w:val="28"/>
        </w:rPr>
        <w:t>SO</w:t>
      </w:r>
      <w:r w:rsidRPr="00541C41">
        <w:rPr>
          <w:szCs w:val="28"/>
          <w:vertAlign w:val="subscript"/>
        </w:rPr>
        <w:t>4</w:t>
      </w:r>
      <w:r w:rsidRPr="00541C41">
        <w:rPr>
          <w:szCs w:val="28"/>
        </w:rPr>
        <w:t xml:space="preserve"> 20% vào 400 gam dung dịch BaCl</w:t>
      </w:r>
      <w:r w:rsidRPr="00541C41">
        <w:rPr>
          <w:szCs w:val="28"/>
          <w:vertAlign w:val="subscript"/>
        </w:rPr>
        <w:t>2</w:t>
      </w:r>
      <w:r w:rsidRPr="00541C41">
        <w:rPr>
          <w:szCs w:val="28"/>
        </w:rPr>
        <w:t xml:space="preserve"> 5,2%. </w:t>
      </w:r>
    </w:p>
    <w:p w14:paraId="264B2C44" w14:textId="77777777" w:rsidR="00541C41" w:rsidRPr="00541C41" w:rsidRDefault="00541C41" w:rsidP="00541C41">
      <w:pPr>
        <w:spacing w:after="0"/>
        <w:ind w:firstLine="490"/>
        <w:contextualSpacing/>
        <w:rPr>
          <w:szCs w:val="28"/>
        </w:rPr>
      </w:pPr>
      <w:r w:rsidRPr="00541C41">
        <w:rPr>
          <w:szCs w:val="28"/>
        </w:rPr>
        <w:t xml:space="preserve">a, Viết phương trình phản ứng xảy ra và tính khối lượng kết tủa tạo thành. </w:t>
      </w:r>
    </w:p>
    <w:p w14:paraId="2CEDFC6E" w14:textId="77777777" w:rsidR="00541C41" w:rsidRPr="00541C41" w:rsidRDefault="00541C41" w:rsidP="00541C41">
      <w:pPr>
        <w:spacing w:after="0"/>
        <w:ind w:firstLine="490"/>
        <w:contextualSpacing/>
        <w:rPr>
          <w:szCs w:val="28"/>
        </w:rPr>
      </w:pPr>
      <w:r w:rsidRPr="00541C41">
        <w:rPr>
          <w:szCs w:val="28"/>
        </w:rPr>
        <w:t>b, Tính nồng độ phần trăm của các chất có trong dung dịch sau khi tách bỏ kết tủa./.</w:t>
      </w:r>
    </w:p>
    <w:p w14:paraId="40F9C5A1" w14:textId="77777777" w:rsidR="00541C41" w:rsidRPr="00541C41" w:rsidRDefault="00541C41" w:rsidP="00541C41">
      <w:pPr>
        <w:spacing w:after="0"/>
        <w:contextualSpacing/>
        <w:rPr>
          <w:b/>
          <w:szCs w:val="28"/>
        </w:rPr>
      </w:pPr>
      <w:r w:rsidRPr="00541C41">
        <w:rPr>
          <w:b/>
          <w:szCs w:val="28"/>
        </w:rPr>
        <w:t>Câu 3 (2 điểm)</w:t>
      </w:r>
    </w:p>
    <w:p w14:paraId="491F77C5" w14:textId="77777777" w:rsidR="00541C41" w:rsidRPr="00541C41" w:rsidRDefault="00541C41" w:rsidP="00541C41">
      <w:pPr>
        <w:spacing w:after="0"/>
        <w:ind w:firstLine="720"/>
        <w:contextualSpacing/>
        <w:rPr>
          <w:iCs/>
          <w:szCs w:val="28"/>
          <w:lang w:val="nl-NL"/>
        </w:rPr>
      </w:pPr>
      <w:r w:rsidRPr="00541C41">
        <w:rPr>
          <w:iCs/>
          <w:szCs w:val="28"/>
          <w:lang w:val="nl-NL"/>
        </w:rPr>
        <w:t>1.Cho các chất sau: CO</w:t>
      </w:r>
      <w:r w:rsidRPr="00541C41">
        <w:rPr>
          <w:iCs/>
          <w:szCs w:val="28"/>
          <w:vertAlign w:val="subscript"/>
          <w:lang w:val="nl-NL"/>
        </w:rPr>
        <w:t>2</w:t>
      </w:r>
      <w:r w:rsidRPr="00541C41">
        <w:rPr>
          <w:iCs/>
          <w:szCs w:val="28"/>
          <w:lang w:val="nl-NL"/>
        </w:rPr>
        <w:t>, K</w:t>
      </w:r>
      <w:r w:rsidRPr="00541C41">
        <w:rPr>
          <w:iCs/>
          <w:szCs w:val="28"/>
          <w:vertAlign w:val="subscript"/>
          <w:lang w:val="nl-NL"/>
        </w:rPr>
        <w:t>2</w:t>
      </w:r>
      <w:r w:rsidRPr="00541C41">
        <w:rPr>
          <w:iCs/>
          <w:szCs w:val="28"/>
          <w:lang w:val="nl-NL"/>
        </w:rPr>
        <w:t>O, HCl, KOH, NaHCO</w:t>
      </w:r>
      <w:r w:rsidRPr="00541C41">
        <w:rPr>
          <w:iCs/>
          <w:szCs w:val="28"/>
          <w:vertAlign w:val="subscript"/>
          <w:lang w:val="nl-NL"/>
        </w:rPr>
        <w:t>3</w:t>
      </w:r>
      <w:r w:rsidRPr="00541C41">
        <w:rPr>
          <w:iCs/>
          <w:szCs w:val="28"/>
          <w:lang w:val="nl-NL"/>
        </w:rPr>
        <w:t>, Na</w:t>
      </w:r>
      <w:r w:rsidRPr="00541C41">
        <w:rPr>
          <w:iCs/>
          <w:szCs w:val="28"/>
          <w:vertAlign w:val="subscript"/>
          <w:lang w:val="nl-NL"/>
        </w:rPr>
        <w:t>2</w:t>
      </w:r>
      <w:r w:rsidRPr="00541C41">
        <w:rPr>
          <w:iCs/>
          <w:szCs w:val="28"/>
          <w:lang w:val="nl-NL"/>
        </w:rPr>
        <w:t>CO</w:t>
      </w:r>
      <w:r w:rsidRPr="00541C41">
        <w:rPr>
          <w:iCs/>
          <w:szCs w:val="28"/>
          <w:vertAlign w:val="subscript"/>
          <w:lang w:val="nl-NL"/>
        </w:rPr>
        <w:t xml:space="preserve">3, </w:t>
      </w:r>
      <w:r w:rsidRPr="00541C41">
        <w:rPr>
          <w:iCs/>
          <w:szCs w:val="28"/>
          <w:lang w:val="nl-NL"/>
        </w:rPr>
        <w:t>H</w:t>
      </w:r>
      <w:r w:rsidRPr="00541C41">
        <w:rPr>
          <w:iCs/>
          <w:szCs w:val="28"/>
          <w:vertAlign w:val="subscript"/>
          <w:lang w:val="nl-NL"/>
        </w:rPr>
        <w:t>2</w:t>
      </w:r>
      <w:r w:rsidRPr="00541C41">
        <w:rPr>
          <w:iCs/>
          <w:szCs w:val="28"/>
          <w:lang w:val="nl-NL"/>
        </w:rPr>
        <w:t>SO</w:t>
      </w:r>
      <w:r w:rsidRPr="00541C41">
        <w:rPr>
          <w:iCs/>
          <w:szCs w:val="28"/>
          <w:vertAlign w:val="subscript"/>
          <w:lang w:val="nl-NL"/>
        </w:rPr>
        <w:t>4</w:t>
      </w:r>
      <w:r w:rsidRPr="00541C41">
        <w:rPr>
          <w:iCs/>
          <w:szCs w:val="28"/>
          <w:lang w:val="nl-NL"/>
        </w:rPr>
        <w:t>, Mg(OH)</w:t>
      </w:r>
      <w:r w:rsidRPr="00541C41">
        <w:rPr>
          <w:iCs/>
          <w:szCs w:val="28"/>
          <w:vertAlign w:val="subscript"/>
          <w:lang w:val="nl-NL"/>
        </w:rPr>
        <w:t>2</w:t>
      </w:r>
      <w:r w:rsidRPr="00541C41">
        <w:rPr>
          <w:iCs/>
          <w:szCs w:val="28"/>
          <w:lang w:val="nl-NL"/>
        </w:rPr>
        <w:t xml:space="preserve">, </w:t>
      </w:r>
    </w:p>
    <w:p w14:paraId="5742A8F1" w14:textId="77777777" w:rsidR="00541C41" w:rsidRPr="00541C41" w:rsidRDefault="00541C41" w:rsidP="00541C41">
      <w:pPr>
        <w:spacing w:after="0"/>
        <w:contextualSpacing/>
        <w:rPr>
          <w:iCs/>
          <w:szCs w:val="28"/>
          <w:lang w:val="nl-NL"/>
        </w:rPr>
      </w:pPr>
      <w:r w:rsidRPr="00541C41">
        <w:rPr>
          <w:iCs/>
          <w:szCs w:val="28"/>
          <w:lang w:val="nl-NL"/>
        </w:rPr>
        <w:t>Hãy phân loại và gọi tên các chất trên.</w:t>
      </w:r>
    </w:p>
    <w:p w14:paraId="3358005D" w14:textId="77777777" w:rsidR="00541C41" w:rsidRPr="00541C41" w:rsidRDefault="00541C41" w:rsidP="00541C41">
      <w:pPr>
        <w:spacing w:after="0"/>
        <w:rPr>
          <w:szCs w:val="28"/>
        </w:rPr>
      </w:pPr>
      <w:r w:rsidRPr="00541C41">
        <w:rPr>
          <w:szCs w:val="28"/>
        </w:rPr>
        <w:lastRenderedPageBreak/>
        <w:t>2. Để đốt cháy hết 3,2 (g) hợp chất Y cần dùng 2,408.10</w:t>
      </w:r>
      <w:r w:rsidRPr="00541C41">
        <w:rPr>
          <w:szCs w:val="28"/>
          <w:vertAlign w:val="superscript"/>
        </w:rPr>
        <w:t>23</w:t>
      </w:r>
      <w:r w:rsidRPr="00541C41">
        <w:rPr>
          <w:szCs w:val="28"/>
        </w:rPr>
        <w:t xml:space="preserve"> phân tử oxi, thu được khí CO</w:t>
      </w:r>
      <w:r w:rsidRPr="00541C41">
        <w:rPr>
          <w:szCs w:val="28"/>
          <w:vertAlign w:val="subscript"/>
        </w:rPr>
        <w:t>2</w:t>
      </w:r>
      <w:r w:rsidRPr="00541C41">
        <w:rPr>
          <w:szCs w:val="28"/>
        </w:rPr>
        <w:t xml:space="preserve"> và hơi nước theo tỉ lệ số mol là 1: 2.Tính khối lượng khí CO</w:t>
      </w:r>
      <w:r w:rsidRPr="00541C41">
        <w:rPr>
          <w:szCs w:val="28"/>
          <w:vertAlign w:val="subscript"/>
        </w:rPr>
        <w:t>2</w:t>
      </w:r>
      <w:r w:rsidRPr="00541C41">
        <w:rPr>
          <w:szCs w:val="28"/>
        </w:rPr>
        <w:t xml:space="preserve"> và hơi nước tạo thành?</w:t>
      </w:r>
    </w:p>
    <w:p w14:paraId="5212CF51" w14:textId="77777777" w:rsidR="00541C41" w:rsidRPr="00541C41" w:rsidRDefault="00541C41" w:rsidP="00541C41">
      <w:pPr>
        <w:spacing w:after="0"/>
        <w:jc w:val="both"/>
        <w:rPr>
          <w:szCs w:val="28"/>
          <w:lang w:val="pt-BR"/>
        </w:rPr>
      </w:pPr>
      <w:r w:rsidRPr="00541C41">
        <w:rPr>
          <w:b/>
          <w:bCs/>
          <w:szCs w:val="28"/>
          <w:u w:val="single"/>
          <w:lang w:val="pt-BR"/>
        </w:rPr>
        <w:t>Câu 4</w:t>
      </w:r>
      <w:r w:rsidRPr="00541C41">
        <w:rPr>
          <w:b/>
          <w:bCs/>
          <w:szCs w:val="28"/>
          <w:lang w:val="pt-BR"/>
        </w:rPr>
        <w:t xml:space="preserve">: </w:t>
      </w:r>
      <w:r w:rsidRPr="00541C41">
        <w:rPr>
          <w:b/>
          <w:szCs w:val="28"/>
          <w:lang w:val="pt-BR"/>
        </w:rPr>
        <w:t>(2,0 điểm)</w:t>
      </w:r>
      <w:r w:rsidRPr="00541C41">
        <w:rPr>
          <w:szCs w:val="28"/>
          <w:lang w:val="pt-BR"/>
        </w:rPr>
        <w:t xml:space="preserve"> Tổng số hạt cơ bản của 2 nguyên tử của 2 nguyên tố A và B có tổng số hạt là 142. Trong đó số hạt mang điện nhiều hơn tổng số hạt không mang điện là 42. số hạt mang điện của nguyên tố B nhiều hơn nguyên tố A là 12. Còn số hạt không mang điện của nguyên tố B nhiều gấp rưỡi của nguyên tố A. Hãy xác định tên 2 nguyên tố A, B. </w:t>
      </w:r>
    </w:p>
    <w:p w14:paraId="36A846F8" w14:textId="77777777" w:rsidR="00541C41" w:rsidRPr="00541C41" w:rsidRDefault="00541C41" w:rsidP="00541C41">
      <w:pPr>
        <w:autoSpaceDE w:val="0"/>
        <w:autoSpaceDN w:val="0"/>
        <w:adjustRightInd w:val="0"/>
        <w:spacing w:after="0"/>
        <w:jc w:val="both"/>
        <w:rPr>
          <w:b/>
          <w:bCs/>
          <w:szCs w:val="28"/>
          <w:lang w:val="pt-BR"/>
        </w:rPr>
      </w:pPr>
      <w:r w:rsidRPr="00541C41">
        <w:rPr>
          <w:b/>
          <w:bCs/>
          <w:szCs w:val="28"/>
          <w:u w:val="single"/>
          <w:lang w:val="pt-BR"/>
        </w:rPr>
        <w:t>Câu 5:</w:t>
      </w:r>
      <w:r w:rsidRPr="00541C41">
        <w:rPr>
          <w:szCs w:val="28"/>
          <w:lang w:val="pt-BR"/>
        </w:rPr>
        <w:t xml:space="preserve"> </w:t>
      </w:r>
      <w:r w:rsidRPr="00541C41">
        <w:rPr>
          <w:b/>
          <w:szCs w:val="28"/>
          <w:lang w:val="pt-BR"/>
        </w:rPr>
        <w:t>(2,0 điểm)</w:t>
      </w:r>
      <w:r w:rsidRPr="00541C41">
        <w:rPr>
          <w:szCs w:val="28"/>
          <w:lang w:val="pt-BR"/>
        </w:rPr>
        <w:t xml:space="preserve"> </w:t>
      </w:r>
      <w:r w:rsidRPr="00541C41">
        <w:rPr>
          <w:szCs w:val="28"/>
        </w:rPr>
        <w:t>Trộn 1,2</w:t>
      </w:r>
      <w:r w:rsidRPr="00541C41">
        <w:rPr>
          <w:szCs w:val="28"/>
          <w:lang w:val="pt-BR"/>
        </w:rPr>
        <w:t>395</w:t>
      </w:r>
      <w:r w:rsidRPr="00541C41">
        <w:rPr>
          <w:szCs w:val="28"/>
        </w:rPr>
        <w:t xml:space="preserve"> lít khí CO với 3,</w:t>
      </w:r>
      <w:r w:rsidRPr="00541C41">
        <w:rPr>
          <w:szCs w:val="28"/>
          <w:lang w:val="pt-BR"/>
        </w:rPr>
        <w:t>7185</w:t>
      </w:r>
      <w:r w:rsidRPr="00541C41">
        <w:rPr>
          <w:szCs w:val="28"/>
        </w:rPr>
        <w:t xml:space="preserve"> lít khí CO</w:t>
      </w:r>
      <w:r w:rsidRPr="00541C41">
        <w:rPr>
          <w:szCs w:val="28"/>
          <w:vertAlign w:val="subscript"/>
        </w:rPr>
        <w:t>2</w:t>
      </w:r>
      <w:r w:rsidRPr="00541C41">
        <w:rPr>
          <w:szCs w:val="28"/>
        </w:rPr>
        <w:t xml:space="preserve"> (đktc) thu được hỗn hợp khí A.</w:t>
      </w:r>
    </w:p>
    <w:p w14:paraId="70B76B30" w14:textId="77777777" w:rsidR="00541C41" w:rsidRPr="00541C41" w:rsidRDefault="00541C41" w:rsidP="00541C41">
      <w:pPr>
        <w:tabs>
          <w:tab w:val="left" w:pos="720"/>
        </w:tabs>
        <w:autoSpaceDE w:val="0"/>
        <w:autoSpaceDN w:val="0"/>
        <w:adjustRightInd w:val="0"/>
        <w:spacing w:after="0"/>
        <w:jc w:val="both"/>
        <w:rPr>
          <w:szCs w:val="28"/>
        </w:rPr>
      </w:pPr>
      <w:r w:rsidRPr="00541C41">
        <w:rPr>
          <w:szCs w:val="28"/>
        </w:rPr>
        <w:tab/>
        <w:t>a, Tính khối lượng của hỗn hợp khí A</w:t>
      </w:r>
    </w:p>
    <w:p w14:paraId="4797FB23" w14:textId="77777777" w:rsidR="00541C41" w:rsidRPr="00541C41" w:rsidRDefault="00541C41" w:rsidP="00541C41">
      <w:pPr>
        <w:tabs>
          <w:tab w:val="left" w:pos="720"/>
        </w:tabs>
        <w:autoSpaceDE w:val="0"/>
        <w:autoSpaceDN w:val="0"/>
        <w:adjustRightInd w:val="0"/>
        <w:spacing w:after="0"/>
        <w:jc w:val="both"/>
        <w:rPr>
          <w:szCs w:val="28"/>
        </w:rPr>
      </w:pPr>
      <w:r w:rsidRPr="00541C41">
        <w:rPr>
          <w:szCs w:val="28"/>
        </w:rPr>
        <w:tab/>
        <w:t>b, Tính tỉ khối của khí A so với khí hidro.</w:t>
      </w:r>
    </w:p>
    <w:p w14:paraId="2C8A3A5E" w14:textId="77777777" w:rsidR="00541C41" w:rsidRPr="00541C41" w:rsidRDefault="00541C41" w:rsidP="00541C41">
      <w:pPr>
        <w:spacing w:after="0"/>
        <w:jc w:val="both"/>
        <w:rPr>
          <w:szCs w:val="28"/>
        </w:rPr>
      </w:pPr>
      <w:r w:rsidRPr="00541C41">
        <w:rPr>
          <w:b/>
          <w:szCs w:val="28"/>
        </w:rPr>
        <w:t>Câu 6. (2,0 điểm)</w:t>
      </w:r>
      <w:r w:rsidRPr="00541C41">
        <w:rPr>
          <w:szCs w:val="28"/>
        </w:rPr>
        <w:t xml:space="preserve"> Cho một lượng kim loại R có khối lượng 5,4 gam vào dung dịch HCl dư thì thu được 6,72 lít khí Hiđro (ĐKTC).  Xác định kim loại R trong 2 trường hợp sau: </w:t>
      </w:r>
    </w:p>
    <w:p w14:paraId="4DEDFB05" w14:textId="77777777" w:rsidR="00541C41" w:rsidRPr="00541C41" w:rsidRDefault="00541C41" w:rsidP="00541C41">
      <w:pPr>
        <w:spacing w:after="0"/>
        <w:ind w:firstLine="720"/>
        <w:jc w:val="both"/>
        <w:rPr>
          <w:szCs w:val="28"/>
        </w:rPr>
      </w:pPr>
      <w:r w:rsidRPr="00541C41">
        <w:rPr>
          <w:szCs w:val="28"/>
        </w:rPr>
        <w:t>a) Biết R có hóa trị III.</w:t>
      </w:r>
    </w:p>
    <w:p w14:paraId="3DC3C49C" w14:textId="77777777" w:rsidR="00541C41" w:rsidRPr="00541C41" w:rsidRDefault="00541C41" w:rsidP="00541C41">
      <w:pPr>
        <w:spacing w:after="0"/>
        <w:ind w:firstLine="720"/>
        <w:jc w:val="both"/>
        <w:rPr>
          <w:szCs w:val="28"/>
        </w:rPr>
      </w:pPr>
      <w:r w:rsidRPr="00541C41">
        <w:rPr>
          <w:szCs w:val="28"/>
        </w:rPr>
        <w:t xml:space="preserve">b) Chưa biết hóa trị của R. </w:t>
      </w:r>
    </w:p>
    <w:p w14:paraId="1A5A6DB0" w14:textId="77777777" w:rsidR="00541C41" w:rsidRPr="00541C41" w:rsidRDefault="00541C41" w:rsidP="00541C41">
      <w:pPr>
        <w:spacing w:after="0"/>
        <w:ind w:firstLine="720"/>
        <w:jc w:val="both"/>
        <w:rPr>
          <w:szCs w:val="28"/>
        </w:rPr>
      </w:pPr>
    </w:p>
    <w:p w14:paraId="1A2ECAB0" w14:textId="77777777" w:rsidR="00541C41" w:rsidRPr="00541C41" w:rsidRDefault="00541C41" w:rsidP="00541C41">
      <w:pPr>
        <w:spacing w:after="0"/>
        <w:rPr>
          <w:b/>
          <w:sz w:val="26"/>
          <w:szCs w:val="26"/>
        </w:rPr>
      </w:pPr>
      <w:r w:rsidRPr="00541C41">
        <w:rPr>
          <w:b/>
          <w:sz w:val="26"/>
          <w:szCs w:val="26"/>
        </w:rPr>
        <w:t>Câu 7. (2,0 điểm)</w:t>
      </w:r>
    </w:p>
    <w:p w14:paraId="10227BEF" w14:textId="77777777" w:rsidR="00541C41" w:rsidRPr="00541C41" w:rsidRDefault="00541C41" w:rsidP="00D07AEF">
      <w:pPr>
        <w:pStyle w:val="ListParagraph"/>
        <w:numPr>
          <w:ilvl w:val="0"/>
          <w:numId w:val="127"/>
        </w:numPr>
        <w:spacing w:after="0" w:line="240" w:lineRule="auto"/>
        <w:jc w:val="both"/>
        <w:rPr>
          <w:sz w:val="26"/>
          <w:szCs w:val="26"/>
        </w:rPr>
      </w:pPr>
      <w:r w:rsidRPr="00541C41">
        <w:rPr>
          <w:sz w:val="26"/>
          <w:szCs w:val="26"/>
        </w:rPr>
        <w:tab/>
        <w:t>Hỗn hợp X chứa a mol CO</w:t>
      </w:r>
      <w:r w:rsidRPr="00541C41">
        <w:rPr>
          <w:sz w:val="26"/>
          <w:szCs w:val="26"/>
          <w:vertAlign w:val="subscript"/>
        </w:rPr>
        <w:t>2</w:t>
      </w:r>
      <w:r w:rsidRPr="00541C41">
        <w:rPr>
          <w:sz w:val="26"/>
          <w:szCs w:val="26"/>
        </w:rPr>
        <w:t>, b mol H</w:t>
      </w:r>
      <w:r w:rsidRPr="00541C41">
        <w:rPr>
          <w:sz w:val="26"/>
          <w:szCs w:val="26"/>
          <w:vertAlign w:val="subscript"/>
        </w:rPr>
        <w:t>2</w:t>
      </w:r>
      <w:r w:rsidRPr="00541C41">
        <w:rPr>
          <w:sz w:val="26"/>
          <w:szCs w:val="26"/>
        </w:rPr>
        <w:t xml:space="preserve"> và c mol SO</w:t>
      </w:r>
      <w:r w:rsidRPr="00541C41">
        <w:rPr>
          <w:sz w:val="26"/>
          <w:szCs w:val="26"/>
          <w:vertAlign w:val="subscript"/>
        </w:rPr>
        <w:t>2</w:t>
      </w:r>
      <w:r w:rsidRPr="00541C41">
        <w:rPr>
          <w:sz w:val="26"/>
          <w:szCs w:val="26"/>
        </w:rPr>
        <w:t>. Tính tỉ lệ a, b, c để X nặng hơn khí oxi 1,375 lần.</w:t>
      </w:r>
    </w:p>
    <w:p w14:paraId="15F949EE" w14:textId="77777777" w:rsidR="00541C41" w:rsidRPr="00541C41" w:rsidRDefault="00541C41" w:rsidP="00D07AEF">
      <w:pPr>
        <w:pStyle w:val="ListParagraph"/>
        <w:numPr>
          <w:ilvl w:val="0"/>
          <w:numId w:val="127"/>
        </w:numPr>
        <w:spacing w:after="0" w:line="240" w:lineRule="auto"/>
        <w:jc w:val="both"/>
        <w:rPr>
          <w:sz w:val="26"/>
          <w:szCs w:val="26"/>
        </w:rPr>
      </w:pPr>
      <w:r w:rsidRPr="00541C41">
        <w:rPr>
          <w:sz w:val="26"/>
          <w:szCs w:val="26"/>
        </w:rPr>
        <w:t>Nêu hiện tượng xảy ra và viết PTHH (nếu có) khi tiến hành các thí nghiệm sau:</w:t>
      </w:r>
    </w:p>
    <w:p w14:paraId="1795FB97" w14:textId="77777777" w:rsidR="00541C41" w:rsidRPr="00541C41" w:rsidRDefault="00541C41" w:rsidP="00D07AEF">
      <w:pPr>
        <w:pStyle w:val="ListParagraph"/>
        <w:numPr>
          <w:ilvl w:val="0"/>
          <w:numId w:val="6"/>
        </w:numPr>
        <w:spacing w:after="0" w:line="240" w:lineRule="auto"/>
        <w:rPr>
          <w:sz w:val="26"/>
          <w:szCs w:val="26"/>
        </w:rPr>
      </w:pPr>
      <w:r w:rsidRPr="00541C41">
        <w:rPr>
          <w:sz w:val="26"/>
          <w:szCs w:val="26"/>
        </w:rPr>
        <w:t>Cho một luồng khí hiđro qua bột đồng (II) oxit nung nóng.</w:t>
      </w:r>
    </w:p>
    <w:p w14:paraId="6FE1984F" w14:textId="77777777" w:rsidR="00541C41" w:rsidRPr="00541C41" w:rsidRDefault="00541C41" w:rsidP="00D07AEF">
      <w:pPr>
        <w:pStyle w:val="ListParagraph"/>
        <w:numPr>
          <w:ilvl w:val="0"/>
          <w:numId w:val="6"/>
        </w:numPr>
        <w:spacing w:after="0" w:line="240" w:lineRule="auto"/>
        <w:rPr>
          <w:sz w:val="26"/>
          <w:szCs w:val="26"/>
        </w:rPr>
      </w:pPr>
      <w:r w:rsidRPr="00541C41">
        <w:rPr>
          <w:sz w:val="26"/>
          <w:szCs w:val="26"/>
        </w:rPr>
        <w:t>Cho một mẩu natri vào cốc nước pha sẵn dung dịch phenilphtalein.</w:t>
      </w:r>
    </w:p>
    <w:p w14:paraId="3C9D0157" w14:textId="77777777" w:rsidR="00541C41" w:rsidRPr="00541C41" w:rsidRDefault="00541C41" w:rsidP="00541C41">
      <w:pPr>
        <w:spacing w:after="0"/>
        <w:ind w:firstLine="720"/>
        <w:jc w:val="both"/>
        <w:rPr>
          <w:szCs w:val="28"/>
        </w:rPr>
      </w:pPr>
    </w:p>
    <w:p w14:paraId="6E493D25" w14:textId="77777777" w:rsidR="00541C41" w:rsidRPr="00541C41" w:rsidRDefault="00541C41" w:rsidP="00541C41">
      <w:pPr>
        <w:spacing w:after="0"/>
        <w:ind w:firstLine="720"/>
        <w:jc w:val="both"/>
        <w:rPr>
          <w:szCs w:val="28"/>
        </w:rPr>
      </w:pPr>
    </w:p>
    <w:p w14:paraId="0ABBACC8" w14:textId="77777777" w:rsidR="00541C41" w:rsidRPr="00541C41" w:rsidRDefault="00541C41" w:rsidP="00541C41">
      <w:pPr>
        <w:spacing w:after="0"/>
        <w:ind w:firstLine="720"/>
        <w:jc w:val="both"/>
        <w:rPr>
          <w:szCs w:val="28"/>
        </w:rPr>
      </w:pPr>
    </w:p>
    <w:p w14:paraId="5CE01D57" w14:textId="77777777" w:rsidR="00541C41" w:rsidRPr="00541C41" w:rsidRDefault="00541C41" w:rsidP="00541C41">
      <w:pPr>
        <w:spacing w:after="0"/>
        <w:ind w:firstLine="720"/>
        <w:jc w:val="both"/>
        <w:rPr>
          <w:szCs w:val="28"/>
        </w:rPr>
      </w:pPr>
    </w:p>
    <w:p w14:paraId="1CD284A6" w14:textId="77777777" w:rsidR="00541C41" w:rsidRPr="00541C41" w:rsidRDefault="00541C41" w:rsidP="00541C41">
      <w:pPr>
        <w:spacing w:after="0"/>
        <w:ind w:firstLine="720"/>
        <w:jc w:val="both"/>
        <w:rPr>
          <w:szCs w:val="28"/>
        </w:rPr>
      </w:pPr>
    </w:p>
    <w:p w14:paraId="53379950" w14:textId="77777777" w:rsidR="00541C41" w:rsidRPr="00541C41" w:rsidRDefault="00541C41" w:rsidP="00541C41">
      <w:pPr>
        <w:spacing w:after="0"/>
        <w:ind w:firstLine="720"/>
        <w:jc w:val="both"/>
        <w:rPr>
          <w:szCs w:val="28"/>
        </w:rPr>
      </w:pPr>
    </w:p>
    <w:p w14:paraId="17017712" w14:textId="77777777" w:rsidR="00541C41" w:rsidRPr="00541C41" w:rsidRDefault="00541C41" w:rsidP="00541C41">
      <w:pPr>
        <w:spacing w:after="0"/>
        <w:ind w:firstLine="720"/>
        <w:jc w:val="both"/>
        <w:rPr>
          <w:szCs w:val="28"/>
        </w:rPr>
      </w:pPr>
    </w:p>
    <w:p w14:paraId="2E419B52" w14:textId="77777777" w:rsidR="00541C41" w:rsidRPr="00541C41" w:rsidRDefault="00541C41" w:rsidP="00541C41">
      <w:pPr>
        <w:spacing w:after="0"/>
        <w:ind w:firstLine="720"/>
        <w:jc w:val="both"/>
        <w:rPr>
          <w:szCs w:val="28"/>
        </w:rPr>
      </w:pPr>
    </w:p>
    <w:p w14:paraId="25F071F5" w14:textId="77777777" w:rsidR="00541C41" w:rsidRPr="00541C41" w:rsidRDefault="00541C41" w:rsidP="00541C41">
      <w:pPr>
        <w:spacing w:after="0"/>
        <w:ind w:firstLine="720"/>
        <w:jc w:val="both"/>
        <w:rPr>
          <w:szCs w:val="28"/>
        </w:rPr>
      </w:pPr>
    </w:p>
    <w:p w14:paraId="14507D54" w14:textId="77777777" w:rsidR="00541C41" w:rsidRPr="00541C41" w:rsidRDefault="00541C41" w:rsidP="00541C41">
      <w:pPr>
        <w:spacing w:after="0"/>
        <w:ind w:firstLine="720"/>
        <w:jc w:val="both"/>
        <w:rPr>
          <w:szCs w:val="28"/>
        </w:rPr>
      </w:pPr>
    </w:p>
    <w:p w14:paraId="6EE4B144" w14:textId="77777777" w:rsidR="00541C41" w:rsidRPr="00541C41" w:rsidRDefault="00541C41" w:rsidP="00541C41">
      <w:pPr>
        <w:spacing w:after="0"/>
        <w:ind w:firstLine="720"/>
        <w:jc w:val="both"/>
        <w:rPr>
          <w:szCs w:val="28"/>
        </w:rPr>
      </w:pPr>
    </w:p>
    <w:p w14:paraId="56716EEB" w14:textId="77777777" w:rsidR="00541C41" w:rsidRPr="00541C41" w:rsidRDefault="00541C41" w:rsidP="00541C41">
      <w:pPr>
        <w:spacing w:after="0"/>
        <w:ind w:firstLine="720"/>
        <w:jc w:val="both"/>
        <w:rPr>
          <w:szCs w:val="28"/>
        </w:rPr>
      </w:pPr>
    </w:p>
    <w:p w14:paraId="58B918E4" w14:textId="77777777" w:rsidR="00541C41" w:rsidRPr="00541C41" w:rsidRDefault="00541C41" w:rsidP="00541C41">
      <w:pPr>
        <w:spacing w:after="0"/>
        <w:ind w:firstLine="720"/>
        <w:jc w:val="both"/>
        <w:rPr>
          <w:szCs w:val="28"/>
        </w:rPr>
      </w:pPr>
    </w:p>
    <w:p w14:paraId="4FFCD5C4" w14:textId="77777777" w:rsidR="00541C41" w:rsidRPr="00541C41" w:rsidRDefault="00541C41" w:rsidP="00541C41">
      <w:pPr>
        <w:spacing w:after="0"/>
        <w:ind w:firstLine="720"/>
        <w:jc w:val="both"/>
        <w:rPr>
          <w:szCs w:val="28"/>
        </w:rPr>
      </w:pPr>
    </w:p>
    <w:p w14:paraId="31A1B278" w14:textId="77777777" w:rsidR="00541C41" w:rsidRPr="00541C41" w:rsidRDefault="00541C41" w:rsidP="00541C41">
      <w:pPr>
        <w:spacing w:after="0"/>
        <w:ind w:firstLine="720"/>
        <w:jc w:val="both"/>
        <w:rPr>
          <w:szCs w:val="28"/>
        </w:rPr>
      </w:pPr>
    </w:p>
    <w:p w14:paraId="23487F83" w14:textId="77777777" w:rsidR="00541C41" w:rsidRPr="00541C41" w:rsidRDefault="00541C41" w:rsidP="00541C41">
      <w:pPr>
        <w:spacing w:after="0"/>
        <w:ind w:firstLine="720"/>
        <w:jc w:val="both"/>
        <w:rPr>
          <w:szCs w:val="28"/>
        </w:rPr>
      </w:pPr>
    </w:p>
    <w:p w14:paraId="2F5076DE" w14:textId="77777777" w:rsidR="00541C41" w:rsidRPr="00541C41" w:rsidRDefault="00541C41" w:rsidP="00541C41">
      <w:pPr>
        <w:spacing w:after="0"/>
        <w:ind w:firstLine="720"/>
        <w:jc w:val="both"/>
        <w:rPr>
          <w:szCs w:val="28"/>
        </w:rPr>
      </w:pPr>
    </w:p>
    <w:p w14:paraId="3CECF7EB" w14:textId="77777777" w:rsidR="00541C41" w:rsidRPr="00541C41" w:rsidRDefault="00541C41" w:rsidP="00541C41">
      <w:pPr>
        <w:spacing w:after="0"/>
        <w:ind w:firstLine="720"/>
        <w:jc w:val="both"/>
        <w:rPr>
          <w:szCs w:val="28"/>
        </w:rPr>
      </w:pPr>
    </w:p>
    <w:p w14:paraId="69EFC0F8" w14:textId="77777777" w:rsidR="00541C41" w:rsidRPr="00541C41" w:rsidRDefault="00541C41" w:rsidP="00541C41">
      <w:pPr>
        <w:spacing w:after="0"/>
        <w:ind w:firstLine="720"/>
        <w:jc w:val="both"/>
        <w:rPr>
          <w:szCs w:val="28"/>
        </w:rPr>
      </w:pPr>
    </w:p>
    <w:p w14:paraId="2DCAD8B0" w14:textId="77777777" w:rsidR="00541C41" w:rsidRPr="00541C41" w:rsidRDefault="00541C41" w:rsidP="00541C41">
      <w:pPr>
        <w:spacing w:after="0"/>
        <w:ind w:firstLine="720"/>
        <w:jc w:val="both"/>
        <w:rPr>
          <w:szCs w:val="28"/>
        </w:rPr>
      </w:pPr>
    </w:p>
    <w:p w14:paraId="59E7B5AC" w14:textId="77777777" w:rsidR="00541C41" w:rsidRPr="00541C41" w:rsidRDefault="00541C41" w:rsidP="00541C41">
      <w:pPr>
        <w:spacing w:after="0"/>
        <w:ind w:firstLine="720"/>
        <w:jc w:val="both"/>
        <w:rPr>
          <w:szCs w:val="28"/>
        </w:rPr>
      </w:pPr>
    </w:p>
    <w:p w14:paraId="29316A3E" w14:textId="77777777" w:rsidR="00541C41" w:rsidRPr="00541C41" w:rsidRDefault="00541C41" w:rsidP="00541C41">
      <w:pPr>
        <w:spacing w:after="0"/>
        <w:ind w:firstLine="720"/>
        <w:jc w:val="both"/>
        <w:rPr>
          <w:szCs w:val="28"/>
        </w:rPr>
      </w:pPr>
    </w:p>
    <w:p w14:paraId="67C58F6F" w14:textId="77777777" w:rsidR="00541C41" w:rsidRPr="00541C41" w:rsidRDefault="00541C41" w:rsidP="00541C41">
      <w:pPr>
        <w:spacing w:after="0"/>
        <w:ind w:firstLine="720"/>
        <w:jc w:val="both"/>
        <w:rPr>
          <w:szCs w:val="28"/>
        </w:rPr>
      </w:pPr>
    </w:p>
    <w:p w14:paraId="211C7708" w14:textId="77777777" w:rsidR="00541C41" w:rsidRPr="00541C41" w:rsidRDefault="00541C41" w:rsidP="00541C41">
      <w:pPr>
        <w:spacing w:after="0"/>
        <w:ind w:firstLine="720"/>
        <w:jc w:val="both"/>
        <w:rPr>
          <w:szCs w:val="28"/>
        </w:rPr>
      </w:pPr>
    </w:p>
    <w:p w14:paraId="5C0F4259" w14:textId="77777777" w:rsidR="00541C41" w:rsidRPr="00541C41" w:rsidRDefault="00541C41" w:rsidP="00541C41">
      <w:pPr>
        <w:spacing w:after="0"/>
        <w:ind w:firstLine="720"/>
        <w:jc w:val="both"/>
        <w:rPr>
          <w:szCs w:val="28"/>
        </w:rPr>
      </w:pPr>
    </w:p>
    <w:p w14:paraId="5071455F" w14:textId="77777777" w:rsidR="00541C41" w:rsidRPr="00541C41" w:rsidRDefault="00541C41" w:rsidP="00541C41">
      <w:pPr>
        <w:spacing w:after="0"/>
        <w:ind w:firstLine="720"/>
        <w:jc w:val="both"/>
        <w:rPr>
          <w:szCs w:val="28"/>
        </w:rPr>
      </w:pPr>
    </w:p>
    <w:p w14:paraId="247F1CB7" w14:textId="77777777" w:rsidR="00541C41" w:rsidRPr="00541C41" w:rsidRDefault="00541C41" w:rsidP="00541C41">
      <w:pPr>
        <w:spacing w:after="0"/>
        <w:ind w:firstLine="720"/>
        <w:jc w:val="both"/>
        <w:rPr>
          <w:szCs w:val="28"/>
        </w:rPr>
      </w:pPr>
    </w:p>
    <w:p w14:paraId="3B7D4BBB" w14:textId="77777777" w:rsidR="00541C41" w:rsidRPr="00541C41" w:rsidRDefault="00541C41" w:rsidP="00541C41">
      <w:pPr>
        <w:spacing w:after="0"/>
        <w:ind w:firstLine="720"/>
        <w:jc w:val="both"/>
        <w:rPr>
          <w:szCs w:val="28"/>
        </w:rPr>
      </w:pPr>
    </w:p>
    <w:p w14:paraId="50CF2810" w14:textId="77777777" w:rsidR="00541C41" w:rsidRPr="00541C41" w:rsidRDefault="00541C41" w:rsidP="00541C41">
      <w:pPr>
        <w:spacing w:after="0"/>
        <w:ind w:firstLine="720"/>
        <w:jc w:val="both"/>
        <w:rPr>
          <w:szCs w:val="28"/>
        </w:rPr>
      </w:pPr>
    </w:p>
    <w:p w14:paraId="3640D391" w14:textId="77777777" w:rsidR="00541C41" w:rsidRPr="00541C41" w:rsidRDefault="00541C41" w:rsidP="00541C41">
      <w:pPr>
        <w:spacing w:after="0"/>
        <w:ind w:firstLine="720"/>
        <w:jc w:val="both"/>
        <w:rPr>
          <w:szCs w:val="28"/>
        </w:rPr>
      </w:pPr>
    </w:p>
    <w:p w14:paraId="70012EC6" w14:textId="77777777" w:rsidR="00541C41" w:rsidRPr="00541C41" w:rsidRDefault="00541C41" w:rsidP="00541C41">
      <w:pPr>
        <w:spacing w:after="0"/>
        <w:ind w:firstLine="720"/>
        <w:jc w:val="both"/>
        <w:rPr>
          <w:szCs w:val="28"/>
        </w:rPr>
      </w:pPr>
    </w:p>
    <w:p w14:paraId="786C5E9B" w14:textId="77777777" w:rsidR="00541C41" w:rsidRPr="00541C41" w:rsidRDefault="00541C41" w:rsidP="00541C41">
      <w:pPr>
        <w:spacing w:after="0"/>
        <w:ind w:firstLine="720"/>
        <w:jc w:val="both"/>
        <w:rPr>
          <w:szCs w:val="28"/>
        </w:rPr>
      </w:pPr>
    </w:p>
    <w:p w14:paraId="70766A19" w14:textId="77777777" w:rsidR="00541C41" w:rsidRPr="00541C41" w:rsidRDefault="00541C41" w:rsidP="00541C41">
      <w:pPr>
        <w:spacing w:after="0"/>
        <w:jc w:val="center"/>
        <w:rPr>
          <w:b/>
          <w:bCs/>
          <w:sz w:val="24"/>
        </w:rPr>
      </w:pPr>
      <w:r w:rsidRPr="00541C41">
        <w:rPr>
          <w:b/>
          <w:bCs/>
          <w:sz w:val="24"/>
        </w:rPr>
        <w:t>HƯỚNG DẪN CHẤM</w:t>
      </w:r>
    </w:p>
    <w:p w14:paraId="09D142C9" w14:textId="77777777" w:rsidR="00541C41" w:rsidRPr="00541C41" w:rsidRDefault="00541C41" w:rsidP="00541C41">
      <w:pPr>
        <w:spacing w:after="0"/>
        <w:jc w:val="center"/>
        <w:rPr>
          <w:b/>
          <w:bCs/>
          <w:sz w:val="24"/>
        </w:rPr>
      </w:pPr>
    </w:p>
    <w:tbl>
      <w:tblPr>
        <w:tblStyle w:val="TableGrid"/>
        <w:tblW w:w="0" w:type="auto"/>
        <w:tblLook w:val="04A0" w:firstRow="1" w:lastRow="0" w:firstColumn="1" w:lastColumn="0" w:noHBand="0" w:noVBand="1"/>
      </w:tblPr>
      <w:tblGrid>
        <w:gridCol w:w="727"/>
        <w:gridCol w:w="8208"/>
        <w:gridCol w:w="1062"/>
      </w:tblGrid>
      <w:tr w:rsidR="00541C41" w:rsidRPr="00541C41" w14:paraId="02EC1DE2" w14:textId="77777777" w:rsidTr="00693340">
        <w:tc>
          <w:tcPr>
            <w:tcW w:w="727" w:type="dxa"/>
          </w:tcPr>
          <w:p w14:paraId="3BFBDCAE" w14:textId="77777777" w:rsidR="00541C41" w:rsidRPr="00541C41" w:rsidRDefault="00541C41" w:rsidP="00541C41">
            <w:pPr>
              <w:spacing w:after="0"/>
              <w:ind w:right="48"/>
              <w:jc w:val="center"/>
              <w:rPr>
                <w:b/>
                <w:bCs/>
                <w:color w:val="000000"/>
                <w:sz w:val="26"/>
                <w:szCs w:val="26"/>
              </w:rPr>
            </w:pPr>
            <w:r w:rsidRPr="00541C41">
              <w:rPr>
                <w:b/>
                <w:bCs/>
                <w:color w:val="000000"/>
                <w:sz w:val="26"/>
                <w:szCs w:val="26"/>
              </w:rPr>
              <w:t>Câu</w:t>
            </w:r>
          </w:p>
        </w:tc>
        <w:tc>
          <w:tcPr>
            <w:tcW w:w="8208" w:type="dxa"/>
          </w:tcPr>
          <w:p w14:paraId="484DD9E0" w14:textId="77777777" w:rsidR="00541C41" w:rsidRPr="00541C41" w:rsidRDefault="00541C41" w:rsidP="00541C41">
            <w:pPr>
              <w:spacing w:after="0"/>
              <w:ind w:right="48"/>
              <w:jc w:val="center"/>
              <w:rPr>
                <w:b/>
                <w:bCs/>
                <w:color w:val="000000"/>
                <w:sz w:val="26"/>
                <w:szCs w:val="26"/>
              </w:rPr>
            </w:pPr>
            <w:r w:rsidRPr="00541C41">
              <w:rPr>
                <w:b/>
                <w:bCs/>
                <w:color w:val="000000"/>
                <w:sz w:val="26"/>
                <w:szCs w:val="26"/>
              </w:rPr>
              <w:t>Hướng dẫn chấm</w:t>
            </w:r>
          </w:p>
        </w:tc>
        <w:tc>
          <w:tcPr>
            <w:tcW w:w="1062" w:type="dxa"/>
          </w:tcPr>
          <w:p w14:paraId="6DAC37F8" w14:textId="77777777" w:rsidR="00541C41" w:rsidRPr="00541C41" w:rsidRDefault="00541C41" w:rsidP="00541C41">
            <w:pPr>
              <w:spacing w:after="0"/>
              <w:ind w:right="48"/>
              <w:jc w:val="center"/>
              <w:rPr>
                <w:b/>
                <w:bCs/>
                <w:color w:val="000000"/>
                <w:sz w:val="26"/>
                <w:szCs w:val="26"/>
              </w:rPr>
            </w:pPr>
            <w:r w:rsidRPr="00541C41">
              <w:rPr>
                <w:b/>
                <w:bCs/>
                <w:color w:val="000000"/>
                <w:sz w:val="26"/>
                <w:szCs w:val="26"/>
              </w:rPr>
              <w:t>Điểm</w:t>
            </w:r>
          </w:p>
        </w:tc>
      </w:tr>
      <w:tr w:rsidR="00541C41" w:rsidRPr="00541C41" w14:paraId="4A036E2E" w14:textId="77777777" w:rsidTr="00693340">
        <w:tc>
          <w:tcPr>
            <w:tcW w:w="727" w:type="dxa"/>
          </w:tcPr>
          <w:p w14:paraId="37431316" w14:textId="77777777" w:rsidR="00541C41" w:rsidRPr="00541C41" w:rsidRDefault="00541C41" w:rsidP="00541C41">
            <w:pPr>
              <w:spacing w:after="0"/>
            </w:pPr>
          </w:p>
          <w:p w14:paraId="233FFE60" w14:textId="77777777" w:rsidR="00541C41" w:rsidRPr="00541C41" w:rsidRDefault="00541C41" w:rsidP="00541C41">
            <w:pPr>
              <w:spacing w:after="0"/>
            </w:pPr>
          </w:p>
          <w:p w14:paraId="690E6903" w14:textId="77777777" w:rsidR="00541C41" w:rsidRPr="00541C41" w:rsidRDefault="00541C41" w:rsidP="00541C41">
            <w:pPr>
              <w:spacing w:after="0"/>
            </w:pPr>
          </w:p>
          <w:p w14:paraId="68DF8482" w14:textId="77777777" w:rsidR="00541C41" w:rsidRPr="00541C41" w:rsidRDefault="00541C41" w:rsidP="00541C41">
            <w:pPr>
              <w:spacing w:after="0"/>
            </w:pPr>
          </w:p>
          <w:p w14:paraId="61EB690F" w14:textId="77777777" w:rsidR="00541C41" w:rsidRPr="00541C41" w:rsidRDefault="00541C41" w:rsidP="00541C41">
            <w:pPr>
              <w:spacing w:after="0"/>
            </w:pPr>
            <w:r w:rsidRPr="00541C41">
              <w:t>1</w:t>
            </w:r>
          </w:p>
        </w:tc>
        <w:tc>
          <w:tcPr>
            <w:tcW w:w="8208" w:type="dxa"/>
          </w:tcPr>
          <w:p w14:paraId="1F2A4BA1" w14:textId="77777777" w:rsidR="00541C41" w:rsidRPr="00541C41" w:rsidRDefault="00541C41" w:rsidP="00541C41">
            <w:pPr>
              <w:spacing w:after="0"/>
              <w:rPr>
                <w:b/>
              </w:rPr>
            </w:pPr>
            <w:r w:rsidRPr="00541C41">
              <w:rPr>
                <w:b/>
              </w:rPr>
              <w:t>Đáp án: Phần chung</w:t>
            </w:r>
          </w:p>
          <w:p w14:paraId="34A41789" w14:textId="77777777" w:rsidR="00541C41" w:rsidRPr="00541C41" w:rsidRDefault="00541C41" w:rsidP="00541C41">
            <w:pPr>
              <w:spacing w:after="0"/>
              <w:ind w:firstLine="294"/>
              <w:jc w:val="both"/>
              <w:rPr>
                <w:b/>
                <w:szCs w:val="28"/>
                <w:lang w:val="nl-NL"/>
              </w:rPr>
            </w:pPr>
            <w:r w:rsidRPr="00541C41">
              <w:rPr>
                <w:b/>
                <w:szCs w:val="28"/>
                <w:lang w:val="nl-NL"/>
              </w:rPr>
              <w:t>Mỗi PTHH đúng cho 0,25đ.</w:t>
            </w:r>
          </w:p>
          <w:p w14:paraId="1627B784" w14:textId="77777777" w:rsidR="00541C41" w:rsidRPr="00541C41" w:rsidRDefault="00541C41" w:rsidP="00541C41">
            <w:pPr>
              <w:spacing w:after="0"/>
              <w:ind w:firstLine="294"/>
              <w:jc w:val="both"/>
              <w:rPr>
                <w:szCs w:val="28"/>
                <w:lang w:val="nl-NL"/>
              </w:rPr>
            </w:pPr>
            <w:r w:rsidRPr="00541C41">
              <w:rPr>
                <w:noProof/>
                <w:szCs w:val="28"/>
              </w:rPr>
              <mc:AlternateContent>
                <mc:Choice Requires="wps">
                  <w:drawing>
                    <wp:anchor distT="0" distB="0" distL="114300" distR="114300" simplePos="0" relativeHeight="252199936" behindDoc="0" locked="0" layoutInCell="1" allowOverlap="1" wp14:anchorId="3AC0C28A" wp14:editId="0FF3F4F0">
                      <wp:simplePos x="0" y="0"/>
                      <wp:positionH relativeFrom="column">
                        <wp:posOffset>1559560</wp:posOffset>
                      </wp:positionH>
                      <wp:positionV relativeFrom="paragraph">
                        <wp:posOffset>127635</wp:posOffset>
                      </wp:positionV>
                      <wp:extent cx="457200" cy="0"/>
                      <wp:effectExtent l="6985" t="60960" r="21590" b="53340"/>
                      <wp:wrapNone/>
                      <wp:docPr id="29023664" name="Straight Connector 29023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023664" o:spid="_x0000_s1026" style="position:absolute;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8pt,10.05pt" to="158.8pt,1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7XjSOQIAAGUEAAAOAAAAZHJzL2Uyb0RvYy54bWysVE2P2yAQvVfqf0DcE9tZJ5tYcVaVnfSy bSNl+wMIYBsVAwISJ6r63zuQj+62l6pqDmRghsebNzNePp16iY7cOqFVibNxihFXVDOh2hJ/fdmM 5hg5TxQjUite4jN3+Gn1/t1yMAWf6E5Lxi0CEOWKwZS4894USeJox3vixtpwBc5G25542No2YZYM gN7LZJKms2TQlhmrKXcOTuuLE68iftNw6r80jeMeyRIDNx9XG9d9WJPVkhStJaYT9EqD/AOLnggF j96hauIJOljxB1QvqNVON35MdZ/ophGUxxwgmyz9LZtdRwyPuYA4ztxlcv8Pln4+bi0SrMSTRTp5 mM1yjBTpoVI7b4loO48qrRToqC26h4Bqg3EFXK7U1oa86UntzLOm3xxSuuqIanlk/3I2gJUFnZM3 V8LGGXh7P3zSDGLIweso4amxfYAEcdApVup8rxQ/eUThMJ8+QvUxojdXQorbPWOd/8h1j4JRYilU 0JAU5PjsfOBBiltIOFZ6I6SMfSAVGkq8mE6m8YLTUrDgDGHOtvtKWnQkoZPiLyYFntdhVh8Ui2Ad J2x9tT0REmzkoxreCtBHchxe6znDSHIYnmBd6EkVXoRcgfDVujTT90W6WM/X83yUT2brUZ7W9ejD pspHs032OK0f6qqqsx+BfJYXnWCMq8D/1thZ/neNcx2xS0veW/suVPIWPSoKZG//kXQsdqjvpVP2 mp23NmQX6g69HIOvcxeG5fU+Rv36Oqx+AgAA//8DAFBLAwQUAAYACAAAACEASra36OAAAAAJAQAA DwAAAGRycy9kb3ducmV2LnhtbEyPzU7DMBCE70i8g7VI3KiTAiUKcSqEVC4toP6ogpsbL0lEvI5s pw1vzyIOcNudGc1+W8xH24kj+tA6UpBOEhBIlTMt1Qp228VVBiJETUZ3jlDBFwaYl+dnhc6NO9Ea j5tYCy6hkGsFTYx9LmWoGrQ6TFyPxN6H81ZHXn0tjdcnLrednCbJTFrdEl9odI+PDVafm8EqWK8W y2y/HMbKvz+lL9vX1fNbyJS6vBgf7kFEHONfGH7wGR1KZjq4gUwQnYLpze2MozwkKQgOXKd3LBx+ BVkW8v8H5TcAAAD//wMAUEsBAi0AFAAGAAgAAAAhALaDOJL+AAAA4QEAABMAAAAAAAAAAAAAAAAA AAAAAFtDb250ZW50X1R5cGVzXS54bWxQSwECLQAUAAYACAAAACEAOP0h/9YAAACUAQAACwAAAAAA AAAAAAAAAAAvAQAAX3JlbHMvLnJlbHNQSwECLQAUAAYACAAAACEAA+140jkCAABlBAAADgAAAAAA AAAAAAAAAAAuAgAAZHJzL2Uyb0RvYy54bWxQSwECLQAUAAYACAAAACEASra36OAAAAAJAQAADwAA AAAAAAAAAAAAAACTBAAAZHJzL2Rvd25yZXYueG1sUEsFBgAAAAAEAAQA8wAAAKAFAAAAAA== ">
                      <v:stroke endarrow="block"/>
                    </v:line>
                  </w:pict>
                </mc:Fallback>
              </mc:AlternateContent>
            </w:r>
            <w:r w:rsidRPr="00541C41">
              <w:rPr>
                <w:szCs w:val="28"/>
                <w:lang w:val="nl-NL"/>
              </w:rPr>
              <w:t xml:space="preserve">a)  </w:t>
            </w:r>
            <w:r w:rsidRPr="00541C41">
              <w:rPr>
                <w:iCs/>
                <w:szCs w:val="28"/>
                <w:lang w:val="nl-NL"/>
              </w:rPr>
              <w:t>Fe  +  H</w:t>
            </w:r>
            <w:r w:rsidRPr="00541C41">
              <w:rPr>
                <w:iCs/>
                <w:szCs w:val="28"/>
                <w:vertAlign w:val="subscript"/>
                <w:lang w:val="nl-NL"/>
              </w:rPr>
              <w:t>2</w:t>
            </w:r>
            <w:r w:rsidRPr="00541C41">
              <w:rPr>
                <w:iCs/>
                <w:szCs w:val="28"/>
                <w:lang w:val="nl-NL"/>
              </w:rPr>
              <w:t>SO</w:t>
            </w:r>
            <w:r w:rsidRPr="00541C41">
              <w:rPr>
                <w:iCs/>
                <w:szCs w:val="28"/>
                <w:vertAlign w:val="subscript"/>
                <w:lang w:val="nl-NL"/>
              </w:rPr>
              <w:t xml:space="preserve">4    </w:t>
            </w:r>
            <w:r w:rsidRPr="00541C41">
              <w:rPr>
                <w:iCs/>
                <w:szCs w:val="28"/>
                <w:lang w:val="nl-NL"/>
              </w:rPr>
              <w:t xml:space="preserve">                FeSO</w:t>
            </w:r>
            <w:r w:rsidRPr="00541C41">
              <w:rPr>
                <w:iCs/>
                <w:szCs w:val="28"/>
                <w:vertAlign w:val="subscript"/>
                <w:lang w:val="nl-NL"/>
              </w:rPr>
              <w:t>4</w:t>
            </w:r>
            <w:r w:rsidRPr="00541C41">
              <w:rPr>
                <w:iCs/>
                <w:szCs w:val="28"/>
                <w:lang w:val="nl-NL"/>
              </w:rPr>
              <w:t xml:space="preserve"> + H</w:t>
            </w:r>
            <w:r w:rsidRPr="00541C41">
              <w:rPr>
                <w:iCs/>
                <w:szCs w:val="28"/>
                <w:vertAlign w:val="subscript"/>
                <w:lang w:val="nl-NL"/>
              </w:rPr>
              <w:t>2</w:t>
            </w:r>
          </w:p>
          <w:p w14:paraId="0CB80724" w14:textId="77777777" w:rsidR="00541C41" w:rsidRPr="00541C41" w:rsidRDefault="00541C41" w:rsidP="00541C41">
            <w:pPr>
              <w:tabs>
                <w:tab w:val="center" w:pos="5187"/>
              </w:tabs>
              <w:spacing w:after="0"/>
              <w:ind w:firstLine="294"/>
              <w:jc w:val="both"/>
              <w:rPr>
                <w:iCs/>
                <w:szCs w:val="28"/>
                <w:lang w:val="nl-NL"/>
              </w:rPr>
            </w:pPr>
            <w:r w:rsidRPr="00541C41">
              <w:rPr>
                <w:noProof/>
                <w:szCs w:val="28"/>
              </w:rPr>
              <mc:AlternateContent>
                <mc:Choice Requires="wps">
                  <w:drawing>
                    <wp:anchor distT="0" distB="0" distL="114300" distR="114300" simplePos="0" relativeHeight="252200960" behindDoc="0" locked="0" layoutInCell="1" allowOverlap="1" wp14:anchorId="1D0855A2" wp14:editId="63C9F567">
                      <wp:simplePos x="0" y="0"/>
                      <wp:positionH relativeFrom="column">
                        <wp:posOffset>1580515</wp:posOffset>
                      </wp:positionH>
                      <wp:positionV relativeFrom="paragraph">
                        <wp:posOffset>125095</wp:posOffset>
                      </wp:positionV>
                      <wp:extent cx="457200" cy="0"/>
                      <wp:effectExtent l="8890" t="58420" r="19685" b="55880"/>
                      <wp:wrapNone/>
                      <wp:docPr id="29023665" name="Straight Connector 290236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023665" o:spid="_x0000_s1026" style="position:absolute;z-index:25220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9.85pt" to="160.45pt,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zhUwOQIAAGUEAAAOAAAAZHJzL2Uyb0RvYy54bWysVE2P2yAQvVfqf0DcE9tZJ5tYcVaVnfSy bSNl+wMIYBsVAwISJ6r63zuQj+62l6pqDmRghsebNzNePp16iY7cOqFVibNxihFXVDOh2hJ/fdmM 5hg5TxQjUite4jN3+Gn1/t1yMAWf6E5Lxi0CEOWKwZS4894USeJox3vixtpwBc5G25542No2YZYM gN7LZJKms2TQlhmrKXcOTuuLE68iftNw6r80jeMeyRIDNx9XG9d9WJPVkhStJaYT9EqD/AOLnggF j96hauIJOljxB1QvqNVON35MdZ/ophGUxxwgmyz9LZtdRwyPuYA4ztxlcv8Pln4+bi0SrMSTRTp5 mM2mGCnSQ6V23hLRdh5VWinQUVt0DwHVBuMKuFyprQ1505PamWdNvzmkdNUR1fLI/uVsACsLOidv roSNM/D2fvikGcSQg9dRwlNj+wAJ4qBTrNT5Xil+8ojCYT59hOpjRG+uhBS3e8Y6/5HrHgWjxFKo oCEpyPHZ+cCDFLeQcKz0RkgZ+0AqNJR4MZ1M4wWnpWDBGcKcbfeVtOhIQifFX0wKPK/DrD4oFsE6 Ttj6ansiJNjIRzW8FaCP5Di81nOGkeQwPMG60JMqvAi5AuGrdWmm74t0sZ6v5/kon8zWozyt69GH TZWPZpvscVo/1FVVZz8C+SwvOsEYV4H/rbGz/O8a5zpil5a8t/ZdqOQtelQUyN7+I+lY7FDfS6fs NTtvbcgu1B16OQZf5y4My+t9jPr1dVj9BAAA//8DAFBLAwQUAAYACAAAACEA4Cmyn98AAAAJAQAA DwAAAGRycy9kb3ducmV2LnhtbEyPwU7DMBBE70j8g7VI3KjTgCANcSqEVC4toLaoKjc3XpKIeB3Z Thv+nkUc4LgzT7MzxXy0nTiiD60jBdNJAgKpcqalWsHbdnGVgQhRk9GdI1TwhQHm5flZoXPjTrTG 4ybWgkMo5FpBE2OfSxmqBq0OE9cjsffhvNWRT19L4/WJw20n0yS5lVa3xB8a3eNjg9XnZrAK1qvF Mtsth7Hy70/Tl+3r6nkfMqUuL8aHexARx/gHw099rg4ldzq4gUwQnYL0JpsxysbsDgQD12nCwuFX kGUh/y8ovwEAAP//AwBQSwECLQAUAAYACAAAACEAtoM4kv4AAADhAQAAEwAAAAAAAAAAAAAAAAAA AAAAW0NvbnRlbnRfVHlwZXNdLnhtbFBLAQItABQABgAIAAAAIQA4/SH/1gAAAJQBAAALAAAAAAAA AAAAAAAAAC8BAABfcmVscy8ucmVsc1BLAQItABQABgAIAAAAIQDXzhUwOQIAAGUEAAAOAAAAAAAA AAAAAAAAAC4CAABkcnMvZTJvRG9jLnhtbFBLAQItABQABgAIAAAAIQDgKbKf3wAAAAkBAAAPAAAA AAAAAAAAAAAAAJMEAABkcnMvZG93bnJldi54bWxQSwUGAAAAAAQABADzAAAAnwUAAAAA ">
                      <v:stroke endarrow="block"/>
                    </v:line>
                  </w:pict>
                </mc:Fallback>
              </mc:AlternateContent>
            </w:r>
            <w:r w:rsidRPr="00541C41">
              <w:rPr>
                <w:szCs w:val="28"/>
                <w:lang w:val="nl-NL"/>
              </w:rPr>
              <w:t>b)  2Na   +  2H</w:t>
            </w:r>
            <w:r w:rsidRPr="00541C41">
              <w:rPr>
                <w:szCs w:val="28"/>
                <w:vertAlign w:val="subscript"/>
                <w:lang w:val="nl-NL"/>
              </w:rPr>
              <w:t>2</w:t>
            </w:r>
            <w:r w:rsidRPr="00541C41">
              <w:rPr>
                <w:szCs w:val="28"/>
                <w:lang w:val="nl-NL"/>
              </w:rPr>
              <w:t xml:space="preserve">O   </w:t>
            </w:r>
            <w:r w:rsidRPr="00541C41">
              <w:rPr>
                <w:iCs/>
                <w:szCs w:val="28"/>
                <w:lang w:val="nl-NL"/>
              </w:rPr>
              <w:t xml:space="preserve">             2 NaOH + H</w:t>
            </w:r>
            <w:r w:rsidRPr="00541C41">
              <w:rPr>
                <w:iCs/>
                <w:szCs w:val="28"/>
                <w:vertAlign w:val="subscript"/>
                <w:lang w:val="nl-NL"/>
              </w:rPr>
              <w:t>2</w:t>
            </w:r>
            <w:r w:rsidRPr="00541C41">
              <w:rPr>
                <w:iCs/>
                <w:szCs w:val="28"/>
                <w:lang w:val="nl-NL"/>
              </w:rPr>
              <w:tab/>
            </w:r>
          </w:p>
          <w:p w14:paraId="0AF6AECC" w14:textId="77777777" w:rsidR="00541C41" w:rsidRPr="00541C41" w:rsidRDefault="00541C41" w:rsidP="00541C41">
            <w:pPr>
              <w:spacing w:after="0"/>
              <w:jc w:val="both"/>
              <w:rPr>
                <w:szCs w:val="28"/>
                <w:lang w:val="nl-NL"/>
              </w:rPr>
            </w:pPr>
            <w:r w:rsidRPr="00541C41">
              <w:rPr>
                <w:noProof/>
                <w:szCs w:val="28"/>
              </w:rPr>
              <mc:AlternateContent>
                <mc:Choice Requires="wps">
                  <w:drawing>
                    <wp:anchor distT="0" distB="0" distL="114300" distR="114300" simplePos="0" relativeHeight="252203008" behindDoc="0" locked="0" layoutInCell="1" allowOverlap="1" wp14:anchorId="55D84A2E" wp14:editId="65A2B7C7">
                      <wp:simplePos x="0" y="0"/>
                      <wp:positionH relativeFrom="column">
                        <wp:posOffset>1818640</wp:posOffset>
                      </wp:positionH>
                      <wp:positionV relativeFrom="paragraph">
                        <wp:posOffset>146050</wp:posOffset>
                      </wp:positionV>
                      <wp:extent cx="457200" cy="0"/>
                      <wp:effectExtent l="8890" t="60325" r="19685" b="53975"/>
                      <wp:wrapNone/>
                      <wp:docPr id="29023666" name="Straight Connector 29023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023666" o:spid="_x0000_s1026" style="position:absolute;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pt,11.5pt" to="179.2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rNPNOQIAAGUEAAAOAAAAZHJzL2Uyb0RvYy54bWysVE2P2yAQvVfqf0DcE9tZJ5tYcVaVnfSy bSNl+wMIYBsVAwISJ6r63zuQj+62l6pqDmRghsebNzNePp16iY7cOqFVibNxihFXVDOh2hJ/fdmM 5hg5TxQjUite4jN3+Gn1/t1yMAWf6E5Lxi0CEOWKwZS4894USeJox3vixtpwBc5G25542No2YZYM gN7LZJKms2TQlhmrKXcOTuuLE68iftNw6r80jeMeyRIDNx9XG9d9WJPVkhStJaYT9EqD/AOLnggF j96hauIJOljxB1QvqNVON35MdZ/ophGUxxwgmyz9LZtdRwyPuYA4ztxlcv8Pln4+bi0SrMSTRTp5 mM1mGCnSQ6V23hLRdh5VWinQUVt0DwHVBuMKuFyprQ1505PamWdNvzmkdNUR1fLI/uVsACsLOidv roSNM/D2fvikGcSQg9dRwlNj+wAJ4qBTrNT5Xil+8ojCYT59hOpjRG+uhBS3e8Y6/5HrHgWjxFKo oCEpyPHZ+cCDFLeQcKz0RkgZ+0AqNJR4MZ1M4wWnpWDBGcKcbfeVtOhIQifFX0wKPK/DrD4oFsE6 Ttj6ansiJNjIRzW8FaCP5Di81nOGkeQwPMG60JMqvAi5AuGrdWmm74t0sZ6v5/kon8zWozyt69GH TZWPZpvscVo/1FVVZz8C+SwvOsEYV4H/rbGz/O8a5zpil5a8t/ZdqOQtelQUyN7+I+lY7FDfS6fs NTtvbcgu1B16OQZf5y4My+t9jPr1dVj9BAAA//8DAFBLAwQUAAYACAAAACEAg2lf298AAAAJAQAA DwAAAGRycy9kb3ducmV2LnhtbEyPQU/DMAyF70j8h8hI3Fi6DaaoNJ0Q0rhsgLYhBLesMW1F41RJ upV/jxEHuNnPT8/fK5aj68QRQ2w9aZhOMhBIlbct1Rpe9qsrBSImQ9Z0nlDDF0ZYludnhcmtP9EW j7tUCw6hmBsNTUp9LmWsGnQmTnyPxLcPH5xJvIZa2mBOHO46OcuyhXSmJf7QmB7vG6w+d4PTsN2s 1up1PYxVeH+YPu2fN49vUWl9eTHe3YJIOKY/M/zgMzqUzHTwA9koOg0ztbhmKw9z7sSG+Y1i4fAr yLKQ/xuU3wAAAP//AwBQSwECLQAUAAYACAAAACEAtoM4kv4AAADhAQAAEwAAAAAAAAAAAAAAAAAA AAAAW0NvbnRlbnRfVHlwZXNdLnhtbFBLAQItABQABgAIAAAAIQA4/SH/1gAAAJQBAAALAAAAAAAA AAAAAAAAAC8BAABfcmVscy8ucmVsc1BLAQItABQABgAIAAAAIQDqrNPNOQIAAGUEAAAOAAAAAAAA AAAAAAAAAC4CAABkcnMvZTJvRG9jLnhtbFBLAQItABQABgAIAAAAIQCDaV/b3wAAAAkBAAAPAAAA AAAAAAAAAAAAAJMEAABkcnMvZG93bnJldi54bWxQSwUGAAAAAAQABADzAAAAnwUAAAAA ">
                      <v:stroke endarrow="block"/>
                    </v:line>
                  </w:pict>
                </mc:Fallback>
              </mc:AlternateContent>
            </w:r>
            <w:r w:rsidRPr="00541C41">
              <w:rPr>
                <w:iCs/>
                <w:szCs w:val="28"/>
                <w:lang w:val="nl-NL"/>
              </w:rPr>
              <w:t xml:space="preserve">    c)</w:t>
            </w:r>
            <w:r w:rsidRPr="00541C41">
              <w:rPr>
                <w:szCs w:val="28"/>
                <w:lang w:val="nl-NL"/>
              </w:rPr>
              <w:t xml:space="preserve">  2Fe  + 6H</w:t>
            </w:r>
            <w:r w:rsidRPr="00541C41">
              <w:rPr>
                <w:szCs w:val="28"/>
                <w:vertAlign w:val="subscript"/>
                <w:lang w:val="nl-NL"/>
              </w:rPr>
              <w:t>2</w:t>
            </w:r>
            <w:r w:rsidRPr="00541C41">
              <w:rPr>
                <w:szCs w:val="28"/>
                <w:lang w:val="nl-NL"/>
              </w:rPr>
              <w:t>SO</w:t>
            </w:r>
            <w:r w:rsidRPr="00541C41">
              <w:rPr>
                <w:szCs w:val="28"/>
                <w:vertAlign w:val="subscript"/>
                <w:lang w:val="nl-NL"/>
              </w:rPr>
              <w:t>4 đặc</w:t>
            </w:r>
            <w:r w:rsidRPr="00541C41">
              <w:rPr>
                <w:szCs w:val="28"/>
                <w:lang w:val="nl-NL"/>
              </w:rPr>
              <w:t xml:space="preserve">  </w:t>
            </w:r>
            <w:r w:rsidRPr="00541C41">
              <w:rPr>
                <w:szCs w:val="28"/>
                <w:vertAlign w:val="subscript"/>
                <w:lang w:val="nl-NL"/>
              </w:rPr>
              <w:t xml:space="preserve">        </w:t>
            </w:r>
            <w:r w:rsidRPr="00541C41">
              <w:rPr>
                <w:szCs w:val="28"/>
                <w:lang w:val="nl-NL"/>
              </w:rPr>
              <w:t xml:space="preserve">  </w:t>
            </w:r>
            <w:r w:rsidRPr="00541C41">
              <w:rPr>
                <w:szCs w:val="28"/>
                <w:vertAlign w:val="superscript"/>
                <w:lang w:val="nl-NL"/>
              </w:rPr>
              <w:t>to</w:t>
            </w:r>
            <w:r w:rsidRPr="00541C41">
              <w:rPr>
                <w:szCs w:val="28"/>
                <w:lang w:val="nl-NL"/>
              </w:rPr>
              <w:t xml:space="preserve">       Fe</w:t>
            </w:r>
            <w:r w:rsidRPr="00541C41">
              <w:rPr>
                <w:szCs w:val="28"/>
                <w:vertAlign w:val="subscript"/>
                <w:lang w:val="nl-NL"/>
              </w:rPr>
              <w:t>2</w:t>
            </w:r>
            <w:r w:rsidRPr="00541C41">
              <w:rPr>
                <w:szCs w:val="28"/>
                <w:lang w:val="nl-NL"/>
              </w:rPr>
              <w:t>(SO</w:t>
            </w:r>
            <w:r w:rsidRPr="00541C41">
              <w:rPr>
                <w:szCs w:val="28"/>
                <w:vertAlign w:val="subscript"/>
                <w:lang w:val="nl-NL"/>
              </w:rPr>
              <w:t>4</w:t>
            </w:r>
            <w:r w:rsidRPr="00541C41">
              <w:rPr>
                <w:szCs w:val="28"/>
                <w:lang w:val="nl-NL"/>
              </w:rPr>
              <w:t>)</w:t>
            </w:r>
            <w:r w:rsidRPr="00541C41">
              <w:rPr>
                <w:szCs w:val="28"/>
                <w:vertAlign w:val="subscript"/>
                <w:lang w:val="nl-NL"/>
              </w:rPr>
              <w:t>3</w:t>
            </w:r>
            <w:r w:rsidRPr="00541C41">
              <w:rPr>
                <w:szCs w:val="28"/>
                <w:lang w:val="nl-NL"/>
              </w:rPr>
              <w:t xml:space="preserve">  +   6H</w:t>
            </w:r>
            <w:r w:rsidRPr="00541C41">
              <w:rPr>
                <w:szCs w:val="28"/>
                <w:vertAlign w:val="subscript"/>
                <w:lang w:val="nl-NL"/>
              </w:rPr>
              <w:t>2</w:t>
            </w:r>
            <w:r w:rsidRPr="00541C41">
              <w:rPr>
                <w:szCs w:val="28"/>
                <w:lang w:val="nl-NL"/>
              </w:rPr>
              <w:t>O  +  3SO</w:t>
            </w:r>
            <w:r w:rsidRPr="00541C41">
              <w:rPr>
                <w:szCs w:val="28"/>
                <w:vertAlign w:val="subscript"/>
                <w:lang w:val="nl-NL"/>
              </w:rPr>
              <w:t>2</w:t>
            </w:r>
            <w:r w:rsidRPr="00541C41">
              <w:rPr>
                <w:szCs w:val="28"/>
                <w:lang w:val="nl-NL"/>
              </w:rPr>
              <w:t xml:space="preserve"> </w:t>
            </w:r>
            <w:r w:rsidRPr="00541C41">
              <w:rPr>
                <w:szCs w:val="28"/>
                <w:lang w:val="nl-NL"/>
              </w:rPr>
              <w:sym w:font="Symbol" w:char="F0AD"/>
            </w:r>
            <w:r w:rsidRPr="00541C41">
              <w:rPr>
                <w:szCs w:val="28"/>
                <w:lang w:val="nl-NL"/>
              </w:rPr>
              <w:t xml:space="preserve"> </w:t>
            </w:r>
          </w:p>
          <w:p w14:paraId="349C7CDC" w14:textId="77777777" w:rsidR="00541C41" w:rsidRPr="00541C41" w:rsidRDefault="00541C41" w:rsidP="00541C41">
            <w:pPr>
              <w:spacing w:after="0"/>
              <w:jc w:val="both"/>
              <w:rPr>
                <w:szCs w:val="28"/>
                <w:lang w:val="nl-NL"/>
              </w:rPr>
            </w:pPr>
            <w:r w:rsidRPr="00541C41">
              <w:rPr>
                <w:noProof/>
                <w:szCs w:val="28"/>
              </w:rPr>
              <mc:AlternateContent>
                <mc:Choice Requires="wps">
                  <w:drawing>
                    <wp:anchor distT="0" distB="0" distL="114300" distR="114300" simplePos="0" relativeHeight="252201984" behindDoc="0" locked="0" layoutInCell="1" allowOverlap="1" wp14:anchorId="2E712ACE" wp14:editId="4683EEB0">
                      <wp:simplePos x="0" y="0"/>
                      <wp:positionH relativeFrom="column">
                        <wp:posOffset>2350135</wp:posOffset>
                      </wp:positionH>
                      <wp:positionV relativeFrom="paragraph">
                        <wp:posOffset>131445</wp:posOffset>
                      </wp:positionV>
                      <wp:extent cx="457200" cy="0"/>
                      <wp:effectExtent l="6985" t="55245" r="21590" b="59055"/>
                      <wp:wrapNone/>
                      <wp:docPr id="29023667" name="Straight Connector 290236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023667" o:spid="_x0000_s1026" style="position:absolute;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05pt,10.35pt" to="221.05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4vOQIAAGUEAAAOAAAAZHJzL2Uyb0RvYy54bWysVE2P2yAQvVfqf0DcE9tZJ5tYcVaVnfSy bSNl+wMIYBsVAwISJ6r63zuQj+62l6pqDmRghsebNzNePp16iY7cOqFVibNxihFXVDOh2hJ/fdmM 5hg5TxQjUite4jN3+Gn1/t1yMAWf6E5Lxi0CEOWKwZS4894USeJox3vixtpwBc5G25542No2YZYM gN7LZJKms2TQlhmrKXcOTuuLE68iftNw6r80jeMeyRIDNx9XG9d9WJPVkhStJaYT9EqD/AOLnggF j96hauIJOljxB1QvqNVON35MdZ/ophGUxxwgmyz9LZtdRwyPuYA4ztxlcv8Pln4+bi0SrMSTRTp5 mM0eMVKkh0rtvCWi7TyqtFKgo7boHgKqDcYVcLlSWxvypie1M8+afnNI6aojquWR/cvZAFYWdE7e XAkbZ+Dt/fBJM4ghB6+jhKfG9gESxEGnWKnzvVL85BGFw3z6CNXHiN5cCSlu94x1/iPXPQpGiaVQ QUNSkOOz84EHKW4h4VjpjZAy9oFUaCjxYjqZxgtOS8GCM4Q52+4radGRhE6Kv5gUeF6HWX1QLIJ1 nLD11fZESLCRj2p4K0AfyXF4recMI8lheIJ1oSdVeBFyBcJX69JM3xfpYj1fz/NRPpmtR3la16MP myofzTbZ47R+qKuqzn4E8lledIIxrgL/W2Nn+d81znXELi15b+27UMlb9KgokL39R9Kx2KG+l07Z a3be2pBdqDv0cgy+zl0Yltf7GPXr67D6CQAA//8DAFBLAwQUAAYACAAAACEAxprxl98AAAAJAQAA DwAAAGRycy9kb3ducmV2LnhtbEyPwU7DMAyG70i8Q2QkbixpmVhVmk4IaVw2QNsQglvWmLaicaom 3crbY8QBjv796ffnYjm5ThxxCK0nDclMgUCqvG2p1vCyX11lIEI0ZE3nCTV8YYBleX5WmNz6E23x uIu14BIKudHQxNjnUoaqQWfCzPdIvPvwgzORx6GWdjAnLnedTJW6kc60xBca0+N9g9XnbnQatpvV Ontdj1M1vD8kT/vnzeNbyLS+vJjubkFEnOIfDD/6rA4lOx38SDaITsP1QiWMakjVAgQD83nKweE3 kGUh/39QfgMAAP//AwBQSwECLQAUAAYACAAAACEAtoM4kv4AAADhAQAAEwAAAAAAAAAAAAAAAAAA AAAAW0NvbnRlbnRfVHlwZXNdLnhtbFBLAQItABQABgAIAAAAIQA4/SH/1gAAAJQBAAALAAAAAAAA AAAAAAAAAC8BAABfcmVscy8ucmVsc1BLAQItABQABgAIAAAAIQA+j74vOQIAAGUEAAAOAAAAAAAA AAAAAAAAAC4CAABkcnMvZTJvRG9jLnhtbFBLAQItABQABgAIAAAAIQDGmvGX3wAAAAkBAAAPAAAA AAAAAAAAAAAAAJMEAABkcnMvZG93bnJldi54bWxQSwUGAAAAAAQABADzAAAAnwUAAAAA ">
                      <v:stroke endarrow="block"/>
                    </v:line>
                  </w:pict>
                </mc:Fallback>
              </mc:AlternateContent>
            </w:r>
            <w:r w:rsidRPr="00541C41">
              <w:rPr>
                <w:szCs w:val="28"/>
                <w:lang w:val="nl-NL"/>
              </w:rPr>
              <w:t xml:space="preserve">    d ) 2Fe</w:t>
            </w:r>
            <w:r w:rsidRPr="00541C41">
              <w:rPr>
                <w:szCs w:val="28"/>
                <w:vertAlign w:val="subscript"/>
                <w:lang w:val="nl-NL"/>
              </w:rPr>
              <w:t>x</w:t>
            </w:r>
            <w:r w:rsidRPr="00541C41">
              <w:rPr>
                <w:szCs w:val="28"/>
                <w:lang w:val="nl-NL"/>
              </w:rPr>
              <w:t>O</w:t>
            </w:r>
            <w:r w:rsidRPr="00541C41">
              <w:rPr>
                <w:szCs w:val="28"/>
                <w:vertAlign w:val="subscript"/>
                <w:lang w:val="nl-NL"/>
              </w:rPr>
              <w:t>y</w:t>
            </w:r>
            <w:r w:rsidRPr="00541C41">
              <w:rPr>
                <w:szCs w:val="28"/>
                <w:lang w:val="nl-NL"/>
              </w:rPr>
              <w:t>+ (6x-2y)H</w:t>
            </w:r>
            <w:r w:rsidRPr="00541C41">
              <w:rPr>
                <w:szCs w:val="28"/>
                <w:vertAlign w:val="subscript"/>
                <w:lang w:val="nl-NL"/>
              </w:rPr>
              <w:t>2</w:t>
            </w:r>
            <w:r w:rsidRPr="00541C41">
              <w:rPr>
                <w:szCs w:val="28"/>
                <w:lang w:val="nl-NL"/>
              </w:rPr>
              <w:t>SO</w:t>
            </w:r>
            <w:r w:rsidRPr="00541C41">
              <w:rPr>
                <w:szCs w:val="28"/>
                <w:vertAlign w:val="subscript"/>
                <w:lang w:val="nl-NL"/>
              </w:rPr>
              <w:t xml:space="preserve">4 đặc  </w:t>
            </w:r>
            <w:r w:rsidRPr="00541C41">
              <w:rPr>
                <w:szCs w:val="28"/>
                <w:lang w:val="nl-NL"/>
              </w:rPr>
              <w:t xml:space="preserve">   </w:t>
            </w:r>
            <w:r w:rsidRPr="00541C41">
              <w:rPr>
                <w:szCs w:val="28"/>
                <w:vertAlign w:val="superscript"/>
                <w:lang w:val="nl-NL"/>
              </w:rPr>
              <w:t>to</w:t>
            </w:r>
            <w:r w:rsidRPr="00541C41">
              <w:rPr>
                <w:szCs w:val="28"/>
                <w:vertAlign w:val="subscript"/>
                <w:lang w:val="nl-NL"/>
              </w:rPr>
              <w:t xml:space="preserve">         </w:t>
            </w:r>
            <w:r w:rsidRPr="00541C41">
              <w:rPr>
                <w:szCs w:val="28"/>
                <w:lang w:val="nl-NL"/>
              </w:rPr>
              <w:t xml:space="preserve">    xFe</w:t>
            </w:r>
            <w:r w:rsidRPr="00541C41">
              <w:rPr>
                <w:szCs w:val="28"/>
                <w:vertAlign w:val="subscript"/>
                <w:lang w:val="nl-NL"/>
              </w:rPr>
              <w:t>2</w:t>
            </w:r>
            <w:r w:rsidRPr="00541C41">
              <w:rPr>
                <w:szCs w:val="28"/>
                <w:lang w:val="nl-NL"/>
              </w:rPr>
              <w:t>(SO</w:t>
            </w:r>
            <w:r w:rsidRPr="00541C41">
              <w:rPr>
                <w:szCs w:val="28"/>
                <w:vertAlign w:val="subscript"/>
                <w:lang w:val="nl-NL"/>
              </w:rPr>
              <w:t>4</w:t>
            </w:r>
            <w:r w:rsidRPr="00541C41">
              <w:rPr>
                <w:szCs w:val="28"/>
                <w:lang w:val="nl-NL"/>
              </w:rPr>
              <w:t>)</w:t>
            </w:r>
            <w:r w:rsidRPr="00541C41">
              <w:rPr>
                <w:szCs w:val="28"/>
                <w:vertAlign w:val="subscript"/>
                <w:lang w:val="nl-NL"/>
              </w:rPr>
              <w:t xml:space="preserve">3  </w:t>
            </w:r>
            <w:r w:rsidRPr="00541C41">
              <w:rPr>
                <w:szCs w:val="28"/>
                <w:lang w:val="nl-NL"/>
              </w:rPr>
              <w:t>+   (3x-2y)SO</w:t>
            </w:r>
            <w:r w:rsidRPr="00541C41">
              <w:rPr>
                <w:szCs w:val="28"/>
                <w:vertAlign w:val="subscript"/>
                <w:lang w:val="nl-NL"/>
              </w:rPr>
              <w:t>2</w:t>
            </w:r>
            <w:r w:rsidRPr="00541C41">
              <w:rPr>
                <w:szCs w:val="28"/>
                <w:lang w:val="nl-NL"/>
              </w:rPr>
              <w:sym w:font="Symbol" w:char="F0AD"/>
            </w:r>
          </w:p>
          <w:p w14:paraId="726ED8F6" w14:textId="77777777" w:rsidR="00541C41" w:rsidRPr="00541C41" w:rsidRDefault="00541C41" w:rsidP="00541C41">
            <w:pPr>
              <w:spacing w:after="0"/>
              <w:contextualSpacing/>
              <w:rPr>
                <w:b/>
                <w:i/>
                <w:szCs w:val="28"/>
                <w:lang w:val="nl-NL"/>
              </w:rPr>
            </w:pPr>
            <w:r w:rsidRPr="00541C41">
              <w:rPr>
                <w:szCs w:val="28"/>
                <w:lang w:val="nl-NL"/>
              </w:rPr>
              <w:t xml:space="preserve">                                                                                       +   (6x-2y)H</w:t>
            </w:r>
            <w:r w:rsidRPr="00541C41">
              <w:rPr>
                <w:szCs w:val="28"/>
                <w:vertAlign w:val="subscript"/>
                <w:lang w:val="nl-NL"/>
              </w:rPr>
              <w:t>2</w:t>
            </w:r>
            <w:r w:rsidRPr="00541C41">
              <w:rPr>
                <w:szCs w:val="28"/>
                <w:lang w:val="nl-NL"/>
              </w:rPr>
              <w:t>O</w:t>
            </w:r>
            <w:r w:rsidRPr="00541C41">
              <w:rPr>
                <w:b/>
                <w:i/>
                <w:szCs w:val="28"/>
                <w:lang w:val="nl-NL"/>
              </w:rPr>
              <w:t xml:space="preserve"> Lưu ý: HS không viết điều kiện hoặc không cân bằng trừ 1/2số điểm.</w:t>
            </w:r>
          </w:p>
          <w:p w14:paraId="21865BCA" w14:textId="77777777" w:rsidR="00541C41" w:rsidRPr="00541C41" w:rsidRDefault="00541C41" w:rsidP="00541C41">
            <w:pPr>
              <w:spacing w:after="0"/>
              <w:contextualSpacing/>
              <w:rPr>
                <w:szCs w:val="28"/>
              </w:rPr>
            </w:pPr>
          </w:p>
        </w:tc>
        <w:tc>
          <w:tcPr>
            <w:tcW w:w="1062" w:type="dxa"/>
          </w:tcPr>
          <w:p w14:paraId="3A7C2921" w14:textId="77777777" w:rsidR="00541C41" w:rsidRPr="00541C41" w:rsidRDefault="00541C41" w:rsidP="00541C41">
            <w:pPr>
              <w:spacing w:after="0"/>
              <w:jc w:val="both"/>
              <w:rPr>
                <w:b/>
                <w:i/>
                <w:szCs w:val="28"/>
                <w:lang w:val="nl-NL"/>
              </w:rPr>
            </w:pPr>
          </w:p>
          <w:p w14:paraId="48429B2C" w14:textId="77777777" w:rsidR="00541C41" w:rsidRPr="00541C41" w:rsidRDefault="00541C41" w:rsidP="00541C41">
            <w:pPr>
              <w:spacing w:after="0"/>
              <w:jc w:val="both"/>
              <w:rPr>
                <w:szCs w:val="28"/>
                <w:lang w:val="nl-NL"/>
              </w:rPr>
            </w:pPr>
          </w:p>
          <w:p w14:paraId="3E47CC10" w14:textId="77777777" w:rsidR="00541C41" w:rsidRPr="00541C41" w:rsidRDefault="00541C41" w:rsidP="00541C41">
            <w:pPr>
              <w:spacing w:after="0"/>
              <w:jc w:val="both"/>
              <w:rPr>
                <w:szCs w:val="28"/>
                <w:lang w:val="nl-NL"/>
              </w:rPr>
            </w:pPr>
            <w:r w:rsidRPr="00541C41">
              <w:rPr>
                <w:szCs w:val="28"/>
                <w:lang w:val="nl-NL"/>
              </w:rPr>
              <w:t>0,25đ</w:t>
            </w:r>
          </w:p>
          <w:p w14:paraId="636C5CEC" w14:textId="77777777" w:rsidR="00541C41" w:rsidRPr="00541C41" w:rsidRDefault="00541C41" w:rsidP="00541C41">
            <w:pPr>
              <w:spacing w:after="0"/>
              <w:jc w:val="both"/>
              <w:rPr>
                <w:szCs w:val="28"/>
                <w:lang w:val="nl-NL"/>
              </w:rPr>
            </w:pPr>
            <w:r w:rsidRPr="00541C41">
              <w:rPr>
                <w:szCs w:val="28"/>
                <w:lang w:val="nl-NL"/>
              </w:rPr>
              <w:t>0,25đ</w:t>
            </w:r>
          </w:p>
          <w:p w14:paraId="4F35C524" w14:textId="77777777" w:rsidR="00541C41" w:rsidRPr="00541C41" w:rsidRDefault="00541C41" w:rsidP="00541C41">
            <w:pPr>
              <w:spacing w:after="0"/>
              <w:jc w:val="both"/>
              <w:rPr>
                <w:szCs w:val="28"/>
                <w:lang w:val="nl-NL"/>
              </w:rPr>
            </w:pPr>
            <w:r w:rsidRPr="00541C41">
              <w:rPr>
                <w:szCs w:val="28"/>
                <w:lang w:val="nl-NL"/>
              </w:rPr>
              <w:t>0,25đ</w:t>
            </w:r>
          </w:p>
          <w:p w14:paraId="5CD8D622" w14:textId="77777777" w:rsidR="00541C41" w:rsidRPr="00541C41" w:rsidRDefault="00541C41" w:rsidP="00541C41">
            <w:pPr>
              <w:spacing w:after="0"/>
              <w:jc w:val="both"/>
              <w:rPr>
                <w:szCs w:val="28"/>
                <w:lang w:val="nl-NL"/>
              </w:rPr>
            </w:pPr>
            <w:r w:rsidRPr="00541C41">
              <w:rPr>
                <w:szCs w:val="28"/>
                <w:lang w:val="nl-NL"/>
              </w:rPr>
              <w:t>0,25đ</w:t>
            </w:r>
          </w:p>
          <w:p w14:paraId="059BD150" w14:textId="77777777" w:rsidR="00541C41" w:rsidRPr="00541C41" w:rsidRDefault="00541C41" w:rsidP="00541C41">
            <w:pPr>
              <w:spacing w:after="0"/>
              <w:jc w:val="both"/>
              <w:rPr>
                <w:szCs w:val="28"/>
                <w:lang w:val="nl-NL"/>
              </w:rPr>
            </w:pPr>
          </w:p>
          <w:p w14:paraId="45B9A050" w14:textId="77777777" w:rsidR="00541C41" w:rsidRPr="00541C41" w:rsidRDefault="00541C41" w:rsidP="00541C41">
            <w:pPr>
              <w:spacing w:after="0"/>
              <w:jc w:val="both"/>
              <w:rPr>
                <w:szCs w:val="28"/>
                <w:lang w:val="nl-NL"/>
              </w:rPr>
            </w:pPr>
          </w:p>
          <w:p w14:paraId="7D47E404" w14:textId="77777777" w:rsidR="00541C41" w:rsidRPr="00541C41" w:rsidRDefault="00541C41" w:rsidP="00541C41">
            <w:pPr>
              <w:spacing w:after="0"/>
              <w:jc w:val="both"/>
              <w:rPr>
                <w:b/>
                <w:szCs w:val="28"/>
                <w:lang w:val="nl-NL"/>
              </w:rPr>
            </w:pPr>
          </w:p>
        </w:tc>
      </w:tr>
      <w:tr w:rsidR="00541C41" w:rsidRPr="00541C41" w14:paraId="6C3DFC57" w14:textId="77777777" w:rsidTr="00693340">
        <w:tc>
          <w:tcPr>
            <w:tcW w:w="727" w:type="dxa"/>
          </w:tcPr>
          <w:p w14:paraId="00A6B6F4" w14:textId="77777777" w:rsidR="00541C41" w:rsidRPr="00541C41" w:rsidRDefault="00541C41" w:rsidP="00541C41">
            <w:pPr>
              <w:spacing w:after="0"/>
            </w:pPr>
            <w:r w:rsidRPr="00541C41">
              <w:t>2</w:t>
            </w:r>
          </w:p>
        </w:tc>
        <w:tc>
          <w:tcPr>
            <w:tcW w:w="8208" w:type="dxa"/>
          </w:tcPr>
          <w:p w14:paraId="16C552C2" w14:textId="77777777" w:rsidR="00541C41" w:rsidRPr="00541C41" w:rsidRDefault="00541C41" w:rsidP="00541C41">
            <w:pPr>
              <w:spacing w:after="0"/>
              <w:rPr>
                <w:b/>
              </w:rPr>
            </w:pPr>
            <w:r w:rsidRPr="00541C41">
              <w:rPr>
                <w:b/>
              </w:rPr>
              <w:t xml:space="preserve">  Viết đúng công thức và gọi tên một ô xít cho 0,25 điểm</w:t>
            </w:r>
          </w:p>
        </w:tc>
        <w:tc>
          <w:tcPr>
            <w:tcW w:w="1062" w:type="dxa"/>
          </w:tcPr>
          <w:p w14:paraId="2B04A516" w14:textId="77777777" w:rsidR="00541C41" w:rsidRPr="00541C41" w:rsidRDefault="00541C41" w:rsidP="00541C41">
            <w:pPr>
              <w:spacing w:after="0"/>
              <w:jc w:val="both"/>
              <w:rPr>
                <w:b/>
                <w:i/>
                <w:szCs w:val="28"/>
                <w:lang w:val="nl-NL"/>
              </w:rPr>
            </w:pPr>
          </w:p>
        </w:tc>
      </w:tr>
      <w:tr w:rsidR="00541C41" w:rsidRPr="00541C41" w14:paraId="39FEBCD5" w14:textId="77777777" w:rsidTr="00693340">
        <w:tc>
          <w:tcPr>
            <w:tcW w:w="727" w:type="dxa"/>
          </w:tcPr>
          <w:p w14:paraId="210698C5" w14:textId="77777777" w:rsidR="00541C41" w:rsidRPr="00541C41" w:rsidRDefault="00541C41" w:rsidP="00541C41">
            <w:pPr>
              <w:spacing w:after="0"/>
              <w:jc w:val="both"/>
              <w:rPr>
                <w:b/>
                <w:szCs w:val="28"/>
                <w:lang w:val="nl-NL"/>
              </w:rPr>
            </w:pPr>
          </w:p>
          <w:p w14:paraId="151F82E1" w14:textId="77777777" w:rsidR="00541C41" w:rsidRPr="00541C41" w:rsidRDefault="00541C41" w:rsidP="00541C41">
            <w:pPr>
              <w:spacing w:after="0"/>
              <w:jc w:val="both"/>
              <w:rPr>
                <w:b/>
                <w:szCs w:val="28"/>
                <w:lang w:val="nl-NL"/>
              </w:rPr>
            </w:pPr>
          </w:p>
          <w:p w14:paraId="74ECA5E3" w14:textId="77777777" w:rsidR="00541C41" w:rsidRPr="00541C41" w:rsidRDefault="00541C41" w:rsidP="00541C41">
            <w:pPr>
              <w:spacing w:after="0"/>
              <w:jc w:val="both"/>
              <w:rPr>
                <w:b/>
                <w:szCs w:val="28"/>
                <w:lang w:val="nl-NL"/>
              </w:rPr>
            </w:pPr>
          </w:p>
          <w:p w14:paraId="35A4DF7D" w14:textId="77777777" w:rsidR="00541C41" w:rsidRPr="00541C41" w:rsidRDefault="00541C41" w:rsidP="00541C41">
            <w:pPr>
              <w:spacing w:after="0"/>
              <w:jc w:val="both"/>
              <w:rPr>
                <w:b/>
                <w:szCs w:val="28"/>
                <w:lang w:val="nl-NL"/>
              </w:rPr>
            </w:pPr>
          </w:p>
          <w:p w14:paraId="111E9927" w14:textId="77777777" w:rsidR="00541C41" w:rsidRPr="00541C41" w:rsidRDefault="00541C41" w:rsidP="00541C41">
            <w:pPr>
              <w:spacing w:after="0"/>
              <w:jc w:val="both"/>
              <w:rPr>
                <w:b/>
                <w:szCs w:val="28"/>
                <w:lang w:val="nl-NL"/>
              </w:rPr>
            </w:pPr>
          </w:p>
          <w:p w14:paraId="5DE61F5E" w14:textId="77777777" w:rsidR="00541C41" w:rsidRPr="00541C41" w:rsidRDefault="00541C41" w:rsidP="00541C41">
            <w:pPr>
              <w:spacing w:after="0"/>
              <w:jc w:val="both"/>
              <w:rPr>
                <w:b/>
                <w:szCs w:val="28"/>
                <w:lang w:val="nl-NL"/>
              </w:rPr>
            </w:pPr>
          </w:p>
          <w:p w14:paraId="604E4DCF" w14:textId="77777777" w:rsidR="00541C41" w:rsidRPr="00541C41" w:rsidRDefault="00541C41" w:rsidP="00541C41">
            <w:pPr>
              <w:spacing w:after="0"/>
              <w:jc w:val="both"/>
              <w:rPr>
                <w:b/>
                <w:szCs w:val="28"/>
                <w:lang w:val="nl-NL"/>
              </w:rPr>
            </w:pPr>
          </w:p>
          <w:p w14:paraId="370BF749" w14:textId="77777777" w:rsidR="00541C41" w:rsidRPr="00541C41" w:rsidRDefault="00541C41" w:rsidP="00541C41">
            <w:pPr>
              <w:spacing w:after="0"/>
              <w:jc w:val="both"/>
              <w:rPr>
                <w:b/>
                <w:szCs w:val="28"/>
                <w:lang w:val="nl-NL"/>
              </w:rPr>
            </w:pPr>
          </w:p>
          <w:p w14:paraId="611A7360" w14:textId="77777777" w:rsidR="00541C41" w:rsidRPr="00541C41" w:rsidRDefault="00541C41" w:rsidP="00541C41">
            <w:pPr>
              <w:spacing w:after="0"/>
              <w:jc w:val="both"/>
              <w:rPr>
                <w:b/>
                <w:szCs w:val="28"/>
                <w:lang w:val="nl-NL"/>
              </w:rPr>
            </w:pPr>
            <w:r w:rsidRPr="00541C41">
              <w:rPr>
                <w:b/>
                <w:szCs w:val="28"/>
                <w:lang w:val="nl-NL"/>
              </w:rPr>
              <w:t>1</w:t>
            </w:r>
          </w:p>
          <w:p w14:paraId="4EC90B22" w14:textId="77777777" w:rsidR="00541C41" w:rsidRPr="00541C41" w:rsidRDefault="00541C41" w:rsidP="00541C41">
            <w:pPr>
              <w:spacing w:after="0"/>
              <w:jc w:val="both"/>
              <w:rPr>
                <w:b/>
                <w:szCs w:val="28"/>
                <w:lang w:val="nl-NL"/>
              </w:rPr>
            </w:pPr>
          </w:p>
          <w:p w14:paraId="11BCE85A" w14:textId="77777777" w:rsidR="00541C41" w:rsidRPr="00541C41" w:rsidRDefault="00541C41" w:rsidP="00541C41">
            <w:pPr>
              <w:spacing w:after="0"/>
              <w:jc w:val="both"/>
              <w:rPr>
                <w:b/>
                <w:szCs w:val="28"/>
                <w:lang w:val="nl-NL"/>
              </w:rPr>
            </w:pPr>
          </w:p>
          <w:p w14:paraId="172A85BC" w14:textId="77777777" w:rsidR="00541C41" w:rsidRPr="00541C41" w:rsidRDefault="00541C41" w:rsidP="00541C41">
            <w:pPr>
              <w:spacing w:after="0"/>
              <w:jc w:val="both"/>
              <w:rPr>
                <w:b/>
                <w:szCs w:val="28"/>
                <w:lang w:val="nl-NL"/>
              </w:rPr>
            </w:pPr>
          </w:p>
        </w:tc>
        <w:tc>
          <w:tcPr>
            <w:tcW w:w="8208" w:type="dxa"/>
          </w:tcPr>
          <w:p w14:paraId="55594A3F" w14:textId="77777777" w:rsidR="00541C41" w:rsidRPr="00541C41" w:rsidRDefault="00541C41" w:rsidP="00541C41">
            <w:pPr>
              <w:spacing w:after="0"/>
              <w:ind w:firstLine="6"/>
              <w:contextualSpacing/>
              <w:rPr>
                <w:szCs w:val="28"/>
                <w:lang w:val="es-MX"/>
              </w:rPr>
            </w:pPr>
            <w:r w:rsidRPr="00541C41">
              <w:rPr>
                <w:b/>
              </w:rPr>
              <w:t>Đáp án: Phần tự chọn</w:t>
            </w:r>
          </w:p>
          <w:p w14:paraId="5D8241A1" w14:textId="77777777" w:rsidR="00541C41" w:rsidRPr="00541C41" w:rsidRDefault="00541C41" w:rsidP="00541C41">
            <w:pPr>
              <w:spacing w:after="0"/>
              <w:ind w:firstLine="6"/>
              <w:contextualSpacing/>
              <w:rPr>
                <w:szCs w:val="28"/>
                <w:lang w:val="es-MX"/>
              </w:rPr>
            </w:pPr>
            <w:r w:rsidRPr="00541C41">
              <w:rPr>
                <w:szCs w:val="28"/>
                <w:lang w:val="es-MX"/>
              </w:rPr>
              <w:t>a)   9Fe</w:t>
            </w:r>
            <w:r w:rsidRPr="00541C41">
              <w:rPr>
                <w:szCs w:val="28"/>
                <w:vertAlign w:val="subscript"/>
                <w:lang w:val="es-MX"/>
              </w:rPr>
              <w:t>2</w:t>
            </w:r>
            <w:r w:rsidRPr="00541C41">
              <w:rPr>
                <w:szCs w:val="28"/>
                <w:lang w:val="es-MX"/>
              </w:rPr>
              <w:t>O</w:t>
            </w:r>
            <w:r w:rsidRPr="00541C41">
              <w:rPr>
                <w:szCs w:val="28"/>
                <w:vertAlign w:val="subscript"/>
                <w:lang w:val="es-MX"/>
              </w:rPr>
              <w:t>3</w:t>
            </w:r>
            <w:r w:rsidRPr="00541C41">
              <w:rPr>
                <w:szCs w:val="28"/>
                <w:lang w:val="es-MX"/>
              </w:rPr>
              <w:t xml:space="preserve">    +      2Al    →   6Fe</w:t>
            </w:r>
            <w:r w:rsidRPr="00541C41">
              <w:rPr>
                <w:szCs w:val="28"/>
                <w:vertAlign w:val="subscript"/>
                <w:lang w:val="es-MX"/>
              </w:rPr>
              <w:t>3</w:t>
            </w:r>
            <w:r w:rsidRPr="00541C41">
              <w:rPr>
                <w:szCs w:val="28"/>
                <w:lang w:val="es-MX"/>
              </w:rPr>
              <w:t>O</w:t>
            </w:r>
            <w:r w:rsidRPr="00541C41">
              <w:rPr>
                <w:szCs w:val="28"/>
                <w:vertAlign w:val="subscript"/>
                <w:lang w:val="es-MX"/>
              </w:rPr>
              <w:t>4</w:t>
            </w:r>
            <w:r w:rsidRPr="00541C41">
              <w:rPr>
                <w:szCs w:val="28"/>
                <w:lang w:val="es-MX"/>
              </w:rPr>
              <w:t xml:space="preserve">     +   Al</w:t>
            </w:r>
            <w:r w:rsidRPr="00541C41">
              <w:rPr>
                <w:szCs w:val="28"/>
                <w:vertAlign w:val="subscript"/>
                <w:lang w:val="es-MX"/>
              </w:rPr>
              <w:t>2</w:t>
            </w:r>
            <w:r w:rsidRPr="00541C41">
              <w:rPr>
                <w:szCs w:val="28"/>
                <w:lang w:val="es-MX"/>
              </w:rPr>
              <w:t>O</w:t>
            </w:r>
            <w:r w:rsidRPr="00541C41">
              <w:rPr>
                <w:szCs w:val="28"/>
                <w:vertAlign w:val="subscript"/>
                <w:lang w:val="es-MX"/>
              </w:rPr>
              <w:t>3</w:t>
            </w:r>
            <w:r w:rsidRPr="00541C41">
              <w:rPr>
                <w:szCs w:val="28"/>
                <w:lang w:val="es-MX"/>
              </w:rPr>
              <w:t xml:space="preserve">     </w:t>
            </w:r>
          </w:p>
          <w:p w14:paraId="691CA928" w14:textId="77777777" w:rsidR="00541C41" w:rsidRPr="00541C41" w:rsidRDefault="00541C41" w:rsidP="00541C41">
            <w:pPr>
              <w:spacing w:after="0"/>
              <w:ind w:firstLine="6"/>
              <w:contextualSpacing/>
              <w:rPr>
                <w:szCs w:val="28"/>
                <w:lang w:val="es-MX"/>
              </w:rPr>
            </w:pPr>
            <w:r w:rsidRPr="00541C41">
              <w:rPr>
                <w:szCs w:val="28"/>
                <w:lang w:val="es-MX"/>
              </w:rPr>
              <w:t>b)   16HCl   +  2KMnO</w:t>
            </w:r>
            <w:r w:rsidRPr="00541C41">
              <w:rPr>
                <w:szCs w:val="28"/>
                <w:vertAlign w:val="subscript"/>
                <w:lang w:val="es-MX"/>
              </w:rPr>
              <w:t xml:space="preserve">4    </w:t>
            </w:r>
            <w:r w:rsidRPr="00541C41">
              <w:rPr>
                <w:szCs w:val="28"/>
                <w:lang w:val="es-MX"/>
              </w:rPr>
              <w:t>→   2KCl    +   2MnCl</w:t>
            </w:r>
            <w:r w:rsidRPr="00541C41">
              <w:rPr>
                <w:szCs w:val="28"/>
                <w:vertAlign w:val="subscript"/>
                <w:lang w:val="es-MX"/>
              </w:rPr>
              <w:t xml:space="preserve">2    </w:t>
            </w:r>
            <w:r w:rsidRPr="00541C41">
              <w:rPr>
                <w:szCs w:val="28"/>
                <w:lang w:val="es-MX"/>
              </w:rPr>
              <w:t>+  8H</w:t>
            </w:r>
            <w:r w:rsidRPr="00541C41">
              <w:rPr>
                <w:szCs w:val="28"/>
                <w:vertAlign w:val="subscript"/>
                <w:lang w:val="es-MX"/>
              </w:rPr>
              <w:t>2</w:t>
            </w:r>
            <w:r w:rsidRPr="00541C41">
              <w:rPr>
                <w:szCs w:val="28"/>
                <w:lang w:val="es-MX"/>
              </w:rPr>
              <w:t>O  + 5</w:t>
            </w:r>
            <w:r w:rsidRPr="00541C41">
              <w:rPr>
                <w:szCs w:val="28"/>
                <w:lang w:val="pt-BR"/>
              </w:rPr>
              <w:t>Cl</w:t>
            </w:r>
            <w:r w:rsidRPr="00541C41">
              <w:rPr>
                <w:szCs w:val="28"/>
                <w:vertAlign w:val="subscript"/>
                <w:lang w:val="pt-BR"/>
              </w:rPr>
              <w:t>2</w:t>
            </w:r>
            <w:r w:rsidRPr="00541C41">
              <w:rPr>
                <w:szCs w:val="28"/>
                <w:lang w:val="es-MX"/>
              </w:rPr>
              <w:t xml:space="preserve"> </w:t>
            </w:r>
          </w:p>
          <w:p w14:paraId="0B926469" w14:textId="77777777" w:rsidR="00541C41" w:rsidRPr="00541C41" w:rsidRDefault="00541C41" w:rsidP="00541C41">
            <w:pPr>
              <w:spacing w:after="0"/>
              <w:ind w:firstLine="6"/>
              <w:contextualSpacing/>
              <w:rPr>
                <w:szCs w:val="28"/>
                <w:lang w:val="es-MX"/>
              </w:rPr>
            </w:pPr>
            <w:r w:rsidRPr="00541C41">
              <w:rPr>
                <w:szCs w:val="28"/>
                <w:lang w:val="es-MX"/>
              </w:rPr>
              <w:t>c)   10Al  +    36HNO</w:t>
            </w:r>
            <w:r w:rsidRPr="00541C41">
              <w:rPr>
                <w:szCs w:val="28"/>
                <w:vertAlign w:val="subscript"/>
                <w:lang w:val="es-MX"/>
              </w:rPr>
              <w:t xml:space="preserve">3   </w:t>
            </w:r>
            <w:r w:rsidRPr="00541C41">
              <w:rPr>
                <w:szCs w:val="28"/>
                <w:lang w:val="es-MX"/>
              </w:rPr>
              <w:t>→   10Al(NO</w:t>
            </w:r>
            <w:r w:rsidRPr="00541C41">
              <w:rPr>
                <w:szCs w:val="28"/>
                <w:vertAlign w:val="subscript"/>
                <w:lang w:val="es-MX"/>
              </w:rPr>
              <w:t>3</w:t>
            </w:r>
            <w:r w:rsidRPr="00541C41">
              <w:rPr>
                <w:szCs w:val="28"/>
                <w:lang w:val="es-MX"/>
              </w:rPr>
              <w:t>)</w:t>
            </w:r>
            <w:r w:rsidRPr="00541C41">
              <w:rPr>
                <w:szCs w:val="28"/>
                <w:vertAlign w:val="subscript"/>
                <w:lang w:val="es-MX"/>
              </w:rPr>
              <w:t xml:space="preserve">3     </w:t>
            </w:r>
            <w:r w:rsidRPr="00541C41">
              <w:rPr>
                <w:szCs w:val="28"/>
                <w:lang w:val="es-MX"/>
              </w:rPr>
              <w:t>+   18H</w:t>
            </w:r>
            <w:r w:rsidRPr="00541C41">
              <w:rPr>
                <w:szCs w:val="28"/>
                <w:vertAlign w:val="subscript"/>
                <w:lang w:val="es-MX"/>
              </w:rPr>
              <w:t>2</w:t>
            </w:r>
            <w:r w:rsidRPr="00541C41">
              <w:rPr>
                <w:szCs w:val="28"/>
                <w:lang w:val="es-MX"/>
              </w:rPr>
              <w:t>O   +  3N</w:t>
            </w:r>
            <w:r w:rsidRPr="00541C41">
              <w:rPr>
                <w:szCs w:val="28"/>
                <w:vertAlign w:val="subscript"/>
                <w:lang w:val="es-MX"/>
              </w:rPr>
              <w:t>2</w:t>
            </w:r>
            <w:r w:rsidRPr="00541C41">
              <w:rPr>
                <w:szCs w:val="28"/>
                <w:lang w:val="es-MX"/>
              </w:rPr>
              <w:t xml:space="preserve"> </w:t>
            </w:r>
          </w:p>
          <w:p w14:paraId="0A22D3CF" w14:textId="77777777" w:rsidR="00541C41" w:rsidRPr="00541C41" w:rsidRDefault="00541C41" w:rsidP="00541C41">
            <w:pPr>
              <w:spacing w:after="0"/>
              <w:ind w:firstLine="6"/>
              <w:contextualSpacing/>
              <w:rPr>
                <w:szCs w:val="28"/>
                <w:lang w:val="es-MX"/>
              </w:rPr>
            </w:pPr>
            <w:r w:rsidRPr="00541C41">
              <w:rPr>
                <w:szCs w:val="28"/>
                <w:lang w:val="es-MX"/>
              </w:rPr>
              <w:t>d)   Fe</w:t>
            </w:r>
            <w:r w:rsidRPr="00541C41">
              <w:rPr>
                <w:szCs w:val="28"/>
                <w:vertAlign w:val="subscript"/>
                <w:lang w:val="es-MX"/>
              </w:rPr>
              <w:t>x</w:t>
            </w:r>
            <w:r w:rsidRPr="00541C41">
              <w:rPr>
                <w:szCs w:val="28"/>
                <w:lang w:val="es-MX"/>
              </w:rPr>
              <w:t>O</w:t>
            </w:r>
            <w:r w:rsidRPr="00541C41">
              <w:rPr>
                <w:szCs w:val="28"/>
                <w:vertAlign w:val="subscript"/>
                <w:lang w:val="es-MX"/>
              </w:rPr>
              <w:t>y</w:t>
            </w:r>
            <w:r w:rsidRPr="00541C41">
              <w:rPr>
                <w:szCs w:val="28"/>
                <w:lang w:val="es-MX"/>
              </w:rPr>
              <w:t xml:space="preserve">   +      y</w:t>
            </w:r>
            <w:r w:rsidRPr="00541C41">
              <w:rPr>
                <w:szCs w:val="28"/>
                <w:lang w:val="pt-BR"/>
              </w:rPr>
              <w:t>H</w:t>
            </w:r>
            <w:r w:rsidRPr="00541C41">
              <w:rPr>
                <w:szCs w:val="28"/>
                <w:vertAlign w:val="subscript"/>
                <w:lang w:val="pt-BR"/>
              </w:rPr>
              <w:t>2</w:t>
            </w:r>
            <w:r w:rsidRPr="00541C41">
              <w:rPr>
                <w:szCs w:val="28"/>
                <w:lang w:val="es-MX"/>
              </w:rPr>
              <w:t xml:space="preserve">           →    xFe       +       yH</w:t>
            </w:r>
            <w:r w:rsidRPr="00541C41">
              <w:rPr>
                <w:szCs w:val="28"/>
                <w:vertAlign w:val="subscript"/>
                <w:lang w:val="es-MX"/>
              </w:rPr>
              <w:t>2</w:t>
            </w:r>
            <w:r w:rsidRPr="00541C41">
              <w:rPr>
                <w:szCs w:val="28"/>
                <w:lang w:val="es-MX"/>
              </w:rPr>
              <w:t xml:space="preserve">O </w:t>
            </w:r>
          </w:p>
          <w:p w14:paraId="7524607F" w14:textId="77777777" w:rsidR="00541C41" w:rsidRPr="00541C41" w:rsidRDefault="00541C41" w:rsidP="00541C41">
            <w:pPr>
              <w:spacing w:after="0"/>
              <w:ind w:firstLine="6"/>
              <w:contextualSpacing/>
              <w:rPr>
                <w:szCs w:val="28"/>
                <w:lang w:val="es-MX"/>
              </w:rPr>
            </w:pPr>
          </w:p>
          <w:p w14:paraId="0F96E01A" w14:textId="77777777" w:rsidR="00541C41" w:rsidRPr="00541C41" w:rsidRDefault="00541C41" w:rsidP="00541C41">
            <w:pPr>
              <w:spacing w:after="0"/>
              <w:ind w:firstLine="6"/>
              <w:contextualSpacing/>
              <w:rPr>
                <w:szCs w:val="28"/>
                <w:lang w:val="es-MX"/>
              </w:rPr>
            </w:pPr>
            <w:r w:rsidRPr="00541C41">
              <w:rPr>
                <w:szCs w:val="28"/>
                <w:lang w:val="es-MX"/>
              </w:rPr>
              <w:t>Hòa tan các mâu thử vào H</w:t>
            </w:r>
            <w:r w:rsidRPr="00541C41">
              <w:rPr>
                <w:szCs w:val="28"/>
                <w:vertAlign w:val="subscript"/>
                <w:lang w:val="es-MX"/>
              </w:rPr>
              <w:t>2</w:t>
            </w:r>
            <w:r w:rsidRPr="00541C41">
              <w:rPr>
                <w:szCs w:val="28"/>
                <w:lang w:val="es-MX"/>
              </w:rPr>
              <w:t>O, sau đó dùng quì tím nhận ra dd H</w:t>
            </w:r>
            <w:r w:rsidRPr="00541C41">
              <w:rPr>
                <w:szCs w:val="28"/>
                <w:vertAlign w:val="subscript"/>
                <w:lang w:val="es-MX"/>
              </w:rPr>
              <w:t>3</w:t>
            </w:r>
            <w:r w:rsidRPr="00541C41">
              <w:rPr>
                <w:szCs w:val="28"/>
                <w:lang w:val="es-MX"/>
              </w:rPr>
              <w:t>PO</w:t>
            </w:r>
            <w:r w:rsidRPr="00541C41">
              <w:rPr>
                <w:szCs w:val="28"/>
                <w:vertAlign w:val="subscript"/>
                <w:lang w:val="es-MX"/>
              </w:rPr>
              <w:t>4</w:t>
            </w:r>
          </w:p>
          <w:p w14:paraId="2A1FF194" w14:textId="77777777" w:rsidR="00541C41" w:rsidRPr="00541C41" w:rsidRDefault="00541C41" w:rsidP="00541C41">
            <w:pPr>
              <w:spacing w:after="0"/>
              <w:contextualSpacing/>
              <w:rPr>
                <w:szCs w:val="28"/>
              </w:rPr>
            </w:pPr>
            <w:r w:rsidRPr="00541C41">
              <w:rPr>
                <w:szCs w:val="28"/>
              </w:rPr>
              <w:t>Suy ra oxide đem hòa tan là P</w:t>
            </w:r>
            <w:r w:rsidRPr="00541C41">
              <w:rPr>
                <w:szCs w:val="28"/>
                <w:vertAlign w:val="subscript"/>
              </w:rPr>
              <w:t>2</w:t>
            </w:r>
            <w:r w:rsidRPr="00541C41">
              <w:rPr>
                <w:szCs w:val="28"/>
              </w:rPr>
              <w:t>O</w:t>
            </w:r>
            <w:r w:rsidRPr="00541C41">
              <w:rPr>
                <w:szCs w:val="28"/>
                <w:vertAlign w:val="subscript"/>
              </w:rPr>
              <w:t>5</w:t>
            </w:r>
            <w:r w:rsidRPr="00541C41">
              <w:rPr>
                <w:szCs w:val="28"/>
              </w:rPr>
              <w:t>.</w:t>
            </w:r>
          </w:p>
          <w:p w14:paraId="26839415" w14:textId="77777777" w:rsidR="00541C41" w:rsidRPr="00541C41" w:rsidRDefault="00541C41" w:rsidP="00541C41">
            <w:pPr>
              <w:spacing w:after="0"/>
              <w:contextualSpacing/>
              <w:rPr>
                <w:szCs w:val="28"/>
              </w:rPr>
            </w:pPr>
            <w:r w:rsidRPr="00541C41">
              <w:rPr>
                <w:szCs w:val="28"/>
              </w:rPr>
              <w:t>Hai dd làm quì tím chuyển màu xanh là dd NaOH và Ca(OH)</w:t>
            </w:r>
            <w:r w:rsidRPr="00541C41">
              <w:rPr>
                <w:szCs w:val="28"/>
                <w:vertAlign w:val="subscript"/>
              </w:rPr>
              <w:t>2</w:t>
            </w:r>
          </w:p>
          <w:p w14:paraId="20D4B0E3" w14:textId="77777777" w:rsidR="00541C41" w:rsidRPr="00541C41" w:rsidRDefault="00541C41" w:rsidP="00541C41">
            <w:pPr>
              <w:spacing w:after="0"/>
              <w:contextualSpacing/>
              <w:rPr>
                <w:szCs w:val="28"/>
              </w:rPr>
            </w:pPr>
            <w:r w:rsidRPr="00541C41">
              <w:rPr>
                <w:szCs w:val="28"/>
              </w:rPr>
              <w:t>Sục khí CO</w:t>
            </w:r>
            <w:r w:rsidRPr="00541C41">
              <w:rPr>
                <w:szCs w:val="28"/>
                <w:vertAlign w:val="subscript"/>
              </w:rPr>
              <w:t>2</w:t>
            </w:r>
            <w:r w:rsidRPr="00541C41">
              <w:rPr>
                <w:szCs w:val="28"/>
              </w:rPr>
              <w:t xml:space="preserve"> vào 2 dd này, thấy dd nào bị đục là Ca(OH)</w:t>
            </w:r>
            <w:r w:rsidRPr="00541C41">
              <w:rPr>
                <w:szCs w:val="28"/>
                <w:vertAlign w:val="subscript"/>
              </w:rPr>
              <w:t>2</w:t>
            </w:r>
            <w:r w:rsidRPr="00541C41">
              <w:rPr>
                <w:szCs w:val="28"/>
              </w:rPr>
              <w:t xml:space="preserve"> suy ra oxide đem hòa tan ban đầu là CaO, còn lại là dd NaOH suy ra oxide ban đầu là Na</w:t>
            </w:r>
            <w:r w:rsidRPr="00541C41">
              <w:rPr>
                <w:szCs w:val="28"/>
                <w:vertAlign w:val="subscript"/>
              </w:rPr>
              <w:t>2</w:t>
            </w:r>
            <w:r w:rsidRPr="00541C41">
              <w:rPr>
                <w:szCs w:val="28"/>
              </w:rPr>
              <w:t>O.</w:t>
            </w:r>
          </w:p>
          <w:p w14:paraId="1A92C457" w14:textId="77777777" w:rsidR="00541C41" w:rsidRPr="00541C41" w:rsidRDefault="00541C41" w:rsidP="00541C41">
            <w:pPr>
              <w:spacing w:after="0"/>
              <w:contextualSpacing/>
              <w:rPr>
                <w:szCs w:val="28"/>
              </w:rPr>
            </w:pPr>
            <w:r w:rsidRPr="00541C41">
              <w:rPr>
                <w:szCs w:val="28"/>
              </w:rPr>
              <w:t>HS viết đúng 5 pthh xảy ra :</w:t>
            </w:r>
          </w:p>
          <w:p w14:paraId="0B830936" w14:textId="77777777" w:rsidR="00541C41" w:rsidRPr="00541C41" w:rsidRDefault="00541C41" w:rsidP="00541C41">
            <w:pPr>
              <w:spacing w:after="0"/>
              <w:contextualSpacing/>
              <w:rPr>
                <w:szCs w:val="28"/>
              </w:rPr>
            </w:pPr>
            <w:r w:rsidRPr="00541C41">
              <w:rPr>
                <w:szCs w:val="28"/>
              </w:rPr>
              <w:t>CaO  + H</w:t>
            </w:r>
            <w:r w:rsidRPr="00541C41">
              <w:rPr>
                <w:szCs w:val="28"/>
                <w:vertAlign w:val="subscript"/>
              </w:rPr>
              <w:t>2</w:t>
            </w:r>
            <w:r w:rsidRPr="00541C41">
              <w:rPr>
                <w:szCs w:val="28"/>
              </w:rPr>
              <w:t>O -&gt; Ca(OH)</w:t>
            </w:r>
            <w:r w:rsidRPr="00541C41">
              <w:rPr>
                <w:szCs w:val="28"/>
                <w:vertAlign w:val="subscript"/>
              </w:rPr>
              <w:t>2</w:t>
            </w:r>
          </w:p>
          <w:p w14:paraId="3D051AA9" w14:textId="77777777" w:rsidR="00541C41" w:rsidRPr="00541C41" w:rsidRDefault="00541C41" w:rsidP="00541C41">
            <w:pPr>
              <w:spacing w:after="0"/>
              <w:contextualSpacing/>
              <w:rPr>
                <w:szCs w:val="28"/>
              </w:rPr>
            </w:pPr>
            <w:r w:rsidRPr="00541C41">
              <w:rPr>
                <w:szCs w:val="28"/>
              </w:rPr>
              <w:t>Na</w:t>
            </w:r>
            <w:r w:rsidRPr="00541C41">
              <w:rPr>
                <w:szCs w:val="28"/>
                <w:vertAlign w:val="subscript"/>
              </w:rPr>
              <w:t>2</w:t>
            </w:r>
            <w:r w:rsidRPr="00541C41">
              <w:rPr>
                <w:szCs w:val="28"/>
              </w:rPr>
              <w:t>O  + H</w:t>
            </w:r>
            <w:r w:rsidRPr="00541C41">
              <w:rPr>
                <w:szCs w:val="28"/>
                <w:vertAlign w:val="subscript"/>
              </w:rPr>
              <w:t>2</w:t>
            </w:r>
            <w:r w:rsidRPr="00541C41">
              <w:rPr>
                <w:szCs w:val="28"/>
              </w:rPr>
              <w:t xml:space="preserve">O   -&gt;  2NaOH    </w:t>
            </w:r>
          </w:p>
          <w:p w14:paraId="07DC8829" w14:textId="77777777" w:rsidR="00541C41" w:rsidRPr="00541C41" w:rsidRDefault="00541C41" w:rsidP="00541C41">
            <w:pPr>
              <w:spacing w:after="0"/>
              <w:contextualSpacing/>
              <w:rPr>
                <w:szCs w:val="28"/>
              </w:rPr>
            </w:pPr>
            <w:r w:rsidRPr="00541C41">
              <w:rPr>
                <w:szCs w:val="28"/>
              </w:rPr>
              <w:t>P</w:t>
            </w:r>
            <w:r w:rsidRPr="00541C41">
              <w:rPr>
                <w:szCs w:val="28"/>
                <w:vertAlign w:val="subscript"/>
              </w:rPr>
              <w:t>2</w:t>
            </w:r>
            <w:r w:rsidRPr="00541C41">
              <w:rPr>
                <w:szCs w:val="28"/>
              </w:rPr>
              <w:t>O</w:t>
            </w:r>
            <w:r w:rsidRPr="00541C41">
              <w:rPr>
                <w:szCs w:val="28"/>
                <w:vertAlign w:val="subscript"/>
              </w:rPr>
              <w:t>5</w:t>
            </w:r>
            <w:r w:rsidRPr="00541C41">
              <w:rPr>
                <w:szCs w:val="28"/>
              </w:rPr>
              <w:t xml:space="preserve"> + 3H</w:t>
            </w:r>
            <w:r w:rsidRPr="00541C41">
              <w:rPr>
                <w:szCs w:val="28"/>
                <w:vertAlign w:val="subscript"/>
              </w:rPr>
              <w:t>2</w:t>
            </w:r>
            <w:r w:rsidRPr="00541C41">
              <w:rPr>
                <w:szCs w:val="28"/>
              </w:rPr>
              <w:t>O  -&gt;  2 H</w:t>
            </w:r>
            <w:r w:rsidRPr="00541C41">
              <w:rPr>
                <w:szCs w:val="28"/>
                <w:vertAlign w:val="subscript"/>
              </w:rPr>
              <w:t>3</w:t>
            </w:r>
            <w:r w:rsidRPr="00541C41">
              <w:rPr>
                <w:szCs w:val="28"/>
              </w:rPr>
              <w:t>PO</w:t>
            </w:r>
            <w:r w:rsidRPr="00541C41">
              <w:rPr>
                <w:szCs w:val="28"/>
                <w:vertAlign w:val="subscript"/>
              </w:rPr>
              <w:t>4</w:t>
            </w:r>
          </w:p>
          <w:p w14:paraId="32603A4D" w14:textId="77777777" w:rsidR="00541C41" w:rsidRPr="00541C41" w:rsidRDefault="00541C41" w:rsidP="00541C41">
            <w:pPr>
              <w:spacing w:after="0"/>
              <w:contextualSpacing/>
              <w:rPr>
                <w:szCs w:val="28"/>
              </w:rPr>
            </w:pPr>
            <w:r w:rsidRPr="00541C41">
              <w:rPr>
                <w:szCs w:val="28"/>
              </w:rPr>
              <w:t>Ca(OH)</w:t>
            </w:r>
            <w:r w:rsidRPr="00541C41">
              <w:rPr>
                <w:szCs w:val="28"/>
                <w:vertAlign w:val="subscript"/>
              </w:rPr>
              <w:t>2</w:t>
            </w:r>
            <w:r w:rsidRPr="00541C41">
              <w:rPr>
                <w:szCs w:val="28"/>
              </w:rPr>
              <w:t xml:space="preserve">  + CO</w:t>
            </w:r>
            <w:r w:rsidRPr="00541C41">
              <w:rPr>
                <w:szCs w:val="28"/>
                <w:vertAlign w:val="subscript"/>
              </w:rPr>
              <w:t>2</w:t>
            </w:r>
            <w:r w:rsidRPr="00541C41">
              <w:rPr>
                <w:szCs w:val="28"/>
              </w:rPr>
              <w:t xml:space="preserve">  -&gt;  CaCO</w:t>
            </w:r>
            <w:r w:rsidRPr="00541C41">
              <w:rPr>
                <w:szCs w:val="28"/>
                <w:vertAlign w:val="subscript"/>
              </w:rPr>
              <w:t>3</w:t>
            </w:r>
            <w:r w:rsidRPr="00541C41">
              <w:rPr>
                <w:szCs w:val="28"/>
              </w:rPr>
              <w:t xml:space="preserve">  + H</w:t>
            </w:r>
            <w:r w:rsidRPr="00541C41">
              <w:rPr>
                <w:szCs w:val="28"/>
                <w:vertAlign w:val="subscript"/>
              </w:rPr>
              <w:t>2</w:t>
            </w:r>
            <w:r w:rsidRPr="00541C41">
              <w:rPr>
                <w:szCs w:val="28"/>
              </w:rPr>
              <w:t>O</w:t>
            </w:r>
          </w:p>
          <w:p w14:paraId="30A978A9" w14:textId="77777777" w:rsidR="00541C41" w:rsidRPr="00541C41" w:rsidRDefault="00541C41" w:rsidP="00541C41">
            <w:pPr>
              <w:spacing w:after="0"/>
              <w:contextualSpacing/>
              <w:rPr>
                <w:szCs w:val="28"/>
              </w:rPr>
            </w:pPr>
            <w:r w:rsidRPr="00541C41">
              <w:rPr>
                <w:szCs w:val="28"/>
              </w:rPr>
              <w:t>2NaOH  + C O</w:t>
            </w:r>
            <w:r w:rsidRPr="00541C41">
              <w:rPr>
                <w:szCs w:val="28"/>
                <w:vertAlign w:val="subscript"/>
              </w:rPr>
              <w:t>2</w:t>
            </w:r>
            <w:r w:rsidRPr="00541C41">
              <w:rPr>
                <w:szCs w:val="28"/>
              </w:rPr>
              <w:t xml:space="preserve"> -&gt;  Na</w:t>
            </w:r>
            <w:r w:rsidRPr="00541C41">
              <w:rPr>
                <w:szCs w:val="28"/>
                <w:vertAlign w:val="subscript"/>
              </w:rPr>
              <w:t>2</w:t>
            </w:r>
            <w:r w:rsidRPr="00541C41">
              <w:rPr>
                <w:szCs w:val="28"/>
              </w:rPr>
              <w:t>CO</w:t>
            </w:r>
            <w:r w:rsidRPr="00541C41">
              <w:rPr>
                <w:szCs w:val="28"/>
                <w:vertAlign w:val="subscript"/>
              </w:rPr>
              <w:t>3</w:t>
            </w:r>
            <w:r w:rsidRPr="00541C41">
              <w:rPr>
                <w:szCs w:val="28"/>
              </w:rPr>
              <w:t xml:space="preserve"> + H</w:t>
            </w:r>
            <w:r w:rsidRPr="00541C41">
              <w:rPr>
                <w:szCs w:val="28"/>
                <w:vertAlign w:val="subscript"/>
              </w:rPr>
              <w:t>2</w:t>
            </w:r>
            <w:r w:rsidRPr="00541C41">
              <w:rPr>
                <w:szCs w:val="28"/>
              </w:rPr>
              <w:t>O</w:t>
            </w:r>
          </w:p>
        </w:tc>
        <w:tc>
          <w:tcPr>
            <w:tcW w:w="1062" w:type="dxa"/>
          </w:tcPr>
          <w:p w14:paraId="7086B951" w14:textId="77777777" w:rsidR="00541C41" w:rsidRPr="00541C41" w:rsidRDefault="00541C41" w:rsidP="00541C41">
            <w:pPr>
              <w:spacing w:after="0"/>
              <w:contextualSpacing/>
              <w:rPr>
                <w:szCs w:val="28"/>
              </w:rPr>
            </w:pPr>
            <w:r w:rsidRPr="00541C41">
              <w:rPr>
                <w:szCs w:val="28"/>
              </w:rPr>
              <w:t>1,0 đ</w:t>
            </w:r>
          </w:p>
          <w:p w14:paraId="7B805507" w14:textId="77777777" w:rsidR="00541C41" w:rsidRPr="00541C41" w:rsidRDefault="00541C41" w:rsidP="00541C41">
            <w:pPr>
              <w:spacing w:after="0"/>
              <w:contextualSpacing/>
              <w:rPr>
                <w:szCs w:val="28"/>
              </w:rPr>
            </w:pPr>
            <w:r w:rsidRPr="00541C41">
              <w:rPr>
                <w:szCs w:val="28"/>
              </w:rPr>
              <w:t>(Mỗi PTHH đúng 0,25 đ)</w:t>
            </w:r>
          </w:p>
          <w:p w14:paraId="054AF072" w14:textId="77777777" w:rsidR="00541C41" w:rsidRPr="00541C41" w:rsidRDefault="00541C41" w:rsidP="00541C41">
            <w:pPr>
              <w:spacing w:after="0"/>
              <w:contextualSpacing/>
              <w:rPr>
                <w:szCs w:val="28"/>
              </w:rPr>
            </w:pPr>
          </w:p>
          <w:p w14:paraId="26F7057B" w14:textId="77777777" w:rsidR="00541C41" w:rsidRPr="00541C41" w:rsidRDefault="00541C41" w:rsidP="00541C41">
            <w:pPr>
              <w:spacing w:after="0"/>
              <w:contextualSpacing/>
              <w:rPr>
                <w:szCs w:val="28"/>
              </w:rPr>
            </w:pPr>
            <w:r w:rsidRPr="00541C41">
              <w:rPr>
                <w:szCs w:val="28"/>
              </w:rPr>
              <w:t>0,5 đ</w:t>
            </w:r>
          </w:p>
          <w:p w14:paraId="6D99FEC5" w14:textId="77777777" w:rsidR="00541C41" w:rsidRPr="00541C41" w:rsidRDefault="00541C41" w:rsidP="00541C41">
            <w:pPr>
              <w:spacing w:after="0"/>
              <w:contextualSpacing/>
              <w:rPr>
                <w:szCs w:val="28"/>
              </w:rPr>
            </w:pPr>
          </w:p>
          <w:p w14:paraId="47CFC985" w14:textId="77777777" w:rsidR="00541C41" w:rsidRPr="00541C41" w:rsidRDefault="00541C41" w:rsidP="00541C41">
            <w:pPr>
              <w:spacing w:after="0"/>
              <w:contextualSpacing/>
              <w:rPr>
                <w:szCs w:val="28"/>
              </w:rPr>
            </w:pPr>
          </w:p>
          <w:p w14:paraId="0972DA32" w14:textId="77777777" w:rsidR="00541C41" w:rsidRPr="00541C41" w:rsidRDefault="00541C41" w:rsidP="00541C41">
            <w:pPr>
              <w:spacing w:after="0"/>
              <w:contextualSpacing/>
              <w:rPr>
                <w:szCs w:val="28"/>
              </w:rPr>
            </w:pPr>
          </w:p>
          <w:p w14:paraId="162972B4" w14:textId="77777777" w:rsidR="00541C41" w:rsidRPr="00541C41" w:rsidRDefault="00541C41" w:rsidP="00541C41">
            <w:pPr>
              <w:spacing w:after="0"/>
              <w:contextualSpacing/>
              <w:rPr>
                <w:szCs w:val="28"/>
              </w:rPr>
            </w:pPr>
          </w:p>
          <w:p w14:paraId="4F222241" w14:textId="77777777" w:rsidR="00541C41" w:rsidRPr="00541C41" w:rsidRDefault="00541C41" w:rsidP="00541C41">
            <w:pPr>
              <w:spacing w:after="0"/>
              <w:contextualSpacing/>
              <w:rPr>
                <w:szCs w:val="28"/>
              </w:rPr>
            </w:pPr>
            <w:r w:rsidRPr="00541C41">
              <w:rPr>
                <w:szCs w:val="28"/>
              </w:rPr>
              <w:t>0,5 đ</w:t>
            </w:r>
          </w:p>
          <w:p w14:paraId="6B8900A9" w14:textId="77777777" w:rsidR="00541C41" w:rsidRPr="00541C41" w:rsidRDefault="00541C41" w:rsidP="00541C41">
            <w:pPr>
              <w:spacing w:after="0"/>
              <w:contextualSpacing/>
              <w:rPr>
                <w:szCs w:val="28"/>
              </w:rPr>
            </w:pPr>
          </w:p>
          <w:p w14:paraId="01EB4690" w14:textId="77777777" w:rsidR="00541C41" w:rsidRPr="00541C41" w:rsidRDefault="00541C41" w:rsidP="00541C41">
            <w:pPr>
              <w:spacing w:after="0"/>
              <w:jc w:val="both"/>
              <w:rPr>
                <w:szCs w:val="28"/>
                <w:lang w:val="nl-NL"/>
              </w:rPr>
            </w:pPr>
          </w:p>
        </w:tc>
      </w:tr>
      <w:tr w:rsidR="00541C41" w:rsidRPr="00541C41" w14:paraId="7F1C54BF" w14:textId="77777777" w:rsidTr="00693340">
        <w:tc>
          <w:tcPr>
            <w:tcW w:w="727" w:type="dxa"/>
          </w:tcPr>
          <w:p w14:paraId="7C9F0BE6" w14:textId="77777777" w:rsidR="00541C41" w:rsidRPr="00541C41" w:rsidRDefault="00541C41" w:rsidP="00541C41">
            <w:pPr>
              <w:spacing w:after="0"/>
              <w:contextualSpacing/>
              <w:rPr>
                <w:szCs w:val="28"/>
              </w:rPr>
            </w:pPr>
          </w:p>
          <w:p w14:paraId="7C986333" w14:textId="77777777" w:rsidR="00541C41" w:rsidRPr="00541C41" w:rsidRDefault="00541C41" w:rsidP="00541C41">
            <w:pPr>
              <w:spacing w:after="0"/>
              <w:contextualSpacing/>
              <w:rPr>
                <w:szCs w:val="28"/>
              </w:rPr>
            </w:pPr>
          </w:p>
          <w:p w14:paraId="7D22840D" w14:textId="77777777" w:rsidR="00541C41" w:rsidRPr="00541C41" w:rsidRDefault="00541C41" w:rsidP="00541C41">
            <w:pPr>
              <w:spacing w:after="0"/>
              <w:contextualSpacing/>
              <w:rPr>
                <w:szCs w:val="28"/>
              </w:rPr>
            </w:pPr>
          </w:p>
          <w:p w14:paraId="3030CF8C" w14:textId="77777777" w:rsidR="00541C41" w:rsidRPr="00541C41" w:rsidRDefault="00541C41" w:rsidP="00541C41">
            <w:pPr>
              <w:spacing w:after="0"/>
              <w:contextualSpacing/>
              <w:rPr>
                <w:szCs w:val="28"/>
              </w:rPr>
            </w:pPr>
          </w:p>
          <w:p w14:paraId="5B970C31" w14:textId="77777777" w:rsidR="00541C41" w:rsidRPr="00541C41" w:rsidRDefault="00541C41" w:rsidP="00541C41">
            <w:pPr>
              <w:spacing w:after="0"/>
              <w:contextualSpacing/>
              <w:rPr>
                <w:szCs w:val="28"/>
              </w:rPr>
            </w:pPr>
          </w:p>
          <w:p w14:paraId="4CBBA7F0" w14:textId="77777777" w:rsidR="00541C41" w:rsidRPr="00541C41" w:rsidRDefault="00541C41" w:rsidP="00541C41">
            <w:pPr>
              <w:spacing w:after="0"/>
              <w:contextualSpacing/>
              <w:rPr>
                <w:szCs w:val="28"/>
              </w:rPr>
            </w:pPr>
          </w:p>
          <w:p w14:paraId="562690DB" w14:textId="77777777" w:rsidR="00541C41" w:rsidRPr="00541C41" w:rsidRDefault="00541C41" w:rsidP="00541C41">
            <w:pPr>
              <w:spacing w:after="0"/>
              <w:contextualSpacing/>
              <w:rPr>
                <w:szCs w:val="28"/>
              </w:rPr>
            </w:pPr>
          </w:p>
          <w:p w14:paraId="20900644" w14:textId="77777777" w:rsidR="00541C41" w:rsidRPr="00541C41" w:rsidRDefault="00541C41" w:rsidP="00541C41">
            <w:pPr>
              <w:spacing w:after="0"/>
              <w:contextualSpacing/>
              <w:rPr>
                <w:szCs w:val="28"/>
              </w:rPr>
            </w:pPr>
          </w:p>
          <w:p w14:paraId="504D16F9" w14:textId="77777777" w:rsidR="00541C41" w:rsidRPr="00541C41" w:rsidRDefault="00541C41" w:rsidP="00541C41">
            <w:pPr>
              <w:spacing w:after="0"/>
              <w:contextualSpacing/>
              <w:rPr>
                <w:szCs w:val="28"/>
              </w:rPr>
            </w:pPr>
          </w:p>
          <w:p w14:paraId="3877381B" w14:textId="77777777" w:rsidR="00541C41" w:rsidRPr="00541C41" w:rsidRDefault="00541C41" w:rsidP="00541C41">
            <w:pPr>
              <w:spacing w:after="0"/>
              <w:contextualSpacing/>
              <w:rPr>
                <w:szCs w:val="28"/>
              </w:rPr>
            </w:pPr>
            <w:r w:rsidRPr="00541C41">
              <w:rPr>
                <w:szCs w:val="28"/>
              </w:rPr>
              <w:t>2</w:t>
            </w:r>
          </w:p>
        </w:tc>
        <w:tc>
          <w:tcPr>
            <w:tcW w:w="8208" w:type="dxa"/>
          </w:tcPr>
          <w:p w14:paraId="50B041FE" w14:textId="77777777" w:rsidR="00541C41" w:rsidRPr="00541C41" w:rsidRDefault="00541C41" w:rsidP="00541C41">
            <w:pPr>
              <w:spacing w:after="0"/>
              <w:contextualSpacing/>
              <w:rPr>
                <w:szCs w:val="28"/>
              </w:rPr>
            </w:pPr>
            <w:r w:rsidRPr="00541C41">
              <w:rPr>
                <w:position w:val="-76"/>
                <w:szCs w:val="28"/>
              </w:rPr>
              <w:object w:dxaOrig="7140" w:dyaOrig="1680" w14:anchorId="54D41AF8">
                <v:shape id="_x0000_i2037" type="#_x0000_t75" style="width:336.75pt;height:79.5pt" o:ole="">
                  <v:imagedata r:id="rId1893" o:title=""/>
                </v:shape>
                <o:OLEObject Type="Embed" ProgID="Equation.DSMT4" ShapeID="_x0000_i2037" DrawAspect="Content" ObjectID="_1773309041" r:id="rId1894"/>
              </w:object>
            </w:r>
          </w:p>
          <w:p w14:paraId="14E0937B" w14:textId="77777777" w:rsidR="00541C41" w:rsidRPr="00541C41" w:rsidRDefault="00541C41" w:rsidP="00541C41">
            <w:pPr>
              <w:spacing w:after="0"/>
              <w:contextualSpacing/>
              <w:rPr>
                <w:szCs w:val="28"/>
              </w:rPr>
            </w:pPr>
          </w:p>
          <w:p w14:paraId="06867FDF" w14:textId="77777777" w:rsidR="00541C41" w:rsidRPr="00541C41" w:rsidRDefault="00541C41" w:rsidP="00541C41">
            <w:pPr>
              <w:spacing w:after="0"/>
              <w:contextualSpacing/>
              <w:rPr>
                <w:szCs w:val="28"/>
              </w:rPr>
            </w:pPr>
            <w:r w:rsidRPr="00541C41">
              <w:rPr>
                <w:noProof/>
                <w:szCs w:val="28"/>
              </w:rPr>
              <mc:AlternateContent>
                <mc:Choice Requires="wps">
                  <w:drawing>
                    <wp:anchor distT="0" distB="0" distL="114300" distR="114300" simplePos="0" relativeHeight="252204032" behindDoc="0" locked="0" layoutInCell="1" allowOverlap="1" wp14:anchorId="4E68A536" wp14:editId="1F96E934">
                      <wp:simplePos x="0" y="0"/>
                      <wp:positionH relativeFrom="column">
                        <wp:posOffset>2213610</wp:posOffset>
                      </wp:positionH>
                      <wp:positionV relativeFrom="paragraph">
                        <wp:posOffset>223520</wp:posOffset>
                      </wp:positionV>
                      <wp:extent cx="435610" cy="0"/>
                      <wp:effectExtent l="13335" t="61595" r="17780" b="52705"/>
                      <wp:wrapNone/>
                      <wp:docPr id="29023668" name="Straight Connector 29023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023668" o:spid="_x0000_s1026" style="position:absolute;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3pt,17.6pt" to="208.6pt,1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ZR0NOQIAAGUEAAAOAAAAZHJzL2Uyb0RvYy54bWysVMGO2jAQvVfqP1i+s0kgUIgIqyqBXrZd JLYfYGyHWHVsyzYEVPXfOzaQ7raXqioHM/aMn9+8mcny8dxJdOLWCa1KnD2kGHFFNRPqUOKvL5vR HCPniWJEasVLfOEOP67ev1v2puBj3WrJuEUAolzRmxK33psiSRxteUfcgzZcgbPRtiMetvaQMEt6 QO9kMk7TWdJry4zVlDsHp/XViVcRv2k49c9N47hHssTAzcfVxnUf1mS1JMXBEtMKeqNB/oFFR4SC RweomniCjlb8AdUJarXTjX+gukt00wjKYw6QTZb+ls2uJYbHXEAcZwaZ3P+DpV9OW4sEK/F4kY4n sxnUS5EOKrXzlohD61GllQIdtUVDCKjWG1fA5UptbcibntXOPGn6zSGlq5aoA4/sXy4GsLKgc/Lm Stg4A2/v+8+aQQw5eh0lPDe2C5AgDjrHSl2GSvGzRxQO88l0lkE96d2VkOJ+z1jnP3HdoWCUWAoV NCQFOT05H3iQ4h4SjpXeCCljH0iF+hIvpuNpvOC0FCw4Q5izh30lLTqR0EnxF5MCz+swq4+KRbCW E7a+2Z4ICTbyUQ1vBegjOQ6vdZxhJDkMT7Cu9KQKL0KuQPhmXZvp+yJdrOfreT7Kx7P1KE/revRx U+Wj2Sb7MK0ndVXV2Y9APsuLVjDGVeB/b+ws/7vGuY3YtSWH1h6ESt6iR0WB7P0/ko7FDvW9dspe s8vWhuxC3aGXY/Bt7sKwvN7HqF9fh9VPAAAA//8DAFBLAwQUAAYACAAAACEA3r/bGd8AAAAJAQAA DwAAAGRycy9kb3ducmV2LnhtbEyPQU/DMAyF70j8h8hI3FjaMUZVmk4IaVw2hrYhBLesMW1F41RJ upV/jxEHuD37PT1/Lhaj7cQRfWgdKUgnCQikypmWagUv++VVBiJETUZ3jlDBFwZYlOdnhc6NO9EW j7tYCy6hkGsFTYx9LmWoGrQ6TFyPxN6H81ZHHn0tjdcnLrednCbJXFrdEl9odI8PDVafu8Eq2K6X q+x1NYyVf39MN/vn9dNbyJS6vBjv70BEHONfGH7wGR1KZjq4gUwQnYLrWTbnKIubKQgOzNJbFoff hSwL+f+D8hsAAP//AwBQSwECLQAUAAYACAAAACEAtoM4kv4AAADhAQAAEwAAAAAAAAAAAAAAAAAA AAAAW0NvbnRlbnRfVHlwZXNdLnhtbFBLAQItABQABgAIAAAAIQA4/SH/1gAAAJQBAAALAAAAAAAA AAAAAAAAAC8BAABfcmVscy8ucmVsc1BLAQItABQABgAIAAAAIQDsZR0NOQIAAGUEAAAOAAAAAAAA AAAAAAAAAC4CAABkcnMvZTJvRG9jLnhtbFBLAQItABQABgAIAAAAIQDev9sZ3wAAAAkBAAAPAAAA AAAAAAAAAAAAAJMEAABkcnMvZG93bnJldi54bWxQSwUGAAAAAAQABADzAAAAnwUAAAAA ">
                      <v:stroke endarrow="block"/>
                    </v:line>
                  </w:pict>
                </mc:Fallback>
              </mc:AlternateContent>
            </w:r>
            <w:r w:rsidRPr="00541C41">
              <w:rPr>
                <w:szCs w:val="28"/>
              </w:rPr>
              <w:t xml:space="preserve">                   BaCl</w:t>
            </w:r>
            <w:r w:rsidRPr="00541C41">
              <w:rPr>
                <w:szCs w:val="28"/>
                <w:vertAlign w:val="subscript"/>
              </w:rPr>
              <w:t>2</w:t>
            </w:r>
            <w:r w:rsidRPr="00541C41">
              <w:rPr>
                <w:szCs w:val="28"/>
              </w:rPr>
              <w:t xml:space="preserve">  +   H</w:t>
            </w:r>
            <w:r w:rsidRPr="00541C41">
              <w:rPr>
                <w:szCs w:val="28"/>
                <w:vertAlign w:val="subscript"/>
              </w:rPr>
              <w:t>2</w:t>
            </w:r>
            <w:r w:rsidRPr="00541C41">
              <w:rPr>
                <w:szCs w:val="28"/>
              </w:rPr>
              <w:t>SO</w:t>
            </w:r>
            <w:r w:rsidRPr="00541C41">
              <w:rPr>
                <w:szCs w:val="28"/>
                <w:vertAlign w:val="subscript"/>
              </w:rPr>
              <w:t>4</w:t>
            </w:r>
            <w:r w:rsidRPr="00541C41">
              <w:rPr>
                <w:szCs w:val="28"/>
              </w:rPr>
              <w:t xml:space="preserve">                   2HCl     +      BaSO</w:t>
            </w:r>
            <w:r w:rsidRPr="00541C41">
              <w:rPr>
                <w:szCs w:val="28"/>
                <w:vertAlign w:val="subscript"/>
              </w:rPr>
              <w:t>4</w:t>
            </w:r>
            <w:r w:rsidRPr="00541C41">
              <w:rPr>
                <w:szCs w:val="28"/>
              </w:rPr>
              <w:sym w:font="Wingdings 3" w:char="F09C"/>
            </w:r>
          </w:p>
          <w:p w14:paraId="70E44B9A" w14:textId="77777777" w:rsidR="00541C41" w:rsidRPr="00541C41" w:rsidRDefault="00541C41" w:rsidP="00541C41">
            <w:pPr>
              <w:spacing w:after="0"/>
              <w:contextualSpacing/>
              <w:rPr>
                <w:noProof/>
                <w:szCs w:val="28"/>
              </w:rPr>
            </w:pPr>
            <w:r w:rsidRPr="00541C41">
              <w:rPr>
                <w:noProof/>
                <w:szCs w:val="28"/>
              </w:rPr>
              <w:t>Theo PT:      1 mol         1 mol                    2 mol             1 mol</w:t>
            </w:r>
          </w:p>
          <w:p w14:paraId="013538A1" w14:textId="77777777" w:rsidR="00541C41" w:rsidRPr="00541C41" w:rsidRDefault="00541C41" w:rsidP="00541C41">
            <w:pPr>
              <w:spacing w:after="0"/>
              <w:contextualSpacing/>
              <w:rPr>
                <w:noProof/>
                <w:szCs w:val="28"/>
              </w:rPr>
            </w:pPr>
            <w:r w:rsidRPr="00541C41">
              <w:rPr>
                <w:noProof/>
                <w:szCs w:val="28"/>
              </w:rPr>
              <w:t xml:space="preserve">Theo đầu bài:  0,1 mol      0,2 mol    </w:t>
            </w:r>
          </w:p>
          <w:p w14:paraId="71CA1855" w14:textId="77777777" w:rsidR="00541C41" w:rsidRPr="00541C41" w:rsidRDefault="00541C41" w:rsidP="00541C41">
            <w:pPr>
              <w:spacing w:after="0"/>
              <w:contextualSpacing/>
              <w:rPr>
                <w:noProof/>
                <w:szCs w:val="28"/>
              </w:rPr>
            </w:pPr>
            <w:r w:rsidRPr="00541C41">
              <w:rPr>
                <w:noProof/>
                <w:szCs w:val="28"/>
              </w:rPr>
              <w:t>Phản ứng:    0,1 mol       0,1 mol                 0,2 mol          0,1 mol</w:t>
            </w:r>
          </w:p>
          <w:p w14:paraId="71145649" w14:textId="77777777" w:rsidR="00541C41" w:rsidRPr="00541C41" w:rsidRDefault="00541C41" w:rsidP="00541C41">
            <w:pPr>
              <w:spacing w:after="0"/>
              <w:contextualSpacing/>
              <w:rPr>
                <w:noProof/>
                <w:szCs w:val="28"/>
              </w:rPr>
            </w:pPr>
            <w:r w:rsidRPr="00541C41">
              <w:rPr>
                <w:noProof/>
                <w:szCs w:val="28"/>
              </w:rPr>
              <w:t>Vì H</w:t>
            </w:r>
            <w:r w:rsidRPr="00541C41">
              <w:rPr>
                <w:noProof/>
                <w:szCs w:val="28"/>
                <w:vertAlign w:val="subscript"/>
              </w:rPr>
              <w:t>2</w:t>
            </w:r>
            <w:r w:rsidRPr="00541C41">
              <w:rPr>
                <w:noProof/>
                <w:szCs w:val="28"/>
              </w:rPr>
              <w:t>SO</w:t>
            </w:r>
            <w:r w:rsidRPr="00541C41">
              <w:rPr>
                <w:noProof/>
                <w:szCs w:val="28"/>
                <w:vertAlign w:val="subscript"/>
              </w:rPr>
              <w:t>4</w:t>
            </w:r>
            <w:r w:rsidRPr="00541C41">
              <w:rPr>
                <w:noProof/>
                <w:szCs w:val="28"/>
              </w:rPr>
              <w:t xml:space="preserve"> dư nên tính khối lượng BaSO</w:t>
            </w:r>
            <w:r w:rsidRPr="00541C41">
              <w:rPr>
                <w:noProof/>
                <w:szCs w:val="28"/>
                <w:vertAlign w:val="subscript"/>
              </w:rPr>
              <w:t>4</w:t>
            </w:r>
            <w:r w:rsidRPr="00541C41">
              <w:rPr>
                <w:noProof/>
                <w:szCs w:val="28"/>
              </w:rPr>
              <w:t xml:space="preserve"> theo BaCl</w:t>
            </w:r>
            <w:r w:rsidRPr="00541C41">
              <w:rPr>
                <w:noProof/>
                <w:szCs w:val="28"/>
                <w:vertAlign w:val="subscript"/>
              </w:rPr>
              <w:t>2</w:t>
            </w:r>
          </w:p>
          <w:p w14:paraId="343F18FE" w14:textId="77777777" w:rsidR="00541C41" w:rsidRPr="00541C41" w:rsidRDefault="00541C41" w:rsidP="00541C41">
            <w:pPr>
              <w:spacing w:after="0"/>
              <w:contextualSpacing/>
              <w:rPr>
                <w:noProof/>
                <w:szCs w:val="28"/>
              </w:rPr>
            </w:pPr>
            <w:r w:rsidRPr="00541C41">
              <w:rPr>
                <w:noProof/>
                <w:position w:val="-18"/>
                <w:szCs w:val="28"/>
              </w:rPr>
              <w:object w:dxaOrig="3820" w:dyaOrig="480" w14:anchorId="681B763B">
                <v:shape id="_x0000_i2038" type="#_x0000_t75" style="width:179.25pt;height:22.5pt" o:ole="">
                  <v:imagedata r:id="rId1895" o:title=""/>
                </v:shape>
                <o:OLEObject Type="Embed" ProgID="Equation.DSMT4" ShapeID="_x0000_i2038" DrawAspect="Content" ObjectID="_1773309042" r:id="rId1896"/>
              </w:object>
            </w:r>
          </w:p>
          <w:p w14:paraId="73AEA675" w14:textId="77777777" w:rsidR="00541C41" w:rsidRPr="00541C41" w:rsidRDefault="00541C41" w:rsidP="00541C41">
            <w:pPr>
              <w:spacing w:after="0"/>
              <w:contextualSpacing/>
              <w:rPr>
                <w:noProof/>
                <w:szCs w:val="28"/>
              </w:rPr>
            </w:pPr>
            <w:r w:rsidRPr="00541C41">
              <w:rPr>
                <w:noProof/>
                <w:szCs w:val="28"/>
              </w:rPr>
              <w:t xml:space="preserve">b, Khối lượng của dung dịch sau khi tách kết tủa: </w:t>
            </w:r>
          </w:p>
          <w:p w14:paraId="0E34BCB6" w14:textId="77777777" w:rsidR="00541C41" w:rsidRPr="00541C41" w:rsidRDefault="00541C41" w:rsidP="00541C41">
            <w:pPr>
              <w:spacing w:after="0"/>
              <w:contextualSpacing/>
              <w:rPr>
                <w:noProof/>
                <w:szCs w:val="28"/>
              </w:rPr>
            </w:pPr>
            <w:r w:rsidRPr="00541C41">
              <w:rPr>
                <w:noProof/>
                <w:szCs w:val="28"/>
              </w:rPr>
              <w:t>98 + 400 – 23,3 = 474,7 gam</w:t>
            </w:r>
          </w:p>
          <w:p w14:paraId="18383C4E" w14:textId="77777777" w:rsidR="00541C41" w:rsidRPr="00541C41" w:rsidRDefault="00541C41" w:rsidP="00541C41">
            <w:pPr>
              <w:spacing w:after="0"/>
              <w:contextualSpacing/>
              <w:rPr>
                <w:noProof/>
                <w:szCs w:val="28"/>
              </w:rPr>
            </w:pPr>
            <w:r w:rsidRPr="00541C41">
              <w:rPr>
                <w:noProof/>
                <w:szCs w:val="28"/>
              </w:rPr>
              <w:t>- Khối lượng HCl thu được: 0,2. 36,5 = 7,3 gam</w:t>
            </w:r>
          </w:p>
          <w:p w14:paraId="406E39ED" w14:textId="77777777" w:rsidR="00541C41" w:rsidRPr="00541C41" w:rsidRDefault="00541C41" w:rsidP="00541C41">
            <w:pPr>
              <w:spacing w:after="0"/>
              <w:contextualSpacing/>
              <w:rPr>
                <w:noProof/>
                <w:szCs w:val="28"/>
              </w:rPr>
            </w:pPr>
            <w:r w:rsidRPr="00541C41">
              <w:rPr>
                <w:noProof/>
                <w:szCs w:val="28"/>
              </w:rPr>
              <w:t>- Khối lượng của H</w:t>
            </w:r>
            <w:r w:rsidRPr="00541C41">
              <w:rPr>
                <w:noProof/>
                <w:szCs w:val="28"/>
                <w:vertAlign w:val="subscript"/>
              </w:rPr>
              <w:t>2</w:t>
            </w:r>
            <w:r w:rsidRPr="00541C41">
              <w:rPr>
                <w:noProof/>
                <w:szCs w:val="28"/>
              </w:rPr>
              <w:t>SO</w:t>
            </w:r>
            <w:r w:rsidRPr="00541C41">
              <w:rPr>
                <w:noProof/>
                <w:szCs w:val="28"/>
                <w:vertAlign w:val="subscript"/>
              </w:rPr>
              <w:t>4</w:t>
            </w:r>
            <w:r w:rsidRPr="00541C41">
              <w:rPr>
                <w:noProof/>
                <w:szCs w:val="28"/>
              </w:rPr>
              <w:t xml:space="preserve"> dư là: 19,6 – (0,1. 98) = 9,8 gam</w:t>
            </w:r>
          </w:p>
          <w:p w14:paraId="5FB11EC6" w14:textId="77777777" w:rsidR="00541C41" w:rsidRPr="00541C41" w:rsidRDefault="00541C41" w:rsidP="00541C41">
            <w:pPr>
              <w:spacing w:after="0"/>
              <w:contextualSpacing/>
              <w:rPr>
                <w:noProof/>
                <w:szCs w:val="28"/>
              </w:rPr>
            </w:pPr>
            <w:r w:rsidRPr="00541C41">
              <w:rPr>
                <w:noProof/>
                <w:szCs w:val="28"/>
              </w:rPr>
              <w:t xml:space="preserve">Nồng độ các axit có trong dung dịch sau phản ứng là: </w:t>
            </w:r>
          </w:p>
          <w:p w14:paraId="28F67E6D" w14:textId="77777777" w:rsidR="00541C41" w:rsidRPr="00541C41" w:rsidRDefault="00541C41" w:rsidP="00541C41">
            <w:pPr>
              <w:spacing w:after="0"/>
              <w:contextualSpacing/>
              <w:rPr>
                <w:noProof/>
                <w:szCs w:val="28"/>
              </w:rPr>
            </w:pPr>
            <w:r w:rsidRPr="00541C41">
              <w:rPr>
                <w:noProof/>
                <w:position w:val="-36"/>
                <w:szCs w:val="28"/>
              </w:rPr>
              <w:object w:dxaOrig="3640" w:dyaOrig="859" w14:anchorId="0093A2FC">
                <v:shape id="_x0000_i2039" type="#_x0000_t75" style="width:168pt;height:39.75pt" o:ole="">
                  <v:imagedata r:id="rId1897" o:title=""/>
                </v:shape>
                <o:OLEObject Type="Embed" ProgID="Equation.DSMT4" ShapeID="_x0000_i2039" DrawAspect="Content" ObjectID="_1773309043" r:id="rId1898"/>
              </w:object>
            </w:r>
          </w:p>
          <w:p w14:paraId="135CF60A" w14:textId="77777777" w:rsidR="00541C41" w:rsidRPr="00541C41" w:rsidRDefault="00541C41" w:rsidP="00541C41">
            <w:pPr>
              <w:spacing w:after="0"/>
              <w:contextualSpacing/>
              <w:rPr>
                <w:szCs w:val="28"/>
              </w:rPr>
            </w:pPr>
            <w:r w:rsidRPr="00541C41">
              <w:rPr>
                <w:noProof/>
                <w:position w:val="-36"/>
                <w:szCs w:val="28"/>
              </w:rPr>
              <w:object w:dxaOrig="3720" w:dyaOrig="859" w14:anchorId="3AE04017">
                <v:shape id="_x0000_i2040" type="#_x0000_t75" style="width:174.75pt;height:39.75pt" o:ole="">
                  <v:imagedata r:id="rId1899" o:title=""/>
                </v:shape>
                <o:OLEObject Type="Embed" ProgID="Equation.DSMT4" ShapeID="_x0000_i2040" DrawAspect="Content" ObjectID="_1773309044" r:id="rId1900"/>
              </w:object>
            </w:r>
          </w:p>
        </w:tc>
        <w:tc>
          <w:tcPr>
            <w:tcW w:w="1062" w:type="dxa"/>
          </w:tcPr>
          <w:p w14:paraId="70579A52" w14:textId="77777777" w:rsidR="00541C41" w:rsidRPr="00541C41" w:rsidRDefault="00541C41" w:rsidP="00541C41">
            <w:pPr>
              <w:spacing w:after="0"/>
              <w:contextualSpacing/>
              <w:rPr>
                <w:szCs w:val="28"/>
              </w:rPr>
            </w:pPr>
          </w:p>
          <w:p w14:paraId="6BC840EF" w14:textId="77777777" w:rsidR="00541C41" w:rsidRPr="00541C41" w:rsidRDefault="00541C41" w:rsidP="00541C41">
            <w:pPr>
              <w:spacing w:after="0"/>
              <w:contextualSpacing/>
              <w:rPr>
                <w:szCs w:val="28"/>
              </w:rPr>
            </w:pPr>
          </w:p>
          <w:p w14:paraId="7C70087B" w14:textId="77777777" w:rsidR="00541C41" w:rsidRPr="00541C41" w:rsidRDefault="00541C41" w:rsidP="00541C41">
            <w:pPr>
              <w:spacing w:after="0"/>
              <w:contextualSpacing/>
              <w:rPr>
                <w:szCs w:val="28"/>
              </w:rPr>
            </w:pPr>
          </w:p>
          <w:p w14:paraId="71025A08" w14:textId="77777777" w:rsidR="00541C41" w:rsidRPr="00541C41" w:rsidRDefault="00541C41" w:rsidP="00541C41">
            <w:pPr>
              <w:spacing w:after="0"/>
              <w:contextualSpacing/>
              <w:rPr>
                <w:szCs w:val="28"/>
              </w:rPr>
            </w:pPr>
            <w:r w:rsidRPr="00541C41">
              <w:rPr>
                <w:szCs w:val="28"/>
              </w:rPr>
              <w:t>0,5 đ</w:t>
            </w:r>
          </w:p>
          <w:p w14:paraId="0244CEC9" w14:textId="77777777" w:rsidR="00541C41" w:rsidRPr="00541C41" w:rsidRDefault="00541C41" w:rsidP="00541C41">
            <w:pPr>
              <w:spacing w:after="0"/>
              <w:contextualSpacing/>
              <w:rPr>
                <w:szCs w:val="28"/>
              </w:rPr>
            </w:pPr>
          </w:p>
          <w:p w14:paraId="24BD9B76" w14:textId="77777777" w:rsidR="00541C41" w:rsidRPr="00541C41" w:rsidRDefault="00541C41" w:rsidP="00541C41">
            <w:pPr>
              <w:spacing w:after="0"/>
              <w:contextualSpacing/>
              <w:rPr>
                <w:szCs w:val="28"/>
              </w:rPr>
            </w:pPr>
          </w:p>
          <w:p w14:paraId="1901B851" w14:textId="77777777" w:rsidR="00541C41" w:rsidRPr="00541C41" w:rsidRDefault="00541C41" w:rsidP="00541C41">
            <w:pPr>
              <w:spacing w:after="0"/>
              <w:contextualSpacing/>
              <w:rPr>
                <w:szCs w:val="28"/>
              </w:rPr>
            </w:pPr>
          </w:p>
          <w:p w14:paraId="7208B99D" w14:textId="77777777" w:rsidR="00541C41" w:rsidRPr="00541C41" w:rsidRDefault="00541C41" w:rsidP="00541C41">
            <w:pPr>
              <w:spacing w:after="0"/>
              <w:contextualSpacing/>
              <w:rPr>
                <w:szCs w:val="28"/>
              </w:rPr>
            </w:pPr>
          </w:p>
          <w:p w14:paraId="53C5B318" w14:textId="77777777" w:rsidR="00541C41" w:rsidRPr="00541C41" w:rsidRDefault="00541C41" w:rsidP="00541C41">
            <w:pPr>
              <w:spacing w:after="0"/>
              <w:contextualSpacing/>
              <w:rPr>
                <w:szCs w:val="28"/>
              </w:rPr>
            </w:pPr>
          </w:p>
          <w:p w14:paraId="627491AF" w14:textId="77777777" w:rsidR="00541C41" w:rsidRPr="00541C41" w:rsidRDefault="00541C41" w:rsidP="00541C41">
            <w:pPr>
              <w:spacing w:after="0"/>
              <w:contextualSpacing/>
              <w:rPr>
                <w:szCs w:val="28"/>
              </w:rPr>
            </w:pPr>
          </w:p>
          <w:p w14:paraId="2D05CAFB" w14:textId="77777777" w:rsidR="00541C41" w:rsidRPr="00541C41" w:rsidRDefault="00541C41" w:rsidP="00541C41">
            <w:pPr>
              <w:spacing w:after="0"/>
              <w:contextualSpacing/>
              <w:rPr>
                <w:szCs w:val="28"/>
              </w:rPr>
            </w:pPr>
          </w:p>
          <w:p w14:paraId="5248C1F2" w14:textId="77777777" w:rsidR="00541C41" w:rsidRPr="00541C41" w:rsidRDefault="00541C41" w:rsidP="00541C41">
            <w:pPr>
              <w:spacing w:after="0"/>
              <w:contextualSpacing/>
              <w:rPr>
                <w:szCs w:val="28"/>
              </w:rPr>
            </w:pPr>
            <w:r w:rsidRPr="00541C41">
              <w:rPr>
                <w:szCs w:val="28"/>
              </w:rPr>
              <w:t>0,5 đ</w:t>
            </w:r>
          </w:p>
          <w:p w14:paraId="4C4534AF" w14:textId="77777777" w:rsidR="00541C41" w:rsidRPr="00541C41" w:rsidRDefault="00541C41" w:rsidP="00541C41">
            <w:pPr>
              <w:spacing w:after="0"/>
              <w:contextualSpacing/>
              <w:rPr>
                <w:szCs w:val="28"/>
              </w:rPr>
            </w:pPr>
          </w:p>
          <w:p w14:paraId="1602FA43" w14:textId="77777777" w:rsidR="00541C41" w:rsidRPr="00541C41" w:rsidRDefault="00541C41" w:rsidP="00541C41">
            <w:pPr>
              <w:spacing w:after="0"/>
              <w:contextualSpacing/>
              <w:rPr>
                <w:szCs w:val="28"/>
              </w:rPr>
            </w:pPr>
          </w:p>
          <w:p w14:paraId="0B47AA45" w14:textId="77777777" w:rsidR="00541C41" w:rsidRPr="00541C41" w:rsidRDefault="00541C41" w:rsidP="00541C41">
            <w:pPr>
              <w:spacing w:after="0"/>
              <w:contextualSpacing/>
              <w:rPr>
                <w:szCs w:val="28"/>
              </w:rPr>
            </w:pPr>
          </w:p>
          <w:p w14:paraId="575BC8F2" w14:textId="77777777" w:rsidR="00541C41" w:rsidRPr="00541C41" w:rsidRDefault="00541C41" w:rsidP="00541C41">
            <w:pPr>
              <w:spacing w:after="0"/>
              <w:contextualSpacing/>
              <w:rPr>
                <w:szCs w:val="28"/>
              </w:rPr>
            </w:pPr>
            <w:r w:rsidRPr="00541C41">
              <w:rPr>
                <w:szCs w:val="28"/>
              </w:rPr>
              <w:t>0,5 đ</w:t>
            </w:r>
          </w:p>
          <w:p w14:paraId="7738C85F" w14:textId="77777777" w:rsidR="00541C41" w:rsidRPr="00541C41" w:rsidRDefault="00541C41" w:rsidP="00541C41">
            <w:pPr>
              <w:spacing w:after="0"/>
              <w:contextualSpacing/>
              <w:rPr>
                <w:szCs w:val="28"/>
              </w:rPr>
            </w:pPr>
          </w:p>
          <w:p w14:paraId="586BEA42" w14:textId="77777777" w:rsidR="00541C41" w:rsidRPr="00541C41" w:rsidRDefault="00541C41" w:rsidP="00541C41">
            <w:pPr>
              <w:spacing w:after="0"/>
              <w:contextualSpacing/>
              <w:rPr>
                <w:szCs w:val="28"/>
              </w:rPr>
            </w:pPr>
          </w:p>
          <w:p w14:paraId="3F06C8A8" w14:textId="77777777" w:rsidR="00541C41" w:rsidRPr="00541C41" w:rsidRDefault="00541C41" w:rsidP="00541C41">
            <w:pPr>
              <w:spacing w:after="0"/>
              <w:contextualSpacing/>
              <w:rPr>
                <w:szCs w:val="28"/>
              </w:rPr>
            </w:pPr>
          </w:p>
          <w:p w14:paraId="024CB757" w14:textId="77777777" w:rsidR="00541C41" w:rsidRPr="00541C41" w:rsidRDefault="00541C41" w:rsidP="00541C41">
            <w:pPr>
              <w:spacing w:after="0"/>
              <w:contextualSpacing/>
              <w:rPr>
                <w:szCs w:val="28"/>
              </w:rPr>
            </w:pPr>
          </w:p>
          <w:p w14:paraId="54224412" w14:textId="77777777" w:rsidR="00541C41" w:rsidRPr="00541C41" w:rsidRDefault="00541C41" w:rsidP="00541C41">
            <w:pPr>
              <w:spacing w:after="0"/>
              <w:contextualSpacing/>
              <w:rPr>
                <w:szCs w:val="28"/>
              </w:rPr>
            </w:pPr>
          </w:p>
          <w:p w14:paraId="419A3A9C" w14:textId="77777777" w:rsidR="00541C41" w:rsidRPr="00541C41" w:rsidRDefault="00541C41" w:rsidP="00541C41">
            <w:pPr>
              <w:spacing w:after="0"/>
              <w:contextualSpacing/>
              <w:rPr>
                <w:szCs w:val="28"/>
              </w:rPr>
            </w:pPr>
            <w:r w:rsidRPr="00541C41">
              <w:rPr>
                <w:szCs w:val="28"/>
              </w:rPr>
              <w:t>0,5 đ</w:t>
            </w:r>
          </w:p>
          <w:p w14:paraId="54C75BDF" w14:textId="77777777" w:rsidR="00541C41" w:rsidRPr="00541C41" w:rsidRDefault="00541C41" w:rsidP="00541C41">
            <w:pPr>
              <w:spacing w:after="0"/>
              <w:jc w:val="both"/>
              <w:rPr>
                <w:b/>
                <w:i/>
                <w:szCs w:val="28"/>
                <w:lang w:val="nl-NL"/>
              </w:rPr>
            </w:pPr>
          </w:p>
        </w:tc>
      </w:tr>
      <w:tr w:rsidR="00541C41" w:rsidRPr="00541C41" w14:paraId="51CF7E53" w14:textId="77777777" w:rsidTr="00693340">
        <w:tc>
          <w:tcPr>
            <w:tcW w:w="727" w:type="dxa"/>
          </w:tcPr>
          <w:p w14:paraId="7CEC2250" w14:textId="77777777" w:rsidR="00541C41" w:rsidRPr="00541C41" w:rsidRDefault="00541C41" w:rsidP="00541C41">
            <w:pPr>
              <w:spacing w:after="0"/>
              <w:contextualSpacing/>
              <w:rPr>
                <w:szCs w:val="28"/>
              </w:rPr>
            </w:pPr>
          </w:p>
          <w:p w14:paraId="09ED4BE1" w14:textId="77777777" w:rsidR="00541C41" w:rsidRPr="00541C41" w:rsidRDefault="00541C41" w:rsidP="00541C41">
            <w:pPr>
              <w:spacing w:after="0"/>
              <w:contextualSpacing/>
              <w:rPr>
                <w:szCs w:val="28"/>
              </w:rPr>
            </w:pPr>
          </w:p>
          <w:p w14:paraId="6F84B11B" w14:textId="77777777" w:rsidR="00541C41" w:rsidRPr="00541C41" w:rsidRDefault="00541C41" w:rsidP="00541C41">
            <w:pPr>
              <w:spacing w:after="0"/>
              <w:contextualSpacing/>
              <w:rPr>
                <w:szCs w:val="28"/>
              </w:rPr>
            </w:pPr>
          </w:p>
          <w:p w14:paraId="508B45C1" w14:textId="77777777" w:rsidR="00541C41" w:rsidRPr="00541C41" w:rsidRDefault="00541C41" w:rsidP="00541C41">
            <w:pPr>
              <w:spacing w:after="0"/>
              <w:contextualSpacing/>
              <w:rPr>
                <w:szCs w:val="28"/>
              </w:rPr>
            </w:pPr>
          </w:p>
          <w:p w14:paraId="09FFDB27" w14:textId="77777777" w:rsidR="00541C41" w:rsidRPr="00541C41" w:rsidRDefault="00541C41" w:rsidP="00541C41">
            <w:pPr>
              <w:spacing w:after="0"/>
              <w:contextualSpacing/>
              <w:rPr>
                <w:szCs w:val="28"/>
              </w:rPr>
            </w:pPr>
          </w:p>
          <w:p w14:paraId="37871912" w14:textId="77777777" w:rsidR="00541C41" w:rsidRPr="00541C41" w:rsidRDefault="00541C41" w:rsidP="00541C41">
            <w:pPr>
              <w:spacing w:after="0"/>
              <w:contextualSpacing/>
              <w:rPr>
                <w:szCs w:val="28"/>
              </w:rPr>
            </w:pPr>
            <w:r w:rsidRPr="00541C41">
              <w:rPr>
                <w:szCs w:val="28"/>
              </w:rPr>
              <w:t>3</w:t>
            </w:r>
          </w:p>
        </w:tc>
        <w:tc>
          <w:tcPr>
            <w:tcW w:w="8208" w:type="dxa"/>
          </w:tcPr>
          <w:p w14:paraId="54D9A054" w14:textId="77777777" w:rsidR="00541C41" w:rsidRPr="00541C41" w:rsidRDefault="00541C41" w:rsidP="00541C41">
            <w:pPr>
              <w:spacing w:after="0"/>
              <w:contextualSpacing/>
              <w:rPr>
                <w:szCs w:val="28"/>
              </w:rPr>
            </w:pPr>
            <w:r w:rsidRPr="00541C41">
              <w:rPr>
                <w:szCs w:val="28"/>
              </w:rPr>
              <w:t>HS phân loại và gọi tên đúng các chất.</w:t>
            </w:r>
          </w:p>
          <w:p w14:paraId="3BE899B9" w14:textId="77777777" w:rsidR="00541C41" w:rsidRPr="00541C41" w:rsidRDefault="00541C41" w:rsidP="00541C41">
            <w:pPr>
              <w:spacing w:after="0"/>
              <w:contextualSpacing/>
              <w:rPr>
                <w:szCs w:val="28"/>
              </w:rPr>
            </w:pPr>
            <w:r w:rsidRPr="00541C41">
              <w:rPr>
                <w:szCs w:val="28"/>
              </w:rPr>
              <w:t>Số mol O</w:t>
            </w:r>
            <w:r w:rsidRPr="00541C41">
              <w:rPr>
                <w:szCs w:val="28"/>
                <w:vertAlign w:val="subscript"/>
              </w:rPr>
              <w:t>2</w:t>
            </w:r>
            <w:r w:rsidRPr="00541C41">
              <w:rPr>
                <w:szCs w:val="28"/>
              </w:rPr>
              <w:t>= 2,408.10</w:t>
            </w:r>
            <w:r w:rsidRPr="00541C41">
              <w:rPr>
                <w:szCs w:val="28"/>
                <w:vertAlign w:val="superscript"/>
              </w:rPr>
              <w:t>23</w:t>
            </w:r>
            <w:r w:rsidRPr="00541C41">
              <w:rPr>
                <w:szCs w:val="28"/>
                <w:vertAlign w:val="subscript"/>
              </w:rPr>
              <w:t xml:space="preserve">  </w:t>
            </w:r>
            <w:r w:rsidRPr="00541C41">
              <w:rPr>
                <w:szCs w:val="28"/>
              </w:rPr>
              <w:t>: 6,02.10</w:t>
            </w:r>
            <w:r w:rsidRPr="00541C41">
              <w:rPr>
                <w:szCs w:val="28"/>
                <w:vertAlign w:val="superscript"/>
              </w:rPr>
              <w:t>23</w:t>
            </w:r>
            <w:r w:rsidRPr="00541C41">
              <w:rPr>
                <w:szCs w:val="28"/>
              </w:rPr>
              <w:t>= 0,4 mol</w:t>
            </w:r>
          </w:p>
          <w:p w14:paraId="655E1490" w14:textId="77777777" w:rsidR="00541C41" w:rsidRPr="00541C41" w:rsidRDefault="00541C41" w:rsidP="00541C41">
            <w:pPr>
              <w:spacing w:after="0"/>
              <w:contextualSpacing/>
              <w:rPr>
                <w:szCs w:val="28"/>
              </w:rPr>
            </w:pPr>
            <w:r w:rsidRPr="00541C41">
              <w:rPr>
                <w:szCs w:val="28"/>
              </w:rPr>
              <w:t>m O</w:t>
            </w:r>
            <w:r w:rsidRPr="00541C41">
              <w:rPr>
                <w:szCs w:val="28"/>
                <w:vertAlign w:val="subscript"/>
              </w:rPr>
              <w:t>2</w:t>
            </w:r>
            <w:r w:rsidRPr="00541C41">
              <w:rPr>
                <w:szCs w:val="28"/>
              </w:rPr>
              <w:t>= 0,4.32= 9,6 g</w:t>
            </w:r>
          </w:p>
          <w:p w14:paraId="6547C7A7" w14:textId="77777777" w:rsidR="00541C41" w:rsidRPr="00541C41" w:rsidRDefault="00541C41" w:rsidP="00541C41">
            <w:pPr>
              <w:spacing w:after="0"/>
              <w:contextualSpacing/>
              <w:rPr>
                <w:szCs w:val="28"/>
              </w:rPr>
            </w:pPr>
            <w:r w:rsidRPr="00541C41">
              <w:rPr>
                <w:szCs w:val="28"/>
              </w:rPr>
              <w:t>áp dụng đlbtkl: m X + mO</w:t>
            </w:r>
            <w:r w:rsidRPr="00541C41">
              <w:rPr>
                <w:szCs w:val="28"/>
                <w:vertAlign w:val="subscript"/>
              </w:rPr>
              <w:t>2</w:t>
            </w:r>
            <w:r w:rsidRPr="00541C41">
              <w:rPr>
                <w:szCs w:val="28"/>
              </w:rPr>
              <w:t xml:space="preserve"> = mCO</w:t>
            </w:r>
            <w:r w:rsidRPr="00541C41">
              <w:rPr>
                <w:szCs w:val="28"/>
                <w:vertAlign w:val="subscript"/>
              </w:rPr>
              <w:t>2</w:t>
            </w:r>
            <w:r w:rsidRPr="00541C41">
              <w:rPr>
                <w:szCs w:val="28"/>
              </w:rPr>
              <w:t xml:space="preserve"> + m H</w:t>
            </w:r>
            <w:r w:rsidRPr="00541C41">
              <w:rPr>
                <w:szCs w:val="28"/>
                <w:vertAlign w:val="subscript"/>
              </w:rPr>
              <w:t>2</w:t>
            </w:r>
            <w:r w:rsidRPr="00541C41">
              <w:rPr>
                <w:szCs w:val="28"/>
              </w:rPr>
              <w:t>O</w:t>
            </w:r>
          </w:p>
          <w:p w14:paraId="0DC34EBA" w14:textId="77777777" w:rsidR="00541C41" w:rsidRPr="00541C41" w:rsidRDefault="00541C41" w:rsidP="00541C41">
            <w:pPr>
              <w:spacing w:after="0"/>
              <w:contextualSpacing/>
              <w:rPr>
                <w:szCs w:val="28"/>
              </w:rPr>
            </w:pPr>
            <w:r w:rsidRPr="00541C41">
              <w:rPr>
                <w:szCs w:val="28"/>
              </w:rPr>
              <w:t>mCO</w:t>
            </w:r>
            <w:r w:rsidRPr="00541C41">
              <w:rPr>
                <w:szCs w:val="28"/>
                <w:vertAlign w:val="subscript"/>
              </w:rPr>
              <w:t>2</w:t>
            </w:r>
            <w:r w:rsidRPr="00541C41">
              <w:rPr>
                <w:szCs w:val="28"/>
              </w:rPr>
              <w:t xml:space="preserve"> + m H</w:t>
            </w:r>
            <w:r w:rsidRPr="00541C41">
              <w:rPr>
                <w:szCs w:val="28"/>
                <w:vertAlign w:val="subscript"/>
              </w:rPr>
              <w:t>2</w:t>
            </w:r>
            <w:r w:rsidRPr="00541C41">
              <w:rPr>
                <w:szCs w:val="28"/>
              </w:rPr>
              <w:t>O= 3,2 + 9,6= `12,8 g</w:t>
            </w:r>
          </w:p>
          <w:p w14:paraId="18AFEF1E" w14:textId="77777777" w:rsidR="00541C41" w:rsidRPr="00541C41" w:rsidRDefault="00541C41" w:rsidP="00541C41">
            <w:pPr>
              <w:spacing w:after="0"/>
              <w:contextualSpacing/>
              <w:rPr>
                <w:szCs w:val="28"/>
              </w:rPr>
            </w:pPr>
            <w:r w:rsidRPr="00541C41">
              <w:rPr>
                <w:szCs w:val="28"/>
              </w:rPr>
              <w:t>Gọi số mol CO</w:t>
            </w:r>
            <w:r w:rsidRPr="00541C41">
              <w:rPr>
                <w:szCs w:val="28"/>
                <w:vertAlign w:val="subscript"/>
              </w:rPr>
              <w:t>2</w:t>
            </w:r>
            <w:r w:rsidRPr="00541C41">
              <w:rPr>
                <w:szCs w:val="28"/>
              </w:rPr>
              <w:t xml:space="preserve"> là x-&gt; số mol H</w:t>
            </w:r>
            <w:r w:rsidRPr="00541C41">
              <w:rPr>
                <w:szCs w:val="28"/>
                <w:vertAlign w:val="subscript"/>
              </w:rPr>
              <w:t>2</w:t>
            </w:r>
            <w:r w:rsidRPr="00541C41">
              <w:rPr>
                <w:szCs w:val="28"/>
              </w:rPr>
              <w:t>O la 2x</w:t>
            </w:r>
          </w:p>
          <w:p w14:paraId="3075188F" w14:textId="77777777" w:rsidR="00541C41" w:rsidRPr="00541C41" w:rsidRDefault="00541C41" w:rsidP="00541C41">
            <w:pPr>
              <w:spacing w:after="0"/>
              <w:contextualSpacing/>
              <w:rPr>
                <w:szCs w:val="28"/>
              </w:rPr>
            </w:pPr>
            <w:r w:rsidRPr="00541C41">
              <w:rPr>
                <w:szCs w:val="28"/>
              </w:rPr>
              <w:t>Ta có: 44x+ 18.2x= 12,8</w:t>
            </w:r>
          </w:p>
          <w:p w14:paraId="173BE471" w14:textId="77777777" w:rsidR="00541C41" w:rsidRPr="00541C41" w:rsidRDefault="00541C41" w:rsidP="00541C41">
            <w:pPr>
              <w:spacing w:after="0"/>
              <w:contextualSpacing/>
              <w:rPr>
                <w:szCs w:val="28"/>
              </w:rPr>
            </w:pPr>
            <w:r w:rsidRPr="00541C41">
              <w:rPr>
                <w:szCs w:val="28"/>
              </w:rPr>
              <w:t xml:space="preserve">     x=0,16</w:t>
            </w:r>
          </w:p>
          <w:p w14:paraId="6FB78942" w14:textId="77777777" w:rsidR="00541C41" w:rsidRPr="00541C41" w:rsidRDefault="00541C41" w:rsidP="00541C41">
            <w:pPr>
              <w:spacing w:after="0"/>
              <w:contextualSpacing/>
              <w:rPr>
                <w:szCs w:val="28"/>
              </w:rPr>
            </w:pPr>
            <w:r w:rsidRPr="00541C41">
              <w:rPr>
                <w:szCs w:val="28"/>
              </w:rPr>
              <w:t>vậy kl CO</w:t>
            </w:r>
            <w:r w:rsidRPr="00541C41">
              <w:rPr>
                <w:szCs w:val="28"/>
                <w:vertAlign w:val="subscript"/>
              </w:rPr>
              <w:t>2</w:t>
            </w:r>
            <w:r w:rsidRPr="00541C41">
              <w:rPr>
                <w:szCs w:val="28"/>
              </w:rPr>
              <w:t xml:space="preserve"> là: 44,0,16=7,04 g</w:t>
            </w:r>
          </w:p>
          <w:p w14:paraId="6F198A61" w14:textId="77777777" w:rsidR="00541C41" w:rsidRPr="00541C41" w:rsidRDefault="00541C41" w:rsidP="00541C41">
            <w:pPr>
              <w:spacing w:after="0"/>
            </w:pPr>
            <w:r w:rsidRPr="00541C41">
              <w:rPr>
                <w:szCs w:val="28"/>
              </w:rPr>
              <w:t>KL H</w:t>
            </w:r>
            <w:r w:rsidRPr="00541C41">
              <w:rPr>
                <w:szCs w:val="28"/>
                <w:vertAlign w:val="subscript"/>
              </w:rPr>
              <w:t>2</w:t>
            </w:r>
            <w:r w:rsidRPr="00541C41">
              <w:rPr>
                <w:szCs w:val="28"/>
              </w:rPr>
              <w:t>O là:    18.2.0,16=5,76 g</w:t>
            </w:r>
          </w:p>
        </w:tc>
        <w:tc>
          <w:tcPr>
            <w:tcW w:w="1062" w:type="dxa"/>
          </w:tcPr>
          <w:p w14:paraId="41DEB089" w14:textId="77777777" w:rsidR="00541C41" w:rsidRPr="00541C41" w:rsidRDefault="00541C41" w:rsidP="00541C41">
            <w:pPr>
              <w:spacing w:after="0"/>
              <w:contextualSpacing/>
              <w:rPr>
                <w:szCs w:val="28"/>
              </w:rPr>
            </w:pPr>
          </w:p>
          <w:p w14:paraId="17275702" w14:textId="77777777" w:rsidR="00541C41" w:rsidRPr="00541C41" w:rsidRDefault="00541C41" w:rsidP="00541C41">
            <w:pPr>
              <w:spacing w:after="0"/>
              <w:contextualSpacing/>
              <w:rPr>
                <w:szCs w:val="28"/>
              </w:rPr>
            </w:pPr>
          </w:p>
          <w:p w14:paraId="5B419608" w14:textId="77777777" w:rsidR="00541C41" w:rsidRPr="00541C41" w:rsidRDefault="00541C41" w:rsidP="00541C41">
            <w:pPr>
              <w:spacing w:after="0"/>
              <w:contextualSpacing/>
              <w:rPr>
                <w:szCs w:val="28"/>
              </w:rPr>
            </w:pPr>
            <w:r w:rsidRPr="00541C41">
              <w:rPr>
                <w:szCs w:val="28"/>
              </w:rPr>
              <w:t>0,5 đ</w:t>
            </w:r>
          </w:p>
          <w:p w14:paraId="7E25947C" w14:textId="77777777" w:rsidR="00541C41" w:rsidRPr="00541C41" w:rsidRDefault="00541C41" w:rsidP="00541C41">
            <w:pPr>
              <w:spacing w:after="0"/>
              <w:contextualSpacing/>
              <w:rPr>
                <w:szCs w:val="28"/>
              </w:rPr>
            </w:pPr>
          </w:p>
          <w:p w14:paraId="02BE4240" w14:textId="77777777" w:rsidR="00541C41" w:rsidRPr="00541C41" w:rsidRDefault="00541C41" w:rsidP="00541C41">
            <w:pPr>
              <w:spacing w:after="0"/>
              <w:contextualSpacing/>
              <w:rPr>
                <w:szCs w:val="28"/>
              </w:rPr>
            </w:pPr>
            <w:r w:rsidRPr="00541C41">
              <w:rPr>
                <w:szCs w:val="28"/>
              </w:rPr>
              <w:t>0,5 đ</w:t>
            </w:r>
          </w:p>
          <w:p w14:paraId="580045A0" w14:textId="77777777" w:rsidR="00541C41" w:rsidRPr="00541C41" w:rsidRDefault="00541C41" w:rsidP="00541C41">
            <w:pPr>
              <w:spacing w:after="0"/>
              <w:contextualSpacing/>
              <w:rPr>
                <w:szCs w:val="28"/>
              </w:rPr>
            </w:pPr>
          </w:p>
          <w:p w14:paraId="1D7BE3B2" w14:textId="77777777" w:rsidR="00541C41" w:rsidRPr="00541C41" w:rsidRDefault="00541C41" w:rsidP="00541C41">
            <w:pPr>
              <w:spacing w:after="0"/>
              <w:contextualSpacing/>
              <w:rPr>
                <w:szCs w:val="28"/>
              </w:rPr>
            </w:pPr>
          </w:p>
          <w:p w14:paraId="34DAE29B" w14:textId="77777777" w:rsidR="00541C41" w:rsidRPr="00541C41" w:rsidRDefault="00541C41" w:rsidP="00541C41">
            <w:pPr>
              <w:spacing w:after="0"/>
              <w:contextualSpacing/>
              <w:rPr>
                <w:szCs w:val="28"/>
              </w:rPr>
            </w:pPr>
          </w:p>
          <w:p w14:paraId="4C341DF6" w14:textId="77777777" w:rsidR="00541C41" w:rsidRPr="00541C41" w:rsidRDefault="00541C41" w:rsidP="00541C41">
            <w:pPr>
              <w:spacing w:after="0"/>
              <w:contextualSpacing/>
              <w:rPr>
                <w:szCs w:val="28"/>
              </w:rPr>
            </w:pPr>
            <w:r w:rsidRPr="00541C41">
              <w:rPr>
                <w:szCs w:val="28"/>
              </w:rPr>
              <w:t>0,5 đ</w:t>
            </w:r>
          </w:p>
          <w:p w14:paraId="066E556A" w14:textId="77777777" w:rsidR="00541C41" w:rsidRPr="00541C41" w:rsidRDefault="00541C41" w:rsidP="00541C41">
            <w:pPr>
              <w:spacing w:after="0"/>
            </w:pPr>
            <w:r w:rsidRPr="00541C41">
              <w:rPr>
                <w:szCs w:val="28"/>
              </w:rPr>
              <w:t>0,5 đ</w:t>
            </w:r>
          </w:p>
        </w:tc>
      </w:tr>
      <w:tr w:rsidR="00541C41" w:rsidRPr="00541C41" w14:paraId="2C68514E" w14:textId="77777777" w:rsidTr="00693340">
        <w:tc>
          <w:tcPr>
            <w:tcW w:w="727" w:type="dxa"/>
          </w:tcPr>
          <w:p w14:paraId="202E268C" w14:textId="77777777" w:rsidR="00541C41" w:rsidRPr="00541C41" w:rsidRDefault="00541C41" w:rsidP="00541C41">
            <w:pPr>
              <w:tabs>
                <w:tab w:val="left" w:pos="3270"/>
              </w:tabs>
              <w:spacing w:after="0"/>
              <w:rPr>
                <w:szCs w:val="28"/>
              </w:rPr>
            </w:pPr>
          </w:p>
          <w:p w14:paraId="25898E05" w14:textId="77777777" w:rsidR="00541C41" w:rsidRPr="00541C41" w:rsidRDefault="00541C41" w:rsidP="00541C41">
            <w:pPr>
              <w:tabs>
                <w:tab w:val="left" w:pos="3270"/>
              </w:tabs>
              <w:spacing w:after="0"/>
              <w:rPr>
                <w:szCs w:val="28"/>
              </w:rPr>
            </w:pPr>
          </w:p>
          <w:p w14:paraId="291A2265" w14:textId="77777777" w:rsidR="00541C41" w:rsidRPr="00541C41" w:rsidRDefault="00541C41" w:rsidP="00541C41">
            <w:pPr>
              <w:tabs>
                <w:tab w:val="left" w:pos="3270"/>
              </w:tabs>
              <w:spacing w:after="0"/>
              <w:rPr>
                <w:szCs w:val="28"/>
              </w:rPr>
            </w:pPr>
          </w:p>
          <w:p w14:paraId="6AA64897" w14:textId="77777777" w:rsidR="00541C41" w:rsidRPr="00541C41" w:rsidRDefault="00541C41" w:rsidP="00541C41">
            <w:pPr>
              <w:tabs>
                <w:tab w:val="left" w:pos="3270"/>
              </w:tabs>
              <w:spacing w:after="0"/>
              <w:rPr>
                <w:szCs w:val="28"/>
              </w:rPr>
            </w:pPr>
          </w:p>
          <w:p w14:paraId="083BC923" w14:textId="77777777" w:rsidR="00541C41" w:rsidRPr="00541C41" w:rsidRDefault="00541C41" w:rsidP="00541C41">
            <w:pPr>
              <w:tabs>
                <w:tab w:val="left" w:pos="3270"/>
              </w:tabs>
              <w:spacing w:after="0"/>
              <w:rPr>
                <w:szCs w:val="28"/>
              </w:rPr>
            </w:pPr>
          </w:p>
          <w:p w14:paraId="789FF5FD" w14:textId="77777777" w:rsidR="00541C41" w:rsidRPr="00541C41" w:rsidRDefault="00541C41" w:rsidP="00541C41">
            <w:pPr>
              <w:tabs>
                <w:tab w:val="left" w:pos="3270"/>
              </w:tabs>
              <w:spacing w:after="0"/>
              <w:rPr>
                <w:szCs w:val="28"/>
              </w:rPr>
            </w:pPr>
          </w:p>
          <w:p w14:paraId="2BACE68B" w14:textId="77777777" w:rsidR="00541C41" w:rsidRPr="00541C41" w:rsidRDefault="00541C41" w:rsidP="00541C41">
            <w:pPr>
              <w:tabs>
                <w:tab w:val="left" w:pos="3270"/>
              </w:tabs>
              <w:spacing w:after="0"/>
              <w:rPr>
                <w:szCs w:val="28"/>
              </w:rPr>
            </w:pPr>
          </w:p>
          <w:p w14:paraId="2315313F" w14:textId="77777777" w:rsidR="00541C41" w:rsidRPr="00541C41" w:rsidRDefault="00541C41" w:rsidP="00541C41">
            <w:pPr>
              <w:tabs>
                <w:tab w:val="left" w:pos="3270"/>
              </w:tabs>
              <w:spacing w:after="0"/>
              <w:rPr>
                <w:szCs w:val="28"/>
              </w:rPr>
            </w:pPr>
          </w:p>
          <w:p w14:paraId="7F0F140D" w14:textId="77777777" w:rsidR="00541C41" w:rsidRPr="00541C41" w:rsidRDefault="00541C41" w:rsidP="00541C41">
            <w:pPr>
              <w:tabs>
                <w:tab w:val="left" w:pos="3270"/>
              </w:tabs>
              <w:spacing w:after="0"/>
              <w:rPr>
                <w:szCs w:val="28"/>
              </w:rPr>
            </w:pPr>
          </w:p>
          <w:p w14:paraId="00813295" w14:textId="77777777" w:rsidR="00541C41" w:rsidRPr="00541C41" w:rsidRDefault="00541C41" w:rsidP="00541C41">
            <w:pPr>
              <w:tabs>
                <w:tab w:val="left" w:pos="3270"/>
              </w:tabs>
              <w:spacing w:after="0"/>
              <w:rPr>
                <w:szCs w:val="28"/>
              </w:rPr>
            </w:pPr>
          </w:p>
          <w:p w14:paraId="777E3B58" w14:textId="77777777" w:rsidR="00541C41" w:rsidRPr="00541C41" w:rsidRDefault="00541C41" w:rsidP="00541C41">
            <w:pPr>
              <w:tabs>
                <w:tab w:val="left" w:pos="3270"/>
              </w:tabs>
              <w:spacing w:after="0"/>
              <w:rPr>
                <w:szCs w:val="28"/>
              </w:rPr>
            </w:pPr>
          </w:p>
          <w:p w14:paraId="40B7882B" w14:textId="77777777" w:rsidR="00541C41" w:rsidRPr="00541C41" w:rsidRDefault="00541C41" w:rsidP="00541C41">
            <w:pPr>
              <w:tabs>
                <w:tab w:val="left" w:pos="3270"/>
              </w:tabs>
              <w:spacing w:after="0"/>
              <w:rPr>
                <w:szCs w:val="28"/>
              </w:rPr>
            </w:pPr>
          </w:p>
          <w:p w14:paraId="5BEFBFE6" w14:textId="77777777" w:rsidR="00541C41" w:rsidRPr="00541C41" w:rsidRDefault="00541C41" w:rsidP="00541C41">
            <w:pPr>
              <w:tabs>
                <w:tab w:val="left" w:pos="3270"/>
              </w:tabs>
              <w:spacing w:after="0"/>
              <w:rPr>
                <w:szCs w:val="28"/>
              </w:rPr>
            </w:pPr>
            <w:r w:rsidRPr="00541C41">
              <w:rPr>
                <w:szCs w:val="28"/>
              </w:rPr>
              <w:t>4</w:t>
            </w:r>
          </w:p>
        </w:tc>
        <w:tc>
          <w:tcPr>
            <w:tcW w:w="8208" w:type="dxa"/>
          </w:tcPr>
          <w:p w14:paraId="17A1B213" w14:textId="77777777" w:rsidR="00541C41" w:rsidRPr="00541C41" w:rsidRDefault="00541C41" w:rsidP="00541C41">
            <w:pPr>
              <w:tabs>
                <w:tab w:val="left" w:pos="3270"/>
              </w:tabs>
              <w:spacing w:after="0"/>
              <w:rPr>
                <w:szCs w:val="28"/>
                <w:vertAlign w:val="subscript"/>
                <w:lang w:val="fr-FR"/>
              </w:rPr>
            </w:pPr>
            <w:r w:rsidRPr="00541C41">
              <w:rPr>
                <w:szCs w:val="28"/>
              </w:rPr>
              <w:t>Gọi số proton, n</w:t>
            </w:r>
            <w:r w:rsidRPr="00541C41">
              <w:rPr>
                <w:szCs w:val="28"/>
                <w:lang w:val="en"/>
              </w:rPr>
              <w:t>eu</w:t>
            </w:r>
            <w:r w:rsidRPr="00541C41">
              <w:rPr>
                <w:szCs w:val="28"/>
              </w:rPr>
              <w:t>tron</w:t>
            </w:r>
            <w:r w:rsidRPr="00541C41">
              <w:rPr>
                <w:szCs w:val="28"/>
                <w:lang w:val="en"/>
              </w:rPr>
              <w:t xml:space="preserve">, electron </w:t>
            </w:r>
            <w:r w:rsidRPr="00541C41">
              <w:rPr>
                <w:szCs w:val="28"/>
              </w:rPr>
              <w:t xml:space="preserve"> trong nguyên tử A  lần lượt là </w:t>
            </w:r>
            <w:r w:rsidRPr="00541C41">
              <w:rPr>
                <w:szCs w:val="28"/>
                <w:lang w:val="en"/>
              </w:rPr>
              <w:t>: p</w:t>
            </w:r>
            <w:r w:rsidRPr="00541C41">
              <w:rPr>
                <w:szCs w:val="28"/>
                <w:vertAlign w:val="subscript"/>
                <w:lang w:val="en"/>
              </w:rPr>
              <w:t xml:space="preserve">1, </w:t>
            </w:r>
            <w:r w:rsidRPr="00541C41">
              <w:rPr>
                <w:szCs w:val="28"/>
                <w:lang w:val="en"/>
              </w:rPr>
              <w:t>n</w:t>
            </w:r>
            <w:r w:rsidRPr="00541C41">
              <w:rPr>
                <w:szCs w:val="28"/>
                <w:vertAlign w:val="subscript"/>
                <w:lang w:val="fr-FR"/>
              </w:rPr>
              <w:t>1</w:t>
            </w:r>
            <w:r w:rsidRPr="00541C41">
              <w:rPr>
                <w:szCs w:val="28"/>
                <w:lang w:val="fr-FR"/>
              </w:rPr>
              <w:t xml:space="preserve"> , e</w:t>
            </w:r>
            <w:r w:rsidRPr="00541C41">
              <w:rPr>
                <w:szCs w:val="28"/>
                <w:vertAlign w:val="subscript"/>
                <w:lang w:val="fr-FR"/>
              </w:rPr>
              <w:t xml:space="preserve">1. </w:t>
            </w:r>
          </w:p>
          <w:p w14:paraId="31393C60" w14:textId="77777777" w:rsidR="00541C41" w:rsidRPr="00541C41" w:rsidRDefault="00541C41" w:rsidP="00541C41">
            <w:pPr>
              <w:tabs>
                <w:tab w:val="left" w:pos="3270"/>
              </w:tabs>
              <w:spacing w:after="0"/>
              <w:rPr>
                <w:szCs w:val="28"/>
                <w:vertAlign w:val="subscript"/>
                <w:lang w:val="fr-FR"/>
              </w:rPr>
            </w:pPr>
            <w:r w:rsidRPr="00541C41">
              <w:rPr>
                <w:szCs w:val="28"/>
              </w:rPr>
              <w:t>Gọi số proton, n</w:t>
            </w:r>
            <w:r w:rsidRPr="00541C41">
              <w:rPr>
                <w:szCs w:val="28"/>
                <w:lang w:val="fr-FR"/>
              </w:rPr>
              <w:t>eu</w:t>
            </w:r>
            <w:r w:rsidRPr="00541C41">
              <w:rPr>
                <w:szCs w:val="28"/>
              </w:rPr>
              <w:t>tron</w:t>
            </w:r>
            <w:r w:rsidRPr="00541C41">
              <w:rPr>
                <w:szCs w:val="28"/>
                <w:lang w:val="fr-FR"/>
              </w:rPr>
              <w:t xml:space="preserve">, electron </w:t>
            </w:r>
            <w:r w:rsidRPr="00541C41">
              <w:rPr>
                <w:szCs w:val="28"/>
              </w:rPr>
              <w:t xml:space="preserve"> trong nguyên tử B  lần lượt là </w:t>
            </w:r>
            <w:r w:rsidRPr="00541C41">
              <w:rPr>
                <w:szCs w:val="28"/>
                <w:lang w:val="fr-FR"/>
              </w:rPr>
              <w:t>: p</w:t>
            </w:r>
            <w:r w:rsidRPr="00541C41">
              <w:rPr>
                <w:szCs w:val="28"/>
                <w:vertAlign w:val="subscript"/>
                <w:lang w:val="fr-FR"/>
              </w:rPr>
              <w:t xml:space="preserve">2, </w:t>
            </w:r>
            <w:r w:rsidRPr="00541C41">
              <w:rPr>
                <w:szCs w:val="28"/>
                <w:lang w:val="fr-FR"/>
              </w:rPr>
              <w:t>n</w:t>
            </w:r>
            <w:r w:rsidRPr="00541C41">
              <w:rPr>
                <w:szCs w:val="28"/>
                <w:vertAlign w:val="subscript"/>
                <w:lang w:val="fr-FR"/>
              </w:rPr>
              <w:t>2</w:t>
            </w:r>
            <w:r w:rsidRPr="00541C41">
              <w:rPr>
                <w:szCs w:val="28"/>
                <w:lang w:val="fr-FR"/>
              </w:rPr>
              <w:t xml:space="preserve"> , e</w:t>
            </w:r>
            <w:r w:rsidRPr="00541C41">
              <w:rPr>
                <w:szCs w:val="28"/>
                <w:vertAlign w:val="subscript"/>
                <w:lang w:val="fr-FR"/>
              </w:rPr>
              <w:t>2</w:t>
            </w:r>
          </w:p>
          <w:p w14:paraId="7BCDEE90" w14:textId="77777777" w:rsidR="00541C41" w:rsidRPr="00541C41" w:rsidRDefault="00541C41" w:rsidP="00541C41">
            <w:pPr>
              <w:tabs>
                <w:tab w:val="left" w:pos="3270"/>
              </w:tabs>
              <w:spacing w:after="0"/>
              <w:rPr>
                <w:szCs w:val="28"/>
                <w:lang w:val="fr-FR"/>
              </w:rPr>
            </w:pPr>
            <w:r w:rsidRPr="00541C41">
              <w:rPr>
                <w:szCs w:val="28"/>
              </w:rPr>
              <w:t>Ta có</w:t>
            </w:r>
            <w:r w:rsidRPr="00541C41">
              <w:rPr>
                <w:szCs w:val="28"/>
                <w:lang w:val="fr-FR"/>
              </w:rPr>
              <w:t xml:space="preserve"> </w:t>
            </w:r>
          </w:p>
          <w:p w14:paraId="2645F34A" w14:textId="77777777" w:rsidR="00541C41" w:rsidRPr="00541C41" w:rsidRDefault="00541C41" w:rsidP="00541C41">
            <w:pPr>
              <w:tabs>
                <w:tab w:val="left" w:pos="3270"/>
              </w:tabs>
              <w:spacing w:after="0"/>
              <w:rPr>
                <w:szCs w:val="28"/>
                <w:lang w:val="de-DE"/>
              </w:rPr>
            </w:pPr>
            <w:r w:rsidRPr="00541C41">
              <w:rPr>
                <w:szCs w:val="28"/>
                <w:lang w:val="de-DE"/>
              </w:rPr>
              <w:t>p</w:t>
            </w:r>
            <w:r w:rsidRPr="00541C41">
              <w:rPr>
                <w:szCs w:val="28"/>
                <w:vertAlign w:val="subscript"/>
                <w:lang w:val="de-DE"/>
              </w:rPr>
              <w:t xml:space="preserve">1 </w:t>
            </w:r>
            <w:r w:rsidRPr="00541C41">
              <w:rPr>
                <w:szCs w:val="28"/>
                <w:lang w:val="de-DE"/>
              </w:rPr>
              <w:t xml:space="preserve"> +  n</w:t>
            </w:r>
            <w:r w:rsidRPr="00541C41">
              <w:rPr>
                <w:szCs w:val="28"/>
                <w:vertAlign w:val="subscript"/>
                <w:lang w:val="de-DE"/>
              </w:rPr>
              <w:t>1</w:t>
            </w:r>
            <w:r w:rsidRPr="00541C41">
              <w:rPr>
                <w:szCs w:val="28"/>
                <w:lang w:val="de-DE"/>
              </w:rPr>
              <w:t xml:space="preserve">  + e</w:t>
            </w:r>
            <w:r w:rsidRPr="00541C41">
              <w:rPr>
                <w:szCs w:val="28"/>
                <w:vertAlign w:val="subscript"/>
                <w:lang w:val="de-DE"/>
              </w:rPr>
              <w:t xml:space="preserve">1   </w:t>
            </w:r>
            <w:r w:rsidRPr="00541C41">
              <w:rPr>
                <w:szCs w:val="28"/>
                <w:lang w:val="de-DE"/>
              </w:rPr>
              <w:t xml:space="preserve">+ </w:t>
            </w:r>
            <w:r w:rsidRPr="00541C41">
              <w:rPr>
                <w:szCs w:val="28"/>
                <w:vertAlign w:val="subscript"/>
                <w:lang w:val="de-DE"/>
              </w:rPr>
              <w:t xml:space="preserve"> </w:t>
            </w:r>
            <w:r w:rsidRPr="00541C41">
              <w:rPr>
                <w:szCs w:val="28"/>
                <w:lang w:val="de-DE"/>
              </w:rPr>
              <w:t>p</w:t>
            </w:r>
            <w:r w:rsidRPr="00541C41">
              <w:rPr>
                <w:szCs w:val="28"/>
                <w:vertAlign w:val="subscript"/>
                <w:lang w:val="de-DE"/>
              </w:rPr>
              <w:t>2</w:t>
            </w:r>
            <w:r w:rsidRPr="00541C41">
              <w:rPr>
                <w:szCs w:val="28"/>
                <w:lang w:val="de-DE"/>
              </w:rPr>
              <w:t xml:space="preserve"> + </w:t>
            </w:r>
            <w:r w:rsidRPr="00541C41">
              <w:rPr>
                <w:szCs w:val="28"/>
                <w:vertAlign w:val="subscript"/>
                <w:lang w:val="de-DE"/>
              </w:rPr>
              <w:t xml:space="preserve"> </w:t>
            </w:r>
            <w:r w:rsidRPr="00541C41">
              <w:rPr>
                <w:szCs w:val="28"/>
                <w:lang w:val="de-DE"/>
              </w:rPr>
              <w:t>n</w:t>
            </w:r>
            <w:r w:rsidRPr="00541C41">
              <w:rPr>
                <w:szCs w:val="28"/>
                <w:vertAlign w:val="subscript"/>
                <w:lang w:val="de-DE"/>
              </w:rPr>
              <w:t>2</w:t>
            </w:r>
            <w:r w:rsidRPr="00541C41">
              <w:rPr>
                <w:szCs w:val="28"/>
                <w:lang w:val="de-DE"/>
              </w:rPr>
              <w:t xml:space="preserve"> + e</w:t>
            </w:r>
            <w:r w:rsidRPr="00541C41">
              <w:rPr>
                <w:szCs w:val="28"/>
                <w:vertAlign w:val="subscript"/>
                <w:lang w:val="de-DE"/>
              </w:rPr>
              <w:t xml:space="preserve">2    </w:t>
            </w:r>
            <w:r w:rsidRPr="00541C41">
              <w:rPr>
                <w:szCs w:val="28"/>
              </w:rPr>
              <w:t xml:space="preserve">= 142   </w:t>
            </w:r>
          </w:p>
          <w:p w14:paraId="649323CA" w14:textId="77777777" w:rsidR="00541C41" w:rsidRPr="00541C41" w:rsidRDefault="00541C41" w:rsidP="00541C41">
            <w:pPr>
              <w:tabs>
                <w:tab w:val="left" w:pos="3270"/>
              </w:tabs>
              <w:spacing w:after="0"/>
              <w:rPr>
                <w:szCs w:val="28"/>
                <w:lang w:val="de-DE"/>
              </w:rPr>
            </w:pPr>
            <w:r w:rsidRPr="00541C41">
              <w:rPr>
                <w:szCs w:val="28"/>
                <w:lang w:val="de-DE"/>
              </w:rPr>
              <w:t xml:space="preserve">mà </w:t>
            </w:r>
            <w:r w:rsidRPr="00541C41">
              <w:rPr>
                <w:szCs w:val="28"/>
              </w:rPr>
              <w:t xml:space="preserve">       </w:t>
            </w:r>
            <w:r w:rsidRPr="00541C41">
              <w:rPr>
                <w:szCs w:val="28"/>
                <w:lang w:val="de-DE"/>
              </w:rPr>
              <w:t>p</w:t>
            </w:r>
            <w:r w:rsidRPr="00541C41">
              <w:rPr>
                <w:szCs w:val="28"/>
                <w:vertAlign w:val="subscript"/>
                <w:lang w:val="de-DE"/>
              </w:rPr>
              <w:t xml:space="preserve">1 </w:t>
            </w:r>
            <w:r w:rsidRPr="00541C41">
              <w:rPr>
                <w:szCs w:val="28"/>
                <w:lang w:val="de-DE"/>
              </w:rPr>
              <w:t xml:space="preserve">  =  e</w:t>
            </w:r>
            <w:r w:rsidRPr="00541C41">
              <w:rPr>
                <w:szCs w:val="28"/>
                <w:vertAlign w:val="subscript"/>
                <w:lang w:val="de-DE"/>
              </w:rPr>
              <w:t xml:space="preserve">1   </w:t>
            </w:r>
            <w:r w:rsidRPr="00541C41">
              <w:rPr>
                <w:szCs w:val="28"/>
                <w:lang w:val="de-DE"/>
              </w:rPr>
              <w:t>;  p</w:t>
            </w:r>
            <w:r w:rsidRPr="00541C41">
              <w:rPr>
                <w:szCs w:val="28"/>
                <w:vertAlign w:val="subscript"/>
                <w:lang w:val="de-DE"/>
              </w:rPr>
              <w:t xml:space="preserve">2 </w:t>
            </w:r>
            <w:r w:rsidRPr="00541C41">
              <w:rPr>
                <w:szCs w:val="28"/>
                <w:lang w:val="de-DE"/>
              </w:rPr>
              <w:t xml:space="preserve">  =  e</w:t>
            </w:r>
            <w:r w:rsidRPr="00541C41">
              <w:rPr>
                <w:szCs w:val="28"/>
                <w:vertAlign w:val="subscript"/>
                <w:lang w:val="de-DE"/>
              </w:rPr>
              <w:t xml:space="preserve">2    </w:t>
            </w:r>
          </w:p>
          <w:p w14:paraId="7BD0E847" w14:textId="77777777" w:rsidR="00541C41" w:rsidRPr="00541C41" w:rsidRDefault="00541C41" w:rsidP="00541C41">
            <w:pPr>
              <w:tabs>
                <w:tab w:val="left" w:pos="3270"/>
              </w:tabs>
              <w:spacing w:after="0"/>
              <w:rPr>
                <w:szCs w:val="28"/>
              </w:rPr>
            </w:pPr>
            <w:r w:rsidRPr="00541C41">
              <w:rPr>
                <w:szCs w:val="28"/>
                <w:lang w:val="pt-BR"/>
              </w:rPr>
              <w:t>→    2</w:t>
            </w:r>
            <w:r w:rsidRPr="00541C41">
              <w:rPr>
                <w:szCs w:val="28"/>
                <w:lang w:val="de-DE"/>
              </w:rPr>
              <w:t>p</w:t>
            </w:r>
            <w:r w:rsidRPr="00541C41">
              <w:rPr>
                <w:szCs w:val="28"/>
                <w:vertAlign w:val="subscript"/>
                <w:lang w:val="de-DE"/>
              </w:rPr>
              <w:t xml:space="preserve">1 </w:t>
            </w:r>
            <w:r w:rsidRPr="00541C41">
              <w:rPr>
                <w:szCs w:val="28"/>
                <w:lang w:val="de-DE"/>
              </w:rPr>
              <w:t xml:space="preserve"> +  n</w:t>
            </w:r>
            <w:r w:rsidRPr="00541C41">
              <w:rPr>
                <w:szCs w:val="28"/>
                <w:vertAlign w:val="subscript"/>
                <w:lang w:val="de-DE"/>
              </w:rPr>
              <w:t>1</w:t>
            </w:r>
            <w:r w:rsidRPr="00541C41">
              <w:rPr>
                <w:szCs w:val="28"/>
                <w:lang w:val="de-DE"/>
              </w:rPr>
              <w:t xml:space="preserve">  + 2</w:t>
            </w:r>
            <w:r w:rsidRPr="00541C41">
              <w:rPr>
                <w:szCs w:val="28"/>
                <w:vertAlign w:val="subscript"/>
                <w:lang w:val="de-DE"/>
              </w:rPr>
              <w:t xml:space="preserve"> </w:t>
            </w:r>
            <w:r w:rsidRPr="00541C41">
              <w:rPr>
                <w:szCs w:val="28"/>
                <w:lang w:val="de-DE"/>
              </w:rPr>
              <w:t>p</w:t>
            </w:r>
            <w:r w:rsidRPr="00541C41">
              <w:rPr>
                <w:szCs w:val="28"/>
                <w:vertAlign w:val="subscript"/>
                <w:lang w:val="de-DE"/>
              </w:rPr>
              <w:t>2</w:t>
            </w:r>
            <w:r w:rsidRPr="00541C41">
              <w:rPr>
                <w:szCs w:val="28"/>
                <w:lang w:val="de-DE"/>
              </w:rPr>
              <w:t xml:space="preserve"> + </w:t>
            </w:r>
            <w:r w:rsidRPr="00541C41">
              <w:rPr>
                <w:szCs w:val="28"/>
                <w:vertAlign w:val="subscript"/>
                <w:lang w:val="de-DE"/>
              </w:rPr>
              <w:t xml:space="preserve"> </w:t>
            </w:r>
            <w:r w:rsidRPr="00541C41">
              <w:rPr>
                <w:szCs w:val="28"/>
                <w:lang w:val="de-DE"/>
              </w:rPr>
              <w:t>n</w:t>
            </w:r>
            <w:r w:rsidRPr="00541C41">
              <w:rPr>
                <w:szCs w:val="28"/>
                <w:vertAlign w:val="subscript"/>
                <w:lang w:val="de-DE"/>
              </w:rPr>
              <w:t>2</w:t>
            </w:r>
            <w:r w:rsidRPr="00541C41">
              <w:rPr>
                <w:szCs w:val="28"/>
                <w:lang w:val="de-DE"/>
              </w:rPr>
              <w:t xml:space="preserve"> </w:t>
            </w:r>
            <w:r w:rsidRPr="00541C41">
              <w:rPr>
                <w:szCs w:val="28"/>
                <w:vertAlign w:val="subscript"/>
                <w:lang w:val="de-DE"/>
              </w:rPr>
              <w:t xml:space="preserve">    </w:t>
            </w:r>
            <w:r w:rsidRPr="00541C41">
              <w:rPr>
                <w:szCs w:val="28"/>
              </w:rPr>
              <w:t>= 142         ( I )</w:t>
            </w:r>
          </w:p>
          <w:p w14:paraId="186BDB37" w14:textId="77777777" w:rsidR="00541C41" w:rsidRPr="00541C41" w:rsidRDefault="00541C41" w:rsidP="00541C41">
            <w:pPr>
              <w:tabs>
                <w:tab w:val="left" w:pos="3270"/>
              </w:tabs>
              <w:spacing w:after="0"/>
              <w:rPr>
                <w:szCs w:val="28"/>
                <w:lang w:val="de-DE"/>
              </w:rPr>
            </w:pPr>
            <w:r w:rsidRPr="00541C41">
              <w:rPr>
                <w:szCs w:val="28"/>
                <w:lang w:val="de-DE"/>
              </w:rPr>
              <w:t xml:space="preserve">Mặt khác </w:t>
            </w:r>
          </w:p>
          <w:p w14:paraId="7CC58459" w14:textId="77777777" w:rsidR="00541C41" w:rsidRPr="00541C41" w:rsidRDefault="00541C41" w:rsidP="00541C41">
            <w:pPr>
              <w:tabs>
                <w:tab w:val="left" w:pos="3270"/>
              </w:tabs>
              <w:spacing w:after="0"/>
              <w:rPr>
                <w:szCs w:val="28"/>
                <w:lang w:val="fr-FR"/>
              </w:rPr>
            </w:pPr>
            <w:r w:rsidRPr="00541C41">
              <w:rPr>
                <w:szCs w:val="28"/>
                <w:lang w:val="pt-BR"/>
              </w:rPr>
              <w:t>2</w:t>
            </w:r>
            <w:r w:rsidRPr="00541C41">
              <w:rPr>
                <w:szCs w:val="28"/>
                <w:lang w:val="fr-FR"/>
              </w:rPr>
              <w:t>p</w:t>
            </w:r>
            <w:r w:rsidRPr="00541C41">
              <w:rPr>
                <w:szCs w:val="28"/>
                <w:vertAlign w:val="subscript"/>
                <w:lang w:val="fr-FR"/>
              </w:rPr>
              <w:t xml:space="preserve">1 </w:t>
            </w:r>
            <w:r w:rsidRPr="00541C41">
              <w:rPr>
                <w:szCs w:val="28"/>
                <w:lang w:val="fr-FR"/>
              </w:rPr>
              <w:t xml:space="preserve">   + 2</w:t>
            </w:r>
            <w:r w:rsidRPr="00541C41">
              <w:rPr>
                <w:szCs w:val="28"/>
                <w:vertAlign w:val="subscript"/>
                <w:lang w:val="fr-FR"/>
              </w:rPr>
              <w:t xml:space="preserve"> </w:t>
            </w:r>
            <w:r w:rsidRPr="00541C41">
              <w:rPr>
                <w:szCs w:val="28"/>
                <w:lang w:val="fr-FR"/>
              </w:rPr>
              <w:t>p</w:t>
            </w:r>
            <w:r w:rsidRPr="00541C41">
              <w:rPr>
                <w:szCs w:val="28"/>
                <w:vertAlign w:val="subscript"/>
                <w:lang w:val="fr-FR"/>
              </w:rPr>
              <w:t xml:space="preserve">2   </w:t>
            </w:r>
            <w:r w:rsidRPr="00541C41">
              <w:rPr>
                <w:szCs w:val="28"/>
                <w:lang w:val="fr-FR"/>
              </w:rPr>
              <w:t>-  (n</w:t>
            </w:r>
            <w:r w:rsidRPr="00541C41">
              <w:rPr>
                <w:szCs w:val="28"/>
                <w:vertAlign w:val="subscript"/>
                <w:lang w:val="fr-FR"/>
              </w:rPr>
              <w:t>1</w:t>
            </w:r>
            <w:r w:rsidRPr="00541C41">
              <w:rPr>
                <w:szCs w:val="28"/>
                <w:lang w:val="fr-FR"/>
              </w:rPr>
              <w:t xml:space="preserve">  + </w:t>
            </w:r>
            <w:r w:rsidRPr="00541C41">
              <w:rPr>
                <w:szCs w:val="28"/>
                <w:vertAlign w:val="subscript"/>
                <w:lang w:val="fr-FR"/>
              </w:rPr>
              <w:t xml:space="preserve"> </w:t>
            </w:r>
            <w:r w:rsidRPr="00541C41">
              <w:rPr>
                <w:szCs w:val="28"/>
                <w:lang w:val="fr-FR"/>
              </w:rPr>
              <w:t>n</w:t>
            </w:r>
            <w:r w:rsidRPr="00541C41">
              <w:rPr>
                <w:szCs w:val="28"/>
                <w:vertAlign w:val="subscript"/>
                <w:lang w:val="fr-FR"/>
              </w:rPr>
              <w:t>2</w:t>
            </w:r>
            <w:r w:rsidRPr="00541C41">
              <w:rPr>
                <w:szCs w:val="28"/>
                <w:lang w:val="fr-FR"/>
              </w:rPr>
              <w:t xml:space="preserve"> </w:t>
            </w:r>
            <w:r w:rsidRPr="00541C41">
              <w:rPr>
                <w:szCs w:val="28"/>
                <w:vertAlign w:val="subscript"/>
                <w:lang w:val="fr-FR"/>
              </w:rPr>
              <w:t xml:space="preserve">   </w:t>
            </w:r>
            <w:r w:rsidRPr="00541C41">
              <w:rPr>
                <w:szCs w:val="28"/>
                <w:lang w:val="fr-FR"/>
              </w:rPr>
              <w:t xml:space="preserve">) </w:t>
            </w:r>
            <w:r w:rsidRPr="00541C41">
              <w:rPr>
                <w:szCs w:val="28"/>
                <w:vertAlign w:val="subscript"/>
                <w:lang w:val="fr-FR"/>
              </w:rPr>
              <w:t xml:space="preserve"> </w:t>
            </w:r>
            <w:r w:rsidRPr="00541C41">
              <w:rPr>
                <w:szCs w:val="28"/>
              </w:rPr>
              <w:t xml:space="preserve">= 42      </w:t>
            </w:r>
            <w:r w:rsidRPr="00541C41">
              <w:rPr>
                <w:szCs w:val="28"/>
                <w:lang w:val="fr-FR"/>
              </w:rPr>
              <w:t xml:space="preserve">        </w:t>
            </w:r>
            <w:r w:rsidRPr="00541C41">
              <w:rPr>
                <w:szCs w:val="28"/>
              </w:rPr>
              <w:t xml:space="preserve">  </w:t>
            </w:r>
            <w:r w:rsidRPr="00541C41">
              <w:rPr>
                <w:szCs w:val="28"/>
                <w:lang w:val="fr-FR"/>
              </w:rPr>
              <w:t>( II )</w:t>
            </w:r>
          </w:p>
          <w:p w14:paraId="40735373" w14:textId="77777777" w:rsidR="00541C41" w:rsidRPr="00541C41" w:rsidRDefault="00541C41" w:rsidP="00541C41">
            <w:pPr>
              <w:tabs>
                <w:tab w:val="left" w:pos="3270"/>
              </w:tabs>
              <w:spacing w:after="0"/>
              <w:rPr>
                <w:szCs w:val="28"/>
              </w:rPr>
            </w:pPr>
            <w:r w:rsidRPr="00541C41">
              <w:rPr>
                <w:szCs w:val="28"/>
                <w:lang w:val="fr-FR"/>
              </w:rPr>
              <w:t>2</w:t>
            </w:r>
            <w:r w:rsidRPr="00541C41">
              <w:rPr>
                <w:szCs w:val="28"/>
                <w:vertAlign w:val="subscript"/>
                <w:lang w:val="fr-FR"/>
              </w:rPr>
              <w:t xml:space="preserve"> </w:t>
            </w:r>
            <w:r w:rsidRPr="00541C41">
              <w:rPr>
                <w:szCs w:val="28"/>
                <w:lang w:val="fr-FR"/>
              </w:rPr>
              <w:t>p</w:t>
            </w:r>
            <w:r w:rsidRPr="00541C41">
              <w:rPr>
                <w:szCs w:val="28"/>
                <w:vertAlign w:val="subscript"/>
                <w:lang w:val="fr-FR"/>
              </w:rPr>
              <w:t>2</w:t>
            </w:r>
            <w:r w:rsidRPr="00541C41">
              <w:rPr>
                <w:szCs w:val="28"/>
                <w:lang w:val="fr-FR"/>
              </w:rPr>
              <w:t xml:space="preserve"> - </w:t>
            </w:r>
            <w:r w:rsidRPr="00541C41">
              <w:rPr>
                <w:szCs w:val="28"/>
                <w:vertAlign w:val="subscript"/>
                <w:lang w:val="fr-FR"/>
              </w:rPr>
              <w:t xml:space="preserve"> </w:t>
            </w:r>
            <w:r w:rsidRPr="00541C41">
              <w:rPr>
                <w:szCs w:val="28"/>
                <w:lang w:val="pt-BR"/>
              </w:rPr>
              <w:t>2</w:t>
            </w:r>
            <w:r w:rsidRPr="00541C41">
              <w:rPr>
                <w:szCs w:val="28"/>
                <w:lang w:val="fr-FR"/>
              </w:rPr>
              <w:t>p</w:t>
            </w:r>
            <w:r w:rsidRPr="00541C41">
              <w:rPr>
                <w:szCs w:val="28"/>
                <w:vertAlign w:val="subscript"/>
                <w:lang w:val="fr-FR"/>
              </w:rPr>
              <w:t xml:space="preserve">1 </w:t>
            </w:r>
            <w:r w:rsidRPr="00541C41">
              <w:rPr>
                <w:szCs w:val="28"/>
              </w:rPr>
              <w:t xml:space="preserve">= 12        </w:t>
            </w:r>
            <w:r w:rsidRPr="00541C41">
              <w:rPr>
                <w:szCs w:val="28"/>
                <w:lang w:val="fr-FR"/>
              </w:rPr>
              <w:t xml:space="preserve">                                 </w:t>
            </w:r>
            <w:r w:rsidRPr="00541C41">
              <w:rPr>
                <w:szCs w:val="28"/>
              </w:rPr>
              <w:t xml:space="preserve"> </w:t>
            </w:r>
            <w:r w:rsidRPr="00541C41">
              <w:rPr>
                <w:szCs w:val="28"/>
                <w:lang w:val="fr-FR"/>
              </w:rPr>
              <w:t>( III )</w:t>
            </w:r>
            <w:r w:rsidRPr="00541C41">
              <w:rPr>
                <w:szCs w:val="28"/>
              </w:rPr>
              <w:t xml:space="preserve">                      </w:t>
            </w:r>
          </w:p>
          <w:p w14:paraId="23554C34" w14:textId="77777777" w:rsidR="00541C41" w:rsidRPr="00541C41" w:rsidRDefault="00541C41" w:rsidP="00541C41">
            <w:pPr>
              <w:tabs>
                <w:tab w:val="left" w:pos="3270"/>
              </w:tabs>
              <w:spacing w:after="0"/>
              <w:rPr>
                <w:szCs w:val="28"/>
                <w:lang w:val="nb-NO"/>
              </w:rPr>
            </w:pPr>
            <w:r w:rsidRPr="00541C41">
              <w:rPr>
                <w:szCs w:val="28"/>
                <w:lang w:val="fr-FR"/>
              </w:rPr>
              <w:t xml:space="preserve"> </w:t>
            </w:r>
            <w:r w:rsidRPr="00541C41">
              <w:rPr>
                <w:szCs w:val="28"/>
                <w:vertAlign w:val="subscript"/>
                <w:lang w:val="fr-FR"/>
              </w:rPr>
              <w:t xml:space="preserve"> </w:t>
            </w:r>
            <w:r w:rsidRPr="00541C41">
              <w:rPr>
                <w:szCs w:val="28"/>
                <w:lang w:val="fr-FR"/>
              </w:rPr>
              <w:t>n</w:t>
            </w:r>
            <w:r w:rsidRPr="00541C41">
              <w:rPr>
                <w:szCs w:val="28"/>
                <w:vertAlign w:val="subscript"/>
                <w:lang w:val="fr-FR"/>
              </w:rPr>
              <w:t>2</w:t>
            </w:r>
            <w:r w:rsidRPr="00541C41">
              <w:rPr>
                <w:szCs w:val="28"/>
                <w:lang w:val="fr-FR"/>
              </w:rPr>
              <w:t xml:space="preserve"> </w:t>
            </w:r>
            <w:r w:rsidRPr="00541C41">
              <w:rPr>
                <w:szCs w:val="28"/>
                <w:vertAlign w:val="subscript"/>
                <w:lang w:val="fr-FR"/>
              </w:rPr>
              <w:t xml:space="preserve">    </w:t>
            </w:r>
            <w:r w:rsidRPr="00541C41">
              <w:rPr>
                <w:szCs w:val="28"/>
              </w:rPr>
              <w:t>= 1,</w:t>
            </w:r>
            <w:r w:rsidRPr="00541C41">
              <w:rPr>
                <w:szCs w:val="28"/>
                <w:lang w:val="de-DE"/>
              </w:rPr>
              <w:t>5 n</w:t>
            </w:r>
            <w:r w:rsidRPr="00541C41">
              <w:rPr>
                <w:szCs w:val="28"/>
                <w:vertAlign w:val="subscript"/>
                <w:lang w:val="de-DE"/>
              </w:rPr>
              <w:t>1</w:t>
            </w:r>
            <w:r w:rsidRPr="00541C41">
              <w:rPr>
                <w:szCs w:val="28"/>
              </w:rPr>
              <w:t xml:space="preserve">                                            </w:t>
            </w:r>
            <w:r w:rsidRPr="00541C41">
              <w:rPr>
                <w:szCs w:val="28"/>
                <w:lang w:val="fr-FR"/>
              </w:rPr>
              <w:t>( IV )</w:t>
            </w:r>
            <w:r w:rsidRPr="00541C41">
              <w:rPr>
                <w:szCs w:val="28"/>
              </w:rPr>
              <w:t xml:space="preserve">                                       </w:t>
            </w:r>
          </w:p>
          <w:p w14:paraId="1A59302C" w14:textId="77777777" w:rsidR="00541C41" w:rsidRPr="00541C41" w:rsidRDefault="00541C41" w:rsidP="00541C41">
            <w:pPr>
              <w:tabs>
                <w:tab w:val="left" w:pos="3270"/>
              </w:tabs>
              <w:spacing w:after="0"/>
              <w:rPr>
                <w:szCs w:val="28"/>
                <w:lang w:val="nb-NO"/>
              </w:rPr>
            </w:pPr>
            <w:r w:rsidRPr="00541C41">
              <w:rPr>
                <w:szCs w:val="28"/>
                <w:lang w:val="nb-NO"/>
              </w:rPr>
              <w:t>Giải ra ta được</w:t>
            </w:r>
          </w:p>
          <w:p w14:paraId="6A99D42F" w14:textId="77777777" w:rsidR="00541C41" w:rsidRPr="00541C41" w:rsidRDefault="00541C41" w:rsidP="00541C41">
            <w:pPr>
              <w:tabs>
                <w:tab w:val="left" w:pos="3270"/>
              </w:tabs>
              <w:spacing w:after="0"/>
              <w:rPr>
                <w:szCs w:val="28"/>
              </w:rPr>
            </w:pPr>
            <w:r w:rsidRPr="00541C41">
              <w:rPr>
                <w:szCs w:val="28"/>
                <w:lang w:val="nb-NO"/>
              </w:rPr>
              <w:t>p</w:t>
            </w:r>
            <w:r w:rsidRPr="00541C41">
              <w:rPr>
                <w:szCs w:val="28"/>
                <w:vertAlign w:val="subscript"/>
                <w:lang w:val="nb-NO"/>
              </w:rPr>
              <w:t xml:space="preserve">1   </w:t>
            </w:r>
            <w:r w:rsidRPr="00541C41">
              <w:rPr>
                <w:szCs w:val="28"/>
              </w:rPr>
              <w:t>=20</w:t>
            </w:r>
          </w:p>
          <w:p w14:paraId="2A6E04DD" w14:textId="77777777" w:rsidR="00541C41" w:rsidRPr="00541C41" w:rsidRDefault="00541C41" w:rsidP="00541C41">
            <w:pPr>
              <w:tabs>
                <w:tab w:val="left" w:pos="3270"/>
              </w:tabs>
              <w:spacing w:after="0"/>
              <w:rPr>
                <w:szCs w:val="28"/>
                <w:lang w:val="nb-NO"/>
              </w:rPr>
            </w:pPr>
            <w:r w:rsidRPr="00541C41">
              <w:rPr>
                <w:szCs w:val="28"/>
                <w:lang w:val="nb-NO"/>
              </w:rPr>
              <w:t>n</w:t>
            </w:r>
            <w:r w:rsidRPr="00541C41">
              <w:rPr>
                <w:szCs w:val="28"/>
                <w:vertAlign w:val="subscript"/>
                <w:lang w:val="nb-NO"/>
              </w:rPr>
              <w:t>1</w:t>
            </w:r>
            <w:r w:rsidRPr="00541C41">
              <w:rPr>
                <w:szCs w:val="28"/>
                <w:lang w:val="nb-NO"/>
              </w:rPr>
              <w:t xml:space="preserve"> </w:t>
            </w:r>
            <w:r w:rsidRPr="00541C41">
              <w:rPr>
                <w:szCs w:val="28"/>
              </w:rPr>
              <w:t xml:space="preserve">=20    </w:t>
            </w:r>
          </w:p>
          <w:p w14:paraId="59BD5A71" w14:textId="77777777" w:rsidR="00541C41" w:rsidRPr="00541C41" w:rsidRDefault="00541C41" w:rsidP="00541C41">
            <w:pPr>
              <w:tabs>
                <w:tab w:val="left" w:pos="3270"/>
              </w:tabs>
              <w:spacing w:after="0"/>
              <w:rPr>
                <w:szCs w:val="28"/>
              </w:rPr>
            </w:pPr>
            <w:r w:rsidRPr="00541C41">
              <w:rPr>
                <w:szCs w:val="28"/>
                <w:lang w:val="nb-NO"/>
              </w:rPr>
              <w:t>p</w:t>
            </w:r>
            <w:r w:rsidRPr="00541C41">
              <w:rPr>
                <w:szCs w:val="28"/>
                <w:vertAlign w:val="subscript"/>
                <w:lang w:val="nb-NO"/>
              </w:rPr>
              <w:t>2</w:t>
            </w:r>
            <w:r w:rsidRPr="00541C41">
              <w:rPr>
                <w:szCs w:val="28"/>
                <w:lang w:val="nb-NO"/>
              </w:rPr>
              <w:t xml:space="preserve">  </w:t>
            </w:r>
            <w:r w:rsidRPr="00541C41">
              <w:rPr>
                <w:szCs w:val="28"/>
              </w:rPr>
              <w:t xml:space="preserve">=26    </w:t>
            </w:r>
          </w:p>
          <w:p w14:paraId="504377D1" w14:textId="77777777" w:rsidR="00541C41" w:rsidRPr="00541C41" w:rsidRDefault="00541C41" w:rsidP="00541C41">
            <w:pPr>
              <w:tabs>
                <w:tab w:val="left" w:pos="3270"/>
              </w:tabs>
              <w:spacing w:after="0"/>
              <w:rPr>
                <w:szCs w:val="28"/>
              </w:rPr>
            </w:pPr>
            <w:r w:rsidRPr="00541C41">
              <w:rPr>
                <w:szCs w:val="28"/>
                <w:lang w:val="nb-NO"/>
              </w:rPr>
              <w:t>n</w:t>
            </w:r>
            <w:r w:rsidRPr="00541C41">
              <w:rPr>
                <w:szCs w:val="28"/>
                <w:vertAlign w:val="subscript"/>
                <w:lang w:val="nb-NO"/>
              </w:rPr>
              <w:t>2</w:t>
            </w:r>
            <w:r w:rsidRPr="00541C41">
              <w:rPr>
                <w:szCs w:val="28"/>
                <w:lang w:val="nb-NO"/>
              </w:rPr>
              <w:t xml:space="preserve"> </w:t>
            </w:r>
            <w:r w:rsidRPr="00541C41">
              <w:rPr>
                <w:szCs w:val="28"/>
              </w:rPr>
              <w:t xml:space="preserve"> =30</w:t>
            </w:r>
          </w:p>
          <w:p w14:paraId="475873CD" w14:textId="77777777" w:rsidR="00541C41" w:rsidRPr="00541C41" w:rsidRDefault="00541C41" w:rsidP="00541C41">
            <w:pPr>
              <w:tabs>
                <w:tab w:val="left" w:pos="3270"/>
              </w:tabs>
              <w:spacing w:after="0"/>
              <w:rPr>
                <w:szCs w:val="28"/>
              </w:rPr>
            </w:pPr>
            <w:r w:rsidRPr="00541C41">
              <w:rPr>
                <w:szCs w:val="28"/>
              </w:rPr>
              <w:t xml:space="preserve">=&gt; </w:t>
            </w:r>
            <w:r w:rsidRPr="00541C41">
              <w:rPr>
                <w:szCs w:val="28"/>
                <w:lang w:val="nb-NO"/>
              </w:rPr>
              <w:t xml:space="preserve"> Khối lượng nguyên tử </w:t>
            </w:r>
            <w:r w:rsidRPr="00541C41">
              <w:rPr>
                <w:szCs w:val="28"/>
              </w:rPr>
              <w:t xml:space="preserve"> A = </w:t>
            </w:r>
            <w:r w:rsidRPr="00541C41">
              <w:rPr>
                <w:szCs w:val="28"/>
                <w:lang w:val="nb-NO"/>
              </w:rPr>
              <w:t xml:space="preserve">20x1 </w:t>
            </w:r>
            <w:r w:rsidRPr="00541C41">
              <w:rPr>
                <w:szCs w:val="28"/>
              </w:rPr>
              <w:t xml:space="preserve"> + </w:t>
            </w:r>
            <w:r w:rsidRPr="00541C41">
              <w:rPr>
                <w:szCs w:val="28"/>
                <w:lang w:val="nb-NO"/>
              </w:rPr>
              <w:t xml:space="preserve">20 x1 </w:t>
            </w:r>
            <w:r w:rsidRPr="00541C41">
              <w:rPr>
                <w:szCs w:val="28"/>
              </w:rPr>
              <w:t xml:space="preserve">= 40    calcium </w:t>
            </w:r>
          </w:p>
          <w:p w14:paraId="275F6860" w14:textId="77777777" w:rsidR="00541C41" w:rsidRPr="00541C41" w:rsidRDefault="00541C41" w:rsidP="00541C41">
            <w:pPr>
              <w:spacing w:after="0"/>
            </w:pPr>
            <w:r w:rsidRPr="00541C41">
              <w:rPr>
                <w:szCs w:val="28"/>
                <w:lang w:val="nb-NO"/>
              </w:rPr>
              <w:t xml:space="preserve"> </w:t>
            </w:r>
            <w:r w:rsidRPr="00541C41">
              <w:rPr>
                <w:szCs w:val="28"/>
              </w:rPr>
              <w:t xml:space="preserve">     B =  </w:t>
            </w:r>
            <w:r w:rsidRPr="00541C41">
              <w:rPr>
                <w:szCs w:val="28"/>
                <w:lang w:val="de-DE"/>
              </w:rPr>
              <w:t>p</w:t>
            </w:r>
            <w:r w:rsidRPr="00541C41">
              <w:rPr>
                <w:szCs w:val="28"/>
                <w:vertAlign w:val="subscript"/>
                <w:lang w:val="de-DE"/>
              </w:rPr>
              <w:t>2</w:t>
            </w:r>
            <w:r w:rsidRPr="00541C41">
              <w:rPr>
                <w:szCs w:val="28"/>
                <w:lang w:val="de-DE"/>
              </w:rPr>
              <w:t xml:space="preserve"> + </w:t>
            </w:r>
            <w:r w:rsidRPr="00541C41">
              <w:rPr>
                <w:szCs w:val="28"/>
                <w:vertAlign w:val="subscript"/>
                <w:lang w:val="de-DE"/>
              </w:rPr>
              <w:t xml:space="preserve"> </w:t>
            </w:r>
            <w:r w:rsidRPr="00541C41">
              <w:rPr>
                <w:szCs w:val="28"/>
                <w:lang w:val="de-DE"/>
              </w:rPr>
              <w:t>n</w:t>
            </w:r>
            <w:r w:rsidRPr="00541C41">
              <w:rPr>
                <w:szCs w:val="28"/>
                <w:vertAlign w:val="subscript"/>
                <w:lang w:val="de-DE"/>
              </w:rPr>
              <w:t>2</w:t>
            </w:r>
            <w:r w:rsidRPr="00541C41">
              <w:rPr>
                <w:szCs w:val="28"/>
                <w:lang w:val="de-DE"/>
              </w:rPr>
              <w:t xml:space="preserve"> </w:t>
            </w:r>
            <w:r w:rsidRPr="00541C41">
              <w:rPr>
                <w:szCs w:val="28"/>
                <w:vertAlign w:val="subscript"/>
                <w:lang w:val="de-DE"/>
              </w:rPr>
              <w:t xml:space="preserve">     </w:t>
            </w:r>
            <w:r w:rsidRPr="00541C41">
              <w:rPr>
                <w:szCs w:val="28"/>
              </w:rPr>
              <w:t>= 56    Iron ( sắt )</w:t>
            </w:r>
          </w:p>
        </w:tc>
        <w:tc>
          <w:tcPr>
            <w:tcW w:w="1062" w:type="dxa"/>
          </w:tcPr>
          <w:p w14:paraId="1233E9BE" w14:textId="77777777" w:rsidR="00541C41" w:rsidRPr="00541C41" w:rsidRDefault="00541C41" w:rsidP="00541C41">
            <w:pPr>
              <w:autoSpaceDE w:val="0"/>
              <w:autoSpaceDN w:val="0"/>
              <w:adjustRightInd w:val="0"/>
              <w:spacing w:after="0" w:line="360" w:lineRule="auto"/>
              <w:jc w:val="center"/>
              <w:rPr>
                <w:szCs w:val="28"/>
                <w:lang w:val="en"/>
              </w:rPr>
            </w:pPr>
          </w:p>
          <w:p w14:paraId="6C9AE0B5" w14:textId="77777777" w:rsidR="00541C41" w:rsidRPr="00541C41" w:rsidRDefault="00541C41" w:rsidP="00541C41">
            <w:pPr>
              <w:autoSpaceDE w:val="0"/>
              <w:autoSpaceDN w:val="0"/>
              <w:adjustRightInd w:val="0"/>
              <w:spacing w:after="0" w:line="360" w:lineRule="auto"/>
              <w:jc w:val="center"/>
              <w:rPr>
                <w:szCs w:val="28"/>
                <w:lang w:val="en"/>
              </w:rPr>
            </w:pPr>
          </w:p>
          <w:p w14:paraId="0CAB72EC" w14:textId="77777777" w:rsidR="00541C41" w:rsidRPr="00541C41" w:rsidRDefault="00541C41" w:rsidP="00541C41">
            <w:pPr>
              <w:autoSpaceDE w:val="0"/>
              <w:autoSpaceDN w:val="0"/>
              <w:adjustRightInd w:val="0"/>
              <w:spacing w:after="0" w:line="360" w:lineRule="auto"/>
              <w:jc w:val="center"/>
              <w:rPr>
                <w:szCs w:val="28"/>
                <w:lang w:val="en"/>
              </w:rPr>
            </w:pPr>
          </w:p>
          <w:p w14:paraId="28648241" w14:textId="77777777" w:rsidR="00541C41" w:rsidRPr="00541C41" w:rsidRDefault="00541C41" w:rsidP="00541C41">
            <w:pPr>
              <w:autoSpaceDE w:val="0"/>
              <w:autoSpaceDN w:val="0"/>
              <w:adjustRightInd w:val="0"/>
              <w:spacing w:after="0" w:line="360" w:lineRule="auto"/>
              <w:jc w:val="center"/>
              <w:rPr>
                <w:szCs w:val="28"/>
                <w:lang w:val="en"/>
              </w:rPr>
            </w:pPr>
            <w:r w:rsidRPr="00541C41">
              <w:rPr>
                <w:szCs w:val="28"/>
                <w:lang w:val="en"/>
              </w:rPr>
              <w:t>0,5</w:t>
            </w:r>
          </w:p>
          <w:p w14:paraId="32E5CC22" w14:textId="77777777" w:rsidR="00541C41" w:rsidRPr="00541C41" w:rsidRDefault="00541C41" w:rsidP="00541C41">
            <w:pPr>
              <w:autoSpaceDE w:val="0"/>
              <w:autoSpaceDN w:val="0"/>
              <w:adjustRightInd w:val="0"/>
              <w:spacing w:after="0" w:line="360" w:lineRule="auto"/>
              <w:rPr>
                <w:szCs w:val="28"/>
                <w:lang w:val="en"/>
              </w:rPr>
            </w:pPr>
          </w:p>
          <w:p w14:paraId="34D509FF" w14:textId="77777777" w:rsidR="00541C41" w:rsidRPr="00541C41" w:rsidRDefault="00541C41" w:rsidP="00541C41">
            <w:pPr>
              <w:autoSpaceDE w:val="0"/>
              <w:autoSpaceDN w:val="0"/>
              <w:adjustRightInd w:val="0"/>
              <w:spacing w:after="0" w:line="360" w:lineRule="auto"/>
              <w:rPr>
                <w:szCs w:val="28"/>
                <w:lang w:val="en"/>
              </w:rPr>
            </w:pPr>
            <w:r w:rsidRPr="00541C41">
              <w:rPr>
                <w:szCs w:val="28"/>
                <w:lang w:val="en"/>
              </w:rPr>
              <w:t xml:space="preserve">    0,5</w:t>
            </w:r>
          </w:p>
          <w:p w14:paraId="6BED46B6" w14:textId="77777777" w:rsidR="00541C41" w:rsidRPr="00541C41" w:rsidRDefault="00541C41" w:rsidP="00541C41">
            <w:pPr>
              <w:autoSpaceDE w:val="0"/>
              <w:autoSpaceDN w:val="0"/>
              <w:adjustRightInd w:val="0"/>
              <w:spacing w:after="0" w:line="360" w:lineRule="auto"/>
              <w:jc w:val="center"/>
              <w:rPr>
                <w:szCs w:val="28"/>
                <w:lang w:val="en"/>
              </w:rPr>
            </w:pPr>
          </w:p>
          <w:p w14:paraId="08BEB479" w14:textId="77777777" w:rsidR="00541C41" w:rsidRPr="00541C41" w:rsidRDefault="00541C41" w:rsidP="00541C41">
            <w:pPr>
              <w:autoSpaceDE w:val="0"/>
              <w:autoSpaceDN w:val="0"/>
              <w:adjustRightInd w:val="0"/>
              <w:spacing w:after="0" w:line="360" w:lineRule="auto"/>
              <w:rPr>
                <w:szCs w:val="28"/>
                <w:lang w:val="en"/>
              </w:rPr>
            </w:pPr>
            <w:r w:rsidRPr="00541C41">
              <w:rPr>
                <w:szCs w:val="28"/>
                <w:lang w:val="en"/>
              </w:rPr>
              <w:t xml:space="preserve">    0,5</w:t>
            </w:r>
          </w:p>
          <w:p w14:paraId="171E3F48" w14:textId="77777777" w:rsidR="00541C41" w:rsidRPr="00541C41" w:rsidRDefault="00541C41" w:rsidP="00541C41">
            <w:pPr>
              <w:autoSpaceDE w:val="0"/>
              <w:autoSpaceDN w:val="0"/>
              <w:adjustRightInd w:val="0"/>
              <w:spacing w:after="0" w:line="360" w:lineRule="auto"/>
              <w:jc w:val="center"/>
              <w:rPr>
                <w:szCs w:val="28"/>
                <w:lang w:val="en"/>
              </w:rPr>
            </w:pPr>
          </w:p>
          <w:p w14:paraId="7E6E5EE8" w14:textId="77777777" w:rsidR="00541C41" w:rsidRPr="00541C41" w:rsidRDefault="00541C41" w:rsidP="00541C41">
            <w:pPr>
              <w:autoSpaceDE w:val="0"/>
              <w:autoSpaceDN w:val="0"/>
              <w:adjustRightInd w:val="0"/>
              <w:spacing w:after="0" w:line="360" w:lineRule="auto"/>
              <w:jc w:val="center"/>
              <w:rPr>
                <w:szCs w:val="28"/>
                <w:lang w:val="en"/>
              </w:rPr>
            </w:pPr>
          </w:p>
          <w:p w14:paraId="6B3BDB7F" w14:textId="77777777" w:rsidR="00541C41" w:rsidRPr="00541C41" w:rsidRDefault="00541C41" w:rsidP="00541C41">
            <w:pPr>
              <w:autoSpaceDE w:val="0"/>
              <w:autoSpaceDN w:val="0"/>
              <w:adjustRightInd w:val="0"/>
              <w:spacing w:after="0" w:line="360" w:lineRule="auto"/>
              <w:jc w:val="center"/>
              <w:rPr>
                <w:szCs w:val="28"/>
                <w:lang w:val="en"/>
              </w:rPr>
            </w:pPr>
          </w:p>
          <w:p w14:paraId="726082A8" w14:textId="77777777" w:rsidR="00541C41" w:rsidRPr="00541C41" w:rsidRDefault="00541C41" w:rsidP="00541C41">
            <w:pPr>
              <w:autoSpaceDE w:val="0"/>
              <w:autoSpaceDN w:val="0"/>
              <w:adjustRightInd w:val="0"/>
              <w:spacing w:after="0" w:line="360" w:lineRule="auto"/>
              <w:rPr>
                <w:szCs w:val="28"/>
                <w:lang w:val="en"/>
              </w:rPr>
            </w:pPr>
            <w:r w:rsidRPr="00541C41">
              <w:rPr>
                <w:szCs w:val="28"/>
                <w:lang w:val="en"/>
              </w:rPr>
              <w:t xml:space="preserve">    0,5</w:t>
            </w:r>
          </w:p>
          <w:p w14:paraId="7B815A0B" w14:textId="77777777" w:rsidR="00541C41" w:rsidRPr="00541C41" w:rsidRDefault="00541C41" w:rsidP="00541C41">
            <w:pPr>
              <w:spacing w:after="0"/>
            </w:pPr>
          </w:p>
        </w:tc>
      </w:tr>
      <w:tr w:rsidR="00541C41" w:rsidRPr="00541C41" w14:paraId="0374133F" w14:textId="77777777" w:rsidTr="00693340">
        <w:tc>
          <w:tcPr>
            <w:tcW w:w="727" w:type="dxa"/>
          </w:tcPr>
          <w:p w14:paraId="3903FA2C" w14:textId="77777777" w:rsidR="00541C41" w:rsidRPr="00541C41" w:rsidRDefault="00541C41" w:rsidP="00541C41">
            <w:pPr>
              <w:autoSpaceDE w:val="0"/>
              <w:autoSpaceDN w:val="0"/>
              <w:adjustRightInd w:val="0"/>
              <w:spacing w:after="0"/>
              <w:rPr>
                <w:szCs w:val="28"/>
                <w:lang w:val="en"/>
              </w:rPr>
            </w:pPr>
          </w:p>
          <w:p w14:paraId="68A145D8" w14:textId="77777777" w:rsidR="00541C41" w:rsidRPr="00541C41" w:rsidRDefault="00541C41" w:rsidP="00541C41">
            <w:pPr>
              <w:autoSpaceDE w:val="0"/>
              <w:autoSpaceDN w:val="0"/>
              <w:adjustRightInd w:val="0"/>
              <w:spacing w:after="0"/>
              <w:rPr>
                <w:szCs w:val="28"/>
                <w:lang w:val="en"/>
              </w:rPr>
            </w:pPr>
          </w:p>
          <w:p w14:paraId="0E0163D6" w14:textId="77777777" w:rsidR="00541C41" w:rsidRPr="00541C41" w:rsidRDefault="00541C41" w:rsidP="00541C41">
            <w:pPr>
              <w:autoSpaceDE w:val="0"/>
              <w:autoSpaceDN w:val="0"/>
              <w:adjustRightInd w:val="0"/>
              <w:spacing w:after="0"/>
              <w:rPr>
                <w:szCs w:val="28"/>
                <w:lang w:val="en"/>
              </w:rPr>
            </w:pPr>
          </w:p>
          <w:p w14:paraId="665FBF96" w14:textId="77777777" w:rsidR="00541C41" w:rsidRPr="00541C41" w:rsidRDefault="00541C41" w:rsidP="00541C41">
            <w:pPr>
              <w:autoSpaceDE w:val="0"/>
              <w:autoSpaceDN w:val="0"/>
              <w:adjustRightInd w:val="0"/>
              <w:spacing w:after="0"/>
              <w:rPr>
                <w:szCs w:val="28"/>
                <w:lang w:val="en"/>
              </w:rPr>
            </w:pPr>
            <w:r w:rsidRPr="00541C41">
              <w:rPr>
                <w:szCs w:val="28"/>
                <w:lang w:val="en"/>
              </w:rPr>
              <w:t>5</w:t>
            </w:r>
          </w:p>
        </w:tc>
        <w:tc>
          <w:tcPr>
            <w:tcW w:w="8208" w:type="dxa"/>
          </w:tcPr>
          <w:p w14:paraId="0245DC33" w14:textId="77777777" w:rsidR="00541C41" w:rsidRPr="00541C41" w:rsidRDefault="00541C41" w:rsidP="00541C41">
            <w:pPr>
              <w:autoSpaceDE w:val="0"/>
              <w:autoSpaceDN w:val="0"/>
              <w:adjustRightInd w:val="0"/>
              <w:spacing w:after="0"/>
              <w:rPr>
                <w:szCs w:val="28"/>
              </w:rPr>
            </w:pPr>
            <w:r w:rsidRPr="00541C41">
              <w:rPr>
                <w:szCs w:val="28"/>
                <w:lang w:val="en"/>
              </w:rPr>
              <w:t>a) Tính khối l</w:t>
            </w:r>
            <w:r w:rsidRPr="00541C41">
              <w:rPr>
                <w:szCs w:val="28"/>
              </w:rPr>
              <w:t>ượng của hỗn hợp khí A</w:t>
            </w:r>
          </w:p>
          <w:p w14:paraId="4D1D49EC" w14:textId="77777777" w:rsidR="00541C41" w:rsidRPr="00541C41" w:rsidRDefault="00541C41" w:rsidP="00541C41">
            <w:pPr>
              <w:autoSpaceDE w:val="0"/>
              <w:autoSpaceDN w:val="0"/>
              <w:adjustRightInd w:val="0"/>
              <w:spacing w:after="0"/>
              <w:rPr>
                <w:szCs w:val="28"/>
                <w:lang w:val="pt-BR"/>
              </w:rPr>
            </w:pPr>
            <w:r w:rsidRPr="00541C41">
              <w:rPr>
                <w:szCs w:val="28"/>
                <w:lang w:val="en"/>
              </w:rPr>
              <w:t xml:space="preserve">     </w:t>
            </w:r>
            <w:r w:rsidRPr="00541C41">
              <w:rPr>
                <w:szCs w:val="28"/>
                <w:lang w:val="pt-BR"/>
              </w:rPr>
              <w:t xml:space="preserve">nCO = </w:t>
            </w:r>
            <w:r w:rsidRPr="00541C41">
              <w:rPr>
                <w:szCs w:val="28"/>
                <w:lang w:val="en"/>
              </w:rPr>
              <w:t xml:space="preserve">1,2395 : 24,79 = 0,05 mol </w:t>
            </w:r>
            <w:r w:rsidRPr="00541C41">
              <w:rPr>
                <w:szCs w:val="28"/>
                <w:lang w:val="pt-BR"/>
              </w:rPr>
              <w:t xml:space="preserve"> </w:t>
            </w:r>
            <w:r w:rsidRPr="00541C41">
              <w:rPr>
                <w:noProof/>
                <w:szCs w:val="28"/>
              </w:rPr>
              <w:drawing>
                <wp:inline distT="0" distB="0" distL="0" distR="0" wp14:anchorId="7B7D2888" wp14:editId="0B88F5E6">
                  <wp:extent cx="191135" cy="151130"/>
                  <wp:effectExtent l="0" t="0" r="0" b="1270"/>
                  <wp:docPr id="29023669" name="Picture 2902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01" cstate="email">
                            <a:extLst>
                              <a:ext uri="{28A0092B-C50C-407E-A947-70E740481C1C}">
                                <a14:useLocalDpi xmlns:a14="http://schemas.microsoft.com/office/drawing/2010/main"/>
                              </a:ext>
                            </a:extLst>
                          </a:blip>
                          <a:srcRect/>
                          <a:stretch>
                            <a:fillRect/>
                          </a:stretch>
                        </pic:blipFill>
                        <pic:spPr bwMode="auto">
                          <a:xfrm>
                            <a:off x="0" y="0"/>
                            <a:ext cx="191135" cy="151130"/>
                          </a:xfrm>
                          <a:prstGeom prst="rect">
                            <a:avLst/>
                          </a:prstGeom>
                          <a:noFill/>
                          <a:ln>
                            <a:noFill/>
                          </a:ln>
                        </pic:spPr>
                      </pic:pic>
                    </a:graphicData>
                  </a:graphic>
                </wp:inline>
              </w:drawing>
            </w:r>
            <w:r w:rsidRPr="00541C41">
              <w:rPr>
                <w:szCs w:val="28"/>
                <w:lang w:val="pt-BR"/>
              </w:rPr>
              <w:t xml:space="preserve"> mCO = 0,05 . 28 = 1,4 </w:t>
            </w:r>
            <w:r w:rsidRPr="00541C41">
              <w:rPr>
                <w:i/>
                <w:iCs/>
                <w:szCs w:val="28"/>
                <w:lang w:val="pt-BR"/>
              </w:rPr>
              <w:t>(gam)</w:t>
            </w:r>
          </w:p>
          <w:p w14:paraId="77A9C1D1" w14:textId="77777777" w:rsidR="00541C41" w:rsidRPr="00541C41" w:rsidRDefault="00541C41" w:rsidP="00541C41">
            <w:pPr>
              <w:autoSpaceDE w:val="0"/>
              <w:autoSpaceDN w:val="0"/>
              <w:adjustRightInd w:val="0"/>
              <w:spacing w:after="0"/>
              <w:rPr>
                <w:szCs w:val="28"/>
                <w:lang w:val="pt-BR"/>
              </w:rPr>
            </w:pPr>
            <w:r w:rsidRPr="00541C41">
              <w:rPr>
                <w:szCs w:val="28"/>
                <w:lang w:val="pt-BR"/>
              </w:rPr>
              <w:t xml:space="preserve">     nCO</w:t>
            </w:r>
            <w:r w:rsidRPr="00541C41">
              <w:rPr>
                <w:szCs w:val="28"/>
                <w:vertAlign w:val="subscript"/>
                <w:lang w:val="pt-BR"/>
              </w:rPr>
              <w:t>2</w:t>
            </w:r>
            <w:r w:rsidRPr="00541C41">
              <w:rPr>
                <w:szCs w:val="28"/>
                <w:lang w:val="pt-BR"/>
              </w:rPr>
              <w:t xml:space="preserve"> = </w:t>
            </w:r>
            <w:r w:rsidRPr="00541C41">
              <w:rPr>
                <w:szCs w:val="28"/>
                <w:lang w:val="en"/>
              </w:rPr>
              <w:t xml:space="preserve">3,7185 :24,79= 0,15 mol </w:t>
            </w:r>
            <w:r w:rsidRPr="00541C41">
              <w:rPr>
                <w:szCs w:val="28"/>
                <w:lang w:val="pt-BR"/>
              </w:rPr>
              <w:t xml:space="preserve"> </w:t>
            </w:r>
            <w:r w:rsidRPr="00541C41">
              <w:rPr>
                <w:noProof/>
                <w:szCs w:val="28"/>
              </w:rPr>
              <w:drawing>
                <wp:inline distT="0" distB="0" distL="0" distR="0" wp14:anchorId="204E4236" wp14:editId="754EDA4B">
                  <wp:extent cx="191135" cy="151130"/>
                  <wp:effectExtent l="0" t="0" r="0" b="1270"/>
                  <wp:docPr id="29023670" name="Picture 2902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01" cstate="email">
                            <a:extLst>
                              <a:ext uri="{28A0092B-C50C-407E-A947-70E740481C1C}">
                                <a14:useLocalDpi xmlns:a14="http://schemas.microsoft.com/office/drawing/2010/main"/>
                              </a:ext>
                            </a:extLst>
                          </a:blip>
                          <a:srcRect/>
                          <a:stretch>
                            <a:fillRect/>
                          </a:stretch>
                        </pic:blipFill>
                        <pic:spPr bwMode="auto">
                          <a:xfrm>
                            <a:off x="0" y="0"/>
                            <a:ext cx="191135" cy="151130"/>
                          </a:xfrm>
                          <a:prstGeom prst="rect">
                            <a:avLst/>
                          </a:prstGeom>
                          <a:noFill/>
                          <a:ln>
                            <a:noFill/>
                          </a:ln>
                        </pic:spPr>
                      </pic:pic>
                    </a:graphicData>
                  </a:graphic>
                </wp:inline>
              </w:drawing>
            </w:r>
            <w:r w:rsidRPr="00541C41">
              <w:rPr>
                <w:szCs w:val="28"/>
                <w:lang w:val="pt-BR"/>
              </w:rPr>
              <w:t xml:space="preserve"> mCO</w:t>
            </w:r>
            <w:r w:rsidRPr="00541C41">
              <w:rPr>
                <w:szCs w:val="28"/>
                <w:vertAlign w:val="subscript"/>
                <w:lang w:val="pt-BR"/>
              </w:rPr>
              <w:t>2</w:t>
            </w:r>
            <w:r w:rsidRPr="00541C41">
              <w:rPr>
                <w:szCs w:val="28"/>
                <w:lang w:val="pt-BR"/>
              </w:rPr>
              <w:t xml:space="preserve"> = 0,15 . 44 = 6,6 </w:t>
            </w:r>
            <w:r w:rsidRPr="00541C41">
              <w:rPr>
                <w:i/>
                <w:iCs/>
                <w:szCs w:val="28"/>
                <w:lang w:val="pt-BR"/>
              </w:rPr>
              <w:t>(gam)</w:t>
            </w:r>
          </w:p>
          <w:p w14:paraId="467D7306" w14:textId="77777777" w:rsidR="00541C41" w:rsidRPr="00541C41" w:rsidRDefault="00541C41" w:rsidP="00541C41">
            <w:pPr>
              <w:autoSpaceDE w:val="0"/>
              <w:autoSpaceDN w:val="0"/>
              <w:adjustRightInd w:val="0"/>
              <w:spacing w:after="0"/>
              <w:rPr>
                <w:i/>
                <w:iCs/>
                <w:szCs w:val="28"/>
                <w:lang w:val="pt-BR"/>
              </w:rPr>
            </w:pPr>
            <w:r w:rsidRPr="00541C41">
              <w:rPr>
                <w:szCs w:val="28"/>
                <w:lang w:val="pt-BR"/>
              </w:rPr>
              <w:t xml:space="preserve">     mA = 1,4 + 6,6 = 8 </w:t>
            </w:r>
            <w:r w:rsidRPr="00541C41">
              <w:rPr>
                <w:i/>
                <w:iCs/>
                <w:szCs w:val="28"/>
                <w:lang w:val="pt-BR"/>
              </w:rPr>
              <w:t>(gam)</w:t>
            </w:r>
          </w:p>
          <w:p w14:paraId="55B29002" w14:textId="77777777" w:rsidR="00541C41" w:rsidRPr="00541C41" w:rsidRDefault="00541C41" w:rsidP="00541C41">
            <w:pPr>
              <w:autoSpaceDE w:val="0"/>
              <w:autoSpaceDN w:val="0"/>
              <w:adjustRightInd w:val="0"/>
              <w:spacing w:after="0"/>
              <w:rPr>
                <w:szCs w:val="28"/>
                <w:lang w:val="pt-BR"/>
              </w:rPr>
            </w:pPr>
            <w:r w:rsidRPr="00541C41">
              <w:rPr>
                <w:szCs w:val="28"/>
                <w:lang w:val="de-DE"/>
              </w:rPr>
              <w:t>b )</w:t>
            </w:r>
            <w:r w:rsidRPr="00541C41">
              <w:rPr>
                <w:szCs w:val="28"/>
                <w:lang w:val="pt-BR"/>
              </w:rPr>
              <w:t>Tính tỉ khối của khí A so với H</w:t>
            </w:r>
            <w:r w:rsidRPr="00541C41">
              <w:rPr>
                <w:szCs w:val="28"/>
                <w:vertAlign w:val="subscript"/>
                <w:lang w:val="pt-BR"/>
              </w:rPr>
              <w:t>2</w:t>
            </w:r>
            <w:r w:rsidRPr="00541C41">
              <w:rPr>
                <w:szCs w:val="28"/>
                <w:lang w:val="pt-BR"/>
              </w:rPr>
              <w:t>:</w:t>
            </w:r>
          </w:p>
          <w:p w14:paraId="3E4B8CF8" w14:textId="77777777" w:rsidR="00541C41" w:rsidRPr="00541C41" w:rsidRDefault="00541C41" w:rsidP="00541C41">
            <w:pPr>
              <w:autoSpaceDE w:val="0"/>
              <w:autoSpaceDN w:val="0"/>
              <w:adjustRightInd w:val="0"/>
              <w:spacing w:after="0"/>
              <w:rPr>
                <w:szCs w:val="28"/>
                <w:lang w:val="de-DE"/>
              </w:rPr>
            </w:pPr>
            <w:r w:rsidRPr="00541C41">
              <w:rPr>
                <w:szCs w:val="28"/>
                <w:lang w:val="pt-BR"/>
              </w:rPr>
              <w:t xml:space="preserve">                   </w:t>
            </w:r>
            <w:r w:rsidRPr="00541C41">
              <w:rPr>
                <w:szCs w:val="28"/>
                <w:lang w:val="de-DE"/>
              </w:rPr>
              <w:t>M</w:t>
            </w:r>
            <w:r w:rsidRPr="00541C41">
              <w:rPr>
                <w:szCs w:val="28"/>
                <w:vertAlign w:val="subscript"/>
                <w:lang w:val="de-DE"/>
              </w:rPr>
              <w:t>A</w:t>
            </w:r>
            <w:r w:rsidRPr="00541C41">
              <w:rPr>
                <w:szCs w:val="28"/>
                <w:lang w:val="de-DE"/>
              </w:rPr>
              <w:t xml:space="preserve"> = </w:t>
            </w:r>
            <w:r w:rsidRPr="00541C41">
              <w:rPr>
                <w:noProof/>
                <w:szCs w:val="28"/>
              </w:rPr>
              <w:drawing>
                <wp:inline distT="0" distB="0" distL="0" distR="0" wp14:anchorId="6D1976CA" wp14:editId="04EF13DB">
                  <wp:extent cx="1438910" cy="421640"/>
                  <wp:effectExtent l="0" t="0" r="8890" b="0"/>
                  <wp:docPr id="29023672" name="Picture 2902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02" cstate="email">
                            <a:extLst>
                              <a:ext uri="{28A0092B-C50C-407E-A947-70E740481C1C}">
                                <a14:useLocalDpi xmlns:a14="http://schemas.microsoft.com/office/drawing/2010/main"/>
                              </a:ext>
                            </a:extLst>
                          </a:blip>
                          <a:srcRect/>
                          <a:stretch>
                            <a:fillRect/>
                          </a:stretch>
                        </pic:blipFill>
                        <pic:spPr bwMode="auto">
                          <a:xfrm>
                            <a:off x="0" y="0"/>
                            <a:ext cx="1438910" cy="421640"/>
                          </a:xfrm>
                          <a:prstGeom prst="rect">
                            <a:avLst/>
                          </a:prstGeom>
                          <a:noFill/>
                          <a:ln>
                            <a:noFill/>
                          </a:ln>
                        </pic:spPr>
                      </pic:pic>
                    </a:graphicData>
                  </a:graphic>
                </wp:inline>
              </w:drawing>
            </w:r>
          </w:p>
          <w:p w14:paraId="736BE3AD" w14:textId="77777777" w:rsidR="00541C41" w:rsidRPr="00541C41" w:rsidRDefault="00541C41" w:rsidP="00541C41">
            <w:pPr>
              <w:spacing w:after="0"/>
            </w:pPr>
            <w:r w:rsidRPr="00541C41">
              <w:rPr>
                <w:szCs w:val="28"/>
                <w:lang w:val="de-DE"/>
              </w:rPr>
              <w:t xml:space="preserve">                  dA/H</w:t>
            </w:r>
            <w:r w:rsidRPr="00541C41">
              <w:rPr>
                <w:szCs w:val="28"/>
                <w:vertAlign w:val="subscript"/>
                <w:lang w:val="de-DE"/>
              </w:rPr>
              <w:t>2</w:t>
            </w:r>
            <w:r w:rsidRPr="00541C41">
              <w:rPr>
                <w:szCs w:val="28"/>
                <w:lang w:val="de-DE"/>
              </w:rPr>
              <w:t xml:space="preserve"> = </w:t>
            </w:r>
            <w:r w:rsidRPr="00541C41">
              <w:rPr>
                <w:noProof/>
                <w:szCs w:val="28"/>
              </w:rPr>
              <w:drawing>
                <wp:inline distT="0" distB="0" distL="0" distR="0" wp14:anchorId="62D95E65" wp14:editId="48073E7A">
                  <wp:extent cx="540385" cy="397510"/>
                  <wp:effectExtent l="0" t="0" r="0" b="2540"/>
                  <wp:docPr id="29023673" name="Picture 2902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03" cstate="email">
                            <a:extLst>
                              <a:ext uri="{28A0092B-C50C-407E-A947-70E740481C1C}">
                                <a14:useLocalDpi xmlns:a14="http://schemas.microsoft.com/office/drawing/2010/main"/>
                              </a:ext>
                            </a:extLst>
                          </a:blip>
                          <a:srcRect/>
                          <a:stretch>
                            <a:fillRect/>
                          </a:stretch>
                        </pic:blipFill>
                        <pic:spPr bwMode="auto">
                          <a:xfrm>
                            <a:off x="0" y="0"/>
                            <a:ext cx="540385" cy="397510"/>
                          </a:xfrm>
                          <a:prstGeom prst="rect">
                            <a:avLst/>
                          </a:prstGeom>
                          <a:noFill/>
                          <a:ln>
                            <a:noFill/>
                          </a:ln>
                        </pic:spPr>
                      </pic:pic>
                    </a:graphicData>
                  </a:graphic>
                </wp:inline>
              </w:drawing>
            </w:r>
          </w:p>
        </w:tc>
        <w:tc>
          <w:tcPr>
            <w:tcW w:w="1062" w:type="dxa"/>
          </w:tcPr>
          <w:p w14:paraId="0D0A5F08" w14:textId="77777777" w:rsidR="00541C41" w:rsidRPr="00541C41" w:rsidRDefault="00541C41" w:rsidP="00541C41">
            <w:pPr>
              <w:autoSpaceDE w:val="0"/>
              <w:autoSpaceDN w:val="0"/>
              <w:adjustRightInd w:val="0"/>
              <w:spacing w:after="0" w:line="360" w:lineRule="auto"/>
              <w:jc w:val="center"/>
              <w:rPr>
                <w:szCs w:val="28"/>
                <w:lang w:val="en"/>
              </w:rPr>
            </w:pPr>
          </w:p>
          <w:p w14:paraId="61EC810F" w14:textId="77777777" w:rsidR="00541C41" w:rsidRPr="00541C41" w:rsidRDefault="00541C41" w:rsidP="00541C41">
            <w:pPr>
              <w:autoSpaceDE w:val="0"/>
              <w:autoSpaceDN w:val="0"/>
              <w:adjustRightInd w:val="0"/>
              <w:spacing w:after="0" w:line="360" w:lineRule="auto"/>
              <w:jc w:val="center"/>
              <w:rPr>
                <w:szCs w:val="28"/>
                <w:lang w:val="en"/>
              </w:rPr>
            </w:pPr>
            <w:r w:rsidRPr="00541C41">
              <w:rPr>
                <w:szCs w:val="28"/>
                <w:lang w:val="en"/>
              </w:rPr>
              <w:t>0,5</w:t>
            </w:r>
          </w:p>
          <w:p w14:paraId="491FFD68" w14:textId="77777777" w:rsidR="00541C41" w:rsidRPr="00541C41" w:rsidRDefault="00541C41" w:rsidP="00541C41">
            <w:pPr>
              <w:autoSpaceDE w:val="0"/>
              <w:autoSpaceDN w:val="0"/>
              <w:adjustRightInd w:val="0"/>
              <w:spacing w:after="0" w:line="360" w:lineRule="auto"/>
              <w:rPr>
                <w:szCs w:val="28"/>
                <w:lang w:val="en"/>
              </w:rPr>
            </w:pPr>
            <w:r w:rsidRPr="00541C41">
              <w:rPr>
                <w:szCs w:val="28"/>
                <w:lang w:val="en"/>
              </w:rPr>
              <w:t xml:space="preserve">    0,5</w:t>
            </w:r>
          </w:p>
          <w:p w14:paraId="6B495A44" w14:textId="77777777" w:rsidR="00541C41" w:rsidRPr="00541C41" w:rsidRDefault="00541C41" w:rsidP="00541C41">
            <w:pPr>
              <w:autoSpaceDE w:val="0"/>
              <w:autoSpaceDN w:val="0"/>
              <w:adjustRightInd w:val="0"/>
              <w:spacing w:after="0" w:line="360" w:lineRule="auto"/>
              <w:rPr>
                <w:szCs w:val="28"/>
                <w:lang w:val="en"/>
              </w:rPr>
            </w:pPr>
          </w:p>
          <w:p w14:paraId="7818DA96" w14:textId="77777777" w:rsidR="00541C41" w:rsidRPr="00541C41" w:rsidRDefault="00541C41" w:rsidP="00541C41">
            <w:pPr>
              <w:autoSpaceDE w:val="0"/>
              <w:autoSpaceDN w:val="0"/>
              <w:adjustRightInd w:val="0"/>
              <w:spacing w:after="0" w:line="360" w:lineRule="auto"/>
              <w:jc w:val="center"/>
              <w:rPr>
                <w:szCs w:val="28"/>
                <w:lang w:val="en"/>
              </w:rPr>
            </w:pPr>
            <w:r w:rsidRPr="00541C41">
              <w:rPr>
                <w:szCs w:val="28"/>
                <w:lang w:val="en"/>
              </w:rPr>
              <w:t>0,5</w:t>
            </w:r>
          </w:p>
          <w:p w14:paraId="6C869E4E" w14:textId="77777777" w:rsidR="00541C41" w:rsidRPr="00541C41" w:rsidRDefault="00541C41" w:rsidP="00541C41">
            <w:pPr>
              <w:autoSpaceDE w:val="0"/>
              <w:autoSpaceDN w:val="0"/>
              <w:adjustRightInd w:val="0"/>
              <w:spacing w:after="0" w:line="360" w:lineRule="auto"/>
              <w:jc w:val="center"/>
              <w:rPr>
                <w:szCs w:val="28"/>
                <w:lang w:val="en"/>
              </w:rPr>
            </w:pPr>
            <w:r w:rsidRPr="00541C41">
              <w:rPr>
                <w:szCs w:val="28"/>
                <w:lang w:val="en"/>
              </w:rPr>
              <w:t>0,5</w:t>
            </w:r>
          </w:p>
        </w:tc>
      </w:tr>
      <w:tr w:rsidR="00541C41" w:rsidRPr="00541C41" w14:paraId="3296EC8D" w14:textId="77777777" w:rsidTr="00693340">
        <w:tc>
          <w:tcPr>
            <w:tcW w:w="727" w:type="dxa"/>
          </w:tcPr>
          <w:p w14:paraId="17130393" w14:textId="77777777" w:rsidR="00541C41" w:rsidRPr="00541C41" w:rsidRDefault="00541C41" w:rsidP="00541C41">
            <w:pPr>
              <w:spacing w:after="0"/>
              <w:rPr>
                <w:szCs w:val="28"/>
              </w:rPr>
            </w:pPr>
          </w:p>
          <w:p w14:paraId="4F7CCDE8" w14:textId="77777777" w:rsidR="00541C41" w:rsidRPr="00541C41" w:rsidRDefault="00541C41" w:rsidP="00541C41">
            <w:pPr>
              <w:spacing w:after="0"/>
              <w:rPr>
                <w:szCs w:val="28"/>
              </w:rPr>
            </w:pPr>
          </w:p>
          <w:p w14:paraId="01F41D45" w14:textId="77777777" w:rsidR="00541C41" w:rsidRPr="00541C41" w:rsidRDefault="00541C41" w:rsidP="00541C41">
            <w:pPr>
              <w:spacing w:after="0"/>
              <w:rPr>
                <w:szCs w:val="28"/>
              </w:rPr>
            </w:pPr>
          </w:p>
          <w:p w14:paraId="0D138755" w14:textId="77777777" w:rsidR="00541C41" w:rsidRPr="00541C41" w:rsidRDefault="00541C41" w:rsidP="00541C41">
            <w:pPr>
              <w:spacing w:after="0"/>
              <w:rPr>
                <w:szCs w:val="28"/>
              </w:rPr>
            </w:pPr>
          </w:p>
          <w:p w14:paraId="413B8240" w14:textId="77777777" w:rsidR="00541C41" w:rsidRPr="00541C41" w:rsidRDefault="00541C41" w:rsidP="00541C41">
            <w:pPr>
              <w:spacing w:after="0"/>
              <w:rPr>
                <w:szCs w:val="28"/>
              </w:rPr>
            </w:pPr>
          </w:p>
          <w:p w14:paraId="2300AED4" w14:textId="77777777" w:rsidR="00541C41" w:rsidRPr="00541C41" w:rsidRDefault="00541C41" w:rsidP="00541C41">
            <w:pPr>
              <w:spacing w:after="0"/>
              <w:rPr>
                <w:szCs w:val="28"/>
              </w:rPr>
            </w:pPr>
          </w:p>
          <w:p w14:paraId="6C3FC08C" w14:textId="77777777" w:rsidR="00541C41" w:rsidRPr="00541C41" w:rsidRDefault="00541C41" w:rsidP="00541C41">
            <w:pPr>
              <w:spacing w:after="0"/>
              <w:rPr>
                <w:szCs w:val="28"/>
              </w:rPr>
            </w:pPr>
            <w:r w:rsidRPr="00541C41">
              <w:rPr>
                <w:szCs w:val="28"/>
              </w:rPr>
              <w:t>6</w:t>
            </w:r>
          </w:p>
          <w:p w14:paraId="64CAAA47" w14:textId="77777777" w:rsidR="00541C41" w:rsidRPr="00541C41" w:rsidRDefault="00541C41" w:rsidP="00541C41">
            <w:pPr>
              <w:spacing w:after="0"/>
              <w:rPr>
                <w:szCs w:val="28"/>
              </w:rPr>
            </w:pPr>
          </w:p>
          <w:p w14:paraId="4DF34387" w14:textId="77777777" w:rsidR="00541C41" w:rsidRPr="00541C41" w:rsidRDefault="00541C41" w:rsidP="00541C41">
            <w:pPr>
              <w:spacing w:after="0"/>
              <w:rPr>
                <w:szCs w:val="28"/>
              </w:rPr>
            </w:pPr>
          </w:p>
        </w:tc>
        <w:tc>
          <w:tcPr>
            <w:tcW w:w="8208" w:type="dxa"/>
          </w:tcPr>
          <w:p w14:paraId="087274CD" w14:textId="77777777" w:rsidR="00541C41" w:rsidRPr="00541C41" w:rsidRDefault="00541C41" w:rsidP="00541C41">
            <w:pPr>
              <w:spacing w:after="0"/>
              <w:rPr>
                <w:szCs w:val="28"/>
              </w:rPr>
            </w:pPr>
            <w:r w:rsidRPr="00541C41">
              <w:rPr>
                <w:szCs w:val="28"/>
              </w:rPr>
              <w:lastRenderedPageBreak/>
              <w:t>Ta có n</w:t>
            </w:r>
            <w:r w:rsidRPr="00541C41">
              <w:rPr>
                <w:szCs w:val="28"/>
                <w:vertAlign w:val="subscript"/>
              </w:rPr>
              <w:t>R</w:t>
            </w:r>
            <w:r w:rsidRPr="00541C41">
              <w:rPr>
                <w:szCs w:val="28"/>
              </w:rPr>
              <w:t xml:space="preserve">  =  6,72 / 22,4 = 0,3 mol                                 </w:t>
            </w:r>
          </w:p>
          <w:p w14:paraId="29F79F63" w14:textId="77777777" w:rsidR="00541C41" w:rsidRPr="00541C41" w:rsidRDefault="00541C41" w:rsidP="00541C41">
            <w:pPr>
              <w:spacing w:after="0"/>
              <w:rPr>
                <w:szCs w:val="28"/>
              </w:rPr>
            </w:pPr>
            <w:r w:rsidRPr="00541C41">
              <w:rPr>
                <w:szCs w:val="28"/>
              </w:rPr>
              <w:t xml:space="preserve">   a,               2 R  +   6 HCl      </w:t>
            </w:r>
            <w:r w:rsidRPr="00541C41">
              <w:rPr>
                <w:position w:val="-6"/>
                <w:szCs w:val="28"/>
              </w:rPr>
              <w:object w:dxaOrig="620" w:dyaOrig="320" w14:anchorId="48078215">
                <v:shape id="_x0000_i2041" type="#_x0000_t75" style="width:31.5pt;height:16.5pt" o:ole="">
                  <v:imagedata r:id="rId1904" o:title=""/>
                </v:shape>
                <o:OLEObject Type="Embed" ProgID="Equation.DSMT4" ShapeID="_x0000_i2041" DrawAspect="Content" ObjectID="_1773309045" r:id="rId1905"/>
              </w:object>
            </w:r>
            <w:r w:rsidRPr="00541C41">
              <w:rPr>
                <w:szCs w:val="28"/>
              </w:rPr>
              <w:t xml:space="preserve">       2RCl</w:t>
            </w:r>
            <w:r w:rsidRPr="00541C41">
              <w:rPr>
                <w:szCs w:val="28"/>
                <w:vertAlign w:val="subscript"/>
              </w:rPr>
              <w:t>3</w:t>
            </w:r>
            <w:r w:rsidRPr="00541C41">
              <w:rPr>
                <w:szCs w:val="28"/>
              </w:rPr>
              <w:t xml:space="preserve">  +  3H</w:t>
            </w:r>
            <w:r w:rsidRPr="00541C41">
              <w:rPr>
                <w:szCs w:val="28"/>
                <w:vertAlign w:val="subscript"/>
              </w:rPr>
              <w:t>2</w:t>
            </w:r>
          </w:p>
          <w:p w14:paraId="1BAA5450" w14:textId="77777777" w:rsidR="00541C41" w:rsidRPr="00541C41" w:rsidRDefault="00541C41" w:rsidP="00541C41">
            <w:pPr>
              <w:spacing w:after="0"/>
              <w:rPr>
                <w:szCs w:val="28"/>
              </w:rPr>
            </w:pPr>
            <w:r w:rsidRPr="00541C41">
              <w:rPr>
                <w:szCs w:val="28"/>
              </w:rPr>
              <w:t xml:space="preserve">                  5,4 /M</w:t>
            </w:r>
            <w:r w:rsidRPr="00541C41">
              <w:rPr>
                <w:szCs w:val="28"/>
                <w:vertAlign w:val="subscript"/>
              </w:rPr>
              <w:t>R</w:t>
            </w:r>
            <w:r w:rsidRPr="00541C41">
              <w:rPr>
                <w:szCs w:val="28"/>
              </w:rPr>
              <w:t xml:space="preserve">                                                  0,3</w:t>
            </w:r>
          </w:p>
          <w:p w14:paraId="70712F24" w14:textId="77777777" w:rsidR="00541C41" w:rsidRPr="00541C41" w:rsidRDefault="00541C41" w:rsidP="00541C41">
            <w:pPr>
              <w:spacing w:after="0"/>
              <w:rPr>
                <w:szCs w:val="28"/>
              </w:rPr>
            </w:pPr>
            <w:r w:rsidRPr="00541C41">
              <w:rPr>
                <w:szCs w:val="28"/>
              </w:rPr>
              <w:t>Ta có   5,4/M</w:t>
            </w:r>
            <w:r w:rsidRPr="00541C41">
              <w:rPr>
                <w:szCs w:val="28"/>
                <w:vertAlign w:val="subscript"/>
              </w:rPr>
              <w:t>R</w:t>
            </w:r>
            <w:r w:rsidRPr="00541C41">
              <w:rPr>
                <w:szCs w:val="28"/>
              </w:rPr>
              <w:t xml:space="preserve"> =  0,2  </w:t>
            </w:r>
          </w:p>
          <w:p w14:paraId="412A6D1E" w14:textId="77777777" w:rsidR="00541C41" w:rsidRPr="00541C41" w:rsidRDefault="00541C41" w:rsidP="00541C41">
            <w:pPr>
              <w:spacing w:after="0"/>
              <w:rPr>
                <w:szCs w:val="28"/>
              </w:rPr>
            </w:pPr>
            <w:r w:rsidRPr="00541C41">
              <w:rPr>
                <w:szCs w:val="28"/>
              </w:rPr>
              <w:t>Vậy M</w:t>
            </w:r>
            <w:r w:rsidRPr="00541C41">
              <w:rPr>
                <w:szCs w:val="28"/>
                <w:vertAlign w:val="subscript"/>
              </w:rPr>
              <w:t>R</w:t>
            </w:r>
            <w:r w:rsidRPr="00541C41">
              <w:rPr>
                <w:szCs w:val="28"/>
              </w:rPr>
              <w:t xml:space="preserve">  =  27 ; R là Al                                                                             </w:t>
            </w:r>
          </w:p>
          <w:p w14:paraId="13A8E740" w14:textId="77777777" w:rsidR="00541C41" w:rsidRPr="00541C41" w:rsidRDefault="00541C41" w:rsidP="00541C41">
            <w:pPr>
              <w:tabs>
                <w:tab w:val="left" w:pos="2526"/>
              </w:tabs>
              <w:spacing w:after="0"/>
              <w:rPr>
                <w:szCs w:val="28"/>
              </w:rPr>
            </w:pPr>
            <w:r w:rsidRPr="00541C41">
              <w:rPr>
                <w:szCs w:val="28"/>
              </w:rPr>
              <w:t xml:space="preserve">b,        Đặt hóa trị của R là x   (  </w:t>
            </w:r>
            <w:r w:rsidRPr="00541C41">
              <w:t>1 ≤  n  ≤ 3</w:t>
            </w:r>
            <w:r w:rsidRPr="00541C41">
              <w:rPr>
                <w:szCs w:val="28"/>
              </w:rPr>
              <w:t>; x thuộc N )</w:t>
            </w:r>
          </w:p>
          <w:p w14:paraId="51BC4370" w14:textId="77777777" w:rsidR="00541C41" w:rsidRPr="00541C41" w:rsidRDefault="00541C41" w:rsidP="00541C41">
            <w:pPr>
              <w:tabs>
                <w:tab w:val="left" w:pos="2526"/>
              </w:tabs>
              <w:spacing w:after="0"/>
              <w:rPr>
                <w:szCs w:val="28"/>
              </w:rPr>
            </w:pPr>
            <w:r w:rsidRPr="00541C41">
              <w:rPr>
                <w:szCs w:val="28"/>
              </w:rPr>
              <w:t xml:space="preserve">                 2R  +   2xHCl      </w:t>
            </w:r>
            <w:r w:rsidRPr="00541C41">
              <w:rPr>
                <w:position w:val="-6"/>
                <w:szCs w:val="28"/>
              </w:rPr>
              <w:object w:dxaOrig="620" w:dyaOrig="320" w14:anchorId="631628C2">
                <v:shape id="_x0000_i2042" type="#_x0000_t75" style="width:31.5pt;height:16.5pt" o:ole="">
                  <v:imagedata r:id="rId1904" o:title=""/>
                </v:shape>
                <o:OLEObject Type="Embed" ProgID="Equation.DSMT4" ShapeID="_x0000_i2042" DrawAspect="Content" ObjectID="_1773309046" r:id="rId1906"/>
              </w:object>
            </w:r>
            <w:r w:rsidRPr="00541C41">
              <w:rPr>
                <w:szCs w:val="28"/>
              </w:rPr>
              <w:t xml:space="preserve">      2 RClx +  xH</w:t>
            </w:r>
            <w:r w:rsidRPr="00541C41">
              <w:rPr>
                <w:szCs w:val="28"/>
                <w:vertAlign w:val="subscript"/>
              </w:rPr>
              <w:t>2</w:t>
            </w:r>
          </w:p>
          <w:p w14:paraId="3E73FA93" w14:textId="77777777" w:rsidR="00541C41" w:rsidRPr="00541C41" w:rsidRDefault="00541C41" w:rsidP="00541C41">
            <w:pPr>
              <w:spacing w:after="0"/>
              <w:rPr>
                <w:szCs w:val="28"/>
              </w:rPr>
            </w:pPr>
            <w:r w:rsidRPr="00541C41">
              <w:rPr>
                <w:szCs w:val="28"/>
              </w:rPr>
              <w:lastRenderedPageBreak/>
              <w:t xml:space="preserve">                5,4/M</w:t>
            </w:r>
            <w:r w:rsidRPr="00541C41">
              <w:rPr>
                <w:szCs w:val="28"/>
                <w:vertAlign w:val="subscript"/>
              </w:rPr>
              <w:t>R</w:t>
            </w:r>
            <w:r w:rsidRPr="00541C41">
              <w:rPr>
                <w:szCs w:val="28"/>
              </w:rPr>
              <w:t xml:space="preserve">                                                 0,3</w:t>
            </w:r>
          </w:p>
          <w:p w14:paraId="0260BFE9" w14:textId="77777777" w:rsidR="00541C41" w:rsidRPr="00541C41" w:rsidRDefault="00541C41" w:rsidP="00541C41">
            <w:pPr>
              <w:tabs>
                <w:tab w:val="left" w:pos="2526"/>
              </w:tabs>
              <w:spacing w:after="0"/>
              <w:rPr>
                <w:szCs w:val="28"/>
              </w:rPr>
            </w:pPr>
            <w:r w:rsidRPr="00541C41">
              <w:rPr>
                <w:szCs w:val="28"/>
              </w:rPr>
              <w:t>Ta có    5,4/M</w:t>
            </w:r>
            <w:r w:rsidRPr="00541C41">
              <w:rPr>
                <w:szCs w:val="28"/>
                <w:vertAlign w:val="subscript"/>
              </w:rPr>
              <w:t>R</w:t>
            </w:r>
            <w:r w:rsidRPr="00541C41">
              <w:rPr>
                <w:szCs w:val="28"/>
              </w:rPr>
              <w:t xml:space="preserve">  = 0,6/x</w:t>
            </w:r>
          </w:p>
          <w:p w14:paraId="54AEED57" w14:textId="77777777" w:rsidR="00541C41" w:rsidRPr="00541C41" w:rsidRDefault="00541C41" w:rsidP="00541C41">
            <w:pPr>
              <w:tabs>
                <w:tab w:val="left" w:pos="2526"/>
              </w:tabs>
              <w:spacing w:after="0"/>
              <w:rPr>
                <w:szCs w:val="28"/>
              </w:rPr>
            </w:pPr>
            <w:r w:rsidRPr="00541C41">
              <w:rPr>
                <w:szCs w:val="28"/>
              </w:rPr>
              <w:t xml:space="preserve">             M</w:t>
            </w:r>
            <w:r w:rsidRPr="00541C41">
              <w:rPr>
                <w:szCs w:val="28"/>
                <w:vertAlign w:val="subscript"/>
              </w:rPr>
              <w:t>R</w:t>
            </w:r>
            <w:r w:rsidRPr="00541C41">
              <w:rPr>
                <w:szCs w:val="28"/>
              </w:rPr>
              <w:t xml:space="preserve">   =   9 x</w:t>
            </w:r>
          </w:p>
          <w:p w14:paraId="55D3F614" w14:textId="77777777" w:rsidR="00541C41" w:rsidRPr="00541C41" w:rsidRDefault="00541C41" w:rsidP="00541C41">
            <w:pPr>
              <w:tabs>
                <w:tab w:val="left" w:pos="2526"/>
              </w:tabs>
              <w:spacing w:after="0"/>
              <w:rPr>
                <w:szCs w:val="28"/>
              </w:rPr>
            </w:pPr>
            <w:r w:rsidRPr="00541C41">
              <w:rPr>
                <w:szCs w:val="28"/>
              </w:rPr>
              <w:t>Vậy x = 3 thỏa mãn;  M</w:t>
            </w:r>
            <w:r w:rsidRPr="00541C41">
              <w:rPr>
                <w:szCs w:val="28"/>
                <w:vertAlign w:val="subscript"/>
              </w:rPr>
              <w:t>R</w:t>
            </w:r>
            <w:r w:rsidRPr="00541C41">
              <w:rPr>
                <w:szCs w:val="28"/>
              </w:rPr>
              <w:t xml:space="preserve">  =  27 ; R là Al                                                                     </w:t>
            </w:r>
          </w:p>
        </w:tc>
        <w:tc>
          <w:tcPr>
            <w:tcW w:w="1062" w:type="dxa"/>
          </w:tcPr>
          <w:p w14:paraId="3F943515" w14:textId="77777777" w:rsidR="00541C41" w:rsidRPr="00541C41" w:rsidRDefault="00541C41" w:rsidP="00541C41">
            <w:pPr>
              <w:spacing w:after="0"/>
              <w:rPr>
                <w:szCs w:val="28"/>
              </w:rPr>
            </w:pPr>
            <w:r w:rsidRPr="00541C41">
              <w:rPr>
                <w:szCs w:val="28"/>
              </w:rPr>
              <w:lastRenderedPageBreak/>
              <w:t>0,25</w:t>
            </w:r>
          </w:p>
          <w:p w14:paraId="33C53BF9" w14:textId="77777777" w:rsidR="00541C41" w:rsidRPr="00541C41" w:rsidRDefault="00541C41" w:rsidP="00541C41">
            <w:pPr>
              <w:spacing w:after="0"/>
              <w:rPr>
                <w:szCs w:val="28"/>
              </w:rPr>
            </w:pPr>
            <w:r w:rsidRPr="00541C41">
              <w:rPr>
                <w:szCs w:val="28"/>
              </w:rPr>
              <w:t>0,25</w:t>
            </w:r>
          </w:p>
          <w:p w14:paraId="309A9507" w14:textId="77777777" w:rsidR="00541C41" w:rsidRPr="00541C41" w:rsidRDefault="00541C41" w:rsidP="00541C41">
            <w:pPr>
              <w:spacing w:after="0"/>
              <w:rPr>
                <w:szCs w:val="28"/>
              </w:rPr>
            </w:pPr>
          </w:p>
          <w:p w14:paraId="3553F1A7" w14:textId="77777777" w:rsidR="00541C41" w:rsidRPr="00541C41" w:rsidRDefault="00541C41" w:rsidP="00541C41">
            <w:pPr>
              <w:spacing w:after="0"/>
              <w:rPr>
                <w:szCs w:val="28"/>
              </w:rPr>
            </w:pPr>
            <w:r w:rsidRPr="00541C41">
              <w:rPr>
                <w:szCs w:val="28"/>
              </w:rPr>
              <w:t>0,25</w:t>
            </w:r>
          </w:p>
          <w:p w14:paraId="706A71C6" w14:textId="77777777" w:rsidR="00541C41" w:rsidRPr="00541C41" w:rsidRDefault="00541C41" w:rsidP="00541C41">
            <w:pPr>
              <w:spacing w:after="0"/>
              <w:rPr>
                <w:szCs w:val="28"/>
              </w:rPr>
            </w:pPr>
            <w:r w:rsidRPr="00541C41">
              <w:rPr>
                <w:szCs w:val="28"/>
              </w:rPr>
              <w:t>0,25</w:t>
            </w:r>
          </w:p>
          <w:p w14:paraId="3E9BBE87" w14:textId="77777777" w:rsidR="00541C41" w:rsidRPr="00541C41" w:rsidRDefault="00541C41" w:rsidP="00541C41">
            <w:pPr>
              <w:spacing w:after="0"/>
              <w:rPr>
                <w:szCs w:val="28"/>
              </w:rPr>
            </w:pPr>
            <w:r w:rsidRPr="00541C41">
              <w:rPr>
                <w:szCs w:val="28"/>
              </w:rPr>
              <w:t>0,25</w:t>
            </w:r>
          </w:p>
          <w:p w14:paraId="77E915C9" w14:textId="77777777" w:rsidR="00541C41" w:rsidRPr="00541C41" w:rsidRDefault="00541C41" w:rsidP="00541C41">
            <w:pPr>
              <w:spacing w:after="0"/>
              <w:rPr>
                <w:szCs w:val="28"/>
              </w:rPr>
            </w:pPr>
          </w:p>
          <w:p w14:paraId="43F5AA91" w14:textId="77777777" w:rsidR="00541C41" w:rsidRPr="00541C41" w:rsidRDefault="00541C41" w:rsidP="00541C41">
            <w:pPr>
              <w:spacing w:after="0"/>
              <w:rPr>
                <w:szCs w:val="28"/>
              </w:rPr>
            </w:pPr>
            <w:r w:rsidRPr="00541C41">
              <w:rPr>
                <w:szCs w:val="28"/>
              </w:rPr>
              <w:lastRenderedPageBreak/>
              <w:t>0,25</w:t>
            </w:r>
          </w:p>
          <w:p w14:paraId="429D61E7" w14:textId="77777777" w:rsidR="00541C41" w:rsidRPr="00541C41" w:rsidRDefault="00541C41" w:rsidP="00541C41">
            <w:pPr>
              <w:spacing w:after="0"/>
              <w:rPr>
                <w:szCs w:val="28"/>
              </w:rPr>
            </w:pPr>
          </w:p>
          <w:p w14:paraId="2AC1C3F8" w14:textId="77777777" w:rsidR="00541C41" w:rsidRPr="00541C41" w:rsidRDefault="00541C41" w:rsidP="00541C41">
            <w:pPr>
              <w:spacing w:after="0"/>
              <w:rPr>
                <w:szCs w:val="28"/>
              </w:rPr>
            </w:pPr>
            <w:r w:rsidRPr="00541C41">
              <w:rPr>
                <w:szCs w:val="28"/>
              </w:rPr>
              <w:t>0,25</w:t>
            </w:r>
          </w:p>
          <w:p w14:paraId="6687CDE5" w14:textId="77777777" w:rsidR="00541C41" w:rsidRPr="00541C41" w:rsidRDefault="00541C41" w:rsidP="00541C41">
            <w:pPr>
              <w:spacing w:after="0"/>
              <w:rPr>
                <w:szCs w:val="28"/>
              </w:rPr>
            </w:pPr>
            <w:r w:rsidRPr="00541C41">
              <w:rPr>
                <w:szCs w:val="28"/>
              </w:rPr>
              <w:t>0,25</w:t>
            </w:r>
          </w:p>
          <w:p w14:paraId="02F2AB01" w14:textId="77777777" w:rsidR="00541C41" w:rsidRPr="00541C41" w:rsidRDefault="00541C41" w:rsidP="00541C41">
            <w:pPr>
              <w:spacing w:after="0"/>
              <w:rPr>
                <w:szCs w:val="28"/>
              </w:rPr>
            </w:pPr>
          </w:p>
        </w:tc>
      </w:tr>
      <w:tr w:rsidR="00541C41" w:rsidRPr="00541C41" w14:paraId="4B7C5009" w14:textId="77777777" w:rsidTr="00693340">
        <w:tc>
          <w:tcPr>
            <w:tcW w:w="727" w:type="dxa"/>
          </w:tcPr>
          <w:p w14:paraId="62FDB6FD" w14:textId="77777777" w:rsidR="00541C41" w:rsidRPr="00541C41" w:rsidRDefault="00541C41" w:rsidP="00541C41">
            <w:pPr>
              <w:spacing w:after="0"/>
              <w:rPr>
                <w:szCs w:val="28"/>
              </w:rPr>
            </w:pPr>
            <w:r w:rsidRPr="00541C41">
              <w:rPr>
                <w:szCs w:val="28"/>
              </w:rPr>
              <w:lastRenderedPageBreak/>
              <w:t>7</w:t>
            </w:r>
          </w:p>
        </w:tc>
        <w:tc>
          <w:tcPr>
            <w:tcW w:w="8208" w:type="dxa"/>
          </w:tcPr>
          <w:p w14:paraId="3A61E99E" w14:textId="77777777" w:rsidR="00541C41" w:rsidRPr="00541C41" w:rsidRDefault="00541C41" w:rsidP="00541C41">
            <w:pPr>
              <w:spacing w:after="0"/>
              <w:rPr>
                <w:sz w:val="26"/>
                <w:szCs w:val="26"/>
              </w:rPr>
            </w:pPr>
            <w:r w:rsidRPr="00541C41">
              <w:rPr>
                <w:sz w:val="26"/>
                <w:szCs w:val="26"/>
              </w:rPr>
              <w:t>1.</w:t>
            </w:r>
          </w:p>
          <w:p w14:paraId="594C26D7" w14:textId="77777777" w:rsidR="00541C41" w:rsidRPr="00541C41" w:rsidRDefault="00541C41" w:rsidP="00541C41">
            <w:pPr>
              <w:spacing w:after="0"/>
              <w:rPr>
                <w:sz w:val="26"/>
                <w:szCs w:val="26"/>
              </w:rPr>
            </w:pPr>
            <w:r w:rsidRPr="00541C41">
              <w:rPr>
                <w:position w:val="-12"/>
                <w:sz w:val="26"/>
                <w:szCs w:val="26"/>
              </w:rPr>
              <w:object w:dxaOrig="480" w:dyaOrig="360" w14:anchorId="64267F1A">
                <v:shape id="_x0000_i2043" type="#_x0000_t75" style="width:24pt;height:18pt" o:ole="">
                  <v:imagedata r:id="rId1907" o:title=""/>
                </v:shape>
                <o:OLEObject Type="Embed" ProgID="Equation.DSMT4" ShapeID="_x0000_i2043" DrawAspect="Content" ObjectID="_1773309047" r:id="rId1908"/>
              </w:object>
            </w:r>
            <w:r w:rsidRPr="00541C41">
              <w:rPr>
                <w:sz w:val="26"/>
                <w:szCs w:val="26"/>
              </w:rPr>
              <w:t xml:space="preserve">   = 1,375. 32 = 44 (g/mol)</w:t>
            </w:r>
          </w:p>
          <w:p w14:paraId="597AFB24" w14:textId="77777777" w:rsidR="00541C41" w:rsidRPr="00541C41" w:rsidRDefault="00541C41" w:rsidP="00541C41">
            <w:pPr>
              <w:spacing w:after="0"/>
              <w:rPr>
                <w:sz w:val="26"/>
                <w:szCs w:val="26"/>
              </w:rPr>
            </w:pPr>
            <w:r w:rsidRPr="00541C41">
              <w:rPr>
                <w:position w:val="-6"/>
                <w:sz w:val="26"/>
                <w:szCs w:val="26"/>
              </w:rPr>
              <w:object w:dxaOrig="320" w:dyaOrig="240" w14:anchorId="33E7067A">
                <v:shape id="_x0000_i2044" type="#_x0000_t75" style="width:15.75pt;height:12pt" o:ole="">
                  <v:imagedata r:id="rId1909" o:title=""/>
                </v:shape>
                <o:OLEObject Type="Embed" ProgID="Equation.DSMT4" ShapeID="_x0000_i2044" DrawAspect="Content" ObjectID="_1773309048" r:id="rId1910"/>
              </w:object>
            </w:r>
            <w:r w:rsidRPr="00541C41">
              <w:rPr>
                <w:position w:val="-26"/>
                <w:sz w:val="26"/>
                <w:szCs w:val="26"/>
              </w:rPr>
              <w:object w:dxaOrig="1640" w:dyaOrig="680" w14:anchorId="40F03DBA">
                <v:shape id="_x0000_i2045" type="#_x0000_t75" style="width:81.75pt;height:33.75pt" o:ole="">
                  <v:imagedata r:id="rId1911" o:title=""/>
                </v:shape>
                <o:OLEObject Type="Embed" ProgID="Equation.DSMT4" ShapeID="_x0000_i2045" DrawAspect="Content" ObjectID="_1773309049" r:id="rId1912"/>
              </w:object>
            </w:r>
            <w:r w:rsidRPr="00541C41">
              <w:rPr>
                <w:sz w:val="26"/>
                <w:szCs w:val="26"/>
              </w:rPr>
              <w:t>= 44</w:t>
            </w:r>
          </w:p>
          <w:p w14:paraId="5E0189A4" w14:textId="77777777" w:rsidR="00541C41" w:rsidRPr="00541C41" w:rsidRDefault="00541C41" w:rsidP="00541C41">
            <w:pPr>
              <w:spacing w:after="0"/>
              <w:rPr>
                <w:sz w:val="26"/>
                <w:szCs w:val="26"/>
              </w:rPr>
            </w:pPr>
            <w:r w:rsidRPr="00541C41">
              <w:rPr>
                <w:position w:val="-6"/>
                <w:sz w:val="26"/>
                <w:szCs w:val="26"/>
              </w:rPr>
              <w:object w:dxaOrig="320" w:dyaOrig="240" w14:anchorId="5B7CE661">
                <v:shape id="_x0000_i2046" type="#_x0000_t75" style="width:15.75pt;height:12pt" o:ole="">
                  <v:imagedata r:id="rId1909" o:title=""/>
                </v:shape>
                <o:OLEObject Type="Embed" ProgID="Equation.DSMT4" ShapeID="_x0000_i2046" DrawAspect="Content" ObjectID="_1773309050" r:id="rId1913"/>
              </w:object>
            </w:r>
            <w:r w:rsidRPr="00541C41">
              <w:rPr>
                <w:sz w:val="26"/>
                <w:szCs w:val="26"/>
              </w:rPr>
              <w:t>44a + 2b + 64c = 44a + 44b + 44c</w:t>
            </w:r>
          </w:p>
          <w:p w14:paraId="7C0A3230" w14:textId="77777777" w:rsidR="00541C41" w:rsidRPr="00541C41" w:rsidRDefault="00541C41" w:rsidP="00541C41">
            <w:pPr>
              <w:spacing w:after="0"/>
              <w:rPr>
                <w:sz w:val="26"/>
                <w:szCs w:val="26"/>
              </w:rPr>
            </w:pPr>
            <w:r w:rsidRPr="00541C41">
              <w:rPr>
                <w:position w:val="-6"/>
                <w:sz w:val="26"/>
                <w:szCs w:val="26"/>
              </w:rPr>
              <w:object w:dxaOrig="320" w:dyaOrig="240" w14:anchorId="619F00F6">
                <v:shape id="_x0000_i2047" type="#_x0000_t75" style="width:15.75pt;height:12pt" o:ole="">
                  <v:imagedata r:id="rId1909" o:title=""/>
                </v:shape>
                <o:OLEObject Type="Embed" ProgID="Equation.DSMT4" ShapeID="_x0000_i2047" DrawAspect="Content" ObjectID="_1773309051" r:id="rId1914"/>
              </w:object>
            </w:r>
            <w:r w:rsidRPr="00541C41">
              <w:rPr>
                <w:sz w:val="26"/>
                <w:szCs w:val="26"/>
              </w:rPr>
              <w:t xml:space="preserve"> 2b + 64c = 44b +44c</w:t>
            </w:r>
          </w:p>
          <w:p w14:paraId="2E3464EF" w14:textId="77777777" w:rsidR="00541C41" w:rsidRPr="00541C41" w:rsidRDefault="00541C41" w:rsidP="00541C41">
            <w:pPr>
              <w:spacing w:after="0"/>
              <w:rPr>
                <w:sz w:val="26"/>
                <w:szCs w:val="26"/>
              </w:rPr>
            </w:pPr>
            <w:r w:rsidRPr="00541C41">
              <w:rPr>
                <w:position w:val="-6"/>
                <w:sz w:val="26"/>
                <w:szCs w:val="26"/>
              </w:rPr>
              <w:object w:dxaOrig="320" w:dyaOrig="240" w14:anchorId="2BF4C286">
                <v:shape id="_x0000_i2048" type="#_x0000_t75" style="width:15.75pt;height:12pt" o:ole="">
                  <v:imagedata r:id="rId1909" o:title=""/>
                </v:shape>
                <o:OLEObject Type="Embed" ProgID="Equation.DSMT4" ShapeID="_x0000_i2048" DrawAspect="Content" ObjectID="_1773309052" r:id="rId1915"/>
              </w:object>
            </w:r>
            <w:r w:rsidRPr="00541C41">
              <w:rPr>
                <w:sz w:val="26"/>
                <w:szCs w:val="26"/>
              </w:rPr>
              <w:t xml:space="preserve"> 42b = 20c</w:t>
            </w:r>
          </w:p>
          <w:p w14:paraId="2B10E44A" w14:textId="77777777" w:rsidR="00541C41" w:rsidRPr="00541C41" w:rsidRDefault="00541C41" w:rsidP="00541C41">
            <w:pPr>
              <w:spacing w:after="0"/>
              <w:rPr>
                <w:sz w:val="26"/>
                <w:szCs w:val="26"/>
              </w:rPr>
            </w:pPr>
            <w:r w:rsidRPr="00541C41">
              <w:rPr>
                <w:position w:val="-6"/>
                <w:sz w:val="26"/>
                <w:szCs w:val="26"/>
              </w:rPr>
              <w:object w:dxaOrig="320" w:dyaOrig="240" w14:anchorId="67D74A65">
                <v:shape id="_x0000_i2049" type="#_x0000_t75" style="width:15.75pt;height:12pt" o:ole="">
                  <v:imagedata r:id="rId1909" o:title=""/>
                </v:shape>
                <o:OLEObject Type="Embed" ProgID="Equation.DSMT4" ShapeID="_x0000_i2049" DrawAspect="Content" ObjectID="_1773309053" r:id="rId1916"/>
              </w:object>
            </w:r>
            <w:r w:rsidRPr="00541C41">
              <w:rPr>
                <w:sz w:val="26"/>
                <w:szCs w:val="26"/>
              </w:rPr>
              <w:t xml:space="preserve"> b:c = 20: 42 = 10: 21</w:t>
            </w:r>
          </w:p>
          <w:p w14:paraId="4212BEF4" w14:textId="77777777" w:rsidR="00541C41" w:rsidRPr="00541C41" w:rsidRDefault="00541C41" w:rsidP="00541C41">
            <w:pPr>
              <w:spacing w:after="0"/>
              <w:rPr>
                <w:sz w:val="26"/>
                <w:szCs w:val="26"/>
              </w:rPr>
            </w:pPr>
            <w:r w:rsidRPr="00541C41">
              <w:rPr>
                <w:sz w:val="26"/>
                <w:szCs w:val="26"/>
              </w:rPr>
              <w:t xml:space="preserve">Vì </w:t>
            </w:r>
            <w:r w:rsidRPr="00541C41">
              <w:rPr>
                <w:position w:val="-16"/>
                <w:sz w:val="26"/>
                <w:szCs w:val="26"/>
              </w:rPr>
              <w:object w:dxaOrig="1840" w:dyaOrig="400" w14:anchorId="494DFBFA">
                <v:shape id="_x0000_i2050" type="#_x0000_t75" style="width:92.25pt;height:20.25pt" o:ole="">
                  <v:imagedata r:id="rId1917" o:title=""/>
                </v:shape>
                <o:OLEObject Type="Embed" ProgID="Equation.DSMT4" ShapeID="_x0000_i2050" DrawAspect="Content" ObjectID="_1773309054" r:id="rId1918"/>
              </w:object>
            </w:r>
            <w:r w:rsidRPr="00541C41">
              <w:rPr>
                <w:sz w:val="26"/>
                <w:szCs w:val="26"/>
              </w:rPr>
              <w:t xml:space="preserve"> (g/mol)</w:t>
            </w:r>
          </w:p>
          <w:p w14:paraId="643468D6" w14:textId="77777777" w:rsidR="00541C41" w:rsidRPr="00541C41" w:rsidRDefault="00541C41" w:rsidP="00541C41">
            <w:pPr>
              <w:spacing w:after="0"/>
              <w:jc w:val="both"/>
              <w:rPr>
                <w:sz w:val="26"/>
                <w:szCs w:val="26"/>
                <w:vertAlign w:val="subscript"/>
              </w:rPr>
            </w:pPr>
            <w:r w:rsidRPr="00541C41">
              <w:rPr>
                <w:sz w:val="26"/>
                <w:szCs w:val="26"/>
              </w:rPr>
              <w:t>=&gt; Tỉ khối của X chỉ phụ thuộc vào tỉ lệ mol của H</w:t>
            </w:r>
            <w:r w:rsidRPr="00541C41">
              <w:rPr>
                <w:sz w:val="26"/>
                <w:szCs w:val="26"/>
                <w:vertAlign w:val="subscript"/>
              </w:rPr>
              <w:t>2</w:t>
            </w:r>
            <w:r w:rsidRPr="00541C41">
              <w:rPr>
                <w:sz w:val="26"/>
                <w:szCs w:val="26"/>
              </w:rPr>
              <w:t xml:space="preserve"> và SO</w:t>
            </w:r>
            <w:r w:rsidRPr="00541C41">
              <w:rPr>
                <w:sz w:val="26"/>
                <w:szCs w:val="26"/>
                <w:vertAlign w:val="subscript"/>
              </w:rPr>
              <w:t>2</w:t>
            </w:r>
          </w:p>
          <w:p w14:paraId="49A6BD8C" w14:textId="77777777" w:rsidR="00541C41" w:rsidRPr="00541C41" w:rsidRDefault="00541C41" w:rsidP="00541C41">
            <w:pPr>
              <w:spacing w:after="0"/>
              <w:rPr>
                <w:sz w:val="26"/>
                <w:szCs w:val="26"/>
              </w:rPr>
            </w:pPr>
            <w:r w:rsidRPr="00541C41">
              <w:rPr>
                <w:sz w:val="26"/>
                <w:szCs w:val="26"/>
              </w:rPr>
              <w:t>=&gt; a:b:c = a: 10: 21</w:t>
            </w:r>
          </w:p>
          <w:p w14:paraId="1CC27B9A" w14:textId="77777777" w:rsidR="00541C41" w:rsidRPr="00541C41" w:rsidRDefault="00541C41" w:rsidP="00541C41">
            <w:pPr>
              <w:spacing w:after="0"/>
              <w:rPr>
                <w:sz w:val="26"/>
                <w:szCs w:val="26"/>
              </w:rPr>
            </w:pPr>
            <w:r w:rsidRPr="00541C41">
              <w:rPr>
                <w:sz w:val="26"/>
                <w:szCs w:val="26"/>
              </w:rPr>
              <w:t>2.</w:t>
            </w:r>
          </w:p>
          <w:p w14:paraId="6C0C9151" w14:textId="77777777" w:rsidR="00541C41" w:rsidRPr="00541C41" w:rsidRDefault="00541C41" w:rsidP="00541C41">
            <w:pPr>
              <w:spacing w:after="0"/>
              <w:rPr>
                <w:sz w:val="26"/>
                <w:szCs w:val="26"/>
              </w:rPr>
            </w:pPr>
            <w:r w:rsidRPr="00541C41">
              <w:rPr>
                <w:sz w:val="26"/>
                <w:szCs w:val="26"/>
              </w:rPr>
              <w:t>a. Chất rắn màu đen chuyển dần thành đỏ (hoàn toàn).</w:t>
            </w:r>
          </w:p>
          <w:p w14:paraId="392FD07B" w14:textId="77777777" w:rsidR="00541C41" w:rsidRPr="00541C41" w:rsidRDefault="00541C41" w:rsidP="00541C41">
            <w:pPr>
              <w:spacing w:after="0"/>
              <w:rPr>
                <w:sz w:val="26"/>
                <w:szCs w:val="26"/>
              </w:rPr>
            </w:pPr>
            <w:r w:rsidRPr="00541C41">
              <w:rPr>
                <w:sz w:val="26"/>
                <w:szCs w:val="26"/>
              </w:rPr>
              <w:t xml:space="preserve">       CuO  +  H</w:t>
            </w:r>
            <w:r w:rsidRPr="00541C41">
              <w:rPr>
                <w:sz w:val="26"/>
                <w:szCs w:val="26"/>
                <w:vertAlign w:val="subscript"/>
              </w:rPr>
              <w:t>2</w:t>
            </w:r>
            <w:r w:rsidRPr="00541C41">
              <w:rPr>
                <w:position w:val="-6"/>
                <w:sz w:val="26"/>
                <w:szCs w:val="26"/>
              </w:rPr>
              <w:object w:dxaOrig="740" w:dyaOrig="380" w14:anchorId="4FC88641">
                <v:shape id="_x0000_i2051" type="#_x0000_t75" style="width:36.75pt;height:18.75pt" o:ole="">
                  <v:imagedata r:id="rId1919" o:title=""/>
                </v:shape>
                <o:OLEObject Type="Embed" ProgID="Equation.DSMT4" ShapeID="_x0000_i2051" DrawAspect="Content" ObjectID="_1773309055" r:id="rId1920"/>
              </w:object>
            </w:r>
            <w:r w:rsidRPr="00541C41">
              <w:rPr>
                <w:sz w:val="26"/>
                <w:szCs w:val="26"/>
              </w:rPr>
              <w:t xml:space="preserve"> Cu + H</w:t>
            </w:r>
            <w:r w:rsidRPr="00541C41">
              <w:rPr>
                <w:sz w:val="26"/>
                <w:szCs w:val="26"/>
                <w:vertAlign w:val="subscript"/>
              </w:rPr>
              <w:t>2</w:t>
            </w:r>
            <w:r w:rsidRPr="00541C41">
              <w:rPr>
                <w:sz w:val="26"/>
                <w:szCs w:val="26"/>
              </w:rPr>
              <w:t>O</w:t>
            </w:r>
          </w:p>
          <w:p w14:paraId="7A5DC27E" w14:textId="77777777" w:rsidR="00541C41" w:rsidRPr="00541C41" w:rsidRDefault="00541C41" w:rsidP="00541C41">
            <w:pPr>
              <w:spacing w:after="0"/>
              <w:rPr>
                <w:sz w:val="26"/>
                <w:szCs w:val="26"/>
              </w:rPr>
            </w:pPr>
            <w:r w:rsidRPr="00541C41">
              <w:rPr>
                <w:sz w:val="26"/>
                <w:szCs w:val="26"/>
              </w:rPr>
              <w:t>b. Mẩu Na tan dần đến hết, có khí không màu thoát ra. Dung dịch chuyển thành màu hồng (đỏ).</w:t>
            </w:r>
          </w:p>
          <w:p w14:paraId="79FB445F" w14:textId="77777777" w:rsidR="00541C41" w:rsidRPr="00541C41" w:rsidRDefault="00541C41" w:rsidP="00541C41">
            <w:pPr>
              <w:spacing w:after="0"/>
              <w:rPr>
                <w:szCs w:val="28"/>
              </w:rPr>
            </w:pPr>
            <w:r w:rsidRPr="00541C41">
              <w:rPr>
                <w:sz w:val="26"/>
                <w:szCs w:val="26"/>
              </w:rPr>
              <w:t xml:space="preserve">        2Na +  2H</w:t>
            </w:r>
            <w:r w:rsidRPr="00541C41">
              <w:rPr>
                <w:sz w:val="26"/>
                <w:szCs w:val="26"/>
                <w:vertAlign w:val="subscript"/>
              </w:rPr>
              <w:t>2</w:t>
            </w:r>
            <w:r w:rsidRPr="00541C41">
              <w:rPr>
                <w:sz w:val="26"/>
                <w:szCs w:val="26"/>
              </w:rPr>
              <w:t xml:space="preserve">O  </w:t>
            </w:r>
            <w:r w:rsidRPr="00541C41">
              <w:rPr>
                <w:position w:val="-6"/>
                <w:sz w:val="26"/>
                <w:szCs w:val="26"/>
              </w:rPr>
              <w:object w:dxaOrig="320" w:dyaOrig="240" w14:anchorId="5AD33CAF">
                <v:shape id="_x0000_i2052" type="#_x0000_t75" style="width:15.75pt;height:12pt" o:ole="">
                  <v:imagedata r:id="rId395" o:title=""/>
                </v:shape>
                <o:OLEObject Type="Embed" ProgID="Equation.DSMT4" ShapeID="_x0000_i2052" DrawAspect="Content" ObjectID="_1773309056" r:id="rId1921"/>
              </w:object>
            </w:r>
            <w:r w:rsidRPr="00541C41">
              <w:rPr>
                <w:sz w:val="26"/>
                <w:szCs w:val="26"/>
              </w:rPr>
              <w:t xml:space="preserve">  2NaOH +  H</w:t>
            </w:r>
            <w:r w:rsidRPr="00541C41">
              <w:rPr>
                <w:sz w:val="26"/>
                <w:szCs w:val="26"/>
                <w:vertAlign w:val="subscript"/>
              </w:rPr>
              <w:t>2</w:t>
            </w:r>
          </w:p>
        </w:tc>
        <w:tc>
          <w:tcPr>
            <w:tcW w:w="1062" w:type="dxa"/>
          </w:tcPr>
          <w:p w14:paraId="377AE03B" w14:textId="77777777" w:rsidR="00541C41" w:rsidRPr="00541C41" w:rsidRDefault="00541C41" w:rsidP="00541C41">
            <w:pPr>
              <w:spacing w:after="0"/>
              <w:jc w:val="center"/>
              <w:rPr>
                <w:sz w:val="26"/>
                <w:szCs w:val="26"/>
              </w:rPr>
            </w:pPr>
            <w:r w:rsidRPr="00541C41">
              <w:rPr>
                <w:sz w:val="26"/>
                <w:szCs w:val="26"/>
              </w:rPr>
              <w:t>0,25</w:t>
            </w:r>
          </w:p>
          <w:p w14:paraId="7FF90AAD" w14:textId="77777777" w:rsidR="00541C41" w:rsidRPr="00541C41" w:rsidRDefault="00541C41" w:rsidP="00541C41">
            <w:pPr>
              <w:spacing w:after="0"/>
              <w:jc w:val="center"/>
              <w:rPr>
                <w:sz w:val="26"/>
                <w:szCs w:val="26"/>
              </w:rPr>
            </w:pPr>
          </w:p>
          <w:p w14:paraId="101B877C" w14:textId="77777777" w:rsidR="00541C41" w:rsidRPr="00541C41" w:rsidRDefault="00541C41" w:rsidP="00541C41">
            <w:pPr>
              <w:spacing w:after="0"/>
              <w:jc w:val="center"/>
              <w:rPr>
                <w:sz w:val="26"/>
                <w:szCs w:val="26"/>
              </w:rPr>
            </w:pPr>
            <w:r w:rsidRPr="00541C41">
              <w:rPr>
                <w:sz w:val="26"/>
                <w:szCs w:val="26"/>
              </w:rPr>
              <w:t>0,25</w:t>
            </w:r>
          </w:p>
          <w:p w14:paraId="0B29649C" w14:textId="77777777" w:rsidR="00541C41" w:rsidRPr="00541C41" w:rsidRDefault="00541C41" w:rsidP="00541C41">
            <w:pPr>
              <w:spacing w:after="0"/>
              <w:jc w:val="center"/>
              <w:rPr>
                <w:sz w:val="26"/>
                <w:szCs w:val="26"/>
              </w:rPr>
            </w:pPr>
          </w:p>
          <w:p w14:paraId="4E056FDD" w14:textId="77777777" w:rsidR="00541C41" w:rsidRPr="00541C41" w:rsidRDefault="00541C41" w:rsidP="00541C41">
            <w:pPr>
              <w:spacing w:after="0"/>
              <w:jc w:val="center"/>
              <w:rPr>
                <w:sz w:val="26"/>
                <w:szCs w:val="26"/>
              </w:rPr>
            </w:pPr>
          </w:p>
          <w:p w14:paraId="41A15E28" w14:textId="77777777" w:rsidR="00541C41" w:rsidRPr="00541C41" w:rsidRDefault="00541C41" w:rsidP="00541C41">
            <w:pPr>
              <w:spacing w:after="0"/>
              <w:jc w:val="center"/>
              <w:rPr>
                <w:sz w:val="26"/>
                <w:szCs w:val="26"/>
              </w:rPr>
            </w:pPr>
          </w:p>
          <w:p w14:paraId="66A5FB72" w14:textId="77777777" w:rsidR="00541C41" w:rsidRPr="00541C41" w:rsidRDefault="00541C41" w:rsidP="00541C41">
            <w:pPr>
              <w:spacing w:after="0"/>
              <w:jc w:val="center"/>
              <w:rPr>
                <w:sz w:val="26"/>
                <w:szCs w:val="26"/>
              </w:rPr>
            </w:pPr>
          </w:p>
          <w:p w14:paraId="08AC393B" w14:textId="77777777" w:rsidR="00541C41" w:rsidRPr="00541C41" w:rsidRDefault="00541C41" w:rsidP="00541C41">
            <w:pPr>
              <w:spacing w:after="0"/>
              <w:jc w:val="center"/>
              <w:rPr>
                <w:sz w:val="26"/>
                <w:szCs w:val="26"/>
              </w:rPr>
            </w:pPr>
            <w:r w:rsidRPr="00541C41">
              <w:rPr>
                <w:sz w:val="26"/>
                <w:szCs w:val="26"/>
              </w:rPr>
              <w:t>0,25</w:t>
            </w:r>
          </w:p>
          <w:p w14:paraId="521C46BA" w14:textId="77777777" w:rsidR="00541C41" w:rsidRPr="00541C41" w:rsidRDefault="00541C41" w:rsidP="00541C41">
            <w:pPr>
              <w:spacing w:after="0"/>
              <w:jc w:val="center"/>
              <w:rPr>
                <w:sz w:val="26"/>
                <w:szCs w:val="26"/>
              </w:rPr>
            </w:pPr>
          </w:p>
          <w:p w14:paraId="21D2338D" w14:textId="77777777" w:rsidR="00541C41" w:rsidRPr="00541C41" w:rsidRDefault="00541C41" w:rsidP="00541C41">
            <w:pPr>
              <w:spacing w:after="0"/>
              <w:jc w:val="center"/>
              <w:rPr>
                <w:sz w:val="26"/>
                <w:szCs w:val="26"/>
              </w:rPr>
            </w:pPr>
          </w:p>
          <w:p w14:paraId="181063DE" w14:textId="77777777" w:rsidR="00541C41" w:rsidRPr="00541C41" w:rsidRDefault="00541C41" w:rsidP="00541C41">
            <w:pPr>
              <w:spacing w:after="0"/>
              <w:jc w:val="center"/>
              <w:rPr>
                <w:sz w:val="26"/>
                <w:szCs w:val="26"/>
              </w:rPr>
            </w:pPr>
            <w:r w:rsidRPr="00541C41">
              <w:rPr>
                <w:sz w:val="26"/>
                <w:szCs w:val="26"/>
              </w:rPr>
              <w:t>0,25</w:t>
            </w:r>
          </w:p>
          <w:p w14:paraId="47D4059A" w14:textId="77777777" w:rsidR="00541C41" w:rsidRPr="00541C41" w:rsidRDefault="00541C41" w:rsidP="00541C41">
            <w:pPr>
              <w:spacing w:after="0"/>
              <w:jc w:val="center"/>
              <w:rPr>
                <w:sz w:val="26"/>
                <w:szCs w:val="26"/>
              </w:rPr>
            </w:pPr>
          </w:p>
          <w:p w14:paraId="2BE7C980" w14:textId="77777777" w:rsidR="00541C41" w:rsidRPr="00541C41" w:rsidRDefault="00541C41" w:rsidP="00541C41">
            <w:pPr>
              <w:spacing w:after="0"/>
              <w:jc w:val="center"/>
              <w:rPr>
                <w:sz w:val="26"/>
                <w:szCs w:val="26"/>
              </w:rPr>
            </w:pPr>
            <w:r w:rsidRPr="00541C41">
              <w:rPr>
                <w:sz w:val="26"/>
                <w:szCs w:val="26"/>
              </w:rPr>
              <w:t>0,25</w:t>
            </w:r>
          </w:p>
          <w:p w14:paraId="762A0432" w14:textId="77777777" w:rsidR="00541C41" w:rsidRPr="00541C41" w:rsidRDefault="00541C41" w:rsidP="00541C41">
            <w:pPr>
              <w:spacing w:after="0"/>
              <w:jc w:val="center"/>
              <w:rPr>
                <w:sz w:val="26"/>
                <w:szCs w:val="26"/>
              </w:rPr>
            </w:pPr>
            <w:r w:rsidRPr="00541C41">
              <w:rPr>
                <w:sz w:val="26"/>
                <w:szCs w:val="26"/>
              </w:rPr>
              <w:t>0,25</w:t>
            </w:r>
          </w:p>
          <w:p w14:paraId="44EFE40E" w14:textId="77777777" w:rsidR="00541C41" w:rsidRPr="00541C41" w:rsidRDefault="00541C41" w:rsidP="00541C41">
            <w:pPr>
              <w:spacing w:after="0"/>
              <w:jc w:val="center"/>
              <w:rPr>
                <w:sz w:val="26"/>
                <w:szCs w:val="26"/>
              </w:rPr>
            </w:pPr>
          </w:p>
          <w:p w14:paraId="420CCA86" w14:textId="77777777" w:rsidR="00541C41" w:rsidRPr="00541C41" w:rsidRDefault="00541C41" w:rsidP="00541C41">
            <w:pPr>
              <w:spacing w:after="0"/>
              <w:jc w:val="center"/>
              <w:rPr>
                <w:sz w:val="26"/>
                <w:szCs w:val="26"/>
              </w:rPr>
            </w:pPr>
            <w:r w:rsidRPr="00541C41">
              <w:rPr>
                <w:sz w:val="26"/>
                <w:szCs w:val="26"/>
              </w:rPr>
              <w:t>0,25</w:t>
            </w:r>
          </w:p>
          <w:p w14:paraId="7FC23D8F" w14:textId="77777777" w:rsidR="00541C41" w:rsidRPr="00541C41" w:rsidRDefault="00541C41" w:rsidP="00541C41">
            <w:pPr>
              <w:spacing w:after="0"/>
              <w:rPr>
                <w:sz w:val="26"/>
                <w:szCs w:val="26"/>
              </w:rPr>
            </w:pPr>
          </w:p>
          <w:p w14:paraId="59C090B5" w14:textId="77777777" w:rsidR="00541C41" w:rsidRPr="00541C41" w:rsidRDefault="00541C41" w:rsidP="00541C41">
            <w:pPr>
              <w:spacing w:after="0"/>
              <w:rPr>
                <w:szCs w:val="28"/>
              </w:rPr>
            </w:pPr>
            <w:r w:rsidRPr="00541C41">
              <w:rPr>
                <w:sz w:val="26"/>
                <w:szCs w:val="26"/>
              </w:rPr>
              <w:t xml:space="preserve">    0,25</w:t>
            </w:r>
          </w:p>
        </w:tc>
      </w:tr>
    </w:tbl>
    <w:p w14:paraId="7B1752C4" w14:textId="77777777" w:rsidR="00541C41" w:rsidRPr="00541C41" w:rsidRDefault="00541C41" w:rsidP="00541C41">
      <w:pPr>
        <w:spacing w:after="0"/>
        <w:jc w:val="both"/>
        <w:rPr>
          <w:b/>
          <w:szCs w:val="28"/>
          <w:lang w:val="nl-NL"/>
        </w:rPr>
      </w:pPr>
    </w:p>
    <w:tbl>
      <w:tblPr>
        <w:tblW w:w="10539" w:type="dxa"/>
        <w:tblInd w:w="-792" w:type="dxa"/>
        <w:tblBorders>
          <w:insideH w:val="single" w:sz="4" w:space="0" w:color="auto"/>
        </w:tblBorders>
        <w:tblLook w:val="01E0" w:firstRow="1" w:lastRow="1" w:firstColumn="1" w:lastColumn="1" w:noHBand="0" w:noVBand="0"/>
      </w:tblPr>
      <w:tblGrid>
        <w:gridCol w:w="3960"/>
        <w:gridCol w:w="6579"/>
      </w:tblGrid>
      <w:tr w:rsidR="00541C41" w:rsidRPr="00541C41" w14:paraId="6F061184" w14:textId="77777777" w:rsidTr="000808F5">
        <w:tc>
          <w:tcPr>
            <w:tcW w:w="3960" w:type="dxa"/>
            <w:shd w:val="clear" w:color="auto" w:fill="auto"/>
          </w:tcPr>
          <w:p w14:paraId="166184AD" w14:textId="77777777" w:rsidR="00541C41" w:rsidRPr="00541C41" w:rsidRDefault="00541C41" w:rsidP="00541C41">
            <w:pPr>
              <w:spacing w:after="0" w:line="240" w:lineRule="auto"/>
              <w:jc w:val="center"/>
              <w:rPr>
                <w:rFonts w:eastAsia="Times New Roman"/>
                <w:b/>
                <w:sz w:val="24"/>
                <w:szCs w:val="24"/>
                <w:lang w:val="pt-BR"/>
              </w:rPr>
            </w:pPr>
            <w:r w:rsidRPr="00541C41">
              <w:rPr>
                <w:rFonts w:eastAsia="Times New Roman"/>
                <w:b/>
                <w:sz w:val="24"/>
                <w:szCs w:val="24"/>
                <w:lang w:val="pt-BR"/>
              </w:rPr>
              <w:t>PHÒNG GIÁO DỤC VÀ ĐÀO TẠO</w:t>
            </w:r>
          </w:p>
          <w:p w14:paraId="362B8C88" w14:textId="77777777" w:rsidR="00541C41" w:rsidRPr="00541C41" w:rsidRDefault="00541C41" w:rsidP="00541C41">
            <w:pPr>
              <w:spacing w:after="0" w:line="240" w:lineRule="auto"/>
              <w:rPr>
                <w:rFonts w:eastAsia="Times New Roman"/>
                <w:b/>
                <w:sz w:val="24"/>
                <w:szCs w:val="24"/>
                <w:u w:val="single"/>
                <w:lang w:val="pt-BR"/>
              </w:rPr>
            </w:pPr>
            <w:r w:rsidRPr="00541C41">
              <w:rPr>
                <w:rFonts w:eastAsia="Times New Roman"/>
                <w:b/>
                <w:sz w:val="24"/>
                <w:szCs w:val="24"/>
                <w:lang w:val="pt-BR"/>
              </w:rPr>
              <w:t xml:space="preserve">                  </w:t>
            </w:r>
            <w:r w:rsidRPr="00541C41">
              <w:rPr>
                <w:rFonts w:eastAsia="Times New Roman"/>
                <w:b/>
                <w:sz w:val="24"/>
                <w:szCs w:val="24"/>
                <w:u w:val="single"/>
                <w:lang w:val="pt-BR"/>
              </w:rPr>
              <w:t>QUẢNG XƯƠNG</w:t>
            </w:r>
          </w:p>
          <w:p w14:paraId="3FBB1346" w14:textId="77777777" w:rsidR="00541C41" w:rsidRPr="00541C41" w:rsidRDefault="00541C41" w:rsidP="00541C41">
            <w:pPr>
              <w:spacing w:after="0" w:line="240" w:lineRule="auto"/>
              <w:rPr>
                <w:rFonts w:eastAsia="Times New Roman"/>
                <w:b/>
                <w:sz w:val="24"/>
                <w:szCs w:val="24"/>
                <w:u w:val="single"/>
                <w:lang w:val="pt-BR"/>
              </w:rPr>
            </w:pPr>
          </w:p>
          <w:p w14:paraId="06DF446B" w14:textId="77777777" w:rsidR="00541C41" w:rsidRPr="00541C41" w:rsidRDefault="00541C41" w:rsidP="00541C41">
            <w:pPr>
              <w:spacing w:after="0" w:line="240" w:lineRule="auto"/>
              <w:rPr>
                <w:rFonts w:eastAsia="Times New Roman"/>
                <w:b/>
                <w:sz w:val="24"/>
                <w:szCs w:val="24"/>
                <w:lang w:val="pt-BR"/>
              </w:rPr>
            </w:pPr>
          </w:p>
          <w:p w14:paraId="3E506422" w14:textId="77777777" w:rsidR="00541C41" w:rsidRPr="00541C41" w:rsidRDefault="00541C41" w:rsidP="00541C41">
            <w:pPr>
              <w:spacing w:after="0" w:line="240" w:lineRule="auto"/>
              <w:rPr>
                <w:rFonts w:eastAsia="Times New Roman"/>
                <w:b/>
                <w:sz w:val="24"/>
                <w:szCs w:val="24"/>
                <w:lang w:val="pt-BR"/>
              </w:rPr>
            </w:pPr>
          </w:p>
          <w:p w14:paraId="2D1E4D16" w14:textId="77777777" w:rsidR="00541C41" w:rsidRPr="00541C41" w:rsidRDefault="00541C41" w:rsidP="00541C41">
            <w:pPr>
              <w:spacing w:after="0" w:line="240" w:lineRule="auto"/>
              <w:jc w:val="center"/>
              <w:rPr>
                <w:rFonts w:eastAsia="Times New Roman"/>
                <w:b/>
                <w:sz w:val="24"/>
                <w:szCs w:val="24"/>
                <w:lang w:val="pt-BR"/>
              </w:rPr>
            </w:pPr>
            <w:r w:rsidRPr="00541C41">
              <w:rPr>
                <w:rFonts w:eastAsia="Times New Roman"/>
                <w:b/>
                <w:sz w:val="24"/>
                <w:szCs w:val="24"/>
                <w:lang w:val="pt-BR"/>
              </w:rPr>
              <w:t>ĐỀ THI CHÍNH THỨC</w:t>
            </w:r>
          </w:p>
        </w:tc>
        <w:tc>
          <w:tcPr>
            <w:tcW w:w="6579" w:type="dxa"/>
            <w:shd w:val="clear" w:color="auto" w:fill="auto"/>
          </w:tcPr>
          <w:p w14:paraId="7E800B92" w14:textId="77777777" w:rsidR="00541C41" w:rsidRPr="00541C41" w:rsidRDefault="00541C41" w:rsidP="00541C41">
            <w:pPr>
              <w:spacing w:after="0" w:line="240" w:lineRule="auto"/>
              <w:jc w:val="center"/>
              <w:rPr>
                <w:rFonts w:eastAsia="Times New Roman"/>
                <w:b/>
                <w:sz w:val="26"/>
                <w:szCs w:val="26"/>
                <w:lang w:val="pt-BR"/>
              </w:rPr>
            </w:pPr>
            <w:r w:rsidRPr="00541C41">
              <w:rPr>
                <w:rFonts w:eastAsia="Times New Roman"/>
                <w:b/>
                <w:sz w:val="26"/>
                <w:szCs w:val="26"/>
                <w:lang w:val="pt-BR"/>
              </w:rPr>
              <w:t>ĐỀ GIAO LƯU HỌC SINH GIỎI CẤP HUYỆN</w:t>
            </w:r>
          </w:p>
          <w:p w14:paraId="1148E44A" w14:textId="77777777" w:rsidR="00541C41" w:rsidRPr="00541C41" w:rsidRDefault="00541C41" w:rsidP="00541C41">
            <w:pPr>
              <w:spacing w:after="0" w:line="240" w:lineRule="auto"/>
              <w:jc w:val="center"/>
              <w:rPr>
                <w:rFonts w:eastAsia="Times New Roman"/>
                <w:b/>
                <w:sz w:val="26"/>
                <w:szCs w:val="26"/>
                <w:lang w:val="pt-BR"/>
              </w:rPr>
            </w:pPr>
            <w:r w:rsidRPr="00541C41">
              <w:rPr>
                <w:rFonts w:eastAsia="Times New Roman"/>
                <w:b/>
                <w:sz w:val="26"/>
                <w:szCs w:val="26"/>
                <w:lang w:val="pt-BR"/>
              </w:rPr>
              <w:t xml:space="preserve"> NĂM HỌC 2023-2024</w:t>
            </w:r>
          </w:p>
          <w:p w14:paraId="346AB54A" w14:textId="77777777" w:rsidR="00541C41" w:rsidRPr="00541C41" w:rsidRDefault="00541C41" w:rsidP="00541C41">
            <w:pPr>
              <w:spacing w:after="0" w:line="240" w:lineRule="auto"/>
              <w:jc w:val="center"/>
              <w:rPr>
                <w:rFonts w:eastAsia="Times New Roman"/>
                <w:b/>
                <w:sz w:val="26"/>
                <w:szCs w:val="26"/>
                <w:lang w:val="pt-BR"/>
              </w:rPr>
            </w:pPr>
            <w:r w:rsidRPr="00541C41">
              <w:rPr>
                <w:rFonts w:eastAsia="Times New Roman"/>
                <w:b/>
                <w:sz w:val="26"/>
                <w:szCs w:val="26"/>
                <w:lang w:val="pt-BR"/>
              </w:rPr>
              <w:t>Môn thi: KHTN - Lớp 8 THCS</w:t>
            </w:r>
          </w:p>
          <w:p w14:paraId="7CB99984" w14:textId="77777777" w:rsidR="00541C41" w:rsidRPr="00541C41" w:rsidRDefault="00541C41" w:rsidP="00541C41">
            <w:pPr>
              <w:spacing w:after="0" w:line="240" w:lineRule="auto"/>
              <w:jc w:val="center"/>
              <w:rPr>
                <w:rFonts w:eastAsia="Times New Roman"/>
                <w:b/>
                <w:sz w:val="28"/>
                <w:szCs w:val="28"/>
                <w:lang w:val="pt-BR"/>
              </w:rPr>
            </w:pPr>
            <w:r w:rsidRPr="00541C41">
              <w:rPr>
                <w:rFonts w:eastAsia="Times New Roman"/>
                <w:b/>
                <w:sz w:val="28"/>
                <w:szCs w:val="28"/>
                <w:lang w:val="pt-BR"/>
              </w:rPr>
              <w:t xml:space="preserve">Thời gian: </w:t>
            </w:r>
            <w:r w:rsidRPr="00541C41">
              <w:rPr>
                <w:rFonts w:eastAsia="Times New Roman"/>
                <w:sz w:val="28"/>
                <w:szCs w:val="28"/>
                <w:lang w:val="pt-BR"/>
              </w:rPr>
              <w:t>150 phút (</w:t>
            </w:r>
            <w:r w:rsidRPr="00541C41">
              <w:rPr>
                <w:rFonts w:eastAsia="Times New Roman"/>
                <w:i/>
                <w:sz w:val="28"/>
                <w:szCs w:val="28"/>
                <w:lang w:val="pt-BR"/>
              </w:rPr>
              <w:t>Không kể thời gian giao đề</w:t>
            </w:r>
            <w:r w:rsidRPr="00541C41">
              <w:rPr>
                <w:rFonts w:eastAsia="Times New Roman"/>
                <w:sz w:val="28"/>
                <w:szCs w:val="28"/>
                <w:lang w:val="pt-BR"/>
              </w:rPr>
              <w:t>)</w:t>
            </w:r>
          </w:p>
          <w:p w14:paraId="774361A6" w14:textId="77777777" w:rsidR="00541C41" w:rsidRPr="00541C41" w:rsidRDefault="00541C41" w:rsidP="00541C41">
            <w:pPr>
              <w:spacing w:after="0" w:line="240" w:lineRule="auto"/>
              <w:jc w:val="center"/>
              <w:rPr>
                <w:rFonts w:eastAsia="Times New Roman"/>
                <w:i/>
                <w:sz w:val="28"/>
                <w:szCs w:val="28"/>
                <w:lang w:val="pt-BR"/>
              </w:rPr>
            </w:pPr>
            <w:r w:rsidRPr="00541C41">
              <w:rPr>
                <w:rFonts w:eastAsia="Times New Roman"/>
                <w:i/>
                <w:sz w:val="28"/>
                <w:szCs w:val="28"/>
                <w:lang w:val="pt-BR"/>
              </w:rPr>
              <w:t>Đề thi có .    trang</w:t>
            </w:r>
          </w:p>
        </w:tc>
      </w:tr>
    </w:tbl>
    <w:p w14:paraId="56DAEAAA" w14:textId="77777777" w:rsidR="00541C41" w:rsidRPr="00541C41" w:rsidRDefault="00541C41" w:rsidP="00541C41">
      <w:pPr>
        <w:spacing w:after="0" w:line="240" w:lineRule="auto"/>
        <w:rPr>
          <w:rFonts w:eastAsia="Times New Roman"/>
          <w:b/>
          <w:sz w:val="24"/>
          <w:szCs w:val="24"/>
          <w:lang w:val="pt-BR"/>
        </w:rPr>
      </w:pPr>
    </w:p>
    <w:p w14:paraId="27696363" w14:textId="77777777" w:rsidR="00541C41" w:rsidRPr="00541C41" w:rsidRDefault="00541C41" w:rsidP="00541C41">
      <w:pPr>
        <w:spacing w:after="0" w:line="240" w:lineRule="auto"/>
        <w:rPr>
          <w:rFonts w:eastAsia="Times New Roman"/>
          <w:b/>
          <w:sz w:val="26"/>
          <w:szCs w:val="26"/>
          <w:lang w:val="pt-BR"/>
        </w:rPr>
      </w:pPr>
      <w:r w:rsidRPr="00541C41">
        <w:rPr>
          <w:rFonts w:eastAsia="Times New Roman"/>
          <w:b/>
          <w:sz w:val="26"/>
          <w:szCs w:val="26"/>
          <w:lang w:val="pt-BR"/>
        </w:rPr>
        <w:t xml:space="preserve"> PHẦN  1: BẮT BUỘC ( 6 điểm)</w:t>
      </w:r>
    </w:p>
    <w:p w14:paraId="11168876" w14:textId="77777777" w:rsidR="00541C41" w:rsidRPr="00541C41" w:rsidRDefault="00541C41" w:rsidP="00541C41">
      <w:pPr>
        <w:spacing w:after="0" w:line="240" w:lineRule="auto"/>
        <w:jc w:val="both"/>
        <w:rPr>
          <w:rFonts w:eastAsia="Times New Roman"/>
          <w:b/>
          <w:sz w:val="28"/>
          <w:szCs w:val="28"/>
        </w:rPr>
      </w:pPr>
      <w:r w:rsidRPr="00541C41">
        <w:rPr>
          <w:rFonts w:eastAsia="Times New Roman"/>
          <w:b/>
          <w:sz w:val="28"/>
          <w:szCs w:val="28"/>
        </w:rPr>
        <w:t>Câu 1.(1 điểm)</w:t>
      </w:r>
      <w:r w:rsidRPr="00541C41">
        <w:rPr>
          <w:rFonts w:eastAsia="Times New Roman"/>
          <w:sz w:val="28"/>
          <w:szCs w:val="28"/>
        </w:rPr>
        <w:t xml:space="preserve">  </w:t>
      </w:r>
      <w:r w:rsidRPr="00541C41">
        <w:rPr>
          <w:rFonts w:eastAsia="Times New Roman"/>
          <w:b/>
          <w:sz w:val="28"/>
          <w:szCs w:val="28"/>
        </w:rPr>
        <w:t xml:space="preserve"> </w:t>
      </w:r>
    </w:p>
    <w:p w14:paraId="287DD2E3" w14:textId="77777777" w:rsidR="00541C41" w:rsidRPr="00541C41" w:rsidRDefault="00541C41" w:rsidP="00541C41">
      <w:pPr>
        <w:spacing w:after="0" w:line="240" w:lineRule="auto"/>
        <w:ind w:firstLine="471"/>
        <w:jc w:val="both"/>
        <w:rPr>
          <w:rFonts w:eastAsia="Times New Roman"/>
          <w:sz w:val="28"/>
          <w:szCs w:val="28"/>
        </w:rPr>
      </w:pPr>
      <w:r w:rsidRPr="00541C41">
        <w:rPr>
          <w:rFonts w:eastAsia="Times New Roman"/>
          <w:sz w:val="28"/>
          <w:szCs w:val="28"/>
        </w:rPr>
        <w:t xml:space="preserve">Lúc 7 giờ, hai ô tô cùng khởi hành từ 2 địa điểm A, B cách nhau 180km và đi ngược chiều nhau. Vận tốc của xe đi từ A đến B là 40km/h, vận tốc của xe đi từ B đến A là 32km/h. </w:t>
      </w:r>
    </w:p>
    <w:p w14:paraId="7E1014E5" w14:textId="77777777" w:rsidR="00541C41" w:rsidRPr="00541C41" w:rsidRDefault="00541C41" w:rsidP="00D07AEF">
      <w:pPr>
        <w:numPr>
          <w:ilvl w:val="0"/>
          <w:numId w:val="129"/>
        </w:numPr>
        <w:spacing w:after="0" w:line="240" w:lineRule="auto"/>
        <w:jc w:val="both"/>
        <w:rPr>
          <w:rFonts w:eastAsia="Times New Roman"/>
          <w:sz w:val="28"/>
          <w:szCs w:val="28"/>
        </w:rPr>
      </w:pPr>
      <w:r w:rsidRPr="00541C41">
        <w:rPr>
          <w:rFonts w:eastAsia="Times New Roman"/>
          <w:sz w:val="28"/>
          <w:szCs w:val="28"/>
        </w:rPr>
        <w:t>Tính khoảng cách giữa 2 xe vào lúc 8 giờ.</w:t>
      </w:r>
    </w:p>
    <w:p w14:paraId="49FE8B81" w14:textId="77777777" w:rsidR="00541C41" w:rsidRPr="00541C41" w:rsidRDefault="00541C41" w:rsidP="00D07AEF">
      <w:pPr>
        <w:numPr>
          <w:ilvl w:val="0"/>
          <w:numId w:val="129"/>
        </w:numPr>
        <w:spacing w:after="0" w:line="240" w:lineRule="auto"/>
        <w:jc w:val="both"/>
        <w:rPr>
          <w:rFonts w:eastAsia="Times New Roman"/>
          <w:i/>
          <w:sz w:val="28"/>
          <w:szCs w:val="28"/>
        </w:rPr>
      </w:pPr>
      <w:r w:rsidRPr="00541C41">
        <w:rPr>
          <w:rFonts w:eastAsia="Times New Roman"/>
          <w:sz w:val="28"/>
          <w:szCs w:val="28"/>
        </w:rPr>
        <w:t>Đến mấy giờ thì 2 xe gặp nhau, vị trí hai xe lúc gặp nhau cách A bao nhiêu km?</w:t>
      </w:r>
    </w:p>
    <w:p w14:paraId="453AA682" w14:textId="77777777" w:rsidR="00541C41" w:rsidRPr="00541C41" w:rsidRDefault="00541C41" w:rsidP="00541C41">
      <w:pPr>
        <w:spacing w:after="0" w:line="240" w:lineRule="auto"/>
        <w:jc w:val="both"/>
        <w:rPr>
          <w:rFonts w:eastAsia="Times New Roman"/>
          <w:sz w:val="28"/>
          <w:szCs w:val="28"/>
        </w:rPr>
      </w:pPr>
      <w:r w:rsidRPr="00541C41">
        <w:rPr>
          <w:rFonts w:eastAsia="Times New Roman"/>
          <w:b/>
          <w:sz w:val="28"/>
          <w:szCs w:val="28"/>
        </w:rPr>
        <w:t xml:space="preserve">Câu </w:t>
      </w:r>
      <w:r w:rsidRPr="00541C41">
        <w:rPr>
          <w:rFonts w:eastAsia="Times New Roman"/>
          <w:b/>
          <w:i/>
          <w:sz w:val="28"/>
          <w:szCs w:val="28"/>
        </w:rPr>
        <w:t>2</w:t>
      </w:r>
      <w:r w:rsidRPr="00541C41">
        <w:rPr>
          <w:rFonts w:eastAsia="Times New Roman"/>
          <w:i/>
          <w:sz w:val="28"/>
          <w:szCs w:val="28"/>
        </w:rPr>
        <w:t xml:space="preserve"> </w:t>
      </w:r>
      <w:r w:rsidRPr="00541C41">
        <w:rPr>
          <w:rFonts w:eastAsia="Times New Roman"/>
          <w:b/>
          <w:sz w:val="28"/>
          <w:szCs w:val="28"/>
        </w:rPr>
        <w:t>( 1 điểm)</w:t>
      </w:r>
      <w:r w:rsidRPr="00541C41">
        <w:rPr>
          <w:rFonts w:eastAsia="Times New Roman"/>
          <w:sz w:val="28"/>
          <w:szCs w:val="28"/>
        </w:rPr>
        <w:t xml:space="preserve"> Một điểm sáng S được đặt trước một gương AB ( như hình), M là một điểm nằm trước gương phẳng AB. Hãy vẽ và nêu cách vẽ tia sáng xuất phát từ S sau khi phản xạ qua gương thì đi qua M. </w:t>
      </w:r>
    </w:p>
    <w:p w14:paraId="7612B07A" w14:textId="77777777" w:rsidR="00541C41" w:rsidRPr="00541C41" w:rsidRDefault="00541C41" w:rsidP="00541C41">
      <w:pPr>
        <w:spacing w:after="0" w:line="240" w:lineRule="auto"/>
        <w:ind w:left="831"/>
        <w:jc w:val="both"/>
        <w:rPr>
          <w:rFonts w:eastAsia="Times New Roman"/>
          <w:sz w:val="28"/>
          <w:szCs w:val="28"/>
        </w:rPr>
      </w:pPr>
      <w:r w:rsidRPr="00541C41">
        <w:rPr>
          <w:rFonts w:eastAsia="Times New Roman"/>
          <w:sz w:val="28"/>
          <w:szCs w:val="28"/>
        </w:rPr>
        <w:t xml:space="preserve">                                                                                   </w:t>
      </w:r>
      <w:r w:rsidRPr="00541C41">
        <w:rPr>
          <w:rFonts w:eastAsia="Times New Roman"/>
          <w:b/>
          <w:sz w:val="28"/>
          <w:szCs w:val="28"/>
        </w:rPr>
        <w:t>S</w:t>
      </w:r>
      <w:r w:rsidRPr="00541C41">
        <w:rPr>
          <w:rFonts w:eastAsia="Times New Roman"/>
          <w:b/>
          <w:sz w:val="48"/>
          <w:szCs w:val="48"/>
        </w:rPr>
        <w:t>.</w:t>
      </w:r>
    </w:p>
    <w:p w14:paraId="46091DB3"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sz w:val="28"/>
          <w:szCs w:val="28"/>
        </w:rPr>
        <w:t xml:space="preserve">                             M</w:t>
      </w:r>
      <w:r w:rsidRPr="00541C41">
        <w:rPr>
          <w:rFonts w:eastAsia="Times New Roman"/>
          <w:b/>
          <w:sz w:val="48"/>
          <w:szCs w:val="48"/>
        </w:rPr>
        <w:t xml:space="preserve">.                  </w:t>
      </w:r>
    </w:p>
    <w:p w14:paraId="66C52CB9" w14:textId="77777777" w:rsidR="00541C41" w:rsidRPr="00541C41" w:rsidRDefault="00541C41" w:rsidP="00541C41">
      <w:pPr>
        <w:spacing w:after="0" w:line="240" w:lineRule="auto"/>
        <w:jc w:val="center"/>
        <w:rPr>
          <w:rFonts w:eastAsia="Times New Roman"/>
          <w:b/>
          <w:color w:val="0000FF"/>
          <w:sz w:val="28"/>
          <w:szCs w:val="28"/>
          <w:u w:val="single"/>
          <w:lang w:val="fr-FR" w:eastAsia="vi-VN"/>
        </w:rPr>
      </w:pPr>
    </w:p>
    <w:p w14:paraId="3551A719" w14:textId="77777777" w:rsidR="00541C41" w:rsidRPr="00541C41" w:rsidRDefault="00541C41" w:rsidP="00541C41">
      <w:pPr>
        <w:spacing w:after="0" w:line="240" w:lineRule="auto"/>
        <w:jc w:val="both"/>
        <w:rPr>
          <w:rFonts w:eastAsia="Times New Roman"/>
          <w:sz w:val="28"/>
          <w:szCs w:val="28"/>
        </w:rPr>
      </w:pPr>
    </w:p>
    <w:p w14:paraId="18844785" w14:textId="77777777" w:rsidR="00541C41" w:rsidRPr="00541C41" w:rsidRDefault="00541C41" w:rsidP="00541C41">
      <w:pPr>
        <w:tabs>
          <w:tab w:val="left" w:pos="7320"/>
          <w:tab w:val="left" w:pos="7845"/>
          <w:tab w:val="left" w:pos="8925"/>
        </w:tabs>
        <w:spacing w:after="0" w:line="240" w:lineRule="auto"/>
        <w:jc w:val="both"/>
        <w:rPr>
          <w:rFonts w:eastAsia="Times New Roman"/>
          <w:b/>
          <w:sz w:val="28"/>
          <w:szCs w:val="28"/>
        </w:rPr>
      </w:pPr>
      <w:r w:rsidRPr="00541C41">
        <w:rPr>
          <w:noProof/>
          <w:color w:val="000000"/>
          <w:sz w:val="28"/>
          <w:szCs w:val="28"/>
        </w:rPr>
        <w:lastRenderedPageBreak/>
        <mc:AlternateContent>
          <mc:Choice Requires="wpg">
            <w:drawing>
              <wp:anchor distT="0" distB="0" distL="114300" distR="114300" simplePos="0" relativeHeight="252222464" behindDoc="0" locked="0" layoutInCell="1" allowOverlap="1" wp14:anchorId="5C3CA0FF" wp14:editId="1CF93832">
                <wp:simplePos x="0" y="0"/>
                <wp:positionH relativeFrom="column">
                  <wp:posOffset>3309076</wp:posOffset>
                </wp:positionH>
                <wp:positionV relativeFrom="paragraph">
                  <wp:posOffset>186690</wp:posOffset>
                </wp:positionV>
                <wp:extent cx="1387566" cy="114300"/>
                <wp:effectExtent l="0" t="0" r="22225" b="19050"/>
                <wp:wrapNone/>
                <wp:docPr id="29023674" name="Group 29023674"/>
                <wp:cNvGraphicFramePr/>
                <a:graphic xmlns:a="http://schemas.openxmlformats.org/drawingml/2006/main">
                  <a:graphicData uri="http://schemas.microsoft.com/office/word/2010/wordprocessingGroup">
                    <wpg:wgp>
                      <wpg:cNvGrpSpPr/>
                      <wpg:grpSpPr>
                        <a:xfrm>
                          <a:off x="0" y="0"/>
                          <a:ext cx="1387566" cy="114300"/>
                          <a:chOff x="0" y="0"/>
                          <a:chExt cx="1387566" cy="114300"/>
                        </a:xfrm>
                      </wpg:grpSpPr>
                      <wps:wsp>
                        <wps:cNvPr id="29023675" name="Straight Connector 29023675"/>
                        <wps:cNvCnPr>
                          <a:cxnSpLocks noChangeShapeType="1"/>
                        </wps:cNvCnPr>
                        <wps:spPr bwMode="auto">
                          <a:xfrm>
                            <a:off x="11430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023676" name="Group 29023676"/>
                        <wpg:cNvGrpSpPr/>
                        <wpg:grpSpPr>
                          <a:xfrm>
                            <a:off x="0" y="0"/>
                            <a:ext cx="1387566" cy="114300"/>
                            <a:chOff x="0" y="0"/>
                            <a:chExt cx="1387566" cy="114300"/>
                          </a:xfrm>
                        </wpg:grpSpPr>
                        <wps:wsp>
                          <wps:cNvPr id="29023677" name="Straight Connector 29023677"/>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23678" name="Straight Connector 29023678"/>
                          <wps:cNvCnPr>
                            <a:cxnSpLocks noChangeShapeType="1"/>
                          </wps:cNvCnPr>
                          <wps:spPr bwMode="auto">
                            <a:xfrm flipH="1">
                              <a:off x="48986" y="0"/>
                              <a:ext cx="13385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29023674" o:spid="_x0000_s1026" style="position:absolute;margin-left:260.55pt;margin-top:14.7pt;width:109.25pt;height:9pt;z-index:252222464;mso-width-relative:margin;mso-height-relative:margin" coordsize="1387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tFtW9QIAAPQLAAAOAAAAZHJzL2Uyb0RvYy54bWzsVslu2zAQvRfoPxC6O5JsSZaFyEHhJT10 CeD0A2iJWlCJJEjGslH03zukFid2UgRpG6BAdJC4Dmce39PM5dW+rtCOCFkyGlvuhWMhQhOWljSP rW+361FoIakwTXHFKImtA5HW1fz9u8uGR2TMClalRCAwQmXU8NgqlOKRbcukIDWWF4wTCpMZEzVW 0BW5nQrcgPW6sseOE9gNEykXLCFSwuiynbTmxn6WkUR9zTJJFKpiC3xT5i3Me6vf9vwSR7nAvCiT zg38Ai9qXFI4dDC1xAqjO1GemarLRDDJMnWRsNpmWVYmxMQA0bjOSTTXgt1xE0seNTkfYAJoT3B6 sdnky+5GoDKNrfHMGU+CqWchimu4KXM4GkYBqIbnEay/FnzDb0Q3kLc9Hfs+E7X+QlRobyA+DBCT vUIJDLqTcOoHgYUSmHNdb+J0d5AUcFFn25Ji9fuNdn+srb0bnGk40EkeEZN/htimwJyYi5AagYeI +T1iGyVwmRcKLRilwDwmevh8zTPtE2xe0BuhUUr2dMM/seS7RJQtCkxzYo65PXBA39U7IKZ7W3RH AvBo23xmKazBd4oZ0p0A38GKztGfBqCZU+wHCHHEhVTXhNVIN2KrKqmOGkd490kq7dBxiR6mbF1W FYzjqKKoia2ZP/bNBsmqMtWTek6KfLuoBNphLULzmOhg5v4yIDtNjbGC4HTVtRUuq7YNh1dU2wMu gTtdq1XZj5kzW4Wr0Bt542A18pzlcvRhvfBGwdqd+svJcrFYuj+1a64XFWWaEqq96xXves/jR/fv abU6aH6AwX5o3eAFzvZf47S5U32NLSG2LD0YLZlxoGwrM0PkQXEP+QbieUShQUuxN4U+otBpj9jT Cp2+qkJBg2/i/E/F+XqJBUqnVuhP0zb897RFWVXyjzoj6T9ul9u9cBbCf+icxO5kEvphl2NMav+L 6cX1oXh4yy999urzSv99Zn45VkqwUVdNUFoaE10ZrGvX+32z6lisz38BAAD//wMAUEsDBBQABgAI AAAAIQDsoRA44QAAAAkBAAAPAAAAZHJzL2Rvd25yZXYueG1sTI/LasMwEEX3hf6DmEJ3jSzHebmW QwhtVyHQpFCym1gT28SSjKXYzt9XXbXL4R7uPZOtR92wnjpXWyNBTCJgZAqralNK+Dq+vyyBOY9G YWMNSbiTg3X++JBhquxgPqk/+JKFEuNSlFB536acu6IijW5iWzIhu9hOow9nV3LV4RDKdcPjKJpz jbUJCxW2tK2ouB5uWsLHgMNmKt763fWyvZ+Os/33TpCUz0/j5hWYp9H/wfCrH9QhD05nezPKsUbC LBYioBLiVQIsAIvpag7sLCFZJMDzjP//IP8BAAD//wMAUEsBAi0AFAAGAAgAAAAhALaDOJL+AAAA 4QEAABMAAAAAAAAAAAAAAAAAAAAAAFtDb250ZW50X1R5cGVzXS54bWxQSwECLQAUAAYACAAAACEA OP0h/9YAAACUAQAACwAAAAAAAAAAAAAAAAAvAQAAX3JlbHMvLnJlbHNQSwECLQAUAAYACAAAACEA LLRbVvUCAAD0CwAADgAAAAAAAAAAAAAAAAAuAgAAZHJzL2Uyb0RvYy54bWxQSwECLQAUAAYACAAA ACEA7KEQOOEAAAAJAQAADwAAAAAAAAAAAAAAAABPBQAAZHJzL2Rvd25yZXYueG1sUEsFBgAAAAAE AAQA8wAAAF0GAAAAAA== ">
                <v:line id="Straight Connector 29023675" o:spid="_x0000_s1027" style="position:absolute;visibility:visible;mso-wrap-style:square" from="1143,0" to="1905,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Gsh8sAAADhAAAADwAAAGRycy9kb3ducmV2LnhtbESPQUvDQBSE74X+h+UVvLWbphg1dluK IrQexFahPb5mn0lq9m3YXZP4711B8DjMzDfMcj2YRnTkfG1ZwXyWgCAurK65VPD+9jS9BeEDssbG Min4Jg/r1Xi0xFzbnvfUHUIpIoR9jgqqENpcSl9UZNDPbEscvQ/rDIYoXSm1wz7CTSPTJMmkwZrj QoUtPVRUfB6+jIKXxWvWbXbP2+G4y87F4/58uvROqavJsLkHEWgI/+G/9lYrSO+SdJHdXMPvo/gG 5O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gGsh8sAAADhAAAADwAA AAAAAAAAAAAAAAChAgAAZHJzL2Rvd25yZXYueG1sUEsFBgAAAAAEAAQA+QAAAJkDAAAAAA== "/>
                <v:group id="Group 29023676" o:spid="_x0000_s1028" style="position:absolute;width:13875;height:1143" coordsize="13875,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8nesoAAADhAAAADwAAAGRycy9kb3ducmV2LnhtbESPQWvCQBSE70L/w/IK vdVNIkZNXUWkLT1IoSqIt0f2mQSzb0N2m8R/7xYKHoeZ+YZZrgdTi45aV1lWEI8jEMS51RUXCo6H j9c5COeRNdaWScGNHKxXT6MlZtr2/EPd3hciQNhlqKD0vsmkdHlJBt3YNsTBu9jWoA+yLaRusQ9w U8skilJpsOKwUGJD25Ly6/7XKPjssd9M4vdud71sb+fD9Pu0i0mpl+dh8wbC0+Af4f/2l1aQLKJk ks5S+HsU3oBc3Q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8nesoA AADhAAAADwAAAAAAAAAAAAAAAACqAgAAZHJzL2Rvd25yZXYueG1sUEsFBgAAAAAEAAQA+gAAAKED AAAAAA== ">
                  <v:line id="Straight Connector 29023677" o:spid="_x0000_s1029" style="position:absolute;visibility:visible;mso-wrap-style:square" from="0,0" to="762,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Xa8sAAADhAAAADwAAAGRycy9kb3ducmV2LnhtbESPQUvDQBSE7wX/w/IEb+3GFFIbuy1F EVoPYmuhPb5mn0k0+zbsrkn8992C4HGYmW+YxWowjejI+dqygvtJAoK4sLrmUsHh42X8AMIHZI2N ZVLwSx5Wy5vRAnNte95Rtw+liBD2OSqoQmhzKX1RkUE/sS1x9D6tMxiidKXUDvsIN41MkySTBmuO CxW29FRR8b3/MQrepu9Zt96+bobjNjsXz7vz6at3St3dDutHEIGG8B/+a2+0gnSepNNsNoPro/gG 5PI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Z+Xa8sAAADhAAAADwAA AAAAAAAAAAAAAAChAgAAZHJzL2Rvd25yZXYueG1sUEsFBgAAAAAEAAQA+QAAAJkDAAAAAA== "/>
                  <v:line id="Straight Connector 29023678" o:spid="_x0000_s1030" style="position:absolute;flip:x;visibility:visible;mso-wrap-style:square" from="489,0" to="138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5lwsYAAADhAAAADwAAAGRycy9kb3ducmV2LnhtbERPS2vCQBC+F/oflil4q5tG8BFdpS0I heqhVrDHaXZMgtnZkB1N/PfuQfD48b0Xq97V6kJtqDwbeBsmoIhzbysuDOx/169TUEGQLdaeycCV AqyWz08LzKzv+IcuOylUDOGQoYFSpMm0DnlJDsPQN8SRO/rWoUTYFtq22MVwV+s0ScbaYcWxocSG PkvKT7uzMxDslf8P082h+9j/naSabKX/nhkzeOnf56CEenmI7+4vayCdJeloPImT46P4BvTy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uZcLGAAAA4QAAAA8AAAAAAAAA AAAAAAAAoQIAAGRycy9kb3ducmV2LnhtbFBLBQYAAAAABAAEAPkAAACUAwAAAAA= " strokeweight="1.25pt"/>
                </v:group>
              </v:group>
            </w:pict>
          </mc:Fallback>
        </mc:AlternateContent>
      </w:r>
      <w:r w:rsidRPr="00541C41">
        <w:rPr>
          <w:noProof/>
          <w:color w:val="000000"/>
          <w:sz w:val="28"/>
          <w:szCs w:val="28"/>
        </w:rPr>
        <mc:AlternateContent>
          <mc:Choice Requires="wps">
            <w:drawing>
              <wp:anchor distT="0" distB="0" distL="114300" distR="114300" simplePos="0" relativeHeight="252219392" behindDoc="0" locked="0" layoutInCell="1" allowOverlap="1" wp14:anchorId="1FED9CAD" wp14:editId="79A04966">
                <wp:simplePos x="0" y="0"/>
                <wp:positionH relativeFrom="column">
                  <wp:posOffset>4552133</wp:posOffset>
                </wp:positionH>
                <wp:positionV relativeFrom="paragraph">
                  <wp:posOffset>184785</wp:posOffset>
                </wp:positionV>
                <wp:extent cx="76200" cy="114300"/>
                <wp:effectExtent l="0" t="0" r="19050" b="19050"/>
                <wp:wrapNone/>
                <wp:docPr id="29023679" name="Straight Connector 29023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023679" o:spid="_x0000_s1026" style="position:absolute;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45pt,14.55pt" to="364.45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OPQKAIAAEcEAAAOAAAAZHJzL2Uyb0RvYy54bWysU02P2jAQvVfqf7B8hyQQWIgIqyqBXrZd JLY/wNgOserYlm0IqOp/79h8tLSXqmoOztgzfn7zZmbxfOokOnLrhFYlzoYpRlxRzYTal/jL23ow w8h5ohiRWvESn7nDz8v37xa9KfhIt1oybhGAKFf0psSt96ZIEkdb3hE31IYrcDbadsTD1u4TZkkP 6J1MRmk6TXptmbGacufgtL448TLiNw2n/rVpHPdIlhi4+bjauO7CmiwXpNhbYlpBrzTIP7DoiFDw 6B2qJp6ggxV/QHWCWu1044dUd4luGkF5zAGyydLfstm2xPCYC4jjzF0m9/9g6efjxiLBSjyap6Px 9GmOkSIdVGrrLRH71qNKKwU6aovuIaBab1wBlyu1sSFvelJb86LpV4eUrlqi9jyyfzsbwMqCzsnD lbBxBt7e9Z80gxhy8DpKeGpsFyBBHHSKlTrfK8VPHlE4fJpC8TGi4MmyfAx2eIAUt7vGOv+R6w4F o8RSqKAjKcjxxflL6C0kHCu9FlLCOSmkQn2J55PRJF5wWgoWnMHn7H5XSYuOJHRT/K7vPoRZfVAs grWcsNXV9kTIiw08pQp4kA3QuVqXdvk2T+er2WqWD/LRdDXI07oefFhX+WC6zp4m9biuqjr7Hqhl edEKxrgK7G6tm+V/1xrXIbo03b157zIkj+hRWiB7+0fSsZyhgpde2Gl23tggbagsdGsMvk5WGIdf 9zHq5/wvfwAAAP//AwBQSwMEFAAGAAgAAAAhAPAbTbjfAAAACQEAAA8AAABkcnMvZG93bnJldi54 bWxMj8FOg0AQhu8mvsNmTLw0dgFNaZGhMSo3L1aN1ymMQGRnKbttsU/v9qTHmfnyz/fn68n06sCj 66wgxPMIFEtl604ahPe38mYJynmSmnorjPDDDtbF5UVOWW2P8sqHjW9UCBGXEULr/ZBp7aqWDbm5 HVjC7cuOhnwYx0bXIx1DuOl1EkULbaiT8KGlgR9brr43e4Pgyg/eladZNYs+bxvLye7p5ZkQr6+m h3tQnif/B8NZP6hDEZy2di+1Uz1CGi9WAUVIVjGoAKTJMiy2CHdpDLrI9f8GxS8AAAD//wMAUEsB Ai0AFAAGAAgAAAAhALaDOJL+AAAA4QEAABMAAAAAAAAAAAAAAAAAAAAAAFtDb250ZW50X1R5cGVz XS54bWxQSwECLQAUAAYACAAAACEAOP0h/9YAAACUAQAACwAAAAAAAAAAAAAAAAAvAQAAX3JlbHMv LnJlbHNQSwECLQAUAAYACAAAACEAkFjj0CgCAABHBAAADgAAAAAAAAAAAAAAAAAuAgAAZHJzL2Uy b0RvYy54bWxQSwECLQAUAAYACAAAACEA8BtNuN8AAAAJAQAADwAAAAAAAAAAAAAAAACCBAAAZHJz L2Rvd25yZXYueG1sUEsFBgAAAAAEAAQA8wAAAI4FAAAAAA== "/>
            </w:pict>
          </mc:Fallback>
        </mc:AlternateContent>
      </w:r>
      <w:r w:rsidRPr="00541C41">
        <w:rPr>
          <w:noProof/>
          <w:color w:val="000000"/>
          <w:sz w:val="28"/>
          <w:szCs w:val="28"/>
        </w:rPr>
        <mc:AlternateContent>
          <mc:Choice Requires="wps">
            <w:drawing>
              <wp:anchor distT="0" distB="0" distL="114300" distR="114300" simplePos="0" relativeHeight="252221440" behindDoc="0" locked="0" layoutInCell="1" allowOverlap="1" wp14:anchorId="152CC2DF" wp14:editId="713C9F61">
                <wp:simplePos x="0" y="0"/>
                <wp:positionH relativeFrom="column">
                  <wp:posOffset>4645025</wp:posOffset>
                </wp:positionH>
                <wp:positionV relativeFrom="paragraph">
                  <wp:posOffset>184785</wp:posOffset>
                </wp:positionV>
                <wp:extent cx="76200" cy="114300"/>
                <wp:effectExtent l="0" t="0" r="19050" b="19050"/>
                <wp:wrapNone/>
                <wp:docPr id="889579584" name="Straight Connector 889579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84" o:spid="_x0000_s1026" style="position:absolute;z-index:25222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75pt,14.55pt" to="371.75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kEsnKgIAAEkEAAAOAAAAZHJzL2Uyb0RvYy54bWysVE2P2jAQvVfqf7B8hxA2QIgIqyqBXrYt EtsfYGyHWHVsyzYEVPW/d2w+trSXqioHM/bMPL95M87i+dRJdOTWCa1KnA5HGHFFNRNqX+Kvr+tB jpHzRDEiteIlPnOHn5fv3y16U/CxbrVk3CIAUa7oTYlb702RJI62vCNuqA1X4Gy07YiHrd0nzJIe 0DuZjEejadJry4zVlDsHp/XFiZcRv2k49V+axnGPZImBm4+rjesurMlyQYq9JaYV9EqD/AOLjggF l96hauIJOljxB1QnqNVON35IdZfophGUxxqgmnT0WzXblhgeawFxnLnL5P4fLP183FgkWInzfD6Z zSd5hpEiHbRq6y0R+9ajSisFQmqL3mJAt964AtIrtbGhcnpSW/Oi6TeHlK5aovY88n89GwBLg9LJ Q0rYOAO37/pPmkEMOXgdRTw1tguQIA86xV6d773iJ48oHM6m0H6MKHjSNHsCO1xAiluusc5/5LpD wSixFCooSQpyfHH+EnoLCcdKr4WUcE4KqVBf4vlkPIkJTkvBgjP4nN3vKmnRkYR5ir/rvQ9hVh8U i2AtJ2x1tT0R8mIDT6kCHlQDdK7WZWC+z0fzVb7Ks0E2nq4G2aiuBx/WVTaYrtPZpH6qq6pOfwRq aVa0gjGuArvb8KbZ3w3H9Rldxu4+vncZkkf0KC2Qvf1H0rGdoYOXWdhpdt7YIG3oLMxrDL6+rfAg ft3HqLcvwPInAAAA//8DAFBLAwQUAAYACAAAACEA8F+dhN8AAAAJAQAADwAAAGRycy9kb3ducmV2 LnhtbEyPy07DQAxF90j8w8hIbCo6eRQCIZMKAdmxoYDYuolJIjKeNDNtA1+PWcHS9tH1ucV6toM6 0OR7xwbiZQSKuHZNz62B15fq4hqUD8gNDo7JwBd5WJenJwXmjTvyMx02oVUSwj5HA10IY661rzuy 6JduJJbbh5ssBhmnVjcTHiXcDjqJoittsWf50OFI9x3Vn5u9NeCrN9pV34t6Eb2nraNk9/D0iMac n813t6ACzeEPhl99UYdSnLZuz41Xg4EsjS8FNZDcxKAEyFapLLYGVlkMuiz0/wblDwAAAP//AwBQ SwECLQAUAAYACAAAACEAtoM4kv4AAADhAQAAEwAAAAAAAAAAAAAAAAAAAAAAW0NvbnRlbnRfVHlw ZXNdLnhtbFBLAQItABQABgAIAAAAIQA4/SH/1gAAAJQBAAALAAAAAAAAAAAAAAAAAC8BAABfcmVs cy8ucmVsc1BLAQItABQABgAIAAAAIQBRkEsnKgIAAEkEAAAOAAAAAAAAAAAAAAAAAC4CAABkcnMv ZTJvRG9jLnhtbFBLAQItABQABgAIAAAAIQDwX52E3wAAAAkBAAAPAAAAAAAAAAAAAAAAAIQEAABk cnMvZG93bnJldi54bWxQSwUGAAAAAAQABADzAAAAkAUAAAAA "/>
            </w:pict>
          </mc:Fallback>
        </mc:AlternateContent>
      </w:r>
      <w:r w:rsidRPr="00541C41">
        <w:rPr>
          <w:noProof/>
          <w:color w:val="000000"/>
          <w:sz w:val="28"/>
          <w:szCs w:val="28"/>
        </w:rPr>
        <mc:AlternateContent>
          <mc:Choice Requires="wps">
            <w:drawing>
              <wp:anchor distT="0" distB="0" distL="114300" distR="114300" simplePos="0" relativeHeight="252220416" behindDoc="0" locked="0" layoutInCell="1" allowOverlap="1" wp14:anchorId="3DBB392F" wp14:editId="528D9E1C">
                <wp:simplePos x="0" y="0"/>
                <wp:positionH relativeFrom="column">
                  <wp:posOffset>4443730</wp:posOffset>
                </wp:positionH>
                <wp:positionV relativeFrom="paragraph">
                  <wp:posOffset>184785</wp:posOffset>
                </wp:positionV>
                <wp:extent cx="76200" cy="114300"/>
                <wp:effectExtent l="0" t="0" r="19050" b="19050"/>
                <wp:wrapNone/>
                <wp:docPr id="889579585" name="Straight Connector 889579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85" o:spid="_x0000_s1026" style="position:absolute;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9pt,14.55pt" to="355.9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eMG5KgIAAEkEAAAOAAAAZHJzL2Uyb0RvYy54bWysVE2P2jAQvVfqf7B8hxA2QIgIqyqBXrYt EtsfYGyHWHVsyzYEVPW/d2w+trSXqioHM/bMPL95M87i+dRJdOTWCa1KnA5HGHFFNRNqX+Kvr+tB jpHzRDEiteIlPnOHn5fv3y16U/CxbrVk3CIAUa7oTYlb702RJI62vCNuqA1X4Gy07YiHrd0nzJIe 0DuZjEejadJry4zVlDsHp/XFiZcRv2k49V+axnGPZImBm4+rjesurMlyQYq9JaYV9EqD/AOLjggF l96hauIJOljxB1QnqNVON35IdZfophGUxxqgmnT0WzXblhgeawFxnLnL5P4fLP183FgkWInzfD6Z zSf5BCNFOmjV1lsi9q1HlVYKhNQWvcWAbr1xBaRXamND5fSktuZF028OKV21RO155P96NgCWBqWT h5SwcQZu3/WfNIMYcvA6inhqbBcgQR50ir0633vFTx5ROJxNof0YUfCkafYEdriAFLdcY53/yHWH glFiKVRQkhTk+OL8JfQWEo6VXgsp4ZwUUqG+xPPJeBITnJaCBWfwObvfVdKiIwnzFH/Xex/CrD4o FsFaTtjqansi5MUGnlIFPKgG6Fyty8B8n4/mq3yVZ4NsPF0NslFdDz6sq2wwXaezSf1UV1Wd/gjU 0qxoBWNcBXa34U2zvxuO6zO6jN19fO8yJI/oUVoge/uPpGM7Qwcvs7DT7LyxQdrQWZjXGHx9W+FB /LqPUW9fgOVPAAAA//8DAFBLAwQUAAYACAAAACEA9BnKtN8AAAAJAQAADwAAAGRycy9kb3ducmV2 LnhtbEyPwU7DMBBE70j8g7VIXKrWcUAtCdlUCMiNSwsVVzdekojYTmO3DXw9ywmOOzuaeVOsJ9uL E42h8w5BLRIQ5GpvOtcgvL1W8zsQIWpndO8dIXxRgHV5eVHo3Piz29BpGxvBIS7kGqGNccilDHVL VoeFH8jx78OPVkc+x0aaUZ853PYyTZKltLpz3NDqgR5bqj+3R4sQqh0dqu9ZPUvebxpP6eHp5Vkj Xl9ND/cgIk3xzwy/+IwOJTPt/dGZIHqEZZYxekRIMwWCDSulWNgj3K4UyLKQ/xeUPwAAAP//AwBQ SwECLQAUAAYACAAAACEAtoM4kv4AAADhAQAAEwAAAAAAAAAAAAAAAAAAAAAAW0NvbnRlbnRfVHlw ZXNdLnhtbFBLAQItABQABgAIAAAAIQA4/SH/1gAAAJQBAAALAAAAAAAAAAAAAAAAAC8BAABfcmVs cy8ucmVsc1BLAQItABQABgAIAAAAIQD8eMG5KgIAAEkEAAAOAAAAAAAAAAAAAAAAAC4CAABkcnMv ZTJvRG9jLnhtbFBLAQItABQABgAIAAAAIQD0Gcq03wAAAAkBAAAPAAAAAAAAAAAAAAAAAIQEAABk cnMvZG93bnJldi54bWxQSwUGAAAAAAQABADzAAAAkAUAAAAA "/>
            </w:pict>
          </mc:Fallback>
        </mc:AlternateContent>
      </w:r>
      <w:r w:rsidRPr="00541C41">
        <w:rPr>
          <w:noProof/>
          <w:color w:val="000000"/>
          <w:sz w:val="28"/>
          <w:szCs w:val="28"/>
        </w:rPr>
        <mc:AlternateContent>
          <mc:Choice Requires="wps">
            <w:drawing>
              <wp:anchor distT="0" distB="0" distL="114300" distR="114300" simplePos="0" relativeHeight="252218368" behindDoc="0" locked="0" layoutInCell="1" allowOverlap="1" wp14:anchorId="1DF77071" wp14:editId="38A1517A">
                <wp:simplePos x="0" y="0"/>
                <wp:positionH relativeFrom="column">
                  <wp:posOffset>4340225</wp:posOffset>
                </wp:positionH>
                <wp:positionV relativeFrom="paragraph">
                  <wp:posOffset>184785</wp:posOffset>
                </wp:positionV>
                <wp:extent cx="76200" cy="114300"/>
                <wp:effectExtent l="0" t="0" r="19050" b="19050"/>
                <wp:wrapNone/>
                <wp:docPr id="889579586" name="Straight Connector 889579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86" o:spid="_x0000_s1026" style="position:absolute;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75pt,14.55pt" to="347.75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Ry/BKgIAAEkEAAAOAAAAZHJzL2Uyb0RvYy54bWysVE2P2jAQvVfqf7B8hxA2QIgIqyqBXrYt EtsfYGyHWHVsyzYEVPW/d2w+trSXqioHM/bMPL95M87i+dRJdOTWCa1KnA5HGHFFNRNqX+Kvr+tB jpHzRDEiteIlPnOHn5fv3y16U/CxbrVk3CIAUa7oTYlb702RJI62vCNuqA1X4Gy07YiHrd0nzJIe 0DuZjEejadJry4zVlDsHp/XFiZcRv2k49V+axnGPZImBm4+rjesurMlyQYq9JaYV9EqD/AOLjggF l96hauIJOljxB1QnqNVON35IdZfophGUxxqgmnT0WzXblhgeawFxnLnL5P4fLP183FgkWInzfD6Z zSf5FCNFOmjV1lsi9q1HlVYKhNQWvcWAbr1xBaRXamND5fSktuZF028OKV21RO155P96NgCWBqWT h5SwcQZu3/WfNIMYcvA6inhqbBcgQR50ir0633vFTx5ROJxNof0YUfCkafYEdriAFLdcY53/yHWH glFiKVRQkhTk+OL8JfQWEo6VXgsp4ZwUUqG+xPPJeBITnJaCBWfwObvfVdKiIwnzFH/Xex/CrD4o FsFaTtjqansi5MUGnlIFPKgG6Fyty8B8n4/mq3yVZ4NsPF0NslFdDz6sq2wwXaezSf1UV1Wd/gjU 0qxoBWNcBXa34U2zvxuO6zO6jN19fO8yJI/oUVoge/uPpGM7Qwcvs7DT7LyxQdrQWZjXGHx9W+FB /LqPUW9fgOVPAAAA//8DAFBLAwQUAAYACAAAACEA8u0kGt8AAAAJAQAADwAAAGRycy9kb3ducmV2 LnhtbEyPwU6DQBCG7ya+w2ZMvDR2gVpskaExKjcvVo3XKYxAZHcpu23Rp3c86XFmvvzz/flmMr06 8ug7ZxHieQSKbeXqzjYIry/l1QqUD2Rr6p1lhC/2sCnOz3LKaneyz3zchkZJiPUZIbQhDJnWvmrZ kJ+7ga3cPtxoKMg4Nroe6SThptdJFKXaUGflQ0sD37dcfW4PBsGXb7wvv2fVLHpfNI6T/cPTIyFe Xkx3t6ACT+EPhl99UYdCnHbuYGuveoR0tVgKipCsY1ACpOulLHYI1zcx6CLX/xsUPwAAAP//AwBQ SwECLQAUAAYACAAAACEAtoM4kv4AAADhAQAAEwAAAAAAAAAAAAAAAAAAAAAAW0NvbnRlbnRfVHlw ZXNdLnhtbFBLAQItABQABgAIAAAAIQA4/SH/1gAAAJQBAAALAAAAAAAAAAAAAAAAAC8BAABfcmVs cy8ucmVsc1BLAQItABQABgAIAAAAIQBKRy/BKgIAAEkEAAAOAAAAAAAAAAAAAAAAAC4CAABkcnMv ZTJvRG9jLnhtbFBLAQItABQABgAIAAAAIQDy7SQa3wAAAAkBAAAPAAAAAAAAAAAAAAAAAIQEAABk cnMvZG93bnJldi54bWxQSwUGAAAAAAQABADzAAAAkAUAAAAA "/>
            </w:pict>
          </mc:Fallback>
        </mc:AlternateContent>
      </w:r>
      <w:r w:rsidRPr="00541C41">
        <w:rPr>
          <w:noProof/>
          <w:color w:val="000000"/>
          <w:sz w:val="28"/>
          <w:szCs w:val="28"/>
        </w:rPr>
        <mc:AlternateContent>
          <mc:Choice Requires="wps">
            <w:drawing>
              <wp:anchor distT="0" distB="0" distL="114300" distR="114300" simplePos="0" relativeHeight="252217344" behindDoc="0" locked="0" layoutInCell="1" allowOverlap="1" wp14:anchorId="1FBF9887" wp14:editId="144B3967">
                <wp:simplePos x="0" y="0"/>
                <wp:positionH relativeFrom="column">
                  <wp:posOffset>4236720</wp:posOffset>
                </wp:positionH>
                <wp:positionV relativeFrom="paragraph">
                  <wp:posOffset>184785</wp:posOffset>
                </wp:positionV>
                <wp:extent cx="76200" cy="114300"/>
                <wp:effectExtent l="0" t="0" r="19050" b="19050"/>
                <wp:wrapNone/>
                <wp:docPr id="889579587" name="Straight Connector 889579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87" o:spid="_x0000_s1026" style="position:absolute;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6pt,14.55pt" to="339.6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r6VfKgIAAEkEAAAOAAAAZHJzL2Uyb0RvYy54bWysVE2P2jAQvVfqf7B8hxA2QIgIqyqBXrYt EtsfYGyHWHVsyzYEVPW/d2w+trSXqioHM/bMPL95M87i+dRJdOTWCa1KnA5HGHFFNRNqX+Kvr+tB jpHzRDEiteIlPnOHn5fv3y16U/CxbrVk3CIAUa7oTYlb702RJI62vCNuqA1X4Gy07YiHrd0nzJIe 0DuZjEejadJry4zVlDsHp/XFiZcRv2k49V+axnGPZImBm4+rjesurMlyQYq9JaYV9EqD/AOLjggF l96hauIJOljxB1QnqNVON35IdZfophGUxxqgmnT0WzXblhgeawFxnLnL5P4fLP183FgkWInzfD6Z zSf5DCNFOmjV1lsi9q1HlVYKhNQWvcWAbr1xBaRXamND5fSktuZF028OKV21RO155P96NgCWBqWT h5SwcQZu3/WfNIMYcvA6inhqbBcgQR50ir0633vFTx5ROJxNof0YUfCkafYEdriAFLdcY53/yHWH glFiKVRQkhTk+OL8JfQWEo6VXgsp4ZwUUqG+xPPJeBITnJaCBWfwObvfVdKiIwnzFH/Xex/CrD4o FsFaTtjqansi5MUGnlIFPKgG6Fyty8B8n4/mq3yVZ4NsPF0NslFdDz6sq2wwXaezSf1UV1Wd/gjU 0qxoBWNcBXa34U2zvxuO6zO6jN19fO8yJI/oUVoge/uPpGM7Qwcvs7DT7LyxQdrQWZjXGHx9W+FB /LqPUW9fgOVPAAAA//8DAFBLAwQUAAYACAAAACEAPy9NWt4AAAAJAQAADwAAAGRycy9kb3ducmV2 LnhtbEyPwU6DQBCG7ya+w2ZMvDR2AQ1YZGiMys1Lq8brFEYgsrOU3bbo07ue9DgzX/75/mI9m0Ed eXK9FYR4GYFiqW3TS4vw+lJd3YJynqShwQojfLGDdXl+VlDe2JNs+Lj1rQoh4nJC6Lwfc61d3bEh t7QjS7h92MmQD+PU6maiUwg3g06iKNWGegkfOhr5oeP6c3swCK564331vagX0ft1aznZPz4/EeLl xXx/B8rz7P9g+NUP6lAGp509SOPUgJCmWRJQhGQVgwpAmq3CYodwk8Wgy0L/b1D+AAAA//8DAFBL AQItABQABgAIAAAAIQC2gziS/gAAAOEBAAATAAAAAAAAAAAAAAAAAAAAAABbQ29udGVudF9UeXBl c10ueG1sUEsBAi0AFAAGAAgAAAAhADj9If/WAAAAlAEAAAsAAAAAAAAAAAAAAAAALwEAAF9yZWxz Ly5yZWxzUEsBAi0AFAAGAAgAAAAhAOevpV8qAgAASQQAAA4AAAAAAAAAAAAAAAAALgIAAGRycy9l Mm9Eb2MueG1sUEsBAi0AFAAGAAgAAAAhAD8vTVreAAAACQEAAA8AAAAAAAAAAAAAAAAAhAQAAGRy cy9kb3ducmV2LnhtbFBLBQYAAAAABAAEAPMAAACPBQAAAAA= "/>
            </w:pict>
          </mc:Fallback>
        </mc:AlternateContent>
      </w:r>
      <w:r w:rsidRPr="00541C41">
        <w:rPr>
          <w:noProof/>
          <w:color w:val="000000"/>
          <w:sz w:val="28"/>
          <w:szCs w:val="28"/>
        </w:rPr>
        <mc:AlternateContent>
          <mc:Choice Requires="wps">
            <w:drawing>
              <wp:anchor distT="0" distB="0" distL="114300" distR="114300" simplePos="0" relativeHeight="252216320" behindDoc="0" locked="0" layoutInCell="1" allowOverlap="1" wp14:anchorId="24E5ED66" wp14:editId="23D138C0">
                <wp:simplePos x="0" y="0"/>
                <wp:positionH relativeFrom="column">
                  <wp:posOffset>4133850</wp:posOffset>
                </wp:positionH>
                <wp:positionV relativeFrom="paragraph">
                  <wp:posOffset>184785</wp:posOffset>
                </wp:positionV>
                <wp:extent cx="76200" cy="114300"/>
                <wp:effectExtent l="0" t="0" r="19050" b="19050"/>
                <wp:wrapNone/>
                <wp:docPr id="889579588" name="Straight Connector 889579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88" o:spid="_x0000_s1026" style="position:absolute;z-index:25221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14.55pt" to="331.5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aIIfKQIAAEkEAAAOAAAAZHJzL2Uyb0RvYy54bWysVE2P2jAQvVfqf7B8hxA2QIgIqyqBXrYt EtsfYGyHWHVsyzYEVPW/d2w+trSXqioHM/bMPL95M87i+dRJdOTWCa1KnA5HGHFFNRNqX+Kvr+tB jpHzRDEiteIlPnOHn5fv3y16U/CxbrVk3CIAUa7oTYlb702RJI62vCNuqA1X4Gy07YiHrd0nzJIe 0DuZjEejadJry4zVlDsHp/XFiZcRv2k49V+axnGPZImBm4+rjesurMlyQYq9JaYV9EqD/AOLjggF l96hauIJOljxB1QnqNVON35IdZfophGUxxqgmnT0WzXblhgeawFxnLnL5P4fLP183FgkWInzfD6Z zSc5NEyRDlq19ZaIfetRpZUCIbVFbzGgW29cAemV2thQOT2prXnR9JtDSlctUXse+b+eDYClQenk ISVsnIHbd/0nzSCGHLyOIp4a2wVIkAedYq/O917xk0cUDmdTaD9GFDxpmj2BHS4gxS3XWOc/ct2h YJRYChWUJAU5vjh/Cb2FhGOl10JKOCeFVKgv8XwynsQEp6VgwRl8zu53lbToSMI8xd/13ocwqw+K RbCWE7a62p4IebGBp1QBD6oBOlfrMjDf56P5Kl/l2SAbT1eDbFTXgw/rKhtM1+lsUj/VVVWnPwK1 NCtawRhXgd1teNPs74bj+owuY3cf37sMySN6lBbI3v4j6djO0MHLLOw0O29skDZ0FuY1Bl/fVngQ v+5j1NsXYPkTAAD//wMAUEsDBBQABgAIAAAAIQAQ8wpB3wAAAAkBAAAPAAAAZHJzL2Rvd25yZXYu eG1sTI9BT4NAEIXvJv6HzZh4adoFqqjI0BiVWy/WGq9TGIHIzlJ226K/3vWkxzfv5c338tVkenXk 0XVWEOJFBIqlsnUnDcL2tZzfgnKepKbeCiN8sYNVcX6WU1bbk7zwceMbFUrEZYTQej9kWruqZUNu YQeW4H3Y0ZAPcmx0PdIplJteJ1GUakOdhA8tDfzYcvW5ORgEV77xvvyeVbPofdlYTvZP62dCvLyY Hu5BeZ78Xxh+8QM6FIFpZw9SO9UjpNdx2OIRkrsYVAik6TIcdghXNzHoItf/FxQ/AAAA//8DAFBL AQItABQABgAIAAAAIQC2gziS/gAAAOEBAAATAAAAAAAAAAAAAAAAAAAAAABbQ29udGVudF9UeXBl c10ueG1sUEsBAi0AFAAGAAgAAAAhADj9If/WAAAAlAEAAAsAAAAAAAAAAAAAAAAALwEAAF9yZWxz Ly5yZWxzUEsBAi0AFAAGAAgAAAAhAMhogh8pAgAASQQAAA4AAAAAAAAAAAAAAAAALgIAAGRycy9l Mm9Eb2MueG1sUEsBAi0AFAAGAAgAAAAhABDzCkHfAAAACQEAAA8AAAAAAAAAAAAAAAAAgwQAAGRy cy9kb3ducmV2LnhtbFBLBQYAAAAABAAEAPMAAACPBQAAAAA= "/>
            </w:pict>
          </mc:Fallback>
        </mc:AlternateContent>
      </w:r>
      <w:r w:rsidRPr="00541C41">
        <w:rPr>
          <w:noProof/>
          <w:color w:val="000000"/>
          <w:sz w:val="28"/>
          <w:szCs w:val="28"/>
        </w:rPr>
        <mc:AlternateContent>
          <mc:Choice Requires="wps">
            <w:drawing>
              <wp:anchor distT="0" distB="0" distL="114300" distR="114300" simplePos="0" relativeHeight="252215296" behindDoc="0" locked="0" layoutInCell="1" allowOverlap="1" wp14:anchorId="2C7AD74C" wp14:editId="7FA24543">
                <wp:simplePos x="0" y="0"/>
                <wp:positionH relativeFrom="column">
                  <wp:posOffset>4046220</wp:posOffset>
                </wp:positionH>
                <wp:positionV relativeFrom="paragraph">
                  <wp:posOffset>184785</wp:posOffset>
                </wp:positionV>
                <wp:extent cx="76200" cy="114300"/>
                <wp:effectExtent l="0" t="0" r="19050" b="19050"/>
                <wp:wrapNone/>
                <wp:docPr id="889579589" name="Straight Connector 889579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89" o:spid="_x0000_s1026" style="position:absolute;z-index:25221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6pt,14.55pt" to="324.6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gAiBKgIAAEkEAAAOAAAAZHJzL2Uyb0RvYy54bWysVE2P2jAQvVfqf7B8hxA2QIgIqyqBXrYt EtsfYGyHWHVsyzYEVPW/d2w+trSXqioHM/bMPL95M87i+dRJdOTWCa1KnA5HGHFFNRNqX+Kvr+tB jpHzRDEiteIlPnOHn5fv3y16U/CxbrVk3CIAUa7oTYlb702RJI62vCNuqA1X4Gy07YiHrd0nzJIe 0DuZjEejadJry4zVlDsHp/XFiZcRv2k49V+axnGPZImBm4+rjesurMlyQYq9JaYV9EqD/AOLjggF l96hauIJOljxB1QnqNVON35IdZfophGUxxqgmnT0WzXblhgeawFxnLnL5P4fLP183FgkWInzfD6Z zSf5HCNFOmjV1lsi9q1HlVYKhNQWvcWAbr1xBaRXamND5fSktuZF028OKV21RO155P96NgCWBqWT h5SwcQZu3/WfNIMYcvA6inhqbBcgQR50ir0633vFTx5ROJxNof0YUfCkafYEdriAFLdcY53/yHWH glFiKVRQkhTk+OL8JfQWEo6VXgsp4ZwUUqG+xPPJeBITnJaCBWfwObvfVdKiIwnzFH/Xex/CrD4o FsFaTtjqansi5MUGnlIFPKgG6Fyty8B8n4/mq3yVZ4NsPF0NslFdDz6sq2wwXaezSf1UV1Wd/gjU 0qxoBWNcBXa34U2zvxuO6zO6jN19fO8yJI/oUVoge/uPpGM7Qwcvs7DT7LyxQdrQWZjXGHx9W+FB /LqPUW9fgOVPAAAA//8DAFBLAwQUAAYACAAAACEAzbfbpN8AAAAJAQAADwAAAGRycy9kb3ducmV2 LnhtbEyPwU6DQBCG7ya+w2ZMvDR2gTbUIktjVG5eWjVepzACkZ2l7LZFn97xpMeZ+fLP9+ebyfbq RKPvHBuI5xEo4srVHTcGXl/Km1tQPiDX2DsmA1/kYVNcXuSY1e7MWzrtQqMkhH2GBtoQhkxrX7Vk 0c/dQCy3DzdaDDKOja5HPEu47XUSRam22LF8aHGgh5aqz93RGvDlGx3K71k1i94XjaPk8Pj8hMZc X033d6ACTeEPhl99UYdCnPbuyLVXvYF0sUoENZCsY1ACpMu1LPYGlqsYdJHr/w2KHwAAAP//AwBQ SwECLQAUAAYACAAAACEAtoM4kv4AAADhAQAAEwAAAAAAAAAAAAAAAAAAAAAAW0NvbnRlbnRfVHlw ZXNdLnhtbFBLAQItABQABgAIAAAAIQA4/SH/1gAAAJQBAAALAAAAAAAAAAAAAAAAAC8BAABfcmVs cy8ucmVsc1BLAQItABQABgAIAAAAIQBlgAiBKgIAAEkEAAAOAAAAAAAAAAAAAAAAAC4CAABkcnMv ZTJvRG9jLnhtbFBLAQItABQABgAIAAAAIQDNt9uk3wAAAAkBAAAPAAAAAAAAAAAAAAAAAIQEAABk cnMvZG93bnJldi54bWxQSwUGAAAAAAQABADzAAAAkAUAAAAA "/>
            </w:pict>
          </mc:Fallback>
        </mc:AlternateContent>
      </w:r>
      <w:r w:rsidRPr="00541C41">
        <w:rPr>
          <w:noProof/>
          <w:color w:val="000000"/>
          <w:sz w:val="28"/>
          <w:szCs w:val="28"/>
        </w:rPr>
        <mc:AlternateContent>
          <mc:Choice Requires="wps">
            <w:drawing>
              <wp:anchor distT="0" distB="0" distL="114300" distR="114300" simplePos="0" relativeHeight="252214272" behindDoc="0" locked="0" layoutInCell="1" allowOverlap="1" wp14:anchorId="0F48268F" wp14:editId="5DFC024E">
                <wp:simplePos x="0" y="0"/>
                <wp:positionH relativeFrom="column">
                  <wp:posOffset>3931920</wp:posOffset>
                </wp:positionH>
                <wp:positionV relativeFrom="paragraph">
                  <wp:posOffset>184785</wp:posOffset>
                </wp:positionV>
                <wp:extent cx="76200" cy="114300"/>
                <wp:effectExtent l="0" t="0" r="19050" b="19050"/>
                <wp:wrapNone/>
                <wp:docPr id="889579590" name="Straight Connector 889579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90" o:spid="_x0000_s1026" style="position:absolute;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14.55pt" to="315.6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bQqYKQIAAEkEAAAOAAAAZHJzL2Uyb0RvYy54bWysVMuu2yAQ3VfqPyD2ie1c52XFuarspJvb NlJuP4AAjlExICBxoqr/3oE8btNuqqpZkIGZOZw5M3jxfOokOnLrhFYlzoYpRlxRzYTal/jr63ow w8h5ohiRWvESn7nDz8v37xa9KfhIt1oybhGAKFf0psSt96ZIEkdb3hE31IYrcDbadsTD1u4TZkkP 6J1MRmk6SXptmbGacufgtL448TLiNw2n/kvTOO6RLDFw83G1cd2FNVkuSLG3xLSCXmmQf2DREaHg 0jtUTTxBByv+gOoEtdrpxg+p7hLdNILyWANUk6W/VbNtieGxFhDHmbtM7v/B0s/HjUWClXg2m4+n 8/EcVFKkg1ZtvSVi33pUaaVASG3RWwzo1htXQHqlNjZUTk9qa140/eaQ0lVL1J5H/q9nA2BZUDp5 SAkbZ+D2Xf9JM4ghB6+jiKfGdgES5EGn2KvzvVf85BGFw+kE2o8RBU+W5U9ghwtIccs11vmPXHco GCWWQgUlSUGOL85fQm8h4VjptZASzkkhFepLPB+PxjHBaSlYcAafs/tdJS06kjBP8Xe99yHM6oNi EazlhK2utidCXmzgKVXAg2qAztW6DMz3eTpfzVazfJCPJqtBntb14MO6ygeTdTYd1091VdXZj0At y4tWMMZVYHcb3iz/u+G4PqPL2N3H9y5D8ogepQWyt/9IOrYzdPAyCzvNzhsbpA2dhXmNwde3FR7E r/sY9fYFWP4EAAD//wMAUEsDBBQABgAIAAAAIQAzzfHH3wAAAAkBAAAPAAAAZHJzL2Rvd25yZXYu eG1sTI/BTsMwDIbvSLxDZCQu05amQx0rTScE9MZlA8TVa0xb0Thdk22Fpyec4Gj70+/vLzaT7cWJ Rt851qAWCQji2pmOGw2vL9X8FoQPyAZ7x6ThizxsysuLAnPjzryl0y40Ioawz1FDG8KQS+nrliz6 hRuI4+3DjRZDHMdGmhHPMdz2Mk2STFrsOH5ocaCHlurP3dFq8NUbHarvWT1L3peNo/Tw+PyEWl9f Tfd3IAJN4Q+GX/2oDmV02rsjGy96DZlapxHVkK4ViAhkSxUXew03KwWyLOT/BuUPAAAA//8DAFBL AQItABQABgAIAAAAIQC2gziS/gAAAOEBAAATAAAAAAAAAAAAAAAAAAAAAABbQ29udGVudF9UeXBl c10ueG1sUEsBAi0AFAAGAAgAAAAhADj9If/WAAAAlAEAAAsAAAAAAAAAAAAAAAAALwEAAF9yZWxz Ly5yZWxzUEsBAi0AFAAGAAgAAAAhAJttCpgpAgAASQQAAA4AAAAAAAAAAAAAAAAALgIAAGRycy9l Mm9Eb2MueG1sUEsBAi0AFAAGAAgAAAAhADPN8cffAAAACQEAAA8AAAAAAAAAAAAAAAAAgwQAAGRy cy9kb3ducmV2LnhtbFBLBQYAAAAABAAEAPMAAACPBQAAAAA= "/>
            </w:pict>
          </mc:Fallback>
        </mc:AlternateContent>
      </w:r>
      <w:r w:rsidRPr="00541C41">
        <w:rPr>
          <w:noProof/>
          <w:color w:val="000000"/>
          <w:sz w:val="28"/>
          <w:szCs w:val="28"/>
        </w:rPr>
        <mc:AlternateContent>
          <mc:Choice Requires="wps">
            <w:drawing>
              <wp:anchor distT="0" distB="0" distL="114300" distR="114300" simplePos="0" relativeHeight="252213248" behindDoc="0" locked="0" layoutInCell="1" allowOverlap="1" wp14:anchorId="27F159AE" wp14:editId="710A3EE6">
                <wp:simplePos x="0" y="0"/>
                <wp:positionH relativeFrom="column">
                  <wp:posOffset>3833495</wp:posOffset>
                </wp:positionH>
                <wp:positionV relativeFrom="paragraph">
                  <wp:posOffset>184785</wp:posOffset>
                </wp:positionV>
                <wp:extent cx="76200" cy="114300"/>
                <wp:effectExtent l="0" t="0" r="19050" b="19050"/>
                <wp:wrapNone/>
                <wp:docPr id="889579591" name="Straight Connector 889579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91" o:spid="_x0000_s1026" style="position:absolute;z-index:25221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85pt,14.55pt" to="307.85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hYAGKQIAAEkEAAAOAAAAZHJzL2Uyb0RvYy54bWysVMuu2yAQ3VfqPyD2ie1c52XFuarspJvb NlJuP4AAjlExICBxoqr/3oE8btNuqqpZkIGZOZw5M3jxfOokOnLrhFYlzoYpRlxRzYTal/jr63ow w8h5ohiRWvESn7nDz8v37xa9KfhIt1oybhGAKFf0psSt96ZIEkdb3hE31IYrcDbadsTD1u4TZkkP 6J1MRmk6SXptmbGacufgtL448TLiNw2n/kvTOO6RLDFw83G1cd2FNVkuSLG3xLSCXmmQf2DREaHg 0jtUTTxBByv+gOoEtdrpxg+p7hLdNILyWANUk6W/VbNtieGxFhDHmbtM7v/B0s/HjUWClXg2m4+n 8/E8w0iRDlq19ZaIfetRpZUCIbVFbzGgW29cAemV2thQOT2prXnR9JtDSlctUXse+b+eDYBlQenk ISVsnIHbd/0nzSCGHLyOIp4a2wVIkAedYq/O917xk0cUDqcTaD9GFDxZlj+BHS4gxS3XWOc/ct2h YJRYChWUJAU5vjh/Cb2FhGOl10JKOCeFVKgv8Xw8GscEp6VgwRl8zu53lbToSMI8xd/13ocwqw+K RbCWE7a62p4IebGBp1QBD6oBOlfrMjDf5+l8NVvN8kE+mqwGeVrXgw/rKh9M1tl0XD/VVVVnPwK1 LC9awRhXgd1teLP874bj+owuY3cf37sMySN6lBbI3v4j6djO0MHLLOw0O29skDZ0FuY1Bl/fVngQ v+5j1NsXYPkTAAD//wMAUEsDBBQABgAIAAAAIQAMvh513wAAAAkBAAAPAAAAZHJzL2Rvd25yZXYu eG1sTI/BTsMwDIbvSLxDZCQuE0vaQQel7oSA3rgwNnHNGtNWNE7XZFvh6QknONr+9Pv7i9Vke3Gk 0XeOEZK5AkFcO9Nxg7B5q65uQfig2ejeMSF8kYdVeX5W6Ny4E7/ScR0aEUPY5xqhDWHIpfR1S1b7 uRuI4+3DjVaHOI6NNKM+xXDby1SpTFrdcfzQ6oEeW6o/1weL4Kst7avvWT1T74vGUbp/ennWiJcX 08M9iEBT+IPhVz+qQxmddu7AxoseIVOLZUQR0rsERASy5CYudgjXywRkWcj/DcofAAAA//8DAFBL AQItABQABgAIAAAAIQC2gziS/gAAAOEBAAATAAAAAAAAAAAAAAAAAAAAAABbQ29udGVudF9UeXBl c10ueG1sUEsBAi0AFAAGAAgAAAAhADj9If/WAAAAlAEAAAsAAAAAAAAAAAAAAAAALwEAAF9yZWxz Ly5yZWxzUEsBAi0AFAAGAAgAAAAhADaFgAYpAgAASQQAAA4AAAAAAAAAAAAAAAAALgIAAGRycy9l Mm9Eb2MueG1sUEsBAi0AFAAGAAgAAAAhAAy+HnXfAAAACQEAAA8AAAAAAAAAAAAAAAAAgwQAAGRy cy9kb3ducmV2LnhtbFBLBQYAAAAABAAEAPMAAACPBQAAAAA= "/>
            </w:pict>
          </mc:Fallback>
        </mc:AlternateContent>
      </w:r>
      <w:r w:rsidRPr="00541C41">
        <w:rPr>
          <w:noProof/>
          <w:color w:val="000000"/>
          <w:sz w:val="28"/>
          <w:szCs w:val="28"/>
        </w:rPr>
        <mc:AlternateContent>
          <mc:Choice Requires="wps">
            <w:drawing>
              <wp:anchor distT="0" distB="0" distL="114300" distR="114300" simplePos="0" relativeHeight="252212224" behindDoc="0" locked="0" layoutInCell="1" allowOverlap="1" wp14:anchorId="311C03D4" wp14:editId="1ACBA2AD">
                <wp:simplePos x="0" y="0"/>
                <wp:positionH relativeFrom="column">
                  <wp:posOffset>3730625</wp:posOffset>
                </wp:positionH>
                <wp:positionV relativeFrom="paragraph">
                  <wp:posOffset>184150</wp:posOffset>
                </wp:positionV>
                <wp:extent cx="76200" cy="114300"/>
                <wp:effectExtent l="0" t="0" r="19050" b="19050"/>
                <wp:wrapNone/>
                <wp:docPr id="889579592" name="Straight Connector 889579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92" o:spid="_x0000_s1026" style="position:absolute;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75pt,14.5pt" to="299.75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um5+KgIAAEkEAAAOAAAAZHJzL2Uyb0RvYy54bWysVMuu2yAQ3VfqPyD2ie1c52XFuarspJvb NlJuP4AAjlExICBxoqr/3oE8btNuqqpZkIGZOZw5M3jxfOokOnLrhFYlzoYpRlxRzYTal/jr63ow w8h5ohiRWvESn7nDz8v37xa9KfhIt1oybhGAKFf0psSt96ZIEkdb3hE31IYrcDbadsTD1u4TZkkP 6J1MRmk6SXptmbGacufgtL448TLiNw2n/kvTOO6RLDFw83G1cd2FNVkuSLG3xLSCXmmQf2DREaHg 0jtUTTxBByv+gOoEtdrpxg+p7hLdNILyWANUk6W/VbNtieGxFhDHmbtM7v/B0s/HjUWClXg2m4+n 8/F8hJEiHbRq6y0R+9ajSisFQmqL3mJAt964AtIrtbGhcnpSW/Oi6TeHlK5aovY88n89GwDLgtLJ Q0rYOAO37/pPmkEMOXgdRTw1tguQIA86xV6d773iJ48oHE4n0H6MKHiyLH8CO1xAiluusc5/5LpD wSixFCooSQpyfHH+EnoLCcdKr4WUcE4KqVBf4vl4NI4JTkvBgjP4nN3vKmnRkYR5ir/rvQ9hVh8U i2AtJ2x1tT0R8mIDT6kCHlQDdK7WZWC+z9P5araa5YN8NFkN8rSuBx/WVT6YrLPpuH6qq6rOfgRq WV60gjGuArvb8Gb53w3H9Rldxu4+vncZkkf0KC2Qvf1H0rGdoYOXWdhpdt7YIG3oLMxrDL6+rfAg ft3HqLcvwPInAAAA//8DAFBLAwQUAAYACAAAACEA5zYvT94AAAAJAQAADwAAAGRycy9kb3ducmV2 LnhtbEyPwU7DMAyG70i8Q2QkLtOWUChbS90JAb1xYQxxzRrTVjRJ12Rb4ekxJzja/vT7+4v1ZHtx pDF03iFcLRQIcrU3nWsQtq/VfAUiRO2M7r0jhC8KsC7PzwqdG39yL3TcxEZwiAu5RmhjHHIpQ92S 1WHhB3J8+/Cj1ZHHsZFm1CcOt71MlLqVVneOP7R6oIeW6s/NwSKE6o321fesnqn368ZTsn98ftKI lxfT/R2ISFP8g+FXn9WhZKedPzgTRI+QrpYpowhJxp0YSLOMFzuEm6UCWRbyf4PyBwAA//8DAFBL AQItABQABgAIAAAAIQC2gziS/gAAAOEBAAATAAAAAAAAAAAAAAAAAAAAAABbQ29udGVudF9UeXBl c10ueG1sUEsBAi0AFAAGAAgAAAAhADj9If/WAAAAlAEAAAsAAAAAAAAAAAAAAAAALwEAAF9yZWxz Ly5yZWxzUEsBAi0AFAAGAAgAAAAhAIC6bn4qAgAASQQAAA4AAAAAAAAAAAAAAAAALgIAAGRycy9l Mm9Eb2MueG1sUEsBAi0AFAAGAAgAAAAhAOc2L0/eAAAACQEAAA8AAAAAAAAAAAAAAAAAhAQAAGRy cy9kb3ducmV2LnhtbFBLBQYAAAAABAAEAPMAAACPBQAAAAA= "/>
            </w:pict>
          </mc:Fallback>
        </mc:AlternateContent>
      </w:r>
      <w:r w:rsidRPr="00541C41">
        <w:rPr>
          <w:noProof/>
          <w:color w:val="000000"/>
          <w:sz w:val="28"/>
          <w:szCs w:val="28"/>
        </w:rPr>
        <mc:AlternateContent>
          <mc:Choice Requires="wps">
            <w:drawing>
              <wp:anchor distT="0" distB="0" distL="114300" distR="114300" simplePos="0" relativeHeight="252211200" behindDoc="0" locked="0" layoutInCell="1" allowOverlap="1" wp14:anchorId="112C8557" wp14:editId="740420CF">
                <wp:simplePos x="0" y="0"/>
                <wp:positionH relativeFrom="column">
                  <wp:posOffset>3632835</wp:posOffset>
                </wp:positionH>
                <wp:positionV relativeFrom="paragraph">
                  <wp:posOffset>184785</wp:posOffset>
                </wp:positionV>
                <wp:extent cx="76200" cy="114300"/>
                <wp:effectExtent l="0" t="0" r="19050" b="19050"/>
                <wp:wrapNone/>
                <wp:docPr id="889579593" name="Straight Connector 889579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93" o:spid="_x0000_s1026" style="position:absolute;z-index:25221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05pt,14.55pt" to="292.05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UuTgKgIAAEkEAAAOAAAAZHJzL2Uyb0RvYy54bWysVE2P2jAQvVfqf7B8hyQQWIgIqyqBXrYt EtsfYGyHWHVsyzYEVPW/d2w+trSXqioHM/bMPL95M87i+dRJdOTWCa1KnA1TjLiimgm1L/HX1/Vg hpHzRDEiteIlPnOHn5fv3y16U/CRbrVk3CIAUa7oTYlb702RJI62vCNuqA1X4Gy07YiHrd0nzJIe 0DuZjNJ0mvTaMmM15c7BaX1x4mXEbxpO/ZemcdwjWWLg5uNq47oLa7JckGJviWkFvdIg/8CiI0LB pXeomniCDlb8AdUJarXTjR9S3SW6aQTlsQaoJkt/q2bbEsNjLSCOM3eZ3P+DpZ+PG4sEK/FsNp88 zSfzMUaKdNCqrbdE7FuPKq0UCKkteosB3XrjCkiv1MaGyulJbc2Lpt8cUrpqidrzyP/1bAAsC0on Dylh4wzcvus/aQYx5OB1FPHU2C5AgjzoFHt1vveKnzyicPg0hfZjRMGTZfkY7HABKW65xjr/kesO BaPEUqigJCnI8cX5S+gtJBwrvRZSwjkppEJ9ieeT0SQmOC0FC87gc3a/q6RFRxLmKf6u9z6EWX1Q LIK1nLDV1fZEyIsNPKUKeFAN0Llal4H5Pk/nq9lqlg/y0XQ1yNO6HnxYV/lgus6eJvW4rqo6+xGo ZXnRCsa4Cuxuw5vlfzcc12d0Gbv7+N5lSB7Ro7RA9vYfScd2hg5eZmGn2Xljg7ShszCvMfj6tsKD +HUfo96+AMufAAAA//8DAFBLAwQUAAYACAAAACEAX0doAd4AAAAJAQAADwAAAGRycy9kb3ducmV2 LnhtbEyPPU/DQAyGdyT+w8lILFV7SegXIZcKAdm6UECsbmKSiJwvzV3bwK/HTDDZlh+9fpxtRtup Ew2+dWwgnkWgiEtXtVwbeH0ppmtQPiBX2DkmA1/kYZNfXmSYVu7Mz3TahVpJCPsUDTQh9KnWvmzI op+5nlh2H26wGGQcal0NeJZw2+kkipbaYstyocGeHhoqP3dHa8AXb3QoviflJHq/qR0lh8ftExpz fTXe34EKNIY/GH71RR1ycdq7I1dedQYWqyQW1EByK1WAxXouzd7AfBWDzjP9/4P8BwAA//8DAFBL AQItABQABgAIAAAAIQC2gziS/gAAAOEBAAATAAAAAAAAAAAAAAAAAAAAAABbQ29udGVudF9UeXBl c10ueG1sUEsBAi0AFAAGAAgAAAAhADj9If/WAAAAlAEAAAsAAAAAAAAAAAAAAAAALwEAAF9yZWxz Ly5yZWxzUEsBAi0AFAAGAAgAAAAhAC1S5OAqAgAASQQAAA4AAAAAAAAAAAAAAAAALgIAAGRycy9l Mm9Eb2MueG1sUEsBAi0AFAAGAAgAAAAhAF9HaAHeAAAACQEAAA8AAAAAAAAAAAAAAAAAhAQAAGRy cy9kb3ducmV2LnhtbFBLBQYAAAAABAAEAPMAAACPBQAAAAA= "/>
            </w:pict>
          </mc:Fallback>
        </mc:AlternateContent>
      </w:r>
      <w:r w:rsidRPr="00541C41">
        <w:rPr>
          <w:noProof/>
          <w:color w:val="000000"/>
          <w:sz w:val="28"/>
          <w:szCs w:val="28"/>
        </w:rPr>
        <mc:AlternateContent>
          <mc:Choice Requires="wps">
            <w:drawing>
              <wp:anchor distT="0" distB="0" distL="114300" distR="114300" simplePos="0" relativeHeight="252210176" behindDoc="0" locked="0" layoutInCell="1" allowOverlap="1" wp14:anchorId="5D6BACF8" wp14:editId="06D78508">
                <wp:simplePos x="0" y="0"/>
                <wp:positionH relativeFrom="column">
                  <wp:posOffset>3524250</wp:posOffset>
                </wp:positionH>
                <wp:positionV relativeFrom="paragraph">
                  <wp:posOffset>184785</wp:posOffset>
                </wp:positionV>
                <wp:extent cx="76200" cy="114300"/>
                <wp:effectExtent l="0" t="0" r="19050" b="19050"/>
                <wp:wrapNone/>
                <wp:docPr id="889579594" name="Straight Connector 889579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94" o:spid="_x0000_s1026" style="position:absolute;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14.55pt" to="283.5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xbKPKQIAAEkEAAAOAAAAZHJzL2Uyb0RvYy54bWysVMuu2yAQ3VfqPyD2ie1c52XFuarspJvb NlJuP4AAjlExICBxoqr/3oE8btNuqqpZkIGZOZw5M3jxfOokOnLrhFYlzoYpRlxRzYTal/jr63ow w8h5ohiRWvESn7nDz8v37xa9KfhIt1oybhGAKFf0psSt96ZIEkdb3hE31IYrcDbadsTD1u4TZkkP 6J1MRmk6SXptmbGacufgtL448TLiNw2n/kvTOO6RLDFw83G1cd2FNVkuSLG3xLSCXmmQf2DREaHg 0jtUTTxBByv+gOoEtdrpxg+p7hLdNILyWANUk6W/VbNtieGxFhDHmbtM7v/B0s/HjUWClXg2m4+n 8/E8x0iRDlq19ZaIfetRpZUCIbVFbzGgW29cAemV2thQOT2prXnR9JtDSlctUXse+b+eDYBlQenk ISVsnIHbd/0nzSCGHLyOIp4a2wVIkAedYq/O917xk0cUDqcTaD9GFDxZlj+BHS4gxS3XWOc/ct2h YJRYChWUJAU5vjh/Cb2FhGOl10JKOCeFVKgv8Xw8GscEp6VgwRl8zu53lbToSMI8xd/13ocwqw+K RbCWE7a62p4IebGBp1QBD6oBOlfrMjDf5+l8NVvN8kE+mqwGeVrXgw/rKh9M1tl0XD/VVVVnPwK1 LC9awRhXgd1teLP874bj+owuY3cf37sMySN6lBbI3v4j6djO0MHLLOw0O29skDZ0FuY1Bl/fVngQ v+5j1NsXYPkTAAD//wMAUEsDBBQABgAIAAAAIQAglDxb3wAAAAkBAAAPAAAAZHJzL2Rvd25yZXYu eG1sTI9BT4NAEIXvJv6HzZh4aewCSqvI0hiVmxdrG69TGIHIzlJ226K/3vGkxzfv5c338tVke3Wk 0XeODcTzCBRx5eqOGwObt/LqFpQPyDX2jsnAF3lYFednOWa1O/ErHdehUVLCPkMDbQhDprWvWrLo 524gFu/DjRaDyLHR9YgnKbe9TqJooS12LB9aHOixpepzfbAGfLmlffk9q2bR+3XjKNk/vTyjMZcX 08M9qEBT+AvDL76gQyFMO3fg2qveQJqmsiUYSO5iUBJIF0s57AzcLGPQRa7/Lyh+AAAA//8DAFBL AQItABQABgAIAAAAIQC2gziS/gAAAOEBAAATAAAAAAAAAAAAAAAAAAAAAABbQ29udGVudF9UeXBl c10ueG1sUEsBAi0AFAAGAAgAAAAhADj9If/WAAAAlAEAAAsAAAAAAAAAAAAAAAAALwEAAF9yZWxz Ly5yZWxzUEsBAi0AFAAGAAgAAAAhAOzFso8pAgAASQQAAA4AAAAAAAAAAAAAAAAALgIAAGRycy9l Mm9Eb2MueG1sUEsBAi0AFAAGAAgAAAAhACCUPFvfAAAACQEAAA8AAAAAAAAAAAAAAAAAgwQAAGRy cy9kb3ducmV2LnhtbFBLBQYAAAAABAAEAPMAAACPBQAAAAA= "/>
            </w:pict>
          </mc:Fallback>
        </mc:AlternateContent>
      </w:r>
      <w:r w:rsidRPr="00541C41">
        <w:rPr>
          <w:noProof/>
          <w:color w:val="000000"/>
          <w:sz w:val="28"/>
          <w:szCs w:val="28"/>
        </w:rPr>
        <mc:AlternateContent>
          <mc:Choice Requires="wps">
            <w:drawing>
              <wp:anchor distT="0" distB="0" distL="114300" distR="114300" simplePos="0" relativeHeight="252209152" behindDoc="0" locked="0" layoutInCell="1" allowOverlap="1" wp14:anchorId="15173CB4" wp14:editId="37809318">
                <wp:simplePos x="0" y="0"/>
                <wp:positionH relativeFrom="column">
                  <wp:posOffset>3308985</wp:posOffset>
                </wp:positionH>
                <wp:positionV relativeFrom="paragraph">
                  <wp:posOffset>185420</wp:posOffset>
                </wp:positionV>
                <wp:extent cx="1338580" cy="0"/>
                <wp:effectExtent l="0" t="0" r="13970" b="19050"/>
                <wp:wrapNone/>
                <wp:docPr id="889579595" name="Straight Connector 889579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85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9579595" o:spid="_x0000_s1026" style="position:absolute;flip:x;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5pt,14.6pt" to="365.95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ymFOLQIAAFEEAAAOAAAAZHJzL2Uyb0RvYy54bWysVE2P2jAQvVfqf7ByhyRAIESEVZVAe9i2 SGx/gLEdYtWxLdsQUNX/3rH5WLa9VFU5mLFn5vnNm3EWT6dOoCMzlitZRukwiRCTRFEu92X07WU9 yCNkHZYUCyVZGZ2ZjZ6W798tel2wkWqVoMwgAJG26HUZtc7pIo4taVmH7VBpJsHZKNNhB1uzj6nB PaB3Ih4lyTTulaHaKMKshdP64oyWAb9pGHFfm8Yyh0QZATcXVhPWnV/j5QIXe4N1y8mVBv4HFh3m Ei69Q9XYYXQw/A+ojhOjrGrckKguVk3DCQs1QDVp8ls12xZrFmoBcay+y2T/Hyz5ctwYxGkZ5fk8 m82zeRYhiTto1dYZzPetQ5WSEoRUBr3GgG69tgWkV3JjfOXkJLf6WZHvFklVtVjuWeD/ctYAlnql 4zcpfmM13L7rPysKMfjgVBDx1JgONYLrTz7Rg4NQ6BS6dr53jZ0cInCYjsd5lkNzyc0X48JD+ERt rPvIVIe8UUaCSy8oLvDx2TpP6TXEH0u15kKEoRAS9QCe5bMsZFglOPVeH2fNflcJg47Yz1X4hQLB 8xhm1EHSgNYyTFdX22EuLjbcLqTHg1qAz9W6DM6PeTJf5at8MpiMpqvBJKnrwYd1NRlM1+ksq8d1 VdXpT08tnRQtp5RJz+42xOnk74bk+pwu43cf47sO8Vv0IBiQvf0H0qGtvpOXmdgpet6YW7thbkPw 9Y35h/G4B/vxS7D8BQAA//8DAFBLAwQUAAYACAAAACEAI0JC9dwAAAAJAQAADwAAAGRycy9kb3du cmV2LnhtbEyPy07DQAxF90j8w8hI7OgkQUAbMql4Skhl04YPcDMmich4QmbShr/HiAUsbV8dn1us Z9erA42h82wgXSSgiGtvO24MvFXPF0tQISJb7D2TgS8KsC5PTwrMrT/ylg672CiBcMjRQBvjkGsd 6pYchoUfiOX27keHUcax0XbEo8Bdr7MkudYOO5YPLQ700FL9sZucgayaks39y1L3w2e1rZ5e8bEL aMz52Xx3CyrSHP/C8KMv6lCK095PbIPqDVxlaSpRga0yUBK4uUxXoPa/C10W+n+D8hsAAP//AwBQ SwECLQAUAAYACAAAACEAtoM4kv4AAADhAQAAEwAAAAAAAAAAAAAAAAAAAAAAW0NvbnRlbnRfVHlw ZXNdLnhtbFBLAQItABQABgAIAAAAIQA4/SH/1gAAAJQBAAALAAAAAAAAAAAAAAAAAC8BAABfcmVs cy8ucmVsc1BLAQItABQABgAIAAAAIQDxymFOLQIAAFEEAAAOAAAAAAAAAAAAAAAAAC4CAABkcnMv ZTJvRG9jLnhtbFBLAQItABQABgAIAAAAIQAjQkL13AAAAAkBAAAPAAAAAAAAAAAAAAAAAIcEAABk cnMvZG93bnJldi54bWxQSwUGAAAAAAQABADzAAAAkAUAAAAA " strokeweight="1.25pt"/>
            </w:pict>
          </mc:Fallback>
        </mc:AlternateContent>
      </w:r>
      <w:r w:rsidRPr="00541C41">
        <w:rPr>
          <w:rFonts w:eastAsia="Times New Roman"/>
          <w:sz w:val="28"/>
          <w:szCs w:val="28"/>
          <w:lang w:val="sv-SE" w:eastAsia="vi-VN"/>
        </w:rPr>
        <w:t xml:space="preserve">   </w:t>
      </w:r>
    </w:p>
    <w:p w14:paraId="25B88033" w14:textId="77777777" w:rsidR="00541C41" w:rsidRPr="00541C41" w:rsidRDefault="00541C41" w:rsidP="00541C41">
      <w:pPr>
        <w:keepNext/>
        <w:tabs>
          <w:tab w:val="left" w:pos="5391"/>
        </w:tabs>
        <w:spacing w:after="0" w:line="240" w:lineRule="auto"/>
        <w:jc w:val="both"/>
        <w:rPr>
          <w:rFonts w:eastAsia="Times New Roman"/>
          <w:b/>
          <w:sz w:val="28"/>
          <w:szCs w:val="28"/>
        </w:rPr>
      </w:pPr>
      <w:r w:rsidRPr="00541C41">
        <w:rPr>
          <w:rFonts w:eastAsia="Times New Roman"/>
          <w:b/>
          <w:sz w:val="28"/>
          <w:szCs w:val="28"/>
        </w:rPr>
        <w:t xml:space="preserve">                                                                       A                                 B   </w:t>
      </w:r>
    </w:p>
    <w:p w14:paraId="321AF7EC" w14:textId="77777777" w:rsidR="00541C41" w:rsidRPr="00541C41" w:rsidRDefault="00541C41" w:rsidP="00541C41">
      <w:pPr>
        <w:keepNext/>
        <w:tabs>
          <w:tab w:val="left" w:pos="5391"/>
        </w:tabs>
        <w:spacing w:after="0" w:line="240" w:lineRule="auto"/>
        <w:jc w:val="both"/>
        <w:rPr>
          <w:rFonts w:eastAsia="Times New Roman"/>
          <w:b/>
          <w:sz w:val="28"/>
          <w:szCs w:val="28"/>
        </w:rPr>
      </w:pPr>
    </w:p>
    <w:p w14:paraId="4FA5F8F1"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 xml:space="preserve">3 </w:t>
      </w:r>
      <w:r w:rsidRPr="00541C41">
        <w:rPr>
          <w:rFonts w:eastAsia="Times New Roman"/>
          <w:b/>
          <w:color w:val="000000"/>
          <w:sz w:val="28"/>
          <w:szCs w:val="28"/>
        </w:rPr>
        <w:t>( 1điểm )</w:t>
      </w:r>
      <w:r w:rsidRPr="00541C41">
        <w:rPr>
          <w:rFonts w:eastAsia="Times New Roman"/>
          <w:b/>
          <w:bCs/>
          <w:sz w:val="28"/>
          <w:szCs w:val="28"/>
          <w:shd w:val="clear" w:color="auto" w:fill="FFFFFF"/>
          <w:lang w:val="vi-VN"/>
        </w:rPr>
        <w:t xml:space="preserve">: </w:t>
      </w:r>
      <w:r w:rsidRPr="00541C41">
        <w:rPr>
          <w:b/>
          <w:bCs/>
          <w:sz w:val="28"/>
          <w:szCs w:val="28"/>
          <w:bdr w:val="none" w:sz="0" w:space="0" w:color="auto" w:frame="1"/>
        </w:rPr>
        <w:t>Hoàn thành chuỗi phản ứng</w:t>
      </w:r>
    </w:p>
    <w:p w14:paraId="2D4C1815" w14:textId="77777777" w:rsidR="00541C41" w:rsidRPr="00541C41" w:rsidRDefault="00541C41" w:rsidP="00541C41">
      <w:pPr>
        <w:shd w:val="clear" w:color="auto" w:fill="F1F9FF"/>
        <w:spacing w:after="0" w:line="360" w:lineRule="auto"/>
        <w:jc w:val="both"/>
        <w:rPr>
          <w:rFonts w:eastAsia="Times New Roman"/>
          <w:sz w:val="28"/>
          <w:szCs w:val="28"/>
        </w:rPr>
      </w:pPr>
      <w:r w:rsidRPr="00541C41">
        <w:rPr>
          <w:b/>
          <w:bCs/>
          <w:color w:val="000000"/>
          <w:sz w:val="28"/>
          <w:szCs w:val="28"/>
          <w:bdr w:val="none" w:sz="0" w:space="0" w:color="auto" w:frame="1"/>
        </w:rPr>
        <w:t> </w:t>
      </w:r>
      <w:r w:rsidRPr="00541C41">
        <w:rPr>
          <w:rFonts w:eastAsia="Times New Roman"/>
          <w:color w:val="000000"/>
          <w:sz w:val="28"/>
          <w:szCs w:val="28"/>
          <w:bdr w:val="none" w:sz="0" w:space="0" w:color="auto" w:frame="1"/>
        </w:rPr>
        <w:t> Na → Na</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O → NaOH → Na</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CO</w:t>
      </w:r>
      <w:r w:rsidRPr="00541C41">
        <w:rPr>
          <w:rFonts w:eastAsia="Times New Roman"/>
          <w:color w:val="000000"/>
          <w:sz w:val="28"/>
          <w:szCs w:val="28"/>
          <w:bdr w:val="none" w:sz="0" w:space="0" w:color="auto" w:frame="1"/>
          <w:vertAlign w:val="subscript"/>
        </w:rPr>
        <w:t>3</w:t>
      </w:r>
      <w:r w:rsidRPr="00541C41">
        <w:rPr>
          <w:rFonts w:eastAsia="Times New Roman"/>
          <w:color w:val="000000"/>
          <w:sz w:val="28"/>
          <w:szCs w:val="28"/>
          <w:bdr w:val="none" w:sz="0" w:space="0" w:color="auto" w:frame="1"/>
        </w:rPr>
        <w:t xml:space="preserve"> → NaCl → NaOH </w:t>
      </w:r>
    </w:p>
    <w:p w14:paraId="5B44B1FF" w14:textId="77777777" w:rsidR="00541C41" w:rsidRPr="00541C41" w:rsidRDefault="00541C41" w:rsidP="00541C41">
      <w:pPr>
        <w:shd w:val="clear" w:color="auto" w:fill="FFFFFF"/>
        <w:spacing w:after="0" w:line="360" w:lineRule="auto"/>
        <w:jc w:val="both"/>
        <w:rPr>
          <w:rFonts w:eastAsia="Times New Roman"/>
          <w:b/>
          <w:color w:val="1C1C1C"/>
          <w:sz w:val="28"/>
          <w:szCs w:val="28"/>
        </w:rPr>
      </w:pPr>
      <w:r w:rsidRPr="00541C41">
        <w:rPr>
          <w:rFonts w:eastAsia="Times New Roman"/>
          <w:b/>
          <w:color w:val="1C1C1C"/>
          <w:sz w:val="28"/>
          <w:szCs w:val="28"/>
        </w:rPr>
        <w:t xml:space="preserve">Câu 4: </w:t>
      </w:r>
      <w:r w:rsidRPr="00541C41">
        <w:rPr>
          <w:b/>
          <w:color w:val="000000"/>
          <w:sz w:val="28"/>
          <w:szCs w:val="28"/>
        </w:rPr>
        <w:t>( 1điểm )</w:t>
      </w:r>
      <w:r w:rsidRPr="00541C41">
        <w:rPr>
          <w:rFonts w:eastAsia="Times New Roman"/>
          <w:b/>
          <w:color w:val="1C1C1C"/>
          <w:sz w:val="28"/>
          <w:szCs w:val="28"/>
        </w:rPr>
        <w:t>Cho 11,2 g sắt tác dụng vừa đủ với HCl. Sau phản ứng thu được V lít khí Hiđro ở đkc.</w:t>
      </w:r>
    </w:p>
    <w:p w14:paraId="756D71B4" w14:textId="77777777" w:rsidR="00541C41" w:rsidRPr="00541C41" w:rsidRDefault="00541C41" w:rsidP="00D07AEF">
      <w:pPr>
        <w:numPr>
          <w:ilvl w:val="0"/>
          <w:numId w:val="131"/>
        </w:numPr>
        <w:shd w:val="clear" w:color="auto" w:fill="FFFFFF"/>
        <w:spacing w:after="0" w:line="360" w:lineRule="auto"/>
        <w:ind w:left="288"/>
        <w:jc w:val="both"/>
        <w:rPr>
          <w:rFonts w:eastAsia="Times New Roman"/>
          <w:color w:val="1C1C1C"/>
          <w:sz w:val="28"/>
          <w:szCs w:val="28"/>
        </w:rPr>
      </w:pPr>
      <w:r w:rsidRPr="00541C41">
        <w:rPr>
          <w:rFonts w:eastAsia="Times New Roman"/>
          <w:color w:val="1C1C1C"/>
          <w:sz w:val="28"/>
          <w:szCs w:val="28"/>
        </w:rPr>
        <w:t>Tìm V</w:t>
      </w:r>
    </w:p>
    <w:p w14:paraId="02B00014" w14:textId="77777777" w:rsidR="00541C41" w:rsidRPr="00541C41" w:rsidRDefault="00541C41" w:rsidP="00D07AEF">
      <w:pPr>
        <w:numPr>
          <w:ilvl w:val="0"/>
          <w:numId w:val="131"/>
        </w:numPr>
        <w:shd w:val="clear" w:color="auto" w:fill="FFFFFF"/>
        <w:spacing w:after="0" w:line="360" w:lineRule="auto"/>
        <w:ind w:left="288"/>
        <w:jc w:val="both"/>
        <w:rPr>
          <w:rFonts w:eastAsia="Times New Roman"/>
          <w:color w:val="1C1C1C"/>
          <w:sz w:val="28"/>
          <w:szCs w:val="28"/>
        </w:rPr>
      </w:pPr>
      <w:r w:rsidRPr="00541C41">
        <w:rPr>
          <w:rFonts w:eastAsia="Times New Roman"/>
          <w:color w:val="1C1C1C"/>
          <w:sz w:val="28"/>
          <w:szCs w:val="28"/>
        </w:rPr>
        <w:t>Tìm khối lượng của FeCl</w:t>
      </w:r>
      <w:r w:rsidRPr="00541C41">
        <w:rPr>
          <w:rFonts w:eastAsia="Times New Roman"/>
          <w:color w:val="1C1C1C"/>
          <w:sz w:val="28"/>
          <w:szCs w:val="28"/>
          <w:vertAlign w:val="subscript"/>
        </w:rPr>
        <w:t>2</w:t>
      </w:r>
      <w:r w:rsidRPr="00541C41">
        <w:rPr>
          <w:rFonts w:eastAsia="Times New Roman"/>
          <w:color w:val="1C1C1C"/>
          <w:sz w:val="28"/>
          <w:szCs w:val="28"/>
        </w:rPr>
        <w:t> tạo ra sau phản ứng</w:t>
      </w:r>
    </w:p>
    <w:p w14:paraId="34FFB225" w14:textId="77777777" w:rsidR="00541C41" w:rsidRPr="00541C41" w:rsidRDefault="00541C41" w:rsidP="00D07AEF">
      <w:pPr>
        <w:numPr>
          <w:ilvl w:val="0"/>
          <w:numId w:val="131"/>
        </w:numPr>
        <w:shd w:val="clear" w:color="auto" w:fill="FFFFFF"/>
        <w:spacing w:after="0" w:line="360" w:lineRule="auto"/>
        <w:ind w:left="288"/>
        <w:jc w:val="both"/>
        <w:rPr>
          <w:rFonts w:eastAsia="Times New Roman"/>
          <w:color w:val="1C1C1C"/>
          <w:sz w:val="28"/>
          <w:szCs w:val="28"/>
        </w:rPr>
      </w:pPr>
      <w:r w:rsidRPr="00541C41">
        <w:rPr>
          <w:rFonts w:eastAsia="Times New Roman"/>
          <w:color w:val="1C1C1C"/>
          <w:sz w:val="28"/>
          <w:szCs w:val="28"/>
        </w:rPr>
        <w:t>Tìm khối lượng của HCl</w:t>
      </w:r>
    </w:p>
    <w:p w14:paraId="5061F5BB" w14:textId="77777777" w:rsidR="00541C41" w:rsidRPr="00541C41" w:rsidRDefault="00541C41" w:rsidP="00541C41">
      <w:pPr>
        <w:widowControl w:val="0"/>
        <w:spacing w:after="0" w:line="360" w:lineRule="auto"/>
        <w:jc w:val="both"/>
        <w:rPr>
          <w:rFonts w:eastAsia="Times New Roman"/>
          <w:sz w:val="24"/>
          <w:szCs w:val="24"/>
        </w:rPr>
      </w:pPr>
      <w:r w:rsidRPr="00541C41">
        <w:rPr>
          <w:b/>
          <w:bCs/>
          <w:sz w:val="24"/>
          <w:szCs w:val="24"/>
        </w:rPr>
        <w:t>Câu 5( 1điểm):</w:t>
      </w:r>
      <w:r w:rsidRPr="00541C41">
        <w:rPr>
          <w:rFonts w:eastAsia="Times New Roman"/>
          <w:b/>
          <w:sz w:val="24"/>
          <w:szCs w:val="24"/>
        </w:rPr>
        <w:t xml:space="preserve"> </w:t>
      </w:r>
      <w:r w:rsidRPr="00541C41">
        <w:rPr>
          <w:rFonts w:eastAsia="Times New Roman"/>
          <w:sz w:val="24"/>
          <w:szCs w:val="24"/>
        </w:rPr>
        <w:t>Thỏ sống trong rừng mưa nhiệt đới, chịu ảnh hưởng của một số nhân tố sinh thái sau: nhiệt độ không khí, lượng mưa, chó sói, ánh sáng, sư tử, cây cỏ, độ ẩm, cây bụi, độ tơi xốp của đất, con người, châu chấu.</w:t>
      </w:r>
    </w:p>
    <w:p w14:paraId="591CF1EE" w14:textId="77777777" w:rsidR="00541C41" w:rsidRPr="00541C41" w:rsidRDefault="00541C41" w:rsidP="00541C41">
      <w:pPr>
        <w:widowControl w:val="0"/>
        <w:spacing w:after="0" w:line="360" w:lineRule="auto"/>
        <w:jc w:val="both"/>
        <w:rPr>
          <w:rFonts w:eastAsia="Times New Roman"/>
          <w:sz w:val="24"/>
          <w:szCs w:val="24"/>
        </w:rPr>
      </w:pPr>
      <w:r w:rsidRPr="00541C41">
        <w:rPr>
          <w:rFonts w:eastAsia="Times New Roman"/>
          <w:sz w:val="24"/>
          <w:szCs w:val="24"/>
        </w:rPr>
        <w:t>Em hãy chỉ ra trong các nhân tố ảnh hưởng đến thỏ, đâu là nhân tố vô sinh, đâu là nhân tố hữu sinh</w:t>
      </w:r>
    </w:p>
    <w:p w14:paraId="467A1FFC" w14:textId="77777777" w:rsidR="00541C41" w:rsidRPr="00541C41" w:rsidRDefault="00541C41" w:rsidP="00541C41">
      <w:pPr>
        <w:widowControl w:val="0"/>
        <w:spacing w:after="0" w:line="360" w:lineRule="auto"/>
        <w:jc w:val="both"/>
        <w:rPr>
          <w:rFonts w:eastAsia="Times New Roman"/>
          <w:iCs/>
          <w:sz w:val="24"/>
          <w:szCs w:val="24"/>
        </w:rPr>
      </w:pPr>
      <w:r w:rsidRPr="00541C41">
        <w:rPr>
          <w:rFonts w:eastAsia="Times New Roman"/>
          <w:b/>
          <w:sz w:val="24"/>
          <w:szCs w:val="24"/>
        </w:rPr>
        <w:t>Câu 6 (1điểm)</w:t>
      </w:r>
      <w:r w:rsidRPr="00541C41">
        <w:rPr>
          <w:rFonts w:eastAsia="Times New Roman"/>
          <w:iCs/>
          <w:sz w:val="24"/>
          <w:szCs w:val="24"/>
        </w:rPr>
        <w:t xml:space="preserve"> Mật độ cá thể của quần thể được ứng dụng trong chăn nuôi, trồng trọt như thế nào?</w:t>
      </w:r>
    </w:p>
    <w:p w14:paraId="5629EF4C" w14:textId="77777777" w:rsidR="00541C41" w:rsidRPr="00541C41" w:rsidRDefault="00541C41" w:rsidP="00541C41">
      <w:pPr>
        <w:spacing w:after="0" w:line="240" w:lineRule="auto"/>
        <w:rPr>
          <w:rFonts w:eastAsia="Times New Roman"/>
          <w:b/>
          <w:sz w:val="28"/>
          <w:szCs w:val="28"/>
        </w:rPr>
      </w:pPr>
      <w:r w:rsidRPr="00541C41">
        <w:rPr>
          <w:rFonts w:eastAsia="Times New Roman"/>
          <w:b/>
          <w:sz w:val="26"/>
          <w:szCs w:val="26"/>
          <w:lang w:val="pt-BR"/>
        </w:rPr>
        <w:t>PHẦN 2:   TỰ CHỌN.</w:t>
      </w:r>
      <w:r w:rsidRPr="00541C41">
        <w:rPr>
          <w:rFonts w:eastAsia="Times New Roman"/>
          <w:b/>
          <w:sz w:val="28"/>
          <w:szCs w:val="28"/>
        </w:rPr>
        <w:t xml:space="preserve">   </w:t>
      </w:r>
    </w:p>
    <w:p w14:paraId="21CE0DE7" w14:textId="77777777" w:rsidR="00541C41" w:rsidRPr="00541C41" w:rsidRDefault="00541C41" w:rsidP="00D07AEF">
      <w:pPr>
        <w:pStyle w:val="ListParagraph"/>
        <w:numPr>
          <w:ilvl w:val="0"/>
          <w:numId w:val="132"/>
        </w:numPr>
        <w:spacing w:after="0" w:line="240" w:lineRule="auto"/>
        <w:rPr>
          <w:rFonts w:eastAsia="Times New Roman"/>
          <w:b/>
          <w:sz w:val="26"/>
          <w:szCs w:val="26"/>
          <w:lang w:val="pt-BR"/>
        </w:rPr>
      </w:pPr>
      <w:r w:rsidRPr="00541C41">
        <w:rPr>
          <w:rFonts w:eastAsia="Times New Roman"/>
          <w:b/>
          <w:sz w:val="26"/>
          <w:szCs w:val="26"/>
          <w:lang w:val="pt-BR"/>
        </w:rPr>
        <w:t>Nội dung 1 : 14 điểm</w:t>
      </w:r>
    </w:p>
    <w:p w14:paraId="78F821D8" w14:textId="77777777" w:rsidR="00541C41" w:rsidRPr="00541C41" w:rsidRDefault="00541C41" w:rsidP="00541C41">
      <w:pPr>
        <w:spacing w:after="0" w:line="240" w:lineRule="auto"/>
        <w:jc w:val="both"/>
        <w:rPr>
          <w:rFonts w:eastAsia="Times New Roman"/>
          <w:sz w:val="28"/>
          <w:szCs w:val="28"/>
        </w:rPr>
      </w:pPr>
      <w:r w:rsidRPr="00541C41">
        <w:rPr>
          <w:rFonts w:eastAsia="Times New Roman"/>
          <w:b/>
          <w:sz w:val="28"/>
          <w:szCs w:val="28"/>
        </w:rPr>
        <w:t xml:space="preserve">Câu 1. </w:t>
      </w:r>
      <w:r w:rsidRPr="00541C41">
        <w:rPr>
          <w:rFonts w:eastAsia="Times New Roman"/>
          <w:i/>
          <w:sz w:val="28"/>
          <w:szCs w:val="28"/>
        </w:rPr>
        <w:t xml:space="preserve">(3,0 điểm) </w:t>
      </w:r>
      <w:r w:rsidRPr="00541C41">
        <w:rPr>
          <w:rFonts w:eastAsia="Times New Roman"/>
          <w:sz w:val="28"/>
          <w:szCs w:val="28"/>
        </w:rPr>
        <w:t>Một khối gỗ hình trụ nặng 3kg có diện tích đáy là 200cm</w:t>
      </w:r>
      <w:r w:rsidRPr="00541C41">
        <w:rPr>
          <w:rFonts w:eastAsia="Times New Roman"/>
          <w:sz w:val="28"/>
          <w:szCs w:val="28"/>
          <w:vertAlign w:val="superscript"/>
        </w:rPr>
        <w:t>2</w:t>
      </w:r>
      <w:r w:rsidRPr="00541C41">
        <w:rPr>
          <w:rFonts w:eastAsia="Times New Roman"/>
          <w:sz w:val="28"/>
          <w:szCs w:val="28"/>
        </w:rPr>
        <w:t xml:space="preserve"> được thả nổi thẳng đứng trong nước. Biết khối lượng riêng của nước và gỗ lần lượt là 1000 kg/m</w:t>
      </w:r>
      <w:r w:rsidRPr="00541C41">
        <w:rPr>
          <w:rFonts w:eastAsia="Times New Roman"/>
          <w:sz w:val="28"/>
          <w:szCs w:val="28"/>
          <w:vertAlign w:val="superscript"/>
        </w:rPr>
        <w:t>3</w:t>
      </w:r>
      <w:r w:rsidRPr="00541C41">
        <w:rPr>
          <w:rFonts w:eastAsia="Times New Roman"/>
          <w:sz w:val="28"/>
          <w:szCs w:val="28"/>
        </w:rPr>
        <w:t xml:space="preserve"> và 600 kg/m</w:t>
      </w:r>
      <w:r w:rsidRPr="00541C41">
        <w:rPr>
          <w:rFonts w:eastAsia="Times New Roman"/>
          <w:sz w:val="28"/>
          <w:szCs w:val="28"/>
          <w:vertAlign w:val="superscript"/>
        </w:rPr>
        <w:t>3</w:t>
      </w:r>
      <w:r w:rsidRPr="00541C41">
        <w:rPr>
          <w:rFonts w:eastAsia="Times New Roman"/>
          <w:sz w:val="28"/>
          <w:szCs w:val="28"/>
        </w:rPr>
        <w:t>.</w:t>
      </w:r>
      <w:r w:rsidRPr="00541C41">
        <w:rPr>
          <w:noProof/>
          <w:color w:val="000000"/>
          <w:sz w:val="28"/>
          <w:szCs w:val="28"/>
        </w:rPr>
        <w:t xml:space="preserve"> </w:t>
      </w:r>
    </w:p>
    <w:p w14:paraId="62374DE2" w14:textId="77777777" w:rsidR="00541C41" w:rsidRPr="00541C41" w:rsidRDefault="00541C41" w:rsidP="00541C41">
      <w:pPr>
        <w:spacing w:after="0" w:line="240" w:lineRule="auto"/>
        <w:ind w:left="420"/>
        <w:rPr>
          <w:rFonts w:eastAsia="Times New Roman"/>
          <w:sz w:val="28"/>
          <w:szCs w:val="28"/>
        </w:rPr>
      </w:pPr>
      <w:r w:rsidRPr="00541C41">
        <w:rPr>
          <w:rFonts w:eastAsia="Times New Roman"/>
          <w:sz w:val="28"/>
          <w:szCs w:val="28"/>
        </w:rPr>
        <w:t xml:space="preserve"> a.Tính chiều cao phần gỗ chìm trong nước.</w:t>
      </w:r>
      <w:r w:rsidRPr="00541C41">
        <w:rPr>
          <w:noProof/>
          <w:color w:val="000000"/>
          <w:sz w:val="28"/>
          <w:szCs w:val="28"/>
        </w:rPr>
        <w:t xml:space="preserve"> </w:t>
      </w:r>
    </w:p>
    <w:p w14:paraId="7EB3BF06" w14:textId="77777777" w:rsidR="00541C41" w:rsidRPr="00541C41" w:rsidRDefault="00541C41" w:rsidP="00541C41">
      <w:pPr>
        <w:spacing w:after="0" w:line="240" w:lineRule="auto"/>
        <w:ind w:left="480"/>
        <w:rPr>
          <w:rFonts w:eastAsia="Times New Roman"/>
          <w:sz w:val="28"/>
          <w:szCs w:val="28"/>
        </w:rPr>
      </w:pPr>
      <w:r w:rsidRPr="00541C41">
        <w:rPr>
          <w:rFonts w:eastAsia="Times New Roman"/>
          <w:sz w:val="28"/>
          <w:szCs w:val="28"/>
        </w:rPr>
        <w:t>b.Tính chiều cao phần gỗ nổi trong nước.</w:t>
      </w:r>
      <w:r w:rsidRPr="00541C41">
        <w:rPr>
          <w:noProof/>
          <w:color w:val="000000"/>
          <w:sz w:val="28"/>
          <w:szCs w:val="28"/>
        </w:rPr>
        <w:t xml:space="preserve"> </w:t>
      </w:r>
    </w:p>
    <w:p w14:paraId="50B446E9" w14:textId="77777777" w:rsidR="00541C41" w:rsidRPr="00541C41" w:rsidRDefault="00541C41" w:rsidP="00541C41">
      <w:pPr>
        <w:spacing w:after="0" w:line="240" w:lineRule="auto"/>
        <w:rPr>
          <w:rFonts w:eastAsia="Times New Roman"/>
          <w:sz w:val="28"/>
          <w:szCs w:val="28"/>
        </w:rPr>
      </w:pPr>
      <w:r w:rsidRPr="00541C41">
        <w:rPr>
          <w:rFonts w:eastAsia="Times New Roman"/>
          <w:b/>
          <w:sz w:val="28"/>
          <w:szCs w:val="28"/>
        </w:rPr>
        <w:t>Câu 2</w:t>
      </w:r>
      <w:r w:rsidRPr="00541C41">
        <w:rPr>
          <w:rFonts w:eastAsia="Times New Roman"/>
          <w:b/>
          <w:sz w:val="26"/>
          <w:szCs w:val="26"/>
        </w:rPr>
        <w:t>:</w:t>
      </w:r>
      <w:r w:rsidRPr="00541C41">
        <w:rPr>
          <w:rFonts w:eastAsia="Times New Roman"/>
          <w:sz w:val="26"/>
          <w:szCs w:val="26"/>
        </w:rPr>
        <w:t xml:space="preserve"> </w:t>
      </w:r>
      <w:r w:rsidRPr="00541C41">
        <w:rPr>
          <w:rFonts w:eastAsia="Times New Roman"/>
          <w:i/>
          <w:sz w:val="26"/>
          <w:szCs w:val="26"/>
        </w:rPr>
        <w:t>(2,0 điểm)</w:t>
      </w:r>
      <w:r w:rsidRPr="00541C41">
        <w:rPr>
          <w:rFonts w:eastAsia="Times New Roman"/>
          <w:sz w:val="26"/>
          <w:szCs w:val="26"/>
        </w:rPr>
        <w:t xml:space="preserve"> Hai bình thông nhau và chứa một chất lỏng không hòa tan trong nước có trọng lượng riêng 12700 N/m</w:t>
      </w:r>
      <w:r w:rsidRPr="00541C41">
        <w:rPr>
          <w:rFonts w:eastAsia="Times New Roman"/>
          <w:sz w:val="26"/>
          <w:szCs w:val="26"/>
          <w:vertAlign w:val="superscript"/>
        </w:rPr>
        <w:t>3</w:t>
      </w:r>
      <w:r w:rsidRPr="00541C41">
        <w:rPr>
          <w:rFonts w:eastAsia="Times New Roman"/>
          <w:sz w:val="26"/>
          <w:szCs w:val="26"/>
        </w:rPr>
        <w:t>. Người ta đổ nước vào một bình tới khi mặt nước cao hơn 30 cm so với mặt chất lỏng trong bình ấy. Hãy tìm chiều cao của cột chất lỏng ở bình kia so với mặt phân cách giữa chất lỏng và nước .</w:t>
      </w:r>
    </w:p>
    <w:p w14:paraId="2F112AB1" w14:textId="77777777" w:rsidR="00541C41" w:rsidRPr="00541C41" w:rsidRDefault="00541C41" w:rsidP="00541C41">
      <w:pPr>
        <w:spacing w:after="0" w:line="240" w:lineRule="auto"/>
        <w:rPr>
          <w:rFonts w:eastAsia="Times New Roman"/>
          <w:b/>
          <w:sz w:val="28"/>
          <w:szCs w:val="28"/>
        </w:rPr>
      </w:pPr>
      <w:r w:rsidRPr="00541C41">
        <w:rPr>
          <w:rFonts w:eastAsia="Times New Roman"/>
          <w:b/>
          <w:sz w:val="28"/>
          <w:szCs w:val="28"/>
        </w:rPr>
        <w:t>Câu 3</w:t>
      </w:r>
      <w:r w:rsidRPr="00541C41">
        <w:rPr>
          <w:rFonts w:eastAsia="Times New Roman"/>
          <w:i/>
          <w:sz w:val="28"/>
          <w:szCs w:val="28"/>
        </w:rPr>
        <w:t>: ( 1,0 điểm)</w:t>
      </w:r>
      <w:r w:rsidRPr="00541C41">
        <w:rPr>
          <w:rFonts w:eastAsia="Times New Roman"/>
          <w:sz w:val="28"/>
          <w:szCs w:val="28"/>
        </w:rPr>
        <w:t xml:space="preserve"> Một ống nghiệm đựng đầy nước. Hỏi khi đốt nóng ở miệng ống, ở giữa ống hay ở đáy ống thì tất cả nước trong ống sôi nhanh hơn. Tại sao?</w:t>
      </w:r>
    </w:p>
    <w:p w14:paraId="409F9E2B" w14:textId="77777777" w:rsidR="00541C41" w:rsidRPr="00541C41" w:rsidRDefault="00541C41" w:rsidP="00541C41">
      <w:pPr>
        <w:spacing w:after="0" w:line="240" w:lineRule="auto"/>
        <w:rPr>
          <w:rFonts w:eastAsia="Times New Roman"/>
          <w:spacing w:val="-4"/>
          <w:sz w:val="28"/>
          <w:szCs w:val="28"/>
          <w:lang w:val="pt-BR"/>
        </w:rPr>
      </w:pPr>
      <w:r w:rsidRPr="00541C41">
        <w:rPr>
          <w:rFonts w:eastAsia="Times New Roman"/>
          <w:b/>
          <w:sz w:val="28"/>
          <w:szCs w:val="28"/>
        </w:rPr>
        <w:t>Câu 4</w:t>
      </w:r>
      <w:r w:rsidRPr="00541C41">
        <w:rPr>
          <w:rFonts w:eastAsia="Times New Roman"/>
          <w:sz w:val="28"/>
          <w:szCs w:val="28"/>
          <w:lang w:val="pt-BR"/>
        </w:rPr>
        <w:t xml:space="preserve">. </w:t>
      </w:r>
      <w:r w:rsidRPr="00541C41">
        <w:rPr>
          <w:rFonts w:eastAsia="Times New Roman"/>
          <w:i/>
          <w:sz w:val="28"/>
          <w:szCs w:val="28"/>
        </w:rPr>
        <w:t xml:space="preserve">(3,0 điểm) </w:t>
      </w:r>
      <w:r w:rsidRPr="00541C41">
        <w:rPr>
          <w:rFonts w:eastAsia="Times New Roman"/>
          <w:spacing w:val="-4"/>
          <w:sz w:val="28"/>
          <w:szCs w:val="28"/>
          <w:lang w:val="pt-BR"/>
        </w:rPr>
        <w:t>Hai gương phẳng giống nhau AB và AC được đặt hợp với nhau một góc 60</w:t>
      </w:r>
      <w:r w:rsidRPr="00541C41">
        <w:rPr>
          <w:rFonts w:eastAsia="Times New Roman"/>
          <w:spacing w:val="-4"/>
          <w:sz w:val="28"/>
          <w:szCs w:val="28"/>
          <w:vertAlign w:val="superscript"/>
          <w:lang w:val="pt-BR"/>
        </w:rPr>
        <w:t>0</w:t>
      </w:r>
      <w:r w:rsidRPr="00541C41">
        <w:rPr>
          <w:rFonts w:eastAsia="Times New Roman"/>
          <w:spacing w:val="-4"/>
          <w:sz w:val="28"/>
          <w:szCs w:val="28"/>
          <w:lang w:val="pt-BR"/>
        </w:rPr>
        <w:t xml:space="preserve">, mặt phản xạ hướng vào nhau (A,B,C tạo thành tam giác đều). Một nguồn sáng điểm S di chuyển trên cạnh BC. Ta chỉ xét trong mặt phẳng hình vẽ. </w:t>
      </w:r>
    </w:p>
    <w:p w14:paraId="4683B79B" w14:textId="77777777" w:rsidR="00541C41" w:rsidRPr="00541C41" w:rsidRDefault="00541C41" w:rsidP="00541C41">
      <w:pPr>
        <w:pStyle w:val="Heading3"/>
        <w:spacing w:before="0" w:after="0"/>
        <w:jc w:val="right"/>
        <w:rPr>
          <w:spacing w:val="-4"/>
          <w:lang w:val="pt-BR"/>
        </w:rPr>
      </w:pPr>
      <w:r w:rsidRPr="00541C41">
        <w:rPr>
          <w:noProof/>
        </w:rPr>
        <w:drawing>
          <wp:inline distT="0" distB="0" distL="0" distR="0" wp14:anchorId="5A97C10E" wp14:editId="0AD61EEA">
            <wp:extent cx="1539240" cy="1447800"/>
            <wp:effectExtent l="0" t="0" r="3810" b="0"/>
            <wp:docPr id="1657097154" name="Picture 1657097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22" cstate="email">
                      <a:extLst>
                        <a:ext uri="{28A0092B-C50C-407E-A947-70E740481C1C}">
                          <a14:useLocalDpi xmlns:a14="http://schemas.microsoft.com/office/drawing/2010/main"/>
                        </a:ext>
                      </a:extLst>
                    </a:blip>
                    <a:srcRect/>
                    <a:stretch>
                      <a:fillRect/>
                    </a:stretch>
                  </pic:blipFill>
                  <pic:spPr bwMode="auto">
                    <a:xfrm>
                      <a:off x="0" y="0"/>
                      <a:ext cx="1539240" cy="1447800"/>
                    </a:xfrm>
                    <a:prstGeom prst="rect">
                      <a:avLst/>
                    </a:prstGeom>
                    <a:noFill/>
                  </pic:spPr>
                </pic:pic>
              </a:graphicData>
            </a:graphic>
          </wp:inline>
        </w:drawing>
      </w:r>
    </w:p>
    <w:p w14:paraId="462782EF"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lang w:val="pt-BR"/>
        </w:rPr>
        <w:t xml:space="preserve">a. Hãy nêu cách vẽ đường đi của tia sáng phát ra từ S, phản xạ lần lượt trên AB, AC rồi về S. </w:t>
      </w:r>
    </w:p>
    <w:p w14:paraId="74D6EB8E"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lang w:val="pt-BR"/>
        </w:rPr>
        <w:t xml:space="preserve">    b. Hãy tính góc tạo bởi tia tới từ S đến gương AB và tia phản xạ cuối cùng.</w:t>
      </w:r>
    </w:p>
    <w:p w14:paraId="74179387" w14:textId="77777777" w:rsidR="00541C41" w:rsidRPr="00541C41" w:rsidRDefault="00541C41" w:rsidP="00541C41">
      <w:pPr>
        <w:spacing w:after="0" w:line="240" w:lineRule="auto"/>
        <w:rPr>
          <w:rFonts w:eastAsia="Times New Roman"/>
          <w:sz w:val="28"/>
          <w:szCs w:val="28"/>
        </w:rPr>
      </w:pPr>
      <w:r w:rsidRPr="00541C41">
        <w:rPr>
          <w:rFonts w:eastAsia="Times New Roman"/>
          <w:b/>
          <w:sz w:val="28"/>
          <w:szCs w:val="28"/>
        </w:rPr>
        <w:lastRenderedPageBreak/>
        <w:t xml:space="preserve">Câu 5: </w:t>
      </w:r>
      <w:r w:rsidRPr="00541C41">
        <w:rPr>
          <w:rFonts w:eastAsia="Times New Roman"/>
          <w:i/>
          <w:sz w:val="28"/>
          <w:szCs w:val="28"/>
        </w:rPr>
        <w:t xml:space="preserve">( 1,0 điểm) </w:t>
      </w:r>
      <w:r w:rsidRPr="00541C41">
        <w:rPr>
          <w:rFonts w:eastAsia="Times New Roman"/>
          <w:sz w:val="28"/>
          <w:szCs w:val="28"/>
        </w:rPr>
        <w:t>Vào mùa đông nhất là những ngày hanh khô, khi cởi áo len ta thường thấy những tiếng nổ lép bép nhỏ. Vào ban đêm khi cởi áo ta còn thấy sự phóng các tia lửa điện. Hãy giải thích hiện tượng trên.</w:t>
      </w:r>
    </w:p>
    <w:p w14:paraId="4783A671" w14:textId="77777777" w:rsidR="00541C41" w:rsidRPr="00541C41" w:rsidRDefault="00541C41" w:rsidP="00541C41">
      <w:pPr>
        <w:spacing w:after="0" w:line="240" w:lineRule="auto"/>
        <w:jc w:val="both"/>
        <w:rPr>
          <w:sz w:val="26"/>
          <w:szCs w:val="26"/>
        </w:rPr>
      </w:pPr>
      <w:r w:rsidRPr="00541C41">
        <w:rPr>
          <w:b/>
          <w:sz w:val="26"/>
          <w:szCs w:val="26"/>
        </w:rPr>
        <w:t xml:space="preserve">Câu 6: </w:t>
      </w:r>
      <w:r w:rsidRPr="00541C41">
        <w:rPr>
          <w:i/>
          <w:sz w:val="26"/>
          <w:szCs w:val="26"/>
        </w:rPr>
        <w:t>(4,0 điểm)</w:t>
      </w:r>
      <w:r w:rsidRPr="00541C41">
        <w:rPr>
          <w:sz w:val="26"/>
          <w:szCs w:val="26"/>
        </w:rPr>
        <w:t xml:space="preserve">  </w:t>
      </w:r>
      <w:r w:rsidRPr="00541C41">
        <w:rPr>
          <w:sz w:val="26"/>
          <w:szCs w:val="26"/>
          <w:lang w:val="pt-BR"/>
        </w:rPr>
        <w:t>Cho một thanh gỗ thẳng dài có thể quay quanh một trục lắp cố định ở một giá thí nghiệm, một thước chia tới milimet, một bình hình trụ lớn đựng nước (đã biết khối lượng riêng  của nước D</w:t>
      </w:r>
      <w:r w:rsidRPr="00541C41">
        <w:rPr>
          <w:sz w:val="26"/>
          <w:szCs w:val="26"/>
          <w:vertAlign w:val="subscript"/>
          <w:lang w:val="pt-BR"/>
        </w:rPr>
        <w:t>nước</w:t>
      </w:r>
      <w:r w:rsidRPr="00541C41">
        <w:rPr>
          <w:sz w:val="26"/>
          <w:szCs w:val="26"/>
          <w:lang w:val="pt-BR"/>
        </w:rPr>
        <w:t xml:space="preserve">), một bình hình trụ lớn đựng dầu hỏa, một lọ nhỏ rỗng, một lọ nhỏ chứa đầy cát có nắp đậy kín, hai sợi dây. </w:t>
      </w:r>
    </w:p>
    <w:p w14:paraId="20951565" w14:textId="77777777" w:rsidR="00541C41" w:rsidRPr="00541C41" w:rsidRDefault="00541C41" w:rsidP="00541C41">
      <w:pPr>
        <w:spacing w:after="0" w:line="240" w:lineRule="auto"/>
        <w:jc w:val="both"/>
        <w:rPr>
          <w:sz w:val="26"/>
          <w:szCs w:val="26"/>
          <w:lang w:val="pt-BR"/>
        </w:rPr>
      </w:pPr>
      <w:r w:rsidRPr="00541C41">
        <w:rPr>
          <w:sz w:val="26"/>
          <w:szCs w:val="26"/>
          <w:lang w:val="pt-BR"/>
        </w:rPr>
        <w:t>Hãy trình bày phương án xác định khối lượng riêng của dầu hỏa.</w:t>
      </w:r>
    </w:p>
    <w:p w14:paraId="12627D17" w14:textId="77777777" w:rsidR="00541C41" w:rsidRPr="00541C41" w:rsidRDefault="00541C41" w:rsidP="00D07AEF">
      <w:pPr>
        <w:pStyle w:val="ListParagraph"/>
        <w:numPr>
          <w:ilvl w:val="0"/>
          <w:numId w:val="132"/>
        </w:numPr>
        <w:shd w:val="clear" w:color="auto" w:fill="FFFFFF"/>
        <w:spacing w:after="0" w:line="360" w:lineRule="auto"/>
        <w:rPr>
          <w:b/>
          <w:sz w:val="28"/>
          <w:szCs w:val="28"/>
          <w:lang w:val="nl-NL"/>
        </w:rPr>
      </w:pPr>
      <w:r w:rsidRPr="00541C41">
        <w:rPr>
          <w:b/>
          <w:sz w:val="28"/>
          <w:szCs w:val="28"/>
          <w:lang w:val="nl-NL"/>
        </w:rPr>
        <w:t>Nội dung 2 : (14 điểm)</w:t>
      </w:r>
    </w:p>
    <w:p w14:paraId="67659413" w14:textId="77777777" w:rsidR="00541C41" w:rsidRPr="00541C41" w:rsidRDefault="00541C41" w:rsidP="00541C41">
      <w:pPr>
        <w:shd w:val="clear" w:color="auto" w:fill="FFFFFF"/>
        <w:spacing w:after="0" w:line="360" w:lineRule="auto"/>
        <w:rPr>
          <w:b/>
          <w:sz w:val="28"/>
          <w:szCs w:val="28"/>
          <w:lang w:val="nl-NL"/>
        </w:rPr>
      </w:pPr>
      <w:r w:rsidRPr="00541C41">
        <w:rPr>
          <w:b/>
          <w:sz w:val="28"/>
          <w:szCs w:val="28"/>
          <w:lang w:val="nl-NL"/>
        </w:rPr>
        <w:t xml:space="preserve">Câu 1. </w:t>
      </w:r>
      <w:r w:rsidRPr="00541C41">
        <w:rPr>
          <w:b/>
          <w:color w:val="000000"/>
          <w:sz w:val="28"/>
          <w:szCs w:val="28"/>
        </w:rPr>
        <w:t>( 2điểm )</w:t>
      </w:r>
    </w:p>
    <w:p w14:paraId="3EEE8A00" w14:textId="77777777" w:rsidR="00541C41" w:rsidRPr="00541C41" w:rsidRDefault="00541C41" w:rsidP="00541C41">
      <w:pPr>
        <w:spacing w:after="0" w:line="360" w:lineRule="auto"/>
        <w:jc w:val="both"/>
        <w:rPr>
          <w:sz w:val="28"/>
          <w:szCs w:val="28"/>
          <w:lang w:val="nl-NL"/>
        </w:rPr>
      </w:pPr>
      <w:r w:rsidRPr="00541C41">
        <w:rPr>
          <w:sz w:val="28"/>
          <w:szCs w:val="28"/>
          <w:lang w:val="nl-NL"/>
        </w:rPr>
        <w:t xml:space="preserve">     Cho hỗn hợp khí A gồm CO</w:t>
      </w:r>
      <w:r w:rsidRPr="00541C41">
        <w:rPr>
          <w:sz w:val="28"/>
          <w:szCs w:val="28"/>
          <w:vertAlign w:val="subscript"/>
          <w:lang w:val="nl-NL"/>
        </w:rPr>
        <w:t>2</w:t>
      </w:r>
      <w:r w:rsidRPr="00541C41">
        <w:rPr>
          <w:sz w:val="28"/>
          <w:szCs w:val="28"/>
          <w:lang w:val="nl-NL"/>
        </w:rPr>
        <w:t xml:space="preserve"> và O</w:t>
      </w:r>
      <w:r w:rsidRPr="00541C41">
        <w:rPr>
          <w:sz w:val="28"/>
          <w:szCs w:val="28"/>
          <w:vertAlign w:val="subscript"/>
          <w:lang w:val="nl-NL"/>
        </w:rPr>
        <w:t>2</w:t>
      </w:r>
      <w:r w:rsidRPr="00541C41">
        <w:rPr>
          <w:sz w:val="28"/>
          <w:szCs w:val="28"/>
          <w:lang w:val="nl-NL"/>
        </w:rPr>
        <w:t xml:space="preserve"> có tỉ lệ thể tích tương ứng là 5:1.</w:t>
      </w:r>
    </w:p>
    <w:p w14:paraId="6030E775" w14:textId="77777777" w:rsidR="00541C41" w:rsidRPr="00541C41" w:rsidRDefault="00541C41" w:rsidP="00541C41">
      <w:pPr>
        <w:spacing w:after="0" w:line="360" w:lineRule="auto"/>
        <w:jc w:val="both"/>
        <w:rPr>
          <w:sz w:val="28"/>
          <w:szCs w:val="28"/>
          <w:lang w:val="nl-NL"/>
        </w:rPr>
      </w:pPr>
      <w:r w:rsidRPr="00541C41">
        <w:rPr>
          <w:sz w:val="28"/>
          <w:szCs w:val="28"/>
          <w:lang w:val="nl-NL"/>
        </w:rPr>
        <w:t xml:space="preserve">       a) Tính tỉ khối của hỗn hợp khí A đối với không khí.</w:t>
      </w:r>
    </w:p>
    <w:p w14:paraId="4F2C5BF4" w14:textId="77777777" w:rsidR="00541C41" w:rsidRPr="00541C41" w:rsidRDefault="00541C41" w:rsidP="00541C41">
      <w:pPr>
        <w:spacing w:after="0" w:line="360" w:lineRule="auto"/>
        <w:jc w:val="both"/>
        <w:rPr>
          <w:sz w:val="28"/>
          <w:szCs w:val="28"/>
          <w:lang w:val="nl-NL"/>
        </w:rPr>
      </w:pPr>
      <w:r w:rsidRPr="00541C41">
        <w:rPr>
          <w:sz w:val="28"/>
          <w:szCs w:val="28"/>
          <w:lang w:val="nl-NL"/>
        </w:rPr>
        <w:t xml:space="preserve">       b) Tính thể tích (đktc) của 10,5 gam khí A.</w:t>
      </w:r>
    </w:p>
    <w:p w14:paraId="73D0816B" w14:textId="77777777" w:rsidR="00541C41" w:rsidRPr="00541C41" w:rsidRDefault="00541C41" w:rsidP="00541C41">
      <w:pPr>
        <w:spacing w:after="0" w:line="360" w:lineRule="auto"/>
        <w:jc w:val="both"/>
        <w:rPr>
          <w:sz w:val="28"/>
          <w:szCs w:val="28"/>
        </w:rPr>
      </w:pPr>
      <w:r w:rsidRPr="00541C41">
        <w:rPr>
          <w:b/>
          <w:sz w:val="28"/>
          <w:szCs w:val="28"/>
        </w:rPr>
        <w:t xml:space="preserve">Câu 2: </w:t>
      </w:r>
      <w:r w:rsidRPr="00541C41">
        <w:rPr>
          <w:b/>
          <w:color w:val="000000"/>
          <w:sz w:val="28"/>
          <w:szCs w:val="28"/>
        </w:rPr>
        <w:t>( 2điểm )</w:t>
      </w:r>
    </w:p>
    <w:p w14:paraId="2101E7A6" w14:textId="77777777" w:rsidR="00541C41" w:rsidRPr="00541C41" w:rsidRDefault="00541C41" w:rsidP="00541C41">
      <w:pPr>
        <w:spacing w:after="0" w:line="360" w:lineRule="auto"/>
        <w:jc w:val="both"/>
        <w:rPr>
          <w:sz w:val="28"/>
          <w:szCs w:val="28"/>
        </w:rPr>
      </w:pPr>
      <w:r w:rsidRPr="00541C41">
        <w:rPr>
          <w:sz w:val="28"/>
          <w:szCs w:val="28"/>
        </w:rPr>
        <w:t>a) Cho 2,49 g hỗn hợp 3 kim loại Mg, Fe, Zn tan hoàn toàn trong dung dịch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t xml:space="preserve"> loãng thấy thoát ra 1,344 lít khí H</w:t>
      </w:r>
      <w:r w:rsidRPr="00541C41">
        <w:rPr>
          <w:sz w:val="28"/>
          <w:szCs w:val="28"/>
          <w:vertAlign w:val="subscript"/>
        </w:rPr>
        <w:t>2</w:t>
      </w:r>
      <w:r w:rsidRPr="00541C41">
        <w:rPr>
          <w:sz w:val="28"/>
          <w:szCs w:val="28"/>
        </w:rPr>
        <w:t xml:space="preserve"> (đktc). Tính khối lượng muối thu được sau phản ứng.</w:t>
      </w:r>
    </w:p>
    <w:p w14:paraId="612095DB" w14:textId="77777777" w:rsidR="00541C41" w:rsidRPr="00541C41" w:rsidRDefault="00541C41" w:rsidP="00541C41">
      <w:pPr>
        <w:spacing w:after="0" w:line="360" w:lineRule="auto"/>
        <w:jc w:val="both"/>
        <w:rPr>
          <w:sz w:val="28"/>
          <w:szCs w:val="28"/>
        </w:rPr>
      </w:pPr>
      <w:r w:rsidRPr="00541C41">
        <w:rPr>
          <w:sz w:val="28"/>
          <w:szCs w:val="28"/>
        </w:rPr>
        <w:t>b) Có 48 g hỗn hợp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và CuO với tỷ lệ khối lượng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và CuO là </w:t>
      </w:r>
      <w:r w:rsidRPr="00541C41">
        <w:rPr>
          <w:position w:val="-14"/>
          <w:sz w:val="28"/>
          <w:szCs w:val="28"/>
        </w:rPr>
        <w:object w:dxaOrig="1980" w:dyaOrig="380" w14:anchorId="4ACC3527">
          <v:shape id="_x0000_i2053" type="#_x0000_t75" style="width:99pt;height:18.75pt" o:ole="">
            <v:imagedata r:id="rId1923" o:title=""/>
          </v:shape>
          <o:OLEObject Type="Embed" ProgID="Equation.3" ShapeID="_x0000_i2053" DrawAspect="Content" ObjectID="_1773309057" r:id="rId1924"/>
        </w:object>
      </w:r>
      <w:r w:rsidRPr="00541C41">
        <w:rPr>
          <w:sz w:val="28"/>
          <w:szCs w:val="28"/>
        </w:rPr>
        <w:t>.</w:t>
      </w:r>
    </w:p>
    <w:p w14:paraId="3A21E87F" w14:textId="77777777" w:rsidR="00541C41" w:rsidRPr="00541C41" w:rsidRDefault="00541C41" w:rsidP="00541C41">
      <w:pPr>
        <w:spacing w:after="0" w:line="360" w:lineRule="auto"/>
        <w:jc w:val="both"/>
        <w:rPr>
          <w:sz w:val="28"/>
          <w:szCs w:val="28"/>
        </w:rPr>
      </w:pPr>
      <w:r w:rsidRPr="00541C41">
        <w:rPr>
          <w:sz w:val="28"/>
          <w:szCs w:val="28"/>
        </w:rPr>
        <w:t>Dùng H</w:t>
      </w:r>
      <w:r w:rsidRPr="00541C41">
        <w:rPr>
          <w:sz w:val="28"/>
          <w:szCs w:val="28"/>
          <w:vertAlign w:val="subscript"/>
        </w:rPr>
        <w:t>2</w:t>
      </w:r>
      <w:r w:rsidRPr="00541C41">
        <w:rPr>
          <w:sz w:val="28"/>
          <w:szCs w:val="28"/>
        </w:rPr>
        <w:t xml:space="preserve"> để khử hỗn hợp đó.</w:t>
      </w:r>
    </w:p>
    <w:p w14:paraId="41E1263B" w14:textId="77777777" w:rsidR="00541C41" w:rsidRPr="00541C41" w:rsidRDefault="00541C41" w:rsidP="00541C41">
      <w:pPr>
        <w:spacing w:after="0" w:line="360" w:lineRule="auto"/>
        <w:jc w:val="both"/>
        <w:rPr>
          <w:sz w:val="28"/>
          <w:szCs w:val="28"/>
        </w:rPr>
      </w:pPr>
      <w:r w:rsidRPr="00541C41">
        <w:rPr>
          <w:sz w:val="28"/>
          <w:szCs w:val="28"/>
        </w:rPr>
        <w:t>1. Tính khối lượng Fe và Cu thu được sau phản ứng.</w:t>
      </w:r>
    </w:p>
    <w:p w14:paraId="758473F5" w14:textId="77777777" w:rsidR="00541C41" w:rsidRPr="00541C41" w:rsidRDefault="00541C41" w:rsidP="00541C41">
      <w:pPr>
        <w:spacing w:after="0" w:line="360" w:lineRule="auto"/>
        <w:jc w:val="both"/>
        <w:rPr>
          <w:sz w:val="28"/>
          <w:szCs w:val="28"/>
        </w:rPr>
      </w:pPr>
      <w:r w:rsidRPr="00541C41">
        <w:rPr>
          <w:sz w:val="28"/>
          <w:szCs w:val="28"/>
        </w:rPr>
        <w:t>2. Tính thể tích H</w:t>
      </w:r>
      <w:r w:rsidRPr="00541C41">
        <w:rPr>
          <w:sz w:val="28"/>
          <w:szCs w:val="28"/>
          <w:vertAlign w:val="subscript"/>
        </w:rPr>
        <w:t>2</w:t>
      </w:r>
      <w:r w:rsidRPr="00541C41">
        <w:rPr>
          <w:sz w:val="28"/>
          <w:szCs w:val="28"/>
        </w:rPr>
        <w:t xml:space="preserve"> đã tham gia phản ứng (đktc).</w:t>
      </w:r>
    </w:p>
    <w:p w14:paraId="756165A0" w14:textId="77777777" w:rsidR="00541C41" w:rsidRPr="00541C41" w:rsidRDefault="00541C41" w:rsidP="00541C41">
      <w:pPr>
        <w:spacing w:after="0" w:line="360" w:lineRule="auto"/>
        <w:rPr>
          <w:spacing w:val="-8"/>
          <w:sz w:val="28"/>
          <w:szCs w:val="28"/>
        </w:rPr>
      </w:pPr>
      <w:r w:rsidRPr="00541C41">
        <w:rPr>
          <w:b/>
          <w:i/>
          <w:sz w:val="28"/>
          <w:szCs w:val="28"/>
          <w:u w:val="single"/>
        </w:rPr>
        <w:t>Câu 3</w:t>
      </w:r>
      <w:r w:rsidRPr="00541C41">
        <w:rPr>
          <w:sz w:val="28"/>
          <w:szCs w:val="28"/>
        </w:rPr>
        <w:t xml:space="preserve"> : </w:t>
      </w:r>
      <w:r w:rsidRPr="00541C41">
        <w:rPr>
          <w:b/>
          <w:color w:val="000000"/>
          <w:sz w:val="28"/>
          <w:szCs w:val="28"/>
        </w:rPr>
        <w:t>( 2điểm )</w:t>
      </w:r>
      <w:r w:rsidRPr="00541C41">
        <w:rPr>
          <w:spacing w:val="-8"/>
          <w:sz w:val="28"/>
          <w:szCs w:val="28"/>
        </w:rPr>
        <w:t>Nung hoàn toàn 15,15 gam chất rắn A thu được chất  rắn B và 1,68 lít khí oxi (ở đktc). Trong hợp chất B có thành phần %  khối lượng các nguyên tố: 37,65% oxi, 16,47%  nitơ còn lại là kali. Xác định công thứchóa học của B và A. Biết rằng công thức đơn giản hất chính là công thức hóa học của A, B.</w:t>
      </w:r>
    </w:p>
    <w:p w14:paraId="3484B36C" w14:textId="77777777" w:rsidR="00541C41" w:rsidRPr="00541C41" w:rsidRDefault="00541C41" w:rsidP="00541C41">
      <w:pPr>
        <w:spacing w:after="0" w:line="360" w:lineRule="auto"/>
        <w:jc w:val="both"/>
        <w:rPr>
          <w:sz w:val="28"/>
          <w:szCs w:val="28"/>
        </w:rPr>
      </w:pPr>
      <w:r w:rsidRPr="00541C41">
        <w:rPr>
          <w:b/>
          <w:sz w:val="28"/>
          <w:szCs w:val="28"/>
          <w:u w:val="single"/>
        </w:rPr>
        <w:t>Câu 4:</w:t>
      </w:r>
      <w:r w:rsidRPr="00541C41">
        <w:rPr>
          <w:b/>
          <w:color w:val="000000"/>
          <w:sz w:val="28"/>
          <w:szCs w:val="28"/>
        </w:rPr>
        <w:t>( 2điểm )</w:t>
      </w:r>
      <w:r w:rsidRPr="00541C41">
        <w:rPr>
          <w:sz w:val="28"/>
          <w:szCs w:val="28"/>
        </w:rPr>
        <w:t>Làm lạnh 805 gam dung dịch bão hòa MgCl</w:t>
      </w:r>
      <w:r w:rsidRPr="00541C41">
        <w:rPr>
          <w:sz w:val="28"/>
          <w:szCs w:val="28"/>
          <w:vertAlign w:val="subscript"/>
        </w:rPr>
        <w:t>2</w:t>
      </w:r>
      <w:r w:rsidRPr="00541C41">
        <w:rPr>
          <w:sz w:val="28"/>
          <w:szCs w:val="28"/>
        </w:rPr>
        <w:t xml:space="preserve"> từ 60</w:t>
      </w:r>
      <w:r w:rsidRPr="00541C41">
        <w:rPr>
          <w:sz w:val="28"/>
          <w:szCs w:val="28"/>
          <w:vertAlign w:val="superscript"/>
        </w:rPr>
        <w:t>0</w:t>
      </w:r>
      <w:r w:rsidRPr="00541C41">
        <w:rPr>
          <w:sz w:val="28"/>
          <w:szCs w:val="28"/>
        </w:rPr>
        <w:t>C xuống còn 10</w:t>
      </w:r>
      <w:r w:rsidRPr="00541C41">
        <w:rPr>
          <w:sz w:val="28"/>
          <w:szCs w:val="28"/>
          <w:vertAlign w:val="superscript"/>
        </w:rPr>
        <w:t>0</w:t>
      </w:r>
      <w:r w:rsidRPr="00541C41">
        <w:rPr>
          <w:sz w:val="28"/>
          <w:szCs w:val="28"/>
        </w:rPr>
        <w:t>C thì có bao nhiêu gam tinh thể MgCl</w:t>
      </w:r>
      <w:r w:rsidRPr="00541C41">
        <w:rPr>
          <w:sz w:val="28"/>
          <w:szCs w:val="28"/>
          <w:vertAlign w:val="subscript"/>
        </w:rPr>
        <w:t>2</w:t>
      </w:r>
      <w:r w:rsidRPr="00541C41">
        <w:rPr>
          <w:sz w:val="28"/>
          <w:szCs w:val="28"/>
        </w:rPr>
        <w:t>.6H</w:t>
      </w:r>
      <w:r w:rsidRPr="00541C41">
        <w:rPr>
          <w:sz w:val="28"/>
          <w:szCs w:val="28"/>
          <w:vertAlign w:val="subscript"/>
        </w:rPr>
        <w:t>2</w:t>
      </w:r>
      <w:r w:rsidRPr="00541C41">
        <w:rPr>
          <w:sz w:val="28"/>
          <w:szCs w:val="28"/>
        </w:rPr>
        <w:t>O tách ra khỏi dung dịch. Biết rằng độ tan của MgCl</w:t>
      </w:r>
      <w:r w:rsidRPr="00541C41">
        <w:rPr>
          <w:sz w:val="28"/>
          <w:szCs w:val="28"/>
          <w:vertAlign w:val="subscript"/>
        </w:rPr>
        <w:t>2</w:t>
      </w:r>
      <w:r w:rsidRPr="00541C41">
        <w:rPr>
          <w:sz w:val="28"/>
          <w:szCs w:val="28"/>
        </w:rPr>
        <w:t xml:space="preserve"> trong nước ở 10</w:t>
      </w:r>
      <w:r w:rsidRPr="00541C41">
        <w:rPr>
          <w:sz w:val="28"/>
          <w:szCs w:val="28"/>
          <w:vertAlign w:val="superscript"/>
        </w:rPr>
        <w:t>0</w:t>
      </w:r>
      <w:r w:rsidRPr="00541C41">
        <w:rPr>
          <w:sz w:val="28"/>
          <w:szCs w:val="28"/>
        </w:rPr>
        <w:t>C và 60</w:t>
      </w:r>
      <w:r w:rsidRPr="00541C41">
        <w:rPr>
          <w:sz w:val="28"/>
          <w:szCs w:val="28"/>
          <w:vertAlign w:val="superscript"/>
        </w:rPr>
        <w:t>0</w:t>
      </w:r>
      <w:r w:rsidRPr="00541C41">
        <w:rPr>
          <w:sz w:val="28"/>
          <w:szCs w:val="28"/>
        </w:rPr>
        <w:t>C lần lượt là 52,9 gam và 61,0 gam.</w:t>
      </w:r>
    </w:p>
    <w:p w14:paraId="61E3F94B"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b/>
          <w:bCs/>
          <w:color w:val="000000"/>
          <w:sz w:val="28"/>
          <w:szCs w:val="28"/>
        </w:rPr>
        <w:t>Câu 5</w:t>
      </w:r>
      <w:r w:rsidRPr="00541C41">
        <w:rPr>
          <w:b/>
          <w:color w:val="000000"/>
          <w:sz w:val="28"/>
          <w:szCs w:val="28"/>
        </w:rPr>
        <w:t>( 2điểm )</w:t>
      </w:r>
      <w:r w:rsidRPr="00541C41">
        <w:rPr>
          <w:rFonts w:eastAsia="Times New Roman"/>
          <w:b/>
          <w:bCs/>
          <w:color w:val="000000"/>
          <w:sz w:val="28"/>
          <w:szCs w:val="28"/>
        </w:rPr>
        <w:t>.</w:t>
      </w:r>
      <w:r w:rsidRPr="00541C41">
        <w:rPr>
          <w:rFonts w:eastAsia="Times New Roman"/>
          <w:color w:val="000000"/>
          <w:sz w:val="28"/>
          <w:szCs w:val="28"/>
          <w:bdr w:val="none" w:sz="0" w:space="0" w:color="auto" w:frame="1"/>
        </w:rPr>
        <w:t> Thay các chữ cái bằng các CTHH thích hợp và hoàn thành các phản ứng sau: </w:t>
      </w:r>
    </w:p>
    <w:p w14:paraId="01DFA1E5"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color w:val="000000"/>
          <w:sz w:val="28"/>
          <w:szCs w:val="28"/>
          <w:bdr w:val="none" w:sz="0" w:space="0" w:color="auto" w:frame="1"/>
        </w:rPr>
        <w:t>A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SO</w:t>
      </w:r>
      <w:r w:rsidRPr="00541C41">
        <w:rPr>
          <w:rFonts w:eastAsia="Times New Roman"/>
          <w:color w:val="000000"/>
          <w:sz w:val="28"/>
          <w:szCs w:val="28"/>
          <w:bdr w:val="none" w:sz="0" w:space="0" w:color="auto" w:frame="1"/>
          <w:vertAlign w:val="subscript"/>
        </w:rPr>
        <w:t>4</w:t>
      </w:r>
      <w:r w:rsidRPr="00541C41">
        <w:rPr>
          <w:rFonts w:eastAsia="Times New Roman"/>
          <w:color w:val="000000"/>
          <w:sz w:val="28"/>
          <w:szCs w:val="28"/>
          <w:bdr w:val="none" w:sz="0" w:space="0" w:color="auto" w:frame="1"/>
        </w:rPr>
        <w:t> → B + SO</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O </w:t>
      </w:r>
    </w:p>
    <w:p w14:paraId="7B527407"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color w:val="000000"/>
          <w:sz w:val="28"/>
          <w:szCs w:val="28"/>
          <w:bdr w:val="none" w:sz="0" w:space="0" w:color="auto" w:frame="1"/>
        </w:rPr>
        <w:t>B + NaOH → C + Na</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SO</w:t>
      </w:r>
      <w:r w:rsidRPr="00541C41">
        <w:rPr>
          <w:rFonts w:eastAsia="Times New Roman"/>
          <w:color w:val="000000"/>
          <w:sz w:val="28"/>
          <w:szCs w:val="28"/>
          <w:bdr w:val="none" w:sz="0" w:space="0" w:color="auto" w:frame="1"/>
          <w:vertAlign w:val="subscript"/>
        </w:rPr>
        <w:t>4 </w:t>
      </w:r>
    </w:p>
    <w:p w14:paraId="253A2656"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color w:val="000000"/>
          <w:sz w:val="28"/>
          <w:szCs w:val="28"/>
          <w:bdr w:val="none" w:sz="0" w:space="0" w:color="auto" w:frame="1"/>
        </w:rPr>
        <w:t>C → D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O </w:t>
      </w:r>
    </w:p>
    <w:p w14:paraId="42DD6A1D"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color w:val="000000"/>
          <w:sz w:val="28"/>
          <w:szCs w:val="28"/>
          <w:bdr w:val="none" w:sz="0" w:space="0" w:color="auto" w:frame="1"/>
        </w:rPr>
        <w:t>D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 →  A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O </w:t>
      </w:r>
    </w:p>
    <w:p w14:paraId="433CAF34"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color w:val="000000"/>
          <w:sz w:val="28"/>
          <w:szCs w:val="28"/>
          <w:bdr w:val="none" w:sz="0" w:space="0" w:color="auto" w:frame="1"/>
        </w:rPr>
        <w:t>A + E → Cu(NO</w:t>
      </w:r>
      <w:r w:rsidRPr="00541C41">
        <w:rPr>
          <w:rFonts w:eastAsia="Times New Roman"/>
          <w:color w:val="000000"/>
          <w:sz w:val="28"/>
          <w:szCs w:val="28"/>
          <w:bdr w:val="none" w:sz="0" w:space="0" w:color="auto" w:frame="1"/>
          <w:vertAlign w:val="subscript"/>
        </w:rPr>
        <w:t>3</w:t>
      </w:r>
      <w:r w:rsidRPr="00541C41">
        <w:rPr>
          <w:rFonts w:eastAsia="Times New Roman"/>
          <w:color w:val="000000"/>
          <w:sz w:val="28"/>
          <w:szCs w:val="28"/>
          <w:bdr w:val="none" w:sz="0" w:space="0" w:color="auto" w:frame="1"/>
        </w:rPr>
        <w:t>)</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 + Ag </w:t>
      </w:r>
    </w:p>
    <w:p w14:paraId="0A1A4179" w14:textId="77777777" w:rsidR="00541C41" w:rsidRPr="00541C41" w:rsidRDefault="00541C41" w:rsidP="00541C41">
      <w:pPr>
        <w:spacing w:after="0" w:line="360" w:lineRule="auto"/>
        <w:ind w:left="48" w:right="48"/>
        <w:jc w:val="both"/>
        <w:rPr>
          <w:rFonts w:eastAsia="Times New Roman"/>
          <w:color w:val="000000"/>
          <w:sz w:val="28"/>
          <w:szCs w:val="28"/>
        </w:rPr>
      </w:pPr>
      <w:r w:rsidRPr="00541C41">
        <w:rPr>
          <w:b/>
          <w:bCs/>
          <w:color w:val="000000"/>
          <w:sz w:val="28"/>
          <w:szCs w:val="28"/>
        </w:rPr>
        <w:lastRenderedPageBreak/>
        <w:t>Câu 6:</w:t>
      </w:r>
      <w:r w:rsidRPr="00541C41">
        <w:rPr>
          <w:rFonts w:eastAsia="Times New Roman"/>
          <w:b/>
          <w:color w:val="000000"/>
          <w:sz w:val="28"/>
          <w:szCs w:val="28"/>
        </w:rPr>
        <w:t xml:space="preserve"> ( 2điểm )</w:t>
      </w:r>
      <w:r w:rsidRPr="00541C41">
        <w:rPr>
          <w:b/>
          <w:bCs/>
          <w:color w:val="000000"/>
          <w:sz w:val="28"/>
          <w:szCs w:val="28"/>
        </w:rPr>
        <w:t> </w:t>
      </w:r>
      <w:r w:rsidRPr="00541C41">
        <w:rPr>
          <w:rFonts w:eastAsia="Times New Roman"/>
          <w:color w:val="000000"/>
          <w:sz w:val="28"/>
          <w:szCs w:val="28"/>
        </w:rPr>
        <w:t>Có ba chất rắn màu trắng đựng trong 3 lọ riêng biệt không nhãn là: Na</w:t>
      </w:r>
      <w:r w:rsidRPr="00541C41">
        <w:rPr>
          <w:rFonts w:eastAsia="Times New Roman"/>
          <w:color w:val="000000"/>
          <w:sz w:val="28"/>
          <w:szCs w:val="28"/>
          <w:vertAlign w:val="subscript"/>
        </w:rPr>
        <w:t>2</w:t>
      </w:r>
      <w:r w:rsidRPr="00541C41">
        <w:rPr>
          <w:rFonts w:eastAsia="Times New Roman"/>
          <w:color w:val="000000"/>
          <w:sz w:val="28"/>
          <w:szCs w:val="28"/>
        </w:rPr>
        <w:t>CO</w:t>
      </w:r>
      <w:r w:rsidRPr="00541C41">
        <w:rPr>
          <w:rFonts w:eastAsia="Times New Roman"/>
          <w:color w:val="000000"/>
          <w:sz w:val="28"/>
          <w:szCs w:val="28"/>
          <w:vertAlign w:val="subscript"/>
        </w:rPr>
        <w:t>3</w:t>
      </w:r>
      <w:r w:rsidRPr="00541C41">
        <w:rPr>
          <w:rFonts w:eastAsia="Times New Roman"/>
          <w:color w:val="000000"/>
          <w:sz w:val="28"/>
          <w:szCs w:val="28"/>
        </w:rPr>
        <w:t>, NaCl, hỗn hợp NaCl và Na</w:t>
      </w:r>
      <w:r w:rsidRPr="00541C41">
        <w:rPr>
          <w:rFonts w:eastAsia="Times New Roman"/>
          <w:color w:val="000000"/>
          <w:sz w:val="28"/>
          <w:szCs w:val="28"/>
          <w:vertAlign w:val="subscript"/>
        </w:rPr>
        <w:t>2</w:t>
      </w:r>
      <w:r w:rsidRPr="00541C41">
        <w:rPr>
          <w:rFonts w:eastAsia="Times New Roman"/>
          <w:color w:val="000000"/>
          <w:sz w:val="28"/>
          <w:szCs w:val="28"/>
        </w:rPr>
        <w:t>CO</w:t>
      </w:r>
      <w:r w:rsidRPr="00541C41">
        <w:rPr>
          <w:rFonts w:eastAsia="Times New Roman"/>
          <w:color w:val="000000"/>
          <w:sz w:val="28"/>
          <w:szCs w:val="28"/>
          <w:vertAlign w:val="subscript"/>
        </w:rPr>
        <w:t>3</w:t>
      </w:r>
      <w:r w:rsidRPr="00541C41">
        <w:rPr>
          <w:rFonts w:eastAsia="Times New Roman"/>
          <w:color w:val="000000"/>
          <w:sz w:val="28"/>
          <w:szCs w:val="28"/>
        </w:rPr>
        <w:t>.</w:t>
      </w:r>
    </w:p>
    <w:p w14:paraId="2C4E81CB" w14:textId="77777777" w:rsidR="00541C41" w:rsidRPr="00541C41" w:rsidRDefault="00541C41" w:rsidP="00541C41">
      <w:pPr>
        <w:spacing w:after="0" w:line="360" w:lineRule="auto"/>
        <w:ind w:left="48" w:right="48"/>
        <w:jc w:val="both"/>
        <w:rPr>
          <w:rFonts w:eastAsia="Times New Roman"/>
          <w:color w:val="000000"/>
          <w:sz w:val="28"/>
          <w:szCs w:val="28"/>
        </w:rPr>
      </w:pPr>
      <w:r w:rsidRPr="00541C41">
        <w:rPr>
          <w:rFonts w:eastAsia="Times New Roman"/>
          <w:color w:val="000000"/>
          <w:sz w:val="28"/>
          <w:szCs w:val="28"/>
        </w:rPr>
        <w:t>- Hãy nhận biết chất đựng trong mỗi lọ bằng phương pháp hoá học.</w:t>
      </w:r>
    </w:p>
    <w:p w14:paraId="5AD6237C" w14:textId="77777777" w:rsidR="00541C41" w:rsidRPr="00541C41" w:rsidRDefault="00541C41" w:rsidP="00541C41">
      <w:pPr>
        <w:spacing w:after="0" w:line="360" w:lineRule="auto"/>
        <w:ind w:left="48" w:right="48"/>
        <w:jc w:val="both"/>
        <w:rPr>
          <w:rFonts w:eastAsia="Times New Roman"/>
          <w:color w:val="000000"/>
          <w:sz w:val="28"/>
          <w:szCs w:val="28"/>
        </w:rPr>
      </w:pPr>
      <w:r w:rsidRPr="00541C41">
        <w:rPr>
          <w:rFonts w:eastAsia="Times New Roman"/>
          <w:color w:val="000000"/>
          <w:sz w:val="28"/>
          <w:szCs w:val="28"/>
        </w:rPr>
        <w:t>- Trình bày cách tiến hành và viết phương trình hoá học.</w:t>
      </w:r>
    </w:p>
    <w:p w14:paraId="641C249C" w14:textId="77777777" w:rsidR="00541C41" w:rsidRPr="00541C41" w:rsidRDefault="00541C41" w:rsidP="00541C41">
      <w:pPr>
        <w:spacing w:after="0" w:line="360" w:lineRule="auto"/>
        <w:rPr>
          <w:b/>
          <w:color w:val="000000"/>
          <w:sz w:val="28"/>
          <w:szCs w:val="28"/>
        </w:rPr>
      </w:pPr>
      <w:r w:rsidRPr="00541C41">
        <w:rPr>
          <w:b/>
          <w:color w:val="000000"/>
          <w:sz w:val="28"/>
          <w:szCs w:val="28"/>
        </w:rPr>
        <w:t>Câu 7( 2điểm )</w:t>
      </w:r>
    </w:p>
    <w:p w14:paraId="26B56956" w14:textId="77777777" w:rsidR="00541C41" w:rsidRPr="00541C41" w:rsidRDefault="00541C41" w:rsidP="00541C41">
      <w:pPr>
        <w:spacing w:after="0" w:line="360" w:lineRule="auto"/>
        <w:rPr>
          <w:color w:val="000000"/>
          <w:sz w:val="28"/>
          <w:szCs w:val="28"/>
        </w:rPr>
      </w:pPr>
      <w:r w:rsidRPr="00541C41">
        <w:rPr>
          <w:color w:val="000000"/>
          <w:sz w:val="28"/>
          <w:szCs w:val="28"/>
        </w:rPr>
        <w:t>a/</w:t>
      </w:r>
      <w:r w:rsidRPr="00541C41">
        <w:rPr>
          <w:color w:val="000000"/>
          <w:sz w:val="28"/>
          <w:szCs w:val="28"/>
          <w:lang w:val="vi-VN"/>
        </w:rPr>
        <w:t>Cho vào bình tam giác khoảng 30 ml nước vôi trong, dẫn khí CO</w:t>
      </w:r>
      <w:r w:rsidRPr="00541C41">
        <w:rPr>
          <w:color w:val="000000"/>
          <w:sz w:val="28"/>
          <w:szCs w:val="28"/>
          <w:vertAlign w:val="subscript"/>
          <w:lang w:val="vi-VN"/>
        </w:rPr>
        <w:t>2</w:t>
      </w:r>
      <w:r w:rsidRPr="00541C41">
        <w:rPr>
          <w:color w:val="000000"/>
          <w:sz w:val="28"/>
          <w:szCs w:val="28"/>
          <w:lang w:val="vi-VN"/>
        </w:rPr>
        <w:t xml:space="preserve"> từ từ vào dung dịch.Mô tả hiện tượng xảy ra</w:t>
      </w:r>
      <w:r w:rsidRPr="00541C41">
        <w:rPr>
          <w:color w:val="000000"/>
          <w:sz w:val="28"/>
          <w:szCs w:val="28"/>
        </w:rPr>
        <w:t xml:space="preserve"> ,giải thích .</w:t>
      </w:r>
    </w:p>
    <w:p w14:paraId="1896DAF7" w14:textId="77777777" w:rsidR="00541C41" w:rsidRPr="00541C41" w:rsidRDefault="00541C41" w:rsidP="00541C41">
      <w:pPr>
        <w:spacing w:after="0" w:line="360" w:lineRule="auto"/>
        <w:rPr>
          <w:color w:val="000000"/>
          <w:sz w:val="28"/>
          <w:szCs w:val="28"/>
        </w:rPr>
      </w:pPr>
      <w:r w:rsidRPr="00541C41">
        <w:rPr>
          <w:color w:val="000000"/>
          <w:sz w:val="28"/>
          <w:szCs w:val="28"/>
        </w:rPr>
        <w:t xml:space="preserve">b) </w:t>
      </w:r>
      <w:r w:rsidRPr="00541C41">
        <w:rPr>
          <w:color w:val="000000"/>
          <w:sz w:val="28"/>
          <w:szCs w:val="28"/>
          <w:lang w:val="vi-VN"/>
        </w:rPr>
        <w:t xml:space="preserve">Lấy một lượng nhỏ CuO cho vào ống nghiệm , cho tiếp vào ống nghiệm khoảng 1-2ml dung dịch HCl, lắc nhẹ. Mô tả hiện tượng xảy ra .Dấu hiệu nào chứng tỏ có xảy ra phản ứng hóa học ? </w:t>
      </w:r>
    </w:p>
    <w:p w14:paraId="6E5AFD96" w14:textId="77777777" w:rsidR="00541C41" w:rsidRPr="00541C41" w:rsidRDefault="00541C41" w:rsidP="00541C41">
      <w:pPr>
        <w:spacing w:after="0"/>
        <w:rPr>
          <w:color w:val="000000"/>
          <w:sz w:val="28"/>
          <w:szCs w:val="28"/>
          <w:shd w:val="clear" w:color="auto" w:fill="FFFFFF"/>
        </w:rPr>
      </w:pPr>
      <w:r w:rsidRPr="00541C41">
        <w:rPr>
          <w:color w:val="000000"/>
          <w:sz w:val="28"/>
          <w:szCs w:val="28"/>
          <w:shd w:val="clear" w:color="auto" w:fill="FFFFFF"/>
        </w:rPr>
        <w:t>c) Đất nhiễm phèn có pH trong khoảng 4,5 – 5,0. Hãy giải thích vì sao trước khi vào mùa gieo hạt hoặc trồng người ta thường bón vôi bột (CaO) để cải tạo loại đất này?</w:t>
      </w:r>
    </w:p>
    <w:p w14:paraId="33BF44C0" w14:textId="77777777" w:rsidR="00541C41" w:rsidRPr="00541C41" w:rsidRDefault="00541C41" w:rsidP="00541C41">
      <w:pPr>
        <w:spacing w:after="0" w:line="240" w:lineRule="auto"/>
        <w:rPr>
          <w:rFonts w:eastAsia="Times New Roman"/>
          <w:b/>
          <w:sz w:val="28"/>
          <w:szCs w:val="28"/>
          <w:u w:val="single"/>
        </w:rPr>
      </w:pPr>
    </w:p>
    <w:p w14:paraId="4BBD4AE6" w14:textId="77777777" w:rsidR="00541C41" w:rsidRPr="00541C41" w:rsidRDefault="00541C41" w:rsidP="00D07AEF">
      <w:pPr>
        <w:pStyle w:val="ListParagraph"/>
        <w:numPr>
          <w:ilvl w:val="0"/>
          <w:numId w:val="132"/>
        </w:numPr>
        <w:spacing w:after="0" w:line="240" w:lineRule="auto"/>
        <w:rPr>
          <w:rFonts w:eastAsia="Times New Roman"/>
          <w:b/>
          <w:sz w:val="28"/>
          <w:szCs w:val="28"/>
        </w:rPr>
      </w:pPr>
      <w:r w:rsidRPr="00541C41">
        <w:rPr>
          <w:rFonts w:eastAsia="Times New Roman"/>
          <w:b/>
          <w:sz w:val="28"/>
          <w:szCs w:val="28"/>
        </w:rPr>
        <w:t>Nội dung 3 ( 14 điểm)</w:t>
      </w:r>
    </w:p>
    <w:p w14:paraId="37EF2888" w14:textId="77777777" w:rsidR="00541C41" w:rsidRPr="00541C41" w:rsidRDefault="00541C41" w:rsidP="00541C41">
      <w:pPr>
        <w:spacing w:after="0" w:line="360" w:lineRule="auto"/>
        <w:rPr>
          <w:b/>
          <w:bCs/>
          <w:sz w:val="24"/>
          <w:szCs w:val="24"/>
        </w:rPr>
      </w:pPr>
      <w:r w:rsidRPr="00541C41">
        <w:rPr>
          <w:rFonts w:eastAsia="Times New Roman"/>
          <w:b/>
          <w:bCs/>
          <w:sz w:val="24"/>
          <w:szCs w:val="24"/>
        </w:rPr>
        <w:t>Câu 1.</w:t>
      </w:r>
      <w:r w:rsidRPr="00541C41">
        <w:rPr>
          <w:b/>
          <w:bCs/>
          <w:sz w:val="24"/>
          <w:szCs w:val="24"/>
        </w:rPr>
        <w:t xml:space="preserve"> (3,0 điểm): </w:t>
      </w:r>
    </w:p>
    <w:p w14:paraId="6CF2AE1D" w14:textId="77777777" w:rsidR="00541C41" w:rsidRPr="00541C41" w:rsidRDefault="00541C41" w:rsidP="00541C41">
      <w:pPr>
        <w:spacing w:after="0" w:line="360" w:lineRule="auto"/>
        <w:rPr>
          <w:sz w:val="24"/>
          <w:szCs w:val="24"/>
        </w:rPr>
      </w:pPr>
      <w:r w:rsidRPr="00541C41">
        <w:rPr>
          <w:sz w:val="24"/>
          <w:szCs w:val="24"/>
        </w:rPr>
        <w:t>a) Vì sao thức ăn sau khi đã được nghiền bóp kĩ ở dạ dày chỉ chuyển xuống ruột non thành từng đợt? Hoạt động như vậy có tác dụng gì?</w:t>
      </w:r>
    </w:p>
    <w:p w14:paraId="350E7E08" w14:textId="77777777" w:rsidR="00541C41" w:rsidRPr="00541C41" w:rsidRDefault="00541C41" w:rsidP="00541C41">
      <w:pPr>
        <w:spacing w:after="0" w:line="360" w:lineRule="auto"/>
        <w:rPr>
          <w:sz w:val="24"/>
          <w:szCs w:val="24"/>
        </w:rPr>
      </w:pPr>
      <w:r w:rsidRPr="00541C41">
        <w:rPr>
          <w:sz w:val="24"/>
          <w:szCs w:val="24"/>
        </w:rPr>
        <w:t>b) Một người bị triệu chứng thiếu axit trong dạ dày thì sự tiêu hóa ở ruột non có thể thế nào?</w:t>
      </w:r>
    </w:p>
    <w:p w14:paraId="0805B72D" w14:textId="77777777" w:rsidR="00541C41" w:rsidRPr="00541C41" w:rsidRDefault="00541C41" w:rsidP="00541C41">
      <w:pPr>
        <w:spacing w:after="0" w:line="360" w:lineRule="auto"/>
        <w:rPr>
          <w:rFonts w:eastAsia="Times New Roman"/>
          <w:sz w:val="24"/>
          <w:szCs w:val="24"/>
        </w:rPr>
      </w:pPr>
      <w:r w:rsidRPr="00541C41">
        <w:rPr>
          <w:rFonts w:eastAsia="Times New Roman"/>
          <w:b/>
          <w:bCs/>
          <w:sz w:val="24"/>
          <w:szCs w:val="24"/>
        </w:rPr>
        <w:t>Câu 2(2điểm)</w:t>
      </w:r>
      <w:r w:rsidRPr="00541C41">
        <w:rPr>
          <w:rFonts w:eastAsia="Times New Roman"/>
          <w:sz w:val="24"/>
          <w:szCs w:val="24"/>
          <w:lang w:val="sv-SE"/>
        </w:rPr>
        <w:t xml:space="preserve"> a</w:t>
      </w:r>
      <w:r w:rsidRPr="00541C41">
        <w:rPr>
          <w:rFonts w:eastAsia="Times New Roman"/>
          <w:sz w:val="24"/>
          <w:szCs w:val="24"/>
        </w:rPr>
        <w:t xml:space="preserve">) Một người bị hẹp van động mạch chủ thì nhịp tim và thời gian trung bình của một chu kỳ tim của người này thay đổi như thế nào so với người bình thường? Giải thích. </w:t>
      </w:r>
    </w:p>
    <w:p w14:paraId="5E50EAA6" w14:textId="77777777" w:rsidR="00541C41" w:rsidRPr="00541C41" w:rsidRDefault="00541C41" w:rsidP="00541C41">
      <w:pPr>
        <w:spacing w:after="0" w:line="360" w:lineRule="auto"/>
        <w:jc w:val="both"/>
        <w:rPr>
          <w:rFonts w:eastAsia="Times New Roman"/>
          <w:color w:val="000000"/>
          <w:sz w:val="24"/>
          <w:szCs w:val="24"/>
        </w:rPr>
      </w:pPr>
      <w:r w:rsidRPr="00541C41">
        <w:rPr>
          <w:rFonts w:eastAsia="Times New Roman"/>
          <w:b/>
          <w:bCs/>
          <w:sz w:val="24"/>
          <w:szCs w:val="24"/>
        </w:rPr>
        <w:t>b</w:t>
      </w:r>
      <w:r w:rsidRPr="00541C41">
        <w:rPr>
          <w:rFonts w:eastAsia="Times New Roman"/>
          <w:sz w:val="24"/>
          <w:szCs w:val="24"/>
        </w:rPr>
        <w:t>)</w:t>
      </w:r>
      <w:r w:rsidRPr="00541C41">
        <w:rPr>
          <w:rFonts w:eastAsia="Times New Roman"/>
          <w:color w:val="000000"/>
          <w:sz w:val="24"/>
          <w:szCs w:val="24"/>
        </w:rPr>
        <w:t>Bạch cầu đã tham gia bảo vệ cơ thể bằng những cơ chế nào?</w:t>
      </w:r>
    </w:p>
    <w:p w14:paraId="6146D013" w14:textId="77777777" w:rsidR="00541C41" w:rsidRPr="00541C41" w:rsidRDefault="00541C41" w:rsidP="00541C41">
      <w:pPr>
        <w:spacing w:after="0" w:line="360" w:lineRule="auto"/>
        <w:ind w:left="-630"/>
        <w:jc w:val="both"/>
        <w:rPr>
          <w:bCs/>
          <w:sz w:val="24"/>
          <w:szCs w:val="24"/>
        </w:rPr>
      </w:pPr>
      <w:r w:rsidRPr="00541C41">
        <w:rPr>
          <w:b/>
          <w:color w:val="000000"/>
          <w:sz w:val="24"/>
          <w:szCs w:val="24"/>
          <w:lang w:val="de-DE"/>
        </w:rPr>
        <w:t xml:space="preserve">        Câu </w:t>
      </w:r>
      <w:r w:rsidRPr="00541C41">
        <w:rPr>
          <w:rFonts w:eastAsia="Times New Roman"/>
          <w:b/>
          <w:color w:val="000000"/>
          <w:sz w:val="24"/>
          <w:szCs w:val="24"/>
          <w:lang w:eastAsia="zh-CN"/>
        </w:rPr>
        <w:t>3</w:t>
      </w:r>
      <w:r w:rsidRPr="00541C41">
        <w:rPr>
          <w:b/>
          <w:color w:val="000000"/>
          <w:sz w:val="24"/>
          <w:szCs w:val="24"/>
          <w:lang w:val="de-DE"/>
        </w:rPr>
        <w:t>(</w:t>
      </w:r>
      <w:r w:rsidRPr="00541C41">
        <w:rPr>
          <w:b/>
          <w:color w:val="000000"/>
          <w:sz w:val="24"/>
          <w:szCs w:val="24"/>
        </w:rPr>
        <w:t>1</w:t>
      </w:r>
      <w:r w:rsidRPr="00541C41">
        <w:rPr>
          <w:rFonts w:eastAsia="Times New Roman"/>
          <w:b/>
          <w:color w:val="000000"/>
          <w:sz w:val="24"/>
          <w:szCs w:val="24"/>
          <w:lang w:val="de-DE" w:eastAsia="zh-CN"/>
        </w:rPr>
        <w:t>,0</w:t>
      </w:r>
      <w:r w:rsidRPr="00541C41">
        <w:rPr>
          <w:b/>
          <w:color w:val="000000"/>
          <w:sz w:val="24"/>
          <w:szCs w:val="24"/>
          <w:lang w:val="de-DE"/>
        </w:rPr>
        <w:t xml:space="preserve"> điểm)</w:t>
      </w:r>
      <w:r w:rsidRPr="00541C41">
        <w:rPr>
          <w:b/>
          <w:color w:val="000000"/>
          <w:sz w:val="24"/>
          <w:szCs w:val="24"/>
        </w:rPr>
        <w:t>:</w:t>
      </w:r>
      <w:r w:rsidRPr="00541C41">
        <w:rPr>
          <w:bCs/>
          <w:sz w:val="24"/>
          <w:szCs w:val="24"/>
        </w:rPr>
        <w:t>Khi thống kê lượng máu bơm từ tâm thất của 2 người phụ nữ có độ tuổi, sức khỏe, trạng thái thần kinh,... như nhau thu được kết quả:</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977"/>
        <w:gridCol w:w="2835"/>
      </w:tblGrid>
      <w:tr w:rsidR="00541C41" w:rsidRPr="00541C41" w14:paraId="730973ED" w14:textId="77777777" w:rsidTr="000808F5">
        <w:trPr>
          <w:trHeight w:val="368"/>
        </w:trPr>
        <w:tc>
          <w:tcPr>
            <w:tcW w:w="2551" w:type="dxa"/>
            <w:shd w:val="clear" w:color="auto" w:fill="auto"/>
          </w:tcPr>
          <w:p w14:paraId="74A946B6" w14:textId="77777777" w:rsidR="00541C41" w:rsidRPr="00541C41" w:rsidRDefault="00541C41" w:rsidP="00541C41">
            <w:pPr>
              <w:spacing w:after="0" w:line="360" w:lineRule="auto"/>
              <w:ind w:left="-630"/>
              <w:jc w:val="both"/>
              <w:rPr>
                <w:bCs/>
                <w:sz w:val="24"/>
                <w:szCs w:val="24"/>
              </w:rPr>
            </w:pPr>
          </w:p>
        </w:tc>
        <w:tc>
          <w:tcPr>
            <w:tcW w:w="2977" w:type="dxa"/>
            <w:shd w:val="clear" w:color="auto" w:fill="auto"/>
          </w:tcPr>
          <w:p w14:paraId="1D0A9DD8" w14:textId="77777777" w:rsidR="00541C41" w:rsidRPr="00541C41" w:rsidRDefault="00541C41" w:rsidP="00541C41">
            <w:pPr>
              <w:spacing w:after="0" w:line="360" w:lineRule="auto"/>
              <w:ind w:left="-630"/>
              <w:jc w:val="center"/>
              <w:rPr>
                <w:b/>
                <w:bCs/>
                <w:sz w:val="24"/>
                <w:szCs w:val="24"/>
              </w:rPr>
            </w:pPr>
            <w:r w:rsidRPr="00541C41">
              <w:rPr>
                <w:b/>
                <w:bCs/>
                <w:sz w:val="24"/>
                <w:szCs w:val="24"/>
              </w:rPr>
              <w:t>Người phụ nữ A</w:t>
            </w:r>
          </w:p>
        </w:tc>
        <w:tc>
          <w:tcPr>
            <w:tcW w:w="2835" w:type="dxa"/>
            <w:shd w:val="clear" w:color="auto" w:fill="auto"/>
          </w:tcPr>
          <w:p w14:paraId="3B562656" w14:textId="77777777" w:rsidR="00541C41" w:rsidRPr="00541C41" w:rsidRDefault="00541C41" w:rsidP="00541C41">
            <w:pPr>
              <w:spacing w:after="0" w:line="360" w:lineRule="auto"/>
              <w:ind w:left="-630"/>
              <w:jc w:val="center"/>
              <w:rPr>
                <w:b/>
                <w:bCs/>
                <w:sz w:val="24"/>
                <w:szCs w:val="24"/>
              </w:rPr>
            </w:pPr>
            <w:r w:rsidRPr="00541C41">
              <w:rPr>
                <w:b/>
                <w:bCs/>
                <w:sz w:val="24"/>
                <w:szCs w:val="24"/>
              </w:rPr>
              <w:t>Người phụ nữ B</w:t>
            </w:r>
          </w:p>
        </w:tc>
      </w:tr>
      <w:tr w:rsidR="00541C41" w:rsidRPr="00541C41" w14:paraId="3556C2B7" w14:textId="77777777" w:rsidTr="000808F5">
        <w:trPr>
          <w:trHeight w:val="354"/>
        </w:trPr>
        <w:tc>
          <w:tcPr>
            <w:tcW w:w="2551" w:type="dxa"/>
            <w:shd w:val="clear" w:color="auto" w:fill="auto"/>
          </w:tcPr>
          <w:p w14:paraId="4CB13E43" w14:textId="77777777" w:rsidR="00541C41" w:rsidRPr="00541C41" w:rsidRDefault="00541C41" w:rsidP="00541C41">
            <w:pPr>
              <w:spacing w:after="0" w:line="360" w:lineRule="auto"/>
              <w:ind w:left="-630"/>
              <w:jc w:val="center"/>
              <w:rPr>
                <w:bCs/>
                <w:sz w:val="24"/>
                <w:szCs w:val="24"/>
              </w:rPr>
            </w:pPr>
            <w:r w:rsidRPr="00541C41">
              <w:rPr>
                <w:bCs/>
                <w:sz w:val="24"/>
                <w:szCs w:val="24"/>
              </w:rPr>
              <w:t>Tâm thất trái</w:t>
            </w:r>
          </w:p>
        </w:tc>
        <w:tc>
          <w:tcPr>
            <w:tcW w:w="2977" w:type="dxa"/>
            <w:shd w:val="clear" w:color="auto" w:fill="auto"/>
          </w:tcPr>
          <w:p w14:paraId="46AE7139" w14:textId="77777777" w:rsidR="00541C41" w:rsidRPr="00541C41" w:rsidRDefault="00541C41" w:rsidP="00541C41">
            <w:pPr>
              <w:spacing w:after="0" w:line="360" w:lineRule="auto"/>
              <w:ind w:left="-630"/>
              <w:jc w:val="center"/>
              <w:rPr>
                <w:bCs/>
                <w:sz w:val="24"/>
                <w:szCs w:val="24"/>
              </w:rPr>
            </w:pPr>
            <w:r w:rsidRPr="00541C41">
              <w:rPr>
                <w:bCs/>
                <w:sz w:val="24"/>
                <w:szCs w:val="24"/>
              </w:rPr>
              <w:t>70ml máu/1lần đập</w:t>
            </w:r>
          </w:p>
        </w:tc>
        <w:tc>
          <w:tcPr>
            <w:tcW w:w="2835" w:type="dxa"/>
            <w:shd w:val="clear" w:color="auto" w:fill="auto"/>
          </w:tcPr>
          <w:p w14:paraId="2D3A6C3A" w14:textId="77777777" w:rsidR="00541C41" w:rsidRPr="00541C41" w:rsidRDefault="00541C41" w:rsidP="00541C41">
            <w:pPr>
              <w:spacing w:after="0" w:line="360" w:lineRule="auto"/>
              <w:ind w:left="-630"/>
              <w:jc w:val="center"/>
              <w:rPr>
                <w:bCs/>
                <w:sz w:val="24"/>
                <w:szCs w:val="24"/>
              </w:rPr>
            </w:pPr>
            <w:r w:rsidRPr="00541C41">
              <w:rPr>
                <w:bCs/>
                <w:sz w:val="24"/>
                <w:szCs w:val="24"/>
              </w:rPr>
              <w:t>70ml máu/1lần đập</w:t>
            </w:r>
          </w:p>
        </w:tc>
      </w:tr>
      <w:tr w:rsidR="00541C41" w:rsidRPr="00541C41" w14:paraId="4CA55542" w14:textId="77777777" w:rsidTr="000808F5">
        <w:trPr>
          <w:trHeight w:val="354"/>
        </w:trPr>
        <w:tc>
          <w:tcPr>
            <w:tcW w:w="2551" w:type="dxa"/>
            <w:shd w:val="clear" w:color="auto" w:fill="auto"/>
          </w:tcPr>
          <w:p w14:paraId="5C78B18F" w14:textId="77777777" w:rsidR="00541C41" w:rsidRPr="00541C41" w:rsidRDefault="00541C41" w:rsidP="00541C41">
            <w:pPr>
              <w:spacing w:after="0" w:line="360" w:lineRule="auto"/>
              <w:ind w:left="-630"/>
              <w:jc w:val="center"/>
              <w:rPr>
                <w:bCs/>
                <w:sz w:val="24"/>
                <w:szCs w:val="24"/>
              </w:rPr>
            </w:pPr>
            <w:r w:rsidRPr="00541C41">
              <w:rPr>
                <w:bCs/>
                <w:sz w:val="24"/>
                <w:szCs w:val="24"/>
              </w:rPr>
              <w:t>Tâm thất phải</w:t>
            </w:r>
          </w:p>
        </w:tc>
        <w:tc>
          <w:tcPr>
            <w:tcW w:w="2977" w:type="dxa"/>
            <w:shd w:val="clear" w:color="auto" w:fill="auto"/>
          </w:tcPr>
          <w:p w14:paraId="1D4094F1" w14:textId="77777777" w:rsidR="00541C41" w:rsidRPr="00541C41" w:rsidRDefault="00541C41" w:rsidP="00541C41">
            <w:pPr>
              <w:spacing w:after="0" w:line="360" w:lineRule="auto"/>
              <w:ind w:left="-630"/>
              <w:jc w:val="center"/>
              <w:rPr>
                <w:bCs/>
                <w:sz w:val="24"/>
                <w:szCs w:val="24"/>
              </w:rPr>
            </w:pPr>
            <w:r w:rsidRPr="00541C41">
              <w:rPr>
                <w:bCs/>
                <w:sz w:val="24"/>
                <w:szCs w:val="24"/>
              </w:rPr>
              <w:t>70ml máu/1lần đập</w:t>
            </w:r>
          </w:p>
        </w:tc>
        <w:tc>
          <w:tcPr>
            <w:tcW w:w="2835" w:type="dxa"/>
            <w:shd w:val="clear" w:color="auto" w:fill="auto"/>
          </w:tcPr>
          <w:p w14:paraId="519E9ACC" w14:textId="77777777" w:rsidR="00541C41" w:rsidRPr="00541C41" w:rsidRDefault="00541C41" w:rsidP="00541C41">
            <w:pPr>
              <w:spacing w:after="0" w:line="360" w:lineRule="auto"/>
              <w:ind w:left="-630"/>
              <w:jc w:val="center"/>
              <w:rPr>
                <w:bCs/>
                <w:sz w:val="24"/>
                <w:szCs w:val="24"/>
              </w:rPr>
            </w:pPr>
            <w:r w:rsidRPr="00541C41">
              <w:rPr>
                <w:bCs/>
                <w:sz w:val="24"/>
                <w:szCs w:val="24"/>
              </w:rPr>
              <w:t>65ml máu/1lần đập</w:t>
            </w:r>
          </w:p>
        </w:tc>
      </w:tr>
    </w:tbl>
    <w:p w14:paraId="7DC493F3" w14:textId="77777777" w:rsidR="00541C41" w:rsidRPr="00541C41" w:rsidRDefault="00541C41" w:rsidP="00541C41">
      <w:pPr>
        <w:tabs>
          <w:tab w:val="left" w:pos="142"/>
        </w:tabs>
        <w:spacing w:after="0" w:line="360" w:lineRule="auto"/>
        <w:ind w:left="-630"/>
        <w:jc w:val="both"/>
        <w:rPr>
          <w:bCs/>
          <w:sz w:val="24"/>
          <w:szCs w:val="24"/>
        </w:rPr>
      </w:pPr>
      <w:r w:rsidRPr="00541C41">
        <w:rPr>
          <w:bCs/>
          <w:sz w:val="24"/>
          <w:szCs w:val="24"/>
        </w:rPr>
        <w:t xml:space="preserve"> Tim của 2 người phụ nữ đều có số lần đập là 60 lần/phút. Hãy tính lưu lượng tim của mỗi người trong một ngày?</w:t>
      </w:r>
    </w:p>
    <w:p w14:paraId="796CBC59" w14:textId="77777777" w:rsidR="00541C41" w:rsidRPr="00541C41" w:rsidRDefault="00541C41" w:rsidP="00541C41">
      <w:pPr>
        <w:spacing w:after="0" w:line="288" w:lineRule="auto"/>
        <w:jc w:val="both"/>
        <w:rPr>
          <w:rFonts w:eastAsia="Times New Roman"/>
          <w:color w:val="333333"/>
          <w:sz w:val="24"/>
          <w:szCs w:val="24"/>
          <w:shd w:val="clear" w:color="auto" w:fill="FFFFFF"/>
        </w:rPr>
      </w:pPr>
      <w:r w:rsidRPr="00541C41">
        <w:rPr>
          <w:rFonts w:eastAsia="Times New Roman"/>
          <w:b/>
          <w:bCs/>
          <w:sz w:val="24"/>
          <w:szCs w:val="24"/>
        </w:rPr>
        <w:t>Câu 4( 2điểm)</w:t>
      </w:r>
      <w:r w:rsidRPr="00541C41">
        <w:rPr>
          <w:rFonts w:eastAsia="Times New Roman"/>
          <w:color w:val="333333"/>
          <w:sz w:val="24"/>
          <w:szCs w:val="24"/>
          <w:shd w:val="clear" w:color="auto" w:fill="FFFFFF"/>
        </w:rPr>
        <w:t xml:space="preserve"> Một người hô hấp bình thường là 18 nhịp / phút, mỗi nhịp hít vào với một lượng khí là 400ml. khi người ấy tập luyện hô hấp sâu 12 nhịp/ phút, mỗi nhịp hít vào là 600ml không khí</w:t>
      </w:r>
    </w:p>
    <w:p w14:paraId="5B8291E6" w14:textId="77777777" w:rsidR="00541C41" w:rsidRPr="00541C41" w:rsidRDefault="00541C41" w:rsidP="00541C41">
      <w:pPr>
        <w:spacing w:after="0" w:line="288" w:lineRule="auto"/>
        <w:jc w:val="both"/>
        <w:rPr>
          <w:rFonts w:eastAsia="Times New Roman"/>
          <w:color w:val="333333"/>
          <w:sz w:val="24"/>
          <w:szCs w:val="24"/>
          <w:shd w:val="clear" w:color="auto" w:fill="FFFFFF"/>
        </w:rPr>
      </w:pPr>
      <w:r w:rsidRPr="00541C41">
        <w:rPr>
          <w:rFonts w:eastAsia="Times New Roman"/>
          <w:color w:val="333333"/>
          <w:sz w:val="24"/>
          <w:szCs w:val="24"/>
          <w:shd w:val="clear" w:color="auto" w:fill="FFFFFF"/>
        </w:rPr>
        <w:t>Tính lưu lượng khí lưu thông, khí vô ích ở khoảng chết, khí hữu ích ở phế nang của con người khi hô hấp thường và hô hấp sâu?</w:t>
      </w:r>
    </w:p>
    <w:p w14:paraId="3B24103A" w14:textId="77777777" w:rsidR="00541C41" w:rsidRPr="00541C41" w:rsidRDefault="00541C41" w:rsidP="00541C41">
      <w:pPr>
        <w:spacing w:after="0" w:line="288" w:lineRule="auto"/>
        <w:ind w:left="720"/>
        <w:jc w:val="both"/>
        <w:rPr>
          <w:rFonts w:eastAsia="Times New Roman"/>
          <w:color w:val="333333"/>
          <w:sz w:val="24"/>
          <w:szCs w:val="24"/>
          <w:shd w:val="clear" w:color="auto" w:fill="FFFFFF"/>
        </w:rPr>
      </w:pPr>
      <w:r w:rsidRPr="00541C41">
        <w:rPr>
          <w:rFonts w:eastAsia="Times New Roman"/>
          <w:color w:val="333333"/>
          <w:sz w:val="24"/>
          <w:szCs w:val="24"/>
          <w:shd w:val="clear" w:color="auto" w:fill="FFFFFF"/>
        </w:rPr>
        <w:t>(biết lượng khí vô ich ở khoảng chết  của mỗi nhịp thở là 150ml)</w:t>
      </w:r>
    </w:p>
    <w:p w14:paraId="718F5B95" w14:textId="77777777" w:rsidR="00541C41" w:rsidRPr="00541C41" w:rsidRDefault="00541C41" w:rsidP="00541C41">
      <w:pPr>
        <w:tabs>
          <w:tab w:val="left" w:pos="426"/>
        </w:tabs>
        <w:spacing w:after="0"/>
        <w:jc w:val="both"/>
        <w:rPr>
          <w:b/>
          <w:sz w:val="24"/>
          <w:szCs w:val="24"/>
        </w:rPr>
      </w:pPr>
      <w:r w:rsidRPr="00541C41">
        <w:rPr>
          <w:b/>
          <w:sz w:val="24"/>
          <w:szCs w:val="24"/>
        </w:rPr>
        <w:t xml:space="preserve"> Câu 5. (2,0 điểm</w:t>
      </w:r>
      <w:r w:rsidRPr="00541C41">
        <w:rPr>
          <w:i/>
          <w:sz w:val="24"/>
          <w:szCs w:val="24"/>
        </w:rPr>
        <w:t>):</w:t>
      </w:r>
    </w:p>
    <w:p w14:paraId="23B94D28" w14:textId="77777777" w:rsidR="00541C41" w:rsidRPr="00541C41" w:rsidRDefault="00541C41" w:rsidP="00541C41">
      <w:pPr>
        <w:tabs>
          <w:tab w:val="left" w:pos="426"/>
        </w:tabs>
        <w:spacing w:after="0"/>
        <w:ind w:firstLine="567"/>
        <w:jc w:val="both"/>
        <w:rPr>
          <w:b/>
          <w:sz w:val="24"/>
          <w:szCs w:val="24"/>
        </w:rPr>
      </w:pPr>
      <w:r w:rsidRPr="00541C41">
        <w:rPr>
          <w:sz w:val="24"/>
          <w:szCs w:val="24"/>
        </w:rPr>
        <w:t>Bảng dưới đây là kết quả đo một số thành phần của khí hít vào và thở ra ở một người bình thườ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2412"/>
        <w:gridCol w:w="2270"/>
        <w:gridCol w:w="2174"/>
        <w:gridCol w:w="2301"/>
      </w:tblGrid>
      <w:tr w:rsidR="00541C41" w:rsidRPr="00541C41" w14:paraId="1933E0BC" w14:textId="77777777" w:rsidTr="000808F5">
        <w:tc>
          <w:tcPr>
            <w:tcW w:w="877" w:type="pct"/>
            <w:tcBorders>
              <w:top w:val="single" w:sz="4" w:space="0" w:color="auto"/>
              <w:left w:val="single" w:sz="4" w:space="0" w:color="auto"/>
              <w:bottom w:val="single" w:sz="4" w:space="0" w:color="auto"/>
              <w:right w:val="single" w:sz="4" w:space="0" w:color="auto"/>
            </w:tcBorders>
          </w:tcPr>
          <w:p w14:paraId="16D1ABE9" w14:textId="77777777" w:rsidR="00541C41" w:rsidRPr="00541C41" w:rsidRDefault="00541C41" w:rsidP="00541C41">
            <w:pPr>
              <w:spacing w:after="0"/>
              <w:jc w:val="both"/>
              <w:rPr>
                <w:rFonts w:eastAsia="Times New Roman"/>
                <w:sz w:val="24"/>
                <w:szCs w:val="24"/>
              </w:rPr>
            </w:pPr>
          </w:p>
        </w:tc>
        <w:tc>
          <w:tcPr>
            <w:tcW w:w="1086" w:type="pct"/>
            <w:tcBorders>
              <w:top w:val="single" w:sz="4" w:space="0" w:color="auto"/>
              <w:left w:val="single" w:sz="4" w:space="0" w:color="auto"/>
              <w:bottom w:val="single" w:sz="4" w:space="0" w:color="auto"/>
              <w:right w:val="single" w:sz="4" w:space="0" w:color="auto"/>
            </w:tcBorders>
          </w:tcPr>
          <w:p w14:paraId="04BCBBDA" w14:textId="77777777" w:rsidR="00541C41" w:rsidRPr="00541C41" w:rsidRDefault="00541C41" w:rsidP="00541C41">
            <w:pPr>
              <w:spacing w:after="0"/>
              <w:jc w:val="both"/>
              <w:rPr>
                <w:rFonts w:eastAsia="Times New Roman"/>
                <w:sz w:val="24"/>
                <w:szCs w:val="24"/>
                <w:vertAlign w:val="subscript"/>
              </w:rPr>
            </w:pPr>
            <w:r w:rsidRPr="00541C41">
              <w:rPr>
                <w:rFonts w:eastAsia="Times New Roman"/>
                <w:sz w:val="24"/>
                <w:szCs w:val="24"/>
              </w:rPr>
              <w:t>O</w:t>
            </w:r>
            <w:r w:rsidRPr="00541C41">
              <w:rPr>
                <w:rFonts w:eastAsia="Times New Roman"/>
                <w:sz w:val="24"/>
                <w:szCs w:val="24"/>
                <w:vertAlign w:val="subscript"/>
              </w:rPr>
              <w:t>2</w:t>
            </w:r>
          </w:p>
        </w:tc>
        <w:tc>
          <w:tcPr>
            <w:tcW w:w="1022" w:type="pct"/>
            <w:tcBorders>
              <w:top w:val="single" w:sz="4" w:space="0" w:color="auto"/>
              <w:left w:val="single" w:sz="4" w:space="0" w:color="auto"/>
              <w:bottom w:val="single" w:sz="4" w:space="0" w:color="auto"/>
              <w:right w:val="single" w:sz="4" w:space="0" w:color="auto"/>
            </w:tcBorders>
          </w:tcPr>
          <w:p w14:paraId="577F4222" w14:textId="77777777" w:rsidR="00541C41" w:rsidRPr="00541C41" w:rsidRDefault="00541C41" w:rsidP="00541C41">
            <w:pPr>
              <w:spacing w:after="0"/>
              <w:jc w:val="both"/>
              <w:rPr>
                <w:rFonts w:eastAsia="Times New Roman"/>
                <w:sz w:val="24"/>
                <w:szCs w:val="24"/>
                <w:vertAlign w:val="subscript"/>
              </w:rPr>
            </w:pPr>
            <w:r w:rsidRPr="00541C41">
              <w:rPr>
                <w:rFonts w:eastAsia="Times New Roman"/>
                <w:sz w:val="24"/>
                <w:szCs w:val="24"/>
              </w:rPr>
              <w:t>CO</w:t>
            </w:r>
            <w:r w:rsidRPr="00541C41">
              <w:rPr>
                <w:rFonts w:eastAsia="Times New Roman"/>
                <w:sz w:val="24"/>
                <w:szCs w:val="24"/>
                <w:vertAlign w:val="subscript"/>
              </w:rPr>
              <w:t>2</w:t>
            </w:r>
          </w:p>
        </w:tc>
        <w:tc>
          <w:tcPr>
            <w:tcW w:w="979" w:type="pct"/>
            <w:tcBorders>
              <w:top w:val="single" w:sz="4" w:space="0" w:color="auto"/>
              <w:left w:val="single" w:sz="4" w:space="0" w:color="auto"/>
              <w:bottom w:val="single" w:sz="4" w:space="0" w:color="auto"/>
              <w:right w:val="single" w:sz="4" w:space="0" w:color="auto"/>
            </w:tcBorders>
          </w:tcPr>
          <w:p w14:paraId="4818E512" w14:textId="77777777" w:rsidR="00541C41" w:rsidRPr="00541C41" w:rsidRDefault="00541C41" w:rsidP="00541C41">
            <w:pPr>
              <w:tabs>
                <w:tab w:val="center" w:pos="917"/>
              </w:tabs>
              <w:spacing w:after="0"/>
              <w:jc w:val="both"/>
              <w:rPr>
                <w:rFonts w:eastAsia="Times New Roman"/>
                <w:sz w:val="24"/>
                <w:szCs w:val="24"/>
                <w:vertAlign w:val="subscript"/>
              </w:rPr>
            </w:pPr>
            <w:r w:rsidRPr="00541C41">
              <w:rPr>
                <w:rFonts w:eastAsia="Times New Roman"/>
                <w:sz w:val="24"/>
                <w:szCs w:val="24"/>
              </w:rPr>
              <w:t>N</w:t>
            </w:r>
            <w:r w:rsidRPr="00541C41">
              <w:rPr>
                <w:rFonts w:eastAsia="Times New Roman"/>
                <w:sz w:val="24"/>
                <w:szCs w:val="24"/>
                <w:vertAlign w:val="subscript"/>
              </w:rPr>
              <w:t>2</w:t>
            </w:r>
            <w:r w:rsidRPr="00541C41">
              <w:rPr>
                <w:rFonts w:eastAsia="Times New Roman"/>
                <w:sz w:val="24"/>
                <w:szCs w:val="24"/>
                <w:vertAlign w:val="subscript"/>
              </w:rPr>
              <w:tab/>
            </w:r>
          </w:p>
        </w:tc>
        <w:tc>
          <w:tcPr>
            <w:tcW w:w="1036" w:type="pct"/>
            <w:tcBorders>
              <w:top w:val="single" w:sz="4" w:space="0" w:color="auto"/>
              <w:left w:val="single" w:sz="4" w:space="0" w:color="auto"/>
              <w:bottom w:val="single" w:sz="4" w:space="0" w:color="auto"/>
              <w:right w:val="single" w:sz="4" w:space="0" w:color="auto"/>
            </w:tcBorders>
          </w:tcPr>
          <w:p w14:paraId="7E18D1C1"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Hơi nước</w:t>
            </w:r>
          </w:p>
        </w:tc>
      </w:tr>
      <w:tr w:rsidR="00541C41" w:rsidRPr="00541C41" w14:paraId="65F586AA" w14:textId="77777777" w:rsidTr="000808F5">
        <w:tc>
          <w:tcPr>
            <w:tcW w:w="877" w:type="pct"/>
            <w:tcBorders>
              <w:top w:val="single" w:sz="4" w:space="0" w:color="auto"/>
              <w:left w:val="single" w:sz="4" w:space="0" w:color="auto"/>
              <w:bottom w:val="single" w:sz="4" w:space="0" w:color="auto"/>
              <w:right w:val="single" w:sz="4" w:space="0" w:color="auto"/>
            </w:tcBorders>
          </w:tcPr>
          <w:p w14:paraId="76415D71"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Khí hít vào</w:t>
            </w:r>
          </w:p>
        </w:tc>
        <w:tc>
          <w:tcPr>
            <w:tcW w:w="1086" w:type="pct"/>
            <w:tcBorders>
              <w:top w:val="single" w:sz="4" w:space="0" w:color="auto"/>
              <w:left w:val="single" w:sz="4" w:space="0" w:color="auto"/>
              <w:bottom w:val="single" w:sz="4" w:space="0" w:color="auto"/>
              <w:right w:val="single" w:sz="4" w:space="0" w:color="auto"/>
            </w:tcBorders>
          </w:tcPr>
          <w:p w14:paraId="44AAAD63"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20,96%</w:t>
            </w:r>
          </w:p>
        </w:tc>
        <w:tc>
          <w:tcPr>
            <w:tcW w:w="1022" w:type="pct"/>
            <w:tcBorders>
              <w:top w:val="single" w:sz="4" w:space="0" w:color="auto"/>
              <w:left w:val="single" w:sz="4" w:space="0" w:color="auto"/>
              <w:bottom w:val="single" w:sz="4" w:space="0" w:color="auto"/>
              <w:right w:val="single" w:sz="4" w:space="0" w:color="auto"/>
            </w:tcBorders>
          </w:tcPr>
          <w:p w14:paraId="62CA9A2F"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0,03%</w:t>
            </w:r>
          </w:p>
        </w:tc>
        <w:tc>
          <w:tcPr>
            <w:tcW w:w="979" w:type="pct"/>
            <w:tcBorders>
              <w:top w:val="single" w:sz="4" w:space="0" w:color="auto"/>
              <w:left w:val="single" w:sz="4" w:space="0" w:color="auto"/>
              <w:bottom w:val="single" w:sz="4" w:space="0" w:color="auto"/>
              <w:right w:val="single" w:sz="4" w:space="0" w:color="auto"/>
            </w:tcBorders>
          </w:tcPr>
          <w:p w14:paraId="1189FA82"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79,01%</w:t>
            </w:r>
          </w:p>
        </w:tc>
        <w:tc>
          <w:tcPr>
            <w:tcW w:w="1036" w:type="pct"/>
            <w:tcBorders>
              <w:top w:val="single" w:sz="4" w:space="0" w:color="auto"/>
              <w:left w:val="single" w:sz="4" w:space="0" w:color="auto"/>
              <w:bottom w:val="single" w:sz="4" w:space="0" w:color="auto"/>
              <w:right w:val="single" w:sz="4" w:space="0" w:color="auto"/>
            </w:tcBorders>
          </w:tcPr>
          <w:p w14:paraId="755C033F"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Ít</w:t>
            </w:r>
          </w:p>
        </w:tc>
      </w:tr>
      <w:tr w:rsidR="00541C41" w:rsidRPr="00541C41" w14:paraId="730F2972" w14:textId="77777777" w:rsidTr="000808F5">
        <w:tc>
          <w:tcPr>
            <w:tcW w:w="877" w:type="pct"/>
            <w:tcBorders>
              <w:top w:val="single" w:sz="4" w:space="0" w:color="auto"/>
              <w:left w:val="single" w:sz="4" w:space="0" w:color="auto"/>
              <w:bottom w:val="single" w:sz="4" w:space="0" w:color="auto"/>
              <w:right w:val="single" w:sz="4" w:space="0" w:color="auto"/>
            </w:tcBorders>
          </w:tcPr>
          <w:p w14:paraId="173C0E7D"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Khí thở ra</w:t>
            </w:r>
          </w:p>
        </w:tc>
        <w:tc>
          <w:tcPr>
            <w:tcW w:w="1086" w:type="pct"/>
            <w:tcBorders>
              <w:top w:val="single" w:sz="4" w:space="0" w:color="auto"/>
              <w:left w:val="single" w:sz="4" w:space="0" w:color="auto"/>
              <w:bottom w:val="single" w:sz="4" w:space="0" w:color="auto"/>
              <w:right w:val="single" w:sz="4" w:space="0" w:color="auto"/>
            </w:tcBorders>
          </w:tcPr>
          <w:p w14:paraId="76048602"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16,40%</w:t>
            </w:r>
          </w:p>
        </w:tc>
        <w:tc>
          <w:tcPr>
            <w:tcW w:w="1022" w:type="pct"/>
            <w:tcBorders>
              <w:top w:val="single" w:sz="4" w:space="0" w:color="auto"/>
              <w:left w:val="single" w:sz="4" w:space="0" w:color="auto"/>
              <w:bottom w:val="single" w:sz="4" w:space="0" w:color="auto"/>
              <w:right w:val="single" w:sz="4" w:space="0" w:color="auto"/>
            </w:tcBorders>
          </w:tcPr>
          <w:p w14:paraId="2695E833"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4,10%</w:t>
            </w:r>
          </w:p>
        </w:tc>
        <w:tc>
          <w:tcPr>
            <w:tcW w:w="979" w:type="pct"/>
            <w:tcBorders>
              <w:top w:val="single" w:sz="4" w:space="0" w:color="auto"/>
              <w:left w:val="single" w:sz="4" w:space="0" w:color="auto"/>
              <w:bottom w:val="single" w:sz="4" w:space="0" w:color="auto"/>
              <w:right w:val="single" w:sz="4" w:space="0" w:color="auto"/>
            </w:tcBorders>
          </w:tcPr>
          <w:p w14:paraId="5FF9AE8A"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79,50%</w:t>
            </w:r>
          </w:p>
        </w:tc>
        <w:tc>
          <w:tcPr>
            <w:tcW w:w="1036" w:type="pct"/>
            <w:tcBorders>
              <w:top w:val="single" w:sz="4" w:space="0" w:color="auto"/>
              <w:left w:val="single" w:sz="4" w:space="0" w:color="auto"/>
              <w:bottom w:val="single" w:sz="4" w:space="0" w:color="auto"/>
              <w:right w:val="single" w:sz="4" w:space="0" w:color="auto"/>
            </w:tcBorders>
          </w:tcPr>
          <w:p w14:paraId="08A9BEF3" w14:textId="77777777" w:rsidR="00541C41" w:rsidRPr="00541C41" w:rsidRDefault="00541C41" w:rsidP="00541C41">
            <w:pPr>
              <w:spacing w:after="0"/>
              <w:jc w:val="both"/>
              <w:rPr>
                <w:rFonts w:eastAsia="Times New Roman"/>
                <w:sz w:val="24"/>
                <w:szCs w:val="24"/>
              </w:rPr>
            </w:pPr>
            <w:r w:rsidRPr="00541C41">
              <w:rPr>
                <w:rFonts w:eastAsia="Times New Roman"/>
                <w:sz w:val="24"/>
                <w:szCs w:val="24"/>
              </w:rPr>
              <w:t>Bão hoà</w:t>
            </w:r>
          </w:p>
        </w:tc>
      </w:tr>
    </w:tbl>
    <w:p w14:paraId="27B5EAF5" w14:textId="77777777" w:rsidR="00541C41" w:rsidRPr="00541C41" w:rsidRDefault="00541C41" w:rsidP="00541C41">
      <w:pPr>
        <w:tabs>
          <w:tab w:val="left" w:pos="426"/>
        </w:tabs>
        <w:spacing w:after="0"/>
        <w:jc w:val="both"/>
        <w:rPr>
          <w:rFonts w:eastAsia="Times New Roman"/>
          <w:sz w:val="24"/>
          <w:szCs w:val="24"/>
        </w:rPr>
      </w:pPr>
      <w:r w:rsidRPr="00541C41">
        <w:rPr>
          <w:rFonts w:eastAsia="Times New Roman"/>
          <w:b/>
          <w:sz w:val="24"/>
          <w:szCs w:val="24"/>
        </w:rPr>
        <w:t>a.</w:t>
      </w:r>
      <w:r w:rsidRPr="00541C41">
        <w:rPr>
          <w:rFonts w:eastAsia="Times New Roman"/>
          <w:sz w:val="24"/>
          <w:szCs w:val="24"/>
        </w:rPr>
        <w:t xml:space="preserve"> Hãy giải thích sự khác nhau ở mỗi thành phần của khí hít vào và thở ra của người nói trên.</w:t>
      </w:r>
    </w:p>
    <w:p w14:paraId="09038C41" w14:textId="77777777" w:rsidR="00541C41" w:rsidRPr="00541C41" w:rsidRDefault="00541C41" w:rsidP="00541C41">
      <w:pPr>
        <w:spacing w:after="0"/>
        <w:jc w:val="both"/>
        <w:rPr>
          <w:rFonts w:eastAsia="Times New Roman"/>
          <w:b/>
          <w:bCs/>
          <w:sz w:val="24"/>
          <w:szCs w:val="24"/>
        </w:rPr>
      </w:pPr>
      <w:r w:rsidRPr="00541C41">
        <w:rPr>
          <w:color w:val="000000"/>
          <w:sz w:val="24"/>
          <w:szCs w:val="24"/>
        </w:rPr>
        <w:lastRenderedPageBreak/>
        <w:t>b.</w:t>
      </w:r>
      <w:r w:rsidRPr="00541C41">
        <w:rPr>
          <w:bCs/>
          <w:color w:val="000000"/>
          <w:sz w:val="24"/>
          <w:szCs w:val="24"/>
        </w:rPr>
        <w:t xml:space="preserve"> b. Những tác nhân nào đã gây hại cho hệ hô hấp? Nêu các biện pháp bảo vệ hệ hô hấp tranh các tác nhân gây hại ? </w:t>
      </w:r>
    </w:p>
    <w:p w14:paraId="68284585" w14:textId="77777777" w:rsidR="00541C41" w:rsidRPr="00541C41" w:rsidRDefault="00541C41" w:rsidP="00541C41">
      <w:pPr>
        <w:spacing w:after="0" w:line="240" w:lineRule="auto"/>
        <w:jc w:val="both"/>
        <w:rPr>
          <w:rFonts w:eastAsia="Times New Roman"/>
          <w:iCs/>
          <w:sz w:val="24"/>
          <w:szCs w:val="24"/>
        </w:rPr>
      </w:pPr>
      <w:r w:rsidRPr="00541C41">
        <w:rPr>
          <w:rFonts w:eastAsia="Times New Roman"/>
          <w:b/>
          <w:bCs/>
          <w:sz w:val="24"/>
          <w:szCs w:val="24"/>
        </w:rPr>
        <w:t>Câu 6 ( 2điểm) a.</w:t>
      </w:r>
      <w:r w:rsidRPr="00541C41">
        <w:rPr>
          <w:rFonts w:eastAsia="Times New Roman"/>
          <w:iCs/>
          <w:sz w:val="24"/>
          <w:szCs w:val="24"/>
        </w:rPr>
        <w:t>Điều tra quần thể chim trĩ đỏ khoang cổ trong một khu vực nghiên cứu thu được số liệu về số cá thể chim trĩ trong mỗi nhóm tuổi như sau: nhóm tuổi trước sinh sản là 80 con, nhóm tuổi đang sinh sản là 30 con, nhóm tuổi sau sinh snar là 15 con. Vẽ tháp tuổi chim trĩ và xác định dạng tháp tuổi của quần thể chim trĩ đó.</w:t>
      </w:r>
    </w:p>
    <w:p w14:paraId="6BFFEA16" w14:textId="77777777" w:rsidR="00541C41" w:rsidRPr="00541C41" w:rsidRDefault="00541C41" w:rsidP="00541C41">
      <w:pPr>
        <w:spacing w:after="0" w:line="240" w:lineRule="auto"/>
        <w:jc w:val="both"/>
        <w:rPr>
          <w:iCs/>
          <w:sz w:val="24"/>
          <w:szCs w:val="24"/>
        </w:rPr>
      </w:pPr>
      <w:r w:rsidRPr="00541C41">
        <w:rPr>
          <w:rFonts w:eastAsia="Times New Roman"/>
          <w:b/>
          <w:iCs/>
          <w:sz w:val="24"/>
          <w:szCs w:val="24"/>
        </w:rPr>
        <w:t xml:space="preserve">b. </w:t>
      </w:r>
      <w:r w:rsidRPr="00541C41">
        <w:rPr>
          <w:rFonts w:eastAsia="Times New Roman"/>
          <w:iCs/>
          <w:sz w:val="24"/>
          <w:szCs w:val="24"/>
        </w:rPr>
        <w:t>Nêu ví dụ tỉ lệ giới tính của quần thể có thể thay đổi theo thời gian và điều kiện sống.</w:t>
      </w:r>
    </w:p>
    <w:p w14:paraId="53C447F9" w14:textId="77777777" w:rsidR="00541C41" w:rsidRPr="00541C41" w:rsidRDefault="00541C41" w:rsidP="00541C41">
      <w:pPr>
        <w:spacing w:after="0" w:line="240" w:lineRule="auto"/>
        <w:jc w:val="both"/>
        <w:rPr>
          <w:iCs/>
          <w:sz w:val="24"/>
          <w:szCs w:val="24"/>
        </w:rPr>
      </w:pPr>
    </w:p>
    <w:p w14:paraId="2C0A1092" w14:textId="77777777" w:rsidR="00541C41" w:rsidRPr="00541C41" w:rsidRDefault="00541C41" w:rsidP="00541C41">
      <w:pPr>
        <w:widowControl w:val="0"/>
        <w:pBdr>
          <w:top w:val="nil"/>
          <w:left w:val="nil"/>
          <w:bottom w:val="nil"/>
          <w:right w:val="nil"/>
          <w:between w:val="nil"/>
        </w:pBdr>
        <w:spacing w:after="0" w:line="360" w:lineRule="auto"/>
        <w:jc w:val="both"/>
        <w:rPr>
          <w:rFonts w:eastAsia="Times New Roman"/>
          <w:color w:val="000000"/>
          <w:sz w:val="24"/>
          <w:szCs w:val="24"/>
        </w:rPr>
      </w:pPr>
      <w:r w:rsidRPr="00541C41">
        <w:rPr>
          <w:rFonts w:eastAsia="Times New Roman"/>
          <w:b/>
          <w:color w:val="000000"/>
          <w:sz w:val="24"/>
          <w:szCs w:val="24"/>
        </w:rPr>
        <w:t>Câu7 (2điểm).a</w:t>
      </w:r>
      <w:r w:rsidRPr="00541C41">
        <w:rPr>
          <w:rFonts w:eastAsia="Times New Roman"/>
          <w:color w:val="000000"/>
          <w:sz w:val="24"/>
          <w:szCs w:val="24"/>
        </w:rPr>
        <w:t xml:space="preserve"> Cho biết ưu điểm của trồng cây trong nhà lưới hoặc nhà kính.</w:t>
      </w:r>
    </w:p>
    <w:p w14:paraId="192A8736" w14:textId="77777777" w:rsidR="00541C41" w:rsidRPr="00541C41" w:rsidRDefault="00541C41" w:rsidP="00541C41">
      <w:pPr>
        <w:widowControl w:val="0"/>
        <w:pBdr>
          <w:top w:val="nil"/>
          <w:left w:val="nil"/>
          <w:bottom w:val="nil"/>
          <w:right w:val="nil"/>
          <w:between w:val="nil"/>
        </w:pBdr>
        <w:spacing w:after="0" w:line="360" w:lineRule="auto"/>
        <w:ind w:left="810"/>
        <w:jc w:val="both"/>
        <w:rPr>
          <w:rFonts w:eastAsia="Times New Roman"/>
          <w:color w:val="000000"/>
          <w:sz w:val="24"/>
          <w:szCs w:val="24"/>
        </w:rPr>
      </w:pPr>
      <w:r w:rsidRPr="00541C41">
        <w:rPr>
          <w:rFonts w:eastAsia="Times New Roman"/>
          <w:color w:val="000000"/>
          <w:sz w:val="24"/>
          <w:szCs w:val="24"/>
        </w:rPr>
        <w:t>b. Giải thích vì sao trong sản xuất nông nghiệp, cây trồng được gieo trồng đúng thời vụ thường đạt năng suất cao.</w:t>
      </w:r>
    </w:p>
    <w:p w14:paraId="0F91D1C0"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HƯỚNG DẪN CHẤM ĐỀ MINH HỌA MÔN KHTN</w:t>
      </w:r>
    </w:p>
    <w:p w14:paraId="68286FE4"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ĐỀ GIAO LƯU HỌC SINH GIỎI LỚP 8 </w:t>
      </w:r>
    </w:p>
    <w:p w14:paraId="7259600E" w14:textId="77777777" w:rsidR="00541C41" w:rsidRPr="00541C41" w:rsidRDefault="00541C41" w:rsidP="00541C41">
      <w:pPr>
        <w:spacing w:after="0" w:line="240" w:lineRule="auto"/>
        <w:jc w:val="both"/>
        <w:rPr>
          <w:rFonts w:eastAsia="Times New Roman"/>
          <w:b/>
          <w:sz w:val="28"/>
          <w:szCs w:val="28"/>
        </w:rPr>
      </w:pPr>
      <w:r w:rsidRPr="00541C41">
        <w:rPr>
          <w:rFonts w:eastAsia="Times New Roman"/>
          <w:b/>
          <w:sz w:val="28"/>
          <w:szCs w:val="28"/>
        </w:rPr>
        <w:t xml:space="preserve">PHẦN 1: BẮT BUỘC </w:t>
      </w: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84"/>
        <w:gridCol w:w="6156"/>
        <w:gridCol w:w="2349"/>
      </w:tblGrid>
      <w:tr w:rsidR="00541C41" w:rsidRPr="00541C41" w14:paraId="0355BB6B" w14:textId="77777777" w:rsidTr="000808F5">
        <w:tc>
          <w:tcPr>
            <w:tcW w:w="1384" w:type="dxa"/>
          </w:tcPr>
          <w:p w14:paraId="69C6FE4E"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Câu</w:t>
            </w:r>
          </w:p>
        </w:tc>
        <w:tc>
          <w:tcPr>
            <w:tcW w:w="6156" w:type="dxa"/>
          </w:tcPr>
          <w:p w14:paraId="1216F50B"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Nội dung</w:t>
            </w:r>
          </w:p>
        </w:tc>
        <w:tc>
          <w:tcPr>
            <w:tcW w:w="2349" w:type="dxa"/>
          </w:tcPr>
          <w:p w14:paraId="15C36065"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Điểm thành phần</w:t>
            </w:r>
          </w:p>
        </w:tc>
      </w:tr>
      <w:tr w:rsidR="00541C41" w:rsidRPr="00541C41" w14:paraId="7747D0CE" w14:textId="77777777" w:rsidTr="000808F5">
        <w:trPr>
          <w:trHeight w:val="5762"/>
        </w:trPr>
        <w:tc>
          <w:tcPr>
            <w:tcW w:w="1384" w:type="dxa"/>
          </w:tcPr>
          <w:p w14:paraId="0B03983E" w14:textId="77777777" w:rsidR="00541C41" w:rsidRPr="00541C41" w:rsidRDefault="00541C41" w:rsidP="00541C41">
            <w:pPr>
              <w:spacing w:after="0" w:line="240" w:lineRule="auto"/>
              <w:jc w:val="center"/>
              <w:rPr>
                <w:rFonts w:eastAsia="Times New Roman"/>
                <w:sz w:val="28"/>
                <w:szCs w:val="28"/>
              </w:rPr>
            </w:pPr>
          </w:p>
          <w:p w14:paraId="23F447FC" w14:textId="77777777" w:rsidR="00541C41" w:rsidRPr="00541C41" w:rsidRDefault="00541C41" w:rsidP="00541C41">
            <w:pPr>
              <w:spacing w:after="0" w:line="240" w:lineRule="auto"/>
              <w:jc w:val="center"/>
              <w:rPr>
                <w:rFonts w:eastAsia="Times New Roman"/>
                <w:sz w:val="28"/>
                <w:szCs w:val="28"/>
              </w:rPr>
            </w:pPr>
          </w:p>
          <w:p w14:paraId="6D7A50A2" w14:textId="77777777" w:rsidR="00541C41" w:rsidRPr="00541C41" w:rsidRDefault="00541C41" w:rsidP="00541C41">
            <w:pPr>
              <w:spacing w:after="0" w:line="240" w:lineRule="auto"/>
              <w:jc w:val="center"/>
              <w:rPr>
                <w:rFonts w:eastAsia="Times New Roman"/>
                <w:sz w:val="28"/>
                <w:szCs w:val="28"/>
              </w:rPr>
            </w:pPr>
          </w:p>
          <w:p w14:paraId="087438A3" w14:textId="77777777" w:rsidR="00541C41" w:rsidRPr="00541C41" w:rsidRDefault="00541C41" w:rsidP="00541C41">
            <w:pPr>
              <w:spacing w:after="0" w:line="240" w:lineRule="auto"/>
              <w:jc w:val="center"/>
              <w:rPr>
                <w:rFonts w:eastAsia="Times New Roman"/>
                <w:sz w:val="28"/>
                <w:szCs w:val="28"/>
              </w:rPr>
            </w:pPr>
          </w:p>
          <w:p w14:paraId="6DAD7A56" w14:textId="77777777" w:rsidR="00541C41" w:rsidRPr="00541C41" w:rsidRDefault="00541C41" w:rsidP="00541C41">
            <w:pPr>
              <w:spacing w:after="0" w:line="240" w:lineRule="auto"/>
              <w:jc w:val="center"/>
              <w:rPr>
                <w:rFonts w:eastAsia="Times New Roman"/>
                <w:sz w:val="28"/>
                <w:szCs w:val="28"/>
              </w:rPr>
            </w:pPr>
          </w:p>
          <w:p w14:paraId="333B2D21" w14:textId="77777777" w:rsidR="00541C41" w:rsidRPr="00541C41" w:rsidRDefault="00541C41" w:rsidP="00541C41">
            <w:pPr>
              <w:spacing w:after="0" w:line="240" w:lineRule="auto"/>
              <w:jc w:val="center"/>
              <w:rPr>
                <w:rFonts w:eastAsia="Times New Roman"/>
                <w:sz w:val="28"/>
                <w:szCs w:val="28"/>
              </w:rPr>
            </w:pPr>
          </w:p>
          <w:p w14:paraId="003F1672" w14:textId="77777777" w:rsidR="00541C41" w:rsidRPr="00541C41" w:rsidRDefault="00541C41" w:rsidP="00541C41">
            <w:pPr>
              <w:spacing w:after="0" w:line="240" w:lineRule="auto"/>
              <w:jc w:val="center"/>
              <w:rPr>
                <w:rFonts w:eastAsia="Times New Roman"/>
                <w:sz w:val="28"/>
                <w:szCs w:val="28"/>
              </w:rPr>
            </w:pPr>
          </w:p>
          <w:p w14:paraId="0F4CC385"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Câu 1</w:t>
            </w:r>
          </w:p>
          <w:p w14:paraId="0EF59053"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4 điểm</w:t>
            </w:r>
          </w:p>
          <w:p w14:paraId="7DAE7B2C" w14:textId="77777777" w:rsidR="00541C41" w:rsidRPr="00541C41" w:rsidRDefault="00541C41" w:rsidP="00541C41">
            <w:pPr>
              <w:spacing w:after="0" w:line="240" w:lineRule="auto"/>
              <w:jc w:val="center"/>
              <w:rPr>
                <w:rFonts w:eastAsia="Times New Roman"/>
                <w:sz w:val="28"/>
                <w:szCs w:val="28"/>
              </w:rPr>
            </w:pPr>
          </w:p>
        </w:tc>
        <w:tc>
          <w:tcPr>
            <w:tcW w:w="6156" w:type="dxa"/>
          </w:tcPr>
          <w:p w14:paraId="29B85422"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a/ Quãng đường xe đi từ A đến thời điểm 8h là :</w:t>
            </w:r>
          </w:p>
          <w:p w14:paraId="1F805FDD"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S</w:t>
            </w:r>
            <w:r w:rsidRPr="00541C41">
              <w:rPr>
                <w:rFonts w:eastAsia="Times New Roman"/>
                <w:sz w:val="28"/>
                <w:szCs w:val="28"/>
                <w:vertAlign w:val="subscript"/>
              </w:rPr>
              <w:t>1</w:t>
            </w:r>
            <w:r w:rsidRPr="00541C41">
              <w:rPr>
                <w:rFonts w:eastAsia="Times New Roman"/>
                <w:sz w:val="28"/>
                <w:szCs w:val="28"/>
              </w:rPr>
              <w:t xml:space="preserve">  = 40.1 = 40 km</w:t>
            </w:r>
          </w:p>
          <w:p w14:paraId="1AEA6E04"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Quãng đường xe đi từ B đến thời điểm 8h là :</w:t>
            </w:r>
          </w:p>
          <w:p w14:paraId="2E8B42EE"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S</w:t>
            </w:r>
            <w:r w:rsidRPr="00541C41">
              <w:rPr>
                <w:rFonts w:eastAsia="Times New Roman"/>
                <w:sz w:val="28"/>
                <w:szCs w:val="28"/>
                <w:vertAlign w:val="subscript"/>
              </w:rPr>
              <w:t>2</w:t>
            </w:r>
            <w:r w:rsidRPr="00541C41">
              <w:rPr>
                <w:rFonts w:eastAsia="Times New Roman"/>
                <w:sz w:val="28"/>
                <w:szCs w:val="28"/>
              </w:rPr>
              <w:t xml:space="preserve">  = 32.1 = 32 km</w:t>
            </w:r>
          </w:p>
          <w:p w14:paraId="2F937622"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Vậy khoảng cách 2 xe lúc 8 giờ là :</w:t>
            </w:r>
          </w:p>
          <w:p w14:paraId="4727CFBE"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S = S</w:t>
            </w:r>
            <w:r w:rsidRPr="00541C41">
              <w:rPr>
                <w:rFonts w:eastAsia="Times New Roman"/>
                <w:sz w:val="28"/>
                <w:szCs w:val="28"/>
                <w:vertAlign w:val="subscript"/>
              </w:rPr>
              <w:t>AB</w:t>
            </w:r>
            <w:r w:rsidRPr="00541C41">
              <w:rPr>
                <w:rFonts w:eastAsia="Times New Roman"/>
                <w:sz w:val="28"/>
                <w:szCs w:val="28"/>
              </w:rPr>
              <w:t xml:space="preserve"> -  S</w:t>
            </w:r>
            <w:r w:rsidRPr="00541C41">
              <w:rPr>
                <w:rFonts w:eastAsia="Times New Roman"/>
                <w:sz w:val="28"/>
                <w:szCs w:val="28"/>
                <w:vertAlign w:val="subscript"/>
              </w:rPr>
              <w:t>1</w:t>
            </w:r>
            <w:r w:rsidRPr="00541C41">
              <w:rPr>
                <w:rFonts w:eastAsia="Times New Roman"/>
                <w:sz w:val="28"/>
                <w:szCs w:val="28"/>
              </w:rPr>
              <w:t>-  S</w:t>
            </w:r>
            <w:r w:rsidRPr="00541C41">
              <w:rPr>
                <w:rFonts w:eastAsia="Times New Roman"/>
                <w:sz w:val="28"/>
                <w:szCs w:val="28"/>
                <w:vertAlign w:val="subscript"/>
              </w:rPr>
              <w:t>2</w:t>
            </w:r>
            <w:r w:rsidRPr="00541C41">
              <w:rPr>
                <w:rFonts w:eastAsia="Times New Roman"/>
                <w:sz w:val="28"/>
                <w:szCs w:val="28"/>
              </w:rPr>
              <w:t xml:space="preserve">  = 180 - 40 - 32 = 108 km.</w:t>
            </w:r>
          </w:p>
          <w:p w14:paraId="5D597A3F"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b/  Gọi t là khoảng thời gian 2 xe từ lúc bắt đầu đi đến khi gặp nhau, Ta có.</w:t>
            </w:r>
          </w:p>
          <w:p w14:paraId="4CB3B501"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Quãng đường từ A đến khi gặp nhau là :</w:t>
            </w:r>
          </w:p>
          <w:p w14:paraId="2533B358"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S</w:t>
            </w:r>
            <w:r w:rsidRPr="00541C41">
              <w:rPr>
                <w:rFonts w:eastAsia="Times New Roman"/>
                <w:sz w:val="28"/>
                <w:szCs w:val="28"/>
                <w:vertAlign w:val="subscript"/>
              </w:rPr>
              <w:t>AG</w:t>
            </w:r>
            <w:r w:rsidRPr="00541C41">
              <w:rPr>
                <w:rFonts w:eastAsia="Times New Roman"/>
                <w:sz w:val="28"/>
                <w:szCs w:val="28"/>
              </w:rPr>
              <w:t xml:space="preserve"> = V</w:t>
            </w:r>
            <w:r w:rsidRPr="00541C41">
              <w:rPr>
                <w:rFonts w:eastAsia="Times New Roman"/>
                <w:sz w:val="28"/>
                <w:szCs w:val="28"/>
                <w:vertAlign w:val="subscript"/>
              </w:rPr>
              <w:t>1</w:t>
            </w:r>
            <w:r w:rsidRPr="00541C41">
              <w:rPr>
                <w:rFonts w:eastAsia="Times New Roman"/>
                <w:sz w:val="28"/>
                <w:szCs w:val="28"/>
              </w:rPr>
              <w:t xml:space="preserve"> t =   40.t    (km)</w:t>
            </w:r>
          </w:p>
          <w:p w14:paraId="4B73F17D"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Quãng đường từ B đến khi gặp nhau là :</w:t>
            </w:r>
          </w:p>
          <w:p w14:paraId="3A041CEE" w14:textId="77777777" w:rsidR="00541C41" w:rsidRPr="00541C41" w:rsidRDefault="00541C41" w:rsidP="00541C41">
            <w:pPr>
              <w:spacing w:after="0" w:line="240" w:lineRule="auto"/>
              <w:rPr>
                <w:rFonts w:eastAsia="Times New Roman"/>
                <w:sz w:val="28"/>
                <w:szCs w:val="28"/>
                <w:lang w:val="fr-FR"/>
              </w:rPr>
            </w:pPr>
            <w:r w:rsidRPr="00541C41">
              <w:rPr>
                <w:rFonts w:eastAsia="Times New Roman"/>
                <w:sz w:val="28"/>
                <w:szCs w:val="28"/>
              </w:rPr>
              <w:t xml:space="preserve">          </w:t>
            </w:r>
            <w:r w:rsidRPr="00541C41">
              <w:rPr>
                <w:rFonts w:eastAsia="Times New Roman"/>
                <w:sz w:val="28"/>
                <w:szCs w:val="28"/>
                <w:lang w:val="fr-FR"/>
              </w:rPr>
              <w:t>S</w:t>
            </w:r>
            <w:r w:rsidRPr="00541C41">
              <w:rPr>
                <w:rFonts w:eastAsia="Times New Roman"/>
                <w:sz w:val="28"/>
                <w:szCs w:val="28"/>
                <w:vertAlign w:val="subscript"/>
                <w:lang w:val="fr-FR"/>
              </w:rPr>
              <w:t>BG</w:t>
            </w:r>
            <w:r w:rsidRPr="00541C41">
              <w:rPr>
                <w:rFonts w:eastAsia="Times New Roman"/>
                <w:sz w:val="28"/>
                <w:szCs w:val="28"/>
                <w:lang w:val="fr-FR"/>
              </w:rPr>
              <w:t xml:space="preserve"> = V</w:t>
            </w:r>
            <w:r w:rsidRPr="00541C41">
              <w:rPr>
                <w:rFonts w:eastAsia="Times New Roman"/>
                <w:sz w:val="28"/>
                <w:szCs w:val="28"/>
                <w:vertAlign w:val="subscript"/>
                <w:lang w:val="fr-FR"/>
              </w:rPr>
              <w:t>2</w:t>
            </w:r>
            <w:r w:rsidRPr="00541C41">
              <w:rPr>
                <w:rFonts w:eastAsia="Times New Roman"/>
                <w:sz w:val="28"/>
                <w:szCs w:val="28"/>
                <w:lang w:val="fr-FR"/>
              </w:rPr>
              <w:t xml:space="preserve"> t = 32.t    (km)</w:t>
            </w:r>
          </w:p>
          <w:p w14:paraId="4AD6AC1B" w14:textId="77777777" w:rsidR="00541C41" w:rsidRPr="00541C41" w:rsidRDefault="00541C41" w:rsidP="00541C41">
            <w:pPr>
              <w:spacing w:after="0" w:line="240" w:lineRule="auto"/>
              <w:rPr>
                <w:rFonts w:eastAsia="Times New Roman"/>
                <w:sz w:val="28"/>
                <w:szCs w:val="28"/>
                <w:lang w:val="fr-FR"/>
              </w:rPr>
            </w:pPr>
            <w:r w:rsidRPr="00541C41">
              <w:rPr>
                <w:rFonts w:eastAsia="Times New Roman"/>
                <w:sz w:val="28"/>
                <w:szCs w:val="28"/>
                <w:lang w:val="fr-FR"/>
              </w:rPr>
              <w:t>Mà : S</w:t>
            </w:r>
            <w:r w:rsidRPr="00541C41">
              <w:rPr>
                <w:rFonts w:eastAsia="Times New Roman"/>
                <w:sz w:val="28"/>
                <w:szCs w:val="28"/>
                <w:vertAlign w:val="subscript"/>
                <w:lang w:val="fr-FR"/>
              </w:rPr>
              <w:t>AG</w:t>
            </w:r>
            <w:r w:rsidRPr="00541C41">
              <w:rPr>
                <w:rFonts w:eastAsia="Times New Roman"/>
                <w:sz w:val="28"/>
                <w:szCs w:val="28"/>
                <w:lang w:val="fr-FR"/>
              </w:rPr>
              <w:t xml:space="preserve">  +  S</w:t>
            </w:r>
            <w:r w:rsidRPr="00541C41">
              <w:rPr>
                <w:rFonts w:eastAsia="Times New Roman"/>
                <w:sz w:val="28"/>
                <w:szCs w:val="28"/>
                <w:vertAlign w:val="subscript"/>
                <w:lang w:val="fr-FR"/>
              </w:rPr>
              <w:t>BG</w:t>
            </w:r>
            <w:r w:rsidRPr="00541C41">
              <w:rPr>
                <w:rFonts w:eastAsia="Times New Roman"/>
                <w:sz w:val="28"/>
                <w:szCs w:val="28"/>
                <w:lang w:val="fr-FR"/>
              </w:rPr>
              <w:t xml:space="preserve">  </w:t>
            </w:r>
            <w:r w:rsidRPr="00541C41">
              <w:rPr>
                <w:rFonts w:eastAsia="Times New Roman"/>
                <w:b/>
                <w:sz w:val="28"/>
                <w:szCs w:val="28"/>
                <w:lang w:val="fr-FR"/>
              </w:rPr>
              <w:t xml:space="preserve"> = </w:t>
            </w:r>
            <w:r w:rsidRPr="00541C41">
              <w:rPr>
                <w:rFonts w:eastAsia="Times New Roman"/>
                <w:sz w:val="28"/>
                <w:szCs w:val="28"/>
                <w:lang w:val="fr-FR"/>
              </w:rPr>
              <w:t xml:space="preserve"> S</w:t>
            </w:r>
            <w:r w:rsidRPr="00541C41">
              <w:rPr>
                <w:rFonts w:eastAsia="Times New Roman"/>
                <w:sz w:val="28"/>
                <w:szCs w:val="28"/>
                <w:vertAlign w:val="subscript"/>
                <w:lang w:val="fr-FR"/>
              </w:rPr>
              <w:t>A</w:t>
            </w:r>
            <w:r w:rsidRPr="00541C41">
              <w:rPr>
                <w:rFonts w:eastAsia="Times New Roman"/>
                <w:b/>
                <w:sz w:val="28"/>
                <w:szCs w:val="28"/>
                <w:vertAlign w:val="subscript"/>
                <w:lang w:val="fr-FR"/>
              </w:rPr>
              <w:t>B</w:t>
            </w:r>
            <w:r w:rsidRPr="00541C41">
              <w:rPr>
                <w:rFonts w:eastAsia="Times New Roman"/>
                <w:sz w:val="28"/>
                <w:szCs w:val="28"/>
                <w:lang w:val="fr-FR"/>
              </w:rPr>
              <w:t xml:space="preserve">   Hay   40t + 32t  =180  </w:t>
            </w:r>
          </w:p>
          <w:p w14:paraId="289552E3" w14:textId="77777777" w:rsidR="00541C41" w:rsidRPr="00541C41" w:rsidRDefault="00541C41" w:rsidP="00541C41">
            <w:pPr>
              <w:spacing w:after="0" w:line="240" w:lineRule="auto"/>
              <w:rPr>
                <w:rFonts w:eastAsia="Times New Roman"/>
                <w:sz w:val="28"/>
                <w:szCs w:val="28"/>
                <w:lang w:val="fr-FR"/>
              </w:rPr>
            </w:pPr>
            <w:r w:rsidRPr="00541C41">
              <w:rPr>
                <w:rFonts w:eastAsia="Times New Roman"/>
                <w:sz w:val="28"/>
                <w:szCs w:val="28"/>
                <w:lang w:val="fr-FR"/>
              </w:rPr>
              <w:t xml:space="preserve">                             =&gt; 72t = 180  =&gt;  t = 2,5h</w:t>
            </w:r>
          </w:p>
          <w:p w14:paraId="0399A875" w14:textId="77777777" w:rsidR="00541C41" w:rsidRPr="00541C41" w:rsidRDefault="00541C41" w:rsidP="00541C41">
            <w:pPr>
              <w:spacing w:after="0" w:line="240" w:lineRule="auto"/>
              <w:rPr>
                <w:rFonts w:eastAsia="Times New Roman"/>
                <w:sz w:val="28"/>
                <w:szCs w:val="28"/>
                <w:lang w:val="fr-FR"/>
              </w:rPr>
            </w:pPr>
            <w:r w:rsidRPr="00541C41">
              <w:rPr>
                <w:rFonts w:eastAsia="Times New Roman"/>
                <w:b/>
                <w:sz w:val="28"/>
                <w:szCs w:val="28"/>
                <w:lang w:val="fr-FR"/>
              </w:rPr>
              <w:t>Vậy</w:t>
            </w:r>
            <w:r w:rsidRPr="00541C41">
              <w:rPr>
                <w:rFonts w:eastAsia="Times New Roman"/>
                <w:sz w:val="28"/>
                <w:szCs w:val="28"/>
                <w:lang w:val="fr-FR"/>
              </w:rPr>
              <w:t xml:space="preserve"> : -   Hai xe gặp nhau lúc  :   7 + 2,5 = 9,5 (giờ)   Hay  9 giờ 30 phút</w:t>
            </w:r>
          </w:p>
          <w:p w14:paraId="38E049C0" w14:textId="77777777" w:rsidR="00541C41" w:rsidRPr="00541C41" w:rsidRDefault="00541C41" w:rsidP="00541C41">
            <w:pPr>
              <w:spacing w:after="0" w:line="240" w:lineRule="auto"/>
              <w:jc w:val="center"/>
              <w:rPr>
                <w:rFonts w:eastAsia="Times New Roman"/>
                <w:sz w:val="28"/>
                <w:szCs w:val="28"/>
                <w:lang w:val="fr-FR"/>
              </w:rPr>
            </w:pPr>
            <w:r w:rsidRPr="00541C41">
              <w:rPr>
                <w:rFonts w:eastAsia="Times New Roman"/>
                <w:sz w:val="28"/>
                <w:szCs w:val="28"/>
                <w:lang w:val="fr-FR"/>
              </w:rPr>
              <w:t xml:space="preserve">        -  Quãng đường từ A đến điểm gặp nhau là:</w:t>
            </w:r>
          </w:p>
          <w:p w14:paraId="0F7A1BE7"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lang w:val="fr-FR"/>
              </w:rPr>
              <w:t>S</w:t>
            </w:r>
            <w:r w:rsidRPr="00541C41">
              <w:rPr>
                <w:rFonts w:eastAsia="Times New Roman"/>
                <w:sz w:val="28"/>
                <w:szCs w:val="28"/>
                <w:vertAlign w:val="subscript"/>
                <w:lang w:val="fr-FR"/>
              </w:rPr>
              <w:t xml:space="preserve">AE </w:t>
            </w:r>
            <w:r w:rsidRPr="00541C41">
              <w:rPr>
                <w:rFonts w:eastAsia="Times New Roman"/>
                <w:sz w:val="28"/>
                <w:szCs w:val="28"/>
                <w:lang w:val="fr-FR"/>
              </w:rPr>
              <w:t xml:space="preserve">=  40. </w:t>
            </w:r>
            <w:r w:rsidRPr="00541C41">
              <w:rPr>
                <w:rFonts w:eastAsia="Times New Roman"/>
                <w:sz w:val="28"/>
                <w:szCs w:val="28"/>
              </w:rPr>
              <w:t>2,5 =100km.</w:t>
            </w:r>
          </w:p>
        </w:tc>
        <w:tc>
          <w:tcPr>
            <w:tcW w:w="2349" w:type="dxa"/>
          </w:tcPr>
          <w:p w14:paraId="5A8D1587" w14:textId="77777777" w:rsidR="00541C41" w:rsidRPr="00541C41" w:rsidRDefault="00541C41" w:rsidP="00541C41">
            <w:pPr>
              <w:spacing w:after="0" w:line="240" w:lineRule="auto"/>
              <w:jc w:val="center"/>
              <w:rPr>
                <w:rFonts w:eastAsia="Times New Roman"/>
                <w:sz w:val="28"/>
                <w:szCs w:val="28"/>
              </w:rPr>
            </w:pPr>
          </w:p>
          <w:p w14:paraId="717FC71D"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0,5</w:t>
            </w:r>
          </w:p>
          <w:p w14:paraId="4E069307" w14:textId="77777777" w:rsidR="00541C41" w:rsidRPr="00541C41" w:rsidRDefault="00541C41" w:rsidP="00541C41">
            <w:pPr>
              <w:spacing w:after="0" w:line="240" w:lineRule="auto"/>
              <w:jc w:val="center"/>
              <w:rPr>
                <w:rFonts w:eastAsia="Times New Roman"/>
                <w:sz w:val="28"/>
                <w:szCs w:val="28"/>
              </w:rPr>
            </w:pPr>
          </w:p>
          <w:p w14:paraId="6D43582B" w14:textId="77777777" w:rsidR="00541C41" w:rsidRPr="00541C41" w:rsidRDefault="00541C41" w:rsidP="00541C41">
            <w:pPr>
              <w:spacing w:after="0" w:line="240" w:lineRule="auto"/>
              <w:jc w:val="center"/>
              <w:rPr>
                <w:rFonts w:eastAsia="Times New Roman"/>
                <w:sz w:val="28"/>
                <w:szCs w:val="28"/>
              </w:rPr>
            </w:pPr>
          </w:p>
          <w:p w14:paraId="4B9A67A6"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0,5</w:t>
            </w:r>
          </w:p>
          <w:p w14:paraId="7D873939" w14:textId="77777777" w:rsidR="00541C41" w:rsidRPr="00541C41" w:rsidRDefault="00541C41" w:rsidP="00541C41">
            <w:pPr>
              <w:spacing w:after="0" w:line="240" w:lineRule="auto"/>
              <w:jc w:val="center"/>
              <w:rPr>
                <w:rFonts w:eastAsia="Times New Roman"/>
                <w:sz w:val="28"/>
                <w:szCs w:val="28"/>
              </w:rPr>
            </w:pPr>
          </w:p>
          <w:p w14:paraId="47AB2B74" w14:textId="77777777" w:rsidR="00541C41" w:rsidRPr="00541C41" w:rsidRDefault="00541C41" w:rsidP="00541C41">
            <w:pPr>
              <w:spacing w:after="0" w:line="240" w:lineRule="auto"/>
              <w:jc w:val="center"/>
              <w:rPr>
                <w:rFonts w:eastAsia="Times New Roman"/>
                <w:sz w:val="28"/>
                <w:szCs w:val="28"/>
              </w:rPr>
            </w:pPr>
          </w:p>
          <w:p w14:paraId="0CAEE2C7"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0,5</w:t>
            </w:r>
          </w:p>
          <w:p w14:paraId="2C3E9368" w14:textId="77777777" w:rsidR="00541C41" w:rsidRPr="00541C41" w:rsidRDefault="00541C41" w:rsidP="00541C41">
            <w:pPr>
              <w:spacing w:after="0" w:line="240" w:lineRule="auto"/>
              <w:jc w:val="center"/>
              <w:rPr>
                <w:rFonts w:eastAsia="Times New Roman"/>
                <w:sz w:val="28"/>
                <w:szCs w:val="28"/>
              </w:rPr>
            </w:pPr>
          </w:p>
          <w:p w14:paraId="77A9CF93" w14:textId="77777777" w:rsidR="00541C41" w:rsidRPr="00541C41" w:rsidRDefault="00541C41" w:rsidP="00541C41">
            <w:pPr>
              <w:spacing w:after="0" w:line="240" w:lineRule="auto"/>
              <w:jc w:val="center"/>
              <w:rPr>
                <w:rFonts w:eastAsia="Times New Roman"/>
                <w:sz w:val="28"/>
                <w:szCs w:val="28"/>
              </w:rPr>
            </w:pPr>
          </w:p>
          <w:p w14:paraId="488D2F97" w14:textId="77777777" w:rsidR="00541C41" w:rsidRPr="00541C41" w:rsidRDefault="00541C41" w:rsidP="00541C41">
            <w:pPr>
              <w:spacing w:after="0" w:line="240" w:lineRule="auto"/>
              <w:jc w:val="center"/>
              <w:rPr>
                <w:rFonts w:eastAsia="Times New Roman"/>
                <w:sz w:val="28"/>
                <w:szCs w:val="28"/>
              </w:rPr>
            </w:pPr>
          </w:p>
          <w:p w14:paraId="6B6790FD"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0,5</w:t>
            </w:r>
          </w:p>
          <w:p w14:paraId="7F3231A4" w14:textId="77777777" w:rsidR="00541C41" w:rsidRPr="00541C41" w:rsidRDefault="00541C41" w:rsidP="00541C41">
            <w:pPr>
              <w:spacing w:after="0" w:line="240" w:lineRule="auto"/>
              <w:jc w:val="center"/>
              <w:rPr>
                <w:rFonts w:eastAsia="Times New Roman"/>
                <w:sz w:val="28"/>
                <w:szCs w:val="28"/>
              </w:rPr>
            </w:pPr>
          </w:p>
          <w:p w14:paraId="43A76AF9" w14:textId="77777777" w:rsidR="00541C41" w:rsidRPr="00541C41" w:rsidRDefault="00541C41" w:rsidP="00541C41">
            <w:pPr>
              <w:spacing w:after="0" w:line="240" w:lineRule="auto"/>
              <w:jc w:val="center"/>
              <w:rPr>
                <w:rFonts w:eastAsia="Times New Roman"/>
                <w:sz w:val="28"/>
                <w:szCs w:val="28"/>
              </w:rPr>
            </w:pPr>
          </w:p>
          <w:p w14:paraId="08BF98D2"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0,5</w:t>
            </w:r>
          </w:p>
          <w:p w14:paraId="395652E8" w14:textId="77777777" w:rsidR="00541C41" w:rsidRPr="00541C41" w:rsidRDefault="00541C41" w:rsidP="00541C41">
            <w:pPr>
              <w:spacing w:after="0" w:line="240" w:lineRule="auto"/>
              <w:jc w:val="center"/>
              <w:rPr>
                <w:rFonts w:eastAsia="Times New Roman"/>
                <w:sz w:val="28"/>
                <w:szCs w:val="28"/>
              </w:rPr>
            </w:pPr>
          </w:p>
          <w:p w14:paraId="3FB764F9" w14:textId="77777777" w:rsidR="00541C41" w:rsidRPr="00541C41" w:rsidRDefault="00541C41" w:rsidP="00541C41">
            <w:pPr>
              <w:spacing w:after="0" w:line="240" w:lineRule="auto"/>
              <w:jc w:val="center"/>
              <w:rPr>
                <w:rFonts w:eastAsia="Times New Roman"/>
                <w:sz w:val="28"/>
                <w:szCs w:val="28"/>
              </w:rPr>
            </w:pPr>
            <w:r w:rsidRPr="00541C41">
              <w:rPr>
                <w:rFonts w:eastAsia="Times New Roman"/>
                <w:sz w:val="28"/>
                <w:szCs w:val="28"/>
              </w:rPr>
              <w:t>0,5</w:t>
            </w:r>
          </w:p>
          <w:p w14:paraId="79A9845D" w14:textId="77777777" w:rsidR="00541C41" w:rsidRPr="00541C41" w:rsidRDefault="00541C41" w:rsidP="00541C41">
            <w:pPr>
              <w:spacing w:after="0" w:line="240" w:lineRule="auto"/>
              <w:rPr>
                <w:rFonts w:eastAsia="Times New Roman"/>
                <w:sz w:val="28"/>
                <w:szCs w:val="28"/>
              </w:rPr>
            </w:pPr>
          </w:p>
        </w:tc>
      </w:tr>
    </w:tbl>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
        <w:gridCol w:w="1384"/>
        <w:gridCol w:w="7084"/>
        <w:gridCol w:w="1421"/>
      </w:tblGrid>
      <w:tr w:rsidR="00541C41" w:rsidRPr="00541C41" w14:paraId="3094A08D" w14:textId="77777777" w:rsidTr="000808F5">
        <w:trPr>
          <w:trHeight w:val="419"/>
        </w:trPr>
        <w:tc>
          <w:tcPr>
            <w:tcW w:w="1418" w:type="dxa"/>
            <w:gridSpan w:val="2"/>
            <w:shd w:val="clear" w:color="auto" w:fill="auto"/>
          </w:tcPr>
          <w:p w14:paraId="192253C4" w14:textId="77777777" w:rsidR="00541C41" w:rsidRPr="00541C41" w:rsidRDefault="00541C41" w:rsidP="00541C41">
            <w:pPr>
              <w:spacing w:after="0" w:line="240" w:lineRule="auto"/>
              <w:rPr>
                <w:rFonts w:eastAsia="Times New Roman"/>
                <w:b/>
                <w:bCs/>
                <w:sz w:val="28"/>
                <w:szCs w:val="28"/>
              </w:rPr>
            </w:pPr>
            <w:r w:rsidRPr="00541C41">
              <w:rPr>
                <w:rFonts w:eastAsia="Times New Roman"/>
                <w:b/>
                <w:bCs/>
                <w:sz w:val="28"/>
                <w:szCs w:val="28"/>
              </w:rPr>
              <w:t>C©u 2</w:t>
            </w:r>
          </w:p>
          <w:p w14:paraId="54F45374" w14:textId="77777777" w:rsidR="00541C41" w:rsidRPr="00541C41" w:rsidRDefault="00541C41" w:rsidP="00541C41">
            <w:pPr>
              <w:spacing w:after="0" w:line="240" w:lineRule="auto"/>
              <w:rPr>
                <w:rFonts w:eastAsia="Times New Roman"/>
                <w:b/>
                <w:bCs/>
                <w:sz w:val="28"/>
                <w:szCs w:val="28"/>
              </w:rPr>
            </w:pPr>
          </w:p>
          <w:p w14:paraId="3C326D65" w14:textId="77777777" w:rsidR="00541C41" w:rsidRPr="00541C41" w:rsidRDefault="00541C41" w:rsidP="00541C41">
            <w:pPr>
              <w:spacing w:after="0" w:line="240" w:lineRule="auto"/>
              <w:rPr>
                <w:rFonts w:eastAsia="Times New Roman"/>
                <w:bCs/>
                <w:sz w:val="28"/>
                <w:szCs w:val="28"/>
              </w:rPr>
            </w:pPr>
          </w:p>
          <w:p w14:paraId="759B96E0" w14:textId="77777777" w:rsidR="00541C41" w:rsidRPr="00541C41" w:rsidRDefault="00541C41" w:rsidP="00541C41">
            <w:pPr>
              <w:spacing w:after="0" w:line="240" w:lineRule="auto"/>
              <w:jc w:val="center"/>
              <w:rPr>
                <w:rFonts w:eastAsia="Times New Roman"/>
                <w:bCs/>
                <w:sz w:val="28"/>
                <w:szCs w:val="28"/>
              </w:rPr>
            </w:pPr>
          </w:p>
          <w:p w14:paraId="6CF811BF" w14:textId="77777777" w:rsidR="00541C41" w:rsidRPr="00541C41" w:rsidRDefault="00541C41" w:rsidP="00541C41">
            <w:pPr>
              <w:spacing w:after="0" w:line="240" w:lineRule="auto"/>
              <w:jc w:val="center"/>
              <w:rPr>
                <w:rFonts w:eastAsia="Times New Roman"/>
                <w:bCs/>
                <w:sz w:val="28"/>
                <w:szCs w:val="28"/>
              </w:rPr>
            </w:pPr>
          </w:p>
          <w:p w14:paraId="03CDCEB1" w14:textId="77777777" w:rsidR="00541C41" w:rsidRPr="00541C41" w:rsidRDefault="00541C41" w:rsidP="00541C41">
            <w:pPr>
              <w:spacing w:after="0" w:line="240" w:lineRule="auto"/>
              <w:jc w:val="center"/>
              <w:rPr>
                <w:rFonts w:eastAsia="Times New Roman"/>
                <w:bCs/>
                <w:sz w:val="28"/>
                <w:szCs w:val="28"/>
              </w:rPr>
            </w:pPr>
          </w:p>
          <w:p w14:paraId="097F0AFC"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4 điểm</w:t>
            </w:r>
          </w:p>
        </w:tc>
        <w:tc>
          <w:tcPr>
            <w:tcW w:w="8505" w:type="dxa"/>
            <w:gridSpan w:val="2"/>
            <w:tcBorders>
              <w:top w:val="single" w:sz="4" w:space="0" w:color="auto"/>
              <w:bottom w:val="single" w:sz="4" w:space="0" w:color="auto"/>
            </w:tcBorders>
            <w:shd w:val="clear" w:color="auto" w:fill="auto"/>
          </w:tcPr>
          <w:p w14:paraId="69D51F3D" w14:textId="77777777" w:rsidR="00541C41" w:rsidRPr="00541C41" w:rsidRDefault="00541C41" w:rsidP="00541C41">
            <w:pPr>
              <w:spacing w:after="0" w:line="240" w:lineRule="auto"/>
              <w:jc w:val="both"/>
              <w:rPr>
                <w:rFonts w:eastAsia="Times New Roman"/>
                <w:sz w:val="28"/>
                <w:szCs w:val="28"/>
              </w:rPr>
            </w:pPr>
          </w:p>
          <w:p w14:paraId="301C621E" w14:textId="77777777" w:rsidR="00541C41" w:rsidRPr="00541C41" w:rsidRDefault="00541C41" w:rsidP="00D07AEF">
            <w:pPr>
              <w:numPr>
                <w:ilvl w:val="0"/>
                <w:numId w:val="130"/>
              </w:numPr>
              <w:spacing w:after="0" w:line="240" w:lineRule="auto"/>
              <w:jc w:val="both"/>
              <w:rPr>
                <w:rFonts w:eastAsia="Times New Roman"/>
                <w:sz w:val="28"/>
                <w:szCs w:val="28"/>
              </w:rPr>
            </w:pPr>
            <w:r w:rsidRPr="00541C41">
              <w:rPr>
                <w:rFonts w:eastAsia="Times New Roman"/>
                <w:sz w:val="28"/>
                <w:szCs w:val="28"/>
              </w:rPr>
              <w:t>Vẽ hình, nêu cách vẽ</w:t>
            </w:r>
          </w:p>
          <w:p w14:paraId="4BECF582" w14:textId="77777777" w:rsidR="00541C41" w:rsidRPr="00541C41" w:rsidRDefault="00541C41" w:rsidP="00541C41">
            <w:pPr>
              <w:spacing w:after="0" w:line="240" w:lineRule="auto"/>
              <w:jc w:val="both"/>
              <w:rPr>
                <w:rFonts w:eastAsia="Times New Roman"/>
                <w:sz w:val="28"/>
                <w:szCs w:val="28"/>
              </w:rPr>
            </w:pPr>
          </w:p>
          <w:p w14:paraId="5C93698C" w14:textId="77777777" w:rsidR="00541C41" w:rsidRPr="00541C41" w:rsidRDefault="00541C41" w:rsidP="00541C41">
            <w:pPr>
              <w:spacing w:after="0" w:line="240" w:lineRule="auto"/>
              <w:jc w:val="both"/>
              <w:rPr>
                <w:rFonts w:eastAsia="Times New Roman"/>
                <w:sz w:val="28"/>
                <w:szCs w:val="28"/>
              </w:rPr>
            </w:pPr>
          </w:p>
          <w:p w14:paraId="1E44FA3A" w14:textId="77777777" w:rsidR="00541C41" w:rsidRPr="00541C41" w:rsidRDefault="00541C41" w:rsidP="00541C41">
            <w:pPr>
              <w:spacing w:after="0" w:line="240" w:lineRule="auto"/>
              <w:jc w:val="both"/>
              <w:rPr>
                <w:rFonts w:eastAsia="Times New Roman"/>
                <w:sz w:val="28"/>
                <w:szCs w:val="28"/>
              </w:rPr>
            </w:pPr>
          </w:p>
          <w:p w14:paraId="574038CB" w14:textId="77777777" w:rsidR="00541C41" w:rsidRPr="00541C41" w:rsidRDefault="00541C41" w:rsidP="00541C41">
            <w:pPr>
              <w:spacing w:after="0" w:line="240" w:lineRule="auto"/>
              <w:jc w:val="both"/>
              <w:rPr>
                <w:rFonts w:eastAsia="Times New Roman"/>
                <w:sz w:val="28"/>
                <w:szCs w:val="28"/>
              </w:rPr>
            </w:pPr>
          </w:p>
          <w:p w14:paraId="55CFA6A7" w14:textId="77777777" w:rsidR="00541C41" w:rsidRPr="00541C41" w:rsidRDefault="00541C41" w:rsidP="00541C41">
            <w:pPr>
              <w:spacing w:after="0" w:line="240" w:lineRule="auto"/>
              <w:jc w:val="both"/>
              <w:rPr>
                <w:rFonts w:eastAsia="Times New Roman"/>
                <w:sz w:val="28"/>
                <w:szCs w:val="28"/>
              </w:rPr>
            </w:pPr>
          </w:p>
          <w:p w14:paraId="1A392585" w14:textId="77777777" w:rsidR="00541C41" w:rsidRPr="00541C41" w:rsidRDefault="00541C41" w:rsidP="00541C41">
            <w:pPr>
              <w:spacing w:after="0" w:line="240" w:lineRule="auto"/>
              <w:jc w:val="both"/>
              <w:rPr>
                <w:rFonts w:eastAsia="Times New Roman"/>
                <w:sz w:val="28"/>
                <w:szCs w:val="28"/>
              </w:rPr>
            </w:pPr>
          </w:p>
          <w:p w14:paraId="1D61126C" w14:textId="77777777" w:rsidR="00541C41" w:rsidRPr="00541C41" w:rsidRDefault="00541C41" w:rsidP="00541C41">
            <w:pPr>
              <w:spacing w:after="0" w:line="240" w:lineRule="auto"/>
              <w:jc w:val="both"/>
              <w:rPr>
                <w:rFonts w:eastAsia="Times New Roman"/>
                <w:sz w:val="28"/>
                <w:szCs w:val="28"/>
              </w:rPr>
            </w:pPr>
          </w:p>
          <w:p w14:paraId="300C6811" w14:textId="77777777" w:rsidR="00541C41" w:rsidRPr="00541C41" w:rsidRDefault="00541C41" w:rsidP="00541C41">
            <w:pPr>
              <w:spacing w:after="0" w:line="240" w:lineRule="auto"/>
              <w:jc w:val="both"/>
              <w:rPr>
                <w:rFonts w:eastAsia="Times New Roman"/>
                <w:sz w:val="28"/>
                <w:szCs w:val="28"/>
              </w:rPr>
            </w:pPr>
            <w:r w:rsidRPr="00541C41">
              <w:rPr>
                <w:rFonts w:eastAsia="Times New Roman"/>
                <w:noProof/>
                <w:sz w:val="28"/>
                <w:szCs w:val="28"/>
              </w:rPr>
              <w:drawing>
                <wp:anchor distT="0" distB="0" distL="114300" distR="114300" simplePos="0" relativeHeight="252208128" behindDoc="0" locked="0" layoutInCell="1" allowOverlap="1" wp14:anchorId="536CAEE7" wp14:editId="0B7EC118">
                  <wp:simplePos x="0" y="0"/>
                  <wp:positionH relativeFrom="column">
                    <wp:posOffset>3348990</wp:posOffset>
                  </wp:positionH>
                  <wp:positionV relativeFrom="paragraph">
                    <wp:posOffset>-1548130</wp:posOffset>
                  </wp:positionV>
                  <wp:extent cx="1317625" cy="1409700"/>
                  <wp:effectExtent l="0" t="0" r="0" b="0"/>
                  <wp:wrapSquare wrapText="bothSides"/>
                  <wp:docPr id="1657097155" name="Picture 1657097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36" cstate="email">
                            <a:extLst>
                              <a:ext uri="{28A0092B-C50C-407E-A947-70E740481C1C}">
                                <a14:useLocalDpi xmlns:a14="http://schemas.microsoft.com/office/drawing/2010/main"/>
                              </a:ext>
                            </a:extLst>
                          </a:blip>
                          <a:srcRect/>
                          <a:stretch>
                            <a:fillRect/>
                          </a:stretch>
                        </pic:blipFill>
                        <pic:spPr bwMode="auto">
                          <a:xfrm>
                            <a:off x="0" y="0"/>
                            <a:ext cx="13176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1C41">
              <w:rPr>
                <w:rFonts w:eastAsia="Times New Roman"/>
                <w:sz w:val="28"/>
                <w:szCs w:val="28"/>
              </w:rPr>
              <w:t>V× tia ph¶n x¹ IM cã ®­êng kÐo dµi ®i qua S’ lµ ¶nh cña S qua g­¬ng AB nªn ta cã c¸ch vÏ sau:</w:t>
            </w:r>
          </w:p>
          <w:p w14:paraId="67011BCE" w14:textId="77777777" w:rsidR="00541C41" w:rsidRPr="00541C41" w:rsidRDefault="00541C41" w:rsidP="00541C41">
            <w:pPr>
              <w:spacing w:after="0" w:line="240" w:lineRule="auto"/>
              <w:jc w:val="both"/>
              <w:rPr>
                <w:rFonts w:eastAsia="Times New Roman"/>
                <w:sz w:val="28"/>
                <w:szCs w:val="28"/>
              </w:rPr>
            </w:pPr>
            <w:r w:rsidRPr="00541C41">
              <w:rPr>
                <w:rFonts w:eastAsia="Times New Roman"/>
                <w:sz w:val="28"/>
                <w:szCs w:val="28"/>
              </w:rPr>
              <w:t xml:space="preserve">  VÏ S’ ®èi xøng víi S  qua AB;  Nèi MS’ c¾t AB t¹i I;  Tia SIM lµ tia s¸ng cÇn vÏ </w:t>
            </w:r>
          </w:p>
        </w:tc>
      </w:tr>
      <w:tr w:rsidR="00541C41" w:rsidRPr="00541C41" w14:paraId="28E4FC72" w14:textId="77777777" w:rsidTr="000808F5">
        <w:trPr>
          <w:gridBefore w:val="1"/>
          <w:wBefore w:w="34" w:type="dxa"/>
        </w:trPr>
        <w:tc>
          <w:tcPr>
            <w:tcW w:w="1384" w:type="dxa"/>
            <w:shd w:val="clear" w:color="auto" w:fill="auto"/>
          </w:tcPr>
          <w:p w14:paraId="50E01E95" w14:textId="77777777" w:rsidR="00541C41" w:rsidRPr="00541C41" w:rsidRDefault="00541C41" w:rsidP="00541C41">
            <w:pPr>
              <w:spacing w:after="0" w:line="312" w:lineRule="auto"/>
              <w:jc w:val="center"/>
              <w:rPr>
                <w:b/>
                <w:sz w:val="28"/>
                <w:szCs w:val="28"/>
                <w:lang w:val="fr-FR"/>
              </w:rPr>
            </w:pPr>
            <w:r w:rsidRPr="00541C41">
              <w:rPr>
                <w:b/>
                <w:sz w:val="28"/>
                <w:szCs w:val="28"/>
                <w:lang w:val="fr-FR"/>
              </w:rPr>
              <w:lastRenderedPageBreak/>
              <w:t>Câu</w:t>
            </w:r>
          </w:p>
        </w:tc>
        <w:tc>
          <w:tcPr>
            <w:tcW w:w="7084" w:type="dxa"/>
            <w:shd w:val="clear" w:color="auto" w:fill="auto"/>
          </w:tcPr>
          <w:p w14:paraId="41022068" w14:textId="77777777" w:rsidR="00541C41" w:rsidRPr="00541C41" w:rsidRDefault="00541C41" w:rsidP="00541C41">
            <w:pPr>
              <w:spacing w:after="0" w:line="312" w:lineRule="auto"/>
              <w:jc w:val="center"/>
              <w:rPr>
                <w:b/>
                <w:sz w:val="28"/>
                <w:szCs w:val="28"/>
                <w:lang w:val="fr-FR"/>
              </w:rPr>
            </w:pPr>
            <w:r w:rsidRPr="00541C41">
              <w:rPr>
                <w:b/>
                <w:sz w:val="28"/>
                <w:szCs w:val="28"/>
                <w:lang w:val="fr-FR"/>
              </w:rPr>
              <w:t>Nội dung trình bày</w:t>
            </w:r>
          </w:p>
        </w:tc>
        <w:tc>
          <w:tcPr>
            <w:tcW w:w="1421" w:type="dxa"/>
            <w:shd w:val="clear" w:color="auto" w:fill="auto"/>
          </w:tcPr>
          <w:p w14:paraId="09A20D4D" w14:textId="77777777" w:rsidR="00541C41" w:rsidRPr="00541C41" w:rsidRDefault="00541C41" w:rsidP="00541C41">
            <w:pPr>
              <w:spacing w:after="0" w:line="312" w:lineRule="auto"/>
              <w:jc w:val="center"/>
              <w:rPr>
                <w:b/>
                <w:sz w:val="28"/>
                <w:szCs w:val="28"/>
                <w:lang w:val="fr-FR"/>
              </w:rPr>
            </w:pPr>
            <w:r w:rsidRPr="00541C41">
              <w:rPr>
                <w:b/>
                <w:sz w:val="28"/>
                <w:szCs w:val="28"/>
                <w:lang w:val="fr-FR"/>
              </w:rPr>
              <w:t>Điểm</w:t>
            </w:r>
          </w:p>
        </w:tc>
      </w:tr>
      <w:tr w:rsidR="00541C41" w:rsidRPr="00541C41" w14:paraId="7C26177E" w14:textId="77777777" w:rsidTr="000808F5">
        <w:trPr>
          <w:gridBefore w:val="1"/>
          <w:wBefore w:w="34" w:type="dxa"/>
        </w:trPr>
        <w:tc>
          <w:tcPr>
            <w:tcW w:w="1384" w:type="dxa"/>
            <w:shd w:val="clear" w:color="auto" w:fill="auto"/>
          </w:tcPr>
          <w:p w14:paraId="73B5611A" w14:textId="77777777" w:rsidR="00541C41" w:rsidRPr="00541C41" w:rsidRDefault="00541C41" w:rsidP="00541C41">
            <w:pPr>
              <w:spacing w:after="0" w:line="312" w:lineRule="auto"/>
              <w:jc w:val="center"/>
              <w:rPr>
                <w:b/>
                <w:sz w:val="28"/>
                <w:szCs w:val="28"/>
                <w:lang w:val="fr-FR"/>
              </w:rPr>
            </w:pPr>
            <w:r w:rsidRPr="00541C41">
              <w:rPr>
                <w:b/>
                <w:sz w:val="28"/>
                <w:szCs w:val="28"/>
                <w:lang w:val="fr-FR"/>
              </w:rPr>
              <w:t>Câu 3</w:t>
            </w:r>
          </w:p>
          <w:p w14:paraId="105B0B6C" w14:textId="77777777" w:rsidR="00541C41" w:rsidRPr="00541C41" w:rsidRDefault="00541C41" w:rsidP="00541C41">
            <w:pPr>
              <w:spacing w:after="0" w:line="312" w:lineRule="auto"/>
              <w:jc w:val="center"/>
              <w:rPr>
                <w:sz w:val="28"/>
                <w:szCs w:val="28"/>
                <w:lang w:val="fr-FR"/>
              </w:rPr>
            </w:pPr>
            <w:r w:rsidRPr="00541C41">
              <w:rPr>
                <w:b/>
                <w:sz w:val="28"/>
                <w:szCs w:val="28"/>
                <w:lang w:val="fr-FR"/>
              </w:rPr>
              <w:t>1đ</w:t>
            </w:r>
          </w:p>
        </w:tc>
        <w:tc>
          <w:tcPr>
            <w:tcW w:w="7084" w:type="dxa"/>
            <w:shd w:val="clear" w:color="auto" w:fill="auto"/>
          </w:tcPr>
          <w:p w14:paraId="0FD1F425"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sz w:val="28"/>
                <w:szCs w:val="28"/>
              </w:rPr>
              <w:t>1) 4Na + O</w:t>
            </w:r>
            <w:r w:rsidRPr="00541C41">
              <w:rPr>
                <w:rFonts w:eastAsia="Times New Roman"/>
                <w:sz w:val="28"/>
                <w:szCs w:val="28"/>
                <w:bdr w:val="none" w:sz="0" w:space="0" w:color="auto" w:frame="1"/>
                <w:vertAlign w:val="subscript"/>
              </w:rPr>
              <w:t>2</w:t>
            </w:r>
            <w:r w:rsidRPr="00541C41">
              <w:rPr>
                <w:rFonts w:eastAsia="Times New Roman"/>
                <w:sz w:val="28"/>
                <w:szCs w:val="28"/>
              </w:rPr>
              <w:t>→ 2Na</w:t>
            </w:r>
            <w:r w:rsidRPr="00541C41">
              <w:rPr>
                <w:rFonts w:eastAsia="Times New Roman"/>
                <w:sz w:val="28"/>
                <w:szCs w:val="28"/>
                <w:bdr w:val="none" w:sz="0" w:space="0" w:color="auto" w:frame="1"/>
                <w:vertAlign w:val="subscript"/>
              </w:rPr>
              <w:t>2</w:t>
            </w:r>
            <w:r w:rsidRPr="00541C41">
              <w:rPr>
                <w:rFonts w:eastAsia="Times New Roman"/>
                <w:sz w:val="28"/>
                <w:szCs w:val="28"/>
              </w:rPr>
              <w:t>O</w:t>
            </w:r>
          </w:p>
          <w:p w14:paraId="048FF4FB"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sz w:val="28"/>
                <w:szCs w:val="28"/>
              </w:rPr>
              <w:t>2) Na</w:t>
            </w:r>
            <w:r w:rsidRPr="00541C41">
              <w:rPr>
                <w:rFonts w:eastAsia="Times New Roman"/>
                <w:sz w:val="28"/>
                <w:szCs w:val="28"/>
                <w:bdr w:val="none" w:sz="0" w:space="0" w:color="auto" w:frame="1"/>
                <w:vertAlign w:val="subscript"/>
              </w:rPr>
              <w:t>2</w:t>
            </w:r>
            <w:r w:rsidRPr="00541C41">
              <w:rPr>
                <w:rFonts w:eastAsia="Times New Roman"/>
                <w:sz w:val="28"/>
                <w:szCs w:val="28"/>
              </w:rPr>
              <w:t>O + H</w:t>
            </w:r>
            <w:r w:rsidRPr="00541C41">
              <w:rPr>
                <w:rFonts w:eastAsia="Times New Roman"/>
                <w:sz w:val="28"/>
                <w:szCs w:val="28"/>
                <w:bdr w:val="none" w:sz="0" w:space="0" w:color="auto" w:frame="1"/>
                <w:vertAlign w:val="subscript"/>
              </w:rPr>
              <w:t>2</w:t>
            </w:r>
            <w:r w:rsidRPr="00541C41">
              <w:rPr>
                <w:rFonts w:eastAsia="Times New Roman"/>
                <w:sz w:val="28"/>
                <w:szCs w:val="28"/>
              </w:rPr>
              <w:t>O → 2NaOH</w:t>
            </w:r>
          </w:p>
          <w:p w14:paraId="21B5E3E1"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sz w:val="28"/>
                <w:szCs w:val="28"/>
              </w:rPr>
              <w:t>3) 2NaOH + CO</w:t>
            </w:r>
            <w:r w:rsidRPr="00541C41">
              <w:rPr>
                <w:rFonts w:eastAsia="Times New Roman"/>
                <w:sz w:val="28"/>
                <w:szCs w:val="28"/>
                <w:bdr w:val="none" w:sz="0" w:space="0" w:color="auto" w:frame="1"/>
                <w:vertAlign w:val="subscript"/>
              </w:rPr>
              <w:t>2</w:t>
            </w:r>
            <w:r w:rsidRPr="00541C41">
              <w:rPr>
                <w:rFonts w:eastAsia="Times New Roman"/>
                <w:sz w:val="28"/>
                <w:szCs w:val="28"/>
              </w:rPr>
              <w:t> → Na</w:t>
            </w:r>
            <w:r w:rsidRPr="00541C41">
              <w:rPr>
                <w:rFonts w:eastAsia="Times New Roman"/>
                <w:sz w:val="28"/>
                <w:szCs w:val="28"/>
                <w:bdr w:val="none" w:sz="0" w:space="0" w:color="auto" w:frame="1"/>
                <w:vertAlign w:val="subscript"/>
              </w:rPr>
              <w:t>2</w:t>
            </w:r>
            <w:r w:rsidRPr="00541C41">
              <w:rPr>
                <w:rFonts w:eastAsia="Times New Roman"/>
                <w:sz w:val="28"/>
                <w:szCs w:val="28"/>
              </w:rPr>
              <w:t>CO</w:t>
            </w:r>
            <w:r w:rsidRPr="00541C41">
              <w:rPr>
                <w:rFonts w:eastAsia="Times New Roman"/>
                <w:sz w:val="28"/>
                <w:szCs w:val="28"/>
                <w:bdr w:val="none" w:sz="0" w:space="0" w:color="auto" w:frame="1"/>
                <w:vertAlign w:val="subscript"/>
              </w:rPr>
              <w:t>3</w:t>
            </w:r>
            <w:r w:rsidRPr="00541C41">
              <w:rPr>
                <w:rFonts w:eastAsia="Times New Roman"/>
                <w:sz w:val="28"/>
                <w:szCs w:val="28"/>
              </w:rPr>
              <w:t> + H</w:t>
            </w:r>
            <w:r w:rsidRPr="00541C41">
              <w:rPr>
                <w:rFonts w:eastAsia="Times New Roman"/>
                <w:sz w:val="28"/>
                <w:szCs w:val="28"/>
                <w:bdr w:val="none" w:sz="0" w:space="0" w:color="auto" w:frame="1"/>
                <w:vertAlign w:val="subscript"/>
              </w:rPr>
              <w:t>2</w:t>
            </w:r>
            <w:r w:rsidRPr="00541C41">
              <w:rPr>
                <w:rFonts w:eastAsia="Times New Roman"/>
                <w:sz w:val="28"/>
                <w:szCs w:val="28"/>
              </w:rPr>
              <w:t>O</w:t>
            </w:r>
          </w:p>
          <w:p w14:paraId="59F3E609" w14:textId="77777777" w:rsidR="00541C41" w:rsidRPr="00541C41" w:rsidRDefault="00541C41" w:rsidP="00541C41">
            <w:pPr>
              <w:shd w:val="clear" w:color="auto" w:fill="FFFFFF"/>
              <w:spacing w:after="0" w:line="360" w:lineRule="auto"/>
              <w:rPr>
                <w:rFonts w:eastAsia="Times New Roman"/>
                <w:sz w:val="28"/>
                <w:szCs w:val="28"/>
              </w:rPr>
            </w:pPr>
            <w:r w:rsidRPr="00541C41">
              <w:rPr>
                <w:rFonts w:eastAsia="Times New Roman"/>
                <w:sz w:val="28"/>
                <w:szCs w:val="28"/>
              </w:rPr>
              <w:t>4) Na</w:t>
            </w:r>
            <w:r w:rsidRPr="00541C41">
              <w:rPr>
                <w:rFonts w:eastAsia="Times New Roman"/>
                <w:sz w:val="28"/>
                <w:szCs w:val="28"/>
                <w:bdr w:val="none" w:sz="0" w:space="0" w:color="auto" w:frame="1"/>
                <w:vertAlign w:val="subscript"/>
              </w:rPr>
              <w:t>2</w:t>
            </w:r>
            <w:r w:rsidRPr="00541C41">
              <w:rPr>
                <w:rFonts w:eastAsia="Times New Roman"/>
                <w:sz w:val="28"/>
                <w:szCs w:val="28"/>
              </w:rPr>
              <w:t>CO</w:t>
            </w:r>
            <w:r w:rsidRPr="00541C41">
              <w:rPr>
                <w:rFonts w:eastAsia="Times New Roman"/>
                <w:sz w:val="28"/>
                <w:szCs w:val="28"/>
                <w:bdr w:val="none" w:sz="0" w:space="0" w:color="auto" w:frame="1"/>
                <w:vertAlign w:val="subscript"/>
              </w:rPr>
              <w:t>3</w:t>
            </w:r>
            <w:r w:rsidRPr="00541C41">
              <w:rPr>
                <w:rFonts w:eastAsia="Times New Roman"/>
                <w:sz w:val="28"/>
                <w:szCs w:val="28"/>
              </w:rPr>
              <w:t> + 2HCl →2 NaCl + CO</w:t>
            </w:r>
            <w:r w:rsidRPr="00541C41">
              <w:rPr>
                <w:rFonts w:eastAsia="Times New Roman"/>
                <w:sz w:val="28"/>
                <w:szCs w:val="28"/>
                <w:bdr w:val="none" w:sz="0" w:space="0" w:color="auto" w:frame="1"/>
                <w:vertAlign w:val="subscript"/>
              </w:rPr>
              <w:t>2</w:t>
            </w:r>
            <w:r w:rsidRPr="00541C41">
              <w:rPr>
                <w:rFonts w:eastAsia="Times New Roman"/>
                <w:sz w:val="28"/>
                <w:szCs w:val="28"/>
              </w:rPr>
              <w:t> + H</w:t>
            </w:r>
            <w:r w:rsidRPr="00541C41">
              <w:rPr>
                <w:rFonts w:eastAsia="Times New Roman"/>
                <w:sz w:val="28"/>
                <w:szCs w:val="28"/>
                <w:bdr w:val="none" w:sz="0" w:space="0" w:color="auto" w:frame="1"/>
                <w:vertAlign w:val="subscript"/>
              </w:rPr>
              <w:t>2</w:t>
            </w:r>
            <w:r w:rsidRPr="00541C41">
              <w:rPr>
                <w:rFonts w:eastAsia="Times New Roman"/>
                <w:sz w:val="28"/>
                <w:szCs w:val="28"/>
              </w:rPr>
              <w:t>O</w:t>
            </w:r>
          </w:p>
          <w:p w14:paraId="7CCCC30E" w14:textId="77777777" w:rsidR="00541C41" w:rsidRPr="00541C41" w:rsidRDefault="00541C41" w:rsidP="00541C41">
            <w:pPr>
              <w:shd w:val="clear" w:color="auto" w:fill="FFFFFF"/>
              <w:spacing w:after="0" w:line="360" w:lineRule="auto"/>
              <w:rPr>
                <w:rFonts w:eastAsia="Times New Roman"/>
                <w:sz w:val="28"/>
                <w:szCs w:val="28"/>
                <w:bdr w:val="none" w:sz="0" w:space="0" w:color="auto" w:frame="1"/>
                <w:vertAlign w:val="subscript"/>
              </w:rPr>
            </w:pPr>
            <w:r w:rsidRPr="00541C41">
              <w:rPr>
                <w:rFonts w:eastAsia="Times New Roman"/>
                <w:sz w:val="28"/>
                <w:szCs w:val="28"/>
              </w:rPr>
              <w:t>5) 2NaCl + H</w:t>
            </w:r>
            <w:r w:rsidRPr="00541C41">
              <w:rPr>
                <w:rFonts w:eastAsia="Times New Roman"/>
                <w:sz w:val="28"/>
                <w:szCs w:val="28"/>
                <w:bdr w:val="none" w:sz="0" w:space="0" w:color="auto" w:frame="1"/>
                <w:vertAlign w:val="subscript"/>
              </w:rPr>
              <w:t>2</w:t>
            </w:r>
            <w:r w:rsidRPr="00541C41">
              <w:rPr>
                <w:rFonts w:eastAsia="Times New Roman"/>
                <w:sz w:val="28"/>
                <w:szCs w:val="28"/>
              </w:rPr>
              <w:t>O → 2NaOH + H</w:t>
            </w:r>
            <w:r w:rsidRPr="00541C41">
              <w:rPr>
                <w:rFonts w:eastAsia="Times New Roman"/>
                <w:sz w:val="28"/>
                <w:szCs w:val="28"/>
                <w:bdr w:val="none" w:sz="0" w:space="0" w:color="auto" w:frame="1"/>
                <w:vertAlign w:val="subscript"/>
              </w:rPr>
              <w:t>2</w:t>
            </w:r>
            <w:r w:rsidRPr="00541C41">
              <w:rPr>
                <w:rFonts w:eastAsia="Times New Roman"/>
                <w:sz w:val="28"/>
                <w:szCs w:val="28"/>
              </w:rPr>
              <w:t> + Cl</w:t>
            </w:r>
            <w:r w:rsidRPr="00541C41">
              <w:rPr>
                <w:rFonts w:eastAsia="Times New Roman"/>
                <w:sz w:val="28"/>
                <w:szCs w:val="28"/>
                <w:bdr w:val="none" w:sz="0" w:space="0" w:color="auto" w:frame="1"/>
                <w:vertAlign w:val="subscript"/>
              </w:rPr>
              <w:t>2</w:t>
            </w:r>
          </w:p>
          <w:p w14:paraId="5663DD7B" w14:textId="77777777" w:rsidR="00541C41" w:rsidRPr="00541C41" w:rsidRDefault="00541C41" w:rsidP="00541C41">
            <w:pPr>
              <w:spacing w:after="0" w:line="312" w:lineRule="auto"/>
              <w:rPr>
                <w:sz w:val="28"/>
                <w:szCs w:val="28"/>
                <w:lang w:val="nl-NL"/>
              </w:rPr>
            </w:pPr>
          </w:p>
        </w:tc>
        <w:tc>
          <w:tcPr>
            <w:tcW w:w="1421" w:type="dxa"/>
            <w:shd w:val="clear" w:color="auto" w:fill="auto"/>
          </w:tcPr>
          <w:p w14:paraId="50349904" w14:textId="77777777" w:rsidR="00541C41" w:rsidRPr="00541C41" w:rsidRDefault="00541C41" w:rsidP="00541C41">
            <w:pPr>
              <w:spacing w:after="0" w:line="312" w:lineRule="auto"/>
              <w:rPr>
                <w:sz w:val="28"/>
                <w:szCs w:val="28"/>
                <w:lang w:val="nl-NL"/>
              </w:rPr>
            </w:pPr>
            <w:r w:rsidRPr="00541C41">
              <w:rPr>
                <w:sz w:val="28"/>
                <w:szCs w:val="28"/>
                <w:lang w:val="nl-NL"/>
              </w:rPr>
              <w:t>Mỗi PT đúng 0,2đ</w:t>
            </w:r>
          </w:p>
          <w:p w14:paraId="0CDF066C" w14:textId="77777777" w:rsidR="00541C41" w:rsidRPr="00541C41" w:rsidRDefault="00541C41" w:rsidP="00541C41">
            <w:pPr>
              <w:spacing w:after="0" w:line="312" w:lineRule="auto"/>
              <w:rPr>
                <w:sz w:val="28"/>
                <w:szCs w:val="28"/>
                <w:lang w:val="nl-NL"/>
              </w:rPr>
            </w:pPr>
          </w:p>
          <w:p w14:paraId="63061A26" w14:textId="77777777" w:rsidR="00541C41" w:rsidRPr="00541C41" w:rsidRDefault="00541C41" w:rsidP="00541C41">
            <w:pPr>
              <w:spacing w:after="0" w:line="312" w:lineRule="auto"/>
              <w:rPr>
                <w:sz w:val="28"/>
                <w:szCs w:val="28"/>
                <w:lang w:val="nl-NL"/>
              </w:rPr>
            </w:pPr>
          </w:p>
        </w:tc>
      </w:tr>
      <w:tr w:rsidR="00541C41" w:rsidRPr="00541C41" w14:paraId="4504C82E" w14:textId="77777777" w:rsidTr="000808F5">
        <w:trPr>
          <w:gridBefore w:val="1"/>
          <w:wBefore w:w="34" w:type="dxa"/>
          <w:trHeight w:val="4672"/>
        </w:trPr>
        <w:tc>
          <w:tcPr>
            <w:tcW w:w="1384" w:type="dxa"/>
            <w:shd w:val="clear" w:color="auto" w:fill="auto"/>
          </w:tcPr>
          <w:p w14:paraId="5C6027FF" w14:textId="77777777" w:rsidR="00541C41" w:rsidRPr="00541C41" w:rsidRDefault="00541C41" w:rsidP="00541C41">
            <w:pPr>
              <w:spacing w:after="0" w:line="312" w:lineRule="auto"/>
              <w:jc w:val="center"/>
              <w:rPr>
                <w:b/>
                <w:sz w:val="28"/>
                <w:szCs w:val="28"/>
                <w:lang w:val="fr-FR"/>
              </w:rPr>
            </w:pPr>
            <w:r w:rsidRPr="00541C41">
              <w:rPr>
                <w:b/>
                <w:sz w:val="28"/>
                <w:szCs w:val="28"/>
                <w:lang w:val="fr-FR"/>
              </w:rPr>
              <w:t>Câu 4</w:t>
            </w:r>
          </w:p>
          <w:p w14:paraId="6FEB38C7" w14:textId="77777777" w:rsidR="00541C41" w:rsidRPr="00541C41" w:rsidRDefault="00541C41" w:rsidP="00541C41">
            <w:pPr>
              <w:spacing w:after="0" w:line="312" w:lineRule="auto"/>
              <w:jc w:val="center"/>
              <w:rPr>
                <w:b/>
                <w:sz w:val="28"/>
                <w:szCs w:val="28"/>
                <w:lang w:val="fr-FR"/>
              </w:rPr>
            </w:pPr>
            <w:r w:rsidRPr="00541C41">
              <w:rPr>
                <w:b/>
                <w:sz w:val="28"/>
                <w:szCs w:val="28"/>
                <w:lang w:val="fr-FR"/>
              </w:rPr>
              <w:t>1đ</w:t>
            </w:r>
          </w:p>
        </w:tc>
        <w:tc>
          <w:tcPr>
            <w:tcW w:w="7084" w:type="dxa"/>
            <w:shd w:val="clear" w:color="auto" w:fill="auto"/>
          </w:tcPr>
          <w:p w14:paraId="2DEE0DA6" w14:textId="77777777" w:rsidR="00541C41" w:rsidRPr="00541C41" w:rsidRDefault="00541C41" w:rsidP="00541C41">
            <w:pPr>
              <w:shd w:val="clear" w:color="auto" w:fill="FFFFFF"/>
              <w:spacing w:beforeAutospacing="1" w:after="0" w:afterAutospacing="1" w:line="311" w:lineRule="atLeast"/>
              <w:ind w:left="288"/>
              <w:jc w:val="both"/>
              <w:rPr>
                <w:rFonts w:eastAsia="Times New Roman"/>
                <w:color w:val="1C1C1C"/>
                <w:sz w:val="28"/>
                <w:szCs w:val="28"/>
              </w:rPr>
            </w:pPr>
            <w:r w:rsidRPr="00541C41">
              <w:rPr>
                <w:rFonts w:eastAsia="Times New Roman"/>
                <w:color w:val="1C1C1C"/>
                <w:sz w:val="28"/>
                <w:szCs w:val="28"/>
              </w:rPr>
              <w:t>Số mol Fe : 11,2/56 = 0,2 (mol)</w:t>
            </w:r>
          </w:p>
          <w:p w14:paraId="208E6DC0" w14:textId="77777777" w:rsidR="00541C41" w:rsidRPr="00541C41" w:rsidRDefault="00541C41" w:rsidP="00541C41">
            <w:pPr>
              <w:shd w:val="clear" w:color="auto" w:fill="FFFFFF"/>
              <w:spacing w:beforeAutospacing="1" w:after="0" w:afterAutospacing="1" w:line="311" w:lineRule="atLeast"/>
              <w:ind w:left="288"/>
              <w:jc w:val="both"/>
              <w:rPr>
                <w:rFonts w:eastAsia="Times New Roman"/>
                <w:color w:val="1C1C1C"/>
                <w:sz w:val="28"/>
                <w:szCs w:val="28"/>
                <w:vertAlign w:val="subscript"/>
              </w:rPr>
            </w:pPr>
            <w:r w:rsidRPr="00541C41">
              <w:rPr>
                <w:rFonts w:eastAsia="Times New Roman"/>
                <w:color w:val="1C1C1C"/>
                <w:sz w:val="28"/>
                <w:szCs w:val="28"/>
              </w:rPr>
              <w:t xml:space="preserve">PTHH : Fe + 2HCl </w:t>
            </w:r>
            <w:r w:rsidRPr="00541C41">
              <w:rPr>
                <w:sz w:val="28"/>
                <w:szCs w:val="28"/>
              </w:rPr>
              <w:t xml:space="preserve">→ </w:t>
            </w:r>
            <w:r w:rsidRPr="00541C41">
              <w:rPr>
                <w:rFonts w:eastAsia="Times New Roman"/>
                <w:color w:val="1C1C1C"/>
                <w:sz w:val="28"/>
                <w:szCs w:val="28"/>
              </w:rPr>
              <w:t>FeCl</w:t>
            </w:r>
            <w:r w:rsidRPr="00541C41">
              <w:rPr>
                <w:rFonts w:eastAsia="Times New Roman"/>
                <w:color w:val="1C1C1C"/>
                <w:sz w:val="28"/>
                <w:szCs w:val="28"/>
                <w:vertAlign w:val="subscript"/>
              </w:rPr>
              <w:t xml:space="preserve">2 </w:t>
            </w:r>
            <w:r w:rsidRPr="00541C41">
              <w:rPr>
                <w:rFonts w:eastAsia="Times New Roman"/>
                <w:color w:val="1C1C1C"/>
                <w:sz w:val="28"/>
                <w:szCs w:val="28"/>
              </w:rPr>
              <w:t xml:space="preserve"> + H</w:t>
            </w:r>
            <w:r w:rsidRPr="00541C41">
              <w:rPr>
                <w:rFonts w:eastAsia="Times New Roman"/>
                <w:color w:val="1C1C1C"/>
                <w:sz w:val="28"/>
                <w:szCs w:val="28"/>
                <w:vertAlign w:val="subscript"/>
              </w:rPr>
              <w:t>2</w:t>
            </w:r>
          </w:p>
          <w:p w14:paraId="13152D6E" w14:textId="77777777" w:rsidR="00541C41" w:rsidRPr="00541C41" w:rsidRDefault="00541C41" w:rsidP="00541C41">
            <w:pPr>
              <w:shd w:val="clear" w:color="auto" w:fill="FFFFFF"/>
              <w:spacing w:beforeAutospacing="1" w:after="0" w:afterAutospacing="1" w:line="311" w:lineRule="atLeast"/>
              <w:ind w:left="288"/>
              <w:jc w:val="both"/>
              <w:rPr>
                <w:rFonts w:eastAsia="Times New Roman"/>
                <w:color w:val="1C1C1C"/>
                <w:sz w:val="28"/>
                <w:szCs w:val="28"/>
              </w:rPr>
            </w:pPr>
            <w:r w:rsidRPr="00541C41">
              <w:rPr>
                <w:rFonts w:eastAsia="Times New Roman"/>
                <w:color w:val="1C1C1C"/>
                <w:sz w:val="28"/>
                <w:szCs w:val="28"/>
              </w:rPr>
              <w:t>a/ Theo PTHH nH</w:t>
            </w:r>
            <w:r w:rsidRPr="00541C41">
              <w:rPr>
                <w:rFonts w:eastAsia="Times New Roman"/>
                <w:color w:val="1C1C1C"/>
                <w:sz w:val="28"/>
                <w:szCs w:val="28"/>
                <w:vertAlign w:val="subscript"/>
              </w:rPr>
              <w:t>2</w:t>
            </w:r>
            <w:r w:rsidRPr="00541C41">
              <w:rPr>
                <w:rFonts w:eastAsia="Times New Roman"/>
                <w:color w:val="1C1C1C"/>
                <w:sz w:val="28"/>
                <w:szCs w:val="28"/>
              </w:rPr>
              <w:t xml:space="preserve"> = nFe =0,2 (mol)</w:t>
            </w:r>
          </w:p>
          <w:p w14:paraId="2E7C7DCC" w14:textId="77777777" w:rsidR="00541C41" w:rsidRPr="00541C41" w:rsidRDefault="00541C41" w:rsidP="00541C41">
            <w:pPr>
              <w:shd w:val="clear" w:color="auto" w:fill="FFFFFF"/>
              <w:spacing w:beforeAutospacing="1" w:after="0" w:afterAutospacing="1" w:line="311" w:lineRule="atLeast"/>
              <w:ind w:left="288"/>
              <w:jc w:val="both"/>
              <w:rPr>
                <w:rFonts w:eastAsia="Times New Roman"/>
                <w:color w:val="1C1C1C"/>
                <w:sz w:val="28"/>
                <w:szCs w:val="28"/>
              </w:rPr>
            </w:pPr>
            <w:r w:rsidRPr="00541C41">
              <w:rPr>
                <w:rFonts w:eastAsia="Times New Roman"/>
                <w:color w:val="1C1C1C"/>
                <w:sz w:val="28"/>
                <w:szCs w:val="28"/>
              </w:rPr>
              <w:t xml:space="preserve"> vH</w:t>
            </w:r>
            <w:r w:rsidRPr="00541C41">
              <w:rPr>
                <w:rFonts w:eastAsia="Times New Roman"/>
                <w:color w:val="1C1C1C"/>
                <w:sz w:val="28"/>
                <w:szCs w:val="28"/>
                <w:vertAlign w:val="subscript"/>
              </w:rPr>
              <w:t>2</w:t>
            </w:r>
            <w:r w:rsidRPr="00541C41">
              <w:rPr>
                <w:rFonts w:eastAsia="Times New Roman"/>
                <w:color w:val="1C1C1C"/>
                <w:sz w:val="28"/>
                <w:szCs w:val="28"/>
              </w:rPr>
              <w:t xml:space="preserve"> = 0,2 .24,79 = 4,958 (lit)</w:t>
            </w:r>
          </w:p>
          <w:p w14:paraId="78F2D4B8" w14:textId="77777777" w:rsidR="00541C41" w:rsidRPr="00541C41" w:rsidRDefault="00541C41" w:rsidP="00541C41">
            <w:pPr>
              <w:shd w:val="clear" w:color="auto" w:fill="FFFFFF"/>
              <w:spacing w:beforeAutospacing="1" w:after="0" w:afterAutospacing="1" w:line="311" w:lineRule="atLeast"/>
              <w:ind w:left="288"/>
              <w:jc w:val="both"/>
              <w:rPr>
                <w:rFonts w:eastAsia="Times New Roman"/>
                <w:color w:val="1C1C1C"/>
                <w:sz w:val="28"/>
                <w:szCs w:val="28"/>
              </w:rPr>
            </w:pPr>
            <w:r w:rsidRPr="00541C41">
              <w:rPr>
                <w:rFonts w:eastAsia="Times New Roman"/>
                <w:color w:val="1C1C1C"/>
                <w:sz w:val="28"/>
                <w:szCs w:val="28"/>
              </w:rPr>
              <w:t>b/ n FeCl</w:t>
            </w:r>
            <w:r w:rsidRPr="00541C41">
              <w:rPr>
                <w:rFonts w:eastAsia="Times New Roman"/>
                <w:color w:val="1C1C1C"/>
                <w:sz w:val="28"/>
                <w:szCs w:val="28"/>
                <w:vertAlign w:val="subscript"/>
              </w:rPr>
              <w:t xml:space="preserve">2 </w:t>
            </w:r>
            <w:r w:rsidRPr="00541C41">
              <w:rPr>
                <w:rFonts w:eastAsia="Times New Roman"/>
                <w:color w:val="1C1C1C"/>
                <w:sz w:val="28"/>
                <w:szCs w:val="28"/>
              </w:rPr>
              <w:t xml:space="preserve"> = nFe = 0,2 (mol)</w:t>
            </w:r>
          </w:p>
          <w:p w14:paraId="16D7A057" w14:textId="77777777" w:rsidR="00541C41" w:rsidRPr="00541C41" w:rsidRDefault="00541C41" w:rsidP="00541C41">
            <w:pPr>
              <w:shd w:val="clear" w:color="auto" w:fill="FFFFFF"/>
              <w:spacing w:beforeAutospacing="1" w:after="0" w:afterAutospacing="1" w:line="311" w:lineRule="atLeast"/>
              <w:ind w:left="288"/>
              <w:jc w:val="both"/>
              <w:rPr>
                <w:rFonts w:eastAsia="Times New Roman"/>
                <w:color w:val="1C1C1C"/>
                <w:sz w:val="28"/>
                <w:szCs w:val="28"/>
              </w:rPr>
            </w:pPr>
            <w:r w:rsidRPr="00541C41">
              <w:rPr>
                <w:rFonts w:eastAsia="Times New Roman"/>
                <w:color w:val="1C1C1C"/>
                <w:sz w:val="28"/>
                <w:szCs w:val="28"/>
              </w:rPr>
              <w:t>m FeCl</w:t>
            </w:r>
            <w:r w:rsidRPr="00541C41">
              <w:rPr>
                <w:rFonts w:eastAsia="Times New Roman"/>
                <w:color w:val="1C1C1C"/>
                <w:sz w:val="28"/>
                <w:szCs w:val="28"/>
                <w:vertAlign w:val="subscript"/>
              </w:rPr>
              <w:t xml:space="preserve">2 </w:t>
            </w:r>
            <w:r w:rsidRPr="00541C41">
              <w:rPr>
                <w:rFonts w:eastAsia="Times New Roman"/>
                <w:color w:val="1C1C1C"/>
                <w:sz w:val="28"/>
                <w:szCs w:val="28"/>
              </w:rPr>
              <w:t xml:space="preserve"> = 0,2 .127 = 25,4 (g)</w:t>
            </w:r>
          </w:p>
          <w:p w14:paraId="692EE911" w14:textId="77777777" w:rsidR="00541C41" w:rsidRPr="00541C41" w:rsidRDefault="00541C41" w:rsidP="00541C41">
            <w:pPr>
              <w:shd w:val="clear" w:color="auto" w:fill="FFFFFF"/>
              <w:spacing w:beforeAutospacing="1" w:after="0" w:afterAutospacing="1" w:line="311" w:lineRule="atLeast"/>
              <w:ind w:left="288"/>
              <w:jc w:val="both"/>
              <w:rPr>
                <w:rFonts w:eastAsia="Times New Roman"/>
                <w:color w:val="1C1C1C"/>
                <w:sz w:val="28"/>
                <w:szCs w:val="28"/>
              </w:rPr>
            </w:pPr>
            <w:r w:rsidRPr="00541C41">
              <w:rPr>
                <w:rFonts w:eastAsia="Times New Roman"/>
                <w:color w:val="1C1C1C"/>
                <w:sz w:val="28"/>
                <w:szCs w:val="28"/>
              </w:rPr>
              <w:t>c/ nHCl = 2nFe = 0,2 .2 = 0,4 ( mol)</w:t>
            </w:r>
          </w:p>
          <w:p w14:paraId="47B02B9C" w14:textId="77777777" w:rsidR="00541C41" w:rsidRPr="00541C41" w:rsidRDefault="00541C41" w:rsidP="00541C41">
            <w:pPr>
              <w:shd w:val="clear" w:color="auto" w:fill="FFFFFF"/>
              <w:spacing w:beforeAutospacing="1" w:after="0" w:afterAutospacing="1" w:line="311" w:lineRule="atLeast"/>
              <w:ind w:left="288"/>
              <w:jc w:val="both"/>
              <w:rPr>
                <w:rFonts w:eastAsia="Times New Roman"/>
                <w:color w:val="1C1C1C"/>
                <w:sz w:val="28"/>
                <w:szCs w:val="28"/>
              </w:rPr>
            </w:pPr>
            <w:r w:rsidRPr="00541C41">
              <w:rPr>
                <w:rFonts w:eastAsia="Times New Roman"/>
                <w:color w:val="1C1C1C"/>
                <w:sz w:val="28"/>
                <w:szCs w:val="28"/>
              </w:rPr>
              <w:t>mHCl = 0,4 . 36,5 = 14,6 (g)</w:t>
            </w:r>
          </w:p>
        </w:tc>
        <w:tc>
          <w:tcPr>
            <w:tcW w:w="1421" w:type="dxa"/>
            <w:shd w:val="clear" w:color="auto" w:fill="auto"/>
          </w:tcPr>
          <w:p w14:paraId="4C85D1DE" w14:textId="77777777" w:rsidR="00541C41" w:rsidRPr="00541C41" w:rsidRDefault="00541C41" w:rsidP="00541C41">
            <w:pPr>
              <w:spacing w:after="0" w:line="312" w:lineRule="auto"/>
              <w:rPr>
                <w:sz w:val="28"/>
                <w:szCs w:val="28"/>
                <w:lang w:val="nl-NL"/>
              </w:rPr>
            </w:pPr>
            <w:r w:rsidRPr="00541C41">
              <w:rPr>
                <w:sz w:val="28"/>
                <w:szCs w:val="28"/>
                <w:lang w:val="nl-NL"/>
              </w:rPr>
              <w:t>0,25đ</w:t>
            </w:r>
          </w:p>
          <w:p w14:paraId="44D11574" w14:textId="77777777" w:rsidR="00541C41" w:rsidRPr="00541C41" w:rsidRDefault="00541C41" w:rsidP="00541C41">
            <w:pPr>
              <w:spacing w:after="0" w:line="312" w:lineRule="auto"/>
              <w:rPr>
                <w:sz w:val="28"/>
                <w:szCs w:val="28"/>
                <w:lang w:val="nl-NL"/>
              </w:rPr>
            </w:pPr>
          </w:p>
          <w:p w14:paraId="2430DAE2" w14:textId="77777777" w:rsidR="00541C41" w:rsidRPr="00541C41" w:rsidRDefault="00541C41" w:rsidP="00541C41">
            <w:pPr>
              <w:spacing w:after="0" w:line="312" w:lineRule="auto"/>
              <w:rPr>
                <w:sz w:val="28"/>
                <w:szCs w:val="28"/>
                <w:lang w:val="nl-NL"/>
              </w:rPr>
            </w:pPr>
            <w:r w:rsidRPr="00541C41">
              <w:rPr>
                <w:sz w:val="28"/>
                <w:szCs w:val="28"/>
                <w:lang w:val="nl-NL"/>
              </w:rPr>
              <w:t>0,25đ</w:t>
            </w:r>
          </w:p>
          <w:p w14:paraId="0149DE7B" w14:textId="77777777" w:rsidR="00541C41" w:rsidRPr="00541C41" w:rsidRDefault="00541C41" w:rsidP="00541C41">
            <w:pPr>
              <w:spacing w:after="0" w:line="312" w:lineRule="auto"/>
              <w:rPr>
                <w:sz w:val="28"/>
                <w:szCs w:val="28"/>
                <w:lang w:val="nl-NL"/>
              </w:rPr>
            </w:pPr>
          </w:p>
          <w:p w14:paraId="09E8C803" w14:textId="77777777" w:rsidR="00541C41" w:rsidRPr="00541C41" w:rsidRDefault="00541C41" w:rsidP="00541C41">
            <w:pPr>
              <w:spacing w:after="0" w:line="312" w:lineRule="auto"/>
              <w:rPr>
                <w:sz w:val="28"/>
                <w:szCs w:val="28"/>
                <w:lang w:val="nl-NL"/>
              </w:rPr>
            </w:pPr>
            <w:r w:rsidRPr="00541C41">
              <w:rPr>
                <w:sz w:val="28"/>
                <w:szCs w:val="28"/>
                <w:lang w:val="nl-NL"/>
              </w:rPr>
              <w:t>0,25đ</w:t>
            </w:r>
          </w:p>
          <w:p w14:paraId="424DDED4" w14:textId="77777777" w:rsidR="00541C41" w:rsidRPr="00541C41" w:rsidRDefault="00541C41" w:rsidP="00541C41">
            <w:pPr>
              <w:spacing w:after="0" w:line="312" w:lineRule="auto"/>
              <w:rPr>
                <w:sz w:val="28"/>
                <w:szCs w:val="28"/>
                <w:lang w:val="nl-NL"/>
              </w:rPr>
            </w:pPr>
          </w:p>
          <w:p w14:paraId="406A31C9" w14:textId="77777777" w:rsidR="00541C41" w:rsidRPr="00541C41" w:rsidRDefault="00541C41" w:rsidP="00541C41">
            <w:pPr>
              <w:spacing w:after="0" w:line="312" w:lineRule="auto"/>
              <w:rPr>
                <w:sz w:val="28"/>
                <w:szCs w:val="28"/>
                <w:lang w:val="nl-NL"/>
              </w:rPr>
            </w:pPr>
            <w:r w:rsidRPr="00541C41">
              <w:rPr>
                <w:sz w:val="28"/>
                <w:szCs w:val="28"/>
                <w:lang w:val="nl-NL"/>
              </w:rPr>
              <w:t>0,25đ</w:t>
            </w:r>
          </w:p>
        </w:tc>
      </w:tr>
      <w:tr w:rsidR="00541C41" w:rsidRPr="00541C41" w14:paraId="76ECD8ED" w14:textId="77777777" w:rsidTr="000808F5">
        <w:trPr>
          <w:gridBefore w:val="1"/>
          <w:wBefore w:w="34" w:type="dxa"/>
          <w:trHeight w:val="471"/>
        </w:trPr>
        <w:tc>
          <w:tcPr>
            <w:tcW w:w="1384" w:type="dxa"/>
            <w:shd w:val="clear" w:color="auto" w:fill="auto"/>
          </w:tcPr>
          <w:p w14:paraId="63807695" w14:textId="77777777" w:rsidR="00541C41" w:rsidRPr="00541C41" w:rsidRDefault="00541C41" w:rsidP="00541C41">
            <w:pPr>
              <w:spacing w:after="0" w:line="312" w:lineRule="auto"/>
              <w:jc w:val="center"/>
              <w:rPr>
                <w:b/>
                <w:sz w:val="28"/>
                <w:szCs w:val="28"/>
                <w:lang w:val="fr-FR"/>
              </w:rPr>
            </w:pPr>
            <w:r w:rsidRPr="00541C41">
              <w:rPr>
                <w:b/>
                <w:sz w:val="28"/>
                <w:szCs w:val="28"/>
                <w:lang w:val="fr-FR"/>
              </w:rPr>
              <w:t>Câu 5</w:t>
            </w:r>
          </w:p>
          <w:p w14:paraId="52522538" w14:textId="77777777" w:rsidR="00541C41" w:rsidRPr="00541C41" w:rsidRDefault="00541C41" w:rsidP="00541C41">
            <w:pPr>
              <w:spacing w:after="0" w:line="312" w:lineRule="auto"/>
              <w:jc w:val="center"/>
              <w:rPr>
                <w:b/>
                <w:sz w:val="28"/>
                <w:szCs w:val="28"/>
                <w:lang w:val="fr-FR"/>
              </w:rPr>
            </w:pPr>
          </w:p>
          <w:p w14:paraId="346AAF2F" w14:textId="77777777" w:rsidR="00541C41" w:rsidRPr="00541C41" w:rsidRDefault="00541C41" w:rsidP="00541C41">
            <w:pPr>
              <w:spacing w:after="0" w:line="312" w:lineRule="auto"/>
              <w:jc w:val="center"/>
              <w:rPr>
                <w:b/>
                <w:sz w:val="28"/>
                <w:szCs w:val="28"/>
                <w:lang w:val="fr-FR"/>
              </w:rPr>
            </w:pPr>
          </w:p>
          <w:p w14:paraId="7BCF6FBE" w14:textId="77777777" w:rsidR="00541C41" w:rsidRPr="00541C41" w:rsidRDefault="00541C41" w:rsidP="00541C41">
            <w:pPr>
              <w:spacing w:after="0" w:line="312" w:lineRule="auto"/>
              <w:rPr>
                <w:b/>
                <w:sz w:val="28"/>
                <w:szCs w:val="28"/>
                <w:lang w:val="fr-FR"/>
              </w:rPr>
            </w:pPr>
            <w:r w:rsidRPr="00541C41">
              <w:rPr>
                <w:b/>
                <w:sz w:val="28"/>
                <w:szCs w:val="28"/>
                <w:lang w:val="fr-FR"/>
              </w:rPr>
              <w:t xml:space="preserve">Câu 6 </w:t>
            </w:r>
          </w:p>
          <w:p w14:paraId="5FFECBC6" w14:textId="77777777" w:rsidR="00541C41" w:rsidRPr="00541C41" w:rsidRDefault="00541C41" w:rsidP="00541C41">
            <w:pPr>
              <w:spacing w:after="0" w:line="312" w:lineRule="auto"/>
              <w:rPr>
                <w:b/>
                <w:sz w:val="28"/>
                <w:szCs w:val="28"/>
                <w:lang w:val="fr-FR"/>
              </w:rPr>
            </w:pPr>
            <w:r w:rsidRPr="00541C41">
              <w:rPr>
                <w:b/>
                <w:sz w:val="28"/>
                <w:szCs w:val="28"/>
                <w:lang w:val="fr-FR"/>
              </w:rPr>
              <w:t xml:space="preserve"> (1 điểm)</w:t>
            </w:r>
          </w:p>
        </w:tc>
        <w:tc>
          <w:tcPr>
            <w:tcW w:w="7084" w:type="dxa"/>
            <w:shd w:val="clear" w:color="auto" w:fill="auto"/>
          </w:tcPr>
          <w:p w14:paraId="4CDC5F98" w14:textId="77777777" w:rsidR="00541C41" w:rsidRPr="00541C41" w:rsidRDefault="00541C41" w:rsidP="00541C41">
            <w:pPr>
              <w:pBdr>
                <w:top w:val="nil"/>
                <w:left w:val="nil"/>
                <w:bottom w:val="nil"/>
                <w:right w:val="nil"/>
                <w:between w:val="nil"/>
              </w:pBdr>
              <w:spacing w:after="0" w:line="360" w:lineRule="auto"/>
              <w:ind w:left="720"/>
              <w:jc w:val="both"/>
              <w:rPr>
                <w:rFonts w:eastAsia="Times New Roman"/>
                <w:iCs/>
                <w:color w:val="000000"/>
                <w:sz w:val="24"/>
                <w:szCs w:val="24"/>
              </w:rPr>
            </w:pPr>
            <w:r w:rsidRPr="00541C41">
              <w:rPr>
                <w:rFonts w:eastAsia="Times New Roman"/>
                <w:iCs/>
                <w:color w:val="000000"/>
                <w:sz w:val="24"/>
                <w:szCs w:val="24"/>
              </w:rPr>
              <w:t>+ Nhân tố vô sinh: nhiệt độ không khí, lượng mưa, ánh sáng, độ ẩm, độ tơi xốp của đất.</w:t>
            </w:r>
          </w:p>
          <w:p w14:paraId="3D4C1CF1" w14:textId="77777777" w:rsidR="00541C41" w:rsidRPr="00541C41" w:rsidRDefault="00541C41" w:rsidP="00541C41">
            <w:pPr>
              <w:pBdr>
                <w:top w:val="nil"/>
                <w:left w:val="nil"/>
                <w:bottom w:val="nil"/>
                <w:right w:val="nil"/>
                <w:between w:val="nil"/>
              </w:pBdr>
              <w:spacing w:after="0" w:line="360" w:lineRule="auto"/>
              <w:ind w:left="720"/>
              <w:jc w:val="both"/>
              <w:rPr>
                <w:rFonts w:eastAsia="Times New Roman"/>
                <w:iCs/>
                <w:color w:val="000000"/>
                <w:sz w:val="24"/>
                <w:szCs w:val="24"/>
              </w:rPr>
            </w:pPr>
            <w:r w:rsidRPr="00541C41">
              <w:rPr>
                <w:rFonts w:eastAsia="Times New Roman"/>
                <w:iCs/>
                <w:color w:val="000000"/>
                <w:sz w:val="24"/>
                <w:szCs w:val="24"/>
              </w:rPr>
              <w:t>+ Nhân tố hữu sinh: chó sói, sư tử, cây cỏ, cây bụi, con người, châu chấu.</w:t>
            </w:r>
          </w:p>
          <w:p w14:paraId="2BFF1169" w14:textId="77777777" w:rsidR="00541C41" w:rsidRPr="00541C41" w:rsidRDefault="00541C41" w:rsidP="00541C41">
            <w:pPr>
              <w:widowControl w:val="0"/>
              <w:spacing w:after="0" w:line="360" w:lineRule="auto"/>
              <w:jc w:val="both"/>
              <w:rPr>
                <w:rFonts w:eastAsia="Times New Roman"/>
                <w:sz w:val="24"/>
                <w:szCs w:val="24"/>
              </w:rPr>
            </w:pPr>
            <w:r w:rsidRPr="00541C41">
              <w:rPr>
                <w:rFonts w:eastAsia="Times New Roman"/>
                <w:sz w:val="24"/>
                <w:szCs w:val="24"/>
              </w:rPr>
              <w:t>Trong chăn nuôi và trồng trọt, nếu mật độ cá thể quá cao, các cá thể cạnh tranh nhau gay gắt giành thức ăn, nơi ở… dẫn tới tỉ lệ tử vong tăng cao, gây tổn thất kinh tế lớn.</w:t>
            </w:r>
          </w:p>
          <w:p w14:paraId="734BA409" w14:textId="77777777" w:rsidR="00541C41" w:rsidRPr="00541C41" w:rsidRDefault="00541C41" w:rsidP="00541C41">
            <w:pPr>
              <w:widowControl w:val="0"/>
              <w:spacing w:after="0" w:line="360" w:lineRule="auto"/>
              <w:jc w:val="both"/>
              <w:rPr>
                <w:rFonts w:eastAsia="Times New Roman"/>
                <w:sz w:val="24"/>
                <w:szCs w:val="24"/>
              </w:rPr>
            </w:pPr>
            <w:r w:rsidRPr="00541C41">
              <w:rPr>
                <w:rFonts w:eastAsia="Times New Roman"/>
                <w:sz w:val="24"/>
                <w:szCs w:val="24"/>
              </w:rPr>
              <w:t>→ Trong trồng trọt cần trồng cây với mật độ thích hợp, kết hợp tỉa thưa, bón phân và tưới nước đầy đủ. Tạo điều kiện cho cây trồng phát triển tốt, năng suất cao.</w:t>
            </w:r>
          </w:p>
          <w:p w14:paraId="37E0E4A2" w14:textId="77777777" w:rsidR="00541C41" w:rsidRPr="00541C41" w:rsidRDefault="00541C41" w:rsidP="00541C41">
            <w:pPr>
              <w:widowControl w:val="0"/>
              <w:spacing w:after="0" w:line="360" w:lineRule="auto"/>
              <w:jc w:val="both"/>
              <w:rPr>
                <w:rFonts w:eastAsia="Times New Roman"/>
                <w:sz w:val="24"/>
                <w:szCs w:val="24"/>
              </w:rPr>
            </w:pPr>
            <w:r w:rsidRPr="00541C41">
              <w:rPr>
                <w:rFonts w:eastAsia="Times New Roman"/>
                <w:sz w:val="24"/>
                <w:szCs w:val="24"/>
              </w:rPr>
              <w:t>→ Trong chăn nuôi, khi mật độ cá thể tăng cần tách đàn, cung cấp đầy đủ thức ăn, vệ sinh môi trường sạch sẽ, tạo điều kiện cho vật nuôi phát triển tốt.</w:t>
            </w:r>
          </w:p>
        </w:tc>
        <w:tc>
          <w:tcPr>
            <w:tcW w:w="1421" w:type="dxa"/>
            <w:shd w:val="clear" w:color="auto" w:fill="auto"/>
          </w:tcPr>
          <w:p w14:paraId="49AFDBF7" w14:textId="77777777" w:rsidR="00541C41" w:rsidRPr="00541C41" w:rsidRDefault="00541C41" w:rsidP="00541C41">
            <w:pPr>
              <w:spacing w:after="0" w:line="312" w:lineRule="auto"/>
              <w:rPr>
                <w:sz w:val="28"/>
                <w:szCs w:val="28"/>
                <w:lang w:val="nl-NL"/>
              </w:rPr>
            </w:pPr>
            <w:r w:rsidRPr="00541C41">
              <w:rPr>
                <w:sz w:val="28"/>
                <w:szCs w:val="28"/>
                <w:lang w:val="nl-NL"/>
              </w:rPr>
              <w:t>0,5đ</w:t>
            </w:r>
          </w:p>
          <w:p w14:paraId="7A9666A6" w14:textId="77777777" w:rsidR="00541C41" w:rsidRPr="00541C41" w:rsidRDefault="00541C41" w:rsidP="00541C41">
            <w:pPr>
              <w:spacing w:after="0" w:line="312" w:lineRule="auto"/>
              <w:rPr>
                <w:sz w:val="28"/>
                <w:szCs w:val="28"/>
                <w:lang w:val="nl-NL"/>
              </w:rPr>
            </w:pPr>
            <w:r w:rsidRPr="00541C41">
              <w:rPr>
                <w:sz w:val="28"/>
                <w:szCs w:val="28"/>
                <w:lang w:val="nl-NL"/>
              </w:rPr>
              <w:t>0,5đ</w:t>
            </w:r>
          </w:p>
        </w:tc>
      </w:tr>
    </w:tbl>
    <w:p w14:paraId="774AE837" w14:textId="77777777" w:rsidR="00541C41" w:rsidRPr="00541C41" w:rsidRDefault="00541C41" w:rsidP="00541C41">
      <w:pPr>
        <w:spacing w:after="0" w:line="240" w:lineRule="auto"/>
        <w:rPr>
          <w:rFonts w:eastAsia="Times New Roman"/>
          <w:b/>
          <w:sz w:val="28"/>
          <w:szCs w:val="28"/>
        </w:rPr>
      </w:pPr>
      <w:r w:rsidRPr="00541C41">
        <w:rPr>
          <w:rFonts w:eastAsia="Times New Roman"/>
          <w:b/>
          <w:sz w:val="28"/>
          <w:szCs w:val="28"/>
        </w:rPr>
        <w:t>II PHẦN TỰ CHỌN</w:t>
      </w:r>
    </w:p>
    <w:p w14:paraId="0FBB8A62" w14:textId="77777777" w:rsidR="00541C41" w:rsidRPr="00541C41" w:rsidRDefault="00541C41" w:rsidP="00D07AEF">
      <w:pPr>
        <w:pStyle w:val="ListParagraph"/>
        <w:numPr>
          <w:ilvl w:val="0"/>
          <w:numId w:val="133"/>
        </w:numPr>
        <w:spacing w:after="0" w:line="240" w:lineRule="auto"/>
        <w:rPr>
          <w:rFonts w:eastAsia="Times New Roman"/>
          <w:b/>
          <w:sz w:val="28"/>
          <w:szCs w:val="28"/>
        </w:rPr>
      </w:pPr>
      <w:r w:rsidRPr="00541C41">
        <w:rPr>
          <w:rFonts w:eastAsia="Times New Roman"/>
          <w:b/>
          <w:sz w:val="28"/>
          <w:szCs w:val="28"/>
        </w:rPr>
        <w:t>Nội du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3"/>
        <w:gridCol w:w="963"/>
      </w:tblGrid>
      <w:tr w:rsidR="00541C41" w:rsidRPr="00541C41" w14:paraId="2A232F2D" w14:textId="77777777" w:rsidTr="00465249">
        <w:trPr>
          <w:trHeight w:val="345"/>
        </w:trPr>
        <w:tc>
          <w:tcPr>
            <w:tcW w:w="8613" w:type="dxa"/>
            <w:shd w:val="clear" w:color="auto" w:fill="auto"/>
          </w:tcPr>
          <w:p w14:paraId="28B88395" w14:textId="77777777" w:rsidR="00541C41" w:rsidRPr="00541C41" w:rsidRDefault="00541C41" w:rsidP="00541C41">
            <w:pPr>
              <w:spacing w:after="0" w:line="240" w:lineRule="auto"/>
              <w:rPr>
                <w:rFonts w:eastAsia="Times New Roman"/>
                <w:b/>
                <w:sz w:val="28"/>
                <w:szCs w:val="28"/>
              </w:rPr>
            </w:pPr>
            <w:r w:rsidRPr="00541C41">
              <w:rPr>
                <w:rFonts w:eastAsia="Times New Roman"/>
                <w:b/>
                <w:sz w:val="28"/>
                <w:szCs w:val="28"/>
              </w:rPr>
              <w:t>Câu 1:</w:t>
            </w:r>
          </w:p>
          <w:p w14:paraId="499CA486"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a) Vì vật nổi và đứng cân bằng trên bề mặt chất lỏng nên :</w:t>
            </w:r>
          </w:p>
          <w:p w14:paraId="196087C4" w14:textId="77777777" w:rsidR="00541C41" w:rsidRPr="00541C41" w:rsidRDefault="00541C41" w:rsidP="00541C41">
            <w:pPr>
              <w:spacing w:after="0" w:line="240" w:lineRule="auto"/>
              <w:ind w:left="720"/>
              <w:rPr>
                <w:rFonts w:eastAsia="Times New Roman"/>
                <w:sz w:val="28"/>
                <w:szCs w:val="28"/>
              </w:rPr>
            </w:pPr>
            <w:r w:rsidRPr="00541C41">
              <w:rPr>
                <w:rFonts w:eastAsia="Times New Roman"/>
                <w:sz w:val="28"/>
                <w:szCs w:val="28"/>
              </w:rPr>
              <w:lastRenderedPageBreak/>
              <w:t xml:space="preserve">                         F</w:t>
            </w:r>
            <w:r w:rsidRPr="00541C41">
              <w:rPr>
                <w:rFonts w:eastAsia="Times New Roman"/>
                <w:sz w:val="28"/>
                <w:szCs w:val="28"/>
                <w:vertAlign w:val="subscript"/>
              </w:rPr>
              <w:t>A</w:t>
            </w:r>
            <w:r w:rsidRPr="00541C41">
              <w:rPr>
                <w:rFonts w:eastAsia="Times New Roman"/>
                <w:sz w:val="28"/>
                <w:szCs w:val="28"/>
              </w:rPr>
              <w:t xml:space="preserve"> = P                                                                                 </w:t>
            </w:r>
          </w:p>
          <w:p w14:paraId="274530F0" w14:textId="77777777" w:rsidR="00541C41" w:rsidRPr="00541C41" w:rsidRDefault="00541C41" w:rsidP="00541C41">
            <w:pPr>
              <w:spacing w:after="0" w:line="240" w:lineRule="auto"/>
              <w:ind w:left="720"/>
              <w:rPr>
                <w:rFonts w:eastAsia="Times New Roman"/>
                <w:sz w:val="28"/>
                <w:szCs w:val="28"/>
              </w:rPr>
            </w:pPr>
            <w:r w:rsidRPr="00541C41">
              <w:rPr>
                <w:rFonts w:eastAsia="Times New Roman"/>
                <w:sz w:val="28"/>
                <w:szCs w:val="28"/>
              </w:rPr>
              <w:t xml:space="preserve">                  d </w:t>
            </w:r>
            <w:r w:rsidRPr="00541C41">
              <w:rPr>
                <w:rFonts w:eastAsia="Times New Roman"/>
                <w:sz w:val="28"/>
                <w:szCs w:val="28"/>
                <w:vertAlign w:val="subscript"/>
              </w:rPr>
              <w:t>n</w:t>
            </w:r>
            <w:r w:rsidRPr="00541C41">
              <w:rPr>
                <w:rFonts w:eastAsia="Times New Roman"/>
                <w:sz w:val="28"/>
                <w:szCs w:val="28"/>
              </w:rPr>
              <w:t xml:space="preserve"> . V</w:t>
            </w:r>
            <w:r w:rsidRPr="00541C41">
              <w:rPr>
                <w:rFonts w:eastAsia="Times New Roman"/>
                <w:sz w:val="28"/>
                <w:szCs w:val="28"/>
                <w:vertAlign w:val="subscript"/>
              </w:rPr>
              <w:t xml:space="preserve">c </w:t>
            </w:r>
            <w:r w:rsidRPr="00541C41">
              <w:rPr>
                <w:rFonts w:eastAsia="Times New Roman"/>
                <w:sz w:val="28"/>
                <w:szCs w:val="28"/>
              </w:rPr>
              <w:t xml:space="preserve"> = 10. m                                                                        </w:t>
            </w:r>
          </w:p>
          <w:p w14:paraId="24732CA6" w14:textId="77777777" w:rsidR="00541C41" w:rsidRPr="00541C41" w:rsidRDefault="00541C41" w:rsidP="00541C41">
            <w:pPr>
              <w:spacing w:after="0" w:line="240" w:lineRule="auto"/>
              <w:ind w:left="720"/>
              <w:rPr>
                <w:rFonts w:eastAsia="Times New Roman"/>
                <w:sz w:val="28"/>
                <w:szCs w:val="28"/>
              </w:rPr>
            </w:pPr>
            <w:r w:rsidRPr="00541C41">
              <w:rPr>
                <w:rFonts w:eastAsia="Times New Roman"/>
                <w:sz w:val="28"/>
                <w:szCs w:val="28"/>
              </w:rPr>
              <w:t xml:space="preserve">        10. D</w:t>
            </w:r>
            <w:r w:rsidRPr="00541C41">
              <w:rPr>
                <w:rFonts w:eastAsia="Times New Roman"/>
                <w:sz w:val="28"/>
                <w:szCs w:val="28"/>
                <w:vertAlign w:val="subscript"/>
              </w:rPr>
              <w:t>n</w:t>
            </w:r>
            <w:r w:rsidRPr="00541C41">
              <w:rPr>
                <w:rFonts w:eastAsia="Times New Roman"/>
                <w:sz w:val="28"/>
                <w:szCs w:val="28"/>
              </w:rPr>
              <w:t xml:space="preserve"> . S . h </w:t>
            </w:r>
            <w:r w:rsidRPr="00541C41">
              <w:rPr>
                <w:rFonts w:eastAsia="Times New Roman"/>
                <w:sz w:val="28"/>
                <w:szCs w:val="28"/>
                <w:vertAlign w:val="subscript"/>
              </w:rPr>
              <w:t>c</w:t>
            </w:r>
            <w:r w:rsidRPr="00541C41">
              <w:rPr>
                <w:rFonts w:eastAsia="Times New Roman"/>
                <w:sz w:val="28"/>
                <w:szCs w:val="28"/>
              </w:rPr>
              <w:t xml:space="preserve"> = 10.m                                                                         </w:t>
            </w:r>
          </w:p>
          <w:p w14:paraId="71849E64" w14:textId="77777777" w:rsidR="00541C41" w:rsidRPr="00541C41" w:rsidRDefault="00541C41" w:rsidP="00541C41">
            <w:pPr>
              <w:spacing w:after="0" w:line="240" w:lineRule="auto"/>
              <w:ind w:left="720"/>
              <w:rPr>
                <w:rFonts w:eastAsia="Times New Roman"/>
                <w:sz w:val="28"/>
                <w:szCs w:val="28"/>
              </w:rPr>
            </w:pPr>
            <w:r w:rsidRPr="00541C41">
              <w:rPr>
                <w:rFonts w:eastAsia="Times New Roman"/>
                <w:sz w:val="28"/>
                <w:szCs w:val="28"/>
              </w:rPr>
              <w:t xml:space="preserve">       h </w:t>
            </w:r>
            <w:r w:rsidRPr="00541C41">
              <w:rPr>
                <w:rFonts w:eastAsia="Times New Roman"/>
                <w:sz w:val="28"/>
                <w:szCs w:val="28"/>
                <w:vertAlign w:val="subscript"/>
              </w:rPr>
              <w:t>c</w:t>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m,D</w:instrText>
            </w:r>
            <w:r w:rsidRPr="00541C41">
              <w:rPr>
                <w:rFonts w:eastAsia="Times New Roman"/>
                <w:sz w:val="28"/>
                <w:szCs w:val="28"/>
                <w:vertAlign w:val="subscript"/>
              </w:rPr>
              <w:instrText>n</w:instrText>
            </w:r>
            <w:r w:rsidRPr="00541C41">
              <w:rPr>
                <w:rFonts w:eastAsia="Times New Roman"/>
                <w:sz w:val="28"/>
                <w:szCs w:val="28"/>
              </w:rPr>
              <w:instrText>.S))</w:instrText>
            </w:r>
            <w:r w:rsidRPr="00541C41">
              <w:rPr>
                <w:rFonts w:eastAsia="Times New Roman"/>
                <w:sz w:val="28"/>
                <w:szCs w:val="28"/>
              </w:rPr>
              <w:fldChar w:fldCharType="end"/>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3,</w:instrText>
            </w:r>
            <w:r w:rsidRPr="00541C41">
              <w:rPr>
                <w:rFonts w:eastAsia="Times New Roman"/>
                <w:sz w:val="28"/>
                <w:szCs w:val="28"/>
              </w:rPr>
              <w:fldChar w:fldCharType="begin"/>
            </w:r>
            <w:r w:rsidRPr="00541C41">
              <w:rPr>
                <w:rFonts w:eastAsia="Times New Roman"/>
                <w:sz w:val="28"/>
                <w:szCs w:val="28"/>
              </w:rPr>
              <w:instrText>eq \l(\l(1000.0,02))</w:instrText>
            </w:r>
            <w:r w:rsidRPr="00541C41">
              <w:rPr>
                <w:rFonts w:eastAsia="Times New Roman"/>
                <w:sz w:val="28"/>
                <w:szCs w:val="28"/>
              </w:rPr>
              <w:fldChar w:fldCharType="end"/>
            </w:r>
            <w:r w:rsidRPr="00541C41">
              <w:rPr>
                <w:rFonts w:eastAsia="Times New Roman"/>
                <w:sz w:val="28"/>
                <w:szCs w:val="28"/>
              </w:rPr>
              <w:instrText>))</w:instrText>
            </w:r>
            <w:r w:rsidRPr="00541C41">
              <w:rPr>
                <w:rFonts w:eastAsia="Times New Roman"/>
                <w:sz w:val="28"/>
                <w:szCs w:val="28"/>
              </w:rPr>
              <w:fldChar w:fldCharType="end"/>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3,20))</w:instrText>
            </w:r>
            <w:r w:rsidRPr="00541C41">
              <w:rPr>
                <w:rFonts w:eastAsia="Times New Roman"/>
                <w:sz w:val="28"/>
                <w:szCs w:val="28"/>
              </w:rPr>
              <w:fldChar w:fldCharType="end"/>
            </w:r>
            <w:r w:rsidRPr="00541C41">
              <w:rPr>
                <w:rFonts w:eastAsia="Times New Roman"/>
                <w:sz w:val="28"/>
                <w:szCs w:val="28"/>
              </w:rPr>
              <w:t xml:space="preserve"> (m)</w:t>
            </w:r>
          </w:p>
          <w:p w14:paraId="07BD441D"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 Vậy chiều cao của phần gỗ chìm trong nước là </w:t>
            </w:r>
            <w:r w:rsidRPr="00541C41">
              <w:rPr>
                <w:rFonts w:eastAsia="Times New Roman"/>
                <w:sz w:val="28"/>
                <w:szCs w:val="28"/>
              </w:rPr>
              <w:fldChar w:fldCharType="begin"/>
            </w:r>
            <w:r w:rsidRPr="00541C41">
              <w:rPr>
                <w:rFonts w:eastAsia="Times New Roman"/>
                <w:sz w:val="28"/>
                <w:szCs w:val="28"/>
              </w:rPr>
              <w:instrText>eq \s\don1(\f(3,20))</w:instrText>
            </w:r>
            <w:r w:rsidRPr="00541C41">
              <w:rPr>
                <w:rFonts w:eastAsia="Times New Roman"/>
                <w:sz w:val="28"/>
                <w:szCs w:val="28"/>
              </w:rPr>
              <w:fldChar w:fldCharType="end"/>
            </w:r>
            <w:r w:rsidRPr="00541C41">
              <w:rPr>
                <w:rFonts w:eastAsia="Times New Roman"/>
                <w:sz w:val="28"/>
                <w:szCs w:val="28"/>
              </w:rPr>
              <w:t xml:space="preserve"> (m)      </w:t>
            </w:r>
          </w:p>
          <w:p w14:paraId="02EAC1AA"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b)  Thể tích của vật là:        V = </w:t>
            </w:r>
            <w:r w:rsidRPr="00541C41">
              <w:rPr>
                <w:rFonts w:eastAsia="Times New Roman"/>
                <w:sz w:val="28"/>
                <w:szCs w:val="28"/>
              </w:rPr>
              <w:fldChar w:fldCharType="begin"/>
            </w:r>
            <w:r w:rsidRPr="00541C41">
              <w:rPr>
                <w:rFonts w:eastAsia="Times New Roman"/>
                <w:sz w:val="28"/>
                <w:szCs w:val="28"/>
              </w:rPr>
              <w:instrText>eq \s\don1(\f(m,D))</w:instrText>
            </w:r>
            <w:r w:rsidRPr="00541C41">
              <w:rPr>
                <w:rFonts w:eastAsia="Times New Roman"/>
                <w:sz w:val="28"/>
                <w:szCs w:val="28"/>
              </w:rPr>
              <w:fldChar w:fldCharType="end"/>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3,600))</w:instrText>
            </w:r>
            <w:r w:rsidRPr="00541C41">
              <w:rPr>
                <w:rFonts w:eastAsia="Times New Roman"/>
                <w:sz w:val="28"/>
                <w:szCs w:val="28"/>
              </w:rPr>
              <w:fldChar w:fldCharType="end"/>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1,200))</w:instrText>
            </w:r>
            <w:r w:rsidRPr="00541C41">
              <w:rPr>
                <w:rFonts w:eastAsia="Times New Roman"/>
                <w:sz w:val="28"/>
                <w:szCs w:val="28"/>
              </w:rPr>
              <w:fldChar w:fldCharType="end"/>
            </w:r>
            <w:r w:rsidRPr="00541C41">
              <w:rPr>
                <w:rFonts w:eastAsia="Times New Roman"/>
                <w:sz w:val="28"/>
                <w:szCs w:val="28"/>
              </w:rPr>
              <w:t xml:space="preserve"> ( m</w:t>
            </w:r>
            <w:r w:rsidRPr="00541C41">
              <w:rPr>
                <w:rFonts w:eastAsia="Times New Roman"/>
                <w:sz w:val="28"/>
                <w:szCs w:val="28"/>
                <w:vertAlign w:val="superscript"/>
              </w:rPr>
              <w:t>3</w:t>
            </w:r>
            <w:r w:rsidRPr="00541C41">
              <w:rPr>
                <w:rFonts w:eastAsia="Times New Roman"/>
                <w:sz w:val="28"/>
                <w:szCs w:val="28"/>
              </w:rPr>
              <w:t xml:space="preserve">)                         </w:t>
            </w:r>
          </w:p>
          <w:p w14:paraId="031441EC"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Chiều cao toàn bộ vật là:         V = S.h =&gt; h = </w:t>
            </w:r>
            <w:r w:rsidRPr="00541C41">
              <w:rPr>
                <w:rFonts w:eastAsia="Times New Roman"/>
                <w:sz w:val="28"/>
                <w:szCs w:val="28"/>
              </w:rPr>
              <w:fldChar w:fldCharType="begin"/>
            </w:r>
            <w:r w:rsidRPr="00541C41">
              <w:rPr>
                <w:rFonts w:eastAsia="Times New Roman"/>
                <w:sz w:val="28"/>
                <w:szCs w:val="28"/>
              </w:rPr>
              <w:instrText>eq \s\don1(\f(V,S))</w:instrText>
            </w:r>
            <w:r w:rsidRPr="00541C41">
              <w:rPr>
                <w:rFonts w:eastAsia="Times New Roman"/>
                <w:sz w:val="28"/>
                <w:szCs w:val="28"/>
              </w:rPr>
              <w:fldChar w:fldCharType="end"/>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w:instrText>
            </w:r>
            <w:r w:rsidRPr="00541C41">
              <w:rPr>
                <w:rFonts w:eastAsia="Times New Roman"/>
                <w:sz w:val="28"/>
                <w:szCs w:val="28"/>
              </w:rPr>
              <w:fldChar w:fldCharType="begin"/>
            </w:r>
            <w:r w:rsidRPr="00541C41">
              <w:rPr>
                <w:rFonts w:eastAsia="Times New Roman"/>
                <w:sz w:val="28"/>
                <w:szCs w:val="28"/>
              </w:rPr>
              <w:instrText>eq \s\don1(\f(1,200))</w:instrText>
            </w:r>
            <w:r w:rsidRPr="00541C41">
              <w:rPr>
                <w:rFonts w:eastAsia="Times New Roman"/>
                <w:sz w:val="28"/>
                <w:szCs w:val="28"/>
              </w:rPr>
              <w:fldChar w:fldCharType="end"/>
            </w:r>
            <w:r w:rsidRPr="00541C41">
              <w:rPr>
                <w:rFonts w:eastAsia="Times New Roman"/>
                <w:sz w:val="28"/>
                <w:szCs w:val="28"/>
              </w:rPr>
              <w:instrText>,</w:instrText>
            </w:r>
            <w:r w:rsidRPr="00541C41">
              <w:rPr>
                <w:rFonts w:eastAsia="Times New Roman"/>
                <w:sz w:val="28"/>
                <w:szCs w:val="28"/>
              </w:rPr>
              <w:fldChar w:fldCharType="begin"/>
            </w:r>
            <w:r w:rsidRPr="00541C41">
              <w:rPr>
                <w:rFonts w:eastAsia="Times New Roman"/>
                <w:sz w:val="28"/>
                <w:szCs w:val="28"/>
              </w:rPr>
              <w:instrText>eq \l(\l(0,02))</w:instrText>
            </w:r>
            <w:r w:rsidRPr="00541C41">
              <w:rPr>
                <w:rFonts w:eastAsia="Times New Roman"/>
                <w:sz w:val="28"/>
                <w:szCs w:val="28"/>
              </w:rPr>
              <w:fldChar w:fldCharType="end"/>
            </w:r>
            <w:r w:rsidRPr="00541C41">
              <w:rPr>
                <w:rFonts w:eastAsia="Times New Roman"/>
                <w:sz w:val="28"/>
                <w:szCs w:val="28"/>
              </w:rPr>
              <w:instrText>))</w:instrText>
            </w:r>
            <w:r w:rsidRPr="00541C41">
              <w:rPr>
                <w:rFonts w:eastAsia="Times New Roman"/>
                <w:sz w:val="28"/>
                <w:szCs w:val="28"/>
              </w:rPr>
              <w:fldChar w:fldCharType="end"/>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1,4))</w:instrText>
            </w:r>
            <w:r w:rsidRPr="00541C41">
              <w:rPr>
                <w:rFonts w:eastAsia="Times New Roman"/>
                <w:sz w:val="28"/>
                <w:szCs w:val="28"/>
              </w:rPr>
              <w:fldChar w:fldCharType="end"/>
            </w:r>
            <w:r w:rsidRPr="00541C41">
              <w:rPr>
                <w:rFonts w:eastAsia="Times New Roman"/>
                <w:sz w:val="28"/>
                <w:szCs w:val="28"/>
              </w:rPr>
              <w:t xml:space="preserve"> (m)                        </w:t>
            </w:r>
          </w:p>
          <w:p w14:paraId="3B319FD4"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Chiều cao phần nổi là  :         h </w:t>
            </w:r>
            <w:r w:rsidRPr="00541C41">
              <w:rPr>
                <w:rFonts w:eastAsia="Times New Roman"/>
                <w:sz w:val="28"/>
                <w:szCs w:val="28"/>
                <w:vertAlign w:val="subscript"/>
              </w:rPr>
              <w:t>n</w:t>
            </w:r>
            <w:r w:rsidRPr="00541C41">
              <w:rPr>
                <w:rFonts w:eastAsia="Times New Roman"/>
                <w:sz w:val="28"/>
                <w:szCs w:val="28"/>
              </w:rPr>
              <w:t xml:space="preserve"> = h – h </w:t>
            </w:r>
            <w:r w:rsidRPr="00541C41">
              <w:rPr>
                <w:rFonts w:eastAsia="Times New Roman"/>
                <w:sz w:val="28"/>
                <w:szCs w:val="28"/>
                <w:vertAlign w:val="subscript"/>
              </w:rPr>
              <w:t>c</w:t>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1,4))</w:instrText>
            </w:r>
            <w:r w:rsidRPr="00541C41">
              <w:rPr>
                <w:rFonts w:eastAsia="Times New Roman"/>
                <w:sz w:val="28"/>
                <w:szCs w:val="28"/>
              </w:rPr>
              <w:fldChar w:fldCharType="end"/>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3,20))</w:instrText>
            </w:r>
            <w:r w:rsidRPr="00541C41">
              <w:rPr>
                <w:rFonts w:eastAsia="Times New Roman"/>
                <w:sz w:val="28"/>
                <w:szCs w:val="28"/>
              </w:rPr>
              <w:fldChar w:fldCharType="end"/>
            </w:r>
            <w:r w:rsidRPr="00541C41">
              <w:rPr>
                <w:rFonts w:eastAsia="Times New Roman"/>
                <w:sz w:val="28"/>
                <w:szCs w:val="28"/>
              </w:rPr>
              <w:t xml:space="preserve"> = </w:t>
            </w:r>
            <w:r w:rsidRPr="00541C41">
              <w:rPr>
                <w:rFonts w:eastAsia="Times New Roman"/>
                <w:sz w:val="28"/>
                <w:szCs w:val="28"/>
              </w:rPr>
              <w:fldChar w:fldCharType="begin"/>
            </w:r>
            <w:r w:rsidRPr="00541C41">
              <w:rPr>
                <w:rFonts w:eastAsia="Times New Roman"/>
                <w:sz w:val="28"/>
                <w:szCs w:val="28"/>
              </w:rPr>
              <w:instrText>eq \s\don1(\f(1,10))</w:instrText>
            </w:r>
            <w:r w:rsidRPr="00541C41">
              <w:rPr>
                <w:rFonts w:eastAsia="Times New Roman"/>
                <w:sz w:val="28"/>
                <w:szCs w:val="28"/>
              </w:rPr>
              <w:fldChar w:fldCharType="end"/>
            </w:r>
            <w:r w:rsidRPr="00541C41">
              <w:rPr>
                <w:rFonts w:eastAsia="Times New Roman"/>
                <w:sz w:val="28"/>
                <w:szCs w:val="28"/>
              </w:rPr>
              <w:t xml:space="preserve"> (m)    </w:t>
            </w:r>
          </w:p>
          <w:p w14:paraId="79CD4F1D"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xuống dưới.                                       </w:t>
            </w:r>
          </w:p>
        </w:tc>
        <w:tc>
          <w:tcPr>
            <w:tcW w:w="963" w:type="dxa"/>
            <w:shd w:val="clear" w:color="auto" w:fill="auto"/>
          </w:tcPr>
          <w:p w14:paraId="5461128E" w14:textId="77777777" w:rsidR="00541C41" w:rsidRPr="00541C41" w:rsidRDefault="00541C41" w:rsidP="00541C41">
            <w:pPr>
              <w:spacing w:after="0" w:line="240" w:lineRule="auto"/>
              <w:rPr>
                <w:rFonts w:eastAsia="Times New Roman"/>
                <w:sz w:val="28"/>
                <w:szCs w:val="28"/>
              </w:rPr>
            </w:pPr>
          </w:p>
          <w:p w14:paraId="2B11B7B7"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0,5 </w:t>
            </w:r>
            <w:r w:rsidRPr="00541C41">
              <w:rPr>
                <w:rFonts w:eastAsia="Times New Roman"/>
                <w:sz w:val="28"/>
                <w:szCs w:val="28"/>
              </w:rPr>
              <w:lastRenderedPageBreak/>
              <w:t>điểm</w:t>
            </w:r>
          </w:p>
          <w:p w14:paraId="61C1B10F" w14:textId="77777777" w:rsidR="00541C41" w:rsidRPr="00541C41" w:rsidRDefault="00541C41" w:rsidP="00541C41">
            <w:pPr>
              <w:spacing w:after="0" w:line="240" w:lineRule="auto"/>
              <w:rPr>
                <w:rFonts w:eastAsia="Times New Roman"/>
                <w:sz w:val="28"/>
                <w:szCs w:val="28"/>
              </w:rPr>
            </w:pPr>
          </w:p>
          <w:p w14:paraId="5EB27486" w14:textId="77777777" w:rsidR="00541C41" w:rsidRPr="00541C41" w:rsidRDefault="00541C41" w:rsidP="00541C41">
            <w:pPr>
              <w:spacing w:after="0" w:line="240" w:lineRule="auto"/>
              <w:rPr>
                <w:rFonts w:eastAsia="Times New Roman"/>
                <w:sz w:val="28"/>
                <w:szCs w:val="28"/>
              </w:rPr>
            </w:pPr>
          </w:p>
          <w:p w14:paraId="7F2D1DFB"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 điểm</w:t>
            </w:r>
          </w:p>
          <w:p w14:paraId="00E41635" w14:textId="77777777" w:rsidR="00541C41" w:rsidRPr="00541C41" w:rsidRDefault="00541C41" w:rsidP="00541C41">
            <w:pPr>
              <w:spacing w:after="0" w:line="240" w:lineRule="auto"/>
              <w:rPr>
                <w:rFonts w:eastAsia="Times New Roman"/>
                <w:sz w:val="28"/>
                <w:szCs w:val="28"/>
              </w:rPr>
            </w:pPr>
          </w:p>
          <w:p w14:paraId="493491A5"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 điểm</w:t>
            </w:r>
          </w:p>
          <w:p w14:paraId="00C44F19" w14:textId="77777777" w:rsidR="00541C41" w:rsidRPr="00541C41" w:rsidRDefault="00541C41" w:rsidP="00541C41">
            <w:pPr>
              <w:spacing w:after="0" w:line="240" w:lineRule="auto"/>
              <w:rPr>
                <w:rFonts w:eastAsia="Times New Roman"/>
                <w:sz w:val="28"/>
                <w:szCs w:val="28"/>
              </w:rPr>
            </w:pPr>
          </w:p>
          <w:p w14:paraId="061B1D18" w14:textId="77777777" w:rsidR="00541C41" w:rsidRPr="00541C41" w:rsidRDefault="00541C41" w:rsidP="00541C41">
            <w:pPr>
              <w:spacing w:after="0" w:line="240" w:lineRule="auto"/>
              <w:rPr>
                <w:rFonts w:eastAsia="Times New Roman"/>
                <w:sz w:val="28"/>
                <w:szCs w:val="28"/>
              </w:rPr>
            </w:pPr>
          </w:p>
          <w:p w14:paraId="5937DF3C"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 điểm</w:t>
            </w:r>
          </w:p>
          <w:p w14:paraId="4F7BEB01" w14:textId="77777777" w:rsidR="00541C41" w:rsidRPr="00541C41" w:rsidRDefault="00541C41" w:rsidP="00541C41">
            <w:pPr>
              <w:spacing w:after="0" w:line="240" w:lineRule="auto"/>
              <w:rPr>
                <w:rFonts w:eastAsia="Times New Roman"/>
                <w:sz w:val="28"/>
                <w:szCs w:val="28"/>
              </w:rPr>
            </w:pPr>
          </w:p>
          <w:p w14:paraId="5FF356A9" w14:textId="77777777" w:rsidR="00541C41" w:rsidRPr="00541C41" w:rsidRDefault="00541C41" w:rsidP="00541C41">
            <w:pPr>
              <w:spacing w:after="0" w:line="240" w:lineRule="auto"/>
              <w:rPr>
                <w:rFonts w:eastAsia="Times New Roman"/>
                <w:sz w:val="28"/>
                <w:szCs w:val="28"/>
              </w:rPr>
            </w:pPr>
          </w:p>
          <w:p w14:paraId="15506E4F"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 điểm</w:t>
            </w:r>
          </w:p>
          <w:p w14:paraId="49A4892B" w14:textId="77777777" w:rsidR="00541C41" w:rsidRPr="00541C41" w:rsidRDefault="00541C41" w:rsidP="00541C41">
            <w:pPr>
              <w:spacing w:after="0" w:line="240" w:lineRule="auto"/>
              <w:rPr>
                <w:rFonts w:eastAsia="Times New Roman"/>
                <w:sz w:val="28"/>
                <w:szCs w:val="28"/>
              </w:rPr>
            </w:pPr>
          </w:p>
          <w:p w14:paraId="482F0080"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25 điểm</w:t>
            </w:r>
          </w:p>
          <w:p w14:paraId="4E330C16" w14:textId="77777777" w:rsidR="00541C41" w:rsidRPr="00541C41" w:rsidRDefault="00541C41" w:rsidP="00541C41">
            <w:pPr>
              <w:spacing w:after="0" w:line="240" w:lineRule="auto"/>
              <w:rPr>
                <w:rFonts w:eastAsia="Times New Roman"/>
                <w:sz w:val="28"/>
                <w:szCs w:val="28"/>
              </w:rPr>
            </w:pPr>
          </w:p>
          <w:p w14:paraId="17637CD0" w14:textId="77777777" w:rsidR="00541C41" w:rsidRPr="00541C41" w:rsidRDefault="00541C41" w:rsidP="00541C41">
            <w:pPr>
              <w:spacing w:after="0" w:line="240" w:lineRule="auto"/>
              <w:rPr>
                <w:rFonts w:eastAsia="Times New Roman"/>
                <w:sz w:val="28"/>
                <w:szCs w:val="28"/>
              </w:rPr>
            </w:pPr>
          </w:p>
          <w:p w14:paraId="5EB802B7" w14:textId="77777777" w:rsidR="00541C41" w:rsidRPr="00541C41" w:rsidRDefault="00541C41" w:rsidP="00541C41">
            <w:pPr>
              <w:spacing w:after="0" w:line="240" w:lineRule="auto"/>
              <w:rPr>
                <w:rFonts w:eastAsia="Times New Roman"/>
                <w:sz w:val="28"/>
                <w:szCs w:val="28"/>
              </w:rPr>
            </w:pPr>
          </w:p>
          <w:p w14:paraId="544D0770" w14:textId="77777777" w:rsidR="00541C41" w:rsidRPr="00541C41" w:rsidRDefault="00541C41" w:rsidP="00541C41">
            <w:pPr>
              <w:spacing w:after="0" w:line="240" w:lineRule="auto"/>
              <w:rPr>
                <w:rFonts w:eastAsia="Times New Roman"/>
                <w:sz w:val="28"/>
                <w:szCs w:val="28"/>
              </w:rPr>
            </w:pPr>
          </w:p>
        </w:tc>
      </w:tr>
      <w:tr w:rsidR="00541C41" w:rsidRPr="00541C41" w14:paraId="08010FE2" w14:textId="77777777" w:rsidTr="00465249">
        <w:tblPrEx>
          <w:tblLook w:val="01E0" w:firstRow="1" w:lastRow="1" w:firstColumn="1" w:lastColumn="1" w:noHBand="0" w:noVBand="0"/>
        </w:tblPrEx>
        <w:trPr>
          <w:trHeight w:val="416"/>
        </w:trPr>
        <w:tc>
          <w:tcPr>
            <w:tcW w:w="8613" w:type="dxa"/>
            <w:tcBorders>
              <w:top w:val="single" w:sz="4" w:space="0" w:color="auto"/>
              <w:left w:val="single" w:sz="4" w:space="0" w:color="auto"/>
              <w:bottom w:val="single" w:sz="4" w:space="0" w:color="auto"/>
              <w:right w:val="single" w:sz="4" w:space="0" w:color="auto"/>
            </w:tcBorders>
            <w:shd w:val="clear" w:color="auto" w:fill="auto"/>
          </w:tcPr>
          <w:p w14:paraId="22D5A2DF" w14:textId="77777777" w:rsidR="00541C41" w:rsidRPr="00541C41" w:rsidRDefault="00541C41" w:rsidP="00541C41">
            <w:pPr>
              <w:spacing w:after="0" w:line="240" w:lineRule="auto"/>
              <w:rPr>
                <w:rFonts w:eastAsia="Times New Roman"/>
                <w:b/>
                <w:sz w:val="26"/>
                <w:szCs w:val="26"/>
              </w:rPr>
            </w:pPr>
            <w:r w:rsidRPr="00541C41">
              <w:rPr>
                <w:rFonts w:eastAsia="Times New Roman"/>
                <w:b/>
                <w:sz w:val="26"/>
                <w:szCs w:val="26"/>
              </w:rPr>
              <w:lastRenderedPageBreak/>
              <w:t xml:space="preserve">Câu 2: </w:t>
            </w:r>
          </w:p>
          <w:p w14:paraId="78D61076" w14:textId="77777777" w:rsidR="00541C41" w:rsidRPr="00541C41" w:rsidRDefault="00541C41" w:rsidP="00541C41">
            <w:pPr>
              <w:spacing w:after="0" w:line="240" w:lineRule="auto"/>
              <w:rPr>
                <w:rFonts w:eastAsia="Times New Roman"/>
                <w:sz w:val="28"/>
                <w:szCs w:val="28"/>
                <w:lang w:eastAsia="vi-VN"/>
              </w:rPr>
            </w:pPr>
            <w:r w:rsidRPr="00541C41">
              <w:rPr>
                <w:rFonts w:eastAsia="Times New Roman"/>
                <w:sz w:val="26"/>
                <w:szCs w:val="26"/>
              </w:rPr>
              <w:t xml:space="preserve">1. Vẽ hình sau khi đã đổ nước vào đúng </w:t>
            </w:r>
          </w:p>
          <w:p w14:paraId="47427BB3" w14:textId="77777777" w:rsidR="00541C41" w:rsidRPr="00541C41" w:rsidRDefault="00541C41" w:rsidP="00541C41">
            <w:pPr>
              <w:spacing w:after="0" w:line="240" w:lineRule="auto"/>
              <w:rPr>
                <w:rFonts w:eastAsia="Times New Roman"/>
                <w:sz w:val="26"/>
                <w:szCs w:val="26"/>
              </w:rPr>
            </w:pPr>
            <w:r w:rsidRPr="00541C41">
              <w:rPr>
                <w:rFonts w:eastAsia="Times New Roman"/>
                <w:sz w:val="26"/>
                <w:szCs w:val="26"/>
              </w:rPr>
              <w:t>Xác định điểm A thuộc mặt phân cách giữa nước và chất lỏng và B thuộc nhánh bên kia sao cho A và B cùng nằm trên một mặt phẳng nằm ngang</w:t>
            </w:r>
          </w:p>
          <w:p w14:paraId="5C904D2E" w14:textId="77777777" w:rsidR="00541C41" w:rsidRPr="00541C41" w:rsidRDefault="00541C41" w:rsidP="00541C41">
            <w:pPr>
              <w:spacing w:after="0" w:line="240" w:lineRule="auto"/>
              <w:rPr>
                <w:rFonts w:eastAsia="Times New Roman"/>
                <w:sz w:val="26"/>
                <w:szCs w:val="26"/>
              </w:rPr>
            </w:pPr>
            <w:r w:rsidRPr="00541C41">
              <w:rPr>
                <w:rFonts w:eastAsia="Times New Roman"/>
                <w:noProof/>
                <w:sz w:val="26"/>
                <w:szCs w:val="26"/>
              </w:rPr>
              <mc:AlternateContent>
                <mc:Choice Requires="wpg">
                  <w:drawing>
                    <wp:anchor distT="0" distB="0" distL="114300" distR="114300" simplePos="0" relativeHeight="252207104" behindDoc="0" locked="0" layoutInCell="1" allowOverlap="1" wp14:anchorId="18C25BC9" wp14:editId="7347EBFC">
                      <wp:simplePos x="0" y="0"/>
                      <wp:positionH relativeFrom="column">
                        <wp:posOffset>3432810</wp:posOffset>
                      </wp:positionH>
                      <wp:positionV relativeFrom="paragraph">
                        <wp:posOffset>-1905</wp:posOffset>
                      </wp:positionV>
                      <wp:extent cx="1257300" cy="1258570"/>
                      <wp:effectExtent l="95250" t="0" r="0" b="17780"/>
                      <wp:wrapNone/>
                      <wp:docPr id="889579596" name="Group 889579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8570"/>
                                <a:chOff x="7560" y="9717"/>
                                <a:chExt cx="1980" cy="1982"/>
                              </a:xfrm>
                            </wpg:grpSpPr>
                            <wps:wsp>
                              <wps:cNvPr id="889579597" name="Line 70"/>
                              <wps:cNvCnPr/>
                              <wps:spPr bwMode="auto">
                                <a:xfrm>
                                  <a:off x="7751" y="9717"/>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598" name="Line 71"/>
                              <wps:cNvCnPr/>
                              <wps:spPr bwMode="auto">
                                <a:xfrm>
                                  <a:off x="8111" y="97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599" name="Line 72"/>
                              <wps:cNvCnPr/>
                              <wps:spPr bwMode="auto">
                                <a:xfrm>
                                  <a:off x="9011" y="97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0" name="Line 73"/>
                              <wps:cNvCnPr/>
                              <wps:spPr bwMode="auto">
                                <a:xfrm flipH="1">
                                  <a:off x="9360" y="9719"/>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1" name="Line 74"/>
                              <wps:cNvCnPr/>
                              <wps:spPr bwMode="auto">
                                <a:xfrm>
                                  <a:off x="8100" y="1133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2" name="Line 75"/>
                              <wps:cNvCnPr/>
                              <wps:spPr bwMode="auto">
                                <a:xfrm>
                                  <a:off x="7740" y="1169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3" name="Line 76"/>
                              <wps:cNvCnPr/>
                              <wps:spPr bwMode="auto">
                                <a:xfrm>
                                  <a:off x="7740" y="1097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4" name="Line 77"/>
                              <wps:cNvCnPr/>
                              <wps:spPr bwMode="auto">
                                <a:xfrm>
                                  <a:off x="9011" y="1043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5" name="Line 78"/>
                              <wps:cNvCnPr/>
                              <wps:spPr bwMode="auto">
                                <a:xfrm>
                                  <a:off x="7740" y="98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6" name="Line 79"/>
                              <wps:cNvCnPr/>
                              <wps:spPr bwMode="auto">
                                <a:xfrm>
                                  <a:off x="7811" y="111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8" name="Line 80"/>
                              <wps:cNvCnPr/>
                              <wps:spPr bwMode="auto">
                                <a:xfrm>
                                  <a:off x="7800" y="1133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09" name="Line 81"/>
                              <wps:cNvCnPr/>
                              <wps:spPr bwMode="auto">
                                <a:xfrm>
                                  <a:off x="792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0" name="Line 82"/>
                              <wps:cNvCnPr/>
                              <wps:spPr bwMode="auto">
                                <a:xfrm>
                                  <a:off x="828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1" name="Line 83"/>
                              <wps:cNvCnPr/>
                              <wps:spPr bwMode="auto">
                                <a:xfrm>
                                  <a:off x="864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2" name="Line 84"/>
                              <wps:cNvCnPr/>
                              <wps:spPr bwMode="auto">
                                <a:xfrm>
                                  <a:off x="9086" y="114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3" name="Line 85"/>
                              <wps:cNvCnPr/>
                              <wps:spPr bwMode="auto">
                                <a:xfrm>
                                  <a:off x="9075" y="113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4" name="Line 86"/>
                              <wps:cNvCnPr/>
                              <wps:spPr bwMode="auto">
                                <a:xfrm>
                                  <a:off x="9045" y="1115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5" name="Line 87"/>
                              <wps:cNvCnPr/>
                              <wps:spPr bwMode="auto">
                                <a:xfrm>
                                  <a:off x="9060" y="106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6" name="Line 88"/>
                              <wps:cNvCnPr/>
                              <wps:spPr bwMode="auto">
                                <a:xfrm>
                                  <a:off x="9090" y="1079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7" name="Line 89"/>
                              <wps:cNvCnPr/>
                              <wps:spPr bwMode="auto">
                                <a:xfrm>
                                  <a:off x="9045" y="109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18" name="AutoShape 90"/>
                              <wps:cNvSpPr>
                                <a:spLocks noChangeArrowheads="1"/>
                              </wps:cNvSpPr>
                              <wps:spPr bwMode="auto">
                                <a:xfrm>
                                  <a:off x="7815" y="10874"/>
                                  <a:ext cx="180" cy="180"/>
                                </a:xfrm>
                                <a:prstGeom prst="flowChartConnector">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s:wsp>
                              <wps:cNvPr id="889579619" name="AutoShape 91"/>
                              <wps:cNvSpPr>
                                <a:spLocks noChangeArrowheads="1"/>
                              </wps:cNvSpPr>
                              <wps:spPr bwMode="auto">
                                <a:xfrm>
                                  <a:off x="9052" y="10885"/>
                                  <a:ext cx="180" cy="180"/>
                                </a:xfrm>
                                <a:prstGeom prst="flowChartConnector">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s:wsp>
                              <wps:cNvPr id="889579620" name="Line 92"/>
                              <wps:cNvCnPr/>
                              <wps:spPr bwMode="auto">
                                <a:xfrm>
                                  <a:off x="8100" y="10979"/>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9579621" name="Line 93"/>
                              <wps:cNvCnPr/>
                              <wps:spPr bwMode="auto">
                                <a:xfrm>
                                  <a:off x="7560" y="9899"/>
                                  <a:ext cx="0" cy="1080"/>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889579622" name="Line 94"/>
                              <wps:cNvCnPr/>
                              <wps:spPr bwMode="auto">
                                <a:xfrm>
                                  <a:off x="9540" y="10439"/>
                                  <a:ext cx="0" cy="54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9579596" o:spid="_x0000_s1026" style="position:absolute;margin-left:270.3pt;margin-top:-.15pt;width:99pt;height:99.1pt;z-index:252207104" coordorigin="7560,9717" coordsize="1980,19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qHiM7AUAAHtBAAAOAAAAZHJzL2Uyb0RvYy54bWzsXNtu4zYQfS/QfyD0npi0dSGFOIvATtIC 2zbAth/A6GIJlUWVUuKkRf+9Q1KyJSWbi70NFjD9YFOiRJHDo5nhDI/PPj2sC3SfyDoX5dwhp9hB SRmJOC9Xc+eP369OqIPqhpcxL0SZzJ3HpHY+nf/4w9mmCpOpyEQRJxJBI2Udbqq5kzVNFU4mdZQl a16fiiopoTIVcs0bOJSrSSz5BlpfF5Mpxv5kI2RcSREldQ1nl6bSOdftp2kSNb+laZ00qJg70LdG f0v9fau+J+dnPFxJXmV51HaD79GLNc9LeOi2qSVvOLqT+ZOm1nkkRS3S5jQS64lI0zxK9BhgNASP RnMtxV2lx7IKN6tqKyYQ7UhOezcb/Xp/I1Eezx1KmRcwj/kOKvkapko/He1Og6g21SqEO65l9aW6 kWa8UPwsoj9rqJ6M69XxylyMbje/iBia5XeN0KJ6SOVaNQFCQA96Rh63M5I8NCiCk2TqBTMMExdB HRxQL2jnLMpgYtV9gedDPVSzgARmPqPssruf0e5mRqeqdsJD82Dd2bZzamSAv3on4vowEX/JeJXo mauVwEYiDjoRf87LBJkRqQ7AlYvyRmpB12ENIn5VakHgkdHoO9ntBq5Fth04DytZN9eJWCNVmDsF 9ELPCL//XDdGRt0laoJKcZUXBZznYVGiDUjam3r6hloUeawqVV0tV7eLQqJ7rt41/WkFPrgMMF3G urEs4fFlW254Xpgy9LMoVXswDuhOWzIv0z8Ms0t6Sd0Td+pfnrh4uTy5uFq4J/4VCbzlbLlYLMm/ qmvEDbM8jpNS9a57sYn7tlltVYx5Jbev9lYMk2HrGlPQ2e5XdxrQZWbQQOtWxI96YvV5ANoHIw60 sHmpDeKImpg9EUcJeQ1x/tQiTls0AMqxIo4NEad1756IY9gizuo48O5esqq+8hL6Om72Xh2H0iKv fgI3Q5u21iths513wVSL2i5p38TaV2tfjXfsY7CIfey578WewlWLOEoUkpW7S2azEeRY5wpb+3rc 9tXH0yHivAMQFwRuhzifjRBHlC+nV18WcscOudkQcv43gRxmwQhy2uKq9b5F3LEjzh0iTod3Dl1E EOzO2jhRFymxiLOBEh399LE3RBz9FjqO0bFVtYCzgGsBtw23m8ictoV7qrgAQnPtyoF4IxVHuji4 NarHblSHsWDAxf6x4IB+fa1qEWd1XKvjhrFgekj2IWBqPaqjIx4ZLRws4iziDOIIYKQXjzOZ3z2t Kp0q02kRZzOsL+T0feV59RH37uxDPwLsb+NxVsfZnP42Uz/YReKTYQSYHpJzYJjCOkTrOJfalYPd RdLayhHihgFgekjOgeEAQi0acTNs/TiLuOcRNwwAg5Laf63KsNshjngWcRZxzyNuGAA2xnDPlQPD 7d4Rgn27VrV7M7sdlyOrOowA00NSDrA9tl2r4mCcc7DRERsdaaMjw/3n9JCcw86qPk3kW8RZxLWI 2+YcLoD9obdxItBUO2euo5PUhkuCSrHIeLlKLqQUG8UTAD6GDhvr/fPAkzA3KMP8NpoEJa3zh2mg V8q7fZxbmKoCdOnrRIm0EBvol2wWoiyBWiTkS7SJAethQI6YwQcSJ+ZZg8s+jl/xLEEBSQF8EDAh wOiCQibk3w7aADtq7tR/3XGZOKj4uYS5YMRVMapGH7heoILysl9z26/hZQRNzZ3GQaa4aAwF666S +SqDJ5k9t6VQ8EhzzUFRc2toEzAl6uCjWRPKZ2tjej3U9pMX/zdqGfYgyKMWyZia1bZF7TO0Gova HoFP79fsRaLZIcyL3V7kp9b9+9yLrHhrS15nhoUWQ0mpWR5a1tnH68/pMCfCDsmJ7FieTzZTgenR 7FD8mvn+WJ7jm5GImsdK8WKVqwPWdu6skxjsbAJ8alXS8G3pka9fatmTHXX8XZToF5lF02GmhR2U afG63B5sQx1FIVsgqytedEO/bxw3MgfPvQBX8S1QfvnqY0Ez+Lea4a8XH+2/Eai/EOgfay94958J 5/8BAAD//wMAUEsDBBQABgAIAAAAIQDAtciC4AAAAAkBAAAPAAAAZHJzL2Rvd25yZXYueG1sTI9N S8NAEIbvgv9hGcFbu4mxXzGbUop6KgVbQbxNs9MkNLsbstsk/feOJz2+vA/vPJOtR9OInjpfO6sg nkYgyBZO17ZU8Hl8myxB+IBWY+MsKbiRh3V+f5dhqt1gP6g/hFLwiPUpKqhCaFMpfVGRQT91LVnu zq4zGDh2pdQdDjxuGvkURXNpsLZ8ocKWthUVl8PVKHgfcNgk8Wu/u5y3t+/jbP+1i0mpx4dx8wIi 0Bj+YPjVZ3XI2enkrlZ70SiYPUdzRhVMEhDcL5Il5xODq8UKZJ7J/x/kPwAAAP//AwBQSwECLQAU AAYACAAAACEAtoM4kv4AAADhAQAAEwAAAAAAAAAAAAAAAAAAAAAAW0NvbnRlbnRfVHlwZXNdLnht bFBLAQItABQABgAIAAAAIQA4/SH/1gAAAJQBAAALAAAAAAAAAAAAAAAAAC8BAABfcmVscy8ucmVs c1BLAQItABQABgAIAAAAIQCmqHiM7AUAAHtBAAAOAAAAAAAAAAAAAAAAAC4CAABkcnMvZTJvRG9j LnhtbFBLAQItABQABgAIAAAAIQDAtciC4AAAAAkBAAAPAAAAAAAAAAAAAAAAAEYIAABkcnMvZG93 bnJldi54bWxQSwUGAAAAAAQABADzAAAAUwkAAAAA ">
                      <v:line id="Line 70" o:spid="_x0000_s1027" style="position:absolute;visibility:visible;mso-wrap-style:square" from="7751,9717" to="7751,11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sk68wAAADiAAAADwAAAGRycy9kb3ducmV2LnhtbESPQUvDQBSE70L/w/IEb3aj0jRJuy1F EVoPYqugx9fsa5KafRt21yT+e1cQPA4z8w2zXI+mFT0531hWcDNNQBCXVjdcKXh7fbzOQPiArLG1 TAq+ycN6NblYYqHtwHvqD6ESEcK+QAV1CF0hpS9rMuintiOO3sk6gyFKV0ntcIhw08rbJEmlwYbj Qo0d3ddUfh6+jILnu5e03+yetuP7Lj2WD/vjx3lwSl1djpsFiEBj+A//tbdaQZbls3k+y+fweyne Abn6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F7JOvMAAAA4gAAAA8A AAAAAAAAAAAAAAAAoQIAAGRycy9kb3ducmV2LnhtbFBLBQYAAAAABAAEAPkAAACaAwAAAAA= "/>
                      <v:line id="Line 71" o:spid="_x0000_s1028" style="position:absolute;visibility:visible;mso-wrap-style:square" from="8111,9717" to="8111,11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SwmckAAADiAAAADwAAAGRycy9kb3ducmV2LnhtbERPz0vDMBS+C/sfwht4c+mU1bYuG0MR Ng/iprAd35pn29m8lCS29b83B8Hjx/d7uR5NK3pyvrGsYD5LQBCXVjdcKfh4f77JQPiArLG1TAp+ yMN6NblaYqHtwHvqD6ESMYR9gQrqELpCSl/WZNDPbEccuU/rDIYIXSW1wyGGm1beJkkqDTYcG2rs 6LGm8uvwbRS83r2l/Wb3sh2Pu/RcPu3Pp8vglLqejpsHEIHG8C/+c2+1gizLF/f5Io+b46V4B+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DksJnJAAAA4gAAAA8AAAAA AAAAAAAAAAAAoQIAAGRycy9kb3ducmV2LnhtbFBLBQYAAAAABAAEAPkAAACXAwAAAAA= "/>
                      <v:line id="Line 72" o:spid="_x0000_s1029" style="position:absolute;visibility:visible;mso-wrap-style:square" from="9011,9717" to="9011,11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gVAswAAADiAAAADwAAAGRycy9kb3ducmV2LnhtbESPQUvDQBSE70L/w/IK3uxGpWkSuy1F EVoPpa2CHl+zzySafRt21yT+e1cQPA4z8w2zXI+mFT0531hWcD1LQBCXVjdcKXh5frzKQPiArLG1 TAq+ycN6NblYYqHtwEfqT6ESEcK+QAV1CF0hpS9rMuhntiOO3rt1BkOUrpLa4RDhppU3SZJKgw3H hRo7uq+p/Dx9GQX720Pab3ZP2/F1l57Lh+P57WNwSl1Ox80diEBj+A//tbdaQZbl80U+z3P4vRTv gFz9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oFQLMAAAA4gAAAA8A AAAAAAAAAAAAAAAAoQIAAGRycy9kb3ducmV2LnhtbFBLBQYAAAAABAAEAPkAAACaAwAAAAA= "/>
                      <v:line id="Line 73" o:spid="_x0000_s1030" style="position:absolute;flip:x;visibility:visible;mso-wrap-style:square" from="9360,9719" to="9360,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dwb8sAAADiAAAADwAAAGRycy9kb3ducmV2LnhtbESPT0vDMBjG78K+Q3gHXsSlE51tXTaG IHjYxSkdu71rXpvS5k2XxK1+e3MQdnx4/vFbrkfbizP50DpWMJ9lIIhrp1tuFHx9vt3nIEJE1tg7 JgW/FGC9mtwssdTuwh903sVGpBEOJSowMQ6llKE2ZDHM3ECcvG/nLcYkfSO1x0sat718yLKFtNhy ejA40Kuhutv9WAUy396d/Ob42FXdfl+Yqq6Gw1ap2+m4eQERaYzX8H/7XSvI8+LpuVhkCSIhJRyQ q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Ydwb8sAAADiAAAADwAA AAAAAAAAAAAAAAChAgAAZHJzL2Rvd25yZXYueG1sUEsFBgAAAAAEAAQA+QAAAJkDAAAAAA== "/>
                      <v:line id="Line 74" o:spid="_x0000_s1031" style="position:absolute;visibility:visible;mso-wrap-style:square" from="8100,11339" to="9000,1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Ht/8wAAADiAAAADwAAAGRycy9kb3ducmV2LnhtbESPQUvDQBSE70L/w/IEb3ZTxZim3Zai CK2HYmuhPb5mn0lq9m3YXZP4711B8DjMzDfMfDmYRnTkfG1ZwWScgCAurK65VHB4f7nNQPiArLGx TAq+ycNyMbqaY65tzzvq9qEUEcI+RwVVCG0upS8qMujHtiWO3od1BkOUrpTaYR/hppF3SZJKgzXH hQpbeqqo+Nx/GQXb+7e0W21e18Nxk56L5935dOmdUjfXw2oGItAQ/sN/7bVWkGXTh8dpmkzg91K8 A3Lx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Lx7f/MAAAA4gAAAA8A AAAAAAAAAAAAAAAAoQIAAGRycy9kb3ducmV2LnhtbFBLBQYAAAAABAAEAPkAAACaAwAAAAA= "/>
                      <v:line id="Line 75" o:spid="_x0000_s1032" style="position:absolute;visibility:visible;mso-wrap-style:square" from="7740,11699" to="9360,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NziMwAAADiAAAADwAAAGRycy9kb3ducmV2LnhtbESPQUvDQBSE74L/YXmCN7uxYpqm3Zai CK2H0tZCe3zNPpNo9m3YXZP4711B8DjMzDfMfDmYRnTkfG1Zwf0oAUFcWF1zqeD49nKXgfABWWNj mRR8k4fl4vpqjrm2Pe+pO4RSRAj7HBVUIbS5lL6oyKAf2ZY4eu/WGQxRulJqh32Em0aOkySVBmuO CxW29FRR8Xn4Mgq2D7u0W21e18Npk16K5/3l/NE7pW5vhtUMRKAh/If/2mutIMumj5Npmozh91K8 A3Lx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Ijc4jMAAAA4gAAAA8A AAAAAAAAAAAAAAAAoQIAAGRycy9kb3ducmV2LnhtbFBLBQYAAAAABAAEAPkAAACaAwAAAAA= "/>
                      <v:line id="Line 76" o:spid="_x0000_s1033" style="position:absolute;visibility:visible;mso-wrap-style:square" from="7740,10979" to="810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WE8wAAADiAAAADwAAAGRycy9kb3ducmV2LnhtbESPQUvDQBSE74L/YXmCN7vRYpqm3Zai CK2H0tZCe3zNPpNo9m3YXZP4711B8DjMzDfMfDmYRnTkfG1Zwf0oAUFcWF1zqeD49nKXgfABWWNj mRR8k4fl4vpqjrm2Pe+pO4RSRAj7HBVUIbS5lL6oyKAf2ZY4eu/WGQxRulJqh32Em0Y+JEkqDdYc Fyps6ami4vPwZRRsx7u0W21e18Npk16K5/3l/NE7pW5vhtUMRKAh/If/2mutIMumj5Npmozh91K8 A3Lx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1v1hPMAAAA4gAAAA8A AAAAAAAAAAAAAAAAoQIAAGRycy9kb3ducmV2LnhtbFBLBQYAAAAABAAEAPkAAACaAwAAAAA= "/>
                      <v:line id="Line 77" o:spid="_x0000_s1034" style="position:absolute;visibility:visible;mso-wrap-style:square" from="9011,10437" to="9371,10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ZOZ80AAADiAAAADwAAAGRycy9kb3ducmV2LnhtbESPT0vDQBTE70K/w/IK3uzGf2madluK IrQ9iG0Fe3zNPpNo9m3YXZP47V1B8DjMzG+YxWowjejI+dqygutJAoK4sLrmUsHr8ekqA+EDssbG Min4Jg+r5ehigbm2Pe+pO4RSRAj7HBVUIbS5lL6oyKCf2JY4eu/WGQxRulJqh32Em0beJEkqDdYc Fyps6aGi4vPwZRQ8376k3Xq72wxv2/RcPO7Pp4/eKXU5HtZzEIGG8B/+a2+0giyb3U9naXIHv5fi HZDLH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ihk5nzQAAAOIAAAAP AAAAAAAAAAAAAAAAAKECAABkcnMvZG93bnJldi54bWxQSwUGAAAAAAQABAD5AAAAmwMAAAAA "/>
                      <v:line id="Line 78" o:spid="_x0000_s1035" style="position:absolute;visibility:visible;mso-wrap-style:square" from="7740,9899" to="8100,9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rr/MwAAADiAAAADwAAAGRycy9kb3ducmV2LnhtbESPQUvDQBSE74L/YXmCN7tRaZqm3Zai CK2H0tZCe3zNPpNo9m3YXZP4711B8DjMzDfMfDmYRnTkfG1Zwf0oAUFcWF1zqeD49nKXgfABWWNj mRR8k4fl4vpqjrm2Pe+pO4RSRAj7HBVUIbS5lL6oyKAf2ZY4eu/WGQxRulJqh32Em0Y+JEkqDdYc Fyps6ami4vPwZRRsH3dpt9q8rofTJr0Uz/vL+aN3St3eDKsZiEBD+A//tddaQZZNx5Npmozh91K8 A3Lx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3K6/zMAAAA4gAAAA8A AAAAAAAAAAAAAAAAoQIAAGRycy9kb3ducmV2LnhtbFBLBQYAAAAABAAEAPkAAACaAwAAAAA= "/>
                      <v:line id="Line 79" o:spid="_x0000_s1036" style="position:absolute;visibility:visible;mso-wrap-style:square" from="7811,11157" to="7991,11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1i8wAAADiAAAADwAAAGRycy9kb3ducmV2LnhtbESPQUvDQBSE74X+h+UJ3tqNimsauy1F EVoPYqugx9fsM0nNvg27axL/vSsIHoeZ+YZZrkfbip58aBxruJhnIIhLZxquNLy+PMxyECEiG2wd k4ZvCrBeTSdLLIwbeE/9IVYiQTgUqKGOsSukDGVNFsPcdcTJ+3DeYkzSV9J4HBLctvIyy5S02HBa qLGju5rKz8OX1fB09az6ze5xO77t1LG83x/fT4PX+vxs3NyCiDTG//Bfe2s05Pni+mahMgW/l9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0YdYvMAAAA4gAAAA8A AAAAAAAAAAAAAAAAoQIAAGRycy9kb3ducmV2LnhtbFBLBQYAAAAABAAEAPkAAACaAwAAAAA= "/>
                      <v:line id="Line 80" o:spid="_x0000_s1037" style="position:absolute;visibility:visible;mso-wrap-style:square" from="7800,11339" to="7980,1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tEYskAAADiAAAADwAAAGRycy9kb3ducmV2LnhtbERPy0rDQBTdC/7DcAV3dqJimsZMSlGE 1kWxD6jL28w1iWbuhJkxiX/vLASXh/MulpPpxEDOt5YV3M4SEMSV1S3XCo6Hl5sMhA/IGjvLpOCH PCzLy4sCc21H3tGwD7WIIexzVNCE0OdS+qohg35me+LIfVhnMEToaqkdjjHcdPIuSVJpsOXY0GBP Tw1VX/tvo2B7/5YOq83rejpt0nP1vDu/f45OqeurafUIItAU/sV/7rVWkGWLh/kiTeLmeCneAVn+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PLRGLJAAAA4gAAAA8AAAAA AAAAAAAAAAAAoQIAAGRycy9kb3ducmV2LnhtbFBLBQYAAAAABAAEAPkAAACXAwAAAAA= "/>
                      <v:line id="Line 81" o:spid="_x0000_s1038" style="position:absolute;visibility:visible;mso-wrap-style:square" from="7920,11519" to="8100,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fh+cwAAADiAAAADwAAAGRycy9kb3ducmV2LnhtbESPQUvDQBSE70L/w/IK3uymijGJ3Zai CK0HsVVoj6/ZZ5KafRt21yT+e1cQPA4z8w2zWI2mFT0531hWMJ8lIIhLqxuuFLy/PV1lIHxA1tha JgXf5GG1nFwssNB24B31+1CJCGFfoII6hK6Q0pc1GfQz2xFH78M6gyFKV0ntcIhw08rrJEmlwYbj Qo0dPdRUfu6/jIKXm9e0X2+fN+Nhm57Kx93peB6cUpfTcX0PItAY/sN/7Y1WkGX57V2eJjn8Xo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yH4fnMAAAA4gAAAA8A AAAAAAAAAAAAAAAAoQIAAGRycy9kb3ducmV2LnhtbFBLBQYAAAAABAAEAPkAAACaAwAAAAA= "/>
                      <v:line id="Line 82" o:spid="_x0000_s1039" style="position:absolute;visibility:visible;mso-wrap-style:square" from="8280,11519" to="8460,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TeucsAAADiAAAADwAAAGRycy9kb3ducmV2LnhtbESPzU7CQBSF9yS+w+SauIMpEGupDIRA TICFETTR5aVzbaudO83M2Na3dxYkLk/OX77lejCN6Mj52rKC6SQBQVxYXXOp4O31aZyB8AFZY2OZ FPySh/XqZrTEXNueT9SdQyniCPscFVQhtLmUvqjIoJ/Yljh6n9YZDFG6UmqHfRw3jZwlSSoN1hwf KmxpW1Hxff4xCp7nL2m3ORz3w/shvRS70+Xjq3dK3d0Om0cQgYbwH76291pBli3uHxbpNEJEpIgD cvU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GTeucsAAADiAAAADwAA AAAAAAAAAAAAAAChAgAAZHJzL2Rvd25yZXYueG1sUEsFBgAAAAAEAAQA+QAAAJkDAAAAAA== "/>
                      <v:line id="Line 83" o:spid="_x0000_s1040" style="position:absolute;visibility:visible;mso-wrap-style:square" from="8640,11519" to="8820,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h7IswAAADiAAAADwAAAGRycy9kb3ducmV2LnhtbESPQUvDQBSE70L/w/IEb3YTxTSN3Zai CK2H0lZBj6/ZZ5KafRt21yT+e1cQPA4z8w2zWI2mFT0531hWkE4TEMSl1Q1XCl5fnq5zED4ga2wt k4Jv8rBaTi4WWGg78IH6Y6hEhLAvUEEdQldI6cuaDPqp7Yij92GdwRClq6R2OES4aeVNkmTSYMNx ocaOHmoqP49fRsHudp/16+3zZnzbZqfy8XB6Pw9OqavLcX0PItAY/sN/7Y1WkOfzu9k8S1P4vRTv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coeyLMAAAA4gAAAA8A AAAAAAAAAAAAAAAAoQIAAGRycy9kb3ducmV2LnhtbFBLBQYAAAAABAAEAPkAAACaAwAAAAA= "/>
                      <v:line id="Line 84" o:spid="_x0000_s1041" style="position:absolute;visibility:visible;mso-wrap-style:square" from="9086,11487" to="9266,11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lVcwAAADiAAAADwAAAGRycy9kb3ducmV2LnhtbESPQUvDQBSE70L/w/IK3uymFdM0dluK IrQexFahPb5mn0k0+zbsrkn8964g9DjMzDfMcj2YRnTkfG1ZwXSSgCAurK65VPD+9nSTgfABWWNj mRT8kIf1anS1xFzbnvfUHUIpIoR9jgqqENpcSl9UZNBPbEscvQ/rDIYoXSm1wz7CTSNnSZJKgzXH hQpbeqio+Dp8GwUvt69pt9k9b4fjLj0Xj/vz6bN3Sl2Ph809iEBDuIT/21utIMsWd/NFOp3B36V4 B+Tq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f65VXMAAAA4gAAAA8A AAAAAAAAAAAAAAAAoQIAAGRycy9kb3ducmV2LnhtbFBLBQYAAAAABAAEAPkAAACaAwAAAAA= "/>
                      <v:line id="Line 85" o:spid="_x0000_s1042" style="position:absolute;visibility:visible;mso-wrap-style:square" from="9075,11309" to="9255,11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ZAzswAAADiAAAADwAAAGRycy9kb3ducmV2LnhtbESPQUvDQBSE70L/w/IK3uymFtM0dluK IrQexFahPb5mn0k0+zbsrkn8964g9DjMzDfMcj2YRnTkfG1ZwXSSgCAurK65VPD+9nSTgfABWWNj mRT8kIf1anS1xFzbnvfUHUIpIoR9jgqqENpcSl9UZNBPbEscvQ/rDIYoXSm1wz7CTSNvkySVBmuO CxW29FBR8XX4NgpeZq9pt9k9b4fjLj0Xj/vz6bN3Sl2Ph809iEBDuIT/21utIMsWd/NFOp3B36V4 B+Tq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i2QM7MAAAA4gAAAA8A AAAAAAAAAAAAAAAAoQIAAGRycy9kb3ducmV2LnhtbFBLBQYAAAAABAAEAPkAAACaAwAAAAA= "/>
                      <v:line id="Line 86" o:spid="_x0000_s1043" style="position:absolute;visibility:visible;mso-wrap-style:square" from="9045,11159" to="9225,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1/Yus0AAADiAAAADwAAAGRycy9kb3ducmV2LnhtbESPW0vDQBSE34X+h+UUfLObeolp7LYU RWh9EHsBfTzNHpO02bNhd03iv3cFwcdhZr5h5svBNKIj52vLCqaTBARxYXXNpYLD/vkqA+EDssbG Min4Jg/Lxehijrm2PW+p24VSRAj7HBVUIbS5lL6oyKCf2JY4ep/WGQxRulJqh32Em0ZeJ0kqDdYc Fyps6bGi4rz7Mgpeb97SbrV5WQ/vm/RYPG2PH6feKXU5HlYPIAIN4T/8115rBVk2u7ufpdNb+L0U 74Bc/A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nX9i6zQAAAOIAAAAP AAAAAAAAAAAAAAAAAKECAABkcnMvZG93bnJldi54bWxQSwUGAAAAAAQABAD5AAAAmwMAAAAA "/>
                      <v:line id="Line 87" o:spid="_x0000_s1044" style="position:absolute;visibility:visible;mso-wrap-style:square" from="9060,10619" to="9240,10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N9IcwAAADiAAAADwAAAGRycy9kb3ducmV2LnhtbESPQUvDQBSE70L/w/IK3uymStM0dluK IrQexFahPb5mn0k0+zbsrkn8964g9DjMzDfMcj2YRnTkfG1ZwXSSgCAurK65VPD+9nSTgfABWWNj mRT8kIf1anS1xFzbnvfUHUIpIoR9jgqqENpcSl9UZNBPbEscvQ/rDIYoXSm1wz7CTSNvkySVBmuO CxW29FBR8XX4Ngpe7l7TbrN73g7HXXouHvfn02fvlLoeD5t7EIGGcAn/t7daQZYtZvNFOp3B36V4 B+Tq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gTfSHMAAAA4gAAAA8A AAAAAAAAAAAAAAAAoQIAAGRycy9kb3ducmV2LnhtbFBLBQYAAAAABAAEAPkAAACaAwAAAAA= "/>
                      <v:line id="Line 88" o:spid="_x0000_s1045" style="position:absolute;visibility:visible;mso-wrap-style:square" from="9090,10799" to="9270,10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HjVswAAADiAAAADwAAAGRycy9kb3ducmV2LnhtbESPQUvDQBSE74L/YXmCN7up4prGbktR hNZDsbVQj6/ZZxLNvg27axL/vSsIHoeZ+YaZL0fbip58aBxrmE4yEMSlMw1XGg6vT1c5iBCRDbaO ScM3BVguzs/mWBg38I76faxEgnAoUEMdY1dIGcqaLIaJ64iT9+68xZikr6TxOCS4beV1lilpseG0 UGNHDzWVn/svq2F786L61eZ5PR436lQ+7k5vH4PX+vJiXN2DiDTG//Bfe2005Pns9m6mpgp+L6U7 IB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jB41bMAAAA4gAAAA8A AAAAAAAAAAAAAAAAoQIAAGRycy9kb3ducmV2LnhtbFBLBQYAAAAABAAEAPkAAACaAwAAAAA= "/>
                      <v:line id="Line 89" o:spid="_x0000_s1046" style="position:absolute;visibility:visible;mso-wrap-style:square" from="9045,10979" to="9225,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1GzcwAAADiAAAADwAAAGRycy9kb3ducmV2LnhtbESPQUvDQBSE74L/YXmCN7upYpqm3Zai CK0HaavQHl+zr0k0+zbsrkn8964g9DjMzDfMfDmYRnTkfG1ZwXiUgCAurK65VPDx/nKXgfABWWNj mRT8kIfl4vpqjrm2Pe+o24dSRAj7HBVUIbS5lL6oyKAf2ZY4emfrDIYoXSm1wz7CTSPvkySVBmuO CxW29FRR8bX/NgreHrZpt9q8rofDJj0Vz7vT8bN3St3eDKsZiEBDuIT/22utIMumj5NpOp7A36V4 B+Ti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eNRs3MAAAA4gAAAA8A AAAAAAAAAAAAAAAAoQIAAGRycy9kb3ducmV2LnhtbFBLBQYAAAAABAAEAPkAAACaAwAAAAA= "/>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90" o:spid="_x0000_s1047" type="#_x0000_t120" style="position:absolute;left:7815;top:10874;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0MjccA AADiAAAADwAAAGRycy9kb3ducmV2LnhtbERPz2vCMBS+C/sfwhO8yEyVGWs1yhAGnmTrdtDbs3m2 xealNJl2/705DDx+fL/X29424kadrx1rmE4SEMSFMzWXGn6+P15TED4gG2wck4Y/8rDdvAzWmBl3 5y+65aEUMYR9hhqqENpMSl9UZNFPXEscuYvrLIYIu1KaDu8x3DZyliRKWqw5NlTY0q6i4pr/Wg2N Oh0/8e04nqvdYa9cfc5NsdB6NOzfVyAC9eEp/nfvjYY0Xc4XSzWNm+OleAfk5gEAAP//AwBQSwEC LQAUAAYACAAAACEA8PeKu/0AAADiAQAAEwAAAAAAAAAAAAAAAAAAAAAAW0NvbnRlbnRfVHlwZXNd LnhtbFBLAQItABQABgAIAAAAIQAx3V9h0gAAAI8BAAALAAAAAAAAAAAAAAAAAC4BAABfcmVscy8u cmVsc1BLAQItABQABgAIAAAAIQAzLwWeQQAAADkAAAAQAAAAAAAAAAAAAAAAACkCAABkcnMvc2hh cGV4bWwueG1sUEsBAi0AFAAGAAgAAAAhAJRNDI3HAAAA4gAAAA8AAAAAAAAAAAAAAAAAmAIAAGRy cy9kb3ducmV2LnhtbFBLBQYAAAAABAAEAPUAAACMAwAAAAA= " fillcolor="#330"/>
                      <v:shape id="AutoShape 91" o:spid="_x0000_s1048" type="#_x0000_t120" style="position:absolute;left:9052;top:10885;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pFssA AADiAAAADwAAAGRycy9kb3ducmV2LnhtbESPQWvCQBSE74X+h+UVvBTdWHRNUlcpguBJ2rQHvT2z zyQ0+zZkV03/fVco9DjMzDfMcj3YVlyp941jDdNJAoK4dKbhSsPX53acgvAB2WDrmDT8kIf16vFh iblxN/6gaxEqESHsc9RQh9DlUvqyJot+4jri6J1dbzFE2VfS9HiLcNvKlyRR0mLDcaHGjjY1ld/F xWpo1fHwjrPD81xt9jvlmlNhyoXWo6fh7RVEoCH8h//aO6MhTbP5IlPTDO6X4h2Qq18AAAD//wMA UEsBAi0AFAAGAAgAAAAhAPD3irv9AAAA4gEAABMAAAAAAAAAAAAAAAAAAAAAAFtDb250ZW50X1R5 cGVzXS54bWxQSwECLQAUAAYACAAAACEAMd1fYdIAAACPAQAACwAAAAAAAAAAAAAAAAAuAQAAX3Jl bHMvLnJlbHNQSwECLQAUAAYACAAAACEAMy8FnkEAAAA5AAAAEAAAAAAAAAAAAAAAAAApAgAAZHJz L3NoYXBleG1sLnhtbFBLAQItABQABgAIAAAAIQD7AakWywAAAOIAAAAPAAAAAAAAAAAAAAAAAJgC AABkcnMvZG93bnJldi54bWxQSwUGAAAAAAQABAD1AAAAkAMAAAAA " fillcolor="#330"/>
                      <v:line id="Line 92" o:spid="_x0000_s1049" style="position:absolute;visibility:visible;mso-wrap-style:square" from="8100,10979" to="900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OtxMkAAADiAAAADwAAAGRycy9kb3ducmV2LnhtbESPTUvDQBCG74L/YRnBm920YE1it0WE Qg9VsRXPQ3aapM3OprtrGv+9cxB6fHm/eBar0XVqoBBbzwamkwwUceVty7WBr/36IQcVE7LFzjMZ +KUIq+XtzQJL6y/8ScMu1UpGOJZooEmpL7WOVUMO48T3xOIdfHCYRIZa24AXGXednmXZXDtsWR4a 7Om1oeq0+3HyW9XbcP4+nsbN4W27PvNQvO8/jLm/G1+eQSUa0zX8395YA3lePD4V85lACJLggF7+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3DrcTJAAAA4gAAAA8AAAAA AAAAAAAAAAAAoQIAAGRycy9kb3ducmV2LnhtbFBLBQYAAAAABAAEAPkAAACXAwAAAAA= ">
                        <v:stroke dashstyle="dash"/>
                      </v:line>
                      <v:line id="Line 93" o:spid="_x0000_s1050" style="position:absolute;visibility:visible;mso-wrap-style:square" from="7560,9899" to="756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NkS8gAAADiAAAADwAAAGRycy9kb3ducmV2LnhtbESPQWvCQBSE7wX/w/KE3uomUtOYuooI 0nqsFnp9ZJ/ZtNm3IW/V9N93C4Ueh5n5hlltRt+pKw3SBjaQzzJQxHWwLTcG3k/7hxKURGSLXWAy 8E0Cm/XkboWVDTd+o+sxNipBWCo04GLsK62lduRRZqEnTt45DB5jkkOj7YC3BPednmdZoT22nBYc 9rRzVH8dL96AWJbzYXFxjzv3abtD/lKIfBhzPx23z6AijfE//Nd+tQbKcrl4WhbzHH4vpTug1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0NkS8gAAADiAAAADwAAAAAA AAAAAAAAAAChAgAAZHJzL2Rvd25yZXYueG1sUEsFBgAAAAAEAAQA+QAAAJYDAAAAAA== ">
                        <v:stroke dashstyle="dash" startarrow="open" endarrow="open"/>
                      </v:line>
                      <v:line id="Line 94" o:spid="_x0000_s1051" style="position:absolute;visibility:visible;mso-wrap-style:square" from="9540,10439" to="954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FIQMoAAADiAAAADwAAAGRycy9kb3ducmV2LnhtbESP3WrCQBSE7wu+w3IE7+rG1GpMXcUW hBZR8OcBjtnTJCR7NmRXk759t1DwcpiZb5jluje1uFPrSssKJuMIBHFmdcm5gst5+5yAcB5ZY22Z FPyQg/Vq8LTEVNuOj3Q/+VwECLsUFRTeN6mULivIoBvbhjh437Y16INsc6lb7ALc1DKOopk0WHJY KLChj4Ky6nQzCl6qZL/dVV/dtNHzg36/7g9T9kqNhv3mDYSn3j/C/+1PrSBJFq/zxSyO4e9SuANy 9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gUhAygAAAOIAAAAPAAAA AAAAAAAAAAAAAKECAABkcnMvZG93bnJldi54bWxQSwUGAAAAAAQABAD5AAAAmAMAAAAA ">
                        <v:stroke dashstyle="dash" startarrow="block" endarrow="block"/>
                      </v:line>
                    </v:group>
                  </w:pict>
                </mc:Fallback>
              </mc:AlternateContent>
            </w:r>
            <w:r w:rsidRPr="00541C41">
              <w:rPr>
                <w:rFonts w:eastAsia="Times New Roman"/>
                <w:sz w:val="26"/>
                <w:szCs w:val="26"/>
              </w:rPr>
              <w:t>ta có áp suất tại hai điểm bằng nhau</w:t>
            </w:r>
          </w:p>
          <w:p w14:paraId="26EDBEAC" w14:textId="77777777" w:rsidR="00541C41" w:rsidRPr="00541C41" w:rsidRDefault="00541C41" w:rsidP="00541C41">
            <w:pPr>
              <w:spacing w:after="0" w:line="240" w:lineRule="auto"/>
              <w:rPr>
                <w:rFonts w:eastAsia="Times New Roman"/>
                <w:sz w:val="26"/>
                <w:szCs w:val="26"/>
              </w:rPr>
            </w:pPr>
            <w:r w:rsidRPr="00541C41">
              <w:rPr>
                <w:rFonts w:eastAsia="Times New Roman"/>
                <w:sz w:val="26"/>
                <w:szCs w:val="26"/>
              </w:rPr>
              <w:t>p</w:t>
            </w:r>
            <w:r w:rsidRPr="00541C41">
              <w:rPr>
                <w:rFonts w:eastAsia="Times New Roman"/>
                <w:sz w:val="26"/>
                <w:szCs w:val="26"/>
                <w:vertAlign w:val="subscript"/>
              </w:rPr>
              <w:t>A</w:t>
            </w:r>
            <w:r w:rsidRPr="00541C41">
              <w:rPr>
                <w:rFonts w:eastAsia="Times New Roman"/>
                <w:sz w:val="26"/>
                <w:szCs w:val="26"/>
              </w:rPr>
              <w:t xml:space="preserve"> = d</w:t>
            </w:r>
            <w:r w:rsidRPr="00541C41">
              <w:rPr>
                <w:rFonts w:eastAsia="Times New Roman"/>
                <w:sz w:val="26"/>
                <w:szCs w:val="26"/>
                <w:vertAlign w:val="subscript"/>
              </w:rPr>
              <w:t>n</w:t>
            </w:r>
            <w:r w:rsidRPr="00541C41">
              <w:rPr>
                <w:rFonts w:eastAsia="Times New Roman"/>
                <w:sz w:val="26"/>
                <w:szCs w:val="26"/>
              </w:rPr>
              <w:t xml:space="preserve"> . h</w:t>
            </w:r>
            <w:r w:rsidRPr="00541C41">
              <w:rPr>
                <w:rFonts w:eastAsia="Times New Roman"/>
                <w:sz w:val="26"/>
                <w:szCs w:val="26"/>
                <w:vertAlign w:val="subscript"/>
              </w:rPr>
              <w:t>1</w:t>
            </w:r>
          </w:p>
          <w:p w14:paraId="09B8819D" w14:textId="77777777" w:rsidR="00541C41" w:rsidRPr="00541C41" w:rsidRDefault="00541C41" w:rsidP="00541C41">
            <w:pPr>
              <w:spacing w:after="0" w:line="240" w:lineRule="auto"/>
              <w:rPr>
                <w:rFonts w:eastAsia="Times New Roman"/>
                <w:sz w:val="26"/>
                <w:szCs w:val="26"/>
              </w:rPr>
            </w:pPr>
            <w:r w:rsidRPr="00541C41">
              <w:rPr>
                <w:rFonts w:eastAsia="Times New Roman"/>
                <w:sz w:val="26"/>
                <w:szCs w:val="26"/>
              </w:rPr>
              <w:t>p</w:t>
            </w:r>
            <w:r w:rsidRPr="00541C41">
              <w:rPr>
                <w:rFonts w:eastAsia="Times New Roman"/>
                <w:sz w:val="26"/>
                <w:szCs w:val="26"/>
                <w:vertAlign w:val="subscript"/>
              </w:rPr>
              <w:t>B</w:t>
            </w:r>
            <w:r w:rsidRPr="00541C41">
              <w:rPr>
                <w:rFonts w:eastAsia="Times New Roman"/>
                <w:sz w:val="26"/>
                <w:szCs w:val="26"/>
              </w:rPr>
              <w:t xml:space="preserve"> = d . h</w:t>
            </w:r>
            <w:r w:rsidRPr="00541C41">
              <w:rPr>
                <w:rFonts w:eastAsia="Times New Roman"/>
                <w:sz w:val="26"/>
                <w:szCs w:val="26"/>
                <w:vertAlign w:val="subscript"/>
              </w:rPr>
              <w:t>2</w:t>
            </w:r>
          </w:p>
          <w:p w14:paraId="06510F33" w14:textId="77777777" w:rsidR="00541C41" w:rsidRPr="00541C41" w:rsidRDefault="00541C41" w:rsidP="00541C41">
            <w:pPr>
              <w:spacing w:after="0" w:line="240" w:lineRule="auto"/>
              <w:rPr>
                <w:rFonts w:eastAsia="Times New Roman"/>
                <w:sz w:val="26"/>
                <w:szCs w:val="26"/>
                <w:vertAlign w:val="subscript"/>
              </w:rPr>
            </w:pPr>
            <w:r w:rsidRPr="00541C41">
              <w:rPr>
                <w:rFonts w:eastAsia="Times New Roman"/>
                <w:position w:val="-6"/>
                <w:sz w:val="28"/>
                <w:szCs w:val="28"/>
                <w:lang w:eastAsia="vi-VN"/>
              </w:rPr>
              <w:object w:dxaOrig="340" w:dyaOrig="260" w14:anchorId="171FF3D6">
                <v:shape id="_x0000_i2054" type="#_x0000_t75" style="width:17.25pt;height:12.75pt" o:ole="">
                  <v:imagedata r:id="rId1925" o:title=""/>
                </v:shape>
                <o:OLEObject Type="Embed" ProgID="Equation.3" ShapeID="_x0000_i2054" DrawAspect="Content" ObjectID="_1773309058" r:id="rId1926"/>
              </w:object>
            </w:r>
            <w:r w:rsidRPr="00541C41">
              <w:rPr>
                <w:rFonts w:eastAsia="Times New Roman"/>
                <w:sz w:val="26"/>
                <w:szCs w:val="26"/>
              </w:rPr>
              <w:t>h</w:t>
            </w:r>
            <w:r w:rsidRPr="00541C41">
              <w:rPr>
                <w:rFonts w:eastAsia="Times New Roman"/>
                <w:sz w:val="26"/>
                <w:szCs w:val="26"/>
                <w:vertAlign w:val="subscript"/>
              </w:rPr>
              <w:t>2</w:t>
            </w:r>
            <w:r w:rsidRPr="00541C41">
              <w:rPr>
                <w:rFonts w:eastAsia="Times New Roman"/>
                <w:sz w:val="26"/>
                <w:szCs w:val="26"/>
              </w:rPr>
              <w:t xml:space="preserve"> = (0,3.10000) : 12700 = 0,236(m)       h</w:t>
            </w:r>
            <w:r w:rsidRPr="00541C41">
              <w:rPr>
                <w:rFonts w:eastAsia="Times New Roman"/>
                <w:sz w:val="26"/>
                <w:szCs w:val="26"/>
                <w:vertAlign w:val="subscript"/>
              </w:rPr>
              <w:t>1</w:t>
            </w:r>
            <w:r w:rsidRPr="00541C41">
              <w:rPr>
                <w:rFonts w:eastAsia="Times New Roman"/>
                <w:sz w:val="26"/>
                <w:szCs w:val="26"/>
              </w:rPr>
              <w:t xml:space="preserve">                       h</w:t>
            </w:r>
            <w:r w:rsidRPr="00541C41">
              <w:rPr>
                <w:rFonts w:eastAsia="Times New Roman"/>
                <w:sz w:val="26"/>
                <w:szCs w:val="26"/>
                <w:vertAlign w:val="subscript"/>
              </w:rPr>
              <w:t>2</w:t>
            </w:r>
          </w:p>
          <w:p w14:paraId="6EC0BC9D" w14:textId="77777777" w:rsidR="00541C41" w:rsidRPr="00541C41" w:rsidRDefault="00541C41" w:rsidP="00541C41">
            <w:pPr>
              <w:spacing w:after="0" w:line="240" w:lineRule="auto"/>
              <w:rPr>
                <w:rFonts w:eastAsia="Times New Roman"/>
                <w:sz w:val="26"/>
                <w:szCs w:val="26"/>
              </w:rPr>
            </w:pPr>
            <w:r w:rsidRPr="00541C41">
              <w:rPr>
                <w:rFonts w:eastAsia="Times New Roman"/>
                <w:sz w:val="26"/>
                <w:szCs w:val="26"/>
              </w:rPr>
              <w:t xml:space="preserve">    = 23,6 cm                                                        A    B  </w:t>
            </w:r>
          </w:p>
          <w:p w14:paraId="7310CFDD" w14:textId="77777777" w:rsidR="00541C41" w:rsidRPr="00541C41" w:rsidRDefault="00541C41" w:rsidP="00541C41">
            <w:pPr>
              <w:spacing w:after="0" w:line="240" w:lineRule="auto"/>
              <w:rPr>
                <w:rFonts w:eastAsia="Times New Roman"/>
                <w:sz w:val="26"/>
                <w:szCs w:val="26"/>
              </w:rPr>
            </w:pPr>
            <w:r w:rsidRPr="00541C41">
              <w:rPr>
                <w:rFonts w:eastAsia="Times New Roman"/>
                <w:sz w:val="26"/>
                <w:szCs w:val="26"/>
              </w:rPr>
              <w:t xml:space="preserve">vậy chiều cao cột chất lỏng so với mặt </w:t>
            </w:r>
          </w:p>
          <w:p w14:paraId="670342CD" w14:textId="77777777" w:rsidR="00541C41" w:rsidRPr="00541C41" w:rsidRDefault="00541C41" w:rsidP="00541C41">
            <w:pPr>
              <w:spacing w:after="0" w:line="240" w:lineRule="auto"/>
              <w:rPr>
                <w:rFonts w:eastAsia="Times New Roman"/>
                <w:sz w:val="26"/>
                <w:szCs w:val="26"/>
              </w:rPr>
            </w:pPr>
            <w:r w:rsidRPr="00541C41">
              <w:rPr>
                <w:rFonts w:eastAsia="Times New Roman"/>
                <w:sz w:val="26"/>
                <w:szCs w:val="26"/>
              </w:rPr>
              <w:t xml:space="preserve">phân cách giữa chất lỏng và nước </w:t>
            </w:r>
          </w:p>
          <w:p w14:paraId="03269382" w14:textId="77777777" w:rsidR="00541C41" w:rsidRPr="00541C41" w:rsidRDefault="00541C41" w:rsidP="00541C41">
            <w:pPr>
              <w:spacing w:after="0" w:line="240" w:lineRule="auto"/>
              <w:rPr>
                <w:rFonts w:eastAsia="Times New Roman"/>
                <w:sz w:val="28"/>
                <w:szCs w:val="28"/>
                <w:lang w:eastAsia="vi-VN"/>
              </w:rPr>
            </w:pPr>
            <w:r w:rsidRPr="00541C41">
              <w:rPr>
                <w:rFonts w:eastAsia="Times New Roman"/>
                <w:sz w:val="26"/>
                <w:szCs w:val="26"/>
              </w:rPr>
              <w:t>là 23,6 cm</w:t>
            </w:r>
          </w:p>
        </w:tc>
        <w:tc>
          <w:tcPr>
            <w:tcW w:w="963" w:type="dxa"/>
            <w:tcBorders>
              <w:top w:val="single" w:sz="4" w:space="0" w:color="auto"/>
              <w:left w:val="single" w:sz="4" w:space="0" w:color="auto"/>
              <w:bottom w:val="single" w:sz="4" w:space="0" w:color="auto"/>
              <w:right w:val="single" w:sz="4" w:space="0" w:color="auto"/>
            </w:tcBorders>
            <w:shd w:val="clear" w:color="auto" w:fill="auto"/>
          </w:tcPr>
          <w:p w14:paraId="79F59E51" w14:textId="77777777" w:rsidR="00541C41" w:rsidRPr="00541C41" w:rsidRDefault="00541C41" w:rsidP="00541C41">
            <w:pPr>
              <w:spacing w:after="0" w:line="240" w:lineRule="auto"/>
              <w:rPr>
                <w:rFonts w:eastAsia="Times New Roman"/>
                <w:sz w:val="28"/>
                <w:szCs w:val="28"/>
                <w:lang w:eastAsia="vi-VN"/>
              </w:rPr>
            </w:pPr>
            <w:r w:rsidRPr="00541C41">
              <w:rPr>
                <w:rFonts w:eastAsia="Times New Roman"/>
                <w:sz w:val="26"/>
                <w:szCs w:val="26"/>
              </w:rPr>
              <w:t>0.5 đ</w:t>
            </w:r>
          </w:p>
          <w:p w14:paraId="5EC77D31" w14:textId="77777777" w:rsidR="00541C41" w:rsidRPr="00541C41" w:rsidRDefault="00541C41" w:rsidP="00541C41">
            <w:pPr>
              <w:spacing w:after="0" w:line="240" w:lineRule="auto"/>
              <w:rPr>
                <w:rFonts w:eastAsia="Times New Roman"/>
                <w:sz w:val="26"/>
                <w:szCs w:val="26"/>
              </w:rPr>
            </w:pPr>
          </w:p>
          <w:p w14:paraId="261AA3A2" w14:textId="77777777" w:rsidR="00541C41" w:rsidRPr="00541C41" w:rsidRDefault="00541C41" w:rsidP="00541C41">
            <w:pPr>
              <w:spacing w:after="0" w:line="240" w:lineRule="auto"/>
              <w:rPr>
                <w:rFonts w:eastAsia="Times New Roman"/>
                <w:sz w:val="26"/>
                <w:szCs w:val="26"/>
              </w:rPr>
            </w:pPr>
          </w:p>
          <w:p w14:paraId="670447BB" w14:textId="77777777" w:rsidR="00541C41" w:rsidRPr="00541C41" w:rsidRDefault="00541C41" w:rsidP="00541C41">
            <w:pPr>
              <w:spacing w:after="0" w:line="240" w:lineRule="auto"/>
              <w:rPr>
                <w:rFonts w:eastAsia="Times New Roman"/>
                <w:sz w:val="26"/>
                <w:szCs w:val="26"/>
              </w:rPr>
            </w:pPr>
          </w:p>
          <w:p w14:paraId="2A40AE85" w14:textId="77777777" w:rsidR="00541C41" w:rsidRPr="00541C41" w:rsidRDefault="00541C41" w:rsidP="00541C41">
            <w:pPr>
              <w:spacing w:after="0" w:line="240" w:lineRule="auto"/>
              <w:rPr>
                <w:rFonts w:eastAsia="Times New Roman"/>
                <w:sz w:val="26"/>
                <w:szCs w:val="26"/>
              </w:rPr>
            </w:pPr>
          </w:p>
          <w:p w14:paraId="0E73F923" w14:textId="77777777" w:rsidR="00541C41" w:rsidRPr="00541C41" w:rsidRDefault="00541C41" w:rsidP="00541C41">
            <w:pPr>
              <w:spacing w:after="0" w:line="240" w:lineRule="auto"/>
              <w:rPr>
                <w:rFonts w:eastAsia="Times New Roman"/>
                <w:sz w:val="26"/>
                <w:szCs w:val="26"/>
              </w:rPr>
            </w:pPr>
            <w:r w:rsidRPr="00541C41">
              <w:rPr>
                <w:rFonts w:eastAsia="Times New Roman"/>
                <w:sz w:val="26"/>
                <w:szCs w:val="26"/>
              </w:rPr>
              <w:t>1,5 đ</w:t>
            </w:r>
          </w:p>
          <w:p w14:paraId="12297EDF" w14:textId="77777777" w:rsidR="00541C41" w:rsidRPr="00541C41" w:rsidRDefault="00541C41" w:rsidP="00541C41">
            <w:pPr>
              <w:spacing w:after="0" w:line="240" w:lineRule="auto"/>
              <w:rPr>
                <w:rFonts w:eastAsia="Times New Roman"/>
                <w:sz w:val="26"/>
                <w:szCs w:val="26"/>
              </w:rPr>
            </w:pPr>
          </w:p>
          <w:p w14:paraId="5CF4EB9B" w14:textId="77777777" w:rsidR="00541C41" w:rsidRPr="00541C41" w:rsidRDefault="00541C41" w:rsidP="00541C41">
            <w:pPr>
              <w:spacing w:after="0" w:line="240" w:lineRule="auto"/>
              <w:rPr>
                <w:rFonts w:eastAsia="Times New Roman"/>
                <w:sz w:val="26"/>
                <w:szCs w:val="26"/>
              </w:rPr>
            </w:pPr>
          </w:p>
          <w:p w14:paraId="3AFF74CC" w14:textId="77777777" w:rsidR="00541C41" w:rsidRPr="00541C41" w:rsidRDefault="00541C41" w:rsidP="00541C41">
            <w:pPr>
              <w:spacing w:after="0" w:line="240" w:lineRule="auto"/>
              <w:rPr>
                <w:rFonts w:eastAsia="Times New Roman"/>
                <w:sz w:val="26"/>
                <w:szCs w:val="26"/>
              </w:rPr>
            </w:pPr>
          </w:p>
          <w:p w14:paraId="753087A1" w14:textId="77777777" w:rsidR="00541C41" w:rsidRPr="00541C41" w:rsidRDefault="00541C41" w:rsidP="00541C41">
            <w:pPr>
              <w:spacing w:after="0" w:line="240" w:lineRule="auto"/>
              <w:rPr>
                <w:rFonts w:eastAsia="Times New Roman"/>
                <w:sz w:val="26"/>
                <w:szCs w:val="26"/>
              </w:rPr>
            </w:pPr>
          </w:p>
          <w:p w14:paraId="61D01D4D" w14:textId="77777777" w:rsidR="00541C41" w:rsidRPr="00541C41" w:rsidRDefault="00541C41" w:rsidP="00541C41">
            <w:pPr>
              <w:spacing w:after="0" w:line="240" w:lineRule="auto"/>
              <w:rPr>
                <w:rFonts w:eastAsia="Times New Roman"/>
                <w:sz w:val="28"/>
                <w:szCs w:val="28"/>
                <w:lang w:eastAsia="vi-VN"/>
              </w:rPr>
            </w:pPr>
          </w:p>
        </w:tc>
      </w:tr>
      <w:tr w:rsidR="00541C41" w:rsidRPr="00541C41" w14:paraId="28670D34" w14:textId="77777777" w:rsidTr="00465249">
        <w:tblPrEx>
          <w:tblLook w:val="01E0" w:firstRow="1" w:lastRow="1" w:firstColumn="1" w:lastColumn="1" w:noHBand="0" w:noVBand="0"/>
        </w:tblPrEx>
        <w:trPr>
          <w:trHeight w:val="1836"/>
        </w:trPr>
        <w:tc>
          <w:tcPr>
            <w:tcW w:w="8613" w:type="dxa"/>
            <w:tcBorders>
              <w:top w:val="single" w:sz="4" w:space="0" w:color="auto"/>
              <w:left w:val="single" w:sz="4" w:space="0" w:color="auto"/>
              <w:bottom w:val="single" w:sz="4" w:space="0" w:color="auto"/>
              <w:right w:val="single" w:sz="4" w:space="0" w:color="auto"/>
            </w:tcBorders>
            <w:shd w:val="clear" w:color="auto" w:fill="auto"/>
          </w:tcPr>
          <w:p w14:paraId="2BCAFCB6" w14:textId="77777777" w:rsidR="00541C41" w:rsidRPr="00541C41" w:rsidRDefault="00541C41" w:rsidP="00541C41">
            <w:pPr>
              <w:spacing w:after="0" w:line="240" w:lineRule="auto"/>
              <w:rPr>
                <w:rFonts w:eastAsia="Times New Roman"/>
                <w:b/>
                <w:sz w:val="26"/>
                <w:szCs w:val="26"/>
              </w:rPr>
            </w:pPr>
            <w:r w:rsidRPr="00541C41">
              <w:rPr>
                <w:rFonts w:eastAsia="Times New Roman"/>
                <w:b/>
                <w:sz w:val="26"/>
                <w:szCs w:val="26"/>
              </w:rPr>
              <w:t xml:space="preserve">Câu 3: </w:t>
            </w:r>
          </w:p>
          <w:p w14:paraId="254DA105" w14:textId="77777777" w:rsidR="00541C41" w:rsidRPr="00541C41" w:rsidRDefault="00541C41" w:rsidP="00541C41">
            <w:pPr>
              <w:spacing w:after="0" w:line="240" w:lineRule="auto"/>
              <w:rPr>
                <w:rFonts w:eastAsia="Times New Roman"/>
                <w:sz w:val="26"/>
                <w:szCs w:val="26"/>
              </w:rPr>
            </w:pPr>
            <w:r w:rsidRPr="00541C41">
              <w:rPr>
                <w:rFonts w:eastAsia="Times New Roman"/>
                <w:sz w:val="26"/>
                <w:szCs w:val="26"/>
              </w:rPr>
              <w:t>Đốt ở đáy ống thì tất cả nước trong ống se sôi nhanh hơn. Vì đốt ở đáy ống thì nước ở đáy ống nóng hơn ở phía trên và nhẹ hơn phần tử nước lạnh sẽ tạo nên dòng đối lưu, các phân tử lạnh nặng hơn chìm xuống, các phần tử nước nóng nhẹ hơn nổi lên trên. Cứ như vậy thì nhiệt độn của tất cả nước trong ống sẽ tăng nhanh gần như cùng lúc, làm cho nước nhanh sôi hơn.</w:t>
            </w:r>
          </w:p>
        </w:tc>
        <w:tc>
          <w:tcPr>
            <w:tcW w:w="963" w:type="dxa"/>
            <w:tcBorders>
              <w:top w:val="single" w:sz="4" w:space="0" w:color="auto"/>
              <w:left w:val="single" w:sz="4" w:space="0" w:color="auto"/>
              <w:bottom w:val="single" w:sz="4" w:space="0" w:color="auto"/>
              <w:right w:val="single" w:sz="4" w:space="0" w:color="auto"/>
            </w:tcBorders>
            <w:shd w:val="clear" w:color="auto" w:fill="auto"/>
          </w:tcPr>
          <w:p w14:paraId="2E26FA8F" w14:textId="77777777" w:rsidR="00541C41" w:rsidRPr="00541C41" w:rsidRDefault="00541C41" w:rsidP="00541C41">
            <w:pPr>
              <w:spacing w:after="0" w:line="240" w:lineRule="auto"/>
              <w:rPr>
                <w:rFonts w:eastAsia="Times New Roman"/>
                <w:sz w:val="26"/>
                <w:szCs w:val="26"/>
              </w:rPr>
            </w:pPr>
          </w:p>
        </w:tc>
      </w:tr>
      <w:tr w:rsidR="00541C41" w:rsidRPr="00541C41" w14:paraId="66CD92E1" w14:textId="77777777" w:rsidTr="00465249">
        <w:tblPrEx>
          <w:tblLook w:val="01E0" w:firstRow="1" w:lastRow="1" w:firstColumn="1" w:lastColumn="1" w:noHBand="0" w:noVBand="0"/>
        </w:tblPrEx>
        <w:trPr>
          <w:trHeight w:val="6514"/>
        </w:trPr>
        <w:tc>
          <w:tcPr>
            <w:tcW w:w="8613" w:type="dxa"/>
            <w:tcBorders>
              <w:top w:val="single" w:sz="4" w:space="0" w:color="auto"/>
              <w:left w:val="single" w:sz="4" w:space="0" w:color="auto"/>
              <w:bottom w:val="single" w:sz="4" w:space="0" w:color="auto"/>
              <w:right w:val="single" w:sz="4" w:space="0" w:color="auto"/>
            </w:tcBorders>
            <w:shd w:val="clear" w:color="auto" w:fill="auto"/>
          </w:tcPr>
          <w:p w14:paraId="147241C9" w14:textId="77777777" w:rsidR="00541C41" w:rsidRPr="00541C41" w:rsidRDefault="00541C41" w:rsidP="00541C41">
            <w:pPr>
              <w:spacing w:after="0" w:line="240" w:lineRule="auto"/>
              <w:rPr>
                <w:rFonts w:eastAsia="Times New Roman"/>
                <w:b/>
                <w:sz w:val="26"/>
                <w:szCs w:val="26"/>
              </w:rPr>
            </w:pPr>
            <w:r w:rsidRPr="00541C41">
              <w:rPr>
                <w:rFonts w:eastAsia="Times New Roman"/>
                <w:b/>
                <w:sz w:val="26"/>
                <w:szCs w:val="26"/>
              </w:rPr>
              <w:lastRenderedPageBreak/>
              <w:t>Câu 4:</w:t>
            </w:r>
          </w:p>
          <w:p w14:paraId="7E5270D7" w14:textId="77777777" w:rsidR="00541C41" w:rsidRPr="00541C41" w:rsidRDefault="00541C41" w:rsidP="00541C41">
            <w:pPr>
              <w:spacing w:after="0" w:line="240" w:lineRule="auto"/>
              <w:jc w:val="center"/>
              <w:rPr>
                <w:rFonts w:eastAsia="Times New Roman"/>
                <w:b/>
                <w:sz w:val="26"/>
                <w:szCs w:val="26"/>
              </w:rPr>
            </w:pPr>
            <w:r w:rsidRPr="00541C41">
              <w:rPr>
                <w:rFonts w:eastAsia="Times New Roman"/>
                <w:noProof/>
                <w:sz w:val="28"/>
                <w:szCs w:val="28"/>
              </w:rPr>
              <w:drawing>
                <wp:inline distT="0" distB="0" distL="0" distR="0" wp14:anchorId="293504B4" wp14:editId="7202456E">
                  <wp:extent cx="1348740" cy="1798320"/>
                  <wp:effectExtent l="0" t="0" r="3810" b="0"/>
                  <wp:docPr id="1657097156" name="Picture 1657097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27" cstate="email">
                            <a:extLst>
                              <a:ext uri="{28A0092B-C50C-407E-A947-70E740481C1C}">
                                <a14:useLocalDpi xmlns:a14="http://schemas.microsoft.com/office/drawing/2010/main"/>
                              </a:ext>
                            </a:extLst>
                          </a:blip>
                          <a:srcRect/>
                          <a:stretch>
                            <a:fillRect/>
                          </a:stretch>
                        </pic:blipFill>
                        <pic:spPr bwMode="auto">
                          <a:xfrm>
                            <a:off x="0" y="0"/>
                            <a:ext cx="1348740" cy="1798320"/>
                          </a:xfrm>
                          <a:prstGeom prst="rect">
                            <a:avLst/>
                          </a:prstGeom>
                          <a:noFill/>
                        </pic:spPr>
                      </pic:pic>
                    </a:graphicData>
                  </a:graphic>
                </wp:inline>
              </w:drawing>
            </w:r>
          </w:p>
          <w:p w14:paraId="3BBFEA7B" w14:textId="77777777" w:rsidR="00541C41" w:rsidRPr="00541C41" w:rsidRDefault="00541C41" w:rsidP="00541C41">
            <w:pPr>
              <w:spacing w:after="0" w:line="240" w:lineRule="auto"/>
              <w:rPr>
                <w:rFonts w:eastAsia="Times New Roman"/>
                <w:sz w:val="28"/>
                <w:szCs w:val="28"/>
                <w:lang w:val="pt-BR"/>
              </w:rPr>
            </w:pPr>
            <w:r w:rsidRPr="00541C41">
              <w:rPr>
                <w:rFonts w:eastAsia="Times New Roman"/>
                <w:b/>
                <w:sz w:val="28"/>
                <w:szCs w:val="28"/>
                <w:lang w:val="pt-BR"/>
              </w:rPr>
              <w:t>a</w:t>
            </w:r>
            <w:r w:rsidRPr="00541C41">
              <w:rPr>
                <w:rFonts w:eastAsia="Times New Roman"/>
                <w:sz w:val="28"/>
                <w:szCs w:val="28"/>
                <w:lang w:val="pt-BR"/>
              </w:rPr>
              <w:t>, S</w:t>
            </w:r>
            <w:r w:rsidRPr="00541C41">
              <w:rPr>
                <w:rFonts w:eastAsia="Times New Roman"/>
                <w:sz w:val="28"/>
                <w:szCs w:val="28"/>
                <w:vertAlign w:val="subscript"/>
                <w:lang w:val="pt-BR"/>
              </w:rPr>
              <w:t>1</w:t>
            </w:r>
            <w:r w:rsidRPr="00541C41">
              <w:rPr>
                <w:rFonts w:eastAsia="Times New Roman"/>
                <w:sz w:val="28"/>
                <w:szCs w:val="28"/>
                <w:lang w:val="pt-BR"/>
              </w:rPr>
              <w:t xml:space="preserve"> lµ ¶nh cña S qua g­¬ng AB</w:t>
            </w:r>
          </w:p>
          <w:p w14:paraId="4C934C9F"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lang w:val="pt-BR"/>
              </w:rPr>
              <w:t xml:space="preserve"> =&gt; S</w:t>
            </w:r>
            <w:r w:rsidRPr="00541C41">
              <w:rPr>
                <w:rFonts w:eastAsia="Times New Roman"/>
                <w:sz w:val="28"/>
                <w:szCs w:val="28"/>
                <w:vertAlign w:val="subscript"/>
                <w:lang w:val="pt-BR"/>
              </w:rPr>
              <w:t>1</w:t>
            </w:r>
            <w:r w:rsidRPr="00541C41">
              <w:rPr>
                <w:rFonts w:eastAsia="Times New Roman"/>
                <w:sz w:val="28"/>
                <w:szCs w:val="28"/>
                <w:lang w:val="pt-BR"/>
              </w:rPr>
              <w:t xml:space="preserve"> ®èi xøng víi S  qua AB    </w:t>
            </w:r>
          </w:p>
          <w:p w14:paraId="49EF44BB"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lang w:val="pt-BR"/>
              </w:rPr>
              <w:t xml:space="preserve">    S</w:t>
            </w:r>
            <w:r w:rsidRPr="00541C41">
              <w:rPr>
                <w:rFonts w:eastAsia="Times New Roman"/>
                <w:sz w:val="28"/>
                <w:szCs w:val="28"/>
                <w:vertAlign w:val="subscript"/>
                <w:lang w:val="pt-BR"/>
              </w:rPr>
              <w:t>2</w:t>
            </w:r>
            <w:r w:rsidRPr="00541C41">
              <w:rPr>
                <w:rFonts w:eastAsia="Times New Roman"/>
                <w:sz w:val="28"/>
                <w:szCs w:val="28"/>
                <w:lang w:val="pt-BR"/>
              </w:rPr>
              <w:t xml:space="preserve"> lµ ¶nh cña S</w:t>
            </w:r>
            <w:r w:rsidRPr="00541C41">
              <w:rPr>
                <w:rFonts w:eastAsia="Times New Roman"/>
                <w:sz w:val="28"/>
                <w:szCs w:val="28"/>
                <w:vertAlign w:val="subscript"/>
                <w:lang w:val="pt-BR"/>
              </w:rPr>
              <w:t>1</w:t>
            </w:r>
            <w:r w:rsidRPr="00541C41">
              <w:rPr>
                <w:rFonts w:eastAsia="Times New Roman"/>
                <w:sz w:val="28"/>
                <w:szCs w:val="28"/>
                <w:lang w:val="pt-BR"/>
              </w:rPr>
              <w:t xml:space="preserve"> qua g­¬ng AC</w:t>
            </w:r>
          </w:p>
          <w:p w14:paraId="7B2C9305"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lang w:val="pt-BR"/>
              </w:rPr>
              <w:t xml:space="preserve"> =&gt; S</w:t>
            </w:r>
            <w:r w:rsidRPr="00541C41">
              <w:rPr>
                <w:rFonts w:eastAsia="Times New Roman"/>
                <w:sz w:val="28"/>
                <w:szCs w:val="28"/>
                <w:vertAlign w:val="subscript"/>
                <w:lang w:val="pt-BR"/>
              </w:rPr>
              <w:t>2</w:t>
            </w:r>
            <w:r w:rsidRPr="00541C41">
              <w:rPr>
                <w:rFonts w:eastAsia="Times New Roman"/>
                <w:sz w:val="28"/>
                <w:szCs w:val="28"/>
                <w:lang w:val="pt-BR"/>
              </w:rPr>
              <w:t xml:space="preserve"> ®èi xøng víi S </w:t>
            </w:r>
            <w:r w:rsidRPr="00541C41">
              <w:rPr>
                <w:rFonts w:eastAsia="Times New Roman"/>
                <w:sz w:val="28"/>
                <w:szCs w:val="28"/>
                <w:vertAlign w:val="subscript"/>
                <w:lang w:val="pt-BR"/>
              </w:rPr>
              <w:t>1</w:t>
            </w:r>
            <w:r w:rsidRPr="00541C41">
              <w:rPr>
                <w:rFonts w:eastAsia="Times New Roman"/>
                <w:sz w:val="28"/>
                <w:szCs w:val="28"/>
                <w:lang w:val="pt-BR"/>
              </w:rPr>
              <w:t xml:space="preserve"> qua AC   </w:t>
            </w:r>
          </w:p>
          <w:p w14:paraId="781125E4"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Ta nèi S</w:t>
            </w:r>
            <w:r w:rsidRPr="00541C41">
              <w:rPr>
                <w:rFonts w:eastAsia="Times New Roman"/>
                <w:sz w:val="28"/>
                <w:szCs w:val="28"/>
                <w:vertAlign w:val="subscript"/>
              </w:rPr>
              <w:t>2</w:t>
            </w:r>
            <w:r w:rsidRPr="00541C41">
              <w:rPr>
                <w:rFonts w:eastAsia="Times New Roman"/>
                <w:sz w:val="28"/>
                <w:szCs w:val="28"/>
              </w:rPr>
              <w:t xml:space="preserve"> víi S c¾t AC t¹i J, nèi J víi S</w:t>
            </w:r>
            <w:r w:rsidRPr="00541C41">
              <w:rPr>
                <w:rFonts w:eastAsia="Times New Roman"/>
                <w:sz w:val="28"/>
                <w:szCs w:val="28"/>
                <w:vertAlign w:val="subscript"/>
              </w:rPr>
              <w:t>1</w:t>
            </w:r>
            <w:r w:rsidRPr="00541C41">
              <w:rPr>
                <w:rFonts w:eastAsia="Times New Roman"/>
                <w:sz w:val="28"/>
                <w:szCs w:val="28"/>
              </w:rPr>
              <w:t xml:space="preserve"> c¾t AB t¹i I</w:t>
            </w:r>
          </w:p>
          <w:p w14:paraId="44E79E6E" w14:textId="77777777" w:rsidR="00541C41" w:rsidRPr="00541C41" w:rsidRDefault="00541C41" w:rsidP="00D07AEF">
            <w:pPr>
              <w:numPr>
                <w:ilvl w:val="0"/>
                <w:numId w:val="128"/>
              </w:numPr>
              <w:spacing w:after="0" w:line="240" w:lineRule="auto"/>
              <w:rPr>
                <w:rFonts w:eastAsia="Times New Roman"/>
                <w:sz w:val="28"/>
                <w:szCs w:val="28"/>
                <w:lang w:val="pt-BR"/>
              </w:rPr>
            </w:pPr>
            <w:r w:rsidRPr="00541C41">
              <w:rPr>
                <w:rFonts w:eastAsia="Times New Roman"/>
                <w:sz w:val="28"/>
                <w:szCs w:val="28"/>
                <w:lang w:val="pt-BR"/>
              </w:rPr>
              <w:t xml:space="preserve">SI, IJ, JS lµ ba ®o¹n cña tia s¸ng cÇn dùng.                         </w:t>
            </w:r>
          </w:p>
          <w:p w14:paraId="04B5AC85" w14:textId="77777777" w:rsidR="00541C41" w:rsidRPr="00541C41" w:rsidRDefault="00541C41" w:rsidP="00541C41">
            <w:pPr>
              <w:spacing w:after="0" w:line="240" w:lineRule="auto"/>
              <w:rPr>
                <w:rFonts w:eastAsia="Times New Roman"/>
                <w:sz w:val="28"/>
                <w:szCs w:val="28"/>
                <w:lang w:val="pt-BR"/>
              </w:rPr>
            </w:pPr>
            <w:r w:rsidRPr="00541C41">
              <w:rPr>
                <w:rFonts w:eastAsia="Times New Roman"/>
                <w:b/>
                <w:sz w:val="28"/>
                <w:szCs w:val="28"/>
                <w:lang w:val="pt-BR"/>
              </w:rPr>
              <w:t xml:space="preserve">b) </w:t>
            </w:r>
            <w:r w:rsidRPr="00541C41">
              <w:rPr>
                <w:rFonts w:eastAsia="Times New Roman"/>
                <w:sz w:val="28"/>
                <w:szCs w:val="28"/>
                <w:lang w:val="pt-BR"/>
              </w:rPr>
              <w:t>D</w:t>
            </w:r>
            <w:r w:rsidRPr="00541C41">
              <w:rPr>
                <w:rFonts w:eastAsia="Times New Roman"/>
                <w:sz w:val="28"/>
                <w:szCs w:val="28"/>
                <w:lang w:val="vi-VN"/>
              </w:rPr>
              <w:t>ựng hai pháp tuyến tại I và J cắt nhau tai O</w:t>
            </w:r>
          </w:p>
          <w:p w14:paraId="48A81387"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lang w:val="pt-BR"/>
              </w:rPr>
              <w:t xml:space="preserve">     Góc tạo bởi tia phản xạ JK và tia tới SI là góc ISK</w:t>
            </w:r>
          </w:p>
          <w:p w14:paraId="7301F822" w14:textId="77777777" w:rsidR="00541C41" w:rsidRPr="00541C41" w:rsidRDefault="00541C41" w:rsidP="00541C41">
            <w:pPr>
              <w:spacing w:after="0" w:line="240" w:lineRule="auto"/>
              <w:rPr>
                <w:rFonts w:eastAsia="Times New Roman"/>
                <w:sz w:val="28"/>
                <w:szCs w:val="28"/>
                <w:lang w:val="pt-BR"/>
              </w:rPr>
            </w:pPr>
            <w:r w:rsidRPr="00541C41">
              <w:rPr>
                <w:rFonts w:eastAsia="Times New Roman"/>
                <w:sz w:val="28"/>
                <w:szCs w:val="28"/>
                <w:lang w:val="pt-BR"/>
              </w:rPr>
              <w:t xml:space="preserve">     Theo tính chất góc ngoài tam giác ta có:</w:t>
            </w:r>
          </w:p>
          <w:p w14:paraId="2D99253E"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lang w:val="pt-BR"/>
              </w:rPr>
              <w:t xml:space="preserve">   </w:t>
            </w:r>
            <w:r w:rsidRPr="00541C41">
              <w:rPr>
                <w:rFonts w:eastAsia="Times New Roman"/>
                <w:position w:val="-10"/>
                <w:sz w:val="28"/>
                <w:szCs w:val="28"/>
              </w:rPr>
              <w:object w:dxaOrig="5620" w:dyaOrig="380" w14:anchorId="3FDA03FA">
                <v:shape id="_x0000_i2055" type="#_x0000_t75" style="width:280.5pt;height:19.5pt" o:ole="">
                  <v:imagedata r:id="rId1928" o:title=""/>
                </v:shape>
                <o:OLEObject Type="Embed" ProgID="Equation.3" ShapeID="_x0000_i2055" DrawAspect="Content" ObjectID="_1773309059" r:id="rId1929"/>
              </w:object>
            </w:r>
          </w:p>
        </w:tc>
        <w:tc>
          <w:tcPr>
            <w:tcW w:w="963" w:type="dxa"/>
            <w:tcBorders>
              <w:top w:val="single" w:sz="4" w:space="0" w:color="auto"/>
              <w:left w:val="single" w:sz="4" w:space="0" w:color="auto"/>
              <w:bottom w:val="single" w:sz="4" w:space="0" w:color="auto"/>
              <w:right w:val="single" w:sz="4" w:space="0" w:color="auto"/>
            </w:tcBorders>
            <w:shd w:val="clear" w:color="auto" w:fill="auto"/>
          </w:tcPr>
          <w:p w14:paraId="67367CC9" w14:textId="77777777" w:rsidR="00541C41" w:rsidRPr="00541C41" w:rsidRDefault="00541C41" w:rsidP="00541C41">
            <w:pPr>
              <w:spacing w:after="0" w:line="240" w:lineRule="auto"/>
              <w:rPr>
                <w:rFonts w:eastAsia="Times New Roman"/>
                <w:sz w:val="28"/>
                <w:szCs w:val="28"/>
              </w:rPr>
            </w:pPr>
          </w:p>
          <w:p w14:paraId="305E0CE1" w14:textId="77777777" w:rsidR="00541C41" w:rsidRPr="00541C41" w:rsidRDefault="00541C41" w:rsidP="00541C41">
            <w:pPr>
              <w:spacing w:after="0" w:line="240" w:lineRule="auto"/>
              <w:rPr>
                <w:rFonts w:eastAsia="Times New Roman"/>
                <w:sz w:val="28"/>
                <w:szCs w:val="28"/>
              </w:rPr>
            </w:pPr>
          </w:p>
          <w:p w14:paraId="2320CFC2" w14:textId="77777777" w:rsidR="00541C41" w:rsidRPr="00541C41" w:rsidRDefault="00541C41" w:rsidP="00541C41">
            <w:pPr>
              <w:spacing w:after="0" w:line="240" w:lineRule="auto"/>
              <w:rPr>
                <w:rFonts w:eastAsia="Times New Roman"/>
                <w:sz w:val="28"/>
                <w:szCs w:val="28"/>
              </w:rPr>
            </w:pPr>
          </w:p>
          <w:p w14:paraId="3CCF0BE9"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 xml:space="preserve">1,0đ </w:t>
            </w:r>
          </w:p>
          <w:p w14:paraId="6E08B997" w14:textId="77777777" w:rsidR="00541C41" w:rsidRPr="00541C41" w:rsidRDefault="00541C41" w:rsidP="00541C41">
            <w:pPr>
              <w:spacing w:after="0" w:line="240" w:lineRule="auto"/>
              <w:jc w:val="both"/>
              <w:rPr>
                <w:rFonts w:eastAsia="Times New Roman"/>
                <w:sz w:val="28"/>
                <w:szCs w:val="28"/>
              </w:rPr>
            </w:pPr>
          </w:p>
          <w:p w14:paraId="5FC4CECA" w14:textId="77777777" w:rsidR="00541C41" w:rsidRPr="00541C41" w:rsidRDefault="00541C41" w:rsidP="00541C41">
            <w:pPr>
              <w:spacing w:after="0" w:line="240" w:lineRule="auto"/>
              <w:jc w:val="both"/>
              <w:rPr>
                <w:rFonts w:eastAsia="Times New Roman"/>
                <w:sz w:val="28"/>
                <w:szCs w:val="28"/>
              </w:rPr>
            </w:pPr>
          </w:p>
          <w:p w14:paraId="1C3DFBD1" w14:textId="77777777" w:rsidR="00541C41" w:rsidRPr="00541C41" w:rsidRDefault="00541C41" w:rsidP="00541C41">
            <w:pPr>
              <w:spacing w:after="0" w:line="240" w:lineRule="auto"/>
              <w:jc w:val="both"/>
              <w:rPr>
                <w:rFonts w:eastAsia="Times New Roman"/>
                <w:sz w:val="28"/>
                <w:szCs w:val="28"/>
              </w:rPr>
            </w:pPr>
          </w:p>
          <w:p w14:paraId="10F25200" w14:textId="77777777" w:rsidR="00541C41" w:rsidRPr="00541C41" w:rsidRDefault="00541C41" w:rsidP="00541C41">
            <w:pPr>
              <w:spacing w:after="0" w:line="240" w:lineRule="auto"/>
              <w:jc w:val="both"/>
              <w:rPr>
                <w:rFonts w:eastAsia="Times New Roman"/>
                <w:sz w:val="28"/>
                <w:szCs w:val="28"/>
              </w:rPr>
            </w:pPr>
          </w:p>
          <w:p w14:paraId="3B409202" w14:textId="77777777" w:rsidR="00541C41" w:rsidRPr="00541C41" w:rsidRDefault="00541C41" w:rsidP="00541C41">
            <w:pPr>
              <w:spacing w:after="0" w:line="240" w:lineRule="auto"/>
              <w:jc w:val="both"/>
              <w:rPr>
                <w:rFonts w:eastAsia="Times New Roman"/>
                <w:sz w:val="28"/>
                <w:szCs w:val="28"/>
              </w:rPr>
            </w:pPr>
          </w:p>
          <w:p w14:paraId="372E1F8F" w14:textId="77777777" w:rsidR="00541C41" w:rsidRPr="00541C41" w:rsidRDefault="00541C41" w:rsidP="00541C41">
            <w:pPr>
              <w:spacing w:after="0" w:line="240" w:lineRule="auto"/>
              <w:jc w:val="both"/>
              <w:rPr>
                <w:rFonts w:eastAsia="Times New Roman"/>
                <w:sz w:val="28"/>
                <w:szCs w:val="28"/>
              </w:rPr>
            </w:pPr>
          </w:p>
          <w:p w14:paraId="7F7D79B3" w14:textId="77777777" w:rsidR="00541C41" w:rsidRPr="00541C41" w:rsidRDefault="00541C41" w:rsidP="00541C41">
            <w:pPr>
              <w:spacing w:after="0" w:line="240" w:lineRule="auto"/>
              <w:jc w:val="both"/>
              <w:rPr>
                <w:rFonts w:eastAsia="Times New Roman"/>
                <w:sz w:val="28"/>
                <w:szCs w:val="28"/>
              </w:rPr>
            </w:pPr>
          </w:p>
          <w:p w14:paraId="0BB2D68B"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1,0 đ</w:t>
            </w:r>
          </w:p>
          <w:p w14:paraId="66DD588D" w14:textId="77777777" w:rsidR="00541C41" w:rsidRPr="00541C41" w:rsidRDefault="00541C41" w:rsidP="00541C41">
            <w:pPr>
              <w:spacing w:after="0" w:line="240" w:lineRule="auto"/>
              <w:jc w:val="both"/>
              <w:rPr>
                <w:rFonts w:eastAsia="Times New Roman"/>
                <w:sz w:val="28"/>
                <w:szCs w:val="28"/>
              </w:rPr>
            </w:pPr>
          </w:p>
          <w:p w14:paraId="549B130E" w14:textId="77777777" w:rsidR="00541C41" w:rsidRPr="00541C41" w:rsidRDefault="00541C41" w:rsidP="00541C41">
            <w:pPr>
              <w:spacing w:after="0" w:line="240" w:lineRule="auto"/>
              <w:rPr>
                <w:rFonts w:eastAsia="Times New Roman"/>
                <w:sz w:val="28"/>
                <w:szCs w:val="28"/>
              </w:rPr>
            </w:pPr>
          </w:p>
          <w:p w14:paraId="5C36E743" w14:textId="77777777" w:rsidR="00541C41" w:rsidRPr="00541C41" w:rsidRDefault="00541C41" w:rsidP="00541C41">
            <w:pPr>
              <w:spacing w:after="0" w:line="240" w:lineRule="auto"/>
              <w:rPr>
                <w:rFonts w:eastAsia="Times New Roman"/>
                <w:sz w:val="28"/>
                <w:szCs w:val="28"/>
              </w:rPr>
            </w:pPr>
          </w:p>
          <w:p w14:paraId="4152D3C0" w14:textId="77777777" w:rsidR="00541C41" w:rsidRPr="00541C41" w:rsidRDefault="00541C41" w:rsidP="00541C41">
            <w:pPr>
              <w:spacing w:after="0" w:line="240" w:lineRule="auto"/>
              <w:rPr>
                <w:rFonts w:eastAsia="Times New Roman"/>
                <w:sz w:val="28"/>
                <w:szCs w:val="28"/>
              </w:rPr>
            </w:pPr>
          </w:p>
          <w:p w14:paraId="2192417F"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 đ</w:t>
            </w:r>
          </w:p>
          <w:p w14:paraId="02E76953" w14:textId="77777777" w:rsidR="00541C41" w:rsidRPr="00541C41" w:rsidRDefault="00541C41" w:rsidP="00541C41">
            <w:pPr>
              <w:spacing w:after="0" w:line="240" w:lineRule="auto"/>
              <w:rPr>
                <w:rFonts w:eastAsia="Times New Roman"/>
                <w:sz w:val="28"/>
                <w:szCs w:val="28"/>
              </w:rPr>
            </w:pPr>
          </w:p>
          <w:p w14:paraId="02C053DF" w14:textId="77777777" w:rsidR="00541C41" w:rsidRPr="00541C41" w:rsidRDefault="00541C41" w:rsidP="00541C41">
            <w:pPr>
              <w:spacing w:after="0" w:line="240" w:lineRule="auto"/>
              <w:rPr>
                <w:rFonts w:eastAsia="Times New Roman"/>
                <w:sz w:val="28"/>
                <w:szCs w:val="28"/>
              </w:rPr>
            </w:pPr>
            <w:r w:rsidRPr="00541C41">
              <w:rPr>
                <w:rFonts w:eastAsia="Times New Roman"/>
                <w:sz w:val="28"/>
                <w:szCs w:val="28"/>
              </w:rPr>
              <w:t>0,5 đ</w:t>
            </w:r>
          </w:p>
          <w:p w14:paraId="275E46C4" w14:textId="77777777" w:rsidR="00541C41" w:rsidRPr="00541C41" w:rsidRDefault="00541C41" w:rsidP="00541C41">
            <w:pPr>
              <w:spacing w:after="0" w:line="240" w:lineRule="auto"/>
              <w:rPr>
                <w:rFonts w:eastAsia="Times New Roman"/>
                <w:sz w:val="26"/>
                <w:szCs w:val="26"/>
              </w:rPr>
            </w:pPr>
          </w:p>
        </w:tc>
      </w:tr>
      <w:tr w:rsidR="00541C41" w:rsidRPr="00541C41" w14:paraId="5B4A30A9" w14:textId="77777777" w:rsidTr="00465249">
        <w:tblPrEx>
          <w:tblLook w:val="01E0" w:firstRow="1" w:lastRow="1" w:firstColumn="1" w:lastColumn="1" w:noHBand="0" w:noVBand="0"/>
        </w:tblPrEx>
        <w:trPr>
          <w:trHeight w:val="1260"/>
        </w:trPr>
        <w:tc>
          <w:tcPr>
            <w:tcW w:w="8613" w:type="dxa"/>
            <w:tcBorders>
              <w:top w:val="single" w:sz="4" w:space="0" w:color="auto"/>
              <w:left w:val="single" w:sz="4" w:space="0" w:color="auto"/>
              <w:bottom w:val="single" w:sz="4" w:space="0" w:color="auto"/>
              <w:right w:val="single" w:sz="4" w:space="0" w:color="auto"/>
            </w:tcBorders>
            <w:shd w:val="clear" w:color="auto" w:fill="auto"/>
          </w:tcPr>
          <w:p w14:paraId="7788B773" w14:textId="77777777" w:rsidR="00541C41" w:rsidRPr="00541C41" w:rsidRDefault="00541C41" w:rsidP="00541C41">
            <w:pPr>
              <w:spacing w:after="0" w:line="240" w:lineRule="auto"/>
              <w:rPr>
                <w:rFonts w:eastAsia="Times New Roman"/>
                <w:b/>
                <w:sz w:val="26"/>
                <w:szCs w:val="26"/>
              </w:rPr>
            </w:pPr>
            <w:r w:rsidRPr="00541C41">
              <w:rPr>
                <w:rFonts w:eastAsia="Times New Roman"/>
                <w:b/>
                <w:sz w:val="26"/>
                <w:szCs w:val="26"/>
              </w:rPr>
              <w:t>Câu 5:</w:t>
            </w:r>
            <w:r w:rsidRPr="00541C41">
              <w:rPr>
                <w:rFonts w:eastAsia="Times New Roman"/>
                <w:sz w:val="26"/>
                <w:szCs w:val="26"/>
              </w:rPr>
              <w:t xml:space="preserve"> Do sự cọ sát giữa áo len và không khí hoặc với các áo khác làm cho áo len bị nhiễm điện. Vì vậy khi cởi áo len tạo ra sự phóng điện tia lửa điện giữa các lớp áo, làm không khí nóng lên, giãn nở tạo những tiếng nổ lép bép.</w:t>
            </w:r>
          </w:p>
        </w:tc>
        <w:tc>
          <w:tcPr>
            <w:tcW w:w="963" w:type="dxa"/>
            <w:tcBorders>
              <w:top w:val="single" w:sz="4" w:space="0" w:color="auto"/>
              <w:left w:val="single" w:sz="4" w:space="0" w:color="auto"/>
              <w:bottom w:val="single" w:sz="4" w:space="0" w:color="auto"/>
              <w:right w:val="single" w:sz="4" w:space="0" w:color="auto"/>
            </w:tcBorders>
            <w:shd w:val="clear" w:color="auto" w:fill="auto"/>
          </w:tcPr>
          <w:p w14:paraId="52F29E54" w14:textId="77777777" w:rsidR="00541C41" w:rsidRPr="00541C41" w:rsidRDefault="00541C41" w:rsidP="00541C41">
            <w:pPr>
              <w:spacing w:after="0" w:line="240" w:lineRule="auto"/>
              <w:rPr>
                <w:rFonts w:eastAsia="Times New Roman"/>
                <w:sz w:val="28"/>
                <w:szCs w:val="28"/>
              </w:rPr>
            </w:pPr>
          </w:p>
          <w:p w14:paraId="40B0D78E" w14:textId="77777777" w:rsidR="00541C41" w:rsidRPr="00541C41" w:rsidRDefault="00541C41" w:rsidP="00541C41">
            <w:pPr>
              <w:tabs>
                <w:tab w:val="left" w:pos="917"/>
              </w:tabs>
              <w:spacing w:after="0" w:line="240" w:lineRule="auto"/>
              <w:rPr>
                <w:rFonts w:eastAsia="Times New Roman"/>
                <w:sz w:val="28"/>
                <w:szCs w:val="28"/>
              </w:rPr>
            </w:pPr>
            <w:r w:rsidRPr="00541C41">
              <w:rPr>
                <w:rFonts w:eastAsia="Times New Roman"/>
                <w:sz w:val="28"/>
                <w:szCs w:val="28"/>
              </w:rPr>
              <w:t>1 đ</w:t>
            </w:r>
          </w:p>
        </w:tc>
      </w:tr>
      <w:tr w:rsidR="00541C41" w:rsidRPr="00541C41" w14:paraId="7B655581" w14:textId="77777777" w:rsidTr="00465249">
        <w:tblPrEx>
          <w:tblLook w:val="01E0" w:firstRow="1" w:lastRow="1" w:firstColumn="1" w:lastColumn="1" w:noHBand="0" w:noVBand="0"/>
        </w:tblPrEx>
        <w:trPr>
          <w:trHeight w:val="231"/>
        </w:trPr>
        <w:tc>
          <w:tcPr>
            <w:tcW w:w="8613" w:type="dxa"/>
            <w:tcBorders>
              <w:top w:val="single" w:sz="4" w:space="0" w:color="auto"/>
              <w:left w:val="single" w:sz="4" w:space="0" w:color="auto"/>
              <w:bottom w:val="single" w:sz="4" w:space="0" w:color="auto"/>
              <w:right w:val="single" w:sz="4" w:space="0" w:color="auto"/>
            </w:tcBorders>
            <w:shd w:val="clear" w:color="auto" w:fill="auto"/>
          </w:tcPr>
          <w:p w14:paraId="4839A793" w14:textId="77777777" w:rsidR="00541C41" w:rsidRPr="00541C41" w:rsidRDefault="00541C41" w:rsidP="00541C41">
            <w:pPr>
              <w:spacing w:after="0" w:line="240" w:lineRule="auto"/>
              <w:rPr>
                <w:rFonts w:eastAsia="Times New Roman"/>
                <w:b/>
                <w:sz w:val="26"/>
                <w:szCs w:val="26"/>
              </w:rPr>
            </w:pPr>
            <w:r w:rsidRPr="00541C41">
              <w:rPr>
                <w:noProof/>
                <w:sz w:val="26"/>
                <w:szCs w:val="26"/>
              </w:rPr>
              <mc:AlternateContent>
                <mc:Choice Requires="wpg">
                  <w:drawing>
                    <wp:anchor distT="0" distB="0" distL="114300" distR="114300" simplePos="0" relativeHeight="252206080" behindDoc="0" locked="0" layoutInCell="1" allowOverlap="1" wp14:anchorId="5C2E7735" wp14:editId="7DA01BF8">
                      <wp:simplePos x="0" y="0"/>
                      <wp:positionH relativeFrom="column">
                        <wp:posOffset>1804670</wp:posOffset>
                      </wp:positionH>
                      <wp:positionV relativeFrom="paragraph">
                        <wp:posOffset>55335</wp:posOffset>
                      </wp:positionV>
                      <wp:extent cx="2983593" cy="1153885"/>
                      <wp:effectExtent l="0" t="0" r="7620" b="46355"/>
                      <wp:wrapNone/>
                      <wp:docPr id="889579623" name="Group 8895796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3593" cy="1153885"/>
                                <a:chOff x="4041" y="968"/>
                                <a:chExt cx="5145" cy="2520"/>
                              </a:xfrm>
                            </wpg:grpSpPr>
                            <wpg:grpSp>
                              <wpg:cNvPr id="889579624" name="Group 45"/>
                              <wpg:cNvGrpSpPr>
                                <a:grpSpLocks/>
                              </wpg:cNvGrpSpPr>
                              <wpg:grpSpPr bwMode="auto">
                                <a:xfrm>
                                  <a:off x="4041" y="968"/>
                                  <a:ext cx="5145" cy="2520"/>
                                  <a:chOff x="5760" y="11339"/>
                                  <a:chExt cx="3600" cy="2520"/>
                                </a:xfrm>
                              </wpg:grpSpPr>
                              <wps:wsp>
                                <wps:cNvPr id="889579625" name="Rectangle 46" descr="Dashed horizontal"/>
                                <wps:cNvSpPr>
                                  <a:spLocks noChangeArrowheads="1"/>
                                </wps:cNvSpPr>
                                <wps:spPr bwMode="auto">
                                  <a:xfrm>
                                    <a:off x="5760" y="12239"/>
                                    <a:ext cx="1080" cy="144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89579626" name="Text Box 47"/>
                                <wps:cNvSpPr txBox="1">
                                  <a:spLocks noChangeArrowheads="1"/>
                                </wps:cNvSpPr>
                                <wps:spPr bwMode="auto">
                                  <a:xfrm>
                                    <a:off x="8820" y="1331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05191C" w14:textId="77777777" w:rsidR="00541C41" w:rsidRDefault="00541C41" w:rsidP="00803B82">
                                      <w:pPr>
                                        <w:rPr>
                                          <w:sz w:val="20"/>
                                          <w:szCs w:val="20"/>
                                        </w:rPr>
                                      </w:pPr>
                                      <w:r>
                                        <w:rPr>
                                          <w:sz w:val="20"/>
                                          <w:szCs w:val="20"/>
                                        </w:rPr>
                                        <w:t xml:space="preserve">          P</w:t>
                                      </w:r>
                                      <w:r>
                                        <w:rPr>
                                          <w:sz w:val="20"/>
                                          <w:szCs w:val="20"/>
                                          <w:vertAlign w:val="subscript"/>
                                        </w:rPr>
                                        <w:t>0</w:t>
                                      </w:r>
                                    </w:p>
                                  </w:txbxContent>
                                </wps:txbx>
                                <wps:bodyPr rot="0" vert="horz" wrap="square" lIns="91440" tIns="45720" rIns="91440" bIns="45720" anchor="t" anchorCtr="0" upright="1">
                                  <a:noAutofit/>
                                </wps:bodyPr>
                              </wps:wsp>
                              <wps:wsp>
                                <wps:cNvPr id="889579627" name="Text Box 48"/>
                                <wps:cNvSpPr txBox="1">
                                  <a:spLocks noChangeArrowheads="1"/>
                                </wps:cNvSpPr>
                                <wps:spPr bwMode="auto">
                                  <a:xfrm>
                                    <a:off x="7920" y="1133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0EDB2B" w14:textId="77777777" w:rsidR="00541C41" w:rsidRDefault="00541C41" w:rsidP="00803B82">
                                      <w:pPr>
                                        <w:rPr>
                                          <w:i/>
                                          <w:sz w:val="16"/>
                                          <w:szCs w:val="16"/>
                                        </w:rPr>
                                      </w:pPr>
                                      <w:r>
                                        <w:rPr>
                                          <w:i/>
                                          <w:sz w:val="16"/>
                                          <w:szCs w:val="16"/>
                                        </w:rPr>
                                        <w:t xml:space="preserve">                l</w:t>
                                      </w:r>
                                      <w:r>
                                        <w:rPr>
                                          <w:i/>
                                          <w:sz w:val="16"/>
                                          <w:szCs w:val="16"/>
                                          <w:vertAlign w:val="subscript"/>
                                        </w:rPr>
                                        <w:t>0</w:t>
                                      </w:r>
                                    </w:p>
                                  </w:txbxContent>
                                </wps:txbx>
                                <wps:bodyPr rot="0" vert="horz" wrap="square" lIns="91440" tIns="45720" rIns="91440" bIns="45720" anchor="t" anchorCtr="0" upright="1">
                                  <a:noAutofit/>
                                </wps:bodyPr>
                              </wps:wsp>
                              <wps:wsp>
                                <wps:cNvPr id="889579628" name="Text Box 49"/>
                                <wps:cNvSpPr txBox="1">
                                  <a:spLocks noChangeArrowheads="1"/>
                                </wps:cNvSpPr>
                                <wps:spPr bwMode="auto">
                                  <a:xfrm>
                                    <a:off x="6828" y="1133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CA3301" w14:textId="77777777" w:rsidR="00541C41" w:rsidRPr="00EF67BE" w:rsidRDefault="00541C41" w:rsidP="00803B82">
                                      <w:pPr>
                                        <w:rPr>
                                          <w:sz w:val="16"/>
                                          <w:szCs w:val="16"/>
                                        </w:rPr>
                                      </w:pPr>
                                      <w:r>
                                        <w:rPr>
                                          <w:i/>
                                          <w:sz w:val="16"/>
                                          <w:szCs w:val="16"/>
                                        </w:rPr>
                                        <w:t xml:space="preserve">             l’ </w:t>
                                      </w:r>
                                      <w:r>
                                        <w:rPr>
                                          <w:sz w:val="16"/>
                                          <w:szCs w:val="16"/>
                                        </w:rPr>
                                        <w:t>(</w:t>
                                      </w:r>
                                      <w:r>
                                        <w:rPr>
                                          <w:i/>
                                          <w:sz w:val="16"/>
                                          <w:szCs w:val="16"/>
                                        </w:rPr>
                                        <w:t xml:space="preserve">l </w:t>
                                      </w:r>
                                      <w:r>
                                        <w:rPr>
                                          <w:sz w:val="16"/>
                                          <w:szCs w:val="16"/>
                                        </w:rPr>
                                        <w:t>)</w:t>
                                      </w:r>
                                    </w:p>
                                  </w:txbxContent>
                                </wps:txbx>
                                <wps:bodyPr rot="0" vert="horz" wrap="square" lIns="91440" tIns="45720" rIns="91440" bIns="45720" anchor="t" anchorCtr="0" upright="1">
                                  <a:noAutofit/>
                                </wps:bodyPr>
                              </wps:wsp>
                              <wps:wsp>
                                <wps:cNvPr id="889579629" name="Rectangle 50"/>
                                <wps:cNvSpPr>
                                  <a:spLocks noChangeArrowheads="1"/>
                                </wps:cNvSpPr>
                                <wps:spPr bwMode="auto">
                                  <a:xfrm>
                                    <a:off x="5940" y="11879"/>
                                    <a:ext cx="3240" cy="7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89579630" name="AutoShape 51"/>
                                <wps:cNvSpPr>
                                  <a:spLocks noChangeArrowheads="1"/>
                                </wps:cNvSpPr>
                                <wps:spPr bwMode="auto">
                                  <a:xfrm>
                                    <a:off x="7380" y="11987"/>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89579631" name="Group 52"/>
                                <wpg:cNvGrpSpPr>
                                  <a:grpSpLocks/>
                                </wpg:cNvGrpSpPr>
                                <wpg:grpSpPr bwMode="auto">
                                  <a:xfrm>
                                    <a:off x="8820" y="11879"/>
                                    <a:ext cx="360" cy="1440"/>
                                    <a:chOff x="5940" y="11879"/>
                                    <a:chExt cx="360" cy="1440"/>
                                  </a:xfrm>
                                </wpg:grpSpPr>
                                <wps:wsp>
                                  <wps:cNvPr id="889579632" name="Line 53"/>
                                  <wps:cNvCnPr/>
                                  <wps:spPr bwMode="auto">
                                    <a:xfrm flipV="1">
                                      <a:off x="6120" y="118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33" name="Rectangle 54"/>
                                  <wps:cNvSpPr>
                                    <a:spLocks noChangeArrowheads="1"/>
                                  </wps:cNvSpPr>
                                  <wps:spPr bwMode="auto">
                                    <a:xfrm>
                                      <a:off x="5940" y="1277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9579634" name="Oval 55"/>
                                  <wps:cNvSpPr>
                                    <a:spLocks noChangeArrowheads="1"/>
                                  </wps:cNvSpPr>
                                  <wps:spPr bwMode="auto">
                                    <a:xfrm>
                                      <a:off x="5940" y="1243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89579635" name="Group 56"/>
                                <wpg:cNvGrpSpPr>
                                  <a:grpSpLocks/>
                                </wpg:cNvGrpSpPr>
                                <wpg:grpSpPr bwMode="auto">
                                  <a:xfrm>
                                    <a:off x="6120" y="11879"/>
                                    <a:ext cx="360" cy="1437"/>
                                    <a:chOff x="3420" y="11879"/>
                                    <a:chExt cx="360" cy="1437"/>
                                  </a:xfrm>
                                </wpg:grpSpPr>
                                <wps:wsp>
                                  <wps:cNvPr id="889579636" name="Rectangle 57" descr="Divot"/>
                                  <wps:cNvSpPr>
                                    <a:spLocks noChangeArrowheads="1"/>
                                  </wps:cNvSpPr>
                                  <wps:spPr bwMode="auto">
                                    <a:xfrm>
                                      <a:off x="3420" y="12776"/>
                                      <a:ext cx="360" cy="540"/>
                                    </a:xfrm>
                                    <a:prstGeom prst="rect">
                                      <a:avLst/>
                                    </a:prstGeom>
                                    <a:pattFill prst="divo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89579637" name="Rectangle 58" descr="Divot"/>
                                  <wps:cNvSpPr>
                                    <a:spLocks noChangeArrowheads="1"/>
                                  </wps:cNvSpPr>
                                  <wps:spPr bwMode="auto">
                                    <a:xfrm>
                                      <a:off x="3516" y="12599"/>
                                      <a:ext cx="180" cy="180"/>
                                    </a:xfrm>
                                    <a:prstGeom prst="rect">
                                      <a:avLst/>
                                    </a:prstGeom>
                                    <a:pattFill prst="divo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89579638" name="Line 59"/>
                                  <wps:cNvCnPr/>
                                  <wps:spPr bwMode="auto">
                                    <a:xfrm flipV="1">
                                      <a:off x="3600" y="118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9579639" name="Line 60"/>
                                <wps:cNvCnPr/>
                                <wps:spPr bwMode="auto">
                                  <a:xfrm>
                                    <a:off x="7440" y="11699"/>
                                    <a:ext cx="162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89579640" name="Line 61"/>
                                <wps:cNvCnPr/>
                                <wps:spPr bwMode="auto">
                                  <a:xfrm flipH="1">
                                    <a:off x="6300" y="11699"/>
                                    <a:ext cx="1152"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89579641" name="Text Box 62" descr="Dashed horizontal"/>
                                <wps:cNvSpPr txBox="1">
                                  <a:spLocks noChangeArrowheads="1"/>
                                </wps:cNvSpPr>
                                <wps:spPr bwMode="auto">
                                  <a:xfrm>
                                    <a:off x="6372" y="13319"/>
                                    <a:ext cx="288" cy="36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2F2401" w14:textId="77777777" w:rsidR="00541C41" w:rsidRDefault="00541C41" w:rsidP="00803B82">
                                      <w:pPr>
                                        <w:rPr>
                                          <w:b/>
                                          <w:sz w:val="20"/>
                                          <w:szCs w:val="20"/>
                                        </w:rPr>
                                      </w:pPr>
                                      <w:r>
                                        <w:rPr>
                                          <w:b/>
                                          <w:sz w:val="20"/>
                                          <w:szCs w:val="20"/>
                                        </w:rPr>
                                        <w:t xml:space="preserve">         P</w:t>
                                      </w:r>
                                    </w:p>
                                  </w:txbxContent>
                                </wps:txbx>
                                <wps:bodyPr rot="0" vert="horz" wrap="square" lIns="91440" tIns="45720" rIns="91440" bIns="45720" anchor="t" anchorCtr="0" upright="1">
                                  <a:noAutofit/>
                                </wps:bodyPr>
                              </wps:wsp>
                              <wps:wsp>
                                <wps:cNvPr id="889579642" name="Line 63"/>
                                <wps:cNvCnPr/>
                                <wps:spPr bwMode="auto">
                                  <a:xfrm flipV="1">
                                    <a:off x="5760" y="12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43" name="Line 64"/>
                                <wps:cNvCnPr/>
                                <wps:spPr bwMode="auto">
                                  <a:xfrm flipV="1">
                                    <a:off x="6840" y="12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579644" name="Text Box 65" descr="Dashed horizontal"/>
                                <wps:cNvSpPr txBox="1">
                                  <a:spLocks noChangeArrowheads="1"/>
                                </wps:cNvSpPr>
                                <wps:spPr bwMode="auto">
                                  <a:xfrm>
                                    <a:off x="6480" y="12263"/>
                                    <a:ext cx="288" cy="36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9E5DFB" w14:textId="77777777" w:rsidR="00541C41" w:rsidRDefault="00541C41" w:rsidP="00803B82">
                                      <w:pPr>
                                        <w:rPr>
                                          <w:b/>
                                          <w:sz w:val="20"/>
                                          <w:szCs w:val="20"/>
                                        </w:rPr>
                                      </w:pPr>
                                      <w:r>
                                        <w:rPr>
                                          <w:b/>
                                          <w:sz w:val="20"/>
                                          <w:szCs w:val="20"/>
                                        </w:rPr>
                                        <w:t xml:space="preserve">         F</w:t>
                                      </w:r>
                                    </w:p>
                                  </w:txbxContent>
                                </wps:txbx>
                                <wps:bodyPr rot="0" vert="horz" wrap="square" lIns="91440" tIns="45720" rIns="91440" bIns="45720" anchor="t" anchorCtr="0" upright="1">
                                  <a:noAutofit/>
                                </wps:bodyPr>
                              </wps:wsp>
                              <wps:wsp>
                                <wps:cNvPr id="889579645" name="Line 66"/>
                                <wps:cNvCnPr/>
                                <wps:spPr bwMode="auto">
                                  <a:xfrm flipV="1">
                                    <a:off x="6300" y="12239"/>
                                    <a:ext cx="0" cy="3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9579646" name="Line 67"/>
                                <wps:cNvCnPr/>
                                <wps:spPr bwMode="auto">
                                  <a:xfrm>
                                    <a:off x="6300" y="13319"/>
                                    <a:ext cx="0" cy="5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89579647" name="AutoShape 68"/>
                              <wps:cNvCnPr>
                                <a:cxnSpLocks noChangeShapeType="1"/>
                              </wps:cNvCnPr>
                              <wps:spPr bwMode="auto">
                                <a:xfrm>
                                  <a:off x="8672" y="2420"/>
                                  <a:ext cx="0" cy="5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9579623" o:spid="_x0000_s2656" style="position:absolute;margin-left:142.1pt;margin-top:4.35pt;width:234.95pt;height:90.85pt;z-index:252206080" coordorigin="4041,968" coordsize="5145,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vYdFfwgAAPFFAAAOAAAAZHJzL2Uyb0RvYy54bWzsXNty2zYQfe9M/4HDd1niVaQmciaRrKQz aZOp077DJCWxpUgWpC05nf57dwEQvMmUZceynWEeHEoEQWBxdrF7dqE3b3ebSLkJaBYm8VTVzkaq EsRe4ofxaqr+8XUxcFQly0nskyiJg6l6G2Tq2/Off3qzTSeBnqyTyA+oAp3E2WSbTtV1nqeT4TDz 1sGGZGdJGsRwc5nQDcnhI10NfUq20PsmGuqjkT3cJtRPaeIFWQbfzvlN9Zz1v1wGXv55ucyCXImm KowtZ38p+3uFf4fnb8hkRUm6Dj0xDPKAUWxIGMNLZVdzkhPlmoatrjahR5MsWeZnXrIZJstl6AVs DjAbbdSYzQeaXKdsLqvJdpVKMYFoG3J6cLfebzdfqBL6U9VxXGvs2rqhKjHZwFKxtyvl1yCqbbqa wBMfaHqZfqF8vnD5KfH+zuD2sHkfP694Y+Vq+2viQ7fkOk+YqHZLusEuQAjKjq3IrVyRYJcrHnyp u45huTAkD+5pmmU4jsXXzFvDwuJz5sjUVAVuu7ZT3LoQj1uaafFndUtniz0kE/5eNlYxNj4x9kHO sSEVsy4V6PaJxdGeViGT9qTIRErDGtsAcyYsw3Cb8jDsEdxFWR6UB6hjViIuexziLtckDRiQM8RP Q7awRBxxv4O6kngVBYppq4ofZB5o6pxk68BX1gkNvyVxTiIuedZRgcKMQ1CJk9kaOgjeUZps1wHx YdwatofVrjyAHzIA8EFMltLU9UKaxTJoI0fIUjPNOrbIJKVZ/iFINgpeTFUKE2OYJzefshzHUzZB FUhJni/CKBLNfZjyx4R+Y48sV7OIYqOMrq7gUrkhaMvYPzY1MpFNrva2XbB/oq1oggMQL8W+o1jZ ggZZusXemSVR6OOAut9ba7YJc7DkUbgBUyIHRya4ChexD3Mmk5yEEb+G10exWBZcCVS7bHKV+Lew KjThZhq2FbiAhf+mKlsw0VM1++ea0EBVol9iWFmXCV7J2QfTGoOGK7R656p6h8QedDVVc1Xhl7Oc 7wPXKQ1Xa3iTxuYeJ+/AQi1DtkzlqMRgQSn4WE+mHaAJXDu+IvLeJzvFHDdUQMl38H0xgadSBsdB AaNpMQxNmJZCGSzQAGZXwMIIoBXm/UhVqGGqBvkajGvNEEpkEieIWK5c/BsYHagb3sNxsu34X1fT zdF73R0sbGc8MBemNXDHI2cw0tz3rj0yXXO++A+BoJmTdej7QfwpjIPCNdDM+xlC4aTwTZ05B6fW r9rwmcEBGRT/M6kwm1gqX7672jFHwNL0Al+9Qu7ZrsZthWSOR2WLOY1Cjt1CIUEje4UsYoa9vvDr VkijV8gO/xFCzOYOybTh5AppOzqMpe589zvk2Q+okGavkB0K6RYKWQZ0FnMLKxqJXtlTeaqWi+4o 00Nn3NgYDXD/uKs6ZosoCYEyIrtn0FZzQWueai04qzXr46yXGmcZgAq+i2D4xwgLxWLcwYlAOzaQ T2CgdR0W4fGwBWkwTVINcMEjnDvCq5yGjEFhoSxjG1DRVr6YG/H/UpXlJgKOE2gExUKkig5F4wYz UUNvDeRd4dipg53XTSYIjvQO6tEAdpMDkxOylojOno6JLQN9rW0+kV5kZKwgvarc4x6z660vBBeL zEDtSWl5m1Ts6ahHQy9ky4J8S/rZQFLO4i8UVA21/26uUFlGYfpnwbwIJtvWZFzWkp+QAXJVnXoc AelQ6jBvWjApqNGS7Pgu3B3kGQRF10nXMYPUZlRG7oVz4ZgDU7cvBuZoPh+8W8zMgb3QxtbcmM9m c63OqDCqk+d8gGZ5KKNSE8Ow5Gs4bwnoOkB4cHIDRYtrfHJiz5CJloqXJP1KAOClSLE8vZekj1te UqGsSOx1AvUQtV0DamPJmNl+eaA6fs+7E318C++Zx07msWcZ2yyjIROOn5mjJvKNlSTWKcIn3QTv A9Sfwxg9UbmLHyT6gwi2xqxzEzte0U652zX48deC0tKb4g5lV1rbkKlX4VvauNrNLD5WNXyvLH+X bySxpZmGCIBkXtsw2z7VXt+SP/kSfEuZuKvs75A7KNLa4U2Sc2mfRKlLAcJuz5Z5j1I/ercvcspF IptNEu2HTFHXYsgaUSKb9FnsHy6LDVopgtiKMgBX/lzKYGmgnci16JbbIAjvz7Uccn17ZehLOiCy bBU8GTJhxVmHarLq4awD7J4Ff9izDsZrYh3qHtsJ2S+Zp2E45JU7gu2+Fw5xYxec1xjpQM5e2y2L aqPvhqThAS7hmUkvJb9NsUAViweh4myqbgIfas0CKGzGKxYHiRK2w03BA+0oQuopMyjb3lfy3Fkp ihDjVDgHbDU9cy/AMrr2Y5OuNaThbENXA7q9h261fq6H7oOgK7M4sozTBmQV/u+BGufT1JPZxhiG hF5xu8BTd8BpQRN+kPc51it+hlrnI2jovlpU1NA22LBKtaikJl8LQybSPfI4zVMebjDrGUb7+2QY K+cSRlYjfhWuFoaxnYmbZ3a2qt4UH2fvLrEjb3ur5fCU2/Hukswwcnepmly8v7vUym47haev99h7 VXHmSe2ezF+V/g4kG16Wv2MWFVe6zg1zSYn3/k5/OoYX/vASoIq/I3JkPbe5j9vE87bVEF0K63EV VTJEb5/DFP7OwbjkaH9Hc0dQtYyxwt156loCq9ass6RK0EeyWHMv2dQzSJ0neh7mEsmkLHeJqicp 7+USVShPW4KyHS4LUB7Mpx4NSt2xxg8/o9uDkh8IbQSzeyoBn4uTh7O9wn6WZej8dw0qxDyC0NvF l41T74w7/co47NqhdwT2oULWCq4dW9BAOtZcsDitOMRUwBqOOXXGlllOCZ6pniVxDEffE8qPVt9x +r1WIvjo0vEe40dhHH5XhJ0KFr+Bgj9cUv3MqmPLX2o5/x8AAP//AwBQSwMEFAAGAAgAAAAhABH8 C8/gAAAACQEAAA8AAABkcnMvZG93bnJldi54bWxMj0FPg0AQhe8m/ofNmHizC0gtIkvTNOqpaWJr 0vS2hSmQsrOE3QL9944nPU7el/e+yZaTacWAvWssKQhnAQikwpYNVQq+9x9PCQjnNZW6tYQKbuhg md/fZTot7UhfOOx8JbiEXKoV1N53qZSuqNFoN7MdEmdn2xvt+ewrWfZ65HLTyigIXqTRDfFCrTtc 11hcdlej4HPU4+o5fB82l/P6dtzPt4dNiEo9PkyrNxAeJ/8Hw68+q0POTid7pdKJVkGUxBGjCpIF CM4X8zgEcWLwNYhB5pn8/0H+AwAA//8DAFBLAQItABQABgAIAAAAIQC2gziS/gAAAOEBAAATAAAA AAAAAAAAAAAAAAAAAABbQ29udGVudF9UeXBlc10ueG1sUEsBAi0AFAAGAAgAAAAhADj9If/WAAAA lAEAAAsAAAAAAAAAAAAAAAAALwEAAF9yZWxzLy5yZWxzUEsBAi0AFAAGAAgAAAAhAEO9h0V/CAAA 8UUAAA4AAAAAAAAAAAAAAAAALgIAAGRycy9lMm9Eb2MueG1sUEsBAi0AFAAGAAgAAAAhABH8C8/g AAAACQEAAA8AAAAAAAAAAAAAAAAA2QoAAGRycy9kb3ducmV2LnhtbFBLBQYAAAAABAAEAPMAAADm CwAAAAA= ">
                      <v:group id="Group 45" o:spid="_x0000_s2657" style="position:absolute;left:4041;top:968;width:5145;height:2520" coordorigin="5760,11339" coordsize="3600,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Y5PwMwAAADiAAAADwAAAGRycy9kb3ducmV2LnhtbESPT2vCQBTE74V+h+UV equb2KoxuopIWzxIwT8g3h7ZZxLMvg3ZbRK/vVsQehxm5jfMfNmbSrTUuNKygngQgSDOrC45V3A8 fL0lIJxH1lhZJgU3crBcPD/NMdW24x21e5+LAGGXooLC+zqV0mUFGXQDWxMH72Ibgz7IJpe6wS7A TSWHUTSWBksOCwXWtC4ou+5/jYLvDrvVe/zZbq+X9e18GP2ctjEp9frSr2YgPPX+P/xob7SCJJmO JtPx8AP+LoU7IBd3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Bjk/A zAAAAOIAAAAPAAAAAAAAAAAAAAAAAKoCAABkcnMvZG93bnJldi54bWxQSwUGAAAAAAQABAD6AAAA owMAAAAA ">
                        <v:rect id="Rectangle 46" o:spid="_x0000_s2658" alt="Dashed horizontal" style="position:absolute;left:5760;top:12239;width:108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j9soA AADiAAAADwAAAGRycy9kb3ducmV2LnhtbESPQWvCQBSE70L/w/KE3urGgDZJs0oQKj20lqbm/si+ JqHZtyG7avz33YLgcZiZb5h8O5lenGl0nWUFy0UEgri2uuNGwfH79SkB4Tyyxt4yKbiSg+3mYZZj pu2Fv+hc+kYECLsMFbTeD5mUrm7JoFvYgTh4P3Y06IMcG6lHvAS46WUcRWtpsOOw0OJAu5bq3/Jk FHw0cW368r3y6fFA++6z2F2rQqnH+VS8gPA0+Xv41n7TCpIkXT2n63gF/5fCHZCbPwAAAP//AwBQ SwECLQAUAAYACAAAACEA8PeKu/0AAADiAQAAEwAAAAAAAAAAAAAAAAAAAAAAW0NvbnRlbnRfVHlw ZXNdLnhtbFBLAQItABQABgAIAAAAIQAx3V9h0gAAAI8BAAALAAAAAAAAAAAAAAAAAC4BAABfcmVs cy8ucmVsc1BLAQItABQABgAIAAAAIQAzLwWeQQAAADkAAAAQAAAAAAAAAAAAAAAAACkCAABkcnMv c2hhcGV4bWwueG1sUEsBAi0AFAAGAAgAAAAhALv04/bKAAAA4gAAAA8AAAAAAAAAAAAAAAAAmAIA AGRycy9kb3ducmV2LnhtbFBLBQYAAAAABAAEAPUAAACPAwAAAAA= " fillcolor="black">
                          <v:fill r:id="rId455" o:title="" type="pattern"/>
                        </v:rect>
                        <v:shape id="Text Box 47" o:spid="_x0000_s2659" type="#_x0000_t202" style="position:absolute;left:8820;top:1331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FO1sgA AADiAAAADwAAAGRycy9kb3ducmV2LnhtbESP3WrCQBSE7wu+w3IEb4pulJo/XaUKLd768wDH7DEJ Zs+G7NbEt3cLhV4OM/MNs94OphEP6lxtWcF8FoEgLqyuuVRwOX9NUxDOI2tsLJOCJznYbkZva8y1 7flIj5MvRYCwy1FB5X2bS+mKigy6mW2Jg3eznUEfZFdK3WEf4KaRiyiKpcGaw0KFLe0rKu6nH6Pg dujfl1l//faX5PgR77BOrvap1GQ8fK5AeBr8f/ivfdAK0jRbJlm8iOH3UrgDcvMCAAD//wMAUEsB Ai0AFAAGAAgAAAAhAPD3irv9AAAA4gEAABMAAAAAAAAAAAAAAAAAAAAAAFtDb250ZW50X1R5cGVz XS54bWxQSwECLQAUAAYACAAAACEAMd1fYdIAAACPAQAACwAAAAAAAAAAAAAAAAAuAQAAX3JlbHMv LnJlbHNQSwECLQAUAAYACAAAACEAMy8FnkEAAAA5AAAAEAAAAAAAAAAAAAAAAAApAgAAZHJzL3No YXBleG1sLnhtbFBLAQItABQABgAIAAAAIQB6gU7WyAAAAOIAAAAPAAAAAAAAAAAAAAAAAJgCAABk cnMvZG93bnJldi54bWxQSwUGAAAAAAQABAD1AAAAjQMAAAAA " stroked="f">
                          <v:textbox>
                            <w:txbxContent>
                              <w:p w14:paraId="5A05191C" w14:textId="77777777" w:rsidR="00541C41" w:rsidRDefault="00541C41" w:rsidP="00803B82">
                                <w:pPr>
                                  <w:rPr>
                                    <w:sz w:val="20"/>
                                    <w:szCs w:val="20"/>
                                  </w:rPr>
                                </w:pPr>
                                <w:r>
                                  <w:rPr>
                                    <w:sz w:val="20"/>
                                    <w:szCs w:val="20"/>
                                  </w:rPr>
                                  <w:t xml:space="preserve">          P</w:t>
                                </w:r>
                                <w:r>
                                  <w:rPr>
                                    <w:sz w:val="20"/>
                                    <w:szCs w:val="20"/>
                                    <w:vertAlign w:val="subscript"/>
                                  </w:rPr>
                                  <w:t>0</w:t>
                                </w:r>
                              </w:p>
                            </w:txbxContent>
                          </v:textbox>
                        </v:shape>
                        <v:shape id="Text Box 48" o:spid="_x0000_s2660" type="#_x0000_t202" style="position:absolute;left:7920;top:1133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3rTcgA AADiAAAADwAAAGRycy9kb3ducmV2LnhtbESP3WrCQBSE7wu+w3IEb4pulJo/XaUKLd768wDH7DEJ Zs+G7NbEt3cLhV4OM/MNs94OphEP6lxtWcF8FoEgLqyuuVRwOX9NUxDOI2tsLJOCJznYbkZva8y1 7flIj5MvRYCwy1FB5X2bS+mKigy6mW2Jg3eznUEfZFdK3WEf4KaRiyiKpcGaw0KFLe0rKu6nH6Pg dujfl1l//faX5PgR77BOrvap1GQ8fK5AeBr8f/ivfdAK0jRbJlm8SOD3UrgDcvMCAAD//wMAUEsB Ai0AFAAGAAgAAAAhAPD3irv9AAAA4gEAABMAAAAAAAAAAAAAAAAAAAAAAFtDb250ZW50X1R5cGVz XS54bWxQSwECLQAUAAYACAAAACEAMd1fYdIAAACPAQAACwAAAAAAAAAAAAAAAAAuAQAAX3JlbHMv LnJlbHNQSwECLQAUAAYACAAAACEAMy8FnkEAAAA5AAAAEAAAAAAAAAAAAAAAAAApAgAAZHJzL3No YXBleG1sLnhtbFBLAQItABQABgAIAAAAIQAVzetNyAAAAOIAAAAPAAAAAAAAAAAAAAAAAJgCAABk cnMvZG93bnJldi54bWxQSwUGAAAAAAQABAD1AAAAjQMAAAAA " stroked="f">
                          <v:textbox>
                            <w:txbxContent>
                              <w:p w14:paraId="110EDB2B" w14:textId="77777777" w:rsidR="00541C41" w:rsidRDefault="00541C41" w:rsidP="00803B82">
                                <w:pPr>
                                  <w:rPr>
                                    <w:i/>
                                    <w:sz w:val="16"/>
                                    <w:szCs w:val="16"/>
                                  </w:rPr>
                                </w:pPr>
                                <w:r>
                                  <w:rPr>
                                    <w:i/>
                                    <w:sz w:val="16"/>
                                    <w:szCs w:val="16"/>
                                  </w:rPr>
                                  <w:t xml:space="preserve">                l</w:t>
                                </w:r>
                                <w:r>
                                  <w:rPr>
                                    <w:i/>
                                    <w:sz w:val="16"/>
                                    <w:szCs w:val="16"/>
                                    <w:vertAlign w:val="subscript"/>
                                  </w:rPr>
                                  <w:t>0</w:t>
                                </w:r>
                              </w:p>
                            </w:txbxContent>
                          </v:textbox>
                        </v:shape>
                        <v:shape id="Text Box 49" o:spid="_x0000_s2661" type="#_x0000_t202" style="position:absolute;left:6828;top:1133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J/P8UA AADiAAAADwAAAGRycy9kb3ducmV2LnhtbERPy4rCMBTdD/gP4QpuhjFVxr40iiMobnX8gGtzbYvN TWkytv69WQy4PJz3ajOYRjyoc7VlBbNpBIK4sLrmUsHld/+VgnAeWWNjmRQ8ycFmPfpYYa5tzyd6 nH0pQgi7HBVU3re5lK6oyKCb2pY4cDfbGfQBdqXUHfYh3DRyHkWxNFhzaKiwpV1Fxf38ZxTcjv3n IuuvB39JTt/xD9bJ1T6VmoyH7RKEp8G/xf/uo1aQptkiyeJ52BwuhTsg1y8AAAD//wMAUEsBAi0A FAAGAAgAAAAhAPD3irv9AAAA4gEAABMAAAAAAAAAAAAAAAAAAAAAAFtDb250ZW50X1R5cGVzXS54 bWxQSwECLQAUAAYACAAAACEAMd1fYdIAAACPAQAACwAAAAAAAAAAAAAAAAAuAQAAX3JlbHMvLnJl bHNQSwECLQAUAAYACAAAACEAMy8FnkEAAAA5AAAAEAAAAAAAAAAAAAAAAAApAgAAZHJzL3NoYXBl eG1sLnhtbFBLAQItABQABgAIAAAAIQBkUn8/xQAAAOIAAAAPAAAAAAAAAAAAAAAAAJgCAABkcnMv ZG93bnJldi54bWxQSwUGAAAAAAQABAD1AAAAigMAAAAA " stroked="f">
                          <v:textbox>
                            <w:txbxContent>
                              <w:p w14:paraId="0CCA3301" w14:textId="77777777" w:rsidR="00541C41" w:rsidRPr="00EF67BE" w:rsidRDefault="00541C41" w:rsidP="00803B82">
                                <w:pPr>
                                  <w:rPr>
                                    <w:sz w:val="16"/>
                                    <w:szCs w:val="16"/>
                                  </w:rPr>
                                </w:pPr>
                                <w:r>
                                  <w:rPr>
                                    <w:i/>
                                    <w:sz w:val="16"/>
                                    <w:szCs w:val="16"/>
                                  </w:rPr>
                                  <w:t xml:space="preserve">             l’ </w:t>
                                </w:r>
                                <w:r>
                                  <w:rPr>
                                    <w:sz w:val="16"/>
                                    <w:szCs w:val="16"/>
                                  </w:rPr>
                                  <w:t>(</w:t>
                                </w:r>
                                <w:r>
                                  <w:rPr>
                                    <w:i/>
                                    <w:sz w:val="16"/>
                                    <w:szCs w:val="16"/>
                                  </w:rPr>
                                  <w:t xml:space="preserve">l </w:t>
                                </w:r>
                                <w:r>
                                  <w:rPr>
                                    <w:sz w:val="16"/>
                                    <w:szCs w:val="16"/>
                                  </w:rPr>
                                  <w:t>)</w:t>
                                </w:r>
                              </w:p>
                            </w:txbxContent>
                          </v:textbox>
                        </v:shape>
                        <v:rect id="Rectangle 50" o:spid="_x0000_s2662" style="position:absolute;left:5940;top:11879;width:3240;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BUTskA AADiAAAADwAAAGRycy9kb3ducmV2LnhtbESP0WrCQBRE3wX/YblCX6RuDKhJdBUtCOJLMfYDLtlr EszeDdmtSfv1XUHo4zAzZ5jNbjCNeFDnassK5rMIBHFhdc2lgq/r8T0B4TyyxsYyKfghB7vteLTB TNueL/TIfSkChF2GCirv20xKV1Rk0M1sSxy8m+0M+iC7UuoO+wA3jYyjaCkN1hwWKmzpo6Linn8b BYe+r2+fvzlPz+VhOMd4vKJvlHqbDPs1CE+D/w+/2ietIEnSxSpdxik8L4U7ILd/AAAA//8DAFBL AQItABQABgAIAAAAIQDw94q7/QAAAOIBAAATAAAAAAAAAAAAAAAAAAAAAABbQ29udGVudF9UeXBl c10ueG1sUEsBAi0AFAAGAAgAAAAhADHdX2HSAAAAjwEAAAsAAAAAAAAAAAAAAAAALgEAAF9yZWxz Ly5yZWxzUEsBAi0AFAAGAAgAAAAhADMvBZ5BAAAAOQAAABAAAAAAAAAAAAAAAAAAKQIAAGRycy9z aGFwZXhtbC54bWxQSwECLQAUAAYACAAAACEA2IBUTskAAADiAAAADwAAAAAAAAAAAAAAAACYAgAA ZHJzL2Rvd25yZXYueG1sUEsFBgAAAAAEAAQA9QAAAI4DAAAAAA== " fillcolor="black"/>
                        <v:shape id="AutoShape 51" o:spid="_x0000_s2663" type="#_x0000_t5" style="position:absolute;left:7380;top:11987;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iTIMkA AADiAAAADwAAAGRycy9kb3ducmV2LnhtbESPzWrCQBSF9wXfYbgFN6ITFTWmjiKCKN2UGim4u2Ru k5DMnZCZaHx7Z1Ho8nD++Da73tTiTq0rLSuYTiIQxJnVJecKrulxHINwHlljbZkUPMnBbjt422Ci 7YO/6X7xuQgj7BJUUHjfJFK6rCCDbmIb4uD92tagD7LNpW7xEcZNLWdRtJQGSw4PBTZ0KCirLp1R gNXt59PoL9mleRmdbt1olVak1PC933+A8NT7//Bf+6wVxPF6sVov5wEiIAUckNsXAAAA//8DAFBL AQItABQABgAIAAAAIQDw94q7/QAAAOIBAAATAAAAAAAAAAAAAAAAAAAAAABbQ29udGVudF9UeXBl c10ueG1sUEsBAi0AFAAGAAgAAAAhADHdX2HSAAAAjwEAAAsAAAAAAAAAAAAAAAAALgEAAF9yZWxz Ly5yZWxzUEsBAi0AFAAGAAgAAAAhADMvBZ5BAAAAOQAAABAAAAAAAAAAAAAAAAAAKQIAAGRycy9z aGFwZXhtbC54bWxQSwECLQAUAAYACAAAACEAWUiTIMkAAADiAAAADwAAAAAAAAAAAAAAAACYAgAA ZHJzL2Rvd25yZXYueG1sUEsFBgAAAAAEAAQA9QAAAI4DAAAAAA== "/>
                        <v:group id="Group 52" o:spid="_x0000_s2664" style="position:absolute;left:8820;top:11879;width:360;height:1440" coordorigin="5940,11879" coordsize="36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B6hcsAAADiAAAADwAAAGRycy9kb3ducmV2LnhtbESPQWvCQBSE74X+h+UJ 3nSTijZGVxGxxYMUqgXx9sg+k2D2bchuk/jvu4LQ4zAz3zDLdW8q0VLjSssK4nEEgjizuuRcwc/p Y5SAcB5ZY2WZFNzJwXr1+rLEVNuOv6k9+lwECLsUFRTe16mULivIoBvbmjh4V9sY9EE2udQNdgFu KvkWRTNpsOSwUGBN24Ky2/HXKPjssNtM4l17uF2398tp+nU+xKTUcNBvFiA89f4//GzvtYIkmU/f 57NJDI9L4Q7I1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QgeoXL AAAA4gAAAA8AAAAAAAAAAAAAAAAAqgIAAGRycy9kb3ducmV2LnhtbFBLBQYAAAAABAAEAPoAAACi AwAAAAA= ">
                          <v:line id="Line 53" o:spid="_x0000_s2665" style="position:absolute;flip:y;visibility:visible;mso-wrap-style:square" from="6120,11879" to="6120,12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WBPswAAADiAAAADwAAAGRycy9kb3ducmV2LnhtbESPQUvDQBSE7wX/w/IEL8VurFqT2G0p guChF6ukeHtmn9mQ7Nu4u7bx33cLgsdhZr5hluvR9uJAPrSOFdzMMhDEtdMtNwre356vcxAhImvs HZOCXwqwXl1Mllhqd+RXOuxiIxKEQ4kKTIxDKWWoDVkMMzcQJ+/LeYsxSd9I7fGY4LaX8yxbSIst pwWDAz0Zqrvdj1Ug8+30228+77qq2+8LU9XV8LFV6upy3DyCiDTG//Bf+0UryPPi/qFY3M7hfCnd Abk6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x1gT7MAAAA4gAAAA8A AAAAAAAAAAAAAAAAoQIAAGRycy9kb3ducmV2LnhtbFBLBQYAAAAABAAEAPkAAACaAwAAAAA= "/>
                          <v:rect id="Rectangle 54" o:spid="_x0000_s2666" style="position:absolute;left:5940;top:12779;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pHbMsA AADiAAAADwAAAGRycy9kb3ducmV2LnhtbESPQWvCQBSE70L/w/IKXqRuqmhj6ipFKAYRpLH1/Mi+ JqHZtzG7TeK/7xYKPQ4z8w2z3g6mFh21rrKs4HEagSDOra64UPB+fn2IQTiPrLG2TApu5GC7uRut MdG25zfqMl+IAGGXoILS+yaR0uUlGXRT2xAH79O2Bn2QbSF1i32Am1rOomgpDVYcFkpsaFdS/pV9 GwV9fuou5+NeniaX1PI1ve6yj4NS4/vh5RmEp8H/h//aqVYQx6vF02o5n8PvpXAH5OYHAAD//wMA UEsBAi0AFAAGAAgAAAAhAPD3irv9AAAA4gEAABMAAAAAAAAAAAAAAAAAAAAAAFtDb250ZW50X1R5 cGVzXS54bWxQSwECLQAUAAYACAAAACEAMd1fYdIAAACPAQAACwAAAAAAAAAAAAAAAAAuAQAAX3Jl bHMvLnJlbHNQSwECLQAUAAYACAAAACEAMy8FnkEAAAA5AAAAEAAAAAAAAAAAAAAAAAApAgAAZHJz L3NoYXBleG1sLnhtbFBLAQItABQABgAIAAAAIQA5GkdsywAAAOIAAAAPAAAAAAAAAAAAAAAAAJgC AABkcnMvZG93bnJldi54bWxQSwUGAAAAAAQABAD1AAAAkAMAAAAA " filled="f" stroked="f"/>
                          <v:oval id="Oval 55" o:spid="_x0000_s2667" style="position:absolute;left:5940;top:1243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6FpsoA AADiAAAADwAAAGRycy9kb3ducmV2LnhtbESPQUvDQBSE74L/YXmCN7upMTGN3ZZiEeqhB6PeH9nX JDT7NmSfafz3riB4HGbmG2a9nV2vJhpD59nAcpGAIq697bgx8PH+cleACoJssfdMBr4pwHZzfbXG 0voLv9FUSaMihEOJBlqRodQ61C05DAs/EEfv5EeHEuXYaDviJcJdr++TJNcOO44LLQ703FJ9rr6c gX2zq/JJp5Klp/1BsvPn8TVdGnN7M++eQAnN8h/+ax+sgaJYZY+rPH2A30vxDujNDwAAAP//AwBQ SwECLQAUAAYACAAAACEA8PeKu/0AAADiAQAAEwAAAAAAAAAAAAAAAAAAAAAAW0NvbnRlbnRfVHlw ZXNdLnhtbFBLAQItABQABgAIAAAAIQAx3V9h0gAAAI8BAAALAAAAAAAAAAAAAAAAAC4BAABfcmVs cy8ucmVsc1BLAQItABQABgAIAAAAIQAzLwWeQQAAADkAAAAQAAAAAAAAAAAAAAAAACkCAABkcnMv c2hhcGV4bWwueG1sUEsBAi0AFAAGAAgAAAAhAMYOhabKAAAA4gAAAA8AAAAAAAAAAAAAAAAAmAIA AGRycy9kb3ducmV2LnhtbFBLBQYAAAAABAAEAPUAAACPAwAAAAA= "/>
                        </v:group>
                        <v:group id="Group 56" o:spid="_x0000_s2668" style="position:absolute;left:6120;top:11879;width:360;height:1437" coordorigin="3420,11879" coordsize="360,1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t8hssAAADiAAAADwAAAGRycy9kb3ducmV2LnhtbESPQWvCQBSE74X+h+UJ vekmldgYXUWkLR6kUC2It0f2mQSzb0N2m8R/3xWEHoeZ+YZZrgdTi45aV1lWEE8iEMS51RUXCn6O H+MUhPPIGmvLpOBGDtar56clZtr2/E3dwRciQNhlqKD0vsmkdHlJBt3ENsTBu9jWoA+yLaRusQ9w U8vXKJpJgxWHhRIb2paUXw+/RsFnj/1mGr93++tlezsfk6/TPialXkbDZgHC0+D/w4/2TitI03ny Np9NE7hfCndArv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sbfIbL AAAA4gAAAA8AAAAAAAAAAAAAAAAAqgIAAGRycy9kb3ducmV2LnhtbFBLBQYAAAAABAAEAPoAAACi AwAAAAA= ">
                          <v:rect id="Rectangle 57" o:spid="_x0000_s2669" alt="Divot" style="position:absolute;left:3420;top:12776;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hJ7McA AADiAAAADwAAAGRycy9kb3ducmV2LnhtbESPX2vCMBTF3wd+h3AF32aqsq5Wo4hubK9TQR8vzbWp NjelibX79stgsMfD7/zhLNe9rUVHra8cK5iMExDEhdMVlwqOh/fnDIQPyBprx6TgmzysV4OnJeba PfiLun0oRSxhn6MCE0KTS+kLQxb92DXEkV1cazFE2ZZSt/iI5baW0yRJpcWK44LBhraGitv+bhV0 Ziera0Fvt0tzTj+ukZ3CXanRsN8sQATqw7/5L/2pFWTZ/OV1ns5S+L0U74Bc/QAAAP//AwBQSwEC LQAUAAYACAAAACEA8PeKu/0AAADiAQAAEwAAAAAAAAAAAAAAAAAAAAAAW0NvbnRlbnRfVHlwZXNd LnhtbFBLAQItABQABgAIAAAAIQAx3V9h0gAAAI8BAAALAAAAAAAAAAAAAAAAAC4BAABfcmVscy8u cmVsc1BLAQItABQABgAIAAAAIQAzLwWeQQAAADkAAAAQAAAAAAAAAAAAAAAAACkCAABkcnMvc2hh cGV4bWwueG1sUEsBAi0AFAAGAAgAAAAhALJISezHAAAA4gAAAA8AAAAAAAAAAAAAAAAAmAIAAGRy cy9kb3ducmV2LnhtbFBLBQYAAAAABAAEAPUAAACMAwAAAAA= " fillcolor="black">
                            <v:fill r:id="rId1930" o:title="" type="pattern"/>
                          </v:rect>
                          <v:rect id="Rectangle 58" o:spid="_x0000_s2670" alt="Divot" style="position:absolute;left:3516;top:12599;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Tsd8cA AADiAAAADwAAAGRycy9kb3ducmV2LnhtbESPX2vCMBTF3wd+h3AF32aqslo7o4g6tld1sD1emmtT bW5KE2v37ZfBwMfD7/zhLNe9rUVHra8cK5iMExDEhdMVlwo+T2/PGQgfkDXWjknBD3lYrwZPS8y1 u/OBumMoRSxhn6MCE0KTS+kLQxb92DXEkZ1dazFE2ZZSt3iP5baW0yRJpcWK44LBhraGiuvxZhV0 ZierS0H767n5Tt8vkX2Fm1KjYb95BRGoDw/zf/pDK8iyxct8kc7m8Hcp3gG5+gUAAP//AwBQSwEC LQAUAAYACAAAACEA8PeKu/0AAADiAQAAEwAAAAAAAAAAAAAAAAAAAAAAW0NvbnRlbnRfVHlwZXNd LnhtbFBLAQItABQABgAIAAAAIQAx3V9h0gAAAI8BAAALAAAAAAAAAAAAAAAAAC4BAABfcmVscy8u cmVsc1BLAQItABQABgAIAAAAIQAzLwWeQQAAADkAAAAQAAAAAAAAAAAAAAAAACkCAABkcnMvc2hh cGV4bWwueG1sUEsBAi0AFAAGAAgAAAAhAN0E7HfHAAAA4gAAAA8AAAAAAAAAAAAAAAAAmAIAAGRy cy9kb3ducmV2LnhtbFBLBQYAAAAABAAEAPUAAACMAwAAAAA= " fillcolor="black">
                            <v:fill r:id="rId1930" o:title="" type="pattern"/>
                          </v:rect>
                          <v:line id="Line 59" o:spid="_x0000_s2671" style="position:absolute;flip:y;visibility:visible;mso-wrap-style:square" from="3600,11879" to="3600,12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221MoAAADiAAAADwAAAGRycy9kb3ducmV2LnhtbERPTUvDMBi+C/sP4R14EZfOj63tlo0h CB52cUrHbq/Na1PavKlJ3Oq/NwfB48Pzvd6Othdn8qF1rGA+y0AQ10633Ch4f3u+zUGEiKyxd0wK fijAdjO5WmOp3YVf6XyIjUghHEpUYGIcSilDbchimLmBOHGfzluMCfpGao+XFG57eZdlC2mx5dRg cKAnQ3V3+LYKZL6/+fK7j4eu6o7HwlR1NZz2Sl1Px90KRKQx/ov/3C9aQZ4Xj8ticZ82p0vpDsjN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9nbbUygAAAOIAAAAPAAAA AAAAAAAAAAAAAKECAABkcnMvZG93bnJldi54bWxQSwUGAAAAAAQABAD5AAAAmAMAAAAA "/>
                        </v:group>
                        <v:line id="Line 60" o:spid="_x0000_s2672" style="position:absolute;visibility:visible;mso-wrap-style:square" from="7440,11699" to="9060,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ZUnMwAAADiAAAADwAAAGRycy9kb3ducmV2LnhtbESPQU/CQBSE7yb8h80j8SbbomJbWQgq oJ4UNPH60n20Dd23ze5ayr93TUw8Tmbmm8x8OZhW9OR8Y1lBOklAEJdWN1wp+PzYXGUgfEDW2Fom BWfysFyMLuZYaHviHfX7UIkIYV+ggjqErpDSlzUZ9BPbEUfvYJ3BEKWrpHZ4inDTymmSzKTBhuNC jR091lQe999GwbtLNzdvX/45PW9ft+vV+qF/Ou6UuhwPq3sQgYbwH/5rv2gFWZbf3uWz6xx+L8U7 IB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2GVJzMAAAA4gAAAA8A AAAAAAAAAAAAAAAAoQIAAGRycy9kb3ducmV2LnhtbFBLBQYAAAAABAAEAPkAAACaAwAAAAA= ">
                          <v:stroke startarrow="open" endarrow="open"/>
                        </v:line>
                        <v:line id="Line 61" o:spid="_x0000_s2673" style="position:absolute;flip:x;visibility:visible;mso-wrap-style:square" from="6300,11699" to="7452,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OJi8kAAADiAAAADwAAAGRycy9kb3ducmV2LnhtbESPT0/CMBjG7yZ+h+Yl8SYdRnFMCjFL NBJPDg4cX9eXdWx9u7QF5renBxOOT55/+S3Xo+3FmXxoHSuYTTMQxLXTLTcKdtuPxxxEiMgae8ek 4I8CrFf3d0sstLvwD52r2Ig0wqFABSbGoZAy1IYshqkbiJN3cN5iTNI3Unu8pHHby6csm0uLLacH gwOVhuquOlkFXTlstvxpjvvdd36qfvem8+Wo1MNkfH8DEWmMt/B/+0sryPPFy+ti/pwgElLCAbm6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MjiYvJAAAA4gAAAA8AAAAA AAAAAAAAAAAAoQIAAGRycy9kb3ducmV2LnhtbFBLBQYAAAAABAAEAPkAAACXAwAAAAA= ">
                          <v:stroke startarrow="open" endarrow="open"/>
                        </v:line>
                        <v:shape id="Text Box 62" o:spid="_x0000_s2674" type="#_x0000_t202" alt="Dashed horizontal" style="position:absolute;left:6372;top:13319;width:28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kRX8wA AADiAAAADwAAAGRycy9kb3ducmV2LnhtbESPT0vDQBTE74LfYXmCN7tpE9skdlukRZCiSP8cPD6z zyQ0+zZkt03y7V1B8DjMzG+Y5XowjbhS52rLCqaTCARxYXXNpYLT8eUhBeE8ssbGMikYycF6dXuz xFzbnvd0PfhSBAi7HBVU3re5lK6oyKCb2JY4eN+2M+iD7EqpO+wD3DRyFkVzabDmsFBhS5uKivPh YhS8DeNHliX0zp+7r23cJ+MujjdK3d8Nz08gPA3+P/zXftUK0jR7XGTzZAq/l8IdkKsfAAAA//8D AFBLAQItABQABgAIAAAAIQDw94q7/QAAAOIBAAATAAAAAAAAAAAAAAAAAAAAAABbQ29udGVudF9U eXBlc10ueG1sUEsBAi0AFAAGAAgAAAAhADHdX2HSAAAAjwEAAAsAAAAAAAAAAAAAAAAALgEAAF9y ZWxzLy5yZWxzUEsBAi0AFAAGAAgAAAAhADMvBZ5BAAAAOQAAABAAAAAAAAAAAAAAAAAAKQIAAGRy cy9zaGFwZXhtbC54bWxQSwECLQAUAAYACAAAACEAY2kRX8wAAADiAAAADwAAAAAAAAAAAAAAAACY AgAAZHJzL2Rvd25yZXYueG1sUEsFBgAAAAAEAAQA9QAAAJEDAAAAAA== " fillcolor="black" stroked="f">
                          <v:fill r:id="rId455" o:title="" type="pattern"/>
                          <v:textbox>
                            <w:txbxContent>
                              <w:p w14:paraId="362F2401" w14:textId="77777777" w:rsidR="00541C41" w:rsidRDefault="00541C41" w:rsidP="00803B82">
                                <w:pPr>
                                  <w:rPr>
                                    <w:b/>
                                    <w:sz w:val="20"/>
                                    <w:szCs w:val="20"/>
                                  </w:rPr>
                                </w:pPr>
                                <w:r>
                                  <w:rPr>
                                    <w:b/>
                                    <w:sz w:val="20"/>
                                    <w:szCs w:val="20"/>
                                  </w:rPr>
                                  <w:t xml:space="preserve">         P</w:t>
                                </w:r>
                              </w:p>
                            </w:txbxContent>
                          </v:textbox>
                        </v:shape>
                        <v:line id="Line 63" o:spid="_x0000_s2675" style="position:absolute;flip:y;visibility:visible;mso-wrap-style:square" from="5760,12059" to="5760,12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PyQ8wAAADiAAAADwAAAGRycy9kb3ducmV2LnhtbESPQUvDQBSE74L/YXmCF7GbllqT2G0p guChF9uS4u2ZfWZDsm/T3bWN/94VBI/DzHzDLNej7cWZfGgdK5hOMhDEtdMtNwoO+5f7HESIyBp7 x6TgmwKsV9dXSyy1u/AbnXexEQnCoUQFJsahlDLUhiyGiRuIk/fpvMWYpG+k9nhJcNvLWZYtpMWW 04LBgZ4N1d3uyyqQ+fbu5Dcf867qjsfCVHU1vG+Vur0ZN08gIo3xP/zXftUK8rx4eCwW8x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Rz8kPMAAAA4gAAAA8A AAAAAAAAAAAAAAAAoQIAAGRycy9kb3ducmV2LnhtbFBLBQYAAAAABAAEAPkAAACaAwAAAAA= "/>
                        <v:line id="Line 64" o:spid="_x0000_s2676" style="position:absolute;flip:y;visibility:visible;mso-wrap-style:square" from="6840,12059" to="6840,12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9X2MwAAADiAAAADwAAAGRycy9kb3ducmV2LnhtbESPQUvDQBSE74L/YXmCF7EbtdYkdluK IHjoxSop3p7ZZzYk+zburm3677uFgsdhZr5h5svR9mJHPrSOFdxNMhDEtdMtNwo+P15vcxAhImvs HZOCAwVYLi4v5lhqt+d32m1iIxKEQ4kKTIxDKWWoDVkMEzcQJ+/HeYsxSd9I7XGf4LaX91k2kxZb TgsGB3oxVHebP6tA5uubX7/6nnZVt90Wpqqr4Wut1PXVuHoGEWmM/+Fz+00ryPPi8amYTR/gdCnd Abk4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s/V9jMAAAA4gAAAA8A AAAAAAAAAAAAAAAAoQIAAGRycy9kb3ducmV2LnhtbFBLBQYAAAAABAAEAPkAAACaAwAAAAA= "/>
                        <v:shape id="Text Box 65" o:spid="_x0000_s2677" type="#_x0000_t202" alt="Dashed horizontal" style="position:absolute;left:6480;top:12263;width:28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6yx8sA AADiAAAADwAAAGRycy9kb3ducmV2LnhtbESPQUvDQBSE70L/w/IK3uzGJtYk7bZIRZBSKa0ePL5m n0lo9m3Irk3y711B8DjMzDfMajOYRlypc7VlBfezCARxYXXNpYKP95e7FITzyBoby6RgJAeb9eRm hbm2PR/pevKlCBB2OSqovG9zKV1RkUE3sy1x8L5sZ9AH2ZVSd9gHuGnkPIoW0mDNYaHClrYVFZfT t1GwH8ZDliX0xp+783PcJ+MujrdK3U6HpyUIT4P/D/+1X7WCNM0eHrNFksDvpXAH5PoHAAD//wMA UEsBAi0AFAAGAAgAAAAhAPD3irv9AAAA4gEAABMAAAAAAAAAAAAAAAAAAAAAAFtDb250ZW50X1R5 cGVzXS54bWxQSwECLQAUAAYACAAAACEAMd1fYdIAAACPAQAACwAAAAAAAAAAAAAAAAAuAQAAX3Jl bHMvLnJlbHNQSwECLQAUAAYACAAAACEAMy8FnkEAAAA5AAAAEAAAAAAAAAAAAAAAAAApAgAAZHJz L3NoYXBleG1sLnhtbFBLAQItABQABgAIAAAAIQBzHrLHywAAAOIAAAAPAAAAAAAAAAAAAAAAAJgC AABkcnMvZG93bnJldi54bWxQSwUGAAAAAAQABAD1AAAAkAMAAAAA " fillcolor="black" stroked="f">
                          <v:fill r:id="rId455" o:title="" type="pattern"/>
                          <v:textbox>
                            <w:txbxContent>
                              <w:p w14:paraId="119E5DFB" w14:textId="77777777" w:rsidR="00541C41" w:rsidRDefault="00541C41" w:rsidP="00803B82">
                                <w:pPr>
                                  <w:rPr>
                                    <w:b/>
                                    <w:sz w:val="20"/>
                                    <w:szCs w:val="20"/>
                                  </w:rPr>
                                </w:pPr>
                                <w:r>
                                  <w:rPr>
                                    <w:b/>
                                    <w:sz w:val="20"/>
                                    <w:szCs w:val="20"/>
                                  </w:rPr>
                                  <w:t xml:space="preserve">         F</w:t>
                                </w:r>
                              </w:p>
                            </w:txbxContent>
                          </v:textbox>
                        </v:shape>
                        <v:line id="Line 66" o:spid="_x0000_s2678" style="position:absolute;flip:y;visibility:visible;mso-wrap-style:square" from="6300,12239" to="6300,12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XQqckAAADiAAAADwAAAGRycy9kb3ducmV2LnhtbESPwU7DMBBE70j8g7VI3KgNwiUJdSta Aeq1BSGOS7wkae11FJsm/D1GQuI4mpk3msVq8k6caIhdYAPXMwWCuA6248bA68vTVQEiJmSLLjAZ +KYIq+X52QIrG0be0WmfGpEhHCs00KbUV1LGuiWPcRZ64ux9hsFjynJopB1wzHDv5I1Sc+mx47zQ Yk+blurj/ssbeFbb9Xgotdoc9MebXk/u+PjujLm8mB7uQSSa0n/4r721Boqi1Hfl/FbD76V8B+Ty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xV0KnJAAAA4gAAAA8AAAAA AAAAAAAAAAAAoQIAAGRycy9kb3ducmV2LnhtbFBLBQYAAAAABAAEAPkAAACXAwAAAAA= " strokeweight="1.5pt">
                          <v:stroke endarrow="block"/>
                        </v:line>
                        <v:line id="Line 67" o:spid="_x0000_s2679" style="position:absolute;visibility:visible;mso-wrap-style:square" from="6300,13319" to="6300,1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ENC8wAAADiAAAADwAAAGRycy9kb3ducmV2LnhtbESP3UrDQBSE7wu+w3IEb0q7idY0jd0W UQqtYP8Urw/ZYxLMng3ZtU18elcoeDnMzDfMfNmZWpyodZVlBfE4AkGcW11xoeD9bTVKQTiPrLG2 TAp6crBcXA3mmGl75gOdjr4QAcIuQwWl900mpctLMujGtiEO3qdtDfog20LqFs8Bbmp5G0WJNFhx WCixoaeS8q/jt1HwQj/PyWa4e8WJj/cf/d0w7qutUjfX3eMDCE+d/w9f2mutIE1n99NZMkng71K4 A3Lx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tBDQvMAAAA4gAAAA8A AAAAAAAAAAAAAAAAoQIAAGRycy9kb3ducmV2LnhtbFBLBQYAAAAABAAEAPkAAACaAwAAAAA= " strokeweight="2.25pt">
                          <v:stroke endarrow="block"/>
                        </v:line>
                      </v:group>
                      <v:shape id="AutoShape 68" o:spid="_x0000_s2680" type="#_x0000_t32" style="position:absolute;left:8672;top:2420;width:0;height:52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S+cwAAADiAAAADwAAAGRycy9kb3ducmV2LnhtbESPQWvCQBSE74X+h+UVeqsbxWqSuooI lmLxUC2hvT2yr0kw+zbsrhr767sFweMwM98ws0VvWnEi5xvLCoaDBARxaXXDlYLP/fopBeEDssbW Mim4kIfF/P5uhrm2Z/6g0y5UIkLY56igDqHLpfRlTQb9wHbE0fuxzmCI0lVSOzxHuGnlKEkm0mDD caHGjlY1lYfd0Sj4es+OxaXY0qYYZptvdMb/7l+Venzoly8gAvXhFr6237SCNM2ep9lkPIX/S/EO yPk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mfkvnMAAAA4gAAAA8A AAAAAAAAAAAAAAAAoQIAAGRycy9kb3ducmV2LnhtbFBLBQYAAAAABAAEAPkAAACaAwAAAAA= ">
                        <v:stroke endarrow="block"/>
                      </v:shape>
                    </v:group>
                  </w:pict>
                </mc:Fallback>
              </mc:AlternateContent>
            </w:r>
          </w:p>
          <w:p w14:paraId="66DE869F" w14:textId="77777777" w:rsidR="00541C41" w:rsidRPr="00541C41" w:rsidRDefault="00541C41" w:rsidP="00541C41">
            <w:pPr>
              <w:spacing w:after="0" w:line="240" w:lineRule="auto"/>
              <w:rPr>
                <w:rFonts w:eastAsia="Times New Roman"/>
                <w:b/>
                <w:sz w:val="26"/>
                <w:szCs w:val="26"/>
              </w:rPr>
            </w:pPr>
          </w:p>
          <w:p w14:paraId="01DF61E6" w14:textId="77777777" w:rsidR="00541C41" w:rsidRPr="00541C41" w:rsidRDefault="00541C41" w:rsidP="00541C41">
            <w:pPr>
              <w:spacing w:after="0" w:line="240" w:lineRule="auto"/>
              <w:rPr>
                <w:rFonts w:eastAsia="Times New Roman"/>
                <w:b/>
                <w:sz w:val="26"/>
                <w:szCs w:val="26"/>
              </w:rPr>
            </w:pPr>
          </w:p>
          <w:p w14:paraId="71BB69C0" w14:textId="77777777" w:rsidR="00541C41" w:rsidRPr="00541C41" w:rsidRDefault="00541C41" w:rsidP="00541C41">
            <w:pPr>
              <w:spacing w:after="0" w:line="240" w:lineRule="auto"/>
              <w:rPr>
                <w:rFonts w:eastAsia="Times New Roman"/>
                <w:b/>
                <w:sz w:val="26"/>
                <w:szCs w:val="26"/>
              </w:rPr>
            </w:pPr>
          </w:p>
          <w:p w14:paraId="3DD4E99B" w14:textId="77777777" w:rsidR="00541C41" w:rsidRPr="00541C41" w:rsidRDefault="00541C41" w:rsidP="00541C41">
            <w:pPr>
              <w:spacing w:after="0" w:line="240" w:lineRule="auto"/>
              <w:jc w:val="both"/>
              <w:rPr>
                <w:sz w:val="26"/>
                <w:szCs w:val="26"/>
              </w:rPr>
            </w:pPr>
          </w:p>
        </w:tc>
        <w:tc>
          <w:tcPr>
            <w:tcW w:w="963" w:type="dxa"/>
            <w:tcBorders>
              <w:top w:val="single" w:sz="4" w:space="0" w:color="auto"/>
              <w:left w:val="single" w:sz="4" w:space="0" w:color="auto"/>
              <w:bottom w:val="single" w:sz="4" w:space="0" w:color="auto"/>
              <w:right w:val="single" w:sz="4" w:space="0" w:color="auto"/>
            </w:tcBorders>
            <w:shd w:val="clear" w:color="auto" w:fill="auto"/>
          </w:tcPr>
          <w:p w14:paraId="2C12BDA5" w14:textId="77777777" w:rsidR="00541C41" w:rsidRPr="00541C41" w:rsidRDefault="00541C41" w:rsidP="00541C41">
            <w:pPr>
              <w:spacing w:after="0"/>
              <w:jc w:val="center"/>
              <w:rPr>
                <w:b/>
                <w:sz w:val="26"/>
                <w:szCs w:val="26"/>
              </w:rPr>
            </w:pPr>
          </w:p>
          <w:p w14:paraId="660230B7" w14:textId="77777777" w:rsidR="00541C41" w:rsidRPr="00541C41" w:rsidRDefault="00541C41" w:rsidP="00541C41">
            <w:pPr>
              <w:spacing w:after="0"/>
              <w:jc w:val="center"/>
              <w:rPr>
                <w:b/>
                <w:sz w:val="26"/>
                <w:szCs w:val="26"/>
              </w:rPr>
            </w:pPr>
            <w:r w:rsidRPr="00541C41">
              <w:rPr>
                <w:b/>
                <w:sz w:val="26"/>
                <w:szCs w:val="26"/>
              </w:rPr>
              <w:t>Hình vẽ</w:t>
            </w:r>
          </w:p>
          <w:p w14:paraId="7D13CB25" w14:textId="77777777" w:rsidR="00541C41" w:rsidRPr="00541C41" w:rsidRDefault="00541C41" w:rsidP="00541C41">
            <w:pPr>
              <w:spacing w:after="0" w:line="240" w:lineRule="auto"/>
              <w:rPr>
                <w:rFonts w:eastAsia="Times New Roman"/>
                <w:sz w:val="28"/>
                <w:szCs w:val="28"/>
              </w:rPr>
            </w:pPr>
          </w:p>
        </w:tc>
      </w:tr>
    </w:tbl>
    <w:tbl>
      <w:tblPr>
        <w:tblStyle w:val="TableGrid1"/>
        <w:tblpPr w:leftFromText="180" w:rightFromText="180" w:vertAnchor="page" w:horzAnchor="margin" w:tblpY="1115"/>
        <w:tblW w:w="9571" w:type="dxa"/>
        <w:tblLayout w:type="fixed"/>
        <w:tblLook w:val="04A0" w:firstRow="1" w:lastRow="0" w:firstColumn="1" w:lastColumn="0" w:noHBand="0" w:noVBand="1"/>
      </w:tblPr>
      <w:tblGrid>
        <w:gridCol w:w="780"/>
        <w:gridCol w:w="7867"/>
        <w:gridCol w:w="924"/>
      </w:tblGrid>
      <w:tr w:rsidR="00541C41" w:rsidRPr="00541C41" w14:paraId="3FB9E678" w14:textId="77777777" w:rsidTr="00465249">
        <w:tc>
          <w:tcPr>
            <w:tcW w:w="780" w:type="dxa"/>
          </w:tcPr>
          <w:p w14:paraId="798E3ADC" w14:textId="77777777" w:rsidR="00541C41" w:rsidRPr="00541C41" w:rsidRDefault="00541C41" w:rsidP="00541C41">
            <w:pPr>
              <w:spacing w:after="0"/>
              <w:jc w:val="both"/>
              <w:rPr>
                <w:rFonts w:ascii="Times New Roman" w:hAnsi="Times New Roman"/>
                <w:b/>
                <w:sz w:val="26"/>
                <w:szCs w:val="26"/>
              </w:rPr>
            </w:pPr>
          </w:p>
          <w:p w14:paraId="6074F3A5" w14:textId="77777777" w:rsidR="00541C41" w:rsidRPr="00541C41" w:rsidRDefault="00541C41" w:rsidP="00541C41">
            <w:pPr>
              <w:spacing w:after="0"/>
              <w:jc w:val="both"/>
              <w:rPr>
                <w:rFonts w:ascii="Times New Roman" w:hAnsi="Times New Roman"/>
                <w:b/>
                <w:sz w:val="26"/>
                <w:szCs w:val="26"/>
              </w:rPr>
            </w:pPr>
          </w:p>
          <w:p w14:paraId="01B3E62C" w14:textId="77777777" w:rsidR="00541C41" w:rsidRPr="00541C41" w:rsidRDefault="00541C41" w:rsidP="00541C41">
            <w:pPr>
              <w:spacing w:after="0"/>
              <w:jc w:val="both"/>
              <w:rPr>
                <w:rFonts w:ascii="Times New Roman" w:hAnsi="Times New Roman"/>
                <w:b/>
                <w:sz w:val="26"/>
                <w:szCs w:val="26"/>
              </w:rPr>
            </w:pPr>
          </w:p>
          <w:p w14:paraId="6D91E8AB" w14:textId="77777777" w:rsidR="00541C41" w:rsidRPr="00541C41" w:rsidRDefault="00541C41" w:rsidP="00541C41">
            <w:pPr>
              <w:spacing w:after="0"/>
              <w:jc w:val="both"/>
              <w:rPr>
                <w:rFonts w:ascii="Times New Roman" w:hAnsi="Times New Roman"/>
                <w:b/>
                <w:sz w:val="26"/>
                <w:szCs w:val="26"/>
              </w:rPr>
            </w:pPr>
          </w:p>
          <w:p w14:paraId="1197DB4B" w14:textId="77777777" w:rsidR="00541C41" w:rsidRPr="00541C41" w:rsidRDefault="00541C41" w:rsidP="00541C41">
            <w:pPr>
              <w:spacing w:after="0"/>
              <w:jc w:val="both"/>
              <w:rPr>
                <w:rFonts w:ascii="Times New Roman" w:hAnsi="Times New Roman"/>
                <w:b/>
                <w:sz w:val="26"/>
                <w:szCs w:val="26"/>
              </w:rPr>
            </w:pPr>
            <w:r w:rsidRPr="00541C41">
              <w:rPr>
                <w:rFonts w:ascii="Times New Roman" w:hAnsi="Times New Roman"/>
                <w:b/>
                <w:sz w:val="26"/>
                <w:szCs w:val="26"/>
              </w:rPr>
              <w:t>6</w:t>
            </w:r>
          </w:p>
        </w:tc>
        <w:tc>
          <w:tcPr>
            <w:tcW w:w="7867" w:type="dxa"/>
          </w:tcPr>
          <w:p w14:paraId="09C47755"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 Lắp thanh gỗ vào trục quay để có 1 đòn bẩy. Treo lọ rỗng vào đòn bên phải, treo lọ đầy cát vào một vị trí ở đòn bên trái sao cho đòn bẩy cân bằng nằm ngang. Ta có: P</w:t>
            </w:r>
            <w:r w:rsidRPr="00541C41">
              <w:rPr>
                <w:rFonts w:ascii="Times New Roman" w:hAnsi="Times New Roman"/>
                <w:sz w:val="26"/>
                <w:szCs w:val="26"/>
                <w:vertAlign w:val="subscript"/>
              </w:rPr>
              <w:t>0</w:t>
            </w:r>
            <w:r w:rsidRPr="00541C41">
              <w:rPr>
                <w:rFonts w:ascii="Times New Roman" w:hAnsi="Times New Roman"/>
                <w:sz w:val="26"/>
                <w:szCs w:val="26"/>
              </w:rPr>
              <w:t>.</w:t>
            </w:r>
            <w:r w:rsidRPr="00541C41">
              <w:rPr>
                <w:rFonts w:ascii="Times New Roman" w:hAnsi="Times New Roman"/>
                <w:i/>
                <w:sz w:val="26"/>
                <w:szCs w:val="26"/>
              </w:rPr>
              <w:t>l</w:t>
            </w:r>
            <w:r w:rsidRPr="00541C41">
              <w:rPr>
                <w:rFonts w:ascii="Times New Roman" w:hAnsi="Times New Roman"/>
                <w:sz w:val="26"/>
                <w:szCs w:val="26"/>
                <w:vertAlign w:val="subscript"/>
              </w:rPr>
              <w:t>0</w:t>
            </w:r>
            <w:r w:rsidRPr="00541C41">
              <w:rPr>
                <w:rFonts w:ascii="Times New Roman" w:hAnsi="Times New Roman"/>
                <w:sz w:val="26"/>
                <w:szCs w:val="26"/>
              </w:rPr>
              <w:t xml:space="preserve"> = P.</w:t>
            </w:r>
            <w:r w:rsidRPr="00541C41">
              <w:rPr>
                <w:rFonts w:ascii="Times New Roman" w:hAnsi="Times New Roman"/>
                <w:i/>
                <w:sz w:val="26"/>
                <w:szCs w:val="26"/>
              </w:rPr>
              <w:t>l</w:t>
            </w:r>
            <w:r w:rsidRPr="00541C41">
              <w:rPr>
                <w:rFonts w:ascii="Times New Roman" w:hAnsi="Times New Roman"/>
                <w:i/>
                <w:sz w:val="26"/>
                <w:szCs w:val="26"/>
              </w:rPr>
              <w:tab/>
              <w:t xml:space="preserve"> </w:t>
            </w:r>
            <w:r w:rsidRPr="00541C41">
              <w:rPr>
                <w:rFonts w:ascii="Times New Roman" w:hAnsi="Times New Roman"/>
                <w:sz w:val="26"/>
                <w:szCs w:val="26"/>
              </w:rPr>
              <w:t>(1)</w:t>
            </w:r>
            <w:r w:rsidRPr="00541C41">
              <w:rPr>
                <w:rFonts w:ascii="Times New Roman" w:hAnsi="Times New Roman"/>
                <w:i/>
                <w:sz w:val="26"/>
                <w:szCs w:val="26"/>
              </w:rPr>
              <w:tab/>
            </w:r>
          </w:p>
          <w:p w14:paraId="5122BC5D"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 xml:space="preserve">- Nhúng lọ đựng đầy cát ngập trong nước rồi tìm vị trí treo nó sao cho đòn bẩy cân bằng: </w:t>
            </w:r>
          </w:p>
          <w:p w14:paraId="3CA11660"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ab/>
              <w:t>P</w:t>
            </w:r>
            <w:r w:rsidRPr="00541C41">
              <w:rPr>
                <w:rFonts w:ascii="Times New Roman" w:hAnsi="Times New Roman"/>
                <w:sz w:val="26"/>
                <w:szCs w:val="26"/>
                <w:vertAlign w:val="subscript"/>
              </w:rPr>
              <w:t>0</w:t>
            </w:r>
            <w:r w:rsidRPr="00541C41">
              <w:rPr>
                <w:rFonts w:ascii="Times New Roman" w:hAnsi="Times New Roman"/>
                <w:sz w:val="26"/>
                <w:szCs w:val="26"/>
              </w:rPr>
              <w:t xml:space="preserve">. </w:t>
            </w:r>
            <w:r w:rsidRPr="00541C41">
              <w:rPr>
                <w:rFonts w:ascii="Times New Roman" w:hAnsi="Times New Roman"/>
                <w:i/>
                <w:sz w:val="26"/>
                <w:szCs w:val="26"/>
              </w:rPr>
              <w:t>l</w:t>
            </w:r>
            <w:r w:rsidRPr="00541C41">
              <w:rPr>
                <w:rFonts w:ascii="Times New Roman" w:hAnsi="Times New Roman"/>
                <w:sz w:val="26"/>
                <w:szCs w:val="26"/>
                <w:vertAlign w:val="subscript"/>
              </w:rPr>
              <w:t>0</w:t>
            </w:r>
            <w:r w:rsidRPr="00541C41">
              <w:rPr>
                <w:rFonts w:ascii="Times New Roman" w:hAnsi="Times New Roman"/>
                <w:sz w:val="26"/>
                <w:szCs w:val="26"/>
              </w:rPr>
              <w:t xml:space="preserve"> = (P – F). </w:t>
            </w:r>
            <w:r w:rsidRPr="00541C41">
              <w:rPr>
                <w:rFonts w:ascii="Times New Roman" w:hAnsi="Times New Roman"/>
                <w:i/>
                <w:sz w:val="26"/>
                <w:szCs w:val="26"/>
              </w:rPr>
              <w:t>l</w:t>
            </w:r>
            <w:r w:rsidRPr="00541C41">
              <w:rPr>
                <w:rFonts w:ascii="Times New Roman" w:hAnsi="Times New Roman"/>
                <w:sz w:val="26"/>
                <w:szCs w:val="26"/>
              </w:rPr>
              <w:t>’</w:t>
            </w:r>
            <w:r w:rsidRPr="00541C41">
              <w:rPr>
                <w:rFonts w:ascii="Times New Roman" w:hAnsi="Times New Roman"/>
                <w:sz w:val="26"/>
                <w:szCs w:val="26"/>
              </w:rPr>
              <w:tab/>
              <w:t xml:space="preserve">          (2) </w:t>
            </w:r>
          </w:p>
          <w:p w14:paraId="0AE42B82"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 xml:space="preserve">- Từ (1) và (2): </w:t>
            </w:r>
            <w:r w:rsidRPr="00541C41">
              <w:rPr>
                <w:rFonts w:ascii="Times New Roman" w:hAnsi="Times New Roman"/>
                <w:sz w:val="26"/>
                <w:szCs w:val="26"/>
              </w:rPr>
              <w:tab/>
            </w:r>
          </w:p>
          <w:p w14:paraId="6E65CA67"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 xml:space="preserve">  F = P(l’ – l)/l’             mà F = d</w:t>
            </w:r>
            <w:r w:rsidRPr="00541C41">
              <w:rPr>
                <w:rFonts w:ascii="Times New Roman" w:hAnsi="Times New Roman"/>
                <w:sz w:val="26"/>
                <w:szCs w:val="26"/>
                <w:vertAlign w:val="subscript"/>
              </w:rPr>
              <w:t>nước</w:t>
            </w:r>
            <w:r w:rsidRPr="00541C41">
              <w:rPr>
                <w:rFonts w:ascii="Times New Roman" w:hAnsi="Times New Roman"/>
                <w:sz w:val="26"/>
                <w:szCs w:val="26"/>
              </w:rPr>
              <w:t>.V</w:t>
            </w:r>
          </w:p>
          <w:p w14:paraId="5212C9C1"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 xml:space="preserve">   Suy ra: d</w:t>
            </w:r>
            <w:r w:rsidRPr="00541C41">
              <w:rPr>
                <w:rFonts w:ascii="Times New Roman" w:hAnsi="Times New Roman"/>
                <w:sz w:val="26"/>
                <w:szCs w:val="26"/>
                <w:vertAlign w:val="subscript"/>
              </w:rPr>
              <w:t>nước</w:t>
            </w:r>
            <w:r w:rsidRPr="00541C41">
              <w:rPr>
                <w:rFonts w:ascii="Times New Roman" w:hAnsi="Times New Roman"/>
                <w:sz w:val="26"/>
                <w:szCs w:val="26"/>
              </w:rPr>
              <w:t xml:space="preserve"> = </w:t>
            </w:r>
            <w:r w:rsidRPr="00541C41">
              <w:rPr>
                <w:rFonts w:ascii="Times New Roman" w:hAnsi="Times New Roman"/>
                <w:position w:val="-24"/>
                <w:sz w:val="26"/>
                <w:szCs w:val="26"/>
              </w:rPr>
              <w:object w:dxaOrig="840" w:dyaOrig="620" w14:anchorId="29D7603E">
                <v:shape id="_x0000_i2056" type="#_x0000_t75" style="width:42pt;height:30.75pt" o:ole="">
                  <v:imagedata r:id="rId1931" o:title=""/>
                </v:shape>
                <o:OLEObject Type="Embed" ProgID="Equation.3" ShapeID="_x0000_i2056" DrawAspect="Content" ObjectID="_1773309060" r:id="rId1932"/>
              </w:object>
            </w:r>
          </w:p>
          <w:p w14:paraId="35D2C02A"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 xml:space="preserve">- Lặp lại thí nghiệm bằng cách thay nước bằng dầu hoả, tìm vị trí </w:t>
            </w:r>
            <w:r w:rsidRPr="00541C41">
              <w:rPr>
                <w:rFonts w:ascii="Times New Roman" w:hAnsi="Times New Roman"/>
                <w:i/>
                <w:sz w:val="26"/>
                <w:szCs w:val="26"/>
              </w:rPr>
              <w:t>l</w:t>
            </w:r>
            <w:r w:rsidRPr="00541C41">
              <w:rPr>
                <w:rFonts w:ascii="Times New Roman" w:hAnsi="Times New Roman"/>
                <w:sz w:val="26"/>
                <w:szCs w:val="26"/>
              </w:rPr>
              <w:t xml:space="preserve">’’ treo lọ cát để đòn bẩy cân bằng. </w:t>
            </w:r>
          </w:p>
          <w:p w14:paraId="7122D6EF"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 xml:space="preserve">- Ta có: </w:t>
            </w:r>
            <w:r w:rsidRPr="00541C41">
              <w:rPr>
                <w:rFonts w:ascii="Times New Roman" w:hAnsi="Times New Roman"/>
                <w:sz w:val="26"/>
                <w:szCs w:val="26"/>
              </w:rPr>
              <w:tab/>
            </w:r>
            <w:r w:rsidRPr="00541C41">
              <w:rPr>
                <w:rFonts w:ascii="Times New Roman" w:hAnsi="Times New Roman"/>
                <w:sz w:val="26"/>
                <w:szCs w:val="26"/>
              </w:rPr>
              <w:tab/>
              <w:t>d</w:t>
            </w:r>
            <w:r w:rsidRPr="00541C41">
              <w:rPr>
                <w:rFonts w:ascii="Times New Roman" w:hAnsi="Times New Roman"/>
                <w:sz w:val="26"/>
                <w:szCs w:val="26"/>
                <w:vertAlign w:val="subscript"/>
              </w:rPr>
              <w:t>dầu</w:t>
            </w:r>
            <w:r w:rsidRPr="00541C41">
              <w:rPr>
                <w:rFonts w:ascii="Times New Roman" w:hAnsi="Times New Roman"/>
                <w:sz w:val="26"/>
                <w:szCs w:val="26"/>
              </w:rPr>
              <w:t xml:space="preserve"> = </w:t>
            </w:r>
            <w:r w:rsidRPr="00541C41">
              <w:rPr>
                <w:rFonts w:ascii="Times New Roman" w:hAnsi="Times New Roman"/>
                <w:position w:val="-24"/>
                <w:sz w:val="26"/>
                <w:szCs w:val="26"/>
              </w:rPr>
              <w:object w:dxaOrig="920" w:dyaOrig="620" w14:anchorId="4693FCDF">
                <v:shape id="_x0000_i2057" type="#_x0000_t75" style="width:45.75pt;height:30.75pt" o:ole="">
                  <v:imagedata r:id="rId1933" o:title=""/>
                </v:shape>
                <o:OLEObject Type="Embed" ProgID="Equation.3" ShapeID="_x0000_i2057" DrawAspect="Content" ObjectID="_1773309061" r:id="rId1934"/>
              </w:object>
            </w:r>
          </w:p>
          <w:p w14:paraId="609C7A32" w14:textId="77777777" w:rsidR="00541C41" w:rsidRPr="00541C41" w:rsidRDefault="00541C41" w:rsidP="00541C41">
            <w:pPr>
              <w:spacing w:after="0"/>
              <w:jc w:val="both"/>
              <w:rPr>
                <w:rFonts w:ascii="Times New Roman" w:hAnsi="Times New Roman"/>
                <w:sz w:val="26"/>
                <w:szCs w:val="26"/>
              </w:rPr>
            </w:pPr>
            <w:r w:rsidRPr="00541C41">
              <w:rPr>
                <w:rFonts w:ascii="Times New Roman" w:hAnsi="Times New Roman"/>
                <w:sz w:val="26"/>
                <w:szCs w:val="26"/>
              </w:rPr>
              <w:t xml:space="preserve">- Suy ra </w:t>
            </w:r>
            <w:r w:rsidRPr="00541C41">
              <w:rPr>
                <w:rFonts w:ascii="Times New Roman" w:hAnsi="Times New Roman"/>
                <w:sz w:val="26"/>
                <w:szCs w:val="26"/>
              </w:rPr>
              <w:tab/>
            </w:r>
            <w:r w:rsidRPr="00541C41">
              <w:rPr>
                <w:rFonts w:ascii="Times New Roman" w:hAnsi="Times New Roman"/>
                <w:sz w:val="26"/>
                <w:szCs w:val="26"/>
              </w:rPr>
              <w:tab/>
              <w:t>d</w:t>
            </w:r>
            <w:r w:rsidRPr="00541C41">
              <w:rPr>
                <w:rFonts w:ascii="Times New Roman" w:hAnsi="Times New Roman"/>
                <w:sz w:val="26"/>
                <w:szCs w:val="26"/>
                <w:vertAlign w:val="subscript"/>
              </w:rPr>
              <w:t>dầu</w:t>
            </w:r>
            <w:r w:rsidRPr="00541C41">
              <w:rPr>
                <w:rFonts w:ascii="Times New Roman" w:hAnsi="Times New Roman"/>
                <w:sz w:val="26"/>
                <w:szCs w:val="26"/>
              </w:rPr>
              <w:t xml:space="preserve"> = d</w:t>
            </w:r>
            <w:r w:rsidRPr="00541C41">
              <w:rPr>
                <w:rFonts w:ascii="Times New Roman" w:hAnsi="Times New Roman"/>
                <w:sz w:val="26"/>
                <w:szCs w:val="26"/>
                <w:vertAlign w:val="subscript"/>
              </w:rPr>
              <w:t>nước</w:t>
            </w:r>
            <w:r w:rsidRPr="00541C41">
              <w:rPr>
                <w:rFonts w:ascii="Times New Roman" w:hAnsi="Times New Roman"/>
                <w:sz w:val="26"/>
                <w:szCs w:val="26"/>
              </w:rPr>
              <w:t xml:space="preserve"> </w:t>
            </w:r>
            <w:r w:rsidRPr="00541C41">
              <w:rPr>
                <w:rFonts w:ascii="Times New Roman" w:hAnsi="Times New Roman"/>
                <w:position w:val="-28"/>
                <w:sz w:val="26"/>
                <w:szCs w:val="26"/>
              </w:rPr>
              <w:object w:dxaOrig="940" w:dyaOrig="660" w14:anchorId="3658C264">
                <v:shape id="_x0000_i2058" type="#_x0000_t75" style="width:47.25pt;height:33pt" o:ole="">
                  <v:imagedata r:id="rId1935" o:title=""/>
                </v:shape>
                <o:OLEObject Type="Embed" ProgID="Equation.3" ShapeID="_x0000_i2058" DrawAspect="Content" ObjectID="_1773309062" r:id="rId1936"/>
              </w:object>
            </w:r>
          </w:p>
          <w:p w14:paraId="6E08B53D" w14:textId="77777777" w:rsidR="00541C41" w:rsidRPr="00541C41" w:rsidRDefault="00541C41" w:rsidP="00541C41">
            <w:pPr>
              <w:tabs>
                <w:tab w:val="left" w:pos="360"/>
              </w:tabs>
              <w:spacing w:after="0"/>
              <w:rPr>
                <w:rFonts w:ascii="Times New Roman" w:hAnsi="Times New Roman"/>
                <w:sz w:val="26"/>
                <w:szCs w:val="26"/>
              </w:rPr>
            </w:pPr>
            <w:r w:rsidRPr="00541C41">
              <w:rPr>
                <w:rFonts w:ascii="Times New Roman" w:hAnsi="Times New Roman"/>
                <w:sz w:val="26"/>
                <w:szCs w:val="26"/>
              </w:rPr>
              <w:t xml:space="preserve">      hay:</w:t>
            </w:r>
            <w:r w:rsidRPr="00541C41">
              <w:rPr>
                <w:rFonts w:ascii="Times New Roman" w:hAnsi="Times New Roman"/>
                <w:sz w:val="26"/>
                <w:szCs w:val="26"/>
              </w:rPr>
              <w:tab/>
            </w:r>
            <w:r w:rsidRPr="00541C41">
              <w:rPr>
                <w:rFonts w:ascii="Times New Roman" w:hAnsi="Times New Roman"/>
                <w:sz w:val="26"/>
                <w:szCs w:val="26"/>
              </w:rPr>
              <w:tab/>
              <w:t>D</w:t>
            </w:r>
            <w:r w:rsidRPr="00541C41">
              <w:rPr>
                <w:rFonts w:ascii="Times New Roman" w:hAnsi="Times New Roman"/>
                <w:sz w:val="26"/>
                <w:szCs w:val="26"/>
                <w:vertAlign w:val="subscript"/>
              </w:rPr>
              <w:t>dầu</w:t>
            </w:r>
            <w:r w:rsidRPr="00541C41">
              <w:rPr>
                <w:rFonts w:ascii="Times New Roman" w:hAnsi="Times New Roman"/>
                <w:sz w:val="26"/>
                <w:szCs w:val="26"/>
              </w:rPr>
              <w:t xml:space="preserve"> = D</w:t>
            </w:r>
            <w:r w:rsidRPr="00541C41">
              <w:rPr>
                <w:rFonts w:ascii="Times New Roman" w:hAnsi="Times New Roman"/>
                <w:sz w:val="26"/>
                <w:szCs w:val="26"/>
                <w:vertAlign w:val="subscript"/>
              </w:rPr>
              <w:t>nước</w:t>
            </w:r>
            <w:r w:rsidRPr="00541C41">
              <w:rPr>
                <w:rFonts w:ascii="Times New Roman" w:hAnsi="Times New Roman"/>
                <w:sz w:val="26"/>
                <w:szCs w:val="26"/>
              </w:rPr>
              <w:t xml:space="preserve"> </w:t>
            </w:r>
            <w:r w:rsidRPr="00541C41">
              <w:rPr>
                <w:rFonts w:ascii="Times New Roman" w:hAnsi="Times New Roman"/>
                <w:position w:val="-28"/>
                <w:sz w:val="26"/>
                <w:szCs w:val="26"/>
              </w:rPr>
              <w:object w:dxaOrig="940" w:dyaOrig="660" w14:anchorId="062645D5">
                <v:shape id="_x0000_i2059" type="#_x0000_t75" style="width:47.25pt;height:33pt" o:ole="">
                  <v:imagedata r:id="rId1937" o:title=""/>
                </v:shape>
                <o:OLEObject Type="Embed" ProgID="Equation.3" ShapeID="_x0000_i2059" DrawAspect="Content" ObjectID="_1773309063" r:id="rId1938"/>
              </w:object>
            </w:r>
          </w:p>
        </w:tc>
        <w:tc>
          <w:tcPr>
            <w:tcW w:w="924" w:type="dxa"/>
          </w:tcPr>
          <w:p w14:paraId="5F1DE6A2" w14:textId="77777777" w:rsidR="00541C41" w:rsidRPr="00541C41" w:rsidRDefault="00541C41" w:rsidP="00541C41">
            <w:pPr>
              <w:spacing w:after="0"/>
              <w:rPr>
                <w:rFonts w:ascii="Times New Roman" w:hAnsi="Times New Roman"/>
                <w:sz w:val="26"/>
                <w:szCs w:val="26"/>
              </w:rPr>
            </w:pPr>
          </w:p>
          <w:p w14:paraId="1925D043" w14:textId="77777777" w:rsidR="00541C41" w:rsidRPr="00541C41" w:rsidRDefault="00541C41" w:rsidP="00541C41">
            <w:pPr>
              <w:spacing w:after="0"/>
              <w:jc w:val="center"/>
              <w:rPr>
                <w:rFonts w:ascii="Times New Roman" w:hAnsi="Times New Roman"/>
                <w:sz w:val="26"/>
                <w:szCs w:val="26"/>
              </w:rPr>
            </w:pPr>
          </w:p>
          <w:p w14:paraId="5AB35409" w14:textId="77777777" w:rsidR="00541C41" w:rsidRPr="00541C41" w:rsidRDefault="00541C41" w:rsidP="00541C41">
            <w:pPr>
              <w:spacing w:after="0"/>
              <w:jc w:val="center"/>
              <w:rPr>
                <w:rFonts w:ascii="Times New Roman" w:hAnsi="Times New Roman"/>
                <w:b/>
                <w:sz w:val="26"/>
                <w:szCs w:val="26"/>
              </w:rPr>
            </w:pPr>
            <w:r w:rsidRPr="00541C41">
              <w:rPr>
                <w:rFonts w:ascii="Times New Roman" w:hAnsi="Times New Roman"/>
                <w:b/>
                <w:sz w:val="26"/>
                <w:szCs w:val="26"/>
              </w:rPr>
              <w:t>(0,5)</w:t>
            </w:r>
          </w:p>
          <w:p w14:paraId="2CABB1DD" w14:textId="77777777" w:rsidR="00541C41" w:rsidRPr="00541C41" w:rsidRDefault="00541C41" w:rsidP="00541C41">
            <w:pPr>
              <w:spacing w:after="0"/>
              <w:jc w:val="center"/>
              <w:rPr>
                <w:rFonts w:ascii="Times New Roman" w:hAnsi="Times New Roman"/>
                <w:sz w:val="26"/>
                <w:szCs w:val="26"/>
              </w:rPr>
            </w:pPr>
          </w:p>
          <w:p w14:paraId="51D347E5" w14:textId="77777777" w:rsidR="00541C41" w:rsidRPr="00541C41" w:rsidRDefault="00541C41" w:rsidP="00541C41">
            <w:pPr>
              <w:spacing w:after="0"/>
              <w:jc w:val="center"/>
              <w:rPr>
                <w:rFonts w:ascii="Times New Roman" w:hAnsi="Times New Roman"/>
                <w:sz w:val="26"/>
                <w:szCs w:val="26"/>
              </w:rPr>
            </w:pPr>
          </w:p>
          <w:p w14:paraId="317A0983" w14:textId="77777777" w:rsidR="00541C41" w:rsidRPr="00541C41" w:rsidRDefault="00541C41" w:rsidP="00541C41">
            <w:pPr>
              <w:spacing w:after="0"/>
              <w:jc w:val="center"/>
              <w:rPr>
                <w:rFonts w:ascii="Times New Roman" w:hAnsi="Times New Roman"/>
                <w:b/>
                <w:sz w:val="26"/>
                <w:szCs w:val="26"/>
              </w:rPr>
            </w:pPr>
            <w:r w:rsidRPr="00541C41">
              <w:rPr>
                <w:rFonts w:ascii="Times New Roman" w:hAnsi="Times New Roman"/>
                <w:b/>
                <w:sz w:val="26"/>
                <w:szCs w:val="26"/>
              </w:rPr>
              <w:t>(0,5)</w:t>
            </w:r>
          </w:p>
          <w:p w14:paraId="31CBC0F4" w14:textId="77777777" w:rsidR="00541C41" w:rsidRPr="00541C41" w:rsidRDefault="00541C41" w:rsidP="00541C41">
            <w:pPr>
              <w:spacing w:after="0"/>
              <w:jc w:val="center"/>
              <w:rPr>
                <w:rFonts w:ascii="Times New Roman" w:hAnsi="Times New Roman"/>
                <w:sz w:val="26"/>
                <w:szCs w:val="26"/>
              </w:rPr>
            </w:pPr>
          </w:p>
          <w:p w14:paraId="70B62CBA" w14:textId="77777777" w:rsidR="00541C41" w:rsidRPr="00541C41" w:rsidRDefault="00541C41" w:rsidP="00541C41">
            <w:pPr>
              <w:spacing w:after="0"/>
              <w:rPr>
                <w:rFonts w:ascii="Times New Roman" w:hAnsi="Times New Roman"/>
                <w:sz w:val="26"/>
                <w:szCs w:val="26"/>
              </w:rPr>
            </w:pPr>
          </w:p>
          <w:p w14:paraId="17DEBE7A" w14:textId="77777777" w:rsidR="00541C41" w:rsidRPr="00541C41" w:rsidRDefault="00541C41" w:rsidP="00541C41">
            <w:pPr>
              <w:spacing w:after="0"/>
              <w:jc w:val="center"/>
              <w:rPr>
                <w:rFonts w:ascii="Times New Roman" w:hAnsi="Times New Roman"/>
                <w:b/>
                <w:sz w:val="26"/>
                <w:szCs w:val="26"/>
              </w:rPr>
            </w:pPr>
            <w:r w:rsidRPr="00541C41">
              <w:rPr>
                <w:rFonts w:ascii="Times New Roman" w:hAnsi="Times New Roman"/>
                <w:b/>
                <w:sz w:val="26"/>
                <w:szCs w:val="26"/>
              </w:rPr>
              <w:t>(0,5)</w:t>
            </w:r>
          </w:p>
          <w:p w14:paraId="573E1F2B" w14:textId="77777777" w:rsidR="00541C41" w:rsidRPr="00541C41" w:rsidRDefault="00541C41" w:rsidP="00541C41">
            <w:pPr>
              <w:spacing w:after="0"/>
              <w:jc w:val="center"/>
              <w:rPr>
                <w:rFonts w:ascii="Times New Roman" w:hAnsi="Times New Roman"/>
                <w:sz w:val="26"/>
                <w:szCs w:val="26"/>
              </w:rPr>
            </w:pPr>
          </w:p>
          <w:p w14:paraId="053E8E17" w14:textId="77777777" w:rsidR="00541C41" w:rsidRPr="00541C41" w:rsidRDefault="00541C41" w:rsidP="00541C41">
            <w:pPr>
              <w:spacing w:after="0"/>
              <w:rPr>
                <w:rFonts w:ascii="Times New Roman" w:hAnsi="Times New Roman"/>
                <w:sz w:val="26"/>
                <w:szCs w:val="26"/>
              </w:rPr>
            </w:pPr>
          </w:p>
          <w:p w14:paraId="4BDDB72F" w14:textId="77777777" w:rsidR="00541C41" w:rsidRPr="00541C41" w:rsidRDefault="00541C41" w:rsidP="00541C41">
            <w:pPr>
              <w:spacing w:after="0"/>
              <w:jc w:val="center"/>
              <w:rPr>
                <w:rFonts w:ascii="Times New Roman" w:hAnsi="Times New Roman"/>
                <w:sz w:val="26"/>
                <w:szCs w:val="26"/>
              </w:rPr>
            </w:pPr>
          </w:p>
          <w:p w14:paraId="13C97412" w14:textId="77777777" w:rsidR="00541C41" w:rsidRPr="00541C41" w:rsidRDefault="00541C41" w:rsidP="00541C41">
            <w:pPr>
              <w:spacing w:after="0"/>
              <w:jc w:val="center"/>
              <w:rPr>
                <w:rFonts w:ascii="Times New Roman" w:hAnsi="Times New Roman"/>
                <w:b/>
                <w:sz w:val="26"/>
                <w:szCs w:val="26"/>
              </w:rPr>
            </w:pPr>
            <w:r w:rsidRPr="00541C41">
              <w:rPr>
                <w:rFonts w:ascii="Times New Roman" w:hAnsi="Times New Roman"/>
                <w:b/>
                <w:sz w:val="26"/>
                <w:szCs w:val="26"/>
              </w:rPr>
              <w:t>(0,5)</w:t>
            </w:r>
          </w:p>
          <w:p w14:paraId="3276A2E4" w14:textId="77777777" w:rsidR="00541C41" w:rsidRPr="00541C41" w:rsidRDefault="00541C41" w:rsidP="00541C41">
            <w:pPr>
              <w:spacing w:after="0"/>
              <w:jc w:val="both"/>
              <w:rPr>
                <w:rFonts w:ascii="Times New Roman" w:hAnsi="Times New Roman"/>
                <w:sz w:val="26"/>
                <w:szCs w:val="26"/>
              </w:rPr>
            </w:pPr>
          </w:p>
          <w:p w14:paraId="0C53E231" w14:textId="77777777" w:rsidR="00541C41" w:rsidRPr="00541C41" w:rsidRDefault="00541C41" w:rsidP="00541C41">
            <w:pPr>
              <w:spacing w:after="0"/>
              <w:jc w:val="both"/>
              <w:rPr>
                <w:rFonts w:ascii="Times New Roman" w:hAnsi="Times New Roman"/>
                <w:sz w:val="26"/>
                <w:szCs w:val="26"/>
              </w:rPr>
            </w:pPr>
          </w:p>
          <w:p w14:paraId="091931B8" w14:textId="77777777" w:rsidR="00541C41" w:rsidRPr="00541C41" w:rsidRDefault="00541C41" w:rsidP="00541C41">
            <w:pPr>
              <w:spacing w:after="0"/>
              <w:jc w:val="center"/>
              <w:rPr>
                <w:rFonts w:ascii="Times New Roman" w:hAnsi="Times New Roman"/>
                <w:b/>
                <w:sz w:val="26"/>
                <w:szCs w:val="26"/>
              </w:rPr>
            </w:pPr>
            <w:r w:rsidRPr="00541C41">
              <w:rPr>
                <w:rFonts w:ascii="Times New Roman" w:hAnsi="Times New Roman"/>
                <w:b/>
                <w:sz w:val="26"/>
                <w:szCs w:val="26"/>
              </w:rPr>
              <w:t>(0,5)</w:t>
            </w:r>
          </w:p>
          <w:p w14:paraId="26951100" w14:textId="77777777" w:rsidR="00541C41" w:rsidRPr="00541C41" w:rsidRDefault="00541C41" w:rsidP="00541C41">
            <w:pPr>
              <w:spacing w:after="0"/>
              <w:jc w:val="both"/>
              <w:rPr>
                <w:rFonts w:ascii="Times New Roman" w:hAnsi="Times New Roman"/>
                <w:sz w:val="26"/>
                <w:szCs w:val="26"/>
              </w:rPr>
            </w:pPr>
          </w:p>
        </w:tc>
      </w:tr>
    </w:tbl>
    <w:p w14:paraId="59CB6FA5" w14:textId="77777777" w:rsidR="00541C41" w:rsidRPr="00541C41" w:rsidRDefault="00541C41" w:rsidP="00541C41">
      <w:pPr>
        <w:spacing w:after="0" w:line="240" w:lineRule="auto"/>
        <w:jc w:val="both"/>
        <w:rPr>
          <w:rFonts w:eastAsia="Times New Roman"/>
          <w:b/>
          <w:sz w:val="28"/>
          <w:szCs w:val="28"/>
          <w:u w:val="single"/>
        </w:rPr>
      </w:pPr>
    </w:p>
    <w:p w14:paraId="6C86F5EA" w14:textId="77777777" w:rsidR="00541C41" w:rsidRPr="00541C41" w:rsidRDefault="00541C41" w:rsidP="00D07AEF">
      <w:pPr>
        <w:pStyle w:val="ListParagraph"/>
        <w:numPr>
          <w:ilvl w:val="0"/>
          <w:numId w:val="133"/>
        </w:numPr>
        <w:spacing w:after="0" w:line="240" w:lineRule="auto"/>
        <w:jc w:val="both"/>
        <w:rPr>
          <w:rFonts w:eastAsia="Times New Roman"/>
          <w:b/>
          <w:sz w:val="28"/>
          <w:szCs w:val="28"/>
        </w:rPr>
      </w:pPr>
      <w:r w:rsidRPr="00541C41">
        <w:rPr>
          <w:rFonts w:eastAsia="Times New Roman"/>
          <w:b/>
          <w:sz w:val="28"/>
          <w:szCs w:val="28"/>
        </w:rPr>
        <w:t>Nội dung 2</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367"/>
        <w:gridCol w:w="1705"/>
      </w:tblGrid>
      <w:tr w:rsidR="00541C41" w:rsidRPr="00541C41" w14:paraId="393B2084" w14:textId="77777777" w:rsidTr="00DB0AEC">
        <w:tc>
          <w:tcPr>
            <w:tcW w:w="1101" w:type="dxa"/>
            <w:shd w:val="clear" w:color="auto" w:fill="auto"/>
          </w:tcPr>
          <w:p w14:paraId="1094FE35" w14:textId="77777777" w:rsidR="00541C41" w:rsidRPr="00541C41" w:rsidRDefault="00541C41" w:rsidP="00541C41">
            <w:pPr>
              <w:spacing w:after="0" w:line="312" w:lineRule="auto"/>
              <w:jc w:val="center"/>
              <w:rPr>
                <w:b/>
                <w:sz w:val="28"/>
                <w:szCs w:val="28"/>
                <w:lang w:val="fr-FR"/>
              </w:rPr>
            </w:pPr>
            <w:r w:rsidRPr="00541C41">
              <w:rPr>
                <w:b/>
                <w:sz w:val="28"/>
                <w:szCs w:val="28"/>
                <w:lang w:val="fr-FR"/>
              </w:rPr>
              <w:t>Câu</w:t>
            </w:r>
          </w:p>
        </w:tc>
        <w:tc>
          <w:tcPr>
            <w:tcW w:w="7367" w:type="dxa"/>
            <w:shd w:val="clear" w:color="auto" w:fill="auto"/>
          </w:tcPr>
          <w:p w14:paraId="3EE8F5D2" w14:textId="77777777" w:rsidR="00541C41" w:rsidRPr="00541C41" w:rsidRDefault="00541C41" w:rsidP="00541C41">
            <w:pPr>
              <w:spacing w:after="0" w:line="312" w:lineRule="auto"/>
              <w:jc w:val="center"/>
              <w:rPr>
                <w:b/>
                <w:sz w:val="28"/>
                <w:szCs w:val="28"/>
                <w:lang w:val="fr-FR"/>
              </w:rPr>
            </w:pPr>
            <w:r w:rsidRPr="00541C41">
              <w:rPr>
                <w:b/>
                <w:sz w:val="28"/>
                <w:szCs w:val="28"/>
                <w:lang w:val="fr-FR"/>
              </w:rPr>
              <w:t>Nội dung trình bày</w:t>
            </w:r>
          </w:p>
        </w:tc>
        <w:tc>
          <w:tcPr>
            <w:tcW w:w="1705" w:type="dxa"/>
            <w:shd w:val="clear" w:color="auto" w:fill="auto"/>
          </w:tcPr>
          <w:p w14:paraId="0A2B4678" w14:textId="77777777" w:rsidR="00541C41" w:rsidRPr="00541C41" w:rsidRDefault="00541C41" w:rsidP="00541C41">
            <w:pPr>
              <w:spacing w:after="0" w:line="312" w:lineRule="auto"/>
              <w:jc w:val="center"/>
              <w:rPr>
                <w:b/>
                <w:sz w:val="28"/>
                <w:szCs w:val="28"/>
                <w:lang w:val="fr-FR"/>
              </w:rPr>
            </w:pPr>
            <w:r w:rsidRPr="00541C41">
              <w:rPr>
                <w:b/>
                <w:sz w:val="28"/>
                <w:szCs w:val="28"/>
                <w:lang w:val="fr-FR"/>
              </w:rPr>
              <w:t>Điểm</w:t>
            </w:r>
          </w:p>
        </w:tc>
      </w:tr>
      <w:tr w:rsidR="00541C41" w:rsidRPr="00541C41" w14:paraId="70272B02" w14:textId="77777777" w:rsidTr="00DB0AEC">
        <w:tc>
          <w:tcPr>
            <w:tcW w:w="1101" w:type="dxa"/>
            <w:shd w:val="clear" w:color="auto" w:fill="auto"/>
          </w:tcPr>
          <w:p w14:paraId="2C5B4743" w14:textId="77777777" w:rsidR="00541C41" w:rsidRPr="00541C41" w:rsidRDefault="00541C41" w:rsidP="00541C41">
            <w:pPr>
              <w:spacing w:after="0" w:line="312" w:lineRule="auto"/>
              <w:rPr>
                <w:b/>
                <w:sz w:val="28"/>
                <w:szCs w:val="28"/>
                <w:lang w:val="fr-FR"/>
              </w:rPr>
            </w:pPr>
            <w:r w:rsidRPr="00541C41">
              <w:rPr>
                <w:b/>
                <w:sz w:val="28"/>
                <w:szCs w:val="28"/>
                <w:lang w:val="fr-FR"/>
              </w:rPr>
              <w:t>Câu 1</w:t>
            </w:r>
          </w:p>
        </w:tc>
        <w:tc>
          <w:tcPr>
            <w:tcW w:w="7367" w:type="dxa"/>
            <w:shd w:val="clear" w:color="auto" w:fill="auto"/>
          </w:tcPr>
          <w:p w14:paraId="44C9B0FA" w14:textId="77777777" w:rsidR="00541C41" w:rsidRPr="00541C41" w:rsidRDefault="00541C41" w:rsidP="00541C41">
            <w:pPr>
              <w:spacing w:after="0" w:line="312" w:lineRule="auto"/>
              <w:rPr>
                <w:sz w:val="28"/>
                <w:szCs w:val="28"/>
                <w:lang w:val="nl-NL"/>
              </w:rPr>
            </w:pPr>
            <w:r w:rsidRPr="00541C41">
              <w:rPr>
                <w:sz w:val="28"/>
                <w:szCs w:val="28"/>
                <w:lang w:val="nl-NL"/>
              </w:rPr>
              <w:t>a) Gọi số mol O</w:t>
            </w:r>
            <w:r w:rsidRPr="00541C41">
              <w:rPr>
                <w:sz w:val="28"/>
                <w:szCs w:val="28"/>
                <w:vertAlign w:val="subscript"/>
                <w:lang w:val="nl-NL"/>
              </w:rPr>
              <w:t>2</w:t>
            </w:r>
            <w:r w:rsidRPr="00541C41">
              <w:rPr>
                <w:sz w:val="28"/>
                <w:szCs w:val="28"/>
                <w:lang w:val="nl-NL"/>
              </w:rPr>
              <w:t xml:space="preserve"> có trong hỗn hợp A là x (mol)</w:t>
            </w:r>
          </w:p>
          <w:p w14:paraId="08974648" w14:textId="77777777" w:rsidR="00541C41" w:rsidRPr="00541C41" w:rsidRDefault="00541C41" w:rsidP="00541C41">
            <w:pPr>
              <w:spacing w:after="0" w:line="312" w:lineRule="auto"/>
              <w:rPr>
                <w:sz w:val="28"/>
                <w:szCs w:val="28"/>
                <w:lang w:val="nl-NL"/>
              </w:rPr>
            </w:pPr>
            <w:r w:rsidRPr="00541C41">
              <w:rPr>
                <w:position w:val="-6"/>
                <w:sz w:val="28"/>
                <w:szCs w:val="28"/>
                <w:lang w:val="nl-NL"/>
              </w:rPr>
              <w:object w:dxaOrig="300" w:dyaOrig="240" w14:anchorId="0551A525">
                <v:shape id="_x0000_i2060" type="#_x0000_t75" style="width:15pt;height:12pt" o:ole="">
                  <v:imagedata r:id="rId1939" o:title=""/>
                </v:shape>
                <o:OLEObject Type="Embed" ProgID="Equation.DSMT4" ShapeID="_x0000_i2060" DrawAspect="Content" ObjectID="_1773309064" r:id="rId1940"/>
              </w:object>
            </w:r>
            <w:r w:rsidRPr="00541C41">
              <w:rPr>
                <w:sz w:val="28"/>
                <w:szCs w:val="28"/>
                <w:lang w:val="nl-NL"/>
              </w:rPr>
              <w:t xml:space="preserve"> Số mol CO</w:t>
            </w:r>
            <w:r w:rsidRPr="00541C41">
              <w:rPr>
                <w:sz w:val="28"/>
                <w:szCs w:val="28"/>
                <w:vertAlign w:val="subscript"/>
                <w:lang w:val="nl-NL"/>
              </w:rPr>
              <w:t>2</w:t>
            </w:r>
            <w:r w:rsidRPr="00541C41">
              <w:rPr>
                <w:sz w:val="28"/>
                <w:szCs w:val="28"/>
                <w:lang w:val="nl-NL"/>
              </w:rPr>
              <w:t xml:space="preserve"> có trong A là 5x (mol).</w:t>
            </w:r>
          </w:p>
          <w:p w14:paraId="2E6FFB5E" w14:textId="77777777" w:rsidR="00541C41" w:rsidRPr="00541C41" w:rsidRDefault="00541C41" w:rsidP="00541C41">
            <w:pPr>
              <w:spacing w:after="0" w:line="312" w:lineRule="auto"/>
              <w:rPr>
                <w:sz w:val="28"/>
                <w:szCs w:val="28"/>
                <w:lang w:val="nl-NL"/>
              </w:rPr>
            </w:pPr>
            <w:r w:rsidRPr="00541C41">
              <w:rPr>
                <w:sz w:val="28"/>
                <w:szCs w:val="28"/>
                <w:lang w:val="nl-NL"/>
              </w:rPr>
              <w:t>Khối lượng mol trung bình của hỗn hợp khí A:</w:t>
            </w:r>
          </w:p>
          <w:p w14:paraId="190B1C5E" w14:textId="77777777" w:rsidR="00541C41" w:rsidRPr="00541C41" w:rsidRDefault="00541C41" w:rsidP="00541C41">
            <w:pPr>
              <w:spacing w:after="0" w:line="312" w:lineRule="auto"/>
              <w:rPr>
                <w:sz w:val="28"/>
                <w:szCs w:val="28"/>
                <w:lang w:val="nl-NL"/>
              </w:rPr>
            </w:pPr>
            <w:r w:rsidRPr="00541C41">
              <w:rPr>
                <w:position w:val="-24"/>
                <w:sz w:val="28"/>
                <w:szCs w:val="28"/>
                <w:lang w:val="nl-NL"/>
              </w:rPr>
              <w:object w:dxaOrig="3300" w:dyaOrig="620" w14:anchorId="283928BA">
                <v:shape id="_x0000_i2061" type="#_x0000_t75" style="width:164.25pt;height:30.75pt" o:ole="">
                  <v:imagedata r:id="rId1941" o:title=""/>
                </v:shape>
                <o:OLEObject Type="Embed" ProgID="Equation.DSMT4" ShapeID="_x0000_i2061" DrawAspect="Content" ObjectID="_1773309065" r:id="rId1942"/>
              </w:object>
            </w:r>
          </w:p>
          <w:p w14:paraId="5A4C061B" w14:textId="77777777" w:rsidR="00541C41" w:rsidRPr="00541C41" w:rsidRDefault="00541C41" w:rsidP="00541C41">
            <w:pPr>
              <w:spacing w:after="0" w:line="312" w:lineRule="auto"/>
              <w:rPr>
                <w:sz w:val="28"/>
                <w:szCs w:val="28"/>
                <w:lang w:val="nl-NL"/>
              </w:rPr>
            </w:pPr>
            <w:r w:rsidRPr="00541C41">
              <w:rPr>
                <w:sz w:val="28"/>
                <w:szCs w:val="28"/>
                <w:lang w:val="nl-NL"/>
              </w:rPr>
              <w:t xml:space="preserve">Tỉ khối của hỗn hợp khí A đối với không khí:  </w:t>
            </w:r>
            <w:r w:rsidRPr="00541C41">
              <w:rPr>
                <w:position w:val="-24"/>
                <w:sz w:val="28"/>
                <w:szCs w:val="28"/>
                <w:lang w:val="nl-NL"/>
              </w:rPr>
              <w:object w:dxaOrig="1660" w:dyaOrig="620" w14:anchorId="33DC2876">
                <v:shape id="_x0000_i2062" type="#_x0000_t75" style="width:83.25pt;height:30.75pt" o:ole="">
                  <v:imagedata r:id="rId1943" o:title=""/>
                </v:shape>
                <o:OLEObject Type="Embed" ProgID="Equation.DSMT4" ShapeID="_x0000_i2062" DrawAspect="Content" ObjectID="_1773309066" r:id="rId1944"/>
              </w:object>
            </w:r>
          </w:p>
          <w:p w14:paraId="31933059" w14:textId="77777777" w:rsidR="00541C41" w:rsidRPr="00541C41" w:rsidRDefault="00541C41" w:rsidP="00541C41">
            <w:pPr>
              <w:spacing w:after="0" w:line="312" w:lineRule="auto"/>
              <w:rPr>
                <w:sz w:val="28"/>
                <w:szCs w:val="28"/>
                <w:lang w:val="nl-NL"/>
              </w:rPr>
            </w:pPr>
            <w:r w:rsidRPr="00541C41">
              <w:rPr>
                <w:sz w:val="28"/>
                <w:szCs w:val="28"/>
                <w:lang w:val="nl-NL"/>
              </w:rPr>
              <w:t>b) Ở đktc: 42 g (tương ứng 1mol) hỗn hợp khí A có thể tích 22,4 lít.</w:t>
            </w:r>
          </w:p>
          <w:p w14:paraId="76B28771" w14:textId="77777777" w:rsidR="00541C41" w:rsidRPr="00541C41" w:rsidRDefault="00541C41" w:rsidP="00541C41">
            <w:pPr>
              <w:spacing w:after="0" w:line="312" w:lineRule="auto"/>
              <w:rPr>
                <w:sz w:val="28"/>
                <w:szCs w:val="28"/>
                <w:lang w:val="nl-NL"/>
              </w:rPr>
            </w:pPr>
            <w:r w:rsidRPr="00541C41">
              <w:rPr>
                <w:position w:val="-6"/>
                <w:sz w:val="28"/>
                <w:szCs w:val="28"/>
                <w:lang w:val="nl-NL"/>
              </w:rPr>
              <w:object w:dxaOrig="300" w:dyaOrig="240" w14:anchorId="2008F5E2">
                <v:shape id="_x0000_i2063" type="#_x0000_t75" style="width:15pt;height:12pt" o:ole="">
                  <v:imagedata r:id="rId1939" o:title=""/>
                </v:shape>
                <o:OLEObject Type="Embed" ProgID="Equation.DSMT4" ShapeID="_x0000_i2063" DrawAspect="Content" ObjectID="_1773309067" r:id="rId1945"/>
              </w:object>
            </w:r>
            <w:r w:rsidRPr="00541C41">
              <w:rPr>
                <w:sz w:val="28"/>
                <w:szCs w:val="28"/>
                <w:lang w:val="nl-NL"/>
              </w:rPr>
              <w:t xml:space="preserve"> 10,5 g hỗn hợp khí A có thể tích: </w:t>
            </w:r>
            <w:r w:rsidRPr="00541C41">
              <w:rPr>
                <w:position w:val="-24"/>
                <w:sz w:val="28"/>
                <w:szCs w:val="28"/>
                <w:lang w:val="nl-NL"/>
              </w:rPr>
              <w:object w:dxaOrig="2079" w:dyaOrig="620" w14:anchorId="12CDAFBA">
                <v:shape id="_x0000_i2064" type="#_x0000_t75" style="width:103.5pt;height:30.75pt" o:ole="">
                  <v:imagedata r:id="rId1946" o:title=""/>
                </v:shape>
                <o:OLEObject Type="Embed" ProgID="Equation.DSMT4" ShapeID="_x0000_i2064" DrawAspect="Content" ObjectID="_1773309068" r:id="rId1947"/>
              </w:object>
            </w:r>
          </w:p>
        </w:tc>
        <w:tc>
          <w:tcPr>
            <w:tcW w:w="1705" w:type="dxa"/>
            <w:shd w:val="clear" w:color="auto" w:fill="auto"/>
          </w:tcPr>
          <w:p w14:paraId="3A02F456" w14:textId="77777777" w:rsidR="00541C41" w:rsidRPr="00541C41" w:rsidRDefault="00541C41" w:rsidP="00541C41">
            <w:pPr>
              <w:spacing w:after="0" w:line="312" w:lineRule="auto"/>
              <w:rPr>
                <w:sz w:val="28"/>
                <w:szCs w:val="28"/>
                <w:lang w:val="nl-NL"/>
              </w:rPr>
            </w:pPr>
          </w:p>
          <w:p w14:paraId="1E644B81" w14:textId="77777777" w:rsidR="00541C41" w:rsidRPr="00541C41" w:rsidRDefault="00541C41" w:rsidP="00541C41">
            <w:pPr>
              <w:spacing w:after="0" w:line="312" w:lineRule="auto"/>
              <w:rPr>
                <w:sz w:val="28"/>
                <w:szCs w:val="28"/>
                <w:lang w:val="nl-NL"/>
              </w:rPr>
            </w:pPr>
            <w:r w:rsidRPr="00541C41">
              <w:rPr>
                <w:sz w:val="28"/>
                <w:szCs w:val="28"/>
                <w:lang w:val="nl-NL"/>
              </w:rPr>
              <w:t>0,5 đ</w:t>
            </w:r>
          </w:p>
          <w:p w14:paraId="08B1598D" w14:textId="77777777" w:rsidR="00541C41" w:rsidRPr="00541C41" w:rsidRDefault="00541C41" w:rsidP="00541C41">
            <w:pPr>
              <w:spacing w:after="0" w:line="312" w:lineRule="auto"/>
              <w:rPr>
                <w:sz w:val="28"/>
                <w:szCs w:val="28"/>
                <w:lang w:val="nl-NL"/>
              </w:rPr>
            </w:pPr>
          </w:p>
          <w:p w14:paraId="16C526DB" w14:textId="77777777" w:rsidR="00541C41" w:rsidRPr="00541C41" w:rsidRDefault="00541C41" w:rsidP="00541C41">
            <w:pPr>
              <w:spacing w:after="0" w:line="312" w:lineRule="auto"/>
              <w:rPr>
                <w:sz w:val="28"/>
                <w:szCs w:val="28"/>
                <w:lang w:val="nl-NL"/>
              </w:rPr>
            </w:pPr>
            <w:r w:rsidRPr="00541C41">
              <w:rPr>
                <w:sz w:val="28"/>
                <w:szCs w:val="28"/>
                <w:lang w:val="nl-NL"/>
              </w:rPr>
              <w:t>0,5 đ</w:t>
            </w:r>
          </w:p>
          <w:p w14:paraId="24704E9E" w14:textId="77777777" w:rsidR="00541C41" w:rsidRPr="00541C41" w:rsidRDefault="00541C41" w:rsidP="00541C41">
            <w:pPr>
              <w:spacing w:after="0" w:line="312" w:lineRule="auto"/>
              <w:rPr>
                <w:sz w:val="28"/>
                <w:szCs w:val="28"/>
                <w:lang w:val="nl-NL"/>
              </w:rPr>
            </w:pPr>
          </w:p>
          <w:p w14:paraId="0384B993" w14:textId="77777777" w:rsidR="00541C41" w:rsidRPr="00541C41" w:rsidRDefault="00541C41" w:rsidP="00541C41">
            <w:pPr>
              <w:spacing w:after="0" w:line="312" w:lineRule="auto"/>
              <w:rPr>
                <w:sz w:val="28"/>
                <w:szCs w:val="28"/>
                <w:lang w:val="nl-NL"/>
              </w:rPr>
            </w:pPr>
            <w:r w:rsidRPr="00541C41">
              <w:rPr>
                <w:sz w:val="28"/>
                <w:szCs w:val="28"/>
                <w:lang w:val="nl-NL"/>
              </w:rPr>
              <w:t>0,5 đ</w:t>
            </w:r>
          </w:p>
          <w:p w14:paraId="15CFFC65" w14:textId="77777777" w:rsidR="00541C41" w:rsidRPr="00541C41" w:rsidRDefault="00541C41" w:rsidP="00541C41">
            <w:pPr>
              <w:spacing w:after="0" w:line="312" w:lineRule="auto"/>
              <w:rPr>
                <w:sz w:val="28"/>
                <w:szCs w:val="28"/>
                <w:lang w:val="nl-NL"/>
              </w:rPr>
            </w:pPr>
          </w:p>
          <w:p w14:paraId="671266D0" w14:textId="77777777" w:rsidR="00541C41" w:rsidRPr="00541C41" w:rsidRDefault="00541C41" w:rsidP="00541C41">
            <w:pPr>
              <w:spacing w:after="0" w:line="312" w:lineRule="auto"/>
              <w:rPr>
                <w:sz w:val="28"/>
                <w:szCs w:val="28"/>
                <w:lang w:val="nl-NL"/>
              </w:rPr>
            </w:pPr>
            <w:r w:rsidRPr="00541C41">
              <w:rPr>
                <w:sz w:val="28"/>
                <w:szCs w:val="28"/>
                <w:lang w:val="nl-NL"/>
              </w:rPr>
              <w:t>0,5 đ</w:t>
            </w:r>
          </w:p>
          <w:p w14:paraId="47FF1546" w14:textId="77777777" w:rsidR="00541C41" w:rsidRPr="00541C41" w:rsidRDefault="00541C41" w:rsidP="00541C41">
            <w:pPr>
              <w:spacing w:after="0" w:line="312" w:lineRule="auto"/>
              <w:rPr>
                <w:sz w:val="28"/>
                <w:szCs w:val="28"/>
                <w:lang w:val="nl-NL"/>
              </w:rPr>
            </w:pPr>
          </w:p>
          <w:p w14:paraId="1FE004DC" w14:textId="77777777" w:rsidR="00541C41" w:rsidRPr="00541C41" w:rsidRDefault="00541C41" w:rsidP="00541C41">
            <w:pPr>
              <w:spacing w:after="0" w:line="312" w:lineRule="auto"/>
              <w:rPr>
                <w:sz w:val="28"/>
                <w:szCs w:val="28"/>
                <w:lang w:val="nl-NL"/>
              </w:rPr>
            </w:pPr>
          </w:p>
        </w:tc>
      </w:tr>
      <w:tr w:rsidR="00541C41" w:rsidRPr="00541C41" w14:paraId="665C4EDC" w14:textId="77777777" w:rsidTr="00DB0AEC">
        <w:tc>
          <w:tcPr>
            <w:tcW w:w="1101" w:type="dxa"/>
            <w:shd w:val="clear" w:color="auto" w:fill="auto"/>
          </w:tcPr>
          <w:p w14:paraId="29A9E9AF" w14:textId="77777777" w:rsidR="00541C41" w:rsidRPr="00541C41" w:rsidRDefault="00541C41" w:rsidP="00541C41">
            <w:pPr>
              <w:spacing w:after="0" w:line="312" w:lineRule="auto"/>
              <w:rPr>
                <w:b/>
                <w:sz w:val="28"/>
                <w:szCs w:val="28"/>
                <w:lang w:val="fr-FR"/>
              </w:rPr>
            </w:pPr>
            <w:r w:rsidRPr="00541C41">
              <w:rPr>
                <w:b/>
                <w:sz w:val="28"/>
                <w:szCs w:val="28"/>
                <w:lang w:val="fr-FR"/>
              </w:rPr>
              <w:t>Câu 2</w:t>
            </w:r>
          </w:p>
        </w:tc>
        <w:tc>
          <w:tcPr>
            <w:tcW w:w="7367" w:type="dxa"/>
            <w:shd w:val="clear" w:color="auto" w:fill="auto"/>
          </w:tcPr>
          <w:p w14:paraId="76769F16" w14:textId="77777777" w:rsidR="00541C41" w:rsidRPr="00541C41" w:rsidRDefault="00541C41" w:rsidP="00541C41">
            <w:pPr>
              <w:spacing w:after="0"/>
              <w:rPr>
                <w:sz w:val="28"/>
                <w:szCs w:val="28"/>
              </w:rPr>
            </w:pPr>
            <w:r w:rsidRPr="00541C41">
              <w:rPr>
                <w:sz w:val="28"/>
                <w:szCs w:val="28"/>
              </w:rPr>
              <w:t xml:space="preserve">a. Ta có: </w:t>
            </w:r>
            <w:r w:rsidRPr="00541C41">
              <w:rPr>
                <w:position w:val="-14"/>
                <w:sz w:val="28"/>
                <w:szCs w:val="28"/>
              </w:rPr>
              <w:object w:dxaOrig="2940" w:dyaOrig="380" w14:anchorId="77DB3720">
                <v:shape id="_x0000_i2065" type="#_x0000_t75" style="width:147pt;height:18.75pt" o:ole="">
                  <v:imagedata r:id="rId1948" o:title=""/>
                </v:shape>
                <o:OLEObject Type="Embed" ProgID="Equation.3" ShapeID="_x0000_i2065" DrawAspect="Content" ObjectID="_1773309069" r:id="rId1949"/>
              </w:object>
            </w:r>
          </w:p>
          <w:p w14:paraId="3FC1F7E4" w14:textId="77777777" w:rsidR="00541C41" w:rsidRPr="00541C41" w:rsidRDefault="00541C41" w:rsidP="00541C41">
            <w:pPr>
              <w:spacing w:after="0"/>
              <w:rPr>
                <w:sz w:val="28"/>
                <w:szCs w:val="28"/>
              </w:rPr>
            </w:pPr>
            <w:r w:rsidRPr="00541C41">
              <w:rPr>
                <w:sz w:val="28"/>
                <w:szCs w:val="28"/>
              </w:rPr>
              <w:t>Các phương trình phản ứng xảy ra</w:t>
            </w:r>
          </w:p>
          <w:p w14:paraId="0F4FCB0F" w14:textId="77777777" w:rsidR="00541C41" w:rsidRPr="00541C41" w:rsidRDefault="00541C41" w:rsidP="00541C41">
            <w:pPr>
              <w:spacing w:after="0"/>
              <w:rPr>
                <w:sz w:val="28"/>
                <w:szCs w:val="28"/>
              </w:rPr>
            </w:pPr>
            <w:r w:rsidRPr="00541C41">
              <w:rPr>
                <w:sz w:val="28"/>
                <w:szCs w:val="28"/>
              </w:rPr>
              <w:t xml:space="preserve">                       Mg +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sym w:font="Symbol" w:char="F0AE"/>
            </w:r>
            <w:r w:rsidRPr="00541C41">
              <w:rPr>
                <w:sz w:val="28"/>
                <w:szCs w:val="28"/>
              </w:rPr>
              <w:t xml:space="preserve"> MgSO</w:t>
            </w:r>
            <w:r w:rsidRPr="00541C41">
              <w:rPr>
                <w:sz w:val="28"/>
                <w:szCs w:val="28"/>
                <w:vertAlign w:val="subscript"/>
              </w:rPr>
              <w:t>4</w:t>
            </w:r>
            <w:r w:rsidRPr="00541C41">
              <w:rPr>
                <w:sz w:val="28"/>
                <w:szCs w:val="28"/>
              </w:rPr>
              <w:t xml:space="preserve"> + H</w:t>
            </w:r>
            <w:r w:rsidRPr="00541C41">
              <w:rPr>
                <w:sz w:val="28"/>
                <w:szCs w:val="28"/>
                <w:vertAlign w:val="subscript"/>
              </w:rPr>
              <w:t>2</w:t>
            </w:r>
          </w:p>
          <w:p w14:paraId="032DC124" w14:textId="77777777" w:rsidR="00541C41" w:rsidRPr="00541C41" w:rsidRDefault="00541C41" w:rsidP="00541C41">
            <w:pPr>
              <w:spacing w:after="0"/>
              <w:rPr>
                <w:sz w:val="28"/>
                <w:szCs w:val="28"/>
              </w:rPr>
            </w:pPr>
            <w:r w:rsidRPr="00541C41">
              <w:rPr>
                <w:sz w:val="28"/>
                <w:szCs w:val="28"/>
              </w:rPr>
              <w:tab/>
              <w:t xml:space="preserve">             Fe  +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sym w:font="Symbol" w:char="F0AE"/>
            </w:r>
            <w:r w:rsidRPr="00541C41">
              <w:rPr>
                <w:sz w:val="28"/>
                <w:szCs w:val="28"/>
              </w:rPr>
              <w:t xml:space="preserve"> FeSO</w:t>
            </w:r>
            <w:r w:rsidRPr="00541C41">
              <w:rPr>
                <w:sz w:val="28"/>
                <w:szCs w:val="28"/>
                <w:vertAlign w:val="subscript"/>
              </w:rPr>
              <w:t>4</w:t>
            </w:r>
            <w:r w:rsidRPr="00541C41">
              <w:rPr>
                <w:sz w:val="28"/>
                <w:szCs w:val="28"/>
              </w:rPr>
              <w:t xml:space="preserve"> + H</w:t>
            </w:r>
            <w:r w:rsidRPr="00541C41">
              <w:rPr>
                <w:sz w:val="28"/>
                <w:szCs w:val="28"/>
                <w:vertAlign w:val="subscript"/>
              </w:rPr>
              <w:t>2</w:t>
            </w:r>
          </w:p>
          <w:p w14:paraId="0D572885" w14:textId="77777777" w:rsidR="00541C41" w:rsidRPr="00541C41" w:rsidRDefault="00541C41" w:rsidP="00541C41">
            <w:pPr>
              <w:spacing w:after="0"/>
              <w:rPr>
                <w:sz w:val="28"/>
                <w:szCs w:val="28"/>
              </w:rPr>
            </w:pPr>
            <w:r w:rsidRPr="00541C41">
              <w:rPr>
                <w:sz w:val="28"/>
                <w:szCs w:val="28"/>
              </w:rPr>
              <w:tab/>
            </w:r>
            <w:r w:rsidRPr="00541C41">
              <w:rPr>
                <w:sz w:val="28"/>
                <w:szCs w:val="28"/>
              </w:rPr>
              <w:tab/>
              <w:t xml:space="preserve">   Zn  + H</w:t>
            </w:r>
            <w:r w:rsidRPr="00541C41">
              <w:rPr>
                <w:sz w:val="28"/>
                <w:szCs w:val="28"/>
                <w:vertAlign w:val="subscript"/>
              </w:rPr>
              <w:t>2</w:t>
            </w:r>
            <w:r w:rsidRPr="00541C41">
              <w:rPr>
                <w:sz w:val="28"/>
                <w:szCs w:val="28"/>
              </w:rPr>
              <w:t>SO</w:t>
            </w:r>
            <w:r w:rsidRPr="00541C41">
              <w:rPr>
                <w:sz w:val="28"/>
                <w:szCs w:val="28"/>
                <w:vertAlign w:val="subscript"/>
              </w:rPr>
              <w:t>4</w:t>
            </w:r>
            <w:r w:rsidRPr="00541C41">
              <w:rPr>
                <w:sz w:val="28"/>
                <w:szCs w:val="28"/>
              </w:rPr>
              <w:sym w:font="Symbol" w:char="F0AE"/>
            </w:r>
            <w:r w:rsidRPr="00541C41">
              <w:rPr>
                <w:sz w:val="28"/>
                <w:szCs w:val="28"/>
              </w:rPr>
              <w:t xml:space="preserve"> ZnSO</w:t>
            </w:r>
            <w:r w:rsidRPr="00541C41">
              <w:rPr>
                <w:sz w:val="28"/>
                <w:szCs w:val="28"/>
                <w:vertAlign w:val="subscript"/>
              </w:rPr>
              <w:t>4</w:t>
            </w:r>
            <w:r w:rsidRPr="00541C41">
              <w:rPr>
                <w:sz w:val="28"/>
                <w:szCs w:val="28"/>
              </w:rPr>
              <w:t xml:space="preserve"> + H</w:t>
            </w:r>
            <w:r w:rsidRPr="00541C41">
              <w:rPr>
                <w:sz w:val="28"/>
                <w:szCs w:val="28"/>
                <w:vertAlign w:val="subscript"/>
              </w:rPr>
              <w:t>2</w:t>
            </w:r>
          </w:p>
          <w:p w14:paraId="63BA30C3" w14:textId="77777777" w:rsidR="00541C41" w:rsidRPr="00541C41" w:rsidRDefault="00541C41" w:rsidP="00541C41">
            <w:pPr>
              <w:spacing w:after="0"/>
              <w:rPr>
                <w:sz w:val="28"/>
                <w:szCs w:val="28"/>
              </w:rPr>
            </w:pPr>
            <w:r w:rsidRPr="00541C41">
              <w:rPr>
                <w:sz w:val="28"/>
                <w:szCs w:val="28"/>
              </w:rPr>
              <w:t xml:space="preserve">Nhận xét: Từ các phản ứng trên ta thấy: </w:t>
            </w:r>
            <w:r w:rsidRPr="00541C41">
              <w:rPr>
                <w:position w:val="-14"/>
                <w:sz w:val="28"/>
                <w:szCs w:val="28"/>
              </w:rPr>
              <w:object w:dxaOrig="2620" w:dyaOrig="380" w14:anchorId="2FDECE8C">
                <v:shape id="_x0000_i2066" type="#_x0000_t75" style="width:130.5pt;height:18.75pt" o:ole="">
                  <v:imagedata r:id="rId1950" o:title=""/>
                </v:shape>
                <o:OLEObject Type="Embed" ProgID="Equation.3" ShapeID="_x0000_i2066" DrawAspect="Content" ObjectID="_1773309070" r:id="rId1951"/>
              </w:object>
            </w:r>
          </w:p>
          <w:p w14:paraId="78ED8D62" w14:textId="77777777" w:rsidR="00541C41" w:rsidRPr="00541C41" w:rsidRDefault="00541C41" w:rsidP="00541C41">
            <w:pPr>
              <w:spacing w:after="0"/>
              <w:rPr>
                <w:sz w:val="28"/>
                <w:szCs w:val="28"/>
              </w:rPr>
            </w:pPr>
            <w:r w:rsidRPr="00541C41">
              <w:rPr>
                <w:sz w:val="28"/>
                <w:szCs w:val="28"/>
              </w:rPr>
              <w:t>Theo định luật bảo toàn khối lượng ta có:</w:t>
            </w:r>
          </w:p>
          <w:p w14:paraId="4C55D060" w14:textId="77777777" w:rsidR="00541C41" w:rsidRPr="00541C41" w:rsidRDefault="00541C41" w:rsidP="00541C41">
            <w:pPr>
              <w:spacing w:after="0"/>
              <w:rPr>
                <w:sz w:val="28"/>
                <w:szCs w:val="28"/>
              </w:rPr>
            </w:pPr>
            <w:r w:rsidRPr="00541C41">
              <w:rPr>
                <w:sz w:val="28"/>
                <w:szCs w:val="28"/>
              </w:rPr>
              <w:t>m</w:t>
            </w:r>
            <w:r w:rsidRPr="00541C41">
              <w:rPr>
                <w:sz w:val="28"/>
                <w:szCs w:val="28"/>
                <w:vertAlign w:val="subscript"/>
              </w:rPr>
              <w:t xml:space="preserve"> kim loại pư</w:t>
            </w:r>
            <w:r w:rsidRPr="00541C41">
              <w:rPr>
                <w:sz w:val="28"/>
                <w:szCs w:val="28"/>
              </w:rPr>
              <w:t xml:space="preserve"> + </w:t>
            </w:r>
            <w:r w:rsidRPr="00541C41">
              <w:rPr>
                <w:position w:val="-14"/>
                <w:sz w:val="28"/>
                <w:szCs w:val="28"/>
              </w:rPr>
              <w:object w:dxaOrig="680" w:dyaOrig="380" w14:anchorId="11A69785">
                <v:shape id="_x0000_i2067" type="#_x0000_t75" style="width:33.75pt;height:18.75pt" o:ole="">
                  <v:imagedata r:id="rId1952" o:title=""/>
                </v:shape>
                <o:OLEObject Type="Embed" ProgID="Equation.3" ShapeID="_x0000_i2067" DrawAspect="Content" ObjectID="_1773309071" r:id="rId1953"/>
              </w:object>
            </w:r>
            <w:r w:rsidRPr="00541C41">
              <w:rPr>
                <w:sz w:val="28"/>
                <w:szCs w:val="28"/>
              </w:rPr>
              <w:t xml:space="preserve"> = m</w:t>
            </w:r>
            <w:r w:rsidRPr="00541C41">
              <w:rPr>
                <w:sz w:val="28"/>
                <w:szCs w:val="28"/>
                <w:vertAlign w:val="subscript"/>
              </w:rPr>
              <w:t>muối</w:t>
            </w:r>
            <w:r w:rsidRPr="00541C41">
              <w:rPr>
                <w:sz w:val="28"/>
                <w:szCs w:val="28"/>
              </w:rPr>
              <w:t xml:space="preserve"> + </w:t>
            </w:r>
            <w:r w:rsidRPr="00541C41">
              <w:rPr>
                <w:position w:val="-14"/>
                <w:sz w:val="28"/>
                <w:szCs w:val="28"/>
              </w:rPr>
              <w:object w:dxaOrig="440" w:dyaOrig="380" w14:anchorId="3F0F87CF">
                <v:shape id="_x0000_i2068" type="#_x0000_t75" style="width:21.75pt;height:18.75pt" o:ole="">
                  <v:imagedata r:id="rId1954" o:title=""/>
                </v:shape>
                <o:OLEObject Type="Embed" ProgID="Equation.3" ShapeID="_x0000_i2068" DrawAspect="Content" ObjectID="_1773309072" r:id="rId1955"/>
              </w:object>
            </w:r>
          </w:p>
          <w:p w14:paraId="1327E2BF" w14:textId="77777777" w:rsidR="00541C41" w:rsidRPr="00541C41" w:rsidRDefault="00541C41" w:rsidP="00541C41">
            <w:pPr>
              <w:spacing w:after="0"/>
              <w:rPr>
                <w:sz w:val="28"/>
                <w:szCs w:val="28"/>
              </w:rPr>
            </w:pPr>
            <w:r w:rsidRPr="00541C41">
              <w:rPr>
                <w:sz w:val="28"/>
                <w:szCs w:val="28"/>
              </w:rPr>
              <w:lastRenderedPageBreak/>
              <w:t>2,49 + 0,06.98 = m</w:t>
            </w:r>
            <w:r w:rsidRPr="00541C41">
              <w:rPr>
                <w:sz w:val="28"/>
                <w:szCs w:val="28"/>
                <w:vertAlign w:val="subscript"/>
              </w:rPr>
              <w:t>muối</w:t>
            </w:r>
            <w:r w:rsidRPr="00541C41">
              <w:rPr>
                <w:sz w:val="28"/>
                <w:szCs w:val="28"/>
              </w:rPr>
              <w:t xml:space="preserve"> + 0,06.2</w:t>
            </w:r>
          </w:p>
          <w:p w14:paraId="7C327421" w14:textId="77777777" w:rsidR="00541C41" w:rsidRPr="00541C41" w:rsidRDefault="00541C41" w:rsidP="00541C41">
            <w:pPr>
              <w:spacing w:after="0" w:line="312" w:lineRule="auto"/>
              <w:rPr>
                <w:sz w:val="28"/>
                <w:szCs w:val="28"/>
                <w:lang w:val="nl-NL"/>
              </w:rPr>
            </w:pPr>
            <w:r w:rsidRPr="00541C41">
              <w:rPr>
                <w:sz w:val="28"/>
                <w:szCs w:val="28"/>
              </w:rPr>
              <w:t>=&gt; m</w:t>
            </w:r>
            <w:r w:rsidRPr="00541C41">
              <w:rPr>
                <w:sz w:val="28"/>
                <w:szCs w:val="28"/>
                <w:vertAlign w:val="subscript"/>
              </w:rPr>
              <w:t>muối</w:t>
            </w:r>
            <w:r w:rsidRPr="00541C41">
              <w:rPr>
                <w:sz w:val="28"/>
                <w:szCs w:val="28"/>
              </w:rPr>
              <w:t xml:space="preserve"> = 8,25 (g)</w:t>
            </w:r>
          </w:p>
        </w:tc>
        <w:tc>
          <w:tcPr>
            <w:tcW w:w="1705" w:type="dxa"/>
            <w:shd w:val="clear" w:color="auto" w:fill="auto"/>
          </w:tcPr>
          <w:p w14:paraId="369DFF6A" w14:textId="77777777" w:rsidR="00541C41" w:rsidRPr="00541C41" w:rsidRDefault="00541C41" w:rsidP="00541C41">
            <w:pPr>
              <w:spacing w:after="0" w:line="312" w:lineRule="auto"/>
              <w:rPr>
                <w:sz w:val="28"/>
                <w:szCs w:val="28"/>
                <w:lang w:val="nl-NL"/>
              </w:rPr>
            </w:pPr>
            <w:r w:rsidRPr="00541C41">
              <w:rPr>
                <w:sz w:val="28"/>
                <w:szCs w:val="28"/>
                <w:lang w:val="nl-NL"/>
              </w:rPr>
              <w:lastRenderedPageBreak/>
              <w:t>0,5đ</w:t>
            </w:r>
          </w:p>
        </w:tc>
      </w:tr>
      <w:tr w:rsidR="00541C41" w:rsidRPr="00541C41" w14:paraId="502D7FDB" w14:textId="77777777" w:rsidTr="00DB0AEC">
        <w:tc>
          <w:tcPr>
            <w:tcW w:w="1101" w:type="dxa"/>
            <w:shd w:val="clear" w:color="auto" w:fill="auto"/>
          </w:tcPr>
          <w:p w14:paraId="7E4A4774" w14:textId="77777777" w:rsidR="00541C41" w:rsidRPr="00541C41" w:rsidRDefault="00541C41" w:rsidP="00541C41">
            <w:pPr>
              <w:spacing w:after="0" w:line="312" w:lineRule="auto"/>
              <w:rPr>
                <w:b/>
                <w:sz w:val="28"/>
                <w:szCs w:val="28"/>
                <w:lang w:val="fr-FR"/>
              </w:rPr>
            </w:pPr>
          </w:p>
        </w:tc>
        <w:tc>
          <w:tcPr>
            <w:tcW w:w="7367" w:type="dxa"/>
            <w:shd w:val="clear" w:color="auto" w:fill="auto"/>
          </w:tcPr>
          <w:p w14:paraId="02A41ED0" w14:textId="77777777" w:rsidR="00541C41" w:rsidRPr="00541C41" w:rsidRDefault="00541C41" w:rsidP="00541C41">
            <w:pPr>
              <w:spacing w:after="0"/>
              <w:rPr>
                <w:sz w:val="28"/>
                <w:szCs w:val="28"/>
              </w:rPr>
            </w:pPr>
            <w:r w:rsidRPr="00541C41">
              <w:rPr>
                <w:sz w:val="28"/>
                <w:szCs w:val="28"/>
              </w:rPr>
              <w:t>b. 1. Ta có</w:t>
            </w:r>
          </w:p>
          <w:p w14:paraId="6D3EB3CD" w14:textId="77777777" w:rsidR="00541C41" w:rsidRPr="00541C41" w:rsidRDefault="00541C41" w:rsidP="00541C41">
            <w:pPr>
              <w:spacing w:after="0"/>
              <w:rPr>
                <w:sz w:val="28"/>
                <w:szCs w:val="28"/>
              </w:rPr>
            </w:pPr>
            <w:r w:rsidRPr="00541C41">
              <w:rPr>
                <w:position w:val="-14"/>
                <w:sz w:val="28"/>
                <w:szCs w:val="28"/>
              </w:rPr>
              <w:object w:dxaOrig="1980" w:dyaOrig="380" w14:anchorId="51D9D668">
                <v:shape id="_x0000_i2069" type="#_x0000_t75" style="width:99pt;height:18.75pt" o:ole="">
                  <v:imagedata r:id="rId1923" o:title=""/>
                </v:shape>
                <o:OLEObject Type="Embed" ProgID="Equation.3" ShapeID="_x0000_i2069" DrawAspect="Content" ObjectID="_1773309073" r:id="rId1956"/>
              </w:object>
            </w:r>
            <w:r w:rsidRPr="00541C41">
              <w:rPr>
                <w:sz w:val="28"/>
                <w:szCs w:val="28"/>
              </w:rPr>
              <w:t xml:space="preserve"> =&gt;</w:t>
            </w:r>
            <w:r w:rsidRPr="00541C41">
              <w:rPr>
                <w:position w:val="-30"/>
                <w:sz w:val="28"/>
                <w:szCs w:val="28"/>
              </w:rPr>
              <w:object w:dxaOrig="1100" w:dyaOrig="720" w14:anchorId="2D033531">
                <v:shape id="_x0000_i2070" type="#_x0000_t75" style="width:55.5pt;height:36.75pt" o:ole="">
                  <v:imagedata r:id="rId1957" o:title=""/>
                </v:shape>
                <o:OLEObject Type="Embed" ProgID="Equation.3" ShapeID="_x0000_i2070" DrawAspect="Content" ObjectID="_1773309074" r:id="rId1958"/>
              </w:object>
            </w:r>
            <w:r w:rsidRPr="00541C41">
              <w:rPr>
                <w:sz w:val="28"/>
                <w:szCs w:val="28"/>
              </w:rPr>
              <w:t xml:space="preserve"> =&gt;</w:t>
            </w:r>
            <w:r w:rsidRPr="00541C41">
              <w:rPr>
                <w:position w:val="-24"/>
                <w:sz w:val="28"/>
                <w:szCs w:val="28"/>
              </w:rPr>
              <w:object w:dxaOrig="2160" w:dyaOrig="620" w14:anchorId="6F1C515E">
                <v:shape id="_x0000_i2071" type="#_x0000_t75" style="width:108.75pt;height:30.75pt" o:ole="">
                  <v:imagedata r:id="rId1959" o:title=""/>
                </v:shape>
                <o:OLEObject Type="Embed" ProgID="Equation.3" ShapeID="_x0000_i2071" DrawAspect="Content" ObjectID="_1773309075" r:id="rId1960"/>
              </w:object>
            </w:r>
          </w:p>
          <w:p w14:paraId="1984C00E" w14:textId="77777777" w:rsidR="00541C41" w:rsidRPr="00541C41" w:rsidRDefault="00541C41" w:rsidP="00541C41">
            <w:pPr>
              <w:spacing w:after="0"/>
              <w:rPr>
                <w:sz w:val="28"/>
                <w:szCs w:val="28"/>
              </w:rPr>
            </w:pPr>
            <w:r w:rsidRPr="00541C41">
              <w:rPr>
                <w:sz w:val="28"/>
                <w:szCs w:val="28"/>
              </w:rPr>
              <w:t xml:space="preserve">                                                        m</w:t>
            </w:r>
            <w:r w:rsidRPr="00541C41">
              <w:rPr>
                <w:sz w:val="28"/>
                <w:szCs w:val="28"/>
                <w:vertAlign w:val="subscript"/>
              </w:rPr>
              <w:t>CuO</w:t>
            </w:r>
            <w:r w:rsidRPr="00541C41">
              <w:rPr>
                <w:sz w:val="28"/>
                <w:szCs w:val="28"/>
              </w:rPr>
              <w:t xml:space="preserve"> = 48 – 36 = 12g</w:t>
            </w:r>
          </w:p>
          <w:p w14:paraId="14C897F4" w14:textId="77777777" w:rsidR="00541C41" w:rsidRPr="00541C41" w:rsidRDefault="00541C41" w:rsidP="00541C41">
            <w:pPr>
              <w:spacing w:after="0"/>
              <w:rPr>
                <w:sz w:val="28"/>
                <w:szCs w:val="28"/>
              </w:rPr>
            </w:pPr>
            <w:r w:rsidRPr="00541C41">
              <w:rPr>
                <w:position w:val="-24"/>
                <w:sz w:val="28"/>
                <w:szCs w:val="28"/>
              </w:rPr>
              <w:object w:dxaOrig="2560" w:dyaOrig="620" w14:anchorId="2C6A88AC">
                <v:shape id="_x0000_i2072" type="#_x0000_t75" style="width:128.25pt;height:30.75pt" o:ole="">
                  <v:imagedata r:id="rId1961" o:title=""/>
                </v:shape>
                <o:OLEObject Type="Embed" ProgID="Equation.3" ShapeID="_x0000_i2072" DrawAspect="Content" ObjectID="_1773309076" r:id="rId1962"/>
              </w:object>
            </w:r>
            <w:r w:rsidRPr="00541C41">
              <w:rPr>
                <w:sz w:val="28"/>
                <w:szCs w:val="28"/>
              </w:rPr>
              <w:t>; n</w:t>
            </w:r>
            <w:r w:rsidRPr="00541C41">
              <w:rPr>
                <w:sz w:val="28"/>
                <w:szCs w:val="28"/>
                <w:vertAlign w:val="subscript"/>
              </w:rPr>
              <w:t xml:space="preserve">CuO </w:t>
            </w:r>
            <w:r w:rsidRPr="00541C41">
              <w:rPr>
                <w:sz w:val="28"/>
                <w:szCs w:val="28"/>
              </w:rPr>
              <w:t>= 12 : 80 = 0,15(mol)</w:t>
            </w:r>
          </w:p>
          <w:p w14:paraId="6E7A2E53" w14:textId="77777777" w:rsidR="00541C41" w:rsidRPr="00541C41" w:rsidRDefault="00541C41" w:rsidP="00541C41">
            <w:pPr>
              <w:spacing w:after="0"/>
              <w:rPr>
                <w:sz w:val="28"/>
                <w:szCs w:val="28"/>
              </w:rPr>
            </w:pPr>
            <w:r w:rsidRPr="00541C41">
              <w:rPr>
                <w:sz w:val="28"/>
                <w:szCs w:val="28"/>
              </w:rPr>
              <w:t>- PTHH: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3H</w:t>
            </w:r>
            <w:r w:rsidRPr="00541C41">
              <w:rPr>
                <w:sz w:val="28"/>
                <w:szCs w:val="28"/>
                <w:vertAlign w:val="subscript"/>
              </w:rPr>
              <w:t>2</w:t>
            </w:r>
            <w:r w:rsidRPr="00541C41">
              <w:rPr>
                <w:position w:val="-6"/>
                <w:sz w:val="28"/>
                <w:szCs w:val="28"/>
              </w:rPr>
              <w:object w:dxaOrig="680" w:dyaOrig="360" w14:anchorId="0E09FC57">
                <v:shape id="_x0000_i2073" type="#_x0000_t75" style="width:33.75pt;height:17.25pt" o:ole="">
                  <v:imagedata r:id="rId1963" o:title=""/>
                </v:shape>
                <o:OLEObject Type="Embed" ProgID="Equation.3" ShapeID="_x0000_i2073" DrawAspect="Content" ObjectID="_1773309077" r:id="rId1964"/>
              </w:object>
            </w:r>
            <w:r w:rsidRPr="00541C41">
              <w:rPr>
                <w:sz w:val="28"/>
                <w:szCs w:val="28"/>
              </w:rPr>
              <w:t xml:space="preserve">  2Fe   +   3H</w:t>
            </w:r>
            <w:r w:rsidRPr="00541C41">
              <w:rPr>
                <w:sz w:val="28"/>
                <w:szCs w:val="28"/>
                <w:vertAlign w:val="subscript"/>
              </w:rPr>
              <w:t>2</w:t>
            </w:r>
            <w:r w:rsidRPr="00541C41">
              <w:rPr>
                <w:sz w:val="28"/>
                <w:szCs w:val="28"/>
              </w:rPr>
              <w:t>O   (1)</w:t>
            </w:r>
          </w:p>
          <w:p w14:paraId="60501951" w14:textId="77777777" w:rsidR="00541C41" w:rsidRPr="00541C41" w:rsidRDefault="00541C41" w:rsidP="00541C41">
            <w:pPr>
              <w:spacing w:after="0"/>
              <w:rPr>
                <w:sz w:val="28"/>
                <w:szCs w:val="28"/>
              </w:rPr>
            </w:pPr>
            <w:r w:rsidRPr="00541C41">
              <w:rPr>
                <w:sz w:val="28"/>
                <w:szCs w:val="28"/>
              </w:rPr>
              <w:t xml:space="preserve">   (mol)      1               3                  2</w:t>
            </w:r>
          </w:p>
          <w:p w14:paraId="7BE8194E" w14:textId="77777777" w:rsidR="00541C41" w:rsidRPr="00541C41" w:rsidRDefault="00541C41" w:rsidP="00541C41">
            <w:pPr>
              <w:spacing w:after="0"/>
              <w:rPr>
                <w:sz w:val="28"/>
                <w:szCs w:val="28"/>
              </w:rPr>
            </w:pPr>
            <w:r w:rsidRPr="00541C41">
              <w:rPr>
                <w:sz w:val="28"/>
                <w:szCs w:val="28"/>
              </w:rPr>
              <w:t xml:space="preserve">               0,225       0,675             0,45</w:t>
            </w:r>
          </w:p>
          <w:p w14:paraId="121FC039" w14:textId="77777777" w:rsidR="00541C41" w:rsidRPr="00541C41" w:rsidRDefault="00541C41" w:rsidP="00541C41">
            <w:pPr>
              <w:spacing w:after="0"/>
              <w:rPr>
                <w:sz w:val="28"/>
                <w:szCs w:val="28"/>
              </w:rPr>
            </w:pPr>
            <w:r w:rsidRPr="00541C41">
              <w:rPr>
                <w:sz w:val="28"/>
                <w:szCs w:val="28"/>
              </w:rPr>
              <w:t>Ta có: n</w:t>
            </w:r>
            <w:r w:rsidRPr="00541C41">
              <w:rPr>
                <w:sz w:val="28"/>
                <w:szCs w:val="28"/>
                <w:vertAlign w:val="subscript"/>
              </w:rPr>
              <w:t>Fe</w:t>
            </w:r>
            <w:r w:rsidRPr="00541C41">
              <w:rPr>
                <w:sz w:val="28"/>
                <w:szCs w:val="28"/>
              </w:rPr>
              <w:t xml:space="preserve"> = 0,45 (mol)</w:t>
            </w:r>
          </w:p>
          <w:p w14:paraId="671DF9FC" w14:textId="77777777" w:rsidR="00541C41" w:rsidRPr="00541C41" w:rsidRDefault="00541C41" w:rsidP="00541C41">
            <w:pPr>
              <w:spacing w:after="0"/>
              <w:rPr>
                <w:sz w:val="28"/>
                <w:szCs w:val="28"/>
              </w:rPr>
            </w:pPr>
            <w:r w:rsidRPr="00541C41">
              <w:rPr>
                <w:sz w:val="28"/>
                <w:szCs w:val="28"/>
              </w:rPr>
              <w:t>=&gt; m</w:t>
            </w:r>
            <w:r w:rsidRPr="00541C41">
              <w:rPr>
                <w:sz w:val="28"/>
                <w:szCs w:val="28"/>
                <w:vertAlign w:val="subscript"/>
              </w:rPr>
              <w:t>Fe sinh ra</w:t>
            </w:r>
            <w:r w:rsidRPr="00541C41">
              <w:rPr>
                <w:sz w:val="28"/>
                <w:szCs w:val="28"/>
              </w:rPr>
              <w:t xml:space="preserve"> =0,45.56 = 25,2 (g)</w:t>
            </w:r>
          </w:p>
          <w:p w14:paraId="040C29FE" w14:textId="77777777" w:rsidR="00541C41" w:rsidRPr="00541C41" w:rsidRDefault="00541C41" w:rsidP="00541C41">
            <w:pPr>
              <w:spacing w:after="0"/>
              <w:rPr>
                <w:sz w:val="28"/>
                <w:szCs w:val="28"/>
              </w:rPr>
            </w:pPr>
            <w:r w:rsidRPr="00541C41">
              <w:rPr>
                <w:sz w:val="28"/>
                <w:szCs w:val="28"/>
              </w:rPr>
              <w:t>- PTHH:  CuO   +   H</w:t>
            </w:r>
            <w:r w:rsidRPr="00541C41">
              <w:rPr>
                <w:sz w:val="28"/>
                <w:szCs w:val="28"/>
                <w:vertAlign w:val="subscript"/>
              </w:rPr>
              <w:t>2</w:t>
            </w:r>
            <w:r w:rsidRPr="00541C41">
              <w:rPr>
                <w:position w:val="-6"/>
                <w:sz w:val="28"/>
                <w:szCs w:val="28"/>
              </w:rPr>
              <w:object w:dxaOrig="680" w:dyaOrig="360" w14:anchorId="30223E85">
                <v:shape id="_x0000_i2074" type="#_x0000_t75" style="width:33.75pt;height:17.25pt" o:ole="">
                  <v:imagedata r:id="rId1963" o:title=""/>
                </v:shape>
                <o:OLEObject Type="Embed" ProgID="Equation.3" ShapeID="_x0000_i2074" DrawAspect="Content" ObjectID="_1773309078" r:id="rId1965"/>
              </w:object>
            </w:r>
            <w:r w:rsidRPr="00541C41">
              <w:rPr>
                <w:sz w:val="28"/>
                <w:szCs w:val="28"/>
              </w:rPr>
              <w:t xml:space="preserve">   Cu    +   H</w:t>
            </w:r>
            <w:r w:rsidRPr="00541C41">
              <w:rPr>
                <w:sz w:val="28"/>
                <w:szCs w:val="28"/>
                <w:vertAlign w:val="subscript"/>
              </w:rPr>
              <w:t>2</w:t>
            </w:r>
            <w:r w:rsidRPr="00541C41">
              <w:rPr>
                <w:sz w:val="28"/>
                <w:szCs w:val="28"/>
              </w:rPr>
              <w:t xml:space="preserve">O     (2) </w:t>
            </w:r>
          </w:p>
          <w:p w14:paraId="61B3A8E6" w14:textId="77777777" w:rsidR="00541C41" w:rsidRPr="00541C41" w:rsidRDefault="00541C41" w:rsidP="00541C41">
            <w:pPr>
              <w:spacing w:after="0"/>
              <w:rPr>
                <w:sz w:val="28"/>
                <w:szCs w:val="28"/>
              </w:rPr>
            </w:pPr>
            <w:r w:rsidRPr="00541C41">
              <w:rPr>
                <w:sz w:val="28"/>
                <w:szCs w:val="28"/>
              </w:rPr>
              <w:t xml:space="preserve">   (mol)      1               1                  1</w:t>
            </w:r>
          </w:p>
          <w:p w14:paraId="44635F2A" w14:textId="77777777" w:rsidR="00541C41" w:rsidRPr="00541C41" w:rsidRDefault="00541C41" w:rsidP="00541C41">
            <w:pPr>
              <w:spacing w:after="0"/>
              <w:rPr>
                <w:sz w:val="28"/>
                <w:szCs w:val="28"/>
              </w:rPr>
            </w:pPr>
            <w:r w:rsidRPr="00541C41">
              <w:rPr>
                <w:sz w:val="28"/>
                <w:szCs w:val="28"/>
              </w:rPr>
              <w:t xml:space="preserve">               0,15          0,15             0,15</w:t>
            </w:r>
          </w:p>
          <w:p w14:paraId="33469F68" w14:textId="77777777" w:rsidR="00541C41" w:rsidRPr="00541C41" w:rsidRDefault="00541C41" w:rsidP="00541C41">
            <w:pPr>
              <w:spacing w:after="0"/>
              <w:rPr>
                <w:sz w:val="28"/>
                <w:szCs w:val="28"/>
              </w:rPr>
            </w:pPr>
            <w:r w:rsidRPr="00541C41">
              <w:rPr>
                <w:sz w:val="28"/>
                <w:szCs w:val="28"/>
              </w:rPr>
              <w:t>Từ pt (2) ta có: n</w:t>
            </w:r>
            <w:r w:rsidRPr="00541C41">
              <w:rPr>
                <w:sz w:val="28"/>
                <w:szCs w:val="28"/>
                <w:vertAlign w:val="subscript"/>
              </w:rPr>
              <w:t>Cu</w:t>
            </w:r>
            <w:r w:rsidRPr="00541C41">
              <w:rPr>
                <w:sz w:val="28"/>
                <w:szCs w:val="28"/>
              </w:rPr>
              <w:t xml:space="preserve"> = 0,15 (mol)</w:t>
            </w:r>
          </w:p>
          <w:p w14:paraId="375E27C2" w14:textId="77777777" w:rsidR="00541C41" w:rsidRPr="00541C41" w:rsidRDefault="00541C41" w:rsidP="00541C41">
            <w:pPr>
              <w:spacing w:after="0"/>
              <w:rPr>
                <w:sz w:val="28"/>
                <w:szCs w:val="28"/>
              </w:rPr>
            </w:pPr>
            <w:r w:rsidRPr="00541C41">
              <w:rPr>
                <w:sz w:val="28"/>
                <w:szCs w:val="28"/>
              </w:rPr>
              <w:t>=&gt; m</w:t>
            </w:r>
            <w:r w:rsidRPr="00541C41">
              <w:rPr>
                <w:sz w:val="28"/>
                <w:szCs w:val="28"/>
                <w:vertAlign w:val="subscript"/>
              </w:rPr>
              <w:t>Cu sinh ra</w:t>
            </w:r>
            <w:r w:rsidRPr="00541C41">
              <w:rPr>
                <w:sz w:val="28"/>
                <w:szCs w:val="28"/>
              </w:rPr>
              <w:t xml:space="preserve"> = 0,15.64 = 9,6 (g)</w:t>
            </w:r>
          </w:p>
        </w:tc>
        <w:tc>
          <w:tcPr>
            <w:tcW w:w="1705" w:type="dxa"/>
            <w:shd w:val="clear" w:color="auto" w:fill="auto"/>
          </w:tcPr>
          <w:p w14:paraId="32280230" w14:textId="77777777" w:rsidR="00541C41" w:rsidRPr="00541C41" w:rsidRDefault="00541C41" w:rsidP="00541C41">
            <w:pPr>
              <w:spacing w:after="0"/>
              <w:jc w:val="center"/>
              <w:rPr>
                <w:sz w:val="28"/>
                <w:szCs w:val="28"/>
              </w:rPr>
            </w:pPr>
          </w:p>
          <w:p w14:paraId="43E8B491" w14:textId="77777777" w:rsidR="00541C41" w:rsidRPr="00541C41" w:rsidRDefault="00541C41" w:rsidP="00541C41">
            <w:pPr>
              <w:spacing w:after="0"/>
              <w:jc w:val="center"/>
              <w:rPr>
                <w:sz w:val="28"/>
                <w:szCs w:val="28"/>
              </w:rPr>
            </w:pPr>
          </w:p>
          <w:p w14:paraId="5164034E" w14:textId="77777777" w:rsidR="00541C41" w:rsidRPr="00541C41" w:rsidRDefault="00541C41" w:rsidP="00541C41">
            <w:pPr>
              <w:spacing w:after="0"/>
              <w:jc w:val="center"/>
              <w:rPr>
                <w:sz w:val="28"/>
                <w:szCs w:val="28"/>
              </w:rPr>
            </w:pPr>
            <w:r w:rsidRPr="00541C41">
              <w:rPr>
                <w:sz w:val="28"/>
                <w:szCs w:val="28"/>
              </w:rPr>
              <w:t>0,5</w:t>
            </w:r>
          </w:p>
          <w:p w14:paraId="04DF9F02" w14:textId="77777777" w:rsidR="00541C41" w:rsidRPr="00541C41" w:rsidRDefault="00541C41" w:rsidP="00541C41">
            <w:pPr>
              <w:spacing w:after="0"/>
              <w:jc w:val="center"/>
              <w:rPr>
                <w:sz w:val="28"/>
                <w:szCs w:val="28"/>
              </w:rPr>
            </w:pPr>
          </w:p>
          <w:p w14:paraId="11E3B0C6" w14:textId="77777777" w:rsidR="00541C41" w:rsidRPr="00541C41" w:rsidRDefault="00541C41" w:rsidP="00541C41">
            <w:pPr>
              <w:spacing w:after="0"/>
              <w:jc w:val="center"/>
              <w:rPr>
                <w:sz w:val="28"/>
                <w:szCs w:val="28"/>
              </w:rPr>
            </w:pPr>
          </w:p>
          <w:p w14:paraId="67015360" w14:textId="77777777" w:rsidR="00541C41" w:rsidRPr="00541C41" w:rsidRDefault="00541C41" w:rsidP="00541C41">
            <w:pPr>
              <w:spacing w:after="0"/>
              <w:jc w:val="center"/>
              <w:rPr>
                <w:sz w:val="28"/>
                <w:szCs w:val="28"/>
              </w:rPr>
            </w:pPr>
          </w:p>
          <w:p w14:paraId="38E87399" w14:textId="77777777" w:rsidR="00541C41" w:rsidRPr="00541C41" w:rsidRDefault="00541C41" w:rsidP="00541C41">
            <w:pPr>
              <w:spacing w:after="0"/>
              <w:jc w:val="center"/>
              <w:rPr>
                <w:sz w:val="28"/>
                <w:szCs w:val="28"/>
              </w:rPr>
            </w:pPr>
          </w:p>
          <w:p w14:paraId="48A799BC" w14:textId="77777777" w:rsidR="00541C41" w:rsidRPr="00541C41" w:rsidRDefault="00541C41" w:rsidP="00541C41">
            <w:pPr>
              <w:spacing w:after="0"/>
              <w:jc w:val="center"/>
              <w:rPr>
                <w:sz w:val="28"/>
                <w:szCs w:val="28"/>
              </w:rPr>
            </w:pPr>
          </w:p>
          <w:p w14:paraId="60C1A360" w14:textId="77777777" w:rsidR="00541C41" w:rsidRPr="00541C41" w:rsidRDefault="00541C41" w:rsidP="00541C41">
            <w:pPr>
              <w:spacing w:after="0"/>
              <w:jc w:val="center"/>
              <w:rPr>
                <w:sz w:val="28"/>
                <w:szCs w:val="28"/>
              </w:rPr>
            </w:pPr>
          </w:p>
          <w:p w14:paraId="7FA59128" w14:textId="77777777" w:rsidR="00541C41" w:rsidRPr="00541C41" w:rsidRDefault="00541C41" w:rsidP="00541C41">
            <w:pPr>
              <w:spacing w:after="0"/>
              <w:jc w:val="center"/>
              <w:rPr>
                <w:sz w:val="28"/>
                <w:szCs w:val="28"/>
              </w:rPr>
            </w:pPr>
          </w:p>
          <w:p w14:paraId="0DBEB255" w14:textId="77777777" w:rsidR="00541C41" w:rsidRPr="00541C41" w:rsidRDefault="00541C41" w:rsidP="00541C41">
            <w:pPr>
              <w:spacing w:after="0"/>
              <w:jc w:val="center"/>
              <w:rPr>
                <w:sz w:val="28"/>
                <w:szCs w:val="28"/>
              </w:rPr>
            </w:pPr>
          </w:p>
          <w:p w14:paraId="67CC11A9" w14:textId="77777777" w:rsidR="00541C41" w:rsidRPr="00541C41" w:rsidRDefault="00541C41" w:rsidP="00541C41">
            <w:pPr>
              <w:spacing w:after="0"/>
              <w:jc w:val="center"/>
              <w:rPr>
                <w:sz w:val="28"/>
                <w:szCs w:val="28"/>
              </w:rPr>
            </w:pPr>
          </w:p>
          <w:p w14:paraId="1ACE75BC" w14:textId="77777777" w:rsidR="00541C41" w:rsidRPr="00541C41" w:rsidRDefault="00541C41" w:rsidP="00541C41">
            <w:pPr>
              <w:spacing w:after="0"/>
              <w:jc w:val="center"/>
              <w:rPr>
                <w:sz w:val="28"/>
                <w:szCs w:val="28"/>
              </w:rPr>
            </w:pPr>
            <w:r w:rsidRPr="00541C41">
              <w:rPr>
                <w:sz w:val="28"/>
                <w:szCs w:val="28"/>
              </w:rPr>
              <w:t>05</w:t>
            </w:r>
          </w:p>
          <w:p w14:paraId="7D877201" w14:textId="77777777" w:rsidR="00541C41" w:rsidRPr="00541C41" w:rsidRDefault="00541C41" w:rsidP="00541C41">
            <w:pPr>
              <w:spacing w:after="0"/>
              <w:jc w:val="center"/>
              <w:rPr>
                <w:sz w:val="28"/>
                <w:szCs w:val="28"/>
              </w:rPr>
            </w:pPr>
          </w:p>
        </w:tc>
      </w:tr>
      <w:tr w:rsidR="00541C41" w:rsidRPr="00541C41" w14:paraId="5B5074D3" w14:textId="77777777" w:rsidTr="00DB0AEC">
        <w:tc>
          <w:tcPr>
            <w:tcW w:w="1101" w:type="dxa"/>
            <w:shd w:val="clear" w:color="auto" w:fill="auto"/>
          </w:tcPr>
          <w:p w14:paraId="7C8ED92F" w14:textId="77777777" w:rsidR="00541C41" w:rsidRPr="00541C41" w:rsidRDefault="00541C41" w:rsidP="00541C41">
            <w:pPr>
              <w:spacing w:after="0" w:line="312" w:lineRule="auto"/>
              <w:rPr>
                <w:b/>
                <w:sz w:val="28"/>
                <w:szCs w:val="28"/>
                <w:lang w:val="fr-FR"/>
              </w:rPr>
            </w:pPr>
          </w:p>
        </w:tc>
        <w:tc>
          <w:tcPr>
            <w:tcW w:w="7367" w:type="dxa"/>
            <w:shd w:val="clear" w:color="auto" w:fill="auto"/>
          </w:tcPr>
          <w:p w14:paraId="0F2EDE1B" w14:textId="77777777" w:rsidR="00541C41" w:rsidRPr="00541C41" w:rsidRDefault="00541C41" w:rsidP="00541C41">
            <w:pPr>
              <w:spacing w:after="0"/>
              <w:rPr>
                <w:sz w:val="28"/>
                <w:szCs w:val="28"/>
              </w:rPr>
            </w:pPr>
            <w:r w:rsidRPr="00541C41">
              <w:rPr>
                <w:sz w:val="28"/>
                <w:szCs w:val="28"/>
              </w:rPr>
              <w:t>b.2. Từ pt (1) và (2) ta có:</w:t>
            </w:r>
          </w:p>
          <w:p w14:paraId="140B795E" w14:textId="77777777" w:rsidR="00541C41" w:rsidRPr="00541C41" w:rsidRDefault="00541C41" w:rsidP="00541C41">
            <w:pPr>
              <w:spacing w:after="0"/>
              <w:rPr>
                <w:sz w:val="28"/>
                <w:szCs w:val="28"/>
              </w:rPr>
            </w:pPr>
            <w:r w:rsidRPr="00541C41">
              <w:rPr>
                <w:sz w:val="28"/>
                <w:szCs w:val="28"/>
              </w:rPr>
              <w:t>Tổng số mol H</w:t>
            </w:r>
            <w:r w:rsidRPr="00541C41">
              <w:rPr>
                <w:sz w:val="28"/>
                <w:szCs w:val="28"/>
                <w:vertAlign w:val="subscript"/>
              </w:rPr>
              <w:t>2</w:t>
            </w:r>
            <w:r w:rsidRPr="00541C41">
              <w:rPr>
                <w:sz w:val="28"/>
                <w:szCs w:val="28"/>
              </w:rPr>
              <w:t xml:space="preserve"> tham gia pganr ứng:</w:t>
            </w:r>
          </w:p>
          <w:p w14:paraId="173BD089" w14:textId="77777777" w:rsidR="00541C41" w:rsidRPr="00541C41" w:rsidRDefault="00541C41" w:rsidP="00541C41">
            <w:pPr>
              <w:spacing w:after="0"/>
              <w:rPr>
                <w:sz w:val="28"/>
                <w:szCs w:val="28"/>
              </w:rPr>
            </w:pPr>
            <w:r w:rsidRPr="00541C41">
              <w:rPr>
                <w:position w:val="-14"/>
                <w:sz w:val="28"/>
                <w:szCs w:val="28"/>
              </w:rPr>
              <w:object w:dxaOrig="3140" w:dyaOrig="380" w14:anchorId="2CC52E8A">
                <v:shape id="_x0000_i2075" type="#_x0000_t75" style="width:157.5pt;height:18.75pt" o:ole="">
                  <v:imagedata r:id="rId1966" o:title=""/>
                </v:shape>
                <o:OLEObject Type="Embed" ProgID="Equation.3" ShapeID="_x0000_i2075" DrawAspect="Content" ObjectID="_1773309079" r:id="rId1967"/>
              </w:object>
            </w:r>
          </w:p>
          <w:p w14:paraId="6CBBD2E3" w14:textId="77777777" w:rsidR="00541C41" w:rsidRPr="00541C41" w:rsidRDefault="00541C41" w:rsidP="00541C41">
            <w:pPr>
              <w:spacing w:after="0"/>
              <w:rPr>
                <w:sz w:val="28"/>
                <w:szCs w:val="28"/>
              </w:rPr>
            </w:pPr>
            <w:r w:rsidRPr="00541C41">
              <w:rPr>
                <w:position w:val="-14"/>
                <w:sz w:val="28"/>
                <w:szCs w:val="28"/>
              </w:rPr>
              <w:object w:dxaOrig="2680" w:dyaOrig="380" w14:anchorId="23971CC8">
                <v:shape id="_x0000_i2076" type="#_x0000_t75" style="width:133.5pt;height:18.75pt" o:ole="">
                  <v:imagedata r:id="rId1968" o:title=""/>
                </v:shape>
                <o:OLEObject Type="Embed" ProgID="Equation.3" ShapeID="_x0000_i2076" DrawAspect="Content" ObjectID="_1773309080" r:id="rId1969"/>
              </w:object>
            </w:r>
          </w:p>
        </w:tc>
        <w:tc>
          <w:tcPr>
            <w:tcW w:w="1705" w:type="dxa"/>
            <w:shd w:val="clear" w:color="auto" w:fill="auto"/>
          </w:tcPr>
          <w:p w14:paraId="7C96345D" w14:textId="77777777" w:rsidR="00541C41" w:rsidRPr="00541C41" w:rsidRDefault="00541C41" w:rsidP="00541C41">
            <w:pPr>
              <w:spacing w:after="0"/>
              <w:jc w:val="center"/>
              <w:rPr>
                <w:sz w:val="28"/>
                <w:szCs w:val="28"/>
              </w:rPr>
            </w:pPr>
          </w:p>
          <w:p w14:paraId="2963D530" w14:textId="77777777" w:rsidR="00541C41" w:rsidRPr="00541C41" w:rsidRDefault="00541C41" w:rsidP="00541C41">
            <w:pPr>
              <w:spacing w:after="0"/>
              <w:jc w:val="center"/>
              <w:rPr>
                <w:sz w:val="28"/>
                <w:szCs w:val="28"/>
              </w:rPr>
            </w:pPr>
            <w:r w:rsidRPr="00541C41">
              <w:rPr>
                <w:sz w:val="28"/>
                <w:szCs w:val="28"/>
              </w:rPr>
              <w:t>0,5</w:t>
            </w:r>
          </w:p>
          <w:p w14:paraId="75F66096" w14:textId="77777777" w:rsidR="00541C41" w:rsidRPr="00541C41" w:rsidRDefault="00541C41" w:rsidP="00541C41">
            <w:pPr>
              <w:spacing w:after="0"/>
              <w:jc w:val="center"/>
              <w:rPr>
                <w:sz w:val="28"/>
                <w:szCs w:val="28"/>
              </w:rPr>
            </w:pPr>
          </w:p>
          <w:p w14:paraId="07E445A5" w14:textId="77777777" w:rsidR="00541C41" w:rsidRPr="00541C41" w:rsidRDefault="00541C41" w:rsidP="00541C41">
            <w:pPr>
              <w:spacing w:after="0"/>
              <w:jc w:val="center"/>
              <w:rPr>
                <w:sz w:val="28"/>
                <w:szCs w:val="28"/>
              </w:rPr>
            </w:pPr>
          </w:p>
        </w:tc>
      </w:tr>
      <w:tr w:rsidR="00541C41" w:rsidRPr="00541C41" w14:paraId="55AB4133" w14:textId="77777777" w:rsidTr="00DB0AEC">
        <w:tc>
          <w:tcPr>
            <w:tcW w:w="1101" w:type="dxa"/>
            <w:shd w:val="clear" w:color="auto" w:fill="auto"/>
          </w:tcPr>
          <w:p w14:paraId="389EB119" w14:textId="77777777" w:rsidR="00541C41" w:rsidRPr="00541C41" w:rsidRDefault="00541C41" w:rsidP="00541C41">
            <w:pPr>
              <w:spacing w:after="0" w:line="312" w:lineRule="auto"/>
              <w:rPr>
                <w:b/>
                <w:sz w:val="28"/>
                <w:szCs w:val="28"/>
                <w:lang w:val="fr-FR"/>
              </w:rPr>
            </w:pPr>
            <w:r w:rsidRPr="00541C41">
              <w:rPr>
                <w:b/>
                <w:sz w:val="28"/>
                <w:szCs w:val="28"/>
                <w:lang w:val="fr-FR"/>
              </w:rPr>
              <w:t>Câu 3</w:t>
            </w:r>
          </w:p>
        </w:tc>
        <w:tc>
          <w:tcPr>
            <w:tcW w:w="7367" w:type="dxa"/>
            <w:shd w:val="clear" w:color="auto" w:fill="auto"/>
          </w:tcPr>
          <w:p w14:paraId="3AFCDBE2" w14:textId="77777777" w:rsidR="00541C41" w:rsidRPr="00541C41" w:rsidRDefault="00541C41" w:rsidP="00541C41">
            <w:pPr>
              <w:spacing w:after="0"/>
              <w:rPr>
                <w:sz w:val="28"/>
                <w:szCs w:val="28"/>
                <w:vertAlign w:val="subscript"/>
                <w:lang w:val="fr-FR"/>
              </w:rPr>
            </w:pPr>
            <w:r w:rsidRPr="00541C41">
              <w:rPr>
                <w:sz w:val="28"/>
                <w:szCs w:val="28"/>
                <w:lang w:val="fr-FR"/>
              </w:rPr>
              <w:t>Ta có sơ đồ: A                       B  + O</w:t>
            </w:r>
            <w:r w:rsidRPr="00541C41">
              <w:rPr>
                <w:sz w:val="28"/>
                <w:szCs w:val="28"/>
                <w:vertAlign w:val="subscript"/>
                <w:lang w:val="fr-FR"/>
              </w:rPr>
              <w:t>2</w:t>
            </w:r>
          </w:p>
          <w:p w14:paraId="118C31BD" w14:textId="77777777" w:rsidR="00541C41" w:rsidRPr="00541C41" w:rsidRDefault="00541C41" w:rsidP="00541C41">
            <w:pPr>
              <w:spacing w:after="0"/>
              <w:rPr>
                <w:sz w:val="28"/>
                <w:szCs w:val="28"/>
              </w:rPr>
            </w:pPr>
            <w:r w:rsidRPr="00541C41">
              <w:rPr>
                <w:sz w:val="28"/>
                <w:szCs w:val="28"/>
              </w:rPr>
              <w:t>n O</w:t>
            </w:r>
            <w:r w:rsidRPr="00541C41">
              <w:rPr>
                <w:sz w:val="28"/>
                <w:szCs w:val="28"/>
                <w:vertAlign w:val="subscript"/>
              </w:rPr>
              <w:t>2</w:t>
            </w:r>
            <w:r w:rsidRPr="00541C41">
              <w:rPr>
                <w:sz w:val="28"/>
                <w:szCs w:val="28"/>
              </w:rPr>
              <w:t xml:space="preserve">  = 1,68/ 22,4 =  0,075 (mol).;       m O</w:t>
            </w:r>
            <w:r w:rsidRPr="00541C41">
              <w:rPr>
                <w:sz w:val="28"/>
                <w:szCs w:val="28"/>
                <w:vertAlign w:val="subscript"/>
              </w:rPr>
              <w:t>2</w:t>
            </w:r>
            <w:r w:rsidRPr="00541C41">
              <w:rPr>
                <w:sz w:val="28"/>
                <w:szCs w:val="28"/>
              </w:rPr>
              <w:t xml:space="preserve"> =  0,075 x 32 = 2,4 ( gam).</w:t>
            </w:r>
          </w:p>
          <w:p w14:paraId="4A5CE1D2" w14:textId="77777777" w:rsidR="00541C41" w:rsidRPr="00541C41" w:rsidRDefault="00541C41" w:rsidP="00541C41">
            <w:pPr>
              <w:spacing w:after="0"/>
              <w:rPr>
                <w:sz w:val="28"/>
                <w:szCs w:val="28"/>
              </w:rPr>
            </w:pPr>
            <w:r w:rsidRPr="00541C41">
              <w:rPr>
                <w:sz w:val="28"/>
                <w:szCs w:val="28"/>
              </w:rPr>
              <w:t xml:space="preserve">Theo định luật bảo toàn khối lượng ta có: </w:t>
            </w:r>
          </w:p>
          <w:p w14:paraId="68501E09" w14:textId="77777777" w:rsidR="00541C41" w:rsidRPr="00541C41" w:rsidRDefault="00541C41" w:rsidP="00541C41">
            <w:pPr>
              <w:spacing w:after="0"/>
              <w:rPr>
                <w:sz w:val="28"/>
                <w:szCs w:val="28"/>
                <w:lang w:val="fr-FR"/>
              </w:rPr>
            </w:pPr>
            <w:r w:rsidRPr="00541C41">
              <w:rPr>
                <w:sz w:val="28"/>
                <w:szCs w:val="28"/>
                <w:lang w:val="fr-FR"/>
              </w:rPr>
              <w:t>m</w:t>
            </w:r>
            <w:r w:rsidRPr="00541C41">
              <w:rPr>
                <w:sz w:val="28"/>
                <w:szCs w:val="28"/>
                <w:vertAlign w:val="subscript"/>
                <w:lang w:val="fr-FR"/>
              </w:rPr>
              <w:t>A</w:t>
            </w:r>
            <w:r w:rsidRPr="00541C41">
              <w:rPr>
                <w:sz w:val="28"/>
                <w:szCs w:val="28"/>
                <w:lang w:val="fr-FR"/>
              </w:rPr>
              <w:t xml:space="preserve"> =  m</w:t>
            </w:r>
            <w:r w:rsidRPr="00541C41">
              <w:rPr>
                <w:sz w:val="28"/>
                <w:szCs w:val="28"/>
                <w:vertAlign w:val="subscript"/>
                <w:lang w:val="fr-FR"/>
              </w:rPr>
              <w:t>B</w:t>
            </w:r>
            <w:r w:rsidRPr="00541C41">
              <w:rPr>
                <w:sz w:val="28"/>
                <w:szCs w:val="28"/>
                <w:lang w:val="fr-FR"/>
              </w:rPr>
              <w:t xml:space="preserve"> + m </w:t>
            </w:r>
            <w:r w:rsidRPr="00541C41">
              <w:rPr>
                <w:sz w:val="28"/>
                <w:szCs w:val="28"/>
                <w:vertAlign w:val="subscript"/>
                <w:lang w:val="fr-FR"/>
              </w:rPr>
              <w:t xml:space="preserve">oxi </w:t>
            </w:r>
            <w:r w:rsidRPr="00541C41">
              <w:rPr>
                <w:sz w:val="28"/>
                <w:szCs w:val="28"/>
                <w:lang w:val="fr-FR"/>
              </w:rPr>
              <w:t xml:space="preserve">  → m</w:t>
            </w:r>
            <w:r w:rsidRPr="00541C41">
              <w:rPr>
                <w:sz w:val="28"/>
                <w:szCs w:val="28"/>
                <w:vertAlign w:val="subscript"/>
                <w:lang w:val="fr-FR"/>
              </w:rPr>
              <w:t>B</w:t>
            </w:r>
            <w:r w:rsidRPr="00541C41">
              <w:rPr>
                <w:sz w:val="28"/>
                <w:szCs w:val="28"/>
                <w:lang w:val="fr-FR"/>
              </w:rPr>
              <w:t xml:space="preserve"> = m</w:t>
            </w:r>
            <w:r w:rsidRPr="00541C41">
              <w:rPr>
                <w:sz w:val="28"/>
                <w:szCs w:val="28"/>
                <w:vertAlign w:val="subscript"/>
                <w:lang w:val="fr-FR"/>
              </w:rPr>
              <w:t>A</w:t>
            </w:r>
            <w:r w:rsidRPr="00541C41">
              <w:rPr>
                <w:sz w:val="28"/>
                <w:szCs w:val="28"/>
                <w:lang w:val="fr-FR"/>
              </w:rPr>
              <w:t xml:space="preserve"> -  m</w:t>
            </w:r>
            <w:r w:rsidRPr="00541C41">
              <w:rPr>
                <w:sz w:val="28"/>
                <w:szCs w:val="28"/>
                <w:vertAlign w:val="subscript"/>
                <w:lang w:val="fr-FR"/>
              </w:rPr>
              <w:t xml:space="preserve">oxi </w:t>
            </w:r>
            <w:r w:rsidRPr="00541C41">
              <w:rPr>
                <w:sz w:val="28"/>
                <w:szCs w:val="28"/>
                <w:lang w:val="fr-FR"/>
              </w:rPr>
              <w:t xml:space="preserve"> = 15,15 - 2,4 = 12,75(gam).</w:t>
            </w:r>
          </w:p>
          <w:p w14:paraId="649D3CEC" w14:textId="77777777" w:rsidR="00541C41" w:rsidRPr="00541C41" w:rsidRDefault="00541C41" w:rsidP="00541C41">
            <w:pPr>
              <w:spacing w:after="0"/>
              <w:rPr>
                <w:sz w:val="28"/>
                <w:szCs w:val="28"/>
              </w:rPr>
            </w:pPr>
            <w:r w:rsidRPr="00541C41">
              <w:rPr>
                <w:sz w:val="28"/>
                <w:szCs w:val="28"/>
              </w:rPr>
              <w:t>Trong B: m</w:t>
            </w:r>
            <w:r w:rsidRPr="00541C41">
              <w:rPr>
                <w:sz w:val="28"/>
                <w:szCs w:val="28"/>
                <w:vertAlign w:val="subscript"/>
              </w:rPr>
              <w:t>O</w:t>
            </w:r>
            <w:r w:rsidRPr="00541C41">
              <w:rPr>
                <w:sz w:val="28"/>
                <w:szCs w:val="28"/>
              </w:rPr>
              <w:t xml:space="preserve"> = 12,75 x  37,65% = 4,8(gam)</w:t>
            </w:r>
          </w:p>
          <w:p w14:paraId="7F371B06" w14:textId="77777777" w:rsidR="00541C41" w:rsidRPr="00541C41" w:rsidRDefault="00541C41" w:rsidP="00541C41">
            <w:pPr>
              <w:spacing w:after="0"/>
              <w:rPr>
                <w:sz w:val="28"/>
                <w:szCs w:val="28"/>
              </w:rPr>
            </w:pPr>
            <w:r w:rsidRPr="00541C41">
              <w:rPr>
                <w:sz w:val="28"/>
                <w:szCs w:val="28"/>
              </w:rPr>
              <w:t xml:space="preserve">               m</w:t>
            </w:r>
            <w:r w:rsidRPr="00541C41">
              <w:rPr>
                <w:sz w:val="28"/>
                <w:szCs w:val="28"/>
                <w:vertAlign w:val="subscript"/>
              </w:rPr>
              <w:t>N</w:t>
            </w:r>
            <w:r w:rsidRPr="00541C41">
              <w:rPr>
                <w:sz w:val="28"/>
                <w:szCs w:val="28"/>
              </w:rPr>
              <w:t xml:space="preserve">  = 12,75 x 16,47 %  = 2,1( gam)</w:t>
            </w:r>
          </w:p>
          <w:p w14:paraId="0014A799" w14:textId="77777777" w:rsidR="00541C41" w:rsidRPr="00541C41" w:rsidRDefault="00541C41" w:rsidP="00541C41">
            <w:pPr>
              <w:spacing w:after="0"/>
              <w:rPr>
                <w:sz w:val="28"/>
                <w:szCs w:val="28"/>
              </w:rPr>
            </w:pPr>
            <w:r w:rsidRPr="00541C41">
              <w:rPr>
                <w:sz w:val="28"/>
                <w:szCs w:val="28"/>
              </w:rPr>
              <w:t xml:space="preserve">               m</w:t>
            </w:r>
            <w:r w:rsidRPr="00541C41">
              <w:rPr>
                <w:sz w:val="28"/>
                <w:szCs w:val="28"/>
                <w:vertAlign w:val="subscript"/>
              </w:rPr>
              <w:t>K</w:t>
            </w:r>
            <w:r w:rsidRPr="00541C41">
              <w:rPr>
                <w:sz w:val="28"/>
                <w:szCs w:val="28"/>
              </w:rPr>
              <w:t xml:space="preserve"> =  12,75 - ( 4,8 + 2,1)  = 5,85 (gam).</w:t>
            </w:r>
          </w:p>
          <w:p w14:paraId="336E5A25" w14:textId="77777777" w:rsidR="00541C41" w:rsidRPr="00541C41" w:rsidRDefault="00541C41" w:rsidP="00541C41">
            <w:pPr>
              <w:spacing w:after="0"/>
              <w:rPr>
                <w:sz w:val="28"/>
                <w:szCs w:val="28"/>
              </w:rPr>
            </w:pPr>
            <w:r w:rsidRPr="00541C41">
              <w:rPr>
                <w:sz w:val="28"/>
                <w:szCs w:val="28"/>
              </w:rPr>
              <w:t>→  n</w:t>
            </w:r>
            <w:r w:rsidRPr="00541C41">
              <w:rPr>
                <w:sz w:val="28"/>
                <w:szCs w:val="28"/>
                <w:vertAlign w:val="subscript"/>
              </w:rPr>
              <w:t>O</w:t>
            </w:r>
            <w:r w:rsidRPr="00541C41">
              <w:rPr>
                <w:sz w:val="28"/>
                <w:szCs w:val="28"/>
              </w:rPr>
              <w:t xml:space="preserve"> =  4,8 / 16 = 0,3 (mol); n</w:t>
            </w:r>
            <w:r w:rsidRPr="00541C41">
              <w:rPr>
                <w:sz w:val="28"/>
                <w:szCs w:val="28"/>
                <w:vertAlign w:val="subscript"/>
              </w:rPr>
              <w:t>N</w:t>
            </w:r>
            <w:r w:rsidRPr="00541C41">
              <w:rPr>
                <w:sz w:val="28"/>
                <w:szCs w:val="28"/>
              </w:rPr>
              <w:t xml:space="preserve"> = 2,1 / 14 = 0,15(mol); n</w:t>
            </w:r>
            <w:r w:rsidRPr="00541C41">
              <w:rPr>
                <w:sz w:val="28"/>
                <w:szCs w:val="28"/>
                <w:vertAlign w:val="subscript"/>
              </w:rPr>
              <w:t>K</w:t>
            </w:r>
            <w:r w:rsidRPr="00541C41">
              <w:rPr>
                <w:sz w:val="28"/>
                <w:szCs w:val="28"/>
              </w:rPr>
              <w:t xml:space="preserve"> = 5,85 / 39 = 0,15 ( mol)</w:t>
            </w:r>
          </w:p>
          <w:p w14:paraId="2B8514D0" w14:textId="77777777" w:rsidR="00541C41" w:rsidRPr="00541C41" w:rsidRDefault="00541C41" w:rsidP="00541C41">
            <w:pPr>
              <w:spacing w:after="0"/>
              <w:rPr>
                <w:sz w:val="28"/>
                <w:szCs w:val="28"/>
                <w:vertAlign w:val="subscript"/>
              </w:rPr>
            </w:pPr>
            <w:r w:rsidRPr="00541C41">
              <w:rPr>
                <w:sz w:val="28"/>
                <w:szCs w:val="28"/>
              </w:rPr>
              <w:t>Gọi CTHH của B là K</w:t>
            </w:r>
            <w:r w:rsidRPr="00541C41">
              <w:rPr>
                <w:sz w:val="28"/>
                <w:szCs w:val="28"/>
                <w:vertAlign w:val="subscript"/>
              </w:rPr>
              <w:t>x</w:t>
            </w:r>
            <w:r w:rsidRPr="00541C41">
              <w:rPr>
                <w:sz w:val="28"/>
                <w:szCs w:val="28"/>
              </w:rPr>
              <w:t>N</w:t>
            </w:r>
            <w:r w:rsidRPr="00541C41">
              <w:rPr>
                <w:sz w:val="28"/>
                <w:szCs w:val="28"/>
                <w:vertAlign w:val="subscript"/>
              </w:rPr>
              <w:t>y</w:t>
            </w:r>
            <w:r w:rsidRPr="00541C41">
              <w:rPr>
                <w:sz w:val="28"/>
                <w:szCs w:val="28"/>
              </w:rPr>
              <w:t>O</w:t>
            </w:r>
            <w:r w:rsidRPr="00541C41">
              <w:rPr>
                <w:sz w:val="28"/>
                <w:szCs w:val="28"/>
                <w:vertAlign w:val="subscript"/>
              </w:rPr>
              <w:t xml:space="preserve">z </w:t>
            </w:r>
          </w:p>
          <w:p w14:paraId="2B7C28BC" w14:textId="77777777" w:rsidR="00541C41" w:rsidRPr="00541C41" w:rsidRDefault="00541C41" w:rsidP="00541C41">
            <w:pPr>
              <w:spacing w:after="0"/>
              <w:rPr>
                <w:sz w:val="28"/>
                <w:szCs w:val="28"/>
                <w:lang w:val="fr-FR"/>
              </w:rPr>
            </w:pPr>
            <w:r w:rsidRPr="00541C41">
              <w:rPr>
                <w:sz w:val="28"/>
                <w:szCs w:val="28"/>
                <w:lang w:val="fr-FR"/>
              </w:rPr>
              <w:t>ta có x : y : z = n</w:t>
            </w:r>
            <w:r w:rsidRPr="00541C41">
              <w:rPr>
                <w:sz w:val="28"/>
                <w:szCs w:val="28"/>
                <w:vertAlign w:val="subscript"/>
                <w:lang w:val="fr-FR"/>
              </w:rPr>
              <w:t>K</w:t>
            </w:r>
            <w:r w:rsidRPr="00541C41">
              <w:rPr>
                <w:sz w:val="28"/>
                <w:szCs w:val="28"/>
                <w:lang w:val="fr-FR"/>
              </w:rPr>
              <w:t xml:space="preserve"> : n</w:t>
            </w:r>
            <w:r w:rsidRPr="00541C41">
              <w:rPr>
                <w:sz w:val="28"/>
                <w:szCs w:val="28"/>
                <w:vertAlign w:val="subscript"/>
                <w:lang w:val="fr-FR"/>
              </w:rPr>
              <w:t>N</w:t>
            </w:r>
            <w:r w:rsidRPr="00541C41">
              <w:rPr>
                <w:sz w:val="28"/>
                <w:szCs w:val="28"/>
                <w:lang w:val="fr-FR"/>
              </w:rPr>
              <w:t xml:space="preserve"> : n</w:t>
            </w:r>
            <w:r w:rsidRPr="00541C41">
              <w:rPr>
                <w:sz w:val="28"/>
                <w:szCs w:val="28"/>
                <w:vertAlign w:val="subscript"/>
                <w:lang w:val="fr-FR"/>
              </w:rPr>
              <w:t>O</w:t>
            </w:r>
            <w:r w:rsidRPr="00541C41">
              <w:rPr>
                <w:sz w:val="28"/>
                <w:szCs w:val="28"/>
                <w:lang w:val="fr-FR"/>
              </w:rPr>
              <w:t xml:space="preserve"> = 0,15 : 0,15 : 0,3 = 1 : 1 : 2</w:t>
            </w:r>
          </w:p>
          <w:p w14:paraId="55337E7A" w14:textId="77777777" w:rsidR="00541C41" w:rsidRPr="00541C41" w:rsidRDefault="00541C41" w:rsidP="00541C41">
            <w:pPr>
              <w:spacing w:after="0"/>
              <w:rPr>
                <w:sz w:val="28"/>
                <w:szCs w:val="28"/>
                <w:lang w:val="fr-FR"/>
              </w:rPr>
            </w:pPr>
            <w:r w:rsidRPr="00541C41">
              <w:rPr>
                <w:sz w:val="28"/>
                <w:szCs w:val="28"/>
                <w:lang w:val="fr-FR"/>
              </w:rPr>
              <w:t xml:space="preserve"> chọn x = 1, y = 1, z = 2 → công thức đơn giản nhất là KNO</w:t>
            </w:r>
            <w:r w:rsidRPr="00541C41">
              <w:rPr>
                <w:sz w:val="28"/>
                <w:szCs w:val="28"/>
                <w:vertAlign w:val="subscript"/>
                <w:lang w:val="fr-FR"/>
              </w:rPr>
              <w:t>2</w:t>
            </w:r>
          </w:p>
          <w:p w14:paraId="3387E16B" w14:textId="77777777" w:rsidR="00541C41" w:rsidRPr="00541C41" w:rsidRDefault="00541C41" w:rsidP="00541C41">
            <w:pPr>
              <w:spacing w:after="0"/>
              <w:rPr>
                <w:sz w:val="28"/>
                <w:szCs w:val="28"/>
                <w:lang w:val="fr-FR"/>
              </w:rPr>
            </w:pPr>
            <w:r w:rsidRPr="00541C41">
              <w:rPr>
                <w:sz w:val="28"/>
                <w:szCs w:val="28"/>
                <w:lang w:val="fr-FR"/>
              </w:rPr>
              <w:t xml:space="preserve">Theo gt </w:t>
            </w:r>
            <w:r w:rsidRPr="00541C41">
              <w:rPr>
                <w:sz w:val="28"/>
                <w:szCs w:val="28"/>
              </w:rPr>
              <w:sym w:font="Wingdings" w:char="F0F0"/>
            </w:r>
            <w:r w:rsidRPr="00541C41">
              <w:rPr>
                <w:sz w:val="28"/>
                <w:szCs w:val="28"/>
                <w:lang w:val="fr-FR"/>
              </w:rPr>
              <w:t xml:space="preserve"> CTHH của B là KNO</w:t>
            </w:r>
            <w:r w:rsidRPr="00541C41">
              <w:rPr>
                <w:sz w:val="28"/>
                <w:szCs w:val="28"/>
                <w:vertAlign w:val="subscript"/>
                <w:lang w:val="fr-FR"/>
              </w:rPr>
              <w:t>2</w:t>
            </w:r>
            <w:r w:rsidRPr="00541C41">
              <w:rPr>
                <w:sz w:val="28"/>
                <w:szCs w:val="28"/>
                <w:lang w:val="fr-FR"/>
              </w:rPr>
              <w:t>.</w:t>
            </w:r>
          </w:p>
          <w:p w14:paraId="7EDF8A34" w14:textId="77777777" w:rsidR="00541C41" w:rsidRPr="00541C41" w:rsidRDefault="00541C41" w:rsidP="00541C41">
            <w:pPr>
              <w:spacing w:after="0"/>
              <w:rPr>
                <w:sz w:val="28"/>
                <w:szCs w:val="28"/>
              </w:rPr>
            </w:pPr>
            <w:r w:rsidRPr="00541C41">
              <w:rPr>
                <w:sz w:val="28"/>
                <w:szCs w:val="28"/>
              </w:rPr>
              <w:t>Trong A: theo định luật bảo toàn nguyên tố:</w:t>
            </w:r>
          </w:p>
          <w:p w14:paraId="60C5DFE7" w14:textId="77777777" w:rsidR="00541C41" w:rsidRPr="00541C41" w:rsidRDefault="00541C41" w:rsidP="00541C41">
            <w:pPr>
              <w:spacing w:after="0"/>
              <w:rPr>
                <w:sz w:val="28"/>
                <w:szCs w:val="28"/>
                <w:lang w:val="fr-FR"/>
              </w:rPr>
            </w:pPr>
            <w:r w:rsidRPr="00541C41">
              <w:rPr>
                <w:sz w:val="28"/>
                <w:szCs w:val="28"/>
              </w:rPr>
              <w:t>m</w:t>
            </w:r>
            <w:r w:rsidRPr="00541C41">
              <w:rPr>
                <w:sz w:val="28"/>
                <w:szCs w:val="28"/>
                <w:vertAlign w:val="subscript"/>
              </w:rPr>
              <w:t>oxi</w:t>
            </w:r>
            <w:r w:rsidRPr="00541C41">
              <w:rPr>
                <w:sz w:val="28"/>
                <w:szCs w:val="28"/>
              </w:rPr>
              <w:t xml:space="preserve"> =4,8 + 2,4 = 7,2 (gam); n</w:t>
            </w:r>
            <w:r w:rsidRPr="00541C41">
              <w:rPr>
                <w:sz w:val="28"/>
                <w:szCs w:val="28"/>
                <w:vertAlign w:val="subscript"/>
              </w:rPr>
              <w:t>O</w:t>
            </w:r>
            <w:r w:rsidRPr="00541C41">
              <w:rPr>
                <w:sz w:val="28"/>
                <w:szCs w:val="28"/>
              </w:rPr>
              <w:t xml:space="preserve"> =  7,2/16 = 0,45 (mol); n</w:t>
            </w:r>
            <w:r w:rsidRPr="00541C41">
              <w:rPr>
                <w:sz w:val="28"/>
                <w:szCs w:val="28"/>
                <w:vertAlign w:val="subscript"/>
              </w:rPr>
              <w:t>N</w:t>
            </w:r>
            <w:r w:rsidRPr="00541C41">
              <w:rPr>
                <w:sz w:val="28"/>
                <w:szCs w:val="28"/>
              </w:rPr>
              <w:t xml:space="preserve"> = </w:t>
            </w:r>
            <w:r w:rsidRPr="00541C41">
              <w:rPr>
                <w:sz w:val="28"/>
                <w:szCs w:val="28"/>
              </w:rPr>
              <w:lastRenderedPageBreak/>
              <w:t xml:space="preserve">0,15(mol).; </w:t>
            </w:r>
            <w:r w:rsidRPr="00541C41">
              <w:rPr>
                <w:sz w:val="28"/>
                <w:szCs w:val="28"/>
                <w:lang w:val="fr-FR"/>
              </w:rPr>
              <w:t>n</w:t>
            </w:r>
            <w:r w:rsidRPr="00541C41">
              <w:rPr>
                <w:sz w:val="28"/>
                <w:szCs w:val="28"/>
                <w:vertAlign w:val="subscript"/>
                <w:lang w:val="fr-FR"/>
              </w:rPr>
              <w:t>K</w:t>
            </w:r>
            <w:r w:rsidRPr="00541C41">
              <w:rPr>
                <w:sz w:val="28"/>
                <w:szCs w:val="28"/>
                <w:lang w:val="fr-FR"/>
              </w:rPr>
              <w:t xml:space="preserve"> = 0,15 ( mol)</w:t>
            </w:r>
          </w:p>
          <w:p w14:paraId="222B9A3B" w14:textId="77777777" w:rsidR="00541C41" w:rsidRPr="00541C41" w:rsidRDefault="00541C41" w:rsidP="00541C41">
            <w:pPr>
              <w:spacing w:after="0"/>
              <w:rPr>
                <w:sz w:val="28"/>
                <w:szCs w:val="28"/>
                <w:vertAlign w:val="subscript"/>
                <w:lang w:val="fr-FR"/>
              </w:rPr>
            </w:pPr>
            <w:r w:rsidRPr="00541C41">
              <w:rPr>
                <w:sz w:val="28"/>
                <w:szCs w:val="28"/>
                <w:lang w:val="fr-FR"/>
              </w:rPr>
              <w:t>Gọi CTHH của A là K</w:t>
            </w:r>
            <w:r w:rsidRPr="00541C41">
              <w:rPr>
                <w:sz w:val="28"/>
                <w:szCs w:val="28"/>
                <w:vertAlign w:val="subscript"/>
                <w:lang w:val="fr-FR"/>
              </w:rPr>
              <w:t>a</w:t>
            </w:r>
            <w:r w:rsidRPr="00541C41">
              <w:rPr>
                <w:sz w:val="28"/>
                <w:szCs w:val="28"/>
                <w:lang w:val="fr-FR"/>
              </w:rPr>
              <w:t>N</w:t>
            </w:r>
            <w:r w:rsidRPr="00541C41">
              <w:rPr>
                <w:sz w:val="28"/>
                <w:szCs w:val="28"/>
                <w:vertAlign w:val="subscript"/>
                <w:lang w:val="fr-FR"/>
              </w:rPr>
              <w:t>b</w:t>
            </w:r>
            <w:r w:rsidRPr="00541C41">
              <w:rPr>
                <w:sz w:val="28"/>
                <w:szCs w:val="28"/>
                <w:lang w:val="fr-FR"/>
              </w:rPr>
              <w:t>O</w:t>
            </w:r>
            <w:r w:rsidRPr="00541C41">
              <w:rPr>
                <w:sz w:val="28"/>
                <w:szCs w:val="28"/>
                <w:vertAlign w:val="subscript"/>
                <w:lang w:val="fr-FR"/>
              </w:rPr>
              <w:t xml:space="preserve">c </w:t>
            </w:r>
          </w:p>
          <w:p w14:paraId="7DC87FD4" w14:textId="77777777" w:rsidR="00541C41" w:rsidRPr="00541C41" w:rsidRDefault="00541C41" w:rsidP="00541C41">
            <w:pPr>
              <w:spacing w:after="0"/>
              <w:rPr>
                <w:sz w:val="28"/>
                <w:szCs w:val="28"/>
              </w:rPr>
            </w:pPr>
            <w:r w:rsidRPr="00541C41">
              <w:rPr>
                <w:sz w:val="28"/>
                <w:szCs w:val="28"/>
                <w:lang w:val="fr-FR"/>
              </w:rPr>
              <w:t xml:space="preserve">ta có a : b : c =  0,15 : 0,15 : 0,45 = 1 : 1 : 3 ; </w:t>
            </w:r>
            <w:r w:rsidRPr="00541C41">
              <w:rPr>
                <w:sz w:val="28"/>
                <w:szCs w:val="28"/>
              </w:rPr>
              <w:t>chọn a = 1, b = 1, c =3</w:t>
            </w:r>
          </w:p>
          <w:p w14:paraId="0FDCE347" w14:textId="77777777" w:rsidR="00541C41" w:rsidRPr="00541C41" w:rsidRDefault="00541C41" w:rsidP="00541C41">
            <w:pPr>
              <w:spacing w:after="0"/>
              <w:rPr>
                <w:sz w:val="28"/>
                <w:szCs w:val="28"/>
              </w:rPr>
            </w:pPr>
            <w:r w:rsidRPr="00541C41">
              <w:rPr>
                <w:sz w:val="28"/>
                <w:szCs w:val="28"/>
              </w:rPr>
              <w:t xml:space="preserve">theo gt </w:t>
            </w:r>
            <w:r w:rsidRPr="00541C41">
              <w:rPr>
                <w:sz w:val="28"/>
                <w:szCs w:val="28"/>
              </w:rPr>
              <w:sym w:font="Wingdings" w:char="F0F0"/>
            </w:r>
            <w:r w:rsidRPr="00541C41">
              <w:rPr>
                <w:sz w:val="28"/>
                <w:szCs w:val="28"/>
              </w:rPr>
              <w:t xml:space="preserve"> CTHH của A là KNO</w:t>
            </w:r>
            <w:r w:rsidRPr="00541C41">
              <w:rPr>
                <w:sz w:val="28"/>
                <w:szCs w:val="28"/>
                <w:vertAlign w:val="subscript"/>
              </w:rPr>
              <w:t>3</w:t>
            </w:r>
            <w:r w:rsidRPr="00541C41">
              <w:rPr>
                <w:sz w:val="28"/>
                <w:szCs w:val="28"/>
              </w:rPr>
              <w:t>.</w:t>
            </w:r>
          </w:p>
          <w:p w14:paraId="2807C6A1" w14:textId="77777777" w:rsidR="00541C41" w:rsidRPr="00541C41" w:rsidRDefault="00541C41" w:rsidP="00541C41">
            <w:pPr>
              <w:spacing w:after="0"/>
              <w:rPr>
                <w:sz w:val="28"/>
                <w:szCs w:val="28"/>
              </w:rPr>
            </w:pPr>
          </w:p>
        </w:tc>
        <w:tc>
          <w:tcPr>
            <w:tcW w:w="1705" w:type="dxa"/>
            <w:shd w:val="clear" w:color="auto" w:fill="auto"/>
          </w:tcPr>
          <w:p w14:paraId="4D5BCBEE" w14:textId="77777777" w:rsidR="00541C41" w:rsidRPr="00541C41" w:rsidRDefault="00541C41" w:rsidP="00541C41">
            <w:pPr>
              <w:spacing w:after="0"/>
              <w:jc w:val="center"/>
              <w:rPr>
                <w:sz w:val="28"/>
                <w:szCs w:val="28"/>
              </w:rPr>
            </w:pPr>
          </w:p>
        </w:tc>
      </w:tr>
      <w:tr w:rsidR="00541C41" w:rsidRPr="00541C41" w14:paraId="519B0D3B" w14:textId="77777777" w:rsidTr="00DB0AEC">
        <w:tc>
          <w:tcPr>
            <w:tcW w:w="1101" w:type="dxa"/>
            <w:shd w:val="clear" w:color="auto" w:fill="auto"/>
          </w:tcPr>
          <w:p w14:paraId="25F13644" w14:textId="77777777" w:rsidR="00541C41" w:rsidRPr="00541C41" w:rsidRDefault="00541C41" w:rsidP="00541C41">
            <w:pPr>
              <w:spacing w:after="0" w:line="312" w:lineRule="auto"/>
              <w:rPr>
                <w:b/>
                <w:sz w:val="28"/>
                <w:szCs w:val="28"/>
                <w:lang w:val="fr-FR"/>
              </w:rPr>
            </w:pPr>
            <w:r w:rsidRPr="00541C41">
              <w:rPr>
                <w:b/>
                <w:sz w:val="28"/>
                <w:szCs w:val="28"/>
                <w:lang w:val="fr-FR"/>
              </w:rPr>
              <w:lastRenderedPageBreak/>
              <w:t>Câu 4</w:t>
            </w:r>
          </w:p>
        </w:tc>
        <w:tc>
          <w:tcPr>
            <w:tcW w:w="7367" w:type="dxa"/>
            <w:shd w:val="clear" w:color="auto" w:fill="auto"/>
          </w:tcPr>
          <w:p w14:paraId="31BBA865" w14:textId="77777777" w:rsidR="00541C41" w:rsidRPr="00541C41" w:rsidRDefault="00541C41" w:rsidP="00541C41">
            <w:pPr>
              <w:spacing w:after="0"/>
              <w:jc w:val="both"/>
              <w:rPr>
                <w:noProof/>
                <w:sz w:val="28"/>
                <w:szCs w:val="28"/>
              </w:rPr>
            </w:pPr>
            <w:r w:rsidRPr="00541C41">
              <w:rPr>
                <w:noProof/>
                <w:sz w:val="28"/>
                <w:szCs w:val="28"/>
              </w:rPr>
              <w:tab/>
              <w:t xml:space="preserve">Theo đề </w:t>
            </w:r>
            <w:r w:rsidRPr="00541C41">
              <w:rPr>
                <w:noProof/>
                <w:position w:val="-18"/>
                <w:sz w:val="28"/>
                <w:szCs w:val="28"/>
              </w:rPr>
              <w:object w:dxaOrig="680" w:dyaOrig="440" w14:anchorId="7737E46B">
                <v:shape id="_x0000_i2077" type="#_x0000_t75" style="width:33.75pt;height:21.75pt" o:ole="">
                  <v:imagedata r:id="rId1970" o:title=""/>
                </v:shape>
                <o:OLEObject Type="Embed" ProgID="Equation.3" ShapeID="_x0000_i2077" DrawAspect="Content" ObjectID="_1773309081" r:id="rId1971"/>
              </w:object>
            </w:r>
            <w:r w:rsidRPr="00541C41">
              <w:rPr>
                <w:noProof/>
                <w:sz w:val="28"/>
                <w:szCs w:val="28"/>
              </w:rPr>
              <w:t>(60</w:t>
            </w:r>
            <w:r w:rsidRPr="00541C41">
              <w:rPr>
                <w:noProof/>
                <w:sz w:val="28"/>
                <w:szCs w:val="28"/>
                <w:vertAlign w:val="superscript"/>
              </w:rPr>
              <w:t>0</w:t>
            </w:r>
            <w:r w:rsidRPr="00541C41">
              <w:rPr>
                <w:noProof/>
                <w:sz w:val="28"/>
                <w:szCs w:val="28"/>
              </w:rPr>
              <w:t xml:space="preserve"> C) = 61 gam</w:t>
            </w:r>
          </w:p>
          <w:p w14:paraId="0737EE6E" w14:textId="77777777" w:rsidR="00541C41" w:rsidRPr="00541C41" w:rsidRDefault="00541C41" w:rsidP="00541C41">
            <w:pPr>
              <w:spacing w:after="0"/>
              <w:jc w:val="both"/>
              <w:rPr>
                <w:noProof/>
                <w:sz w:val="28"/>
                <w:szCs w:val="28"/>
              </w:rPr>
            </w:pPr>
            <w:r w:rsidRPr="00541C41">
              <w:rPr>
                <w:noProof/>
                <w:sz w:val="28"/>
                <w:szCs w:val="28"/>
              </w:rPr>
              <w:t>Ta có Cứ 161 gam dung dịch bão hòa MgCl</w:t>
            </w:r>
            <w:r w:rsidRPr="00541C41">
              <w:rPr>
                <w:noProof/>
                <w:sz w:val="28"/>
                <w:szCs w:val="28"/>
                <w:vertAlign w:val="subscript"/>
              </w:rPr>
              <w:t>2</w:t>
            </w:r>
            <w:r w:rsidRPr="00541C41">
              <w:rPr>
                <w:noProof/>
                <w:sz w:val="28"/>
                <w:szCs w:val="28"/>
              </w:rPr>
              <w:t xml:space="preserve"> có 61g MgCl</w:t>
            </w:r>
            <w:r w:rsidRPr="00541C41">
              <w:rPr>
                <w:noProof/>
                <w:sz w:val="28"/>
                <w:szCs w:val="28"/>
                <w:vertAlign w:val="subscript"/>
              </w:rPr>
              <w:t>2</w:t>
            </w:r>
            <w:r w:rsidRPr="00541C41">
              <w:rPr>
                <w:noProof/>
                <w:sz w:val="28"/>
                <w:szCs w:val="28"/>
              </w:rPr>
              <w:t xml:space="preserve"> và 100g H</w:t>
            </w:r>
            <w:r w:rsidRPr="00541C41">
              <w:rPr>
                <w:noProof/>
                <w:sz w:val="28"/>
                <w:szCs w:val="28"/>
                <w:vertAlign w:val="subscript"/>
              </w:rPr>
              <w:t>2</w:t>
            </w:r>
            <w:r w:rsidRPr="00541C41">
              <w:rPr>
                <w:noProof/>
                <w:sz w:val="28"/>
                <w:szCs w:val="28"/>
              </w:rPr>
              <w:t>O</w:t>
            </w:r>
          </w:p>
          <w:p w14:paraId="07C2AD3C" w14:textId="77777777" w:rsidR="00541C41" w:rsidRPr="00541C41" w:rsidRDefault="00541C41" w:rsidP="00541C41">
            <w:pPr>
              <w:tabs>
                <w:tab w:val="left" w:pos="7005"/>
              </w:tabs>
              <w:spacing w:after="0"/>
              <w:jc w:val="both"/>
              <w:rPr>
                <w:noProof/>
                <w:sz w:val="28"/>
                <w:szCs w:val="28"/>
              </w:rPr>
            </w:pPr>
            <w:r w:rsidRPr="00541C41">
              <w:rPr>
                <w:noProof/>
                <w:sz w:val="28"/>
                <w:szCs w:val="28"/>
              </w:rPr>
              <mc:AlternateContent>
                <mc:Choice Requires="wps">
                  <w:drawing>
                    <wp:anchor distT="4294967295" distB="4294967295" distL="114300" distR="114300" simplePos="0" relativeHeight="252224512" behindDoc="0" locked="0" layoutInCell="1" allowOverlap="1" wp14:anchorId="025DF2A2" wp14:editId="6931D5F0">
                      <wp:simplePos x="0" y="0"/>
                      <wp:positionH relativeFrom="column">
                        <wp:posOffset>3383280</wp:posOffset>
                      </wp:positionH>
                      <wp:positionV relativeFrom="paragraph">
                        <wp:posOffset>116839</wp:posOffset>
                      </wp:positionV>
                      <wp:extent cx="981075" cy="0"/>
                      <wp:effectExtent l="0" t="76200" r="28575" b="95250"/>
                      <wp:wrapNone/>
                      <wp:docPr id="1657097152" name="Straight Arrow Connector 1657097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57097152" o:spid="_x0000_s1026" type="#_x0000_t32" style="position:absolute;margin-left:266.4pt;margin-top:9.2pt;width:77.25pt;height:0;z-index:252224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Z4kQQIAAH0EAAAOAAAAZHJzL2Uyb0RvYy54bWysVNuO2yAQfa/Uf0C8J7bTXK1NVis76cu2 XWm3H0AAx6iYQUDiRFX/vQO5dLd9qar6AQ+e4cyZM4Pv7o+dJgfpvAKzpMUwp0QaDkKZ3ZJ+fdkM 5pT4wIxgGoxc0pP09H71/t1db0s5gha0kI4giPFlb5e0DcGWWeZ5Kzvmh2ClQWcDrmMBt26XCcd6 RO90NsrzadaDE9YBl97j1/rspKuE3zSShy9N42UgekmRW0irS+s2rtnqjpU7x2yr+IUG+wcWHVMG k96gahYY2Tv1B1SnuAMPTRhy6DJoGsVlqgGrKfLfqnlumZWpFhTH25tM/v/B8s+HJ0eUwN5NJ7N8 MSsmI0oM67BXz8ExtWsDeXAOelKBMagnOPIqFPXrrS8RpjJPLirAj+bZPgL/5omBqmVmJ1MdLyeL mEVUPHtzJG68RRbb/hMIjGH7AEnMY+O6CIkykWPq2enWM3kMhOPHxbzIZxNK+NWVsfJ6zjofPkro SDSW1F/quRVSpCzs8OhDZMXK64GY1MBGaZ3mQxvSY6bJaJIOeNBKRGcM8263rbQjBxYnLD2pRPS8 DnOwNyKBtZKJ9cUOTGm0SUjaBKdQLS1pzNZJQYmWeKmidaanTcyIlSPhi3Uesu+LfLGer+fjwXg0 XQ/GeV0PHjbVeDDdFLNJ/aGuqrr4EckX47JVQkgT+V8Hvhj/3UBdrt55VG8jfxMqe4ueFEWy13ci nVofu32emy2I05OL1cUpwBlPwZf7GC/R632K+vXXWP0EAAD//wMAUEsDBBQABgAIAAAAIQBw86YF 4AAAAAkBAAAPAAAAZHJzL2Rvd25yZXYueG1sTI/BTsMwEETvSPyDtUjcqEMLaQhxKqBC5AISbYU4 uvESR8TrKHbblK9nEQc4zs5o5m2xGF0n9jiE1pOCy0kCAqn2pqVGwWb9eJGBCFGT0Z0nVHDEAIvy 9KTQufEHesX9KjaCSyjkWoGNsc+lDLVFp8PE90jsffjB6chyaKQZ9IHLXSenSZJKp1viBat7fLBY f652TkFcvh9t+lbf37Qv66fntP2qqmqp1PnZeHcLIuIY/8Lwg8/oUDLT1u/IBNEpuJ5NGT2ykV2B 4ECazWcgtr8HWRby/wflNwAAAP//AwBQSwECLQAUAAYACAAAACEAtoM4kv4AAADhAQAAEwAAAAAA AAAAAAAAAAAAAAAAW0NvbnRlbnRfVHlwZXNdLnhtbFBLAQItABQABgAIAAAAIQA4/SH/1gAAAJQB AAALAAAAAAAAAAAAAAAAAC8BAABfcmVscy8ucmVsc1BLAQItABQABgAIAAAAIQC2TZ4kQQIAAH0E AAAOAAAAAAAAAAAAAAAAAC4CAABkcnMvZTJvRG9jLnhtbFBLAQItABQABgAIAAAAIQBw86YF4AAA AAkBAAAPAAAAAAAAAAAAAAAAAJsEAABkcnMvZG93bnJldi54bWxQSwUGAAAAAAQABADzAAAAqAUA AAAA ">
                      <v:stroke endarrow="block"/>
                    </v:shape>
                  </w:pict>
                </mc:Fallback>
              </mc:AlternateContent>
            </w:r>
            <w:r w:rsidRPr="00541C41">
              <w:rPr>
                <w:noProof/>
                <w:sz w:val="28"/>
                <w:szCs w:val="28"/>
              </w:rPr>
              <mc:AlternateContent>
                <mc:Choice Requires="wps">
                  <w:drawing>
                    <wp:anchor distT="4294967295" distB="4294967295" distL="114300" distR="114300" simplePos="0" relativeHeight="252223488" behindDoc="0" locked="0" layoutInCell="1" allowOverlap="1" wp14:anchorId="37E95505" wp14:editId="0D6F82D3">
                      <wp:simplePos x="0" y="0"/>
                      <wp:positionH relativeFrom="column">
                        <wp:posOffset>1354455</wp:posOffset>
                      </wp:positionH>
                      <wp:positionV relativeFrom="paragraph">
                        <wp:posOffset>126364</wp:posOffset>
                      </wp:positionV>
                      <wp:extent cx="1714500" cy="0"/>
                      <wp:effectExtent l="0" t="76200" r="19050" b="95250"/>
                      <wp:wrapNone/>
                      <wp:docPr id="1657097153" name="Straight Arrow Connector 1657097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57097153" o:spid="_x0000_s1026" type="#_x0000_t32" style="position:absolute;margin-left:106.65pt;margin-top:9.95pt;width:135pt;height:0;z-index:252223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KbHBQwIAAH4EAAAOAAAAZHJzL2Uyb0RvYy54bWysVNuO2yAQfa/Uf0C8Z21nnZsVZ7Wyk75s u5Gy/QACOEbFgIDEiar+ewdyabZ9qar6AQ+e4cyZM4PnT8dOogO3TmhV4uwhxYgrqplQuxJ/fVsN phg5TxQjUite4hN3+Gnx8cO8NwUf6lZLxi0CEOWK3pS49d4USeJoyzviHrThCpyNth3xsLW7hFnS A3onk2GajpNeW2asptw5+FqfnXgR8ZuGU//aNI57JEsM3HxcbVy3YU0Wc1LsLDGtoBca5B9YdEQo SHqDqoknaG/FH1CdoFY73fgHqrtEN42gPNYA1WTpb9VsWmJ4rAXEceYmk/t/sPTLYW2RYNC78WiS zibZ6BEjRTro1cZbInatR8/W6h5VWinQU1t0Fwr69cYVAFOptQ0K0KPamBdNvzmkdNUSteOxjreT AcwsKJ68OxI2zgCLbf9ZM4ghe6+jmMfGdgESZELH2LPTrWf86BGFj9kky0cptJZefQkprgeNdf4T 1x0KRondpaBbJVlMQw4vzgdapLgeCFmVXgkp44BIhfoSz0bDUTzgtBQsOEOYs7ttJS06kDBi8Yk1 guc+zOq9YhGs5YQtL7YnQoKNfBTHWwFySY5Dto4zjCSHWxWsMz2pQkYoHQhfrPOUfZ+ls+V0Oc0H +XC8HORpXQ+eV1U+GK+yyah+rKuqzn4E8lletIIxrgL/68Rn+d9N1OXunWf1NvM3oZL36FFRIHt9 R9Kx96Hd58HZanZa21BdGAMY8hh8uZDhFt3vY9Sv38biJwAAAP//AwBQSwMEFAAGAAgAAAAhALnk 3xnfAAAACQEAAA8AAABkcnMvZG93bnJldi54bWxMj8FOwzAQRO9I/IO1SNyo0xZFTYhTARUiFyrR IsTRjZc4Il5HsdumfD1bcYDjzjzNzhTL0XXigENoPSmYThIQSLU3LTUK3rZPNwsQIWoyuvOECk4Y YFleXhQ6N/5Ir3jYxEZwCIVcK7Ax9rmUobbodJj4Hom9Tz84HfkcGmkGfeRw18lZkqTS6Zb4g9U9 PlqsvzZ7pyCuPk42fa8fsna9fX5J2++qqlZKXV+N93cgIo7xD4Zzfa4OJXfa+T2ZIDoFs+l8zigb WQaCgdvFWdj9CrIs5P8F5Q8AAAD//wMAUEsBAi0AFAAGAAgAAAAhALaDOJL+AAAA4QEAABMAAAAA AAAAAAAAAAAAAAAAAFtDb250ZW50X1R5cGVzXS54bWxQSwECLQAUAAYACAAAACEAOP0h/9YAAACU AQAACwAAAAAAAAAAAAAAAAAvAQAAX3JlbHMvLnJlbHNQSwECLQAUAAYACAAAACEAQymxwUMCAAB+ BAAADgAAAAAAAAAAAAAAAAAuAgAAZHJzL2Uyb0RvYy54bWxQSwECLQAUAAYACAAAACEAueTfGd8A AAAJAQAADwAAAAAAAAAAAAAAAACdBAAAZHJzL2Rvd25yZXYueG1sUEsFBgAAAAAEAAQA8wAAAKkF AAAAAA== ">
                      <v:stroke endarrow="block"/>
                    </v:shape>
                  </w:pict>
                </mc:Fallback>
              </mc:AlternateContent>
            </w:r>
            <w:r w:rsidRPr="00541C41">
              <w:rPr>
                <w:noProof/>
                <w:sz w:val="28"/>
                <w:szCs w:val="28"/>
              </w:rPr>
              <w:t xml:space="preserve">Vậy         805 gam                                                ? </w:t>
            </w:r>
            <w:r w:rsidRPr="00541C41">
              <w:rPr>
                <w:noProof/>
                <w:sz w:val="28"/>
                <w:szCs w:val="28"/>
              </w:rPr>
              <w:tab/>
              <w:t>?</w:t>
            </w:r>
          </w:p>
          <w:p w14:paraId="527C7DE9" w14:textId="77777777" w:rsidR="00541C41" w:rsidRPr="00541C41" w:rsidRDefault="00541C41" w:rsidP="00541C41">
            <w:pPr>
              <w:tabs>
                <w:tab w:val="left" w:pos="7005"/>
              </w:tabs>
              <w:spacing w:after="0"/>
              <w:jc w:val="both"/>
              <w:rPr>
                <w:noProof/>
                <w:sz w:val="28"/>
                <w:szCs w:val="28"/>
              </w:rPr>
            </w:pPr>
            <w:r w:rsidRPr="00541C41">
              <w:rPr>
                <w:noProof/>
                <w:sz w:val="28"/>
                <w:szCs w:val="28"/>
              </w:rPr>
              <w:sym w:font="Wingdings 3" w:char="F022"/>
            </w:r>
            <w:r w:rsidRPr="00541C41">
              <w:rPr>
                <w:noProof/>
                <w:position w:val="-18"/>
                <w:sz w:val="28"/>
                <w:szCs w:val="28"/>
              </w:rPr>
              <w:object w:dxaOrig="720" w:dyaOrig="440" w14:anchorId="3642CCD1">
                <v:shape id="_x0000_i2078" type="#_x0000_t75" style="width:36.75pt;height:21.75pt" o:ole="">
                  <v:imagedata r:id="rId1972" o:title=""/>
                </v:shape>
                <o:OLEObject Type="Embed" ProgID="Equation.3" ShapeID="_x0000_i2078" DrawAspect="Content" ObjectID="_1773309082" r:id="rId1973"/>
              </w:object>
            </w:r>
            <w:r w:rsidRPr="00541C41">
              <w:rPr>
                <w:noProof/>
                <w:sz w:val="28"/>
                <w:szCs w:val="28"/>
              </w:rPr>
              <w:t xml:space="preserve">( dd ban đầu) = </w:t>
            </w:r>
            <w:r w:rsidRPr="00541C41">
              <w:rPr>
                <w:noProof/>
                <w:position w:val="-24"/>
                <w:sz w:val="28"/>
                <w:szCs w:val="28"/>
              </w:rPr>
              <w:object w:dxaOrig="1520" w:dyaOrig="620" w14:anchorId="3BB82FCA">
                <v:shape id="_x0000_i2079" type="#_x0000_t75" style="width:75.75pt;height:30.75pt" o:ole="">
                  <v:imagedata r:id="rId1974" o:title=""/>
                </v:shape>
                <o:OLEObject Type="Embed" ProgID="Equation.3" ShapeID="_x0000_i2079" DrawAspect="Content" ObjectID="_1773309083" r:id="rId1975"/>
              </w:object>
            </w:r>
          </w:p>
          <w:p w14:paraId="0CF72672" w14:textId="77777777" w:rsidR="00541C41" w:rsidRPr="00541C41" w:rsidRDefault="00541C41" w:rsidP="00541C41">
            <w:pPr>
              <w:spacing w:after="0"/>
              <w:jc w:val="both"/>
              <w:rPr>
                <w:noProof/>
                <w:sz w:val="28"/>
                <w:szCs w:val="28"/>
              </w:rPr>
            </w:pPr>
            <w:r w:rsidRPr="00541C41">
              <w:rPr>
                <w:noProof/>
                <w:position w:val="-18"/>
                <w:sz w:val="28"/>
                <w:szCs w:val="28"/>
              </w:rPr>
              <w:object w:dxaOrig="620" w:dyaOrig="440" w14:anchorId="240E2543">
                <v:shape id="_x0000_i2080" type="#_x0000_t75" style="width:30.75pt;height:21.75pt" o:ole="">
                  <v:imagedata r:id="rId1976" o:title=""/>
                </v:shape>
                <o:OLEObject Type="Embed" ProgID="Equation.3" ShapeID="_x0000_i2080" DrawAspect="Content" ObjectID="_1773309084" r:id="rId1977"/>
              </w:object>
            </w:r>
            <w:r w:rsidRPr="00541C41">
              <w:rPr>
                <w:noProof/>
                <w:sz w:val="28"/>
                <w:szCs w:val="28"/>
              </w:rPr>
              <w:t xml:space="preserve"> (dd ban đầu) = 805 – 305 = 500g</w:t>
            </w:r>
          </w:p>
          <w:p w14:paraId="008A8BE1" w14:textId="77777777" w:rsidR="00541C41" w:rsidRPr="00541C41" w:rsidRDefault="00541C41" w:rsidP="00541C41">
            <w:pPr>
              <w:spacing w:after="0"/>
              <w:jc w:val="both"/>
              <w:rPr>
                <w:noProof/>
                <w:sz w:val="28"/>
                <w:szCs w:val="28"/>
              </w:rPr>
            </w:pPr>
            <w:r w:rsidRPr="00541C41">
              <w:rPr>
                <w:noProof/>
                <w:sz w:val="28"/>
                <w:szCs w:val="28"/>
              </w:rPr>
              <w:t>Gọi x (mol) là số mol MgCl</w:t>
            </w:r>
            <w:r w:rsidRPr="00541C41">
              <w:rPr>
                <w:noProof/>
                <w:sz w:val="28"/>
                <w:szCs w:val="28"/>
                <w:vertAlign w:val="subscript"/>
              </w:rPr>
              <w:t>2</w:t>
            </w:r>
            <w:r w:rsidRPr="00541C41">
              <w:rPr>
                <w:noProof/>
                <w:sz w:val="28"/>
                <w:szCs w:val="28"/>
              </w:rPr>
              <w:t>.6H</w:t>
            </w:r>
            <w:r w:rsidRPr="00541C41">
              <w:rPr>
                <w:noProof/>
                <w:sz w:val="28"/>
                <w:szCs w:val="28"/>
                <w:vertAlign w:val="subscript"/>
              </w:rPr>
              <w:t>2</w:t>
            </w:r>
            <w:r w:rsidRPr="00541C41">
              <w:rPr>
                <w:noProof/>
                <w:sz w:val="28"/>
                <w:szCs w:val="28"/>
              </w:rPr>
              <w:t>O kết tinh</w:t>
            </w:r>
          </w:p>
          <w:p w14:paraId="5E24ED82" w14:textId="77777777" w:rsidR="00541C41" w:rsidRPr="00541C41" w:rsidRDefault="00541C41" w:rsidP="00541C41">
            <w:pPr>
              <w:spacing w:after="0"/>
              <w:jc w:val="both"/>
              <w:rPr>
                <w:noProof/>
                <w:sz w:val="28"/>
                <w:szCs w:val="28"/>
              </w:rPr>
            </w:pPr>
            <w:r w:rsidRPr="00541C41">
              <w:rPr>
                <w:noProof/>
                <w:sz w:val="28"/>
                <w:szCs w:val="28"/>
              </w:rPr>
              <w:sym w:font="Wingdings" w:char="F0F0"/>
            </w:r>
            <w:r w:rsidRPr="00541C41">
              <w:rPr>
                <w:noProof/>
                <w:position w:val="-18"/>
                <w:sz w:val="28"/>
                <w:szCs w:val="28"/>
              </w:rPr>
              <w:object w:dxaOrig="720" w:dyaOrig="440" w14:anchorId="4DB83CC0">
                <v:shape id="_x0000_i2081" type="#_x0000_t75" style="width:36.75pt;height:21.75pt" o:ole="">
                  <v:imagedata r:id="rId1972" o:title=""/>
                </v:shape>
                <o:OLEObject Type="Embed" ProgID="Equation.3" ShapeID="_x0000_i2081" DrawAspect="Content" ObjectID="_1773309085" r:id="rId1978"/>
              </w:object>
            </w:r>
            <w:r w:rsidRPr="00541C41">
              <w:rPr>
                <w:noProof/>
                <w:sz w:val="28"/>
                <w:szCs w:val="28"/>
              </w:rPr>
              <w:t xml:space="preserve"> ( kết tinh) = 95x (gam) ; </w:t>
            </w:r>
            <w:r w:rsidRPr="00541C41">
              <w:rPr>
                <w:noProof/>
                <w:position w:val="-18"/>
                <w:sz w:val="28"/>
                <w:szCs w:val="28"/>
              </w:rPr>
              <w:object w:dxaOrig="620" w:dyaOrig="440" w14:anchorId="2FFF818B">
                <v:shape id="_x0000_i2082" type="#_x0000_t75" style="width:30.75pt;height:21.75pt" o:ole="">
                  <v:imagedata r:id="rId1976" o:title=""/>
                </v:shape>
                <o:OLEObject Type="Embed" ProgID="Equation.3" ShapeID="_x0000_i2082" DrawAspect="Content" ObjectID="_1773309086" r:id="rId1979"/>
              </w:object>
            </w:r>
            <w:r w:rsidRPr="00541C41">
              <w:rPr>
                <w:noProof/>
                <w:sz w:val="28"/>
                <w:szCs w:val="28"/>
              </w:rPr>
              <w:t xml:space="preserve"> ( kết tinh) = 108x (gam)</w:t>
            </w:r>
          </w:p>
          <w:p w14:paraId="49B88BF6" w14:textId="77777777" w:rsidR="00541C41" w:rsidRPr="00541C41" w:rsidRDefault="00541C41" w:rsidP="00541C41">
            <w:pPr>
              <w:spacing w:after="0"/>
              <w:jc w:val="both"/>
              <w:rPr>
                <w:noProof/>
                <w:sz w:val="28"/>
                <w:szCs w:val="28"/>
              </w:rPr>
            </w:pPr>
            <w:r w:rsidRPr="00541C41">
              <w:rPr>
                <w:noProof/>
                <w:position w:val="-24"/>
                <w:sz w:val="28"/>
                <w:szCs w:val="28"/>
              </w:rPr>
              <w:object w:dxaOrig="2640" w:dyaOrig="620" w14:anchorId="78198BA2">
                <v:shape id="_x0000_i2083" type="#_x0000_t75" style="width:132pt;height:30.75pt" o:ole="">
                  <v:imagedata r:id="rId1980" o:title=""/>
                </v:shape>
                <o:OLEObject Type="Embed" ProgID="Equation.3" ShapeID="_x0000_i2083" DrawAspect="Content" ObjectID="_1773309087" r:id="rId1981"/>
              </w:object>
            </w:r>
            <w:r w:rsidRPr="00541C41">
              <w:rPr>
                <w:noProof/>
                <w:sz w:val="28"/>
                <w:szCs w:val="28"/>
              </w:rPr>
              <w:sym w:font="Wingdings" w:char="F0F0"/>
            </w:r>
            <w:r w:rsidRPr="00541C41">
              <w:rPr>
                <w:noProof/>
                <w:sz w:val="28"/>
                <w:szCs w:val="28"/>
              </w:rPr>
              <w:t xml:space="preserve"> x= 1,07 mol</w:t>
            </w:r>
          </w:p>
          <w:p w14:paraId="47DE4BB6" w14:textId="77777777" w:rsidR="00541C41" w:rsidRPr="00541C41" w:rsidRDefault="00541C41" w:rsidP="00541C41">
            <w:pPr>
              <w:spacing w:after="0"/>
              <w:jc w:val="both"/>
              <w:rPr>
                <w:noProof/>
                <w:sz w:val="28"/>
                <w:szCs w:val="28"/>
              </w:rPr>
            </w:pPr>
            <w:r w:rsidRPr="00541C41">
              <w:rPr>
                <w:noProof/>
                <w:sz w:val="28"/>
                <w:szCs w:val="28"/>
              </w:rPr>
              <w:t xml:space="preserve">Vậy </w:t>
            </w:r>
            <w:r w:rsidRPr="00541C41">
              <w:rPr>
                <w:noProof/>
                <w:position w:val="-18"/>
                <w:sz w:val="28"/>
                <w:szCs w:val="28"/>
              </w:rPr>
              <w:object w:dxaOrig="1120" w:dyaOrig="440" w14:anchorId="070EB367">
                <v:shape id="_x0000_i2084" type="#_x0000_t75" style="width:56.25pt;height:21.75pt" o:ole="">
                  <v:imagedata r:id="rId1982" o:title=""/>
                </v:shape>
                <o:OLEObject Type="Embed" ProgID="Equation.3" ShapeID="_x0000_i2084" DrawAspect="Content" ObjectID="_1773309088" r:id="rId1983"/>
              </w:object>
            </w:r>
            <w:r w:rsidRPr="00541C41">
              <w:rPr>
                <w:noProof/>
                <w:sz w:val="28"/>
                <w:szCs w:val="28"/>
              </w:rPr>
              <w:t>( kết tinh)= 1,07.203= 217,21 gam</w:t>
            </w:r>
          </w:p>
        </w:tc>
        <w:tc>
          <w:tcPr>
            <w:tcW w:w="1705" w:type="dxa"/>
            <w:shd w:val="clear" w:color="auto" w:fill="auto"/>
          </w:tcPr>
          <w:p w14:paraId="360B5BCF" w14:textId="77777777" w:rsidR="00541C41" w:rsidRPr="00541C41" w:rsidRDefault="00541C41" w:rsidP="00541C41">
            <w:pPr>
              <w:spacing w:after="0"/>
              <w:jc w:val="both"/>
              <w:rPr>
                <w:iCs/>
                <w:sz w:val="28"/>
                <w:szCs w:val="28"/>
              </w:rPr>
            </w:pPr>
          </w:p>
          <w:p w14:paraId="6CCDF41B" w14:textId="77777777" w:rsidR="00541C41" w:rsidRPr="00541C41" w:rsidRDefault="00541C41" w:rsidP="00541C41">
            <w:pPr>
              <w:spacing w:after="0" w:line="360" w:lineRule="auto"/>
              <w:jc w:val="both"/>
              <w:rPr>
                <w:iCs/>
                <w:sz w:val="28"/>
                <w:szCs w:val="28"/>
              </w:rPr>
            </w:pPr>
            <w:r w:rsidRPr="00541C41">
              <w:rPr>
                <w:iCs/>
                <w:sz w:val="28"/>
                <w:szCs w:val="28"/>
              </w:rPr>
              <w:t>0,5đ</w:t>
            </w:r>
          </w:p>
          <w:p w14:paraId="341A9CD5" w14:textId="77777777" w:rsidR="00541C41" w:rsidRPr="00541C41" w:rsidRDefault="00541C41" w:rsidP="00541C41">
            <w:pPr>
              <w:spacing w:after="0" w:line="360" w:lineRule="auto"/>
              <w:jc w:val="both"/>
              <w:rPr>
                <w:iCs/>
                <w:sz w:val="28"/>
                <w:szCs w:val="28"/>
              </w:rPr>
            </w:pPr>
          </w:p>
          <w:p w14:paraId="7BFF55F1" w14:textId="77777777" w:rsidR="00541C41" w:rsidRPr="00541C41" w:rsidRDefault="00541C41" w:rsidP="00541C41">
            <w:pPr>
              <w:spacing w:after="0" w:line="360" w:lineRule="auto"/>
              <w:jc w:val="both"/>
              <w:rPr>
                <w:iCs/>
                <w:sz w:val="28"/>
                <w:szCs w:val="28"/>
              </w:rPr>
            </w:pPr>
            <w:r w:rsidRPr="00541C41">
              <w:rPr>
                <w:iCs/>
                <w:sz w:val="28"/>
                <w:szCs w:val="28"/>
              </w:rPr>
              <w:t>0,5đ</w:t>
            </w:r>
          </w:p>
          <w:p w14:paraId="0D90F218" w14:textId="77777777" w:rsidR="00541C41" w:rsidRPr="00541C41" w:rsidRDefault="00541C41" w:rsidP="00541C41">
            <w:pPr>
              <w:spacing w:after="0" w:line="360" w:lineRule="auto"/>
              <w:jc w:val="both"/>
              <w:rPr>
                <w:iCs/>
                <w:sz w:val="28"/>
                <w:szCs w:val="28"/>
              </w:rPr>
            </w:pPr>
          </w:p>
          <w:p w14:paraId="0CA439CB" w14:textId="77777777" w:rsidR="00541C41" w:rsidRPr="00541C41" w:rsidRDefault="00541C41" w:rsidP="00541C41">
            <w:pPr>
              <w:spacing w:after="0" w:line="360" w:lineRule="auto"/>
              <w:jc w:val="both"/>
              <w:rPr>
                <w:iCs/>
                <w:sz w:val="28"/>
                <w:szCs w:val="28"/>
              </w:rPr>
            </w:pPr>
          </w:p>
          <w:p w14:paraId="1349E7A2" w14:textId="77777777" w:rsidR="00541C41" w:rsidRPr="00541C41" w:rsidRDefault="00541C41" w:rsidP="00541C41">
            <w:pPr>
              <w:spacing w:after="0" w:line="360" w:lineRule="auto"/>
              <w:jc w:val="both"/>
              <w:rPr>
                <w:iCs/>
                <w:sz w:val="28"/>
                <w:szCs w:val="28"/>
              </w:rPr>
            </w:pPr>
            <w:r w:rsidRPr="00541C41">
              <w:rPr>
                <w:iCs/>
                <w:sz w:val="28"/>
                <w:szCs w:val="28"/>
              </w:rPr>
              <w:t>0,5đ</w:t>
            </w:r>
          </w:p>
          <w:p w14:paraId="1547DEE3" w14:textId="77777777" w:rsidR="00541C41" w:rsidRPr="00541C41" w:rsidRDefault="00541C41" w:rsidP="00541C41">
            <w:pPr>
              <w:spacing w:after="0" w:line="360" w:lineRule="auto"/>
              <w:jc w:val="both"/>
              <w:rPr>
                <w:iCs/>
                <w:sz w:val="28"/>
                <w:szCs w:val="28"/>
              </w:rPr>
            </w:pPr>
          </w:p>
          <w:p w14:paraId="013E6450" w14:textId="77777777" w:rsidR="00541C41" w:rsidRPr="00541C41" w:rsidRDefault="00541C41" w:rsidP="00541C41">
            <w:pPr>
              <w:spacing w:after="0" w:line="360" w:lineRule="auto"/>
              <w:jc w:val="both"/>
              <w:rPr>
                <w:iCs/>
                <w:sz w:val="28"/>
                <w:szCs w:val="28"/>
              </w:rPr>
            </w:pPr>
            <w:r w:rsidRPr="00541C41">
              <w:rPr>
                <w:iCs/>
                <w:sz w:val="28"/>
                <w:szCs w:val="28"/>
              </w:rPr>
              <w:t>0,5đ</w:t>
            </w:r>
          </w:p>
        </w:tc>
      </w:tr>
      <w:tr w:rsidR="00541C41" w:rsidRPr="00541C41" w14:paraId="4219B682" w14:textId="77777777" w:rsidTr="00DB0AEC">
        <w:tc>
          <w:tcPr>
            <w:tcW w:w="1101" w:type="dxa"/>
            <w:shd w:val="clear" w:color="auto" w:fill="auto"/>
          </w:tcPr>
          <w:p w14:paraId="445764CE" w14:textId="77777777" w:rsidR="00541C41" w:rsidRPr="00541C41" w:rsidRDefault="00541C41" w:rsidP="00541C41">
            <w:pPr>
              <w:spacing w:after="0" w:line="312" w:lineRule="auto"/>
              <w:rPr>
                <w:b/>
                <w:sz w:val="28"/>
                <w:szCs w:val="28"/>
                <w:lang w:val="fr-FR"/>
              </w:rPr>
            </w:pPr>
            <w:r w:rsidRPr="00541C41">
              <w:rPr>
                <w:b/>
                <w:sz w:val="28"/>
                <w:szCs w:val="28"/>
                <w:lang w:val="fr-FR"/>
              </w:rPr>
              <w:t>Câu 5</w:t>
            </w:r>
          </w:p>
        </w:tc>
        <w:tc>
          <w:tcPr>
            <w:tcW w:w="7367" w:type="dxa"/>
            <w:shd w:val="clear" w:color="auto" w:fill="auto"/>
          </w:tcPr>
          <w:p w14:paraId="67C30601" w14:textId="77777777" w:rsidR="00541C41" w:rsidRPr="00541C41" w:rsidRDefault="00541C41" w:rsidP="00541C41">
            <w:pPr>
              <w:spacing w:after="0"/>
              <w:jc w:val="both"/>
              <w:rPr>
                <w:rFonts w:eastAsia="Times New Roman"/>
                <w:sz w:val="28"/>
                <w:szCs w:val="28"/>
              </w:rPr>
            </w:pPr>
            <w:r w:rsidRPr="00541C41">
              <w:rPr>
                <w:rFonts w:eastAsia="Times New Roman"/>
                <w:sz w:val="28"/>
                <w:szCs w:val="28"/>
              </w:rPr>
              <w:t>A: Cu</w:t>
            </w:r>
          </w:p>
          <w:p w14:paraId="3FCA4608" w14:textId="77777777" w:rsidR="00541C41" w:rsidRPr="00541C41" w:rsidRDefault="00541C41" w:rsidP="00541C41">
            <w:pPr>
              <w:spacing w:after="0"/>
              <w:jc w:val="both"/>
              <w:rPr>
                <w:rFonts w:eastAsia="Times New Roman"/>
                <w:sz w:val="28"/>
                <w:szCs w:val="28"/>
                <w:bdr w:val="none" w:sz="0" w:space="0" w:color="auto" w:frame="1"/>
                <w:vertAlign w:val="subscript"/>
              </w:rPr>
            </w:pPr>
            <w:r w:rsidRPr="00541C41">
              <w:rPr>
                <w:rFonts w:eastAsia="Times New Roman"/>
                <w:sz w:val="28"/>
                <w:szCs w:val="28"/>
              </w:rPr>
              <w:t>B: CuSO</w:t>
            </w:r>
            <w:r w:rsidRPr="00541C41">
              <w:rPr>
                <w:rFonts w:eastAsia="Times New Roman"/>
                <w:sz w:val="28"/>
                <w:szCs w:val="28"/>
                <w:bdr w:val="none" w:sz="0" w:space="0" w:color="auto" w:frame="1"/>
                <w:vertAlign w:val="subscript"/>
              </w:rPr>
              <w:t>4</w:t>
            </w:r>
          </w:p>
          <w:p w14:paraId="4DED6970" w14:textId="77777777" w:rsidR="00541C41" w:rsidRPr="00541C41" w:rsidRDefault="00541C41" w:rsidP="00541C41">
            <w:pPr>
              <w:spacing w:after="0"/>
              <w:jc w:val="both"/>
              <w:rPr>
                <w:rFonts w:eastAsia="Times New Roman"/>
                <w:sz w:val="28"/>
                <w:szCs w:val="28"/>
                <w:bdr w:val="none" w:sz="0" w:space="0" w:color="auto" w:frame="1"/>
                <w:vertAlign w:val="subscript"/>
              </w:rPr>
            </w:pPr>
            <w:r w:rsidRPr="00541C41">
              <w:rPr>
                <w:rFonts w:eastAsia="Times New Roman"/>
                <w:sz w:val="28"/>
                <w:szCs w:val="28"/>
              </w:rPr>
              <w:t>C: Cu(OH)</w:t>
            </w:r>
            <w:r w:rsidRPr="00541C41">
              <w:rPr>
                <w:rFonts w:eastAsia="Times New Roman"/>
                <w:sz w:val="28"/>
                <w:szCs w:val="28"/>
                <w:bdr w:val="none" w:sz="0" w:space="0" w:color="auto" w:frame="1"/>
                <w:vertAlign w:val="subscript"/>
              </w:rPr>
              <w:t>2</w:t>
            </w:r>
          </w:p>
          <w:p w14:paraId="27F2C0EF" w14:textId="77777777" w:rsidR="00541C41" w:rsidRPr="00541C41" w:rsidRDefault="00541C41" w:rsidP="00541C41">
            <w:pPr>
              <w:spacing w:after="0"/>
              <w:jc w:val="both"/>
              <w:rPr>
                <w:rFonts w:eastAsia="Times New Roman"/>
                <w:sz w:val="28"/>
                <w:szCs w:val="28"/>
              </w:rPr>
            </w:pPr>
            <w:r w:rsidRPr="00541C41">
              <w:rPr>
                <w:rFonts w:eastAsia="Times New Roman"/>
                <w:sz w:val="28"/>
                <w:szCs w:val="28"/>
              </w:rPr>
              <w:t>D: CuO</w:t>
            </w:r>
          </w:p>
          <w:p w14:paraId="26E06319"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color w:val="000000"/>
                <w:sz w:val="28"/>
                <w:szCs w:val="28"/>
                <w:bdr w:val="none" w:sz="0" w:space="0" w:color="auto" w:frame="1"/>
              </w:rPr>
              <w:t>Cu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SO</w:t>
            </w:r>
            <w:r w:rsidRPr="00541C41">
              <w:rPr>
                <w:rFonts w:eastAsia="Times New Roman"/>
                <w:color w:val="000000"/>
                <w:sz w:val="28"/>
                <w:szCs w:val="28"/>
                <w:bdr w:val="none" w:sz="0" w:space="0" w:color="auto" w:frame="1"/>
                <w:vertAlign w:val="subscript"/>
              </w:rPr>
              <w:t>4</w:t>
            </w:r>
            <w:r w:rsidRPr="00541C41">
              <w:rPr>
                <w:rFonts w:eastAsia="Times New Roman"/>
                <w:color w:val="000000"/>
                <w:sz w:val="28"/>
                <w:szCs w:val="28"/>
                <w:bdr w:val="none" w:sz="0" w:space="0" w:color="auto" w:frame="1"/>
              </w:rPr>
              <w:t xml:space="preserve"> →  </w:t>
            </w:r>
            <w:r w:rsidRPr="00541C41">
              <w:rPr>
                <w:rFonts w:eastAsia="Times New Roman"/>
                <w:sz w:val="28"/>
                <w:szCs w:val="28"/>
              </w:rPr>
              <w:t>CuSO</w:t>
            </w:r>
            <w:r w:rsidRPr="00541C41">
              <w:rPr>
                <w:rFonts w:eastAsia="Times New Roman"/>
                <w:sz w:val="28"/>
                <w:szCs w:val="28"/>
                <w:bdr w:val="none" w:sz="0" w:space="0" w:color="auto" w:frame="1"/>
                <w:vertAlign w:val="subscript"/>
              </w:rPr>
              <w:t xml:space="preserve">4 </w:t>
            </w:r>
            <w:r w:rsidRPr="00541C41">
              <w:rPr>
                <w:rFonts w:eastAsia="Times New Roman"/>
                <w:color w:val="000000"/>
                <w:sz w:val="28"/>
                <w:szCs w:val="28"/>
                <w:bdr w:val="none" w:sz="0" w:space="0" w:color="auto" w:frame="1"/>
              </w:rPr>
              <w:t xml:space="preserve"> + SO</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O </w:t>
            </w:r>
          </w:p>
          <w:p w14:paraId="09467A7F"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CuSO</w:t>
            </w:r>
            <w:r w:rsidRPr="00541C41">
              <w:rPr>
                <w:rFonts w:eastAsia="Times New Roman"/>
                <w:sz w:val="28"/>
                <w:szCs w:val="28"/>
                <w:bdr w:val="none" w:sz="0" w:space="0" w:color="auto" w:frame="1"/>
                <w:vertAlign w:val="subscript"/>
              </w:rPr>
              <w:t>4</w:t>
            </w:r>
            <w:r w:rsidRPr="00541C41">
              <w:rPr>
                <w:rFonts w:eastAsia="Times New Roman"/>
                <w:color w:val="000000"/>
                <w:sz w:val="28"/>
                <w:szCs w:val="28"/>
                <w:bdr w:val="none" w:sz="0" w:space="0" w:color="auto" w:frame="1"/>
              </w:rPr>
              <w:t xml:space="preserve">  +  2NaOH → </w:t>
            </w:r>
            <w:r w:rsidRPr="00541C41">
              <w:rPr>
                <w:rFonts w:eastAsia="Times New Roman"/>
                <w:sz w:val="28"/>
                <w:szCs w:val="28"/>
              </w:rPr>
              <w:t>Cu(OH)</w:t>
            </w:r>
            <w:r w:rsidRPr="00541C41">
              <w:rPr>
                <w:rFonts w:eastAsia="Times New Roman"/>
                <w:sz w:val="28"/>
                <w:szCs w:val="28"/>
                <w:bdr w:val="none" w:sz="0" w:space="0" w:color="auto" w:frame="1"/>
                <w:vertAlign w:val="subscript"/>
              </w:rPr>
              <w:t>2</w:t>
            </w:r>
            <w:r w:rsidRPr="00541C41">
              <w:rPr>
                <w:rFonts w:eastAsia="Times New Roman"/>
                <w:color w:val="000000"/>
                <w:sz w:val="28"/>
                <w:szCs w:val="28"/>
                <w:bdr w:val="none" w:sz="0" w:space="0" w:color="auto" w:frame="1"/>
              </w:rPr>
              <w:t xml:space="preserve"> + Na</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SO</w:t>
            </w:r>
            <w:r w:rsidRPr="00541C41">
              <w:rPr>
                <w:rFonts w:eastAsia="Times New Roman"/>
                <w:color w:val="000000"/>
                <w:sz w:val="28"/>
                <w:szCs w:val="28"/>
                <w:bdr w:val="none" w:sz="0" w:space="0" w:color="auto" w:frame="1"/>
                <w:vertAlign w:val="subscript"/>
              </w:rPr>
              <w:t>4 </w:t>
            </w:r>
          </w:p>
          <w:p w14:paraId="6FD60764"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sz w:val="28"/>
                <w:szCs w:val="28"/>
              </w:rPr>
              <w:t>Cu(OH)</w:t>
            </w:r>
            <w:r w:rsidRPr="00541C41">
              <w:rPr>
                <w:rFonts w:eastAsia="Times New Roman"/>
                <w:sz w:val="28"/>
                <w:szCs w:val="28"/>
                <w:bdr w:val="none" w:sz="0" w:space="0" w:color="auto" w:frame="1"/>
                <w:vertAlign w:val="subscript"/>
              </w:rPr>
              <w:t>2</w:t>
            </w:r>
            <w:r w:rsidRPr="00541C41">
              <w:rPr>
                <w:rFonts w:eastAsia="Times New Roman"/>
                <w:color w:val="000000"/>
                <w:sz w:val="28"/>
                <w:szCs w:val="28"/>
                <w:bdr w:val="none" w:sz="0" w:space="0" w:color="auto" w:frame="1"/>
              </w:rPr>
              <w:t>→ CuO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O </w:t>
            </w:r>
          </w:p>
          <w:p w14:paraId="00E67C72"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color w:val="000000"/>
                <w:sz w:val="28"/>
                <w:szCs w:val="28"/>
                <w:bdr w:val="none" w:sz="0" w:space="0" w:color="auto" w:frame="1"/>
              </w:rPr>
              <w:t>CuO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 →  Cu + H</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O </w:t>
            </w:r>
          </w:p>
          <w:p w14:paraId="2540D14C" w14:textId="77777777" w:rsidR="00541C41" w:rsidRPr="00541C41" w:rsidRDefault="00541C41" w:rsidP="00541C41">
            <w:pPr>
              <w:shd w:val="clear" w:color="auto" w:fill="FFFFFF"/>
              <w:spacing w:after="0" w:line="240" w:lineRule="auto"/>
              <w:rPr>
                <w:rFonts w:eastAsia="Times New Roman"/>
                <w:sz w:val="28"/>
                <w:szCs w:val="28"/>
              </w:rPr>
            </w:pPr>
            <w:r w:rsidRPr="00541C41">
              <w:rPr>
                <w:rFonts w:eastAsia="Times New Roman"/>
                <w:color w:val="000000"/>
                <w:sz w:val="28"/>
                <w:szCs w:val="28"/>
                <w:bdr w:val="none" w:sz="0" w:space="0" w:color="auto" w:frame="1"/>
              </w:rPr>
              <w:t xml:space="preserve">Cu +2 </w:t>
            </w:r>
            <w:r w:rsidRPr="00541C41">
              <w:rPr>
                <w:rFonts w:eastAsia="Times New Roman"/>
                <w:sz w:val="28"/>
                <w:szCs w:val="28"/>
              </w:rPr>
              <w:t>AgNO</w:t>
            </w:r>
            <w:r w:rsidRPr="00541C41">
              <w:rPr>
                <w:rFonts w:eastAsia="Times New Roman"/>
                <w:sz w:val="28"/>
                <w:szCs w:val="28"/>
                <w:bdr w:val="none" w:sz="0" w:space="0" w:color="auto" w:frame="1"/>
                <w:vertAlign w:val="subscript"/>
              </w:rPr>
              <w:t>3</w:t>
            </w:r>
            <w:r w:rsidRPr="00541C41">
              <w:rPr>
                <w:rFonts w:eastAsia="Times New Roman"/>
                <w:color w:val="000000"/>
                <w:sz w:val="28"/>
                <w:szCs w:val="28"/>
                <w:bdr w:val="none" w:sz="0" w:space="0" w:color="auto" w:frame="1"/>
              </w:rPr>
              <w:t xml:space="preserve"> → Cu(NO</w:t>
            </w:r>
            <w:r w:rsidRPr="00541C41">
              <w:rPr>
                <w:rFonts w:eastAsia="Times New Roman"/>
                <w:color w:val="000000"/>
                <w:sz w:val="28"/>
                <w:szCs w:val="28"/>
                <w:bdr w:val="none" w:sz="0" w:space="0" w:color="auto" w:frame="1"/>
                <w:vertAlign w:val="subscript"/>
              </w:rPr>
              <w:t>3</w:t>
            </w:r>
            <w:r w:rsidRPr="00541C41">
              <w:rPr>
                <w:rFonts w:eastAsia="Times New Roman"/>
                <w:color w:val="000000"/>
                <w:sz w:val="28"/>
                <w:szCs w:val="28"/>
                <w:bdr w:val="none" w:sz="0" w:space="0" w:color="auto" w:frame="1"/>
              </w:rPr>
              <w:t>)</w:t>
            </w:r>
            <w:r w:rsidRPr="00541C41">
              <w:rPr>
                <w:rFonts w:eastAsia="Times New Roman"/>
                <w:color w:val="000000"/>
                <w:sz w:val="28"/>
                <w:szCs w:val="28"/>
                <w:bdr w:val="none" w:sz="0" w:space="0" w:color="auto" w:frame="1"/>
                <w:vertAlign w:val="subscript"/>
              </w:rPr>
              <w:t>2</w:t>
            </w:r>
            <w:r w:rsidRPr="00541C41">
              <w:rPr>
                <w:rFonts w:eastAsia="Times New Roman"/>
                <w:color w:val="000000"/>
                <w:sz w:val="28"/>
                <w:szCs w:val="28"/>
                <w:bdr w:val="none" w:sz="0" w:space="0" w:color="auto" w:frame="1"/>
              </w:rPr>
              <w:t> +2 Ag </w:t>
            </w:r>
          </w:p>
          <w:p w14:paraId="42AA06B5" w14:textId="77777777" w:rsidR="00541C41" w:rsidRPr="00541C41" w:rsidRDefault="00541C41" w:rsidP="00541C41">
            <w:pPr>
              <w:spacing w:after="0"/>
              <w:jc w:val="both"/>
              <w:rPr>
                <w:noProof/>
                <w:sz w:val="28"/>
                <w:szCs w:val="28"/>
              </w:rPr>
            </w:pPr>
          </w:p>
        </w:tc>
        <w:tc>
          <w:tcPr>
            <w:tcW w:w="1705" w:type="dxa"/>
            <w:shd w:val="clear" w:color="auto" w:fill="auto"/>
          </w:tcPr>
          <w:p w14:paraId="0FD038A4" w14:textId="77777777" w:rsidR="00541C41" w:rsidRPr="00541C41" w:rsidRDefault="00541C41" w:rsidP="00541C41">
            <w:pPr>
              <w:spacing w:after="0"/>
              <w:jc w:val="both"/>
              <w:rPr>
                <w:iCs/>
                <w:sz w:val="28"/>
                <w:szCs w:val="28"/>
              </w:rPr>
            </w:pPr>
            <w:r w:rsidRPr="00541C41">
              <w:rPr>
                <w:iCs/>
                <w:sz w:val="28"/>
                <w:szCs w:val="28"/>
              </w:rPr>
              <w:t>Chọn đúng chất và viết đúng mỗi PT 0,4 đ</w:t>
            </w:r>
          </w:p>
        </w:tc>
      </w:tr>
      <w:tr w:rsidR="00541C41" w:rsidRPr="00541C41" w14:paraId="472DD6F5" w14:textId="77777777" w:rsidTr="00DB0AEC">
        <w:tc>
          <w:tcPr>
            <w:tcW w:w="1101" w:type="dxa"/>
            <w:shd w:val="clear" w:color="auto" w:fill="auto"/>
          </w:tcPr>
          <w:p w14:paraId="6F7B6547" w14:textId="77777777" w:rsidR="00541C41" w:rsidRPr="00541C41" w:rsidRDefault="00541C41" w:rsidP="00541C41">
            <w:pPr>
              <w:spacing w:after="0" w:line="312" w:lineRule="auto"/>
              <w:rPr>
                <w:b/>
                <w:sz w:val="28"/>
                <w:szCs w:val="28"/>
                <w:lang w:val="fr-FR"/>
              </w:rPr>
            </w:pPr>
            <w:r w:rsidRPr="00541C41">
              <w:rPr>
                <w:b/>
                <w:sz w:val="28"/>
                <w:szCs w:val="28"/>
                <w:lang w:val="fr-FR"/>
              </w:rPr>
              <w:t>Câu 6</w:t>
            </w:r>
          </w:p>
        </w:tc>
        <w:tc>
          <w:tcPr>
            <w:tcW w:w="7367" w:type="dxa"/>
            <w:shd w:val="clear" w:color="auto" w:fill="auto"/>
          </w:tcPr>
          <w:p w14:paraId="6BE93CA4" w14:textId="77777777" w:rsidR="00541C41" w:rsidRPr="00541C41" w:rsidRDefault="00541C41" w:rsidP="00541C41">
            <w:pPr>
              <w:spacing w:after="0" w:line="276" w:lineRule="atLeast"/>
              <w:ind w:left="48" w:right="48"/>
              <w:jc w:val="both"/>
              <w:rPr>
                <w:rFonts w:eastAsia="Times New Roman"/>
                <w:color w:val="000000"/>
                <w:sz w:val="28"/>
                <w:szCs w:val="28"/>
              </w:rPr>
            </w:pPr>
            <w:r w:rsidRPr="00541C41">
              <w:rPr>
                <w:rFonts w:eastAsia="Times New Roman"/>
                <w:color w:val="000000"/>
                <w:sz w:val="28"/>
                <w:szCs w:val="28"/>
              </w:rPr>
              <w:t>- Lấy mỗi chất một lượng nhỏ ra ống nghiệm và đánh số thứ tự.</w:t>
            </w:r>
          </w:p>
          <w:p w14:paraId="6DC8567D" w14:textId="77777777" w:rsidR="00541C41" w:rsidRPr="00541C41" w:rsidRDefault="00541C41" w:rsidP="00541C41">
            <w:pPr>
              <w:spacing w:after="0" w:line="276" w:lineRule="atLeast"/>
              <w:ind w:left="48" w:right="48"/>
              <w:jc w:val="both"/>
              <w:rPr>
                <w:rFonts w:eastAsia="Times New Roman"/>
                <w:color w:val="000000"/>
                <w:sz w:val="28"/>
                <w:szCs w:val="28"/>
              </w:rPr>
            </w:pPr>
            <w:r w:rsidRPr="00541C41">
              <w:rPr>
                <w:rFonts w:eastAsia="Times New Roman"/>
                <w:color w:val="000000"/>
                <w:sz w:val="28"/>
                <w:szCs w:val="28"/>
              </w:rPr>
              <w:t>- Nhỏ dung dịch Ba(NO</w:t>
            </w:r>
            <w:r w:rsidRPr="00541C41">
              <w:rPr>
                <w:rFonts w:eastAsia="Times New Roman"/>
                <w:color w:val="000000"/>
                <w:sz w:val="28"/>
                <w:szCs w:val="28"/>
                <w:vertAlign w:val="subscript"/>
              </w:rPr>
              <w:t>3</w:t>
            </w:r>
            <w:r w:rsidRPr="00541C41">
              <w:rPr>
                <w:rFonts w:eastAsia="Times New Roman"/>
                <w:color w:val="000000"/>
                <w:sz w:val="28"/>
                <w:szCs w:val="28"/>
              </w:rPr>
              <w:t>)</w:t>
            </w:r>
            <w:r w:rsidRPr="00541C41">
              <w:rPr>
                <w:rFonts w:eastAsia="Times New Roman"/>
                <w:color w:val="000000"/>
                <w:sz w:val="28"/>
                <w:szCs w:val="28"/>
                <w:vertAlign w:val="subscript"/>
              </w:rPr>
              <w:t>2</w:t>
            </w:r>
            <w:r w:rsidRPr="00541C41">
              <w:rPr>
                <w:rFonts w:eastAsia="Times New Roman"/>
                <w:color w:val="000000"/>
                <w:sz w:val="28"/>
                <w:szCs w:val="28"/>
              </w:rPr>
              <w:t> lần lượt vào 3 ống nghiệm. </w:t>
            </w:r>
          </w:p>
          <w:p w14:paraId="39AADD71" w14:textId="77777777" w:rsidR="00541C41" w:rsidRPr="00541C41" w:rsidRDefault="00541C41" w:rsidP="00541C41">
            <w:pPr>
              <w:spacing w:after="0" w:line="276" w:lineRule="atLeast"/>
              <w:ind w:left="48" w:right="48"/>
              <w:jc w:val="both"/>
              <w:rPr>
                <w:rFonts w:eastAsia="Times New Roman"/>
                <w:color w:val="000000"/>
                <w:sz w:val="28"/>
                <w:szCs w:val="28"/>
              </w:rPr>
            </w:pPr>
            <w:r w:rsidRPr="00541C41">
              <w:rPr>
                <w:rFonts w:ascii="Cambria Math" w:eastAsia="Times New Roman" w:hAnsi="Cambria Math" w:cs="Cambria Math"/>
                <w:color w:val="000000"/>
                <w:sz w:val="28"/>
                <w:szCs w:val="28"/>
              </w:rPr>
              <w:t>⇒</w:t>
            </w:r>
            <w:r w:rsidRPr="00541C41">
              <w:rPr>
                <w:rFonts w:eastAsia="Times New Roman"/>
                <w:color w:val="000000"/>
                <w:sz w:val="28"/>
                <w:szCs w:val="28"/>
              </w:rPr>
              <w:t>Ống nghiệm nào xuất hiện kết tủa chứng tỏ ống nghiệm đó chứa Na</w:t>
            </w:r>
            <w:r w:rsidRPr="00541C41">
              <w:rPr>
                <w:rFonts w:eastAsia="Times New Roman"/>
                <w:color w:val="000000"/>
                <w:sz w:val="28"/>
                <w:szCs w:val="28"/>
                <w:vertAlign w:val="subscript"/>
              </w:rPr>
              <w:t>2</w:t>
            </w:r>
            <w:r w:rsidRPr="00541C41">
              <w:rPr>
                <w:rFonts w:eastAsia="Times New Roman"/>
                <w:color w:val="000000"/>
                <w:sz w:val="28"/>
                <w:szCs w:val="28"/>
              </w:rPr>
              <w:t>CO</w:t>
            </w:r>
            <w:r w:rsidRPr="00541C41">
              <w:rPr>
                <w:rFonts w:eastAsia="Times New Roman"/>
                <w:color w:val="000000"/>
                <w:sz w:val="28"/>
                <w:szCs w:val="28"/>
                <w:vertAlign w:val="subscript"/>
              </w:rPr>
              <w:t>3</w:t>
            </w:r>
            <w:r w:rsidRPr="00541C41">
              <w:rPr>
                <w:rFonts w:eastAsia="Times New Roman"/>
                <w:color w:val="000000"/>
                <w:sz w:val="28"/>
                <w:szCs w:val="28"/>
              </w:rPr>
              <w:t> hoặc hỗn hợp NaCl và Na</w:t>
            </w:r>
            <w:r w:rsidRPr="00541C41">
              <w:rPr>
                <w:rFonts w:eastAsia="Times New Roman"/>
                <w:color w:val="000000"/>
                <w:sz w:val="28"/>
                <w:szCs w:val="28"/>
                <w:vertAlign w:val="subscript"/>
              </w:rPr>
              <w:t>2</w:t>
            </w:r>
            <w:r w:rsidRPr="00541C41">
              <w:rPr>
                <w:rFonts w:eastAsia="Times New Roman"/>
                <w:color w:val="000000"/>
                <w:sz w:val="28"/>
                <w:szCs w:val="28"/>
              </w:rPr>
              <w:t>CO</w:t>
            </w:r>
            <w:r w:rsidRPr="00541C41">
              <w:rPr>
                <w:rFonts w:eastAsia="Times New Roman"/>
                <w:color w:val="000000"/>
                <w:sz w:val="28"/>
                <w:szCs w:val="28"/>
                <w:vertAlign w:val="subscript"/>
              </w:rPr>
              <w:t>3</w:t>
            </w:r>
            <w:r w:rsidRPr="00541C41">
              <w:rPr>
                <w:rFonts w:eastAsia="Times New Roman"/>
                <w:color w:val="000000"/>
                <w:sz w:val="28"/>
                <w:szCs w:val="28"/>
              </w:rPr>
              <w:t>, ống nghiệm còn lại chứa NaCl.</w:t>
            </w:r>
          </w:p>
          <w:p w14:paraId="6AFDFE68" w14:textId="77777777" w:rsidR="00541C41" w:rsidRPr="00541C41" w:rsidRDefault="00541C41" w:rsidP="00541C41">
            <w:pPr>
              <w:spacing w:after="0" w:line="276" w:lineRule="atLeast"/>
              <w:ind w:left="48" w:right="48"/>
              <w:jc w:val="both"/>
              <w:rPr>
                <w:rFonts w:eastAsia="Times New Roman"/>
                <w:color w:val="000000"/>
                <w:sz w:val="28"/>
                <w:szCs w:val="28"/>
              </w:rPr>
            </w:pPr>
            <w:r w:rsidRPr="00541C41">
              <w:rPr>
                <w:rFonts w:eastAsia="Times New Roman"/>
                <w:color w:val="000000"/>
                <w:sz w:val="28"/>
                <w:szCs w:val="28"/>
              </w:rPr>
              <w:t>- Tiếp tục nhỏ tiếp dung dịch AgNO</w:t>
            </w:r>
            <w:r w:rsidRPr="00541C41">
              <w:rPr>
                <w:rFonts w:eastAsia="Times New Roman"/>
                <w:color w:val="000000"/>
                <w:sz w:val="28"/>
                <w:szCs w:val="28"/>
                <w:vertAlign w:val="subscript"/>
              </w:rPr>
              <w:t>3</w:t>
            </w:r>
            <w:r w:rsidRPr="00541C41">
              <w:rPr>
                <w:rFonts w:eastAsia="Times New Roman"/>
                <w:color w:val="000000"/>
                <w:sz w:val="28"/>
                <w:szCs w:val="28"/>
              </w:rPr>
              <w:t> vào ống nghiệm có kết tủa.</w:t>
            </w:r>
          </w:p>
          <w:p w14:paraId="2D15CB20" w14:textId="77777777" w:rsidR="00541C41" w:rsidRPr="00541C41" w:rsidRDefault="00541C41" w:rsidP="00541C41">
            <w:pPr>
              <w:spacing w:after="0" w:line="276" w:lineRule="atLeast"/>
              <w:ind w:left="48" w:right="48"/>
              <w:jc w:val="both"/>
              <w:rPr>
                <w:rFonts w:eastAsia="Times New Roman"/>
                <w:color w:val="000000"/>
                <w:sz w:val="28"/>
                <w:szCs w:val="28"/>
              </w:rPr>
            </w:pPr>
            <w:r w:rsidRPr="00541C41">
              <w:rPr>
                <w:rFonts w:ascii="Cambria Math" w:eastAsia="Times New Roman" w:hAnsi="Cambria Math" w:cs="Cambria Math"/>
                <w:color w:val="000000"/>
                <w:sz w:val="28"/>
                <w:szCs w:val="28"/>
              </w:rPr>
              <w:t>⇒</w:t>
            </w:r>
            <w:r w:rsidRPr="00541C41">
              <w:rPr>
                <w:rFonts w:eastAsia="Times New Roman"/>
                <w:color w:val="000000"/>
                <w:sz w:val="28"/>
                <w:szCs w:val="28"/>
              </w:rPr>
              <w:t>Ống nghiệm nào xuất hiện thêm kết tủa chứng tỏ ống nghiệm đó chứa hỗn hợp NaCl và Na</w:t>
            </w:r>
            <w:r w:rsidRPr="00541C41">
              <w:rPr>
                <w:rFonts w:eastAsia="Times New Roman"/>
                <w:color w:val="000000"/>
                <w:sz w:val="28"/>
                <w:szCs w:val="28"/>
                <w:vertAlign w:val="subscript"/>
              </w:rPr>
              <w:t>2</w:t>
            </w:r>
            <w:r w:rsidRPr="00541C41">
              <w:rPr>
                <w:rFonts w:eastAsia="Times New Roman"/>
                <w:color w:val="000000"/>
                <w:sz w:val="28"/>
                <w:szCs w:val="28"/>
              </w:rPr>
              <w:t>CO</w:t>
            </w:r>
            <w:r w:rsidRPr="00541C41">
              <w:rPr>
                <w:rFonts w:eastAsia="Times New Roman"/>
                <w:color w:val="000000"/>
                <w:sz w:val="28"/>
                <w:szCs w:val="28"/>
                <w:vertAlign w:val="subscript"/>
              </w:rPr>
              <w:t>3</w:t>
            </w:r>
            <w:r w:rsidRPr="00541C41">
              <w:rPr>
                <w:rFonts w:eastAsia="Times New Roman"/>
                <w:color w:val="000000"/>
                <w:sz w:val="28"/>
                <w:szCs w:val="28"/>
              </w:rPr>
              <w:t>, ống còn lại chứa Na</w:t>
            </w:r>
            <w:r w:rsidRPr="00541C41">
              <w:rPr>
                <w:rFonts w:eastAsia="Times New Roman"/>
                <w:color w:val="000000"/>
                <w:sz w:val="28"/>
                <w:szCs w:val="28"/>
                <w:vertAlign w:val="subscript"/>
              </w:rPr>
              <w:t>2</w:t>
            </w:r>
            <w:r w:rsidRPr="00541C41">
              <w:rPr>
                <w:rFonts w:eastAsia="Times New Roman"/>
                <w:color w:val="000000"/>
                <w:sz w:val="28"/>
                <w:szCs w:val="28"/>
              </w:rPr>
              <w:t>CO</w:t>
            </w:r>
            <w:r w:rsidRPr="00541C41">
              <w:rPr>
                <w:rFonts w:eastAsia="Times New Roman"/>
                <w:color w:val="000000"/>
                <w:sz w:val="28"/>
                <w:szCs w:val="28"/>
                <w:vertAlign w:val="subscript"/>
              </w:rPr>
              <w:t>3</w:t>
            </w:r>
          </w:p>
          <w:p w14:paraId="381E6178" w14:textId="77777777" w:rsidR="00541C41" w:rsidRPr="00541C41" w:rsidRDefault="00541C41" w:rsidP="00541C41">
            <w:pPr>
              <w:spacing w:after="0" w:line="276" w:lineRule="atLeast"/>
              <w:ind w:left="48" w:right="48"/>
              <w:jc w:val="both"/>
              <w:rPr>
                <w:rFonts w:eastAsia="Times New Roman"/>
                <w:color w:val="000000"/>
                <w:sz w:val="28"/>
                <w:szCs w:val="28"/>
              </w:rPr>
            </w:pPr>
            <w:r w:rsidRPr="00541C41">
              <w:rPr>
                <w:rFonts w:ascii="Cambria Math" w:eastAsia="Times New Roman" w:hAnsi="Cambria Math" w:cs="Cambria Math"/>
                <w:color w:val="000000"/>
                <w:sz w:val="28"/>
                <w:szCs w:val="28"/>
              </w:rPr>
              <w:lastRenderedPageBreak/>
              <w:t>⇒</w:t>
            </w:r>
            <w:r w:rsidRPr="00541C41">
              <w:rPr>
                <w:rFonts w:eastAsia="Times New Roman"/>
                <w:color w:val="000000"/>
                <w:sz w:val="28"/>
                <w:szCs w:val="28"/>
              </w:rPr>
              <w:t>Chúng ta đã nhận biết được các chất bị mất nhãn</w:t>
            </w:r>
          </w:p>
          <w:p w14:paraId="008E0014" w14:textId="77777777" w:rsidR="00541C41" w:rsidRPr="00541C41" w:rsidRDefault="00541C41" w:rsidP="00541C41">
            <w:pPr>
              <w:spacing w:after="0" w:line="276" w:lineRule="atLeast"/>
              <w:ind w:left="48" w:right="48"/>
              <w:jc w:val="both"/>
              <w:rPr>
                <w:rFonts w:eastAsia="Times New Roman"/>
                <w:color w:val="000000"/>
                <w:sz w:val="28"/>
                <w:szCs w:val="28"/>
              </w:rPr>
            </w:pPr>
            <w:r w:rsidRPr="00541C41">
              <w:rPr>
                <w:rFonts w:eastAsia="Times New Roman"/>
                <w:color w:val="000000"/>
                <w:sz w:val="28"/>
                <w:szCs w:val="28"/>
              </w:rPr>
              <w:t>Phương trình phản ứng hóa học xảy ra:</w:t>
            </w:r>
          </w:p>
          <w:p w14:paraId="62A5BDAE" w14:textId="77777777" w:rsidR="00541C41" w:rsidRPr="00541C41" w:rsidRDefault="00541C41" w:rsidP="00541C41">
            <w:pPr>
              <w:spacing w:after="0" w:line="276" w:lineRule="atLeast"/>
              <w:ind w:left="48" w:right="48" w:firstLine="720"/>
              <w:jc w:val="both"/>
              <w:rPr>
                <w:rFonts w:eastAsia="Times New Roman"/>
                <w:color w:val="000000"/>
                <w:sz w:val="28"/>
                <w:szCs w:val="28"/>
              </w:rPr>
            </w:pPr>
            <w:r w:rsidRPr="00541C41">
              <w:rPr>
                <w:rFonts w:eastAsia="Times New Roman"/>
                <w:color w:val="000000"/>
                <w:sz w:val="28"/>
                <w:szCs w:val="28"/>
              </w:rPr>
              <w:t>Ba(NO</w:t>
            </w:r>
            <w:r w:rsidRPr="00541C41">
              <w:rPr>
                <w:rFonts w:eastAsia="Times New Roman"/>
                <w:color w:val="000000"/>
                <w:sz w:val="28"/>
                <w:szCs w:val="28"/>
                <w:vertAlign w:val="subscript"/>
              </w:rPr>
              <w:t>3</w:t>
            </w:r>
            <w:r w:rsidRPr="00541C41">
              <w:rPr>
                <w:rFonts w:eastAsia="Times New Roman"/>
                <w:color w:val="000000"/>
                <w:sz w:val="28"/>
                <w:szCs w:val="28"/>
              </w:rPr>
              <w:t>)</w:t>
            </w:r>
            <w:r w:rsidRPr="00541C41">
              <w:rPr>
                <w:rFonts w:eastAsia="Times New Roman"/>
                <w:color w:val="000000"/>
                <w:sz w:val="28"/>
                <w:szCs w:val="28"/>
                <w:vertAlign w:val="subscript"/>
              </w:rPr>
              <w:t>2</w:t>
            </w:r>
            <w:r w:rsidRPr="00541C41">
              <w:rPr>
                <w:rFonts w:eastAsia="Times New Roman"/>
                <w:color w:val="000000"/>
                <w:sz w:val="28"/>
                <w:szCs w:val="28"/>
              </w:rPr>
              <w:t> + Na</w:t>
            </w:r>
            <w:r w:rsidRPr="00541C41">
              <w:rPr>
                <w:rFonts w:eastAsia="Times New Roman"/>
                <w:color w:val="000000"/>
                <w:sz w:val="28"/>
                <w:szCs w:val="28"/>
                <w:vertAlign w:val="subscript"/>
              </w:rPr>
              <w:t>2</w:t>
            </w:r>
            <w:r w:rsidRPr="00541C41">
              <w:rPr>
                <w:rFonts w:eastAsia="Times New Roman"/>
                <w:color w:val="000000"/>
                <w:sz w:val="28"/>
                <w:szCs w:val="28"/>
              </w:rPr>
              <w:t>CO</w:t>
            </w:r>
            <w:r w:rsidRPr="00541C41">
              <w:rPr>
                <w:rFonts w:eastAsia="Times New Roman"/>
                <w:color w:val="000000"/>
                <w:sz w:val="28"/>
                <w:szCs w:val="28"/>
                <w:vertAlign w:val="subscript"/>
              </w:rPr>
              <w:t>3</w:t>
            </w:r>
            <w:r w:rsidRPr="00541C41">
              <w:rPr>
                <w:rFonts w:eastAsia="Times New Roman"/>
                <w:color w:val="000000"/>
                <w:sz w:val="28"/>
                <w:szCs w:val="28"/>
              </w:rPr>
              <w:t> → BaCO</w:t>
            </w:r>
            <w:r w:rsidRPr="00541C41">
              <w:rPr>
                <w:rFonts w:eastAsia="Times New Roman"/>
                <w:color w:val="000000"/>
                <w:sz w:val="28"/>
                <w:szCs w:val="28"/>
                <w:vertAlign w:val="subscript"/>
              </w:rPr>
              <w:t>3</w:t>
            </w:r>
            <w:r w:rsidRPr="00541C41">
              <w:rPr>
                <w:rFonts w:eastAsia="Times New Roman"/>
                <w:color w:val="000000"/>
                <w:sz w:val="28"/>
                <w:szCs w:val="28"/>
              </w:rPr>
              <w:t>↓ + 2NaNO</w:t>
            </w:r>
            <w:r w:rsidRPr="00541C41">
              <w:rPr>
                <w:rFonts w:eastAsia="Times New Roman"/>
                <w:color w:val="000000"/>
                <w:sz w:val="28"/>
                <w:szCs w:val="28"/>
                <w:vertAlign w:val="subscript"/>
              </w:rPr>
              <w:t>3</w:t>
            </w:r>
          </w:p>
          <w:p w14:paraId="0B6AA1D2" w14:textId="77777777" w:rsidR="00541C41" w:rsidRPr="00541C41" w:rsidRDefault="00541C41" w:rsidP="00541C41">
            <w:pPr>
              <w:spacing w:after="0" w:line="276" w:lineRule="atLeast"/>
              <w:ind w:left="48" w:right="48" w:firstLine="720"/>
              <w:jc w:val="both"/>
              <w:rPr>
                <w:rFonts w:eastAsia="Times New Roman"/>
                <w:color w:val="000000"/>
                <w:sz w:val="28"/>
                <w:szCs w:val="28"/>
              </w:rPr>
            </w:pPr>
            <w:r w:rsidRPr="00541C41">
              <w:rPr>
                <w:rFonts w:eastAsia="Times New Roman"/>
                <w:color w:val="000000"/>
                <w:sz w:val="28"/>
                <w:szCs w:val="28"/>
              </w:rPr>
              <w:t>NaCl + AgNO</w:t>
            </w:r>
            <w:r w:rsidRPr="00541C41">
              <w:rPr>
                <w:rFonts w:eastAsia="Times New Roman"/>
                <w:color w:val="000000"/>
                <w:sz w:val="28"/>
                <w:szCs w:val="28"/>
                <w:vertAlign w:val="subscript"/>
              </w:rPr>
              <w:t>3</w:t>
            </w:r>
            <w:r w:rsidRPr="00541C41">
              <w:rPr>
                <w:rFonts w:eastAsia="Times New Roman"/>
                <w:color w:val="000000"/>
                <w:sz w:val="28"/>
                <w:szCs w:val="28"/>
              </w:rPr>
              <w:t> → AgCl↓ + NaNO</w:t>
            </w:r>
            <w:r w:rsidRPr="00541C41">
              <w:rPr>
                <w:rFonts w:eastAsia="Times New Roman"/>
                <w:color w:val="000000"/>
                <w:sz w:val="28"/>
                <w:szCs w:val="28"/>
                <w:vertAlign w:val="subscript"/>
              </w:rPr>
              <w:t>3</w:t>
            </w:r>
          </w:p>
          <w:p w14:paraId="14CE998F" w14:textId="77777777" w:rsidR="00541C41" w:rsidRPr="00541C41" w:rsidRDefault="00541C41" w:rsidP="00541C41">
            <w:pPr>
              <w:spacing w:after="0"/>
              <w:jc w:val="both"/>
              <w:rPr>
                <w:rFonts w:eastAsia="Times New Roman"/>
                <w:sz w:val="28"/>
                <w:szCs w:val="28"/>
              </w:rPr>
            </w:pPr>
          </w:p>
        </w:tc>
        <w:tc>
          <w:tcPr>
            <w:tcW w:w="1705" w:type="dxa"/>
            <w:shd w:val="clear" w:color="auto" w:fill="auto"/>
          </w:tcPr>
          <w:p w14:paraId="54E5B321" w14:textId="77777777" w:rsidR="00541C41" w:rsidRPr="00541C41" w:rsidRDefault="00541C41" w:rsidP="00541C41">
            <w:pPr>
              <w:spacing w:after="0"/>
              <w:jc w:val="both"/>
              <w:rPr>
                <w:iCs/>
                <w:sz w:val="28"/>
                <w:szCs w:val="28"/>
              </w:rPr>
            </w:pPr>
            <w:r w:rsidRPr="00541C41">
              <w:rPr>
                <w:iCs/>
                <w:sz w:val="28"/>
                <w:szCs w:val="28"/>
              </w:rPr>
              <w:lastRenderedPageBreak/>
              <w:t>0,5đ</w:t>
            </w:r>
          </w:p>
          <w:p w14:paraId="0B15CAF7" w14:textId="77777777" w:rsidR="00541C41" w:rsidRPr="00541C41" w:rsidRDefault="00541C41" w:rsidP="00541C41">
            <w:pPr>
              <w:spacing w:after="0"/>
              <w:jc w:val="both"/>
              <w:rPr>
                <w:iCs/>
                <w:sz w:val="28"/>
                <w:szCs w:val="28"/>
              </w:rPr>
            </w:pPr>
          </w:p>
          <w:p w14:paraId="5E180E44" w14:textId="77777777" w:rsidR="00541C41" w:rsidRPr="00541C41" w:rsidRDefault="00541C41" w:rsidP="00541C41">
            <w:pPr>
              <w:spacing w:after="0"/>
              <w:jc w:val="both"/>
              <w:rPr>
                <w:iCs/>
                <w:sz w:val="28"/>
                <w:szCs w:val="28"/>
              </w:rPr>
            </w:pPr>
          </w:p>
          <w:p w14:paraId="5BE82ACE" w14:textId="77777777" w:rsidR="00541C41" w:rsidRPr="00541C41" w:rsidRDefault="00541C41" w:rsidP="00541C41">
            <w:pPr>
              <w:spacing w:after="0"/>
              <w:jc w:val="both"/>
              <w:rPr>
                <w:iCs/>
                <w:sz w:val="28"/>
                <w:szCs w:val="28"/>
              </w:rPr>
            </w:pPr>
            <w:r w:rsidRPr="00541C41">
              <w:rPr>
                <w:iCs/>
                <w:sz w:val="28"/>
                <w:szCs w:val="28"/>
              </w:rPr>
              <w:t>0,5đ</w:t>
            </w:r>
          </w:p>
          <w:p w14:paraId="74BF1473" w14:textId="77777777" w:rsidR="00541C41" w:rsidRPr="00541C41" w:rsidRDefault="00541C41" w:rsidP="00541C41">
            <w:pPr>
              <w:spacing w:after="0"/>
              <w:jc w:val="both"/>
              <w:rPr>
                <w:iCs/>
                <w:sz w:val="28"/>
                <w:szCs w:val="28"/>
              </w:rPr>
            </w:pPr>
          </w:p>
          <w:p w14:paraId="61806408" w14:textId="77777777" w:rsidR="00541C41" w:rsidRPr="00541C41" w:rsidRDefault="00541C41" w:rsidP="00541C41">
            <w:pPr>
              <w:spacing w:after="0"/>
              <w:jc w:val="both"/>
              <w:rPr>
                <w:iCs/>
                <w:sz w:val="28"/>
                <w:szCs w:val="28"/>
              </w:rPr>
            </w:pPr>
          </w:p>
          <w:p w14:paraId="158A623F" w14:textId="77777777" w:rsidR="00541C41" w:rsidRPr="00541C41" w:rsidRDefault="00541C41" w:rsidP="00541C41">
            <w:pPr>
              <w:spacing w:after="0"/>
              <w:jc w:val="both"/>
              <w:rPr>
                <w:iCs/>
                <w:sz w:val="28"/>
                <w:szCs w:val="28"/>
              </w:rPr>
            </w:pPr>
            <w:r w:rsidRPr="00541C41">
              <w:rPr>
                <w:iCs/>
                <w:sz w:val="28"/>
                <w:szCs w:val="28"/>
              </w:rPr>
              <w:t>0,5đ</w:t>
            </w:r>
          </w:p>
          <w:p w14:paraId="78E7CE78" w14:textId="77777777" w:rsidR="00541C41" w:rsidRPr="00541C41" w:rsidRDefault="00541C41" w:rsidP="00541C41">
            <w:pPr>
              <w:spacing w:after="0"/>
              <w:jc w:val="both"/>
              <w:rPr>
                <w:iCs/>
                <w:sz w:val="28"/>
                <w:szCs w:val="28"/>
              </w:rPr>
            </w:pPr>
          </w:p>
          <w:p w14:paraId="6FE8CBA6" w14:textId="77777777" w:rsidR="00541C41" w:rsidRPr="00541C41" w:rsidRDefault="00541C41" w:rsidP="00541C41">
            <w:pPr>
              <w:spacing w:after="0"/>
              <w:jc w:val="both"/>
              <w:rPr>
                <w:iCs/>
                <w:sz w:val="28"/>
                <w:szCs w:val="28"/>
              </w:rPr>
            </w:pPr>
          </w:p>
          <w:p w14:paraId="50D99B76" w14:textId="77777777" w:rsidR="00541C41" w:rsidRPr="00541C41" w:rsidRDefault="00541C41" w:rsidP="00541C41">
            <w:pPr>
              <w:spacing w:after="0"/>
              <w:jc w:val="both"/>
              <w:rPr>
                <w:iCs/>
                <w:sz w:val="28"/>
                <w:szCs w:val="28"/>
              </w:rPr>
            </w:pPr>
            <w:r w:rsidRPr="00541C41">
              <w:rPr>
                <w:iCs/>
                <w:sz w:val="28"/>
                <w:szCs w:val="28"/>
              </w:rPr>
              <w:t>0,5đ</w:t>
            </w:r>
          </w:p>
        </w:tc>
      </w:tr>
      <w:tr w:rsidR="00541C41" w:rsidRPr="00541C41" w14:paraId="192CA87B" w14:textId="77777777" w:rsidTr="00DB0AEC">
        <w:tc>
          <w:tcPr>
            <w:tcW w:w="1101" w:type="dxa"/>
            <w:shd w:val="clear" w:color="auto" w:fill="auto"/>
          </w:tcPr>
          <w:p w14:paraId="449C4DB8" w14:textId="77777777" w:rsidR="00541C41" w:rsidRPr="00541C41" w:rsidRDefault="00541C41" w:rsidP="00541C41">
            <w:pPr>
              <w:spacing w:after="0" w:line="312" w:lineRule="auto"/>
              <w:rPr>
                <w:b/>
                <w:sz w:val="28"/>
                <w:szCs w:val="28"/>
                <w:lang w:val="fr-FR"/>
              </w:rPr>
            </w:pPr>
            <w:r w:rsidRPr="00541C41">
              <w:rPr>
                <w:b/>
                <w:sz w:val="28"/>
                <w:szCs w:val="28"/>
                <w:lang w:val="fr-FR"/>
              </w:rPr>
              <w:lastRenderedPageBreak/>
              <w:t>Câu 7</w:t>
            </w:r>
          </w:p>
        </w:tc>
        <w:tc>
          <w:tcPr>
            <w:tcW w:w="7367" w:type="dxa"/>
            <w:shd w:val="clear" w:color="auto" w:fill="auto"/>
          </w:tcPr>
          <w:p w14:paraId="3B5E6815" w14:textId="77777777" w:rsidR="00541C41" w:rsidRPr="00541C41" w:rsidRDefault="00541C41" w:rsidP="00541C41">
            <w:pPr>
              <w:spacing w:after="0"/>
              <w:rPr>
                <w:color w:val="000000"/>
                <w:sz w:val="28"/>
                <w:szCs w:val="28"/>
              </w:rPr>
            </w:pPr>
            <w:r w:rsidRPr="00541C41">
              <w:rPr>
                <w:color w:val="000000"/>
                <w:sz w:val="28"/>
                <w:szCs w:val="28"/>
              </w:rPr>
              <w:t>a/ Xuất hiện kết tủa màu trắng.</w:t>
            </w:r>
            <w:r w:rsidRPr="00541C41">
              <w:rPr>
                <w:color w:val="000000"/>
                <w:sz w:val="28"/>
                <w:szCs w:val="28"/>
                <w:lang w:val="vi-VN"/>
              </w:rPr>
              <w:t xml:space="preserve"> Do </w:t>
            </w:r>
            <w:r w:rsidRPr="00541C41">
              <w:rPr>
                <w:color w:val="000000"/>
                <w:sz w:val="28"/>
                <w:szCs w:val="28"/>
              </w:rPr>
              <w:t>CO</w:t>
            </w:r>
            <w:r w:rsidRPr="00541C41">
              <w:rPr>
                <w:color w:val="000000"/>
                <w:sz w:val="28"/>
                <w:szCs w:val="28"/>
                <w:vertAlign w:val="subscript"/>
              </w:rPr>
              <w:t>2</w:t>
            </w:r>
            <w:r w:rsidRPr="00541C41">
              <w:rPr>
                <w:color w:val="000000"/>
                <w:sz w:val="28"/>
                <w:szCs w:val="28"/>
              </w:rPr>
              <w:t xml:space="preserve"> đã tác dụng với Ca(OH)</w:t>
            </w:r>
            <w:r w:rsidRPr="00541C41">
              <w:rPr>
                <w:color w:val="000000"/>
                <w:sz w:val="28"/>
                <w:szCs w:val="28"/>
                <w:vertAlign w:val="subscript"/>
              </w:rPr>
              <w:t>2</w:t>
            </w:r>
            <w:r w:rsidRPr="00541C41">
              <w:rPr>
                <w:color w:val="000000"/>
                <w:sz w:val="28"/>
                <w:szCs w:val="28"/>
              </w:rPr>
              <w:t xml:space="preserve"> để tạo kết tủaCaCO</w:t>
            </w:r>
            <w:r w:rsidRPr="00541C41">
              <w:rPr>
                <w:color w:val="000000"/>
                <w:sz w:val="28"/>
                <w:szCs w:val="28"/>
                <w:vertAlign w:val="subscript"/>
              </w:rPr>
              <w:t>3</w:t>
            </w:r>
            <w:r w:rsidRPr="00541C41">
              <w:rPr>
                <w:color w:val="000000"/>
                <w:sz w:val="28"/>
                <w:szCs w:val="28"/>
              </w:rPr>
              <w:t xml:space="preserve">. </w:t>
            </w:r>
          </w:p>
          <w:p w14:paraId="2FCBB81C" w14:textId="77777777" w:rsidR="00541C41" w:rsidRPr="00541C41" w:rsidRDefault="00541C41" w:rsidP="00541C41">
            <w:pPr>
              <w:spacing w:after="0"/>
              <w:rPr>
                <w:color w:val="000000"/>
                <w:sz w:val="28"/>
                <w:szCs w:val="28"/>
              </w:rPr>
            </w:pPr>
            <w:r w:rsidRPr="00541C41">
              <w:rPr>
                <w:color w:val="000000"/>
                <w:sz w:val="28"/>
                <w:szCs w:val="28"/>
              </w:rPr>
              <w:t>PTHH: CO</w:t>
            </w:r>
            <w:r w:rsidRPr="00541C41">
              <w:rPr>
                <w:color w:val="000000"/>
                <w:sz w:val="28"/>
                <w:szCs w:val="28"/>
                <w:vertAlign w:val="subscript"/>
              </w:rPr>
              <w:t xml:space="preserve">2  </w:t>
            </w:r>
            <w:r w:rsidRPr="00541C41">
              <w:rPr>
                <w:color w:val="000000"/>
                <w:sz w:val="28"/>
                <w:szCs w:val="28"/>
              </w:rPr>
              <w:t>+ Ca(OH)</w:t>
            </w:r>
            <w:r w:rsidRPr="00541C41">
              <w:rPr>
                <w:color w:val="000000"/>
                <w:sz w:val="28"/>
                <w:szCs w:val="28"/>
                <w:vertAlign w:val="subscript"/>
              </w:rPr>
              <w:t>2</w:t>
            </w:r>
            <w:r w:rsidRPr="00541C41">
              <w:rPr>
                <w:color w:val="000000"/>
                <w:sz w:val="28"/>
                <w:szCs w:val="28"/>
              </w:rPr>
              <w:t xml:space="preserve">  → CaCO</w:t>
            </w:r>
            <w:r w:rsidRPr="00541C41">
              <w:rPr>
                <w:color w:val="000000"/>
                <w:sz w:val="28"/>
                <w:szCs w:val="28"/>
                <w:vertAlign w:val="subscript"/>
              </w:rPr>
              <w:t>3</w:t>
            </w:r>
            <w:r w:rsidRPr="00541C41">
              <w:rPr>
                <w:color w:val="000000"/>
                <w:sz w:val="28"/>
                <w:szCs w:val="28"/>
              </w:rPr>
              <w:t>↓+ H</w:t>
            </w:r>
            <w:r w:rsidRPr="00541C41">
              <w:rPr>
                <w:color w:val="000000"/>
                <w:sz w:val="28"/>
                <w:szCs w:val="28"/>
                <w:vertAlign w:val="subscript"/>
              </w:rPr>
              <w:t>2</w:t>
            </w:r>
            <w:r w:rsidRPr="00541C41">
              <w:rPr>
                <w:color w:val="000000"/>
                <w:sz w:val="28"/>
                <w:szCs w:val="28"/>
              </w:rPr>
              <w:t>O</w:t>
            </w:r>
          </w:p>
          <w:p w14:paraId="3562D2C7" w14:textId="77777777" w:rsidR="00541C41" w:rsidRPr="00541C41" w:rsidRDefault="00541C41" w:rsidP="00541C41">
            <w:pPr>
              <w:spacing w:after="0"/>
              <w:rPr>
                <w:color w:val="000000"/>
                <w:sz w:val="28"/>
                <w:szCs w:val="28"/>
              </w:rPr>
            </w:pPr>
            <w:r w:rsidRPr="00541C41">
              <w:rPr>
                <w:color w:val="000000"/>
                <w:sz w:val="28"/>
                <w:szCs w:val="28"/>
              </w:rPr>
              <w:t>b) -</w:t>
            </w:r>
            <w:r w:rsidRPr="00541C41">
              <w:rPr>
                <w:color w:val="000000"/>
                <w:sz w:val="28"/>
                <w:szCs w:val="28"/>
                <w:lang w:val="vi-VN"/>
              </w:rPr>
              <w:t>CuO tan dần, thu được dung dịch có màu xanh.</w:t>
            </w:r>
          </w:p>
          <w:p w14:paraId="2B3CF682" w14:textId="77777777" w:rsidR="00541C41" w:rsidRPr="00541C41" w:rsidRDefault="00541C41" w:rsidP="00541C41">
            <w:pPr>
              <w:spacing w:after="0"/>
              <w:rPr>
                <w:color w:val="000000"/>
                <w:sz w:val="28"/>
                <w:szCs w:val="28"/>
              </w:rPr>
            </w:pPr>
            <w:r w:rsidRPr="00541C41">
              <w:rPr>
                <w:color w:val="000000"/>
                <w:sz w:val="28"/>
                <w:szCs w:val="28"/>
              </w:rPr>
              <w:t xml:space="preserve">-Dấu hiệu chứng tỏ có phản ứng hóa học xảy ra: </w:t>
            </w:r>
            <w:r w:rsidRPr="00541C41">
              <w:rPr>
                <w:color w:val="000000"/>
                <w:sz w:val="28"/>
                <w:szCs w:val="28"/>
                <w:lang w:val="vi-VN"/>
              </w:rPr>
              <w:t>C</w:t>
            </w:r>
            <w:r w:rsidRPr="00541C41">
              <w:rPr>
                <w:color w:val="000000"/>
                <w:sz w:val="28"/>
                <w:szCs w:val="28"/>
              </w:rPr>
              <w:t>ó chất mới tạo thành</w:t>
            </w:r>
            <w:r w:rsidRPr="00541C41">
              <w:rPr>
                <w:color w:val="000000"/>
                <w:sz w:val="28"/>
                <w:szCs w:val="28"/>
                <w:lang w:val="vi-VN"/>
              </w:rPr>
              <w:t>.</w:t>
            </w:r>
          </w:p>
          <w:p w14:paraId="5CC9A760" w14:textId="77777777" w:rsidR="00541C41" w:rsidRPr="00541C41" w:rsidRDefault="00541C41" w:rsidP="00541C41">
            <w:pPr>
              <w:spacing w:after="0"/>
              <w:rPr>
                <w:color w:val="000000"/>
                <w:sz w:val="28"/>
                <w:szCs w:val="28"/>
              </w:rPr>
            </w:pPr>
            <w:r w:rsidRPr="00541C41">
              <w:rPr>
                <w:color w:val="000000"/>
                <w:sz w:val="28"/>
                <w:szCs w:val="28"/>
              </w:rPr>
              <w:t>- PTHH: CuO  +  2HCl  →  CuCL</w:t>
            </w:r>
            <w:r w:rsidRPr="00541C41">
              <w:rPr>
                <w:color w:val="000000"/>
                <w:sz w:val="28"/>
                <w:szCs w:val="28"/>
                <w:vertAlign w:val="subscript"/>
              </w:rPr>
              <w:t>2</w:t>
            </w:r>
            <w:r w:rsidRPr="00541C41">
              <w:rPr>
                <w:color w:val="000000"/>
                <w:sz w:val="28"/>
                <w:szCs w:val="28"/>
              </w:rPr>
              <w:t xml:space="preserve">  +  H</w:t>
            </w:r>
            <w:r w:rsidRPr="00541C41">
              <w:rPr>
                <w:color w:val="000000"/>
                <w:sz w:val="28"/>
                <w:szCs w:val="28"/>
                <w:vertAlign w:val="subscript"/>
              </w:rPr>
              <w:t>2</w:t>
            </w:r>
            <w:r w:rsidRPr="00541C41">
              <w:rPr>
                <w:color w:val="000000"/>
                <w:sz w:val="28"/>
                <w:szCs w:val="28"/>
              </w:rPr>
              <w:t>O</w:t>
            </w:r>
          </w:p>
          <w:p w14:paraId="3F26F906" w14:textId="77777777" w:rsidR="00541C41" w:rsidRPr="00541C41" w:rsidRDefault="00541C41" w:rsidP="00541C41">
            <w:pPr>
              <w:spacing w:after="0"/>
              <w:rPr>
                <w:color w:val="000000"/>
                <w:sz w:val="28"/>
                <w:szCs w:val="28"/>
                <w:shd w:val="clear" w:color="auto" w:fill="FFFFFF"/>
              </w:rPr>
            </w:pPr>
            <w:r w:rsidRPr="00541C41">
              <w:rPr>
                <w:color w:val="000000"/>
                <w:sz w:val="28"/>
                <w:szCs w:val="28"/>
                <w:shd w:val="clear" w:color="auto" w:fill="FFFFFF"/>
              </w:rPr>
              <w:t xml:space="preserve">c) </w:t>
            </w:r>
          </w:p>
          <w:p w14:paraId="552C2B47" w14:textId="77777777" w:rsidR="00541C41" w:rsidRPr="00541C41" w:rsidRDefault="00541C41" w:rsidP="00541C41">
            <w:pPr>
              <w:shd w:val="clear" w:color="auto" w:fill="FFFFFF"/>
              <w:spacing w:after="0" w:line="240" w:lineRule="auto"/>
              <w:ind w:right="45"/>
              <w:rPr>
                <w:rFonts w:eastAsia="Times New Roman"/>
                <w:color w:val="000000"/>
                <w:sz w:val="28"/>
                <w:szCs w:val="28"/>
              </w:rPr>
            </w:pPr>
            <w:r w:rsidRPr="00541C41">
              <w:rPr>
                <w:rFonts w:eastAsia="Times New Roman"/>
                <w:color w:val="000000"/>
                <w:sz w:val="28"/>
                <w:szCs w:val="28"/>
              </w:rPr>
              <w:t>- Phạm vi pH tối ưu cho hầu hết các cây trồng là từ 5,5 đến 7,5. Đất nhiễm phèn có pH trong khoảng 4,5 – 5,0 (hay có nồng độ acid cao hơn mức tối ưu). Do đó để cải tạo đất nhiễm phèn người ta thường bón vôi bột (CaO) do xảy ra phản ứng:                  CaO + H</w:t>
            </w:r>
            <w:r w:rsidRPr="00541C41">
              <w:rPr>
                <w:rFonts w:eastAsia="Times New Roman"/>
                <w:color w:val="000000"/>
                <w:sz w:val="28"/>
                <w:szCs w:val="28"/>
                <w:vertAlign w:val="subscript"/>
              </w:rPr>
              <w:t>2</w:t>
            </w:r>
            <w:r w:rsidRPr="00541C41">
              <w:rPr>
                <w:rFonts w:eastAsia="Times New Roman"/>
                <w:color w:val="000000"/>
                <w:sz w:val="28"/>
                <w:szCs w:val="28"/>
              </w:rPr>
              <w:t>O → Ca(OH)</w:t>
            </w:r>
            <w:r w:rsidRPr="00541C41">
              <w:rPr>
                <w:rFonts w:eastAsia="Times New Roman"/>
                <w:color w:val="000000"/>
                <w:sz w:val="28"/>
                <w:szCs w:val="28"/>
                <w:vertAlign w:val="subscript"/>
              </w:rPr>
              <w:t>2</w:t>
            </w:r>
          </w:p>
          <w:p w14:paraId="1A85234E" w14:textId="77777777" w:rsidR="00541C41" w:rsidRPr="00541C41" w:rsidRDefault="00541C41" w:rsidP="00541C41">
            <w:pPr>
              <w:shd w:val="clear" w:color="auto" w:fill="FFFFFF"/>
              <w:spacing w:after="0" w:line="240" w:lineRule="auto"/>
              <w:ind w:right="45"/>
              <w:rPr>
                <w:rFonts w:eastAsia="Times New Roman"/>
                <w:color w:val="000000"/>
                <w:sz w:val="28"/>
                <w:szCs w:val="28"/>
              </w:rPr>
            </w:pPr>
            <w:r w:rsidRPr="00541C41">
              <w:rPr>
                <w:rFonts w:eastAsia="Times New Roman"/>
                <w:color w:val="000000"/>
                <w:sz w:val="28"/>
                <w:szCs w:val="28"/>
                <w:lang w:val="vi-VN"/>
              </w:rPr>
              <w:t xml:space="preserve">- </w:t>
            </w:r>
            <w:r w:rsidRPr="00541C41">
              <w:rPr>
                <w:rFonts w:eastAsia="Times New Roman"/>
                <w:color w:val="000000"/>
                <w:sz w:val="28"/>
                <w:szCs w:val="28"/>
              </w:rPr>
              <w:t>Ca(OH)</w:t>
            </w:r>
            <w:r w:rsidRPr="00541C41">
              <w:rPr>
                <w:rFonts w:eastAsia="Times New Roman"/>
                <w:color w:val="000000"/>
                <w:sz w:val="28"/>
                <w:szCs w:val="28"/>
                <w:vertAlign w:val="subscript"/>
              </w:rPr>
              <w:t>2</w:t>
            </w:r>
            <w:r w:rsidRPr="00541C41">
              <w:rPr>
                <w:rFonts w:eastAsia="Times New Roman"/>
                <w:color w:val="000000"/>
                <w:sz w:val="28"/>
                <w:szCs w:val="28"/>
              </w:rPr>
              <w:t> là base, sẽ trung hoà bớt acid trong đất nhiễm phèn, làm tăng pH của đất.</w:t>
            </w:r>
          </w:p>
        </w:tc>
        <w:tc>
          <w:tcPr>
            <w:tcW w:w="1705" w:type="dxa"/>
            <w:shd w:val="clear" w:color="auto" w:fill="auto"/>
          </w:tcPr>
          <w:p w14:paraId="00A81905" w14:textId="77777777" w:rsidR="00541C41" w:rsidRPr="00541C41" w:rsidRDefault="00541C41" w:rsidP="00541C41">
            <w:pPr>
              <w:spacing w:after="0"/>
              <w:jc w:val="both"/>
              <w:rPr>
                <w:iCs/>
                <w:sz w:val="28"/>
                <w:szCs w:val="28"/>
              </w:rPr>
            </w:pPr>
            <w:r w:rsidRPr="00541C41">
              <w:rPr>
                <w:iCs/>
                <w:sz w:val="28"/>
                <w:szCs w:val="28"/>
              </w:rPr>
              <w:t>0,5đ</w:t>
            </w:r>
          </w:p>
          <w:p w14:paraId="4BD47256" w14:textId="77777777" w:rsidR="00541C41" w:rsidRPr="00541C41" w:rsidRDefault="00541C41" w:rsidP="00541C41">
            <w:pPr>
              <w:spacing w:after="0"/>
              <w:jc w:val="both"/>
              <w:rPr>
                <w:iCs/>
                <w:sz w:val="28"/>
                <w:szCs w:val="28"/>
              </w:rPr>
            </w:pPr>
          </w:p>
          <w:p w14:paraId="30333CD0" w14:textId="77777777" w:rsidR="00541C41" w:rsidRPr="00541C41" w:rsidRDefault="00541C41" w:rsidP="00541C41">
            <w:pPr>
              <w:spacing w:after="0"/>
              <w:jc w:val="both"/>
              <w:rPr>
                <w:iCs/>
                <w:sz w:val="28"/>
                <w:szCs w:val="28"/>
              </w:rPr>
            </w:pPr>
          </w:p>
          <w:p w14:paraId="38B0C843" w14:textId="77777777" w:rsidR="00541C41" w:rsidRPr="00541C41" w:rsidRDefault="00541C41" w:rsidP="00541C41">
            <w:pPr>
              <w:spacing w:after="0"/>
              <w:jc w:val="both"/>
              <w:rPr>
                <w:iCs/>
                <w:sz w:val="28"/>
                <w:szCs w:val="28"/>
              </w:rPr>
            </w:pPr>
          </w:p>
          <w:p w14:paraId="70FF7DDD" w14:textId="77777777" w:rsidR="00541C41" w:rsidRPr="00541C41" w:rsidRDefault="00541C41" w:rsidP="00541C41">
            <w:pPr>
              <w:spacing w:after="0"/>
              <w:jc w:val="both"/>
              <w:rPr>
                <w:iCs/>
                <w:sz w:val="28"/>
                <w:szCs w:val="28"/>
              </w:rPr>
            </w:pPr>
            <w:r w:rsidRPr="00541C41">
              <w:rPr>
                <w:iCs/>
                <w:sz w:val="28"/>
                <w:szCs w:val="28"/>
              </w:rPr>
              <w:t>0,5đ</w:t>
            </w:r>
          </w:p>
          <w:p w14:paraId="148C8B16" w14:textId="77777777" w:rsidR="00541C41" w:rsidRPr="00541C41" w:rsidRDefault="00541C41" w:rsidP="00541C41">
            <w:pPr>
              <w:spacing w:after="0"/>
              <w:jc w:val="both"/>
              <w:rPr>
                <w:iCs/>
                <w:sz w:val="28"/>
                <w:szCs w:val="28"/>
              </w:rPr>
            </w:pPr>
          </w:p>
          <w:p w14:paraId="6EC091F2" w14:textId="77777777" w:rsidR="00541C41" w:rsidRPr="00541C41" w:rsidRDefault="00541C41" w:rsidP="00541C41">
            <w:pPr>
              <w:spacing w:after="0"/>
              <w:jc w:val="both"/>
              <w:rPr>
                <w:iCs/>
                <w:sz w:val="28"/>
                <w:szCs w:val="28"/>
              </w:rPr>
            </w:pPr>
          </w:p>
          <w:p w14:paraId="6CABF1A3" w14:textId="77777777" w:rsidR="00541C41" w:rsidRPr="00541C41" w:rsidRDefault="00541C41" w:rsidP="00541C41">
            <w:pPr>
              <w:spacing w:after="0"/>
              <w:jc w:val="both"/>
              <w:rPr>
                <w:iCs/>
                <w:sz w:val="28"/>
                <w:szCs w:val="28"/>
              </w:rPr>
            </w:pPr>
          </w:p>
          <w:p w14:paraId="1B61FCD1" w14:textId="77777777" w:rsidR="00541C41" w:rsidRPr="00541C41" w:rsidRDefault="00541C41" w:rsidP="00541C41">
            <w:pPr>
              <w:spacing w:after="0"/>
              <w:jc w:val="both"/>
              <w:rPr>
                <w:iCs/>
                <w:sz w:val="28"/>
                <w:szCs w:val="28"/>
              </w:rPr>
            </w:pPr>
            <w:r w:rsidRPr="00541C41">
              <w:rPr>
                <w:iCs/>
                <w:sz w:val="28"/>
                <w:szCs w:val="28"/>
              </w:rPr>
              <w:t>1đ</w:t>
            </w:r>
          </w:p>
        </w:tc>
      </w:tr>
    </w:tbl>
    <w:p w14:paraId="61484641" w14:textId="77777777" w:rsidR="00541C41" w:rsidRPr="00541C41" w:rsidRDefault="00541C41" w:rsidP="00D07AEF">
      <w:pPr>
        <w:pStyle w:val="ListParagraph"/>
        <w:numPr>
          <w:ilvl w:val="0"/>
          <w:numId w:val="133"/>
        </w:numPr>
        <w:spacing w:after="0"/>
        <w:rPr>
          <w:b/>
          <w:sz w:val="28"/>
          <w:szCs w:val="28"/>
        </w:rPr>
      </w:pPr>
      <w:r w:rsidRPr="00541C41">
        <w:rPr>
          <w:b/>
          <w:sz w:val="28"/>
          <w:szCs w:val="28"/>
        </w:rPr>
        <w:t>Phần 3</w:t>
      </w:r>
    </w:p>
    <w:p w14:paraId="2CBC2812" w14:textId="77777777" w:rsidR="00541C41" w:rsidRPr="00541C41" w:rsidRDefault="00541C41" w:rsidP="00541C41">
      <w:pPr>
        <w:spacing w:after="0" w:line="240" w:lineRule="auto"/>
        <w:jc w:val="both"/>
        <w:rPr>
          <w:i/>
          <w:iCs/>
          <w:sz w:val="24"/>
          <w:szCs w:val="24"/>
        </w:rPr>
      </w:pPr>
      <w:r w:rsidRPr="00541C41">
        <w:rPr>
          <w:i/>
          <w:iCs/>
          <w:sz w:val="24"/>
          <w:szCs w:val="24"/>
        </w:rPr>
        <w:t>.</w:t>
      </w:r>
    </w:p>
    <w:tbl>
      <w:tblPr>
        <w:tblStyle w:val="TableGrid2"/>
        <w:tblW w:w="10065" w:type="dxa"/>
        <w:tblInd w:w="108" w:type="dxa"/>
        <w:tblLook w:val="04A0" w:firstRow="1" w:lastRow="0" w:firstColumn="1" w:lastColumn="0" w:noHBand="0" w:noVBand="1"/>
      </w:tblPr>
      <w:tblGrid>
        <w:gridCol w:w="10065"/>
      </w:tblGrid>
      <w:tr w:rsidR="00541C41" w:rsidRPr="00541C41" w14:paraId="3D9BE849" w14:textId="77777777" w:rsidTr="00DB0AEC">
        <w:tc>
          <w:tcPr>
            <w:tcW w:w="10065" w:type="dxa"/>
          </w:tcPr>
          <w:p w14:paraId="495A0910" w14:textId="77777777" w:rsidR="00541C41" w:rsidRPr="00541C41" w:rsidRDefault="00541C41" w:rsidP="00541C41">
            <w:pPr>
              <w:spacing w:after="0" w:line="360" w:lineRule="auto"/>
              <w:rPr>
                <w:rFonts w:ascii="Times New Roman" w:hAnsi="Times New Roman"/>
                <w:sz w:val="24"/>
                <w:szCs w:val="24"/>
              </w:rPr>
            </w:pPr>
            <w:r w:rsidRPr="00541C41">
              <w:rPr>
                <w:rFonts w:ascii="Times New Roman" w:hAnsi="Times New Roman"/>
                <w:sz w:val="24"/>
                <w:szCs w:val="24"/>
              </w:rPr>
              <w:t>a) Thức ăn đã được nghiền nhỏ và nhào trộn kĩ, thấm đều dịch vị ở dạ dày sẽ được chuyển xuống ruột non một cách từ từ, theo từng đợt là nhờ:</w:t>
            </w:r>
          </w:p>
          <w:p w14:paraId="1E1A9271" w14:textId="77777777" w:rsidR="00541C41" w:rsidRPr="00541C41" w:rsidRDefault="00541C41" w:rsidP="00541C41">
            <w:pPr>
              <w:spacing w:after="0" w:line="360" w:lineRule="auto"/>
              <w:rPr>
                <w:rFonts w:ascii="Times New Roman" w:hAnsi="Times New Roman"/>
                <w:bCs/>
                <w:sz w:val="24"/>
                <w:szCs w:val="24"/>
              </w:rPr>
            </w:pPr>
            <w:r w:rsidRPr="00541C41">
              <w:rPr>
                <w:rFonts w:ascii="Times New Roman" w:hAnsi="Times New Roman"/>
                <w:bCs/>
                <w:sz w:val="24"/>
                <w:szCs w:val="24"/>
              </w:rPr>
              <w:t>- Sự co bóp của cơ thành dạ dày phối hợp với sự đóng mở của cơ vòng môn vị.</w:t>
            </w:r>
          </w:p>
          <w:p w14:paraId="7C70B48A" w14:textId="77777777" w:rsidR="00541C41" w:rsidRPr="00541C41" w:rsidRDefault="00541C41" w:rsidP="00541C41">
            <w:pPr>
              <w:spacing w:after="0" w:line="360" w:lineRule="auto"/>
              <w:rPr>
                <w:rFonts w:ascii="Times New Roman" w:hAnsi="Times New Roman"/>
                <w:bCs/>
                <w:sz w:val="24"/>
                <w:szCs w:val="24"/>
              </w:rPr>
            </w:pPr>
            <w:r w:rsidRPr="00541C41">
              <w:rPr>
                <w:rFonts w:ascii="Times New Roman" w:hAnsi="Times New Roman"/>
                <w:bCs/>
                <w:sz w:val="24"/>
                <w:szCs w:val="24"/>
              </w:rPr>
              <w:t>- Cơ vòng môn vị luôn đóng, chỉ mở cho thức ăn từ dạ dày chuyển xuống ruột khi thức ăn đã được nghiền và nhào trộn kĩ với dịch vị.</w:t>
            </w:r>
          </w:p>
          <w:p w14:paraId="0ACB1AE1" w14:textId="77777777" w:rsidR="00541C41" w:rsidRPr="00541C41" w:rsidRDefault="00541C41" w:rsidP="00541C41">
            <w:pPr>
              <w:spacing w:after="0" w:line="360" w:lineRule="auto"/>
              <w:rPr>
                <w:rFonts w:ascii="Times New Roman" w:hAnsi="Times New Roman"/>
                <w:bCs/>
                <w:sz w:val="24"/>
                <w:szCs w:val="24"/>
              </w:rPr>
            </w:pPr>
            <w:r w:rsidRPr="00541C41">
              <w:rPr>
                <w:rFonts w:ascii="Times New Roman" w:hAnsi="Times New Roman"/>
                <w:bCs/>
                <w:sz w:val="24"/>
                <w:szCs w:val="24"/>
              </w:rPr>
              <w:t>- Thức ăn vừa chuyển xuống có tính axit → tác động vào niêm mạc tá tràng gây nên phản xạ đóng môn vị, đồng thời cũng gây phản xạ tiết dịch tụy và dịch mật.</w:t>
            </w:r>
          </w:p>
          <w:p w14:paraId="2CD2F03F" w14:textId="77777777" w:rsidR="00541C41" w:rsidRPr="00541C41" w:rsidRDefault="00541C41" w:rsidP="00541C41">
            <w:pPr>
              <w:spacing w:after="0" w:line="360" w:lineRule="auto"/>
              <w:rPr>
                <w:rFonts w:ascii="Times New Roman" w:hAnsi="Times New Roman"/>
                <w:bCs/>
                <w:sz w:val="24"/>
                <w:szCs w:val="24"/>
              </w:rPr>
            </w:pPr>
            <w:r w:rsidRPr="00541C41">
              <w:rPr>
                <w:rFonts w:ascii="Times New Roman" w:hAnsi="Times New Roman"/>
                <w:bCs/>
                <w:sz w:val="24"/>
                <w:szCs w:val="24"/>
              </w:rPr>
              <w:t>- Dịch tụy và dịch mật có tính kiềm sẽ trung hòa axit của thức ăn từ dạ dày xuống làm ngừng phản xạ đóng môn vị, môn vị lại mở và thức ăn từ dạ dày lại xuống tá tràng.</w:t>
            </w:r>
          </w:p>
          <w:p w14:paraId="335777CE" w14:textId="77777777" w:rsidR="00541C41" w:rsidRPr="00541C41" w:rsidRDefault="00541C41" w:rsidP="00541C41">
            <w:pPr>
              <w:spacing w:after="0" w:line="360" w:lineRule="auto"/>
              <w:rPr>
                <w:rFonts w:ascii="Times New Roman" w:hAnsi="Times New Roman"/>
                <w:bCs/>
                <w:sz w:val="24"/>
                <w:szCs w:val="24"/>
              </w:rPr>
            </w:pPr>
            <w:r w:rsidRPr="00541C41">
              <w:rPr>
                <w:rFonts w:ascii="Times New Roman" w:hAnsi="Times New Roman"/>
                <w:bCs/>
                <w:sz w:val="24"/>
                <w:szCs w:val="24"/>
              </w:rPr>
              <w:t>- Cứ như vậy thức ăn từ dạ dày chuyển xuống ruột non thành từng đợt với một lượng nhỏ → tạo thuận lợi cho thức ăn có đủ thời gian tiêu hóa hết ở ruột non (được enzim biến đổi về mặt hóa học) và hấp thụ được hết các chất dinh dưỡng.</w:t>
            </w:r>
          </w:p>
        </w:tc>
      </w:tr>
      <w:tr w:rsidR="00541C41" w:rsidRPr="00541C41" w14:paraId="3238A7D0" w14:textId="77777777" w:rsidTr="00DB0AEC">
        <w:tc>
          <w:tcPr>
            <w:tcW w:w="10065" w:type="dxa"/>
          </w:tcPr>
          <w:p w14:paraId="212B192E" w14:textId="77777777" w:rsidR="00541C41" w:rsidRPr="00541C41" w:rsidRDefault="00541C41" w:rsidP="00541C41">
            <w:pPr>
              <w:spacing w:after="0" w:line="360" w:lineRule="auto"/>
              <w:rPr>
                <w:rFonts w:ascii="Times New Roman" w:hAnsi="Times New Roman"/>
                <w:b/>
                <w:bCs/>
                <w:sz w:val="24"/>
                <w:szCs w:val="24"/>
              </w:rPr>
            </w:pPr>
            <w:r w:rsidRPr="00541C41">
              <w:rPr>
                <w:rFonts w:ascii="Times New Roman" w:hAnsi="Times New Roman"/>
                <w:sz w:val="24"/>
                <w:szCs w:val="24"/>
              </w:rPr>
              <w:t>b) Một người bị triệu chứng thiếu axit trong dạ dày thì sự tiêu hóa ở ruột non có thể diễn ra như sau:</w:t>
            </w:r>
          </w:p>
          <w:p w14:paraId="0D71B954" w14:textId="77777777" w:rsidR="00541C41" w:rsidRPr="00541C41" w:rsidRDefault="00541C41" w:rsidP="00541C41">
            <w:pPr>
              <w:spacing w:after="0" w:line="360" w:lineRule="auto"/>
              <w:rPr>
                <w:rFonts w:ascii="Times New Roman" w:hAnsi="Times New Roman"/>
                <w:bCs/>
                <w:sz w:val="24"/>
                <w:szCs w:val="24"/>
              </w:rPr>
            </w:pPr>
            <w:r w:rsidRPr="00541C41">
              <w:rPr>
                <w:rFonts w:ascii="Times New Roman" w:hAnsi="Times New Roman"/>
                <w:bCs/>
                <w:sz w:val="24"/>
                <w:szCs w:val="24"/>
              </w:rPr>
              <w:t>- Môn vị thiếu tín hiệu đóng nên thức ăn sẽ qua môn vị xuống ruột non liên tục và nhanh hơn, thức ăn sẽ không đủ thời gian ngấm đều dịch tiêu hóa của ruột non nên hiệu quả tiêu hóa sẽ thấp.</w:t>
            </w:r>
          </w:p>
          <w:p w14:paraId="5EDF8728" w14:textId="77777777" w:rsidR="00541C41" w:rsidRPr="00541C41" w:rsidRDefault="00541C41" w:rsidP="00541C41">
            <w:pPr>
              <w:spacing w:after="0" w:line="360" w:lineRule="auto"/>
              <w:rPr>
                <w:rFonts w:ascii="Times New Roman" w:hAnsi="Times New Roman"/>
                <w:bCs/>
                <w:sz w:val="24"/>
                <w:szCs w:val="24"/>
              </w:rPr>
            </w:pPr>
            <w:r w:rsidRPr="00541C41">
              <w:rPr>
                <w:rFonts w:ascii="Times New Roman" w:hAnsi="Times New Roman"/>
                <w:bCs/>
                <w:sz w:val="24"/>
                <w:szCs w:val="24"/>
              </w:rPr>
              <w:t xml:space="preserve">- Nếu thiếu HCl trong dạ dày thì pepsinogen sẽ không được hoạt hóa để trở thành enzim pepsin - dạng hoạt động → nên prôtêin trong dạ dày sẽ không được biến đổi về mặt hóa học → sự tiêu hóa ở ruột </w:t>
            </w:r>
            <w:r w:rsidRPr="00541C41">
              <w:rPr>
                <w:rFonts w:ascii="Times New Roman" w:hAnsi="Times New Roman"/>
                <w:bCs/>
                <w:sz w:val="24"/>
                <w:szCs w:val="24"/>
              </w:rPr>
              <w:lastRenderedPageBreak/>
              <w:t>non cũng sẽ gặp khó khăn và kém hiệu quả hơn.</w:t>
            </w:r>
          </w:p>
          <w:p w14:paraId="4050F9D9" w14:textId="77777777" w:rsidR="00541C41" w:rsidRPr="00541C41" w:rsidRDefault="00541C41" w:rsidP="00541C41">
            <w:pPr>
              <w:spacing w:after="0" w:line="360" w:lineRule="auto"/>
              <w:jc w:val="both"/>
              <w:rPr>
                <w:rFonts w:ascii="Times New Roman" w:eastAsia="Cambria" w:hAnsi="Times New Roman"/>
                <w:sz w:val="24"/>
                <w:szCs w:val="24"/>
              </w:rPr>
            </w:pPr>
            <w:r w:rsidRPr="00541C41">
              <w:rPr>
                <w:rFonts w:ascii="Times New Roman" w:eastAsia="Times New Roman" w:hAnsi="Times New Roman"/>
                <w:bCs/>
                <w:sz w:val="24"/>
                <w:szCs w:val="24"/>
              </w:rPr>
              <w:t>2.a</w:t>
            </w:r>
            <w:r w:rsidRPr="00541C41">
              <w:rPr>
                <w:rFonts w:ascii="Times New Roman" w:eastAsia="Times New Roman" w:hAnsi="Times New Roman"/>
                <w:sz w:val="24"/>
                <w:szCs w:val="24"/>
                <w:lang w:val="nl-NL"/>
              </w:rPr>
              <w:t xml:space="preserve">- </w:t>
            </w:r>
            <w:r w:rsidRPr="00541C41">
              <w:rPr>
                <w:rFonts w:ascii="Times New Roman" w:eastAsia="Cambria" w:hAnsi="Times New Roman"/>
                <w:sz w:val="24"/>
                <w:szCs w:val="24"/>
              </w:rPr>
              <w:t>Người bị hẹp van động mạch chủ có nhịp tim tăng và thời gian trung bình của một chu kì tim ngắn hơn so với người bình thường</w:t>
            </w:r>
          </w:p>
          <w:p w14:paraId="7D8DDE62" w14:textId="77777777" w:rsidR="00541C41" w:rsidRPr="00541C41" w:rsidRDefault="00541C41" w:rsidP="00541C41">
            <w:pPr>
              <w:spacing w:after="0" w:line="360" w:lineRule="auto"/>
              <w:rPr>
                <w:rFonts w:ascii="Times New Roman" w:eastAsia="Cambria" w:hAnsi="Times New Roman"/>
                <w:sz w:val="24"/>
                <w:szCs w:val="24"/>
              </w:rPr>
            </w:pPr>
            <w:r w:rsidRPr="00541C41">
              <w:rPr>
                <w:rFonts w:ascii="Times New Roman" w:hAnsi="Times New Roman"/>
                <w:sz w:val="24"/>
                <w:szCs w:val="24"/>
                <w:lang w:val="nl-NL"/>
              </w:rPr>
              <w:t>- Gải thích: Ở</w:t>
            </w:r>
            <w:r w:rsidRPr="00541C41">
              <w:rPr>
                <w:rFonts w:ascii="Times New Roman" w:eastAsia="Cambria" w:hAnsi="Times New Roman"/>
                <w:sz w:val="24"/>
                <w:szCs w:val="24"/>
              </w:rPr>
              <w:t xml:space="preserve"> người này, van động mạch chủ không mở ra hết mức khi tâm thất co làm cho máu không được đẩy hết vào động mạch mà bị ứ lại tâm thất, gây thiếu máu đến nuôi dưỡng các cơ quan trong cơ thể → làm giảm lượng cung cấp O</w:t>
            </w:r>
            <w:r w:rsidRPr="00541C41">
              <w:rPr>
                <w:rFonts w:ascii="Times New Roman" w:eastAsia="Cambria" w:hAnsi="Times New Roman"/>
                <w:sz w:val="24"/>
                <w:szCs w:val="24"/>
                <w:vertAlign w:val="subscript"/>
              </w:rPr>
              <w:t>2</w:t>
            </w:r>
            <w:r w:rsidRPr="00541C41">
              <w:rPr>
                <w:rFonts w:ascii="Times New Roman" w:eastAsia="Cambria" w:hAnsi="Times New Roman"/>
                <w:sz w:val="24"/>
                <w:szCs w:val="24"/>
              </w:rPr>
              <w:t xml:space="preserve"> cho tế bào, do đó cơ thể điều hòa bằng cách tăng nhịp tim, giảm thời gian một chu kì tim.</w:t>
            </w:r>
          </w:p>
          <w:p w14:paraId="46994CAA" w14:textId="77777777" w:rsidR="00541C41" w:rsidRPr="00541C41" w:rsidRDefault="00541C41" w:rsidP="00541C41">
            <w:pPr>
              <w:spacing w:after="0" w:line="360" w:lineRule="auto"/>
              <w:jc w:val="both"/>
              <w:rPr>
                <w:rFonts w:ascii="Times New Roman" w:eastAsia="Times New Roman" w:hAnsi="Times New Roman"/>
                <w:color w:val="000000"/>
                <w:sz w:val="24"/>
                <w:szCs w:val="24"/>
              </w:rPr>
            </w:pPr>
            <w:r w:rsidRPr="00541C41">
              <w:rPr>
                <w:rFonts w:ascii="Times New Roman" w:eastAsia="Cambria" w:hAnsi="Times New Roman"/>
                <w:sz w:val="24"/>
                <w:szCs w:val="24"/>
              </w:rPr>
              <w:t>b</w:t>
            </w:r>
            <w:r w:rsidRPr="00541C41">
              <w:rPr>
                <w:rFonts w:ascii="Times New Roman" w:eastAsia="Times New Roman" w:hAnsi="Times New Roman"/>
                <w:color w:val="000000"/>
                <w:sz w:val="24"/>
                <w:szCs w:val="24"/>
                <w:lang w:val="nl-NL"/>
              </w:rPr>
              <w:t xml:space="preserve"> . </w:t>
            </w:r>
            <w:r w:rsidRPr="00541C41">
              <w:rPr>
                <w:rFonts w:ascii="Times New Roman" w:eastAsia="Times New Roman" w:hAnsi="Times New Roman"/>
                <w:color w:val="000000"/>
                <w:sz w:val="24"/>
                <w:szCs w:val="24"/>
              </w:rPr>
              <w:t>Bạch cầu đã tham gia bảo vệ cơ thể bằng những cơ chế:</w:t>
            </w:r>
          </w:p>
          <w:p w14:paraId="021EE15D" w14:textId="77777777" w:rsidR="00541C41" w:rsidRPr="00541C41" w:rsidRDefault="00541C41" w:rsidP="00541C41">
            <w:pPr>
              <w:spacing w:after="0" w:line="360" w:lineRule="auto"/>
              <w:jc w:val="both"/>
              <w:rPr>
                <w:rFonts w:ascii="Times New Roman" w:eastAsia="Times New Roman" w:hAnsi="Times New Roman"/>
                <w:color w:val="000000"/>
                <w:sz w:val="24"/>
                <w:szCs w:val="24"/>
              </w:rPr>
            </w:pPr>
            <w:r w:rsidRPr="00541C41">
              <w:rPr>
                <w:rFonts w:ascii="Times New Roman" w:eastAsia="Times New Roman" w:hAnsi="Times New Roman"/>
                <w:color w:val="000000"/>
                <w:sz w:val="24"/>
                <w:szCs w:val="24"/>
              </w:rPr>
              <w:t>+ Thực bào: bạch cầu hình thành chân giả bắt và nuốt vi khuẩn vào trong tế bào rồi tiêu hóa chúng (bạch cầu trung tính và bạch cầu mônô).</w:t>
            </w:r>
            <w:r w:rsidRPr="00541C41">
              <w:rPr>
                <w:rFonts w:ascii="Times New Roman" w:eastAsia="Times New Roman" w:hAnsi="Times New Roman"/>
                <w:color w:val="000000"/>
                <w:sz w:val="24"/>
                <w:szCs w:val="24"/>
              </w:rPr>
              <w:tab/>
            </w:r>
          </w:p>
          <w:p w14:paraId="75B86AD3" w14:textId="77777777" w:rsidR="00541C41" w:rsidRPr="00541C41" w:rsidRDefault="00541C41" w:rsidP="00541C41">
            <w:pPr>
              <w:spacing w:after="0" w:line="360" w:lineRule="auto"/>
              <w:jc w:val="both"/>
              <w:rPr>
                <w:rFonts w:ascii="Times New Roman" w:eastAsia="Times New Roman" w:hAnsi="Times New Roman"/>
                <w:color w:val="000000"/>
                <w:sz w:val="24"/>
                <w:szCs w:val="24"/>
              </w:rPr>
            </w:pPr>
            <w:r w:rsidRPr="00541C41">
              <w:rPr>
                <w:rFonts w:ascii="Times New Roman" w:eastAsia="Times New Roman" w:hAnsi="Times New Roman"/>
                <w:color w:val="000000"/>
                <w:sz w:val="24"/>
                <w:szCs w:val="24"/>
              </w:rPr>
              <w:t>+ Tiết kháng thể vô hiệu hóa các kháng nguyên (tế bào lympo B).</w:t>
            </w:r>
            <w:r w:rsidRPr="00541C41">
              <w:rPr>
                <w:rFonts w:ascii="Times New Roman" w:eastAsia="Times New Roman" w:hAnsi="Times New Roman"/>
                <w:color w:val="000000"/>
                <w:sz w:val="24"/>
                <w:szCs w:val="24"/>
              </w:rPr>
              <w:tab/>
            </w:r>
          </w:p>
          <w:p w14:paraId="3EE709C8" w14:textId="77777777" w:rsidR="00541C41" w:rsidRPr="00541C41" w:rsidRDefault="00541C41" w:rsidP="00541C41">
            <w:pPr>
              <w:spacing w:after="0" w:line="360" w:lineRule="auto"/>
              <w:rPr>
                <w:rFonts w:ascii="Times New Roman" w:hAnsi="Times New Roman"/>
                <w:color w:val="000000"/>
                <w:sz w:val="24"/>
                <w:szCs w:val="24"/>
              </w:rPr>
            </w:pPr>
            <w:r w:rsidRPr="00541C41">
              <w:rPr>
                <w:rFonts w:ascii="Times New Roman" w:hAnsi="Times New Roman"/>
                <w:color w:val="000000"/>
                <w:sz w:val="24"/>
                <w:szCs w:val="24"/>
              </w:rPr>
              <w:t>+ Phá hủy tế bào đã nhiễm bệnh (tế bào lympo T).</w:t>
            </w:r>
            <w:r w:rsidRPr="00541C41">
              <w:rPr>
                <w:rFonts w:ascii="Times New Roman" w:hAnsi="Times New Roman"/>
                <w:color w:val="000000"/>
                <w:sz w:val="24"/>
                <w:szCs w:val="24"/>
              </w:rPr>
              <w:tab/>
            </w:r>
          </w:p>
          <w:p w14:paraId="406F0211" w14:textId="77777777" w:rsidR="00541C41" w:rsidRPr="00541C41" w:rsidRDefault="00541C41" w:rsidP="00541C41">
            <w:pPr>
              <w:tabs>
                <w:tab w:val="left" w:pos="113"/>
                <w:tab w:val="left" w:pos="142"/>
              </w:tabs>
              <w:spacing w:after="0" w:line="360" w:lineRule="auto"/>
              <w:jc w:val="both"/>
              <w:rPr>
                <w:rFonts w:ascii="Times New Roman" w:hAnsi="Times New Roman"/>
                <w:bCs/>
                <w:sz w:val="24"/>
                <w:szCs w:val="24"/>
              </w:rPr>
            </w:pPr>
            <w:r w:rsidRPr="00541C41">
              <w:rPr>
                <w:rFonts w:ascii="Times New Roman" w:hAnsi="Times New Roman"/>
                <w:color w:val="000000"/>
                <w:sz w:val="24"/>
                <w:szCs w:val="24"/>
              </w:rPr>
              <w:t>3.</w:t>
            </w:r>
            <w:r w:rsidRPr="00541C41">
              <w:rPr>
                <w:rFonts w:ascii="Times New Roman" w:hAnsi="Times New Roman"/>
                <w:bCs/>
                <w:sz w:val="24"/>
                <w:szCs w:val="24"/>
              </w:rPr>
              <w:t xml:space="preserve">  Tính lưu lượng tim của mỗi người trong một ngày: </w:t>
            </w:r>
          </w:p>
          <w:p w14:paraId="7DAF19CB" w14:textId="77777777" w:rsidR="00541C41" w:rsidRPr="00541C41" w:rsidRDefault="00541C41" w:rsidP="00541C41">
            <w:pPr>
              <w:tabs>
                <w:tab w:val="left" w:pos="142"/>
              </w:tabs>
              <w:spacing w:after="0" w:line="360" w:lineRule="auto"/>
              <w:jc w:val="both"/>
              <w:rPr>
                <w:rFonts w:ascii="Times New Roman" w:hAnsi="Times New Roman"/>
                <w:bCs/>
                <w:sz w:val="24"/>
                <w:szCs w:val="24"/>
              </w:rPr>
            </w:pPr>
            <w:r w:rsidRPr="00541C41">
              <w:rPr>
                <w:rFonts w:ascii="Times New Roman" w:hAnsi="Times New Roman"/>
                <w:bCs/>
                <w:sz w:val="24"/>
                <w:szCs w:val="24"/>
              </w:rPr>
              <w:t>- Phụ nữ A: (60 x 24 x 60 x70 x2) /1000 = 12096 (lít)</w:t>
            </w:r>
          </w:p>
          <w:p w14:paraId="417D75DC" w14:textId="77777777" w:rsidR="00541C41" w:rsidRPr="00541C41" w:rsidRDefault="00541C41" w:rsidP="00541C41">
            <w:pPr>
              <w:tabs>
                <w:tab w:val="left" w:pos="142"/>
              </w:tabs>
              <w:spacing w:after="0" w:line="360" w:lineRule="auto"/>
              <w:jc w:val="both"/>
              <w:rPr>
                <w:rFonts w:ascii="Times New Roman" w:hAnsi="Times New Roman"/>
                <w:bCs/>
                <w:sz w:val="24"/>
                <w:szCs w:val="24"/>
              </w:rPr>
            </w:pPr>
            <w:r w:rsidRPr="00541C41">
              <w:rPr>
                <w:rFonts w:ascii="Times New Roman" w:hAnsi="Times New Roman"/>
                <w:bCs/>
                <w:sz w:val="24"/>
                <w:szCs w:val="24"/>
              </w:rPr>
              <w:t>- Phụ nữ B: (60 x 24 x 60) x(70 +65) /1000 = 11664 (lít)</w:t>
            </w:r>
          </w:p>
          <w:p w14:paraId="051F4F2B" w14:textId="77777777" w:rsidR="00541C41" w:rsidRPr="00541C41" w:rsidRDefault="00541C41" w:rsidP="00541C41">
            <w:pPr>
              <w:spacing w:after="0"/>
              <w:jc w:val="both"/>
              <w:rPr>
                <w:rFonts w:ascii="Times New Roman" w:hAnsi="Times New Roman"/>
                <w:color w:val="000000"/>
                <w:sz w:val="24"/>
                <w:szCs w:val="24"/>
                <w:lang w:val="nl-NL"/>
              </w:rPr>
            </w:pPr>
            <w:r w:rsidRPr="00541C41">
              <w:rPr>
                <w:rFonts w:ascii="Times New Roman" w:hAnsi="Times New Roman"/>
                <w:color w:val="000000"/>
                <w:sz w:val="24"/>
                <w:szCs w:val="24"/>
              </w:rPr>
              <w:tab/>
              <w:t>4.</w:t>
            </w:r>
            <w:r w:rsidRPr="00541C41">
              <w:rPr>
                <w:rFonts w:ascii="Times New Roman" w:hAnsi="Times New Roman"/>
                <w:color w:val="000000"/>
                <w:sz w:val="24"/>
                <w:szCs w:val="24"/>
                <w:lang w:val="nl-NL"/>
              </w:rPr>
              <w:t xml:space="preserve"> ở người thở bình thường 18 nhịp/ phút</w:t>
            </w:r>
          </w:p>
          <w:p w14:paraId="1D2CDAB9" w14:textId="77777777" w:rsidR="00541C41" w:rsidRPr="00541C41" w:rsidRDefault="00541C41" w:rsidP="00541C41">
            <w:pPr>
              <w:spacing w:after="0"/>
              <w:jc w:val="both"/>
              <w:rPr>
                <w:rFonts w:ascii="Times New Roman" w:hAnsi="Times New Roman"/>
                <w:color w:val="000000"/>
                <w:sz w:val="24"/>
                <w:szCs w:val="24"/>
                <w:lang w:val="nl-NL"/>
              </w:rPr>
            </w:pPr>
            <w:r w:rsidRPr="00541C41">
              <w:rPr>
                <w:rFonts w:ascii="Times New Roman" w:hAnsi="Times New Roman"/>
                <w:color w:val="000000"/>
                <w:sz w:val="24"/>
                <w:szCs w:val="24"/>
                <w:lang w:val="nl-NL"/>
              </w:rPr>
              <w:t>- khí lưu thông: 18 x 400 = 7200 ml</w:t>
            </w:r>
          </w:p>
          <w:p w14:paraId="5CCFA43A" w14:textId="77777777" w:rsidR="00541C41" w:rsidRPr="00541C41" w:rsidRDefault="00541C41" w:rsidP="00541C41">
            <w:pPr>
              <w:spacing w:after="0"/>
              <w:jc w:val="both"/>
              <w:rPr>
                <w:rFonts w:ascii="Times New Roman" w:hAnsi="Times New Roman"/>
                <w:color w:val="000000"/>
                <w:sz w:val="24"/>
                <w:szCs w:val="24"/>
                <w:lang w:val="nl-NL"/>
              </w:rPr>
            </w:pPr>
            <w:r w:rsidRPr="00541C41">
              <w:rPr>
                <w:rFonts w:ascii="Times New Roman" w:hAnsi="Times New Roman"/>
                <w:color w:val="000000"/>
                <w:sz w:val="24"/>
                <w:szCs w:val="24"/>
                <w:lang w:val="nl-NL"/>
              </w:rPr>
              <w:t>- khí vô ích ở khoảng chết: 150 x 18 = 2700 ml</w:t>
            </w:r>
          </w:p>
          <w:p w14:paraId="24DC27AE" w14:textId="77777777" w:rsidR="00541C41" w:rsidRPr="00541C41" w:rsidRDefault="00541C41" w:rsidP="00541C41">
            <w:pPr>
              <w:spacing w:after="0"/>
              <w:jc w:val="both"/>
              <w:rPr>
                <w:rFonts w:ascii="Times New Roman" w:hAnsi="Times New Roman"/>
                <w:color w:val="000000"/>
                <w:sz w:val="24"/>
                <w:szCs w:val="24"/>
                <w:lang w:val="nl-NL"/>
              </w:rPr>
            </w:pPr>
            <w:r w:rsidRPr="00541C41">
              <w:rPr>
                <w:rFonts w:ascii="Times New Roman" w:hAnsi="Times New Roman"/>
                <w:color w:val="000000"/>
                <w:sz w:val="24"/>
                <w:szCs w:val="24"/>
                <w:lang w:val="nl-NL"/>
              </w:rPr>
              <w:t>- khí hữu ích vào đến phế nang: 7200 – 2700 = 4500 ml</w:t>
            </w:r>
          </w:p>
          <w:p w14:paraId="2CEAF330" w14:textId="77777777" w:rsidR="00541C41" w:rsidRPr="00541C41" w:rsidRDefault="00541C41" w:rsidP="00541C41">
            <w:pPr>
              <w:spacing w:after="0"/>
              <w:jc w:val="both"/>
              <w:rPr>
                <w:rFonts w:ascii="Times New Roman" w:hAnsi="Times New Roman"/>
                <w:color w:val="000000"/>
                <w:sz w:val="24"/>
                <w:szCs w:val="24"/>
                <w:lang w:val="nl-NL"/>
              </w:rPr>
            </w:pPr>
            <w:r w:rsidRPr="00541C41">
              <w:rPr>
                <w:rFonts w:ascii="Times New Roman" w:hAnsi="Times New Roman"/>
                <w:color w:val="000000"/>
                <w:sz w:val="24"/>
                <w:szCs w:val="24"/>
                <w:lang w:val="nl-NL"/>
              </w:rPr>
              <w:t>ở người hít thở sâu 12 nhịp/ phút</w:t>
            </w:r>
          </w:p>
          <w:p w14:paraId="4C803C06" w14:textId="77777777" w:rsidR="00541C41" w:rsidRPr="00541C41" w:rsidRDefault="00541C41" w:rsidP="00541C41">
            <w:pPr>
              <w:spacing w:after="0"/>
              <w:jc w:val="both"/>
              <w:rPr>
                <w:rFonts w:ascii="Times New Roman" w:hAnsi="Times New Roman"/>
                <w:color w:val="000000"/>
                <w:sz w:val="24"/>
                <w:szCs w:val="24"/>
                <w:lang w:val="nl-NL"/>
              </w:rPr>
            </w:pPr>
            <w:r w:rsidRPr="00541C41">
              <w:rPr>
                <w:rFonts w:ascii="Times New Roman" w:hAnsi="Times New Roman"/>
                <w:color w:val="000000"/>
                <w:sz w:val="24"/>
                <w:szCs w:val="24"/>
                <w:lang w:val="nl-NL"/>
              </w:rPr>
              <w:t>- khí lưu thông: 600 : 12 = 7200 ml</w:t>
            </w:r>
          </w:p>
          <w:p w14:paraId="6E8B85DF" w14:textId="77777777" w:rsidR="00541C41" w:rsidRPr="00541C41" w:rsidRDefault="00541C41" w:rsidP="00541C41">
            <w:pPr>
              <w:spacing w:after="0"/>
              <w:jc w:val="both"/>
              <w:rPr>
                <w:rFonts w:ascii="Times New Roman" w:hAnsi="Times New Roman"/>
                <w:color w:val="000000"/>
                <w:sz w:val="24"/>
                <w:szCs w:val="24"/>
                <w:lang w:val="nl-NL"/>
              </w:rPr>
            </w:pPr>
            <w:r w:rsidRPr="00541C41">
              <w:rPr>
                <w:rFonts w:ascii="Times New Roman" w:hAnsi="Times New Roman"/>
                <w:color w:val="000000"/>
                <w:sz w:val="24"/>
                <w:szCs w:val="24"/>
                <w:lang w:val="nl-NL"/>
              </w:rPr>
              <w:t>- khí vô ích ở khoảng chết: 150: 12 = 1800 ml</w:t>
            </w:r>
          </w:p>
          <w:p w14:paraId="799BB817" w14:textId="77777777" w:rsidR="00541C41" w:rsidRPr="00541C41" w:rsidRDefault="00541C41" w:rsidP="00541C41">
            <w:pPr>
              <w:spacing w:after="0"/>
              <w:jc w:val="both"/>
              <w:rPr>
                <w:rFonts w:ascii="Times New Roman" w:hAnsi="Times New Roman"/>
                <w:color w:val="000000"/>
                <w:sz w:val="24"/>
                <w:szCs w:val="24"/>
                <w:lang w:val="nl-NL"/>
              </w:rPr>
            </w:pPr>
            <w:r w:rsidRPr="00541C41">
              <w:rPr>
                <w:rFonts w:ascii="Times New Roman" w:hAnsi="Times New Roman"/>
                <w:color w:val="000000"/>
                <w:sz w:val="24"/>
                <w:szCs w:val="24"/>
                <w:lang w:val="nl-NL"/>
              </w:rPr>
              <w:t>- khí hữu ích khi vào đên phế nang: 7200 – 1800 = 5400 ml</w:t>
            </w:r>
          </w:p>
          <w:p w14:paraId="65F242C3" w14:textId="77777777" w:rsidR="00541C41" w:rsidRPr="00541C41" w:rsidRDefault="00541C41" w:rsidP="00541C41">
            <w:pPr>
              <w:spacing w:after="0"/>
              <w:jc w:val="both"/>
              <w:rPr>
                <w:rFonts w:ascii="Times New Roman" w:hAnsi="Times New Roman"/>
                <w:sz w:val="24"/>
                <w:szCs w:val="24"/>
              </w:rPr>
            </w:pPr>
            <w:r w:rsidRPr="00541C41">
              <w:rPr>
                <w:rFonts w:ascii="Times New Roman" w:hAnsi="Times New Roman"/>
                <w:bCs/>
                <w:sz w:val="24"/>
                <w:szCs w:val="24"/>
              </w:rPr>
              <w:t>5.a</w:t>
            </w:r>
            <w:r w:rsidRPr="00541C41">
              <w:rPr>
                <w:rFonts w:ascii="Times New Roman" w:hAnsi="Times New Roman"/>
                <w:sz w:val="24"/>
                <w:szCs w:val="24"/>
              </w:rPr>
              <w:t>- Tỉ lệ % O</w:t>
            </w:r>
            <w:r w:rsidRPr="00541C41">
              <w:rPr>
                <w:rFonts w:ascii="Times New Roman" w:hAnsi="Times New Roman"/>
                <w:sz w:val="24"/>
                <w:szCs w:val="24"/>
                <w:vertAlign w:val="subscript"/>
              </w:rPr>
              <w:t>2</w:t>
            </w:r>
            <w:r w:rsidRPr="00541C41">
              <w:rPr>
                <w:rFonts w:ascii="Times New Roman" w:hAnsi="Times New Roman"/>
                <w:sz w:val="24"/>
                <w:szCs w:val="24"/>
              </w:rPr>
              <w:t xml:space="preserve"> trong khí thở ra thấp hơn trong khí hít vào là do O</w:t>
            </w:r>
            <w:r w:rsidRPr="00541C41">
              <w:rPr>
                <w:rFonts w:ascii="Times New Roman" w:hAnsi="Times New Roman"/>
                <w:sz w:val="24"/>
                <w:szCs w:val="24"/>
                <w:vertAlign w:val="subscript"/>
              </w:rPr>
              <w:t>2</w:t>
            </w:r>
            <w:r w:rsidRPr="00541C41">
              <w:rPr>
                <w:rFonts w:ascii="Times New Roman" w:hAnsi="Times New Roman"/>
                <w:sz w:val="24"/>
                <w:szCs w:val="24"/>
              </w:rPr>
              <w:t xml:space="preserve"> đã khuếch tán từ khí phế nang vào máu trong mao mạch ở phổi.</w:t>
            </w:r>
          </w:p>
          <w:p w14:paraId="19F82F26" w14:textId="77777777" w:rsidR="00541C41" w:rsidRPr="00541C41" w:rsidRDefault="00541C41" w:rsidP="00541C41">
            <w:pPr>
              <w:spacing w:after="0"/>
              <w:jc w:val="both"/>
              <w:rPr>
                <w:rFonts w:ascii="Times New Roman" w:hAnsi="Times New Roman"/>
                <w:sz w:val="24"/>
                <w:szCs w:val="24"/>
              </w:rPr>
            </w:pPr>
            <w:r w:rsidRPr="00541C41">
              <w:rPr>
                <w:rFonts w:ascii="Times New Roman" w:hAnsi="Times New Roman"/>
                <w:sz w:val="24"/>
                <w:szCs w:val="24"/>
              </w:rPr>
              <w:t>- Tỉ lệ % CO</w:t>
            </w:r>
            <w:r w:rsidRPr="00541C41">
              <w:rPr>
                <w:rFonts w:ascii="Times New Roman" w:hAnsi="Times New Roman"/>
                <w:sz w:val="24"/>
                <w:szCs w:val="24"/>
                <w:vertAlign w:val="subscript"/>
              </w:rPr>
              <w:t>2</w:t>
            </w:r>
            <w:r w:rsidRPr="00541C41">
              <w:rPr>
                <w:rFonts w:ascii="Times New Roman" w:hAnsi="Times New Roman"/>
                <w:sz w:val="24"/>
                <w:szCs w:val="24"/>
              </w:rPr>
              <w:t xml:space="preserve"> trong khí thở ra cao hơn trong khí hít vào là do CO</w:t>
            </w:r>
            <w:r w:rsidRPr="00541C41">
              <w:rPr>
                <w:rFonts w:ascii="Times New Roman" w:hAnsi="Times New Roman"/>
                <w:sz w:val="24"/>
                <w:szCs w:val="24"/>
                <w:vertAlign w:val="subscript"/>
              </w:rPr>
              <w:t>2</w:t>
            </w:r>
            <w:r w:rsidRPr="00541C41">
              <w:rPr>
                <w:rFonts w:ascii="Times New Roman" w:hAnsi="Times New Roman"/>
                <w:sz w:val="24"/>
                <w:szCs w:val="24"/>
              </w:rPr>
              <w:t xml:space="preserve"> đã khuếch tán từ máu trong mao mạch ở phổi ra khí phế nang.</w:t>
            </w:r>
          </w:p>
          <w:p w14:paraId="61358564" w14:textId="77777777" w:rsidR="00541C41" w:rsidRPr="00541C41" w:rsidRDefault="00541C41" w:rsidP="00541C41">
            <w:pPr>
              <w:spacing w:after="0"/>
              <w:jc w:val="both"/>
              <w:rPr>
                <w:rFonts w:ascii="Times New Roman" w:hAnsi="Times New Roman"/>
                <w:sz w:val="24"/>
                <w:szCs w:val="24"/>
              </w:rPr>
            </w:pPr>
            <w:r w:rsidRPr="00541C41">
              <w:rPr>
                <w:rFonts w:ascii="Times New Roman" w:hAnsi="Times New Roman"/>
                <w:sz w:val="24"/>
                <w:szCs w:val="24"/>
              </w:rPr>
              <w:t>- Tỉ lệ % N</w:t>
            </w:r>
            <w:r w:rsidRPr="00541C41">
              <w:rPr>
                <w:rFonts w:ascii="Times New Roman" w:hAnsi="Times New Roman"/>
                <w:sz w:val="24"/>
                <w:szCs w:val="24"/>
                <w:vertAlign w:val="subscript"/>
              </w:rPr>
              <w:t>2</w:t>
            </w:r>
            <w:r w:rsidRPr="00541C41">
              <w:rPr>
                <w:rFonts w:ascii="Times New Roman" w:hAnsi="Times New Roman"/>
                <w:sz w:val="24"/>
                <w:szCs w:val="24"/>
              </w:rPr>
              <w:t xml:space="preserve"> trong khí hít vào và thở ra khác nhau không nhiều, ở khí thở ra có cao hơn chút ít là do tỉ lệ O</w:t>
            </w:r>
            <w:r w:rsidRPr="00541C41">
              <w:rPr>
                <w:rFonts w:ascii="Times New Roman" w:hAnsi="Times New Roman"/>
                <w:sz w:val="24"/>
                <w:szCs w:val="24"/>
                <w:vertAlign w:val="subscript"/>
              </w:rPr>
              <w:t>2</w:t>
            </w:r>
            <w:r w:rsidRPr="00541C41">
              <w:rPr>
                <w:rFonts w:ascii="Times New Roman" w:hAnsi="Times New Roman"/>
                <w:sz w:val="24"/>
                <w:szCs w:val="24"/>
              </w:rPr>
              <w:t xml:space="preserve"> bị hạ thấp hẳn, sự khác nhau này không có ý nghĩa sinh học.</w:t>
            </w:r>
          </w:p>
          <w:p w14:paraId="5D4B3D32" w14:textId="77777777" w:rsidR="00541C41" w:rsidRPr="00541C41" w:rsidRDefault="00541C41" w:rsidP="00541C41">
            <w:pPr>
              <w:spacing w:after="0" w:line="360" w:lineRule="auto"/>
              <w:rPr>
                <w:rFonts w:ascii="Times New Roman" w:hAnsi="Times New Roman"/>
                <w:bCs/>
                <w:sz w:val="24"/>
                <w:szCs w:val="24"/>
              </w:rPr>
            </w:pPr>
            <w:r w:rsidRPr="00541C41">
              <w:rPr>
                <w:rFonts w:ascii="Times New Roman" w:hAnsi="Times New Roman"/>
                <w:sz w:val="24"/>
                <w:szCs w:val="24"/>
              </w:rPr>
              <w:t>- Hơi nước bão hoà trong khí thở ra là do được làm ẩm bởi lớp niêm mạc tiết chất nhầy phủ toàn bộ đường dẫn khí.</w:t>
            </w:r>
          </w:p>
          <w:p w14:paraId="2A778846" w14:textId="77777777" w:rsidR="00541C41" w:rsidRPr="00541C41" w:rsidRDefault="00541C41" w:rsidP="00541C41">
            <w:pPr>
              <w:spacing w:after="0"/>
              <w:jc w:val="both"/>
              <w:rPr>
                <w:rFonts w:ascii="Times New Roman" w:hAnsi="Times New Roman"/>
                <w:bCs/>
                <w:color w:val="000000"/>
                <w:sz w:val="24"/>
                <w:szCs w:val="24"/>
              </w:rPr>
            </w:pPr>
            <w:r w:rsidRPr="00541C41">
              <w:rPr>
                <w:rFonts w:ascii="Times New Roman" w:hAnsi="Times New Roman"/>
                <w:sz w:val="24"/>
                <w:szCs w:val="24"/>
              </w:rPr>
              <w:t>b.</w:t>
            </w:r>
            <w:r w:rsidRPr="00541C41">
              <w:rPr>
                <w:rFonts w:ascii="Times New Roman" w:hAnsi="Times New Roman"/>
                <w:b/>
                <w:bCs/>
                <w:color w:val="000000"/>
                <w:sz w:val="24"/>
                <w:szCs w:val="24"/>
              </w:rPr>
              <w:t xml:space="preserve"> /</w:t>
            </w:r>
            <w:r w:rsidRPr="00541C41">
              <w:rPr>
                <w:rFonts w:ascii="Times New Roman" w:hAnsi="Times New Roman"/>
                <w:bCs/>
                <w:color w:val="000000"/>
                <w:sz w:val="24"/>
                <w:szCs w:val="24"/>
              </w:rPr>
              <w:t xml:space="preserve"> Các tác nhân gây hại hệ hô hấp: Bụi, các chất khí độc (CO,NO</w:t>
            </w:r>
            <w:r w:rsidRPr="00541C41">
              <w:rPr>
                <w:rFonts w:ascii="Times New Roman" w:hAnsi="Times New Roman"/>
                <w:bCs/>
                <w:color w:val="000000"/>
                <w:sz w:val="24"/>
                <w:szCs w:val="24"/>
                <w:vertAlign w:val="subscript"/>
              </w:rPr>
              <w:t>x</w:t>
            </w:r>
            <w:r w:rsidRPr="00541C41">
              <w:rPr>
                <w:rFonts w:ascii="Times New Roman" w:hAnsi="Times New Roman"/>
                <w:bCs/>
                <w:color w:val="000000"/>
                <w:sz w:val="24"/>
                <w:szCs w:val="24"/>
              </w:rPr>
              <w:t>,SO</w:t>
            </w:r>
            <w:r w:rsidRPr="00541C41">
              <w:rPr>
                <w:rFonts w:ascii="Times New Roman" w:hAnsi="Times New Roman"/>
                <w:bCs/>
                <w:color w:val="000000"/>
                <w:sz w:val="24"/>
                <w:szCs w:val="24"/>
                <w:vertAlign w:val="subscript"/>
              </w:rPr>
              <w:t xml:space="preserve">X </w:t>
            </w:r>
            <w:r w:rsidRPr="00541C41">
              <w:rPr>
                <w:rFonts w:ascii="Times New Roman" w:hAnsi="Times New Roman"/>
                <w:bCs/>
                <w:color w:val="000000"/>
                <w:sz w:val="24"/>
                <w:szCs w:val="24"/>
              </w:rPr>
              <w:t xml:space="preserve"> …), vi sinh vật gây</w:t>
            </w:r>
            <w:r w:rsidRPr="00541C41">
              <w:rPr>
                <w:rFonts w:ascii="Times New Roman" w:hAnsi="Times New Roman"/>
                <w:color w:val="000000"/>
                <w:sz w:val="24"/>
                <w:szCs w:val="24"/>
              </w:rPr>
              <w:t xml:space="preserve"> </w:t>
            </w:r>
            <w:r w:rsidRPr="00541C41">
              <w:rPr>
                <w:rFonts w:ascii="Times New Roman" w:hAnsi="Times New Roman"/>
                <w:bCs/>
                <w:color w:val="000000"/>
                <w:sz w:val="24"/>
                <w:szCs w:val="24"/>
              </w:rPr>
              <w:t>bệnh.</w:t>
            </w:r>
          </w:p>
          <w:p w14:paraId="46B3A87E" w14:textId="77777777" w:rsidR="00541C41" w:rsidRPr="00541C41" w:rsidRDefault="00541C41" w:rsidP="00541C41">
            <w:pPr>
              <w:spacing w:after="0"/>
              <w:jc w:val="both"/>
              <w:rPr>
                <w:rFonts w:ascii="Times New Roman" w:hAnsi="Times New Roman"/>
                <w:color w:val="000000"/>
                <w:sz w:val="24"/>
                <w:szCs w:val="24"/>
              </w:rPr>
            </w:pPr>
            <w:r w:rsidRPr="00541C41">
              <w:rPr>
                <w:rFonts w:ascii="Times New Roman" w:hAnsi="Times New Roman"/>
                <w:color w:val="000000"/>
                <w:sz w:val="24"/>
                <w:szCs w:val="24"/>
              </w:rPr>
              <w:t>* Biện pháp :</w:t>
            </w:r>
          </w:p>
          <w:p w14:paraId="7553B30D" w14:textId="77777777" w:rsidR="00541C41" w:rsidRPr="00541C41" w:rsidRDefault="00541C41" w:rsidP="00541C41">
            <w:pPr>
              <w:spacing w:after="0"/>
              <w:jc w:val="both"/>
              <w:rPr>
                <w:rFonts w:ascii="Times New Roman" w:hAnsi="Times New Roman"/>
                <w:color w:val="000000"/>
                <w:sz w:val="24"/>
                <w:szCs w:val="24"/>
              </w:rPr>
            </w:pPr>
            <w:r w:rsidRPr="00541C41">
              <w:rPr>
                <w:rFonts w:ascii="Times New Roman" w:hAnsi="Times New Roman"/>
                <w:color w:val="000000"/>
                <w:sz w:val="24"/>
                <w:szCs w:val="24"/>
              </w:rPr>
              <w:t>+ Xây dựng môi trường trong sạch</w:t>
            </w:r>
          </w:p>
          <w:p w14:paraId="2708EC4A" w14:textId="77777777" w:rsidR="00541C41" w:rsidRPr="00541C41" w:rsidRDefault="00541C41" w:rsidP="00541C41">
            <w:pPr>
              <w:spacing w:after="0"/>
              <w:jc w:val="both"/>
              <w:rPr>
                <w:rFonts w:ascii="Times New Roman" w:hAnsi="Times New Roman"/>
                <w:color w:val="000000"/>
                <w:sz w:val="24"/>
                <w:szCs w:val="24"/>
              </w:rPr>
            </w:pPr>
            <w:r w:rsidRPr="00541C41">
              <w:rPr>
                <w:rFonts w:ascii="Times New Roman" w:hAnsi="Times New Roman"/>
                <w:color w:val="000000"/>
                <w:sz w:val="24"/>
                <w:szCs w:val="24"/>
              </w:rPr>
              <w:t>+ Không hút thuốc , hạn chế sử dụng thiết bị có thải khí độc</w:t>
            </w:r>
          </w:p>
          <w:p w14:paraId="1C5DA262" w14:textId="77777777" w:rsidR="00541C41" w:rsidRPr="00541C41" w:rsidRDefault="00541C41" w:rsidP="00541C41">
            <w:pPr>
              <w:spacing w:after="0"/>
              <w:jc w:val="both"/>
              <w:rPr>
                <w:rFonts w:ascii="Times New Roman" w:hAnsi="Times New Roman"/>
                <w:color w:val="000000"/>
                <w:sz w:val="24"/>
                <w:szCs w:val="24"/>
              </w:rPr>
            </w:pPr>
            <w:r w:rsidRPr="00541C41">
              <w:rPr>
                <w:rFonts w:ascii="Times New Roman" w:hAnsi="Times New Roman"/>
                <w:color w:val="000000"/>
                <w:sz w:val="24"/>
                <w:szCs w:val="24"/>
              </w:rPr>
              <w:t>+ Đeo khẩu trang khi lao động nơi có bụi.</w:t>
            </w:r>
          </w:p>
          <w:p w14:paraId="4F2B58BA" w14:textId="77777777" w:rsidR="00541C41" w:rsidRPr="00541C41" w:rsidRDefault="00541C41" w:rsidP="00541C41">
            <w:pPr>
              <w:widowControl w:val="0"/>
              <w:spacing w:after="0" w:line="360" w:lineRule="auto"/>
              <w:jc w:val="both"/>
              <w:rPr>
                <w:rFonts w:ascii="Times New Roman" w:eastAsia="Times New Roman" w:hAnsi="Times New Roman"/>
                <w:sz w:val="24"/>
                <w:szCs w:val="24"/>
              </w:rPr>
            </w:pPr>
            <w:r w:rsidRPr="00541C41">
              <w:rPr>
                <w:rFonts w:ascii="Times New Roman" w:hAnsi="Times New Roman"/>
                <w:i/>
                <w:iCs/>
                <w:sz w:val="24"/>
                <w:szCs w:val="24"/>
              </w:rPr>
              <w:t>6.b</w:t>
            </w:r>
            <w:r w:rsidRPr="00541C41">
              <w:rPr>
                <w:rFonts w:ascii="Times New Roman" w:eastAsia="Times New Roman" w:hAnsi="Times New Roman"/>
                <w:sz w:val="24"/>
                <w:szCs w:val="24"/>
              </w:rPr>
              <w:t>+ Ví dụ tỉ lệ giới tính có thể thay đổi như thằn lằn và rắn, trong thời kì sinh sản số lượng con cái nhiều hơn con đực, sau mùa đẻ trứng thì số lượng con đực và con cái ngang nhau.</w:t>
            </w:r>
          </w:p>
          <w:p w14:paraId="4CF7AA37" w14:textId="77777777" w:rsidR="00541C41" w:rsidRPr="00541C41" w:rsidRDefault="00541C41" w:rsidP="00541C41">
            <w:pPr>
              <w:widowControl w:val="0"/>
              <w:pBdr>
                <w:top w:val="nil"/>
                <w:left w:val="nil"/>
                <w:bottom w:val="nil"/>
                <w:right w:val="nil"/>
                <w:between w:val="nil"/>
              </w:pBdr>
              <w:spacing w:after="0" w:line="360" w:lineRule="auto"/>
              <w:jc w:val="both"/>
              <w:rPr>
                <w:rFonts w:ascii="Times New Roman" w:eastAsia="Times New Roman" w:hAnsi="Times New Roman"/>
                <w:iCs/>
                <w:color w:val="000000"/>
                <w:sz w:val="24"/>
                <w:szCs w:val="24"/>
              </w:rPr>
            </w:pPr>
            <w:r w:rsidRPr="00541C41">
              <w:rPr>
                <w:rFonts w:ascii="Times New Roman" w:eastAsia="Times New Roman" w:hAnsi="Times New Roman"/>
                <w:iCs/>
                <w:color w:val="000000"/>
                <w:sz w:val="24"/>
                <w:szCs w:val="24"/>
              </w:rPr>
              <w:t xml:space="preserve">7a. Ưu điểm khi trồng cây trong nhà lưới hoặc nhà kính: cây trồng được sống trong khoảng thuận lợi của các nhân tố sinh thái do con người có thể chủ động điều chỉnh; đồng thời, cây trồng ít bị tác động </w:t>
            </w:r>
            <w:r w:rsidRPr="00541C41">
              <w:rPr>
                <w:rFonts w:ascii="Times New Roman" w:eastAsia="Times New Roman" w:hAnsi="Times New Roman"/>
                <w:iCs/>
                <w:color w:val="000000"/>
                <w:sz w:val="24"/>
                <w:szCs w:val="24"/>
              </w:rPr>
              <w:lastRenderedPageBreak/>
              <w:t>bởi các yếu tố thời tiết, côn trùng gây hại…</w:t>
            </w:r>
          </w:p>
          <w:p w14:paraId="5449E73B" w14:textId="77777777" w:rsidR="00541C41" w:rsidRPr="00541C41" w:rsidRDefault="00541C41" w:rsidP="00541C41">
            <w:pPr>
              <w:widowControl w:val="0"/>
              <w:pBdr>
                <w:top w:val="nil"/>
                <w:left w:val="nil"/>
                <w:bottom w:val="nil"/>
                <w:right w:val="nil"/>
                <w:between w:val="nil"/>
              </w:pBdr>
              <w:spacing w:after="0" w:line="360" w:lineRule="auto"/>
              <w:jc w:val="both"/>
              <w:rPr>
                <w:rFonts w:ascii="Times New Roman" w:hAnsi="Times New Roman"/>
                <w:b/>
                <w:color w:val="000000"/>
                <w:sz w:val="24"/>
                <w:szCs w:val="24"/>
              </w:rPr>
            </w:pPr>
            <w:r w:rsidRPr="00541C41">
              <w:rPr>
                <w:rFonts w:ascii="Times New Roman" w:eastAsia="Times New Roman" w:hAnsi="Times New Roman"/>
                <w:iCs/>
                <w:color w:val="000000"/>
                <w:sz w:val="24"/>
                <w:szCs w:val="24"/>
              </w:rPr>
              <w:t>7b. Gieo đúng thời vụ đảm bảo cây trồng được phát triển trong điều kiện thuận lợi nhất (điều kiện ánh sáng, nhiệt độ, độ ẩm…) nên cây sẽ phát triển tốt, chống chịu được sâu bệnh hại và cho năng suất cao</w:t>
            </w:r>
            <w:r w:rsidRPr="00541C41">
              <w:rPr>
                <w:rFonts w:ascii="Times New Roman" w:eastAsia="Times New Roman" w:hAnsi="Times New Roman"/>
                <w:i/>
                <w:iCs/>
                <w:color w:val="000000"/>
                <w:sz w:val="24"/>
                <w:szCs w:val="24"/>
              </w:rPr>
              <w:t>.</w:t>
            </w:r>
          </w:p>
        </w:tc>
      </w:tr>
    </w:tbl>
    <w:p w14:paraId="428AA72F" w14:textId="77777777" w:rsidR="00541C41" w:rsidRPr="00541C41" w:rsidRDefault="00541C41" w:rsidP="00541C41">
      <w:pPr>
        <w:spacing w:after="0" w:line="240" w:lineRule="auto"/>
      </w:pPr>
    </w:p>
    <w:tbl>
      <w:tblPr>
        <w:tblW w:w="11273" w:type="dxa"/>
        <w:tblInd w:w="-815" w:type="dxa"/>
        <w:tblLook w:val="04A0" w:firstRow="1" w:lastRow="0" w:firstColumn="1" w:lastColumn="0" w:noHBand="0" w:noVBand="1"/>
      </w:tblPr>
      <w:tblGrid>
        <w:gridCol w:w="4860"/>
        <w:gridCol w:w="6413"/>
      </w:tblGrid>
      <w:tr w:rsidR="00541C41" w:rsidRPr="00541C41" w14:paraId="41333224" w14:textId="77777777" w:rsidTr="00463A77">
        <w:tc>
          <w:tcPr>
            <w:tcW w:w="4860" w:type="dxa"/>
          </w:tcPr>
          <w:p w14:paraId="6BB6C19A"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noProof/>
                <w:sz w:val="28"/>
                <w:szCs w:val="28"/>
              </w:rPr>
              <mc:AlternateContent>
                <mc:Choice Requires="wps">
                  <w:drawing>
                    <wp:anchor distT="0" distB="0" distL="114300" distR="114300" simplePos="0" relativeHeight="252226560" behindDoc="0" locked="0" layoutInCell="1" allowOverlap="1" wp14:anchorId="2E458D89" wp14:editId="3D5393DE">
                      <wp:simplePos x="0" y="0"/>
                      <wp:positionH relativeFrom="column">
                        <wp:posOffset>978535</wp:posOffset>
                      </wp:positionH>
                      <wp:positionV relativeFrom="paragraph">
                        <wp:posOffset>421166</wp:posOffset>
                      </wp:positionV>
                      <wp:extent cx="1026160" cy="0"/>
                      <wp:effectExtent l="0" t="0" r="21590" b="19050"/>
                      <wp:wrapNone/>
                      <wp:docPr id="1657097157"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77.05pt;margin-top:33.15pt;width:80.8pt;height:0;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t5TALQIAAFQEAAAOAAAAZHJzL2Uyb0RvYy54bWysVE2P2jAQvVfqf7ByhySUz4iwWiXQy7aL xPYHGNshVhOPZRsCqvrfOzYBse2lqpqDM8543rx5M87y6dw25CSMlaDyKB0mERGKAZfqkEff3jaD eUSso4rTBpTIo4uw0dPq44dlpzMxghoaLgxBEGWzTudR7ZzO4tiyWrTUDkELhc4KTEsdbs0h5oZ2 iN428ShJpnEHhmsDTFiLX8urM1oF/KoSzL1WlRWONHmE3FxYTVj3fo1XS5odDNW1ZD0N+g8sWioV Jr1DldRRcjTyD6hWMgMWKjdk0MZQVZKJUANWkya/VbOrqRahFhTH6rtM9v/Bsq+nrSGSY++mk1my mKWTWUQUbbFXO2eoPNSOPBsDHSlAKdQTDBkF3TptMwwv1Nb4ytlZ7fQLsO+WKChqqg4i8H+7aMRK vdLxuxC/sRqz77svwPEMPToIIp4r03pIlIecQ68u916JsyMMP6bJaJpOsaXs5otpdgvUxrrPAlri jTyyfSH3CtKQhp5erPO0aHYL8FkVbGTThMFoFOnyaDEZTUKAhUZy7/THrDnsi8aQE/WjFZ5QI3oe jxk4Kh7AakH5urcdlc3VxuSN8nhYGNLprevs/Fgki/V8PR8PxqPpejBOynLwvCnGg+kmnU3KT2VR lOlPTy0dZ7XkXCjP7jbH6fjv5qS/UdcJvE/yXYb4PXrQC8ne3oF06Kxvpr94NtsDv2zNreM4uuFw f8383Xjco/34M1j9AgAA//8DAFBLAwQUAAYACAAAACEAFoXP2t4AAAAJAQAADwAAAGRycy9kb3du cmV2LnhtbEyPwU7DMAyG70i8Q2QkLoil3WiBruk0IXHgyDaJa9aYtqxxqiZdy54eTzuM429/+v05 X022FUfsfeNIQTyLQCCVzjRUKdht3x9fQPigyejWESr4RQ+r4vYm15lxI33icRMqwSXkM62gDqHL pPRljVb7meuQePfteqsDx76Sptcjl9tWzqMolVY3xBdq3eFbjeVhM1gF6Ickjtavttp9nMaHr/np Z+y2St3fTesliIBTuMJw1md1KNhp7wYyXrSck6eYUQVpugDBwCJOnkHsLwNZ5PL/B8UfAAAA//8D AFBLAQItABQABgAIAAAAIQC2gziS/gAAAOEBAAATAAAAAAAAAAAAAAAAAAAAAABbQ29udGVudF9U eXBlc10ueG1sUEsBAi0AFAAGAAgAAAAhADj9If/WAAAAlAEAAAsAAAAAAAAAAAAAAAAALwEAAF9y ZWxzLy5yZWxzUEsBAi0AFAAGAAgAAAAhAMG3lMAtAgAAVAQAAA4AAAAAAAAAAAAAAAAALgIAAGRy cy9lMm9Eb2MueG1sUEsBAi0AFAAGAAgAAAAhABaFz9reAAAACQEAAA8AAAAAAAAAAAAAAAAAhwQA AGRycy9kb3ducmV2LnhtbFBLBQYAAAAABAAEAPMAAACSBQAAAAA= "/>
                  </w:pict>
                </mc:Fallback>
              </mc:AlternateContent>
            </w:r>
            <w:r w:rsidRPr="00541C41">
              <w:rPr>
                <w:rFonts w:eastAsia="Times New Roman"/>
                <w:b/>
                <w:sz w:val="28"/>
                <w:szCs w:val="28"/>
              </w:rPr>
              <w:t>PHÒNG GIÁO DỤC VÀ ĐÀO TẠO HUYỆN QUẢNG XƯƠNG</w:t>
            </w:r>
          </w:p>
          <w:p w14:paraId="5D2E32A5" w14:textId="77777777" w:rsidR="00541C41" w:rsidRPr="00541C41" w:rsidRDefault="00541C41" w:rsidP="00541C41">
            <w:pPr>
              <w:spacing w:after="0" w:line="240" w:lineRule="auto"/>
              <w:jc w:val="center"/>
              <w:rPr>
                <w:rFonts w:eastAsia="Times New Roman"/>
                <w:sz w:val="28"/>
                <w:szCs w:val="28"/>
              </w:rPr>
            </w:pPr>
          </w:p>
          <w:p w14:paraId="5059CDF7"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lang w:val="vi-VN"/>
              </w:rPr>
              <w:t>Trường THCS Tân Phong 2</w:t>
            </w:r>
          </w:p>
        </w:tc>
        <w:tc>
          <w:tcPr>
            <w:tcW w:w="6413" w:type="dxa"/>
          </w:tcPr>
          <w:p w14:paraId="203F5765"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ĐỀ THI GIAO LƯU HSG LỚP 8 CẤP HUYỆN</w:t>
            </w:r>
          </w:p>
          <w:p w14:paraId="39088F4A" w14:textId="77777777" w:rsidR="00541C41" w:rsidRPr="00541C41" w:rsidRDefault="00541C41" w:rsidP="00541C41">
            <w:pPr>
              <w:spacing w:after="0" w:line="240" w:lineRule="auto"/>
              <w:jc w:val="center"/>
              <w:rPr>
                <w:rFonts w:eastAsia="Times New Roman"/>
                <w:b/>
                <w:sz w:val="28"/>
                <w:szCs w:val="28"/>
              </w:rPr>
            </w:pPr>
            <w:r w:rsidRPr="00541C41">
              <w:rPr>
                <w:noProof/>
                <w:sz w:val="28"/>
                <w:szCs w:val="28"/>
                <w14:ligatures w14:val="standardContextual"/>
              </w:rPr>
              <mc:AlternateContent>
                <mc:Choice Requires="wps">
                  <w:drawing>
                    <wp:anchor distT="0" distB="0" distL="114300" distR="114300" simplePos="0" relativeHeight="252227584" behindDoc="0" locked="0" layoutInCell="1" allowOverlap="1" wp14:anchorId="4A5C6FFC" wp14:editId="5740E333">
                      <wp:simplePos x="0" y="0"/>
                      <wp:positionH relativeFrom="column">
                        <wp:posOffset>1282700</wp:posOffset>
                      </wp:positionH>
                      <wp:positionV relativeFrom="paragraph">
                        <wp:posOffset>215900</wp:posOffset>
                      </wp:positionV>
                      <wp:extent cx="1368425" cy="0"/>
                      <wp:effectExtent l="0" t="0" r="0" b="0"/>
                      <wp:wrapNone/>
                      <wp:docPr id="1657097158"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2227584;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tjhqxgEAANEDAAAOAAAAZHJzL2Uyb0RvYy54bWysU9uO0zAQfUfiHyy/06SFtrtR033oCl4Q VCx8gNcZNxa+aWya9O8Zu212BQitEC+OL3POzDkz2dyN1rAjYNTetXw+qzkDJ32n3aHl376+f3PD WUzCdcJ4By0/QeR329evNkNoYOF7bzpARiQuNkNoeZ9SaKoqyh6siDMfwNGj8mhFoiMeqg7FQOzW VIu6XlWDxy6glxAj3d6fH/m28CsFMn1WKkJipuVUWyorlvUxr9V2I5oDitBreSlD/EMVVmhHSSeq e5EE+4H6NyqrJfroVZpJbyuvlJZQNJCaef2LmodeBChayJwYJpvi/6OVn457ZLqj3q2W6/p2PV9S x5yw1KuHhEIf+sR23jly0iObZ8OGEBvC7dweL6cY9pjVjwpt/pIuNhaTT5PJMCYm6XL+dnXzbrHk TF7fqidgwJg+gLcsb1putMv6RSOOH2OiZBR6DcnXxrGBGBfrunSyypWdaym7dDJwDvsCikTm7IWu jBfsDLKjoMHovhddRG4cRWaI0sZMoPrvoEtshkEZuZcCp+iS0bs0Aa12Hv+UNY3XUtU5njx5pjVv H313Kp0pDzQ3xbbLjOfBfH4u8Kc/cfsTAAD//wMAUEsDBBQABgAIAAAAIQBlXbPx3AAAAAkBAAAP AAAAZHJzL2Rvd25yZXYueG1sTI/BTsMwEETvSPyDtUhcELWbFlKlcaoIqR9Ay4GjGy9JVHsdYjcN f88iDnBa7c5o9k25m70TE46xD6RhuVAgkJpge2o1vB33jxsQMRmyxgVCDV8YYVfd3pSmsOFKrzgd Uis4hGJhNHQpDYWUsenQm7gIAxJrH2H0JvE6ttKO5srh3slMqWfpTU/8oTMDvnTYnA8Xr+H4nqPt Hlw9mc/aUrs69/tcaX1/N9dbEAnn9GeGH3xGh4qZTuFCNgqnIVMZd0kaVmuebFgv8ycQp9+DrEr5 v0H1DQAA//8DAFBLAQItABQABgAIAAAAIQC2gziS/gAAAOEBAAATAAAAAAAAAAAAAAAAAAAAAABb Q29udGVudF9UeXBlc10ueG1sUEsBAi0AFAAGAAgAAAAhADj9If/WAAAAlAEAAAsAAAAAAAAAAAAA AAAALwEAAF9yZWxzLy5yZWxzUEsBAi0AFAAGAAgAAAAhANK2OGrGAQAA0QMAAA4AAAAAAAAAAAAA AAAALgIAAGRycy9lMm9Eb2MueG1sUEsBAi0AFAAGAAgAAAAhAGVds/HcAAAACQEAAA8AAAAAAAAA AAAAAAAAIAQAAGRycy9kb3ducmV2LnhtbFBLBQYAAAAABAAEAPMAAAApBQAAAAA= " strokecolor="black [3200]" strokeweight="1pt">
                      <v:stroke joinstyle="miter"/>
                    </v:line>
                  </w:pict>
                </mc:Fallback>
              </mc:AlternateContent>
            </w:r>
            <w:r w:rsidRPr="00541C41">
              <w:rPr>
                <w:rFonts w:eastAsia="Times New Roman"/>
                <w:b/>
                <w:sz w:val="28"/>
                <w:szCs w:val="28"/>
              </w:rPr>
              <w:t>Năm học 2023  - 2024</w:t>
            </w:r>
          </w:p>
          <w:p w14:paraId="186DDC4F" w14:textId="77777777" w:rsidR="00541C41" w:rsidRPr="00541C41" w:rsidRDefault="00541C41" w:rsidP="00541C41">
            <w:pPr>
              <w:spacing w:after="0" w:line="240" w:lineRule="auto"/>
              <w:jc w:val="center"/>
              <w:rPr>
                <w:rFonts w:eastAsia="Times New Roman"/>
                <w:b/>
                <w:sz w:val="28"/>
                <w:szCs w:val="28"/>
              </w:rPr>
            </w:pPr>
            <w:r w:rsidRPr="00541C41">
              <w:rPr>
                <w:rFonts w:eastAsia="Times New Roman"/>
                <w:b/>
                <w:sz w:val="28"/>
                <w:szCs w:val="28"/>
              </w:rPr>
              <w:t xml:space="preserve">Môn thi: KHOA HỌC TỰ NHIÊN </w:t>
            </w:r>
          </w:p>
          <w:p w14:paraId="49A96EAF" w14:textId="77777777" w:rsidR="00541C41" w:rsidRPr="00541C41" w:rsidRDefault="00541C41" w:rsidP="00541C41">
            <w:pPr>
              <w:spacing w:after="0" w:line="240" w:lineRule="auto"/>
              <w:jc w:val="center"/>
              <w:rPr>
                <w:rFonts w:eastAsia="Times New Roman"/>
                <w:i/>
                <w:sz w:val="28"/>
                <w:szCs w:val="28"/>
              </w:rPr>
            </w:pPr>
            <w:r w:rsidRPr="00541C41">
              <w:rPr>
                <w:rFonts w:eastAsia="Times New Roman"/>
                <w:sz w:val="28"/>
                <w:szCs w:val="28"/>
              </w:rPr>
              <w:t xml:space="preserve">Thời gian: </w:t>
            </w:r>
            <w:r w:rsidRPr="00541C41">
              <w:rPr>
                <w:rFonts w:eastAsia="Times New Roman"/>
                <w:b/>
                <w:sz w:val="28"/>
                <w:szCs w:val="28"/>
              </w:rPr>
              <w:t xml:space="preserve">150 phút </w:t>
            </w:r>
            <w:r w:rsidRPr="00541C41">
              <w:rPr>
                <w:rFonts w:eastAsia="Times New Roman"/>
                <w:i/>
                <w:sz w:val="28"/>
                <w:szCs w:val="28"/>
              </w:rPr>
              <w:t>(không kể thời gian giao đề)</w:t>
            </w:r>
          </w:p>
          <w:p w14:paraId="0407FAF5" w14:textId="77777777" w:rsidR="00541C41" w:rsidRPr="00541C41" w:rsidRDefault="00541C41" w:rsidP="00541C41">
            <w:pPr>
              <w:spacing w:after="0" w:line="240" w:lineRule="auto"/>
              <w:jc w:val="center"/>
              <w:rPr>
                <w:rFonts w:eastAsia="Times New Roman"/>
                <w:sz w:val="28"/>
                <w:szCs w:val="28"/>
                <w:lang w:val="vi-VN"/>
              </w:rPr>
            </w:pPr>
          </w:p>
        </w:tc>
      </w:tr>
    </w:tbl>
    <w:p w14:paraId="64175E33" w14:textId="77777777" w:rsidR="00541C41" w:rsidRPr="00541C41" w:rsidRDefault="00541C41" w:rsidP="00541C41">
      <w:pPr>
        <w:spacing w:after="0" w:line="240" w:lineRule="auto"/>
        <w:rPr>
          <w:b/>
          <w:bCs/>
          <w:sz w:val="28"/>
          <w:szCs w:val="28"/>
          <w:lang w:val="vi-VN"/>
        </w:rPr>
      </w:pPr>
      <w:r w:rsidRPr="00541C41">
        <w:rPr>
          <w:b/>
          <w:bCs/>
          <w:sz w:val="28"/>
          <w:szCs w:val="28"/>
        </w:rPr>
        <w:t>PHẦN 1 (BẮT BUỘC)</w:t>
      </w:r>
      <w:r w:rsidRPr="00541C41">
        <w:rPr>
          <w:b/>
          <w:bCs/>
          <w:sz w:val="28"/>
          <w:szCs w:val="28"/>
          <w:lang w:val="vi-VN"/>
        </w:rPr>
        <w:t>: 6 điểm</w:t>
      </w:r>
    </w:p>
    <w:p w14:paraId="6F85C389" w14:textId="77777777" w:rsidR="00541C41" w:rsidRPr="00541C41" w:rsidRDefault="00541C41" w:rsidP="00541C41">
      <w:pPr>
        <w:spacing w:after="0"/>
        <w:rPr>
          <w:sz w:val="28"/>
          <w:szCs w:val="28"/>
          <w:lang w:val="vi-VN"/>
        </w:rPr>
      </w:pPr>
      <w:r w:rsidRPr="00541C41">
        <w:rPr>
          <w:rFonts w:eastAsia="Times New Roman"/>
          <w:b/>
          <w:bCs/>
          <w:sz w:val="28"/>
          <w:szCs w:val="28"/>
          <w:shd w:val="clear" w:color="auto" w:fill="FFFFFF"/>
          <w:lang w:val="vi-VN"/>
        </w:rPr>
        <w:t xml:space="preserve">Câu </w:t>
      </w:r>
      <w:r w:rsidRPr="00541C41">
        <w:rPr>
          <w:rFonts w:eastAsia="Times New Roman"/>
          <w:b/>
          <w:bCs/>
          <w:sz w:val="28"/>
          <w:szCs w:val="28"/>
          <w:shd w:val="clear" w:color="auto" w:fill="FFFFFF"/>
          <w:lang w:val="en-GB"/>
        </w:rPr>
        <w:t>1</w:t>
      </w:r>
      <w:r w:rsidRPr="00541C41">
        <w:rPr>
          <w:rFonts w:eastAsia="Times New Roman"/>
          <w:b/>
          <w:bCs/>
          <w:sz w:val="28"/>
          <w:szCs w:val="28"/>
          <w:shd w:val="clear" w:color="auto" w:fill="FFFFFF"/>
          <w:lang w:val="vi-VN"/>
        </w:rPr>
        <w:t xml:space="preserve">: </w:t>
      </w:r>
      <w:r w:rsidRPr="00541C41">
        <w:rPr>
          <w:rFonts w:eastAsia="Times New Roman"/>
          <w:b/>
          <w:sz w:val="28"/>
          <w:szCs w:val="28"/>
          <w:shd w:val="clear" w:color="auto" w:fill="FFFFFF"/>
          <w:lang w:val="vi-VN"/>
        </w:rPr>
        <w:t>( 1 điểm).</w:t>
      </w:r>
      <w:r w:rsidRPr="00541C41">
        <w:rPr>
          <w:rFonts w:eastAsia="Times New Roman"/>
          <w:sz w:val="28"/>
          <w:szCs w:val="28"/>
          <w:shd w:val="clear" w:color="auto" w:fill="FFFFFF"/>
          <w:lang w:val="vi-VN"/>
        </w:rPr>
        <w:t xml:space="preserve"> </w:t>
      </w:r>
      <w:r w:rsidRPr="00541C41">
        <w:rPr>
          <w:sz w:val="28"/>
          <w:szCs w:val="28"/>
          <w:lang w:val="vi-VN"/>
        </w:rPr>
        <w:t>Một hỗn hợp khí X gồm 0,25 mol khí SO</w:t>
      </w:r>
      <w:r w:rsidRPr="00541C41">
        <w:rPr>
          <w:sz w:val="28"/>
          <w:szCs w:val="28"/>
          <w:vertAlign w:val="subscript"/>
          <w:lang w:val="vi-VN"/>
        </w:rPr>
        <w:t>2</w:t>
      </w:r>
      <w:r w:rsidRPr="00541C41">
        <w:rPr>
          <w:sz w:val="28"/>
          <w:szCs w:val="28"/>
          <w:lang w:val="vi-VN"/>
        </w:rPr>
        <w:t>; 0,15 mol khí CO</w:t>
      </w:r>
      <w:r w:rsidRPr="00541C41">
        <w:rPr>
          <w:sz w:val="28"/>
          <w:szCs w:val="28"/>
          <w:vertAlign w:val="subscript"/>
          <w:lang w:val="vi-VN"/>
        </w:rPr>
        <w:t>2</w:t>
      </w:r>
      <w:r w:rsidRPr="00541C41">
        <w:rPr>
          <w:sz w:val="28"/>
          <w:szCs w:val="28"/>
          <w:lang w:val="vi-VN"/>
        </w:rPr>
        <w:t>; 0,65 mol khí N</w:t>
      </w:r>
      <w:r w:rsidRPr="00541C41">
        <w:rPr>
          <w:sz w:val="28"/>
          <w:szCs w:val="28"/>
          <w:vertAlign w:val="subscript"/>
          <w:lang w:val="vi-VN"/>
        </w:rPr>
        <w:t>2</w:t>
      </w:r>
      <w:r w:rsidRPr="00541C41">
        <w:rPr>
          <w:sz w:val="28"/>
          <w:szCs w:val="28"/>
          <w:lang w:val="vi-VN"/>
        </w:rPr>
        <w:t xml:space="preserve"> và 0,45 mol khí H</w:t>
      </w:r>
      <w:r w:rsidRPr="00541C41">
        <w:rPr>
          <w:sz w:val="28"/>
          <w:szCs w:val="28"/>
          <w:vertAlign w:val="subscript"/>
          <w:lang w:val="vi-VN"/>
        </w:rPr>
        <w:t>2</w:t>
      </w:r>
      <w:r w:rsidRPr="00541C41">
        <w:rPr>
          <w:sz w:val="28"/>
          <w:szCs w:val="28"/>
          <w:lang w:val="vi-VN"/>
        </w:rPr>
        <w:t>.</w:t>
      </w:r>
    </w:p>
    <w:p w14:paraId="79AB4604" w14:textId="77777777" w:rsidR="00541C41" w:rsidRPr="00541C41" w:rsidRDefault="00541C41" w:rsidP="00541C41">
      <w:pPr>
        <w:spacing w:after="0"/>
        <w:ind w:left="567"/>
        <w:rPr>
          <w:sz w:val="28"/>
          <w:szCs w:val="28"/>
          <w:lang w:val="vi-VN"/>
        </w:rPr>
      </w:pPr>
      <w:r w:rsidRPr="00541C41">
        <w:rPr>
          <w:sz w:val="28"/>
          <w:szCs w:val="28"/>
          <w:lang w:val="vi-VN"/>
        </w:rPr>
        <w:t>1. Tính thể tích của hỗn hợp khí X (đkc).</w:t>
      </w:r>
    </w:p>
    <w:p w14:paraId="3AAA1358" w14:textId="77777777" w:rsidR="00541C41" w:rsidRPr="00541C41" w:rsidRDefault="00541C41" w:rsidP="00541C41">
      <w:pPr>
        <w:shd w:val="clear" w:color="auto" w:fill="FFFFFF"/>
        <w:spacing w:after="0" w:line="240" w:lineRule="auto"/>
        <w:rPr>
          <w:sz w:val="28"/>
          <w:szCs w:val="28"/>
          <w:lang w:val="nl-NL"/>
        </w:rPr>
      </w:pPr>
      <w:r w:rsidRPr="00541C41">
        <w:rPr>
          <w:sz w:val="28"/>
          <w:szCs w:val="28"/>
          <w:lang w:val="vi-VN"/>
        </w:rPr>
        <w:t xml:space="preserve">        2. Tính khối lượng của hỗn hợp khí X.</w:t>
      </w:r>
      <w:r w:rsidRPr="00541C41">
        <w:rPr>
          <w:sz w:val="28"/>
          <w:szCs w:val="28"/>
          <w:lang w:val="nl-NL"/>
        </w:rPr>
        <w:t xml:space="preserve"> </w:t>
      </w:r>
    </w:p>
    <w:p w14:paraId="29B4F59B" w14:textId="77777777" w:rsidR="00541C41" w:rsidRPr="00541C41" w:rsidRDefault="00541C41" w:rsidP="00541C41">
      <w:pPr>
        <w:tabs>
          <w:tab w:val="left" w:pos="5980"/>
        </w:tabs>
        <w:spacing w:after="0"/>
        <w:rPr>
          <w:sz w:val="28"/>
          <w:szCs w:val="28"/>
        </w:rPr>
      </w:pPr>
      <w:r w:rsidRPr="00541C41">
        <w:rPr>
          <w:b/>
          <w:sz w:val="28"/>
          <w:szCs w:val="28"/>
          <w:u w:val="single"/>
          <w:lang w:val="vi-VN"/>
        </w:rPr>
        <w:t>Câu</w:t>
      </w:r>
      <w:r w:rsidRPr="00541C41">
        <w:rPr>
          <w:b/>
          <w:sz w:val="28"/>
          <w:szCs w:val="28"/>
          <w:u w:val="single"/>
          <w:lang w:val="nl-NL"/>
        </w:rPr>
        <w:t xml:space="preserve"> </w:t>
      </w:r>
      <w:r w:rsidRPr="00541C41">
        <w:rPr>
          <w:b/>
          <w:sz w:val="28"/>
          <w:szCs w:val="28"/>
          <w:u w:val="single"/>
          <w:lang w:val="vi-VN"/>
        </w:rPr>
        <w:t>2</w:t>
      </w:r>
      <w:r w:rsidRPr="00541C41">
        <w:rPr>
          <w:b/>
          <w:sz w:val="28"/>
          <w:szCs w:val="28"/>
          <w:u w:val="single"/>
          <w:lang w:val="nl-NL"/>
        </w:rPr>
        <w:t xml:space="preserve">: </w:t>
      </w:r>
      <w:r w:rsidRPr="00541C41">
        <w:rPr>
          <w:rFonts w:eastAsia="Times New Roman"/>
          <w:b/>
          <w:sz w:val="28"/>
          <w:szCs w:val="28"/>
          <w:shd w:val="clear" w:color="auto" w:fill="FFFFFF"/>
          <w:lang w:val="vi-VN"/>
        </w:rPr>
        <w:t>( 1 điểm).</w:t>
      </w:r>
      <w:r w:rsidRPr="00541C41">
        <w:rPr>
          <w:b/>
          <w:sz w:val="28"/>
          <w:szCs w:val="28"/>
          <w:lang w:val="vi-VN"/>
        </w:rPr>
        <w:t xml:space="preserve"> </w:t>
      </w:r>
      <w:r w:rsidRPr="00541C41">
        <w:rPr>
          <w:sz w:val="28"/>
          <w:szCs w:val="28"/>
          <w:lang w:val="nl-NL"/>
        </w:rPr>
        <w:t>Hòa tan hoàn toàn 6,5 gam Zn bằng dung dịch H</w:t>
      </w:r>
      <w:r w:rsidRPr="00541C41">
        <w:rPr>
          <w:sz w:val="28"/>
          <w:szCs w:val="28"/>
          <w:vertAlign w:val="subscript"/>
          <w:lang w:val="nl-NL"/>
        </w:rPr>
        <w:t>2</w:t>
      </w:r>
      <w:r w:rsidRPr="00541C41">
        <w:rPr>
          <w:sz w:val="28"/>
          <w:szCs w:val="28"/>
          <w:lang w:val="nl-NL"/>
        </w:rPr>
        <w:t>SO</w:t>
      </w:r>
      <w:r w:rsidRPr="00541C41">
        <w:rPr>
          <w:sz w:val="28"/>
          <w:szCs w:val="28"/>
          <w:vertAlign w:val="subscript"/>
          <w:lang w:val="nl-NL"/>
        </w:rPr>
        <w:t>4</w:t>
      </w:r>
      <w:r w:rsidRPr="00541C41">
        <w:rPr>
          <w:sz w:val="28"/>
          <w:szCs w:val="28"/>
          <w:lang w:val="nl-NL"/>
        </w:rPr>
        <w:t xml:space="preserve"> loãng vừa đủ thu được dung dịch A và V lít khí ở đkc. </w:t>
      </w:r>
      <w:r w:rsidRPr="00541C41">
        <w:rPr>
          <w:sz w:val="28"/>
          <w:szCs w:val="28"/>
        </w:rPr>
        <w:t>Tính khối lượng chất tan có trong dung dịch A?</w:t>
      </w:r>
    </w:p>
    <w:p w14:paraId="1E3EFE99" w14:textId="77777777" w:rsidR="00541C41" w:rsidRPr="00541C41" w:rsidRDefault="00541C41" w:rsidP="00541C41">
      <w:pPr>
        <w:spacing w:after="0" w:line="288" w:lineRule="auto"/>
        <w:rPr>
          <w:rFonts w:eastAsia="Times New Roman"/>
          <w:b/>
          <w:sz w:val="28"/>
          <w:szCs w:val="28"/>
        </w:rPr>
      </w:pPr>
      <w:r w:rsidRPr="00541C41">
        <w:rPr>
          <w:rFonts w:eastAsia="Times New Roman"/>
          <w:b/>
          <w:sz w:val="28"/>
          <w:szCs w:val="28"/>
        </w:rPr>
        <w:t>Câu 3:(1 điểm )</w:t>
      </w:r>
    </w:p>
    <w:p w14:paraId="71B9EB67" w14:textId="77777777" w:rsidR="00541C41" w:rsidRPr="00541C41" w:rsidRDefault="00541C41" w:rsidP="00541C41">
      <w:pPr>
        <w:spacing w:after="0" w:line="288" w:lineRule="auto"/>
        <w:rPr>
          <w:rFonts w:eastAsia="Times New Roman"/>
          <w:sz w:val="28"/>
          <w:szCs w:val="28"/>
        </w:rPr>
      </w:pPr>
      <w:r w:rsidRPr="00541C41">
        <w:rPr>
          <w:rFonts w:eastAsia="Times New Roman"/>
          <w:sz w:val="28"/>
          <w:szCs w:val="28"/>
        </w:rPr>
        <w:t>a) Môi trường sống của sinh vật là gì?</w:t>
      </w:r>
    </w:p>
    <w:p w14:paraId="0488B4A0" w14:textId="77777777" w:rsidR="00541C41" w:rsidRPr="00541C41" w:rsidRDefault="00541C41" w:rsidP="00541C41">
      <w:pPr>
        <w:spacing w:after="0" w:line="288" w:lineRule="auto"/>
        <w:rPr>
          <w:rFonts w:eastAsia="Times New Roman"/>
          <w:sz w:val="28"/>
          <w:szCs w:val="28"/>
        </w:rPr>
      </w:pPr>
      <w:r w:rsidRPr="00541C41">
        <w:rPr>
          <w:rFonts w:eastAsia="Times New Roman"/>
          <w:sz w:val="28"/>
          <w:szCs w:val="28"/>
        </w:rPr>
        <w:t>b) Có mấy loại môi trường ? mỗi loại môi trường sống kể tên 2 sinh vật ?</w:t>
      </w:r>
    </w:p>
    <w:p w14:paraId="0B860850" w14:textId="77777777" w:rsidR="00541C41" w:rsidRPr="00541C41" w:rsidRDefault="00541C41" w:rsidP="00541C41">
      <w:pPr>
        <w:spacing w:after="0"/>
        <w:rPr>
          <w:rFonts w:eastAsia="Times New Roman"/>
          <w:b/>
          <w:sz w:val="28"/>
          <w:szCs w:val="28"/>
        </w:rPr>
      </w:pPr>
      <w:r w:rsidRPr="00541C41">
        <w:rPr>
          <w:rFonts w:eastAsia="Times New Roman"/>
          <w:b/>
          <w:sz w:val="28"/>
          <w:szCs w:val="28"/>
        </w:rPr>
        <w:t>Câu 4:( 1 điểm )</w:t>
      </w:r>
    </w:p>
    <w:p w14:paraId="2FF9A2A8" w14:textId="77777777" w:rsidR="00541C41" w:rsidRPr="00541C41" w:rsidRDefault="00541C41" w:rsidP="00541C41">
      <w:pPr>
        <w:spacing w:after="0"/>
        <w:rPr>
          <w:rFonts w:eastAsia="Times New Roman"/>
          <w:sz w:val="28"/>
          <w:szCs w:val="28"/>
        </w:rPr>
      </w:pPr>
      <w:r w:rsidRPr="00541C41">
        <w:rPr>
          <w:rFonts w:eastAsia="Times New Roman"/>
          <w:sz w:val="28"/>
          <w:szCs w:val="28"/>
        </w:rPr>
        <w:t>a)Quần thể sinh vật là gì? cho ví dụ quần thể sinh vật?</w:t>
      </w:r>
    </w:p>
    <w:p w14:paraId="16E1C659" w14:textId="77777777" w:rsidR="00541C41" w:rsidRPr="00541C41" w:rsidRDefault="00541C41" w:rsidP="00541C41">
      <w:pPr>
        <w:spacing w:after="0"/>
        <w:rPr>
          <w:rFonts w:eastAsia="Times New Roman"/>
          <w:sz w:val="28"/>
          <w:szCs w:val="28"/>
        </w:rPr>
      </w:pPr>
      <w:r w:rsidRPr="00541C41">
        <w:rPr>
          <w:noProof/>
          <w:sz w:val="28"/>
          <w:szCs w:val="28"/>
          <w14:ligatures w14:val="standardContextual"/>
        </w:rPr>
        <w:pict w14:anchorId="7A05D415">
          <v:group id="_x0000_s1747" style="position:absolute;margin-left:406.8pt;margin-top:20.1pt;width:79.5pt;height:76.85pt;z-index:252228608" coordorigin="7734,9841" coordsize="1894,1624">
            <v:shape id="_x0000_s1748" type="#_x0000_t75" style="position:absolute;left:8319;top:10321;width:225;height:217">
              <v:imagedata r:id="rId1984" o:title=""/>
            </v:shape>
            <v:shape id="_x0000_s1749" type="#_x0000_t75" style="position:absolute;left:8270;top:10406;width:113;height:111">
              <v:imagedata r:id="rId1985" o:title=""/>
            </v:shape>
            <v:shape id="_x0000_s1750" type="#_x0000_t75" style="position:absolute;left:8758;top:10844;width:265;height:235">
              <v:imagedata r:id="rId1986" o:title=""/>
            </v:shape>
            <v:shape id="_x0000_s1751" type="#_x0000_t75" style="position:absolute;left:8818;top:11024;width:113;height:111">
              <v:imagedata r:id="rId1987" o:title=""/>
            </v:shape>
            <v:group id="_x0000_s1752" style="position:absolute;left:8024;top:11309;width:1194;height:71" coordorigin="5564,11339" coordsize="1449,71">
              <v:group id="_x0000_s1753" style="position:absolute;left:5900;top:11003;width:71;height:744;rotation:90" coordorigin="7920,11910" coordsize="210,1590">
                <v:line id="_x0000_s1754" style="position:absolute" from="7920,11910" to="7920,13500"/>
                <v:line id="_x0000_s1755" style="position:absolute" from="7935,11940" to="8130,12135"/>
                <v:line id="_x0000_s1756" style="position:absolute" from="7935,12045" to="8130,12240"/>
                <v:line id="_x0000_s1757" style="position:absolute" from="7935,12165" to="8130,12360"/>
                <v:line id="_x0000_s1758" style="position:absolute" from="7935,12285" to="8130,12480"/>
                <v:line id="_x0000_s1759" style="position:absolute" from="7935,12420" to="8130,12615"/>
                <v:line id="_x0000_s1760" style="position:absolute" from="7920,12540" to="8115,12735"/>
                <v:line id="_x0000_s1761" style="position:absolute" from="7935,12690" to="8130,12885"/>
                <v:line id="_x0000_s1762" style="position:absolute" from="7935,12795" to="8130,12990"/>
                <v:line id="_x0000_s1763" style="position:absolute" from="7935,12915" to="8130,13110"/>
                <v:line id="_x0000_s1764" style="position:absolute" from="7935,13035" to="8130,13230"/>
                <v:line id="_x0000_s1765" style="position:absolute" from="7935,13170" to="8130,13365"/>
                <v:line id="_x0000_s1766" style="position:absolute" from="7920,13290" to="8115,13485"/>
              </v:group>
              <v:group id="_x0000_s1767" style="position:absolute;left:6605;top:11003;width:71;height:744;rotation:90" coordorigin="7920,11910" coordsize="210,1590">
                <v:line id="_x0000_s1768" style="position:absolute" from="7920,11910" to="7920,13500"/>
                <v:line id="_x0000_s1769" style="position:absolute" from="7935,11940" to="8130,12135"/>
                <v:line id="_x0000_s1770" style="position:absolute" from="7935,12045" to="8130,12240"/>
                <v:line id="_x0000_s1771" style="position:absolute" from="7935,12165" to="8130,12360"/>
                <v:line id="_x0000_s1772" style="position:absolute" from="7935,12285" to="8130,12480"/>
                <v:line id="_x0000_s1773" style="position:absolute" from="7935,12420" to="8130,12615"/>
                <v:line id="_x0000_s1774" style="position:absolute" from="7920,12540" to="8115,12735"/>
                <v:line id="_x0000_s1775" style="position:absolute" from="7935,12690" to="8130,12885"/>
                <v:line id="_x0000_s1776" style="position:absolute" from="7935,12795" to="8130,12990"/>
                <v:line id="_x0000_s1777" style="position:absolute" from="7935,12915" to="8130,13110"/>
                <v:line id="_x0000_s1778" style="position:absolute" from="7935,13035" to="8130,13230"/>
                <v:line id="_x0000_s1779" style="position:absolute" from="7935,13170" to="8130,13365"/>
                <v:line id="_x0000_s1780" style="position:absolute" from="7920,13290" to="8115,13485"/>
              </v:group>
            </v:group>
            <v:group id="_x0000_s1781" style="position:absolute;left:7945;top:10122;width:71;height:1152" coordorigin="5485,9777" coordsize="71,1527">
              <v:group id="_x0000_s1782" style="position:absolute;left:5485;top:10512;width:71;height:792" coordorigin="5414,9837" coordsize="142,1467">
                <v:line id="_x0000_s1783" style="position:absolute;rotation:180" from="5556,9837" to="5556,11304"/>
                <v:line id="_x0000_s1784" style="position:absolute;rotation:180" from="5414,11097" to="5545,11277"/>
                <v:line id="_x0000_s1785" style="position:absolute;rotation:180" from="5414,11000" to="5545,11179"/>
                <v:line id="_x0000_s1786" style="position:absolute;rotation:180" from="5414,10890" to="5545,11070"/>
                <v:line id="_x0000_s1787" style="position:absolute;rotation:180" from="5414,10779" to="5545,10959"/>
                <v:line id="_x0000_s1788" style="position:absolute;rotation:180" from="5414,10654" to="5545,10833"/>
                <v:line id="_x0000_s1789" style="position:absolute;rotation:180" from="5424,10544" to="5555,10724"/>
                <v:line id="_x0000_s1790" style="position:absolute;rotation:180" from="5414,10405" to="5545,10585"/>
                <v:line id="_x0000_s1791" style="position:absolute;rotation:180" from="5414,10308" to="5545,10487"/>
                <v:line id="_x0000_s1792" style="position:absolute;rotation:180" from="5414,10198" to="5545,10378"/>
                <v:line id="_x0000_s1793" style="position:absolute;rotation:180" from="5414,10087" to="5545,10267"/>
                <v:line id="_x0000_s1794" style="position:absolute;rotation:180" from="5414,9962" to="5545,10141"/>
                <v:line id="_x0000_s1795" style="position:absolute;rotation:180" from="5424,9852" to="5555,10032"/>
              </v:group>
              <v:group id="_x0000_s1796" style="position:absolute;left:5485;top:9777;width:71;height:792" coordorigin="5414,9837" coordsize="142,1467">
                <v:line id="_x0000_s1797" style="position:absolute;rotation:180" from="5556,9837" to="5556,11304"/>
                <v:line id="_x0000_s1798" style="position:absolute;rotation:180" from="5414,11097" to="5545,11277"/>
                <v:line id="_x0000_s1799" style="position:absolute;rotation:180" from="5414,11000" to="5545,11179"/>
                <v:line id="_x0000_s1800" style="position:absolute;rotation:180" from="5414,10890" to="5545,11070"/>
                <v:line id="_x0000_s1801" style="position:absolute;rotation:180" from="5414,10779" to="5545,10959"/>
                <v:line id="_x0000_s1802" style="position:absolute;rotation:180" from="5414,10654" to="5545,10833"/>
                <v:line id="_x0000_s1803" style="position:absolute;rotation:180" from="5424,10544" to="5555,10724"/>
                <v:line id="_x0000_s1804" style="position:absolute;rotation:180" from="5414,10405" to="5545,10585"/>
                <v:line id="_x0000_s1805" style="position:absolute;rotation:180" from="5414,10308" to="5545,10487"/>
                <v:line id="_x0000_s1806" style="position:absolute;rotation:180" from="5414,10198" to="5545,10378"/>
                <v:line id="_x0000_s1807" style="position:absolute;rotation:180" from="5414,10087" to="5545,10267"/>
                <v:line id="_x0000_s1808" style="position:absolute;rotation:180" from="5414,9962" to="5545,10141"/>
                <v:line id="_x0000_s1809" style="position:absolute;rotation:180" from="5424,9852" to="5555,10032"/>
              </v:group>
            </v:group>
            <v:shape id="_x0000_s1810" type="#_x0000_t75" style="position:absolute;left:7734;top:9841;width:450;height:289">
              <v:imagedata r:id="rId1988" o:title=""/>
            </v:shape>
            <v:shape id="_x0000_s1811" type="#_x0000_t75" style="position:absolute;left:9219;top:11176;width:409;height:289">
              <v:imagedata r:id="rId1989" o:title=""/>
            </v:shape>
            <w10:wrap type="square"/>
          </v:group>
          <o:OLEObject Type="Embed" ProgID="Equation.DSMT4" ShapeID="_x0000_s1748" DrawAspect="Content" ObjectID="_1773309119" r:id="rId1990"/>
          <o:OLEObject Type="Embed" ProgID="Equation.DSMT4" ShapeID="_x0000_s1749" DrawAspect="Content" ObjectID="_1773309120" r:id="rId1991"/>
          <o:OLEObject Type="Embed" ProgID="Equation.DSMT4" ShapeID="_x0000_s1750" DrawAspect="Content" ObjectID="_1773309121" r:id="rId1992"/>
          <o:OLEObject Type="Embed" ProgID="Equation.DSMT4" ShapeID="_x0000_s1751" DrawAspect="Content" ObjectID="_1773309122" r:id="rId1993"/>
          <o:OLEObject Type="Embed" ProgID="Equation.DSMT4" ShapeID="_x0000_s1810" DrawAspect="Content" ObjectID="_1773309123" r:id="rId1994"/>
          <o:OLEObject Type="Embed" ProgID="Equation.DSMT4" ShapeID="_x0000_s1811" DrawAspect="Content" ObjectID="_1773309124" r:id="rId1995"/>
        </w:pict>
      </w:r>
      <w:r w:rsidRPr="00541C41">
        <w:rPr>
          <w:rFonts w:eastAsia="Times New Roman"/>
          <w:sz w:val="28"/>
          <w:szCs w:val="28"/>
        </w:rPr>
        <w:t>b) Mật độ cá thể của quần thể là gì? khi mật đó cá thể quá cao hoặc quá thấp sẽ ảnh hưởng như thế nào đến quần thể ?</w:t>
      </w:r>
    </w:p>
    <w:p w14:paraId="6E830A76" w14:textId="77777777" w:rsidR="00541C41" w:rsidRPr="00541C41" w:rsidRDefault="00541C41" w:rsidP="00541C41">
      <w:pPr>
        <w:spacing w:after="0" w:line="240" w:lineRule="auto"/>
        <w:jc w:val="both"/>
        <w:rPr>
          <w:b/>
          <w:sz w:val="28"/>
          <w:szCs w:val="28"/>
        </w:rPr>
      </w:pPr>
      <w:r w:rsidRPr="00541C41">
        <w:rPr>
          <w:b/>
          <w:bCs/>
          <w:sz w:val="28"/>
          <w:szCs w:val="28"/>
        </w:rPr>
        <w:t xml:space="preserve">Câu 5. (1điểm) </w:t>
      </w:r>
      <w:r w:rsidRPr="00541C41">
        <w:rPr>
          <w:sz w:val="28"/>
          <w:szCs w:val="28"/>
        </w:rPr>
        <w:t>Hai gương phẳng M và N đặt vuông góc và hai điểm A, B cho sẵn cùng nằm trong hai gương (như hình vẽ). Hãy vẽ một tia sáng từ B đến gặp gương M phản xạ đến gương N rồi phản xạ qua A.</w:t>
      </w:r>
    </w:p>
    <w:p w14:paraId="343551AC" w14:textId="77777777" w:rsidR="00541C41" w:rsidRPr="00541C41" w:rsidRDefault="00541C41" w:rsidP="00541C41">
      <w:pPr>
        <w:spacing w:after="0" w:line="240" w:lineRule="auto"/>
        <w:jc w:val="both"/>
        <w:rPr>
          <w:bCs/>
          <w:sz w:val="28"/>
          <w:szCs w:val="28"/>
          <w:lang w:val="nl-NL"/>
        </w:rPr>
      </w:pPr>
      <w:r w:rsidRPr="00541C41">
        <w:rPr>
          <w:b/>
          <w:bCs/>
          <w:sz w:val="28"/>
          <w:szCs w:val="28"/>
        </w:rPr>
        <w:t xml:space="preserve">Câu 6. (1,0 điểm) </w:t>
      </w:r>
      <w:r w:rsidRPr="00541C41">
        <w:rPr>
          <w:bCs/>
          <w:sz w:val="28"/>
          <w:szCs w:val="28"/>
          <w:lang w:val="nl-NL"/>
        </w:rPr>
        <w:t>Một ô tô</w:t>
      </w:r>
      <w:r w:rsidRPr="00541C41">
        <w:rPr>
          <w:b/>
          <w:bCs/>
          <w:sz w:val="28"/>
          <w:szCs w:val="28"/>
          <w:lang w:val="nl-NL"/>
        </w:rPr>
        <w:t xml:space="preserve"> </w:t>
      </w:r>
      <w:r w:rsidRPr="00541C41">
        <w:rPr>
          <w:bCs/>
          <w:sz w:val="28"/>
          <w:szCs w:val="28"/>
          <w:lang w:val="nl-NL"/>
        </w:rPr>
        <w:t>đi 5 phút trên con đường bằng phẳng</w:t>
      </w:r>
    </w:p>
    <w:p w14:paraId="7C8AF03F" w14:textId="77777777" w:rsidR="00541C41" w:rsidRPr="00541C41" w:rsidRDefault="00541C41" w:rsidP="00541C41">
      <w:pPr>
        <w:spacing w:after="0" w:line="240" w:lineRule="auto"/>
        <w:jc w:val="both"/>
        <w:rPr>
          <w:bCs/>
          <w:sz w:val="28"/>
          <w:szCs w:val="28"/>
          <w:lang w:val="nl-NL"/>
        </w:rPr>
      </w:pPr>
      <w:r w:rsidRPr="00541C41">
        <w:rPr>
          <w:bCs/>
          <w:sz w:val="28"/>
          <w:szCs w:val="28"/>
          <w:lang w:val="nl-NL"/>
        </w:rPr>
        <w:t>với vận tốc 60km/h, sau đó lên dốc 3 phút với vận tốc 40km/h. Coi ô tô chuyển động đều. Tính quãng đường ô tô đi trong cả hai giai đoạn?</w:t>
      </w:r>
    </w:p>
    <w:p w14:paraId="792FAD00" w14:textId="77777777" w:rsidR="00541C41" w:rsidRPr="00541C41" w:rsidRDefault="00541C41" w:rsidP="00541C41">
      <w:pPr>
        <w:spacing w:after="0" w:line="240" w:lineRule="auto"/>
        <w:rPr>
          <w:b/>
          <w:bCs/>
          <w:sz w:val="28"/>
          <w:szCs w:val="28"/>
          <w:lang w:val="nl-NL"/>
        </w:rPr>
      </w:pPr>
    </w:p>
    <w:p w14:paraId="350CCC9E" w14:textId="77777777" w:rsidR="00541C41" w:rsidRPr="00541C41" w:rsidRDefault="00541C41" w:rsidP="00541C41">
      <w:pPr>
        <w:spacing w:after="0" w:line="240" w:lineRule="auto"/>
        <w:rPr>
          <w:b/>
          <w:bCs/>
          <w:sz w:val="28"/>
          <w:szCs w:val="28"/>
          <w:lang w:val="nl-NL"/>
        </w:rPr>
      </w:pPr>
      <w:r w:rsidRPr="00541C41">
        <w:rPr>
          <w:b/>
          <w:bCs/>
          <w:sz w:val="28"/>
          <w:szCs w:val="28"/>
          <w:lang w:val="nl-NL"/>
        </w:rPr>
        <w:t xml:space="preserve">PHẦN 2 (TỰ CHỌN): </w:t>
      </w:r>
    </w:p>
    <w:p w14:paraId="4712875D" w14:textId="77777777" w:rsidR="00541C41" w:rsidRPr="00541C41" w:rsidRDefault="00541C41" w:rsidP="00541C41">
      <w:pPr>
        <w:spacing w:after="0" w:line="240" w:lineRule="auto"/>
        <w:rPr>
          <w:b/>
          <w:bCs/>
          <w:sz w:val="28"/>
          <w:szCs w:val="28"/>
          <w:lang w:val="nl-NL"/>
        </w:rPr>
      </w:pPr>
    </w:p>
    <w:p w14:paraId="2CDFDCF1" w14:textId="77777777" w:rsidR="00541C41" w:rsidRPr="00541C41" w:rsidRDefault="00541C41" w:rsidP="00541C41">
      <w:pPr>
        <w:spacing w:after="0" w:line="240" w:lineRule="auto"/>
        <w:rPr>
          <w:b/>
          <w:bCs/>
          <w:sz w:val="28"/>
          <w:szCs w:val="28"/>
          <w:lang w:val="nl-NL"/>
        </w:rPr>
      </w:pPr>
      <w:r w:rsidRPr="00541C41">
        <w:rPr>
          <w:b/>
          <w:bCs/>
          <w:sz w:val="28"/>
          <w:szCs w:val="28"/>
          <w:lang w:val="nl-NL"/>
        </w:rPr>
        <w:t>1. KHTN 1: (14 điểm)</w:t>
      </w:r>
    </w:p>
    <w:p w14:paraId="232BE172" w14:textId="77777777" w:rsidR="00541C41" w:rsidRPr="00541C41" w:rsidRDefault="00541C41" w:rsidP="00541C41">
      <w:pPr>
        <w:spacing w:after="0" w:line="240" w:lineRule="auto"/>
        <w:jc w:val="both"/>
        <w:rPr>
          <w:b/>
          <w:color w:val="000000"/>
          <w:sz w:val="28"/>
          <w:szCs w:val="28"/>
          <w:u w:val="single"/>
          <w:lang w:val="nl-NL"/>
        </w:rPr>
      </w:pPr>
      <w:r w:rsidRPr="00541C41">
        <w:rPr>
          <w:b/>
          <w:bCs/>
          <w:sz w:val="28"/>
          <w:szCs w:val="28"/>
          <w:lang w:val="nl-NL"/>
        </w:rPr>
        <w:t>Câu 1</w:t>
      </w:r>
      <w:r w:rsidRPr="00541C41">
        <w:rPr>
          <w:b/>
          <w:sz w:val="28"/>
          <w:szCs w:val="28"/>
          <w:lang w:val="nl-NL"/>
        </w:rPr>
        <w:t xml:space="preserve">. (2,0 điểm) </w:t>
      </w:r>
      <w:r w:rsidRPr="00541C41">
        <w:rPr>
          <w:sz w:val="28"/>
          <w:szCs w:val="28"/>
          <w:lang w:val="nl-NL"/>
        </w:rPr>
        <w:t>Một mẩu hợp kim thiếc - chì có khối lượng m = 664g, khối lượng riêng D = 8,3g/cm</w:t>
      </w:r>
      <w:r w:rsidRPr="00541C41">
        <w:rPr>
          <w:sz w:val="28"/>
          <w:szCs w:val="28"/>
          <w:vertAlign w:val="superscript"/>
          <w:lang w:val="nl-NL"/>
        </w:rPr>
        <w:t>3</w:t>
      </w:r>
      <w:r w:rsidRPr="00541C41">
        <w:rPr>
          <w:sz w:val="28"/>
          <w:szCs w:val="28"/>
          <w:lang w:val="nl-NL"/>
        </w:rPr>
        <w:t>. Hãy xác định khối lượng thiếc và chì trong hợp kim. Biết KLR của thiếc là D</w:t>
      </w:r>
      <w:r w:rsidRPr="00541C41">
        <w:rPr>
          <w:sz w:val="28"/>
          <w:szCs w:val="28"/>
          <w:vertAlign w:val="subscript"/>
          <w:lang w:val="nl-NL"/>
        </w:rPr>
        <w:t>1</w:t>
      </w:r>
      <w:r w:rsidRPr="00541C41">
        <w:rPr>
          <w:sz w:val="28"/>
          <w:szCs w:val="28"/>
          <w:lang w:val="nl-NL"/>
        </w:rPr>
        <w:t xml:space="preserve"> = 7300kg/m</w:t>
      </w:r>
      <w:r w:rsidRPr="00541C41">
        <w:rPr>
          <w:sz w:val="28"/>
          <w:szCs w:val="28"/>
          <w:vertAlign w:val="superscript"/>
          <w:lang w:val="nl-NL"/>
        </w:rPr>
        <w:t>3</w:t>
      </w:r>
      <w:r w:rsidRPr="00541C41">
        <w:rPr>
          <w:sz w:val="28"/>
          <w:szCs w:val="28"/>
          <w:lang w:val="nl-NL"/>
        </w:rPr>
        <w:t xml:space="preserve"> và của chì là D</w:t>
      </w:r>
      <w:r w:rsidRPr="00541C41">
        <w:rPr>
          <w:sz w:val="28"/>
          <w:szCs w:val="28"/>
          <w:vertAlign w:val="subscript"/>
          <w:lang w:val="nl-NL"/>
        </w:rPr>
        <w:t>2</w:t>
      </w:r>
      <w:r w:rsidRPr="00541C41">
        <w:rPr>
          <w:sz w:val="28"/>
          <w:szCs w:val="28"/>
          <w:lang w:val="nl-NL"/>
        </w:rPr>
        <w:t xml:space="preserve"> = 11300kg/m</w:t>
      </w:r>
      <w:r w:rsidRPr="00541C41">
        <w:rPr>
          <w:sz w:val="28"/>
          <w:szCs w:val="28"/>
          <w:vertAlign w:val="superscript"/>
          <w:lang w:val="nl-NL"/>
        </w:rPr>
        <w:t>3</w:t>
      </w:r>
      <w:r w:rsidRPr="00541C41">
        <w:rPr>
          <w:sz w:val="28"/>
          <w:szCs w:val="28"/>
          <w:lang w:val="nl-NL"/>
        </w:rPr>
        <w:t xml:space="preserve"> và coi rằng thể tích của hợp kim bằng tổng thể tích các kim loại thành phần</w:t>
      </w:r>
    </w:p>
    <w:p w14:paraId="6574885C" w14:textId="77777777" w:rsidR="00541C41" w:rsidRPr="00541C41" w:rsidRDefault="00541C41" w:rsidP="00541C41">
      <w:pPr>
        <w:spacing w:after="0" w:line="240" w:lineRule="auto"/>
        <w:rPr>
          <w:b/>
          <w:bCs/>
          <w:sz w:val="28"/>
          <w:szCs w:val="28"/>
          <w:lang w:val="vi-VN"/>
        </w:rPr>
      </w:pPr>
      <w:r w:rsidRPr="00541C41">
        <w:rPr>
          <w:b/>
          <w:bCs/>
          <w:sz w:val="28"/>
          <w:szCs w:val="28"/>
          <w:lang w:val="nl-NL"/>
        </w:rPr>
        <w:t>Câu 2</w:t>
      </w:r>
      <w:r w:rsidRPr="00541C41">
        <w:rPr>
          <w:b/>
          <w:sz w:val="28"/>
          <w:szCs w:val="28"/>
          <w:lang w:val="nl-NL"/>
        </w:rPr>
        <w:t>. (</w:t>
      </w:r>
      <w:r w:rsidRPr="00541C41">
        <w:rPr>
          <w:b/>
          <w:sz w:val="28"/>
          <w:szCs w:val="28"/>
          <w:lang w:val="vi-VN"/>
        </w:rPr>
        <w:t>1</w:t>
      </w:r>
      <w:r w:rsidRPr="00541C41">
        <w:rPr>
          <w:b/>
          <w:sz w:val="28"/>
          <w:szCs w:val="28"/>
          <w:lang w:val="nl-NL"/>
        </w:rPr>
        <w:t>,</w:t>
      </w:r>
      <w:r w:rsidRPr="00541C41">
        <w:rPr>
          <w:b/>
          <w:sz w:val="28"/>
          <w:szCs w:val="28"/>
          <w:lang w:val="vi-VN"/>
        </w:rPr>
        <w:t xml:space="preserve">5 </w:t>
      </w:r>
      <w:r w:rsidRPr="00541C41">
        <w:rPr>
          <w:b/>
          <w:sz w:val="28"/>
          <w:szCs w:val="28"/>
          <w:lang w:val="nl-NL"/>
        </w:rPr>
        <w:t xml:space="preserve">điểm) </w:t>
      </w:r>
      <w:r w:rsidRPr="00541C41">
        <w:rPr>
          <w:sz w:val="28"/>
          <w:szCs w:val="28"/>
          <w:lang w:val="vi-VN"/>
        </w:rPr>
        <w:t>Một bình thông nhau có chứa nước. Hai nhánh của bình có cùng kích thước. Đổ vào một nhánh của bình lượng dầu có chiều cao là 18 cm. Biết trọng lượng riêng của dầu là 8000 N/m</w:t>
      </w:r>
      <w:r w:rsidRPr="00541C41">
        <w:rPr>
          <w:sz w:val="28"/>
          <w:szCs w:val="28"/>
          <w:vertAlign w:val="superscript"/>
          <w:lang w:val="vi-VN"/>
        </w:rPr>
        <w:t>3</w:t>
      </w:r>
      <w:r w:rsidRPr="00541C41">
        <w:rPr>
          <w:sz w:val="28"/>
          <w:szCs w:val="28"/>
          <w:lang w:val="vi-VN"/>
        </w:rPr>
        <w:t>, và trọng lượng riêng của nước là 10 000 N/m</w:t>
      </w:r>
      <w:r w:rsidRPr="00541C41">
        <w:rPr>
          <w:sz w:val="28"/>
          <w:szCs w:val="28"/>
          <w:vertAlign w:val="superscript"/>
          <w:lang w:val="vi-VN"/>
        </w:rPr>
        <w:t>3</w:t>
      </w:r>
      <w:r w:rsidRPr="00541C41">
        <w:rPr>
          <w:sz w:val="28"/>
          <w:szCs w:val="28"/>
          <w:lang w:val="vi-VN"/>
        </w:rPr>
        <w:t>. Hãy tính độ chênh lệch mực chất lỏng trong hai nhánh của bình ?</w:t>
      </w:r>
    </w:p>
    <w:p w14:paraId="42A0293B" w14:textId="77777777" w:rsidR="00541C41" w:rsidRPr="00541C41" w:rsidRDefault="00541C41" w:rsidP="00541C41">
      <w:pPr>
        <w:spacing w:after="0" w:line="240" w:lineRule="auto"/>
        <w:rPr>
          <w:sz w:val="28"/>
          <w:szCs w:val="28"/>
          <w:lang w:val="vi-VN"/>
        </w:rPr>
      </w:pPr>
      <w:r w:rsidRPr="00541C41">
        <w:rPr>
          <w:b/>
          <w:bCs/>
          <w:sz w:val="28"/>
          <w:szCs w:val="28"/>
          <w:lang w:val="vi-VN"/>
        </w:rPr>
        <w:lastRenderedPageBreak/>
        <w:t>Câu 3</w:t>
      </w:r>
      <w:r w:rsidRPr="00541C41">
        <w:rPr>
          <w:b/>
          <w:sz w:val="28"/>
          <w:szCs w:val="28"/>
          <w:lang w:val="vi-VN"/>
        </w:rPr>
        <w:t xml:space="preserve">. (1,5 điểm) </w:t>
      </w:r>
      <w:r w:rsidRPr="00541C41">
        <w:rPr>
          <w:sz w:val="28"/>
          <w:szCs w:val="28"/>
          <w:lang w:val="pt-BR"/>
        </w:rPr>
        <w:t>Treo một vật vào một lực kế trong không khí thì lực kế chỉ 13,8N. Vẫn treo vật bằng lực kế đó nhưng nhúng vật hoàn toàn trong nước thì lực kế chỉ F’ = 8,8N. Tính thể tích và khối lượng riêng của vật? ( Biết khối lượng riêng của nước là D = 1000 kg/m</w:t>
      </w:r>
      <w:r w:rsidRPr="00541C41">
        <w:rPr>
          <w:sz w:val="28"/>
          <w:szCs w:val="28"/>
          <w:vertAlign w:val="superscript"/>
          <w:lang w:val="pt-BR"/>
        </w:rPr>
        <w:t>3</w:t>
      </w:r>
      <w:r w:rsidRPr="00541C41">
        <w:rPr>
          <w:sz w:val="28"/>
          <w:szCs w:val="28"/>
          <w:lang w:val="pt-BR"/>
        </w:rPr>
        <w:t xml:space="preserve"> ).</w:t>
      </w:r>
    </w:p>
    <w:p w14:paraId="155AA749" w14:textId="77777777" w:rsidR="00541C41" w:rsidRPr="00541C41" w:rsidRDefault="00541C41" w:rsidP="00541C41">
      <w:pPr>
        <w:spacing w:after="0" w:line="240" w:lineRule="auto"/>
        <w:rPr>
          <w:b/>
          <w:sz w:val="28"/>
          <w:szCs w:val="28"/>
          <w:lang w:val="vi-VN"/>
        </w:rPr>
      </w:pPr>
      <w:r w:rsidRPr="00541C41">
        <w:rPr>
          <w:b/>
          <w:bCs/>
          <w:sz w:val="28"/>
          <w:szCs w:val="28"/>
          <w:lang w:val="vi-VN"/>
        </w:rPr>
        <w:t>Câu 4</w:t>
      </w:r>
      <w:r w:rsidRPr="00541C41">
        <w:rPr>
          <w:b/>
          <w:sz w:val="28"/>
          <w:szCs w:val="28"/>
          <w:lang w:val="vi-VN"/>
        </w:rPr>
        <w:t xml:space="preserve">. (1 điểm) </w:t>
      </w:r>
      <w:r w:rsidRPr="00541C41">
        <w:rPr>
          <w:color w:val="000000"/>
          <w:sz w:val="28"/>
          <w:szCs w:val="28"/>
          <w:shd w:val="clear" w:color="auto" w:fill="FFFFFF"/>
          <w:lang w:val="vi-VN"/>
        </w:rPr>
        <w:t>Lọ thủy tinh có nắp xoay bằng sắt khi để lâu ngày, rất khó dùng tay mở nắp. Nếu hơ nóng nắp sắt này rồi mới xoay thì xoay dễ dàng hơn. Giải thích vì sao?</w:t>
      </w:r>
    </w:p>
    <w:p w14:paraId="51D04FBE" w14:textId="77777777" w:rsidR="00541C41" w:rsidRPr="00541C41" w:rsidRDefault="00541C41" w:rsidP="00541C41">
      <w:pPr>
        <w:pStyle w:val="NormalWeb"/>
        <w:spacing w:before="0" w:beforeAutospacing="0" w:after="0" w:afterAutospacing="0"/>
        <w:ind w:left="43" w:right="43"/>
        <w:jc w:val="both"/>
        <w:rPr>
          <w:color w:val="000000"/>
          <w:sz w:val="28"/>
          <w:szCs w:val="28"/>
          <w:lang w:val="vi-VN"/>
        </w:rPr>
      </w:pPr>
      <w:r w:rsidRPr="00541C41">
        <w:rPr>
          <w:b/>
          <w:bCs/>
          <w:sz w:val="28"/>
          <w:szCs w:val="28"/>
          <w:lang w:val="vi-VN"/>
        </w:rPr>
        <w:t>Câu 5</w:t>
      </w:r>
      <w:r w:rsidRPr="00541C41">
        <w:rPr>
          <w:b/>
          <w:sz w:val="28"/>
          <w:szCs w:val="28"/>
          <w:lang w:val="vi-VN"/>
        </w:rPr>
        <w:t xml:space="preserve">. (3 điểm) </w:t>
      </w:r>
      <w:r w:rsidRPr="00541C41">
        <w:rPr>
          <w:color w:val="000000"/>
          <w:sz w:val="28"/>
          <w:szCs w:val="28"/>
          <w:lang w:val="vi-VN"/>
        </w:rPr>
        <w:t>Một người cao 1,65 m đứng đối diện với một gương phẳng hình chữ nhật được treo thẳng đứng. Mắt người đó cách đỉnh đầu 15 cm.</w:t>
      </w:r>
    </w:p>
    <w:p w14:paraId="3F901D04" w14:textId="77777777" w:rsidR="00541C41" w:rsidRPr="00541C41" w:rsidRDefault="00541C41" w:rsidP="00541C41">
      <w:pPr>
        <w:pStyle w:val="NormalWeb"/>
        <w:spacing w:before="0" w:beforeAutospacing="0" w:after="0" w:afterAutospacing="0"/>
        <w:ind w:left="43" w:right="43"/>
        <w:jc w:val="both"/>
        <w:rPr>
          <w:color w:val="000000"/>
          <w:sz w:val="28"/>
          <w:szCs w:val="28"/>
          <w:lang w:val="vi-VN"/>
        </w:rPr>
      </w:pPr>
      <w:r w:rsidRPr="00541C41">
        <w:rPr>
          <w:color w:val="000000"/>
          <w:sz w:val="28"/>
          <w:szCs w:val="28"/>
          <w:lang w:val="vi-VN"/>
        </w:rPr>
        <w:t>a) Mép dưới của gương cách mặt đất ít nhất là bao nhiêu để người đó nhìn thấy ảnh của chân trong gương?</w:t>
      </w:r>
    </w:p>
    <w:p w14:paraId="16B5F900" w14:textId="77777777" w:rsidR="00541C41" w:rsidRPr="00541C41" w:rsidRDefault="00541C41" w:rsidP="00541C41">
      <w:pPr>
        <w:pStyle w:val="NormalWeb"/>
        <w:spacing w:before="0" w:beforeAutospacing="0" w:after="0" w:afterAutospacing="0"/>
        <w:ind w:left="43" w:right="43"/>
        <w:jc w:val="both"/>
        <w:rPr>
          <w:color w:val="000000"/>
          <w:sz w:val="28"/>
          <w:szCs w:val="28"/>
          <w:lang w:val="vi-VN"/>
        </w:rPr>
      </w:pPr>
      <w:r w:rsidRPr="00541C41">
        <w:rPr>
          <w:color w:val="000000"/>
          <w:sz w:val="28"/>
          <w:szCs w:val="28"/>
          <w:lang w:val="vi-VN"/>
        </w:rPr>
        <w:t>b) Mép trên của gương cách mặt đất nhiều nhất bao nhiêu để người đó thấy ảnh của đỉnh đầu trong gương?</w:t>
      </w:r>
    </w:p>
    <w:p w14:paraId="5E1E209B" w14:textId="77777777" w:rsidR="00541C41" w:rsidRPr="00541C41" w:rsidRDefault="00541C41" w:rsidP="00541C41">
      <w:pPr>
        <w:pStyle w:val="NormalWeb"/>
        <w:spacing w:before="0" w:beforeAutospacing="0" w:after="0" w:afterAutospacing="0"/>
        <w:ind w:left="43" w:right="43"/>
        <w:jc w:val="both"/>
        <w:rPr>
          <w:color w:val="000000"/>
          <w:sz w:val="28"/>
          <w:szCs w:val="28"/>
          <w:lang w:val="vi-VN"/>
        </w:rPr>
      </w:pPr>
      <w:r w:rsidRPr="00541C41">
        <w:rPr>
          <w:color w:val="000000"/>
          <w:sz w:val="28"/>
          <w:szCs w:val="28"/>
          <w:lang w:val="vi-VN"/>
        </w:rPr>
        <w:t>c) Tìm chiều cao tối thiểu của gương để người đó nhìn thấy toàn thể ảnh của mình trong gương.</w:t>
      </w:r>
    </w:p>
    <w:p w14:paraId="44D5CF92" w14:textId="77777777" w:rsidR="00541C41" w:rsidRPr="00541C41" w:rsidRDefault="00541C41" w:rsidP="00541C41">
      <w:pPr>
        <w:spacing w:after="0" w:line="240" w:lineRule="auto"/>
        <w:rPr>
          <w:color w:val="000000"/>
          <w:sz w:val="28"/>
          <w:szCs w:val="28"/>
          <w:shd w:val="clear" w:color="auto" w:fill="FFFFFF"/>
          <w:lang w:val="vi-VN"/>
        </w:rPr>
      </w:pPr>
      <w:r w:rsidRPr="00541C41">
        <w:rPr>
          <w:b/>
          <w:bCs/>
          <w:sz w:val="28"/>
          <w:szCs w:val="28"/>
          <w:lang w:val="vi-VN"/>
        </w:rPr>
        <w:t>Câu 6</w:t>
      </w:r>
      <w:r w:rsidRPr="00541C41">
        <w:rPr>
          <w:b/>
          <w:sz w:val="28"/>
          <w:szCs w:val="28"/>
          <w:lang w:val="vi-VN"/>
        </w:rPr>
        <w:t xml:space="preserve">. (1 điểm) </w:t>
      </w:r>
      <w:r w:rsidRPr="00541C41">
        <w:rPr>
          <w:color w:val="000000"/>
          <w:sz w:val="28"/>
          <w:szCs w:val="28"/>
          <w:shd w:val="clear" w:color="auto" w:fill="FFFFFF"/>
          <w:lang w:val="vi-VN"/>
        </w:rPr>
        <w:t>Khi đưa tay sát gần màn hình tivi hay màn hình máy vi tính đang hoạt động sẽ nghe thấy những tiếng lách tách nhỏ. Điều này là do?</w:t>
      </w:r>
    </w:p>
    <w:p w14:paraId="5988F824" w14:textId="77777777" w:rsidR="00541C41" w:rsidRPr="00541C41" w:rsidRDefault="00541C41" w:rsidP="00541C41">
      <w:pPr>
        <w:spacing w:after="0" w:line="240" w:lineRule="auto"/>
        <w:rPr>
          <w:sz w:val="28"/>
          <w:szCs w:val="28"/>
          <w:lang w:val="vi-VN"/>
        </w:rPr>
      </w:pPr>
      <w:r w:rsidRPr="00541C41">
        <w:rPr>
          <w:b/>
          <w:bCs/>
          <w:sz w:val="28"/>
          <w:szCs w:val="28"/>
          <w:lang w:val="vi-VN"/>
        </w:rPr>
        <w:t>Câu 7</w:t>
      </w:r>
      <w:r w:rsidRPr="00541C41">
        <w:rPr>
          <w:b/>
          <w:sz w:val="28"/>
          <w:szCs w:val="28"/>
          <w:lang w:val="vi-VN"/>
        </w:rPr>
        <w:t>. (4 điểm)</w:t>
      </w:r>
      <w:r w:rsidRPr="00541C41">
        <w:rPr>
          <w:lang w:val="vi-VN"/>
        </w:rPr>
        <w:t xml:space="preserve"> a) </w:t>
      </w:r>
      <w:r w:rsidRPr="00541C41">
        <w:rPr>
          <w:sz w:val="28"/>
          <w:szCs w:val="28"/>
          <w:lang w:val="vi-VN"/>
        </w:rPr>
        <w:t>Bằng những dụng cụ: Lực kế, nước (nước đựng trong bình có khối lượng riêng D</w:t>
      </w:r>
      <w:r w:rsidRPr="00541C41">
        <w:rPr>
          <w:sz w:val="28"/>
          <w:szCs w:val="28"/>
          <w:vertAlign w:val="subscript"/>
          <w:lang w:val="vi-VN"/>
        </w:rPr>
        <w:t>0</w:t>
      </w:r>
      <w:r w:rsidRPr="00541C41">
        <w:rPr>
          <w:sz w:val="28"/>
          <w:szCs w:val="28"/>
          <w:lang w:val="vi-VN"/>
        </w:rPr>
        <w:t>). Hãy trình bày cách xác định khối lượng riêng của một vật bằng kim loại có hình dạng bất kì.</w:t>
      </w:r>
    </w:p>
    <w:p w14:paraId="76A470B1" w14:textId="77777777" w:rsidR="00541C41" w:rsidRPr="00541C41" w:rsidRDefault="00541C41" w:rsidP="00541C41">
      <w:pPr>
        <w:spacing w:after="0"/>
        <w:jc w:val="both"/>
        <w:rPr>
          <w:sz w:val="26"/>
          <w:szCs w:val="26"/>
          <w:lang w:val="vi-VN"/>
        </w:rPr>
      </w:pPr>
      <w:r w:rsidRPr="00541C41">
        <w:rPr>
          <w:sz w:val="26"/>
          <w:szCs w:val="26"/>
          <w:lang w:val="vi-VN"/>
        </w:rPr>
        <w:t>b) Trình bày cách xác định khối lượng riêng của một chất lỏng với các dụng cụ sau : chất lỏng cần xác định khối lượng riêng, cốc, nước đã biết khối lượng riêng D</w:t>
      </w:r>
      <w:r w:rsidRPr="00541C41">
        <w:rPr>
          <w:sz w:val="26"/>
          <w:szCs w:val="26"/>
          <w:vertAlign w:val="subscript"/>
          <w:lang w:val="vi-VN"/>
        </w:rPr>
        <w:t>n</w:t>
      </w:r>
      <w:r w:rsidRPr="00541C41">
        <w:rPr>
          <w:sz w:val="26"/>
          <w:szCs w:val="26"/>
          <w:lang w:val="vi-VN"/>
        </w:rPr>
        <w:t>, cân, bộ quả cân.</w:t>
      </w:r>
    </w:p>
    <w:p w14:paraId="1D841A8F" w14:textId="77777777" w:rsidR="00541C41" w:rsidRPr="00541C41" w:rsidRDefault="00541C41" w:rsidP="00541C41">
      <w:pPr>
        <w:spacing w:after="0" w:line="240" w:lineRule="auto"/>
        <w:rPr>
          <w:b/>
          <w:bCs/>
          <w:sz w:val="28"/>
          <w:szCs w:val="28"/>
          <w:lang w:val="vi-VN"/>
        </w:rPr>
      </w:pPr>
      <w:r w:rsidRPr="00541C41">
        <w:rPr>
          <w:b/>
          <w:sz w:val="28"/>
          <w:szCs w:val="28"/>
          <w:lang w:val="vi-VN"/>
        </w:rPr>
        <w:t xml:space="preserve"> </w:t>
      </w:r>
      <w:r w:rsidRPr="00541C41">
        <w:rPr>
          <w:b/>
          <w:bCs/>
          <w:sz w:val="28"/>
          <w:szCs w:val="28"/>
          <w:lang w:val="vi-VN"/>
        </w:rPr>
        <w:t>2. KHTN 2: (14 điểm)</w:t>
      </w:r>
    </w:p>
    <w:p w14:paraId="6FFB94EC" w14:textId="77777777" w:rsidR="00541C41" w:rsidRPr="00541C41" w:rsidRDefault="00541C41" w:rsidP="00541C41">
      <w:pPr>
        <w:spacing w:after="0" w:line="240" w:lineRule="auto"/>
        <w:ind w:firstLine="360"/>
        <w:jc w:val="both"/>
        <w:rPr>
          <w:b/>
          <w:iCs/>
          <w:sz w:val="28"/>
          <w:szCs w:val="28"/>
          <w:lang w:val="vi-VN"/>
        </w:rPr>
      </w:pPr>
    </w:p>
    <w:p w14:paraId="218D0BAF" w14:textId="77777777" w:rsidR="00541C41" w:rsidRPr="00541C41" w:rsidRDefault="00541C41" w:rsidP="00541C41">
      <w:pPr>
        <w:shd w:val="clear" w:color="auto" w:fill="FFFFFF"/>
        <w:spacing w:after="0" w:line="240" w:lineRule="auto"/>
        <w:rPr>
          <w:sz w:val="28"/>
          <w:szCs w:val="28"/>
          <w:lang w:val="vi-VN"/>
        </w:rPr>
      </w:pPr>
      <w:r w:rsidRPr="00541C41">
        <w:rPr>
          <w:b/>
          <w:bCs/>
          <w:sz w:val="28"/>
          <w:szCs w:val="28"/>
          <w:lang w:val="vi-VN"/>
        </w:rPr>
        <w:t>Câu 1</w:t>
      </w:r>
      <w:r w:rsidRPr="00541C41">
        <w:rPr>
          <w:b/>
          <w:sz w:val="28"/>
          <w:szCs w:val="28"/>
          <w:lang w:val="vi-VN"/>
        </w:rPr>
        <w:t>. (2,0 điểm)</w:t>
      </w:r>
      <w:r w:rsidRPr="00541C41">
        <w:rPr>
          <w:sz w:val="28"/>
          <w:szCs w:val="28"/>
          <w:lang w:val="vi-VN"/>
        </w:rPr>
        <w:t xml:space="preserve"> </w:t>
      </w:r>
    </w:p>
    <w:p w14:paraId="3B060C6B" w14:textId="77777777" w:rsidR="00541C41" w:rsidRPr="00541C41" w:rsidRDefault="00541C41" w:rsidP="00541C41">
      <w:pPr>
        <w:spacing w:after="0" w:line="240" w:lineRule="auto"/>
        <w:jc w:val="both"/>
        <w:rPr>
          <w:sz w:val="28"/>
          <w:szCs w:val="28"/>
          <w:lang w:val="vi-VN"/>
        </w:rPr>
      </w:pPr>
      <w:r w:rsidRPr="00541C41">
        <w:rPr>
          <w:sz w:val="28"/>
          <w:szCs w:val="28"/>
          <w:lang w:val="vi-VN"/>
        </w:rPr>
        <w:t xml:space="preserve">          1. Hoàn thành các PTHH sau (ghi rõ điều kiện phản ứng nếu có):</w:t>
      </w:r>
    </w:p>
    <w:p w14:paraId="72174886" w14:textId="77777777" w:rsidR="00541C41" w:rsidRPr="00541C41" w:rsidRDefault="00541C41" w:rsidP="00541C41">
      <w:pPr>
        <w:spacing w:after="0"/>
        <w:rPr>
          <w:sz w:val="28"/>
          <w:szCs w:val="28"/>
        </w:rPr>
      </w:pPr>
      <w:r w:rsidRPr="00541C41">
        <w:rPr>
          <w:sz w:val="28"/>
          <w:szCs w:val="28"/>
          <w:lang w:val="pt-BR"/>
        </w:rPr>
        <w:t>1</w:t>
      </w:r>
      <w:r w:rsidRPr="00541C41">
        <w:rPr>
          <w:sz w:val="28"/>
          <w:szCs w:val="28"/>
        </w:rPr>
        <w:t>)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Al          </w:t>
      </w:r>
      <w:r w:rsidRPr="00541C41">
        <w:rPr>
          <w:noProof/>
          <w:position w:val="-6"/>
          <w:sz w:val="28"/>
          <w:szCs w:val="28"/>
        </w:rPr>
        <w:object w:dxaOrig="680" w:dyaOrig="340" w14:anchorId="1EA8163B">
          <v:shape id="_x0000_i2085" type="#_x0000_t75" style="width:29.25pt;height:21.75pt" o:ole="">
            <v:imagedata r:id="rId1996" o:title=""/>
          </v:shape>
          <o:OLEObject Type="Embed" ProgID="Equation.DSMT4" ShapeID="_x0000_i2085" DrawAspect="Content" ObjectID="_1773309089" r:id="rId1997"/>
        </w:object>
      </w:r>
      <w:r w:rsidRPr="00541C41">
        <w:rPr>
          <w:sz w:val="28"/>
          <w:szCs w:val="28"/>
          <w:lang w:val="pt-BR"/>
        </w:rPr>
        <w:t xml:space="preserve"> </w:t>
      </w:r>
      <w:r w:rsidRPr="00541C41">
        <w:rPr>
          <w:sz w:val="28"/>
          <w:szCs w:val="28"/>
          <w:lang w:val="vi-VN"/>
        </w:rPr>
        <w:t xml:space="preserve">  </w:t>
      </w:r>
      <w:r w:rsidRPr="00541C41">
        <w:rPr>
          <w:sz w:val="28"/>
          <w:szCs w:val="28"/>
        </w:rPr>
        <w:t>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xml:space="preserve">     + Al</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w:t>
      </w:r>
    </w:p>
    <w:p w14:paraId="02462CDA" w14:textId="77777777" w:rsidR="00541C41" w:rsidRPr="00541C41" w:rsidRDefault="00541C41" w:rsidP="00541C41">
      <w:pPr>
        <w:spacing w:after="0"/>
        <w:rPr>
          <w:sz w:val="28"/>
          <w:szCs w:val="28"/>
          <w:lang w:val="pt-BR"/>
        </w:rPr>
      </w:pPr>
      <w:r w:rsidRPr="00541C41">
        <w:rPr>
          <w:sz w:val="28"/>
          <w:szCs w:val="28"/>
          <w:lang w:val="pt-BR"/>
        </w:rPr>
        <w:t>2)   HCl      +      KMnO</w:t>
      </w:r>
      <w:r w:rsidRPr="00541C41">
        <w:rPr>
          <w:sz w:val="28"/>
          <w:szCs w:val="28"/>
          <w:vertAlign w:val="subscript"/>
          <w:lang w:val="pt-BR"/>
        </w:rPr>
        <w:t xml:space="preserve">4    </w:t>
      </w:r>
      <w:r w:rsidRPr="00541C41">
        <w:rPr>
          <w:noProof/>
          <w:position w:val="-6"/>
          <w:sz w:val="28"/>
          <w:szCs w:val="28"/>
        </w:rPr>
        <w:object w:dxaOrig="680" w:dyaOrig="340" w14:anchorId="316993ED">
          <v:shape id="_x0000_i2086" type="#_x0000_t75" style="width:29.25pt;height:21.75pt" o:ole="">
            <v:imagedata r:id="rId1996" o:title=""/>
          </v:shape>
          <o:OLEObject Type="Embed" ProgID="Equation.DSMT4" ShapeID="_x0000_i2086" DrawAspect="Content" ObjectID="_1773309090" r:id="rId1998"/>
        </w:object>
      </w:r>
      <w:r w:rsidRPr="00541C41">
        <w:rPr>
          <w:sz w:val="28"/>
          <w:szCs w:val="28"/>
          <w:lang w:val="pt-BR"/>
        </w:rPr>
        <w:t xml:space="preserve">    KCl    +     MnCl</w:t>
      </w:r>
      <w:r w:rsidRPr="00541C41">
        <w:rPr>
          <w:sz w:val="28"/>
          <w:szCs w:val="28"/>
          <w:vertAlign w:val="subscript"/>
          <w:lang w:val="pt-BR"/>
        </w:rPr>
        <w:t xml:space="preserve">2      </w:t>
      </w:r>
      <w:r w:rsidRPr="00541C41">
        <w:rPr>
          <w:sz w:val="28"/>
          <w:szCs w:val="28"/>
          <w:lang w:val="pt-BR"/>
        </w:rPr>
        <w:t>+    H</w:t>
      </w:r>
      <w:r w:rsidRPr="00541C41">
        <w:rPr>
          <w:sz w:val="28"/>
          <w:szCs w:val="28"/>
          <w:vertAlign w:val="subscript"/>
          <w:lang w:val="pt-BR"/>
        </w:rPr>
        <w:t>2</w:t>
      </w:r>
      <w:r w:rsidRPr="00541C41">
        <w:rPr>
          <w:sz w:val="28"/>
          <w:szCs w:val="28"/>
          <w:lang w:val="pt-BR"/>
        </w:rPr>
        <w:t>O  +   Cl</w:t>
      </w:r>
      <w:r w:rsidRPr="00541C41">
        <w:rPr>
          <w:sz w:val="28"/>
          <w:szCs w:val="28"/>
          <w:vertAlign w:val="subscript"/>
          <w:lang w:val="pt-BR"/>
        </w:rPr>
        <w:t>2</w:t>
      </w:r>
      <w:r w:rsidRPr="00541C41">
        <w:rPr>
          <w:sz w:val="28"/>
          <w:szCs w:val="28"/>
          <w:lang w:val="pt-BR"/>
        </w:rPr>
        <w:t xml:space="preserve"> </w:t>
      </w:r>
    </w:p>
    <w:p w14:paraId="59335786" w14:textId="77777777" w:rsidR="00541C41" w:rsidRPr="00541C41" w:rsidRDefault="00541C41" w:rsidP="00541C41">
      <w:pPr>
        <w:spacing w:after="0"/>
        <w:rPr>
          <w:sz w:val="28"/>
          <w:szCs w:val="28"/>
        </w:rPr>
      </w:pPr>
      <w:r w:rsidRPr="00541C41">
        <w:rPr>
          <w:sz w:val="28"/>
          <w:szCs w:val="28"/>
          <w:lang w:val="pt-BR"/>
        </w:rPr>
        <w:t>3</w:t>
      </w:r>
      <w:r w:rsidRPr="00541C41">
        <w:rPr>
          <w:sz w:val="28"/>
          <w:szCs w:val="28"/>
        </w:rPr>
        <w:t>)   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w:t>
      </w:r>
      <w:r w:rsidRPr="00541C41">
        <w:rPr>
          <w:sz w:val="28"/>
          <w:szCs w:val="28"/>
          <w:lang w:val="pt-BR"/>
        </w:rPr>
        <w:t>H</w:t>
      </w:r>
      <w:r w:rsidRPr="00541C41">
        <w:rPr>
          <w:sz w:val="28"/>
          <w:szCs w:val="28"/>
          <w:vertAlign w:val="subscript"/>
          <w:lang w:val="pt-BR"/>
        </w:rPr>
        <w:t>2</w:t>
      </w:r>
      <w:r w:rsidRPr="00541C41">
        <w:rPr>
          <w:sz w:val="28"/>
          <w:szCs w:val="28"/>
        </w:rPr>
        <w:t xml:space="preserve">           </w:t>
      </w:r>
      <w:r w:rsidRPr="00541C41">
        <w:rPr>
          <w:noProof/>
          <w:position w:val="-6"/>
          <w:sz w:val="28"/>
          <w:szCs w:val="28"/>
        </w:rPr>
        <w:object w:dxaOrig="680" w:dyaOrig="340" w14:anchorId="3A5CB14E">
          <v:shape id="_x0000_i2087" type="#_x0000_t75" style="width:29.25pt;height:21.75pt" o:ole="">
            <v:imagedata r:id="rId1996" o:title=""/>
          </v:shape>
          <o:OLEObject Type="Embed" ProgID="Equation.DSMT4" ShapeID="_x0000_i2087" DrawAspect="Content" ObjectID="_1773309091" r:id="rId1999"/>
        </w:object>
      </w:r>
      <w:r w:rsidRPr="00541C41">
        <w:rPr>
          <w:sz w:val="28"/>
          <w:szCs w:val="28"/>
        </w:rPr>
        <w:t xml:space="preserve">   Fe</w:t>
      </w:r>
      <w:r w:rsidRPr="00541C41">
        <w:rPr>
          <w:sz w:val="28"/>
          <w:szCs w:val="28"/>
          <w:vertAlign w:val="subscript"/>
        </w:rPr>
        <w:t>x</w:t>
      </w:r>
      <w:r w:rsidRPr="00541C41">
        <w:rPr>
          <w:sz w:val="28"/>
          <w:szCs w:val="28"/>
        </w:rPr>
        <w:t>O</w:t>
      </w:r>
      <w:r w:rsidRPr="00541C41">
        <w:rPr>
          <w:sz w:val="28"/>
          <w:szCs w:val="28"/>
          <w:vertAlign w:val="subscript"/>
        </w:rPr>
        <w:t>y</w:t>
      </w:r>
      <w:r w:rsidRPr="00541C41">
        <w:rPr>
          <w:sz w:val="28"/>
          <w:szCs w:val="28"/>
        </w:rPr>
        <w:t xml:space="preserve">       +       H</w:t>
      </w:r>
      <w:r w:rsidRPr="00541C41">
        <w:rPr>
          <w:sz w:val="28"/>
          <w:szCs w:val="28"/>
          <w:vertAlign w:val="subscript"/>
        </w:rPr>
        <w:t>2</w:t>
      </w:r>
      <w:r w:rsidRPr="00541C41">
        <w:rPr>
          <w:sz w:val="28"/>
          <w:szCs w:val="28"/>
        </w:rPr>
        <w:t xml:space="preserve">O </w:t>
      </w:r>
    </w:p>
    <w:p w14:paraId="21B18F98" w14:textId="77777777" w:rsidR="00541C41" w:rsidRPr="00541C41" w:rsidRDefault="00541C41" w:rsidP="00541C41">
      <w:pPr>
        <w:spacing w:after="0"/>
        <w:rPr>
          <w:sz w:val="28"/>
          <w:szCs w:val="28"/>
          <w:lang w:val="pt-BR"/>
        </w:rPr>
      </w:pPr>
      <w:r w:rsidRPr="00541C41">
        <w:rPr>
          <w:bCs/>
          <w:sz w:val="28"/>
          <w:szCs w:val="28"/>
          <w:lang w:val="pt-BR"/>
        </w:rPr>
        <w:t>4)</w:t>
      </w:r>
      <w:r w:rsidRPr="00541C41">
        <w:rPr>
          <w:sz w:val="28"/>
          <w:szCs w:val="28"/>
          <w:lang w:val="pt-BR"/>
        </w:rPr>
        <w:t xml:space="preserve">   CaO    +   H</w:t>
      </w:r>
      <w:r w:rsidRPr="00541C41">
        <w:rPr>
          <w:sz w:val="28"/>
          <w:szCs w:val="28"/>
          <w:vertAlign w:val="subscript"/>
          <w:lang w:val="pt-BR"/>
        </w:rPr>
        <w:t>3</w:t>
      </w:r>
      <w:r w:rsidRPr="00541C41">
        <w:rPr>
          <w:sz w:val="28"/>
          <w:szCs w:val="28"/>
          <w:lang w:val="pt-BR"/>
        </w:rPr>
        <w:t>PO</w:t>
      </w:r>
      <w:r w:rsidRPr="00541C41">
        <w:rPr>
          <w:sz w:val="28"/>
          <w:szCs w:val="28"/>
          <w:vertAlign w:val="subscript"/>
          <w:lang w:val="pt-BR"/>
        </w:rPr>
        <w:t>4</w:t>
      </w:r>
      <w:r w:rsidRPr="00541C41">
        <w:rPr>
          <w:sz w:val="28"/>
          <w:szCs w:val="28"/>
          <w:lang w:val="pt-BR"/>
        </w:rPr>
        <w:t xml:space="preserve"> </w:t>
      </w:r>
      <w:r w:rsidRPr="00541C41">
        <w:rPr>
          <w:noProof/>
          <w:position w:val="-6"/>
          <w:sz w:val="28"/>
          <w:szCs w:val="28"/>
        </w:rPr>
        <w:object w:dxaOrig="680" w:dyaOrig="340" w14:anchorId="110ADEBF">
          <v:shape id="_x0000_i2088" type="#_x0000_t75" style="width:29.25pt;height:21.75pt" o:ole="">
            <v:imagedata r:id="rId1996" o:title=""/>
          </v:shape>
          <o:OLEObject Type="Embed" ProgID="Equation.DSMT4" ShapeID="_x0000_i2088" DrawAspect="Content" ObjectID="_1773309092" r:id="rId2000"/>
        </w:object>
      </w:r>
      <w:r w:rsidRPr="00541C41">
        <w:rPr>
          <w:sz w:val="28"/>
          <w:szCs w:val="28"/>
          <w:lang w:val="pt-BR"/>
        </w:rPr>
        <w:t xml:space="preserve"> Ca</w:t>
      </w:r>
      <w:r w:rsidRPr="00541C41">
        <w:rPr>
          <w:sz w:val="28"/>
          <w:szCs w:val="28"/>
          <w:vertAlign w:val="subscript"/>
          <w:lang w:val="pt-BR"/>
        </w:rPr>
        <w:t>3</w:t>
      </w:r>
      <w:r w:rsidRPr="00541C41">
        <w:rPr>
          <w:sz w:val="28"/>
          <w:szCs w:val="28"/>
          <w:lang w:val="pt-BR"/>
        </w:rPr>
        <w:t>(P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2</w:t>
      </w:r>
      <w:r w:rsidRPr="00541C41">
        <w:rPr>
          <w:sz w:val="28"/>
          <w:szCs w:val="28"/>
          <w:lang w:val="pt-BR"/>
        </w:rPr>
        <w:t xml:space="preserve">   +   H</w:t>
      </w:r>
      <w:r w:rsidRPr="00541C41">
        <w:rPr>
          <w:sz w:val="28"/>
          <w:szCs w:val="28"/>
          <w:vertAlign w:val="subscript"/>
          <w:lang w:val="pt-BR"/>
        </w:rPr>
        <w:t>2</w:t>
      </w:r>
      <w:r w:rsidRPr="00541C41">
        <w:rPr>
          <w:sz w:val="28"/>
          <w:szCs w:val="28"/>
          <w:lang w:val="pt-BR"/>
        </w:rPr>
        <w:t>O</w:t>
      </w:r>
    </w:p>
    <w:p w14:paraId="33DE7184" w14:textId="77777777" w:rsidR="00541C41" w:rsidRPr="00541C41" w:rsidRDefault="00541C41" w:rsidP="00541C41">
      <w:pPr>
        <w:spacing w:after="0" w:line="240" w:lineRule="auto"/>
        <w:jc w:val="both"/>
        <w:rPr>
          <w:sz w:val="28"/>
          <w:szCs w:val="28"/>
          <w:lang w:val="vi-VN"/>
        </w:rPr>
      </w:pPr>
      <w:r w:rsidRPr="00541C41">
        <w:rPr>
          <w:sz w:val="28"/>
          <w:szCs w:val="28"/>
          <w:lang w:val="vi-VN"/>
        </w:rPr>
        <w:t xml:space="preserve">          2. Bằng phương pháp hóa học hãy nhận biết các lọ hóa chất bị mất nhãn gồm: </w:t>
      </w:r>
    </w:p>
    <w:p w14:paraId="77B5B0BD" w14:textId="77777777" w:rsidR="00541C41" w:rsidRPr="00541C41" w:rsidRDefault="00541C41" w:rsidP="00541C41">
      <w:pPr>
        <w:spacing w:after="0"/>
        <w:rPr>
          <w:sz w:val="28"/>
          <w:szCs w:val="28"/>
          <w:lang w:val="fr-FR"/>
        </w:rPr>
      </w:pPr>
      <w:r w:rsidRPr="00541C41">
        <w:rPr>
          <w:sz w:val="28"/>
          <w:szCs w:val="28"/>
          <w:lang w:val="fr-FR"/>
        </w:rPr>
        <w:t>CaCO</w:t>
      </w:r>
      <w:r w:rsidRPr="00541C41">
        <w:rPr>
          <w:sz w:val="28"/>
          <w:szCs w:val="28"/>
          <w:vertAlign w:val="subscript"/>
          <w:lang w:val="fr-FR"/>
        </w:rPr>
        <w:t>3</w:t>
      </w:r>
      <w:r w:rsidRPr="00541C41">
        <w:rPr>
          <w:sz w:val="28"/>
          <w:szCs w:val="28"/>
          <w:lang w:val="fr-FR"/>
        </w:rPr>
        <w:t>; Zn, Na, NaCl</w:t>
      </w:r>
    </w:p>
    <w:p w14:paraId="104A300F" w14:textId="77777777" w:rsidR="00541C41" w:rsidRPr="00541C41" w:rsidRDefault="00541C41" w:rsidP="00541C41">
      <w:pPr>
        <w:spacing w:after="0" w:line="240" w:lineRule="auto"/>
        <w:rPr>
          <w:sz w:val="28"/>
          <w:szCs w:val="28"/>
          <w:lang w:val="fr-FR"/>
        </w:rPr>
      </w:pPr>
      <w:r w:rsidRPr="00541C41">
        <w:rPr>
          <w:b/>
          <w:bCs/>
          <w:sz w:val="28"/>
          <w:szCs w:val="28"/>
          <w:lang w:val="fr-FR"/>
        </w:rPr>
        <w:t>Câu 2</w:t>
      </w:r>
      <w:r w:rsidRPr="00541C41">
        <w:rPr>
          <w:b/>
          <w:sz w:val="28"/>
          <w:szCs w:val="28"/>
          <w:lang w:val="fr-FR"/>
        </w:rPr>
        <w:t>. (2,0 điểm)</w:t>
      </w:r>
    </w:p>
    <w:p w14:paraId="09226A6C" w14:textId="77777777" w:rsidR="00541C41" w:rsidRPr="00541C41" w:rsidRDefault="00541C41" w:rsidP="00541C41">
      <w:pPr>
        <w:pStyle w:val="NormalWeb"/>
        <w:spacing w:before="0" w:beforeAutospacing="0" w:after="0" w:afterAutospacing="0"/>
        <w:rPr>
          <w:color w:val="000000"/>
          <w:sz w:val="28"/>
          <w:szCs w:val="28"/>
          <w:lang w:val="fr-FR"/>
        </w:rPr>
      </w:pPr>
      <w:r w:rsidRPr="00541C41">
        <w:rPr>
          <w:color w:val="000000"/>
          <w:sz w:val="28"/>
          <w:szCs w:val="28"/>
          <w:lang w:val="vi-VN"/>
        </w:rPr>
        <w:t xml:space="preserve">          1</w:t>
      </w:r>
      <w:r w:rsidRPr="00541C41">
        <w:rPr>
          <w:color w:val="000000"/>
          <w:sz w:val="28"/>
          <w:szCs w:val="28"/>
          <w:lang w:val="fr-FR"/>
        </w:rPr>
        <w:t>. Cho hỗn hợp khí A gồm CO, CO</w:t>
      </w:r>
      <w:r w:rsidRPr="00541C41">
        <w:rPr>
          <w:color w:val="000000"/>
          <w:sz w:val="28"/>
          <w:szCs w:val="28"/>
          <w:vertAlign w:val="subscript"/>
          <w:lang w:val="fr-FR"/>
        </w:rPr>
        <w:t>2</w:t>
      </w:r>
      <w:r w:rsidRPr="00541C41">
        <w:rPr>
          <w:color w:val="000000"/>
          <w:sz w:val="28"/>
          <w:szCs w:val="28"/>
          <w:lang w:val="fr-FR"/>
        </w:rPr>
        <w:t>, SO</w:t>
      </w:r>
      <w:r w:rsidRPr="00541C41">
        <w:rPr>
          <w:color w:val="000000"/>
          <w:sz w:val="28"/>
          <w:szCs w:val="28"/>
          <w:vertAlign w:val="subscript"/>
          <w:lang w:val="fr-FR"/>
        </w:rPr>
        <w:t>2</w:t>
      </w:r>
      <w:r w:rsidRPr="00541C41">
        <w:rPr>
          <w:color w:val="000000"/>
          <w:sz w:val="28"/>
          <w:szCs w:val="28"/>
          <w:lang w:val="fr-FR"/>
        </w:rPr>
        <w:t> có tỉ khối so với H</w:t>
      </w:r>
      <w:r w:rsidRPr="00541C41">
        <w:rPr>
          <w:color w:val="000000"/>
          <w:sz w:val="28"/>
          <w:szCs w:val="28"/>
          <w:vertAlign w:val="subscript"/>
          <w:lang w:val="fr-FR"/>
        </w:rPr>
        <w:t>2</w:t>
      </w:r>
      <w:r w:rsidRPr="00541C41">
        <w:rPr>
          <w:color w:val="000000"/>
          <w:sz w:val="28"/>
          <w:szCs w:val="28"/>
          <w:lang w:val="fr-FR"/>
        </w:rPr>
        <w:t> là 20,5. biết số mol của SO</w:t>
      </w:r>
      <w:r w:rsidRPr="00541C41">
        <w:rPr>
          <w:color w:val="000000"/>
          <w:sz w:val="28"/>
          <w:szCs w:val="28"/>
          <w:vertAlign w:val="subscript"/>
          <w:lang w:val="fr-FR"/>
        </w:rPr>
        <w:t>2</w:t>
      </w:r>
      <w:r w:rsidRPr="00541C41">
        <w:rPr>
          <w:color w:val="000000"/>
          <w:sz w:val="28"/>
          <w:szCs w:val="28"/>
          <w:lang w:val="fr-FR"/>
        </w:rPr>
        <w:t> và số mol của CO</w:t>
      </w:r>
      <w:r w:rsidRPr="00541C41">
        <w:rPr>
          <w:color w:val="000000"/>
          <w:sz w:val="28"/>
          <w:szCs w:val="28"/>
          <w:vertAlign w:val="subscript"/>
          <w:lang w:val="fr-FR"/>
        </w:rPr>
        <w:t>2</w:t>
      </w:r>
      <w:r w:rsidRPr="00541C41">
        <w:rPr>
          <w:color w:val="000000"/>
          <w:sz w:val="28"/>
          <w:szCs w:val="28"/>
          <w:lang w:val="fr-FR"/>
        </w:rPr>
        <w:t> trong hỗn hợp bằng nhau. tính thành phần % theo thể tích của từng</w:t>
      </w:r>
      <w:r w:rsidRPr="00541C41">
        <w:rPr>
          <w:color w:val="000000"/>
          <w:sz w:val="28"/>
          <w:szCs w:val="28"/>
          <w:lang w:val="vi-VN"/>
        </w:rPr>
        <w:t xml:space="preserve"> khí trong</w:t>
      </w:r>
      <w:r w:rsidRPr="00541C41">
        <w:rPr>
          <w:color w:val="000000"/>
          <w:sz w:val="28"/>
          <w:szCs w:val="28"/>
          <w:lang w:val="fr-FR"/>
        </w:rPr>
        <w:t xml:space="preserve"> hỗn hợp</w:t>
      </w:r>
    </w:p>
    <w:p w14:paraId="085962D7" w14:textId="77777777" w:rsidR="00541C41" w:rsidRPr="00541C41" w:rsidRDefault="00541C41" w:rsidP="00541C41">
      <w:pPr>
        <w:tabs>
          <w:tab w:val="left" w:pos="5980"/>
        </w:tabs>
        <w:spacing w:after="0"/>
        <w:rPr>
          <w:b/>
          <w:sz w:val="28"/>
          <w:szCs w:val="28"/>
          <w:u w:val="single"/>
          <w:lang w:val="vi-VN"/>
        </w:rPr>
      </w:pPr>
      <w:r w:rsidRPr="00541C41">
        <w:rPr>
          <w:sz w:val="28"/>
          <w:szCs w:val="28"/>
          <w:lang w:val="vi-VN"/>
        </w:rPr>
        <w:t xml:space="preserve">          </w:t>
      </w:r>
      <w:r w:rsidRPr="00541C41">
        <w:rPr>
          <w:sz w:val="28"/>
          <w:szCs w:val="28"/>
          <w:lang w:val="pt-BR"/>
        </w:rPr>
        <w:t>2</w:t>
      </w:r>
      <w:r w:rsidRPr="00541C41">
        <w:rPr>
          <w:sz w:val="28"/>
          <w:szCs w:val="28"/>
          <w:lang w:val="vi-VN"/>
        </w:rPr>
        <w:t>. Đốt cháy hoàn toàn 10,8 gam kim loại R (chưa rõ hóa trị ) cần dùng vừa đủ lượng ôxi sinh ra khi phân hủy hàn toàn 94,8 gam KMnO</w:t>
      </w:r>
      <w:r w:rsidRPr="00541C41">
        <w:rPr>
          <w:sz w:val="28"/>
          <w:szCs w:val="28"/>
          <w:vertAlign w:val="subscript"/>
          <w:lang w:val="vi-VN"/>
        </w:rPr>
        <w:t>4</w:t>
      </w:r>
      <w:r w:rsidRPr="00541C41">
        <w:rPr>
          <w:sz w:val="28"/>
          <w:szCs w:val="28"/>
          <w:lang w:val="vi-VN"/>
        </w:rPr>
        <w:t>. Xác định kim loại R?</w:t>
      </w:r>
    </w:p>
    <w:p w14:paraId="68318F05" w14:textId="77777777" w:rsidR="00541C41" w:rsidRPr="00541C41" w:rsidRDefault="00541C41" w:rsidP="00541C41">
      <w:pPr>
        <w:shd w:val="clear" w:color="auto" w:fill="FFFFFF"/>
        <w:spacing w:after="0"/>
        <w:ind w:right="-1"/>
        <w:textAlignment w:val="baseline"/>
        <w:rPr>
          <w:color w:val="000000"/>
          <w:sz w:val="28"/>
          <w:szCs w:val="28"/>
          <w:lang w:val="vi-VN"/>
        </w:rPr>
      </w:pPr>
      <w:r w:rsidRPr="00541C41">
        <w:rPr>
          <w:b/>
          <w:bCs/>
          <w:sz w:val="28"/>
          <w:szCs w:val="28"/>
          <w:lang w:val="vi-VN"/>
        </w:rPr>
        <w:t>Câu 3</w:t>
      </w:r>
      <w:r w:rsidRPr="00541C41">
        <w:rPr>
          <w:b/>
          <w:sz w:val="28"/>
          <w:szCs w:val="28"/>
          <w:lang w:val="vi-VN"/>
        </w:rPr>
        <w:t>. (2,0 điểm)</w:t>
      </w:r>
      <w:r w:rsidRPr="00541C41">
        <w:rPr>
          <w:color w:val="000000"/>
          <w:sz w:val="28"/>
          <w:szCs w:val="28"/>
          <w:lang w:val="vi-VN"/>
        </w:rPr>
        <w:t>Chia 1,24 gam hỗn hợp hai kim loại có hoá trị không đổi thành 2 phần bằng nhau:</w:t>
      </w:r>
    </w:p>
    <w:p w14:paraId="5048A681" w14:textId="77777777" w:rsidR="00541C41" w:rsidRPr="00541C41" w:rsidRDefault="00541C41" w:rsidP="00541C41">
      <w:pPr>
        <w:shd w:val="clear" w:color="auto" w:fill="FFFFFF"/>
        <w:spacing w:after="0" w:line="240" w:lineRule="auto"/>
        <w:ind w:right="-1"/>
        <w:textAlignment w:val="baseline"/>
        <w:rPr>
          <w:color w:val="000000"/>
          <w:sz w:val="28"/>
          <w:szCs w:val="28"/>
          <w:lang w:val="vi-VN"/>
        </w:rPr>
      </w:pPr>
      <w:r w:rsidRPr="00541C41">
        <w:rPr>
          <w:color w:val="000000"/>
          <w:sz w:val="28"/>
          <w:szCs w:val="28"/>
          <w:lang w:val="vi-VN"/>
        </w:rPr>
        <w:t>- Phần 1: bị oxi hoá hoàn toàn thu được 0,78 gam hỗn hợp oxit.</w:t>
      </w:r>
    </w:p>
    <w:p w14:paraId="0E288E17" w14:textId="77777777" w:rsidR="00541C41" w:rsidRPr="00541C41" w:rsidRDefault="00541C41" w:rsidP="00541C41">
      <w:pPr>
        <w:spacing w:after="0" w:line="240" w:lineRule="auto"/>
        <w:rPr>
          <w:sz w:val="28"/>
          <w:szCs w:val="28"/>
          <w:lang w:val="vi-VN"/>
        </w:rPr>
      </w:pPr>
      <w:r w:rsidRPr="00541C41">
        <w:rPr>
          <w:color w:val="000000"/>
          <w:sz w:val="28"/>
          <w:szCs w:val="28"/>
          <w:lang w:val="vi-VN"/>
        </w:rPr>
        <w:t>- Phần 2: tan hoàn toàn trong dung dịch H</w:t>
      </w:r>
      <w:r w:rsidRPr="00541C41">
        <w:rPr>
          <w:color w:val="000000"/>
          <w:sz w:val="28"/>
          <w:szCs w:val="28"/>
          <w:bdr w:val="none" w:sz="0" w:space="0" w:color="auto" w:frame="1"/>
          <w:vertAlign w:val="subscript"/>
          <w:lang w:val="vi-VN"/>
        </w:rPr>
        <w:t>2</w:t>
      </w:r>
      <w:r w:rsidRPr="00541C41">
        <w:rPr>
          <w:color w:val="000000"/>
          <w:sz w:val="28"/>
          <w:szCs w:val="28"/>
          <w:lang w:val="vi-VN"/>
        </w:rPr>
        <w:t>SO</w:t>
      </w:r>
      <w:r w:rsidRPr="00541C41">
        <w:rPr>
          <w:color w:val="000000"/>
          <w:sz w:val="28"/>
          <w:szCs w:val="28"/>
          <w:bdr w:val="none" w:sz="0" w:space="0" w:color="auto" w:frame="1"/>
          <w:vertAlign w:val="subscript"/>
          <w:lang w:val="vi-VN"/>
        </w:rPr>
        <w:t>4</w:t>
      </w:r>
      <w:r w:rsidRPr="00541C41">
        <w:rPr>
          <w:color w:val="000000"/>
          <w:sz w:val="28"/>
          <w:szCs w:val="28"/>
          <w:lang w:val="vi-VN"/>
        </w:rPr>
        <w:t> loãng thu được V lít khí H</w:t>
      </w:r>
      <w:r w:rsidRPr="00541C41">
        <w:rPr>
          <w:color w:val="000000"/>
          <w:sz w:val="28"/>
          <w:szCs w:val="28"/>
          <w:bdr w:val="none" w:sz="0" w:space="0" w:color="auto" w:frame="1"/>
          <w:vertAlign w:val="subscript"/>
          <w:lang w:val="vi-VN"/>
        </w:rPr>
        <w:t>2</w:t>
      </w:r>
      <w:r w:rsidRPr="00541C41">
        <w:rPr>
          <w:color w:val="000000"/>
          <w:sz w:val="28"/>
          <w:szCs w:val="28"/>
          <w:lang w:val="vi-VN"/>
        </w:rPr>
        <w:t> (đkc). Cô cạn dung dịch thu được m gam muối khan. Giá trị của V là</w:t>
      </w:r>
    </w:p>
    <w:p w14:paraId="44DFB90F" w14:textId="77777777" w:rsidR="00541C41" w:rsidRPr="00541C41" w:rsidRDefault="00541C41" w:rsidP="00541C41">
      <w:pPr>
        <w:spacing w:after="0" w:line="240" w:lineRule="auto"/>
        <w:jc w:val="both"/>
        <w:rPr>
          <w:b/>
          <w:bCs/>
          <w:sz w:val="28"/>
          <w:szCs w:val="28"/>
          <w:lang w:val="vi-VN"/>
        </w:rPr>
      </w:pPr>
    </w:p>
    <w:p w14:paraId="55CB50D6" w14:textId="77777777" w:rsidR="00541C41" w:rsidRPr="00541C41" w:rsidRDefault="00541C41" w:rsidP="00541C41">
      <w:pPr>
        <w:spacing w:after="0" w:line="240" w:lineRule="auto"/>
        <w:jc w:val="both"/>
        <w:rPr>
          <w:sz w:val="28"/>
          <w:szCs w:val="28"/>
          <w:lang w:val="vi-VN"/>
        </w:rPr>
      </w:pPr>
      <w:r w:rsidRPr="00541C41">
        <w:rPr>
          <w:b/>
          <w:bCs/>
          <w:sz w:val="28"/>
          <w:szCs w:val="28"/>
          <w:lang w:val="vi-VN"/>
        </w:rPr>
        <w:t>Câu 4</w:t>
      </w:r>
      <w:r w:rsidRPr="00541C41">
        <w:rPr>
          <w:sz w:val="28"/>
          <w:szCs w:val="28"/>
          <w:lang w:val="vi-VN"/>
        </w:rPr>
        <w:t xml:space="preserve">. </w:t>
      </w:r>
      <w:r w:rsidRPr="00541C41">
        <w:rPr>
          <w:b/>
          <w:sz w:val="28"/>
          <w:szCs w:val="28"/>
          <w:lang w:val="vi-VN"/>
        </w:rPr>
        <w:t>(2,0 điểm)</w:t>
      </w:r>
      <w:r w:rsidRPr="00541C41">
        <w:rPr>
          <w:sz w:val="28"/>
          <w:szCs w:val="28"/>
          <w:lang w:val="vi-VN"/>
        </w:rPr>
        <w:t xml:space="preserve"> </w:t>
      </w:r>
    </w:p>
    <w:p w14:paraId="73E8FA28" w14:textId="77777777" w:rsidR="00541C41" w:rsidRPr="00541C41" w:rsidRDefault="00541C41" w:rsidP="00541C41">
      <w:pPr>
        <w:spacing w:after="0"/>
        <w:rPr>
          <w:bCs/>
          <w:color w:val="000000" w:themeColor="text1"/>
          <w:sz w:val="28"/>
          <w:szCs w:val="28"/>
          <w:lang w:val="vi-VN"/>
        </w:rPr>
      </w:pPr>
      <w:r w:rsidRPr="00541C41">
        <w:rPr>
          <w:sz w:val="28"/>
          <w:szCs w:val="28"/>
          <w:lang w:val="vi-VN"/>
        </w:rPr>
        <w:lastRenderedPageBreak/>
        <w:t xml:space="preserve">          1.</w:t>
      </w:r>
      <w:r w:rsidRPr="00541C41">
        <w:rPr>
          <w:b/>
          <w:color w:val="000000" w:themeColor="text1"/>
          <w:sz w:val="28"/>
          <w:szCs w:val="28"/>
          <w:lang w:val="vi-VN"/>
        </w:rPr>
        <w:t xml:space="preserve"> </w:t>
      </w:r>
      <w:r w:rsidRPr="00541C41">
        <w:rPr>
          <w:bCs/>
          <w:color w:val="000000" w:themeColor="text1"/>
          <w:sz w:val="28"/>
          <w:szCs w:val="28"/>
          <w:lang w:val="vi-VN"/>
        </w:rPr>
        <w:t>Em hãy giải thích các hiện tượng thự tế sau:</w:t>
      </w:r>
    </w:p>
    <w:p w14:paraId="4BD1B742" w14:textId="77777777" w:rsidR="00541C41" w:rsidRPr="00541C41" w:rsidRDefault="00541C41" w:rsidP="00541C41">
      <w:pPr>
        <w:spacing w:after="0"/>
        <w:rPr>
          <w:iCs/>
          <w:color w:val="000000" w:themeColor="text1"/>
          <w:sz w:val="28"/>
          <w:szCs w:val="28"/>
          <w:lang w:val="vi-VN"/>
        </w:rPr>
      </w:pPr>
      <w:r w:rsidRPr="00541C41">
        <w:rPr>
          <w:iCs/>
          <w:color w:val="000000" w:themeColor="text1"/>
          <w:sz w:val="28"/>
          <w:szCs w:val="28"/>
          <w:lang w:val="vi-VN"/>
        </w:rPr>
        <w:t>a. Các đồ vật làm bằng kim loại thông thường ví dụ như Fe bị gỉ sau một thời gian sử dụng. Trong khi đó đồ trang sức làm bằng Ag, Au thì không bị gỉ?</w:t>
      </w:r>
    </w:p>
    <w:p w14:paraId="47703A04" w14:textId="77777777" w:rsidR="00541C41" w:rsidRPr="00541C41" w:rsidRDefault="00541C41" w:rsidP="00541C41">
      <w:pPr>
        <w:spacing w:after="0"/>
        <w:rPr>
          <w:iCs/>
          <w:color w:val="000000" w:themeColor="text1"/>
          <w:sz w:val="28"/>
          <w:szCs w:val="28"/>
          <w:lang w:val="vi-VN"/>
        </w:rPr>
      </w:pPr>
      <w:r w:rsidRPr="00541C41">
        <w:rPr>
          <w:iCs/>
          <w:color w:val="000000" w:themeColor="text1"/>
          <w:sz w:val="28"/>
          <w:szCs w:val="28"/>
          <w:lang w:val="vi-VN"/>
        </w:rPr>
        <w:t>b. Mưa axit ảnh hưởng tới công trình kiến trúc, làm thay đổi độ pH (Dân gọi là độ chua) của đất và nước. Tại sao lại có hiện tượng mưa axit?</w:t>
      </w:r>
    </w:p>
    <w:p w14:paraId="376E7987" w14:textId="77777777" w:rsidR="00541C41" w:rsidRPr="00541C41" w:rsidRDefault="00541C41" w:rsidP="00541C41">
      <w:pPr>
        <w:spacing w:after="0"/>
        <w:rPr>
          <w:iCs/>
          <w:color w:val="000000" w:themeColor="text1"/>
          <w:sz w:val="28"/>
          <w:szCs w:val="28"/>
          <w:lang w:val="vi-VN"/>
        </w:rPr>
      </w:pPr>
      <w:r w:rsidRPr="00541C41">
        <w:rPr>
          <w:iCs/>
          <w:color w:val="000000" w:themeColor="text1"/>
          <w:sz w:val="28"/>
          <w:szCs w:val="28"/>
          <w:lang w:val="vi-VN"/>
        </w:rPr>
        <w:t>c. Trên mặt một hố vôi bị ngập nước có một lớp vạng rắn. Tại sao lại có lớp vạng trên?</w:t>
      </w:r>
    </w:p>
    <w:p w14:paraId="24391439" w14:textId="77777777" w:rsidR="00541C41" w:rsidRPr="00541C41" w:rsidRDefault="00541C41" w:rsidP="00541C41">
      <w:pPr>
        <w:spacing w:after="0"/>
        <w:rPr>
          <w:b/>
          <w:i/>
          <w:iCs/>
          <w:color w:val="000000" w:themeColor="text1"/>
          <w:sz w:val="28"/>
          <w:szCs w:val="28"/>
          <w:lang w:val="vi-VN"/>
        </w:rPr>
      </w:pPr>
      <w:r w:rsidRPr="00541C41">
        <w:rPr>
          <w:sz w:val="28"/>
          <w:szCs w:val="28"/>
          <w:lang w:val="vi-VN"/>
        </w:rPr>
        <w:t>d. Vào đầu mùa vụ, các bác nông dân hay bón vôi bột để cải tạo đất. Tại sao, em hãy giải thích?</w:t>
      </w:r>
      <w:r w:rsidRPr="00541C41">
        <w:rPr>
          <w:sz w:val="28"/>
          <w:szCs w:val="28"/>
          <w:lang w:val="pt-BR"/>
        </w:rPr>
        <w:tab/>
      </w:r>
    </w:p>
    <w:p w14:paraId="3CC9A2ED" w14:textId="77777777" w:rsidR="00541C41" w:rsidRPr="00541C41" w:rsidRDefault="00541C41" w:rsidP="00541C41">
      <w:pPr>
        <w:spacing w:after="0"/>
        <w:rPr>
          <w:bCs/>
          <w:sz w:val="28"/>
          <w:szCs w:val="28"/>
          <w:lang w:val="vi-VN"/>
        </w:rPr>
      </w:pPr>
      <w:r w:rsidRPr="00541C41">
        <w:rPr>
          <w:b/>
          <w:bCs/>
          <w:sz w:val="28"/>
          <w:szCs w:val="28"/>
          <w:lang w:val="vi-VN"/>
        </w:rPr>
        <w:t xml:space="preserve">          </w:t>
      </w:r>
      <w:r w:rsidRPr="00541C41">
        <w:rPr>
          <w:bCs/>
          <w:sz w:val="28"/>
          <w:szCs w:val="28"/>
          <w:lang w:val="vi-VN"/>
        </w:rPr>
        <w:t>2. Hỗn hợp khí X gồm SO</w:t>
      </w:r>
      <w:r w:rsidRPr="00541C41">
        <w:rPr>
          <w:bCs/>
          <w:sz w:val="28"/>
          <w:szCs w:val="28"/>
          <w:vertAlign w:val="subscript"/>
          <w:lang w:val="vi-VN"/>
        </w:rPr>
        <w:t>2</w:t>
      </w:r>
      <w:r w:rsidRPr="00541C41">
        <w:rPr>
          <w:bCs/>
          <w:sz w:val="28"/>
          <w:szCs w:val="28"/>
          <w:lang w:val="vi-VN"/>
        </w:rPr>
        <w:t xml:space="preserve"> và SO</w:t>
      </w:r>
      <w:r w:rsidRPr="00541C41">
        <w:rPr>
          <w:bCs/>
          <w:sz w:val="28"/>
          <w:szCs w:val="28"/>
          <w:vertAlign w:val="subscript"/>
          <w:lang w:val="vi-VN"/>
        </w:rPr>
        <w:t>3</w:t>
      </w:r>
      <w:r w:rsidRPr="00541C41">
        <w:rPr>
          <w:bCs/>
          <w:sz w:val="28"/>
          <w:szCs w:val="28"/>
          <w:lang w:val="vi-VN"/>
        </w:rPr>
        <w:t xml:space="preserve"> có tỉ khối so với H</w:t>
      </w:r>
      <w:r w:rsidRPr="00541C41">
        <w:rPr>
          <w:bCs/>
          <w:sz w:val="28"/>
          <w:szCs w:val="28"/>
          <w:vertAlign w:val="subscript"/>
          <w:lang w:val="vi-VN"/>
        </w:rPr>
        <w:t>2</w:t>
      </w:r>
      <w:r w:rsidRPr="00541C41">
        <w:rPr>
          <w:bCs/>
          <w:sz w:val="28"/>
          <w:szCs w:val="28"/>
          <w:lang w:val="vi-VN"/>
        </w:rPr>
        <w:t xml:space="preserve"> là 36. </w:t>
      </w:r>
    </w:p>
    <w:p w14:paraId="1E7C3E3C" w14:textId="77777777" w:rsidR="00541C41" w:rsidRPr="00541C41" w:rsidRDefault="00541C41" w:rsidP="00541C41">
      <w:pPr>
        <w:spacing w:after="0"/>
        <w:rPr>
          <w:bCs/>
          <w:sz w:val="28"/>
          <w:szCs w:val="28"/>
          <w:lang w:val="vi-VN"/>
        </w:rPr>
      </w:pPr>
      <w:r w:rsidRPr="00541C41">
        <w:rPr>
          <w:bCs/>
          <w:sz w:val="28"/>
          <w:szCs w:val="28"/>
          <w:lang w:val="vi-VN"/>
        </w:rPr>
        <w:t>a. Tính phần trăm các khí có trong hỗn hợp. (đáp số SO</w:t>
      </w:r>
      <w:r w:rsidRPr="00541C41">
        <w:rPr>
          <w:bCs/>
          <w:sz w:val="28"/>
          <w:szCs w:val="28"/>
          <w:vertAlign w:val="subscript"/>
          <w:lang w:val="vi-VN"/>
        </w:rPr>
        <w:t>2</w:t>
      </w:r>
      <w:r w:rsidRPr="00541C41">
        <w:rPr>
          <w:bCs/>
          <w:sz w:val="28"/>
          <w:szCs w:val="28"/>
          <w:lang w:val="vi-VN"/>
        </w:rPr>
        <w:t xml:space="preserve"> 50%)</w:t>
      </w:r>
    </w:p>
    <w:p w14:paraId="1F6C3900" w14:textId="77777777" w:rsidR="00541C41" w:rsidRPr="00541C41" w:rsidRDefault="00541C41" w:rsidP="00541C41">
      <w:pPr>
        <w:spacing w:after="0"/>
        <w:rPr>
          <w:bCs/>
          <w:sz w:val="28"/>
          <w:szCs w:val="28"/>
          <w:lang w:val="vi-VN"/>
        </w:rPr>
      </w:pPr>
      <w:r w:rsidRPr="00541C41">
        <w:rPr>
          <w:bCs/>
          <w:sz w:val="28"/>
          <w:szCs w:val="28"/>
          <w:lang w:val="vi-VN"/>
        </w:rPr>
        <w:t xml:space="preserve">b. Nếu số mol của hỗn hợp là 2 mol tìm khối lượng mỗi khí trong X </w:t>
      </w:r>
    </w:p>
    <w:p w14:paraId="15D36721" w14:textId="77777777" w:rsidR="00541C41" w:rsidRPr="00541C41" w:rsidRDefault="00541C41" w:rsidP="00541C41">
      <w:pPr>
        <w:tabs>
          <w:tab w:val="left" w:pos="1320"/>
        </w:tabs>
        <w:spacing w:after="0" w:line="240" w:lineRule="auto"/>
        <w:jc w:val="both"/>
        <w:rPr>
          <w:b/>
          <w:bCs/>
          <w:sz w:val="28"/>
          <w:szCs w:val="28"/>
          <w:lang w:val="vi-VN"/>
        </w:rPr>
      </w:pPr>
    </w:p>
    <w:p w14:paraId="6A282451" w14:textId="77777777" w:rsidR="00541C41" w:rsidRPr="00541C41" w:rsidRDefault="00541C41" w:rsidP="00541C41">
      <w:pPr>
        <w:tabs>
          <w:tab w:val="left" w:pos="1320"/>
        </w:tabs>
        <w:spacing w:after="0" w:line="240" w:lineRule="auto"/>
        <w:jc w:val="both"/>
        <w:rPr>
          <w:sz w:val="28"/>
          <w:szCs w:val="28"/>
          <w:lang w:val="pt-BR"/>
        </w:rPr>
      </w:pPr>
      <w:r w:rsidRPr="00541C41">
        <w:rPr>
          <w:b/>
          <w:bCs/>
          <w:sz w:val="28"/>
          <w:szCs w:val="28"/>
          <w:lang w:val="vi-VN"/>
        </w:rPr>
        <w:t>Câu 5.</w:t>
      </w:r>
      <w:r w:rsidRPr="00541C41">
        <w:rPr>
          <w:b/>
          <w:sz w:val="28"/>
          <w:szCs w:val="28"/>
          <w:lang w:val="vi-VN"/>
        </w:rPr>
        <w:t xml:space="preserve"> (2,0 điểm)</w:t>
      </w:r>
      <w:r w:rsidRPr="00541C41">
        <w:rPr>
          <w:sz w:val="28"/>
          <w:szCs w:val="28"/>
          <w:lang w:val="vi-VN"/>
        </w:rPr>
        <w:t xml:space="preserve"> Đồng nitrat bị nhiệt phân huỷ theo sơ đồ phản ứng sau:</w:t>
      </w:r>
    </w:p>
    <w:p w14:paraId="210634A2" w14:textId="77777777" w:rsidR="00541C41" w:rsidRPr="00541C41" w:rsidRDefault="00541C41" w:rsidP="00541C41">
      <w:pPr>
        <w:spacing w:after="0"/>
        <w:ind w:left="284" w:firstLine="284"/>
        <w:rPr>
          <w:sz w:val="28"/>
          <w:szCs w:val="28"/>
        </w:rPr>
      </w:pPr>
      <w:r w:rsidRPr="00541C41">
        <w:rPr>
          <w:sz w:val="28"/>
          <w:szCs w:val="28"/>
        </w:rPr>
        <w:t>Cu(NO</w:t>
      </w:r>
      <w:r w:rsidRPr="00541C41">
        <w:rPr>
          <w:sz w:val="28"/>
          <w:szCs w:val="28"/>
          <w:vertAlign w:val="subscript"/>
        </w:rPr>
        <w:t>3</w:t>
      </w:r>
      <w:r w:rsidRPr="00541C41">
        <w:rPr>
          <w:sz w:val="28"/>
          <w:szCs w:val="28"/>
        </w:rPr>
        <w:t>)</w:t>
      </w:r>
      <w:r w:rsidRPr="00541C41">
        <w:rPr>
          <w:sz w:val="28"/>
          <w:szCs w:val="28"/>
          <w:vertAlign w:val="subscript"/>
        </w:rPr>
        <w:t xml:space="preserve">2(r) </w:t>
      </w:r>
      <w:r w:rsidRPr="00541C41">
        <w:rPr>
          <w:sz w:val="28"/>
          <w:szCs w:val="28"/>
        </w:rPr>
        <w:t xml:space="preserve"> </w:t>
      </w:r>
      <m:oMath>
        <m:r>
          <w:rPr>
            <w:rFonts w:ascii="Cambria Math" w:hAnsi="Cambria Math"/>
            <w:sz w:val="28"/>
            <w:szCs w:val="28"/>
          </w:rPr>
          <m:t>--</m:t>
        </m:r>
        <m:groupChr>
          <m:groupChrPr>
            <m:chr m:val="→"/>
            <m:vertJc m:val="bot"/>
            <m:ctrlPr>
              <w:rPr>
                <w:rFonts w:ascii="Cambria Math" w:hAnsi="Cambria Math"/>
                <w:i/>
                <w:noProof/>
                <w:sz w:val="28"/>
                <w:szCs w:val="28"/>
              </w:rPr>
            </m:ctrlPr>
          </m:groupChrPr>
          <m:e>
            <m:sSup>
              <m:sSupPr>
                <m:ctrlPr>
                  <w:rPr>
                    <w:rFonts w:ascii="Cambria Math" w:hAnsi="Cambria Math"/>
                    <w:i/>
                    <w:noProof/>
                    <w:sz w:val="28"/>
                    <w:szCs w:val="28"/>
                  </w:rPr>
                </m:ctrlPr>
              </m:sSupPr>
              <m:e>
                <m:r>
                  <w:rPr>
                    <w:rFonts w:ascii="Cambria Math" w:hAnsi="Cambria Math"/>
                    <w:noProof/>
                    <w:sz w:val="28"/>
                    <w:szCs w:val="28"/>
                  </w:rPr>
                  <m:t>t</m:t>
                </m:r>
              </m:e>
              <m:sup>
                <m:r>
                  <w:rPr>
                    <w:rFonts w:ascii="Cambria Math" w:hAnsi="Cambria Math"/>
                    <w:noProof/>
                    <w:sz w:val="28"/>
                    <w:szCs w:val="28"/>
                  </w:rPr>
                  <m:t>0</m:t>
                </m:r>
              </m:sup>
            </m:sSup>
          </m:e>
        </m:groupChr>
      </m:oMath>
      <w:r w:rsidRPr="00541C41">
        <w:rPr>
          <w:sz w:val="28"/>
          <w:szCs w:val="28"/>
        </w:rPr>
        <w:t xml:space="preserve"> CuO</w:t>
      </w:r>
      <w:r w:rsidRPr="00541C41">
        <w:rPr>
          <w:sz w:val="28"/>
          <w:szCs w:val="28"/>
          <w:vertAlign w:val="subscript"/>
        </w:rPr>
        <w:t>(r)</w:t>
      </w:r>
      <w:r w:rsidRPr="00541C41">
        <w:rPr>
          <w:sz w:val="28"/>
          <w:szCs w:val="28"/>
        </w:rPr>
        <w:t xml:space="preserve"> + NO</w:t>
      </w:r>
      <w:r w:rsidRPr="00541C41">
        <w:rPr>
          <w:sz w:val="28"/>
          <w:szCs w:val="28"/>
          <w:vertAlign w:val="subscript"/>
        </w:rPr>
        <w:t>2(k)</w:t>
      </w:r>
      <w:r w:rsidRPr="00541C41">
        <w:rPr>
          <w:sz w:val="28"/>
          <w:szCs w:val="28"/>
        </w:rPr>
        <w:t xml:space="preserve"> + O</w:t>
      </w:r>
      <w:r w:rsidRPr="00541C41">
        <w:rPr>
          <w:sz w:val="28"/>
          <w:szCs w:val="28"/>
          <w:vertAlign w:val="subscript"/>
        </w:rPr>
        <w:t>2(k)</w:t>
      </w:r>
    </w:p>
    <w:p w14:paraId="061DF256" w14:textId="77777777" w:rsidR="00541C41" w:rsidRPr="00541C41" w:rsidRDefault="00541C41" w:rsidP="00541C41">
      <w:pPr>
        <w:spacing w:after="0"/>
        <w:rPr>
          <w:sz w:val="28"/>
          <w:szCs w:val="28"/>
        </w:rPr>
      </w:pPr>
      <w:r w:rsidRPr="00541C41">
        <w:rPr>
          <w:sz w:val="28"/>
          <w:szCs w:val="28"/>
        </w:rPr>
        <w:t>Nung m</w:t>
      </w:r>
      <w:r w:rsidRPr="00541C41">
        <w:rPr>
          <w:sz w:val="28"/>
          <w:szCs w:val="28"/>
          <w:vertAlign w:val="subscript"/>
        </w:rPr>
        <w:t>1</w:t>
      </w:r>
      <w:r w:rsidRPr="00541C41">
        <w:rPr>
          <w:sz w:val="28"/>
          <w:szCs w:val="28"/>
        </w:rPr>
        <w:t xml:space="preserve"> gam Cu(NO</w:t>
      </w:r>
      <w:r w:rsidRPr="00541C41">
        <w:rPr>
          <w:sz w:val="28"/>
          <w:szCs w:val="28"/>
          <w:vertAlign w:val="subscript"/>
        </w:rPr>
        <w:t>3</w:t>
      </w:r>
      <w:r w:rsidRPr="00541C41">
        <w:rPr>
          <w:sz w:val="28"/>
          <w:szCs w:val="28"/>
        </w:rPr>
        <w:t>)</w:t>
      </w:r>
      <w:r w:rsidRPr="00541C41">
        <w:rPr>
          <w:sz w:val="28"/>
          <w:szCs w:val="28"/>
          <w:vertAlign w:val="subscript"/>
        </w:rPr>
        <w:t>2</w:t>
      </w:r>
      <w:r w:rsidRPr="00541C41">
        <w:rPr>
          <w:sz w:val="28"/>
          <w:szCs w:val="28"/>
        </w:rPr>
        <w:t xml:space="preserve"> sau một thời gian thấy còn lại m</w:t>
      </w:r>
      <w:r w:rsidRPr="00541C41">
        <w:rPr>
          <w:sz w:val="28"/>
          <w:szCs w:val="28"/>
          <w:vertAlign w:val="subscript"/>
        </w:rPr>
        <w:t>2</w:t>
      </w:r>
      <w:r w:rsidRPr="00541C41">
        <w:rPr>
          <w:sz w:val="28"/>
          <w:szCs w:val="28"/>
        </w:rPr>
        <w:t xml:space="preserve"> gam chất rắn.</w:t>
      </w:r>
    </w:p>
    <w:p w14:paraId="45E68BA8" w14:textId="77777777" w:rsidR="00541C41" w:rsidRPr="00541C41" w:rsidRDefault="00541C41" w:rsidP="00541C41">
      <w:pPr>
        <w:spacing w:after="0"/>
        <w:rPr>
          <w:sz w:val="28"/>
          <w:szCs w:val="28"/>
        </w:rPr>
      </w:pPr>
      <w:r w:rsidRPr="00541C41">
        <w:rPr>
          <w:sz w:val="28"/>
          <w:szCs w:val="28"/>
          <w:lang w:val="vi-VN"/>
        </w:rPr>
        <w:t>a</w:t>
      </w:r>
      <w:r w:rsidRPr="00541C41">
        <w:rPr>
          <w:sz w:val="28"/>
          <w:szCs w:val="28"/>
        </w:rPr>
        <w:t>. Tính % về thể tích các khí thu được sau phản ứng?</w:t>
      </w:r>
    </w:p>
    <w:p w14:paraId="388891A3" w14:textId="77777777" w:rsidR="00541C41" w:rsidRPr="00541C41" w:rsidRDefault="00541C41" w:rsidP="00541C41">
      <w:pPr>
        <w:spacing w:after="0"/>
        <w:rPr>
          <w:sz w:val="28"/>
          <w:szCs w:val="28"/>
        </w:rPr>
      </w:pPr>
      <w:r w:rsidRPr="00541C41">
        <w:rPr>
          <w:sz w:val="28"/>
          <w:szCs w:val="28"/>
          <w:lang w:val="vi-VN"/>
        </w:rPr>
        <w:t>b</w:t>
      </w:r>
      <w:r w:rsidRPr="00541C41">
        <w:rPr>
          <w:sz w:val="28"/>
          <w:szCs w:val="28"/>
        </w:rPr>
        <w:t>. Nếu m</w:t>
      </w:r>
      <w:r w:rsidRPr="00541C41">
        <w:rPr>
          <w:sz w:val="28"/>
          <w:szCs w:val="28"/>
          <w:vertAlign w:val="subscript"/>
        </w:rPr>
        <w:t xml:space="preserve">1 </w:t>
      </w:r>
      <w:r w:rsidRPr="00541C41">
        <w:rPr>
          <w:sz w:val="28"/>
          <w:szCs w:val="28"/>
        </w:rPr>
        <w:t>= 45,12 gam, m</w:t>
      </w:r>
      <w:r w:rsidRPr="00541C41">
        <w:rPr>
          <w:sz w:val="28"/>
          <w:szCs w:val="28"/>
          <w:vertAlign w:val="subscript"/>
        </w:rPr>
        <w:t>2</w:t>
      </w:r>
      <w:r w:rsidRPr="00541C41">
        <w:rPr>
          <w:sz w:val="28"/>
          <w:szCs w:val="28"/>
        </w:rPr>
        <w:t xml:space="preserve"> = 25,68 gam. Tính hiệu suất phản ứng nhiệt phân?</w:t>
      </w:r>
    </w:p>
    <w:p w14:paraId="6A47D961" w14:textId="77777777" w:rsidR="00541C41" w:rsidRPr="00541C41" w:rsidRDefault="00541C41" w:rsidP="00541C41">
      <w:pPr>
        <w:spacing w:after="0" w:line="240" w:lineRule="auto"/>
        <w:jc w:val="both"/>
        <w:rPr>
          <w:b/>
          <w:bCs/>
          <w:sz w:val="28"/>
          <w:szCs w:val="28"/>
        </w:rPr>
      </w:pPr>
    </w:p>
    <w:p w14:paraId="616B3CCC" w14:textId="77777777" w:rsidR="00541C41" w:rsidRPr="00541C41" w:rsidRDefault="00541C41" w:rsidP="00541C41">
      <w:pPr>
        <w:spacing w:after="0" w:line="240" w:lineRule="auto"/>
        <w:jc w:val="both"/>
        <w:rPr>
          <w:sz w:val="28"/>
          <w:szCs w:val="28"/>
        </w:rPr>
      </w:pPr>
      <w:r w:rsidRPr="00541C41">
        <w:rPr>
          <w:b/>
          <w:bCs/>
          <w:sz w:val="28"/>
          <w:szCs w:val="28"/>
        </w:rPr>
        <w:t>Câu 6</w:t>
      </w:r>
      <w:r w:rsidRPr="00541C41">
        <w:rPr>
          <w:sz w:val="28"/>
          <w:szCs w:val="28"/>
        </w:rPr>
        <w:t xml:space="preserve">. </w:t>
      </w:r>
      <w:r w:rsidRPr="00541C41">
        <w:rPr>
          <w:b/>
          <w:sz w:val="28"/>
          <w:szCs w:val="28"/>
        </w:rPr>
        <w:t>(2,0 điểm)</w:t>
      </w:r>
      <w:r w:rsidRPr="00541C41">
        <w:rPr>
          <w:b/>
          <w:sz w:val="28"/>
          <w:szCs w:val="28"/>
          <w:lang w:val="vi-VN"/>
        </w:rPr>
        <w:t xml:space="preserve">. </w:t>
      </w:r>
      <w:r w:rsidRPr="00541C41">
        <w:rPr>
          <w:sz w:val="28"/>
          <w:szCs w:val="28"/>
        </w:rPr>
        <w:t>Ở 12</w:t>
      </w:r>
      <w:r w:rsidRPr="00541C41">
        <w:rPr>
          <w:sz w:val="28"/>
          <w:szCs w:val="28"/>
          <w:vertAlign w:val="superscript"/>
        </w:rPr>
        <w:t>0</w:t>
      </w:r>
      <w:r w:rsidRPr="00541C41">
        <w:rPr>
          <w:sz w:val="28"/>
          <w:szCs w:val="28"/>
        </w:rPr>
        <w:t>C có 1355 g dung dịch CuSO</w:t>
      </w:r>
      <w:r w:rsidRPr="00541C41">
        <w:rPr>
          <w:sz w:val="28"/>
          <w:szCs w:val="28"/>
          <w:vertAlign w:val="subscript"/>
        </w:rPr>
        <w:t>4</w:t>
      </w:r>
      <w:r w:rsidRPr="00541C41">
        <w:rPr>
          <w:sz w:val="28"/>
          <w:szCs w:val="28"/>
        </w:rPr>
        <w:t xml:space="preserve">  bão hoà</w:t>
      </w:r>
      <w:r w:rsidRPr="00541C41">
        <w:rPr>
          <w:sz w:val="28"/>
          <w:szCs w:val="28"/>
          <w:vertAlign w:val="subscript"/>
        </w:rPr>
        <w:t xml:space="preserve"> </w:t>
      </w:r>
      <w:r w:rsidRPr="00541C41">
        <w:rPr>
          <w:sz w:val="28"/>
          <w:szCs w:val="28"/>
        </w:rPr>
        <w:t>. Đun nóng dung dịch đó lên 90</w:t>
      </w:r>
      <w:r w:rsidRPr="00541C41">
        <w:rPr>
          <w:sz w:val="28"/>
          <w:szCs w:val="28"/>
          <w:vertAlign w:val="superscript"/>
        </w:rPr>
        <w:t>0</w:t>
      </w:r>
      <w:r w:rsidRPr="00541C41">
        <w:rPr>
          <w:sz w:val="28"/>
          <w:szCs w:val="28"/>
        </w:rPr>
        <w:t>C (nước chưa bay hơi). Hỏi phải thêm vào dung dịch này bao nhiêu gam CuSO</w:t>
      </w:r>
      <w:r w:rsidRPr="00541C41">
        <w:rPr>
          <w:sz w:val="28"/>
          <w:szCs w:val="28"/>
          <w:vertAlign w:val="subscript"/>
        </w:rPr>
        <w:t>4</w:t>
      </w:r>
      <w:r w:rsidRPr="00541C41">
        <w:rPr>
          <w:sz w:val="28"/>
          <w:szCs w:val="28"/>
        </w:rPr>
        <w:t>.5H</w:t>
      </w:r>
      <w:r w:rsidRPr="00541C41">
        <w:rPr>
          <w:sz w:val="28"/>
          <w:szCs w:val="28"/>
          <w:vertAlign w:val="subscript"/>
        </w:rPr>
        <w:t>2</w:t>
      </w:r>
      <w:r w:rsidRPr="00541C41">
        <w:rPr>
          <w:sz w:val="28"/>
          <w:szCs w:val="28"/>
        </w:rPr>
        <w:t xml:space="preserve">O để được dung dịch bão hoà ở nhiệt độ này. </w:t>
      </w:r>
    </w:p>
    <w:p w14:paraId="6A0840CA" w14:textId="77777777" w:rsidR="00541C41" w:rsidRPr="00541C41" w:rsidRDefault="00541C41" w:rsidP="00541C41">
      <w:pPr>
        <w:spacing w:after="0"/>
        <w:rPr>
          <w:sz w:val="28"/>
          <w:szCs w:val="28"/>
        </w:rPr>
      </w:pPr>
      <w:r w:rsidRPr="00541C41">
        <w:rPr>
          <w:sz w:val="28"/>
          <w:szCs w:val="28"/>
        </w:rPr>
        <w:t>Biết độ tan  S</w:t>
      </w:r>
      <w:r w:rsidRPr="00541C41">
        <w:rPr>
          <w:sz w:val="28"/>
          <w:szCs w:val="28"/>
          <w:vertAlign w:val="subscript"/>
        </w:rPr>
        <w:t>CuSO4</w:t>
      </w:r>
      <w:r w:rsidRPr="00541C41">
        <w:rPr>
          <w:sz w:val="28"/>
          <w:szCs w:val="28"/>
        </w:rPr>
        <w:t>(12</w:t>
      </w:r>
      <w:r w:rsidRPr="00541C41">
        <w:rPr>
          <w:sz w:val="28"/>
          <w:szCs w:val="28"/>
          <w:vertAlign w:val="superscript"/>
        </w:rPr>
        <w:t>0</w:t>
      </w:r>
      <w:r w:rsidRPr="00541C41">
        <w:rPr>
          <w:sz w:val="28"/>
          <w:szCs w:val="28"/>
        </w:rPr>
        <w:t>C) = 35,5g và S</w:t>
      </w:r>
      <w:r w:rsidRPr="00541C41">
        <w:rPr>
          <w:sz w:val="28"/>
          <w:szCs w:val="28"/>
          <w:vertAlign w:val="subscript"/>
        </w:rPr>
        <w:t>CuSO4</w:t>
      </w:r>
      <w:r w:rsidRPr="00541C41">
        <w:rPr>
          <w:sz w:val="28"/>
          <w:szCs w:val="28"/>
        </w:rPr>
        <w:t>(90</w:t>
      </w:r>
      <w:r w:rsidRPr="00541C41">
        <w:rPr>
          <w:sz w:val="28"/>
          <w:szCs w:val="28"/>
          <w:vertAlign w:val="superscript"/>
        </w:rPr>
        <w:t>0</w:t>
      </w:r>
      <w:r w:rsidRPr="00541C41">
        <w:rPr>
          <w:sz w:val="28"/>
          <w:szCs w:val="28"/>
        </w:rPr>
        <w:t>C) = 80g.</w:t>
      </w:r>
    </w:p>
    <w:p w14:paraId="59AA67B0" w14:textId="77777777" w:rsidR="00541C41" w:rsidRPr="00541C41" w:rsidRDefault="00541C41" w:rsidP="00541C41">
      <w:pPr>
        <w:spacing w:after="0"/>
        <w:rPr>
          <w:sz w:val="28"/>
          <w:szCs w:val="28"/>
          <w:lang w:val="pl-PL"/>
        </w:rPr>
      </w:pPr>
      <w:r w:rsidRPr="00541C41">
        <w:rPr>
          <w:b/>
          <w:bCs/>
          <w:sz w:val="28"/>
          <w:szCs w:val="28"/>
        </w:rPr>
        <w:t>Câu 7</w:t>
      </w:r>
      <w:r w:rsidRPr="00541C41">
        <w:rPr>
          <w:b/>
          <w:bCs/>
          <w:sz w:val="28"/>
          <w:szCs w:val="28"/>
          <w:lang w:val="pl-PL"/>
        </w:rPr>
        <w:t>.</w:t>
      </w:r>
      <w:r w:rsidRPr="00541C41">
        <w:rPr>
          <w:sz w:val="28"/>
          <w:szCs w:val="28"/>
        </w:rPr>
        <w:t xml:space="preserve"> Trộn  50 ml dung dịch HNO</w:t>
      </w:r>
      <w:r w:rsidRPr="00541C41">
        <w:rPr>
          <w:sz w:val="28"/>
          <w:szCs w:val="28"/>
          <w:vertAlign w:val="subscript"/>
        </w:rPr>
        <w:t>3</w:t>
      </w:r>
      <w:r w:rsidRPr="00541C41">
        <w:rPr>
          <w:sz w:val="28"/>
          <w:szCs w:val="28"/>
        </w:rPr>
        <w:t xml:space="preserve"> nồng độ x mol/l với 150 ml dung dịch Ba(OH)</w:t>
      </w:r>
      <w:r w:rsidRPr="00541C41">
        <w:rPr>
          <w:sz w:val="28"/>
          <w:szCs w:val="28"/>
          <w:vertAlign w:val="subscript"/>
        </w:rPr>
        <w:t>2</w:t>
      </w:r>
      <w:r w:rsidRPr="00541C41">
        <w:rPr>
          <w:sz w:val="28"/>
          <w:szCs w:val="28"/>
        </w:rPr>
        <w:t xml:space="preserve"> 0,2 mol/l thu đ</w:t>
      </w:r>
      <w:r w:rsidRPr="00541C41">
        <w:rPr>
          <w:sz w:val="28"/>
          <w:szCs w:val="28"/>
        </w:rPr>
        <w:softHyphen/>
        <w:t>ược dung dịch A. Cho mẩu quì tím vào dung dịch A thấy quì  tím chuyển màu xanh. Them từ từ 100 ml dung dịch HCl 0,1mol/l vào dung  dịch A thì thấy quì tím trở lại màu tím. Tính nồng độ x mol/l.</w:t>
      </w:r>
    </w:p>
    <w:p w14:paraId="7958B0C3" w14:textId="77777777" w:rsidR="00541C41" w:rsidRPr="00541C41" w:rsidRDefault="00541C41" w:rsidP="00541C41">
      <w:pPr>
        <w:spacing w:after="0" w:line="240" w:lineRule="auto"/>
        <w:rPr>
          <w:b/>
          <w:bCs/>
          <w:sz w:val="28"/>
          <w:szCs w:val="28"/>
        </w:rPr>
      </w:pPr>
      <w:r w:rsidRPr="00541C41">
        <w:rPr>
          <w:b/>
          <w:bCs/>
          <w:sz w:val="28"/>
          <w:szCs w:val="28"/>
        </w:rPr>
        <w:t>3. KHTN 3: (14 điểm)</w:t>
      </w:r>
    </w:p>
    <w:p w14:paraId="5A822345" w14:textId="77777777" w:rsidR="00541C41" w:rsidRPr="00541C41" w:rsidRDefault="00541C41" w:rsidP="00541C41">
      <w:pPr>
        <w:spacing w:after="0" w:line="240" w:lineRule="auto"/>
        <w:rPr>
          <w:rFonts w:eastAsia="Times New Roman"/>
          <w:b/>
          <w:sz w:val="28"/>
          <w:szCs w:val="28"/>
        </w:rPr>
      </w:pPr>
      <w:r w:rsidRPr="00541C41">
        <w:rPr>
          <w:rFonts w:eastAsia="Times New Roman"/>
          <w:b/>
          <w:sz w:val="28"/>
          <w:szCs w:val="28"/>
        </w:rPr>
        <w:t>Câu 1 ( 2 điểm)</w:t>
      </w:r>
    </w:p>
    <w:p w14:paraId="4D9006C6" w14:textId="77777777" w:rsidR="00541C41" w:rsidRPr="00541C41" w:rsidRDefault="00541C41" w:rsidP="00541C41">
      <w:pPr>
        <w:spacing w:after="0" w:line="240" w:lineRule="auto"/>
        <w:ind w:firstLine="284"/>
        <w:jc w:val="both"/>
        <w:rPr>
          <w:rFonts w:eastAsia="Times New Roman"/>
          <w:sz w:val="28"/>
          <w:szCs w:val="28"/>
          <w:lang w:val="fr-FR"/>
        </w:rPr>
      </w:pPr>
      <w:r w:rsidRPr="00541C41">
        <w:rPr>
          <w:rFonts w:eastAsia="Times New Roman"/>
          <w:b/>
          <w:sz w:val="28"/>
          <w:szCs w:val="28"/>
          <w:lang w:val="fr-FR"/>
        </w:rPr>
        <w:t>a/.</w:t>
      </w:r>
      <w:r w:rsidRPr="00541C41">
        <w:rPr>
          <w:rFonts w:eastAsia="Times New Roman"/>
          <w:sz w:val="28"/>
          <w:szCs w:val="28"/>
          <w:lang w:val="fr-FR"/>
        </w:rPr>
        <w:t xml:space="preserve"> Huyết áp là gì? Nguyên nhân làm thay đổi huyết áp?</w:t>
      </w:r>
    </w:p>
    <w:p w14:paraId="2960CBAC" w14:textId="77777777" w:rsidR="00541C41" w:rsidRPr="00541C41" w:rsidRDefault="00541C41" w:rsidP="00541C41">
      <w:pPr>
        <w:spacing w:after="0" w:line="240" w:lineRule="auto"/>
        <w:ind w:firstLine="284"/>
        <w:jc w:val="both"/>
        <w:rPr>
          <w:rFonts w:eastAsia="Times New Roman"/>
          <w:sz w:val="28"/>
          <w:szCs w:val="28"/>
          <w:lang w:val="nl-NL"/>
        </w:rPr>
      </w:pPr>
      <w:r w:rsidRPr="00541C41">
        <w:rPr>
          <w:rFonts w:eastAsia="Times New Roman"/>
          <w:b/>
          <w:sz w:val="28"/>
          <w:szCs w:val="28"/>
          <w:lang w:val="fr-FR"/>
        </w:rPr>
        <w:t>b/.</w:t>
      </w:r>
      <w:r w:rsidRPr="00541C41">
        <w:rPr>
          <w:rFonts w:eastAsia="Times New Roman"/>
          <w:sz w:val="28"/>
          <w:szCs w:val="28"/>
          <w:lang w:val="fr-FR"/>
        </w:rPr>
        <w:t xml:space="preserve"> </w:t>
      </w:r>
      <w:r w:rsidRPr="00541C41">
        <w:rPr>
          <w:rFonts w:eastAsia="Times New Roman"/>
          <w:sz w:val="28"/>
          <w:szCs w:val="28"/>
          <w:lang w:val="nl-NL"/>
        </w:rPr>
        <w:t>Vì sao càng xa tim huyết áp càng nhỏ? Vì sao người bị cao huyết áp thì không nên ăn mặn?</w:t>
      </w:r>
    </w:p>
    <w:p w14:paraId="017254FD" w14:textId="77777777" w:rsidR="00541C41" w:rsidRPr="00541C41" w:rsidRDefault="00541C41" w:rsidP="00541C41">
      <w:pPr>
        <w:spacing w:after="0" w:line="240" w:lineRule="auto"/>
        <w:ind w:firstLine="284"/>
        <w:jc w:val="both"/>
        <w:rPr>
          <w:rFonts w:eastAsia="Times New Roman"/>
          <w:sz w:val="28"/>
          <w:szCs w:val="28"/>
          <w:lang w:val="nl-NL"/>
        </w:rPr>
      </w:pPr>
      <w:r w:rsidRPr="00541C41">
        <w:rPr>
          <w:rFonts w:eastAsia="Times New Roman"/>
          <w:b/>
          <w:sz w:val="28"/>
          <w:szCs w:val="28"/>
          <w:lang w:val="nl-NL"/>
        </w:rPr>
        <w:t>c/.</w:t>
      </w:r>
      <w:r w:rsidRPr="00541C41">
        <w:rPr>
          <w:rFonts w:eastAsia="Times New Roman"/>
          <w:sz w:val="28"/>
          <w:szCs w:val="28"/>
          <w:lang w:val="nl-NL"/>
        </w:rPr>
        <w:t xml:space="preserve"> Vì sao tim hoạt động theo nhịp gián đoạn nhưng máu lại chảy được liên tục trong hệ mạch.</w:t>
      </w:r>
    </w:p>
    <w:p w14:paraId="1A3316AC" w14:textId="77777777" w:rsidR="00541C41" w:rsidRPr="00541C41" w:rsidRDefault="00541C41" w:rsidP="00541C41">
      <w:pPr>
        <w:spacing w:after="0" w:line="240" w:lineRule="auto"/>
        <w:jc w:val="both"/>
        <w:rPr>
          <w:rFonts w:eastAsia="Times New Roman"/>
          <w:b/>
          <w:color w:val="000000"/>
          <w:sz w:val="28"/>
          <w:szCs w:val="28"/>
          <w:lang w:val="nl-NL"/>
        </w:rPr>
      </w:pPr>
      <w:r w:rsidRPr="00541C41">
        <w:rPr>
          <w:rFonts w:eastAsia="Times New Roman"/>
          <w:b/>
          <w:color w:val="000000"/>
          <w:sz w:val="28"/>
          <w:szCs w:val="28"/>
          <w:lang w:val="pt-BR"/>
        </w:rPr>
        <w:t>C</w:t>
      </w:r>
      <w:r w:rsidRPr="00541C41">
        <w:rPr>
          <w:rFonts w:eastAsia="Times New Roman"/>
          <w:b/>
          <w:color w:val="000000"/>
          <w:spacing w:val="-1"/>
          <w:sz w:val="28"/>
          <w:szCs w:val="28"/>
          <w:lang w:val="pt-BR"/>
        </w:rPr>
        <w:t>â</w:t>
      </w:r>
      <w:r w:rsidRPr="00541C41">
        <w:rPr>
          <w:rFonts w:eastAsia="Times New Roman"/>
          <w:b/>
          <w:color w:val="000000"/>
          <w:sz w:val="28"/>
          <w:szCs w:val="28"/>
          <w:lang w:val="pt-BR"/>
        </w:rPr>
        <w:t>u 2</w:t>
      </w:r>
      <w:r w:rsidRPr="00541C41">
        <w:rPr>
          <w:rFonts w:eastAsia="Times New Roman"/>
          <w:b/>
          <w:color w:val="000000"/>
          <w:spacing w:val="2"/>
          <w:sz w:val="28"/>
          <w:szCs w:val="28"/>
          <w:lang w:val="pt-BR"/>
        </w:rPr>
        <w:t xml:space="preserve"> </w:t>
      </w:r>
      <w:r w:rsidRPr="00541C41">
        <w:rPr>
          <w:rFonts w:eastAsia="Times New Roman"/>
          <w:b/>
          <w:color w:val="000000"/>
          <w:sz w:val="28"/>
          <w:szCs w:val="28"/>
          <w:lang w:val="pt-BR"/>
        </w:rPr>
        <w:t>(</w:t>
      </w:r>
      <w:r w:rsidRPr="00541C41">
        <w:rPr>
          <w:rFonts w:eastAsia="Times New Roman"/>
          <w:b/>
          <w:color w:val="000000"/>
          <w:spacing w:val="-2"/>
          <w:sz w:val="28"/>
          <w:szCs w:val="28"/>
          <w:lang w:val="pt-BR"/>
        </w:rPr>
        <w:t xml:space="preserve"> </w:t>
      </w:r>
      <w:r w:rsidRPr="00541C41">
        <w:rPr>
          <w:rFonts w:eastAsia="Times New Roman"/>
          <w:b/>
          <w:color w:val="000000"/>
          <w:sz w:val="28"/>
          <w:szCs w:val="28"/>
          <w:lang w:val="pt-BR"/>
        </w:rPr>
        <w:t xml:space="preserve">2.0 </w:t>
      </w:r>
      <w:r w:rsidRPr="00541C41">
        <w:rPr>
          <w:rFonts w:eastAsia="Times New Roman"/>
          <w:b/>
          <w:color w:val="000000"/>
          <w:spacing w:val="-2"/>
          <w:sz w:val="28"/>
          <w:szCs w:val="28"/>
          <w:lang w:val="pt-BR"/>
        </w:rPr>
        <w:t>đ</w:t>
      </w:r>
      <w:r w:rsidRPr="00541C41">
        <w:rPr>
          <w:rFonts w:eastAsia="Times New Roman"/>
          <w:b/>
          <w:color w:val="000000"/>
          <w:spacing w:val="1"/>
          <w:sz w:val="28"/>
          <w:szCs w:val="28"/>
          <w:lang w:val="pt-BR"/>
        </w:rPr>
        <w:t>i</w:t>
      </w:r>
      <w:r w:rsidRPr="00541C41">
        <w:rPr>
          <w:rFonts w:eastAsia="Times New Roman"/>
          <w:b/>
          <w:color w:val="000000"/>
          <w:spacing w:val="-3"/>
          <w:sz w:val="28"/>
          <w:szCs w:val="28"/>
          <w:lang w:val="pt-BR"/>
        </w:rPr>
        <w:t>ể</w:t>
      </w:r>
      <w:r w:rsidRPr="00541C41">
        <w:rPr>
          <w:rFonts w:eastAsia="Times New Roman"/>
          <w:b/>
          <w:color w:val="000000"/>
          <w:spacing w:val="1"/>
          <w:sz w:val="28"/>
          <w:szCs w:val="28"/>
          <w:lang w:val="pt-BR"/>
        </w:rPr>
        <w:t>m</w:t>
      </w:r>
      <w:r w:rsidRPr="00541C41">
        <w:rPr>
          <w:rFonts w:eastAsia="Times New Roman"/>
          <w:b/>
          <w:color w:val="000000"/>
          <w:sz w:val="28"/>
          <w:szCs w:val="28"/>
          <w:lang w:val="pt-BR"/>
        </w:rPr>
        <w:t>)</w:t>
      </w:r>
    </w:p>
    <w:p w14:paraId="34F99722" w14:textId="77777777" w:rsidR="00541C41" w:rsidRPr="00541C41" w:rsidRDefault="00541C41" w:rsidP="00541C41">
      <w:pPr>
        <w:spacing w:after="0" w:line="240" w:lineRule="auto"/>
        <w:jc w:val="both"/>
        <w:rPr>
          <w:rFonts w:eastAsia="Times New Roman"/>
          <w:b/>
          <w:color w:val="000000"/>
          <w:sz w:val="28"/>
          <w:szCs w:val="28"/>
          <w:lang w:val="it-IT"/>
        </w:rPr>
      </w:pPr>
      <w:r w:rsidRPr="00541C41">
        <w:rPr>
          <w:rFonts w:eastAsia="Times New Roman"/>
          <w:b/>
          <w:sz w:val="28"/>
          <w:szCs w:val="28"/>
          <w:lang w:val="it-IT" w:eastAsia="en-GB"/>
        </w:rPr>
        <w:t>a</w:t>
      </w:r>
      <w:r w:rsidRPr="00541C41">
        <w:rPr>
          <w:rFonts w:eastAsia="Times New Roman"/>
          <w:sz w:val="28"/>
          <w:szCs w:val="28"/>
          <w:lang w:val="it-IT" w:eastAsia="en-GB"/>
        </w:rPr>
        <w:t>.Thời gian trung bình của một chu kì tim của 1 bệnh nhân là 0,6 giây gồm 3 pha: thời gian pha co tâm nhĩ, pha co tâm thất và pha dãn chung với tỉ lệ 3:4:5. Mỗi lần tâm thất co tống lên động mạch được 60ml máu. Hãy cho biết:</w:t>
      </w:r>
    </w:p>
    <w:p w14:paraId="6627BFBD" w14:textId="77777777" w:rsidR="00541C41" w:rsidRPr="00541C41" w:rsidRDefault="00541C41" w:rsidP="00541C41">
      <w:pPr>
        <w:spacing w:after="0" w:line="240" w:lineRule="auto"/>
        <w:jc w:val="both"/>
        <w:rPr>
          <w:rFonts w:eastAsia="Times New Roman"/>
          <w:sz w:val="28"/>
          <w:szCs w:val="28"/>
          <w:lang w:val="it-IT" w:eastAsia="en-GB"/>
        </w:rPr>
      </w:pPr>
      <w:r w:rsidRPr="00541C41">
        <w:rPr>
          <w:rFonts w:eastAsia="Times New Roman"/>
          <w:sz w:val="28"/>
          <w:szCs w:val="28"/>
          <w:lang w:val="it-IT" w:eastAsia="en-GB"/>
        </w:rPr>
        <w:t xml:space="preserve">      - Khi tim làm việc được 1 giờ thì thời gian tâm nhĩ được nghỉ là bao nhiêu, tâm thất được nghỉ bao lâu? Từ đó nếu tình trạng này kéo dài thì ảnh hưởng như thế nào đên sức khoẻ của bệnh nhân trên?</w:t>
      </w:r>
    </w:p>
    <w:p w14:paraId="1DF3A9B0" w14:textId="77777777" w:rsidR="00541C41" w:rsidRPr="00541C41" w:rsidRDefault="00541C41" w:rsidP="00541C41">
      <w:pPr>
        <w:spacing w:after="0" w:line="240" w:lineRule="auto"/>
        <w:jc w:val="both"/>
        <w:rPr>
          <w:rFonts w:eastAsia="Times New Roman"/>
          <w:sz w:val="28"/>
          <w:szCs w:val="28"/>
          <w:lang w:val="it-IT" w:eastAsia="en-GB"/>
        </w:rPr>
      </w:pPr>
      <w:r w:rsidRPr="00541C41">
        <w:rPr>
          <w:rFonts w:eastAsia="Times New Roman"/>
          <w:sz w:val="28"/>
          <w:szCs w:val="28"/>
          <w:lang w:val="it-IT" w:eastAsia="en-GB"/>
        </w:rPr>
        <w:t>-Tính lưu lượng tim?</w:t>
      </w:r>
    </w:p>
    <w:p w14:paraId="27C19603" w14:textId="77777777" w:rsidR="00541C41" w:rsidRPr="00541C41" w:rsidRDefault="00541C41" w:rsidP="00541C41">
      <w:pPr>
        <w:spacing w:after="0" w:line="240" w:lineRule="auto"/>
        <w:ind w:firstLine="284"/>
        <w:jc w:val="both"/>
        <w:rPr>
          <w:sz w:val="28"/>
          <w:szCs w:val="28"/>
          <w:lang w:val="nl-NL"/>
        </w:rPr>
      </w:pPr>
      <w:r w:rsidRPr="00541C41">
        <w:rPr>
          <w:b/>
          <w:sz w:val="28"/>
          <w:szCs w:val="28"/>
          <w:lang w:val="nl-NL"/>
        </w:rPr>
        <w:t>b/.</w:t>
      </w:r>
      <w:r w:rsidRPr="00541C41">
        <w:rPr>
          <w:sz w:val="28"/>
          <w:szCs w:val="28"/>
          <w:lang w:val="nl-NL"/>
        </w:rPr>
        <w:t xml:space="preserve"> Tại sao khi dừng chạy rồi mà chúng ta vẫn phải thở gấp thêm một thời gian rồi mới hô hấp trở lại bình thường? </w:t>
      </w:r>
    </w:p>
    <w:p w14:paraId="48A4B919" w14:textId="77777777" w:rsidR="00541C41" w:rsidRPr="00541C41" w:rsidRDefault="00541C41" w:rsidP="00541C41">
      <w:pPr>
        <w:shd w:val="clear" w:color="auto" w:fill="FFFFFF"/>
        <w:spacing w:after="0" w:line="240" w:lineRule="auto"/>
        <w:rPr>
          <w:rFonts w:eastAsia="Times New Roman"/>
          <w:b/>
          <w:sz w:val="28"/>
          <w:szCs w:val="28"/>
          <w:lang w:val="nl-NL"/>
        </w:rPr>
      </w:pPr>
      <w:r w:rsidRPr="00541C41">
        <w:rPr>
          <w:sz w:val="28"/>
          <w:szCs w:val="28"/>
          <w:lang w:val="nl-NL"/>
        </w:rPr>
        <w:t xml:space="preserve"> </w:t>
      </w:r>
      <w:r w:rsidRPr="00541C41">
        <w:rPr>
          <w:rFonts w:eastAsia="Times New Roman"/>
          <w:b/>
          <w:sz w:val="28"/>
          <w:szCs w:val="28"/>
          <w:lang w:val="nl-NL"/>
        </w:rPr>
        <w:t>Câu 3( 2.0 điểm)</w:t>
      </w:r>
    </w:p>
    <w:p w14:paraId="725DBCE9" w14:textId="77777777" w:rsidR="00541C41" w:rsidRPr="00541C41" w:rsidRDefault="00541C41" w:rsidP="00541C41">
      <w:pPr>
        <w:shd w:val="clear" w:color="auto" w:fill="FFFFFF"/>
        <w:spacing w:after="0" w:line="240" w:lineRule="auto"/>
        <w:ind w:firstLine="284"/>
        <w:rPr>
          <w:rFonts w:eastAsia="Times New Roman"/>
          <w:sz w:val="28"/>
          <w:szCs w:val="28"/>
          <w:lang w:val="nl-NL"/>
        </w:rPr>
      </w:pPr>
      <w:r w:rsidRPr="00541C41">
        <w:rPr>
          <w:rFonts w:eastAsia="Times New Roman"/>
          <w:b/>
          <w:sz w:val="28"/>
          <w:szCs w:val="28"/>
          <w:lang w:val="nl-NL"/>
        </w:rPr>
        <w:lastRenderedPageBreak/>
        <w:t>a/.</w:t>
      </w:r>
      <w:r w:rsidRPr="00541C41">
        <w:rPr>
          <w:rFonts w:eastAsia="Times New Roman"/>
          <w:sz w:val="28"/>
          <w:szCs w:val="28"/>
          <w:lang w:val="nl-NL"/>
        </w:rPr>
        <w:t xml:space="preserve"> Giải thích vì sao Protein trong thức ăn bi dịch vị phân hủy, nhưng protein ở niêm mạc dạ dày được bảo vệ khôngg bị phân hủy?</w:t>
      </w:r>
    </w:p>
    <w:p w14:paraId="112525C4" w14:textId="77777777" w:rsidR="00541C41" w:rsidRPr="00541C41" w:rsidRDefault="00541C41" w:rsidP="00541C41">
      <w:pPr>
        <w:shd w:val="clear" w:color="auto" w:fill="FFFFFF"/>
        <w:spacing w:after="0" w:line="240" w:lineRule="auto"/>
        <w:ind w:firstLine="284"/>
        <w:rPr>
          <w:rFonts w:eastAsia="Times New Roman"/>
          <w:sz w:val="28"/>
          <w:szCs w:val="28"/>
          <w:lang w:val="nl-NL"/>
        </w:rPr>
      </w:pPr>
      <w:r w:rsidRPr="00541C41">
        <w:rPr>
          <w:rFonts w:eastAsia="Times New Roman"/>
          <w:b/>
          <w:sz w:val="28"/>
          <w:szCs w:val="28"/>
          <w:lang w:val="nl-NL"/>
        </w:rPr>
        <w:t>b/.</w:t>
      </w:r>
      <w:r w:rsidRPr="00541C41">
        <w:rPr>
          <w:rFonts w:eastAsia="Times New Roman"/>
          <w:sz w:val="28"/>
          <w:szCs w:val="28"/>
          <w:lang w:val="nl-NL"/>
        </w:rPr>
        <w:t xml:space="preserve"> Một người bị triệu chứng thiếu axit trong dạ dày thì sự tiêu hóa ở ruột non sẽ như thể não ?</w:t>
      </w:r>
    </w:p>
    <w:p w14:paraId="59269210" w14:textId="77777777" w:rsidR="00541C41" w:rsidRPr="00541C41" w:rsidRDefault="00541C41" w:rsidP="00541C41">
      <w:pPr>
        <w:spacing w:after="0" w:line="240" w:lineRule="auto"/>
        <w:jc w:val="both"/>
        <w:rPr>
          <w:b/>
          <w:sz w:val="28"/>
          <w:szCs w:val="28"/>
        </w:rPr>
      </w:pPr>
      <w:r w:rsidRPr="00541C41">
        <w:rPr>
          <w:b/>
          <w:sz w:val="28"/>
          <w:szCs w:val="28"/>
        </w:rPr>
        <w:t>Câu 4 ( 2.0 điểm)</w:t>
      </w:r>
    </w:p>
    <w:p w14:paraId="37BE630E" w14:textId="77777777" w:rsidR="00541C41" w:rsidRPr="00541C41" w:rsidRDefault="00541C41" w:rsidP="00D07AEF">
      <w:pPr>
        <w:pStyle w:val="ListParagraph"/>
        <w:numPr>
          <w:ilvl w:val="0"/>
          <w:numId w:val="135"/>
        </w:numPr>
        <w:spacing w:after="0" w:line="240" w:lineRule="auto"/>
        <w:jc w:val="both"/>
        <w:rPr>
          <w:sz w:val="28"/>
          <w:szCs w:val="28"/>
        </w:rPr>
      </w:pPr>
      <w:r w:rsidRPr="00541C41">
        <w:rPr>
          <w:sz w:val="28"/>
          <w:szCs w:val="28"/>
        </w:rPr>
        <w:t>Khi nghiên cứu về tác động của nhiệt độ đến sinh trưởng và phát triển của cá rô phi Việt Nam người ta đưa ra các mốc nhiệt độ như sau :</w:t>
      </w:r>
    </w:p>
    <w:p w14:paraId="1DEAD180" w14:textId="77777777" w:rsidR="00541C41" w:rsidRPr="00541C41" w:rsidRDefault="00541C41" w:rsidP="00541C41">
      <w:pPr>
        <w:spacing w:after="0" w:line="240" w:lineRule="auto"/>
        <w:jc w:val="both"/>
        <w:rPr>
          <w:sz w:val="28"/>
          <w:szCs w:val="28"/>
        </w:rPr>
      </w:pPr>
      <w:r w:rsidRPr="00541C41">
        <w:rPr>
          <w:sz w:val="28"/>
          <w:szCs w:val="28"/>
        </w:rPr>
        <w:t xml:space="preserve">    1. 5,6 </w:t>
      </w:r>
      <w:r w:rsidRPr="00541C41">
        <w:rPr>
          <w:sz w:val="28"/>
          <w:szCs w:val="28"/>
          <w:vertAlign w:val="superscript"/>
        </w:rPr>
        <w:t xml:space="preserve">0 </w:t>
      </w:r>
      <w:r w:rsidRPr="00541C41">
        <w:rPr>
          <w:sz w:val="28"/>
          <w:szCs w:val="28"/>
        </w:rPr>
        <w:t xml:space="preserve">C       2. 42 </w:t>
      </w:r>
      <w:r w:rsidRPr="00541C41">
        <w:rPr>
          <w:sz w:val="28"/>
          <w:szCs w:val="28"/>
          <w:vertAlign w:val="superscript"/>
        </w:rPr>
        <w:t xml:space="preserve">0 </w:t>
      </w:r>
      <w:r w:rsidRPr="00541C41">
        <w:rPr>
          <w:sz w:val="28"/>
          <w:szCs w:val="28"/>
        </w:rPr>
        <w:t xml:space="preserve">C    3. Từ 20 </w:t>
      </w:r>
      <w:r w:rsidRPr="00541C41">
        <w:rPr>
          <w:sz w:val="28"/>
          <w:szCs w:val="28"/>
          <w:vertAlign w:val="superscript"/>
        </w:rPr>
        <w:t xml:space="preserve">0 </w:t>
      </w:r>
      <w:r w:rsidRPr="00541C41">
        <w:rPr>
          <w:sz w:val="28"/>
          <w:szCs w:val="28"/>
        </w:rPr>
        <w:t xml:space="preserve">C đến 35 </w:t>
      </w:r>
      <w:r w:rsidRPr="00541C41">
        <w:rPr>
          <w:sz w:val="28"/>
          <w:szCs w:val="28"/>
          <w:vertAlign w:val="superscript"/>
        </w:rPr>
        <w:t xml:space="preserve">0 </w:t>
      </w:r>
      <w:r w:rsidRPr="00541C41">
        <w:rPr>
          <w:sz w:val="28"/>
          <w:szCs w:val="28"/>
        </w:rPr>
        <w:t xml:space="preserve">C   4. 30 </w:t>
      </w:r>
      <w:r w:rsidRPr="00541C41">
        <w:rPr>
          <w:sz w:val="28"/>
          <w:szCs w:val="28"/>
          <w:vertAlign w:val="superscript"/>
        </w:rPr>
        <w:t xml:space="preserve">0 </w:t>
      </w:r>
      <w:r w:rsidRPr="00541C41">
        <w:rPr>
          <w:sz w:val="28"/>
          <w:szCs w:val="28"/>
        </w:rPr>
        <w:t xml:space="preserve">C       5. Từ 5,6 </w:t>
      </w:r>
      <w:r w:rsidRPr="00541C41">
        <w:rPr>
          <w:sz w:val="28"/>
          <w:szCs w:val="28"/>
          <w:vertAlign w:val="superscript"/>
        </w:rPr>
        <w:t xml:space="preserve">0 </w:t>
      </w:r>
      <w:r w:rsidRPr="00541C41">
        <w:rPr>
          <w:sz w:val="28"/>
          <w:szCs w:val="28"/>
        </w:rPr>
        <w:t xml:space="preserve">C đến 42 </w:t>
      </w:r>
      <w:r w:rsidRPr="00541C41">
        <w:rPr>
          <w:sz w:val="28"/>
          <w:szCs w:val="28"/>
          <w:vertAlign w:val="superscript"/>
        </w:rPr>
        <w:t xml:space="preserve">0 </w:t>
      </w:r>
      <w:r w:rsidRPr="00541C41">
        <w:rPr>
          <w:sz w:val="28"/>
          <w:szCs w:val="28"/>
        </w:rPr>
        <w:t xml:space="preserve">C    </w:t>
      </w:r>
    </w:p>
    <w:p w14:paraId="5473E4EE" w14:textId="77777777" w:rsidR="00541C41" w:rsidRPr="00541C41" w:rsidRDefault="00541C41" w:rsidP="00541C41">
      <w:pPr>
        <w:spacing w:after="0" w:line="240" w:lineRule="auto"/>
        <w:ind w:left="720"/>
        <w:jc w:val="both"/>
        <w:rPr>
          <w:sz w:val="28"/>
          <w:szCs w:val="28"/>
        </w:rPr>
      </w:pPr>
      <w:r w:rsidRPr="00541C41">
        <w:rPr>
          <w:sz w:val="28"/>
          <w:szCs w:val="28"/>
        </w:rPr>
        <w:t xml:space="preserve">Dựa vào quy luật giới hạn sinh thái . hãy gọi tên các mốc nhiệt độ nói trên </w:t>
      </w:r>
    </w:p>
    <w:p w14:paraId="7D225899" w14:textId="77777777" w:rsidR="00541C41" w:rsidRPr="00541C41" w:rsidRDefault="00541C41" w:rsidP="00D07AEF">
      <w:pPr>
        <w:pStyle w:val="ListParagraph"/>
        <w:numPr>
          <w:ilvl w:val="0"/>
          <w:numId w:val="135"/>
        </w:numPr>
        <w:spacing w:after="0" w:line="240" w:lineRule="auto"/>
        <w:jc w:val="both"/>
        <w:rPr>
          <w:sz w:val="28"/>
          <w:szCs w:val="28"/>
        </w:rPr>
      </w:pPr>
      <w:r w:rsidRPr="00541C41">
        <w:rPr>
          <w:sz w:val="28"/>
          <w:szCs w:val="28"/>
        </w:rPr>
        <w:t xml:space="preserve">ở cá chép, giới hạn chịu đựng về nhiệt độ là 2 </w:t>
      </w:r>
      <w:r w:rsidRPr="00541C41">
        <w:rPr>
          <w:sz w:val="28"/>
          <w:szCs w:val="28"/>
          <w:vertAlign w:val="superscript"/>
        </w:rPr>
        <w:t xml:space="preserve">0 </w:t>
      </w:r>
      <w:r w:rsidRPr="00541C41">
        <w:rPr>
          <w:sz w:val="28"/>
          <w:szCs w:val="28"/>
        </w:rPr>
        <w:t xml:space="preserve">C – 44 </w:t>
      </w:r>
      <w:r w:rsidRPr="00541C41">
        <w:rPr>
          <w:sz w:val="28"/>
          <w:szCs w:val="28"/>
          <w:vertAlign w:val="superscript"/>
        </w:rPr>
        <w:t>0</w:t>
      </w:r>
      <w:r w:rsidRPr="00541C41">
        <w:rPr>
          <w:sz w:val="28"/>
          <w:szCs w:val="28"/>
        </w:rPr>
        <w:t xml:space="preserve"> C . Hãy cho biết trong 2 loài rô phi Việt Nam và loài cá chép , loài nào có khả năng phân bố rộng hơn? Vì sao ?</w:t>
      </w:r>
    </w:p>
    <w:p w14:paraId="29ADD321" w14:textId="77777777" w:rsidR="00541C41" w:rsidRPr="00541C41" w:rsidRDefault="00541C41" w:rsidP="00541C41">
      <w:pPr>
        <w:spacing w:after="0" w:line="240" w:lineRule="auto"/>
        <w:jc w:val="both"/>
        <w:rPr>
          <w:rFonts w:eastAsia="Times New Roman"/>
          <w:b/>
          <w:sz w:val="28"/>
          <w:szCs w:val="28"/>
        </w:rPr>
      </w:pPr>
      <w:r w:rsidRPr="00541C41">
        <w:rPr>
          <w:rFonts w:eastAsia="Times New Roman"/>
          <w:b/>
          <w:sz w:val="28"/>
          <w:szCs w:val="28"/>
        </w:rPr>
        <w:t>Câu 5 ( 2.0 điểm)</w:t>
      </w:r>
    </w:p>
    <w:p w14:paraId="0C89620C" w14:textId="77777777" w:rsidR="00541C41" w:rsidRPr="00541C41" w:rsidRDefault="00541C41" w:rsidP="00541C41">
      <w:pPr>
        <w:spacing w:after="0" w:line="240" w:lineRule="auto"/>
        <w:ind w:firstLine="284"/>
        <w:jc w:val="both"/>
        <w:rPr>
          <w:rFonts w:eastAsia="Times New Roman"/>
          <w:sz w:val="28"/>
          <w:szCs w:val="28"/>
        </w:rPr>
      </w:pPr>
      <w:r w:rsidRPr="00541C41">
        <w:rPr>
          <w:rFonts w:eastAsia="Times New Roman"/>
          <w:b/>
          <w:sz w:val="28"/>
          <w:szCs w:val="28"/>
        </w:rPr>
        <w:t>a/.</w:t>
      </w:r>
      <w:r w:rsidRPr="00541C41">
        <w:rPr>
          <w:rFonts w:eastAsia="Times New Roman"/>
          <w:sz w:val="28"/>
          <w:szCs w:val="28"/>
        </w:rPr>
        <w:t xml:space="preserve"> Nếu các chất cặn bã trong ruột già vì lí do nào đó di chuyển quá nhanh hoặc quá chậm so với bình thường thì sẽ dẫn đến hậu quả gì? Giải thích? </w:t>
      </w:r>
    </w:p>
    <w:p w14:paraId="0D831DA9" w14:textId="77777777" w:rsidR="00541C41" w:rsidRPr="00541C41" w:rsidRDefault="00541C41" w:rsidP="00541C41">
      <w:pPr>
        <w:spacing w:after="0" w:line="240" w:lineRule="auto"/>
        <w:ind w:firstLine="284"/>
        <w:jc w:val="both"/>
        <w:rPr>
          <w:rFonts w:eastAsia="Times New Roman"/>
          <w:sz w:val="28"/>
          <w:szCs w:val="28"/>
        </w:rPr>
      </w:pPr>
      <w:r w:rsidRPr="00541C41">
        <w:rPr>
          <w:rFonts w:eastAsia="Times New Roman"/>
          <w:b/>
          <w:sz w:val="28"/>
          <w:szCs w:val="28"/>
        </w:rPr>
        <w:t>b/.</w:t>
      </w:r>
      <w:r w:rsidRPr="00541C41">
        <w:rPr>
          <w:rFonts w:eastAsia="Times New Roman"/>
          <w:sz w:val="28"/>
          <w:szCs w:val="28"/>
        </w:rPr>
        <w:t xml:space="preserve"> Giữa biến đổi lý học và biến đổi hóa học thức ăn trong khoang miệng và dạ dày  mặt biến đổi nào quan trọng hơn? Vì sao?</w:t>
      </w:r>
    </w:p>
    <w:p w14:paraId="7A1591D1" w14:textId="77777777" w:rsidR="00541C41" w:rsidRPr="00541C41" w:rsidRDefault="00541C41" w:rsidP="00541C41">
      <w:pPr>
        <w:spacing w:after="0" w:line="240" w:lineRule="auto"/>
        <w:jc w:val="both"/>
        <w:rPr>
          <w:rFonts w:eastAsia="Times New Roman"/>
          <w:noProof/>
          <w:sz w:val="28"/>
          <w:szCs w:val="28"/>
        </w:rPr>
      </w:pPr>
      <w:r w:rsidRPr="00541C41">
        <w:rPr>
          <w:rFonts w:eastAsia="Times New Roman"/>
          <w:b/>
          <w:sz w:val="28"/>
          <w:szCs w:val="28"/>
        </w:rPr>
        <w:t xml:space="preserve">Câu 6 </w:t>
      </w:r>
      <w:r w:rsidRPr="00541C41">
        <w:rPr>
          <w:rFonts w:eastAsia="Times New Roman"/>
          <w:b/>
          <w:noProof/>
          <w:sz w:val="28"/>
          <w:szCs w:val="28"/>
        </w:rPr>
        <w:t>(2,0 điểm):</w:t>
      </w:r>
      <w:r w:rsidRPr="00541C41">
        <w:rPr>
          <w:rFonts w:eastAsia="Times New Roman"/>
          <w:noProof/>
          <w:sz w:val="28"/>
          <w:szCs w:val="28"/>
        </w:rPr>
        <w:t xml:space="preserve"> </w:t>
      </w:r>
    </w:p>
    <w:p w14:paraId="2887EC53" w14:textId="77777777" w:rsidR="00541C41" w:rsidRPr="00541C41" w:rsidRDefault="00541C41" w:rsidP="00541C41">
      <w:pPr>
        <w:spacing w:after="0" w:line="240" w:lineRule="auto"/>
        <w:ind w:firstLine="284"/>
        <w:jc w:val="both"/>
        <w:rPr>
          <w:rFonts w:eastAsia="Times New Roman"/>
          <w:noProof/>
          <w:sz w:val="28"/>
          <w:szCs w:val="28"/>
        </w:rPr>
      </w:pPr>
      <w:r w:rsidRPr="00541C41">
        <w:rPr>
          <w:rFonts w:eastAsia="Times New Roman"/>
          <w:noProof/>
          <w:sz w:val="28"/>
          <w:szCs w:val="28"/>
        </w:rPr>
        <w:t>Một người bình thường, hô hấp thường 18 nhịp/ phút, người nàu hô hấp sâu là 14 nhịp/ phút. Biết rằng mỗi nhịp của hô hấp thường cần 500ml không khí/phút, mỗi nhịp hô hấp sâu cần 700ml/phút. Cho biết khí vô ích ở khoảng chết của mỗi nhịp hô hấp thường và hô hấp sâu là 160ml.</w:t>
      </w:r>
    </w:p>
    <w:p w14:paraId="0181E720" w14:textId="77777777" w:rsidR="00541C41" w:rsidRPr="00541C41" w:rsidRDefault="00541C41" w:rsidP="00541C41">
      <w:pPr>
        <w:spacing w:after="0" w:line="240" w:lineRule="auto"/>
        <w:ind w:firstLine="284"/>
        <w:jc w:val="both"/>
        <w:rPr>
          <w:rFonts w:eastAsia="Times New Roman"/>
          <w:noProof/>
          <w:sz w:val="28"/>
          <w:szCs w:val="28"/>
        </w:rPr>
      </w:pPr>
      <w:r w:rsidRPr="00541C41">
        <w:rPr>
          <w:rFonts w:eastAsia="Times New Roman"/>
          <w:b/>
          <w:noProof/>
          <w:sz w:val="28"/>
          <w:szCs w:val="28"/>
        </w:rPr>
        <w:t>a/.</w:t>
      </w:r>
      <w:r w:rsidRPr="00541C41">
        <w:rPr>
          <w:rFonts w:eastAsia="Times New Roman"/>
          <w:noProof/>
          <w:sz w:val="28"/>
          <w:szCs w:val="28"/>
        </w:rPr>
        <w:t xml:space="preserve"> Hãy tính lưu lượng khí lưu thông, khí vô ích và khí hữu ích tới phế nang trong 1 phút</w:t>
      </w:r>
    </w:p>
    <w:p w14:paraId="6F8C683A" w14:textId="77777777" w:rsidR="00541C41" w:rsidRPr="00541C41" w:rsidRDefault="00541C41" w:rsidP="00541C41">
      <w:pPr>
        <w:spacing w:after="0" w:line="240" w:lineRule="auto"/>
        <w:ind w:firstLine="284"/>
        <w:jc w:val="both"/>
        <w:rPr>
          <w:rFonts w:eastAsia="Times New Roman"/>
          <w:sz w:val="28"/>
          <w:szCs w:val="28"/>
        </w:rPr>
      </w:pPr>
      <w:r w:rsidRPr="00541C41">
        <w:rPr>
          <w:rFonts w:eastAsia="Times New Roman"/>
          <w:b/>
          <w:sz w:val="28"/>
          <w:szCs w:val="28"/>
        </w:rPr>
        <w:t>b/.</w:t>
      </w:r>
      <w:r w:rsidRPr="00541C41">
        <w:rPr>
          <w:rFonts w:eastAsia="Times New Roman"/>
          <w:sz w:val="28"/>
          <w:szCs w:val="28"/>
        </w:rPr>
        <w:t xml:space="preserve"> Từ đó hãy rút ra ý nghĩa của việc hô hấp sâu.</w:t>
      </w:r>
    </w:p>
    <w:p w14:paraId="78875C59" w14:textId="77777777" w:rsidR="00541C41" w:rsidRPr="00541C41" w:rsidRDefault="00541C41" w:rsidP="00541C41">
      <w:pPr>
        <w:spacing w:after="0" w:line="240" w:lineRule="auto"/>
        <w:jc w:val="both"/>
        <w:rPr>
          <w:rFonts w:eastAsia="Times New Roman"/>
          <w:sz w:val="28"/>
          <w:szCs w:val="28"/>
        </w:rPr>
      </w:pPr>
      <w:r w:rsidRPr="00541C41">
        <w:rPr>
          <w:rFonts w:eastAsia="Times New Roman"/>
          <w:b/>
          <w:sz w:val="28"/>
          <w:szCs w:val="28"/>
        </w:rPr>
        <w:t>Câu 7 (2,0 điểm)</w:t>
      </w:r>
      <w:r w:rsidRPr="00541C41">
        <w:rPr>
          <w:rFonts w:eastAsia="Times New Roman"/>
          <w:sz w:val="28"/>
          <w:szCs w:val="28"/>
        </w:rPr>
        <w:t>:</w:t>
      </w:r>
    </w:p>
    <w:p w14:paraId="7BEEC1A2" w14:textId="77777777" w:rsidR="00541C41" w:rsidRPr="00541C41" w:rsidRDefault="00541C41" w:rsidP="00D07AEF">
      <w:pPr>
        <w:pStyle w:val="ListParagraph"/>
        <w:numPr>
          <w:ilvl w:val="0"/>
          <w:numId w:val="136"/>
        </w:numPr>
        <w:spacing w:after="0" w:line="240" w:lineRule="auto"/>
        <w:jc w:val="both"/>
        <w:rPr>
          <w:rFonts w:eastAsia="Times New Roman"/>
          <w:sz w:val="28"/>
          <w:szCs w:val="28"/>
        </w:rPr>
      </w:pPr>
      <w:r w:rsidRPr="00541C41">
        <w:rPr>
          <w:rFonts w:eastAsia="Times New Roman"/>
          <w:sz w:val="28"/>
          <w:szCs w:val="28"/>
        </w:rPr>
        <w:t>Theo em trong quần thể sinh vật giữa các cá thể với nhau có những mối quan hệ nào? Giải thích ?</w:t>
      </w:r>
    </w:p>
    <w:p w14:paraId="11875512" w14:textId="77777777" w:rsidR="00541C41" w:rsidRPr="00541C41" w:rsidRDefault="00541C41" w:rsidP="00D07AEF">
      <w:pPr>
        <w:pStyle w:val="ListParagraph"/>
        <w:numPr>
          <w:ilvl w:val="0"/>
          <w:numId w:val="136"/>
        </w:numPr>
        <w:spacing w:after="0" w:line="240" w:lineRule="auto"/>
        <w:jc w:val="both"/>
        <w:rPr>
          <w:rFonts w:eastAsia="Times New Roman"/>
          <w:sz w:val="28"/>
          <w:szCs w:val="28"/>
        </w:rPr>
      </w:pPr>
      <w:r w:rsidRPr="00541C41">
        <w:rPr>
          <w:rFonts w:eastAsia="Times New Roman"/>
          <w:sz w:val="28"/>
          <w:szCs w:val="28"/>
        </w:rPr>
        <w:t>Môi trường có ảnh hưởng như thế nào tới quần thể sinh vật ?</w:t>
      </w:r>
    </w:p>
    <w:p w14:paraId="0FD758B3" w14:textId="77777777" w:rsidR="00541C41" w:rsidRPr="00541C41" w:rsidRDefault="00541C41" w:rsidP="00541C41">
      <w:pPr>
        <w:spacing w:after="0" w:line="240" w:lineRule="auto"/>
        <w:ind w:firstLine="360"/>
        <w:jc w:val="both"/>
        <w:rPr>
          <w:b/>
          <w:iCs/>
          <w:sz w:val="28"/>
          <w:szCs w:val="28"/>
          <w:lang w:val="vi-VN"/>
        </w:rPr>
      </w:pPr>
    </w:p>
    <w:p w14:paraId="5372979A" w14:textId="77777777" w:rsidR="00541C41" w:rsidRPr="00541C41" w:rsidRDefault="00541C41" w:rsidP="00541C41">
      <w:pPr>
        <w:spacing w:after="0" w:line="240" w:lineRule="auto"/>
        <w:ind w:firstLine="360"/>
        <w:jc w:val="center"/>
        <w:rPr>
          <w:b/>
          <w:iCs/>
          <w:sz w:val="28"/>
          <w:szCs w:val="28"/>
          <w:lang w:val="vi-VN"/>
        </w:rPr>
      </w:pPr>
      <w:r w:rsidRPr="00541C41">
        <w:rPr>
          <w:b/>
          <w:iCs/>
          <w:sz w:val="28"/>
          <w:szCs w:val="28"/>
          <w:lang w:val="vi-VN"/>
        </w:rPr>
        <w:t>----------------------------The end-----------------------------</w:t>
      </w:r>
    </w:p>
    <w:p w14:paraId="6E2EE135" w14:textId="77777777" w:rsidR="00541C41" w:rsidRPr="00541C41" w:rsidRDefault="00541C41" w:rsidP="00541C41">
      <w:pPr>
        <w:spacing w:after="0" w:line="240" w:lineRule="auto"/>
        <w:jc w:val="both"/>
        <w:rPr>
          <w:i/>
          <w:iCs/>
          <w:sz w:val="28"/>
          <w:szCs w:val="28"/>
        </w:rPr>
      </w:pPr>
    </w:p>
    <w:p w14:paraId="1782AE89" w14:textId="77777777" w:rsidR="00541C41" w:rsidRPr="00541C41" w:rsidRDefault="00541C41" w:rsidP="00541C41">
      <w:pPr>
        <w:spacing w:after="0" w:line="240" w:lineRule="auto"/>
        <w:jc w:val="both"/>
        <w:rPr>
          <w:i/>
          <w:iCs/>
          <w:sz w:val="28"/>
          <w:szCs w:val="28"/>
        </w:rPr>
      </w:pPr>
    </w:p>
    <w:p w14:paraId="0B6E700D" w14:textId="77777777" w:rsidR="00541C41" w:rsidRPr="00541C41" w:rsidRDefault="00541C41" w:rsidP="00541C41">
      <w:pPr>
        <w:spacing w:after="0" w:line="240" w:lineRule="auto"/>
        <w:jc w:val="both"/>
        <w:rPr>
          <w:i/>
          <w:iCs/>
          <w:sz w:val="28"/>
          <w:szCs w:val="28"/>
        </w:rPr>
      </w:pPr>
    </w:p>
    <w:p w14:paraId="26CD51A1" w14:textId="77777777" w:rsidR="00541C41" w:rsidRPr="00541C41" w:rsidRDefault="00541C41" w:rsidP="00541C41">
      <w:pPr>
        <w:spacing w:after="0" w:line="240" w:lineRule="auto"/>
        <w:jc w:val="both"/>
        <w:rPr>
          <w:i/>
          <w:iCs/>
          <w:sz w:val="28"/>
          <w:szCs w:val="28"/>
        </w:rPr>
      </w:pPr>
    </w:p>
    <w:p w14:paraId="2DC15C17" w14:textId="77777777" w:rsidR="00541C41" w:rsidRPr="00541C41" w:rsidRDefault="00541C41" w:rsidP="00541C41">
      <w:pPr>
        <w:spacing w:after="0" w:line="240" w:lineRule="auto"/>
        <w:jc w:val="both"/>
        <w:rPr>
          <w:i/>
          <w:iCs/>
          <w:sz w:val="28"/>
          <w:szCs w:val="28"/>
        </w:rPr>
      </w:pPr>
    </w:p>
    <w:p w14:paraId="6DF6A695" w14:textId="77777777" w:rsidR="00541C41" w:rsidRPr="00541C41" w:rsidRDefault="00541C41" w:rsidP="00541C41">
      <w:pPr>
        <w:spacing w:after="0" w:line="240" w:lineRule="auto"/>
        <w:jc w:val="both"/>
        <w:rPr>
          <w:i/>
          <w:iCs/>
          <w:sz w:val="28"/>
          <w:szCs w:val="28"/>
        </w:rPr>
      </w:pPr>
    </w:p>
    <w:p w14:paraId="2A61A63B" w14:textId="77777777" w:rsidR="00541C41" w:rsidRPr="00541C41" w:rsidRDefault="00541C41" w:rsidP="00541C41">
      <w:pPr>
        <w:spacing w:after="0" w:line="240" w:lineRule="auto"/>
        <w:jc w:val="both"/>
        <w:rPr>
          <w:i/>
          <w:iCs/>
          <w:sz w:val="28"/>
          <w:szCs w:val="28"/>
        </w:rPr>
      </w:pPr>
    </w:p>
    <w:p w14:paraId="7F32E1E6" w14:textId="77777777" w:rsidR="00541C41" w:rsidRPr="00541C41" w:rsidRDefault="00541C41" w:rsidP="00541C41">
      <w:pPr>
        <w:spacing w:after="0" w:line="240" w:lineRule="auto"/>
        <w:jc w:val="both"/>
        <w:rPr>
          <w:i/>
          <w:iCs/>
          <w:sz w:val="28"/>
          <w:szCs w:val="28"/>
        </w:rPr>
      </w:pPr>
    </w:p>
    <w:p w14:paraId="5E1124CC" w14:textId="77777777" w:rsidR="00541C41" w:rsidRPr="00541C41" w:rsidRDefault="00541C41" w:rsidP="00541C41">
      <w:pPr>
        <w:spacing w:after="0" w:line="240" w:lineRule="auto"/>
        <w:jc w:val="both"/>
        <w:rPr>
          <w:i/>
          <w:iCs/>
          <w:sz w:val="28"/>
          <w:szCs w:val="28"/>
        </w:rPr>
      </w:pPr>
    </w:p>
    <w:p w14:paraId="52BD83D8" w14:textId="77777777" w:rsidR="00541C41" w:rsidRPr="00541C41" w:rsidRDefault="00541C41" w:rsidP="00541C41">
      <w:pPr>
        <w:spacing w:after="0" w:line="240" w:lineRule="auto"/>
        <w:jc w:val="both"/>
        <w:rPr>
          <w:i/>
          <w:iCs/>
          <w:sz w:val="28"/>
          <w:szCs w:val="28"/>
        </w:rPr>
      </w:pPr>
    </w:p>
    <w:p w14:paraId="4B77D839" w14:textId="77777777" w:rsidR="00541C41" w:rsidRPr="00541C41" w:rsidRDefault="00541C41" w:rsidP="00541C41">
      <w:pPr>
        <w:spacing w:after="0" w:line="240" w:lineRule="auto"/>
        <w:jc w:val="both"/>
        <w:rPr>
          <w:i/>
          <w:iCs/>
          <w:sz w:val="28"/>
          <w:szCs w:val="28"/>
        </w:rPr>
      </w:pPr>
    </w:p>
    <w:p w14:paraId="4FAEEBFB" w14:textId="77777777" w:rsidR="00541C41" w:rsidRPr="00541C41" w:rsidRDefault="00541C41" w:rsidP="00541C41">
      <w:pPr>
        <w:spacing w:after="0" w:line="240" w:lineRule="auto"/>
        <w:jc w:val="both"/>
        <w:rPr>
          <w:i/>
          <w:iCs/>
          <w:sz w:val="28"/>
          <w:szCs w:val="28"/>
        </w:rPr>
      </w:pPr>
    </w:p>
    <w:p w14:paraId="049FDDE5" w14:textId="77777777" w:rsidR="00541C41" w:rsidRPr="00541C41" w:rsidRDefault="00541C41" w:rsidP="00541C41">
      <w:pPr>
        <w:spacing w:after="0" w:line="240" w:lineRule="auto"/>
        <w:jc w:val="both"/>
        <w:rPr>
          <w:i/>
          <w:iCs/>
          <w:sz w:val="28"/>
          <w:szCs w:val="28"/>
        </w:rPr>
      </w:pPr>
    </w:p>
    <w:p w14:paraId="04104847" w14:textId="77777777" w:rsidR="00541C41" w:rsidRPr="00541C41" w:rsidRDefault="00541C41" w:rsidP="00541C41">
      <w:pPr>
        <w:spacing w:after="0" w:line="240" w:lineRule="auto"/>
        <w:jc w:val="both"/>
        <w:rPr>
          <w:i/>
          <w:iCs/>
          <w:sz w:val="28"/>
          <w:szCs w:val="28"/>
        </w:rPr>
      </w:pPr>
    </w:p>
    <w:p w14:paraId="7FB1741A" w14:textId="77777777" w:rsidR="00541C41" w:rsidRPr="00541C41" w:rsidRDefault="00541C41" w:rsidP="00541C41">
      <w:pPr>
        <w:spacing w:after="0" w:line="240" w:lineRule="auto"/>
        <w:jc w:val="both"/>
        <w:rPr>
          <w:i/>
          <w:iCs/>
          <w:sz w:val="28"/>
          <w:szCs w:val="28"/>
        </w:rPr>
      </w:pPr>
    </w:p>
    <w:p w14:paraId="55BFFF02" w14:textId="77777777" w:rsidR="00541C41" w:rsidRPr="00541C41" w:rsidRDefault="00541C41" w:rsidP="00541C41">
      <w:pPr>
        <w:spacing w:after="0" w:line="240" w:lineRule="auto"/>
        <w:jc w:val="both"/>
        <w:rPr>
          <w:i/>
          <w:iCs/>
          <w:sz w:val="28"/>
          <w:szCs w:val="28"/>
        </w:rPr>
      </w:pPr>
    </w:p>
    <w:p w14:paraId="41A6C96A" w14:textId="77777777" w:rsidR="00541C41" w:rsidRPr="00541C41" w:rsidRDefault="00541C41" w:rsidP="00541C41">
      <w:pPr>
        <w:spacing w:after="0" w:line="240" w:lineRule="auto"/>
        <w:jc w:val="both"/>
        <w:rPr>
          <w:i/>
          <w:iCs/>
          <w:sz w:val="28"/>
          <w:szCs w:val="28"/>
        </w:rPr>
      </w:pPr>
    </w:p>
    <w:p w14:paraId="3689D19B" w14:textId="77777777" w:rsidR="00541C41" w:rsidRPr="00541C41" w:rsidRDefault="00541C41" w:rsidP="00541C41">
      <w:pPr>
        <w:spacing w:after="0" w:line="240" w:lineRule="auto"/>
        <w:jc w:val="both"/>
        <w:rPr>
          <w:i/>
          <w:iCs/>
          <w:sz w:val="28"/>
          <w:szCs w:val="28"/>
        </w:rPr>
      </w:pPr>
    </w:p>
    <w:p w14:paraId="603B08F0" w14:textId="77777777" w:rsidR="00541C41" w:rsidRPr="00541C41" w:rsidRDefault="00541C41" w:rsidP="00541C41">
      <w:pPr>
        <w:spacing w:after="0" w:line="240" w:lineRule="auto"/>
        <w:jc w:val="both"/>
        <w:rPr>
          <w:i/>
          <w:iCs/>
          <w:sz w:val="28"/>
          <w:szCs w:val="28"/>
        </w:rPr>
      </w:pPr>
    </w:p>
    <w:p w14:paraId="53D2D307" w14:textId="77777777" w:rsidR="00541C41" w:rsidRPr="00541C41" w:rsidRDefault="00541C41" w:rsidP="00541C41">
      <w:pPr>
        <w:spacing w:after="0" w:line="240" w:lineRule="auto"/>
        <w:jc w:val="both"/>
        <w:rPr>
          <w:i/>
          <w:iCs/>
          <w:sz w:val="28"/>
          <w:szCs w:val="28"/>
        </w:rPr>
      </w:pPr>
    </w:p>
    <w:p w14:paraId="59F68656" w14:textId="77777777" w:rsidR="00541C41" w:rsidRPr="00541C41" w:rsidRDefault="00541C41" w:rsidP="00541C41">
      <w:pPr>
        <w:spacing w:after="0" w:line="240" w:lineRule="auto"/>
        <w:jc w:val="both"/>
        <w:rPr>
          <w:i/>
          <w:iCs/>
          <w:sz w:val="28"/>
          <w:szCs w:val="28"/>
        </w:rPr>
      </w:pPr>
    </w:p>
    <w:p w14:paraId="618C866E" w14:textId="77777777" w:rsidR="00541C41" w:rsidRPr="00541C41" w:rsidRDefault="00541C41" w:rsidP="00541C41">
      <w:pPr>
        <w:spacing w:after="0" w:line="240" w:lineRule="auto"/>
        <w:jc w:val="both"/>
        <w:rPr>
          <w:i/>
          <w:iCs/>
          <w:sz w:val="28"/>
          <w:szCs w:val="28"/>
        </w:rPr>
      </w:pPr>
    </w:p>
    <w:p w14:paraId="670E0718" w14:textId="77777777" w:rsidR="00541C41" w:rsidRPr="00541C41" w:rsidRDefault="00541C41" w:rsidP="00541C41">
      <w:pPr>
        <w:spacing w:after="0" w:line="240" w:lineRule="auto"/>
        <w:jc w:val="center"/>
        <w:rPr>
          <w:b/>
          <w:sz w:val="28"/>
          <w:szCs w:val="28"/>
        </w:rPr>
      </w:pPr>
      <w:r w:rsidRPr="00541C41">
        <w:rPr>
          <w:b/>
          <w:sz w:val="28"/>
          <w:szCs w:val="28"/>
        </w:rPr>
        <w:t>HƯỚNG DẪN CHẤM ĐỀ MINH HỌA MÔN KHTN</w:t>
      </w:r>
    </w:p>
    <w:p w14:paraId="20331B75" w14:textId="77777777" w:rsidR="00541C41" w:rsidRPr="00541C41" w:rsidRDefault="00541C41" w:rsidP="00541C41">
      <w:pPr>
        <w:spacing w:after="0" w:line="240" w:lineRule="auto"/>
        <w:jc w:val="center"/>
        <w:rPr>
          <w:b/>
          <w:sz w:val="28"/>
          <w:szCs w:val="28"/>
        </w:rPr>
      </w:pPr>
      <w:r w:rsidRPr="00541C41">
        <w:rPr>
          <w:b/>
          <w:sz w:val="28"/>
          <w:szCs w:val="28"/>
        </w:rPr>
        <w:t>ĐỀ GIAO LƯU HỌC SINH GIỎI LỚP 8 NĂM HỌC 2023 - 2024</w:t>
      </w:r>
    </w:p>
    <w:p w14:paraId="63B11505" w14:textId="77777777" w:rsidR="00541C41" w:rsidRPr="00541C41" w:rsidRDefault="00541C41" w:rsidP="00541C41">
      <w:pPr>
        <w:spacing w:after="0" w:line="240" w:lineRule="auto"/>
        <w:jc w:val="both"/>
        <w:rPr>
          <w:b/>
          <w:sz w:val="28"/>
          <w:szCs w:val="28"/>
        </w:rPr>
      </w:pPr>
    </w:p>
    <w:p w14:paraId="1B803F87" w14:textId="77777777" w:rsidR="00541C41" w:rsidRPr="00541C41" w:rsidRDefault="00541C41" w:rsidP="00541C41">
      <w:pPr>
        <w:spacing w:after="0" w:line="240" w:lineRule="auto"/>
        <w:jc w:val="both"/>
        <w:rPr>
          <w:b/>
          <w:sz w:val="28"/>
          <w:szCs w:val="28"/>
        </w:rPr>
      </w:pPr>
      <w:r w:rsidRPr="00541C41">
        <w:rPr>
          <w:b/>
          <w:sz w:val="28"/>
          <w:szCs w:val="28"/>
        </w:rPr>
        <w:t>I. PHẦN 1 (BẮT BUỘC): 6 điểm</w:t>
      </w:r>
    </w:p>
    <w:p w14:paraId="2211E84D" w14:textId="77777777" w:rsidR="00541C41" w:rsidRPr="00541C41" w:rsidRDefault="00541C41" w:rsidP="00541C41">
      <w:pPr>
        <w:spacing w:after="0" w:line="240" w:lineRule="auto"/>
        <w:jc w:val="both"/>
        <w:rPr>
          <w:b/>
          <w:sz w:val="28"/>
          <w:szCs w:val="28"/>
        </w:rPr>
      </w:pPr>
    </w:p>
    <w:tbl>
      <w:tblPr>
        <w:tblStyle w:val="TableGrid"/>
        <w:tblW w:w="0" w:type="auto"/>
        <w:tblLook w:val="04A0" w:firstRow="1" w:lastRow="0" w:firstColumn="1" w:lastColumn="0" w:noHBand="0" w:noVBand="1"/>
      </w:tblPr>
      <w:tblGrid>
        <w:gridCol w:w="959"/>
        <w:gridCol w:w="7796"/>
        <w:gridCol w:w="930"/>
      </w:tblGrid>
      <w:tr w:rsidR="00541C41" w:rsidRPr="00541C41" w14:paraId="664C9F74" w14:textId="77777777" w:rsidTr="00316CF7">
        <w:tc>
          <w:tcPr>
            <w:tcW w:w="959" w:type="dxa"/>
            <w:vAlign w:val="center"/>
          </w:tcPr>
          <w:p w14:paraId="240985AD" w14:textId="77777777" w:rsidR="00541C41" w:rsidRPr="00541C41" w:rsidRDefault="00541C41" w:rsidP="00541C41">
            <w:pPr>
              <w:spacing w:after="0" w:line="240" w:lineRule="auto"/>
              <w:jc w:val="center"/>
              <w:rPr>
                <w:b/>
                <w:sz w:val="28"/>
                <w:szCs w:val="28"/>
              </w:rPr>
            </w:pPr>
            <w:r w:rsidRPr="00541C41">
              <w:rPr>
                <w:b/>
                <w:sz w:val="28"/>
                <w:szCs w:val="28"/>
              </w:rPr>
              <w:t>Câu</w:t>
            </w:r>
          </w:p>
        </w:tc>
        <w:tc>
          <w:tcPr>
            <w:tcW w:w="7796" w:type="dxa"/>
            <w:vAlign w:val="center"/>
          </w:tcPr>
          <w:p w14:paraId="1C59FE10" w14:textId="77777777" w:rsidR="00541C41" w:rsidRPr="00541C41" w:rsidRDefault="00541C41" w:rsidP="00541C41">
            <w:pPr>
              <w:spacing w:after="0" w:line="240" w:lineRule="auto"/>
              <w:jc w:val="center"/>
              <w:rPr>
                <w:b/>
                <w:sz w:val="28"/>
                <w:szCs w:val="28"/>
              </w:rPr>
            </w:pPr>
            <w:r w:rsidRPr="00541C41">
              <w:rPr>
                <w:b/>
                <w:sz w:val="28"/>
                <w:szCs w:val="28"/>
              </w:rPr>
              <w:t>Nội dung</w:t>
            </w:r>
          </w:p>
        </w:tc>
        <w:tc>
          <w:tcPr>
            <w:tcW w:w="930" w:type="dxa"/>
            <w:vAlign w:val="center"/>
          </w:tcPr>
          <w:p w14:paraId="437478D7" w14:textId="77777777" w:rsidR="00541C41" w:rsidRPr="00541C41" w:rsidRDefault="00541C41" w:rsidP="00541C41">
            <w:pPr>
              <w:spacing w:after="0" w:line="240" w:lineRule="auto"/>
              <w:jc w:val="center"/>
              <w:rPr>
                <w:b/>
                <w:sz w:val="28"/>
                <w:szCs w:val="28"/>
              </w:rPr>
            </w:pPr>
            <w:r w:rsidRPr="00541C41">
              <w:rPr>
                <w:b/>
                <w:sz w:val="28"/>
                <w:szCs w:val="28"/>
              </w:rPr>
              <w:t>Điểm</w:t>
            </w:r>
          </w:p>
        </w:tc>
      </w:tr>
      <w:tr w:rsidR="00541C41" w:rsidRPr="00541C41" w14:paraId="2F272D49" w14:textId="77777777" w:rsidTr="00316CF7">
        <w:tc>
          <w:tcPr>
            <w:tcW w:w="959" w:type="dxa"/>
            <w:vAlign w:val="center"/>
          </w:tcPr>
          <w:p w14:paraId="248E0CB2" w14:textId="77777777" w:rsidR="00541C41" w:rsidRPr="00541C41" w:rsidRDefault="00541C41" w:rsidP="00541C41">
            <w:pPr>
              <w:spacing w:after="0" w:line="240" w:lineRule="auto"/>
              <w:jc w:val="center"/>
              <w:rPr>
                <w:b/>
                <w:sz w:val="28"/>
                <w:szCs w:val="28"/>
              </w:rPr>
            </w:pPr>
            <w:r w:rsidRPr="00541C41">
              <w:rPr>
                <w:b/>
                <w:sz w:val="28"/>
                <w:szCs w:val="28"/>
              </w:rPr>
              <w:t>1</w:t>
            </w:r>
          </w:p>
          <w:p w14:paraId="7889BD30" w14:textId="77777777" w:rsidR="00541C41" w:rsidRPr="00541C41" w:rsidRDefault="00541C41" w:rsidP="00541C41">
            <w:pPr>
              <w:spacing w:after="0" w:line="240" w:lineRule="auto"/>
              <w:jc w:val="center"/>
              <w:rPr>
                <w:sz w:val="28"/>
                <w:szCs w:val="28"/>
              </w:rPr>
            </w:pPr>
            <w:r w:rsidRPr="00541C41">
              <w:rPr>
                <w:sz w:val="28"/>
                <w:szCs w:val="28"/>
              </w:rPr>
              <w:t>1điểm</w:t>
            </w:r>
          </w:p>
        </w:tc>
        <w:tc>
          <w:tcPr>
            <w:tcW w:w="7796" w:type="dxa"/>
          </w:tcPr>
          <w:p w14:paraId="572BC0F0" w14:textId="77777777" w:rsidR="00541C41" w:rsidRPr="00541C41" w:rsidRDefault="00541C41" w:rsidP="00541C41">
            <w:pPr>
              <w:spacing w:after="0" w:line="240" w:lineRule="auto"/>
              <w:jc w:val="both"/>
              <w:rPr>
                <w:sz w:val="28"/>
                <w:szCs w:val="28"/>
                <w:lang w:val="pt-BR"/>
              </w:rPr>
            </w:pPr>
            <w:r w:rsidRPr="00541C41">
              <w:rPr>
                <w:sz w:val="28"/>
                <w:szCs w:val="28"/>
                <w:lang w:val="pt-BR"/>
              </w:rPr>
              <w:t>V= (0,25+0,15+0,65+0,45)= 37,185l</w:t>
            </w:r>
          </w:p>
          <w:p w14:paraId="4495A39C" w14:textId="77777777" w:rsidR="00541C41" w:rsidRPr="00541C41" w:rsidRDefault="00541C41" w:rsidP="00541C41">
            <w:pPr>
              <w:spacing w:after="0" w:line="240" w:lineRule="auto"/>
              <w:jc w:val="both"/>
              <w:rPr>
                <w:sz w:val="28"/>
                <w:szCs w:val="28"/>
                <w:lang w:val="pt-BR"/>
              </w:rPr>
            </w:pPr>
            <w:r w:rsidRPr="00541C41">
              <w:rPr>
                <w:sz w:val="28"/>
                <w:szCs w:val="28"/>
                <w:lang w:val="pt-BR"/>
              </w:rPr>
              <w:t>M= 0,25.64+0,15.44+0,65.28+0,45.2= 41,7g</w:t>
            </w:r>
          </w:p>
        </w:tc>
        <w:tc>
          <w:tcPr>
            <w:tcW w:w="930" w:type="dxa"/>
          </w:tcPr>
          <w:p w14:paraId="3BB26B25" w14:textId="77777777" w:rsidR="00541C41" w:rsidRPr="00541C41" w:rsidRDefault="00541C41" w:rsidP="00541C41">
            <w:pPr>
              <w:spacing w:after="0" w:line="240" w:lineRule="auto"/>
              <w:rPr>
                <w:sz w:val="28"/>
                <w:szCs w:val="28"/>
                <w:lang w:val="nl-NL"/>
              </w:rPr>
            </w:pPr>
            <w:r w:rsidRPr="00541C41">
              <w:rPr>
                <w:sz w:val="28"/>
                <w:szCs w:val="28"/>
                <w:lang w:val="nl-NL"/>
              </w:rPr>
              <w:t>0.5</w:t>
            </w:r>
          </w:p>
          <w:p w14:paraId="46C52B41" w14:textId="77777777" w:rsidR="00541C41" w:rsidRPr="00541C41" w:rsidRDefault="00541C41" w:rsidP="00541C41">
            <w:pPr>
              <w:spacing w:after="0" w:line="240" w:lineRule="auto"/>
              <w:rPr>
                <w:sz w:val="28"/>
                <w:szCs w:val="28"/>
                <w:lang w:val="nl-NL"/>
              </w:rPr>
            </w:pPr>
            <w:r w:rsidRPr="00541C41">
              <w:rPr>
                <w:sz w:val="28"/>
                <w:szCs w:val="28"/>
                <w:lang w:val="nl-NL"/>
              </w:rPr>
              <w:t>0.5</w:t>
            </w:r>
          </w:p>
          <w:p w14:paraId="15193B07" w14:textId="77777777" w:rsidR="00541C41" w:rsidRPr="00541C41" w:rsidRDefault="00541C41" w:rsidP="00541C41">
            <w:pPr>
              <w:spacing w:after="0" w:line="240" w:lineRule="auto"/>
              <w:rPr>
                <w:sz w:val="28"/>
                <w:szCs w:val="28"/>
                <w:lang w:val="nl-NL"/>
              </w:rPr>
            </w:pPr>
          </w:p>
          <w:p w14:paraId="03FA29ED" w14:textId="77777777" w:rsidR="00541C41" w:rsidRPr="00541C41" w:rsidRDefault="00541C41" w:rsidP="00541C41">
            <w:pPr>
              <w:spacing w:after="0" w:line="240" w:lineRule="auto"/>
              <w:rPr>
                <w:sz w:val="28"/>
                <w:szCs w:val="28"/>
                <w:lang w:val="nl-NL"/>
              </w:rPr>
            </w:pPr>
          </w:p>
        </w:tc>
      </w:tr>
      <w:tr w:rsidR="00541C41" w:rsidRPr="00541C41" w14:paraId="69146C98" w14:textId="77777777" w:rsidTr="00316CF7">
        <w:tc>
          <w:tcPr>
            <w:tcW w:w="959" w:type="dxa"/>
            <w:vAlign w:val="center"/>
          </w:tcPr>
          <w:p w14:paraId="0D01083D" w14:textId="77777777" w:rsidR="00541C41" w:rsidRPr="00541C41" w:rsidRDefault="00541C41" w:rsidP="00541C41">
            <w:pPr>
              <w:spacing w:after="0" w:line="240" w:lineRule="auto"/>
              <w:jc w:val="center"/>
              <w:rPr>
                <w:b/>
                <w:sz w:val="28"/>
                <w:szCs w:val="28"/>
              </w:rPr>
            </w:pPr>
            <w:r w:rsidRPr="00541C41">
              <w:rPr>
                <w:b/>
                <w:sz w:val="28"/>
                <w:szCs w:val="28"/>
              </w:rPr>
              <w:t>2</w:t>
            </w:r>
          </w:p>
          <w:p w14:paraId="7BA5C0E8" w14:textId="77777777" w:rsidR="00541C41" w:rsidRPr="00541C41" w:rsidRDefault="00541C41" w:rsidP="00541C41">
            <w:pPr>
              <w:spacing w:after="0" w:line="240" w:lineRule="auto"/>
              <w:jc w:val="center"/>
              <w:rPr>
                <w:sz w:val="28"/>
                <w:szCs w:val="28"/>
              </w:rPr>
            </w:pPr>
            <w:r w:rsidRPr="00541C41">
              <w:rPr>
                <w:sz w:val="28"/>
                <w:szCs w:val="28"/>
              </w:rPr>
              <w:t>1điểm</w:t>
            </w:r>
          </w:p>
        </w:tc>
        <w:tc>
          <w:tcPr>
            <w:tcW w:w="7796" w:type="dxa"/>
          </w:tcPr>
          <w:p w14:paraId="20E67FB1" w14:textId="77777777" w:rsidR="00541C41" w:rsidRPr="00541C41" w:rsidRDefault="00541C41" w:rsidP="00541C41">
            <w:pPr>
              <w:spacing w:after="0" w:line="240" w:lineRule="auto"/>
              <w:jc w:val="both"/>
              <w:rPr>
                <w:sz w:val="28"/>
                <w:szCs w:val="28"/>
              </w:rPr>
            </w:pPr>
            <m:oMath>
              <m:sSub>
                <m:sSubPr>
                  <m:ctrlPr>
                    <w:rPr>
                      <w:rFonts w:ascii="Cambria Math" w:hAnsi="Cambria Math"/>
                      <w:i/>
                      <w:sz w:val="28"/>
                      <w:szCs w:val="28"/>
                      <w:vertAlign w:val="subscript"/>
                      <w:lang w:val="pt-BR"/>
                    </w:rPr>
                  </m:ctrlPr>
                </m:sSubPr>
                <m:e>
                  <m:r>
                    <w:rPr>
                      <w:rFonts w:ascii="Cambria Math" w:hAnsi="Cambria Math"/>
                      <w:sz w:val="28"/>
                      <w:szCs w:val="28"/>
                      <w:vertAlign w:val="subscript"/>
                      <w:lang w:val="pt-BR"/>
                    </w:rPr>
                    <m:t>n</m:t>
                  </m:r>
                </m:e>
                <m:sub>
                  <m:r>
                    <w:rPr>
                      <w:rFonts w:ascii="Cambria Math" w:hAnsi="Cambria Math"/>
                      <w:sz w:val="28"/>
                      <w:szCs w:val="28"/>
                      <w:vertAlign w:val="subscript"/>
                      <w:lang w:val="pt-BR"/>
                    </w:rPr>
                    <m:t>Zn</m:t>
                  </m:r>
                </m:sub>
              </m:sSub>
            </m:oMath>
            <w:r w:rsidRPr="00541C41">
              <w:rPr>
                <w:sz w:val="28"/>
                <w:szCs w:val="28"/>
              </w:rPr>
              <w:t>= 6,5 : 65 = 0,1 mol</w:t>
            </w:r>
          </w:p>
          <w:p w14:paraId="45BD6312" w14:textId="77777777" w:rsidR="00541C41" w:rsidRPr="00541C41" w:rsidRDefault="00541C41" w:rsidP="00541C41">
            <w:pPr>
              <w:spacing w:after="0" w:line="240" w:lineRule="auto"/>
              <w:rPr>
                <w:sz w:val="28"/>
                <w:szCs w:val="28"/>
                <w:vertAlign w:val="subscript"/>
                <w:lang w:val="pt-BR"/>
              </w:rPr>
            </w:pPr>
            <w:r w:rsidRPr="00541C41">
              <w:rPr>
                <w:sz w:val="28"/>
                <w:szCs w:val="28"/>
                <w:lang w:val="pt-BR"/>
              </w:rPr>
              <w:t xml:space="preserve">PTHH     Zn  +  </w:t>
            </w:r>
            <w:r w:rsidRPr="00541C41">
              <w:rPr>
                <w:color w:val="000000"/>
                <w:sz w:val="28"/>
                <w:szCs w:val="28"/>
              </w:rPr>
              <w:t>H</w:t>
            </w:r>
            <w:r w:rsidRPr="00541C41">
              <w:rPr>
                <w:color w:val="000000"/>
                <w:sz w:val="28"/>
                <w:szCs w:val="28"/>
                <w:bdr w:val="none" w:sz="0" w:space="0" w:color="auto" w:frame="1"/>
                <w:vertAlign w:val="subscript"/>
              </w:rPr>
              <w:t>2</w:t>
            </w:r>
            <w:r w:rsidRPr="00541C41">
              <w:rPr>
                <w:color w:val="000000"/>
                <w:sz w:val="28"/>
                <w:szCs w:val="28"/>
              </w:rPr>
              <w:t>SO</w:t>
            </w:r>
            <w:r w:rsidRPr="00541C41">
              <w:rPr>
                <w:color w:val="000000"/>
                <w:sz w:val="28"/>
                <w:szCs w:val="28"/>
                <w:bdr w:val="none" w:sz="0" w:space="0" w:color="auto" w:frame="1"/>
                <w:vertAlign w:val="subscript"/>
              </w:rPr>
              <w:t>4</w:t>
            </w:r>
            <w:r w:rsidRPr="00541C41">
              <w:rPr>
                <w:sz w:val="28"/>
                <w:szCs w:val="28"/>
                <w:lang w:val="pt-BR"/>
              </w:rPr>
              <w:t xml:space="preserve">  </w:t>
            </w:r>
            <m:oMath>
              <m:r>
                <w:rPr>
                  <w:rFonts w:ascii="Cambria Math" w:hAnsi="Cambria Math"/>
                  <w:sz w:val="28"/>
                  <w:szCs w:val="28"/>
                  <w:lang w:val="pt-BR"/>
                </w:rPr>
                <m:t>→</m:t>
              </m:r>
            </m:oMath>
            <w:r w:rsidRPr="00541C41">
              <w:rPr>
                <w:sz w:val="28"/>
                <w:szCs w:val="28"/>
                <w:lang w:val="pt-BR"/>
              </w:rPr>
              <w:t xml:space="preserve">  Zn</w:t>
            </w:r>
            <w:r w:rsidRPr="00541C41">
              <w:rPr>
                <w:color w:val="000000"/>
                <w:sz w:val="28"/>
                <w:szCs w:val="28"/>
              </w:rPr>
              <w:t>SO</w:t>
            </w:r>
            <w:r w:rsidRPr="00541C41">
              <w:rPr>
                <w:color w:val="000000"/>
                <w:sz w:val="28"/>
                <w:szCs w:val="28"/>
                <w:bdr w:val="none" w:sz="0" w:space="0" w:color="auto" w:frame="1"/>
                <w:vertAlign w:val="subscript"/>
              </w:rPr>
              <w:t>4</w:t>
            </w:r>
            <w:r w:rsidRPr="00541C41">
              <w:rPr>
                <w:sz w:val="28"/>
                <w:szCs w:val="28"/>
                <w:lang w:val="pt-BR"/>
              </w:rPr>
              <w:t xml:space="preserve">  +  H</w:t>
            </w:r>
            <w:r w:rsidRPr="00541C41">
              <w:rPr>
                <w:sz w:val="28"/>
                <w:szCs w:val="28"/>
                <w:vertAlign w:val="subscript"/>
                <w:lang w:val="pt-BR"/>
              </w:rPr>
              <w:t>2</w:t>
            </w:r>
          </w:p>
          <w:p w14:paraId="0D8E851B" w14:textId="77777777" w:rsidR="00541C41" w:rsidRPr="00541C41" w:rsidRDefault="00541C41" w:rsidP="00541C41">
            <w:pPr>
              <w:spacing w:after="0" w:line="240" w:lineRule="auto"/>
              <w:rPr>
                <w:sz w:val="28"/>
                <w:szCs w:val="28"/>
              </w:rPr>
            </w:pPr>
            <w:r w:rsidRPr="00541C41">
              <w:rPr>
                <w:sz w:val="28"/>
                <w:szCs w:val="28"/>
              </w:rPr>
              <w:t xml:space="preserve">Theo PTHH   </w:t>
            </w:r>
            <m:oMath>
              <m:sSub>
                <m:sSubPr>
                  <m:ctrlPr>
                    <w:rPr>
                      <w:rFonts w:ascii="Cambria Math" w:hAnsi="Cambria Math"/>
                      <w:i/>
                      <w:sz w:val="28"/>
                      <w:szCs w:val="28"/>
                      <w:vertAlign w:val="subscript"/>
                      <w:lang w:val="pt-BR"/>
                    </w:rPr>
                  </m:ctrlPr>
                </m:sSubPr>
                <m:e>
                  <m:r>
                    <w:rPr>
                      <w:rFonts w:ascii="Cambria Math" w:hAnsi="Cambria Math"/>
                      <w:sz w:val="28"/>
                      <w:szCs w:val="28"/>
                      <w:vertAlign w:val="subscript"/>
                      <w:lang w:val="pt-BR"/>
                    </w:rPr>
                    <m:t>n</m:t>
                  </m:r>
                </m:e>
                <m:sub>
                  <m:r>
                    <w:rPr>
                      <w:rFonts w:ascii="Cambria Math" w:hAnsi="Cambria Math"/>
                      <w:sz w:val="28"/>
                      <w:szCs w:val="28"/>
                      <w:vertAlign w:val="subscript"/>
                      <w:lang w:val="pt-BR"/>
                    </w:rPr>
                    <m:t>Zn</m:t>
                  </m:r>
                </m:sub>
              </m:sSub>
            </m:oMath>
            <w:r w:rsidRPr="00541C41">
              <w:rPr>
                <w:sz w:val="28"/>
                <w:szCs w:val="28"/>
              </w:rPr>
              <w:t>=  n</w:t>
            </w:r>
            <w:r w:rsidRPr="00541C41">
              <w:rPr>
                <w:sz w:val="28"/>
                <w:szCs w:val="28"/>
                <w:lang w:val="pt-BR"/>
              </w:rPr>
              <w:t>Zn</w:t>
            </w:r>
            <w:r w:rsidRPr="00541C41">
              <w:rPr>
                <w:color w:val="000000"/>
                <w:sz w:val="28"/>
                <w:szCs w:val="28"/>
              </w:rPr>
              <w:t>SO</w:t>
            </w:r>
            <w:r w:rsidRPr="00541C41">
              <w:rPr>
                <w:color w:val="000000"/>
                <w:sz w:val="28"/>
                <w:szCs w:val="28"/>
                <w:bdr w:val="none" w:sz="0" w:space="0" w:color="auto" w:frame="1"/>
                <w:vertAlign w:val="subscript"/>
              </w:rPr>
              <w:t>4</w:t>
            </w:r>
            <w:r w:rsidRPr="00541C41">
              <w:rPr>
                <w:sz w:val="28"/>
                <w:szCs w:val="28"/>
              </w:rPr>
              <w:t>=0,1 mol</w:t>
            </w:r>
          </w:p>
          <w:p w14:paraId="2F950EF0" w14:textId="77777777" w:rsidR="00541C41" w:rsidRPr="00541C41" w:rsidRDefault="00541C41" w:rsidP="00541C41">
            <w:pPr>
              <w:spacing w:after="0" w:line="240" w:lineRule="auto"/>
              <w:rPr>
                <w:b/>
                <w:sz w:val="28"/>
                <w:szCs w:val="28"/>
              </w:rPr>
            </w:pPr>
            <w:r w:rsidRPr="00541C41">
              <w:rPr>
                <w:b/>
                <w:sz w:val="28"/>
                <w:szCs w:val="28"/>
              </w:rPr>
              <w:t>m</w:t>
            </w:r>
            <w:r w:rsidRPr="00541C41">
              <w:rPr>
                <w:sz w:val="28"/>
                <w:szCs w:val="28"/>
                <w:lang w:val="pt-BR"/>
              </w:rPr>
              <w:t xml:space="preserve"> Zn</w:t>
            </w:r>
            <w:r w:rsidRPr="00541C41">
              <w:rPr>
                <w:color w:val="000000"/>
                <w:sz w:val="28"/>
                <w:szCs w:val="28"/>
              </w:rPr>
              <w:t>SO</w:t>
            </w:r>
            <w:r w:rsidRPr="00541C41">
              <w:rPr>
                <w:color w:val="000000"/>
                <w:sz w:val="28"/>
                <w:szCs w:val="28"/>
                <w:bdr w:val="none" w:sz="0" w:space="0" w:color="auto" w:frame="1"/>
                <w:vertAlign w:val="subscript"/>
              </w:rPr>
              <w:t>4</w:t>
            </w:r>
            <w:r w:rsidRPr="00541C41">
              <w:rPr>
                <w:color w:val="000000"/>
                <w:sz w:val="28"/>
                <w:szCs w:val="28"/>
                <w:bdr w:val="none" w:sz="0" w:space="0" w:color="auto" w:frame="1"/>
              </w:rPr>
              <w:t xml:space="preserve"> =0,1.161 16,1g</w:t>
            </w:r>
            <w:r w:rsidRPr="00541C41">
              <w:rPr>
                <w:color w:val="000000"/>
                <w:sz w:val="28"/>
                <w:szCs w:val="28"/>
                <w:bdr w:val="none" w:sz="0" w:space="0" w:color="auto" w:frame="1"/>
                <w:vertAlign w:val="subscript"/>
              </w:rPr>
              <w:tab/>
            </w:r>
          </w:p>
        </w:tc>
        <w:tc>
          <w:tcPr>
            <w:tcW w:w="930" w:type="dxa"/>
          </w:tcPr>
          <w:p w14:paraId="046AD486" w14:textId="77777777" w:rsidR="00541C41" w:rsidRPr="00541C41" w:rsidRDefault="00541C41" w:rsidP="00541C41">
            <w:pPr>
              <w:spacing w:after="0" w:line="240" w:lineRule="auto"/>
              <w:rPr>
                <w:sz w:val="28"/>
                <w:szCs w:val="28"/>
                <w:lang w:val="nl-NL"/>
              </w:rPr>
            </w:pPr>
          </w:p>
          <w:p w14:paraId="1167C929"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559CF160"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00E4D4A8" w14:textId="77777777" w:rsidR="00541C41" w:rsidRPr="00541C41" w:rsidRDefault="00541C41" w:rsidP="00541C41">
            <w:pPr>
              <w:spacing w:after="0" w:line="240" w:lineRule="auto"/>
              <w:rPr>
                <w:sz w:val="28"/>
                <w:szCs w:val="28"/>
                <w:lang w:val="nl-NL"/>
              </w:rPr>
            </w:pPr>
            <w:r w:rsidRPr="00541C41">
              <w:rPr>
                <w:sz w:val="28"/>
                <w:szCs w:val="28"/>
                <w:lang w:val="nl-NL"/>
              </w:rPr>
              <w:t>0.25</w:t>
            </w:r>
          </w:p>
          <w:p w14:paraId="65BEF045" w14:textId="77777777" w:rsidR="00541C41" w:rsidRPr="00541C41" w:rsidRDefault="00541C41" w:rsidP="00541C41">
            <w:pPr>
              <w:spacing w:after="0" w:line="240" w:lineRule="auto"/>
              <w:jc w:val="both"/>
              <w:rPr>
                <w:b/>
                <w:sz w:val="28"/>
                <w:szCs w:val="28"/>
              </w:rPr>
            </w:pPr>
            <w:r w:rsidRPr="00541C41">
              <w:rPr>
                <w:sz w:val="28"/>
                <w:szCs w:val="28"/>
                <w:lang w:val="nl-NL"/>
              </w:rPr>
              <w:t>0.25</w:t>
            </w:r>
          </w:p>
        </w:tc>
      </w:tr>
      <w:tr w:rsidR="00541C41" w:rsidRPr="00541C41" w14:paraId="204026A3" w14:textId="77777777" w:rsidTr="00316CF7">
        <w:tc>
          <w:tcPr>
            <w:tcW w:w="959" w:type="dxa"/>
            <w:vAlign w:val="center"/>
          </w:tcPr>
          <w:p w14:paraId="4F96ED3E" w14:textId="77777777" w:rsidR="00541C41" w:rsidRPr="00541C41" w:rsidRDefault="00541C41" w:rsidP="00541C41">
            <w:pPr>
              <w:spacing w:after="0" w:line="240" w:lineRule="auto"/>
              <w:jc w:val="center"/>
              <w:rPr>
                <w:b/>
                <w:sz w:val="28"/>
                <w:szCs w:val="28"/>
              </w:rPr>
            </w:pPr>
            <w:r w:rsidRPr="00541C41">
              <w:rPr>
                <w:b/>
                <w:sz w:val="28"/>
                <w:szCs w:val="28"/>
              </w:rPr>
              <w:t>3</w:t>
            </w:r>
          </w:p>
          <w:p w14:paraId="6C183E2F" w14:textId="77777777" w:rsidR="00541C41" w:rsidRPr="00541C41" w:rsidRDefault="00541C41" w:rsidP="00541C41">
            <w:pPr>
              <w:spacing w:after="0" w:line="240" w:lineRule="auto"/>
              <w:jc w:val="both"/>
              <w:rPr>
                <w:b/>
                <w:sz w:val="28"/>
                <w:szCs w:val="28"/>
              </w:rPr>
            </w:pPr>
            <w:r w:rsidRPr="00541C41">
              <w:rPr>
                <w:sz w:val="28"/>
                <w:szCs w:val="28"/>
              </w:rPr>
              <w:t>1điểm</w:t>
            </w:r>
          </w:p>
        </w:tc>
        <w:tc>
          <w:tcPr>
            <w:tcW w:w="7796" w:type="dxa"/>
          </w:tcPr>
          <w:p w14:paraId="79168908" w14:textId="77777777" w:rsidR="00541C41" w:rsidRPr="00541C41" w:rsidRDefault="00541C41" w:rsidP="00541C41">
            <w:pPr>
              <w:spacing w:after="0" w:line="240" w:lineRule="auto"/>
              <w:rPr>
                <w:sz w:val="28"/>
                <w:szCs w:val="28"/>
              </w:rPr>
            </w:pPr>
            <w:r w:rsidRPr="00541C41">
              <w:rPr>
                <w:sz w:val="28"/>
                <w:szCs w:val="28"/>
              </w:rPr>
              <w:t xml:space="preserve">a) Môi trường sống của sinh vật bao gồm tất cả những gì bao quanh sinh vật có tác động trực tiếp hoặc gián tiếp tới các hoạt động sống của sinh vật </w:t>
            </w:r>
          </w:p>
          <w:p w14:paraId="7093F0C3" w14:textId="77777777" w:rsidR="00541C41" w:rsidRPr="00541C41" w:rsidRDefault="00541C41" w:rsidP="00541C41">
            <w:pPr>
              <w:spacing w:after="0" w:line="240" w:lineRule="auto"/>
              <w:rPr>
                <w:sz w:val="28"/>
                <w:szCs w:val="28"/>
              </w:rPr>
            </w:pPr>
            <w:r w:rsidRPr="00541C41">
              <w:rPr>
                <w:sz w:val="28"/>
                <w:szCs w:val="28"/>
              </w:rPr>
              <w:t>b) Có 4 loại môi trường</w:t>
            </w:r>
          </w:p>
          <w:p w14:paraId="76886897" w14:textId="77777777" w:rsidR="00541C41" w:rsidRPr="00541C41" w:rsidRDefault="00541C41" w:rsidP="00541C41">
            <w:pPr>
              <w:pStyle w:val="ListParagraph"/>
              <w:spacing w:after="0" w:line="240" w:lineRule="auto"/>
              <w:rPr>
                <w:sz w:val="28"/>
                <w:szCs w:val="28"/>
              </w:rPr>
            </w:pPr>
            <w:r w:rsidRPr="00541C41">
              <w:rPr>
                <w:sz w:val="28"/>
                <w:szCs w:val="28"/>
              </w:rPr>
              <w:t xml:space="preserve">+ Môi trường nước : cá mè, cá trắm </w:t>
            </w:r>
          </w:p>
          <w:p w14:paraId="6A215D84" w14:textId="77777777" w:rsidR="00541C41" w:rsidRPr="00541C41" w:rsidRDefault="00541C41" w:rsidP="00541C41">
            <w:pPr>
              <w:pStyle w:val="ListParagraph"/>
              <w:spacing w:after="0" w:line="240" w:lineRule="auto"/>
              <w:rPr>
                <w:sz w:val="28"/>
                <w:szCs w:val="28"/>
              </w:rPr>
            </w:pPr>
            <w:r w:rsidRPr="00541C41">
              <w:rPr>
                <w:sz w:val="28"/>
                <w:szCs w:val="28"/>
              </w:rPr>
              <w:t xml:space="preserve">+ Môi trường trên cạn : trâu , bò </w:t>
            </w:r>
          </w:p>
          <w:p w14:paraId="1D0D8A1D" w14:textId="77777777" w:rsidR="00541C41" w:rsidRPr="00541C41" w:rsidRDefault="00541C41" w:rsidP="00541C41">
            <w:pPr>
              <w:pStyle w:val="ListParagraph"/>
              <w:spacing w:after="0" w:line="240" w:lineRule="auto"/>
              <w:rPr>
                <w:sz w:val="28"/>
                <w:szCs w:val="28"/>
              </w:rPr>
            </w:pPr>
            <w:r w:rsidRPr="00541C41">
              <w:rPr>
                <w:sz w:val="28"/>
                <w:szCs w:val="28"/>
              </w:rPr>
              <w:t>+ Môi trường trong đất : .....</w:t>
            </w:r>
          </w:p>
          <w:p w14:paraId="2B78495C" w14:textId="77777777" w:rsidR="00541C41" w:rsidRPr="00541C41" w:rsidRDefault="00541C41" w:rsidP="00541C41">
            <w:pPr>
              <w:spacing w:after="0" w:line="240" w:lineRule="auto"/>
              <w:jc w:val="both"/>
              <w:rPr>
                <w:b/>
                <w:sz w:val="28"/>
                <w:szCs w:val="28"/>
              </w:rPr>
            </w:pPr>
            <w:r w:rsidRPr="00541C41">
              <w:rPr>
                <w:sz w:val="28"/>
                <w:szCs w:val="28"/>
              </w:rPr>
              <w:t xml:space="preserve">           + Môi trường sinh vật : .....</w:t>
            </w:r>
          </w:p>
        </w:tc>
        <w:tc>
          <w:tcPr>
            <w:tcW w:w="930" w:type="dxa"/>
          </w:tcPr>
          <w:p w14:paraId="40A32B8F" w14:textId="77777777" w:rsidR="00541C41" w:rsidRPr="00541C41" w:rsidRDefault="00541C41" w:rsidP="00541C41">
            <w:pPr>
              <w:spacing w:after="0" w:line="240" w:lineRule="auto"/>
              <w:jc w:val="center"/>
              <w:rPr>
                <w:sz w:val="28"/>
                <w:szCs w:val="28"/>
              </w:rPr>
            </w:pPr>
            <w:r w:rsidRPr="00541C41">
              <w:rPr>
                <w:sz w:val="28"/>
                <w:szCs w:val="28"/>
              </w:rPr>
              <w:t>0,25 đ</w:t>
            </w:r>
          </w:p>
          <w:p w14:paraId="4ECADE52" w14:textId="77777777" w:rsidR="00541C41" w:rsidRPr="00541C41" w:rsidRDefault="00541C41" w:rsidP="00541C41">
            <w:pPr>
              <w:spacing w:after="0" w:line="240" w:lineRule="auto"/>
              <w:jc w:val="center"/>
              <w:rPr>
                <w:sz w:val="28"/>
                <w:szCs w:val="28"/>
              </w:rPr>
            </w:pPr>
          </w:p>
          <w:p w14:paraId="57BFD3AB" w14:textId="77777777" w:rsidR="00541C41" w:rsidRPr="00541C41" w:rsidRDefault="00541C41" w:rsidP="00541C41">
            <w:pPr>
              <w:spacing w:after="0" w:line="240" w:lineRule="auto"/>
              <w:jc w:val="center"/>
              <w:rPr>
                <w:sz w:val="28"/>
                <w:szCs w:val="28"/>
              </w:rPr>
            </w:pPr>
          </w:p>
          <w:p w14:paraId="752825D4" w14:textId="77777777" w:rsidR="00541C41" w:rsidRPr="00541C41" w:rsidRDefault="00541C41" w:rsidP="00541C41">
            <w:pPr>
              <w:spacing w:after="0" w:line="240" w:lineRule="auto"/>
              <w:jc w:val="center"/>
              <w:rPr>
                <w:b/>
                <w:sz w:val="28"/>
                <w:szCs w:val="28"/>
                <w:lang w:val="vi-VN"/>
              </w:rPr>
            </w:pPr>
            <w:r w:rsidRPr="00541C41">
              <w:rPr>
                <w:sz w:val="28"/>
                <w:szCs w:val="28"/>
              </w:rPr>
              <w:t>0</w:t>
            </w:r>
            <w:r w:rsidRPr="00541C41">
              <w:rPr>
                <w:sz w:val="28"/>
                <w:szCs w:val="28"/>
                <w:lang w:val="vi-VN"/>
              </w:rPr>
              <w:t>,75 đ</w:t>
            </w:r>
          </w:p>
        </w:tc>
      </w:tr>
      <w:tr w:rsidR="00541C41" w:rsidRPr="00541C41" w14:paraId="07DD0A30" w14:textId="77777777" w:rsidTr="00316CF7">
        <w:tc>
          <w:tcPr>
            <w:tcW w:w="959" w:type="dxa"/>
            <w:vAlign w:val="center"/>
          </w:tcPr>
          <w:p w14:paraId="5816EEFD" w14:textId="77777777" w:rsidR="00541C41" w:rsidRPr="00541C41" w:rsidRDefault="00541C41" w:rsidP="00541C41">
            <w:pPr>
              <w:spacing w:after="0" w:line="240" w:lineRule="auto"/>
              <w:jc w:val="center"/>
              <w:rPr>
                <w:b/>
                <w:sz w:val="28"/>
                <w:szCs w:val="28"/>
              </w:rPr>
            </w:pPr>
            <w:r w:rsidRPr="00541C41">
              <w:rPr>
                <w:b/>
                <w:sz w:val="28"/>
                <w:szCs w:val="28"/>
              </w:rPr>
              <w:t>4</w:t>
            </w:r>
          </w:p>
          <w:p w14:paraId="02DB4D76" w14:textId="77777777" w:rsidR="00541C41" w:rsidRPr="00541C41" w:rsidRDefault="00541C41" w:rsidP="00541C41">
            <w:pPr>
              <w:spacing w:after="0" w:line="240" w:lineRule="auto"/>
              <w:jc w:val="both"/>
              <w:rPr>
                <w:b/>
                <w:sz w:val="28"/>
                <w:szCs w:val="28"/>
              </w:rPr>
            </w:pPr>
            <w:r w:rsidRPr="00541C41">
              <w:rPr>
                <w:sz w:val="28"/>
                <w:szCs w:val="28"/>
              </w:rPr>
              <w:t>1điểm</w:t>
            </w:r>
          </w:p>
        </w:tc>
        <w:tc>
          <w:tcPr>
            <w:tcW w:w="7796" w:type="dxa"/>
          </w:tcPr>
          <w:p w14:paraId="32374A69" w14:textId="77777777" w:rsidR="00541C41" w:rsidRPr="00541C41" w:rsidRDefault="00541C41" w:rsidP="00541C41">
            <w:pPr>
              <w:spacing w:after="0" w:line="240" w:lineRule="auto"/>
              <w:rPr>
                <w:sz w:val="28"/>
                <w:szCs w:val="28"/>
              </w:rPr>
            </w:pPr>
            <w:r w:rsidRPr="00541C41">
              <w:rPr>
                <w:sz w:val="28"/>
                <w:szCs w:val="28"/>
              </w:rPr>
              <w:t xml:space="preserve">a) Quần thể sinh vật là tập hợp các cá thể cùng loài, cùng sinh sống tron một khoảng không gian xác định, vào 1 thời điểm nhất định và có khả năng sinh sản tạo nên những thế hệ mới </w:t>
            </w:r>
          </w:p>
          <w:p w14:paraId="0E2E6DE0" w14:textId="77777777" w:rsidR="00541C41" w:rsidRPr="00541C41" w:rsidRDefault="00541C41" w:rsidP="00541C41">
            <w:pPr>
              <w:pStyle w:val="ListParagraph"/>
              <w:spacing w:after="0" w:line="240" w:lineRule="auto"/>
              <w:ind w:left="1080"/>
              <w:rPr>
                <w:sz w:val="28"/>
                <w:szCs w:val="28"/>
              </w:rPr>
            </w:pPr>
            <w:r w:rsidRPr="00541C41">
              <w:rPr>
                <w:sz w:val="28"/>
                <w:szCs w:val="28"/>
              </w:rPr>
              <w:t xml:space="preserve">Vd: đàn voi sống trong rừng nhiệt đới </w:t>
            </w:r>
          </w:p>
          <w:p w14:paraId="2639D8AF" w14:textId="77777777" w:rsidR="00541C41" w:rsidRPr="00541C41" w:rsidRDefault="00541C41" w:rsidP="00541C41">
            <w:pPr>
              <w:spacing w:after="0" w:line="240" w:lineRule="auto"/>
              <w:rPr>
                <w:sz w:val="28"/>
                <w:szCs w:val="28"/>
              </w:rPr>
            </w:pPr>
            <w:r w:rsidRPr="00541C41">
              <w:rPr>
                <w:sz w:val="28"/>
                <w:szCs w:val="28"/>
              </w:rPr>
              <w:t>b) Mật độ cá thể của quần thể là số lượng cá thể trên 1 đơn vị diện tích hay thể tích của quần thể</w:t>
            </w:r>
          </w:p>
          <w:p w14:paraId="143A6ECB" w14:textId="77777777" w:rsidR="00541C41" w:rsidRPr="00541C41" w:rsidRDefault="00541C41" w:rsidP="00541C41">
            <w:pPr>
              <w:spacing w:after="0" w:line="240" w:lineRule="auto"/>
              <w:jc w:val="both"/>
              <w:rPr>
                <w:b/>
                <w:sz w:val="28"/>
                <w:szCs w:val="28"/>
              </w:rPr>
            </w:pPr>
            <w:r w:rsidRPr="00541C41">
              <w:rPr>
                <w:sz w:val="28"/>
                <w:szCs w:val="28"/>
              </w:rPr>
              <w:t>Mật độ quá cao hoặc quá thấp sẽ ảnh hưởng đến các hoạt động sống của các cá thể trong quần thể như kiếm thức ăn, nơi ở , cơ hội gặp gỡ giữa cá thể đực và cái ....</w:t>
            </w:r>
          </w:p>
        </w:tc>
        <w:tc>
          <w:tcPr>
            <w:tcW w:w="930" w:type="dxa"/>
          </w:tcPr>
          <w:p w14:paraId="20B9249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79BD42DD" w14:textId="77777777" w:rsidR="00541C41" w:rsidRPr="00541C41" w:rsidRDefault="00541C41" w:rsidP="00541C41">
            <w:pPr>
              <w:spacing w:after="0" w:line="240" w:lineRule="auto"/>
              <w:jc w:val="center"/>
              <w:rPr>
                <w:color w:val="000000" w:themeColor="text1"/>
                <w:sz w:val="28"/>
                <w:szCs w:val="28"/>
              </w:rPr>
            </w:pPr>
          </w:p>
          <w:p w14:paraId="6CBB1736" w14:textId="77777777" w:rsidR="00541C41" w:rsidRPr="00541C41" w:rsidRDefault="00541C41" w:rsidP="00541C41">
            <w:pPr>
              <w:spacing w:after="0" w:line="240" w:lineRule="auto"/>
              <w:jc w:val="center"/>
              <w:rPr>
                <w:color w:val="000000" w:themeColor="text1"/>
                <w:sz w:val="28"/>
                <w:szCs w:val="28"/>
              </w:rPr>
            </w:pPr>
          </w:p>
          <w:p w14:paraId="6076676E" w14:textId="77777777" w:rsidR="00541C41" w:rsidRPr="00541C41" w:rsidRDefault="00541C41" w:rsidP="00541C41">
            <w:pPr>
              <w:spacing w:after="0" w:line="240" w:lineRule="auto"/>
              <w:jc w:val="center"/>
              <w:rPr>
                <w:color w:val="000000" w:themeColor="text1"/>
                <w:sz w:val="28"/>
                <w:szCs w:val="28"/>
              </w:rPr>
            </w:pPr>
          </w:p>
          <w:p w14:paraId="396AC7B2" w14:textId="77777777" w:rsidR="00541C41" w:rsidRPr="00541C41" w:rsidRDefault="00541C41" w:rsidP="00541C41">
            <w:pPr>
              <w:spacing w:after="0" w:line="240" w:lineRule="auto"/>
              <w:jc w:val="center"/>
              <w:rPr>
                <w:color w:val="000000" w:themeColor="text1"/>
                <w:sz w:val="28"/>
                <w:szCs w:val="28"/>
              </w:rPr>
            </w:pPr>
          </w:p>
          <w:p w14:paraId="507BBE3F" w14:textId="77777777" w:rsidR="00541C41" w:rsidRPr="00541C41" w:rsidRDefault="00541C41" w:rsidP="00541C41">
            <w:pPr>
              <w:spacing w:after="0" w:line="240" w:lineRule="auto"/>
              <w:jc w:val="center"/>
              <w:rPr>
                <w:color w:val="000000" w:themeColor="text1"/>
                <w:sz w:val="28"/>
                <w:szCs w:val="28"/>
              </w:rPr>
            </w:pPr>
          </w:p>
          <w:p w14:paraId="363E54C6" w14:textId="77777777" w:rsidR="00541C41" w:rsidRPr="00541C41" w:rsidRDefault="00541C41" w:rsidP="00541C41">
            <w:pPr>
              <w:spacing w:after="0" w:line="240" w:lineRule="auto"/>
              <w:jc w:val="center"/>
              <w:rPr>
                <w:color w:val="000000" w:themeColor="text1"/>
                <w:sz w:val="28"/>
                <w:szCs w:val="28"/>
              </w:rPr>
            </w:pPr>
            <w:r w:rsidRPr="00541C41">
              <w:rPr>
                <w:color w:val="000000" w:themeColor="text1"/>
                <w:sz w:val="28"/>
                <w:szCs w:val="28"/>
              </w:rPr>
              <w:t>0.5</w:t>
            </w:r>
          </w:p>
          <w:p w14:paraId="1046FA43" w14:textId="77777777" w:rsidR="00541C41" w:rsidRPr="00541C41" w:rsidRDefault="00541C41" w:rsidP="00541C41">
            <w:pPr>
              <w:spacing w:after="0" w:line="240" w:lineRule="auto"/>
              <w:jc w:val="center"/>
              <w:rPr>
                <w:color w:val="000000" w:themeColor="text1"/>
                <w:sz w:val="28"/>
                <w:szCs w:val="28"/>
              </w:rPr>
            </w:pPr>
          </w:p>
          <w:p w14:paraId="0DFB9703" w14:textId="77777777" w:rsidR="00541C41" w:rsidRPr="00541C41" w:rsidRDefault="00541C41" w:rsidP="00541C41">
            <w:pPr>
              <w:spacing w:after="0" w:line="240" w:lineRule="auto"/>
              <w:jc w:val="both"/>
              <w:rPr>
                <w:b/>
                <w:sz w:val="28"/>
                <w:szCs w:val="28"/>
              </w:rPr>
            </w:pPr>
          </w:p>
        </w:tc>
      </w:tr>
      <w:tr w:rsidR="00541C41" w:rsidRPr="00541C41" w14:paraId="078F76EA" w14:textId="77777777" w:rsidTr="00316CF7">
        <w:tc>
          <w:tcPr>
            <w:tcW w:w="959" w:type="dxa"/>
            <w:vAlign w:val="center"/>
          </w:tcPr>
          <w:p w14:paraId="45DC7A7A" w14:textId="77777777" w:rsidR="00541C41" w:rsidRPr="00541C41" w:rsidRDefault="00541C41" w:rsidP="00541C41">
            <w:pPr>
              <w:spacing w:after="0" w:line="240" w:lineRule="auto"/>
              <w:jc w:val="center"/>
              <w:rPr>
                <w:b/>
                <w:sz w:val="28"/>
                <w:szCs w:val="28"/>
              </w:rPr>
            </w:pPr>
            <w:r w:rsidRPr="00541C41">
              <w:rPr>
                <w:b/>
                <w:sz w:val="28"/>
                <w:szCs w:val="28"/>
              </w:rPr>
              <w:t>5</w:t>
            </w:r>
          </w:p>
          <w:p w14:paraId="36536626" w14:textId="77777777" w:rsidR="00541C41" w:rsidRPr="00541C41" w:rsidRDefault="00541C41" w:rsidP="00541C41">
            <w:pPr>
              <w:spacing w:after="0" w:line="240" w:lineRule="auto"/>
              <w:jc w:val="both"/>
              <w:rPr>
                <w:b/>
                <w:sz w:val="28"/>
                <w:szCs w:val="28"/>
              </w:rPr>
            </w:pPr>
            <w:r w:rsidRPr="00541C41">
              <w:rPr>
                <w:sz w:val="28"/>
                <w:szCs w:val="28"/>
              </w:rPr>
              <w:t>1điểm</w:t>
            </w:r>
          </w:p>
        </w:tc>
        <w:tc>
          <w:tcPr>
            <w:tcW w:w="7796" w:type="dxa"/>
          </w:tcPr>
          <w:p w14:paraId="388292C0" w14:textId="77777777" w:rsidR="00541C41" w:rsidRPr="00541C41" w:rsidRDefault="00541C41" w:rsidP="00541C41">
            <w:pPr>
              <w:spacing w:after="0"/>
              <w:rPr>
                <w:bCs/>
                <w:sz w:val="28"/>
                <w:szCs w:val="28"/>
              </w:rPr>
            </w:pPr>
            <w:r w:rsidRPr="00541C41">
              <w:rPr>
                <w:bCs/>
                <w:sz w:val="28"/>
                <w:szCs w:val="28"/>
              </w:rPr>
              <w:t>Vẽ hình đúng</w:t>
            </w:r>
          </w:p>
          <w:p w14:paraId="0444AC84" w14:textId="77777777" w:rsidR="00541C41" w:rsidRPr="00541C41" w:rsidRDefault="00541C41" w:rsidP="00541C41">
            <w:pPr>
              <w:spacing w:after="0"/>
              <w:rPr>
                <w:bCs/>
                <w:sz w:val="28"/>
                <w:szCs w:val="28"/>
              </w:rPr>
            </w:pPr>
            <w:r w:rsidRPr="00541C41">
              <w:rPr>
                <w:bCs/>
                <w:noProof/>
                <w:sz w:val="28"/>
                <w:szCs w:val="28"/>
                <w14:ligatures w14:val="standardContextual"/>
              </w:rPr>
              <w:pict w14:anchorId="4CA630B9">
                <v:group id="_x0000_s1812" style="position:absolute;margin-left:266.35pt;margin-top:2.15pt;width:117.8pt;height:101.55pt;z-index:252229632" coordorigin="7989,11926" coordsize="2239,1913">
                  <v:shape id="_x0000_s1813" type="#_x0000_t75" style="position:absolute;left:8919;top:12406;width:225;height:217">
                    <v:imagedata r:id="rId1984" o:title=""/>
                  </v:shape>
                  <v:shape id="_x0000_s1814" type="#_x0000_t75" style="position:absolute;left:8870;top:12491;width:113;height:111">
                    <v:imagedata r:id="rId1985" o:title=""/>
                  </v:shape>
                  <v:shape id="_x0000_s1815" type="#_x0000_t75" style="position:absolute;left:9358;top:12929;width:265;height:235">
                    <v:imagedata r:id="rId1986" o:title=""/>
                  </v:shape>
                  <v:shape id="_x0000_s1816" type="#_x0000_t75" style="position:absolute;left:9418;top:13109;width:113;height:111">
                    <v:imagedata r:id="rId1987" o:title=""/>
                  </v:shape>
                  <v:group id="_x0000_s1817" style="position:absolute;left:8624;top:13394;width:1194;height:71" coordorigin="5564,11339" coordsize="1449,71">
                    <v:group id="_x0000_s1818" style="position:absolute;left:5900;top:11003;width:71;height:744;rotation:90" coordorigin="7920,11910" coordsize="210,1590">
                      <v:line id="_x0000_s1819" style="position:absolute" from="7920,11910" to="7920,13500"/>
                      <v:line id="_x0000_s1820" style="position:absolute" from="7935,11940" to="8130,12135"/>
                      <v:line id="_x0000_s1821" style="position:absolute" from="7935,12045" to="8130,12240"/>
                      <v:line id="_x0000_s1822" style="position:absolute" from="7935,12165" to="8130,12360"/>
                      <v:line id="_x0000_s1823" style="position:absolute" from="7935,12285" to="8130,12480"/>
                      <v:line id="_x0000_s1824" style="position:absolute" from="7935,12420" to="8130,12615"/>
                      <v:line id="_x0000_s1825" style="position:absolute" from="7920,12540" to="8115,12735"/>
                      <v:line id="_x0000_s1826" style="position:absolute" from="7935,12690" to="8130,12885"/>
                      <v:line id="_x0000_s1827" style="position:absolute" from="7935,12795" to="8130,12990"/>
                      <v:line id="_x0000_s1828" style="position:absolute" from="7935,12915" to="8130,13110"/>
                      <v:line id="_x0000_s1829" style="position:absolute" from="7935,13035" to="8130,13230"/>
                      <v:line id="_x0000_s1830" style="position:absolute" from="7935,13170" to="8130,13365"/>
                      <v:line id="_x0000_s1831" style="position:absolute" from="7920,13290" to="8115,13485"/>
                    </v:group>
                    <v:group id="_x0000_s1832" style="position:absolute;left:6605;top:11003;width:71;height:744;rotation:90" coordorigin="7920,11910" coordsize="210,1590">
                      <v:line id="_x0000_s1833" style="position:absolute" from="7920,11910" to="7920,13500"/>
                      <v:line id="_x0000_s1834" style="position:absolute" from="7935,11940" to="8130,12135"/>
                      <v:line id="_x0000_s1835" style="position:absolute" from="7935,12045" to="8130,12240"/>
                      <v:line id="_x0000_s1836" style="position:absolute" from="7935,12165" to="8130,12360"/>
                      <v:line id="_x0000_s1837" style="position:absolute" from="7935,12285" to="8130,12480"/>
                      <v:line id="_x0000_s1838" style="position:absolute" from="7935,12420" to="8130,12615"/>
                      <v:line id="_x0000_s1839" style="position:absolute" from="7920,12540" to="8115,12735"/>
                      <v:line id="_x0000_s1840" style="position:absolute" from="7935,12690" to="8130,12885"/>
                      <v:line id="_x0000_s1841" style="position:absolute" from="7935,12795" to="8130,12990"/>
                      <v:line id="_x0000_s1842" style="position:absolute" from="7935,12915" to="8130,13110"/>
                      <v:line id="_x0000_s1843" style="position:absolute" from="7935,13035" to="8130,13230"/>
                      <v:line id="_x0000_s1844" style="position:absolute" from="7935,13170" to="8130,13365"/>
                      <v:line id="_x0000_s1845" style="position:absolute" from="7920,13290" to="8115,13485"/>
                    </v:group>
                  </v:group>
                  <v:group id="_x0000_s1846" style="position:absolute;left:8545;top:12207;width:71;height:1152" coordorigin="5485,9777" coordsize="71,1527">
                    <v:group id="_x0000_s1847" style="position:absolute;left:5485;top:10512;width:71;height:792" coordorigin="5414,9837" coordsize="142,1467">
                      <v:line id="_x0000_s1848" style="position:absolute;rotation:180" from="5556,9837" to="5556,11304"/>
                      <v:line id="_x0000_s1849" style="position:absolute;rotation:180" from="5414,11097" to="5545,11277"/>
                      <v:line id="_x0000_s1850" style="position:absolute;rotation:180" from="5414,11000" to="5545,11179"/>
                      <v:line id="_x0000_s1851" style="position:absolute;rotation:180" from="5414,10890" to="5545,11070"/>
                      <v:line id="_x0000_s1852" style="position:absolute;rotation:180" from="5414,10779" to="5545,10959"/>
                      <v:line id="_x0000_s1853" style="position:absolute;rotation:180" from="5414,10654" to="5545,10833"/>
                      <v:line id="_x0000_s1854" style="position:absolute;rotation:180" from="5424,10544" to="5555,10724"/>
                      <v:line id="_x0000_s1855" style="position:absolute;rotation:180" from="5414,10405" to="5545,10585"/>
                      <v:line id="_x0000_s1856" style="position:absolute;rotation:180" from="5414,10308" to="5545,10487"/>
                      <v:line id="_x0000_s1857" style="position:absolute;rotation:180" from="5414,10198" to="5545,10378"/>
                      <v:line id="_x0000_s1858" style="position:absolute;rotation:180" from="5414,10087" to="5545,10267"/>
                      <v:line id="_x0000_s1859" style="position:absolute;rotation:180" from="5414,9962" to="5545,10141"/>
                      <v:line id="_x0000_s1860" style="position:absolute;rotation:180" from="5424,9852" to="5555,10032"/>
                    </v:group>
                    <v:group id="_x0000_s1861" style="position:absolute;left:5485;top:9777;width:71;height:792" coordorigin="5414,9837" coordsize="142,1467">
                      <v:line id="_x0000_s1862" style="position:absolute;rotation:180" from="5556,9837" to="5556,11304"/>
                      <v:line id="_x0000_s1863" style="position:absolute;rotation:180" from="5414,11097" to="5545,11277"/>
                      <v:line id="_x0000_s1864" style="position:absolute;rotation:180" from="5414,11000" to="5545,11179"/>
                      <v:line id="_x0000_s1865" style="position:absolute;rotation:180" from="5414,10890" to="5545,11070"/>
                      <v:line id="_x0000_s1866" style="position:absolute;rotation:180" from="5414,10779" to="5545,10959"/>
                      <v:line id="_x0000_s1867" style="position:absolute;rotation:180" from="5414,10654" to="5545,10833"/>
                      <v:line id="_x0000_s1868" style="position:absolute;rotation:180" from="5424,10544" to="5555,10724"/>
                      <v:line id="_x0000_s1869" style="position:absolute;rotation:180" from="5414,10405" to="5545,10585"/>
                      <v:line id="_x0000_s1870" style="position:absolute;rotation:180" from="5414,10308" to="5545,10487"/>
                      <v:line id="_x0000_s1871" style="position:absolute;rotation:180" from="5414,10198" to="5545,10378"/>
                      <v:line id="_x0000_s1872" style="position:absolute;rotation:180" from="5414,10087" to="5545,10267"/>
                      <v:line id="_x0000_s1873" style="position:absolute;rotation:180" from="5414,9962" to="5545,10141"/>
                      <v:line id="_x0000_s1874" style="position:absolute;rotation:180" from="5424,9852" to="5555,10032"/>
                    </v:group>
                  </v:group>
                  <v:shape id="_x0000_s1875" type="#_x0000_t75" style="position:absolute;left:8334;top:11926;width:450;height:289">
                    <v:imagedata r:id="rId1988" o:title=""/>
                  </v:shape>
                  <v:shape id="_x0000_s1876" type="#_x0000_t75" style="position:absolute;left:9819;top:13261;width:409;height:289">
                    <v:imagedata r:id="rId1989" o:title=""/>
                  </v:shape>
                  <v:line id="_x0000_s1877" style="position:absolute;flip:x" from="8250,12540" to="8895,12540">
                    <v:stroke dashstyle="dash"/>
                  </v:line>
                  <v:shape id="_x0000_s1878" type="#_x0000_t75" style="position:absolute;left:8165;top:12491;width:113;height:111">
                    <v:imagedata r:id="rId1985" o:title=""/>
                  </v:shape>
                  <v:shape id="_x0000_s1879" type="#_x0000_t75" style="position:absolute;left:7989;top:12421;width:266;height:235">
                    <v:imagedata r:id="rId2001" o:title=""/>
                  </v:shape>
                  <v:line id="_x0000_s1880" style="position:absolute" from="9465,13185" to="9465,13590">
                    <v:stroke dashstyle="dash"/>
                  </v:line>
                  <v:shape id="_x0000_s1881" type="#_x0000_t75" style="position:absolute;left:9433;top:13544;width:113;height:111">
                    <v:imagedata r:id="rId1987" o:title=""/>
                  </v:shape>
                  <v:shape id="_x0000_s1882" type="#_x0000_t75" style="position:absolute;left:9388;top:13604;width:284;height:235">
                    <v:imagedata r:id="rId2002" o:title=""/>
                  </v:shape>
                  <v:line id="_x0000_s1883" style="position:absolute" from="8190,12540" to="8610,12881">
                    <v:stroke dashstyle="dash"/>
                  </v:line>
                  <v:line id="_x0000_s1884" style="position:absolute" from="8603,12870" to="9250,13395"/>
                  <v:line id="_x0000_s1885" style="position:absolute" from="9225,13380" to="9490,13596">
                    <v:stroke dashstyle="dash"/>
                  </v:line>
                  <v:line id="_x0000_s1886" style="position:absolute;flip:x" from="8610,12540" to="8895,12870"/>
                  <v:line id="_x0000_s1887" style="position:absolute;flip:x" from="9225,13155" to="9445,13410"/>
                  <v:line id="_x0000_s1888" style="position:absolute;flip:x" from="8670,12630" to="8813,12795">
                    <v:stroke endarrow="open"/>
                  </v:line>
                  <v:line id="_x0000_s1889" style="position:absolute;flip:x" from="9300,13204" to="9400,13320">
                    <v:stroke startarrow="open"/>
                  </v:line>
                  <v:line id="_x0000_s1890" style="position:absolute" from="8751,12990" to="9010,13200">
                    <v:stroke endarrow="open"/>
                  </v:line>
                  <v:shape id="_x0000_s1891" type="#_x0000_t75" style="position:absolute;left:8424;top:12811;width:164;height:217">
                    <v:imagedata r:id="rId2003" o:title=""/>
                  </v:shape>
                  <v:shape id="_x0000_s1892" type="#_x0000_t75" style="position:absolute;left:9174;top:13426;width:185;height:217">
                    <v:imagedata r:id="rId2004" o:title=""/>
                  </v:shape>
                  <w10:wrap type="square"/>
                </v:group>
                <o:OLEObject Type="Embed" ProgID="Equation.DSMT4" ShapeID="_x0000_s1813" DrawAspect="Content" ObjectID="_1773309125" r:id="rId2005"/>
                <o:OLEObject Type="Embed" ProgID="Equation.DSMT4" ShapeID="_x0000_s1814" DrawAspect="Content" ObjectID="_1773309126" r:id="rId2006"/>
                <o:OLEObject Type="Embed" ProgID="Equation.DSMT4" ShapeID="_x0000_s1815" DrawAspect="Content" ObjectID="_1773309127" r:id="rId2007"/>
                <o:OLEObject Type="Embed" ProgID="Equation.DSMT4" ShapeID="_x0000_s1816" DrawAspect="Content" ObjectID="_1773309128" r:id="rId2008"/>
                <o:OLEObject Type="Embed" ProgID="Equation.DSMT4" ShapeID="_x0000_s1875" DrawAspect="Content" ObjectID="_1773309129" r:id="rId2009"/>
                <o:OLEObject Type="Embed" ProgID="Equation.DSMT4" ShapeID="_x0000_s1876" DrawAspect="Content" ObjectID="_1773309130" r:id="rId2010"/>
                <o:OLEObject Type="Embed" ProgID="Equation.DSMT4" ShapeID="_x0000_s1878" DrawAspect="Content" ObjectID="_1773309131" r:id="rId2011"/>
                <o:OLEObject Type="Embed" ProgID="Equation.DSMT4" ShapeID="_x0000_s1879" DrawAspect="Content" ObjectID="_1773309132" r:id="rId2012"/>
                <o:OLEObject Type="Embed" ProgID="Equation.DSMT4" ShapeID="_x0000_s1881" DrawAspect="Content" ObjectID="_1773309133" r:id="rId2013"/>
                <o:OLEObject Type="Embed" ProgID="Equation.DSMT4" ShapeID="_x0000_s1882" DrawAspect="Content" ObjectID="_1773309134" r:id="rId2014"/>
                <o:OLEObject Type="Embed" ProgID="Equation.DSMT4" ShapeID="_x0000_s1891" DrawAspect="Content" ObjectID="_1773309135" r:id="rId2015"/>
                <o:OLEObject Type="Embed" ProgID="Equation.DSMT4" ShapeID="_x0000_s1892" DrawAspect="Content" ObjectID="_1773309136" r:id="rId2016"/>
              </w:pict>
            </w:r>
            <w:r w:rsidRPr="00541C41">
              <w:rPr>
                <w:bCs/>
                <w:sz w:val="28"/>
                <w:szCs w:val="28"/>
              </w:rPr>
              <w:t>- Vẽ B’ là ảnh của B qua gương (M), Vẽ A’ là ảnh của A qua gương (N)</w:t>
            </w:r>
          </w:p>
          <w:p w14:paraId="599AF27B" w14:textId="77777777" w:rsidR="00541C41" w:rsidRPr="00541C41" w:rsidRDefault="00541C41" w:rsidP="00541C41">
            <w:pPr>
              <w:spacing w:after="0"/>
              <w:rPr>
                <w:b/>
                <w:bCs/>
                <w:sz w:val="28"/>
                <w:szCs w:val="28"/>
              </w:rPr>
            </w:pPr>
            <w:r w:rsidRPr="00541C41">
              <w:rPr>
                <w:bCs/>
                <w:sz w:val="28"/>
                <w:szCs w:val="28"/>
              </w:rPr>
              <w:t xml:space="preserve">- Nối B’ với A’ cắt gương (M) và (N) lần lượt tại I và J. Nối B, I, J, A ta được tia sáng truyền từ </w:t>
            </w:r>
            <w:r w:rsidRPr="00541C41">
              <w:rPr>
                <w:sz w:val="28"/>
                <w:szCs w:val="28"/>
              </w:rPr>
              <w:t>B đến gặp gương M phản xạ đến gương N rồi phản xạ qua A</w:t>
            </w:r>
            <w:r w:rsidRPr="00541C41">
              <w:rPr>
                <w:b/>
                <w:bCs/>
                <w:sz w:val="28"/>
                <w:szCs w:val="28"/>
              </w:rPr>
              <w:t xml:space="preserve"> </w:t>
            </w:r>
          </w:p>
        </w:tc>
        <w:tc>
          <w:tcPr>
            <w:tcW w:w="930" w:type="dxa"/>
          </w:tcPr>
          <w:p w14:paraId="2855512C"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5</w:t>
            </w:r>
          </w:p>
          <w:p w14:paraId="6C17BB74" w14:textId="77777777" w:rsidR="00541C41" w:rsidRPr="00541C41" w:rsidRDefault="00541C41" w:rsidP="00541C41">
            <w:pPr>
              <w:spacing w:after="0" w:line="240" w:lineRule="auto"/>
              <w:jc w:val="center"/>
              <w:rPr>
                <w:rFonts w:eastAsia="Times New Roman"/>
                <w:bCs/>
                <w:sz w:val="28"/>
                <w:szCs w:val="28"/>
              </w:rPr>
            </w:pPr>
          </w:p>
          <w:p w14:paraId="657F535D"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25</w:t>
            </w:r>
          </w:p>
          <w:p w14:paraId="60AE0B4C" w14:textId="77777777" w:rsidR="00541C41" w:rsidRPr="00541C41" w:rsidRDefault="00541C41" w:rsidP="00541C41">
            <w:pPr>
              <w:spacing w:after="0" w:line="240" w:lineRule="auto"/>
              <w:jc w:val="center"/>
              <w:rPr>
                <w:rFonts w:eastAsia="Times New Roman"/>
                <w:bCs/>
                <w:sz w:val="28"/>
                <w:szCs w:val="28"/>
              </w:rPr>
            </w:pPr>
          </w:p>
          <w:p w14:paraId="0FF44DC3" w14:textId="77777777" w:rsidR="00541C41" w:rsidRPr="00541C41" w:rsidRDefault="00541C41" w:rsidP="00541C41">
            <w:pPr>
              <w:spacing w:after="0" w:line="240" w:lineRule="auto"/>
              <w:jc w:val="center"/>
              <w:rPr>
                <w:rFonts w:eastAsia="Times New Roman"/>
                <w:bCs/>
                <w:sz w:val="28"/>
                <w:szCs w:val="28"/>
              </w:rPr>
            </w:pPr>
          </w:p>
          <w:p w14:paraId="2A57DB94" w14:textId="77777777" w:rsidR="00541C41" w:rsidRPr="00541C41" w:rsidRDefault="00541C41" w:rsidP="00541C41">
            <w:pPr>
              <w:spacing w:after="0" w:line="240" w:lineRule="auto"/>
              <w:jc w:val="center"/>
              <w:rPr>
                <w:b/>
                <w:sz w:val="28"/>
                <w:szCs w:val="28"/>
              </w:rPr>
            </w:pPr>
            <w:r w:rsidRPr="00541C41">
              <w:rPr>
                <w:rFonts w:eastAsia="Times New Roman"/>
                <w:bCs/>
                <w:sz w:val="28"/>
                <w:szCs w:val="28"/>
              </w:rPr>
              <w:t>0,25</w:t>
            </w:r>
          </w:p>
        </w:tc>
      </w:tr>
      <w:tr w:rsidR="00541C41" w:rsidRPr="00541C41" w14:paraId="671BC29A" w14:textId="77777777" w:rsidTr="00316CF7">
        <w:tc>
          <w:tcPr>
            <w:tcW w:w="959" w:type="dxa"/>
            <w:vAlign w:val="center"/>
          </w:tcPr>
          <w:p w14:paraId="25D1A0B0" w14:textId="77777777" w:rsidR="00541C41" w:rsidRPr="00541C41" w:rsidRDefault="00541C41" w:rsidP="00541C41">
            <w:pPr>
              <w:spacing w:after="0" w:line="240" w:lineRule="auto"/>
              <w:jc w:val="center"/>
              <w:rPr>
                <w:b/>
                <w:sz w:val="28"/>
                <w:szCs w:val="28"/>
              </w:rPr>
            </w:pPr>
            <w:r w:rsidRPr="00541C41">
              <w:rPr>
                <w:b/>
                <w:sz w:val="28"/>
                <w:szCs w:val="28"/>
              </w:rPr>
              <w:lastRenderedPageBreak/>
              <w:t>6</w:t>
            </w:r>
          </w:p>
          <w:p w14:paraId="760E43D2" w14:textId="77777777" w:rsidR="00541C41" w:rsidRPr="00541C41" w:rsidRDefault="00541C41" w:rsidP="00541C41">
            <w:pPr>
              <w:spacing w:after="0" w:line="240" w:lineRule="auto"/>
              <w:jc w:val="both"/>
              <w:rPr>
                <w:b/>
                <w:sz w:val="28"/>
                <w:szCs w:val="28"/>
              </w:rPr>
            </w:pPr>
            <w:r w:rsidRPr="00541C41">
              <w:rPr>
                <w:sz w:val="28"/>
                <w:szCs w:val="28"/>
              </w:rPr>
              <w:t>1điểm</w:t>
            </w:r>
          </w:p>
        </w:tc>
        <w:tc>
          <w:tcPr>
            <w:tcW w:w="7796" w:type="dxa"/>
          </w:tcPr>
          <w:p w14:paraId="1C4CBEDC" w14:textId="77777777" w:rsidR="00541C41" w:rsidRPr="00541C41" w:rsidRDefault="00541C41" w:rsidP="00541C41">
            <w:pPr>
              <w:tabs>
                <w:tab w:val="left" w:pos="4050"/>
              </w:tabs>
              <w:spacing w:after="0" w:line="240" w:lineRule="auto"/>
              <w:jc w:val="both"/>
              <w:rPr>
                <w:bCs/>
                <w:sz w:val="28"/>
                <w:szCs w:val="28"/>
                <w:lang w:val="nl-NL"/>
              </w:rPr>
            </w:pPr>
            <w:r w:rsidRPr="00541C41">
              <w:rPr>
                <w:bCs/>
                <w:sz w:val="28"/>
                <w:szCs w:val="28"/>
                <w:lang w:val="nl-NL"/>
              </w:rPr>
              <w:t>Quãng đường bằng phẳng có độ dài là</w:t>
            </w:r>
            <w:r w:rsidRPr="00541C41">
              <w:rPr>
                <w:bCs/>
                <w:sz w:val="28"/>
                <w:szCs w:val="28"/>
              </w:rPr>
              <w:t>:</w:t>
            </w:r>
            <w:r w:rsidRPr="00541C41">
              <w:rPr>
                <w:bCs/>
                <w:sz w:val="28"/>
                <w:szCs w:val="28"/>
                <w:lang w:val="nl-NL"/>
              </w:rPr>
              <w:t xml:space="preserve"> S</w:t>
            </w:r>
            <w:r w:rsidRPr="00541C41">
              <w:rPr>
                <w:bCs/>
                <w:sz w:val="28"/>
                <w:szCs w:val="28"/>
                <w:vertAlign w:val="subscript"/>
                <w:lang w:val="nl-NL"/>
              </w:rPr>
              <w:t>1</w:t>
            </w:r>
            <w:r w:rsidRPr="00541C41">
              <w:rPr>
                <w:bCs/>
                <w:sz w:val="28"/>
                <w:szCs w:val="28"/>
                <w:lang w:val="nl-NL"/>
              </w:rPr>
              <w:t xml:space="preserve"> = v</w:t>
            </w:r>
            <w:r w:rsidRPr="00541C41">
              <w:rPr>
                <w:bCs/>
                <w:sz w:val="28"/>
                <w:szCs w:val="28"/>
                <w:vertAlign w:val="subscript"/>
                <w:lang w:val="nl-NL"/>
              </w:rPr>
              <w:t>1</w:t>
            </w:r>
            <w:r w:rsidRPr="00541C41">
              <w:rPr>
                <w:bCs/>
                <w:sz w:val="28"/>
                <w:szCs w:val="28"/>
                <w:lang w:val="nl-NL"/>
              </w:rPr>
              <w:t>.t</w:t>
            </w:r>
            <w:r w:rsidRPr="00541C41">
              <w:rPr>
                <w:bCs/>
                <w:sz w:val="28"/>
                <w:szCs w:val="28"/>
                <w:vertAlign w:val="subscript"/>
                <w:lang w:val="nl-NL"/>
              </w:rPr>
              <w:t>1</w:t>
            </w:r>
            <w:r w:rsidRPr="00541C41">
              <w:rPr>
                <w:bCs/>
                <w:sz w:val="28"/>
                <w:szCs w:val="28"/>
                <w:lang w:val="nl-NL"/>
              </w:rPr>
              <w:t xml:space="preserve"> = 60.</w:t>
            </w:r>
            <w:r w:rsidRPr="00541C41">
              <w:rPr>
                <w:bCs/>
                <w:position w:val="-24"/>
                <w:sz w:val="28"/>
                <w:szCs w:val="28"/>
                <w:lang w:val="nl-NL"/>
              </w:rPr>
              <w:object w:dxaOrig="320" w:dyaOrig="620" w14:anchorId="690FFDF5">
                <v:shape id="_x0000_i2089" type="#_x0000_t75" style="width:15.75pt;height:30.75pt;mso-position-horizontal-relative:page;mso-position-vertical-relative:page" o:ole="">
                  <v:imagedata r:id="rId2017" o:title=""/>
                </v:shape>
                <o:OLEObject Type="Embed" ProgID="Equation.DSMT4" ShapeID="_x0000_i2089" DrawAspect="Content" ObjectID="_1773309093" r:id="rId2018"/>
              </w:object>
            </w:r>
            <w:r w:rsidRPr="00541C41">
              <w:rPr>
                <w:bCs/>
                <w:sz w:val="28"/>
                <w:szCs w:val="28"/>
                <w:lang w:val="nl-NL"/>
              </w:rPr>
              <w:t xml:space="preserve"> = 5(km)</w:t>
            </w:r>
          </w:p>
          <w:p w14:paraId="4742C33B" w14:textId="77777777" w:rsidR="00541C41" w:rsidRPr="00541C41" w:rsidRDefault="00541C41" w:rsidP="00541C41">
            <w:pPr>
              <w:tabs>
                <w:tab w:val="left" w:pos="4050"/>
              </w:tabs>
              <w:spacing w:after="0" w:line="240" w:lineRule="auto"/>
              <w:jc w:val="both"/>
              <w:rPr>
                <w:bCs/>
                <w:sz w:val="28"/>
                <w:szCs w:val="28"/>
                <w:lang w:val="nl-NL"/>
              </w:rPr>
            </w:pPr>
            <w:r w:rsidRPr="00541C41">
              <w:rPr>
                <w:bCs/>
                <w:sz w:val="28"/>
                <w:szCs w:val="28"/>
                <w:lang w:val="nl-NL"/>
              </w:rPr>
              <w:t>Quãng đường lên dốc có độ dài là: S</w:t>
            </w:r>
            <w:r w:rsidRPr="00541C41">
              <w:rPr>
                <w:bCs/>
                <w:sz w:val="28"/>
                <w:szCs w:val="28"/>
                <w:vertAlign w:val="subscript"/>
                <w:lang w:val="nl-NL"/>
              </w:rPr>
              <w:t>2</w:t>
            </w:r>
            <w:r w:rsidRPr="00541C41">
              <w:rPr>
                <w:bCs/>
                <w:sz w:val="28"/>
                <w:szCs w:val="28"/>
                <w:lang w:val="nl-NL"/>
              </w:rPr>
              <w:t xml:space="preserve"> = v</w:t>
            </w:r>
            <w:r w:rsidRPr="00541C41">
              <w:rPr>
                <w:bCs/>
                <w:sz w:val="28"/>
                <w:szCs w:val="28"/>
                <w:vertAlign w:val="subscript"/>
                <w:lang w:val="nl-NL"/>
              </w:rPr>
              <w:t>2</w:t>
            </w:r>
            <w:r w:rsidRPr="00541C41">
              <w:rPr>
                <w:bCs/>
                <w:sz w:val="28"/>
                <w:szCs w:val="28"/>
                <w:lang w:val="nl-NL"/>
              </w:rPr>
              <w:t>.t</w:t>
            </w:r>
            <w:r w:rsidRPr="00541C41">
              <w:rPr>
                <w:bCs/>
                <w:sz w:val="28"/>
                <w:szCs w:val="28"/>
                <w:vertAlign w:val="subscript"/>
                <w:lang w:val="nl-NL"/>
              </w:rPr>
              <w:t>2</w:t>
            </w:r>
            <w:r w:rsidRPr="00541C41">
              <w:rPr>
                <w:bCs/>
                <w:sz w:val="28"/>
                <w:szCs w:val="28"/>
                <w:lang w:val="nl-NL"/>
              </w:rPr>
              <w:t xml:space="preserve"> = 40.</w:t>
            </w:r>
            <w:r w:rsidRPr="00541C41">
              <w:rPr>
                <w:bCs/>
                <w:position w:val="-24"/>
                <w:sz w:val="28"/>
                <w:szCs w:val="28"/>
                <w:lang w:val="nl-NL"/>
              </w:rPr>
              <w:object w:dxaOrig="360" w:dyaOrig="620" w14:anchorId="258E7F2A">
                <v:shape id="_x0000_i2090" type="#_x0000_t75" style="width:18pt;height:30.75pt;mso-position-horizontal-relative:page;mso-position-vertical-relative:page" o:ole="">
                  <v:imagedata r:id="rId2019" o:title=""/>
                </v:shape>
                <o:OLEObject Type="Embed" ProgID="Equation.DSMT4" ShapeID="_x0000_i2090" DrawAspect="Content" ObjectID="_1773309094" r:id="rId2020"/>
              </w:object>
            </w:r>
            <w:r w:rsidRPr="00541C41">
              <w:rPr>
                <w:bCs/>
                <w:sz w:val="28"/>
                <w:szCs w:val="28"/>
                <w:lang w:val="nl-NL"/>
              </w:rPr>
              <w:t xml:space="preserve"> = 2(km)</w:t>
            </w:r>
          </w:p>
          <w:p w14:paraId="674888F2" w14:textId="77777777" w:rsidR="00541C41" w:rsidRPr="00541C41" w:rsidRDefault="00541C41" w:rsidP="00541C41">
            <w:pPr>
              <w:tabs>
                <w:tab w:val="left" w:pos="4050"/>
              </w:tabs>
              <w:spacing w:after="0" w:line="240" w:lineRule="auto"/>
              <w:rPr>
                <w:bCs/>
                <w:sz w:val="28"/>
                <w:szCs w:val="28"/>
                <w:lang w:val="nl-NL"/>
              </w:rPr>
            </w:pPr>
            <w:r w:rsidRPr="00541C41">
              <w:rPr>
                <w:bCs/>
                <w:sz w:val="28"/>
                <w:szCs w:val="28"/>
                <w:lang w:val="nl-NL"/>
              </w:rPr>
              <w:t>Quãng đường ô tô đi trong 2 giai đoạn là:</w:t>
            </w:r>
          </w:p>
          <w:p w14:paraId="64BA95F0" w14:textId="77777777" w:rsidR="00541C41" w:rsidRPr="00541C41" w:rsidRDefault="00541C41" w:rsidP="00541C41">
            <w:pPr>
              <w:tabs>
                <w:tab w:val="left" w:pos="4050"/>
              </w:tabs>
              <w:spacing w:after="0" w:line="240" w:lineRule="auto"/>
              <w:jc w:val="center"/>
              <w:rPr>
                <w:sz w:val="28"/>
                <w:szCs w:val="28"/>
                <w:lang w:val="nl-NL"/>
              </w:rPr>
            </w:pPr>
            <w:r w:rsidRPr="00541C41">
              <w:rPr>
                <w:sz w:val="28"/>
                <w:szCs w:val="28"/>
                <w:lang w:val="nl-NL"/>
              </w:rPr>
              <w:t>S = S</w:t>
            </w:r>
            <w:r w:rsidRPr="00541C41">
              <w:rPr>
                <w:sz w:val="28"/>
                <w:szCs w:val="28"/>
                <w:vertAlign w:val="subscript"/>
                <w:lang w:val="nl-NL"/>
              </w:rPr>
              <w:t>1</w:t>
            </w:r>
            <w:r w:rsidRPr="00541C41">
              <w:rPr>
                <w:sz w:val="28"/>
                <w:szCs w:val="28"/>
                <w:lang w:val="nl-NL"/>
              </w:rPr>
              <w:t xml:space="preserve"> + S</w:t>
            </w:r>
            <w:r w:rsidRPr="00541C41">
              <w:rPr>
                <w:sz w:val="28"/>
                <w:szCs w:val="28"/>
                <w:vertAlign w:val="subscript"/>
                <w:lang w:val="nl-NL"/>
              </w:rPr>
              <w:t xml:space="preserve">2 </w:t>
            </w:r>
            <w:r w:rsidRPr="00541C41">
              <w:rPr>
                <w:sz w:val="28"/>
                <w:szCs w:val="28"/>
                <w:lang w:val="nl-NL"/>
              </w:rPr>
              <w:t xml:space="preserve"> = 5 + 2 = 7(km)</w:t>
            </w:r>
          </w:p>
          <w:p w14:paraId="6516F2D9" w14:textId="77777777" w:rsidR="00541C41" w:rsidRPr="00541C41" w:rsidRDefault="00541C41" w:rsidP="00541C41">
            <w:pPr>
              <w:tabs>
                <w:tab w:val="left" w:pos="6510"/>
              </w:tabs>
              <w:spacing w:after="0" w:line="240" w:lineRule="auto"/>
              <w:jc w:val="center"/>
              <w:rPr>
                <w:bCs/>
                <w:sz w:val="28"/>
                <w:szCs w:val="28"/>
                <w:lang w:val="nl-NL"/>
              </w:rPr>
            </w:pPr>
            <w:r w:rsidRPr="00541C41">
              <w:rPr>
                <w:bCs/>
                <w:sz w:val="28"/>
                <w:szCs w:val="28"/>
                <w:lang w:val="nl-NL"/>
              </w:rPr>
              <w:t xml:space="preserve">Đáp số S = </w:t>
            </w:r>
            <w:r w:rsidRPr="00541C41">
              <w:rPr>
                <w:sz w:val="28"/>
                <w:szCs w:val="28"/>
                <w:lang w:val="nl-NL"/>
              </w:rPr>
              <w:t>7(km)</w:t>
            </w:r>
          </w:p>
        </w:tc>
        <w:tc>
          <w:tcPr>
            <w:tcW w:w="930" w:type="dxa"/>
          </w:tcPr>
          <w:p w14:paraId="3C6F66CB" w14:textId="77777777" w:rsidR="00541C41" w:rsidRPr="00541C41" w:rsidRDefault="00541C41" w:rsidP="00541C41">
            <w:pPr>
              <w:spacing w:after="0" w:line="240" w:lineRule="auto"/>
              <w:jc w:val="center"/>
              <w:rPr>
                <w:rFonts w:eastAsia="Times New Roman"/>
                <w:bCs/>
                <w:sz w:val="28"/>
                <w:szCs w:val="28"/>
              </w:rPr>
            </w:pPr>
          </w:p>
          <w:p w14:paraId="18C74C2C"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25</w:t>
            </w:r>
          </w:p>
          <w:p w14:paraId="30C1DFF8" w14:textId="77777777" w:rsidR="00541C41" w:rsidRPr="00541C41" w:rsidRDefault="00541C41" w:rsidP="00541C41">
            <w:pPr>
              <w:spacing w:after="0" w:line="240" w:lineRule="auto"/>
              <w:jc w:val="center"/>
              <w:rPr>
                <w:rFonts w:eastAsia="Times New Roman"/>
                <w:bCs/>
                <w:sz w:val="28"/>
                <w:szCs w:val="28"/>
              </w:rPr>
            </w:pPr>
          </w:p>
          <w:p w14:paraId="18B9F879"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25</w:t>
            </w:r>
          </w:p>
          <w:p w14:paraId="317E0975" w14:textId="77777777" w:rsidR="00541C41" w:rsidRPr="00541C41" w:rsidRDefault="00541C41" w:rsidP="00541C41">
            <w:pPr>
              <w:spacing w:after="0" w:line="240" w:lineRule="auto"/>
              <w:jc w:val="center"/>
              <w:rPr>
                <w:rFonts w:eastAsia="Times New Roman"/>
                <w:bCs/>
                <w:sz w:val="28"/>
                <w:szCs w:val="28"/>
              </w:rPr>
            </w:pPr>
          </w:p>
          <w:p w14:paraId="4B3D9CA1" w14:textId="77777777" w:rsidR="00541C41" w:rsidRPr="00541C41" w:rsidRDefault="00541C41" w:rsidP="00541C41">
            <w:pPr>
              <w:spacing w:after="0" w:line="240" w:lineRule="auto"/>
              <w:jc w:val="center"/>
              <w:rPr>
                <w:rFonts w:eastAsia="Times New Roman"/>
                <w:bCs/>
                <w:sz w:val="28"/>
                <w:szCs w:val="28"/>
              </w:rPr>
            </w:pPr>
            <w:r w:rsidRPr="00541C41">
              <w:rPr>
                <w:rFonts w:eastAsia="Times New Roman"/>
                <w:bCs/>
                <w:sz w:val="28"/>
                <w:szCs w:val="28"/>
              </w:rPr>
              <w:t>0,25</w:t>
            </w:r>
          </w:p>
          <w:p w14:paraId="15AE9F23" w14:textId="77777777" w:rsidR="00541C41" w:rsidRPr="00541C41" w:rsidRDefault="00541C41" w:rsidP="00541C41">
            <w:pPr>
              <w:spacing w:after="0" w:line="240" w:lineRule="auto"/>
              <w:jc w:val="center"/>
              <w:rPr>
                <w:b/>
                <w:sz w:val="28"/>
                <w:szCs w:val="28"/>
              </w:rPr>
            </w:pPr>
            <w:r w:rsidRPr="00541C41">
              <w:rPr>
                <w:rFonts w:eastAsia="Times New Roman"/>
                <w:bCs/>
                <w:sz w:val="28"/>
                <w:szCs w:val="28"/>
              </w:rPr>
              <w:t>0,25</w:t>
            </w:r>
          </w:p>
        </w:tc>
      </w:tr>
    </w:tbl>
    <w:p w14:paraId="2F057353" w14:textId="77777777" w:rsidR="00541C41" w:rsidRPr="00541C41" w:rsidRDefault="00541C41" w:rsidP="00541C41">
      <w:pPr>
        <w:spacing w:after="0" w:line="240" w:lineRule="auto"/>
        <w:jc w:val="both"/>
        <w:rPr>
          <w:b/>
          <w:sz w:val="28"/>
          <w:szCs w:val="28"/>
        </w:rPr>
      </w:pPr>
    </w:p>
    <w:p w14:paraId="7F2607C6" w14:textId="77777777" w:rsidR="00541C41" w:rsidRPr="00541C41" w:rsidRDefault="00541C41" w:rsidP="00541C41">
      <w:pPr>
        <w:spacing w:after="0" w:line="240" w:lineRule="auto"/>
        <w:jc w:val="both"/>
        <w:rPr>
          <w:b/>
          <w:sz w:val="28"/>
          <w:szCs w:val="28"/>
        </w:rPr>
      </w:pPr>
      <w:r w:rsidRPr="00541C41">
        <w:rPr>
          <w:b/>
          <w:sz w:val="28"/>
          <w:szCs w:val="28"/>
        </w:rPr>
        <w:t>II. PHẦN TỰ CHỌN</w:t>
      </w:r>
    </w:p>
    <w:p w14:paraId="710521DA" w14:textId="77777777" w:rsidR="00541C41" w:rsidRPr="00541C41" w:rsidRDefault="00541C41" w:rsidP="00541C41">
      <w:pPr>
        <w:spacing w:after="0" w:line="240" w:lineRule="auto"/>
        <w:jc w:val="both"/>
        <w:rPr>
          <w:b/>
          <w:sz w:val="28"/>
          <w:szCs w:val="28"/>
        </w:rPr>
      </w:pPr>
      <w:r w:rsidRPr="00541C41">
        <w:rPr>
          <w:b/>
          <w:sz w:val="28"/>
          <w:szCs w:val="28"/>
        </w:rPr>
        <w:t>1. KHTN 1:14 điểm</w:t>
      </w:r>
    </w:p>
    <w:tbl>
      <w:tblPr>
        <w:tblStyle w:val="TableGrid"/>
        <w:tblW w:w="10123" w:type="dxa"/>
        <w:tblInd w:w="48" w:type="dxa"/>
        <w:tblLook w:val="04A0" w:firstRow="1" w:lastRow="0" w:firstColumn="1" w:lastColumn="0" w:noHBand="0" w:noVBand="1"/>
      </w:tblPr>
      <w:tblGrid>
        <w:gridCol w:w="960"/>
        <w:gridCol w:w="8309"/>
        <w:gridCol w:w="854"/>
      </w:tblGrid>
      <w:tr w:rsidR="00541C41" w:rsidRPr="00541C41" w14:paraId="3B2BACA0" w14:textId="77777777" w:rsidTr="001D4770">
        <w:tc>
          <w:tcPr>
            <w:tcW w:w="960" w:type="dxa"/>
          </w:tcPr>
          <w:p w14:paraId="6CF089D3"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Câu</w:t>
            </w:r>
          </w:p>
        </w:tc>
        <w:tc>
          <w:tcPr>
            <w:tcW w:w="8309" w:type="dxa"/>
          </w:tcPr>
          <w:p w14:paraId="62E45791" w14:textId="77777777" w:rsidR="00541C41" w:rsidRPr="00541C41" w:rsidRDefault="00541C41" w:rsidP="00541C41">
            <w:pPr>
              <w:spacing w:after="0" w:line="240" w:lineRule="auto"/>
              <w:jc w:val="center"/>
              <w:rPr>
                <w:rFonts w:eastAsia="Times New Roman"/>
                <w:b/>
                <w:bCs/>
                <w:color w:val="000000"/>
                <w:sz w:val="28"/>
                <w:szCs w:val="28"/>
                <w:lang w:val="vi-VN"/>
              </w:rPr>
            </w:pPr>
            <w:r w:rsidRPr="00541C41">
              <w:rPr>
                <w:rFonts w:eastAsia="Times New Roman"/>
                <w:b/>
                <w:bCs/>
                <w:color w:val="000000"/>
                <w:sz w:val="28"/>
                <w:szCs w:val="28"/>
              </w:rPr>
              <w:t>Hướng</w:t>
            </w:r>
            <w:r w:rsidRPr="00541C41">
              <w:rPr>
                <w:rFonts w:eastAsia="Times New Roman"/>
                <w:b/>
                <w:bCs/>
                <w:color w:val="000000"/>
                <w:sz w:val="28"/>
                <w:szCs w:val="28"/>
                <w:lang w:val="vi-VN"/>
              </w:rPr>
              <w:t xml:space="preserve"> dẫn chấm</w:t>
            </w:r>
          </w:p>
        </w:tc>
        <w:tc>
          <w:tcPr>
            <w:tcW w:w="854" w:type="dxa"/>
          </w:tcPr>
          <w:p w14:paraId="6D002F83"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Điểm</w:t>
            </w:r>
          </w:p>
        </w:tc>
      </w:tr>
      <w:tr w:rsidR="00541C41" w:rsidRPr="00541C41" w14:paraId="6799AE9E" w14:textId="77777777" w:rsidTr="001D4770">
        <w:tc>
          <w:tcPr>
            <w:tcW w:w="960" w:type="dxa"/>
            <w:vAlign w:val="center"/>
          </w:tcPr>
          <w:p w14:paraId="158A4FAB"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1</w:t>
            </w:r>
            <w:r w:rsidRPr="00541C41">
              <w:rPr>
                <w:sz w:val="28"/>
                <w:szCs w:val="28"/>
              </w:rPr>
              <w:t>. (</w:t>
            </w:r>
            <w:r w:rsidRPr="00541C41">
              <w:rPr>
                <w:sz w:val="28"/>
                <w:szCs w:val="28"/>
                <w:lang w:val="vi-VN"/>
              </w:rPr>
              <w:t xml:space="preserve">2 </w:t>
            </w:r>
            <w:r w:rsidRPr="00541C41">
              <w:rPr>
                <w:sz w:val="28"/>
                <w:szCs w:val="28"/>
              </w:rPr>
              <w:t>điểm)</w:t>
            </w:r>
          </w:p>
        </w:tc>
        <w:tc>
          <w:tcPr>
            <w:tcW w:w="8309" w:type="dxa"/>
            <w:shd w:val="clear" w:color="auto" w:fill="auto"/>
          </w:tcPr>
          <w:p w14:paraId="761F08EB" w14:textId="77777777" w:rsidR="00541C41" w:rsidRPr="00541C41" w:rsidRDefault="00541C41" w:rsidP="00541C41">
            <w:pPr>
              <w:spacing w:after="0" w:line="240" w:lineRule="auto"/>
              <w:rPr>
                <w:sz w:val="28"/>
                <w:szCs w:val="28"/>
                <w:lang w:val="nl-NL"/>
              </w:rPr>
            </w:pPr>
            <w:r w:rsidRPr="00541C41">
              <w:rPr>
                <w:sz w:val="28"/>
                <w:szCs w:val="28"/>
                <w:lang w:val="nl-NL"/>
              </w:rPr>
              <w:t>- Gọi m</w:t>
            </w:r>
            <w:r w:rsidRPr="00541C41">
              <w:rPr>
                <w:sz w:val="28"/>
                <w:szCs w:val="28"/>
                <w:vertAlign w:val="subscript"/>
                <w:lang w:val="nl-NL"/>
              </w:rPr>
              <w:t>1</w:t>
            </w:r>
            <w:r w:rsidRPr="00541C41">
              <w:rPr>
                <w:sz w:val="28"/>
                <w:szCs w:val="28"/>
                <w:lang w:val="nl-NL"/>
              </w:rPr>
              <w:t xml:space="preserve"> và V</w:t>
            </w:r>
            <w:r w:rsidRPr="00541C41">
              <w:rPr>
                <w:sz w:val="28"/>
                <w:szCs w:val="28"/>
                <w:vertAlign w:val="subscript"/>
                <w:lang w:val="nl-NL"/>
              </w:rPr>
              <w:t>1</w:t>
            </w:r>
            <w:r w:rsidRPr="00541C41">
              <w:rPr>
                <w:sz w:val="28"/>
                <w:szCs w:val="28"/>
                <w:lang w:val="nl-NL"/>
              </w:rPr>
              <w:t xml:space="preserve"> là khối lượng và thể tích của thiếc trong hợp kim    </w:t>
            </w:r>
          </w:p>
          <w:p w14:paraId="1FA6093F" w14:textId="77777777" w:rsidR="00541C41" w:rsidRPr="00541C41" w:rsidRDefault="00541C41" w:rsidP="00541C41">
            <w:pPr>
              <w:spacing w:after="0" w:line="240" w:lineRule="auto"/>
              <w:rPr>
                <w:sz w:val="28"/>
                <w:szCs w:val="28"/>
                <w:lang w:val="nl-NL"/>
              </w:rPr>
            </w:pPr>
            <w:r w:rsidRPr="00541C41">
              <w:rPr>
                <w:sz w:val="28"/>
                <w:szCs w:val="28"/>
                <w:lang w:val="nl-NL"/>
              </w:rPr>
              <w:t>- Gọi m</w:t>
            </w:r>
            <w:r w:rsidRPr="00541C41">
              <w:rPr>
                <w:sz w:val="28"/>
                <w:szCs w:val="28"/>
                <w:vertAlign w:val="subscript"/>
                <w:lang w:val="nl-NL"/>
              </w:rPr>
              <w:t>2</w:t>
            </w:r>
            <w:r w:rsidRPr="00541C41">
              <w:rPr>
                <w:sz w:val="28"/>
                <w:szCs w:val="28"/>
                <w:lang w:val="nl-NL"/>
              </w:rPr>
              <w:t xml:space="preserve"> và V</w:t>
            </w:r>
            <w:r w:rsidRPr="00541C41">
              <w:rPr>
                <w:sz w:val="28"/>
                <w:szCs w:val="28"/>
                <w:vertAlign w:val="subscript"/>
                <w:lang w:val="nl-NL"/>
              </w:rPr>
              <w:t>2</w:t>
            </w:r>
            <w:r w:rsidRPr="00541C41">
              <w:rPr>
                <w:sz w:val="28"/>
                <w:szCs w:val="28"/>
                <w:lang w:val="nl-NL"/>
              </w:rPr>
              <w:t xml:space="preserve"> là khối lượng và thể tích của chì trong hợp kim    </w:t>
            </w:r>
          </w:p>
          <w:p w14:paraId="3FBD82B0" w14:textId="77777777" w:rsidR="00541C41" w:rsidRPr="00541C41" w:rsidRDefault="00541C41" w:rsidP="00541C41">
            <w:pPr>
              <w:spacing w:after="0" w:line="240" w:lineRule="auto"/>
              <w:rPr>
                <w:sz w:val="28"/>
                <w:szCs w:val="28"/>
                <w:lang w:val="nl-NL"/>
              </w:rPr>
            </w:pPr>
            <w:r w:rsidRPr="00541C41">
              <w:rPr>
                <w:sz w:val="28"/>
                <w:szCs w:val="28"/>
                <w:lang w:val="nl-NL"/>
              </w:rPr>
              <w:t>Ta có m = m</w:t>
            </w:r>
            <w:r w:rsidRPr="00541C41">
              <w:rPr>
                <w:sz w:val="28"/>
                <w:szCs w:val="28"/>
                <w:vertAlign w:val="subscript"/>
                <w:lang w:val="nl-NL"/>
              </w:rPr>
              <w:t>1</w:t>
            </w:r>
            <w:r w:rsidRPr="00541C41">
              <w:rPr>
                <w:sz w:val="28"/>
                <w:szCs w:val="28"/>
                <w:lang w:val="nl-NL"/>
              </w:rPr>
              <w:t xml:space="preserve"> + m</w:t>
            </w:r>
            <w:r w:rsidRPr="00541C41">
              <w:rPr>
                <w:sz w:val="28"/>
                <w:szCs w:val="28"/>
                <w:vertAlign w:val="subscript"/>
                <w:lang w:val="nl-NL"/>
              </w:rPr>
              <w:t>2</w:t>
            </w:r>
            <w:r w:rsidRPr="00541C41">
              <w:rPr>
                <w:sz w:val="28"/>
                <w:szCs w:val="28"/>
                <w:lang w:val="nl-NL"/>
              </w:rPr>
              <w:t xml:space="preserve">  </w:t>
            </w:r>
            <w:r w:rsidRPr="00541C41">
              <w:rPr>
                <w:sz w:val="28"/>
                <w:szCs w:val="28"/>
                <w:lang w:val="nl-NL"/>
              </w:rPr>
              <w:sym w:font="Symbol" w:char="F0DE"/>
            </w:r>
            <w:r w:rsidRPr="00541C41">
              <w:rPr>
                <w:sz w:val="28"/>
                <w:szCs w:val="28"/>
                <w:lang w:val="nl-NL"/>
              </w:rPr>
              <w:t xml:space="preserve"> 664 = m</w:t>
            </w:r>
            <w:r w:rsidRPr="00541C41">
              <w:rPr>
                <w:sz w:val="28"/>
                <w:szCs w:val="28"/>
                <w:vertAlign w:val="subscript"/>
                <w:lang w:val="nl-NL"/>
              </w:rPr>
              <w:t>1</w:t>
            </w:r>
            <w:r w:rsidRPr="00541C41">
              <w:rPr>
                <w:sz w:val="28"/>
                <w:szCs w:val="28"/>
                <w:lang w:val="nl-NL"/>
              </w:rPr>
              <w:t xml:space="preserve"> + m</w:t>
            </w:r>
            <w:r w:rsidRPr="00541C41">
              <w:rPr>
                <w:sz w:val="28"/>
                <w:szCs w:val="28"/>
                <w:vertAlign w:val="subscript"/>
                <w:lang w:val="nl-NL"/>
              </w:rPr>
              <w:t>2</w:t>
            </w:r>
            <w:r w:rsidRPr="00541C41">
              <w:rPr>
                <w:sz w:val="28"/>
                <w:szCs w:val="28"/>
                <w:lang w:val="nl-NL"/>
              </w:rPr>
              <w:t xml:space="preserve">  </w:t>
            </w:r>
            <w:r w:rsidRPr="00541C41">
              <w:rPr>
                <w:sz w:val="28"/>
                <w:szCs w:val="28"/>
                <w:lang w:val="vi-VN"/>
              </w:rPr>
              <w:t xml:space="preserve">=&gt; </w:t>
            </w:r>
            <w:r w:rsidRPr="00541C41">
              <w:rPr>
                <w:sz w:val="28"/>
                <w:szCs w:val="28"/>
                <w:lang w:val="nl-NL"/>
              </w:rPr>
              <w:t>m</w:t>
            </w:r>
            <w:r w:rsidRPr="00541C41">
              <w:rPr>
                <w:sz w:val="28"/>
                <w:szCs w:val="28"/>
                <w:vertAlign w:val="subscript"/>
                <w:lang w:val="nl-NL"/>
              </w:rPr>
              <w:t>2</w:t>
            </w:r>
            <w:r w:rsidRPr="00541C41">
              <w:rPr>
                <w:sz w:val="28"/>
                <w:szCs w:val="28"/>
                <w:lang w:val="nl-NL"/>
              </w:rPr>
              <w:t xml:space="preserve"> = 664</w:t>
            </w:r>
            <w:r w:rsidRPr="00541C41">
              <w:rPr>
                <w:sz w:val="28"/>
                <w:szCs w:val="28"/>
                <w:lang w:val="vi-VN"/>
              </w:rPr>
              <w:t xml:space="preserve"> </w:t>
            </w:r>
            <w:r w:rsidRPr="00541C41">
              <w:rPr>
                <w:sz w:val="28"/>
                <w:szCs w:val="28"/>
                <w:lang w:val="nl-NL"/>
              </w:rPr>
              <w:t>- m</w:t>
            </w:r>
            <w:r w:rsidRPr="00541C41">
              <w:rPr>
                <w:sz w:val="28"/>
                <w:szCs w:val="28"/>
                <w:vertAlign w:val="subscript"/>
                <w:lang w:val="nl-NL"/>
              </w:rPr>
              <w:t>1</w:t>
            </w:r>
            <w:r w:rsidRPr="00541C41">
              <w:rPr>
                <w:sz w:val="28"/>
                <w:szCs w:val="28"/>
                <w:lang w:val="nl-NL"/>
              </w:rPr>
              <w:t xml:space="preserve">  </w:t>
            </w:r>
            <w:r w:rsidRPr="00541C41">
              <w:rPr>
                <w:sz w:val="28"/>
                <w:szCs w:val="28"/>
                <w:lang w:val="nl-NL"/>
              </w:rPr>
              <w:tab/>
              <w:t xml:space="preserve">    (1) </w:t>
            </w:r>
            <w:r w:rsidRPr="00541C41">
              <w:rPr>
                <w:sz w:val="28"/>
                <w:szCs w:val="28"/>
                <w:lang w:val="nl-NL"/>
              </w:rPr>
              <w:tab/>
            </w:r>
          </w:p>
          <w:p w14:paraId="644B7ABE" w14:textId="77777777" w:rsidR="00541C41" w:rsidRPr="00541C41" w:rsidRDefault="00541C41" w:rsidP="00541C41">
            <w:pPr>
              <w:spacing w:after="0" w:line="240" w:lineRule="auto"/>
              <w:ind w:firstLine="720"/>
              <w:rPr>
                <w:sz w:val="28"/>
                <w:szCs w:val="28"/>
                <w:lang w:val="nl-NL"/>
              </w:rPr>
            </w:pPr>
            <w:r w:rsidRPr="00541C41">
              <w:rPr>
                <w:sz w:val="28"/>
                <w:szCs w:val="28"/>
                <w:lang w:val="nl-NL"/>
              </w:rPr>
              <w:t>V = V</w:t>
            </w:r>
            <w:r w:rsidRPr="00541C41">
              <w:rPr>
                <w:sz w:val="28"/>
                <w:szCs w:val="28"/>
                <w:vertAlign w:val="subscript"/>
                <w:lang w:val="nl-NL"/>
              </w:rPr>
              <w:t>1</w:t>
            </w:r>
            <w:r w:rsidRPr="00541C41">
              <w:rPr>
                <w:sz w:val="28"/>
                <w:szCs w:val="28"/>
                <w:lang w:val="nl-NL"/>
              </w:rPr>
              <w:t xml:space="preserve"> + V</w:t>
            </w:r>
            <w:r w:rsidRPr="00541C41">
              <w:rPr>
                <w:sz w:val="28"/>
                <w:szCs w:val="28"/>
                <w:vertAlign w:val="subscript"/>
                <w:lang w:val="nl-NL"/>
              </w:rPr>
              <w:t>2</w:t>
            </w:r>
            <w:r w:rsidRPr="00541C41">
              <w:rPr>
                <w:sz w:val="28"/>
                <w:szCs w:val="28"/>
                <w:lang w:val="nl-NL"/>
              </w:rPr>
              <w:t xml:space="preserve">  </w:t>
            </w:r>
            <w:r w:rsidRPr="00541C41">
              <w:rPr>
                <w:sz w:val="28"/>
                <w:szCs w:val="28"/>
                <w:lang w:val="nl-NL"/>
              </w:rPr>
              <w:sym w:font="Symbol" w:char="F0DE"/>
            </w:r>
            <w:r w:rsidRPr="00541C41">
              <w:rPr>
                <w:sz w:val="28"/>
                <w:szCs w:val="28"/>
                <w:lang w:val="nl-NL"/>
              </w:rPr>
              <w:t xml:space="preserve">  </w:t>
            </w:r>
            <w:r w:rsidRPr="00541C41">
              <w:rPr>
                <w:noProof/>
                <w:position w:val="-30"/>
                <w:sz w:val="28"/>
                <w:szCs w:val="28"/>
              </w:rPr>
              <w:drawing>
                <wp:inline distT="0" distB="0" distL="0" distR="0" wp14:anchorId="6F58EE65" wp14:editId="41BE94D9">
                  <wp:extent cx="2162175" cy="447675"/>
                  <wp:effectExtent l="0" t="0" r="9525" b="9525"/>
                  <wp:docPr id="1657097179" name="Picture 165709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21" cstate="email">
                            <a:extLst>
                              <a:ext uri="{28A0092B-C50C-407E-A947-70E740481C1C}">
                                <a14:useLocalDpi xmlns:a14="http://schemas.microsoft.com/office/drawing/2010/main"/>
                              </a:ext>
                            </a:extLst>
                          </a:blip>
                          <a:srcRect/>
                          <a:stretch>
                            <a:fillRect/>
                          </a:stretch>
                        </pic:blipFill>
                        <pic:spPr bwMode="auto">
                          <a:xfrm>
                            <a:off x="0" y="0"/>
                            <a:ext cx="2162175" cy="447675"/>
                          </a:xfrm>
                          <a:prstGeom prst="rect">
                            <a:avLst/>
                          </a:prstGeom>
                          <a:noFill/>
                          <a:ln>
                            <a:noFill/>
                          </a:ln>
                        </pic:spPr>
                      </pic:pic>
                    </a:graphicData>
                  </a:graphic>
                </wp:inline>
              </w:drawing>
            </w:r>
            <w:r w:rsidRPr="00541C41">
              <w:rPr>
                <w:sz w:val="28"/>
                <w:szCs w:val="28"/>
                <w:lang w:val="nl-NL"/>
              </w:rPr>
              <w:t xml:space="preserve">  </w:t>
            </w:r>
            <w:r w:rsidRPr="00541C41">
              <w:rPr>
                <w:sz w:val="28"/>
                <w:szCs w:val="28"/>
                <w:lang w:val="nl-NL"/>
              </w:rPr>
              <w:tab/>
              <w:t xml:space="preserve">    (2) </w:t>
            </w:r>
          </w:p>
          <w:p w14:paraId="3EB0BEF0" w14:textId="77777777" w:rsidR="00541C41" w:rsidRPr="00541C41" w:rsidRDefault="00541C41" w:rsidP="00D07AEF">
            <w:pPr>
              <w:pStyle w:val="ListParagraph"/>
              <w:numPr>
                <w:ilvl w:val="0"/>
                <w:numId w:val="4"/>
              </w:numPr>
              <w:tabs>
                <w:tab w:val="left" w:pos="227"/>
              </w:tabs>
              <w:spacing w:after="0" w:line="240" w:lineRule="auto"/>
              <w:ind w:left="0"/>
              <w:jc w:val="both"/>
              <w:rPr>
                <w:sz w:val="28"/>
                <w:szCs w:val="28"/>
                <w:lang w:val="pt-BR"/>
              </w:rPr>
            </w:pPr>
            <w:r w:rsidRPr="00541C41">
              <w:rPr>
                <w:sz w:val="28"/>
                <w:szCs w:val="28"/>
                <w:lang w:val="nl-NL"/>
              </w:rPr>
              <w:t xml:space="preserve">Thay </w:t>
            </w:r>
            <w:r w:rsidRPr="00541C41">
              <w:rPr>
                <w:sz w:val="28"/>
                <w:szCs w:val="28"/>
                <w:lang w:val="vi-VN"/>
              </w:rPr>
              <w:t xml:space="preserve">(1) </w:t>
            </w:r>
            <w:r w:rsidRPr="00541C41">
              <w:rPr>
                <w:sz w:val="28"/>
                <w:szCs w:val="28"/>
                <w:lang w:val="nl-NL"/>
              </w:rPr>
              <w:t xml:space="preserve">vào (2) ta được </w:t>
            </w:r>
            <w:r w:rsidRPr="00541C41">
              <w:rPr>
                <w:noProof/>
                <w:position w:val="-28"/>
                <w:sz w:val="28"/>
                <w:szCs w:val="28"/>
              </w:rPr>
              <w:drawing>
                <wp:inline distT="0" distB="0" distL="0" distR="0" wp14:anchorId="476121EC" wp14:editId="745F3372">
                  <wp:extent cx="1371600" cy="428625"/>
                  <wp:effectExtent l="0" t="0" r="0" b="9525"/>
                  <wp:docPr id="1657097180" name="Picture 165709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22" cstate="email">
                            <a:extLst>
                              <a:ext uri="{28A0092B-C50C-407E-A947-70E740481C1C}">
                                <a14:useLocalDpi xmlns:a14="http://schemas.microsoft.com/office/drawing/2010/main"/>
                              </a:ext>
                            </a:extLst>
                          </a:blip>
                          <a:srcRect/>
                          <a:stretch>
                            <a:fillRect/>
                          </a:stretch>
                        </pic:blipFill>
                        <pic:spPr bwMode="auto">
                          <a:xfrm>
                            <a:off x="0" y="0"/>
                            <a:ext cx="1371600" cy="428625"/>
                          </a:xfrm>
                          <a:prstGeom prst="rect">
                            <a:avLst/>
                          </a:prstGeom>
                          <a:noFill/>
                          <a:ln>
                            <a:noFill/>
                          </a:ln>
                        </pic:spPr>
                      </pic:pic>
                    </a:graphicData>
                  </a:graphic>
                </wp:inline>
              </w:drawing>
            </w:r>
            <w:r w:rsidRPr="00541C41">
              <w:rPr>
                <w:sz w:val="28"/>
                <w:szCs w:val="28"/>
                <w:lang w:val="nl-NL"/>
              </w:rPr>
              <w:t xml:space="preserve">   </w:t>
            </w:r>
          </w:p>
          <w:p w14:paraId="1D99D6F4" w14:textId="77777777" w:rsidR="00541C41" w:rsidRPr="00541C41" w:rsidRDefault="00541C41" w:rsidP="00541C41">
            <w:pPr>
              <w:tabs>
                <w:tab w:val="left" w:pos="227"/>
              </w:tabs>
              <w:spacing w:after="0" w:line="240" w:lineRule="auto"/>
              <w:ind w:left="360"/>
              <w:jc w:val="center"/>
              <w:rPr>
                <w:sz w:val="28"/>
                <w:szCs w:val="28"/>
                <w:lang w:val="pt-BR"/>
              </w:rPr>
            </w:pPr>
            <w:r w:rsidRPr="00541C41">
              <w:rPr>
                <w:noProof/>
              </w:rPr>
              <mc:AlternateContent>
                <mc:Choice Requires="wpg">
                  <w:drawing>
                    <wp:anchor distT="0" distB="0" distL="114300" distR="114300" simplePos="0" relativeHeight="252230656" behindDoc="0" locked="0" layoutInCell="1" allowOverlap="1" wp14:anchorId="03459F05" wp14:editId="20F22702">
                      <wp:simplePos x="0" y="0"/>
                      <wp:positionH relativeFrom="column">
                        <wp:posOffset>2775255</wp:posOffset>
                      </wp:positionH>
                      <wp:positionV relativeFrom="paragraph">
                        <wp:posOffset>146685</wp:posOffset>
                      </wp:positionV>
                      <wp:extent cx="2038350" cy="1386840"/>
                      <wp:effectExtent l="0" t="0" r="0" b="0"/>
                      <wp:wrapNone/>
                      <wp:docPr id="1657097159"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386840"/>
                                <a:chOff x="2113" y="6462"/>
                                <a:chExt cx="3210" cy="2184"/>
                              </a:xfrm>
                            </wpg:grpSpPr>
                            <pic:pic xmlns:pic="http://schemas.openxmlformats.org/drawingml/2006/picture">
                              <pic:nvPicPr>
                                <pic:cNvPr id="1657097160" name="Picture 71"/>
                                <pic:cNvPicPr>
                                  <a:picLocks noChangeAspect="1" noChangeArrowheads="1"/>
                                </pic:cNvPicPr>
                              </pic:nvPicPr>
                              <pic:blipFill>
                                <a:blip r:embed="rId590" cstate="email">
                                  <a:extLst>
                                    <a:ext uri="{28A0092B-C50C-407E-A947-70E740481C1C}">
                                      <a14:useLocalDpi xmlns:a14="http://schemas.microsoft.com/office/drawing/2010/main"/>
                                    </a:ext>
                                  </a:extLst>
                                </a:blip>
                                <a:srcRect/>
                                <a:stretch>
                                  <a:fillRect/>
                                </a:stretch>
                              </pic:blipFill>
                              <pic:spPr bwMode="auto">
                                <a:xfrm>
                                  <a:off x="2113" y="6462"/>
                                  <a:ext cx="3210"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57097161" name="Text Box 72"/>
                              <wps:cNvSpPr txBox="1">
                                <a:spLocks noChangeArrowheads="1"/>
                              </wps:cNvSpPr>
                              <wps:spPr bwMode="auto">
                                <a:xfrm>
                                  <a:off x="2689" y="6789"/>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98658" w14:textId="77777777" w:rsidR="00541C41" w:rsidRPr="002B1AED" w:rsidRDefault="00541C41" w:rsidP="00B12413">
                                    <w:pPr>
                                      <w:rPr>
                                        <w:sz w:val="96"/>
                                        <w:szCs w:val="96"/>
                                      </w:rPr>
                                    </w:pPr>
                                    <w:r w:rsidRPr="002B1AED">
                                      <w:rPr>
                                        <w:sz w:val="96"/>
                                        <w:szCs w:val="96"/>
                                      </w:rPr>
                                      <w:t>.</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0" o:spid="_x0000_s2681" style="position:absolute;left:0;text-align:left;margin-left:218.5pt;margin-top:11.55pt;width:160.5pt;height:109.2pt;z-index:252230656;mso-width-relative:margin;mso-height-relative:margin" coordorigin="2113,6462" coordsize="3210,2184"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D3iKpvBAAAjgwAAA4AAABkcnMvZTJvRG9jLnhtbOxX227bOBB9X2D/ gdC7YkmWdUOcIvElKJDdDXr5AFqiLKISqSXp2Oli/31nSCl24mwbtK81EGF4G86cOTPDXL47dC15 YEpzKeZeeBF4hIlSVlxs597nT2s/84g2VFS0lYLNvUemvXdXv/92ue8LFslGthVTBJQIXez7udcY 0xeTiS4b1lF9IXsmYLGWqqMGhmo7qRTdg/aunURBkEz2UlW9kiXTGmaXbtG7svrrmpXmr7rWzJB2 7oFtxn6V/W7wO7m6pMVW0b7h5WAG/QErOsoFXPqkakkNJTvFz1R1vFRSy9pclLKbyLrmJbM+gDdh 8MKbWyV3vfVlW+y3/RNMAO0LnH5Ybfnnw70ivILYJbM0yNNwlntE0A5iZa8nqQVp328L2Hur+o/9 vXKegngnyy8aMJy8XMfx1m0mm/0fsgJ9dGekBelQqw5VgPvkYGPx+BQLdjCkhMkomGbTGYSshLVw miVZPESrbCCkeC4Kw6lHYDmJk8hFsmxWw/lpFA6HozCLcXVCC3exNXYw7uqy52UBfwO4IJ2B+30S wimzU8wblHRv0tFR9WXX+8CDnhq+4S03j5bTgBEaJR7ueYlY4+A8Tgm45+IE2/B2kobo5rjbnaXo m40SEXLRULFl17qHtABQ4fw4pZTcN4xWGqcRq+da7PCZPZuW92vethhGlAfPIbNeMPMV8Bzrl7Lc dUwYl8aKtQCCFLrhvfaIKli3YcBK9b4CO0soIQYYBDWBt5ZCQJM7bfB2JIzNtH+i7DoI8ujGX8yC hR8H6cq/zuPUT4NVGgdxFi7Cxb94OoyLnWaACm2XPR9Mh9kz419Nq6EAuYS1ie/IBYZYko2mAd8Q GbRRq/IDYA77QDaKmbJBsQYAh3nY/LRg0T4CjKHQkHTfzaNX8gHBwWz6RjYAQ5Q2t0x2BAWAHCy1 GNMHgNj5Nm5Bq4XEwFtfWvFsApxwMyMEp9HJg3yVrbLYj6NkBdFZLv3r9SL2k3WYzpbT5WKxDMfo NLyqmMBrfj44FnPZ8mqkq1bbzaJV5IFCT1jb31Ae9HHbBElyNGMMLCpDTB3h8jCKg5so99dJlvrx Op75eRpkfhDmN3kSxHm8XD936Y4L9vMukf3cy2fRzEbpxGgk2olvgf2d+0aLjhvoui3v5l72tIkW WAFWorKhNZBpTj6BAs0/QgHhHgNtKYskHUoHcBZbMPR0PZYGGL0tv7Cjv9YNPza0Z+Ayqn2lHGI5 s23rEwboRh5IapvCsB3bFjEHmMcSZ0nhutc3iuDJUXft29IwyaCFYltKQbBgokWYhmGQzoaOlkSu 0I5N6VcartfnVD3hnktfx7lfafg/aYiMdWmIkjlsDvZtNwtTxBbnNrJ6hExQEio9vCDg6Q5CI9VX j+zhGTz39N87ik+Z9r2AhM3DGN5dxNhBPEsjGKjTlc3pChUlqJp7xiNOXBj31t71im8buMmlnpDX 8Basue0uR6ugeOAAaoaV7KPXlpvhgY6v6tOx3XX8N+LqPwAAAP//AwBQSwMEFAAGAAgAAAAhAI4i CUK6AAAAIQEAABkAAABkcnMvX3JlbHMvZTJvRG9jLnhtbC5yZWxzhI/LCsIwEEX3gv8QZm/TuhCR pt2I0K3UDxiSaRtsHiRR7N8bcGNBcDn3cs9h6vZlZvakELWzAqqiBEZWOqXtKODWX3ZHYDGhVTg7 SwIWitA22019pRlTHsVJ+8gyxUYBU0r+xHmUExmMhfNkczO4YDDlM4zco7zjSHxflgcevhnQrJis UwJCpypg/eKz+T/bDYOWdHbyYcimHwquTXZnIIaRkgBDSuMnrAoyA/Cm5qvHmjcAAAD//wMAUEsD BBQABgAIAAAAIQCBgvX34QAAAAoBAAAPAAAAZHJzL2Rvd25yZXYueG1sTI9BS8NAEIXvgv9hGcGb 3aRpbInZlFLUUxHaCuJtm50modnZkN0m6b93POlx3jze+16+nmwrBux940hBPItAIJXONFQp+Dy+ Pa1A+KDJ6NYRKrihh3Vxf5frzLiR9jgcQiU4hHymFdQhdJmUvqzRaj9zHRL/zq63OvDZV9L0euRw 28p5FD1Lqxvihlp3uK2xvByuVsH7qMdNEr8Ou8t5e/s+ph9fuxiVenyYNi8gAk7hzwy/+IwOBTOd 3JWMF62CRbLkLUHBPIlBsGGZrlg4sbCIU5BFLv9PKH4AAAD//wMAUEsDBBQABgAIAAAAIQBbkI8t gQcAAOgjAAAUAAAAZHJzL21lZGlhL2ltYWdlMS5lbWbsml9sVEUUxmf/AFosXaAPJSF0txXaVNT6 J5WkKBSkRUGitCAPCDStTcuKoAE2JjUsyAOJPBTxBY2BB01EGhNFEh5MhEAE5QHERhE0IRATAgoU FNQQ6++7u1Nut0tpey+iCSf97pmdOffMN+fMnL1304AxZiM4DvYFjYmAt0LGPDbGmEXzjMmZZsx9 rxgTnfFMtTEBc6bYmCe4CRMTAS8BR8Jc6ZzK2MVUz/XrqbBJbg+ZWhM3L5qVpsE0mxWm3jRiMR0P LXySjAT3gLvA3SAC3sRfLhie/jyH9mnaOenPKEd0XyTVdK6QNaVgLKh58qnpLMs8yr0fwXEeHx4X XyQGNF8+kA/NWwIKAOaOnD171tHjucpG/ROAfMuvW2Rr7TRm/Y+mbe+dT3syGIqjMfC5ilbMxaMi 0BFqclAWLg4K7aFaB5XhikBluCjtpwtxt7VW69+2Nb/ioLXJt+LANE6fbMTfHZsWBpvh8p2MEMs9 W2zkW7Jnzx5Hu9dsY4OrHiJba6cx6380bct9Pu2JQLE5xSQPoivho3Q1BeKhCgepGLnX726712/b mq8a9CcWFRjXMKd0pSZGYkAxzFyb/KYk2WNtz9N5L9A69rMOaeWYJn5rWEfPXA6Wp/jV4tQPnuJn 92KKZ2W4Nuidp/hV49sPnuK3D39unrXBas6Id55N+Fbepcs85l37VnmXXp/OexN5bwqU9TjDg8m7 5VeMfz94it/hHjxTtaeIvapzqVozGJ7ip3j6wVP8FE83z+JgTUg10ivPCnzH03mXlsTAYM+7rVvS /HHe4+Q9HvKDZ0eap7TEC0/VVe1P6RTP3nV1sHlvx2ctTqW98FS+7XektHja70Sv8dS+VBzFs694 as7rkr3Oi6fiqLpk41kc7KAudXjOu867+Fm+4hIDmfuzPzxtvi1f3aPnDXEtou3pvMMzLp5pvrjL ylP9mKQlezyvMKrzI90dT85QMVy98ixk8gM+8bwMv3J8uXkWBg74wlNxFM9Sn+Ipnn+54lnqI0/l vQSeq9GSGMjcn+rHJC195/1PrH4h//yxn+KhksBqX/Ju92fCI8/L8LL781cXz8JAwjPPRvyJp/QO jzyH4EM8pQvwhcJvPNQY3OELz634bMGpHzxH4CvHxbMluNUXnovxKZ5+xDOAL/F0x3OxTzxt3hXP VcwhGew5snlXPM8B/py8twRXec57Pc7s/vTKM4Qvuz/dPOt94JmH76+IYyH6x4x4FhAPfddJ5oIV FCbVpt941lWflbbrBctUmVf5raL++m8e1qjfuqvr3NBNrXnvJFtTb6L55uSVUc7dB4dsao1WFZj2 q6PMc7RnDss3y9A7c8trSukXJBHnmm/2fzLG+d2mDvt7gcT6uJjhY+OXnYmFH19KsJumzmYskDTm yN4xJqqbXNLM2OZdlxIaS9Jee/pSQu+x4koIkQKzjf5DizoTwv6TAee9/GJ6DTaea0asCa7Pi01t nz/LnNl1zmz8Y5SDxtXOV0KP9+QivGZ75ojRr+8PrUzjSoPtuz2548zDIQrsnlhCW4iaa12Fzgg/ Hc1IftG2YNf2cV2FUUOs3vuwM6FY7CZGn9H+AXyekfMN2Llzfmh4Ttydc80hudE8AcZmzrtgGngI 0V6o/T415zb6NDaVPitRGuLjHlsy90L3WcjMXTm5E7Llbhy+lIvRbI5DnK/yVSnMoi8CJIpZpl0J 9j9hX8eYsBeSj/D5AHoKWpxXNn5btfzq0SrrW32zgVv0Xip5ls5pQPslc+4i+rLtL3d/NTb56fv7 +o1sKSQOwu819Am0JAY07+3ak6XMHQVQMnnAroNmdw7UTkm+kycb/6jt5u4w7Wb25ZH2jsRC9kvB +bbWFdQfxVd1aMMWW7OMeZd2Xm7OWq06Gv2duqJZjTl2mPrAnpvE/eJjro0yl7e80boNe/nRfXNO dCa0t51xrtqLaquu/PzppYT8ybdslDdJ5p68U08GVk+I57qB1pNIXe960kyfcpWtnrjHkuWdN8xd f+rJy0zyNefrZvXE2q3DXt/vdXAT9HuO6slkdGY9sfcw1Gc9qWL8VteTJupgEp6r0JvRkhj4P9UT 5cnGP6oFODLwerIzN+fpbPVE+8prPZHvO/Ukqsz48nxCPGcNtJ4sMJ29nk8O8tyhc5itnrjH2i54 ez5Zyvlaxz69WT2xdq9j/zb2tp4M5/MVEAFB+sXZPp/Ye9TX1/PJFMaHgVv5fPI3/jfB72HIvI+W xMB/qZ6Mho/iIIk4V/cl38mTjX+0e2jg9YRn6OXZ6on2ldd6It936omTHV/qCfFcMdB6svt87+eT NvrC7Jls9aTHGHY3erbsz/NJkPOl7+ub1RNrdz/2H2CvetIIjoMwny+jI2iGu+uJvUfruFE9kZ+H zCTTYJY5Z0nnaSjQ/0jcyvqyEKLfwLcBfQwtiQHVl3ygmOaCElAAtC5JV9JRPd77J9A1FlBSe8l4 euRLY2VAvl7A2VHmrEfr/xOK6JON3itK023Z27bm7u97nd6HtK4H0P/2ukqZU+uaiPayrpHpGGjd I4DyIYkAtf8BAAD//wMAUEsBAi0AFAAGAAgAAAAhAKbmUfsMAQAAFQIAABMAAAAAAAAAAAAAAAAA AAAAAFtDb250ZW50X1R5cGVzXS54bWxQSwECLQAUAAYACAAAACEAOP0h/9YAAACUAQAACwAAAAAA AAAAAAAAAAA9AQAAX3JlbHMvLnJlbHNQSwECLQAUAAYACAAAACEAMPeIqm8EAACODAAADgAAAAAA AAAAAAAAAAA8AgAAZHJzL2Uyb0RvYy54bWxQSwECLQAUAAYACAAAACEAjiIJQroAAAAhAQAAGQAA AAAAAAAAAAAAAADXBgAAZHJzL19yZWxzL2Uyb0RvYy54bWwucmVsc1BLAQItABQABgAIAAAAIQCB gvX34QAAAAoBAAAPAAAAAAAAAAAAAAAAAMgHAABkcnMvZG93bnJldi54bWxQSwECLQAUAAYACAAA ACEAW5CPLYEHAADoIwAAFAAAAAAAAAAAAAAAAADWCAAAZHJzL21lZGlhL2ltYWdlMS5lbWZQSwUG AAAAAAYABgB8AQAAiRAAAAAA ">
                      <v:shape id="Picture 71" o:spid="_x0000_s2682" type="#_x0000_t75" style="position:absolute;left:2113;top:6462;width:3210;height:21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4d6fNAAAA4wAAAA8AAABkcnMvZG93bnJldi54bWxEj09Lw0AQxe+C32EZwZvdRDGxsdsign9Q FNoq4m3Mjkk0Oxt2t0389s5B8Dgzb957v8Vqcr3aU4idZwP5LANFXHvbcWPgZXtzcgEqJmSLvWcy 8EMRVsvDgwVW1o+8pv0mNUpMOFZooE1pqLSOdUsO48wPxHL79MFhkjE02gYcxdz1+jTLCu2wY0lo caDrlurvzc4ZePoqc/p4HdfPYffw9t7bs3j7eGfM8dF0dQkq0ZT+xX/f91bqF+dlNi/zQiiESRag l78AAAD//wMAUEsBAi0AFAAGAAgAAAAhAASrOV4AAQAA5gEAABMAAAAAAAAAAAAAAAAAAAAAAFtD b250ZW50X1R5cGVzXS54bWxQSwECLQAUAAYACAAAACEACMMYpNQAAACTAQAACwAAAAAAAAAAAAAA AAAxAQAAX3JlbHMvLnJlbHNQSwECLQAUAAYACAAAACEAMy8FnkEAAAA5AAAAEgAAAAAAAAAAAAAA AAAuAgAAZHJzL3BpY3R1cmV4bWwueG1sUEsBAi0AFAAGAAgAAAAhAKa4d6fNAAAA4wAAAA8AAAAA AAAAAAAAAAAAnwIAAGRycy9kb3ducmV2LnhtbFBLBQYAAAAABAAEAPcAAACZAwAAAAA= ">
                        <v:imagedata r:id="rId591" o:title=""/>
                      </v:shape>
                      <v:shape id="_x0000_s2683" type="#_x0000_t202" style="position:absolute;left:2689;top:6789;width:1075;height:1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P9HMYA AADjAAAADwAAAGRycy9kb3ducmV2LnhtbERPX2vCMBB/H/gdwgl7m0mH1tkZRSaCTw51Cns7mrMt NpfSZLb79osw8PF+/2++7G0tbtT6yrGGZKRAEOfOVFxo+DpuXt5A+IBssHZMGn7Jw3IxeJpjZlzH e7odQiFiCPsMNZQhNJmUPi/Joh+5hjhyF9daDPFsC2la7GK4reWrUqm0WHFsKLGhj5Ly6+HHajjt Lt/nsfos1nbSdK5Xku1Mav087FfvIAL14SH+d29NnJ9Opmo2TdIE7j9FAOTiDwAA//8DAFBLAQIt ABQABgAIAAAAIQDw94q7/QAAAOIBAAATAAAAAAAAAAAAAAAAAAAAAABbQ29udGVudF9UeXBlc10u eG1sUEsBAi0AFAAGAAgAAAAhADHdX2HSAAAAjwEAAAsAAAAAAAAAAAAAAAAALgEAAF9yZWxzLy5y ZWxzUEsBAi0AFAAGAAgAAAAhADMvBZ5BAAAAOQAAABAAAAAAAAAAAAAAAAAAKQIAAGRycy9zaGFw ZXhtbC54bWxQSwECLQAUAAYACAAAACEAWZP9HMYAAADjAAAADwAAAAAAAAAAAAAAAACYAgAAZHJz L2Rvd25yZXYueG1sUEsFBgAAAAAEAAQA9QAAAIsDAAAAAA== " filled="f" stroked="f">
                        <v:textbox>
                          <w:txbxContent>
                            <w:p w14:paraId="03C98658" w14:textId="77777777" w:rsidR="00541C41" w:rsidRPr="002B1AED" w:rsidRDefault="00541C41" w:rsidP="00B12413">
                              <w:pPr>
                                <w:rPr>
                                  <w:sz w:val="96"/>
                                  <w:szCs w:val="96"/>
                                </w:rPr>
                              </w:pPr>
                              <w:r w:rsidRPr="002B1AED">
                                <w:rPr>
                                  <w:sz w:val="96"/>
                                  <w:szCs w:val="96"/>
                                </w:rPr>
                                <w:t>.</w:t>
                              </w:r>
                            </w:p>
                          </w:txbxContent>
                        </v:textbox>
                      </v:shape>
                    </v:group>
                  </w:pict>
                </mc:Fallback>
              </mc:AlternateContent>
            </w:r>
            <w:r w:rsidRPr="00541C41">
              <w:rPr>
                <w:sz w:val="28"/>
                <w:szCs w:val="28"/>
                <w:lang w:val="vi-VN"/>
              </w:rPr>
              <w:t>=&gt;</w:t>
            </w:r>
            <w:r w:rsidRPr="00541C41">
              <w:rPr>
                <w:sz w:val="28"/>
                <w:szCs w:val="28"/>
                <w:lang w:val="nl-NL"/>
              </w:rPr>
              <w:t xml:space="preserve"> m</w:t>
            </w:r>
            <w:r w:rsidRPr="00541C41">
              <w:rPr>
                <w:sz w:val="28"/>
                <w:szCs w:val="28"/>
                <w:vertAlign w:val="subscript"/>
                <w:lang w:val="nl-NL"/>
              </w:rPr>
              <w:t>1</w:t>
            </w:r>
            <w:r w:rsidRPr="00541C41">
              <w:rPr>
                <w:sz w:val="28"/>
                <w:szCs w:val="28"/>
                <w:lang w:val="nl-NL"/>
              </w:rPr>
              <w:t xml:space="preserve"> = 438g và m</w:t>
            </w:r>
            <w:r w:rsidRPr="00541C41">
              <w:rPr>
                <w:sz w:val="28"/>
                <w:szCs w:val="28"/>
                <w:vertAlign w:val="subscript"/>
                <w:lang w:val="nl-NL"/>
              </w:rPr>
              <w:t xml:space="preserve">2 </w:t>
            </w:r>
            <w:r w:rsidRPr="00541C41">
              <w:rPr>
                <w:sz w:val="28"/>
                <w:szCs w:val="28"/>
                <w:lang w:val="nl-NL"/>
              </w:rPr>
              <w:t>= 226g</w:t>
            </w:r>
          </w:p>
        </w:tc>
        <w:tc>
          <w:tcPr>
            <w:tcW w:w="854" w:type="dxa"/>
          </w:tcPr>
          <w:p w14:paraId="31D81958" w14:textId="77777777" w:rsidR="00541C41" w:rsidRPr="00541C41" w:rsidRDefault="00541C41" w:rsidP="00541C41">
            <w:pPr>
              <w:spacing w:after="0" w:line="240" w:lineRule="auto"/>
              <w:rPr>
                <w:rFonts w:eastAsia="Times New Roman"/>
                <w:color w:val="000000"/>
                <w:sz w:val="28"/>
                <w:szCs w:val="28"/>
              </w:rPr>
            </w:pPr>
          </w:p>
          <w:p w14:paraId="4A51227B" w14:textId="77777777" w:rsidR="00541C41" w:rsidRPr="00541C41" w:rsidRDefault="00541C41" w:rsidP="00541C41">
            <w:pPr>
              <w:spacing w:after="0" w:line="240" w:lineRule="auto"/>
              <w:rPr>
                <w:rFonts w:eastAsia="Times New Roman"/>
                <w:color w:val="000000"/>
                <w:sz w:val="28"/>
                <w:szCs w:val="28"/>
              </w:rPr>
            </w:pPr>
          </w:p>
          <w:p w14:paraId="25A49689"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5 đ</w:t>
            </w:r>
          </w:p>
          <w:p w14:paraId="362FD50B" w14:textId="77777777" w:rsidR="00541C41" w:rsidRPr="00541C41" w:rsidRDefault="00541C41" w:rsidP="00541C41">
            <w:pPr>
              <w:spacing w:after="0" w:line="240" w:lineRule="auto"/>
              <w:rPr>
                <w:rFonts w:eastAsia="Times New Roman"/>
                <w:color w:val="000000"/>
                <w:sz w:val="28"/>
                <w:szCs w:val="28"/>
              </w:rPr>
            </w:pPr>
          </w:p>
          <w:p w14:paraId="640CE794"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5 đ</w:t>
            </w:r>
            <w:r w:rsidRPr="00541C41">
              <w:rPr>
                <w:rFonts w:eastAsia="Times New Roman"/>
                <w:color w:val="000000"/>
                <w:sz w:val="28"/>
                <w:szCs w:val="28"/>
              </w:rPr>
              <w:t xml:space="preserve"> </w:t>
            </w:r>
          </w:p>
          <w:p w14:paraId="5E1CF7C6" w14:textId="77777777" w:rsidR="00541C41" w:rsidRPr="00541C41" w:rsidRDefault="00541C41" w:rsidP="00541C41">
            <w:pPr>
              <w:spacing w:after="0" w:line="240" w:lineRule="auto"/>
              <w:rPr>
                <w:rFonts w:eastAsia="Times New Roman"/>
                <w:color w:val="000000"/>
                <w:sz w:val="28"/>
                <w:szCs w:val="28"/>
              </w:rPr>
            </w:pPr>
          </w:p>
          <w:p w14:paraId="185A4D0F"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r w:rsidRPr="00541C41">
              <w:rPr>
                <w:rFonts w:eastAsia="Times New Roman"/>
                <w:color w:val="000000"/>
                <w:sz w:val="28"/>
                <w:szCs w:val="28"/>
              </w:rPr>
              <w:t xml:space="preserve"> </w:t>
            </w:r>
          </w:p>
          <w:p w14:paraId="5B4B0207"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tc>
      </w:tr>
      <w:tr w:rsidR="00541C41" w:rsidRPr="00541C41" w14:paraId="7DA18792" w14:textId="77777777" w:rsidTr="001D4770">
        <w:tc>
          <w:tcPr>
            <w:tcW w:w="960" w:type="dxa"/>
            <w:vAlign w:val="center"/>
          </w:tcPr>
          <w:p w14:paraId="0DCCC8B4"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 xml:space="preserve">Câu </w:t>
            </w:r>
            <w:r w:rsidRPr="00541C41">
              <w:rPr>
                <w:b/>
                <w:bCs/>
                <w:sz w:val="28"/>
                <w:szCs w:val="28"/>
                <w:lang w:val="vi-VN"/>
              </w:rPr>
              <w:t>2</w:t>
            </w:r>
            <w:r w:rsidRPr="00541C41">
              <w:rPr>
                <w:sz w:val="28"/>
                <w:szCs w:val="28"/>
              </w:rPr>
              <w:t>. (</w:t>
            </w:r>
            <w:r w:rsidRPr="00541C41">
              <w:rPr>
                <w:sz w:val="28"/>
                <w:szCs w:val="28"/>
                <w:lang w:val="vi-VN"/>
              </w:rPr>
              <w:t>1</w:t>
            </w:r>
            <w:r w:rsidRPr="00541C41">
              <w:rPr>
                <w:sz w:val="28"/>
                <w:szCs w:val="28"/>
              </w:rPr>
              <w:t>,</w:t>
            </w:r>
            <w:r w:rsidRPr="00541C41">
              <w:rPr>
                <w:sz w:val="28"/>
                <w:szCs w:val="28"/>
                <w:lang w:val="vi-VN"/>
              </w:rPr>
              <w:t xml:space="preserve">5 </w:t>
            </w:r>
            <w:r w:rsidRPr="00541C41">
              <w:rPr>
                <w:sz w:val="28"/>
                <w:szCs w:val="28"/>
              </w:rPr>
              <w:t>điểm)</w:t>
            </w:r>
          </w:p>
        </w:tc>
        <w:tc>
          <w:tcPr>
            <w:tcW w:w="8309" w:type="dxa"/>
            <w:shd w:val="clear" w:color="auto" w:fill="auto"/>
          </w:tcPr>
          <w:p w14:paraId="043C6B0D" w14:textId="77777777" w:rsidR="00541C41" w:rsidRPr="00541C41" w:rsidRDefault="00541C41" w:rsidP="00541C41">
            <w:pPr>
              <w:spacing w:after="0" w:line="240" w:lineRule="auto"/>
              <w:ind w:left="-113" w:right="113" w:firstLine="113"/>
              <w:jc w:val="both"/>
              <w:rPr>
                <w:sz w:val="28"/>
                <w:szCs w:val="28"/>
              </w:rPr>
            </w:pPr>
            <w:r w:rsidRPr="00541C41">
              <w:rPr>
                <w:noProof/>
                <w:sz w:val="28"/>
                <w:szCs w:val="28"/>
              </w:rPr>
              <mc:AlternateContent>
                <mc:Choice Requires="wps">
                  <w:drawing>
                    <wp:anchor distT="0" distB="0" distL="114300" distR="114300" simplePos="0" relativeHeight="252235776" behindDoc="0" locked="0" layoutInCell="1" allowOverlap="1" wp14:anchorId="04CF474F" wp14:editId="1EEF4212">
                      <wp:simplePos x="0" y="0"/>
                      <wp:positionH relativeFrom="column">
                        <wp:posOffset>3068828</wp:posOffset>
                      </wp:positionH>
                      <wp:positionV relativeFrom="paragraph">
                        <wp:posOffset>78283</wp:posOffset>
                      </wp:positionV>
                      <wp:extent cx="342900" cy="571500"/>
                      <wp:effectExtent l="0" t="0" r="0" b="0"/>
                      <wp:wrapNone/>
                      <wp:docPr id="1657097162" name="Text Box 1657097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FF583" w14:textId="77777777" w:rsidR="00541C41" w:rsidRPr="00855AA6" w:rsidRDefault="00541C41" w:rsidP="00B12413">
                                  <w:pPr>
                                    <w:rPr>
                                      <w:b/>
                                      <w:i/>
                                    </w:rPr>
                                  </w:pPr>
                                  <w:r>
                                    <w:rPr>
                                      <w:b/>
                                      <w:i/>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7097162" o:spid="_x0000_s2684" type="#_x0000_t202" style="position:absolute;left:0;text-align:left;margin-left:241.65pt;margin-top:6.15pt;width:27pt;height:45pt;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U785wAIAANYFAAAOAAAAZHJzL2Uyb0RvYy54bWysVG1v2yAQ/j5p/wHx3fVLcRxbdao2jqdJ 3YvU7gcQG8doNnhA4lRT//sOnKRpq0nTNj4g4OC5e+4e7up633dox5TmUuQ4vAgwYqKSNRebHH97 KL05RtpQUdNOCpbjR6bx9eL9u6txyFgkW9nVTCEAETobhxy3xgyZ7+uqZT3VF3JgAoyNVD01sFUb v1Z0BPS+86MgmPmjVPWgZMW0htNiMuKFw28aVpkvTaOZQV2OITbjZuXmtZ39xRXNNooOLa8OYdC/ iKKnXIDTE1RBDUVbxd9A9bxSUsvGXFSy92XT8Io5DsAmDF6xuW/pwBwXSI4eTmnS/w+2+rz7qhCv oXazOAnSJJxFGAnaQ60e2N6gW7lHZybI1zjoDJ7dD/DQ7MEObx13PdzJ6rtGQi5bKjbsRik5tozW EG9oM+2fPZ1wtAVZj59kDf7o1kgHtG9Ub5MJ6UGADnV7PNXKxlTB4SWJ0gAsFZjiJIxhbT3Q7Ph4 UNp8YLJHdpFjBVJw4HR3p8109XjF+hKy5F0H5zTrxIsDwJxOwDU8tTYbhKvuzzRIV/PVnHgkmq08 EhSFd1MuiTcrwyQuLovlsgifrN+QZC2vayasm6PSQvJnlTxoftLISWtadry2cDYkrTbrZafQjoLS SzcOCTm75r8Mw+ULuLyiFEYkuI1Sr5zNE4+UJPbSJJh7QZjeprOApKQoX1K644L9OyU05jiNo3jS 0m+5BW685UaznhvoJR3vczw/XaKZVeBK1K60hvJuWp+lwob/nAoo97HQTq9WopNYzX69d18lDufW v1XzWtaPIGElQWKgRuiEsLBzlMB2hMaSY/1jSxXDqPso4CekISFgMm5D4iSCjTq3rM8tVFSthH5l MJqWSzN1r+2g+KYFZ9PfE/IGfk/DnbKfAzv8OWgejuCh0dnudL53t57b8eIXAAAA//8DAFBLAwQU AAYACAAAACEAY9i4kd4AAAAKAQAADwAAAGRycy9kb3ducmV2LnhtbExPy07DMBC8I/EP1iJxozYN jyrEqRCISlxQG+DAzYmXJMJeh9ht0r9nOcFpd2dGM7PFevZOHHCMfSANlwsFAqkJtqdWw9vr08UK REyGrHGBUMMRI6zL05PC5DZMtMNDlVrBJhRzo6FLaciljE2H3sRFGJCY+wyjN4nPsZV2NBObeyeX St1Ib3rihM4M+NBh81XtvYb3+uXodkP2ofrpeTtvvrfV46bV+vxsvr8DkXBOf2L4rc/VoeROddiT jcJpuFplGUuZWPJkwXV2y0vNgGJEloX8/0L5AwAA//8DAFBLAQItABQABgAIAAAAIQC2gziS/gAA AOEBAAATAAAAAAAAAAAAAAAAAAAAAABbQ29udGVudF9UeXBlc10ueG1sUEsBAi0AFAAGAAgAAAAh ADj9If/WAAAAlAEAAAsAAAAAAAAAAAAAAAAALwEAAF9yZWxzLy5yZWxzUEsBAi0AFAAGAAgAAAAh AKlTvznAAgAA1gUAAA4AAAAAAAAAAAAAAAAALgIAAGRycy9lMm9Eb2MueG1sUEsBAi0AFAAGAAgA AAAhAGPYuJHeAAAACgEAAA8AAAAAAAAAAAAAAAAAGgUAAGRycy9kb3ducmV2LnhtbFBLBQYAAAAA BAAEAPMAAAAlBgAAAAA= " filled="f" stroked="f">
                      <v:textbox style="layout-flow:vertical;mso-layout-flow-alt:bottom-to-top">
                        <w:txbxContent>
                          <w:p w14:paraId="063FF583" w14:textId="77777777" w:rsidR="00541C41" w:rsidRPr="00855AA6" w:rsidRDefault="00541C41" w:rsidP="00B12413">
                            <w:pPr>
                              <w:rPr>
                                <w:b/>
                                <w:i/>
                              </w:rPr>
                            </w:pPr>
                            <w:r>
                              <w:rPr>
                                <w:b/>
                                <w:i/>
                              </w:rPr>
                              <w:t>Dầu</w:t>
                            </w:r>
                          </w:p>
                        </w:txbxContent>
                      </v:textbox>
                    </v:shape>
                  </w:pict>
                </mc:Fallback>
              </mc:AlternateContent>
            </w:r>
            <w:r w:rsidRPr="00541C41">
              <w:rPr>
                <w:noProof/>
                <w:sz w:val="28"/>
                <w:szCs w:val="28"/>
              </w:rPr>
              <mc:AlternateContent>
                <mc:Choice Requires="wps">
                  <w:drawing>
                    <wp:anchor distT="0" distB="0" distL="114300" distR="114300" simplePos="0" relativeHeight="252231680" behindDoc="0" locked="0" layoutInCell="1" allowOverlap="1" wp14:anchorId="5BC671FF" wp14:editId="67102C16">
                      <wp:simplePos x="0" y="0"/>
                      <wp:positionH relativeFrom="column">
                        <wp:posOffset>3001645</wp:posOffset>
                      </wp:positionH>
                      <wp:positionV relativeFrom="paragraph">
                        <wp:posOffset>127000</wp:posOffset>
                      </wp:positionV>
                      <wp:extent cx="457200" cy="1001395"/>
                      <wp:effectExtent l="0" t="0" r="0" b="8255"/>
                      <wp:wrapNone/>
                      <wp:docPr id="1657097163" name="Text Box 1657097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00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EB099" w14:textId="77777777" w:rsidR="00541C41" w:rsidRPr="003B35DD" w:rsidRDefault="00541C41" w:rsidP="00B12413">
                                  <w:pPr>
                                    <w:rPr>
                                      <w:sz w:val="52"/>
                                      <w:szCs w:val="52"/>
                                    </w:rPr>
                                  </w:pPr>
                                  <w:r w:rsidRPr="003B35DD">
                                    <w:rPr>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7097163" o:spid="_x0000_s2685" type="#_x0000_t202" style="position:absolute;left:0;text-align:left;margin-left:236.35pt;margin-top:10pt;width:36pt;height:78.85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TzPJwAIAANQFAAAOAAAAZHJzL2Uyb0RvYy54bWysVG1vmzAQ/j5p/8Hyd4pJgQRUUrUhTJO6 F6ndD3DABGtgM9sJ6ab9951NktJWk6ZtfEC2z/fcPXeP7+r60LVoz5TmUmQ4uCAYMVHKiotthr88 FN4CI22oqGgrBcvwI9P4evn2zdXQp2wmG9lWTCEAETod+gw3xvSp7+uyYR3VF7JnAoy1VB01sFVb v1J0APSu9WeExP4gVdUrWTKt4TQfjXjp8OualeZTXWtmUJthyM24v3L/jf37yyuabhXtG14e06B/ kUVHuYCgZ6icGop2ir+C6nippJa1uShl58u65iVzHIBNQF6wuW9ozxwXKI7uz2XS/w+2/Lj/rBCv oHdxNCfJPIgvMRK0g149sINBt/KAJiao19DrFNzue3A0B7CDr+Ou+ztZftVIyFVDxZbdKCWHhtEK 8g1spf2J64ijLchm+CAriEd3RjqgQ606W0woDwJ06NvjuVc2pxIOw2gO/ceoBFNASHCZRC4ETU/e vdLmHZMdsosMK9CCQ6f7O21sNjQ9XbHBhCx42zo9tOLZAVwcTyA2uFqbzcK190dCkvVivQi9cBav vZDkuXdTrEIvLoJ5lF/mq1Ue/LRxgzBteFUxYcOcpBaEf9bKo+hHkZzFpmXLKwtnU9Jqu1m1Cu0p SL1w37Egk2v+8zRcEYDLC0rBLCS3s8Qr4sXcC4sw8pI5WXgkSG6TmIRJmBfPKd1xwf6dEhoynESz aBTTb7kR973mRtOOGxgmLe8yvDhfoqmV4FpUrrWG8nZcT0ph038qBbT71GgnWKvRUa3msDm4txIF iY1v5byR1SNoWEmQGMgRRiEsGqm+YzTAWMmw/rajimHUvhfwDpIgDO0cchunYYzU1LKZWqgoASrD BqNxuTLj7Nr1im8biDS+PCFv4O3U3Mn6Kavji4PR4dgdx5ydTdO9u/U0jJe/AAAA//8DAFBLAwQU AAYACAAAACEAj0NRxdwAAAAKAQAADwAAAGRycy9kb3ducmV2LnhtbEyPwU7DMAyG70i8Q2Qkbixh 6sjomk4IxBXE2CZxyxqvrdY4VZOt5e0xJzja/vT/n4v15DtxwSG2gQzczxQIpCq4lmoD28/XuyWI mCw52wVCA98YYV1eXxU2d2GkD7xsUi04hGJuDTQp9bmUsWrQ2zgLPRLfjmHwNvE41NINduRw38m5 Ug/S25a4obE9PjdYnTZnb2D3dvzaZ+q9fvGLfgyTkuQfpTG3N9PTCkTCKf3B8KvP6lCy0yGcyUXR Gcj0XDNqgGtAMLDIMl4cmNRagywL+f+F8gcAAP//AwBQSwECLQAUAAYACAAAACEAtoM4kv4AAADh AQAAEwAAAAAAAAAAAAAAAAAAAAAAW0NvbnRlbnRfVHlwZXNdLnhtbFBLAQItABQABgAIAAAAIQA4 /SH/1gAAAJQBAAALAAAAAAAAAAAAAAAAAC8BAABfcmVscy8ucmVsc1BLAQItABQABgAIAAAAIQCs TzPJwAIAANQFAAAOAAAAAAAAAAAAAAAAAC4CAABkcnMvZTJvRG9jLnhtbFBLAQItABQABgAIAAAA IQCPQ1HF3AAAAAoBAAAPAAAAAAAAAAAAAAAAABoFAABkcnMvZG93bnJldi54bWxQSwUGAAAAAAQA BADzAAAAIwYAAAAA " filled="f" stroked="f">
                      <v:textbox>
                        <w:txbxContent>
                          <w:p w14:paraId="2E7EB099" w14:textId="77777777" w:rsidR="00541C41" w:rsidRPr="003B35DD" w:rsidRDefault="00541C41" w:rsidP="00B12413">
                            <w:pPr>
                              <w:rPr>
                                <w:sz w:val="52"/>
                                <w:szCs w:val="52"/>
                              </w:rPr>
                            </w:pPr>
                            <w:r w:rsidRPr="003B35DD">
                              <w:rPr>
                                <w:sz w:val="52"/>
                                <w:szCs w:val="52"/>
                              </w:rPr>
                              <w:t>.</w:t>
                            </w:r>
                          </w:p>
                        </w:txbxContent>
                      </v:textbox>
                    </v:shape>
                  </w:pict>
                </mc:Fallback>
              </mc:AlternateContent>
            </w:r>
            <w:r w:rsidRPr="00541C41">
              <w:rPr>
                <w:noProof/>
                <w:sz w:val="28"/>
                <w:szCs w:val="28"/>
              </w:rPr>
              <mc:AlternateContent>
                <mc:Choice Requires="wps">
                  <w:drawing>
                    <wp:anchor distT="0" distB="0" distL="114300" distR="114300" simplePos="0" relativeHeight="252232704" behindDoc="0" locked="0" layoutInCell="1" allowOverlap="1" wp14:anchorId="727829C5" wp14:editId="06E76C59">
                      <wp:simplePos x="0" y="0"/>
                      <wp:positionH relativeFrom="column">
                        <wp:posOffset>4220210</wp:posOffset>
                      </wp:positionH>
                      <wp:positionV relativeFrom="paragraph">
                        <wp:posOffset>149225</wp:posOffset>
                      </wp:positionV>
                      <wp:extent cx="682625" cy="1029335"/>
                      <wp:effectExtent l="0" t="0" r="0" b="0"/>
                      <wp:wrapNone/>
                      <wp:docPr id="1657097164"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0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07393" w14:textId="77777777" w:rsidR="00541C41" w:rsidRPr="002B1AED" w:rsidRDefault="00541C41" w:rsidP="00B12413">
                                  <w:pPr>
                                    <w:rPr>
                                      <w:sz w:val="96"/>
                                      <w:szCs w:val="96"/>
                                    </w:rPr>
                                  </w:pPr>
                                  <w:r w:rsidRPr="002B1AED">
                                    <w:rPr>
                                      <w:sz w:val="96"/>
                                      <w:szCs w:val="96"/>
                                    </w:rPr>
                                    <w:t>.</w:t>
                                  </w:r>
                                </w:p>
                              </w:txbxContent>
                            </wps:txbx>
                            <wps:bodyPr rot="0" vert="horz" wrap="square" lIns="91440" tIns="45720" rIns="91440" bIns="45720" anchor="t" anchorCtr="0" upright="1">
                              <a:noAutofit/>
                            </wps:bodyPr>
                          </wps:wsp>
                        </a:graphicData>
                      </a:graphic>
                    </wp:anchor>
                  </w:drawing>
                </mc:Choice>
                <mc:Fallback>
                  <w:pict>
                    <v:shape id="Text Box 72" o:spid="_x0000_s2686" type="#_x0000_t202" style="position:absolute;left:0;text-align:left;margin-left:332.3pt;margin-top:11.75pt;width:53.75pt;height:81.05pt;z-index:252232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NyxTwQIAAMwFAAAOAAAAZHJzL2Uyb0RvYy54bWysVG1vmzAQ/j5p/8Hyd8pLDQmopGpDmCZ1 L1K7H+CACdbAZrYT0k377zubJE1bTZq28QHZPt9z99w9vqvrfd+hHVOaS5Hj8CLAiIlK1lxscvzl ofTmGGlDRU07KViOH5nG14u3b67GIWORbGVXM4UAROhsHHLcGjNkvq+rlvVUX8iBCTA2UvXUwFZt /FrREdD7zo+CIPFHqepByYppDafFZMQLh980rDKfmkYzg7ocQ27G/ZX7r+3fX1zRbKPo0PLqkAb9 iyx6ygUEPUEV1FC0VfwVVM8rJbVszEUle182Da+Y4wBswuAFm/uWDsxxgeLo4VQm/f9gq4+7zwrx GnqXxLMgnYUJwUjQHnr1wPYG3co9mkW2TuOgM7h+P4CD2cM5+DjOeriT1VeNhFy2VGzYjVJybBmt Ic/QevpnrhOOtiDr8YOsIQ7dGumA9o3qbRGhLAjQoV+Ppx7ZXCo4TOZREsUYVWAKgyi9vIxdCJod vQelzTsme2QXOVagAYdOd3fa2GxodrxigwlZ8q5zOujEswO4OJ1AbHC1NpuFa+uPNEhX89WceCRK Vh4JisK7KZfES8pwFheXxXJZhD9t3JBkLa9rJmyYo8RC8mctPIh9EsdJZFp2vLZwNiWtNutlp9CO gsRL9x0KcnbNf56GKwJweUEpjEhwG6VemcxnHilJ7KWzYO4FYXqbJgFJSVE+p3THBft3SmjMcRpD Ux2d33IL3PeaG816bmCIdLzP8fx0iWZWgitRu9YayrtpfVYKm/5TKaDdx0Y7wVqNTmo1+/XevZE4 chPDynkt60fQsJIgMRAqjEBYtFJ9x2iEcZJj/W1LFcOoey/gHaQhIXb+uA2JZwCE1LllfW6hogKo HBuMpuXSTDNrOyi+aSHS9PKEvIG303An66esDi8ORoZjdxhvdiad792tpyG8+AUAAP//AwBQSwME FAAGAAgAAAAhAGX02JDeAAAACgEAAA8AAABkcnMvZG93bnJldi54bWxMj8tOwzAQRfdI/IM1SOyo 3dC4JcSpEIgtiPKQ2LnxNImIx1HsNuHvGVawHN2je8+U29n34oRj7AIZWC4UCKQ6uI4aA2+vj1cb EDFZcrYPhAa+McK2Oj8rbeHCRC942qVGcAnFwhpoUxoKKWPdordxEQYkzg5h9DbxOTbSjXbict/L TCktve2IF1o74H2L9dfu6A28Px0+P1bquXnw+TCFWUnyN9KYy4v57hZEwjn9wfCrz+pQsdM+HMlF 0RvQeqUZNZBd5yAYWK+zJYg9k5tcg6xK+f+F6gcAAP//AwBQSwECLQAUAAYACAAAACEAtoM4kv4A AADhAQAAEwAAAAAAAAAAAAAAAAAAAAAAW0NvbnRlbnRfVHlwZXNdLnhtbFBLAQItABQABgAIAAAA IQA4/SH/1gAAAJQBAAALAAAAAAAAAAAAAAAAAC8BAABfcmVscy8ucmVsc1BLAQItABQABgAIAAAA IQDyNyxTwQIAAMwFAAAOAAAAAAAAAAAAAAAAAC4CAABkcnMvZTJvRG9jLnhtbFBLAQItABQABgAI AAAAIQBl9NiQ3gAAAAoBAAAPAAAAAAAAAAAAAAAAABsFAABkcnMvZG93bnJldi54bWxQSwUGAAAA AAQABADzAAAAJgYAAAAA " filled="f" stroked="f">
                      <v:textbox>
                        <w:txbxContent>
                          <w:p w14:paraId="1E007393" w14:textId="77777777" w:rsidR="00541C41" w:rsidRPr="002B1AED" w:rsidRDefault="00541C41" w:rsidP="00B12413">
                            <w:pPr>
                              <w:rPr>
                                <w:sz w:val="96"/>
                                <w:szCs w:val="96"/>
                              </w:rPr>
                            </w:pPr>
                            <w:r w:rsidRPr="002B1AED">
                              <w:rPr>
                                <w:sz w:val="96"/>
                                <w:szCs w:val="96"/>
                              </w:rPr>
                              <w:t>.</w:t>
                            </w:r>
                          </w:p>
                        </w:txbxContent>
                      </v:textbox>
                    </v:shape>
                  </w:pict>
                </mc:Fallback>
              </mc:AlternateContent>
            </w:r>
            <w:r w:rsidRPr="00541C41">
              <w:rPr>
                <w:noProof/>
                <w:sz w:val="28"/>
                <w:szCs w:val="28"/>
              </w:rPr>
              <mc:AlternateContent>
                <mc:Choice Requires="wps">
                  <w:drawing>
                    <wp:anchor distT="0" distB="0" distL="114300" distR="114300" simplePos="0" relativeHeight="252233728" behindDoc="0" locked="0" layoutInCell="1" allowOverlap="1" wp14:anchorId="77343685" wp14:editId="291C8241">
                      <wp:simplePos x="0" y="0"/>
                      <wp:positionH relativeFrom="column">
                        <wp:posOffset>3415665</wp:posOffset>
                      </wp:positionH>
                      <wp:positionV relativeFrom="paragraph">
                        <wp:posOffset>510540</wp:posOffset>
                      </wp:positionV>
                      <wp:extent cx="925830" cy="0"/>
                      <wp:effectExtent l="0" t="0" r="0" b="19050"/>
                      <wp:wrapNone/>
                      <wp:docPr id="1657097165" name="Straight Connector 1657097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58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57097165" o:spid="_x0000_s1026" style="position:absolute;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95pt,40.2pt" to="341.85pt,4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VYe5LgIAAF8EAAAOAAAAZHJzL2Uyb0RvYy54bWysVE2P2yAQvVfqf0C+J7azzpcVZ1XZSS/b bqRsfwABbKNiQEDiRFX/ewecRNn2UlXNAQ8wPN68eWT1fO4EOjFjuZJFlI6TCDFJFOWyKaJvb9vR IkLWYUmxUJIV0YXZ6Hn98cOq1zmbqFYJygwCEGnzXhdR65zO49iSlnXYjpVmEjZrZTrsYGqamBrc A3on4kmSzOJeGaqNIsxaWK2GzWgd8OuaEfda15Y5JIoIuLkwmjAe/BivVzhvDNYtJ1ca+B9YdJhL uPQOVWGH0dHwP6A6ToyyqnZjorpY1TUnLNQA1aTJb9XsW6xZqAXEsfouk/1/sOTraWcQp9C72XSe LOfwiZDEHfRq7wzmTetQqaQEJZVBD0mgXK9tDgCl3BlfOznLvX5R5LtFUpUtlg0LFbxdNKClXuv4 3RE/sRruP/RfFIUcfHQqyHiuTechQSB0Dt263LvFzg4RWFxOposn6Cm5bcU4v53TxrrPTHXIB0Uk uPQ64hyfXqzzPHB+S/HLUm25EMELQqIesKeTaThgleDUb/o0a5pDKQw6Ye+m8AtFwc5jmkeusG2H PArRYDOjjpKGS1qG6eYaO8zFEAMpIf09UCHQvEaDjX4sk+VmsVlko2wy24yypKpGn7ZlNppt0/m0 eqrKskp/espplrecUiY965ul0+zvLHN9XIMZ76a+yxO/Rw86AtnbN5AOLfZdHfxxUPSyM7fWg4tD 8vXF+WfyOIf48X9h/QsAAP//AwBQSwMEFAAGAAgAAAAhAC1T6ivgAAAACQEAAA8AAABkcnMvZG93 bnJldi54bWxMj0FuwjAQRfeVegdrKnWDigMUCGkcVFUqGyQkUg7gxNM4bTyOYpOkPT2uuoDlzDz9 eT/djqZhPXautiRgNo2AIZVW1VQJOH28P8XAnJekZGMJBfygg212f5fKRNmBjtjnvmIhhFwiBWjv 24RzV2o00k1tixRun7Yz0oexq7jq5BDCTcPnUbTiRtYUPmjZ4pvG8js/GwFHlQ9Drsvffr+c+MNX sZvsZ3MhHh/G1xdgHkd/heFPP6hDFpwKeyblWCNguVhvAiogjp6BBWAVL9bAiv8Fz1J+2yC7AAAA //8DAFBLAQItABQABgAIAAAAIQC2gziS/gAAAOEBAAATAAAAAAAAAAAAAAAAAAAAAABbQ29udGVu dF9UeXBlc10ueG1sUEsBAi0AFAAGAAgAAAAhADj9If/WAAAAlAEAAAsAAAAAAAAAAAAAAAAALwEA AF9yZWxzLy5yZWxzUEsBAi0AFAAGAAgAAAAhAMFVh7kuAgAAXwQAAA4AAAAAAAAAAAAAAAAALgIA AGRycy9lMm9Eb2MueG1sUEsBAi0AFAAGAAgAAAAhAC1T6ivgAAAACQEAAA8AAAAAAAAAAAAAAAAA iAQAAGRycy9kb3ducmV2LnhtbFBLBQYAAAAABAAEAPMAAACVBQAAAAA= ">
                      <v:stroke dashstyle="dash"/>
                    </v:line>
                  </w:pict>
                </mc:Fallback>
              </mc:AlternateContent>
            </w:r>
            <w:r w:rsidRPr="00541C41">
              <w:rPr>
                <w:sz w:val="28"/>
                <w:szCs w:val="28"/>
              </w:rPr>
              <w:t>Ta có: h</w:t>
            </w:r>
            <w:r w:rsidRPr="00541C41">
              <w:rPr>
                <w:sz w:val="28"/>
                <w:szCs w:val="28"/>
                <w:vertAlign w:val="subscript"/>
              </w:rPr>
              <w:t>2</w:t>
            </w:r>
            <w:r w:rsidRPr="00541C41">
              <w:rPr>
                <w:sz w:val="28"/>
                <w:szCs w:val="28"/>
              </w:rPr>
              <w:t xml:space="preserve"> = </w:t>
            </w:r>
            <w:r w:rsidRPr="00541C41">
              <w:rPr>
                <w:sz w:val="28"/>
                <w:szCs w:val="28"/>
                <w:lang w:val="vi-VN"/>
              </w:rPr>
              <w:t>18 cm</w:t>
            </w:r>
            <w:r w:rsidRPr="00541C41">
              <w:rPr>
                <w:sz w:val="28"/>
                <w:szCs w:val="28"/>
              </w:rPr>
              <w:t xml:space="preserve"> = 0,18m</w:t>
            </w:r>
          </w:p>
          <w:p w14:paraId="1CE3740B" w14:textId="77777777" w:rsidR="00541C41" w:rsidRPr="00541C41" w:rsidRDefault="00541C41" w:rsidP="00541C41">
            <w:pPr>
              <w:spacing w:after="0" w:line="240" w:lineRule="auto"/>
              <w:ind w:left="-113" w:right="113" w:firstLine="113"/>
              <w:jc w:val="both"/>
              <w:rPr>
                <w:noProof/>
                <w:sz w:val="28"/>
                <w:szCs w:val="28"/>
                <w:lang w:val="pt-BR"/>
              </w:rPr>
            </w:pPr>
            <w:r w:rsidRPr="00541C41">
              <w:rPr>
                <w:noProof/>
                <w:sz w:val="28"/>
                <w:szCs w:val="28"/>
              </w:rPr>
              <mc:AlternateContent>
                <mc:Choice Requires="wps">
                  <w:drawing>
                    <wp:anchor distT="0" distB="0" distL="114300" distR="114300" simplePos="0" relativeHeight="252234752" behindDoc="0" locked="0" layoutInCell="1" allowOverlap="1" wp14:anchorId="45BDCDDB" wp14:editId="1D8F2706">
                      <wp:simplePos x="0" y="0"/>
                      <wp:positionH relativeFrom="column">
                        <wp:posOffset>2520010</wp:posOffset>
                      </wp:positionH>
                      <wp:positionV relativeFrom="paragraph">
                        <wp:posOffset>58420</wp:posOffset>
                      </wp:positionV>
                      <wp:extent cx="539750" cy="296545"/>
                      <wp:effectExtent l="0" t="0" r="0" b="8255"/>
                      <wp:wrapNone/>
                      <wp:docPr id="1657097166" name="Text Box 1657097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750"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0DB9A" w14:textId="77777777" w:rsidR="00541C41" w:rsidRPr="00C601CA" w:rsidRDefault="00541C41" w:rsidP="00B12413">
                                  <w:pPr>
                                    <w:rPr>
                                      <w:vertAlign w:val="subscript"/>
                                    </w:rPr>
                                  </w:pPr>
                                  <w:r>
                                    <w:t>h</w:t>
                                  </w:r>
                                  <w:r>
                                    <w:rPr>
                                      <w:vertAlign w:val="subscript"/>
                                    </w:rPr>
                                    <w:t>2</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7097166" o:spid="_x0000_s2687" type="#_x0000_t202" style="position:absolute;left:0;text-align:left;margin-left:198.45pt;margin-top:4.6pt;width:42.5pt;height:23.35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2jwAIAANMFAAAOAAAAZHJzL2Uyb0RvYy54bWysVG1vmzAQ/j5p/8Hyd8pLDQmopGpDmCZ1 L1K7H+CACdbAZrYT0k377zubJE1bTZq28QHZPt9z99w9vqvrfd+hHVOaS5Hj8CLAiIlK1lxscvzl ofTmGGlDRU07KViOH5nG14u3b67GIWORbGVXM4UAROhsHHLcGjNkvq+rlvVUX8iBCTA2UvXUwFZt /FrREdD7zo+CIPFHqepByYppDafFZMQLh980rDKfmkYzg7ocQ27G/ZX7r+3fX1zRbKPo0PLqkAb9 iyx6ygUEPUEV1FC0VfwVVM8rJbVszEUle182Da+Y4wBswuAFm/uWDsxxgeLo4VQm/f9gq4+7zwrx GnqXxLMgnYVJgpGgPfTqge0NupV7dGaCeo2DzsDtfgBHswc7+DrueriT1VeNhFy2VGzYjVJybBmt Id/QVto/c51wtAVZjx9kDfHo1kgHtG9Ub4sJ5UGADn17PPXK5lTBYXyZzmKwVGCK0iQmsYtAs6Pz oLR5x2SP7CLHCqTgwOnuThubDM2OV2wsIUvedU4OnXh2ABenEwgNrtZmk3Dd/ZEG6Wq+mhOPRMnK I0FReDflknhJGc7i4rJYLovwp40bkqzldc2EDXNUWkj+rJMHzU8aOWlNy47XFs6mpNVmvewU2lFQ eum+Q0HOrvnP03BFAC4vKIURCW6j1CuT+cwjJYm9dBbMvSBMb9MkICkpyueU7rhg/04JjTlO4yie tPRbboH7XnOjWc8NzJKO9zmeny7RzCpwJWrXWkN5N63PSmHTfyoFtPvYaKdXK9FJrGa/3runEkdO zlbNa1k/goSVBImBGmESwqKV6jtGI0yVHOtvW6oYRt17Ac8gDQmxY8htSDyLYKPOLetzCxUVQOXY YDQtl2YaXdtB8U0LkaaHJ+QNPJ2GO1k/ZXV4cDA5HLvDlLOj6Xzvbj3N4sUvAAAA//8DAFBLAwQU AAYACAAAACEAClnbsN0AAAAIAQAADwAAAGRycy9kb3ducmV2LnhtbEyPzU7DMBCE70i8g7VI3Kjd 0lR1mk2FQFxBlB+pNzfeJhHxOordJrw95kSPoxnNfFNsJ9eJMw2h9YwwnykQxJW3LdcIH+/Pd2sQ IRq2pvNMCD8UYFteXxUmt37kNzrvYi1SCYfcIDQx9rmUoWrImTDzPXHyjn5wJiY51NIOZkzlrpML pVbSmZbTQmN6emyo+t6dHMLny3H/tVSv9ZPL+tFPSrLTEvH2ZnrYgIg0xf8w/OEndCgT08Gf2AbR IdzrlU5RBL0Akfzlep70ASHLNMiykJcHyl8AAAD//wMAUEsBAi0AFAAGAAgAAAAhALaDOJL+AAAA 4QEAABMAAAAAAAAAAAAAAAAAAAAAAFtDb250ZW50X1R5cGVzXS54bWxQSwECLQAUAAYACAAAACEA OP0h/9YAAACUAQAACwAAAAAAAAAAAAAAAAAvAQAAX3JlbHMvLnJlbHNQSwECLQAUAAYACAAAACEA GR/to8ACAADTBQAADgAAAAAAAAAAAAAAAAAuAgAAZHJzL2Uyb0RvYy54bWxQSwECLQAUAAYACAAA ACEAClnbsN0AAAAIAQAADwAAAAAAAAAAAAAAAAAaBQAAZHJzL2Rvd25yZXYueG1sUEsFBgAAAAAE AAQA8wAAACQGAAAAAA== " filled="f" stroked="f">
                      <v:textbox>
                        <w:txbxContent>
                          <w:p w14:paraId="5260DB9A" w14:textId="77777777" w:rsidR="00541C41" w:rsidRPr="00C601CA" w:rsidRDefault="00541C41" w:rsidP="00B12413">
                            <w:pPr>
                              <w:rPr>
                                <w:vertAlign w:val="subscript"/>
                              </w:rPr>
                            </w:pPr>
                            <w:r>
                              <w:t>h</w:t>
                            </w:r>
                            <w:r>
                              <w:rPr>
                                <w:vertAlign w:val="subscript"/>
                              </w:rPr>
                              <w:t>2</w:t>
                            </w:r>
                            <w:r>
                              <w:t xml:space="preserve"> =</w:t>
                            </w:r>
                          </w:p>
                        </w:txbxContent>
                      </v:textbox>
                    </v:shape>
                  </w:pict>
                </mc:Fallback>
              </mc:AlternateContent>
            </w:r>
            <w:r w:rsidRPr="00541C41">
              <w:rPr>
                <w:noProof/>
                <w:sz w:val="28"/>
                <w:szCs w:val="28"/>
                <w:lang w:val="pt-BR"/>
              </w:rPr>
              <w:t xml:space="preserve">           d</w:t>
            </w:r>
            <w:r w:rsidRPr="00541C41">
              <w:rPr>
                <w:noProof/>
                <w:sz w:val="28"/>
                <w:szCs w:val="28"/>
                <w:vertAlign w:val="subscript"/>
                <w:lang w:val="pt-BR"/>
              </w:rPr>
              <w:t>d</w:t>
            </w:r>
            <w:r w:rsidRPr="00541C41">
              <w:rPr>
                <w:sz w:val="28"/>
                <w:szCs w:val="28"/>
                <w:lang w:val="vi-VN"/>
              </w:rPr>
              <w:t xml:space="preserve"> </w:t>
            </w:r>
            <w:r w:rsidRPr="00541C41">
              <w:rPr>
                <w:sz w:val="28"/>
                <w:szCs w:val="28"/>
              </w:rPr>
              <w:t xml:space="preserve">= </w:t>
            </w:r>
            <w:r w:rsidRPr="00541C41">
              <w:rPr>
                <w:sz w:val="28"/>
                <w:szCs w:val="28"/>
                <w:lang w:val="vi-VN"/>
              </w:rPr>
              <w:t>8000 N/m</w:t>
            </w:r>
            <w:r w:rsidRPr="00541C41">
              <w:rPr>
                <w:sz w:val="28"/>
                <w:szCs w:val="28"/>
                <w:vertAlign w:val="superscript"/>
                <w:lang w:val="vi-VN"/>
              </w:rPr>
              <w:t>3</w:t>
            </w:r>
            <w:r w:rsidRPr="00541C41">
              <w:rPr>
                <w:noProof/>
                <w:sz w:val="28"/>
                <w:szCs w:val="28"/>
                <w:lang w:val="pt-BR"/>
              </w:rPr>
              <w:t xml:space="preserve">  ;</w:t>
            </w:r>
          </w:p>
          <w:p w14:paraId="5CE784D0" w14:textId="77777777" w:rsidR="00541C41" w:rsidRPr="00541C41" w:rsidRDefault="00541C41" w:rsidP="00541C41">
            <w:pPr>
              <w:spacing w:after="0" w:line="240" w:lineRule="auto"/>
              <w:ind w:left="-113" w:right="113" w:firstLine="113"/>
              <w:jc w:val="both"/>
              <w:rPr>
                <w:noProof/>
                <w:sz w:val="28"/>
                <w:szCs w:val="28"/>
              </w:rPr>
            </w:pPr>
            <w:r w:rsidRPr="00541C41">
              <w:rPr>
                <w:noProof/>
                <w:sz w:val="28"/>
                <w:szCs w:val="28"/>
                <w:lang w:val="pt-BR"/>
              </w:rPr>
              <w:t xml:space="preserve">           d</w:t>
            </w:r>
            <w:r w:rsidRPr="00541C41">
              <w:rPr>
                <w:noProof/>
                <w:sz w:val="28"/>
                <w:szCs w:val="28"/>
                <w:vertAlign w:val="subscript"/>
                <w:lang w:val="pt-BR"/>
              </w:rPr>
              <w:t xml:space="preserve">n </w:t>
            </w:r>
            <w:r w:rsidRPr="00541C41">
              <w:rPr>
                <w:noProof/>
                <w:sz w:val="28"/>
                <w:szCs w:val="28"/>
                <w:lang w:val="pt-BR"/>
              </w:rPr>
              <w:t>= 10000</w:t>
            </w:r>
            <w:r w:rsidRPr="00541C41">
              <w:rPr>
                <w:sz w:val="28"/>
                <w:szCs w:val="28"/>
                <w:lang w:val="vi-VN"/>
              </w:rPr>
              <w:t xml:space="preserve"> N/m</w:t>
            </w:r>
            <w:r w:rsidRPr="00541C41">
              <w:rPr>
                <w:sz w:val="28"/>
                <w:szCs w:val="28"/>
                <w:vertAlign w:val="superscript"/>
                <w:lang w:val="vi-VN"/>
              </w:rPr>
              <w:t>3</w:t>
            </w:r>
            <w:r w:rsidRPr="00541C41">
              <w:rPr>
                <w:noProof/>
                <w:sz w:val="28"/>
                <w:szCs w:val="28"/>
                <w:lang w:val="pt-BR"/>
              </w:rPr>
              <w:t xml:space="preserve">  </w:t>
            </w:r>
          </w:p>
          <w:p w14:paraId="38DF0FF5" w14:textId="77777777" w:rsidR="00541C41" w:rsidRPr="00541C41" w:rsidRDefault="00541C41" w:rsidP="00541C41">
            <w:pPr>
              <w:spacing w:after="0" w:line="240" w:lineRule="auto"/>
              <w:ind w:left="-115" w:right="115" w:firstLine="115"/>
              <w:jc w:val="both"/>
              <w:rPr>
                <w:noProof/>
                <w:sz w:val="28"/>
                <w:szCs w:val="28"/>
                <w:lang w:val="nl-NL"/>
              </w:rPr>
            </w:pPr>
            <w:r w:rsidRPr="00541C41">
              <w:rPr>
                <w:b/>
                <w:noProof/>
                <w:sz w:val="28"/>
                <w:szCs w:val="28"/>
              </w:rPr>
              <mc:AlternateContent>
                <mc:Choice Requires="wps">
                  <w:drawing>
                    <wp:anchor distT="0" distB="0" distL="114300" distR="114300" simplePos="0" relativeHeight="252236800" behindDoc="0" locked="0" layoutInCell="1" allowOverlap="1" wp14:anchorId="17D8CA34" wp14:editId="72D1E921">
                      <wp:simplePos x="0" y="0"/>
                      <wp:positionH relativeFrom="column">
                        <wp:posOffset>4288790</wp:posOffset>
                      </wp:positionH>
                      <wp:positionV relativeFrom="paragraph">
                        <wp:posOffset>116840</wp:posOffset>
                      </wp:positionV>
                      <wp:extent cx="342900" cy="571500"/>
                      <wp:effectExtent l="0" t="0" r="0" b="0"/>
                      <wp:wrapNone/>
                      <wp:docPr id="1657097167" name="Text Box 1657097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C401C" w14:textId="77777777" w:rsidR="00541C41" w:rsidRPr="00855AA6" w:rsidRDefault="00541C41" w:rsidP="00B12413">
                                  <w:pPr>
                                    <w:rPr>
                                      <w:b/>
                                      <w:i/>
                                    </w:rPr>
                                  </w:pPr>
                                  <w:r>
                                    <w:rPr>
                                      <w:b/>
                                      <w:i/>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7097167" o:spid="_x0000_s2688" type="#_x0000_t202" style="position:absolute;left:0;text-align:left;margin-left:337.7pt;margin-top:9.2pt;width:27pt;height:45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B3VAvwIAANYFAAAOAAAAZHJzL2Uyb0RvYy54bWysVG1v2yAQ/j5p/wHx3fVLcRxbdao2jqdJ 3YvU7gcQG8doNnhA4lRT//sOnKRpq0nTNj4g4OC5e+4e7up633dox5TmUuQ4vAgwYqKSNRebHH97 KL05RtpQUdNOCpbjR6bx9eL9u6txyFgkW9nVTCEAETobhxy3xgyZ7+uqZT3VF3JgAoyNVD01sFUb v1Z0BPS+86MgmPmjVPWgZMW0htNiMuKFw28aVpkvTaOZQV2OITbjZuXmtZ39xRXNNooOLa8OYdC/ iKKnXIDTE1RBDUVbxd9A9bxSUsvGXFSy92XT8Io5DsAmDF6xuW/pwBwXSI4eTmnS/w+2+rz7qhCv oXazOAnSJJwlGAnaQ60e2N6gW7lHZybI1zjoDJ7dD/DQ7MEObx13PdzJ6rtGQi5bKjbsRik5tozW EG9oM+2fPZ1wtAVZj59kDf7o1kgHtG9Ub5MJ6UGADnV7PNXKxlTB4SWJ0gAsFZjiJIxhbT3Q7Ph4 UNp8YLJHdpFjBVJw4HR3p8109XjF+hKy5F0H5zTrxIsDwJxOwDU8tTYbhKvuzzRIV/PVnHgkmq08 EhSFd1MuiTcrwyQuLovlsgifrN+QZC2vayasm6PSQvJnlTxoftLISWtadry2cDYkrTbrZafQjoLS SzcOCTm75r8Mw+ULuLyiFEYkuI1Sr5zNE4+UJPbSJJh7QZjeprOApKQoX1K644L9OyU05jiNo3jS 0m+5BW685UaznhvoJR3vczw/XaKZVeBK1K60hvJuWp+lwob/nAoo97HQTq9WopNYzX69d18ljiLr 36p5LetHkLCSIDFQI3RCWNg5SmA7QmPJsf6xpYph1H0U8BPSkBAwGbchcRLBRp1b1ucWKqpWQr8y GE3LpZm613ZQfNOCs+nvCXkDv6fhTtnPgR3+HDQPR/DQ6Gx3Ot+7W8/tePELAAD//wMAUEsDBBQA BgAIAAAAIQA9eyiR3gAAAAoBAAAPAAAAZHJzL2Rvd25yZXYueG1sTE9BTsMwELwj8QdrkbhRmwJt CXEqBKISF9QGOHBz4iWJsNchdpv09ywnOO3uzGhmNl9P3okDDrELpOFypkAg1cF21Gh4e326WIGI yZA1LhBqOGKEdXF6kpvMhpF2eChTI9iEYmY0tCn1mZSxbtGbOAs9EnOfYfAm8Tk00g5mZHPv5Fyp hfSmI05oTY8PLdZf5d5reK9ejm7XX32obnzeTpvvbfm4abQ+P5vu70AknNKfGH7rc3UouFMV9mSj cBoWy5trljKx4smC5fyWl4oBxYgscvn/heIHAAD//wMAUEsBAi0AFAAGAAgAAAAhALaDOJL+AAAA 4QEAABMAAAAAAAAAAAAAAAAAAAAAAFtDb250ZW50X1R5cGVzXS54bWxQSwECLQAUAAYACAAAACEA OP0h/9YAAACUAQAACwAAAAAAAAAAAAAAAAAvAQAAX3JlbHMvLnJlbHNQSwECLQAUAAYACAAAACEA JQd1QL8CAADWBQAADgAAAAAAAAAAAAAAAAAuAgAAZHJzL2Uyb0RvYy54bWxQSwECLQAUAAYACAAA ACEAPXsokd4AAAAKAQAADwAAAAAAAAAAAAAAAAAZBQAAZHJzL2Rvd25yZXYueG1sUEsFBgAAAAAE AAQA8wAAACQGAAAAAA== " filled="f" stroked="f">
                      <v:textbox style="layout-flow:vertical;mso-layout-flow-alt:bottom-to-top">
                        <w:txbxContent>
                          <w:p w14:paraId="639C401C" w14:textId="77777777" w:rsidR="00541C41" w:rsidRPr="00855AA6" w:rsidRDefault="00541C41" w:rsidP="00B12413">
                            <w:pPr>
                              <w:rPr>
                                <w:b/>
                                <w:i/>
                              </w:rPr>
                            </w:pPr>
                            <w:r>
                              <w:rPr>
                                <w:b/>
                                <w:i/>
                              </w:rPr>
                              <w:t>Nước</w:t>
                            </w:r>
                          </w:p>
                        </w:txbxContent>
                      </v:textbox>
                    </v:shape>
                  </w:pict>
                </mc:Fallback>
              </mc:AlternateContent>
            </w:r>
            <w:r w:rsidRPr="00541C41">
              <w:rPr>
                <w:noProof/>
                <w:sz w:val="28"/>
                <w:szCs w:val="28"/>
                <w:lang w:val="nl-NL"/>
              </w:rPr>
              <w:t>+ Gọi h là độ cao chênh lệch của mực</w:t>
            </w:r>
          </w:p>
          <w:p w14:paraId="6073EF29" w14:textId="77777777" w:rsidR="00541C41" w:rsidRPr="00541C41" w:rsidRDefault="00541C41" w:rsidP="00541C41">
            <w:pPr>
              <w:spacing w:after="0" w:line="240" w:lineRule="auto"/>
              <w:ind w:left="-115" w:right="115" w:firstLine="115"/>
              <w:jc w:val="both"/>
              <w:rPr>
                <w:noProof/>
                <w:sz w:val="28"/>
                <w:szCs w:val="28"/>
                <w:lang w:val="nl-NL"/>
              </w:rPr>
            </w:pPr>
            <w:r w:rsidRPr="00541C41">
              <w:rPr>
                <w:noProof/>
                <w:sz w:val="28"/>
                <w:szCs w:val="28"/>
                <w:lang w:val="nl-NL"/>
              </w:rPr>
              <w:t>chất lỏng ở 2 nhánh của bình</w:t>
            </w:r>
          </w:p>
          <w:p w14:paraId="5AAAEAD5" w14:textId="77777777" w:rsidR="00541C41" w:rsidRPr="00541C41" w:rsidRDefault="00541C41" w:rsidP="00541C41">
            <w:pPr>
              <w:spacing w:after="0" w:line="240" w:lineRule="auto"/>
              <w:ind w:left="-115" w:right="115" w:firstLine="115"/>
              <w:jc w:val="both"/>
              <w:rPr>
                <w:noProof/>
                <w:sz w:val="28"/>
                <w:szCs w:val="28"/>
                <w:lang w:val="pt-BR"/>
              </w:rPr>
            </w:pPr>
            <w:r w:rsidRPr="00541C41">
              <w:rPr>
                <w:noProof/>
                <w:sz w:val="28"/>
                <w:szCs w:val="28"/>
                <w:lang w:val="nl-NL"/>
              </w:rPr>
              <w:t>+ Ta có :   P</w:t>
            </w:r>
            <w:r w:rsidRPr="00541C41">
              <w:rPr>
                <w:noProof/>
                <w:sz w:val="28"/>
                <w:szCs w:val="28"/>
                <w:vertAlign w:val="subscript"/>
                <w:lang w:val="nl-NL"/>
              </w:rPr>
              <w:t>A</w:t>
            </w:r>
            <w:r w:rsidRPr="00541C41">
              <w:rPr>
                <w:noProof/>
                <w:sz w:val="28"/>
                <w:szCs w:val="28"/>
                <w:lang w:val="nl-NL"/>
              </w:rPr>
              <w:t xml:space="preserve"> = P</w:t>
            </w:r>
            <w:r w:rsidRPr="00541C41">
              <w:rPr>
                <w:noProof/>
                <w:sz w:val="28"/>
                <w:szCs w:val="28"/>
                <w:vertAlign w:val="subscript"/>
                <w:lang w:val="nl-NL"/>
              </w:rPr>
              <w:t>B</w:t>
            </w:r>
            <w:r w:rsidRPr="00541C41">
              <w:rPr>
                <w:noProof/>
                <w:sz w:val="28"/>
                <w:szCs w:val="28"/>
                <w:lang w:val="nl-NL"/>
              </w:rPr>
              <w:t xml:space="preserve">   </w:t>
            </w:r>
            <w:r w:rsidRPr="00541C41">
              <w:rPr>
                <w:noProof/>
                <w:sz w:val="28"/>
                <w:szCs w:val="28"/>
                <w:lang w:val="pt-BR"/>
              </w:rPr>
              <w:t>Hay       d</w:t>
            </w:r>
            <w:r w:rsidRPr="00541C41">
              <w:rPr>
                <w:noProof/>
                <w:sz w:val="28"/>
                <w:szCs w:val="28"/>
                <w:vertAlign w:val="subscript"/>
                <w:lang w:val="pt-BR"/>
              </w:rPr>
              <w:t>d</w:t>
            </w:r>
            <w:r w:rsidRPr="00541C41">
              <w:rPr>
                <w:noProof/>
                <w:sz w:val="28"/>
                <w:szCs w:val="28"/>
                <w:lang w:val="pt-BR"/>
              </w:rPr>
              <w:t>.h</w:t>
            </w:r>
            <w:r w:rsidRPr="00541C41">
              <w:rPr>
                <w:noProof/>
                <w:sz w:val="28"/>
                <w:szCs w:val="28"/>
                <w:vertAlign w:val="subscript"/>
                <w:lang w:val="pt-BR"/>
              </w:rPr>
              <w:t>2</w:t>
            </w:r>
            <w:r w:rsidRPr="00541C41">
              <w:rPr>
                <w:noProof/>
                <w:sz w:val="28"/>
                <w:szCs w:val="28"/>
                <w:lang w:val="pt-BR"/>
              </w:rPr>
              <w:t xml:space="preserve"> = d</w:t>
            </w:r>
            <w:r w:rsidRPr="00541C41">
              <w:rPr>
                <w:noProof/>
                <w:sz w:val="28"/>
                <w:szCs w:val="28"/>
                <w:vertAlign w:val="subscript"/>
                <w:lang w:val="pt-BR"/>
              </w:rPr>
              <w:t>n</w:t>
            </w:r>
            <w:r w:rsidRPr="00541C41">
              <w:rPr>
                <w:noProof/>
                <w:sz w:val="28"/>
                <w:szCs w:val="28"/>
                <w:lang w:val="pt-BR"/>
              </w:rPr>
              <w:t>.h</w:t>
            </w:r>
            <w:r w:rsidRPr="00541C41">
              <w:rPr>
                <w:noProof/>
                <w:sz w:val="28"/>
                <w:szCs w:val="28"/>
                <w:vertAlign w:val="subscript"/>
                <w:lang w:val="pt-BR"/>
              </w:rPr>
              <w:t>1</w:t>
            </w:r>
          </w:p>
          <w:p w14:paraId="69FFDFA4" w14:textId="77777777" w:rsidR="00541C41" w:rsidRPr="00541C41" w:rsidRDefault="00541C41" w:rsidP="00541C41">
            <w:pPr>
              <w:spacing w:after="0" w:line="240" w:lineRule="auto"/>
              <w:ind w:left="-115" w:right="115" w:firstLine="115"/>
              <w:jc w:val="center"/>
              <w:rPr>
                <w:noProof/>
                <w:sz w:val="28"/>
                <w:szCs w:val="28"/>
                <w:lang w:val="pt-BR"/>
              </w:rPr>
            </w:pPr>
            <w:r w:rsidRPr="00541C41">
              <w:rPr>
                <w:noProof/>
                <w:sz w:val="28"/>
                <w:szCs w:val="28"/>
                <w:lang w:val="pt-BR"/>
              </w:rPr>
              <w:t>8000 . 0,18 = 10000. h</w:t>
            </w:r>
            <w:r w:rsidRPr="00541C41">
              <w:rPr>
                <w:noProof/>
                <w:sz w:val="28"/>
                <w:szCs w:val="28"/>
                <w:vertAlign w:val="subscript"/>
                <w:lang w:val="pt-BR"/>
              </w:rPr>
              <w:t>1</w:t>
            </w:r>
            <w:r w:rsidRPr="00541C41">
              <w:rPr>
                <w:noProof/>
                <w:sz w:val="28"/>
                <w:szCs w:val="28"/>
                <w:lang w:val="pt-BR"/>
              </w:rPr>
              <w:t xml:space="preserve">  =&gt; h</w:t>
            </w:r>
            <w:r w:rsidRPr="00541C41">
              <w:rPr>
                <w:noProof/>
                <w:sz w:val="28"/>
                <w:szCs w:val="28"/>
                <w:vertAlign w:val="subscript"/>
                <w:lang w:val="pt-BR"/>
              </w:rPr>
              <w:t>1</w:t>
            </w:r>
            <w:r w:rsidRPr="00541C41">
              <w:rPr>
                <w:noProof/>
                <w:sz w:val="28"/>
                <w:szCs w:val="28"/>
                <w:lang w:val="pt-BR"/>
              </w:rPr>
              <w:t xml:space="preserve"> = 0,144(m) = 14,4 cm</w:t>
            </w:r>
          </w:p>
          <w:p w14:paraId="183396DC" w14:textId="77777777" w:rsidR="00541C41" w:rsidRPr="00541C41" w:rsidRDefault="00541C41" w:rsidP="00541C41">
            <w:pPr>
              <w:spacing w:after="0" w:line="240" w:lineRule="auto"/>
              <w:rPr>
                <w:noProof/>
                <w:sz w:val="28"/>
                <w:szCs w:val="28"/>
                <w:lang w:val="pt-BR"/>
              </w:rPr>
            </w:pPr>
            <w:r w:rsidRPr="00541C41">
              <w:rPr>
                <w:noProof/>
                <w:sz w:val="28"/>
                <w:szCs w:val="28"/>
                <w:lang w:val="pt-BR"/>
              </w:rPr>
              <w:t xml:space="preserve">Vậy: Độ cao chênh lệch của mực chất lỏng ở hai nhánh là: </w:t>
            </w:r>
          </w:p>
          <w:p w14:paraId="0E2F2834" w14:textId="77777777" w:rsidR="00541C41" w:rsidRPr="00541C41" w:rsidRDefault="00541C41" w:rsidP="00541C41">
            <w:pPr>
              <w:spacing w:after="0" w:line="240" w:lineRule="auto"/>
              <w:jc w:val="center"/>
              <w:rPr>
                <w:rFonts w:eastAsia="Times New Roman"/>
                <w:color w:val="000000"/>
                <w:sz w:val="28"/>
                <w:szCs w:val="28"/>
              </w:rPr>
            </w:pPr>
            <w:r w:rsidRPr="00541C41">
              <w:rPr>
                <w:noProof/>
                <w:sz w:val="28"/>
                <w:szCs w:val="28"/>
                <w:lang w:val="pt-BR"/>
              </w:rPr>
              <w:t>h = h</w:t>
            </w:r>
            <w:r w:rsidRPr="00541C41">
              <w:rPr>
                <w:noProof/>
                <w:sz w:val="28"/>
                <w:szCs w:val="28"/>
                <w:vertAlign w:val="subscript"/>
                <w:lang w:val="pt-BR"/>
              </w:rPr>
              <w:t>2</w:t>
            </w:r>
            <w:r w:rsidRPr="00541C41">
              <w:rPr>
                <w:noProof/>
                <w:sz w:val="28"/>
                <w:szCs w:val="28"/>
                <w:lang w:val="pt-BR"/>
              </w:rPr>
              <w:t xml:space="preserve"> - h</w:t>
            </w:r>
            <w:r w:rsidRPr="00541C41">
              <w:rPr>
                <w:noProof/>
                <w:sz w:val="28"/>
                <w:szCs w:val="28"/>
                <w:vertAlign w:val="subscript"/>
                <w:lang w:val="pt-BR"/>
              </w:rPr>
              <w:t xml:space="preserve">1 </w:t>
            </w:r>
            <w:r w:rsidRPr="00541C41">
              <w:rPr>
                <w:noProof/>
                <w:sz w:val="28"/>
                <w:szCs w:val="28"/>
                <w:lang w:val="pt-BR"/>
              </w:rPr>
              <w:t>= 3,6 cm</w:t>
            </w:r>
            <w:r w:rsidRPr="00541C41">
              <w:rPr>
                <w:noProof/>
                <w:lang w:val="pt-BR"/>
              </w:rPr>
              <w:t>.</w:t>
            </w:r>
          </w:p>
        </w:tc>
        <w:tc>
          <w:tcPr>
            <w:tcW w:w="854" w:type="dxa"/>
          </w:tcPr>
          <w:p w14:paraId="422601CC"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w:t>
            </w:r>
          </w:p>
          <w:p w14:paraId="471FBDB6" w14:textId="77777777" w:rsidR="00541C41" w:rsidRPr="00541C41" w:rsidRDefault="00541C41" w:rsidP="00541C41">
            <w:pPr>
              <w:spacing w:after="0" w:line="240" w:lineRule="auto"/>
              <w:rPr>
                <w:rFonts w:eastAsia="Times New Roman"/>
                <w:color w:val="000000"/>
                <w:sz w:val="28"/>
                <w:szCs w:val="28"/>
                <w:lang w:val="vi-VN"/>
              </w:rPr>
            </w:pPr>
          </w:p>
          <w:p w14:paraId="27BDB75A" w14:textId="77777777" w:rsidR="00541C41" w:rsidRPr="00541C41" w:rsidRDefault="00541C41" w:rsidP="00541C41">
            <w:pPr>
              <w:spacing w:after="0" w:line="240" w:lineRule="auto"/>
              <w:rPr>
                <w:rFonts w:eastAsia="Times New Roman"/>
                <w:color w:val="000000"/>
                <w:sz w:val="28"/>
                <w:szCs w:val="28"/>
                <w:lang w:val="vi-VN"/>
              </w:rPr>
            </w:pPr>
          </w:p>
          <w:p w14:paraId="342FAF12"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 đ</w:t>
            </w:r>
          </w:p>
          <w:p w14:paraId="245C01EF" w14:textId="77777777" w:rsidR="00541C41" w:rsidRPr="00541C41" w:rsidRDefault="00541C41" w:rsidP="00541C41">
            <w:pPr>
              <w:spacing w:after="0" w:line="240" w:lineRule="auto"/>
              <w:rPr>
                <w:rFonts w:eastAsia="Times New Roman"/>
                <w:color w:val="000000"/>
                <w:sz w:val="28"/>
                <w:szCs w:val="28"/>
                <w:lang w:val="vi-VN"/>
              </w:rPr>
            </w:pPr>
          </w:p>
          <w:p w14:paraId="78C2F0BB"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5 đ</w:t>
            </w:r>
          </w:p>
          <w:p w14:paraId="699A3E00"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25đ</w:t>
            </w:r>
          </w:p>
          <w:p w14:paraId="5D4980CE" w14:textId="77777777" w:rsidR="00541C41" w:rsidRPr="00541C41" w:rsidRDefault="00541C41" w:rsidP="00541C41">
            <w:pPr>
              <w:spacing w:after="0" w:line="240" w:lineRule="auto"/>
              <w:rPr>
                <w:rFonts w:eastAsia="Times New Roman"/>
                <w:color w:val="000000"/>
                <w:sz w:val="28"/>
                <w:szCs w:val="28"/>
                <w:lang w:val="vi-VN"/>
              </w:rPr>
            </w:pPr>
          </w:p>
          <w:p w14:paraId="67DF53DF"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tc>
      </w:tr>
      <w:tr w:rsidR="00541C41" w:rsidRPr="00541C41" w14:paraId="46DFC90F" w14:textId="77777777" w:rsidTr="001D4770">
        <w:tc>
          <w:tcPr>
            <w:tcW w:w="960" w:type="dxa"/>
            <w:vAlign w:val="center"/>
          </w:tcPr>
          <w:p w14:paraId="38DAEC04"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 xml:space="preserve">Câu </w:t>
            </w:r>
            <w:r w:rsidRPr="00541C41">
              <w:rPr>
                <w:b/>
                <w:bCs/>
                <w:sz w:val="28"/>
                <w:szCs w:val="28"/>
                <w:lang w:val="vi-VN"/>
              </w:rPr>
              <w:t>3</w:t>
            </w:r>
            <w:r w:rsidRPr="00541C41">
              <w:rPr>
                <w:sz w:val="28"/>
                <w:szCs w:val="28"/>
              </w:rPr>
              <w:t>. (</w:t>
            </w:r>
            <w:r w:rsidRPr="00541C41">
              <w:rPr>
                <w:sz w:val="28"/>
                <w:szCs w:val="28"/>
                <w:lang w:val="vi-VN"/>
              </w:rPr>
              <w:t>1</w:t>
            </w:r>
            <w:r w:rsidRPr="00541C41">
              <w:rPr>
                <w:sz w:val="28"/>
                <w:szCs w:val="28"/>
              </w:rPr>
              <w:t>,</w:t>
            </w:r>
            <w:r w:rsidRPr="00541C41">
              <w:rPr>
                <w:sz w:val="28"/>
                <w:szCs w:val="28"/>
                <w:lang w:val="vi-VN"/>
              </w:rPr>
              <w:t>5</w:t>
            </w:r>
            <w:r w:rsidRPr="00541C41">
              <w:rPr>
                <w:sz w:val="28"/>
                <w:szCs w:val="28"/>
              </w:rPr>
              <w:t xml:space="preserve"> điểm)</w:t>
            </w:r>
          </w:p>
        </w:tc>
        <w:tc>
          <w:tcPr>
            <w:tcW w:w="8309" w:type="dxa"/>
          </w:tcPr>
          <w:p w14:paraId="419D3895" w14:textId="77777777" w:rsidR="00541C41" w:rsidRPr="00541C41" w:rsidRDefault="00541C41" w:rsidP="00541C41">
            <w:pPr>
              <w:tabs>
                <w:tab w:val="left" w:pos="6480"/>
              </w:tabs>
              <w:spacing w:after="0" w:line="240" w:lineRule="auto"/>
              <w:rPr>
                <w:sz w:val="28"/>
                <w:szCs w:val="28"/>
              </w:rPr>
            </w:pPr>
            <w:r w:rsidRPr="00541C41">
              <w:rPr>
                <w:sz w:val="28"/>
                <w:szCs w:val="28"/>
              </w:rPr>
              <w:t xml:space="preserve">khối lượng vật  m = </w:t>
            </w:r>
            <w:r w:rsidRPr="00541C41">
              <w:rPr>
                <w:position w:val="-24"/>
                <w:sz w:val="28"/>
                <w:szCs w:val="28"/>
              </w:rPr>
              <w:object w:dxaOrig="1880" w:dyaOrig="620" w14:anchorId="66B13BF5">
                <v:shape id="_x0000_i2091" type="#_x0000_t75" style="width:93.75pt;height:30.75pt" o:ole="">
                  <v:imagedata r:id="rId2023" o:title=""/>
                </v:shape>
                <o:OLEObject Type="Embed" ProgID="Equation.DSMT4" ShapeID="_x0000_i2091" DrawAspect="Content" ObjectID="_1773309095" r:id="rId2024"/>
              </w:object>
            </w:r>
            <w:r w:rsidRPr="00541C41">
              <w:rPr>
                <w:sz w:val="28"/>
                <w:szCs w:val="28"/>
              </w:rPr>
              <w:t xml:space="preserve">.    </w:t>
            </w:r>
            <w:r w:rsidRPr="00541C41">
              <w:rPr>
                <w:sz w:val="28"/>
                <w:szCs w:val="28"/>
              </w:rPr>
              <w:tab/>
              <w:t xml:space="preserve"> </w:t>
            </w:r>
          </w:p>
          <w:p w14:paraId="479091E2" w14:textId="77777777" w:rsidR="00541C41" w:rsidRPr="00541C41" w:rsidRDefault="00541C41" w:rsidP="00541C41">
            <w:pPr>
              <w:tabs>
                <w:tab w:val="left" w:pos="6480"/>
              </w:tabs>
              <w:spacing w:after="0" w:line="240" w:lineRule="auto"/>
              <w:rPr>
                <w:sz w:val="28"/>
                <w:szCs w:val="28"/>
              </w:rPr>
            </w:pPr>
            <w:r w:rsidRPr="00541C41">
              <w:rPr>
                <w:sz w:val="28"/>
                <w:szCs w:val="28"/>
              </w:rPr>
              <w:t xml:space="preserve"> Khi nhúng vật trong nước: F</w:t>
            </w:r>
            <w:r w:rsidRPr="00541C41">
              <w:rPr>
                <w:sz w:val="28"/>
                <w:szCs w:val="28"/>
                <w:vertAlign w:val="subscript"/>
              </w:rPr>
              <w:t>A</w:t>
            </w:r>
            <w:r w:rsidRPr="00541C41">
              <w:rPr>
                <w:sz w:val="28"/>
                <w:szCs w:val="28"/>
              </w:rPr>
              <w:t xml:space="preserve">= P – F’ = 13,8 – 8,8 = 5N </w:t>
            </w:r>
            <w:r w:rsidRPr="00541C41">
              <w:rPr>
                <w:i/>
                <w:sz w:val="28"/>
                <w:szCs w:val="28"/>
              </w:rPr>
              <w:t xml:space="preserve">.  </w:t>
            </w:r>
            <w:r w:rsidRPr="00541C41">
              <w:rPr>
                <w:i/>
                <w:sz w:val="28"/>
                <w:szCs w:val="28"/>
              </w:rPr>
              <w:tab/>
              <w:t xml:space="preserve"> </w:t>
            </w:r>
          </w:p>
          <w:p w14:paraId="10395835" w14:textId="77777777" w:rsidR="00541C41" w:rsidRPr="00541C41" w:rsidRDefault="00541C41" w:rsidP="00541C41">
            <w:pPr>
              <w:tabs>
                <w:tab w:val="left" w:pos="6480"/>
              </w:tabs>
              <w:spacing w:after="0" w:line="240" w:lineRule="auto"/>
              <w:rPr>
                <w:sz w:val="28"/>
                <w:szCs w:val="28"/>
              </w:rPr>
            </w:pPr>
            <w:r w:rsidRPr="00541C41">
              <w:rPr>
                <w:sz w:val="28"/>
                <w:szCs w:val="28"/>
              </w:rPr>
              <w:t xml:space="preserve"> Ta có lực đẩy Acsimet : F</w:t>
            </w:r>
            <w:r w:rsidRPr="00541C41">
              <w:rPr>
                <w:sz w:val="28"/>
                <w:szCs w:val="28"/>
                <w:vertAlign w:val="subscript"/>
              </w:rPr>
              <w:t>A</w:t>
            </w:r>
            <w:r w:rsidRPr="00541C41">
              <w:rPr>
                <w:sz w:val="28"/>
                <w:szCs w:val="28"/>
              </w:rPr>
              <w:t>= d.V = 10D.V</w:t>
            </w:r>
            <w:r w:rsidRPr="00541C41">
              <w:rPr>
                <w:i/>
                <w:sz w:val="28"/>
                <w:szCs w:val="28"/>
              </w:rPr>
              <w:t xml:space="preserve">.  </w:t>
            </w:r>
            <w:r w:rsidRPr="00541C41">
              <w:rPr>
                <w:i/>
                <w:sz w:val="28"/>
                <w:szCs w:val="28"/>
              </w:rPr>
              <w:tab/>
              <w:t xml:space="preserve">                                          </w:t>
            </w:r>
          </w:p>
          <w:p w14:paraId="02F99936" w14:textId="77777777" w:rsidR="00541C41" w:rsidRPr="00541C41" w:rsidRDefault="00541C41" w:rsidP="00541C41">
            <w:pPr>
              <w:tabs>
                <w:tab w:val="left" w:pos="6480"/>
              </w:tabs>
              <w:spacing w:after="0" w:line="240" w:lineRule="auto"/>
              <w:rPr>
                <w:sz w:val="28"/>
                <w:szCs w:val="28"/>
              </w:rPr>
            </w:pPr>
            <w:r w:rsidRPr="00541C41">
              <w:rPr>
                <w:sz w:val="28"/>
                <w:szCs w:val="28"/>
              </w:rPr>
              <w:t xml:space="preserve"> Suy ra thể tích của vật: V = </w:t>
            </w:r>
            <w:r w:rsidRPr="00541C41">
              <w:rPr>
                <w:position w:val="-24"/>
                <w:sz w:val="28"/>
                <w:szCs w:val="28"/>
              </w:rPr>
              <w:object w:dxaOrig="2720" w:dyaOrig="620" w14:anchorId="38560DB5">
                <v:shape id="_x0000_i2092" type="#_x0000_t75" style="width:135.75pt;height:30.75pt" o:ole="">
                  <v:imagedata r:id="rId2025" o:title=""/>
                </v:shape>
                <o:OLEObject Type="Embed" ProgID="Equation.DSMT4" ShapeID="_x0000_i2092" DrawAspect="Content" ObjectID="_1773309096" r:id="rId2026"/>
              </w:object>
            </w:r>
            <w:r w:rsidRPr="00541C41">
              <w:rPr>
                <w:i/>
                <w:sz w:val="28"/>
                <w:szCs w:val="28"/>
              </w:rPr>
              <w:t xml:space="preserve">.                                </w:t>
            </w:r>
          </w:p>
          <w:p w14:paraId="3C7769AF" w14:textId="77777777" w:rsidR="00541C41" w:rsidRPr="00541C41" w:rsidRDefault="00541C41" w:rsidP="00541C41">
            <w:pPr>
              <w:tabs>
                <w:tab w:val="left" w:pos="6480"/>
              </w:tabs>
              <w:spacing w:after="0" w:line="240" w:lineRule="auto"/>
              <w:rPr>
                <w:i/>
                <w:sz w:val="28"/>
                <w:szCs w:val="28"/>
                <w:lang w:val="vi-VN"/>
              </w:rPr>
            </w:pPr>
            <w:r w:rsidRPr="00541C41">
              <w:rPr>
                <w:sz w:val="28"/>
                <w:szCs w:val="28"/>
              </w:rPr>
              <w:t xml:space="preserve"> Khối lượng riêng của vật: D’ = </w:t>
            </w:r>
            <w:r w:rsidRPr="00541C41">
              <w:rPr>
                <w:position w:val="-28"/>
                <w:sz w:val="28"/>
                <w:szCs w:val="28"/>
              </w:rPr>
              <w:object w:dxaOrig="2600" w:dyaOrig="660" w14:anchorId="58589B37">
                <v:shape id="_x0000_i2093" type="#_x0000_t75" style="width:130.5pt;height:33pt" o:ole="">
                  <v:imagedata r:id="rId2027" o:title=""/>
                </v:shape>
                <o:OLEObject Type="Embed" ProgID="Equation.DSMT4" ShapeID="_x0000_i2093" DrawAspect="Content" ObjectID="_1773309097" r:id="rId2028"/>
              </w:object>
            </w:r>
            <w:r w:rsidRPr="00541C41">
              <w:rPr>
                <w:i/>
                <w:sz w:val="28"/>
                <w:szCs w:val="28"/>
              </w:rPr>
              <w:t xml:space="preserve">. </w:t>
            </w:r>
          </w:p>
        </w:tc>
        <w:tc>
          <w:tcPr>
            <w:tcW w:w="854" w:type="dxa"/>
          </w:tcPr>
          <w:p w14:paraId="4C1E39D7" w14:textId="77777777" w:rsidR="00541C41" w:rsidRPr="00541C41" w:rsidRDefault="00541C41" w:rsidP="00541C41">
            <w:pPr>
              <w:spacing w:after="0" w:line="240" w:lineRule="auto"/>
              <w:rPr>
                <w:rFonts w:eastAsia="Times New Roman"/>
                <w:color w:val="000000"/>
                <w:sz w:val="28"/>
                <w:szCs w:val="28"/>
                <w:lang w:val="vi-VN"/>
              </w:rPr>
            </w:pPr>
          </w:p>
          <w:p w14:paraId="3E9DC0BA"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25đ</w:t>
            </w:r>
          </w:p>
          <w:p w14:paraId="44F76E52" w14:textId="77777777" w:rsidR="00541C41" w:rsidRPr="00541C41" w:rsidRDefault="00541C41" w:rsidP="00541C41">
            <w:pPr>
              <w:spacing w:after="0" w:line="240" w:lineRule="auto"/>
              <w:rPr>
                <w:rFonts w:eastAsia="Times New Roman"/>
                <w:color w:val="000000"/>
                <w:sz w:val="28"/>
                <w:szCs w:val="28"/>
                <w:lang w:val="vi-VN"/>
              </w:rPr>
            </w:pPr>
          </w:p>
          <w:p w14:paraId="635015F4"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5 đ</w:t>
            </w:r>
          </w:p>
          <w:p w14:paraId="12672D80"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25đ</w:t>
            </w:r>
          </w:p>
          <w:p w14:paraId="1B4944A5" w14:textId="77777777" w:rsidR="00541C41" w:rsidRPr="00541C41" w:rsidRDefault="00541C41" w:rsidP="00541C41">
            <w:pPr>
              <w:spacing w:after="0" w:line="240" w:lineRule="auto"/>
              <w:rPr>
                <w:rFonts w:eastAsia="Times New Roman"/>
                <w:color w:val="000000"/>
                <w:sz w:val="28"/>
                <w:szCs w:val="28"/>
              </w:rPr>
            </w:pPr>
            <w:r w:rsidRPr="00541C41">
              <w:rPr>
                <w:rFonts w:eastAsia="Times New Roman"/>
                <w:color w:val="000000"/>
                <w:sz w:val="28"/>
                <w:szCs w:val="28"/>
                <w:lang w:val="vi-VN"/>
              </w:rPr>
              <w:t>0,5 đ</w:t>
            </w:r>
          </w:p>
          <w:p w14:paraId="64DB29CF"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0A0B5889" w14:textId="77777777" w:rsidTr="001D4770">
        <w:tc>
          <w:tcPr>
            <w:tcW w:w="960" w:type="dxa"/>
            <w:vAlign w:val="center"/>
          </w:tcPr>
          <w:p w14:paraId="12311CA5" w14:textId="77777777" w:rsidR="00541C41" w:rsidRPr="00541C41" w:rsidRDefault="00541C41" w:rsidP="00541C41">
            <w:pPr>
              <w:spacing w:after="0" w:line="240" w:lineRule="auto"/>
              <w:rPr>
                <w:rFonts w:eastAsia="Times New Roman"/>
                <w:color w:val="000000"/>
                <w:sz w:val="28"/>
                <w:szCs w:val="28"/>
              </w:rPr>
            </w:pPr>
            <w:r w:rsidRPr="00541C41">
              <w:rPr>
                <w:b/>
                <w:bCs/>
                <w:sz w:val="28"/>
                <w:szCs w:val="28"/>
              </w:rPr>
              <w:t xml:space="preserve">Câu </w:t>
            </w:r>
            <w:r w:rsidRPr="00541C41">
              <w:rPr>
                <w:b/>
                <w:bCs/>
                <w:sz w:val="28"/>
                <w:szCs w:val="28"/>
                <w:lang w:val="vi-VN"/>
              </w:rPr>
              <w:t>4</w:t>
            </w:r>
            <w:r w:rsidRPr="00541C41">
              <w:rPr>
                <w:sz w:val="28"/>
                <w:szCs w:val="28"/>
              </w:rPr>
              <w:t>. (</w:t>
            </w:r>
            <w:r w:rsidRPr="00541C41">
              <w:rPr>
                <w:sz w:val="28"/>
                <w:szCs w:val="28"/>
                <w:lang w:val="vi-VN"/>
              </w:rPr>
              <w:t>1</w:t>
            </w:r>
            <w:r w:rsidRPr="00541C41">
              <w:rPr>
                <w:sz w:val="28"/>
                <w:szCs w:val="28"/>
              </w:rPr>
              <w:t xml:space="preserve"> điểm)</w:t>
            </w:r>
          </w:p>
        </w:tc>
        <w:tc>
          <w:tcPr>
            <w:tcW w:w="8309" w:type="dxa"/>
          </w:tcPr>
          <w:p w14:paraId="01249167" w14:textId="77777777" w:rsidR="00541C41" w:rsidRPr="00541C41" w:rsidRDefault="00541C41" w:rsidP="00541C41">
            <w:pPr>
              <w:pStyle w:val="NormalWeb"/>
              <w:spacing w:before="0" w:beforeAutospacing="0" w:after="0" w:afterAutospacing="0"/>
              <w:rPr>
                <w:sz w:val="28"/>
                <w:szCs w:val="28"/>
                <w:lang w:val="es-ES"/>
              </w:rPr>
            </w:pPr>
            <w:r w:rsidRPr="00541C41">
              <w:rPr>
                <w:color w:val="444444"/>
                <w:sz w:val="28"/>
                <w:szCs w:val="28"/>
              </w:rPr>
              <w:t xml:space="preserve"> </w:t>
            </w:r>
            <w:r w:rsidRPr="00541C41">
              <w:rPr>
                <w:color w:val="000000"/>
                <w:sz w:val="28"/>
                <w:szCs w:val="28"/>
                <w:shd w:val="clear" w:color="auto" w:fill="FFFFFF"/>
              </w:rPr>
              <w:t>Khi hơ nóng nắp sắt thì nắp sắt nóng lên nở ra không bám chặt vào miệng lọ thủy tinh nữa giúp ta xoay mở được dễ dàng hơn.</w:t>
            </w:r>
          </w:p>
        </w:tc>
        <w:tc>
          <w:tcPr>
            <w:tcW w:w="854" w:type="dxa"/>
          </w:tcPr>
          <w:p w14:paraId="72EADD61" w14:textId="77777777" w:rsidR="00541C41" w:rsidRPr="00541C41" w:rsidRDefault="00541C41" w:rsidP="00541C41">
            <w:pPr>
              <w:spacing w:after="0" w:line="240" w:lineRule="auto"/>
              <w:jc w:val="center"/>
              <w:rPr>
                <w:sz w:val="28"/>
                <w:szCs w:val="28"/>
                <w:lang w:val="es-ES"/>
              </w:rPr>
            </w:pPr>
          </w:p>
          <w:p w14:paraId="373BBE96" w14:textId="77777777" w:rsidR="00541C41" w:rsidRPr="00541C41" w:rsidRDefault="00541C41" w:rsidP="00541C41">
            <w:pPr>
              <w:spacing w:after="0" w:line="240" w:lineRule="auto"/>
              <w:jc w:val="center"/>
              <w:rPr>
                <w:sz w:val="28"/>
                <w:szCs w:val="28"/>
                <w:lang w:val="vi-VN"/>
              </w:rPr>
            </w:pPr>
            <w:r w:rsidRPr="00541C41">
              <w:rPr>
                <w:sz w:val="28"/>
                <w:szCs w:val="28"/>
                <w:lang w:val="vi-VN"/>
              </w:rPr>
              <w:t>1</w:t>
            </w:r>
            <w:r w:rsidRPr="00541C41">
              <w:rPr>
                <w:sz w:val="28"/>
                <w:szCs w:val="28"/>
                <w:lang w:val="nl-NL"/>
              </w:rPr>
              <w:t>đ</w:t>
            </w:r>
          </w:p>
        </w:tc>
      </w:tr>
      <w:tr w:rsidR="00541C41" w:rsidRPr="00541C41" w14:paraId="0CC8B49C" w14:textId="77777777" w:rsidTr="000C214B">
        <w:trPr>
          <w:trHeight w:val="4697"/>
        </w:trPr>
        <w:tc>
          <w:tcPr>
            <w:tcW w:w="960" w:type="dxa"/>
            <w:vAlign w:val="center"/>
          </w:tcPr>
          <w:p w14:paraId="705043A7" w14:textId="77777777" w:rsidR="00541C41" w:rsidRPr="00541C41" w:rsidRDefault="00541C41" w:rsidP="00541C41">
            <w:pPr>
              <w:spacing w:after="0" w:line="240" w:lineRule="auto"/>
              <w:rPr>
                <w:b/>
                <w:bCs/>
                <w:sz w:val="28"/>
                <w:szCs w:val="28"/>
              </w:rPr>
            </w:pPr>
            <w:r w:rsidRPr="00541C41">
              <w:rPr>
                <w:b/>
                <w:bCs/>
                <w:sz w:val="28"/>
                <w:szCs w:val="28"/>
              </w:rPr>
              <w:lastRenderedPageBreak/>
              <w:t xml:space="preserve">Câu </w:t>
            </w:r>
            <w:r w:rsidRPr="00541C41">
              <w:rPr>
                <w:b/>
                <w:bCs/>
                <w:sz w:val="28"/>
                <w:szCs w:val="28"/>
                <w:lang w:val="vi-VN"/>
              </w:rPr>
              <w:t>5</w:t>
            </w:r>
            <w:r w:rsidRPr="00541C41">
              <w:rPr>
                <w:sz w:val="28"/>
                <w:szCs w:val="28"/>
              </w:rPr>
              <w:t>. (</w:t>
            </w:r>
            <w:r w:rsidRPr="00541C41">
              <w:rPr>
                <w:sz w:val="28"/>
                <w:szCs w:val="28"/>
                <w:lang w:val="vi-VN"/>
              </w:rPr>
              <w:t>3</w:t>
            </w:r>
            <w:r w:rsidRPr="00541C41">
              <w:rPr>
                <w:sz w:val="28"/>
                <w:szCs w:val="28"/>
              </w:rPr>
              <w:t xml:space="preserve"> điểm)</w:t>
            </w:r>
          </w:p>
        </w:tc>
        <w:tc>
          <w:tcPr>
            <w:tcW w:w="8309" w:type="dxa"/>
          </w:tcPr>
          <w:p w14:paraId="52404D3C" w14:textId="77777777" w:rsidR="00541C41" w:rsidRPr="00541C41" w:rsidRDefault="00541C41" w:rsidP="00541C41">
            <w:pPr>
              <w:spacing w:after="0" w:line="240" w:lineRule="auto"/>
              <w:rPr>
                <w:sz w:val="28"/>
                <w:szCs w:val="28"/>
                <w:lang w:val="vi-VN"/>
              </w:rPr>
            </w:pPr>
            <w:r w:rsidRPr="00541C41">
              <w:rPr>
                <w:sz w:val="28"/>
                <w:szCs w:val="28"/>
                <w:lang w:val="vi-VN"/>
              </w:rPr>
              <w:t>Vẽ hinh đúng</w:t>
            </w:r>
          </w:p>
          <w:tbl>
            <w:tblPr>
              <w:tblW w:w="0" w:type="auto"/>
              <w:tblCellMar>
                <w:top w:w="15" w:type="dxa"/>
                <w:left w:w="15" w:type="dxa"/>
                <w:bottom w:w="15" w:type="dxa"/>
                <w:right w:w="15" w:type="dxa"/>
              </w:tblCellMar>
              <w:tblLook w:val="04A0" w:firstRow="1" w:lastRow="0" w:firstColumn="1" w:lastColumn="0" w:noHBand="0" w:noVBand="1"/>
            </w:tblPr>
            <w:tblGrid>
              <w:gridCol w:w="8007"/>
              <w:gridCol w:w="86"/>
            </w:tblGrid>
            <w:tr w:rsidR="00541C41" w:rsidRPr="00541C41" w14:paraId="7CE123CC" w14:textId="77777777" w:rsidTr="0018026C">
              <w:tc>
                <w:tcPr>
                  <w:tcW w:w="0" w:type="auto"/>
                  <w:shd w:val="clear" w:color="auto" w:fill="auto"/>
                  <w:tcMar>
                    <w:top w:w="0" w:type="dxa"/>
                    <w:left w:w="0" w:type="dxa"/>
                    <w:bottom w:w="0" w:type="dxa"/>
                    <w:right w:w="0" w:type="dxa"/>
                  </w:tcMar>
                  <w:vAlign w:val="center"/>
                  <w:hideMark/>
                </w:tcPr>
                <w:p w14:paraId="07DFE279" w14:textId="77777777" w:rsidR="00541C41" w:rsidRPr="00541C41" w:rsidRDefault="00541C41" w:rsidP="00541C41">
                  <w:pPr>
                    <w:spacing w:after="0" w:line="240" w:lineRule="auto"/>
                    <w:ind w:left="43" w:right="43"/>
                    <w:jc w:val="both"/>
                    <w:rPr>
                      <w:rFonts w:eastAsia="Times New Roman"/>
                      <w:color w:val="000000"/>
                      <w:sz w:val="28"/>
                      <w:szCs w:val="28"/>
                      <w:lang w:val="vi-VN"/>
                    </w:rPr>
                  </w:pPr>
                  <w:r w:rsidRPr="00541C41">
                    <w:rPr>
                      <w:rFonts w:eastAsia="Times New Roman"/>
                      <w:color w:val="000000"/>
                      <w:sz w:val="28"/>
                      <w:szCs w:val="28"/>
                      <w:lang w:val="vi-VN"/>
                    </w:rPr>
                    <w:t>a) Để mắt thấy được ảnh của chân thì mép dưới của gương cách mặt đất nhiều nhất là đoạn IK</w:t>
                  </w:r>
                </w:p>
                <w:p w14:paraId="32FFF01C" w14:textId="77777777" w:rsidR="00541C41" w:rsidRPr="00541C41" w:rsidRDefault="00541C41" w:rsidP="00541C41">
                  <w:pPr>
                    <w:spacing w:after="0" w:line="240" w:lineRule="auto"/>
                    <w:ind w:left="43" w:right="43"/>
                    <w:jc w:val="both"/>
                    <w:rPr>
                      <w:rFonts w:eastAsia="Times New Roman"/>
                      <w:color w:val="000000"/>
                      <w:sz w:val="28"/>
                      <w:szCs w:val="28"/>
                      <w:lang w:val="vi-VN"/>
                    </w:rPr>
                  </w:pPr>
                  <w:r w:rsidRPr="00541C41">
                    <w:rPr>
                      <w:rFonts w:eastAsia="Times New Roman"/>
                      <w:color w:val="000000"/>
                      <w:sz w:val="28"/>
                      <w:szCs w:val="28"/>
                      <w:lang w:val="vi-VN"/>
                    </w:rPr>
                    <w:t>Xét ∆B’BO có IK là đường trung bình nên:</w:t>
                  </w:r>
                </w:p>
                <w:p w14:paraId="1FAB25D6" w14:textId="77777777" w:rsidR="00541C41" w:rsidRPr="00541C41" w:rsidRDefault="00541C41" w:rsidP="00541C41">
                  <w:pPr>
                    <w:spacing w:after="0" w:line="240" w:lineRule="auto"/>
                    <w:ind w:left="43" w:right="43"/>
                    <w:jc w:val="both"/>
                    <w:rPr>
                      <w:rFonts w:eastAsia="Times New Roman"/>
                      <w:color w:val="000000"/>
                      <w:sz w:val="28"/>
                      <w:szCs w:val="28"/>
                    </w:rPr>
                  </w:pPr>
                  <w:r w:rsidRPr="00541C41">
                    <w:rPr>
                      <w:rFonts w:eastAsia="Times New Roman"/>
                      <w:noProof/>
                      <w:color w:val="000000"/>
                      <w:sz w:val="28"/>
                      <w:szCs w:val="28"/>
                      <w14:ligatures w14:val="standardContextual"/>
                    </w:rPr>
                    <w:drawing>
                      <wp:inline distT="0" distB="0" distL="0" distR="0" wp14:anchorId="79E998B0" wp14:editId="119381F7">
                        <wp:extent cx="2479675" cy="336550"/>
                        <wp:effectExtent l="0" t="0" r="0" b="6350"/>
                        <wp:docPr id="1657097181" name="Picture 1657097181" descr="Cách giải bài tập về gương phẳng nâng cao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Cách giải bài tập về gương phẳng nâng cao cực hay (có lời giải)"/>
                                <pic:cNvPicPr>
                                  <a:picLocks noChangeAspect="1" noChangeArrowheads="1"/>
                                </pic:cNvPicPr>
                              </pic:nvPicPr>
                              <pic:blipFill>
                                <a:blip r:embed="rId2029">
                                  <a:extLst>
                                    <a:ext uri="{28A0092B-C50C-407E-A947-70E740481C1C}">
                                      <a14:useLocalDpi xmlns:a14="http://schemas.microsoft.com/office/drawing/2010/main"/>
                                    </a:ext>
                                  </a:extLst>
                                </a:blip>
                                <a:srcRect/>
                                <a:stretch>
                                  <a:fillRect/>
                                </a:stretch>
                              </pic:blipFill>
                              <pic:spPr bwMode="auto">
                                <a:xfrm>
                                  <a:off x="0" y="0"/>
                                  <a:ext cx="2479675" cy="336550"/>
                                </a:xfrm>
                                <a:prstGeom prst="rect">
                                  <a:avLst/>
                                </a:prstGeom>
                                <a:noFill/>
                                <a:ln>
                                  <a:noFill/>
                                </a:ln>
                              </pic:spPr>
                            </pic:pic>
                          </a:graphicData>
                        </a:graphic>
                      </wp:inline>
                    </w:drawing>
                  </w:r>
                </w:p>
                <w:p w14:paraId="03D7370C" w14:textId="77777777" w:rsidR="00541C41" w:rsidRPr="00541C41" w:rsidRDefault="00541C41" w:rsidP="00541C41">
                  <w:pPr>
                    <w:spacing w:after="0" w:line="240" w:lineRule="auto"/>
                    <w:ind w:left="43" w:right="43"/>
                    <w:jc w:val="both"/>
                    <w:rPr>
                      <w:rFonts w:eastAsia="Times New Roman"/>
                      <w:color w:val="000000"/>
                      <w:sz w:val="28"/>
                      <w:szCs w:val="28"/>
                    </w:rPr>
                  </w:pPr>
                  <w:r w:rsidRPr="00541C41">
                    <w:rPr>
                      <w:rFonts w:eastAsia="Times New Roman"/>
                      <w:color w:val="000000"/>
                      <w:sz w:val="28"/>
                      <w:szCs w:val="28"/>
                    </w:rPr>
                    <w:t>b) Để mắt thấy được ảnh của đỉnh đầu thì mép trên của gương cách mặt đất ít nhất là đoạn JK</w:t>
                  </w:r>
                </w:p>
                <w:p w14:paraId="72677297" w14:textId="77777777" w:rsidR="00541C41" w:rsidRPr="00541C41" w:rsidRDefault="00541C41" w:rsidP="00541C41">
                  <w:pPr>
                    <w:spacing w:after="0" w:line="240" w:lineRule="auto"/>
                    <w:ind w:left="43" w:right="43"/>
                    <w:jc w:val="both"/>
                    <w:rPr>
                      <w:rFonts w:eastAsia="Times New Roman"/>
                      <w:color w:val="000000"/>
                      <w:sz w:val="28"/>
                      <w:szCs w:val="28"/>
                    </w:rPr>
                  </w:pPr>
                  <w:r w:rsidRPr="00541C41">
                    <w:rPr>
                      <w:rFonts w:eastAsia="Times New Roman"/>
                      <w:color w:val="000000"/>
                      <w:sz w:val="28"/>
                      <w:szCs w:val="28"/>
                    </w:rPr>
                    <w:t>Xét ∆O’OA có JH là đường trung bình nên:</w:t>
                  </w:r>
                </w:p>
                <w:p w14:paraId="05A403A5" w14:textId="77777777" w:rsidR="00541C41" w:rsidRPr="00541C41" w:rsidRDefault="00541C41" w:rsidP="00541C41">
                  <w:pPr>
                    <w:spacing w:after="0" w:line="240" w:lineRule="auto"/>
                    <w:ind w:left="43" w:right="43"/>
                    <w:jc w:val="both"/>
                    <w:rPr>
                      <w:rFonts w:eastAsia="Times New Roman"/>
                      <w:color w:val="000000"/>
                      <w:sz w:val="28"/>
                      <w:szCs w:val="28"/>
                    </w:rPr>
                  </w:pPr>
                  <w:r w:rsidRPr="00541C41">
                    <w:rPr>
                      <w:rFonts w:eastAsia="Times New Roman"/>
                      <w:noProof/>
                      <w:color w:val="000000"/>
                      <w:sz w:val="28"/>
                      <w:szCs w:val="28"/>
                      <w14:ligatures w14:val="standardContextual"/>
                    </w:rPr>
                    <w:drawing>
                      <wp:inline distT="0" distB="0" distL="0" distR="0" wp14:anchorId="62ED951B" wp14:editId="4F7E0560">
                        <wp:extent cx="2011680" cy="336550"/>
                        <wp:effectExtent l="0" t="0" r="7620" b="6350"/>
                        <wp:docPr id="1657097182" name="Picture 1657097182" descr="Cách giải bài tập về gương phẳng nâng cao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ách giải bài tập về gương phẳng nâng cao cực hay (có lời giải)"/>
                                <pic:cNvPicPr>
                                  <a:picLocks noChangeAspect="1" noChangeArrowheads="1"/>
                                </pic:cNvPicPr>
                              </pic:nvPicPr>
                              <pic:blipFill>
                                <a:blip r:embed="rId2030">
                                  <a:extLst>
                                    <a:ext uri="{28A0092B-C50C-407E-A947-70E740481C1C}">
                                      <a14:useLocalDpi xmlns:a14="http://schemas.microsoft.com/office/drawing/2010/main"/>
                                    </a:ext>
                                  </a:extLst>
                                </a:blip>
                                <a:srcRect/>
                                <a:stretch>
                                  <a:fillRect/>
                                </a:stretch>
                              </pic:blipFill>
                              <pic:spPr bwMode="auto">
                                <a:xfrm>
                                  <a:off x="0" y="0"/>
                                  <a:ext cx="2011680" cy="336550"/>
                                </a:xfrm>
                                <a:prstGeom prst="rect">
                                  <a:avLst/>
                                </a:prstGeom>
                                <a:noFill/>
                                <a:ln>
                                  <a:noFill/>
                                </a:ln>
                              </pic:spPr>
                            </pic:pic>
                          </a:graphicData>
                        </a:graphic>
                      </wp:inline>
                    </w:drawing>
                  </w:r>
                </w:p>
                <w:p w14:paraId="002C7CEE" w14:textId="77777777" w:rsidR="00541C41" w:rsidRPr="00541C41" w:rsidRDefault="00541C41" w:rsidP="00541C41">
                  <w:pPr>
                    <w:spacing w:after="0" w:line="240" w:lineRule="auto"/>
                    <w:ind w:left="43" w:right="43"/>
                    <w:jc w:val="both"/>
                    <w:rPr>
                      <w:rFonts w:eastAsia="Times New Roman"/>
                      <w:color w:val="000000"/>
                      <w:sz w:val="28"/>
                      <w:szCs w:val="28"/>
                    </w:rPr>
                  </w:pPr>
                  <w:r w:rsidRPr="00541C41">
                    <w:rPr>
                      <w:rFonts w:eastAsia="Times New Roman"/>
                      <w:color w:val="000000"/>
                      <w:sz w:val="28"/>
                      <w:szCs w:val="28"/>
                    </w:rPr>
                    <w:t>Mặt khác : JK = JH + HK = JH + OB</w:t>
                  </w:r>
                </w:p>
                <w:p w14:paraId="45C15B7A" w14:textId="77777777" w:rsidR="00541C41" w:rsidRPr="00541C41" w:rsidRDefault="00541C41" w:rsidP="00541C41">
                  <w:pPr>
                    <w:spacing w:after="0" w:line="240" w:lineRule="auto"/>
                    <w:ind w:left="43" w:right="43"/>
                    <w:jc w:val="both"/>
                    <w:rPr>
                      <w:rFonts w:eastAsia="Times New Roman"/>
                      <w:color w:val="000000"/>
                      <w:sz w:val="28"/>
                      <w:szCs w:val="28"/>
                    </w:rPr>
                  </w:pPr>
                  <w:r w:rsidRPr="00541C41">
                    <w:rPr>
                      <w:rFonts w:ascii="Cambria Math" w:eastAsia="Times New Roman" w:hAnsi="Cambria Math" w:cs="Cambria Math"/>
                      <w:color w:val="000000"/>
                      <w:sz w:val="28"/>
                      <w:szCs w:val="28"/>
                    </w:rPr>
                    <w:t>⇒</w:t>
                  </w:r>
                  <w:r w:rsidRPr="00541C41">
                    <w:rPr>
                      <w:rFonts w:eastAsia="Times New Roman"/>
                      <w:color w:val="000000"/>
                      <w:sz w:val="28"/>
                      <w:szCs w:val="28"/>
                    </w:rPr>
                    <w:t xml:space="preserve"> JK = 0,075 + (1,65 – 0,15) = 1,575m</w:t>
                  </w:r>
                </w:p>
              </w:tc>
              <w:tc>
                <w:tcPr>
                  <w:tcW w:w="0" w:type="auto"/>
                  <w:shd w:val="clear" w:color="auto" w:fill="auto"/>
                  <w:tcMar>
                    <w:top w:w="0" w:type="dxa"/>
                    <w:left w:w="0" w:type="dxa"/>
                    <w:bottom w:w="0" w:type="dxa"/>
                    <w:right w:w="0" w:type="dxa"/>
                  </w:tcMar>
                  <w:vAlign w:val="center"/>
                  <w:hideMark/>
                </w:tcPr>
                <w:p w14:paraId="25DF26D3" w14:textId="77777777" w:rsidR="00541C41" w:rsidRPr="00541C41" w:rsidRDefault="00541C41" w:rsidP="00541C41">
                  <w:pPr>
                    <w:spacing w:after="0" w:line="240" w:lineRule="auto"/>
                    <w:ind w:left="43" w:right="43"/>
                    <w:jc w:val="both"/>
                    <w:rPr>
                      <w:rFonts w:eastAsia="Times New Roman"/>
                      <w:color w:val="000000"/>
                      <w:sz w:val="28"/>
                      <w:szCs w:val="28"/>
                    </w:rPr>
                  </w:pPr>
                  <w:r w:rsidRPr="00541C41">
                    <w:rPr>
                      <w:rFonts w:eastAsia="Times New Roman"/>
                      <w:noProof/>
                      <w:color w:val="000000"/>
                      <w:sz w:val="28"/>
                      <w:szCs w:val="28"/>
                      <w14:ligatures w14:val="standardContextual"/>
                    </w:rPr>
                    <w:drawing>
                      <wp:anchor distT="0" distB="0" distL="114300" distR="114300" simplePos="0" relativeHeight="252237824" behindDoc="0" locked="0" layoutInCell="1" allowOverlap="1" wp14:anchorId="30A1022D" wp14:editId="2BDD4B12">
                        <wp:simplePos x="0" y="0"/>
                        <wp:positionH relativeFrom="column">
                          <wp:posOffset>-1799920</wp:posOffset>
                        </wp:positionH>
                        <wp:positionV relativeFrom="paragraph">
                          <wp:posOffset>629387</wp:posOffset>
                        </wp:positionV>
                        <wp:extent cx="1821485" cy="1592213"/>
                        <wp:effectExtent l="0" t="0" r="7620" b="8255"/>
                        <wp:wrapNone/>
                        <wp:docPr id="1657097184" name="Picture 1657097184" descr="Cách giải bài tập về gương phẳng nâng cao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ách giải bài tập về gương phẳng nâng cao cực hay (có lời giải)"/>
                                <pic:cNvPicPr>
                                  <a:picLocks noChangeAspect="1" noChangeArrowheads="1"/>
                                </pic:cNvPicPr>
                              </pic:nvPicPr>
                              <pic:blipFill>
                                <a:blip r:embed="rId2031" cstate="email">
                                  <a:extLst>
                                    <a:ext uri="{28A0092B-C50C-407E-A947-70E740481C1C}">
                                      <a14:useLocalDpi xmlns:a14="http://schemas.microsoft.com/office/drawing/2010/main"/>
                                    </a:ext>
                                  </a:extLst>
                                </a:blip>
                                <a:srcRect/>
                                <a:stretch>
                                  <a:fillRect/>
                                </a:stretch>
                              </pic:blipFill>
                              <pic:spPr bwMode="auto">
                                <a:xfrm>
                                  <a:off x="0" y="0"/>
                                  <a:ext cx="1821485" cy="159221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4273D52" w14:textId="77777777" w:rsidR="00541C41" w:rsidRPr="00541C41" w:rsidRDefault="00541C41" w:rsidP="00541C41">
            <w:pPr>
              <w:spacing w:after="0" w:line="240" w:lineRule="auto"/>
              <w:ind w:left="43" w:right="43"/>
              <w:jc w:val="both"/>
              <w:rPr>
                <w:rFonts w:eastAsia="Times New Roman"/>
                <w:color w:val="000000"/>
                <w:sz w:val="28"/>
                <w:szCs w:val="28"/>
              </w:rPr>
            </w:pPr>
            <w:r w:rsidRPr="00541C41">
              <w:rPr>
                <w:rFonts w:eastAsia="Times New Roman"/>
                <w:color w:val="000000"/>
                <w:sz w:val="28"/>
                <w:szCs w:val="28"/>
              </w:rPr>
              <w:t>c) Chiều cao tối thiểu của gương để thấy được toàn bộ ảnh là đoạn IJ.</w:t>
            </w:r>
          </w:p>
          <w:p w14:paraId="50686880" w14:textId="77777777" w:rsidR="00541C41" w:rsidRPr="00541C41" w:rsidRDefault="00541C41" w:rsidP="00541C41">
            <w:pPr>
              <w:spacing w:after="0" w:line="240" w:lineRule="auto"/>
              <w:ind w:left="43" w:right="43"/>
              <w:jc w:val="both"/>
              <w:rPr>
                <w:rFonts w:eastAsia="Times New Roman"/>
                <w:color w:val="000000"/>
                <w:sz w:val="27"/>
                <w:szCs w:val="27"/>
                <w:lang w:val="vi-VN"/>
              </w:rPr>
            </w:pPr>
            <w:r w:rsidRPr="00541C41">
              <w:rPr>
                <w:rFonts w:eastAsia="Times New Roman"/>
                <w:color w:val="000000"/>
                <w:sz w:val="28"/>
                <w:szCs w:val="28"/>
                <w:lang w:val="fr-FR"/>
              </w:rPr>
              <w:t>Ta có : IJ = JK – IK = 1,575 – 0,75 = 0,825m</w:t>
            </w:r>
          </w:p>
        </w:tc>
        <w:tc>
          <w:tcPr>
            <w:tcW w:w="854" w:type="dxa"/>
          </w:tcPr>
          <w:p w14:paraId="507DDE0D"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07BC739D" w14:textId="77777777" w:rsidR="00541C41" w:rsidRPr="00541C41" w:rsidRDefault="00541C41" w:rsidP="00541C41">
            <w:pPr>
              <w:spacing w:after="0" w:line="240" w:lineRule="auto"/>
              <w:jc w:val="center"/>
              <w:rPr>
                <w:sz w:val="28"/>
                <w:szCs w:val="28"/>
                <w:lang w:val="vi-VN"/>
              </w:rPr>
            </w:pPr>
          </w:p>
          <w:p w14:paraId="63AC0E2C" w14:textId="77777777" w:rsidR="00541C41" w:rsidRPr="00541C41" w:rsidRDefault="00541C41" w:rsidP="00541C41">
            <w:pPr>
              <w:spacing w:after="0" w:line="240" w:lineRule="auto"/>
              <w:jc w:val="center"/>
              <w:rPr>
                <w:sz w:val="28"/>
                <w:szCs w:val="28"/>
                <w:lang w:val="vi-VN"/>
              </w:rPr>
            </w:pPr>
          </w:p>
          <w:p w14:paraId="5AA89A68" w14:textId="77777777" w:rsidR="00541C41" w:rsidRPr="00541C41" w:rsidRDefault="00541C41" w:rsidP="00541C41">
            <w:pPr>
              <w:spacing w:after="0" w:line="240" w:lineRule="auto"/>
              <w:jc w:val="center"/>
              <w:rPr>
                <w:sz w:val="28"/>
                <w:szCs w:val="28"/>
                <w:lang w:val="vi-VN"/>
              </w:rPr>
            </w:pPr>
          </w:p>
          <w:p w14:paraId="11385B41" w14:textId="77777777" w:rsidR="00541C41" w:rsidRPr="00541C41" w:rsidRDefault="00541C41" w:rsidP="00541C41">
            <w:pPr>
              <w:spacing w:after="0" w:line="240" w:lineRule="auto"/>
              <w:jc w:val="center"/>
              <w:rPr>
                <w:sz w:val="28"/>
                <w:szCs w:val="28"/>
                <w:lang w:val="vi-VN"/>
              </w:rPr>
            </w:pPr>
            <w:r w:rsidRPr="00541C41">
              <w:rPr>
                <w:sz w:val="28"/>
                <w:szCs w:val="28"/>
                <w:lang w:val="vi-VN"/>
              </w:rPr>
              <w:t>0,75đ</w:t>
            </w:r>
          </w:p>
          <w:p w14:paraId="3A118D6D" w14:textId="77777777" w:rsidR="00541C41" w:rsidRPr="00541C41" w:rsidRDefault="00541C41" w:rsidP="00541C41">
            <w:pPr>
              <w:spacing w:after="0" w:line="240" w:lineRule="auto"/>
              <w:jc w:val="center"/>
              <w:rPr>
                <w:sz w:val="28"/>
                <w:szCs w:val="28"/>
                <w:lang w:val="vi-VN"/>
              </w:rPr>
            </w:pPr>
          </w:p>
          <w:p w14:paraId="4E6B6D02" w14:textId="77777777" w:rsidR="00541C41" w:rsidRPr="00541C41" w:rsidRDefault="00541C41" w:rsidP="00541C41">
            <w:pPr>
              <w:spacing w:after="0" w:line="240" w:lineRule="auto"/>
              <w:jc w:val="center"/>
              <w:rPr>
                <w:sz w:val="28"/>
                <w:szCs w:val="28"/>
                <w:lang w:val="vi-VN"/>
              </w:rPr>
            </w:pPr>
          </w:p>
          <w:p w14:paraId="0A41BA79" w14:textId="77777777" w:rsidR="00541C41" w:rsidRPr="00541C41" w:rsidRDefault="00541C41" w:rsidP="00541C41">
            <w:pPr>
              <w:spacing w:after="0" w:line="240" w:lineRule="auto"/>
              <w:jc w:val="center"/>
              <w:rPr>
                <w:sz w:val="28"/>
                <w:szCs w:val="28"/>
                <w:lang w:val="vi-VN"/>
              </w:rPr>
            </w:pPr>
          </w:p>
          <w:p w14:paraId="169B7825" w14:textId="77777777" w:rsidR="00541C41" w:rsidRPr="00541C41" w:rsidRDefault="00541C41" w:rsidP="00541C41">
            <w:pPr>
              <w:spacing w:after="0" w:line="240" w:lineRule="auto"/>
              <w:jc w:val="center"/>
              <w:rPr>
                <w:sz w:val="28"/>
                <w:szCs w:val="28"/>
                <w:lang w:val="vi-VN"/>
              </w:rPr>
            </w:pPr>
          </w:p>
          <w:p w14:paraId="655CE228"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375CF3A5"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03FBD5FD" w14:textId="77777777" w:rsidR="00541C41" w:rsidRPr="00541C41" w:rsidRDefault="00541C41" w:rsidP="00541C41">
            <w:pPr>
              <w:spacing w:after="0" w:line="240" w:lineRule="auto"/>
              <w:jc w:val="center"/>
              <w:rPr>
                <w:sz w:val="28"/>
                <w:szCs w:val="28"/>
                <w:lang w:val="vi-VN"/>
              </w:rPr>
            </w:pPr>
          </w:p>
          <w:p w14:paraId="6F4D049A" w14:textId="77777777" w:rsidR="00541C41" w:rsidRPr="00541C41" w:rsidRDefault="00541C41" w:rsidP="00541C41">
            <w:pPr>
              <w:spacing w:after="0" w:line="240" w:lineRule="auto"/>
              <w:jc w:val="center"/>
              <w:rPr>
                <w:sz w:val="28"/>
                <w:szCs w:val="28"/>
                <w:lang w:val="vi-VN"/>
              </w:rPr>
            </w:pPr>
          </w:p>
          <w:p w14:paraId="78B682E6" w14:textId="77777777" w:rsidR="00541C41" w:rsidRPr="00541C41" w:rsidRDefault="00541C41" w:rsidP="00541C41">
            <w:pPr>
              <w:spacing w:after="0" w:line="240" w:lineRule="auto"/>
              <w:jc w:val="center"/>
              <w:rPr>
                <w:sz w:val="28"/>
                <w:szCs w:val="28"/>
                <w:lang w:val="vi-VN"/>
              </w:rPr>
            </w:pPr>
            <w:r w:rsidRPr="00541C41">
              <w:rPr>
                <w:sz w:val="28"/>
                <w:szCs w:val="28"/>
                <w:lang w:val="vi-VN"/>
              </w:rPr>
              <w:t>0,75đ</w:t>
            </w:r>
          </w:p>
        </w:tc>
      </w:tr>
      <w:tr w:rsidR="00541C41" w:rsidRPr="00541C41" w14:paraId="018A08C0" w14:textId="77777777" w:rsidTr="001D4770">
        <w:tc>
          <w:tcPr>
            <w:tcW w:w="960" w:type="dxa"/>
            <w:vAlign w:val="center"/>
          </w:tcPr>
          <w:p w14:paraId="0AC56C50" w14:textId="77777777" w:rsidR="00541C41" w:rsidRPr="00541C41" w:rsidRDefault="00541C41" w:rsidP="00541C41">
            <w:pPr>
              <w:spacing w:after="0" w:line="240" w:lineRule="auto"/>
              <w:rPr>
                <w:b/>
                <w:bCs/>
                <w:sz w:val="28"/>
                <w:szCs w:val="28"/>
              </w:rPr>
            </w:pPr>
            <w:r w:rsidRPr="00541C41">
              <w:rPr>
                <w:b/>
                <w:bCs/>
                <w:sz w:val="28"/>
                <w:szCs w:val="28"/>
              </w:rPr>
              <w:t xml:space="preserve">Câu </w:t>
            </w:r>
            <w:r w:rsidRPr="00541C41">
              <w:rPr>
                <w:b/>
                <w:bCs/>
                <w:sz w:val="28"/>
                <w:szCs w:val="28"/>
                <w:lang w:val="vi-VN"/>
              </w:rPr>
              <w:t>6</w:t>
            </w:r>
            <w:r w:rsidRPr="00541C41">
              <w:rPr>
                <w:sz w:val="28"/>
                <w:szCs w:val="28"/>
              </w:rPr>
              <w:t>. (</w:t>
            </w:r>
            <w:r w:rsidRPr="00541C41">
              <w:rPr>
                <w:sz w:val="28"/>
                <w:szCs w:val="28"/>
                <w:lang w:val="vi-VN"/>
              </w:rPr>
              <w:t>1</w:t>
            </w:r>
            <w:r w:rsidRPr="00541C41">
              <w:rPr>
                <w:sz w:val="28"/>
                <w:szCs w:val="28"/>
              </w:rPr>
              <w:t xml:space="preserve"> điểm)</w:t>
            </w:r>
          </w:p>
        </w:tc>
        <w:tc>
          <w:tcPr>
            <w:tcW w:w="8309" w:type="dxa"/>
          </w:tcPr>
          <w:p w14:paraId="52D8EFE9" w14:textId="77777777" w:rsidR="00541C41" w:rsidRPr="00541C41" w:rsidRDefault="00541C41" w:rsidP="00541C41">
            <w:pPr>
              <w:pStyle w:val="NormalWeb"/>
              <w:shd w:val="clear" w:color="auto" w:fill="FFFFFF"/>
              <w:spacing w:before="0" w:beforeAutospacing="0" w:after="0" w:afterAutospacing="0"/>
              <w:rPr>
                <w:color w:val="000000"/>
                <w:sz w:val="28"/>
                <w:szCs w:val="28"/>
              </w:rPr>
            </w:pPr>
            <w:r w:rsidRPr="00541C41">
              <w:rPr>
                <w:color w:val="000000"/>
                <w:sz w:val="28"/>
                <w:szCs w:val="28"/>
              </w:rPr>
              <w:t>Khi đưa tay lại gần màn hình ti vi hay màn hình máy vi tính đang hoạt động sẽ nghe thấy những tiếng lách tách nhỏ. Điều này là do:</w:t>
            </w:r>
          </w:p>
          <w:p w14:paraId="677895FC" w14:textId="77777777" w:rsidR="00541C41" w:rsidRPr="00541C41" w:rsidRDefault="00541C41" w:rsidP="00541C41">
            <w:pPr>
              <w:pStyle w:val="NormalWeb"/>
              <w:shd w:val="clear" w:color="auto" w:fill="FFFFFF"/>
              <w:spacing w:before="0" w:beforeAutospacing="0" w:after="0" w:afterAutospacing="0"/>
              <w:rPr>
                <w:color w:val="000000"/>
                <w:sz w:val="28"/>
                <w:szCs w:val="28"/>
              </w:rPr>
            </w:pPr>
            <w:r w:rsidRPr="00541C41">
              <w:rPr>
                <w:color w:val="000000"/>
                <w:sz w:val="28"/>
                <w:szCs w:val="28"/>
              </w:rPr>
              <w:t>+ Màn hình đã bị nhiễm điện</w:t>
            </w:r>
          </w:p>
          <w:p w14:paraId="181EC44F" w14:textId="77777777" w:rsidR="00541C41" w:rsidRPr="00541C41" w:rsidRDefault="00541C41" w:rsidP="00541C41">
            <w:pPr>
              <w:pStyle w:val="NormalWeb"/>
              <w:shd w:val="clear" w:color="auto" w:fill="FFFFFF"/>
              <w:spacing w:before="0" w:beforeAutospacing="0" w:after="0" w:afterAutospacing="0"/>
              <w:rPr>
                <w:color w:val="000000"/>
                <w:sz w:val="28"/>
                <w:szCs w:val="28"/>
                <w:lang w:val="vi-VN"/>
              </w:rPr>
            </w:pPr>
            <w:r w:rsidRPr="00541C41">
              <w:rPr>
                <w:color w:val="000000"/>
                <w:sz w:val="28"/>
                <w:szCs w:val="28"/>
              </w:rPr>
              <w:t>+ Có sự phóng điện giữa tay và màn hình</w:t>
            </w:r>
          </w:p>
        </w:tc>
        <w:tc>
          <w:tcPr>
            <w:tcW w:w="854" w:type="dxa"/>
          </w:tcPr>
          <w:p w14:paraId="6F5DC36B" w14:textId="77777777" w:rsidR="00541C41" w:rsidRPr="00541C41" w:rsidRDefault="00541C41" w:rsidP="00541C41">
            <w:pPr>
              <w:spacing w:after="0" w:line="240" w:lineRule="auto"/>
              <w:jc w:val="center"/>
              <w:rPr>
                <w:sz w:val="28"/>
                <w:szCs w:val="28"/>
                <w:lang w:val="vi-VN"/>
              </w:rPr>
            </w:pPr>
          </w:p>
          <w:p w14:paraId="7B1ECCF7"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67AA0B8D"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tc>
      </w:tr>
      <w:tr w:rsidR="00541C41" w:rsidRPr="00541C41" w14:paraId="56A38B17" w14:textId="77777777" w:rsidTr="001D4770">
        <w:tc>
          <w:tcPr>
            <w:tcW w:w="960" w:type="dxa"/>
            <w:vMerge w:val="restart"/>
            <w:vAlign w:val="center"/>
          </w:tcPr>
          <w:p w14:paraId="277E7023" w14:textId="77777777" w:rsidR="00541C41" w:rsidRPr="00541C41" w:rsidRDefault="00541C41" w:rsidP="00541C41">
            <w:pPr>
              <w:spacing w:after="0" w:line="240" w:lineRule="auto"/>
              <w:rPr>
                <w:b/>
                <w:bCs/>
                <w:sz w:val="28"/>
                <w:szCs w:val="28"/>
                <w:lang w:val="vi-VN"/>
              </w:rPr>
            </w:pPr>
          </w:p>
          <w:p w14:paraId="38A0C602" w14:textId="77777777" w:rsidR="00541C41" w:rsidRPr="00541C41" w:rsidRDefault="00541C41" w:rsidP="00541C41">
            <w:pPr>
              <w:spacing w:after="0" w:line="240" w:lineRule="auto"/>
              <w:rPr>
                <w:b/>
                <w:bCs/>
                <w:sz w:val="28"/>
                <w:szCs w:val="28"/>
                <w:lang w:val="vi-VN"/>
              </w:rPr>
            </w:pPr>
          </w:p>
          <w:p w14:paraId="0AD91129" w14:textId="77777777" w:rsidR="00541C41" w:rsidRPr="00541C41" w:rsidRDefault="00541C41" w:rsidP="00541C41">
            <w:pPr>
              <w:spacing w:after="0" w:line="240" w:lineRule="auto"/>
              <w:rPr>
                <w:b/>
                <w:bCs/>
                <w:sz w:val="28"/>
                <w:szCs w:val="28"/>
                <w:lang w:val="vi-VN"/>
              </w:rPr>
            </w:pPr>
          </w:p>
          <w:p w14:paraId="44740632" w14:textId="77777777" w:rsidR="00541C41" w:rsidRPr="00541C41" w:rsidRDefault="00541C41" w:rsidP="00541C41">
            <w:pPr>
              <w:spacing w:after="0" w:line="240" w:lineRule="auto"/>
              <w:rPr>
                <w:b/>
                <w:bCs/>
                <w:sz w:val="28"/>
                <w:szCs w:val="28"/>
                <w:lang w:val="vi-VN"/>
              </w:rPr>
            </w:pPr>
            <w:r w:rsidRPr="00541C41">
              <w:rPr>
                <w:b/>
                <w:bCs/>
                <w:sz w:val="28"/>
                <w:szCs w:val="28"/>
              </w:rPr>
              <w:t xml:space="preserve">Câu </w:t>
            </w:r>
            <w:r w:rsidRPr="00541C41">
              <w:rPr>
                <w:b/>
                <w:bCs/>
                <w:sz w:val="28"/>
                <w:szCs w:val="28"/>
                <w:lang w:val="vi-VN"/>
              </w:rPr>
              <w:t>7</w:t>
            </w:r>
            <w:r w:rsidRPr="00541C41">
              <w:rPr>
                <w:sz w:val="28"/>
                <w:szCs w:val="28"/>
              </w:rPr>
              <w:t>. (</w:t>
            </w:r>
            <w:r w:rsidRPr="00541C41">
              <w:rPr>
                <w:sz w:val="28"/>
                <w:szCs w:val="28"/>
                <w:lang w:val="vi-VN"/>
              </w:rPr>
              <w:t>4</w:t>
            </w:r>
            <w:r w:rsidRPr="00541C41">
              <w:rPr>
                <w:sz w:val="28"/>
                <w:szCs w:val="28"/>
              </w:rPr>
              <w:t xml:space="preserve"> điểm)</w:t>
            </w:r>
          </w:p>
          <w:p w14:paraId="321E7DC3" w14:textId="77777777" w:rsidR="00541C41" w:rsidRPr="00541C41" w:rsidRDefault="00541C41" w:rsidP="00541C41">
            <w:pPr>
              <w:spacing w:after="0" w:line="240" w:lineRule="auto"/>
              <w:rPr>
                <w:b/>
                <w:bCs/>
                <w:sz w:val="28"/>
                <w:szCs w:val="28"/>
                <w:lang w:val="vi-VN"/>
              </w:rPr>
            </w:pPr>
          </w:p>
        </w:tc>
        <w:tc>
          <w:tcPr>
            <w:tcW w:w="8309" w:type="dxa"/>
          </w:tcPr>
          <w:p w14:paraId="56CB7443" w14:textId="77777777" w:rsidR="00541C41" w:rsidRPr="00541C41" w:rsidRDefault="00541C41" w:rsidP="00541C41">
            <w:pPr>
              <w:spacing w:after="0" w:line="240" w:lineRule="auto"/>
              <w:rPr>
                <w:sz w:val="28"/>
                <w:szCs w:val="28"/>
                <w:lang w:val="vi-VN"/>
              </w:rPr>
            </w:pPr>
            <w:r w:rsidRPr="00541C41">
              <w:rPr>
                <w:sz w:val="28"/>
                <w:szCs w:val="28"/>
                <w:lang w:val="vi-VN"/>
              </w:rPr>
              <w:t>a)- Dùng lực kế xác định được trọng lượng P</w:t>
            </w:r>
            <w:r w:rsidRPr="00541C41">
              <w:rPr>
                <w:sz w:val="28"/>
                <w:szCs w:val="28"/>
                <w:vertAlign w:val="subscript"/>
                <w:lang w:val="vi-VN"/>
              </w:rPr>
              <w:t>1</w:t>
            </w:r>
            <w:r w:rsidRPr="00541C41">
              <w:rPr>
                <w:sz w:val="28"/>
                <w:szCs w:val="28"/>
                <w:lang w:val="vi-VN"/>
              </w:rPr>
              <w:t xml:space="preserve"> của vật trong không khí và P</w:t>
            </w:r>
            <w:r w:rsidRPr="00541C41">
              <w:rPr>
                <w:sz w:val="28"/>
                <w:szCs w:val="28"/>
                <w:vertAlign w:val="subscript"/>
                <w:lang w:val="vi-VN"/>
              </w:rPr>
              <w:t>2</w:t>
            </w:r>
            <w:r w:rsidRPr="00541C41">
              <w:rPr>
                <w:sz w:val="28"/>
                <w:szCs w:val="28"/>
                <w:lang w:val="vi-VN"/>
              </w:rPr>
              <w:t xml:space="preserve"> trong nước.</w:t>
            </w:r>
          </w:p>
          <w:p w14:paraId="563800AF" w14:textId="77777777" w:rsidR="00541C41" w:rsidRPr="00541C41" w:rsidRDefault="00541C41" w:rsidP="00541C41">
            <w:pPr>
              <w:spacing w:after="0" w:line="240" w:lineRule="auto"/>
              <w:rPr>
                <w:sz w:val="28"/>
                <w:szCs w:val="28"/>
                <w:lang w:val="vi-VN"/>
              </w:rPr>
            </w:pPr>
            <w:r w:rsidRPr="00541C41">
              <w:rPr>
                <w:sz w:val="28"/>
                <w:szCs w:val="28"/>
                <w:lang w:val="vi-VN"/>
              </w:rPr>
              <w:t>- Lực đẩy Acsimets tác dụng lên vật trong nước:               F</w:t>
            </w:r>
            <w:r w:rsidRPr="00541C41">
              <w:rPr>
                <w:sz w:val="28"/>
                <w:szCs w:val="28"/>
                <w:vertAlign w:val="subscript"/>
                <w:lang w:val="vi-VN"/>
              </w:rPr>
              <w:t>A</w:t>
            </w:r>
            <w:r w:rsidRPr="00541C41">
              <w:rPr>
                <w:sz w:val="28"/>
                <w:szCs w:val="28"/>
                <w:lang w:val="vi-VN"/>
              </w:rPr>
              <w:t xml:space="preserve"> = P</w:t>
            </w:r>
            <w:r w:rsidRPr="00541C41">
              <w:rPr>
                <w:sz w:val="28"/>
                <w:szCs w:val="28"/>
                <w:vertAlign w:val="subscript"/>
                <w:lang w:val="vi-VN"/>
              </w:rPr>
              <w:t>1</w:t>
            </w:r>
            <w:r w:rsidRPr="00541C41">
              <w:rPr>
                <w:sz w:val="28"/>
                <w:szCs w:val="28"/>
                <w:lang w:val="vi-VN"/>
              </w:rPr>
              <w:t xml:space="preserve"> - P</w:t>
            </w:r>
            <w:r w:rsidRPr="00541C41">
              <w:rPr>
                <w:sz w:val="28"/>
                <w:szCs w:val="28"/>
                <w:vertAlign w:val="subscript"/>
                <w:lang w:val="vi-VN"/>
              </w:rPr>
              <w:t>2;</w:t>
            </w:r>
            <w:r w:rsidRPr="00541C41">
              <w:rPr>
                <w:sz w:val="28"/>
                <w:szCs w:val="28"/>
                <w:lang w:val="vi-VN"/>
              </w:rPr>
              <w:t xml:space="preserve"> </w:t>
            </w:r>
          </w:p>
          <w:p w14:paraId="3D7F2B51" w14:textId="77777777" w:rsidR="00541C41" w:rsidRPr="00541C41" w:rsidRDefault="00541C41" w:rsidP="00541C41">
            <w:pPr>
              <w:spacing w:after="0" w:line="240" w:lineRule="auto"/>
              <w:rPr>
                <w:sz w:val="28"/>
                <w:szCs w:val="28"/>
                <w:lang w:val="vi-VN"/>
              </w:rPr>
            </w:pPr>
            <w:r w:rsidRPr="00541C41">
              <w:rPr>
                <w:sz w:val="28"/>
                <w:szCs w:val="28"/>
              </w:rPr>
              <w:t>- Mặt khác F</w:t>
            </w:r>
            <w:r w:rsidRPr="00541C41">
              <w:rPr>
                <w:sz w:val="28"/>
                <w:szCs w:val="28"/>
                <w:vertAlign w:val="subscript"/>
              </w:rPr>
              <w:t>A</w:t>
            </w:r>
            <w:r w:rsidRPr="00541C41">
              <w:rPr>
                <w:sz w:val="28"/>
                <w:szCs w:val="28"/>
              </w:rPr>
              <w:t xml:space="preserve"> = V. d</w:t>
            </w:r>
            <w:r w:rsidRPr="00541C41">
              <w:rPr>
                <w:sz w:val="28"/>
                <w:szCs w:val="28"/>
                <w:vertAlign w:val="subscript"/>
              </w:rPr>
              <w:t>0</w:t>
            </w:r>
            <w:r w:rsidRPr="00541C41">
              <w:rPr>
                <w:sz w:val="28"/>
                <w:szCs w:val="28"/>
              </w:rPr>
              <w:t xml:space="preserve"> </w:t>
            </w:r>
            <w:r w:rsidRPr="00541C41">
              <w:rPr>
                <w:sz w:val="28"/>
                <w:szCs w:val="28"/>
                <w:lang w:val="vi-VN"/>
              </w:rPr>
              <w:t xml:space="preserve">= </w:t>
            </w:r>
            <w:r w:rsidRPr="00541C41">
              <w:rPr>
                <w:sz w:val="28"/>
                <w:szCs w:val="28"/>
              </w:rPr>
              <w:t>V. 10.D</w:t>
            </w:r>
            <w:r w:rsidRPr="00541C41">
              <w:rPr>
                <w:sz w:val="28"/>
                <w:szCs w:val="28"/>
                <w:vertAlign w:val="subscript"/>
              </w:rPr>
              <w:t>0</w:t>
            </w:r>
            <w:r w:rsidRPr="00541C41">
              <w:rPr>
                <w:sz w:val="28"/>
                <w:szCs w:val="28"/>
              </w:rPr>
              <w:t>)</w:t>
            </w:r>
            <w:r w:rsidRPr="00541C41">
              <w:rPr>
                <w:position w:val="-30"/>
                <w:sz w:val="28"/>
                <w:szCs w:val="28"/>
              </w:rPr>
              <w:object w:dxaOrig="2280" w:dyaOrig="700" w14:anchorId="5A476B3D">
                <v:shape id="_x0000_i2094" type="#_x0000_t75" style="width:114pt;height:29.25pt" o:ole="">
                  <v:imagedata r:id="rId597" o:title=""/>
                </v:shape>
                <o:OLEObject Type="Embed" ProgID="Equation.3" ShapeID="_x0000_i2094" DrawAspect="Content" ObjectID="_1773309098" r:id="rId2032"/>
              </w:object>
            </w:r>
            <w:r w:rsidRPr="00541C41">
              <w:rPr>
                <w:sz w:val="28"/>
                <w:szCs w:val="28"/>
              </w:rPr>
              <w:t xml:space="preserve"> ;</w:t>
            </w:r>
          </w:p>
          <w:p w14:paraId="52AD91ED" w14:textId="77777777" w:rsidR="00541C41" w:rsidRPr="00541C41" w:rsidRDefault="00541C41" w:rsidP="00541C41">
            <w:pPr>
              <w:spacing w:after="0" w:line="240" w:lineRule="auto"/>
              <w:jc w:val="center"/>
              <w:rPr>
                <w:sz w:val="28"/>
                <w:szCs w:val="28"/>
                <w:lang w:val="vi-VN"/>
              </w:rPr>
            </w:pPr>
            <w:r w:rsidRPr="00541C41">
              <w:rPr>
                <w:sz w:val="28"/>
                <w:szCs w:val="28"/>
                <w:lang w:val="vi-VN"/>
              </w:rPr>
              <w:t>(d</w:t>
            </w:r>
            <w:r w:rsidRPr="00541C41">
              <w:rPr>
                <w:sz w:val="28"/>
                <w:szCs w:val="28"/>
                <w:vertAlign w:val="subscript"/>
                <w:lang w:val="vi-VN"/>
              </w:rPr>
              <w:t>0</w:t>
            </w:r>
            <w:r w:rsidRPr="00541C41">
              <w:rPr>
                <w:sz w:val="28"/>
                <w:szCs w:val="28"/>
                <w:lang w:val="vi-VN"/>
              </w:rPr>
              <w:t xml:space="preserve"> là trọng lượng riêng của nước)</w:t>
            </w:r>
          </w:p>
          <w:p w14:paraId="67C40038" w14:textId="77777777" w:rsidR="00541C41" w:rsidRPr="00541C41" w:rsidRDefault="00541C41" w:rsidP="00541C41">
            <w:pPr>
              <w:spacing w:after="0" w:line="240" w:lineRule="auto"/>
              <w:rPr>
                <w:color w:val="000000"/>
                <w:sz w:val="28"/>
                <w:szCs w:val="28"/>
                <w:lang w:val="vi-VN"/>
              </w:rPr>
            </w:pPr>
            <w:r w:rsidRPr="00541C41">
              <w:rPr>
                <w:sz w:val="28"/>
                <w:szCs w:val="28"/>
                <w:lang w:val="vi-VN"/>
              </w:rPr>
              <w:t xml:space="preserve">- Khối lượng riêng của vật: </w:t>
            </w:r>
            <w:r w:rsidRPr="00541C41">
              <w:rPr>
                <w:position w:val="-24"/>
                <w:sz w:val="28"/>
                <w:szCs w:val="28"/>
              </w:rPr>
              <w:object w:dxaOrig="1600" w:dyaOrig="639" w14:anchorId="00E9F056">
                <v:shape id="_x0000_i2095" type="#_x0000_t75" style="width:80.25pt;height:31.5pt" o:ole="">
                  <v:imagedata r:id="rId599" o:title=""/>
                </v:shape>
                <o:OLEObject Type="Embed" ProgID="Equation.3" ShapeID="_x0000_i2095" DrawAspect="Content" ObjectID="_1773309099" r:id="rId2033"/>
              </w:object>
            </w:r>
            <w:r w:rsidRPr="00541C41">
              <w:rPr>
                <w:position w:val="-30"/>
                <w:sz w:val="28"/>
                <w:szCs w:val="28"/>
              </w:rPr>
              <w:object w:dxaOrig="1060" w:dyaOrig="700" w14:anchorId="29B5B94F">
                <v:shape id="_x0000_i2096" type="#_x0000_t75" style="width:53.25pt;height:35.25pt" o:ole="">
                  <v:imagedata r:id="rId601" o:title=""/>
                </v:shape>
                <o:OLEObject Type="Embed" ProgID="Equation.3" ShapeID="_x0000_i2096" DrawAspect="Content" ObjectID="_1773309100" r:id="rId2034"/>
              </w:object>
            </w:r>
            <w:r w:rsidRPr="00541C41">
              <w:rPr>
                <w:sz w:val="28"/>
                <w:szCs w:val="28"/>
                <w:lang w:val="vi-VN"/>
              </w:rPr>
              <w:t>.</w:t>
            </w:r>
          </w:p>
        </w:tc>
        <w:tc>
          <w:tcPr>
            <w:tcW w:w="854" w:type="dxa"/>
          </w:tcPr>
          <w:p w14:paraId="65495D5A"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4A8F2CF2"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71BC254A"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59EF7EDE" w14:textId="77777777" w:rsidR="00541C41" w:rsidRPr="00541C41" w:rsidRDefault="00541C41" w:rsidP="00541C41">
            <w:pPr>
              <w:spacing w:after="0" w:line="240" w:lineRule="auto"/>
              <w:jc w:val="center"/>
              <w:rPr>
                <w:sz w:val="28"/>
                <w:szCs w:val="28"/>
                <w:lang w:val="vi-VN"/>
              </w:rPr>
            </w:pPr>
          </w:p>
          <w:p w14:paraId="53E2F592" w14:textId="77777777" w:rsidR="00541C41" w:rsidRPr="00541C41" w:rsidRDefault="00541C41" w:rsidP="00541C41">
            <w:pPr>
              <w:spacing w:after="0" w:line="240" w:lineRule="auto"/>
              <w:jc w:val="center"/>
              <w:rPr>
                <w:sz w:val="28"/>
                <w:szCs w:val="28"/>
                <w:lang w:val="vi-VN"/>
              </w:rPr>
            </w:pPr>
          </w:p>
          <w:p w14:paraId="44F3C399"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tc>
      </w:tr>
      <w:tr w:rsidR="00541C41" w:rsidRPr="00541C41" w14:paraId="7221A97B" w14:textId="77777777" w:rsidTr="001D4770">
        <w:tc>
          <w:tcPr>
            <w:tcW w:w="960" w:type="dxa"/>
            <w:vMerge/>
            <w:vAlign w:val="center"/>
          </w:tcPr>
          <w:p w14:paraId="5B1BC845" w14:textId="77777777" w:rsidR="00541C41" w:rsidRPr="00541C41" w:rsidRDefault="00541C41" w:rsidP="00541C41">
            <w:pPr>
              <w:spacing w:after="0" w:line="240" w:lineRule="auto"/>
              <w:rPr>
                <w:b/>
                <w:bCs/>
                <w:sz w:val="28"/>
                <w:szCs w:val="28"/>
              </w:rPr>
            </w:pPr>
          </w:p>
        </w:tc>
        <w:tc>
          <w:tcPr>
            <w:tcW w:w="8309" w:type="dxa"/>
          </w:tcPr>
          <w:p w14:paraId="53DEF3E1" w14:textId="77777777" w:rsidR="00541C41" w:rsidRPr="00541C41" w:rsidRDefault="00541C41" w:rsidP="00541C41">
            <w:pPr>
              <w:spacing w:after="0" w:line="240" w:lineRule="auto"/>
              <w:jc w:val="both"/>
              <w:rPr>
                <w:sz w:val="26"/>
                <w:szCs w:val="26"/>
              </w:rPr>
            </w:pPr>
            <w:r w:rsidRPr="00541C41">
              <w:rPr>
                <w:sz w:val="26"/>
                <w:szCs w:val="26"/>
                <w:lang w:val="vi-VN"/>
              </w:rPr>
              <w:t>b)</w:t>
            </w:r>
            <w:r w:rsidRPr="00541C41">
              <w:rPr>
                <w:sz w:val="26"/>
                <w:szCs w:val="26"/>
              </w:rPr>
              <w:t xml:space="preserve"> Dùng cân và bộ quả cân để xác định khối lượng cốc rỗng m</w:t>
            </w:r>
            <w:r w:rsidRPr="00541C41">
              <w:rPr>
                <w:sz w:val="26"/>
                <w:szCs w:val="26"/>
                <w:vertAlign w:val="subscript"/>
              </w:rPr>
              <w:t>1</w:t>
            </w:r>
            <w:r w:rsidRPr="00541C41">
              <w:rPr>
                <w:sz w:val="26"/>
                <w:szCs w:val="26"/>
              </w:rPr>
              <w:t>.</w:t>
            </w:r>
          </w:p>
          <w:p w14:paraId="2B3EDF66" w14:textId="77777777" w:rsidR="00541C41" w:rsidRPr="00541C41" w:rsidRDefault="00541C41" w:rsidP="00541C41">
            <w:pPr>
              <w:spacing w:after="0" w:line="240" w:lineRule="auto"/>
              <w:jc w:val="both"/>
              <w:rPr>
                <w:sz w:val="26"/>
                <w:szCs w:val="26"/>
              </w:rPr>
            </w:pPr>
            <w:r w:rsidRPr="00541C41">
              <w:rPr>
                <w:sz w:val="26"/>
                <w:szCs w:val="26"/>
              </w:rPr>
              <w:t>- Dùng cân và bộ quả cân để xác định khối lượng cốc chứa đầy nước là m</w:t>
            </w:r>
            <w:r w:rsidRPr="00541C41">
              <w:rPr>
                <w:sz w:val="26"/>
                <w:szCs w:val="26"/>
                <w:vertAlign w:val="subscript"/>
              </w:rPr>
              <w:t>2</w:t>
            </w:r>
          </w:p>
          <w:p w14:paraId="260D0BAC" w14:textId="77777777" w:rsidR="00541C41" w:rsidRPr="00541C41" w:rsidRDefault="00541C41" w:rsidP="00541C41">
            <w:pPr>
              <w:spacing w:after="0" w:line="240" w:lineRule="auto"/>
              <w:jc w:val="both"/>
              <w:rPr>
                <w:sz w:val="26"/>
                <w:szCs w:val="26"/>
              </w:rPr>
            </w:pPr>
            <w:r w:rsidRPr="00541C41">
              <w:rPr>
                <w:sz w:val="26"/>
                <w:szCs w:val="26"/>
              </w:rPr>
              <w:sym w:font="Symbol" w:char="F0DE"/>
            </w:r>
            <w:r w:rsidRPr="00541C41">
              <w:rPr>
                <w:sz w:val="26"/>
                <w:szCs w:val="26"/>
              </w:rPr>
              <w:t xml:space="preserve"> khối lượng nước trong cốc là m</w:t>
            </w:r>
            <w:r w:rsidRPr="00541C41">
              <w:rPr>
                <w:sz w:val="26"/>
                <w:szCs w:val="26"/>
                <w:vertAlign w:val="subscript"/>
              </w:rPr>
              <w:t>n</w:t>
            </w:r>
            <w:r w:rsidRPr="00541C41">
              <w:rPr>
                <w:sz w:val="26"/>
                <w:szCs w:val="26"/>
              </w:rPr>
              <w:t xml:space="preserve"> = m</w:t>
            </w:r>
            <w:r w:rsidRPr="00541C41">
              <w:rPr>
                <w:sz w:val="26"/>
                <w:szCs w:val="26"/>
                <w:vertAlign w:val="subscript"/>
              </w:rPr>
              <w:t>2</w:t>
            </w:r>
            <w:r w:rsidRPr="00541C41">
              <w:rPr>
                <w:sz w:val="26"/>
                <w:szCs w:val="26"/>
              </w:rPr>
              <w:t xml:space="preserve"> – m</w:t>
            </w:r>
            <w:r w:rsidRPr="00541C41">
              <w:rPr>
                <w:sz w:val="26"/>
                <w:szCs w:val="26"/>
                <w:vertAlign w:val="subscript"/>
              </w:rPr>
              <w:t>1</w:t>
            </w:r>
          </w:p>
          <w:p w14:paraId="5D858120" w14:textId="77777777" w:rsidR="00541C41" w:rsidRPr="00541C41" w:rsidRDefault="00541C41" w:rsidP="00541C41">
            <w:pPr>
              <w:spacing w:after="0" w:line="240" w:lineRule="auto"/>
              <w:jc w:val="both"/>
              <w:rPr>
                <w:sz w:val="26"/>
                <w:szCs w:val="26"/>
              </w:rPr>
            </w:pPr>
            <w:r w:rsidRPr="00541C41">
              <w:rPr>
                <w:sz w:val="26"/>
                <w:szCs w:val="26"/>
              </w:rPr>
              <w:t xml:space="preserve">- Thể tích nước trong cốc chính là dung tích của cốc : V = </w:t>
            </w:r>
            <w:r w:rsidRPr="00541C41">
              <w:rPr>
                <w:position w:val="-34"/>
                <w:sz w:val="26"/>
                <w:szCs w:val="26"/>
              </w:rPr>
              <w:pict w14:anchorId="3B92C9AB">
                <v:shape id="_x0000_i2097" type="#_x0000_t75" style="width:80.25pt;height:39pt">
                  <v:imagedata r:id="rId60" o:title=""/>
                </v:shape>
              </w:pict>
            </w:r>
          </w:p>
          <w:p w14:paraId="65B798F1" w14:textId="77777777" w:rsidR="00541C41" w:rsidRPr="00541C41" w:rsidRDefault="00541C41" w:rsidP="00541C41">
            <w:pPr>
              <w:spacing w:after="0" w:line="240" w:lineRule="auto"/>
              <w:jc w:val="both"/>
              <w:rPr>
                <w:sz w:val="26"/>
                <w:szCs w:val="26"/>
              </w:rPr>
            </w:pPr>
            <w:r w:rsidRPr="00541C41">
              <w:rPr>
                <w:sz w:val="26"/>
                <w:szCs w:val="26"/>
              </w:rPr>
              <w:t>- Dùng cân và bộ quả cân để xác định khối lượng cốc chứa đầy chất lỏng là m</w:t>
            </w:r>
            <w:r w:rsidRPr="00541C41">
              <w:rPr>
                <w:sz w:val="26"/>
                <w:szCs w:val="26"/>
                <w:vertAlign w:val="subscript"/>
              </w:rPr>
              <w:t>3</w:t>
            </w:r>
            <w:r w:rsidRPr="00541C41">
              <w:rPr>
                <w:sz w:val="26"/>
                <w:szCs w:val="26"/>
              </w:rPr>
              <w:t>.</w:t>
            </w:r>
          </w:p>
          <w:p w14:paraId="4F733A1B" w14:textId="77777777" w:rsidR="00541C41" w:rsidRPr="00541C41" w:rsidRDefault="00541C41" w:rsidP="00541C41">
            <w:pPr>
              <w:spacing w:after="0" w:line="240" w:lineRule="auto"/>
              <w:jc w:val="both"/>
              <w:rPr>
                <w:sz w:val="26"/>
                <w:szCs w:val="26"/>
              </w:rPr>
            </w:pPr>
            <w:r w:rsidRPr="00541C41">
              <w:rPr>
                <w:sz w:val="26"/>
                <w:szCs w:val="26"/>
              </w:rPr>
              <w:sym w:font="Symbol" w:char="F0DE"/>
            </w:r>
            <w:r w:rsidRPr="00541C41">
              <w:rPr>
                <w:sz w:val="26"/>
                <w:szCs w:val="26"/>
              </w:rPr>
              <w:t xml:space="preserve"> khối lượng chất lỏng trong cốc là m</w:t>
            </w:r>
            <w:r w:rsidRPr="00541C41">
              <w:rPr>
                <w:sz w:val="26"/>
                <w:szCs w:val="26"/>
                <w:vertAlign w:val="subscript"/>
              </w:rPr>
              <w:t>l</w:t>
            </w:r>
            <w:r w:rsidRPr="00541C41">
              <w:rPr>
                <w:sz w:val="26"/>
                <w:szCs w:val="26"/>
              </w:rPr>
              <w:t xml:space="preserve"> = m</w:t>
            </w:r>
            <w:r w:rsidRPr="00541C41">
              <w:rPr>
                <w:sz w:val="26"/>
                <w:szCs w:val="26"/>
                <w:vertAlign w:val="subscript"/>
              </w:rPr>
              <w:t>3</w:t>
            </w:r>
            <w:r w:rsidRPr="00541C41">
              <w:rPr>
                <w:sz w:val="26"/>
                <w:szCs w:val="26"/>
              </w:rPr>
              <w:t xml:space="preserve"> – m</w:t>
            </w:r>
            <w:r w:rsidRPr="00541C41">
              <w:rPr>
                <w:sz w:val="26"/>
                <w:szCs w:val="26"/>
                <w:vertAlign w:val="subscript"/>
              </w:rPr>
              <w:t>1</w:t>
            </w:r>
          </w:p>
          <w:p w14:paraId="1288EE82" w14:textId="77777777" w:rsidR="00541C41" w:rsidRPr="00541C41" w:rsidRDefault="00541C41" w:rsidP="00541C41">
            <w:pPr>
              <w:spacing w:after="0" w:line="240" w:lineRule="auto"/>
              <w:jc w:val="both"/>
              <w:rPr>
                <w:sz w:val="26"/>
                <w:szCs w:val="26"/>
                <w:lang w:val="vi-VN"/>
              </w:rPr>
            </w:pPr>
            <w:r w:rsidRPr="00541C41">
              <w:rPr>
                <w:sz w:val="26"/>
                <w:szCs w:val="26"/>
              </w:rPr>
              <w:t>- Khối lượng riêng của chất lỏng là : D</w:t>
            </w:r>
            <w:r w:rsidRPr="00541C41">
              <w:rPr>
                <w:sz w:val="26"/>
                <w:szCs w:val="26"/>
                <w:vertAlign w:val="subscript"/>
              </w:rPr>
              <w:t>l</w:t>
            </w:r>
            <w:r w:rsidRPr="00541C41">
              <w:rPr>
                <w:sz w:val="26"/>
                <w:szCs w:val="26"/>
              </w:rPr>
              <w:t xml:space="preserve"> = </w:t>
            </w:r>
            <w:r w:rsidRPr="00541C41">
              <w:rPr>
                <w:position w:val="-34"/>
                <w:sz w:val="26"/>
                <w:szCs w:val="26"/>
              </w:rPr>
              <w:pict w14:anchorId="094F6C6B">
                <v:shape id="_x0000_i2098" type="#_x0000_t75" style="width:110.25pt;height:42pt">
                  <v:imagedata r:id="rId62" o:title=""/>
                </v:shape>
              </w:pict>
            </w:r>
          </w:p>
        </w:tc>
        <w:tc>
          <w:tcPr>
            <w:tcW w:w="854" w:type="dxa"/>
          </w:tcPr>
          <w:p w14:paraId="2A32BCC2" w14:textId="77777777" w:rsidR="00541C41" w:rsidRPr="00541C41" w:rsidRDefault="00541C41" w:rsidP="00541C41">
            <w:pPr>
              <w:spacing w:after="0" w:line="240" w:lineRule="auto"/>
              <w:jc w:val="center"/>
              <w:rPr>
                <w:sz w:val="28"/>
                <w:szCs w:val="28"/>
                <w:lang w:val="vi-VN"/>
              </w:rPr>
            </w:pPr>
          </w:p>
          <w:p w14:paraId="7780158C" w14:textId="77777777" w:rsidR="00541C41" w:rsidRPr="00541C41" w:rsidRDefault="00541C41" w:rsidP="00541C41">
            <w:pPr>
              <w:spacing w:after="0" w:line="240" w:lineRule="auto"/>
              <w:jc w:val="center"/>
              <w:rPr>
                <w:sz w:val="28"/>
                <w:szCs w:val="28"/>
                <w:lang w:val="vi-VN"/>
              </w:rPr>
            </w:pPr>
          </w:p>
          <w:p w14:paraId="07C7891C"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0CE3A45B" w14:textId="77777777" w:rsidR="00541C41" w:rsidRPr="00541C41" w:rsidRDefault="00541C41" w:rsidP="00541C41">
            <w:pPr>
              <w:spacing w:after="0" w:line="240" w:lineRule="auto"/>
              <w:jc w:val="center"/>
              <w:rPr>
                <w:sz w:val="28"/>
                <w:szCs w:val="28"/>
                <w:lang w:val="vi-VN"/>
              </w:rPr>
            </w:pPr>
          </w:p>
          <w:p w14:paraId="1424FED8"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6A515864" w14:textId="77777777" w:rsidR="00541C41" w:rsidRPr="00541C41" w:rsidRDefault="00541C41" w:rsidP="00541C41">
            <w:pPr>
              <w:spacing w:after="0" w:line="240" w:lineRule="auto"/>
              <w:jc w:val="center"/>
              <w:rPr>
                <w:sz w:val="28"/>
                <w:szCs w:val="28"/>
                <w:lang w:val="vi-VN"/>
              </w:rPr>
            </w:pPr>
          </w:p>
          <w:p w14:paraId="4DB8EFCF" w14:textId="77777777" w:rsidR="00541C41" w:rsidRPr="00541C41" w:rsidRDefault="00541C41" w:rsidP="00541C41">
            <w:pPr>
              <w:spacing w:after="0" w:line="240" w:lineRule="auto"/>
              <w:jc w:val="center"/>
              <w:rPr>
                <w:sz w:val="28"/>
                <w:szCs w:val="28"/>
                <w:lang w:val="vi-VN"/>
              </w:rPr>
            </w:pPr>
          </w:p>
          <w:p w14:paraId="4AD4BF3A"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p w14:paraId="5EB8E48B" w14:textId="77777777" w:rsidR="00541C41" w:rsidRPr="00541C41" w:rsidRDefault="00541C41" w:rsidP="00541C41">
            <w:pPr>
              <w:spacing w:after="0" w:line="240" w:lineRule="auto"/>
              <w:jc w:val="center"/>
              <w:rPr>
                <w:sz w:val="28"/>
                <w:szCs w:val="28"/>
                <w:lang w:val="vi-VN"/>
              </w:rPr>
            </w:pPr>
          </w:p>
          <w:p w14:paraId="7624857B" w14:textId="77777777" w:rsidR="00541C41" w:rsidRPr="00541C41" w:rsidRDefault="00541C41" w:rsidP="00541C41">
            <w:pPr>
              <w:spacing w:after="0" w:line="240" w:lineRule="auto"/>
              <w:jc w:val="center"/>
              <w:rPr>
                <w:sz w:val="28"/>
                <w:szCs w:val="28"/>
                <w:lang w:val="vi-VN"/>
              </w:rPr>
            </w:pPr>
            <w:r w:rsidRPr="00541C41">
              <w:rPr>
                <w:sz w:val="28"/>
                <w:szCs w:val="28"/>
                <w:lang w:val="vi-VN"/>
              </w:rPr>
              <w:t>0,5đ</w:t>
            </w:r>
          </w:p>
        </w:tc>
      </w:tr>
    </w:tbl>
    <w:p w14:paraId="106FBFCF" w14:textId="77777777" w:rsidR="00541C41" w:rsidRPr="00541C41" w:rsidRDefault="00541C41" w:rsidP="00541C41">
      <w:pPr>
        <w:spacing w:after="0" w:line="240" w:lineRule="auto"/>
        <w:jc w:val="both"/>
        <w:rPr>
          <w:b/>
          <w:sz w:val="28"/>
          <w:szCs w:val="28"/>
        </w:rPr>
      </w:pPr>
    </w:p>
    <w:p w14:paraId="2A1E1FDF" w14:textId="77777777" w:rsidR="00541C41" w:rsidRPr="00541C41" w:rsidRDefault="00541C41" w:rsidP="00541C41">
      <w:pPr>
        <w:spacing w:after="0" w:line="240" w:lineRule="auto"/>
        <w:jc w:val="both"/>
        <w:rPr>
          <w:b/>
          <w:sz w:val="28"/>
          <w:szCs w:val="28"/>
        </w:rPr>
      </w:pPr>
      <w:r w:rsidRPr="00541C41">
        <w:rPr>
          <w:b/>
          <w:sz w:val="28"/>
          <w:szCs w:val="28"/>
        </w:rPr>
        <w:t>2. KHTN 2:14 điểm</w:t>
      </w:r>
    </w:p>
    <w:tbl>
      <w:tblPr>
        <w:tblStyle w:val="TableGrid"/>
        <w:tblpPr w:leftFromText="180" w:rightFromText="180" w:vertAnchor="text" w:tblpY="1"/>
        <w:tblOverlap w:val="never"/>
        <w:tblW w:w="0" w:type="auto"/>
        <w:tblLook w:val="04A0" w:firstRow="1" w:lastRow="0" w:firstColumn="1" w:lastColumn="0" w:noHBand="0" w:noVBand="1"/>
      </w:tblPr>
      <w:tblGrid>
        <w:gridCol w:w="1207"/>
        <w:gridCol w:w="7571"/>
        <w:gridCol w:w="1139"/>
      </w:tblGrid>
      <w:tr w:rsidR="00541C41" w:rsidRPr="00541C41" w14:paraId="175A9E9A" w14:textId="77777777" w:rsidTr="0043528F">
        <w:tc>
          <w:tcPr>
            <w:tcW w:w="1207" w:type="dxa"/>
          </w:tcPr>
          <w:p w14:paraId="60B98647"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Câu</w:t>
            </w:r>
          </w:p>
        </w:tc>
        <w:tc>
          <w:tcPr>
            <w:tcW w:w="7571" w:type="dxa"/>
          </w:tcPr>
          <w:p w14:paraId="48612A95" w14:textId="77777777" w:rsidR="00541C41" w:rsidRPr="00541C41" w:rsidRDefault="00541C41" w:rsidP="00541C41">
            <w:pPr>
              <w:spacing w:after="0" w:line="240" w:lineRule="auto"/>
              <w:jc w:val="center"/>
              <w:rPr>
                <w:rFonts w:eastAsia="Times New Roman"/>
                <w:b/>
                <w:bCs/>
                <w:color w:val="000000"/>
                <w:sz w:val="28"/>
                <w:szCs w:val="28"/>
                <w:lang w:val="vi-VN"/>
              </w:rPr>
            </w:pPr>
            <w:r w:rsidRPr="00541C41">
              <w:rPr>
                <w:rFonts w:eastAsia="Times New Roman"/>
                <w:b/>
                <w:bCs/>
                <w:color w:val="000000"/>
                <w:sz w:val="28"/>
                <w:szCs w:val="28"/>
              </w:rPr>
              <w:t>Hướng</w:t>
            </w:r>
            <w:r w:rsidRPr="00541C41">
              <w:rPr>
                <w:rFonts w:eastAsia="Times New Roman"/>
                <w:b/>
                <w:bCs/>
                <w:color w:val="000000"/>
                <w:sz w:val="28"/>
                <w:szCs w:val="28"/>
                <w:lang w:val="vi-VN"/>
              </w:rPr>
              <w:t xml:space="preserve"> dẫn chấm</w:t>
            </w:r>
          </w:p>
        </w:tc>
        <w:tc>
          <w:tcPr>
            <w:tcW w:w="1139" w:type="dxa"/>
          </w:tcPr>
          <w:p w14:paraId="52AB7955" w14:textId="77777777" w:rsidR="00541C41" w:rsidRPr="00541C41" w:rsidRDefault="00541C41" w:rsidP="00541C41">
            <w:pPr>
              <w:spacing w:after="0" w:line="240" w:lineRule="auto"/>
              <w:jc w:val="center"/>
              <w:rPr>
                <w:rFonts w:eastAsia="Times New Roman"/>
                <w:b/>
                <w:bCs/>
                <w:color w:val="000000"/>
                <w:sz w:val="28"/>
                <w:szCs w:val="28"/>
              </w:rPr>
            </w:pPr>
            <w:r w:rsidRPr="00541C41">
              <w:rPr>
                <w:rFonts w:eastAsia="Times New Roman"/>
                <w:b/>
                <w:bCs/>
                <w:color w:val="000000"/>
                <w:sz w:val="28"/>
                <w:szCs w:val="28"/>
              </w:rPr>
              <w:t>Điểm</w:t>
            </w:r>
          </w:p>
        </w:tc>
      </w:tr>
      <w:tr w:rsidR="00541C41" w:rsidRPr="00541C41" w14:paraId="55D57F36" w14:textId="77777777" w:rsidTr="0043528F">
        <w:tc>
          <w:tcPr>
            <w:tcW w:w="1207" w:type="dxa"/>
            <w:vMerge w:val="restart"/>
            <w:vAlign w:val="center"/>
          </w:tcPr>
          <w:p w14:paraId="0A8342EE"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1</w:t>
            </w:r>
            <w:r w:rsidRPr="00541C41">
              <w:rPr>
                <w:sz w:val="28"/>
                <w:szCs w:val="28"/>
              </w:rPr>
              <w:t>. (2,0 điểm)</w:t>
            </w:r>
          </w:p>
        </w:tc>
        <w:tc>
          <w:tcPr>
            <w:tcW w:w="7571" w:type="dxa"/>
            <w:shd w:val="clear" w:color="auto" w:fill="auto"/>
          </w:tcPr>
          <w:p w14:paraId="68AB54CA"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lang w:val="vi-VN"/>
              </w:rPr>
              <w:t>1.</w:t>
            </w:r>
          </w:p>
          <w:p w14:paraId="0FE0A94B"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rPr>
              <w:t>Fe</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 2Al </w:t>
            </w:r>
            <w:r w:rsidRPr="00541C41">
              <w:rPr>
                <w:noProof/>
                <w:position w:val="-6"/>
                <w:sz w:val="28"/>
                <w:szCs w:val="28"/>
              </w:rPr>
              <w:drawing>
                <wp:inline distT="0" distB="0" distL="0" distR="0" wp14:anchorId="6395B965" wp14:editId="01F638F4">
                  <wp:extent cx="495300" cy="254000"/>
                  <wp:effectExtent l="0" t="0" r="0" b="0"/>
                  <wp:docPr id="16570971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rPr>
              <w:t>6Fe</w:t>
            </w:r>
            <w:r w:rsidRPr="00541C41">
              <w:rPr>
                <w:sz w:val="28"/>
                <w:szCs w:val="28"/>
                <w:vertAlign w:val="subscript"/>
              </w:rPr>
              <w:t>3</w:t>
            </w:r>
            <w:r w:rsidRPr="00541C41">
              <w:rPr>
                <w:sz w:val="28"/>
                <w:szCs w:val="28"/>
              </w:rPr>
              <w:t>O</w:t>
            </w:r>
            <w:r w:rsidRPr="00541C41">
              <w:rPr>
                <w:sz w:val="28"/>
                <w:szCs w:val="28"/>
                <w:vertAlign w:val="subscript"/>
              </w:rPr>
              <w:t>4</w:t>
            </w:r>
            <w:r w:rsidRPr="00541C41">
              <w:rPr>
                <w:sz w:val="28"/>
                <w:szCs w:val="28"/>
              </w:rPr>
              <w:t>+ Al</w:t>
            </w:r>
            <w:r w:rsidRPr="00541C41">
              <w:rPr>
                <w:sz w:val="28"/>
                <w:szCs w:val="28"/>
                <w:vertAlign w:val="subscript"/>
              </w:rPr>
              <w:t>2</w:t>
            </w:r>
            <w:r w:rsidRPr="00541C41">
              <w:rPr>
                <w:sz w:val="28"/>
                <w:szCs w:val="28"/>
              </w:rPr>
              <w:t>O</w:t>
            </w:r>
            <w:r w:rsidRPr="00541C41">
              <w:rPr>
                <w:sz w:val="28"/>
                <w:szCs w:val="28"/>
                <w:vertAlign w:val="subscript"/>
              </w:rPr>
              <w:t>3</w:t>
            </w:r>
            <w:r w:rsidRPr="00541C41">
              <w:rPr>
                <w:sz w:val="28"/>
                <w:szCs w:val="28"/>
              </w:rPr>
              <w:t xml:space="preserve"> </w:t>
            </w:r>
          </w:p>
          <w:p w14:paraId="38CB68E7" w14:textId="77777777" w:rsidR="00541C41" w:rsidRPr="00541C41" w:rsidRDefault="00541C41" w:rsidP="00D07AEF">
            <w:pPr>
              <w:pStyle w:val="ListParagraph"/>
              <w:numPr>
                <w:ilvl w:val="0"/>
                <w:numId w:val="4"/>
              </w:numPr>
              <w:spacing w:after="0" w:line="240" w:lineRule="auto"/>
              <w:ind w:left="0"/>
              <w:jc w:val="both"/>
              <w:rPr>
                <w:sz w:val="28"/>
                <w:szCs w:val="28"/>
              </w:rPr>
            </w:pPr>
            <w:r w:rsidRPr="00541C41">
              <w:rPr>
                <w:sz w:val="28"/>
                <w:szCs w:val="28"/>
              </w:rPr>
              <w:t>16HCl+2KMnO</w:t>
            </w:r>
            <w:r w:rsidRPr="00541C41">
              <w:rPr>
                <w:sz w:val="28"/>
                <w:szCs w:val="28"/>
                <w:vertAlign w:val="subscript"/>
              </w:rPr>
              <w:t>4</w:t>
            </w:r>
            <w:r w:rsidRPr="00541C41">
              <w:rPr>
                <w:sz w:val="28"/>
                <w:szCs w:val="28"/>
              </w:rPr>
              <w:t xml:space="preserve"> </w:t>
            </w:r>
            <w:r w:rsidRPr="00541C41">
              <w:rPr>
                <w:noProof/>
                <w:position w:val="-6"/>
                <w:sz w:val="28"/>
                <w:szCs w:val="28"/>
              </w:rPr>
              <w:drawing>
                <wp:inline distT="0" distB="0" distL="0" distR="0" wp14:anchorId="5DF39346" wp14:editId="6465CBD5">
                  <wp:extent cx="495300" cy="254000"/>
                  <wp:effectExtent l="0" t="0" r="0" b="0"/>
                  <wp:docPr id="16570971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rPr>
              <w:t xml:space="preserve">  2KCl+ 2MnCl</w:t>
            </w:r>
            <w:r w:rsidRPr="00541C41">
              <w:rPr>
                <w:sz w:val="28"/>
                <w:szCs w:val="28"/>
                <w:vertAlign w:val="subscript"/>
              </w:rPr>
              <w:t>2</w:t>
            </w:r>
            <w:r w:rsidRPr="00541C41">
              <w:rPr>
                <w:sz w:val="28"/>
                <w:szCs w:val="28"/>
              </w:rPr>
              <w:t xml:space="preserve"> + 8H</w:t>
            </w:r>
            <w:r w:rsidRPr="00541C41">
              <w:rPr>
                <w:sz w:val="28"/>
                <w:szCs w:val="28"/>
                <w:vertAlign w:val="subscript"/>
              </w:rPr>
              <w:t>2</w:t>
            </w:r>
            <w:r w:rsidRPr="00541C41">
              <w:rPr>
                <w:sz w:val="28"/>
                <w:szCs w:val="28"/>
              </w:rPr>
              <w:t>O +5Cl</w:t>
            </w:r>
            <w:r w:rsidRPr="00541C41">
              <w:rPr>
                <w:sz w:val="28"/>
                <w:szCs w:val="28"/>
                <w:vertAlign w:val="subscript"/>
              </w:rPr>
              <w:t>2</w:t>
            </w:r>
          </w:p>
          <w:p w14:paraId="6E844AC5" w14:textId="77777777" w:rsidR="00541C41" w:rsidRPr="00541C41" w:rsidRDefault="00541C41" w:rsidP="00D07AEF">
            <w:pPr>
              <w:pStyle w:val="ListParagraph"/>
              <w:numPr>
                <w:ilvl w:val="0"/>
                <w:numId w:val="4"/>
              </w:numPr>
              <w:spacing w:after="0" w:line="240" w:lineRule="auto"/>
              <w:ind w:left="0"/>
              <w:jc w:val="both"/>
              <w:rPr>
                <w:sz w:val="28"/>
                <w:szCs w:val="28"/>
                <w:lang w:val="fr-FR"/>
              </w:rPr>
            </w:pPr>
            <w:r w:rsidRPr="00541C41">
              <w:rPr>
                <w:sz w:val="28"/>
                <w:szCs w:val="28"/>
                <w:lang w:val="fr-FR"/>
              </w:rPr>
              <w:t>xFe</w:t>
            </w:r>
            <w:r w:rsidRPr="00541C41">
              <w:rPr>
                <w:sz w:val="28"/>
                <w:szCs w:val="28"/>
                <w:vertAlign w:val="subscript"/>
                <w:lang w:val="fr-FR"/>
              </w:rPr>
              <w:t>2</w:t>
            </w:r>
            <w:r w:rsidRPr="00541C41">
              <w:rPr>
                <w:sz w:val="28"/>
                <w:szCs w:val="28"/>
                <w:lang w:val="fr-FR"/>
              </w:rPr>
              <w:t>O</w:t>
            </w:r>
            <w:r w:rsidRPr="00541C41">
              <w:rPr>
                <w:sz w:val="28"/>
                <w:szCs w:val="28"/>
                <w:vertAlign w:val="subscript"/>
                <w:lang w:val="fr-FR"/>
              </w:rPr>
              <w:t>3</w:t>
            </w:r>
            <w:r w:rsidRPr="00541C41">
              <w:rPr>
                <w:sz w:val="28"/>
                <w:szCs w:val="28"/>
                <w:lang w:val="fr-FR"/>
              </w:rPr>
              <w:t xml:space="preserve"> + (3x-2y)H</w:t>
            </w:r>
            <w:r w:rsidRPr="00541C41">
              <w:rPr>
                <w:sz w:val="28"/>
                <w:szCs w:val="28"/>
                <w:vertAlign w:val="subscript"/>
                <w:lang w:val="fr-FR"/>
              </w:rPr>
              <w:t>2</w:t>
            </w:r>
            <w:r w:rsidRPr="00541C41">
              <w:rPr>
                <w:sz w:val="28"/>
                <w:szCs w:val="28"/>
                <w:lang w:val="fr-FR"/>
              </w:rPr>
              <w:t xml:space="preserve"> </w:t>
            </w:r>
            <w:r w:rsidRPr="00541C41">
              <w:rPr>
                <w:noProof/>
                <w:position w:val="-6"/>
                <w:sz w:val="28"/>
                <w:szCs w:val="28"/>
              </w:rPr>
              <w:drawing>
                <wp:inline distT="0" distB="0" distL="0" distR="0" wp14:anchorId="30498E56" wp14:editId="10E6388F">
                  <wp:extent cx="495300" cy="254000"/>
                  <wp:effectExtent l="0" t="0" r="0" b="0"/>
                  <wp:docPr id="16570971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lang w:val="fr-FR"/>
              </w:rPr>
              <w:t>2Fe</w:t>
            </w:r>
            <w:r w:rsidRPr="00541C41">
              <w:rPr>
                <w:sz w:val="28"/>
                <w:szCs w:val="28"/>
                <w:vertAlign w:val="subscript"/>
                <w:lang w:val="fr-FR"/>
              </w:rPr>
              <w:t>x</w:t>
            </w:r>
            <w:r w:rsidRPr="00541C41">
              <w:rPr>
                <w:sz w:val="28"/>
                <w:szCs w:val="28"/>
                <w:lang w:val="fr-FR"/>
              </w:rPr>
              <w:t>O</w:t>
            </w:r>
            <w:r w:rsidRPr="00541C41">
              <w:rPr>
                <w:sz w:val="28"/>
                <w:szCs w:val="28"/>
                <w:vertAlign w:val="subscript"/>
                <w:lang w:val="fr-FR"/>
              </w:rPr>
              <w:t>y</w:t>
            </w:r>
            <w:r w:rsidRPr="00541C41">
              <w:rPr>
                <w:sz w:val="28"/>
                <w:szCs w:val="28"/>
                <w:lang w:val="fr-FR"/>
              </w:rPr>
              <w:t>+ (3x-2y)H</w:t>
            </w:r>
            <w:r w:rsidRPr="00541C41">
              <w:rPr>
                <w:sz w:val="28"/>
                <w:szCs w:val="28"/>
                <w:vertAlign w:val="subscript"/>
                <w:lang w:val="fr-FR"/>
              </w:rPr>
              <w:t>2</w:t>
            </w:r>
            <w:r w:rsidRPr="00541C41">
              <w:rPr>
                <w:sz w:val="28"/>
                <w:szCs w:val="28"/>
                <w:lang w:val="fr-FR"/>
              </w:rPr>
              <w:t>O</w:t>
            </w:r>
          </w:p>
          <w:p w14:paraId="64355423" w14:textId="77777777" w:rsidR="00541C41" w:rsidRPr="00541C41" w:rsidRDefault="00541C41" w:rsidP="00D07AEF">
            <w:pPr>
              <w:pStyle w:val="ListParagraph"/>
              <w:numPr>
                <w:ilvl w:val="0"/>
                <w:numId w:val="4"/>
              </w:numPr>
              <w:tabs>
                <w:tab w:val="left" w:pos="227"/>
              </w:tabs>
              <w:spacing w:after="0" w:line="240" w:lineRule="auto"/>
              <w:ind w:left="0"/>
              <w:jc w:val="both"/>
              <w:rPr>
                <w:sz w:val="28"/>
                <w:szCs w:val="28"/>
                <w:lang w:val="pt-BR"/>
              </w:rPr>
            </w:pPr>
            <w:r w:rsidRPr="00541C41">
              <w:rPr>
                <w:sz w:val="28"/>
                <w:szCs w:val="28"/>
                <w:lang w:val="pt-BR"/>
              </w:rPr>
              <w:lastRenderedPageBreak/>
              <w:t>3CaO+ 2H</w:t>
            </w:r>
            <w:r w:rsidRPr="00541C41">
              <w:rPr>
                <w:sz w:val="28"/>
                <w:szCs w:val="28"/>
                <w:vertAlign w:val="subscript"/>
                <w:lang w:val="pt-BR"/>
              </w:rPr>
              <w:t>3</w:t>
            </w:r>
            <w:r w:rsidRPr="00541C41">
              <w:rPr>
                <w:sz w:val="28"/>
                <w:szCs w:val="28"/>
                <w:lang w:val="pt-BR"/>
              </w:rPr>
              <w:t>PO</w:t>
            </w:r>
            <w:r w:rsidRPr="00541C41">
              <w:rPr>
                <w:sz w:val="28"/>
                <w:szCs w:val="28"/>
                <w:vertAlign w:val="subscript"/>
                <w:lang w:val="pt-BR"/>
              </w:rPr>
              <w:t>4</w:t>
            </w:r>
            <w:r w:rsidRPr="00541C41">
              <w:rPr>
                <w:sz w:val="28"/>
                <w:szCs w:val="28"/>
                <w:lang w:val="pt-BR"/>
              </w:rPr>
              <w:t xml:space="preserve"> </w:t>
            </w:r>
            <w:r w:rsidRPr="00541C41">
              <w:rPr>
                <w:noProof/>
                <w:position w:val="-6"/>
                <w:sz w:val="28"/>
                <w:szCs w:val="28"/>
              </w:rPr>
              <w:drawing>
                <wp:inline distT="0" distB="0" distL="0" distR="0" wp14:anchorId="6B148C14" wp14:editId="0E4EDC12">
                  <wp:extent cx="495300" cy="254000"/>
                  <wp:effectExtent l="0" t="0" r="0" b="0"/>
                  <wp:docPr id="16570971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5" cstate="email">
                            <a:extLst>
                              <a:ext uri="{28A0092B-C50C-407E-A947-70E740481C1C}">
                                <a14:useLocalDpi xmlns:a14="http://schemas.microsoft.com/office/drawing/2010/main"/>
                              </a:ext>
                            </a:extLst>
                          </a:blip>
                          <a:srcRect/>
                          <a:stretch>
                            <a:fillRect/>
                          </a:stretch>
                        </pic:blipFill>
                        <pic:spPr bwMode="auto">
                          <a:xfrm>
                            <a:off x="0" y="0"/>
                            <a:ext cx="495300" cy="254000"/>
                          </a:xfrm>
                          <a:prstGeom prst="rect">
                            <a:avLst/>
                          </a:prstGeom>
                          <a:noFill/>
                          <a:ln>
                            <a:noFill/>
                          </a:ln>
                        </pic:spPr>
                      </pic:pic>
                    </a:graphicData>
                  </a:graphic>
                </wp:inline>
              </w:drawing>
            </w:r>
            <w:r w:rsidRPr="00541C41">
              <w:rPr>
                <w:sz w:val="28"/>
                <w:szCs w:val="28"/>
                <w:lang w:val="pt-BR"/>
              </w:rPr>
              <w:t xml:space="preserve">  Ca</w:t>
            </w:r>
            <w:r w:rsidRPr="00541C41">
              <w:rPr>
                <w:sz w:val="28"/>
                <w:szCs w:val="28"/>
                <w:vertAlign w:val="subscript"/>
                <w:lang w:val="pt-BR"/>
              </w:rPr>
              <w:t>3</w:t>
            </w:r>
            <w:r w:rsidRPr="00541C41">
              <w:rPr>
                <w:sz w:val="28"/>
                <w:szCs w:val="28"/>
                <w:lang w:val="pt-BR"/>
              </w:rPr>
              <w:t>(PO</w:t>
            </w:r>
            <w:r w:rsidRPr="00541C41">
              <w:rPr>
                <w:sz w:val="28"/>
                <w:szCs w:val="28"/>
                <w:vertAlign w:val="subscript"/>
                <w:lang w:val="pt-BR"/>
              </w:rPr>
              <w:t>4</w:t>
            </w:r>
            <w:r w:rsidRPr="00541C41">
              <w:rPr>
                <w:sz w:val="28"/>
                <w:szCs w:val="28"/>
                <w:lang w:val="pt-BR"/>
              </w:rPr>
              <w:t>)</w:t>
            </w:r>
            <w:r w:rsidRPr="00541C41">
              <w:rPr>
                <w:sz w:val="28"/>
                <w:szCs w:val="28"/>
                <w:vertAlign w:val="subscript"/>
                <w:lang w:val="pt-BR"/>
              </w:rPr>
              <w:t>2</w:t>
            </w:r>
            <w:r w:rsidRPr="00541C41">
              <w:rPr>
                <w:sz w:val="28"/>
                <w:szCs w:val="28"/>
                <w:lang w:val="pt-BR"/>
              </w:rPr>
              <w:t xml:space="preserve"> + 3H</w:t>
            </w:r>
            <w:r w:rsidRPr="00541C41">
              <w:rPr>
                <w:sz w:val="28"/>
                <w:szCs w:val="28"/>
                <w:vertAlign w:val="subscript"/>
                <w:lang w:val="pt-BR"/>
              </w:rPr>
              <w:t>2</w:t>
            </w:r>
            <w:r w:rsidRPr="00541C41">
              <w:rPr>
                <w:sz w:val="28"/>
                <w:szCs w:val="28"/>
                <w:lang w:val="pt-BR"/>
              </w:rPr>
              <w:t>O</w:t>
            </w:r>
          </w:p>
        </w:tc>
        <w:tc>
          <w:tcPr>
            <w:tcW w:w="1139" w:type="dxa"/>
          </w:tcPr>
          <w:p w14:paraId="6CE9A432"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rPr>
              <w:lastRenderedPageBreak/>
              <w:t>Mỗi</w:t>
            </w:r>
            <w:r w:rsidRPr="00541C41">
              <w:rPr>
                <w:rFonts w:eastAsia="Times New Roman"/>
                <w:color w:val="000000"/>
                <w:sz w:val="28"/>
                <w:szCs w:val="28"/>
                <w:lang w:val="vi-VN"/>
              </w:rPr>
              <w:t xml:space="preserve"> pt đúng</w:t>
            </w:r>
          </w:p>
          <w:p w14:paraId="5A4CF811"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0,25 đ</w:t>
            </w:r>
          </w:p>
        </w:tc>
      </w:tr>
      <w:tr w:rsidR="00541C41" w:rsidRPr="00541C41" w14:paraId="257B09B1" w14:textId="77777777" w:rsidTr="0043528F">
        <w:tc>
          <w:tcPr>
            <w:tcW w:w="1207" w:type="dxa"/>
            <w:vMerge/>
            <w:vAlign w:val="center"/>
          </w:tcPr>
          <w:p w14:paraId="7A7E2F0D" w14:textId="77777777" w:rsidR="00541C41" w:rsidRPr="00541C41" w:rsidRDefault="00541C41" w:rsidP="00541C41">
            <w:pPr>
              <w:spacing w:after="0" w:line="240" w:lineRule="auto"/>
              <w:jc w:val="center"/>
              <w:rPr>
                <w:rFonts w:eastAsia="Times New Roman"/>
                <w:color w:val="000000"/>
                <w:sz w:val="28"/>
                <w:szCs w:val="28"/>
              </w:rPr>
            </w:pPr>
          </w:p>
        </w:tc>
        <w:tc>
          <w:tcPr>
            <w:tcW w:w="7571" w:type="dxa"/>
            <w:shd w:val="clear" w:color="auto" w:fill="auto"/>
          </w:tcPr>
          <w:p w14:paraId="55E01044" w14:textId="77777777" w:rsidR="00541C41" w:rsidRPr="00541C41" w:rsidRDefault="00541C41" w:rsidP="00541C41">
            <w:pPr>
              <w:spacing w:after="0" w:line="240" w:lineRule="auto"/>
              <w:jc w:val="both"/>
              <w:rPr>
                <w:sz w:val="28"/>
                <w:szCs w:val="28"/>
                <w:lang w:val="vi-VN"/>
              </w:rPr>
            </w:pPr>
            <w:r w:rsidRPr="00541C41">
              <w:rPr>
                <w:sz w:val="28"/>
                <w:szCs w:val="28"/>
                <w:lang w:val="vi-VN"/>
              </w:rPr>
              <w:t>2.</w:t>
            </w:r>
          </w:p>
          <w:p w14:paraId="0FDCD500" w14:textId="77777777" w:rsidR="00541C41" w:rsidRPr="00541C41" w:rsidRDefault="00541C41" w:rsidP="00541C41">
            <w:pPr>
              <w:spacing w:after="0" w:line="240" w:lineRule="auto"/>
              <w:jc w:val="both"/>
              <w:rPr>
                <w:sz w:val="28"/>
                <w:szCs w:val="28"/>
              </w:rPr>
            </w:pPr>
            <w:r w:rsidRPr="00541C41">
              <w:rPr>
                <w:sz w:val="28"/>
                <w:szCs w:val="28"/>
              </w:rPr>
              <w:t>-Trích mẩu thử và đánh số thứ tự</w:t>
            </w:r>
          </w:p>
          <w:p w14:paraId="25E421BD" w14:textId="77777777" w:rsidR="00541C41" w:rsidRPr="00541C41" w:rsidRDefault="00541C41" w:rsidP="00541C41">
            <w:pPr>
              <w:spacing w:after="0" w:line="240" w:lineRule="auto"/>
              <w:jc w:val="both"/>
              <w:rPr>
                <w:sz w:val="28"/>
                <w:szCs w:val="28"/>
              </w:rPr>
            </w:pPr>
            <w:r w:rsidRPr="00541C41">
              <w:rPr>
                <w:sz w:val="28"/>
                <w:szCs w:val="28"/>
                <w:lang w:val="vi-VN"/>
              </w:rPr>
              <w:t>-</w:t>
            </w:r>
            <w:r w:rsidRPr="00541C41">
              <w:rPr>
                <w:sz w:val="28"/>
                <w:szCs w:val="28"/>
              </w:rPr>
              <w:t xml:space="preserve">Cho nước vào 5 mẩu thử. </w:t>
            </w:r>
          </w:p>
          <w:p w14:paraId="3BEF271A" w14:textId="77777777" w:rsidR="00541C41" w:rsidRPr="00541C41" w:rsidRDefault="00541C41" w:rsidP="00541C41">
            <w:pPr>
              <w:spacing w:after="0" w:line="240" w:lineRule="auto"/>
              <w:jc w:val="both"/>
              <w:rPr>
                <w:sz w:val="28"/>
                <w:szCs w:val="28"/>
              </w:rPr>
            </w:pPr>
            <w:r w:rsidRPr="00541C41">
              <w:rPr>
                <w:sz w:val="28"/>
                <w:szCs w:val="28"/>
                <w:lang w:val="vi-VN"/>
              </w:rPr>
              <w:t xml:space="preserve">+ </w:t>
            </w:r>
            <w:r w:rsidRPr="00541C41">
              <w:rPr>
                <w:sz w:val="28"/>
                <w:szCs w:val="28"/>
              </w:rPr>
              <w:t>Mẩu thử nào tan được trong nước</w:t>
            </w:r>
            <w:r w:rsidRPr="00541C41">
              <w:rPr>
                <w:sz w:val="28"/>
                <w:szCs w:val="28"/>
                <w:lang w:val="vi-VN"/>
              </w:rPr>
              <w:t xml:space="preserve"> và không có khí thoát ra</w:t>
            </w:r>
            <w:r w:rsidRPr="00541C41">
              <w:rPr>
                <w:sz w:val="28"/>
                <w:szCs w:val="28"/>
              </w:rPr>
              <w:t xml:space="preserve"> là</w:t>
            </w:r>
            <w:r w:rsidRPr="00541C41">
              <w:rPr>
                <w:sz w:val="28"/>
                <w:szCs w:val="28"/>
                <w:lang w:val="vi-VN"/>
              </w:rPr>
              <w:t xml:space="preserve"> NaCl</w:t>
            </w:r>
            <w:r w:rsidRPr="00541C41">
              <w:rPr>
                <w:sz w:val="28"/>
                <w:szCs w:val="28"/>
              </w:rPr>
              <w:t>.</w:t>
            </w:r>
          </w:p>
          <w:p w14:paraId="60BBE94F" w14:textId="77777777" w:rsidR="00541C41" w:rsidRPr="00541C41" w:rsidRDefault="00541C41" w:rsidP="00541C41">
            <w:pPr>
              <w:spacing w:after="0" w:line="240" w:lineRule="auto"/>
              <w:jc w:val="both"/>
              <w:rPr>
                <w:sz w:val="28"/>
                <w:szCs w:val="28"/>
                <w:lang w:val="vi-VN"/>
              </w:rPr>
            </w:pPr>
            <w:r w:rsidRPr="00541C41">
              <w:rPr>
                <w:sz w:val="28"/>
                <w:szCs w:val="28"/>
                <w:lang w:val="vi-VN"/>
              </w:rPr>
              <w:t xml:space="preserve">+ </w:t>
            </w:r>
            <w:r w:rsidRPr="00541C41">
              <w:rPr>
                <w:sz w:val="28"/>
                <w:szCs w:val="28"/>
              </w:rPr>
              <w:t>Mẩu thử nào tan được trong nước</w:t>
            </w:r>
            <w:r w:rsidRPr="00541C41">
              <w:rPr>
                <w:sz w:val="28"/>
                <w:szCs w:val="28"/>
                <w:lang w:val="vi-VN"/>
              </w:rPr>
              <w:t xml:space="preserve"> và có khí thoát ra, phản ứng tỏa nhiệt</w:t>
            </w:r>
            <w:r w:rsidRPr="00541C41">
              <w:rPr>
                <w:sz w:val="28"/>
                <w:szCs w:val="28"/>
              </w:rPr>
              <w:t xml:space="preserve"> là</w:t>
            </w:r>
            <w:r w:rsidRPr="00541C41">
              <w:rPr>
                <w:sz w:val="28"/>
                <w:szCs w:val="28"/>
                <w:lang w:val="vi-VN"/>
              </w:rPr>
              <w:t xml:space="preserve"> Na</w:t>
            </w:r>
          </w:p>
          <w:p w14:paraId="23F265E0" w14:textId="77777777" w:rsidR="00541C41" w:rsidRPr="00541C41" w:rsidRDefault="00541C41" w:rsidP="00541C41">
            <w:pPr>
              <w:spacing w:after="0" w:line="240" w:lineRule="auto"/>
              <w:jc w:val="both"/>
              <w:rPr>
                <w:sz w:val="28"/>
                <w:szCs w:val="28"/>
                <w:lang w:val="fr-FR"/>
              </w:rPr>
            </w:pPr>
            <w:r w:rsidRPr="00541C41">
              <w:rPr>
                <w:sz w:val="28"/>
                <w:szCs w:val="28"/>
                <w:lang w:val="vi-VN"/>
              </w:rPr>
              <w:t xml:space="preserve">+ Mẫu thử không tan là </w:t>
            </w:r>
            <w:r w:rsidRPr="00541C41">
              <w:rPr>
                <w:sz w:val="28"/>
                <w:szCs w:val="28"/>
                <w:lang w:val="fr-FR"/>
              </w:rPr>
              <w:t>CaCO</w:t>
            </w:r>
            <w:r w:rsidRPr="00541C41">
              <w:rPr>
                <w:sz w:val="28"/>
                <w:szCs w:val="28"/>
                <w:vertAlign w:val="subscript"/>
                <w:lang w:val="fr-FR"/>
              </w:rPr>
              <w:t>3</w:t>
            </w:r>
            <w:r w:rsidRPr="00541C41">
              <w:rPr>
                <w:sz w:val="28"/>
                <w:szCs w:val="28"/>
                <w:lang w:val="fr-FR"/>
              </w:rPr>
              <w:t>; Zn</w:t>
            </w:r>
          </w:p>
          <w:p w14:paraId="253B049D" w14:textId="77777777" w:rsidR="00541C41" w:rsidRPr="00541C41" w:rsidRDefault="00541C41" w:rsidP="00541C41">
            <w:pPr>
              <w:spacing w:after="0" w:line="240" w:lineRule="auto"/>
              <w:jc w:val="both"/>
              <w:rPr>
                <w:sz w:val="28"/>
                <w:szCs w:val="28"/>
                <w:lang w:val="vi-VN"/>
              </w:rPr>
            </w:pPr>
            <w:r w:rsidRPr="00541C41">
              <w:rPr>
                <w:sz w:val="28"/>
                <w:szCs w:val="28"/>
                <w:lang w:val="vi-VN"/>
              </w:rPr>
              <w:t>-Thêm dd HCl vào 2 mẫu thử không tan rồi dẫn khí thoát ra vào dd nước vôi trong</w:t>
            </w:r>
          </w:p>
          <w:p w14:paraId="642CC463" w14:textId="77777777" w:rsidR="00541C41" w:rsidRPr="00541C41" w:rsidRDefault="00541C41" w:rsidP="00541C41">
            <w:pPr>
              <w:spacing w:after="0" w:line="240" w:lineRule="auto"/>
              <w:jc w:val="both"/>
              <w:rPr>
                <w:sz w:val="28"/>
                <w:szCs w:val="28"/>
                <w:vertAlign w:val="subscript"/>
                <w:lang w:val="vi-VN"/>
              </w:rPr>
            </w:pPr>
            <w:r w:rsidRPr="00541C41">
              <w:rPr>
                <w:sz w:val="28"/>
                <w:szCs w:val="28"/>
                <w:lang w:val="vi-VN"/>
              </w:rPr>
              <w:t>+ Khí làm đục nước vôi trong là CO2, chất rắn ban đầu là CaCO</w:t>
            </w:r>
            <w:r w:rsidRPr="00541C41">
              <w:rPr>
                <w:sz w:val="28"/>
                <w:szCs w:val="28"/>
                <w:vertAlign w:val="subscript"/>
                <w:lang w:val="vi-VN"/>
              </w:rPr>
              <w:t>3</w:t>
            </w:r>
          </w:p>
          <w:p w14:paraId="24770380" w14:textId="77777777" w:rsidR="00541C41" w:rsidRPr="00541C41" w:rsidRDefault="00541C41" w:rsidP="00541C41">
            <w:pPr>
              <w:spacing w:after="0" w:line="240" w:lineRule="auto"/>
              <w:jc w:val="both"/>
              <w:rPr>
                <w:sz w:val="28"/>
                <w:szCs w:val="28"/>
                <w:lang w:val="vi-VN"/>
              </w:rPr>
            </w:pPr>
            <w:r w:rsidRPr="00541C41">
              <w:rPr>
                <w:sz w:val="28"/>
                <w:szCs w:val="28"/>
                <w:lang w:val="vi-VN"/>
              </w:rPr>
              <w:t>+ Khí không làm đục nước vôi là Zn</w:t>
            </w:r>
          </w:p>
          <w:p w14:paraId="04CE10CF" w14:textId="77777777" w:rsidR="00541C41" w:rsidRPr="00541C41" w:rsidRDefault="00541C41" w:rsidP="00541C41">
            <w:pPr>
              <w:tabs>
                <w:tab w:val="left" w:pos="2070"/>
              </w:tabs>
              <w:spacing w:after="0" w:line="240" w:lineRule="auto"/>
              <w:jc w:val="both"/>
              <w:rPr>
                <w:sz w:val="28"/>
                <w:szCs w:val="28"/>
                <w:lang w:val="vi-VN"/>
              </w:rPr>
            </w:pPr>
            <w:r w:rsidRPr="00541C41">
              <w:rPr>
                <w:sz w:val="28"/>
                <w:szCs w:val="28"/>
                <w:lang w:val="vi-VN"/>
              </w:rPr>
              <w:t xml:space="preserve">Pthh:  </w:t>
            </w:r>
            <w:r w:rsidRPr="00541C41">
              <w:rPr>
                <w:sz w:val="28"/>
                <w:szCs w:val="28"/>
              </w:rPr>
              <w:t>CaCO</w:t>
            </w:r>
            <w:r w:rsidRPr="00541C41">
              <w:rPr>
                <w:sz w:val="28"/>
                <w:szCs w:val="28"/>
                <w:vertAlign w:val="subscript"/>
              </w:rPr>
              <w:t>3</w:t>
            </w:r>
            <w:r w:rsidRPr="00541C41">
              <w:rPr>
                <w:sz w:val="28"/>
                <w:szCs w:val="28"/>
                <w:lang w:val="vi-VN"/>
              </w:rPr>
              <w:t xml:space="preserve"> + 2HCl → CaCl2</w:t>
            </w:r>
            <w:r w:rsidRPr="00541C41">
              <w:rPr>
                <w:sz w:val="28"/>
                <w:szCs w:val="28"/>
                <w:vertAlign w:val="subscript"/>
                <w:lang w:val="vi-VN"/>
              </w:rPr>
              <w:t xml:space="preserve">  </w:t>
            </w:r>
            <w:r w:rsidRPr="00541C41">
              <w:rPr>
                <w:sz w:val="28"/>
                <w:szCs w:val="28"/>
                <w:lang w:val="vi-VN"/>
              </w:rPr>
              <w:t>+ CO2 + H2O</w:t>
            </w:r>
          </w:p>
          <w:p w14:paraId="7067775D" w14:textId="77777777" w:rsidR="00541C41" w:rsidRPr="00541C41" w:rsidRDefault="00541C41" w:rsidP="00541C41">
            <w:pPr>
              <w:tabs>
                <w:tab w:val="left" w:pos="2070"/>
              </w:tabs>
              <w:spacing w:after="0" w:line="240" w:lineRule="auto"/>
              <w:jc w:val="both"/>
              <w:rPr>
                <w:sz w:val="28"/>
                <w:szCs w:val="28"/>
                <w:lang w:val="vi-VN"/>
              </w:rPr>
            </w:pPr>
            <w:r w:rsidRPr="00541C41">
              <w:rPr>
                <w:sz w:val="28"/>
                <w:szCs w:val="28"/>
                <w:lang w:val="vi-VN"/>
              </w:rPr>
              <w:t xml:space="preserve">           Zn + HCl  →  ZnCl2  +  H2</w:t>
            </w:r>
          </w:p>
          <w:p w14:paraId="4C5B2465" w14:textId="77777777" w:rsidR="00541C41" w:rsidRPr="00541C41" w:rsidRDefault="00541C41" w:rsidP="00541C41">
            <w:pPr>
              <w:tabs>
                <w:tab w:val="left" w:pos="2070"/>
              </w:tabs>
              <w:spacing w:after="0" w:line="240" w:lineRule="auto"/>
              <w:jc w:val="both"/>
              <w:rPr>
                <w:sz w:val="28"/>
                <w:szCs w:val="28"/>
                <w:vertAlign w:val="subscript"/>
                <w:lang w:val="vi-VN"/>
              </w:rPr>
            </w:pPr>
            <w:r w:rsidRPr="00541C41">
              <w:rPr>
                <w:sz w:val="28"/>
                <w:szCs w:val="28"/>
                <w:lang w:val="vi-VN"/>
              </w:rPr>
              <w:t xml:space="preserve">           CO2  +  Ca(OH)2  → CaCO3  +  H2O</w:t>
            </w:r>
          </w:p>
        </w:tc>
        <w:tc>
          <w:tcPr>
            <w:tcW w:w="1139" w:type="dxa"/>
          </w:tcPr>
          <w:p w14:paraId="5F900909"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w:t>
            </w:r>
          </w:p>
          <w:p w14:paraId="33B79003"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241C9297" w14:textId="77777777" w:rsidR="00541C41" w:rsidRPr="00541C41" w:rsidRDefault="00541C41" w:rsidP="00541C41">
            <w:pPr>
              <w:spacing w:after="0" w:line="240" w:lineRule="auto"/>
              <w:rPr>
                <w:rFonts w:eastAsia="Times New Roman"/>
                <w:color w:val="000000"/>
                <w:sz w:val="28"/>
                <w:szCs w:val="28"/>
                <w:lang w:val="vi-VN"/>
              </w:rPr>
            </w:pPr>
          </w:p>
          <w:p w14:paraId="773079FA"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19C464D5" w14:textId="77777777" w:rsidR="00541C41" w:rsidRPr="00541C41" w:rsidRDefault="00541C41" w:rsidP="00541C41">
            <w:pPr>
              <w:spacing w:after="0" w:line="240" w:lineRule="auto"/>
              <w:rPr>
                <w:rFonts w:eastAsia="Times New Roman"/>
                <w:color w:val="000000"/>
                <w:sz w:val="28"/>
                <w:szCs w:val="28"/>
                <w:lang w:val="vi-VN"/>
              </w:rPr>
            </w:pPr>
          </w:p>
          <w:p w14:paraId="1E5D0058" w14:textId="77777777" w:rsidR="00541C41" w:rsidRPr="00541C41" w:rsidRDefault="00541C41" w:rsidP="00541C41">
            <w:pPr>
              <w:spacing w:after="0" w:line="240" w:lineRule="auto"/>
              <w:rPr>
                <w:rFonts w:eastAsia="Times New Roman"/>
                <w:color w:val="000000"/>
                <w:sz w:val="28"/>
                <w:szCs w:val="28"/>
                <w:lang w:val="vi-VN"/>
              </w:rPr>
            </w:pPr>
          </w:p>
          <w:p w14:paraId="70E2F5F3" w14:textId="77777777" w:rsidR="00541C41" w:rsidRPr="00541C41" w:rsidRDefault="00541C41" w:rsidP="00541C41">
            <w:pPr>
              <w:spacing w:after="0" w:line="240" w:lineRule="auto"/>
              <w:rPr>
                <w:rFonts w:eastAsia="Times New Roman"/>
                <w:color w:val="000000"/>
                <w:sz w:val="28"/>
                <w:szCs w:val="28"/>
                <w:lang w:val="vi-VN"/>
              </w:rPr>
            </w:pPr>
          </w:p>
          <w:p w14:paraId="4E025E24" w14:textId="77777777" w:rsidR="00541C41" w:rsidRPr="00541C41" w:rsidRDefault="00541C41" w:rsidP="00541C41">
            <w:pPr>
              <w:spacing w:after="0" w:line="240" w:lineRule="auto"/>
              <w:rPr>
                <w:rFonts w:eastAsia="Times New Roman"/>
                <w:color w:val="000000"/>
                <w:sz w:val="28"/>
                <w:szCs w:val="28"/>
                <w:lang w:val="vi-VN"/>
              </w:rPr>
            </w:pPr>
          </w:p>
          <w:p w14:paraId="4BE27673"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49E6FEC8" w14:textId="77777777" w:rsidR="00541C41" w:rsidRPr="00541C41" w:rsidRDefault="00541C41" w:rsidP="00541C41">
            <w:pPr>
              <w:spacing w:after="0" w:line="240" w:lineRule="auto"/>
              <w:rPr>
                <w:rFonts w:eastAsia="Times New Roman"/>
                <w:color w:val="000000"/>
                <w:sz w:val="28"/>
                <w:szCs w:val="28"/>
                <w:lang w:val="vi-VN"/>
              </w:rPr>
            </w:pPr>
          </w:p>
          <w:p w14:paraId="3DC912CD" w14:textId="77777777" w:rsidR="00541C41" w:rsidRPr="00541C41" w:rsidRDefault="00541C41" w:rsidP="00541C41">
            <w:pPr>
              <w:spacing w:after="0" w:line="240" w:lineRule="auto"/>
              <w:rPr>
                <w:rFonts w:eastAsia="Times New Roman"/>
                <w:color w:val="000000"/>
                <w:sz w:val="28"/>
                <w:szCs w:val="28"/>
                <w:lang w:val="vi-VN"/>
              </w:rPr>
            </w:pPr>
          </w:p>
          <w:p w14:paraId="65E31BA3" w14:textId="77777777" w:rsidR="00541C41" w:rsidRPr="00541C41" w:rsidRDefault="00541C41" w:rsidP="00541C41">
            <w:pPr>
              <w:spacing w:after="0" w:line="240" w:lineRule="auto"/>
              <w:rPr>
                <w:rFonts w:eastAsia="Times New Roman"/>
                <w:color w:val="000000"/>
                <w:sz w:val="28"/>
                <w:szCs w:val="28"/>
                <w:lang w:val="vi-VN"/>
              </w:rPr>
            </w:pPr>
          </w:p>
          <w:p w14:paraId="54A81BE6"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50431EAB" w14:textId="77777777" w:rsidR="00541C41" w:rsidRPr="00541C41" w:rsidRDefault="00541C41" w:rsidP="00541C41">
            <w:pPr>
              <w:spacing w:after="0" w:line="240" w:lineRule="auto"/>
              <w:rPr>
                <w:rFonts w:eastAsia="Times New Roman"/>
                <w:color w:val="000000"/>
                <w:sz w:val="28"/>
                <w:szCs w:val="28"/>
                <w:lang w:val="vi-VN"/>
              </w:rPr>
            </w:pPr>
          </w:p>
          <w:p w14:paraId="39FC7757"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6F022767" w14:textId="77777777" w:rsidTr="0043528F">
        <w:tc>
          <w:tcPr>
            <w:tcW w:w="1207" w:type="dxa"/>
            <w:vMerge w:val="restart"/>
            <w:vAlign w:val="center"/>
          </w:tcPr>
          <w:p w14:paraId="7C2F90E8"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2</w:t>
            </w:r>
            <w:r w:rsidRPr="00541C41">
              <w:rPr>
                <w:sz w:val="28"/>
                <w:szCs w:val="28"/>
              </w:rPr>
              <w:t>. (2,0 điểm)</w:t>
            </w:r>
          </w:p>
        </w:tc>
        <w:tc>
          <w:tcPr>
            <w:tcW w:w="7571" w:type="dxa"/>
          </w:tcPr>
          <w:p w14:paraId="47D70AAB"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rFonts w:eastAsia="Times New Roman"/>
                <w:color w:val="000000"/>
                <w:sz w:val="28"/>
                <w:szCs w:val="28"/>
                <w:lang w:val="vi-VN"/>
              </w:rPr>
              <w:t>1.</w:t>
            </w:r>
          </w:p>
          <w:p w14:paraId="1FC11BAA"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rFonts w:eastAsia="Times New Roman"/>
                <w:color w:val="000000"/>
                <w:sz w:val="28"/>
                <w:szCs w:val="28"/>
                <w:lang w:val="vi-VN"/>
              </w:rPr>
              <w:t xml:space="preserve">-Giả sử có 1mol hỗn hợp A ta có x mol CO2, x mol SO2, </w:t>
            </w:r>
          </w:p>
          <w:p w14:paraId="4E4EFE8E"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rFonts w:eastAsia="Times New Roman"/>
                <w:color w:val="000000"/>
                <w:sz w:val="28"/>
                <w:szCs w:val="28"/>
                <w:lang w:val="vi-VN"/>
              </w:rPr>
              <w:t>(1-2x) mol CO</w:t>
            </w:r>
          </w:p>
          <w:p w14:paraId="47887776"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rFonts w:eastAsia="Times New Roman"/>
                <w:color w:val="000000"/>
                <w:sz w:val="28"/>
                <w:szCs w:val="28"/>
                <w:lang w:val="vi-VN"/>
              </w:rPr>
              <w:t>-Theo bài ra M</w:t>
            </w:r>
            <w:r w:rsidRPr="00541C41">
              <w:rPr>
                <w:rFonts w:eastAsia="Times New Roman"/>
                <w:color w:val="000000"/>
                <w:sz w:val="28"/>
                <w:szCs w:val="28"/>
                <w:vertAlign w:val="subscript"/>
                <w:lang w:val="vi-VN"/>
              </w:rPr>
              <w:t>A</w:t>
            </w:r>
            <w:r w:rsidRPr="00541C41">
              <w:rPr>
                <w:rFonts w:eastAsia="Times New Roman"/>
                <w:color w:val="000000"/>
                <w:sz w:val="28"/>
                <w:szCs w:val="28"/>
                <w:lang w:val="vi-VN"/>
              </w:rPr>
              <w:t xml:space="preserve"> = 41g =&gt;  44x + 64x + (1-2x)28 = 41</w:t>
            </w:r>
          </w:p>
          <w:p w14:paraId="595BB698"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rFonts w:eastAsia="Times New Roman"/>
                <w:color w:val="000000"/>
                <w:sz w:val="28"/>
                <w:szCs w:val="28"/>
                <w:lang w:val="vi-VN"/>
              </w:rPr>
              <w:t xml:space="preserve">                =&gt;  x = 0,25</w:t>
            </w:r>
          </w:p>
          <w:p w14:paraId="2E78BF0F" w14:textId="77777777" w:rsidR="00541C41" w:rsidRPr="00541C41" w:rsidRDefault="00541C41" w:rsidP="00541C41">
            <w:pPr>
              <w:shd w:val="clear" w:color="auto" w:fill="FFFFFF"/>
              <w:spacing w:after="0" w:line="240" w:lineRule="auto"/>
              <w:jc w:val="both"/>
              <w:rPr>
                <w:sz w:val="28"/>
                <w:szCs w:val="28"/>
                <w:lang w:val="vi-VN"/>
              </w:rPr>
            </w:pPr>
            <w:r w:rsidRPr="00541C41">
              <w:rPr>
                <w:rFonts w:eastAsia="Times New Roman"/>
                <w:color w:val="000000"/>
                <w:sz w:val="28"/>
                <w:szCs w:val="28"/>
                <w:lang w:val="vi-VN"/>
              </w:rPr>
              <w:t>%</w:t>
            </w:r>
            <w:r w:rsidRPr="00541C41">
              <w:rPr>
                <w:sz w:val="28"/>
                <w:szCs w:val="28"/>
                <w:lang w:val="vi-VN"/>
              </w:rPr>
              <w:t xml:space="preserve"> CO2 = % SO2 = 25%</w:t>
            </w:r>
          </w:p>
          <w:p w14:paraId="6946741E"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sz w:val="28"/>
                <w:szCs w:val="28"/>
                <w:lang w:val="vi-VN"/>
              </w:rPr>
              <w:t>%CO = 50%</w:t>
            </w:r>
          </w:p>
        </w:tc>
        <w:tc>
          <w:tcPr>
            <w:tcW w:w="1139" w:type="dxa"/>
          </w:tcPr>
          <w:p w14:paraId="4EE1A2A7" w14:textId="77777777" w:rsidR="00541C41" w:rsidRPr="00541C41" w:rsidRDefault="00541C41" w:rsidP="00541C41">
            <w:pPr>
              <w:spacing w:after="0" w:line="240" w:lineRule="auto"/>
              <w:rPr>
                <w:rFonts w:eastAsia="Times New Roman"/>
                <w:color w:val="000000"/>
                <w:sz w:val="28"/>
                <w:szCs w:val="28"/>
                <w:lang w:val="vi-VN"/>
              </w:rPr>
            </w:pPr>
          </w:p>
          <w:p w14:paraId="4129AEE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772752F1" w14:textId="77777777" w:rsidR="00541C41" w:rsidRPr="00541C41" w:rsidRDefault="00541C41" w:rsidP="00541C41">
            <w:pPr>
              <w:spacing w:after="0" w:line="240" w:lineRule="auto"/>
              <w:rPr>
                <w:rFonts w:eastAsia="Times New Roman"/>
                <w:color w:val="000000"/>
                <w:sz w:val="28"/>
                <w:szCs w:val="28"/>
                <w:lang w:val="vi-VN"/>
              </w:rPr>
            </w:pPr>
          </w:p>
          <w:p w14:paraId="3AA5D9E4"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07A4E0DD"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5B533A60"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22F368A4"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1DF72DAC" w14:textId="77777777" w:rsidTr="0043528F">
        <w:tc>
          <w:tcPr>
            <w:tcW w:w="1207" w:type="dxa"/>
            <w:vMerge/>
            <w:vAlign w:val="center"/>
          </w:tcPr>
          <w:p w14:paraId="40AE93BA" w14:textId="77777777" w:rsidR="00541C41" w:rsidRPr="00541C41" w:rsidRDefault="00541C41" w:rsidP="00541C41">
            <w:pPr>
              <w:spacing w:after="0" w:line="240" w:lineRule="auto"/>
              <w:jc w:val="center"/>
              <w:rPr>
                <w:rFonts w:eastAsia="Times New Roman"/>
                <w:color w:val="000000"/>
                <w:sz w:val="28"/>
                <w:szCs w:val="28"/>
              </w:rPr>
            </w:pPr>
          </w:p>
        </w:tc>
        <w:tc>
          <w:tcPr>
            <w:tcW w:w="7571" w:type="dxa"/>
          </w:tcPr>
          <w:p w14:paraId="04662369"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lang w:val="vi-VN"/>
              </w:rPr>
            </w:pPr>
            <w:r w:rsidRPr="00541C41">
              <w:rPr>
                <w:rFonts w:eastAsia="Times New Roman"/>
                <w:color w:val="262626"/>
                <w:sz w:val="28"/>
                <w:szCs w:val="28"/>
                <w:bdr w:val="none" w:sz="0" w:space="0" w:color="auto" w:frame="1"/>
                <w:lang w:val="vi-VN"/>
              </w:rPr>
              <w:t>2.</w:t>
            </w:r>
          </w:p>
          <w:p w14:paraId="5D6928A4"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lang w:val="vi-VN"/>
              </w:rPr>
            </w:pPr>
            <w:r w:rsidRPr="00541C41">
              <w:rPr>
                <w:rFonts w:eastAsia="Times New Roman"/>
                <w:color w:val="262626"/>
                <w:sz w:val="28"/>
                <w:szCs w:val="28"/>
                <w:bdr w:val="none" w:sz="0" w:space="0" w:color="auto" w:frame="1"/>
                <w:lang w:val="vi-VN"/>
              </w:rPr>
              <w:t>nKMnO</w:t>
            </w:r>
            <w:r w:rsidRPr="00541C41">
              <w:rPr>
                <w:rFonts w:eastAsia="Times New Roman"/>
                <w:color w:val="262626"/>
                <w:sz w:val="28"/>
                <w:szCs w:val="28"/>
                <w:bdr w:val="none" w:sz="0" w:space="0" w:color="auto" w:frame="1"/>
                <w:vertAlign w:val="subscript"/>
                <w:lang w:val="vi-VN"/>
              </w:rPr>
              <w:t>4</w:t>
            </w:r>
            <w:r w:rsidRPr="00541C41">
              <w:rPr>
                <w:rFonts w:eastAsia="Times New Roman"/>
                <w:color w:val="262626"/>
                <w:sz w:val="28"/>
                <w:szCs w:val="28"/>
                <w:bdr w:val="none" w:sz="0" w:space="0" w:color="auto" w:frame="1"/>
                <w:lang w:val="vi-VN"/>
              </w:rPr>
              <w:t xml:space="preserve"> = 94,8/158 = 0,6 mol</w:t>
            </w:r>
          </w:p>
          <w:p w14:paraId="26490FF2" w14:textId="77777777" w:rsidR="00541C41" w:rsidRPr="00541C41" w:rsidRDefault="00541C41" w:rsidP="00541C41">
            <w:pPr>
              <w:shd w:val="clear" w:color="auto" w:fill="FFFFFF"/>
              <w:spacing w:after="0" w:line="240" w:lineRule="auto"/>
              <w:jc w:val="both"/>
              <w:rPr>
                <w:rFonts w:eastAsia="Times New Roman"/>
                <w:color w:val="262626"/>
                <w:sz w:val="28"/>
                <w:szCs w:val="28"/>
                <w:bdr w:val="none" w:sz="0" w:space="0" w:color="auto" w:frame="1"/>
                <w:lang w:val="vi-VN"/>
              </w:rPr>
            </w:pPr>
            <w:r w:rsidRPr="00541C41">
              <w:rPr>
                <w:rFonts w:eastAsia="Times New Roman"/>
                <w:color w:val="262626"/>
                <w:sz w:val="28"/>
                <w:szCs w:val="28"/>
                <w:bdr w:val="none" w:sz="0" w:space="0" w:color="auto" w:frame="1"/>
                <w:lang w:val="vi-VN"/>
              </w:rPr>
              <w:t>pthh   2KMnO</w:t>
            </w:r>
            <w:r w:rsidRPr="00541C41">
              <w:rPr>
                <w:rFonts w:eastAsia="Times New Roman"/>
                <w:color w:val="262626"/>
                <w:sz w:val="28"/>
                <w:szCs w:val="28"/>
                <w:bdr w:val="none" w:sz="0" w:space="0" w:color="auto" w:frame="1"/>
                <w:vertAlign w:val="subscript"/>
                <w:lang w:val="vi-VN"/>
              </w:rPr>
              <w:t>4</w:t>
            </w:r>
            <w:r w:rsidRPr="00541C41">
              <w:rPr>
                <w:rFonts w:eastAsia="Times New Roman"/>
                <w:color w:val="262626"/>
                <w:sz w:val="28"/>
                <w:szCs w:val="28"/>
                <w:bdr w:val="none" w:sz="0" w:space="0" w:color="auto" w:frame="1"/>
                <w:lang w:val="vi-VN"/>
              </w:rPr>
              <w:t xml:space="preserve"> →K2MnO</w:t>
            </w:r>
            <w:r w:rsidRPr="00541C41">
              <w:rPr>
                <w:rFonts w:eastAsia="Times New Roman"/>
                <w:color w:val="262626"/>
                <w:sz w:val="28"/>
                <w:szCs w:val="28"/>
                <w:bdr w:val="none" w:sz="0" w:space="0" w:color="auto" w:frame="1"/>
                <w:vertAlign w:val="subscript"/>
                <w:lang w:val="vi-VN"/>
              </w:rPr>
              <w:t>4</w:t>
            </w:r>
            <w:r w:rsidRPr="00541C41">
              <w:rPr>
                <w:rFonts w:eastAsia="Times New Roman"/>
                <w:color w:val="262626"/>
                <w:sz w:val="28"/>
                <w:szCs w:val="28"/>
                <w:bdr w:val="none" w:sz="0" w:space="0" w:color="auto" w:frame="1"/>
                <w:lang w:val="vi-VN"/>
              </w:rPr>
              <w:t xml:space="preserve"> + MnO</w:t>
            </w:r>
            <w:r w:rsidRPr="00541C41">
              <w:rPr>
                <w:rFonts w:eastAsia="Times New Roman"/>
                <w:color w:val="262626"/>
                <w:sz w:val="28"/>
                <w:szCs w:val="28"/>
                <w:bdr w:val="none" w:sz="0" w:space="0" w:color="auto" w:frame="1"/>
                <w:vertAlign w:val="subscript"/>
                <w:lang w:val="vi-VN"/>
              </w:rPr>
              <w:t>2</w:t>
            </w:r>
            <w:r w:rsidRPr="00541C41">
              <w:rPr>
                <w:rFonts w:eastAsia="Times New Roman"/>
                <w:color w:val="262626"/>
                <w:sz w:val="28"/>
                <w:szCs w:val="28"/>
                <w:bdr w:val="none" w:sz="0" w:space="0" w:color="auto" w:frame="1"/>
                <w:lang w:val="vi-VN"/>
              </w:rPr>
              <w:t xml:space="preserve"> + O2               (1)</w:t>
            </w:r>
          </w:p>
          <w:p w14:paraId="5BF56DC3" w14:textId="77777777" w:rsidR="00541C41" w:rsidRPr="00541C41" w:rsidRDefault="00541C41" w:rsidP="00541C41">
            <w:pPr>
              <w:shd w:val="clear" w:color="auto" w:fill="FFFFFF"/>
              <w:tabs>
                <w:tab w:val="left" w:pos="4580"/>
              </w:tabs>
              <w:spacing w:after="0" w:line="240" w:lineRule="auto"/>
              <w:jc w:val="both"/>
              <w:rPr>
                <w:rFonts w:eastAsia="Times New Roman"/>
                <w:color w:val="262626"/>
                <w:sz w:val="28"/>
                <w:szCs w:val="28"/>
                <w:bdr w:val="none" w:sz="0" w:space="0" w:color="auto" w:frame="1"/>
                <w:lang w:val="vi-VN"/>
              </w:rPr>
            </w:pPr>
            <w:r w:rsidRPr="00541C41">
              <w:rPr>
                <w:rFonts w:eastAsia="Times New Roman"/>
                <w:noProof/>
                <w:color w:val="262626"/>
                <w:sz w:val="28"/>
                <w:szCs w:val="28"/>
                <w14:ligatures w14:val="standardContextual"/>
              </w:rPr>
              <mc:AlternateContent>
                <mc:Choice Requires="wps">
                  <w:drawing>
                    <wp:anchor distT="0" distB="0" distL="114300" distR="114300" simplePos="0" relativeHeight="252239872" behindDoc="0" locked="0" layoutInCell="1" allowOverlap="1" wp14:anchorId="025D5B4F" wp14:editId="5284A516">
                      <wp:simplePos x="0" y="0"/>
                      <wp:positionH relativeFrom="column">
                        <wp:posOffset>983615</wp:posOffset>
                      </wp:positionH>
                      <wp:positionV relativeFrom="paragraph">
                        <wp:posOffset>109220</wp:posOffset>
                      </wp:positionV>
                      <wp:extent cx="1644650" cy="0"/>
                      <wp:effectExtent l="0" t="76200" r="12700" b="95250"/>
                      <wp:wrapNone/>
                      <wp:docPr id="1657097168" name="Straight Arrow Connector 1657097168"/>
                      <wp:cNvGraphicFramePr/>
                      <a:graphic xmlns:a="http://schemas.openxmlformats.org/drawingml/2006/main">
                        <a:graphicData uri="http://schemas.microsoft.com/office/word/2010/wordprocessingShape">
                          <wps:wsp>
                            <wps:cNvCnPr/>
                            <wps:spPr>
                              <a:xfrm>
                                <a:off x="0" y="0"/>
                                <a:ext cx="164465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Straight Arrow Connector 1657097168" o:spid="_x0000_s1026" type="#_x0000_t32" style="position:absolute;margin-left:77.45pt;margin-top:8.6pt;width:129.5pt;height:0;z-index:252239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PLAG3gEAAAYEAAAOAAAAZHJzL2Uyb0RvYy54bWysU9tu1DAQfUfiHyy/s0lWbQrRZiu0BV4Q rFr4ANexEwvfNDabzd8zdrJpxe0B8eLE9pyZc86Md7dno8lJQFDOtrTalJQIy12nbN/Sr1/ev3pN SYjMdkw7K1o6iUBv9y9f7EbfiK0bnO4EEExiQzP6lg4x+qYoAh+EYWHjvLB4KR0YFnELfdEBGzG7 0cW2LOtidNB5cFyEgKd38yXd5/xSCh4/SxlEJLqlyC3mFfL6mNZiv2NND8wPii802D+wMExZLLqm umORke+gfkllFAcXnIwb7kzhpFRcZA2opip/UvMwMC+yFjQn+NWm8P/S8k+nIxDVYe/q65vyzU1V Y8csM9irhwhM9UMkbwHcSA7OWvTTAXkWiv6NPjSY5mCPsOyCP0Iy4yzBpC/KJOfs+bR6Ls6RcDys 6qur+hpbwy93xRPQQ4gfhDMk/bQ0LIRWJlX2nJ0+hoilEXgBpKrapjUypd/ZjsTJo6QIitlei9R3 DE8hReI/M85/cdJiht8Lic4gx20uk2dSHDSQE8Np6r5VaxaMTBCptF5B5d9BS2yCiTynK3AW9cdq a3Su6GxcgUZZB7+rGs8XqnKOv6ietSbZj66bcv+yHThs2Z/lYaRpfr7P8Kfnu/8BAAD//wMAUEsD BBQABgAIAAAAIQCXmG/Q3gAAAAkBAAAPAAAAZHJzL2Rvd25yZXYueG1sTI/NTsMwEITvSLyDtUhc EHVaSgkhToWQKoF6QC0/5629xBGxHcVuG/L0LOIAt53Z0ey35XJwrThQH5vgFUwnGQjyOpjG1wpe X1aXOYiY0BtsgycFXxRhWZ2elFiYcPQbOmxTLbjExwIV2JS6QsqoLTmMk9CR591H6B0mln0tTY9H LnetnGXZQjpsPF+w2NGDJf253TsFF+vnHNE+LVbj+6hxTPnj5k0rdX423N+BSDSkvzD84DM6VMy0 C3tvomhZX89vOcrDzQwEB+bTKzZ2v4asSvn/g+obAAD//wMAUEsBAi0AFAAGAAgAAAAhALaDOJL+ AAAA4QEAABMAAAAAAAAAAAAAAAAAAAAAAFtDb250ZW50X1R5cGVzXS54bWxQSwECLQAUAAYACAAA ACEAOP0h/9YAAACUAQAACwAAAAAAAAAAAAAAAAAvAQAAX3JlbHMvLnJlbHNQSwECLQAUAAYACAAA ACEApTywBt4BAAAGBAAADgAAAAAAAAAAAAAAAAAuAgAAZHJzL2Uyb0RvYy54bWxQSwECLQAUAAYA CAAAACEAl5hv0N4AAAAJAQAADwAAAAAAAAAAAAAAAAA4BAAAZHJzL2Rvd25yZXYueG1sUEsFBgAA AAAEAAQA8wAAAEMFAAAAAA== " strokecolor="black [3200]" strokeweight="1pt">
                      <v:stroke endarrow="block" joinstyle="miter"/>
                    </v:shape>
                  </w:pict>
                </mc:Fallback>
              </mc:AlternateContent>
            </w:r>
            <w:r w:rsidRPr="00541C41">
              <w:rPr>
                <w:rFonts w:eastAsia="Times New Roman"/>
                <w:color w:val="262626"/>
                <w:sz w:val="28"/>
                <w:szCs w:val="28"/>
                <w:bdr w:val="none" w:sz="0" w:space="0" w:color="auto" w:frame="1"/>
                <w:lang w:val="vi-VN"/>
              </w:rPr>
              <w:t xml:space="preserve">               0,6                                          0,3             mol</w:t>
            </w:r>
          </w:p>
          <w:p w14:paraId="7180AA2D" w14:textId="77777777" w:rsidR="00541C41" w:rsidRPr="00541C41" w:rsidRDefault="00541C41" w:rsidP="00541C41">
            <w:pPr>
              <w:shd w:val="clear" w:color="auto" w:fill="FFFFFF"/>
              <w:tabs>
                <w:tab w:val="left" w:pos="4580"/>
                <w:tab w:val="left" w:pos="6010"/>
              </w:tabs>
              <w:spacing w:after="0" w:line="240" w:lineRule="auto"/>
              <w:jc w:val="both"/>
              <w:rPr>
                <w:rFonts w:eastAsia="Times New Roman"/>
                <w:color w:val="262626"/>
                <w:sz w:val="28"/>
                <w:szCs w:val="28"/>
                <w:bdr w:val="none" w:sz="0" w:space="0" w:color="auto" w:frame="1"/>
                <w:lang w:val="vi-VN"/>
              </w:rPr>
            </w:pPr>
            <w:r w:rsidRPr="00541C41">
              <w:rPr>
                <w:rFonts w:eastAsia="Times New Roman"/>
                <w:color w:val="262626"/>
                <w:sz w:val="28"/>
                <w:szCs w:val="28"/>
                <w:bdr w:val="none" w:sz="0" w:space="0" w:color="auto" w:frame="1"/>
                <w:lang w:val="vi-VN"/>
              </w:rPr>
              <w:t xml:space="preserve">           4R     +    nO</w:t>
            </w:r>
            <w:r w:rsidRPr="00541C41">
              <w:rPr>
                <w:rFonts w:eastAsia="Times New Roman"/>
                <w:color w:val="262626"/>
                <w:sz w:val="28"/>
                <w:szCs w:val="28"/>
                <w:bdr w:val="none" w:sz="0" w:space="0" w:color="auto" w:frame="1"/>
                <w:vertAlign w:val="subscript"/>
                <w:lang w:val="vi-VN"/>
              </w:rPr>
              <w:t>2</w:t>
            </w:r>
            <w:r w:rsidRPr="00541C41">
              <w:rPr>
                <w:rFonts w:eastAsia="Times New Roman"/>
                <w:color w:val="262626"/>
                <w:sz w:val="28"/>
                <w:szCs w:val="28"/>
                <w:bdr w:val="none" w:sz="0" w:space="0" w:color="auto" w:frame="1"/>
                <w:lang w:val="vi-VN"/>
              </w:rPr>
              <w:t xml:space="preserve"> →  2R2O</w:t>
            </w:r>
            <w:r w:rsidRPr="00541C41">
              <w:rPr>
                <w:rFonts w:eastAsia="Times New Roman"/>
                <w:color w:val="262626"/>
                <w:sz w:val="28"/>
                <w:szCs w:val="28"/>
                <w:bdr w:val="none" w:sz="0" w:space="0" w:color="auto" w:frame="1"/>
                <w:vertAlign w:val="subscript"/>
                <w:lang w:val="vi-VN"/>
              </w:rPr>
              <w:t>n</w:t>
            </w:r>
            <w:r w:rsidRPr="00541C41">
              <w:rPr>
                <w:rFonts w:eastAsia="Times New Roman"/>
                <w:color w:val="262626"/>
                <w:sz w:val="28"/>
                <w:szCs w:val="28"/>
                <w:bdr w:val="none" w:sz="0" w:space="0" w:color="auto" w:frame="1"/>
                <w:lang w:val="vi-VN"/>
              </w:rPr>
              <w:t xml:space="preserve">              </w:t>
            </w:r>
            <w:r w:rsidRPr="00541C41">
              <w:rPr>
                <w:rFonts w:eastAsia="Times New Roman"/>
                <w:color w:val="262626"/>
                <w:sz w:val="28"/>
                <w:szCs w:val="28"/>
                <w:bdr w:val="none" w:sz="0" w:space="0" w:color="auto" w:frame="1"/>
                <w:lang w:val="vi-VN"/>
              </w:rPr>
              <w:tab/>
              <w:t xml:space="preserve">                (2)</w:t>
            </w:r>
          </w:p>
          <w:p w14:paraId="700D8677" w14:textId="77777777" w:rsidR="00541C41" w:rsidRPr="00541C41" w:rsidRDefault="00541C41" w:rsidP="00541C41">
            <w:pPr>
              <w:shd w:val="clear" w:color="auto" w:fill="FFFFFF"/>
              <w:tabs>
                <w:tab w:val="left" w:pos="4580"/>
              </w:tabs>
              <w:spacing w:after="0" w:line="240" w:lineRule="auto"/>
              <w:jc w:val="both"/>
              <w:rPr>
                <w:rFonts w:eastAsia="Times New Roman"/>
                <w:color w:val="262626"/>
                <w:sz w:val="28"/>
                <w:szCs w:val="28"/>
                <w:bdr w:val="none" w:sz="0" w:space="0" w:color="auto" w:frame="1"/>
                <w:lang w:val="vi-VN"/>
              </w:rPr>
            </w:pPr>
            <w:r w:rsidRPr="00541C41">
              <w:rPr>
                <w:rFonts w:eastAsia="Times New Roman"/>
                <w:color w:val="262626"/>
                <w:sz w:val="28"/>
                <w:szCs w:val="28"/>
                <w:bdr w:val="none" w:sz="0" w:space="0" w:color="auto" w:frame="1"/>
                <w:lang w:val="vi-VN"/>
              </w:rPr>
              <w:t xml:space="preserve">         1,2/n    </w:t>
            </w:r>
            <w:r w:rsidRPr="00541C41">
              <w:rPr>
                <w:rFonts w:eastAsia="Times New Roman"/>
                <w:b/>
                <w:color w:val="262626"/>
                <w:sz w:val="28"/>
                <w:szCs w:val="28"/>
                <w:bdr w:val="none" w:sz="0" w:space="0" w:color="auto" w:frame="1"/>
                <w:lang w:val="vi-VN"/>
              </w:rPr>
              <w:t>←</w:t>
            </w:r>
            <w:r w:rsidRPr="00541C41">
              <w:rPr>
                <w:rFonts w:eastAsia="Times New Roman"/>
                <w:color w:val="262626"/>
                <w:sz w:val="28"/>
                <w:szCs w:val="28"/>
                <w:bdr w:val="none" w:sz="0" w:space="0" w:color="auto" w:frame="1"/>
                <w:lang w:val="vi-VN"/>
              </w:rPr>
              <w:t xml:space="preserve">   0,3                                               mol</w:t>
            </w:r>
          </w:p>
          <w:p w14:paraId="51EC88D4" w14:textId="77777777" w:rsidR="00541C41" w:rsidRPr="00541C41" w:rsidRDefault="00541C41" w:rsidP="00541C41">
            <w:pPr>
              <w:shd w:val="clear" w:color="auto" w:fill="FFFFFF"/>
              <w:tabs>
                <w:tab w:val="left" w:pos="4580"/>
              </w:tabs>
              <w:spacing w:after="0" w:line="240" w:lineRule="auto"/>
              <w:jc w:val="both"/>
              <w:rPr>
                <w:rFonts w:eastAsia="Times New Roman"/>
                <w:color w:val="262626"/>
                <w:sz w:val="28"/>
                <w:szCs w:val="28"/>
                <w:bdr w:val="none" w:sz="0" w:space="0" w:color="auto" w:frame="1"/>
                <w:lang w:val="vi-VN"/>
              </w:rPr>
            </w:pPr>
            <w:r w:rsidRPr="00541C41">
              <w:rPr>
                <w:rFonts w:eastAsia="Times New Roman"/>
                <w:color w:val="262626"/>
                <w:sz w:val="28"/>
                <w:szCs w:val="28"/>
                <w:bdr w:val="none" w:sz="0" w:space="0" w:color="auto" w:frame="1"/>
                <w:lang w:val="vi-VN"/>
              </w:rPr>
              <w:t>=&gt;  M</w:t>
            </w:r>
            <w:r w:rsidRPr="00541C41">
              <w:rPr>
                <w:rFonts w:eastAsia="Times New Roman"/>
                <w:color w:val="262626"/>
                <w:sz w:val="28"/>
                <w:szCs w:val="28"/>
                <w:bdr w:val="none" w:sz="0" w:space="0" w:color="auto" w:frame="1"/>
                <w:vertAlign w:val="subscript"/>
                <w:lang w:val="vi-VN"/>
              </w:rPr>
              <w:t>R</w:t>
            </w:r>
            <w:r w:rsidRPr="00541C41">
              <w:rPr>
                <w:rFonts w:eastAsia="Times New Roman"/>
                <w:color w:val="262626"/>
                <w:sz w:val="28"/>
                <w:szCs w:val="28"/>
                <w:bdr w:val="none" w:sz="0" w:space="0" w:color="auto" w:frame="1"/>
                <w:lang w:val="vi-VN"/>
              </w:rPr>
              <w:t xml:space="preserve"> = 10,8/1,2/n = 9n</w:t>
            </w:r>
          </w:p>
          <w:p w14:paraId="7A4A01C2" w14:textId="77777777" w:rsidR="00541C41" w:rsidRPr="00541C41" w:rsidRDefault="00541C41" w:rsidP="00541C41">
            <w:pPr>
              <w:shd w:val="clear" w:color="auto" w:fill="FFFFFF"/>
              <w:tabs>
                <w:tab w:val="left" w:pos="4580"/>
              </w:tabs>
              <w:spacing w:after="0" w:line="240" w:lineRule="auto"/>
              <w:jc w:val="both"/>
              <w:rPr>
                <w:rFonts w:eastAsia="Times New Roman"/>
                <w:color w:val="262626"/>
                <w:sz w:val="28"/>
                <w:szCs w:val="28"/>
                <w:bdr w:val="none" w:sz="0" w:space="0" w:color="auto" w:frame="1"/>
                <w:lang w:val="vi-VN"/>
              </w:rPr>
            </w:pPr>
            <w:r w:rsidRPr="00541C41">
              <w:rPr>
                <w:rFonts w:eastAsia="Times New Roman"/>
                <w:color w:val="262626"/>
                <w:sz w:val="28"/>
                <w:szCs w:val="28"/>
                <w:bdr w:val="none" w:sz="0" w:space="0" w:color="auto" w:frame="1"/>
                <w:lang w:val="vi-VN"/>
              </w:rPr>
              <w:t>Vậy n = 3, M= 27g la ngiệm phù hợp</w:t>
            </w:r>
          </w:p>
          <w:p w14:paraId="04325A07" w14:textId="77777777" w:rsidR="00541C41" w:rsidRPr="00541C41" w:rsidRDefault="00541C41" w:rsidP="00541C41">
            <w:pPr>
              <w:shd w:val="clear" w:color="auto" w:fill="FFFFFF"/>
              <w:tabs>
                <w:tab w:val="left" w:pos="4580"/>
              </w:tabs>
              <w:spacing w:after="0" w:line="240" w:lineRule="auto"/>
              <w:jc w:val="both"/>
              <w:rPr>
                <w:rFonts w:eastAsia="Times New Roman"/>
                <w:color w:val="262626"/>
                <w:sz w:val="28"/>
                <w:szCs w:val="28"/>
                <w:bdr w:val="none" w:sz="0" w:space="0" w:color="auto" w:frame="1"/>
                <w:lang w:val="vi-VN"/>
              </w:rPr>
            </w:pPr>
            <w:r w:rsidRPr="00541C41">
              <w:rPr>
                <w:rFonts w:eastAsia="Times New Roman"/>
                <w:color w:val="262626"/>
                <w:sz w:val="28"/>
                <w:szCs w:val="28"/>
                <w:bdr w:val="none" w:sz="0" w:space="0" w:color="auto" w:frame="1"/>
                <w:lang w:val="vi-VN"/>
              </w:rPr>
              <w:t>Kim loại cần tìm là Al</w:t>
            </w:r>
          </w:p>
          <w:p w14:paraId="1AB47D69" w14:textId="77777777" w:rsidR="00541C41" w:rsidRPr="00541C41" w:rsidRDefault="00541C41" w:rsidP="00541C41">
            <w:pPr>
              <w:shd w:val="clear" w:color="auto" w:fill="FFFFFF"/>
              <w:tabs>
                <w:tab w:val="left" w:pos="4580"/>
              </w:tabs>
              <w:spacing w:after="0" w:line="240" w:lineRule="auto"/>
              <w:jc w:val="both"/>
              <w:rPr>
                <w:rFonts w:eastAsia="Times New Roman"/>
                <w:color w:val="262626"/>
                <w:sz w:val="28"/>
                <w:szCs w:val="28"/>
                <w:bdr w:val="none" w:sz="0" w:space="0" w:color="auto" w:frame="1"/>
                <w:lang w:val="vi-VN"/>
              </w:rPr>
            </w:pPr>
          </w:p>
        </w:tc>
        <w:tc>
          <w:tcPr>
            <w:tcW w:w="1139" w:type="dxa"/>
          </w:tcPr>
          <w:p w14:paraId="193BE7D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w:t>
            </w:r>
          </w:p>
          <w:p w14:paraId="2A39A32F" w14:textId="77777777" w:rsidR="00541C41" w:rsidRPr="00541C41" w:rsidRDefault="00541C41" w:rsidP="00541C41">
            <w:pPr>
              <w:spacing w:after="0" w:line="240" w:lineRule="auto"/>
              <w:rPr>
                <w:rFonts w:eastAsia="Times New Roman"/>
                <w:color w:val="000000"/>
                <w:sz w:val="28"/>
                <w:szCs w:val="28"/>
                <w:lang w:val="vi-VN"/>
              </w:rPr>
            </w:pPr>
          </w:p>
          <w:p w14:paraId="0035FC86"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322547DE" w14:textId="77777777" w:rsidR="00541C41" w:rsidRPr="00541C41" w:rsidRDefault="00541C41" w:rsidP="00541C41">
            <w:pPr>
              <w:spacing w:after="0" w:line="240" w:lineRule="auto"/>
              <w:rPr>
                <w:rFonts w:eastAsia="Times New Roman"/>
                <w:color w:val="000000"/>
                <w:sz w:val="28"/>
                <w:szCs w:val="28"/>
                <w:lang w:val="vi-VN"/>
              </w:rPr>
            </w:pPr>
          </w:p>
          <w:p w14:paraId="5B42E96A"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31016099" w14:textId="77777777" w:rsidR="00541C41" w:rsidRPr="00541C41" w:rsidRDefault="00541C41" w:rsidP="00541C41">
            <w:pPr>
              <w:spacing w:after="0" w:line="240" w:lineRule="auto"/>
              <w:rPr>
                <w:rFonts w:eastAsia="Times New Roman"/>
                <w:color w:val="000000"/>
                <w:sz w:val="28"/>
                <w:szCs w:val="28"/>
                <w:lang w:val="vi-VN"/>
              </w:rPr>
            </w:pPr>
          </w:p>
          <w:p w14:paraId="1CE3A64D"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646F8DD8"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26A18850" w14:textId="77777777" w:rsidR="00541C41" w:rsidRPr="00541C41" w:rsidRDefault="00541C41" w:rsidP="00541C41">
            <w:pPr>
              <w:spacing w:after="0" w:line="240" w:lineRule="auto"/>
              <w:rPr>
                <w:rFonts w:eastAsia="Times New Roman"/>
                <w:color w:val="000000"/>
                <w:sz w:val="28"/>
                <w:szCs w:val="28"/>
                <w:lang w:val="vi-VN"/>
              </w:rPr>
            </w:pPr>
          </w:p>
        </w:tc>
      </w:tr>
      <w:tr w:rsidR="00541C41" w:rsidRPr="00541C41" w14:paraId="01B9FE0F" w14:textId="77777777" w:rsidTr="0043528F">
        <w:tc>
          <w:tcPr>
            <w:tcW w:w="1207" w:type="dxa"/>
            <w:vAlign w:val="center"/>
          </w:tcPr>
          <w:p w14:paraId="2E9FD356"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3</w:t>
            </w:r>
            <w:r w:rsidRPr="00541C41">
              <w:rPr>
                <w:sz w:val="28"/>
                <w:szCs w:val="28"/>
              </w:rPr>
              <w:t>. (2,0 điểm)</w:t>
            </w:r>
          </w:p>
        </w:tc>
        <w:tc>
          <w:tcPr>
            <w:tcW w:w="7571" w:type="dxa"/>
          </w:tcPr>
          <w:p w14:paraId="447B5864" w14:textId="77777777" w:rsidR="00541C41" w:rsidRPr="00541C41" w:rsidRDefault="00541C41" w:rsidP="00541C41">
            <w:pPr>
              <w:pStyle w:val="NormalWeb"/>
              <w:spacing w:before="0" w:beforeAutospacing="0" w:after="0" w:afterAutospacing="0"/>
              <w:rPr>
                <w:color w:val="444444"/>
                <w:sz w:val="28"/>
                <w:szCs w:val="28"/>
                <w:lang w:val="vi-VN"/>
              </w:rPr>
            </w:pPr>
            <w:r w:rsidRPr="00541C41">
              <w:rPr>
                <w:color w:val="444444"/>
                <w:sz w:val="28"/>
                <w:szCs w:val="28"/>
                <w:lang w:val="vi-VN"/>
              </w:rPr>
              <w:t>-Mỗi phần là 0,62g</w:t>
            </w:r>
          </w:p>
          <w:p w14:paraId="4AFADF7A" w14:textId="77777777" w:rsidR="00541C41" w:rsidRPr="00541C41" w:rsidRDefault="00541C41" w:rsidP="00541C41">
            <w:pPr>
              <w:pStyle w:val="NormalWeb"/>
              <w:spacing w:before="0" w:beforeAutospacing="0" w:after="0" w:afterAutospacing="0"/>
              <w:rPr>
                <w:color w:val="444444"/>
                <w:sz w:val="28"/>
                <w:szCs w:val="28"/>
                <w:lang w:val="vi-VN"/>
              </w:rPr>
            </w:pPr>
            <w:r w:rsidRPr="00541C41">
              <w:rPr>
                <w:color w:val="444444"/>
                <w:sz w:val="28"/>
                <w:szCs w:val="28"/>
                <w:lang w:val="vi-VN"/>
              </w:rPr>
              <w:t>-Oxi hóa phần 1:</w:t>
            </w:r>
          </w:p>
          <w:p w14:paraId="155C1B6C" w14:textId="77777777" w:rsidR="00541C41" w:rsidRPr="00541C41" w:rsidRDefault="00541C41" w:rsidP="00541C41">
            <w:pPr>
              <w:pStyle w:val="NormalWeb"/>
              <w:spacing w:before="0" w:beforeAutospacing="0" w:after="0" w:afterAutospacing="0"/>
              <w:rPr>
                <w:sz w:val="28"/>
                <w:szCs w:val="28"/>
                <w:lang w:val="vi-VN"/>
              </w:rPr>
            </w:pPr>
            <w:r w:rsidRPr="00541C41">
              <w:rPr>
                <w:color w:val="444444"/>
                <w:sz w:val="28"/>
                <w:szCs w:val="28"/>
                <w:lang w:val="vi-VN"/>
              </w:rPr>
              <w:t xml:space="preserve">                4M  +  nO</w:t>
            </w:r>
            <w:r w:rsidRPr="00541C41">
              <w:rPr>
                <w:color w:val="444444"/>
                <w:sz w:val="28"/>
                <w:szCs w:val="28"/>
                <w:vertAlign w:val="subscript"/>
                <w:lang w:val="vi-VN"/>
              </w:rPr>
              <w:t>2</w:t>
            </w:r>
            <w:r w:rsidRPr="00541C41">
              <w:rPr>
                <w:color w:val="444444"/>
                <w:sz w:val="28"/>
                <w:szCs w:val="28"/>
                <w:lang w:val="vi-VN"/>
              </w:rPr>
              <w:t xml:space="preserve">   → 2 </w:t>
            </w:r>
            <w:r w:rsidRPr="00541C41">
              <w:rPr>
                <w:color w:val="262626"/>
                <w:sz w:val="28"/>
                <w:szCs w:val="28"/>
                <w:bdr w:val="none" w:sz="0" w:space="0" w:color="auto" w:frame="1"/>
                <w:lang w:val="vi-VN"/>
              </w:rPr>
              <w:t>M2O</w:t>
            </w:r>
            <w:r w:rsidRPr="00541C41">
              <w:rPr>
                <w:color w:val="262626"/>
                <w:sz w:val="28"/>
                <w:szCs w:val="28"/>
                <w:bdr w:val="none" w:sz="0" w:space="0" w:color="auto" w:frame="1"/>
                <w:vertAlign w:val="subscript"/>
                <w:lang w:val="vi-VN"/>
              </w:rPr>
              <w:t>n</w:t>
            </w:r>
            <w:r w:rsidRPr="00541C41">
              <w:rPr>
                <w:color w:val="262626"/>
                <w:sz w:val="28"/>
                <w:szCs w:val="28"/>
                <w:bdr w:val="none" w:sz="0" w:space="0" w:color="auto" w:frame="1"/>
                <w:lang w:val="vi-VN"/>
              </w:rPr>
              <w:t xml:space="preserve">                             (1)</w:t>
            </w:r>
          </w:p>
          <w:p w14:paraId="0994B862" w14:textId="77777777" w:rsidR="00541C41" w:rsidRPr="00541C41" w:rsidRDefault="00541C41" w:rsidP="00541C41">
            <w:pPr>
              <w:spacing w:after="0"/>
              <w:rPr>
                <w:color w:val="444444"/>
                <w:sz w:val="28"/>
                <w:szCs w:val="28"/>
                <w:lang w:val="vi-VN"/>
              </w:rPr>
            </w:pPr>
            <w:r w:rsidRPr="00541C41">
              <w:rPr>
                <w:sz w:val="28"/>
                <w:szCs w:val="28"/>
                <w:lang w:val="vi-VN"/>
              </w:rPr>
              <w:t>-Theo đlbtkl ta có m</w:t>
            </w:r>
            <w:r w:rsidRPr="00541C41">
              <w:rPr>
                <w:color w:val="444444"/>
                <w:sz w:val="28"/>
                <w:szCs w:val="28"/>
                <w:lang w:val="vi-VN"/>
              </w:rPr>
              <w:t>O</w:t>
            </w:r>
            <w:r w:rsidRPr="00541C41">
              <w:rPr>
                <w:color w:val="444444"/>
                <w:sz w:val="28"/>
                <w:szCs w:val="28"/>
                <w:vertAlign w:val="subscript"/>
                <w:lang w:val="vi-VN"/>
              </w:rPr>
              <w:t>2</w:t>
            </w:r>
            <w:r w:rsidRPr="00541C41">
              <w:rPr>
                <w:color w:val="444444"/>
                <w:sz w:val="28"/>
                <w:szCs w:val="28"/>
                <w:lang w:val="vi-VN"/>
              </w:rPr>
              <w:t xml:space="preserve">  = 0,78-0,62 = 0,16g</w:t>
            </w:r>
          </w:p>
          <w:p w14:paraId="29723948" w14:textId="77777777" w:rsidR="00541C41" w:rsidRPr="00541C41" w:rsidRDefault="00541C41" w:rsidP="00541C41">
            <w:pPr>
              <w:spacing w:after="0"/>
              <w:rPr>
                <w:color w:val="444444"/>
                <w:sz w:val="28"/>
                <w:szCs w:val="28"/>
                <w:lang w:val="vi-VN"/>
              </w:rPr>
            </w:pPr>
            <w:r w:rsidRPr="00541C41">
              <w:rPr>
                <w:color w:val="444444"/>
                <w:sz w:val="28"/>
                <w:szCs w:val="28"/>
                <w:lang w:val="vi-VN"/>
              </w:rPr>
              <w:t xml:space="preserve">    nO</w:t>
            </w:r>
            <w:r w:rsidRPr="00541C41">
              <w:rPr>
                <w:color w:val="444444"/>
                <w:sz w:val="28"/>
                <w:szCs w:val="28"/>
                <w:vertAlign w:val="subscript"/>
                <w:lang w:val="vi-VN"/>
              </w:rPr>
              <w:t>2</w:t>
            </w:r>
            <w:r w:rsidRPr="00541C41">
              <w:rPr>
                <w:color w:val="444444"/>
                <w:sz w:val="28"/>
                <w:szCs w:val="28"/>
                <w:lang w:val="vi-VN"/>
              </w:rPr>
              <w:t xml:space="preserve"> = 0,16/32 = 0,005 mol</w:t>
            </w:r>
          </w:p>
          <w:p w14:paraId="1E0C430B" w14:textId="77777777" w:rsidR="00541C41" w:rsidRPr="00541C41" w:rsidRDefault="00541C41" w:rsidP="00541C41">
            <w:pPr>
              <w:spacing w:after="0"/>
              <w:rPr>
                <w:color w:val="000000"/>
                <w:sz w:val="28"/>
                <w:szCs w:val="28"/>
                <w:bdr w:val="none" w:sz="0" w:space="0" w:color="auto" w:frame="1"/>
              </w:rPr>
            </w:pPr>
            <w:r w:rsidRPr="00541C41">
              <w:rPr>
                <w:color w:val="444444"/>
                <w:sz w:val="28"/>
                <w:szCs w:val="28"/>
                <w:lang w:val="vi-VN"/>
              </w:rPr>
              <w:t xml:space="preserve">-Hòa tan phần 2 trong </w:t>
            </w:r>
            <w:r w:rsidRPr="00541C41">
              <w:rPr>
                <w:color w:val="000000"/>
                <w:sz w:val="28"/>
                <w:szCs w:val="28"/>
              </w:rPr>
              <w:t>H</w:t>
            </w:r>
            <w:r w:rsidRPr="00541C41">
              <w:rPr>
                <w:color w:val="000000"/>
                <w:sz w:val="28"/>
                <w:szCs w:val="28"/>
                <w:bdr w:val="none" w:sz="0" w:space="0" w:color="auto" w:frame="1"/>
                <w:vertAlign w:val="subscript"/>
              </w:rPr>
              <w:t>2</w:t>
            </w:r>
            <w:r w:rsidRPr="00541C41">
              <w:rPr>
                <w:color w:val="000000"/>
                <w:sz w:val="28"/>
                <w:szCs w:val="28"/>
              </w:rPr>
              <w:t>SO</w:t>
            </w:r>
            <w:r w:rsidRPr="00541C41">
              <w:rPr>
                <w:color w:val="000000"/>
                <w:sz w:val="28"/>
                <w:szCs w:val="28"/>
                <w:bdr w:val="none" w:sz="0" w:space="0" w:color="auto" w:frame="1"/>
                <w:vertAlign w:val="subscript"/>
              </w:rPr>
              <w:t>4</w:t>
            </w:r>
          </w:p>
          <w:p w14:paraId="5774C633" w14:textId="77777777" w:rsidR="00541C41" w:rsidRPr="00541C41" w:rsidRDefault="00541C41" w:rsidP="00541C41">
            <w:pPr>
              <w:tabs>
                <w:tab w:val="left" w:pos="4800"/>
              </w:tabs>
              <w:spacing w:after="0"/>
              <w:rPr>
                <w:color w:val="262626"/>
                <w:sz w:val="28"/>
                <w:szCs w:val="28"/>
                <w:bdr w:val="none" w:sz="0" w:space="0" w:color="auto" w:frame="1"/>
                <w:lang w:val="vi-VN"/>
              </w:rPr>
            </w:pPr>
            <w:r w:rsidRPr="00541C41">
              <w:rPr>
                <w:color w:val="000000"/>
                <w:sz w:val="28"/>
                <w:szCs w:val="28"/>
                <w:bdr w:val="none" w:sz="0" w:space="0" w:color="auto" w:frame="1"/>
                <w:lang w:val="vi-VN"/>
              </w:rPr>
              <w:t xml:space="preserve">  2M + n</w:t>
            </w:r>
            <w:r w:rsidRPr="00541C41">
              <w:rPr>
                <w:color w:val="000000"/>
                <w:sz w:val="28"/>
                <w:szCs w:val="28"/>
              </w:rPr>
              <w:t>H</w:t>
            </w:r>
            <w:r w:rsidRPr="00541C41">
              <w:rPr>
                <w:color w:val="000000"/>
                <w:sz w:val="28"/>
                <w:szCs w:val="28"/>
                <w:bdr w:val="none" w:sz="0" w:space="0" w:color="auto" w:frame="1"/>
                <w:vertAlign w:val="subscript"/>
              </w:rPr>
              <w:t>2</w:t>
            </w:r>
            <w:r w:rsidRPr="00541C41">
              <w:rPr>
                <w:color w:val="000000"/>
                <w:sz w:val="28"/>
                <w:szCs w:val="28"/>
              </w:rPr>
              <w:t>SO</w:t>
            </w:r>
            <w:r w:rsidRPr="00541C41">
              <w:rPr>
                <w:color w:val="000000"/>
                <w:sz w:val="28"/>
                <w:szCs w:val="28"/>
                <w:bdr w:val="none" w:sz="0" w:space="0" w:color="auto" w:frame="1"/>
                <w:vertAlign w:val="subscript"/>
              </w:rPr>
              <w:t>4</w:t>
            </w:r>
            <w:r w:rsidRPr="00541C41">
              <w:rPr>
                <w:color w:val="000000"/>
                <w:sz w:val="28"/>
                <w:szCs w:val="28"/>
                <w:bdr w:val="none" w:sz="0" w:space="0" w:color="auto" w:frame="1"/>
                <w:lang w:val="vi-VN"/>
              </w:rPr>
              <w:t xml:space="preserve">  </w:t>
            </w:r>
            <w:r w:rsidRPr="00541C41">
              <w:rPr>
                <w:color w:val="444444"/>
                <w:sz w:val="28"/>
                <w:szCs w:val="28"/>
                <w:lang w:val="vi-VN"/>
              </w:rPr>
              <w:t>→  M2(</w:t>
            </w:r>
            <w:r w:rsidRPr="00541C41">
              <w:rPr>
                <w:color w:val="000000"/>
                <w:sz w:val="28"/>
                <w:szCs w:val="28"/>
              </w:rPr>
              <w:t>SO</w:t>
            </w:r>
            <w:r w:rsidRPr="00541C41">
              <w:rPr>
                <w:color w:val="000000"/>
                <w:sz w:val="28"/>
                <w:szCs w:val="28"/>
                <w:bdr w:val="none" w:sz="0" w:space="0" w:color="auto" w:frame="1"/>
                <w:vertAlign w:val="subscript"/>
              </w:rPr>
              <w:t>4</w:t>
            </w:r>
            <w:r w:rsidRPr="00541C41">
              <w:rPr>
                <w:color w:val="444444"/>
                <w:sz w:val="28"/>
                <w:szCs w:val="28"/>
                <w:lang w:val="vi-VN"/>
              </w:rPr>
              <w:t>)</w:t>
            </w:r>
            <w:r w:rsidRPr="00541C41">
              <w:rPr>
                <w:color w:val="444444"/>
                <w:sz w:val="28"/>
                <w:szCs w:val="28"/>
                <w:vertAlign w:val="subscript"/>
                <w:lang w:val="vi-VN"/>
              </w:rPr>
              <w:t>n</w:t>
            </w:r>
            <w:r w:rsidRPr="00541C41">
              <w:rPr>
                <w:color w:val="444444"/>
                <w:sz w:val="28"/>
                <w:szCs w:val="28"/>
                <w:lang w:val="vi-VN"/>
              </w:rPr>
              <w:t xml:space="preserve">  + nH</w:t>
            </w:r>
            <w:r w:rsidRPr="00541C41">
              <w:rPr>
                <w:color w:val="444444"/>
                <w:sz w:val="28"/>
                <w:szCs w:val="28"/>
                <w:vertAlign w:val="subscript"/>
                <w:lang w:val="vi-VN"/>
              </w:rPr>
              <w:t>2</w:t>
            </w:r>
            <w:r w:rsidRPr="00541C41">
              <w:rPr>
                <w:color w:val="444444"/>
                <w:sz w:val="28"/>
                <w:szCs w:val="28"/>
                <w:lang w:val="vi-VN"/>
              </w:rPr>
              <w:t xml:space="preserve"> </w:t>
            </w:r>
            <w:r w:rsidRPr="00541C41">
              <w:rPr>
                <w:color w:val="444444"/>
                <w:sz w:val="28"/>
                <w:szCs w:val="28"/>
                <w:lang w:val="vi-VN"/>
              </w:rPr>
              <w:tab/>
              <w:t xml:space="preserve">               </w:t>
            </w:r>
            <w:r w:rsidRPr="00541C41">
              <w:rPr>
                <w:color w:val="262626"/>
                <w:sz w:val="28"/>
                <w:szCs w:val="28"/>
                <w:bdr w:val="none" w:sz="0" w:space="0" w:color="auto" w:frame="1"/>
                <w:lang w:val="vi-VN"/>
              </w:rPr>
              <w:t>(2)</w:t>
            </w:r>
          </w:p>
          <w:p w14:paraId="35E47E20" w14:textId="77777777" w:rsidR="00541C41" w:rsidRPr="00541C41" w:rsidRDefault="00541C41" w:rsidP="00541C41">
            <w:pPr>
              <w:tabs>
                <w:tab w:val="left" w:pos="4800"/>
              </w:tabs>
              <w:spacing w:after="0"/>
              <w:rPr>
                <w:color w:val="444444"/>
                <w:sz w:val="28"/>
                <w:szCs w:val="28"/>
                <w:lang w:val="vi-VN"/>
              </w:rPr>
            </w:pPr>
            <w:r w:rsidRPr="00541C41">
              <w:rPr>
                <w:color w:val="262626"/>
                <w:sz w:val="28"/>
                <w:szCs w:val="28"/>
                <w:bdr w:val="none" w:sz="0" w:space="0" w:color="auto" w:frame="1"/>
                <w:lang w:val="vi-VN"/>
              </w:rPr>
              <w:t>-theo (1), (2) n</w:t>
            </w:r>
            <w:r w:rsidRPr="00541C41">
              <w:rPr>
                <w:color w:val="000000"/>
                <w:sz w:val="28"/>
                <w:szCs w:val="28"/>
              </w:rPr>
              <w:t>SO</w:t>
            </w:r>
            <w:r w:rsidRPr="00541C41">
              <w:rPr>
                <w:color w:val="000000"/>
                <w:sz w:val="28"/>
                <w:szCs w:val="28"/>
                <w:bdr w:val="none" w:sz="0" w:space="0" w:color="auto" w:frame="1"/>
                <w:vertAlign w:val="subscript"/>
              </w:rPr>
              <w:t>4</w:t>
            </w:r>
            <w:r w:rsidRPr="00541C41">
              <w:rPr>
                <w:color w:val="000000"/>
                <w:sz w:val="28"/>
                <w:szCs w:val="28"/>
                <w:bdr w:val="none" w:sz="0" w:space="0" w:color="auto" w:frame="1"/>
                <w:lang w:val="vi-VN"/>
              </w:rPr>
              <w:t xml:space="preserve"> = </w:t>
            </w:r>
            <w:r w:rsidRPr="00541C41">
              <w:rPr>
                <w:color w:val="444444"/>
                <w:sz w:val="28"/>
                <w:szCs w:val="28"/>
                <w:lang w:val="vi-VN"/>
              </w:rPr>
              <w:t>nH</w:t>
            </w:r>
            <w:r w:rsidRPr="00541C41">
              <w:rPr>
                <w:color w:val="444444"/>
                <w:sz w:val="28"/>
                <w:szCs w:val="28"/>
                <w:vertAlign w:val="subscript"/>
                <w:lang w:val="vi-VN"/>
              </w:rPr>
              <w:t>2</w:t>
            </w:r>
            <w:r w:rsidRPr="00541C41">
              <w:rPr>
                <w:color w:val="444444"/>
                <w:sz w:val="28"/>
                <w:szCs w:val="28"/>
                <w:lang w:val="vi-VN"/>
              </w:rPr>
              <w:t xml:space="preserve"> </w:t>
            </w:r>
            <w:r w:rsidRPr="00541C41">
              <w:rPr>
                <w:color w:val="000000"/>
                <w:sz w:val="28"/>
                <w:szCs w:val="28"/>
                <w:bdr w:val="none" w:sz="0" w:space="0" w:color="auto" w:frame="1"/>
                <w:lang w:val="vi-VN"/>
              </w:rPr>
              <w:t>= ½ n</w:t>
            </w:r>
            <w:r w:rsidRPr="00541C41">
              <w:rPr>
                <w:color w:val="444444"/>
                <w:sz w:val="28"/>
                <w:szCs w:val="28"/>
                <w:lang w:val="vi-VN"/>
              </w:rPr>
              <w:t>O</w:t>
            </w:r>
            <w:r w:rsidRPr="00541C41">
              <w:rPr>
                <w:color w:val="444444"/>
                <w:sz w:val="28"/>
                <w:szCs w:val="28"/>
                <w:vertAlign w:val="subscript"/>
                <w:lang w:val="vi-VN"/>
              </w:rPr>
              <w:t>2</w:t>
            </w:r>
            <w:r w:rsidRPr="00541C41">
              <w:rPr>
                <w:color w:val="444444"/>
                <w:sz w:val="28"/>
                <w:szCs w:val="28"/>
                <w:lang w:val="vi-VN"/>
              </w:rPr>
              <w:t xml:space="preserve"> = 0,0025 mol</w:t>
            </w:r>
          </w:p>
          <w:p w14:paraId="19C7652C" w14:textId="77777777" w:rsidR="00541C41" w:rsidRPr="00541C41" w:rsidRDefault="00541C41" w:rsidP="00541C41">
            <w:pPr>
              <w:tabs>
                <w:tab w:val="left" w:pos="4800"/>
              </w:tabs>
              <w:spacing w:after="0"/>
              <w:rPr>
                <w:color w:val="444444"/>
                <w:sz w:val="28"/>
                <w:szCs w:val="28"/>
                <w:lang w:val="vi-VN"/>
              </w:rPr>
            </w:pPr>
            <w:r w:rsidRPr="00541C41">
              <w:rPr>
                <w:color w:val="444444"/>
                <w:sz w:val="28"/>
                <w:szCs w:val="28"/>
                <w:lang w:val="vi-VN"/>
              </w:rPr>
              <w:t>V</w:t>
            </w:r>
            <w:r w:rsidRPr="00541C41">
              <w:rPr>
                <w:color w:val="444444"/>
                <w:sz w:val="28"/>
                <w:szCs w:val="28"/>
                <w:vertAlign w:val="subscript"/>
                <w:lang w:val="vi-VN"/>
              </w:rPr>
              <w:t>H2</w:t>
            </w:r>
            <w:r w:rsidRPr="00541C41">
              <w:rPr>
                <w:color w:val="444444"/>
                <w:sz w:val="28"/>
                <w:szCs w:val="28"/>
                <w:lang w:val="vi-VN"/>
              </w:rPr>
              <w:t xml:space="preserve"> = 0,0025.24,79 = 0,062 l</w:t>
            </w:r>
          </w:p>
        </w:tc>
        <w:tc>
          <w:tcPr>
            <w:tcW w:w="1139" w:type="dxa"/>
          </w:tcPr>
          <w:p w14:paraId="118110C5" w14:textId="77777777" w:rsidR="00541C41" w:rsidRPr="00541C41" w:rsidRDefault="00541C41" w:rsidP="00541C41">
            <w:pPr>
              <w:spacing w:after="0" w:line="240" w:lineRule="auto"/>
              <w:rPr>
                <w:rFonts w:eastAsia="Times New Roman"/>
                <w:color w:val="000000"/>
                <w:sz w:val="28"/>
                <w:szCs w:val="28"/>
                <w:lang w:val="vi-VN"/>
              </w:rPr>
            </w:pPr>
          </w:p>
          <w:p w14:paraId="1F6D097E" w14:textId="77777777" w:rsidR="00541C41" w:rsidRPr="00541C41" w:rsidRDefault="00541C41" w:rsidP="00541C41">
            <w:pPr>
              <w:spacing w:after="0" w:line="240" w:lineRule="auto"/>
              <w:rPr>
                <w:rFonts w:eastAsia="Times New Roman"/>
                <w:color w:val="000000"/>
                <w:sz w:val="28"/>
                <w:szCs w:val="28"/>
                <w:lang w:val="vi-VN"/>
              </w:rPr>
            </w:pPr>
          </w:p>
          <w:p w14:paraId="3511FBE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đ</w:t>
            </w:r>
          </w:p>
          <w:p w14:paraId="0DF940DC" w14:textId="77777777" w:rsidR="00541C41" w:rsidRPr="00541C41" w:rsidRDefault="00541C41" w:rsidP="00541C41">
            <w:pPr>
              <w:spacing w:after="0" w:line="240" w:lineRule="auto"/>
              <w:rPr>
                <w:rFonts w:eastAsia="Times New Roman"/>
                <w:color w:val="000000"/>
                <w:sz w:val="28"/>
                <w:szCs w:val="28"/>
                <w:lang w:val="vi-VN"/>
              </w:rPr>
            </w:pPr>
          </w:p>
          <w:p w14:paraId="2E39E208" w14:textId="77777777" w:rsidR="00541C41" w:rsidRPr="00541C41" w:rsidRDefault="00541C41" w:rsidP="00541C41">
            <w:pPr>
              <w:spacing w:after="0" w:line="240" w:lineRule="auto"/>
              <w:rPr>
                <w:rFonts w:eastAsia="Times New Roman"/>
                <w:color w:val="000000"/>
                <w:sz w:val="28"/>
                <w:szCs w:val="28"/>
                <w:lang w:val="vi-VN"/>
              </w:rPr>
            </w:pPr>
          </w:p>
          <w:p w14:paraId="7DA129E4"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2AD0F9A1" w14:textId="77777777" w:rsidR="00541C41" w:rsidRPr="00541C41" w:rsidRDefault="00541C41" w:rsidP="00541C41">
            <w:pPr>
              <w:spacing w:after="0" w:line="240" w:lineRule="auto"/>
              <w:rPr>
                <w:rFonts w:eastAsia="Times New Roman"/>
                <w:color w:val="000000"/>
                <w:sz w:val="28"/>
                <w:szCs w:val="28"/>
                <w:lang w:val="vi-VN"/>
              </w:rPr>
            </w:pPr>
          </w:p>
          <w:p w14:paraId="2E055B3F" w14:textId="77777777" w:rsidR="00541C41" w:rsidRPr="00541C41" w:rsidRDefault="00541C41" w:rsidP="00541C41">
            <w:pPr>
              <w:spacing w:after="0" w:line="240" w:lineRule="auto"/>
              <w:rPr>
                <w:rFonts w:eastAsia="Times New Roman"/>
                <w:color w:val="000000"/>
                <w:sz w:val="28"/>
                <w:szCs w:val="28"/>
                <w:lang w:val="vi-VN"/>
              </w:rPr>
            </w:pPr>
          </w:p>
          <w:p w14:paraId="1E8A5DD9" w14:textId="77777777" w:rsidR="00541C41" w:rsidRPr="00541C41" w:rsidRDefault="00541C41" w:rsidP="00541C41">
            <w:pPr>
              <w:spacing w:after="0" w:line="240" w:lineRule="auto"/>
              <w:rPr>
                <w:rFonts w:eastAsia="Times New Roman"/>
                <w:color w:val="000000"/>
                <w:sz w:val="28"/>
                <w:szCs w:val="28"/>
                <w:lang w:val="vi-VN"/>
              </w:rPr>
            </w:pPr>
          </w:p>
          <w:p w14:paraId="3D3F1F21"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đ</w:t>
            </w:r>
          </w:p>
          <w:p w14:paraId="399A11E6"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5đ</w:t>
            </w:r>
          </w:p>
          <w:p w14:paraId="66AD8762" w14:textId="77777777" w:rsidR="00541C41" w:rsidRPr="00541C41" w:rsidRDefault="00541C41" w:rsidP="00541C41">
            <w:pPr>
              <w:spacing w:after="0" w:line="240" w:lineRule="auto"/>
              <w:rPr>
                <w:rFonts w:eastAsia="Times New Roman"/>
                <w:color w:val="000000"/>
                <w:sz w:val="28"/>
                <w:szCs w:val="28"/>
                <w:lang w:val="vi-VN"/>
              </w:rPr>
            </w:pPr>
          </w:p>
          <w:p w14:paraId="2A2FAAD9"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lastRenderedPageBreak/>
              <w:t>0,25đ</w:t>
            </w:r>
          </w:p>
        </w:tc>
      </w:tr>
      <w:tr w:rsidR="00541C41" w:rsidRPr="00541C41" w14:paraId="503333C5" w14:textId="77777777" w:rsidTr="0043528F">
        <w:tc>
          <w:tcPr>
            <w:tcW w:w="1207" w:type="dxa"/>
            <w:vMerge w:val="restart"/>
          </w:tcPr>
          <w:p w14:paraId="575433E7" w14:textId="77777777" w:rsidR="00541C41" w:rsidRPr="00541C41" w:rsidRDefault="00541C41" w:rsidP="00541C41">
            <w:pPr>
              <w:spacing w:after="0" w:line="240" w:lineRule="auto"/>
              <w:rPr>
                <w:rFonts w:eastAsia="Times New Roman"/>
                <w:b/>
                <w:color w:val="000000"/>
                <w:sz w:val="28"/>
                <w:szCs w:val="28"/>
                <w:lang w:val="vi-VN"/>
              </w:rPr>
            </w:pPr>
            <w:r w:rsidRPr="00541C41">
              <w:rPr>
                <w:rFonts w:eastAsia="Times New Roman"/>
                <w:b/>
                <w:color w:val="000000"/>
                <w:sz w:val="28"/>
                <w:szCs w:val="28"/>
                <w:lang w:val="vi-VN"/>
              </w:rPr>
              <w:lastRenderedPageBreak/>
              <w:t>Câu 4</w:t>
            </w:r>
          </w:p>
          <w:p w14:paraId="54581670" w14:textId="77777777" w:rsidR="00541C41" w:rsidRPr="00541C41" w:rsidRDefault="00541C41" w:rsidP="00541C41">
            <w:pPr>
              <w:spacing w:after="0" w:line="240" w:lineRule="auto"/>
              <w:rPr>
                <w:rFonts w:eastAsia="Times New Roman"/>
                <w:color w:val="000000"/>
                <w:sz w:val="28"/>
                <w:szCs w:val="28"/>
                <w:lang w:val="vi-VN"/>
              </w:rPr>
            </w:pPr>
            <w:r w:rsidRPr="00541C41">
              <w:rPr>
                <w:sz w:val="28"/>
                <w:szCs w:val="28"/>
              </w:rPr>
              <w:t>(2,0 điểm)</w:t>
            </w:r>
          </w:p>
        </w:tc>
        <w:tc>
          <w:tcPr>
            <w:tcW w:w="7571" w:type="dxa"/>
            <w:tcBorders>
              <w:top w:val="nil"/>
            </w:tcBorders>
          </w:tcPr>
          <w:p w14:paraId="52619849"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1. </w:t>
            </w:r>
          </w:p>
          <w:p w14:paraId="051BFAF2"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a. Sắt bị gỉ do sắt tác dụng với khí oxygen trong không khí và một số chất khác tạo ra các chất màu nâu. Bạc và vàng là những kim loại không tác dụng  được với oxygen nên không bị gỉ.</w:t>
            </w:r>
          </w:p>
          <w:p w14:paraId="1D76C1E6" w14:textId="77777777" w:rsidR="00541C41" w:rsidRPr="00541C41" w:rsidRDefault="00541C41" w:rsidP="00541C41">
            <w:pPr>
              <w:spacing w:after="0" w:line="240" w:lineRule="auto"/>
              <w:jc w:val="both"/>
              <w:rPr>
                <w:color w:val="000000"/>
                <w:sz w:val="28"/>
                <w:szCs w:val="28"/>
                <w:lang w:val="vi-VN"/>
              </w:rPr>
            </w:pPr>
            <w:r w:rsidRPr="00541C41">
              <w:rPr>
                <w:rFonts w:eastAsia="Times New Roman"/>
                <w:color w:val="000000"/>
                <w:sz w:val="28"/>
                <w:szCs w:val="28"/>
                <w:lang w:val="vi-VN"/>
              </w:rPr>
              <w:t xml:space="preserve">b. </w:t>
            </w:r>
            <w:r w:rsidRPr="00541C41">
              <w:rPr>
                <w:sz w:val="28"/>
                <w:szCs w:val="28"/>
                <w:lang w:val="vi-VN"/>
              </w:rPr>
              <w:t xml:space="preserve">Khí thải công nghiệp va đốt nhiên liệu thải ra không khí các oxide acid như </w:t>
            </w:r>
            <w:r w:rsidRPr="00541C41">
              <w:rPr>
                <w:color w:val="000000"/>
                <w:sz w:val="28"/>
                <w:szCs w:val="28"/>
                <w:lang w:val="vi-VN"/>
              </w:rPr>
              <w:t xml:space="preserve"> SO2,  SO3,  CO2. Các khí này tác dụng với nước mưa tạo ra các acid như  H2SO3,  H</w:t>
            </w:r>
            <w:r w:rsidRPr="00541C41">
              <w:rPr>
                <w:color w:val="000000"/>
                <w:sz w:val="28"/>
                <w:szCs w:val="28"/>
                <w:bdr w:val="none" w:sz="0" w:space="0" w:color="auto" w:frame="1"/>
                <w:vertAlign w:val="subscript"/>
                <w:lang w:val="vi-VN"/>
              </w:rPr>
              <w:t>2</w:t>
            </w:r>
            <w:r w:rsidRPr="00541C41">
              <w:rPr>
                <w:color w:val="000000"/>
                <w:sz w:val="28"/>
                <w:szCs w:val="28"/>
                <w:lang w:val="vi-VN"/>
              </w:rPr>
              <w:t>SO</w:t>
            </w:r>
            <w:r w:rsidRPr="00541C41">
              <w:rPr>
                <w:color w:val="000000"/>
                <w:sz w:val="28"/>
                <w:szCs w:val="28"/>
                <w:bdr w:val="none" w:sz="0" w:space="0" w:color="auto" w:frame="1"/>
                <w:vertAlign w:val="subscript"/>
                <w:lang w:val="vi-VN"/>
              </w:rPr>
              <w:t>4</w:t>
            </w:r>
            <w:r w:rsidRPr="00541C41">
              <w:rPr>
                <w:color w:val="000000"/>
                <w:sz w:val="28"/>
                <w:szCs w:val="28"/>
                <w:bdr w:val="none" w:sz="0" w:space="0" w:color="auto" w:frame="1"/>
                <w:lang w:val="vi-VN"/>
              </w:rPr>
              <w:t xml:space="preserve"> , </w:t>
            </w:r>
            <w:r w:rsidRPr="00541C41">
              <w:rPr>
                <w:color w:val="000000"/>
                <w:sz w:val="28"/>
                <w:szCs w:val="28"/>
                <w:lang w:val="vi-VN"/>
              </w:rPr>
              <w:t xml:space="preserve"> H2CO3. Gây nên mưa acid.</w:t>
            </w:r>
          </w:p>
          <w:p w14:paraId="6FF95FEE" w14:textId="77777777" w:rsidR="00541C41" w:rsidRPr="00541C41" w:rsidRDefault="00541C41" w:rsidP="00541C41">
            <w:pPr>
              <w:spacing w:after="0" w:line="240" w:lineRule="auto"/>
              <w:jc w:val="both"/>
              <w:rPr>
                <w:color w:val="000000"/>
                <w:sz w:val="28"/>
                <w:szCs w:val="28"/>
                <w:lang w:val="vi-VN"/>
              </w:rPr>
            </w:pPr>
            <w:r w:rsidRPr="00541C41">
              <w:rPr>
                <w:color w:val="000000"/>
                <w:sz w:val="28"/>
                <w:szCs w:val="28"/>
                <w:lang w:val="vi-VN"/>
              </w:rPr>
              <w:t>c. Do CO2 trong không khí tác dụng với nước vôi tạo ra chất không tan màu trắng là CaCO</w:t>
            </w:r>
            <w:r w:rsidRPr="00541C41">
              <w:rPr>
                <w:color w:val="000000"/>
                <w:sz w:val="28"/>
                <w:szCs w:val="28"/>
                <w:vertAlign w:val="subscript"/>
                <w:lang w:val="vi-VN"/>
              </w:rPr>
              <w:t>3</w:t>
            </w:r>
          </w:p>
          <w:p w14:paraId="4CE22353" w14:textId="77777777" w:rsidR="00541C41" w:rsidRPr="00541C41" w:rsidRDefault="00541C41" w:rsidP="00541C41">
            <w:pPr>
              <w:spacing w:after="0" w:line="240" w:lineRule="auto"/>
              <w:jc w:val="both"/>
              <w:rPr>
                <w:color w:val="000000"/>
                <w:sz w:val="28"/>
                <w:szCs w:val="28"/>
                <w:lang w:val="vi-VN"/>
              </w:rPr>
            </w:pPr>
            <w:r w:rsidRPr="00541C41">
              <w:rPr>
                <w:color w:val="000000"/>
                <w:sz w:val="28"/>
                <w:szCs w:val="28"/>
                <w:lang w:val="vi-VN"/>
              </w:rPr>
              <w:t>d. Độ chua của đất do lượng acid trong đất cao. Khi bón vôi thì vôi sống sẽ tác dụng với acid nên làm giảm độ chua của đất</w:t>
            </w:r>
          </w:p>
          <w:p w14:paraId="1A71F65B" w14:textId="77777777" w:rsidR="00541C41" w:rsidRPr="00541C41" w:rsidRDefault="00541C41" w:rsidP="00541C41">
            <w:pPr>
              <w:spacing w:after="0" w:line="240" w:lineRule="auto"/>
              <w:rPr>
                <w:rFonts w:eastAsia="Times New Roman"/>
                <w:color w:val="000000"/>
                <w:sz w:val="28"/>
                <w:szCs w:val="28"/>
                <w:lang w:val="vi-VN"/>
              </w:rPr>
            </w:pPr>
          </w:p>
        </w:tc>
        <w:tc>
          <w:tcPr>
            <w:tcW w:w="1139" w:type="dxa"/>
            <w:tcBorders>
              <w:top w:val="nil"/>
            </w:tcBorders>
          </w:tcPr>
          <w:p w14:paraId="2104B450"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Mỗi câu đúng</w:t>
            </w:r>
          </w:p>
          <w:p w14:paraId="4C861DD4" w14:textId="77777777" w:rsidR="00541C41" w:rsidRPr="00541C41" w:rsidRDefault="00541C41" w:rsidP="00541C41">
            <w:pPr>
              <w:spacing w:after="0" w:line="240" w:lineRule="auto"/>
              <w:rPr>
                <w:rFonts w:eastAsia="Times New Roman"/>
                <w:bCs/>
                <w:color w:val="000000"/>
                <w:sz w:val="28"/>
                <w:szCs w:val="28"/>
              </w:rPr>
            </w:pPr>
            <w:r w:rsidRPr="00541C41">
              <w:rPr>
                <w:rFonts w:eastAsia="Times New Roman"/>
                <w:color w:val="000000"/>
                <w:sz w:val="28"/>
                <w:szCs w:val="28"/>
                <w:lang w:val="vi-VN"/>
              </w:rPr>
              <w:t>0,25đ</w:t>
            </w:r>
          </w:p>
        </w:tc>
      </w:tr>
      <w:tr w:rsidR="00541C41" w:rsidRPr="00541C41" w14:paraId="441E1FBC" w14:textId="77777777" w:rsidTr="0043528F">
        <w:tc>
          <w:tcPr>
            <w:tcW w:w="1207" w:type="dxa"/>
            <w:vMerge/>
          </w:tcPr>
          <w:p w14:paraId="5755D9AB" w14:textId="77777777" w:rsidR="00541C41" w:rsidRPr="00541C41" w:rsidRDefault="00541C41" w:rsidP="00541C41">
            <w:pPr>
              <w:spacing w:after="0" w:line="240" w:lineRule="auto"/>
              <w:rPr>
                <w:rFonts w:eastAsia="Times New Roman"/>
                <w:color w:val="000000"/>
                <w:sz w:val="28"/>
                <w:szCs w:val="28"/>
              </w:rPr>
            </w:pPr>
          </w:p>
        </w:tc>
        <w:tc>
          <w:tcPr>
            <w:tcW w:w="7571" w:type="dxa"/>
          </w:tcPr>
          <w:p w14:paraId="138C4B71" w14:textId="77777777" w:rsidR="00541C41" w:rsidRPr="00541C41" w:rsidRDefault="00541C41" w:rsidP="00541C41">
            <w:pPr>
              <w:spacing w:after="0" w:line="240" w:lineRule="auto"/>
              <w:jc w:val="both"/>
              <w:rPr>
                <w:sz w:val="28"/>
                <w:szCs w:val="28"/>
                <w:lang w:val="vi-VN"/>
              </w:rPr>
            </w:pPr>
            <w:r w:rsidRPr="00541C41">
              <w:rPr>
                <w:sz w:val="28"/>
                <w:szCs w:val="28"/>
                <w:lang w:val="vi-VN"/>
              </w:rPr>
              <w:t xml:space="preserve">2. </w:t>
            </w:r>
          </w:p>
          <w:p w14:paraId="0836EB1F"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rFonts w:eastAsia="Times New Roman"/>
                <w:color w:val="000000"/>
                <w:sz w:val="28"/>
                <w:szCs w:val="28"/>
                <w:lang w:val="vi-VN"/>
              </w:rPr>
              <w:t xml:space="preserve">-Giả sử có 1mol hỗn hợp X ta có x mol SO2 và (1- x) mol SO3, </w:t>
            </w:r>
          </w:p>
          <w:p w14:paraId="3DE6B929"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rFonts w:eastAsia="Times New Roman"/>
                <w:color w:val="000000"/>
                <w:sz w:val="28"/>
                <w:szCs w:val="28"/>
                <w:lang w:val="vi-VN"/>
              </w:rPr>
              <w:t>-Theo bài ra M</w:t>
            </w:r>
            <w:r w:rsidRPr="00541C41">
              <w:rPr>
                <w:rFonts w:eastAsia="Times New Roman"/>
                <w:color w:val="000000"/>
                <w:sz w:val="28"/>
                <w:szCs w:val="28"/>
                <w:vertAlign w:val="subscript"/>
                <w:lang w:val="vi-VN"/>
              </w:rPr>
              <w:t>X</w:t>
            </w:r>
            <w:r w:rsidRPr="00541C41">
              <w:rPr>
                <w:rFonts w:eastAsia="Times New Roman"/>
                <w:color w:val="000000"/>
                <w:sz w:val="28"/>
                <w:szCs w:val="28"/>
                <w:lang w:val="vi-VN"/>
              </w:rPr>
              <w:t xml:space="preserve"> = 72g =&gt;  64x + (1-x)80 = 72</w:t>
            </w:r>
          </w:p>
          <w:p w14:paraId="575A3CE0" w14:textId="77777777" w:rsidR="00541C41" w:rsidRPr="00541C41" w:rsidRDefault="00541C41" w:rsidP="00541C41">
            <w:pPr>
              <w:shd w:val="clear" w:color="auto" w:fill="FFFFFF"/>
              <w:spacing w:after="0" w:line="240" w:lineRule="auto"/>
              <w:jc w:val="both"/>
              <w:rPr>
                <w:rFonts w:eastAsia="Times New Roman"/>
                <w:color w:val="000000"/>
                <w:sz w:val="28"/>
                <w:szCs w:val="28"/>
                <w:lang w:val="vi-VN"/>
              </w:rPr>
            </w:pPr>
            <w:r w:rsidRPr="00541C41">
              <w:rPr>
                <w:rFonts w:eastAsia="Times New Roman"/>
                <w:color w:val="000000"/>
                <w:sz w:val="28"/>
                <w:szCs w:val="28"/>
                <w:lang w:val="vi-VN"/>
              </w:rPr>
              <w:t xml:space="preserve">                =&gt;  x = 0,5</w:t>
            </w:r>
          </w:p>
          <w:p w14:paraId="3BDE3531" w14:textId="77777777" w:rsidR="00541C41" w:rsidRPr="00541C41" w:rsidRDefault="00541C41" w:rsidP="00541C41">
            <w:pPr>
              <w:spacing w:after="0" w:line="240" w:lineRule="auto"/>
              <w:jc w:val="both"/>
              <w:rPr>
                <w:rFonts w:eastAsia="Times New Roman"/>
                <w:color w:val="000000"/>
                <w:sz w:val="28"/>
                <w:szCs w:val="28"/>
                <w:lang w:val="vi-VN"/>
              </w:rPr>
            </w:pPr>
            <w:r w:rsidRPr="00541C41">
              <w:rPr>
                <w:sz w:val="28"/>
                <w:szCs w:val="28"/>
                <w:lang w:val="vi-VN"/>
              </w:rPr>
              <w:t>a. Vậy %</w:t>
            </w:r>
            <w:r w:rsidRPr="00541C41">
              <w:rPr>
                <w:rFonts w:eastAsia="Times New Roman"/>
                <w:color w:val="000000"/>
                <w:sz w:val="28"/>
                <w:szCs w:val="28"/>
                <w:lang w:val="vi-VN"/>
              </w:rPr>
              <w:t xml:space="preserve"> SO2 = % SO3 = 50%</w:t>
            </w:r>
          </w:p>
          <w:p w14:paraId="56AB6E25" w14:textId="77777777" w:rsidR="00541C41" w:rsidRPr="00541C41" w:rsidRDefault="00541C41" w:rsidP="00541C41">
            <w:pPr>
              <w:spacing w:after="0" w:line="240" w:lineRule="auto"/>
              <w:jc w:val="both"/>
              <w:rPr>
                <w:sz w:val="28"/>
                <w:szCs w:val="28"/>
                <w:lang w:val="vi-VN"/>
              </w:rPr>
            </w:pPr>
            <w:r w:rsidRPr="00541C41">
              <w:rPr>
                <w:sz w:val="28"/>
                <w:szCs w:val="28"/>
                <w:lang w:val="vi-VN"/>
              </w:rPr>
              <w:t>b. nếu số mol hộn hợp là 2 mol thì số mol mỗi khí là 1 mol</w:t>
            </w:r>
          </w:p>
          <w:p w14:paraId="09AD5703" w14:textId="77777777" w:rsidR="00541C41" w:rsidRPr="00541C41" w:rsidRDefault="00541C41" w:rsidP="00541C41">
            <w:pPr>
              <w:spacing w:after="0" w:line="240" w:lineRule="auto"/>
              <w:jc w:val="both"/>
              <w:rPr>
                <w:sz w:val="28"/>
                <w:szCs w:val="28"/>
                <w:lang w:val="vi-VN"/>
              </w:rPr>
            </w:pPr>
            <w:r w:rsidRPr="00541C41">
              <w:rPr>
                <w:sz w:val="28"/>
                <w:szCs w:val="28"/>
                <w:lang w:val="vi-VN"/>
              </w:rPr>
              <w:t>vậy khối lượng mỗi khí trong hỗn hợp là</w:t>
            </w:r>
          </w:p>
          <w:p w14:paraId="59EFD233" w14:textId="77777777" w:rsidR="00541C41" w:rsidRPr="00541C41" w:rsidRDefault="00541C41" w:rsidP="00541C41">
            <w:pPr>
              <w:spacing w:after="0" w:line="240" w:lineRule="auto"/>
              <w:jc w:val="both"/>
              <w:rPr>
                <w:rFonts w:eastAsia="Times New Roman"/>
                <w:color w:val="000000"/>
                <w:sz w:val="28"/>
                <w:szCs w:val="28"/>
                <w:lang w:val="vi-VN"/>
              </w:rPr>
            </w:pPr>
            <w:r w:rsidRPr="00541C41">
              <w:rPr>
                <w:sz w:val="28"/>
                <w:szCs w:val="28"/>
                <w:lang w:val="vi-VN"/>
              </w:rPr>
              <w:t>m</w:t>
            </w:r>
            <w:r w:rsidRPr="00541C41">
              <w:rPr>
                <w:rFonts w:eastAsia="Times New Roman"/>
                <w:color w:val="000000"/>
                <w:sz w:val="28"/>
                <w:szCs w:val="28"/>
                <w:lang w:val="vi-VN"/>
              </w:rPr>
              <w:t>SO2 = 1.64 = 64 g</w:t>
            </w:r>
          </w:p>
          <w:p w14:paraId="605FCCA3" w14:textId="77777777" w:rsidR="00541C41" w:rsidRPr="00541C41" w:rsidRDefault="00541C41" w:rsidP="00541C41">
            <w:pPr>
              <w:spacing w:after="0" w:line="240" w:lineRule="auto"/>
              <w:jc w:val="both"/>
              <w:rPr>
                <w:sz w:val="28"/>
                <w:szCs w:val="28"/>
                <w:lang w:val="vi-VN"/>
              </w:rPr>
            </w:pPr>
            <w:r w:rsidRPr="00541C41">
              <w:rPr>
                <w:rFonts w:eastAsia="Times New Roman"/>
                <w:color w:val="000000"/>
                <w:sz w:val="28"/>
                <w:szCs w:val="28"/>
                <w:lang w:val="vi-VN"/>
              </w:rPr>
              <w:t>m SO3 = 1.80 = 80 g</w:t>
            </w:r>
          </w:p>
        </w:tc>
        <w:tc>
          <w:tcPr>
            <w:tcW w:w="1139" w:type="dxa"/>
          </w:tcPr>
          <w:p w14:paraId="563A6873"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w:t>
            </w:r>
          </w:p>
          <w:p w14:paraId="19C5D873"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560D70FE"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5CB4A979" w14:textId="77777777" w:rsidR="00541C41" w:rsidRPr="00541C41" w:rsidRDefault="00541C41" w:rsidP="00541C41">
            <w:pPr>
              <w:spacing w:after="0" w:line="240" w:lineRule="auto"/>
              <w:rPr>
                <w:rFonts w:eastAsia="Times New Roman"/>
                <w:color w:val="000000"/>
                <w:sz w:val="28"/>
                <w:szCs w:val="28"/>
                <w:lang w:val="vi-VN"/>
              </w:rPr>
            </w:pPr>
          </w:p>
          <w:p w14:paraId="19D661B3"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506EC23B"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0,25đ </w:t>
            </w:r>
          </w:p>
        </w:tc>
      </w:tr>
      <w:tr w:rsidR="00541C41" w:rsidRPr="00541C41" w14:paraId="2B09F8FF" w14:textId="77777777" w:rsidTr="0043528F">
        <w:tc>
          <w:tcPr>
            <w:tcW w:w="1207" w:type="dxa"/>
            <w:vAlign w:val="center"/>
          </w:tcPr>
          <w:p w14:paraId="52B44204"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5</w:t>
            </w:r>
            <w:r w:rsidRPr="00541C41">
              <w:rPr>
                <w:sz w:val="28"/>
                <w:szCs w:val="28"/>
              </w:rPr>
              <w:t>. (2,0 điểm)</w:t>
            </w:r>
          </w:p>
        </w:tc>
        <w:tc>
          <w:tcPr>
            <w:tcW w:w="7571" w:type="dxa"/>
          </w:tcPr>
          <w:p w14:paraId="685581AC"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nCu(NO</w:t>
            </w:r>
            <w:r w:rsidRPr="00541C41">
              <w:rPr>
                <w:rFonts w:eastAsia="Times New Roman"/>
                <w:color w:val="000000"/>
                <w:sz w:val="28"/>
                <w:szCs w:val="28"/>
                <w:vertAlign w:val="subscript"/>
                <w:lang w:val="vi-VN"/>
              </w:rPr>
              <w:t>3</w:t>
            </w:r>
            <w:r w:rsidRPr="00541C41">
              <w:rPr>
                <w:rFonts w:eastAsia="Times New Roman"/>
                <w:color w:val="000000"/>
                <w:sz w:val="28"/>
                <w:szCs w:val="28"/>
                <w:lang w:val="vi-VN"/>
              </w:rPr>
              <w:t>)</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 45,12/188 = 0,24 mol</w:t>
            </w:r>
          </w:p>
          <w:p w14:paraId="335C84BE"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pthh          2Cu(NO</w:t>
            </w:r>
            <w:r w:rsidRPr="00541C41">
              <w:rPr>
                <w:rFonts w:eastAsia="Times New Roman"/>
                <w:color w:val="000000"/>
                <w:sz w:val="28"/>
                <w:szCs w:val="28"/>
                <w:vertAlign w:val="subscript"/>
                <w:lang w:val="vi-VN"/>
              </w:rPr>
              <w:t>3</w:t>
            </w:r>
            <w:r w:rsidRPr="00541C41">
              <w:rPr>
                <w:rFonts w:eastAsia="Times New Roman"/>
                <w:color w:val="000000"/>
                <w:sz w:val="28"/>
                <w:szCs w:val="28"/>
                <w:lang w:val="vi-VN"/>
              </w:rPr>
              <w:t>)</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 2CuO  + 4NO</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 O</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w:t>
            </w:r>
          </w:p>
          <w:p w14:paraId="7F5D3E04"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Ban đầu      0,24      </w:t>
            </w:r>
          </w:p>
          <w:p w14:paraId="37212D38"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Phản ứng      x         →         x   →     2x  →  0,5x        mol</w:t>
            </w:r>
          </w:p>
          <w:p w14:paraId="0ED08A4C"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Sau pư     0,24-x                 x           2x         0,5x         mol</w:t>
            </w:r>
          </w:p>
          <w:p w14:paraId="71564DFD"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Sau pư thu được 25,68g chất rắn là  x mol CuO và </w:t>
            </w:r>
          </w:p>
          <w:p w14:paraId="16FACE96"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0,24-x) mol Cu(NO</w:t>
            </w:r>
            <w:r w:rsidRPr="00541C41">
              <w:rPr>
                <w:rFonts w:eastAsia="Times New Roman"/>
                <w:color w:val="000000"/>
                <w:sz w:val="28"/>
                <w:szCs w:val="28"/>
                <w:vertAlign w:val="subscript"/>
                <w:lang w:val="vi-VN"/>
              </w:rPr>
              <w:t>3</w:t>
            </w:r>
            <w:r w:rsidRPr="00541C41">
              <w:rPr>
                <w:rFonts w:eastAsia="Times New Roman"/>
                <w:color w:val="000000"/>
                <w:sz w:val="28"/>
                <w:szCs w:val="28"/>
                <w:lang w:val="vi-VN"/>
              </w:rPr>
              <w:t>)</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dư</w:t>
            </w:r>
          </w:p>
          <w:p w14:paraId="2ED404B8"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ta có      80x + (0,24-x)188 = 25,68g</w:t>
            </w:r>
          </w:p>
          <w:p w14:paraId="16C5D17A"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gt;  x = 0,18 mol</w:t>
            </w:r>
          </w:p>
          <w:p w14:paraId="3E01E580"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Theo pthh nNO</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 0,36 mol, nO</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 0,09 mol</w:t>
            </w:r>
          </w:p>
          <w:p w14:paraId="69CE3178"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a. % O</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 0,09.100/0,45 = 20%</w:t>
            </w:r>
          </w:p>
          <w:p w14:paraId="264CBDDC"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 NO</w:t>
            </w:r>
            <w:r w:rsidRPr="00541C41">
              <w:rPr>
                <w:rFonts w:eastAsia="Times New Roman"/>
                <w:color w:val="000000"/>
                <w:sz w:val="28"/>
                <w:szCs w:val="28"/>
                <w:vertAlign w:val="subscript"/>
                <w:lang w:val="vi-VN"/>
              </w:rPr>
              <w:t>2</w:t>
            </w:r>
            <w:r w:rsidRPr="00541C41">
              <w:rPr>
                <w:rFonts w:eastAsia="Times New Roman"/>
                <w:color w:val="000000"/>
                <w:sz w:val="28"/>
                <w:szCs w:val="28"/>
                <w:lang w:val="vi-VN"/>
              </w:rPr>
              <w:t xml:space="preserve"> = 100% - 20% = 80% </w:t>
            </w:r>
          </w:p>
          <w:p w14:paraId="691C5EA9"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b. Hiệu suất phản ứng  </w:t>
            </w:r>
          </w:p>
          <w:p w14:paraId="00686D03" w14:textId="77777777" w:rsidR="00541C41" w:rsidRPr="00541C41" w:rsidRDefault="00541C41" w:rsidP="00541C41">
            <w:pPr>
              <w:tabs>
                <w:tab w:val="left" w:pos="3100"/>
                <w:tab w:val="left" w:pos="4230"/>
                <w:tab w:val="left" w:pos="5160"/>
              </w:tabs>
              <w:spacing w:after="0" w:line="240" w:lineRule="auto"/>
              <w:rPr>
                <w:rFonts w:eastAsia="Times New Roman"/>
                <w:color w:val="000000"/>
                <w:sz w:val="28"/>
                <w:szCs w:val="28"/>
                <w:lang w:val="vi-VN"/>
              </w:rPr>
            </w:pPr>
            <w:r w:rsidRPr="00541C41">
              <w:rPr>
                <w:rFonts w:eastAsia="Times New Roman"/>
                <w:color w:val="000000"/>
                <w:sz w:val="28"/>
                <w:szCs w:val="28"/>
                <w:lang w:val="vi-VN"/>
              </w:rPr>
              <w:t xml:space="preserve">                     H = 0,18.100/0,24 = 75%</w:t>
            </w:r>
          </w:p>
        </w:tc>
        <w:tc>
          <w:tcPr>
            <w:tcW w:w="1139" w:type="dxa"/>
          </w:tcPr>
          <w:p w14:paraId="412AC9FB"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21937D60" w14:textId="77777777" w:rsidR="00541C41" w:rsidRPr="00541C41" w:rsidRDefault="00541C41" w:rsidP="00541C41">
            <w:pPr>
              <w:spacing w:after="0" w:line="240" w:lineRule="auto"/>
              <w:rPr>
                <w:rFonts w:eastAsia="Times New Roman"/>
                <w:color w:val="000000"/>
                <w:sz w:val="28"/>
                <w:szCs w:val="28"/>
                <w:lang w:val="vi-VN"/>
              </w:rPr>
            </w:pPr>
          </w:p>
          <w:p w14:paraId="323D8FE9"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7EC6B4C8" w14:textId="77777777" w:rsidR="00541C41" w:rsidRPr="00541C41" w:rsidRDefault="00541C41" w:rsidP="00541C41">
            <w:pPr>
              <w:spacing w:after="0" w:line="240" w:lineRule="auto"/>
              <w:rPr>
                <w:rFonts w:eastAsia="Times New Roman"/>
                <w:color w:val="000000"/>
                <w:sz w:val="28"/>
                <w:szCs w:val="28"/>
                <w:lang w:val="vi-VN"/>
              </w:rPr>
            </w:pPr>
          </w:p>
          <w:p w14:paraId="28126660"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64EE4551"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đ</w:t>
            </w:r>
          </w:p>
          <w:p w14:paraId="23E62977" w14:textId="77777777" w:rsidR="00541C41" w:rsidRPr="00541C41" w:rsidRDefault="00541C41" w:rsidP="00541C41">
            <w:pPr>
              <w:spacing w:after="0"/>
              <w:rPr>
                <w:rFonts w:eastAsia="Times New Roman"/>
                <w:color w:val="000000"/>
                <w:sz w:val="28"/>
                <w:szCs w:val="28"/>
                <w:lang w:val="vi-VN"/>
              </w:rPr>
            </w:pPr>
          </w:p>
          <w:p w14:paraId="4FD1896E" w14:textId="77777777" w:rsidR="00541C41" w:rsidRPr="00541C41" w:rsidRDefault="00541C41" w:rsidP="00541C41">
            <w:pPr>
              <w:spacing w:after="0"/>
              <w:rPr>
                <w:rFonts w:eastAsia="Times New Roman"/>
                <w:color w:val="000000"/>
                <w:sz w:val="28"/>
                <w:szCs w:val="28"/>
                <w:lang w:val="vi-VN"/>
              </w:rPr>
            </w:pPr>
            <w:r w:rsidRPr="00541C41">
              <w:rPr>
                <w:rFonts w:eastAsia="Times New Roman"/>
                <w:color w:val="000000"/>
                <w:sz w:val="28"/>
                <w:szCs w:val="28"/>
                <w:lang w:val="vi-VN"/>
              </w:rPr>
              <w:t>0,25đ</w:t>
            </w:r>
          </w:p>
          <w:p w14:paraId="34921A94" w14:textId="77777777" w:rsidR="00541C41" w:rsidRPr="00541C41" w:rsidRDefault="00541C41" w:rsidP="00541C41">
            <w:pPr>
              <w:spacing w:after="0"/>
              <w:rPr>
                <w:rFonts w:eastAsia="Times New Roman"/>
                <w:color w:val="000000"/>
                <w:sz w:val="28"/>
                <w:szCs w:val="28"/>
                <w:lang w:val="vi-VN"/>
              </w:rPr>
            </w:pPr>
            <w:r w:rsidRPr="00541C41">
              <w:rPr>
                <w:rFonts w:eastAsia="Times New Roman"/>
                <w:color w:val="000000"/>
                <w:sz w:val="28"/>
                <w:szCs w:val="28"/>
                <w:lang w:val="vi-VN"/>
              </w:rPr>
              <w:t>0,25đ</w:t>
            </w:r>
          </w:p>
          <w:p w14:paraId="64125C88" w14:textId="77777777" w:rsidR="00541C41" w:rsidRPr="00541C41" w:rsidRDefault="00541C41" w:rsidP="00541C41">
            <w:pPr>
              <w:spacing w:after="0"/>
              <w:rPr>
                <w:rFonts w:eastAsia="Times New Roman"/>
                <w:color w:val="000000"/>
                <w:sz w:val="28"/>
                <w:szCs w:val="28"/>
                <w:lang w:val="vi-VN"/>
              </w:rPr>
            </w:pPr>
            <w:r w:rsidRPr="00541C41">
              <w:rPr>
                <w:rFonts w:eastAsia="Times New Roman"/>
                <w:color w:val="000000"/>
                <w:sz w:val="28"/>
                <w:szCs w:val="28"/>
                <w:lang w:val="vi-VN"/>
              </w:rPr>
              <w:t>0,25đ</w:t>
            </w:r>
          </w:p>
          <w:p w14:paraId="2F74B329" w14:textId="77777777" w:rsidR="00541C41" w:rsidRPr="00541C41" w:rsidRDefault="00541C41" w:rsidP="00541C41">
            <w:pPr>
              <w:spacing w:after="0"/>
              <w:rPr>
                <w:rFonts w:eastAsia="Times New Roman"/>
                <w:sz w:val="28"/>
                <w:szCs w:val="28"/>
                <w:lang w:val="vi-VN"/>
              </w:rPr>
            </w:pPr>
            <w:r w:rsidRPr="00541C41">
              <w:rPr>
                <w:rFonts w:eastAsia="Times New Roman"/>
                <w:color w:val="000000"/>
                <w:sz w:val="28"/>
                <w:szCs w:val="28"/>
                <w:lang w:val="vi-VN"/>
              </w:rPr>
              <w:t>0,25đ</w:t>
            </w:r>
          </w:p>
        </w:tc>
      </w:tr>
      <w:tr w:rsidR="00541C41" w:rsidRPr="00541C41" w14:paraId="34C9EB24" w14:textId="77777777" w:rsidTr="0043528F">
        <w:tc>
          <w:tcPr>
            <w:tcW w:w="1207" w:type="dxa"/>
            <w:vAlign w:val="center"/>
          </w:tcPr>
          <w:p w14:paraId="38A224F4"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t>Câu 6</w:t>
            </w:r>
            <w:r w:rsidRPr="00541C41">
              <w:rPr>
                <w:sz w:val="28"/>
                <w:szCs w:val="28"/>
              </w:rPr>
              <w:t>. (2,0 điểm)</w:t>
            </w:r>
          </w:p>
        </w:tc>
        <w:tc>
          <w:tcPr>
            <w:tcW w:w="7571" w:type="dxa"/>
          </w:tcPr>
          <w:p w14:paraId="3F708812" w14:textId="77777777" w:rsidR="00541C41" w:rsidRPr="00541C41" w:rsidRDefault="00541C41" w:rsidP="00541C41">
            <w:pPr>
              <w:spacing w:after="0"/>
              <w:rPr>
                <w:sz w:val="28"/>
                <w:szCs w:val="28"/>
              </w:rPr>
            </w:pPr>
            <w:r w:rsidRPr="00541C41">
              <w:rPr>
                <w:sz w:val="28"/>
                <w:szCs w:val="28"/>
              </w:rPr>
              <w:t>- Ở 12</w:t>
            </w:r>
            <w:r w:rsidRPr="00541C41">
              <w:rPr>
                <w:sz w:val="28"/>
                <w:szCs w:val="28"/>
                <w:vertAlign w:val="superscript"/>
              </w:rPr>
              <w:t>0</w:t>
            </w:r>
            <w:r w:rsidRPr="00541C41">
              <w:rPr>
                <w:sz w:val="28"/>
                <w:szCs w:val="28"/>
              </w:rPr>
              <w:t xml:space="preserve">C  </w:t>
            </w:r>
          </w:p>
          <w:p w14:paraId="5B20F5CD" w14:textId="77777777" w:rsidR="00541C41" w:rsidRPr="00541C41" w:rsidRDefault="00541C41" w:rsidP="00541C41">
            <w:pPr>
              <w:spacing w:after="0"/>
              <w:ind w:left="567"/>
              <w:rPr>
                <w:sz w:val="28"/>
                <w:szCs w:val="28"/>
              </w:rPr>
            </w:pPr>
            <w:r w:rsidRPr="00541C41">
              <w:rPr>
                <w:sz w:val="28"/>
                <w:szCs w:val="28"/>
              </w:rPr>
              <w:t>Cứ 35,5g CuSO</w:t>
            </w:r>
            <w:r w:rsidRPr="00541C41">
              <w:rPr>
                <w:sz w:val="28"/>
                <w:szCs w:val="28"/>
                <w:vertAlign w:val="subscript"/>
              </w:rPr>
              <w:t>4</w:t>
            </w:r>
            <w:r w:rsidRPr="00541C41">
              <w:rPr>
                <w:sz w:val="28"/>
                <w:szCs w:val="28"/>
              </w:rPr>
              <w:t xml:space="preserve"> hòa tan trong 100g H</w:t>
            </w:r>
            <w:r w:rsidRPr="00541C41">
              <w:rPr>
                <w:sz w:val="28"/>
                <w:szCs w:val="28"/>
                <w:vertAlign w:val="subscript"/>
              </w:rPr>
              <w:t>2</w:t>
            </w:r>
            <w:r w:rsidRPr="00541C41">
              <w:rPr>
                <w:sz w:val="28"/>
                <w:szCs w:val="28"/>
              </w:rPr>
              <w:t>O tạo ra 135,5 g dd bão hòa</w:t>
            </w:r>
          </w:p>
          <w:p w14:paraId="1A829C75" w14:textId="77777777" w:rsidR="00541C41" w:rsidRPr="00541C41" w:rsidRDefault="00541C41" w:rsidP="00541C41">
            <w:pPr>
              <w:spacing w:after="0"/>
              <w:ind w:left="567" w:right="-108"/>
              <w:rPr>
                <w:sz w:val="28"/>
                <w:szCs w:val="28"/>
              </w:rPr>
            </w:pPr>
            <w:r w:rsidRPr="00541C41">
              <w:rPr>
                <w:sz w:val="28"/>
                <w:szCs w:val="28"/>
              </w:rPr>
              <w:t>Có     x g CuSO</w:t>
            </w:r>
            <w:r w:rsidRPr="00541C41">
              <w:rPr>
                <w:sz w:val="28"/>
                <w:szCs w:val="28"/>
                <w:vertAlign w:val="subscript"/>
              </w:rPr>
              <w:t>4</w:t>
            </w:r>
            <w:r w:rsidRPr="00541C41">
              <w:rPr>
                <w:sz w:val="28"/>
                <w:szCs w:val="28"/>
              </w:rPr>
              <w:t xml:space="preserve"> hòa tan trong    y g H</w:t>
            </w:r>
            <w:r w:rsidRPr="00541C41">
              <w:rPr>
                <w:sz w:val="28"/>
                <w:szCs w:val="28"/>
                <w:vertAlign w:val="subscript"/>
              </w:rPr>
              <w:t>2</w:t>
            </w:r>
            <w:r w:rsidRPr="00541C41">
              <w:rPr>
                <w:sz w:val="28"/>
                <w:szCs w:val="28"/>
              </w:rPr>
              <w:t xml:space="preserve">O tạo ra 1355g dd bão hòa                              </w:t>
            </w:r>
          </w:p>
          <w:p w14:paraId="1FB8E5F5" w14:textId="77777777" w:rsidR="00541C41" w:rsidRPr="00541C41" w:rsidRDefault="00541C41" w:rsidP="00541C41">
            <w:pPr>
              <w:spacing w:after="0"/>
              <w:ind w:left="567" w:right="-108"/>
              <w:rPr>
                <w:sz w:val="28"/>
                <w:szCs w:val="28"/>
              </w:rPr>
            </w:pPr>
            <m:oMath>
              <m:sSub>
                <m:sSubPr>
                  <m:ctrlPr>
                    <w:rPr>
                      <w:rFonts w:ascii="Cambria Math" w:hAnsi="Cambria Math"/>
                      <w:i/>
                      <w:sz w:val="28"/>
                      <w:szCs w:val="28"/>
                    </w:rPr>
                  </m:ctrlPr>
                </m:sSubPr>
                <m:e>
                  <m:r>
                    <w:rPr>
                      <w:rFonts w:ascii="Cambria Math" w:hAnsi="Cambria Math"/>
                      <w:sz w:val="28"/>
                      <w:szCs w:val="28"/>
                    </w:rPr>
                    <m:t>m</m:t>
                  </m:r>
                </m:e>
                <m:sub>
                  <m:sSub>
                    <m:sSubPr>
                      <m:ctrlPr>
                        <w:rPr>
                          <w:rFonts w:ascii="Cambria Math" w:hAnsi="Cambria Math"/>
                          <w:i/>
                          <w:sz w:val="28"/>
                          <w:szCs w:val="28"/>
                        </w:rPr>
                      </m:ctrlPr>
                    </m:sSubPr>
                    <m:e>
                      <m:r>
                        <w:rPr>
                          <w:rFonts w:ascii="Cambria Math" w:hAnsi="Cambria Math"/>
                          <w:sz w:val="28"/>
                          <w:szCs w:val="28"/>
                        </w:rPr>
                        <m:t>CuSO</m:t>
                      </m:r>
                    </m:e>
                    <m:sub>
                      <m:r>
                        <w:rPr>
                          <w:rFonts w:ascii="Cambria Math" w:hAnsi="Cambria Math"/>
                          <w:sz w:val="28"/>
                          <w:szCs w:val="28"/>
                        </w:rPr>
                        <m:t xml:space="preserve">4 </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12</m:t>
                              </m:r>
                            </m:e>
                            <m:sup>
                              <m:r>
                                <w:rPr>
                                  <w:rFonts w:ascii="Cambria Math" w:hAnsi="Cambria Math"/>
                                  <w:sz w:val="28"/>
                                  <w:szCs w:val="28"/>
                                </w:rPr>
                                <m:t>0</m:t>
                              </m:r>
                            </m:sup>
                          </m:sSup>
                          <m:r>
                            <w:rPr>
                              <w:rFonts w:ascii="Cambria Math" w:hAnsi="Cambria Math"/>
                              <w:sz w:val="28"/>
                              <w:szCs w:val="28"/>
                            </w:rPr>
                            <m:t>C</m:t>
                          </m:r>
                        </m:e>
                      </m:d>
                    </m:sub>
                  </m:sSub>
                </m:sub>
              </m:sSub>
            </m:oMath>
            <w:r w:rsidRPr="00541C41">
              <w:rPr>
                <w:sz w:val="28"/>
                <w:szCs w:val="28"/>
              </w:rPr>
              <w:t xml:space="preserve">= x = </w:t>
            </w:r>
            <w:r w:rsidRPr="00541C41">
              <w:rPr>
                <w:noProof/>
                <w:position w:val="-28"/>
                <w:sz w:val="28"/>
                <w:szCs w:val="28"/>
              </w:rPr>
              <w:drawing>
                <wp:inline distT="0" distB="0" distL="0" distR="0" wp14:anchorId="45BE3076" wp14:editId="2C55E5D3">
                  <wp:extent cx="675640" cy="421640"/>
                  <wp:effectExtent l="0" t="0" r="0" b="0"/>
                  <wp:docPr id="1657097189"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35" cstate="email">
                            <a:extLst>
                              <a:ext uri="{28A0092B-C50C-407E-A947-70E740481C1C}">
                                <a14:useLocalDpi xmlns:a14="http://schemas.microsoft.com/office/drawing/2010/main"/>
                              </a:ext>
                            </a:extLst>
                          </a:blip>
                          <a:srcRect/>
                          <a:stretch>
                            <a:fillRect/>
                          </a:stretch>
                        </pic:blipFill>
                        <pic:spPr bwMode="auto">
                          <a:xfrm>
                            <a:off x="0" y="0"/>
                            <a:ext cx="675640" cy="421640"/>
                          </a:xfrm>
                          <a:prstGeom prst="rect">
                            <a:avLst/>
                          </a:prstGeom>
                          <a:noFill/>
                          <a:ln>
                            <a:noFill/>
                          </a:ln>
                        </pic:spPr>
                      </pic:pic>
                    </a:graphicData>
                  </a:graphic>
                </wp:inline>
              </w:drawing>
            </w:r>
            <w:r w:rsidRPr="00541C41">
              <w:rPr>
                <w:sz w:val="28"/>
                <w:szCs w:val="28"/>
              </w:rPr>
              <w:t xml:space="preserve"> = 355    </w:t>
            </w:r>
            <w:r w:rsidRPr="00541C41">
              <w:rPr>
                <w:i/>
                <w:sz w:val="28"/>
                <w:szCs w:val="28"/>
              </w:rPr>
              <w:t>(gam)</w:t>
            </w:r>
            <w:r w:rsidRPr="00541C41">
              <w:rPr>
                <w:sz w:val="28"/>
                <w:szCs w:val="28"/>
              </w:rPr>
              <w:tab/>
            </w:r>
            <w:r w:rsidRPr="00541C41">
              <w:rPr>
                <w:sz w:val="28"/>
                <w:szCs w:val="28"/>
              </w:rPr>
              <w:tab/>
            </w:r>
            <w:r w:rsidRPr="00541C41">
              <w:rPr>
                <w:sz w:val="28"/>
                <w:szCs w:val="28"/>
              </w:rPr>
              <w:tab/>
            </w:r>
          </w:p>
          <w:p w14:paraId="135ABD5A" w14:textId="77777777" w:rsidR="00541C41" w:rsidRPr="00541C41" w:rsidRDefault="00541C41" w:rsidP="00541C41">
            <w:pPr>
              <w:spacing w:after="0"/>
              <w:ind w:left="567"/>
              <w:rPr>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m</m:t>
                  </m:r>
                </m:e>
                <m:sub>
                  <m:sSub>
                    <m:sSubPr>
                      <m:ctrlPr>
                        <w:rPr>
                          <w:rFonts w:ascii="Cambria Math" w:hAnsi="Cambria Math"/>
                          <w:i/>
                          <w:color w:val="000000"/>
                          <w:sz w:val="28"/>
                          <w:szCs w:val="28"/>
                        </w:rPr>
                      </m:ctrlPr>
                    </m:sSubPr>
                    <m:e>
                      <m:r>
                        <w:rPr>
                          <w:rFonts w:ascii="Cambria Math" w:hAnsi="Cambria Math"/>
                          <w:color w:val="000000"/>
                          <w:sz w:val="28"/>
                          <w:szCs w:val="28"/>
                        </w:rPr>
                        <m:t>H</m:t>
                      </m:r>
                    </m:e>
                    <m:sub>
                      <m:r>
                        <w:rPr>
                          <w:rFonts w:ascii="Cambria Math" w:hAnsi="Cambria Math"/>
                          <w:color w:val="000000"/>
                          <w:sz w:val="28"/>
                          <w:szCs w:val="28"/>
                        </w:rPr>
                        <m:t>2</m:t>
                      </m:r>
                    </m:sub>
                  </m:sSub>
                  <m:r>
                    <w:rPr>
                      <w:rFonts w:ascii="Cambria Math" w:hAnsi="Cambria Math"/>
                      <w:color w:val="000000"/>
                      <w:sz w:val="28"/>
                      <w:szCs w:val="28"/>
                    </w:rPr>
                    <m:t>O (</m:t>
                  </m:r>
                  <m:sSup>
                    <m:sSupPr>
                      <m:ctrlPr>
                        <w:rPr>
                          <w:rFonts w:ascii="Cambria Math" w:hAnsi="Cambria Math"/>
                          <w:i/>
                          <w:color w:val="000000"/>
                          <w:sz w:val="28"/>
                          <w:szCs w:val="28"/>
                        </w:rPr>
                      </m:ctrlPr>
                    </m:sSupPr>
                    <m:e>
                      <m:r>
                        <w:rPr>
                          <w:rFonts w:ascii="Cambria Math" w:hAnsi="Cambria Math"/>
                          <w:color w:val="000000"/>
                          <w:sz w:val="28"/>
                          <w:szCs w:val="28"/>
                        </w:rPr>
                        <m:t>12</m:t>
                      </m:r>
                    </m:e>
                    <m:sup>
                      <m:r>
                        <w:rPr>
                          <w:rFonts w:ascii="Cambria Math" w:hAnsi="Cambria Math"/>
                          <w:color w:val="000000"/>
                          <w:sz w:val="28"/>
                          <w:szCs w:val="28"/>
                        </w:rPr>
                        <m:t>0</m:t>
                      </m:r>
                    </m:sup>
                  </m:sSup>
                  <m:r>
                    <w:rPr>
                      <w:rFonts w:ascii="Cambria Math" w:hAnsi="Cambria Math"/>
                      <w:color w:val="000000"/>
                      <w:sz w:val="28"/>
                      <w:szCs w:val="28"/>
                    </w:rPr>
                    <m:t>C)</m:t>
                  </m:r>
                </m:sub>
              </m:sSub>
              <m:r>
                <w:rPr>
                  <w:rFonts w:ascii="Cambria Math" w:hAnsi="Cambria Math"/>
                  <w:color w:val="000000"/>
                  <w:sz w:val="28"/>
                  <w:szCs w:val="28"/>
                </w:rPr>
                <m:t xml:space="preserve">= </m:t>
              </m:r>
            </m:oMath>
            <w:r w:rsidRPr="00541C41">
              <w:rPr>
                <w:sz w:val="28"/>
                <w:szCs w:val="28"/>
              </w:rPr>
              <w:t xml:space="preserve"> 1355 - 355 =1000         (</w:t>
            </w:r>
            <w:r w:rsidRPr="00541C41">
              <w:rPr>
                <w:i/>
                <w:sz w:val="28"/>
                <w:szCs w:val="28"/>
              </w:rPr>
              <w:t>gam)</w:t>
            </w:r>
          </w:p>
          <w:p w14:paraId="1B1ED4E7" w14:textId="77777777" w:rsidR="00541C41" w:rsidRPr="00541C41" w:rsidRDefault="00541C41" w:rsidP="00541C41">
            <w:pPr>
              <w:spacing w:after="0"/>
              <w:rPr>
                <w:sz w:val="28"/>
                <w:szCs w:val="28"/>
              </w:rPr>
            </w:pPr>
            <w:r w:rsidRPr="00541C41">
              <w:rPr>
                <w:sz w:val="28"/>
                <w:szCs w:val="28"/>
              </w:rPr>
              <w:t>Gọi khối lượng CuSO</w:t>
            </w:r>
            <w:r w:rsidRPr="00541C41">
              <w:rPr>
                <w:sz w:val="28"/>
                <w:szCs w:val="28"/>
                <w:vertAlign w:val="subscript"/>
              </w:rPr>
              <w:t>4</w:t>
            </w:r>
            <w:r w:rsidRPr="00541C41">
              <w:rPr>
                <w:sz w:val="28"/>
                <w:szCs w:val="28"/>
              </w:rPr>
              <w:t>.5H</w:t>
            </w:r>
            <w:r w:rsidRPr="00541C41">
              <w:rPr>
                <w:sz w:val="28"/>
                <w:szCs w:val="28"/>
                <w:vertAlign w:val="subscript"/>
              </w:rPr>
              <w:t>2</w:t>
            </w:r>
            <w:r w:rsidRPr="00541C41">
              <w:rPr>
                <w:sz w:val="28"/>
                <w:szCs w:val="28"/>
              </w:rPr>
              <w:t>O cần thêm vào dung dịch là 250a</w:t>
            </w:r>
          </w:p>
          <w:p w14:paraId="08DA6608" w14:textId="77777777" w:rsidR="00541C41" w:rsidRPr="00541C41" w:rsidRDefault="00541C41" w:rsidP="00541C41">
            <w:pPr>
              <w:spacing w:after="0"/>
              <w:rPr>
                <w:sz w:val="28"/>
                <w:szCs w:val="28"/>
              </w:rPr>
            </w:pPr>
            <w:r w:rsidRPr="00541C41">
              <w:rPr>
                <w:sz w:val="28"/>
                <w:szCs w:val="28"/>
              </w:rPr>
              <w:t>Khối lượng chất tan và dung môi trong dung dịch bão hoà ở 90</w:t>
            </w:r>
            <w:r w:rsidRPr="00541C41">
              <w:rPr>
                <w:sz w:val="28"/>
                <w:szCs w:val="28"/>
                <w:vertAlign w:val="superscript"/>
              </w:rPr>
              <w:t>0</w:t>
            </w:r>
            <w:r w:rsidRPr="00541C41">
              <w:rPr>
                <w:sz w:val="28"/>
                <w:szCs w:val="28"/>
              </w:rPr>
              <w:t xml:space="preserve">C là:      </w:t>
            </w:r>
          </w:p>
          <w:p w14:paraId="3D88F8A7" w14:textId="77777777" w:rsidR="00541C41" w:rsidRPr="00541C41" w:rsidRDefault="00541C41" w:rsidP="00541C41">
            <w:pPr>
              <w:spacing w:after="0"/>
              <w:ind w:left="567"/>
              <w:rPr>
                <w:sz w:val="28"/>
                <w:szCs w:val="28"/>
              </w:rPr>
            </w:pPr>
            <m:oMath>
              <m:sSub>
                <m:sSubPr>
                  <m:ctrlPr>
                    <w:rPr>
                      <w:rFonts w:ascii="Cambria Math" w:hAnsi="Cambria Math"/>
                      <w:i/>
                      <w:sz w:val="28"/>
                      <w:szCs w:val="28"/>
                    </w:rPr>
                  </m:ctrlPr>
                </m:sSubPr>
                <m:e>
                  <m:r>
                    <w:rPr>
                      <w:rFonts w:ascii="Cambria Math" w:hAnsi="Cambria Math"/>
                      <w:sz w:val="28"/>
                      <w:szCs w:val="28"/>
                    </w:rPr>
                    <m:t>m</m:t>
                  </m:r>
                </m:e>
                <m:sub>
                  <m:sSub>
                    <m:sSubPr>
                      <m:ctrlPr>
                        <w:rPr>
                          <w:rFonts w:ascii="Cambria Math" w:hAnsi="Cambria Math"/>
                          <w:i/>
                          <w:sz w:val="28"/>
                          <w:szCs w:val="28"/>
                        </w:rPr>
                      </m:ctrlPr>
                    </m:sSubPr>
                    <m:e>
                      <m:r>
                        <w:rPr>
                          <w:rFonts w:ascii="Cambria Math" w:hAnsi="Cambria Math"/>
                          <w:sz w:val="28"/>
                          <w:szCs w:val="28"/>
                        </w:rPr>
                        <m:t>CuSO</m:t>
                      </m:r>
                    </m:e>
                    <m:sub>
                      <m:r>
                        <w:rPr>
                          <w:rFonts w:ascii="Cambria Math" w:hAnsi="Cambria Math"/>
                          <w:sz w:val="28"/>
                          <w:szCs w:val="28"/>
                        </w:rPr>
                        <m:t xml:space="preserve">4 </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90</m:t>
                              </m:r>
                            </m:e>
                            <m:sup>
                              <m:r>
                                <w:rPr>
                                  <w:rFonts w:ascii="Cambria Math" w:hAnsi="Cambria Math"/>
                                  <w:sz w:val="28"/>
                                  <w:szCs w:val="28"/>
                                </w:rPr>
                                <m:t>0</m:t>
                              </m:r>
                            </m:sup>
                          </m:sSup>
                          <m:r>
                            <w:rPr>
                              <w:rFonts w:ascii="Cambria Math" w:hAnsi="Cambria Math"/>
                              <w:sz w:val="28"/>
                              <w:szCs w:val="28"/>
                            </w:rPr>
                            <m:t>C</m:t>
                          </m:r>
                        </m:e>
                      </m:d>
                    </m:sub>
                  </m:sSub>
                </m:sub>
              </m:sSub>
            </m:oMath>
            <w:r w:rsidRPr="00541C41">
              <w:rPr>
                <w:sz w:val="28"/>
                <w:szCs w:val="28"/>
                <w:vertAlign w:val="subscript"/>
              </w:rPr>
              <w:t xml:space="preserve">   </w:t>
            </w:r>
            <w:r w:rsidRPr="00541C41">
              <w:rPr>
                <w:sz w:val="28"/>
                <w:szCs w:val="28"/>
              </w:rPr>
              <w:t>=  355+ 160a</w:t>
            </w:r>
          </w:p>
          <w:p w14:paraId="4AB7FDE7" w14:textId="77777777" w:rsidR="00541C41" w:rsidRPr="00541C41" w:rsidRDefault="00541C41" w:rsidP="00541C41">
            <w:pPr>
              <w:spacing w:after="0"/>
              <w:ind w:left="567"/>
              <w:rPr>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m</m:t>
                  </m:r>
                </m:e>
                <m:sub>
                  <m:sSub>
                    <m:sSubPr>
                      <m:ctrlPr>
                        <w:rPr>
                          <w:rFonts w:ascii="Cambria Math" w:hAnsi="Cambria Math"/>
                          <w:i/>
                          <w:color w:val="000000"/>
                          <w:sz w:val="28"/>
                          <w:szCs w:val="28"/>
                        </w:rPr>
                      </m:ctrlPr>
                    </m:sSubPr>
                    <m:e>
                      <m:r>
                        <w:rPr>
                          <w:rFonts w:ascii="Cambria Math" w:hAnsi="Cambria Math"/>
                          <w:color w:val="000000"/>
                          <w:sz w:val="28"/>
                          <w:szCs w:val="28"/>
                        </w:rPr>
                        <m:t>H</m:t>
                      </m:r>
                    </m:e>
                    <m:sub>
                      <m:r>
                        <w:rPr>
                          <w:rFonts w:ascii="Cambria Math" w:hAnsi="Cambria Math"/>
                          <w:color w:val="000000"/>
                          <w:sz w:val="28"/>
                          <w:szCs w:val="28"/>
                        </w:rPr>
                        <m:t>2</m:t>
                      </m:r>
                    </m:sub>
                  </m:sSub>
                  <m:r>
                    <w:rPr>
                      <w:rFonts w:ascii="Cambria Math" w:hAnsi="Cambria Math"/>
                      <w:color w:val="000000"/>
                      <w:sz w:val="28"/>
                      <w:szCs w:val="28"/>
                    </w:rPr>
                    <m:t>O (</m:t>
                  </m:r>
                  <m:sSup>
                    <m:sSupPr>
                      <m:ctrlPr>
                        <w:rPr>
                          <w:rFonts w:ascii="Cambria Math" w:hAnsi="Cambria Math"/>
                          <w:i/>
                          <w:color w:val="000000"/>
                          <w:sz w:val="28"/>
                          <w:szCs w:val="28"/>
                        </w:rPr>
                      </m:ctrlPr>
                    </m:sSupPr>
                    <m:e>
                      <m:r>
                        <w:rPr>
                          <w:rFonts w:ascii="Cambria Math" w:hAnsi="Cambria Math"/>
                          <w:color w:val="000000"/>
                          <w:sz w:val="28"/>
                          <w:szCs w:val="28"/>
                        </w:rPr>
                        <m:t>90</m:t>
                      </m:r>
                    </m:e>
                    <m:sup>
                      <m:r>
                        <w:rPr>
                          <w:rFonts w:ascii="Cambria Math" w:hAnsi="Cambria Math"/>
                          <w:color w:val="000000"/>
                          <w:sz w:val="28"/>
                          <w:szCs w:val="28"/>
                        </w:rPr>
                        <m:t>0</m:t>
                      </m:r>
                    </m:sup>
                  </m:sSup>
                  <m:r>
                    <w:rPr>
                      <w:rFonts w:ascii="Cambria Math" w:hAnsi="Cambria Math"/>
                      <w:color w:val="000000"/>
                      <w:sz w:val="28"/>
                      <w:szCs w:val="28"/>
                    </w:rPr>
                    <m:t>C)</m:t>
                  </m:r>
                </m:sub>
              </m:sSub>
            </m:oMath>
            <w:r w:rsidRPr="00541C41">
              <w:rPr>
                <w:sz w:val="28"/>
                <w:szCs w:val="28"/>
              </w:rPr>
              <w:t xml:space="preserve"> = 1000 + 90a     </w:t>
            </w:r>
            <w:r w:rsidRPr="00541C41">
              <w:rPr>
                <w:sz w:val="28"/>
                <w:szCs w:val="28"/>
              </w:rPr>
              <w:tab/>
              <w:t xml:space="preserve"> </w:t>
            </w:r>
          </w:p>
          <w:p w14:paraId="0F945B97" w14:textId="77777777" w:rsidR="00541C41" w:rsidRPr="00541C41" w:rsidRDefault="00541C41" w:rsidP="00541C41">
            <w:pPr>
              <w:spacing w:after="0"/>
              <w:rPr>
                <w:sz w:val="28"/>
                <w:szCs w:val="28"/>
              </w:rPr>
            </w:pPr>
            <w:r w:rsidRPr="00541C41">
              <w:rPr>
                <w:sz w:val="28"/>
                <w:szCs w:val="28"/>
              </w:rPr>
              <w:t>Áp dụng công thức tính độ tan của CuSO</w:t>
            </w:r>
            <w:r w:rsidRPr="00541C41">
              <w:rPr>
                <w:sz w:val="28"/>
                <w:szCs w:val="28"/>
                <w:vertAlign w:val="subscript"/>
              </w:rPr>
              <w:t>4</w:t>
            </w:r>
            <w:r w:rsidRPr="00541C41">
              <w:rPr>
                <w:sz w:val="28"/>
                <w:szCs w:val="28"/>
              </w:rPr>
              <w:t xml:space="preserve"> ở  90</w:t>
            </w:r>
            <w:r w:rsidRPr="00541C41">
              <w:rPr>
                <w:sz w:val="28"/>
                <w:szCs w:val="28"/>
                <w:vertAlign w:val="superscript"/>
              </w:rPr>
              <w:t>0</w:t>
            </w:r>
            <w:r w:rsidRPr="00541C41">
              <w:rPr>
                <w:sz w:val="28"/>
                <w:szCs w:val="28"/>
              </w:rPr>
              <w:t xml:space="preserve">C ta có : </w:t>
            </w:r>
          </w:p>
          <w:p w14:paraId="498A6D12" w14:textId="77777777" w:rsidR="00541C41" w:rsidRPr="00541C41" w:rsidRDefault="00541C41" w:rsidP="00541C41">
            <w:pPr>
              <w:spacing w:after="0"/>
              <w:ind w:left="567"/>
              <w:rPr>
                <w:sz w:val="28"/>
                <w:szCs w:val="28"/>
              </w:rPr>
            </w:pPr>
            <w:r w:rsidRPr="00541C41">
              <w:rPr>
                <w:noProof/>
                <w:sz w:val="28"/>
                <w:szCs w:val="28"/>
              </w:rPr>
              <mc:AlternateContent>
                <mc:Choice Requires="wpg">
                  <w:drawing>
                    <wp:anchor distT="0" distB="0" distL="114300" distR="114300" simplePos="0" relativeHeight="252238848" behindDoc="0" locked="0" layoutInCell="1" allowOverlap="1" wp14:anchorId="765EAA03" wp14:editId="28AD378B">
                      <wp:simplePos x="0" y="0"/>
                      <wp:positionH relativeFrom="margin">
                        <wp:posOffset>388961</wp:posOffset>
                      </wp:positionH>
                      <wp:positionV relativeFrom="paragraph">
                        <wp:posOffset>6350</wp:posOffset>
                      </wp:positionV>
                      <wp:extent cx="2818263" cy="545911"/>
                      <wp:effectExtent l="0" t="0" r="1270" b="6985"/>
                      <wp:wrapNone/>
                      <wp:docPr id="1657097169" name="Group 1657097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8263" cy="545911"/>
                                <a:chOff x="2670" y="9202"/>
                                <a:chExt cx="5640" cy="823"/>
                              </a:xfrm>
                            </wpg:grpSpPr>
                            <wps:wsp>
                              <wps:cNvPr id="1657097170" name="Text Box 93"/>
                              <wps:cNvSpPr txBox="1">
                                <a:spLocks noChangeArrowheads="1"/>
                              </wps:cNvSpPr>
                              <wps:spPr bwMode="auto">
                                <a:xfrm>
                                  <a:off x="2670" y="9435"/>
                                  <a:ext cx="147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1F056" w14:textId="77777777" w:rsidR="00541C41" w:rsidRPr="00296D4F" w:rsidRDefault="00541C41" w:rsidP="00C804F4">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CuSO</m:t>
                                              </m:r>
                                            </m:e>
                                            <m:sub>
                                              <m:r>
                                                <w:rPr>
                                                  <w:rFonts w:ascii="Cambria Math" w:hAnsi="Cambria Math"/>
                                                </w:rPr>
                                                <m:t xml:space="preserve">4 </m:t>
                                              </m:r>
                                              <m:d>
                                                <m:dPr>
                                                  <m:ctrlPr>
                                                    <w:rPr>
                                                      <w:rFonts w:ascii="Cambria Math" w:hAnsi="Cambria Math"/>
                                                      <w:i/>
                                                    </w:rPr>
                                                  </m:ctrlPr>
                                                </m:dPr>
                                                <m:e>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C</m:t>
                                                  </m:r>
                                                </m:e>
                                              </m:d>
                                            </m:sub>
                                          </m:sSub>
                                        </m:sub>
                                      </m:sSub>
                                    </m:oMath>
                                    <w:r w:rsidRPr="00DA3E25">
                                      <w:rPr>
                                        <w:sz w:val="28"/>
                                        <w:szCs w:val="28"/>
                                      </w:rPr>
                                      <w:t xml:space="preserve"> </w:t>
                                    </w:r>
                                  </w:p>
                                </w:txbxContent>
                              </wps:txbx>
                              <wps:bodyPr rot="0" vert="horz" wrap="square" lIns="0" tIns="0" rIns="0" bIns="0" anchor="t" anchorCtr="0" upright="1">
                                <a:noAutofit/>
                              </wps:bodyPr>
                            </wps:wsp>
                            <wps:wsp>
                              <wps:cNvPr id="1657097171" name="Text Box 94"/>
                              <wps:cNvSpPr txBox="1">
                                <a:spLocks noChangeArrowheads="1"/>
                              </wps:cNvSpPr>
                              <wps:spPr bwMode="auto">
                                <a:xfrm>
                                  <a:off x="4215" y="9442"/>
                                  <a:ext cx="22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CB949" w14:textId="77777777" w:rsidR="00541C41" w:rsidRDefault="00541C41" w:rsidP="00C804F4">
                                    <w:r>
                                      <w:rPr>
                                        <w:sz w:val="28"/>
                                        <w:szCs w:val="28"/>
                                      </w:rPr>
                                      <w:t xml:space="preserve">= </w:t>
                                    </w:r>
                                  </w:p>
                                </w:txbxContent>
                              </wps:txbx>
                              <wps:bodyPr rot="0" vert="horz" wrap="square" lIns="0" tIns="0" rIns="0" bIns="0" anchor="t" anchorCtr="0" upright="1">
                                <a:noAutofit/>
                              </wps:bodyPr>
                            </wps:wsp>
                            <wps:wsp>
                              <wps:cNvPr id="1657097172" name="AutoShape 95"/>
                              <wps:cNvCnPr>
                                <a:cxnSpLocks noChangeShapeType="1"/>
                              </wps:cNvCnPr>
                              <wps:spPr bwMode="auto">
                                <a:xfrm>
                                  <a:off x="4425" y="9623"/>
                                  <a:ext cx="1800"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657097173" name="Text Box 96"/>
                              <wps:cNvSpPr txBox="1">
                                <a:spLocks noChangeArrowheads="1"/>
                              </wps:cNvSpPr>
                              <wps:spPr bwMode="auto">
                                <a:xfrm>
                                  <a:off x="4620" y="9202"/>
                                  <a:ext cx="144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A091A" w14:textId="77777777" w:rsidR="00541C41" w:rsidRPr="00C82CF0" w:rsidRDefault="00541C41" w:rsidP="00C804F4">
                                    <w:pPr>
                                      <w:jc w:val="center"/>
                                    </w:pPr>
                                    <w:r w:rsidRPr="00C82CF0">
                                      <w:t>355 + 160a</w:t>
                                    </w:r>
                                  </w:p>
                                </w:txbxContent>
                              </wps:txbx>
                              <wps:bodyPr rot="0" vert="horz" wrap="square" lIns="0" tIns="0" rIns="0" bIns="0" anchor="t" anchorCtr="0" upright="1">
                                <a:noAutofit/>
                              </wps:bodyPr>
                            </wps:wsp>
                            <wps:wsp>
                              <wps:cNvPr id="1657097174" name="Text Box 97"/>
                              <wps:cNvSpPr txBox="1">
                                <a:spLocks noChangeArrowheads="1"/>
                              </wps:cNvSpPr>
                              <wps:spPr bwMode="auto">
                                <a:xfrm>
                                  <a:off x="4545" y="9651"/>
                                  <a:ext cx="157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C62CC" w14:textId="77777777" w:rsidR="00541C41" w:rsidRPr="00C82CF0" w:rsidRDefault="00541C41" w:rsidP="00C804F4">
                                    <w:pPr>
                                      <w:jc w:val="center"/>
                                    </w:pPr>
                                    <w:r w:rsidRPr="00C82CF0">
                                      <w:t>1000 + 90a</w:t>
                                    </w:r>
                                  </w:p>
                                  <w:p w14:paraId="1A66DACB" w14:textId="77777777" w:rsidR="00541C41" w:rsidRPr="00A74A77" w:rsidRDefault="00541C41" w:rsidP="00C804F4"/>
                                </w:txbxContent>
                              </wps:txbx>
                              <wps:bodyPr rot="0" vert="horz" wrap="square" lIns="0" tIns="0" rIns="0" bIns="0" anchor="t" anchorCtr="0" upright="1">
                                <a:noAutofit/>
                              </wps:bodyPr>
                            </wps:wsp>
                            <wps:wsp>
                              <wps:cNvPr id="1657097175" name="Text Box 98"/>
                              <wps:cNvSpPr txBox="1">
                                <a:spLocks noChangeArrowheads="1"/>
                              </wps:cNvSpPr>
                              <wps:spPr bwMode="auto">
                                <a:xfrm>
                                  <a:off x="6225" y="9452"/>
                                  <a:ext cx="48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B5EA5" w14:textId="77777777" w:rsidR="00541C41" w:rsidRPr="00C82CF0" w:rsidRDefault="00541C41" w:rsidP="00C804F4">
                                    <w:r w:rsidRPr="00C82CF0">
                                      <w:t xml:space="preserve">100 </w:t>
                                    </w:r>
                                  </w:p>
                                </w:txbxContent>
                              </wps:txbx>
                              <wps:bodyPr rot="0" vert="horz" wrap="square" lIns="0" tIns="0" rIns="0" bIns="0" anchor="t" anchorCtr="0" upright="1">
                                <a:noAutofit/>
                              </wps:bodyPr>
                            </wps:wsp>
                            <wps:wsp>
                              <wps:cNvPr id="1657097176" name="Text Box 99"/>
                              <wps:cNvSpPr txBox="1">
                                <a:spLocks noChangeArrowheads="1"/>
                              </wps:cNvSpPr>
                              <wps:spPr bwMode="auto">
                                <a:xfrm>
                                  <a:off x="6780" y="9435"/>
                                  <a:ext cx="22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33A6A" w14:textId="77777777" w:rsidR="00541C41" w:rsidRDefault="00541C41" w:rsidP="00C804F4">
                                    <w:r>
                                      <w:rPr>
                                        <w:sz w:val="28"/>
                                        <w:szCs w:val="28"/>
                                      </w:rPr>
                                      <w:t xml:space="preserve">= </w:t>
                                    </w:r>
                                  </w:p>
                                </w:txbxContent>
                              </wps:txbx>
                              <wps:bodyPr rot="0" vert="horz" wrap="square" lIns="0" tIns="0" rIns="0" bIns="0" anchor="t" anchorCtr="0" upright="1">
                                <a:noAutofit/>
                              </wps:bodyPr>
                            </wps:wsp>
                            <wps:wsp>
                              <wps:cNvPr id="1657097177" name="Text Box 100"/>
                              <wps:cNvSpPr txBox="1">
                                <a:spLocks noChangeArrowheads="1"/>
                              </wps:cNvSpPr>
                              <wps:spPr bwMode="auto">
                                <a:xfrm>
                                  <a:off x="7095" y="9435"/>
                                  <a:ext cx="121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30436" w14:textId="77777777" w:rsidR="00541C41" w:rsidRPr="00C82CF0" w:rsidRDefault="00541C41" w:rsidP="00C804F4">
                                    <w:r w:rsidRPr="00C82CF0">
                                      <w:t>80</w:t>
                                    </w:r>
                                  </w:p>
                                </w:txbxContent>
                              </wps:txbx>
                              <wps:bodyPr rot="0" vert="horz" wrap="square" lIns="0" tIns="0" rIns="0" bIns="0" anchor="t" anchorCtr="0" upright="1">
                                <a:noAutofit/>
                              </wps:bodyPr>
                            </wps:wsp>
                            <wps:wsp>
                              <wps:cNvPr id="1657097178" name="AutoShape 101"/>
                              <wps:cNvCnPr>
                                <a:cxnSpLocks noChangeShapeType="1"/>
                              </wps:cNvCnPr>
                              <wps:spPr bwMode="auto">
                                <a:xfrm>
                                  <a:off x="4665" y="9610"/>
                                  <a:ext cx="141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57097169" o:spid="_x0000_s2689" style="position:absolute;left:0;text-align:left;margin-left:30.65pt;margin-top:.5pt;width:221.9pt;height:43pt;z-index:252238848;mso-position-horizontal-relative:margin" coordorigin="2670,9202" coordsize="5640,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Ebbp2AQAAEomAAAOAAAAZHJzL2Uyb0RvYy54bWzsWttu4zYQfS/QfyD07lhUKMkS4iwSOw4K pO0Cm/0AWpJtoRKpkkrstOi/d4aU5BsWWWy2SrGQHwxKFMm5cM4cXq4+7MqCPGdK51JMHXrhOiQT iUxzsZ46nx8Xo4lDdM1Fygspsqnzkmnnw/XPP11tqzjz5EYWaaYIdCJ0vK2mzqauq3g81skmK7m+ kFUmoHIlVclreFTrcar4Fnovi7HnusF4K1VaKZlkWsPbua10rk3/q1WW1L+vVjqrSTF1QLba/Cvz v8T/8fUVj9eKV5s8acTg3yBFyXMBg3ZdzXnNyZPKz7oq80RJLVf1RSLLsVyt8iQzOoA21D3R5l7J p8roso6366ozE5j2xE7f3G3y2/NHRfIUfBf4oRuFNIgcIngJvjLDk4P3YKxttY6hzb2qPlUfldUY ig8y+UND9fi0Hp/X9mOy3P4qU+iXP9XSGGu3UiV2AWYgO+OTl84n2a4mCbz0JnTiBZcOSaDOZ35E qXVasgHPYjMvCMGzUBt5rtfW3TXN/YBBJbadeJdYOeaxHdaI2oiGesH803sT67eZ+NOGV5nxnEZz nZgY5bUmfkQ1b+WOREY4lAI+R9OSegfvwS3GUtpamAg523Cxzm6UkttNxlOQ09gDtOmaWm00dvKa yfe2Y5e+tV1reMpQTLTcZciOLMfjSun6PpMlwcLUURBmRkz+/KBra+T2E/SvkIu8KOA9jwtx9AK8 Yd/AqNAU63B8Ezl/R250N7mbsBHzgrsRc+fz0c1ixkbBgob+/HI+m83pPzguZfEmT9NM4DBtFFP2 dS5s8MTGXxfHWhZ5it2hSFqtl7NCkWcOKLIwv8YgB5+Nj8UwMw10OVGJesy99aLRIpiEI7Zg/igK 3cnIpdFtFLgsYvPFsUoPucjerhLZQnj4nm8n0xd1c83vXDcel3kNOF3kJQRS9xGPcQreidS4tuZ5 YcsHpkDx96YAd7eONhMW56idrfVuuTMw5Nswxem8lOkLzGElYYrBVIQsA4WNVH85ZAuIPXX0n09c ZQ4pfhEQB/BJ3RZUW1i2BS4SaDp1aofY4qy2aeCpUvl6Az3bSBPyBuBplZtpvJfCQJuBiL6xgp5j hQnHg4DvByuYR32Ls4w1OIuxakAaZtYAFQNUGLTsESq6QBigAphb6LVQgRBmKAiJTFZvsGImLGVL dqKhbB2hMF8/vlRAz474hG2C7b+KTwAyNBgRWBy3+RwxgkLesCBhWHfHw87YhK4VR0SeSSGAWEhl gfnH4RYdHTrIk5Zq2Pz4g1AGWLw0zOC7sQQb5kgwcUYCX+87GcM65JS4B0iX+k/GgQfRdLToaZMx Ze2SZyDuA3HvMRt3qWbIxpiN2TlWhO+DFbBtYrEi8JvNkw4r/HBg7sMiv9nn6BEruqw5YAViBQTh Ka+YvAtWBF5L4Jl/sshnk4a/D7RioBU9QkWXNAeoQKgIzqEieh+oCBEQcAlydnZgQGQ4OhiODnAr o0eo6HLmABUIFeEZVFDYg3uP7Qo4WW6WIGdYQc2xwgAWA1j0DBZd1hzAAsECLurYJcj+8IC6Zrug v9ODIGg3KmhzNafbqGAU0AxR4r87PXjzIfnrO97/09sOr59IfPnk3kbP0Z68uVoDF5bMwX9zuQpv RB0+mz38/RWw638BAAD//wMAUEsDBBQABgAIAAAAIQALdyRG3gAAAAcBAAAPAAAAZHJzL2Rvd25y ZXYueG1sTI/BasMwEETvhf6D2EJvjeQGp8GxHEJoewqFJoWSm2JtbBNrZSzFdv6+21N7nJ1h5m2+ nlwrBuxD40lDMlMgkEpvG6o0fB3enpYgQjRkTesJNdwwwLq4v8tNZv1InzjsYyW4hEJmNNQxdpmU oazRmTDzHRJ7Z987E1n2lbS9GbnctfJZqYV0piFeqE2H2xrLy/7qNLyPZtzMk9dhdzlvb8dD+vG9 S1Drx4dpswIRcYp/YfjFZ3QomOnkr2SDaDUskjkn+c4fsZ2qNAFx0rB8USCLXP7nL34AAAD//wMA UEsBAi0AFAAGAAgAAAAhALaDOJL+AAAA4QEAABMAAAAAAAAAAAAAAAAAAAAAAFtDb250ZW50X1R5 cGVzXS54bWxQSwECLQAUAAYACAAAACEAOP0h/9YAAACUAQAACwAAAAAAAAAAAAAAAAAvAQAAX3Jl bHMvLnJlbHNQSwECLQAUAAYACAAAACEAeRG26dgEAABKJgAADgAAAAAAAAAAAAAAAAAuAgAAZHJz L2Uyb0RvYy54bWxQSwECLQAUAAYACAAAACEAC3ckRt4AAAAHAQAADwAAAAAAAAAAAAAAAAAyBwAA ZHJzL2Rvd25yZXYueG1sUEsFBgAAAAAEAAQA8wAAAD0IAAAAAA== ">
                      <v:shape id="Text Box 93" o:spid="_x0000_s2690" type="#_x0000_t202" style="position:absolute;left:2670;top:9435;width:1470;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4VKMwA AADjAAAADwAAAGRycy9kb3ducmV2LnhtbESPQWvDMAyF74P9B6PCbqvdwZI2rVvKaGEwGEvTw45a rCamsZzFXpv9+/kw6FHS03vvW21G14kLDcF61jCbKhDEtTeWGw3Hav84BxEissHOM2n4pQCb9f3d Cgvjr1zS5RAbkUw4FKihjbEvpAx1Sw7D1PfE6Xbyg8OYxqGRZsBrMnedfFIqkw4tp4QWe3ppqT4f fpyG7SeXO/v9/vVRnkpbVQvFb9lZ64fJuF2CiDTGm/j/+9Wk+tlzrhb5LE8UiSktQK7/AAAA//8D AFBLAQItABQABgAIAAAAIQDw94q7/QAAAOIBAAATAAAAAAAAAAAAAAAAAAAAAABbQ29udGVudF9U eXBlc10ueG1sUEsBAi0AFAAGAAgAAAAhADHdX2HSAAAAjwEAAAsAAAAAAAAAAAAAAAAALgEAAF9y ZWxzLy5yZWxzUEsBAi0AFAAGAAgAAAAhADMvBZ5BAAAAOQAAABAAAAAAAAAAAAAAAAAAKQIAAGRy cy9zaGFwZXhtbC54bWxQSwECLQAUAAYACAAAACEAVw4VKMwAAADjAAAADwAAAAAAAAAAAAAAAACY AgAAZHJzL2Rvd25yZXYueG1sUEsFBgAAAAAEAAQA9QAAAJEDAAAAAA== " filled="f" stroked="f">
                        <v:textbox inset="0,0,0,0">
                          <w:txbxContent>
                            <w:p w14:paraId="4A61F056" w14:textId="77777777" w:rsidR="00541C41" w:rsidRPr="00296D4F" w:rsidRDefault="00541C41" w:rsidP="00C804F4">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CuSO</m:t>
                                        </m:r>
                                      </m:e>
                                      <m:sub>
                                        <m:r>
                                          <w:rPr>
                                            <w:rFonts w:ascii="Cambria Math" w:hAnsi="Cambria Math"/>
                                          </w:rPr>
                                          <m:t xml:space="preserve">4 </m:t>
                                        </m:r>
                                        <m:d>
                                          <m:dPr>
                                            <m:ctrlPr>
                                              <w:rPr>
                                                <w:rFonts w:ascii="Cambria Math" w:hAnsi="Cambria Math"/>
                                                <w:i/>
                                              </w:rPr>
                                            </m:ctrlPr>
                                          </m:dPr>
                                          <m:e>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C</m:t>
                                            </m:r>
                                          </m:e>
                                        </m:d>
                                      </m:sub>
                                    </m:sSub>
                                  </m:sub>
                                </m:sSub>
                              </m:oMath>
                              <w:r w:rsidRPr="00DA3E25">
                                <w:rPr>
                                  <w:sz w:val="28"/>
                                  <w:szCs w:val="28"/>
                                </w:rPr>
                                <w:t xml:space="preserve"> </w:t>
                              </w:r>
                            </w:p>
                          </w:txbxContent>
                        </v:textbox>
                      </v:shape>
                      <v:shape id="Text Box 94" o:spid="_x0000_s2691" type="#_x0000_t202" style="position:absolute;left:4215;top:9442;width:22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Kws8gA AADjAAAADwAAAGRycy9kb3ducmV2LnhtbERPX0vDMBB/F/wO4QTfXFJhravLxpANBEHs6oOPZ3Nr w5pL18StfnsjCD7e7/8t15PrxZnGYD1ryGYKBHHjjeVWw3u9u3sAESKywd4zafimAOvV9dUSS+Mv XNF5H1uRQjiUqKGLcSilDE1HDsPMD8SJO/jRYUzn2Eoz4iWFu17eK5VLh5ZTQ4cDPXXUHPdfTsPm g6utPb1+vlWHytb1QvFLftT69mbaPIKINMV/8Z/72aT5+bxQiyIrMvj9KQEgV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4QrCzyAAAAOMAAAAPAAAAAAAAAAAAAAAAAJgCAABk cnMvZG93bnJldi54bWxQSwUGAAAAAAQABAD1AAAAjQMAAAAA " filled="f" stroked="f">
                        <v:textbox inset="0,0,0,0">
                          <w:txbxContent>
                            <w:p w14:paraId="0C8CB949" w14:textId="77777777" w:rsidR="00541C41" w:rsidRDefault="00541C41" w:rsidP="00C804F4">
                              <w:r>
                                <w:rPr>
                                  <w:sz w:val="28"/>
                                  <w:szCs w:val="28"/>
                                </w:rPr>
                                <w:t xml:space="preserve">= </w:t>
                              </w:r>
                            </w:p>
                          </w:txbxContent>
                        </v:textbox>
                      </v:shape>
                      <v:shape id="AutoShape 95" o:spid="_x0000_s2692" type="#_x0000_t32" style="position:absolute;left:4425;top:9623;width:18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aAmMgAAADjAAAADwAAAGRycy9kb3ducmV2LnhtbERPS2vCQBC+F/oflin0UnRjQKPRVUQo 7a009tLbkJ08MDub7q4x9de7hYLH+d6z2Y2mEwM531pWMJsmIIhLq1uuFXwdXydLED4ga+wsk4Jf 8rDbPj5sMNf2wp80FKEWMYR9jgqaEPpcSl82ZNBPbU8cuco6gyGerpba4SWGm06mSbKQBluODQ32 dGioPBVno+DqXUgPw89YyWuxOqcv1ff+7UOp56dxvwYRaAx38b/7Xcf5i3mWrLJZlsLfTxEAub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qaAmMgAAADjAAAADwAAAAAA AAAAAAAAAAChAgAAZHJzL2Rvd25yZXYueG1sUEsFBgAAAAAEAAQA+QAAAJYDAAAAAA== " stroked="f"/>
                      <v:shape id="Text Box 96" o:spid="_x0000_s2693" type="#_x0000_t202" style="position:absolute;left:4620;top:9202;width:1440;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yLX8gA AADjAAAADwAAAGRycy9kb3ducmV2LnhtbERPX0vDMBB/F/wO4QTfXDLFdqvLxhgTBEHW1Qcfz+bW hjWX2sStfnsjCHu83/9brEbXiRMNwXrWMJ0oEMS1N5YbDe/V890MRIjIBjvPpOGHAqyW11cLLIw/ c0mnfWxECuFQoIY2xr6QMtQtOQwT3xMn7uAHhzGdQyPNgOcU7jp5r1QmHVpODS32tGmpPu6/nYb1 B5db+/X2uSsPpa2queLX7Kj17c24fgIRaYwX8b/7xaT52WOu5vk0f4C/nxIA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Cn3ItfyAAAAOMAAAAPAAAAAAAAAAAAAAAAAJgCAABk cnMvZG93bnJldi54bWxQSwUGAAAAAAQABAD1AAAAjQMAAAAA " filled="f" stroked="f">
                        <v:textbox inset="0,0,0,0">
                          <w:txbxContent>
                            <w:p w14:paraId="3A4A091A" w14:textId="77777777" w:rsidR="00541C41" w:rsidRPr="00C82CF0" w:rsidRDefault="00541C41" w:rsidP="00C804F4">
                              <w:pPr>
                                <w:jc w:val="center"/>
                              </w:pPr>
                              <w:r w:rsidRPr="00C82CF0">
                                <w:t>355 + 160a</w:t>
                              </w:r>
                            </w:p>
                          </w:txbxContent>
                        </v:textbox>
                      </v:shape>
                      <v:shape id="Text Box 97" o:spid="_x0000_s2694" type="#_x0000_t202" style="position:absolute;left:4545;top:9651;width:157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UTK8gA AADjAAAADwAAAGRycy9kb3ducmV2LnhtbERPX0vDMBB/F/wO4QTfXDLRdqvLxhgTBEHW1Qcfz+bW hjWX2sStfnsjCHu83/9brEbXiRMNwXrWMJ0oEMS1N5YbDe/V890MRIjIBjvPpOGHAqyW11cLLIw/ c0mnfWxECuFQoIY2xr6QMtQtOQwT3xMn7uAHhzGdQyPNgOcU7jp5r1QmHVpODS32tGmpPu6/nYb1 B5db+/X2uSsPpa2queLX7Kj17c24fgIRaYwX8b/7xaT52WOu5vk0f4C/nxIA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AoNRMryAAAAOMAAAAPAAAAAAAAAAAAAAAAAJgCAABk cnMvZG93bnJldi54bWxQSwUGAAAAAAQABAD1AAAAjQMAAAAA " filled="f" stroked="f">
                        <v:textbox inset="0,0,0,0">
                          <w:txbxContent>
                            <w:p w14:paraId="11FC62CC" w14:textId="77777777" w:rsidR="00541C41" w:rsidRPr="00C82CF0" w:rsidRDefault="00541C41" w:rsidP="00C804F4">
                              <w:pPr>
                                <w:jc w:val="center"/>
                              </w:pPr>
                              <w:r w:rsidRPr="00C82CF0">
                                <w:t>1000 + 90a</w:t>
                              </w:r>
                            </w:p>
                            <w:p w14:paraId="1A66DACB" w14:textId="77777777" w:rsidR="00541C41" w:rsidRPr="00A74A77" w:rsidRDefault="00541C41" w:rsidP="00C804F4"/>
                          </w:txbxContent>
                        </v:textbox>
                      </v:shape>
                      <v:shape id="Text Box 98" o:spid="_x0000_s2695" type="#_x0000_t202" style="position:absolute;left:6225;top:9452;width:480;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m2sMgA AADjAAAADwAAAGRycy9kb3ducmV2LnhtbERPX0vDMBB/F/wO4QTfXDJhravLxpANBgOxqw8+ns2t DWsutYlb/fZGEPZ4v/+3WI2uE2cagvWsYTpRIIhrbyw3Gt6r7cMTiBCRDXaeScMPBVgtb28WWBh/ 4ZLOh9iIFMKhQA1tjH0hZahbchgmvidO3NEPDmM6h0aaAS8p3HXyUalMOrScGlrs6aWl+nT4dhrW H1xu7Nfr51t5LG1VzRXvs5PW93fj+hlEpDFexf/unUnzs1mu5vk0n8HfTwkAufwFAAD//wMAUEsB Ai0AFAAGAAgAAAAhAPD3irv9AAAA4gEAABMAAAAAAAAAAAAAAAAAAAAAAFtDb250ZW50X1R5cGVz XS54bWxQSwECLQAUAAYACAAAACEAMd1fYdIAAACPAQAACwAAAAAAAAAAAAAAAAAuAQAAX3JlbHMv LnJlbHNQSwECLQAUAAYACAAAACEAMy8FnkEAAAA5AAAAEAAAAAAAAAAAAAAAAAApAgAAZHJzL3No YXBleG1sLnhtbFBLAQItABQABgAIAAAAIQBHebawyAAAAOMAAAAPAAAAAAAAAAAAAAAAAJgCAABk cnMvZG93bnJldi54bWxQSwUGAAAAAAQABAD1AAAAjQMAAAAA " filled="f" stroked="f">
                        <v:textbox inset="0,0,0,0">
                          <w:txbxContent>
                            <w:p w14:paraId="30FB5EA5" w14:textId="77777777" w:rsidR="00541C41" w:rsidRPr="00C82CF0" w:rsidRDefault="00541C41" w:rsidP="00C804F4">
                              <w:r w:rsidRPr="00C82CF0">
                                <w:t xml:space="preserve">100 </w:t>
                              </w:r>
                            </w:p>
                          </w:txbxContent>
                        </v:textbox>
                      </v:shape>
                      <v:shape id="Text Box 99" o:spid="_x0000_s2696" type="#_x0000_t202" style="position:absolute;left:6780;top:9435;width:22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sox8gA AADjAAAADwAAAGRycy9kb3ducmV2LnhtbERPX0vDMBB/F/wO4QTfXLLBWtctG2M4EASxqw8+3ppb G9ZcahO3+u2NIPh4v/+32oyuExcagvWsYTpRIIhrbyw3Gt6r/cMjiBCRDXaeScM3Bdisb29WWBh/ 5ZIuh9iIFMKhQA1tjH0hZahbchgmvidO3MkPDmM6h0aaAa8p3HVyplQmHVpODS32tGupPh++nIbt B5dP9vP1+FaeSltVC8Uv2Vnr+7txuwQRaYz/4j/3s0nzs3muFvk0z+D3pwSAXP8AAAD//wMAUEsB Ai0AFAAGAAgAAAAhAPD3irv9AAAA4gEAABMAAAAAAAAAAAAAAAAAAAAAAFtDb250ZW50X1R5cGVz XS54bWxQSwECLQAUAAYACAAAACEAMd1fYdIAAACPAQAACwAAAAAAAAAAAAAAAAAuAQAAX3JlbHMv LnJlbHNQSwECLQAUAAYACAAAACEAMy8FnkEAAAA5AAAAEAAAAAAAAAAAAAAAAAApAgAAZHJzL3No YXBleG1sLnhtbFBLAQItABQABgAIAAAAIQC3qyjHyAAAAOMAAAAPAAAAAAAAAAAAAAAAAJgCAABk cnMvZG93bnJldi54bWxQSwUGAAAAAAQABAD1AAAAjQMAAAAA " filled="f" stroked="f">
                        <v:textbox inset="0,0,0,0">
                          <w:txbxContent>
                            <w:p w14:paraId="37D33A6A" w14:textId="77777777" w:rsidR="00541C41" w:rsidRDefault="00541C41" w:rsidP="00C804F4">
                              <w:r>
                                <w:rPr>
                                  <w:sz w:val="28"/>
                                  <w:szCs w:val="28"/>
                                </w:rPr>
                                <w:t xml:space="preserve">= </w:t>
                              </w:r>
                            </w:p>
                          </w:txbxContent>
                        </v:textbox>
                      </v:shape>
                      <v:shape id="Text Box 100" o:spid="_x0000_s2697" type="#_x0000_t202" style="position:absolute;left:7095;top:9435;width:121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eNXMgA AADjAAAADwAAAGRycy9kb3ducmV2LnhtbERPX0vDMBB/F/wO4QTfXLLBWtctG2M4EASxqw8+3ppb G9ZcahO3+u2NIPh4v/+32oyuExcagvWsYTpRIIhrbyw3Gt6r/cMjiBCRDXaeScM3Bdisb29WWBh/ 5ZIuh9iIFMKhQA1tjH0hZahbchgmvidO3MkPDmM6h0aaAa8p3HVyplQmHVpODS32tGupPh++nIbt B5dP9vP1+FaeSltVC8Uv2Vnr+7txuwQRaYz/4j/3s0nzs3muFvk0z+H3pwSAXP8AAAD//wMAUEsB Ai0AFAAGAAgAAAAhAPD3irv9AAAA4gEAABMAAAAAAAAAAAAAAAAAAAAAAFtDb250ZW50X1R5cGVz XS54bWxQSwECLQAUAAYACAAAACEAMd1fYdIAAACPAQAACwAAAAAAAAAAAAAAAAAuAQAAX3JlbHMv LnJlbHNQSwECLQAUAAYACAAAACEAMy8FnkEAAAA5AAAAEAAAAAAAAAAAAAAAAAApAgAAZHJzL3No YXBleG1sLnhtbFBLAQItABQABgAIAAAAIQDY541cyAAAAOMAAAAPAAAAAAAAAAAAAAAAAJgCAABk cnMvZG93bnJldi54bWxQSwUGAAAAAAQABAD1AAAAjQMAAAAA " filled="f" stroked="f">
                        <v:textbox inset="0,0,0,0">
                          <w:txbxContent>
                            <w:p w14:paraId="44930436" w14:textId="77777777" w:rsidR="00541C41" w:rsidRPr="00C82CF0" w:rsidRDefault="00541C41" w:rsidP="00C804F4">
                              <w:r w:rsidRPr="00C82CF0">
                                <w:t>80</w:t>
                              </w:r>
                            </w:p>
                          </w:txbxContent>
                        </v:textbox>
                      </v:shape>
                      <v:shape id="AutoShape 101" o:spid="_x0000_s2698" type="#_x0000_t32" style="position:absolute;left:4665;top:9610;width:141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ZJ5MwAAADjAAAADwAAAGRycy9kb3ducmV2LnhtbESPQW/CMAyF75P4D5En7TKNtJOgWyGg bhLSmMQBBnevMU20JilNgO7fzwekHe33/N7n+XJwrbhQH23wCvJxBoJ8HbT1jYL91+rpBURM6DW2 wZOCX4qwXIzu5ljqcPVbuuxSIzjExxIVmJS6UspYG3IYx6Ejz9ox9A4Tj30jdY9XDnetfM6yqXRo PTcY7OjdUP2zOzsFm3X+Vn0bu/7cnuxmsqrac/N4UOrhfqhmIBIN6d98u/7QjD+dFNlrkRcMzT/x AuTiD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SGSeTMAAAA4wAAAA8A AAAAAAAAAAAAAAAAoQIAAGRycy9kb3ducmV2LnhtbFBLBQYAAAAABAAEAPkAAACaAwAAAAA= "/>
                      <w10:wrap anchorx="margin"/>
                    </v:group>
                  </w:pict>
                </mc:Fallback>
              </mc:AlternateContent>
            </w:r>
          </w:p>
          <w:p w14:paraId="5E8734BD" w14:textId="77777777" w:rsidR="00541C41" w:rsidRPr="00541C41" w:rsidRDefault="00541C41" w:rsidP="00541C41">
            <w:pPr>
              <w:spacing w:after="0"/>
              <w:ind w:left="567"/>
              <w:rPr>
                <w:sz w:val="28"/>
                <w:szCs w:val="28"/>
              </w:rPr>
            </w:pPr>
          </w:p>
          <w:p w14:paraId="03FF1167" w14:textId="77777777" w:rsidR="00541C41" w:rsidRPr="00541C41" w:rsidRDefault="00541C41" w:rsidP="00541C41">
            <w:pPr>
              <w:spacing w:after="0"/>
              <w:ind w:left="-12"/>
              <w:rPr>
                <w:i/>
                <w:sz w:val="28"/>
                <w:szCs w:val="28"/>
                <w:lang w:val="fr-FR"/>
              </w:rPr>
            </w:pPr>
            <w:r w:rsidRPr="00541C41">
              <w:rPr>
                <w:sz w:val="28"/>
                <w:szCs w:val="28"/>
                <w:lang w:val="fr-FR"/>
              </w:rPr>
              <w:t xml:space="preserve">Giải phương trình trên ta có:   a ≈  5,06           </w:t>
            </w:r>
          </w:p>
          <w:p w14:paraId="6B4B4E9E" w14:textId="77777777" w:rsidR="00541C41" w:rsidRPr="00541C41" w:rsidRDefault="00541C41" w:rsidP="00D07AEF">
            <w:pPr>
              <w:numPr>
                <w:ilvl w:val="0"/>
                <w:numId w:val="134"/>
              </w:numPr>
              <w:spacing w:after="0"/>
              <w:rPr>
                <w:sz w:val="28"/>
                <w:szCs w:val="28"/>
              </w:rPr>
            </w:pPr>
            <w:r w:rsidRPr="00541C41">
              <w:rPr>
                <w:sz w:val="28"/>
                <w:szCs w:val="28"/>
              </w:rPr>
              <w:t>m</w:t>
            </w:r>
            <w:r w:rsidRPr="00541C41">
              <w:rPr>
                <w:sz w:val="28"/>
                <w:szCs w:val="28"/>
                <w:vertAlign w:val="subscript"/>
              </w:rPr>
              <w:t>CuSO4.5H2O</w:t>
            </w:r>
            <w:r w:rsidRPr="00541C41">
              <w:rPr>
                <w:sz w:val="28"/>
                <w:szCs w:val="28"/>
              </w:rPr>
              <w:t xml:space="preserve"> = 5,06.250 = 1265             </w:t>
            </w:r>
            <w:r w:rsidRPr="00541C41">
              <w:rPr>
                <w:i/>
                <w:sz w:val="28"/>
                <w:szCs w:val="28"/>
              </w:rPr>
              <w:t>(gam)</w:t>
            </w:r>
          </w:p>
          <w:p w14:paraId="4313F810" w14:textId="77777777" w:rsidR="00541C41" w:rsidRPr="00541C41" w:rsidRDefault="00541C41" w:rsidP="00541C41">
            <w:pPr>
              <w:spacing w:after="0" w:line="240" w:lineRule="auto"/>
              <w:rPr>
                <w:rFonts w:eastAsia="Times New Roman"/>
                <w:color w:val="000000"/>
                <w:sz w:val="28"/>
                <w:szCs w:val="28"/>
              </w:rPr>
            </w:pPr>
          </w:p>
        </w:tc>
        <w:tc>
          <w:tcPr>
            <w:tcW w:w="1139" w:type="dxa"/>
          </w:tcPr>
          <w:p w14:paraId="7020509B" w14:textId="77777777" w:rsidR="00541C41" w:rsidRPr="00541C41" w:rsidRDefault="00541C41" w:rsidP="00541C41">
            <w:pPr>
              <w:spacing w:after="0" w:line="240" w:lineRule="auto"/>
              <w:rPr>
                <w:rFonts w:eastAsia="Times New Roman"/>
                <w:color w:val="000000"/>
                <w:sz w:val="28"/>
                <w:szCs w:val="28"/>
              </w:rPr>
            </w:pPr>
          </w:p>
          <w:p w14:paraId="22C13F80" w14:textId="77777777" w:rsidR="00541C41" w:rsidRPr="00541C41" w:rsidRDefault="00541C41" w:rsidP="00541C41">
            <w:pPr>
              <w:spacing w:after="0" w:line="240" w:lineRule="auto"/>
              <w:rPr>
                <w:rFonts w:eastAsia="Times New Roman"/>
                <w:color w:val="000000"/>
                <w:sz w:val="28"/>
                <w:szCs w:val="28"/>
                <w:lang w:val="vi-VN"/>
              </w:rPr>
            </w:pPr>
          </w:p>
          <w:p w14:paraId="6AADC84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 đ</w:t>
            </w:r>
          </w:p>
          <w:p w14:paraId="27E8F6CE" w14:textId="77777777" w:rsidR="00541C41" w:rsidRPr="00541C41" w:rsidRDefault="00541C41" w:rsidP="00541C41">
            <w:pPr>
              <w:spacing w:after="0" w:line="240" w:lineRule="auto"/>
              <w:rPr>
                <w:rFonts w:eastAsia="Times New Roman"/>
                <w:color w:val="000000"/>
                <w:sz w:val="28"/>
                <w:szCs w:val="28"/>
                <w:lang w:val="vi-VN"/>
              </w:rPr>
            </w:pPr>
          </w:p>
          <w:p w14:paraId="2F50FA5A" w14:textId="77777777" w:rsidR="00541C41" w:rsidRPr="00541C41" w:rsidRDefault="00541C41" w:rsidP="00541C41">
            <w:pPr>
              <w:spacing w:after="0" w:line="240" w:lineRule="auto"/>
              <w:rPr>
                <w:rFonts w:eastAsia="Times New Roman"/>
                <w:color w:val="000000"/>
                <w:sz w:val="28"/>
                <w:szCs w:val="28"/>
                <w:lang w:val="vi-VN"/>
              </w:rPr>
            </w:pPr>
          </w:p>
          <w:p w14:paraId="50A12D67"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 đ</w:t>
            </w:r>
          </w:p>
          <w:p w14:paraId="5257B909" w14:textId="77777777" w:rsidR="00541C41" w:rsidRPr="00541C41" w:rsidRDefault="00541C41" w:rsidP="00541C41">
            <w:pPr>
              <w:spacing w:after="0" w:line="240" w:lineRule="auto"/>
              <w:rPr>
                <w:rFonts w:eastAsia="Times New Roman"/>
                <w:color w:val="000000"/>
                <w:sz w:val="28"/>
                <w:szCs w:val="28"/>
                <w:lang w:val="vi-VN"/>
              </w:rPr>
            </w:pPr>
          </w:p>
          <w:p w14:paraId="0A626856" w14:textId="77777777" w:rsidR="00541C41" w:rsidRPr="00541C41" w:rsidRDefault="00541C41" w:rsidP="00541C41">
            <w:pPr>
              <w:spacing w:after="0" w:line="240" w:lineRule="auto"/>
              <w:rPr>
                <w:rFonts w:eastAsia="Times New Roman"/>
                <w:color w:val="000000"/>
                <w:sz w:val="28"/>
                <w:szCs w:val="28"/>
                <w:lang w:val="vi-VN"/>
              </w:rPr>
            </w:pPr>
          </w:p>
          <w:p w14:paraId="7C496B74"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lastRenderedPageBreak/>
              <w:t>0,25 đ</w:t>
            </w:r>
          </w:p>
          <w:p w14:paraId="27AC3488" w14:textId="77777777" w:rsidR="00541C41" w:rsidRPr="00541C41" w:rsidRDefault="00541C41" w:rsidP="00541C41">
            <w:pPr>
              <w:spacing w:after="0" w:line="240" w:lineRule="auto"/>
              <w:rPr>
                <w:rFonts w:eastAsia="Times New Roman"/>
                <w:color w:val="000000"/>
                <w:sz w:val="28"/>
                <w:szCs w:val="28"/>
                <w:lang w:val="vi-VN"/>
              </w:rPr>
            </w:pPr>
          </w:p>
          <w:p w14:paraId="146814C2" w14:textId="77777777" w:rsidR="00541C41" w:rsidRPr="00541C41" w:rsidRDefault="00541C41" w:rsidP="00541C41">
            <w:pPr>
              <w:spacing w:after="0" w:line="240" w:lineRule="auto"/>
              <w:rPr>
                <w:rFonts w:eastAsia="Times New Roman"/>
                <w:color w:val="000000"/>
                <w:sz w:val="28"/>
                <w:szCs w:val="28"/>
                <w:lang w:val="vi-VN"/>
              </w:rPr>
            </w:pPr>
          </w:p>
          <w:p w14:paraId="77F117A9" w14:textId="77777777" w:rsidR="00541C41" w:rsidRPr="00541C41" w:rsidRDefault="00541C41" w:rsidP="00541C41">
            <w:pPr>
              <w:spacing w:after="0" w:line="240" w:lineRule="auto"/>
              <w:rPr>
                <w:rFonts w:eastAsia="Times New Roman"/>
                <w:color w:val="000000"/>
                <w:sz w:val="28"/>
                <w:szCs w:val="28"/>
                <w:lang w:val="vi-VN"/>
              </w:rPr>
            </w:pPr>
          </w:p>
          <w:p w14:paraId="7725AFA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 đ</w:t>
            </w:r>
          </w:p>
          <w:p w14:paraId="7BD03384" w14:textId="77777777" w:rsidR="00541C41" w:rsidRPr="00541C41" w:rsidRDefault="00541C41" w:rsidP="00541C41">
            <w:pPr>
              <w:spacing w:after="0" w:line="240" w:lineRule="auto"/>
              <w:rPr>
                <w:rFonts w:eastAsia="Times New Roman"/>
                <w:color w:val="000000"/>
                <w:sz w:val="28"/>
                <w:szCs w:val="28"/>
                <w:lang w:val="vi-VN"/>
              </w:rPr>
            </w:pPr>
          </w:p>
          <w:p w14:paraId="7D55426A" w14:textId="77777777" w:rsidR="00541C41" w:rsidRPr="00541C41" w:rsidRDefault="00541C41" w:rsidP="00541C41">
            <w:pPr>
              <w:spacing w:after="0" w:line="240" w:lineRule="auto"/>
              <w:rPr>
                <w:rFonts w:eastAsia="Times New Roman"/>
                <w:color w:val="000000"/>
                <w:sz w:val="28"/>
                <w:szCs w:val="28"/>
                <w:lang w:val="vi-VN"/>
              </w:rPr>
            </w:pPr>
          </w:p>
          <w:p w14:paraId="4AE1D943" w14:textId="77777777" w:rsidR="00541C41" w:rsidRPr="00541C41" w:rsidRDefault="00541C41" w:rsidP="00541C41">
            <w:pPr>
              <w:spacing w:after="0" w:line="240" w:lineRule="auto"/>
              <w:rPr>
                <w:rFonts w:eastAsia="Times New Roman"/>
                <w:color w:val="000000"/>
                <w:sz w:val="28"/>
                <w:szCs w:val="28"/>
                <w:lang w:val="vi-VN"/>
              </w:rPr>
            </w:pPr>
          </w:p>
          <w:p w14:paraId="5558C9D0" w14:textId="77777777" w:rsidR="00541C41" w:rsidRPr="00541C41" w:rsidRDefault="00541C41" w:rsidP="00541C41">
            <w:pPr>
              <w:spacing w:after="0" w:line="240" w:lineRule="auto"/>
              <w:rPr>
                <w:rFonts w:eastAsia="Times New Roman"/>
                <w:color w:val="000000"/>
                <w:sz w:val="28"/>
                <w:szCs w:val="28"/>
                <w:lang w:val="vi-VN"/>
              </w:rPr>
            </w:pPr>
          </w:p>
          <w:p w14:paraId="4A430EAC" w14:textId="77777777" w:rsidR="00541C41" w:rsidRPr="00541C41" w:rsidRDefault="00541C41" w:rsidP="00541C41">
            <w:pPr>
              <w:spacing w:after="0" w:line="240" w:lineRule="auto"/>
              <w:rPr>
                <w:rFonts w:eastAsia="Times New Roman"/>
                <w:color w:val="000000"/>
                <w:sz w:val="28"/>
                <w:szCs w:val="28"/>
                <w:lang w:val="vi-VN"/>
              </w:rPr>
            </w:pPr>
          </w:p>
          <w:p w14:paraId="0996BBB9" w14:textId="77777777" w:rsidR="00541C41" w:rsidRPr="00541C41" w:rsidRDefault="00541C41" w:rsidP="00541C41">
            <w:pPr>
              <w:spacing w:after="0" w:line="240" w:lineRule="auto"/>
              <w:rPr>
                <w:rFonts w:eastAsia="Times New Roman"/>
                <w:color w:val="000000"/>
                <w:sz w:val="28"/>
                <w:szCs w:val="28"/>
                <w:lang w:val="vi-VN"/>
              </w:rPr>
            </w:pPr>
          </w:p>
          <w:p w14:paraId="76AC5682"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 đ</w:t>
            </w:r>
          </w:p>
          <w:p w14:paraId="4C7FC32B" w14:textId="77777777" w:rsidR="00541C41" w:rsidRPr="00541C41" w:rsidRDefault="00541C41" w:rsidP="00541C41">
            <w:pPr>
              <w:spacing w:after="0" w:line="240" w:lineRule="auto"/>
              <w:rPr>
                <w:rFonts w:eastAsia="Times New Roman"/>
                <w:color w:val="000000"/>
                <w:sz w:val="28"/>
                <w:szCs w:val="28"/>
                <w:lang w:val="vi-VN"/>
              </w:rPr>
            </w:pPr>
          </w:p>
          <w:p w14:paraId="5C6F31E5"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 đ</w:t>
            </w:r>
          </w:p>
          <w:p w14:paraId="30D9FFE6" w14:textId="77777777" w:rsidR="00541C41" w:rsidRPr="00541C41" w:rsidRDefault="00541C41" w:rsidP="00541C41">
            <w:pPr>
              <w:spacing w:after="0" w:line="240" w:lineRule="auto"/>
              <w:rPr>
                <w:rFonts w:eastAsia="Times New Roman"/>
                <w:color w:val="000000"/>
                <w:sz w:val="28"/>
                <w:szCs w:val="28"/>
                <w:lang w:val="vi-VN"/>
              </w:rPr>
            </w:pPr>
          </w:p>
          <w:p w14:paraId="363AEF00" w14:textId="77777777" w:rsidR="00541C41" w:rsidRPr="00541C41" w:rsidRDefault="00541C41" w:rsidP="00541C41">
            <w:pPr>
              <w:spacing w:after="0" w:line="240" w:lineRule="auto"/>
              <w:rPr>
                <w:rFonts w:eastAsia="Times New Roman"/>
                <w:color w:val="000000"/>
                <w:sz w:val="28"/>
                <w:szCs w:val="28"/>
                <w:lang w:val="vi-VN"/>
              </w:rPr>
            </w:pPr>
          </w:p>
          <w:p w14:paraId="0DEFA1AE" w14:textId="77777777" w:rsidR="00541C41" w:rsidRPr="00541C41" w:rsidRDefault="00541C41" w:rsidP="00541C41">
            <w:pPr>
              <w:spacing w:after="0" w:line="240" w:lineRule="auto"/>
              <w:rPr>
                <w:rFonts w:eastAsia="Times New Roman"/>
                <w:color w:val="000000"/>
                <w:sz w:val="28"/>
                <w:szCs w:val="28"/>
                <w:lang w:val="vi-VN"/>
              </w:rPr>
            </w:pPr>
          </w:p>
          <w:p w14:paraId="3D1A390C" w14:textId="77777777" w:rsidR="00541C41" w:rsidRPr="00541C41" w:rsidRDefault="00541C41" w:rsidP="00541C41">
            <w:pPr>
              <w:spacing w:after="0" w:line="240" w:lineRule="auto"/>
              <w:rPr>
                <w:rFonts w:eastAsia="Times New Roman"/>
                <w:color w:val="000000"/>
                <w:sz w:val="28"/>
                <w:szCs w:val="28"/>
                <w:lang w:val="vi-VN"/>
              </w:rPr>
            </w:pPr>
          </w:p>
          <w:p w14:paraId="320B5AFA"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 đ</w:t>
            </w:r>
          </w:p>
          <w:p w14:paraId="78ADE596" w14:textId="77777777" w:rsidR="00541C41" w:rsidRPr="00541C41" w:rsidRDefault="00541C41" w:rsidP="00541C41">
            <w:pPr>
              <w:spacing w:after="0" w:line="240" w:lineRule="auto"/>
              <w:rPr>
                <w:rFonts w:eastAsia="Times New Roman"/>
                <w:color w:val="000000"/>
                <w:sz w:val="28"/>
                <w:szCs w:val="28"/>
                <w:lang w:val="vi-VN"/>
              </w:rPr>
            </w:pPr>
          </w:p>
          <w:p w14:paraId="424D913F" w14:textId="77777777" w:rsidR="00541C41" w:rsidRPr="00541C41" w:rsidRDefault="00541C41" w:rsidP="00541C41">
            <w:pPr>
              <w:spacing w:after="0" w:line="240" w:lineRule="auto"/>
              <w:rPr>
                <w:rFonts w:eastAsia="Times New Roman"/>
                <w:color w:val="000000"/>
                <w:sz w:val="28"/>
                <w:szCs w:val="28"/>
                <w:lang w:val="vi-VN"/>
              </w:rPr>
            </w:pPr>
            <w:r w:rsidRPr="00541C41">
              <w:rPr>
                <w:rFonts w:eastAsia="Times New Roman"/>
                <w:color w:val="000000"/>
                <w:sz w:val="28"/>
                <w:szCs w:val="28"/>
                <w:lang w:val="vi-VN"/>
              </w:rPr>
              <w:t>0,25 đ</w:t>
            </w:r>
          </w:p>
        </w:tc>
      </w:tr>
      <w:tr w:rsidR="00541C41" w:rsidRPr="00541C41" w14:paraId="0A1A6166" w14:textId="77777777" w:rsidTr="0043528F">
        <w:tc>
          <w:tcPr>
            <w:tcW w:w="1207" w:type="dxa"/>
            <w:vAlign w:val="center"/>
          </w:tcPr>
          <w:p w14:paraId="414E81F8" w14:textId="77777777" w:rsidR="00541C41" w:rsidRPr="00541C41" w:rsidRDefault="00541C41" w:rsidP="00541C41">
            <w:pPr>
              <w:spacing w:after="0" w:line="240" w:lineRule="auto"/>
              <w:jc w:val="center"/>
              <w:rPr>
                <w:rFonts w:eastAsia="Times New Roman"/>
                <w:color w:val="000000"/>
                <w:sz w:val="28"/>
                <w:szCs w:val="28"/>
              </w:rPr>
            </w:pPr>
            <w:r w:rsidRPr="00541C41">
              <w:rPr>
                <w:b/>
                <w:bCs/>
                <w:sz w:val="28"/>
                <w:szCs w:val="28"/>
              </w:rPr>
              <w:lastRenderedPageBreak/>
              <w:t>Câu 7</w:t>
            </w:r>
            <w:r w:rsidRPr="00541C41">
              <w:rPr>
                <w:sz w:val="28"/>
                <w:szCs w:val="28"/>
              </w:rPr>
              <w:t>. (2,0 điểm)</w:t>
            </w:r>
          </w:p>
        </w:tc>
        <w:tc>
          <w:tcPr>
            <w:tcW w:w="7571" w:type="dxa"/>
            <w:shd w:val="clear" w:color="auto" w:fill="auto"/>
          </w:tcPr>
          <w:p w14:paraId="7BDCE247" w14:textId="77777777" w:rsidR="00541C41" w:rsidRPr="00541C41" w:rsidRDefault="00541C41" w:rsidP="00541C41">
            <w:pPr>
              <w:spacing w:after="0" w:line="240" w:lineRule="auto"/>
              <w:rPr>
                <w:sz w:val="28"/>
                <w:szCs w:val="28"/>
                <w:lang w:val="pt-BR"/>
              </w:rPr>
            </w:pPr>
            <w:r w:rsidRPr="00541C41">
              <w:rPr>
                <w:sz w:val="28"/>
                <w:szCs w:val="28"/>
                <w:lang w:val="pt-BR"/>
              </w:rPr>
              <w:t>nHNO</w:t>
            </w:r>
            <w:r w:rsidRPr="00541C41">
              <w:rPr>
                <w:sz w:val="28"/>
                <w:szCs w:val="28"/>
                <w:vertAlign w:val="subscript"/>
                <w:lang w:val="pt-BR"/>
              </w:rPr>
              <w:t>3</w:t>
            </w:r>
            <w:r w:rsidRPr="00541C41">
              <w:rPr>
                <w:sz w:val="28"/>
                <w:szCs w:val="28"/>
                <w:lang w:val="pt-BR"/>
              </w:rPr>
              <w:t xml:space="preserve">  = 0,05x</w:t>
            </w:r>
          </w:p>
          <w:p w14:paraId="63E1C02B" w14:textId="77777777" w:rsidR="00541C41" w:rsidRPr="00541C41" w:rsidRDefault="00541C41" w:rsidP="00541C41">
            <w:pPr>
              <w:spacing w:after="0" w:line="240" w:lineRule="auto"/>
              <w:rPr>
                <w:sz w:val="28"/>
                <w:szCs w:val="28"/>
                <w:lang w:val="pt-BR"/>
              </w:rPr>
            </w:pPr>
            <w:r w:rsidRPr="00541C41">
              <w:rPr>
                <w:sz w:val="28"/>
                <w:szCs w:val="28"/>
                <w:lang w:val="pt-BR"/>
              </w:rPr>
              <w:t>nBa(OH)</w:t>
            </w:r>
            <w:r w:rsidRPr="00541C41">
              <w:rPr>
                <w:sz w:val="28"/>
                <w:szCs w:val="28"/>
                <w:vertAlign w:val="subscript"/>
                <w:lang w:val="pt-BR"/>
              </w:rPr>
              <w:t>2</w:t>
            </w:r>
            <w:r w:rsidRPr="00541C41">
              <w:rPr>
                <w:sz w:val="28"/>
                <w:szCs w:val="28"/>
                <w:lang w:val="pt-BR"/>
              </w:rPr>
              <w:t xml:space="preserve"> = 0,03 mol</w:t>
            </w:r>
          </w:p>
          <w:p w14:paraId="66960D8E" w14:textId="77777777" w:rsidR="00541C41" w:rsidRPr="00541C41" w:rsidRDefault="00541C41" w:rsidP="00541C41">
            <w:pPr>
              <w:spacing w:after="0" w:line="240" w:lineRule="auto"/>
              <w:rPr>
                <w:sz w:val="28"/>
                <w:szCs w:val="28"/>
                <w:lang w:val="vi-VN"/>
              </w:rPr>
            </w:pPr>
            <w:r w:rsidRPr="00541C41">
              <w:rPr>
                <w:sz w:val="28"/>
                <w:szCs w:val="28"/>
                <w:lang w:val="vi-VN"/>
              </w:rPr>
              <w:t>nHCl = 0,1.0,1 = 0,01 mol</w:t>
            </w:r>
          </w:p>
          <w:p w14:paraId="2592FBEB" w14:textId="77777777" w:rsidR="00541C41" w:rsidRPr="00541C41" w:rsidRDefault="00541C41" w:rsidP="00541C41">
            <w:pPr>
              <w:spacing w:after="0" w:line="240" w:lineRule="auto"/>
              <w:rPr>
                <w:sz w:val="28"/>
                <w:szCs w:val="28"/>
                <w:lang w:val="vi-VN"/>
              </w:rPr>
            </w:pPr>
            <w:r w:rsidRPr="00541C41">
              <w:rPr>
                <w:sz w:val="28"/>
                <w:szCs w:val="28"/>
                <w:lang w:val="pt-BR"/>
              </w:rPr>
              <w:t xml:space="preserve">- ddA sau </w:t>
            </w:r>
            <w:r w:rsidRPr="00541C41">
              <w:rPr>
                <w:sz w:val="28"/>
                <w:szCs w:val="28"/>
                <w:lang w:val="vi-VN"/>
              </w:rPr>
              <w:t xml:space="preserve">phản ứng làm xanh giấy quỳ nên </w:t>
            </w:r>
            <w:r w:rsidRPr="00541C41">
              <w:rPr>
                <w:sz w:val="28"/>
                <w:szCs w:val="28"/>
                <w:lang w:val="pt-BR"/>
              </w:rPr>
              <w:t>Ba(OH)</w:t>
            </w:r>
            <w:r w:rsidRPr="00541C41">
              <w:rPr>
                <w:sz w:val="28"/>
                <w:szCs w:val="28"/>
                <w:vertAlign w:val="subscript"/>
                <w:lang w:val="pt-BR"/>
              </w:rPr>
              <w:t>2</w:t>
            </w:r>
            <w:r w:rsidRPr="00541C41">
              <w:rPr>
                <w:sz w:val="28"/>
                <w:szCs w:val="28"/>
                <w:lang w:val="vi-VN"/>
              </w:rPr>
              <w:t xml:space="preserve"> còn dư</w:t>
            </w:r>
          </w:p>
          <w:p w14:paraId="12D73F77" w14:textId="77777777" w:rsidR="00541C41" w:rsidRPr="00541C41" w:rsidRDefault="00541C41" w:rsidP="00541C41">
            <w:pPr>
              <w:spacing w:after="0" w:line="240" w:lineRule="auto"/>
              <w:rPr>
                <w:sz w:val="28"/>
                <w:szCs w:val="28"/>
                <w:vertAlign w:val="subscript"/>
                <w:lang w:val="vi-VN"/>
              </w:rPr>
            </w:pPr>
            <w:r w:rsidRPr="00541C41">
              <w:rPr>
                <w:sz w:val="28"/>
                <w:szCs w:val="28"/>
                <w:lang w:val="vi-VN"/>
              </w:rPr>
              <w:t xml:space="preserve">- pthh            </w:t>
            </w:r>
            <w:r w:rsidRPr="00541C41">
              <w:rPr>
                <w:sz w:val="28"/>
                <w:szCs w:val="28"/>
                <w:lang w:val="pt-BR"/>
              </w:rPr>
              <w:t>Ba(OH)</w:t>
            </w:r>
            <w:r w:rsidRPr="00541C41">
              <w:rPr>
                <w:sz w:val="28"/>
                <w:szCs w:val="28"/>
                <w:vertAlign w:val="subscript"/>
                <w:lang w:val="pt-BR"/>
              </w:rPr>
              <w:t>2</w:t>
            </w:r>
            <w:r w:rsidRPr="00541C41">
              <w:rPr>
                <w:sz w:val="28"/>
                <w:szCs w:val="28"/>
                <w:lang w:val="vi-VN"/>
              </w:rPr>
              <w:t xml:space="preserve"> +  2</w:t>
            </w:r>
            <w:r w:rsidRPr="00541C41">
              <w:rPr>
                <w:sz w:val="28"/>
                <w:szCs w:val="28"/>
                <w:lang w:val="pt-BR"/>
              </w:rPr>
              <w:t>HNO</w:t>
            </w:r>
            <w:r w:rsidRPr="00541C41">
              <w:rPr>
                <w:sz w:val="28"/>
                <w:szCs w:val="28"/>
                <w:vertAlign w:val="subscript"/>
                <w:lang w:val="pt-BR"/>
              </w:rPr>
              <w:t>3</w:t>
            </w:r>
            <w:r w:rsidRPr="00541C41">
              <w:rPr>
                <w:sz w:val="28"/>
                <w:szCs w:val="28"/>
                <w:lang w:val="vi-VN"/>
              </w:rPr>
              <w:t xml:space="preserve">   →  Ba(</w:t>
            </w:r>
            <w:r w:rsidRPr="00541C41">
              <w:rPr>
                <w:sz w:val="28"/>
                <w:szCs w:val="28"/>
                <w:lang w:val="pt-BR"/>
              </w:rPr>
              <w:t>NO</w:t>
            </w:r>
            <w:r w:rsidRPr="00541C41">
              <w:rPr>
                <w:sz w:val="28"/>
                <w:szCs w:val="28"/>
                <w:vertAlign w:val="subscript"/>
                <w:lang w:val="pt-BR"/>
              </w:rPr>
              <w:t>3</w:t>
            </w:r>
            <w:r w:rsidRPr="00541C41">
              <w:rPr>
                <w:sz w:val="28"/>
                <w:szCs w:val="28"/>
                <w:lang w:val="vi-VN"/>
              </w:rPr>
              <w:t>)</w:t>
            </w:r>
            <w:r w:rsidRPr="00541C41">
              <w:rPr>
                <w:sz w:val="28"/>
                <w:szCs w:val="28"/>
                <w:vertAlign w:val="subscript"/>
                <w:lang w:val="vi-VN"/>
              </w:rPr>
              <w:t>2</w:t>
            </w:r>
            <w:r w:rsidRPr="00541C41">
              <w:rPr>
                <w:sz w:val="28"/>
                <w:szCs w:val="28"/>
                <w:lang w:val="vi-VN"/>
              </w:rPr>
              <w:t xml:space="preserve">  +  2H2O    (1)</w:t>
            </w:r>
          </w:p>
          <w:p w14:paraId="66AA6A95" w14:textId="77777777" w:rsidR="00541C41" w:rsidRPr="00541C41" w:rsidRDefault="00541C41" w:rsidP="00541C41">
            <w:pPr>
              <w:tabs>
                <w:tab w:val="left" w:pos="2820"/>
              </w:tabs>
              <w:spacing w:after="0"/>
              <w:rPr>
                <w:sz w:val="28"/>
                <w:szCs w:val="28"/>
                <w:lang w:val="vi-VN"/>
              </w:rPr>
            </w:pPr>
            <w:r w:rsidRPr="00541C41">
              <w:rPr>
                <w:sz w:val="28"/>
                <w:szCs w:val="28"/>
                <w:lang w:val="vi-VN"/>
              </w:rPr>
              <w:t>Ban đầu         0,05x</w:t>
            </w:r>
            <w:r w:rsidRPr="00541C41">
              <w:rPr>
                <w:sz w:val="28"/>
                <w:szCs w:val="28"/>
                <w:lang w:val="vi-VN"/>
              </w:rPr>
              <w:tab/>
              <w:t xml:space="preserve"> 0,03                                                mol</w:t>
            </w:r>
          </w:p>
          <w:p w14:paraId="32C7B25E" w14:textId="77777777" w:rsidR="00541C41" w:rsidRPr="00541C41" w:rsidRDefault="00541C41" w:rsidP="00541C41">
            <w:pPr>
              <w:tabs>
                <w:tab w:val="left" w:pos="2820"/>
              </w:tabs>
              <w:spacing w:after="0"/>
              <w:rPr>
                <w:sz w:val="28"/>
                <w:szCs w:val="28"/>
                <w:lang w:val="vi-VN"/>
              </w:rPr>
            </w:pPr>
            <w:r w:rsidRPr="00541C41">
              <w:rPr>
                <w:sz w:val="28"/>
                <w:szCs w:val="28"/>
                <w:lang w:val="vi-VN"/>
              </w:rPr>
              <w:t>Phản ứng       0,015    ←  0,03     →    0,015                          mol</w:t>
            </w:r>
          </w:p>
          <w:p w14:paraId="32128AA1" w14:textId="77777777" w:rsidR="00541C41" w:rsidRPr="00541C41" w:rsidRDefault="00541C41" w:rsidP="00541C41">
            <w:pPr>
              <w:tabs>
                <w:tab w:val="left" w:pos="1510"/>
              </w:tabs>
              <w:spacing w:after="0"/>
              <w:rPr>
                <w:sz w:val="28"/>
                <w:szCs w:val="28"/>
                <w:lang w:val="vi-VN"/>
              </w:rPr>
            </w:pPr>
            <w:r w:rsidRPr="00541C41">
              <w:rPr>
                <w:sz w:val="28"/>
                <w:szCs w:val="28"/>
                <w:lang w:val="vi-VN"/>
              </w:rPr>
              <w:t>Sau pư    0,05x-0,015        0                 0,015</w:t>
            </w:r>
          </w:p>
          <w:p w14:paraId="0C5D0B19" w14:textId="77777777" w:rsidR="00541C41" w:rsidRPr="00541C41" w:rsidRDefault="00541C41" w:rsidP="00541C41">
            <w:pPr>
              <w:tabs>
                <w:tab w:val="left" w:pos="1510"/>
              </w:tabs>
              <w:spacing w:after="0"/>
              <w:rPr>
                <w:sz w:val="28"/>
                <w:szCs w:val="28"/>
                <w:lang w:val="vi-VN"/>
              </w:rPr>
            </w:pPr>
            <w:r w:rsidRPr="00541C41">
              <w:rPr>
                <w:sz w:val="28"/>
                <w:szCs w:val="28"/>
                <w:lang w:val="vi-VN"/>
              </w:rPr>
              <w:t>- Thêm HCl vào dd A</w:t>
            </w:r>
          </w:p>
          <w:p w14:paraId="687F71EE" w14:textId="77777777" w:rsidR="00541C41" w:rsidRPr="00541C41" w:rsidRDefault="00541C41" w:rsidP="00541C41">
            <w:pPr>
              <w:tabs>
                <w:tab w:val="left" w:pos="1510"/>
              </w:tabs>
              <w:spacing w:after="0"/>
              <w:rPr>
                <w:sz w:val="28"/>
                <w:szCs w:val="28"/>
                <w:lang w:val="vi-VN"/>
              </w:rPr>
            </w:pPr>
            <w:r w:rsidRPr="00541C41">
              <w:rPr>
                <w:sz w:val="28"/>
                <w:szCs w:val="28"/>
                <w:lang w:val="vi-VN"/>
              </w:rPr>
              <w:t xml:space="preserve">       </w:t>
            </w:r>
            <w:r w:rsidRPr="00541C41">
              <w:rPr>
                <w:sz w:val="28"/>
                <w:szCs w:val="28"/>
                <w:lang w:val="pt-BR"/>
              </w:rPr>
              <w:t>Ba(OH)</w:t>
            </w:r>
            <w:r w:rsidRPr="00541C41">
              <w:rPr>
                <w:sz w:val="28"/>
                <w:szCs w:val="28"/>
                <w:vertAlign w:val="subscript"/>
                <w:lang w:val="vi-VN"/>
              </w:rPr>
              <w:t>2</w:t>
            </w:r>
            <w:r w:rsidRPr="00541C41">
              <w:rPr>
                <w:sz w:val="28"/>
                <w:szCs w:val="28"/>
                <w:lang w:val="vi-VN"/>
              </w:rPr>
              <w:t xml:space="preserve">  +  2HCl  → BaCl2  + 2H2O                             (2)</w:t>
            </w:r>
          </w:p>
          <w:p w14:paraId="7C42ABF9" w14:textId="77777777" w:rsidR="00541C41" w:rsidRPr="00541C41" w:rsidRDefault="00541C41" w:rsidP="00541C41">
            <w:pPr>
              <w:tabs>
                <w:tab w:val="left" w:pos="1510"/>
              </w:tabs>
              <w:spacing w:after="0"/>
              <w:rPr>
                <w:sz w:val="28"/>
                <w:szCs w:val="28"/>
                <w:lang w:val="vi-VN"/>
              </w:rPr>
            </w:pPr>
            <w:r w:rsidRPr="00541C41">
              <w:rPr>
                <w:sz w:val="28"/>
                <w:szCs w:val="28"/>
                <w:lang w:val="vi-VN"/>
              </w:rPr>
              <w:t xml:space="preserve">        0,005    ←   0,01</w:t>
            </w:r>
          </w:p>
          <w:p w14:paraId="24CC5A9B" w14:textId="77777777" w:rsidR="00541C41" w:rsidRPr="00541C41" w:rsidRDefault="00541C41" w:rsidP="00541C41">
            <w:pPr>
              <w:tabs>
                <w:tab w:val="left" w:pos="1510"/>
              </w:tabs>
              <w:spacing w:after="0"/>
              <w:rPr>
                <w:sz w:val="28"/>
                <w:szCs w:val="28"/>
                <w:lang w:val="vi-VN"/>
              </w:rPr>
            </w:pPr>
            <w:r w:rsidRPr="00541C41">
              <w:rPr>
                <w:sz w:val="28"/>
                <w:szCs w:val="28"/>
                <w:lang w:val="vi-VN"/>
              </w:rPr>
              <w:t xml:space="preserve">Theo (2) </w:t>
            </w:r>
            <w:r w:rsidRPr="00541C41">
              <w:rPr>
                <w:sz w:val="28"/>
                <w:szCs w:val="28"/>
                <w:lang w:val="pt-BR"/>
              </w:rPr>
              <w:t>nBa(OH)</w:t>
            </w:r>
            <w:r w:rsidRPr="00541C41">
              <w:rPr>
                <w:sz w:val="28"/>
                <w:szCs w:val="28"/>
                <w:vertAlign w:val="subscript"/>
                <w:lang w:val="pt-BR"/>
              </w:rPr>
              <w:t>2</w:t>
            </w:r>
            <w:r w:rsidRPr="00541C41">
              <w:rPr>
                <w:sz w:val="28"/>
                <w:szCs w:val="28"/>
                <w:lang w:val="vi-VN"/>
              </w:rPr>
              <w:t xml:space="preserve"> dư = 0,05x-0,015 =  0,005</w:t>
            </w:r>
          </w:p>
          <w:p w14:paraId="4EBCBC8E" w14:textId="77777777" w:rsidR="00541C41" w:rsidRPr="00541C41" w:rsidRDefault="00541C41" w:rsidP="00541C41">
            <w:pPr>
              <w:tabs>
                <w:tab w:val="left" w:pos="1510"/>
              </w:tabs>
              <w:spacing w:after="0"/>
              <w:rPr>
                <w:sz w:val="28"/>
                <w:szCs w:val="28"/>
                <w:lang w:val="vi-VN"/>
              </w:rPr>
            </w:pPr>
            <w:r w:rsidRPr="00541C41">
              <w:rPr>
                <w:sz w:val="28"/>
                <w:szCs w:val="28"/>
                <w:lang w:val="vi-VN"/>
              </w:rPr>
              <w:t xml:space="preserve">        =&gt; x = 0,4M</w:t>
            </w:r>
          </w:p>
          <w:p w14:paraId="399A8208" w14:textId="77777777" w:rsidR="00541C41" w:rsidRPr="00541C41" w:rsidRDefault="00541C41" w:rsidP="00541C41">
            <w:pPr>
              <w:tabs>
                <w:tab w:val="left" w:pos="1510"/>
              </w:tabs>
              <w:spacing w:after="0"/>
              <w:rPr>
                <w:sz w:val="28"/>
                <w:szCs w:val="28"/>
                <w:vertAlign w:val="subscript"/>
                <w:lang w:val="vi-VN"/>
              </w:rPr>
            </w:pPr>
          </w:p>
          <w:p w14:paraId="777B3CB4" w14:textId="77777777" w:rsidR="00541C41" w:rsidRPr="00541C41" w:rsidRDefault="00541C41" w:rsidP="00541C41">
            <w:pPr>
              <w:tabs>
                <w:tab w:val="left" w:pos="1510"/>
              </w:tabs>
              <w:spacing w:after="0"/>
              <w:rPr>
                <w:sz w:val="28"/>
                <w:szCs w:val="28"/>
                <w:lang w:val="vi-VN"/>
              </w:rPr>
            </w:pPr>
          </w:p>
        </w:tc>
        <w:tc>
          <w:tcPr>
            <w:tcW w:w="1139" w:type="dxa"/>
          </w:tcPr>
          <w:p w14:paraId="4DD4B063" w14:textId="77777777" w:rsidR="00541C41" w:rsidRPr="00541C41" w:rsidRDefault="00541C41" w:rsidP="00541C41">
            <w:pPr>
              <w:pStyle w:val="NoSpacing"/>
              <w:rPr>
                <w:b/>
                <w:bCs/>
                <w:szCs w:val="28"/>
                <w:lang w:val="vi-VN"/>
              </w:rPr>
            </w:pPr>
          </w:p>
          <w:p w14:paraId="737FAE7D" w14:textId="77777777" w:rsidR="00541C41" w:rsidRPr="00541C41" w:rsidRDefault="00541C41" w:rsidP="00541C41">
            <w:pPr>
              <w:pStyle w:val="NoSpacing"/>
              <w:jc w:val="center"/>
              <w:rPr>
                <w:b/>
                <w:bCs/>
                <w:szCs w:val="28"/>
                <w:lang w:val="vi-VN"/>
              </w:rPr>
            </w:pPr>
          </w:p>
          <w:p w14:paraId="0455DA2A" w14:textId="77777777" w:rsidR="00541C41" w:rsidRPr="00541C41" w:rsidRDefault="00541C41" w:rsidP="00541C41">
            <w:pPr>
              <w:pStyle w:val="NoSpacing"/>
              <w:rPr>
                <w:bCs/>
                <w:szCs w:val="28"/>
                <w:lang w:val="vi-VN"/>
              </w:rPr>
            </w:pPr>
            <w:r w:rsidRPr="00541C41">
              <w:rPr>
                <w:bCs/>
                <w:szCs w:val="28"/>
                <w:lang w:val="vi-VN"/>
              </w:rPr>
              <w:t>0,25đ</w:t>
            </w:r>
          </w:p>
          <w:p w14:paraId="6C9F2E55" w14:textId="77777777" w:rsidR="00541C41" w:rsidRPr="00541C41" w:rsidRDefault="00541C41" w:rsidP="00541C41">
            <w:pPr>
              <w:pStyle w:val="NoSpacing"/>
              <w:rPr>
                <w:bCs/>
                <w:szCs w:val="28"/>
                <w:lang w:val="vi-VN"/>
              </w:rPr>
            </w:pPr>
            <w:r w:rsidRPr="00541C41">
              <w:rPr>
                <w:bCs/>
                <w:szCs w:val="28"/>
                <w:lang w:val="vi-VN"/>
              </w:rPr>
              <w:t>0,25đ</w:t>
            </w:r>
          </w:p>
          <w:p w14:paraId="31C1721C" w14:textId="77777777" w:rsidR="00541C41" w:rsidRPr="00541C41" w:rsidRDefault="00541C41" w:rsidP="00541C41">
            <w:pPr>
              <w:pStyle w:val="NoSpacing"/>
              <w:rPr>
                <w:bCs/>
                <w:szCs w:val="28"/>
                <w:lang w:val="vi-VN"/>
              </w:rPr>
            </w:pPr>
            <w:r w:rsidRPr="00541C41">
              <w:rPr>
                <w:bCs/>
                <w:szCs w:val="28"/>
                <w:lang w:val="vi-VN"/>
              </w:rPr>
              <w:t>0,25đ</w:t>
            </w:r>
          </w:p>
          <w:p w14:paraId="65436021" w14:textId="77777777" w:rsidR="00541C41" w:rsidRPr="00541C41" w:rsidRDefault="00541C41" w:rsidP="00541C41">
            <w:pPr>
              <w:pStyle w:val="NoSpacing"/>
              <w:rPr>
                <w:b/>
                <w:bCs/>
                <w:szCs w:val="28"/>
                <w:lang w:val="vi-VN"/>
              </w:rPr>
            </w:pPr>
          </w:p>
          <w:p w14:paraId="64CBC886" w14:textId="77777777" w:rsidR="00541C41" w:rsidRPr="00541C41" w:rsidRDefault="00541C41" w:rsidP="00541C41">
            <w:pPr>
              <w:pStyle w:val="NoSpacing"/>
              <w:rPr>
                <w:b/>
                <w:bCs/>
                <w:szCs w:val="28"/>
                <w:lang w:val="vi-VN"/>
              </w:rPr>
            </w:pPr>
          </w:p>
          <w:p w14:paraId="78D8A427" w14:textId="77777777" w:rsidR="00541C41" w:rsidRPr="00541C41" w:rsidRDefault="00541C41" w:rsidP="00541C41">
            <w:pPr>
              <w:pStyle w:val="NoSpacing"/>
              <w:rPr>
                <w:bCs/>
                <w:szCs w:val="28"/>
                <w:lang w:val="vi-VN"/>
              </w:rPr>
            </w:pPr>
            <w:r w:rsidRPr="00541C41">
              <w:rPr>
                <w:bCs/>
                <w:szCs w:val="28"/>
                <w:lang w:val="vi-VN"/>
              </w:rPr>
              <w:t>0,25đ</w:t>
            </w:r>
          </w:p>
          <w:p w14:paraId="2A1E6674" w14:textId="77777777" w:rsidR="00541C41" w:rsidRPr="00541C41" w:rsidRDefault="00541C41" w:rsidP="00541C41">
            <w:pPr>
              <w:pStyle w:val="NoSpacing"/>
              <w:rPr>
                <w:bCs/>
                <w:szCs w:val="28"/>
                <w:lang w:val="vi-VN"/>
              </w:rPr>
            </w:pPr>
            <w:r w:rsidRPr="00541C41">
              <w:rPr>
                <w:bCs/>
                <w:szCs w:val="28"/>
                <w:lang w:val="vi-VN"/>
              </w:rPr>
              <w:t>0,25đ</w:t>
            </w:r>
          </w:p>
          <w:p w14:paraId="6B4D3466" w14:textId="77777777" w:rsidR="00541C41" w:rsidRPr="00541C41" w:rsidRDefault="00541C41" w:rsidP="00541C41">
            <w:pPr>
              <w:pStyle w:val="NoSpacing"/>
              <w:rPr>
                <w:b/>
                <w:bCs/>
                <w:szCs w:val="28"/>
                <w:lang w:val="vi-VN"/>
              </w:rPr>
            </w:pPr>
          </w:p>
          <w:p w14:paraId="0BE0191B" w14:textId="77777777" w:rsidR="00541C41" w:rsidRPr="00541C41" w:rsidRDefault="00541C41" w:rsidP="00541C41">
            <w:pPr>
              <w:pStyle w:val="NoSpacing"/>
              <w:rPr>
                <w:b/>
                <w:bCs/>
                <w:szCs w:val="28"/>
                <w:lang w:val="vi-VN"/>
              </w:rPr>
            </w:pPr>
          </w:p>
          <w:p w14:paraId="2F2FD197" w14:textId="77777777" w:rsidR="00541C41" w:rsidRPr="00541C41" w:rsidRDefault="00541C41" w:rsidP="00541C41">
            <w:pPr>
              <w:pStyle w:val="NoSpacing"/>
              <w:rPr>
                <w:b/>
                <w:bCs/>
                <w:szCs w:val="28"/>
                <w:lang w:val="vi-VN"/>
              </w:rPr>
            </w:pPr>
          </w:p>
          <w:p w14:paraId="58884AD9" w14:textId="77777777" w:rsidR="00541C41" w:rsidRPr="00541C41" w:rsidRDefault="00541C41" w:rsidP="00541C41">
            <w:pPr>
              <w:pStyle w:val="NoSpacing"/>
              <w:rPr>
                <w:bCs/>
                <w:szCs w:val="28"/>
                <w:lang w:val="vi-VN"/>
              </w:rPr>
            </w:pPr>
            <w:r w:rsidRPr="00541C41">
              <w:rPr>
                <w:bCs/>
                <w:szCs w:val="28"/>
                <w:lang w:val="vi-VN"/>
              </w:rPr>
              <w:t>0,25đ</w:t>
            </w:r>
          </w:p>
          <w:p w14:paraId="7FAC3B1F" w14:textId="77777777" w:rsidR="00541C41" w:rsidRPr="00541C41" w:rsidRDefault="00541C41" w:rsidP="00541C41">
            <w:pPr>
              <w:spacing w:after="0" w:line="240" w:lineRule="auto"/>
              <w:rPr>
                <w:rFonts w:eastAsia="Times New Roman"/>
                <w:color w:val="000000"/>
                <w:sz w:val="28"/>
                <w:szCs w:val="28"/>
                <w:lang w:val="vi-VN"/>
              </w:rPr>
            </w:pPr>
          </w:p>
          <w:p w14:paraId="0D6521BB" w14:textId="77777777" w:rsidR="00541C41" w:rsidRPr="00541C41" w:rsidRDefault="00541C41" w:rsidP="00541C41">
            <w:pPr>
              <w:pStyle w:val="NoSpacing"/>
              <w:rPr>
                <w:bCs/>
                <w:szCs w:val="28"/>
                <w:lang w:val="vi-VN"/>
              </w:rPr>
            </w:pPr>
          </w:p>
          <w:p w14:paraId="7BCBB402" w14:textId="77777777" w:rsidR="00541C41" w:rsidRPr="00541C41" w:rsidRDefault="00541C41" w:rsidP="00541C41">
            <w:pPr>
              <w:pStyle w:val="NoSpacing"/>
              <w:rPr>
                <w:bCs/>
                <w:szCs w:val="28"/>
                <w:lang w:val="vi-VN"/>
              </w:rPr>
            </w:pPr>
          </w:p>
          <w:p w14:paraId="50C5AFF4" w14:textId="77777777" w:rsidR="00541C41" w:rsidRPr="00541C41" w:rsidRDefault="00541C41" w:rsidP="00541C41">
            <w:pPr>
              <w:pStyle w:val="NoSpacing"/>
              <w:rPr>
                <w:bCs/>
                <w:szCs w:val="28"/>
                <w:lang w:val="vi-VN"/>
              </w:rPr>
            </w:pPr>
            <w:r w:rsidRPr="00541C41">
              <w:rPr>
                <w:bCs/>
                <w:szCs w:val="28"/>
                <w:lang w:val="vi-VN"/>
              </w:rPr>
              <w:t>0,25đ</w:t>
            </w:r>
          </w:p>
          <w:p w14:paraId="4AFC0DF7" w14:textId="77777777" w:rsidR="00541C41" w:rsidRPr="00541C41" w:rsidRDefault="00541C41" w:rsidP="00541C41">
            <w:pPr>
              <w:pStyle w:val="NoSpacing"/>
              <w:rPr>
                <w:bCs/>
                <w:szCs w:val="28"/>
                <w:lang w:val="vi-VN"/>
              </w:rPr>
            </w:pPr>
            <w:r w:rsidRPr="00541C41">
              <w:rPr>
                <w:bCs/>
                <w:szCs w:val="28"/>
                <w:lang w:val="vi-VN"/>
              </w:rPr>
              <w:t>0,25đ</w:t>
            </w:r>
          </w:p>
          <w:p w14:paraId="42B08CE7" w14:textId="77777777" w:rsidR="00541C41" w:rsidRPr="00541C41" w:rsidRDefault="00541C41" w:rsidP="00541C41">
            <w:pPr>
              <w:spacing w:after="0" w:line="240" w:lineRule="auto"/>
              <w:rPr>
                <w:rFonts w:eastAsia="Times New Roman"/>
                <w:color w:val="000000"/>
                <w:sz w:val="28"/>
                <w:szCs w:val="28"/>
                <w:lang w:val="vi-VN"/>
              </w:rPr>
            </w:pPr>
          </w:p>
        </w:tc>
      </w:tr>
    </w:tbl>
    <w:p w14:paraId="3117339D" w14:textId="77777777" w:rsidR="00541C41" w:rsidRPr="00541C41" w:rsidRDefault="00541C41" w:rsidP="00541C41">
      <w:pPr>
        <w:spacing w:after="0" w:line="240" w:lineRule="auto"/>
        <w:jc w:val="both"/>
        <w:rPr>
          <w:b/>
          <w:sz w:val="28"/>
          <w:szCs w:val="28"/>
          <w:lang w:val="en-GB"/>
        </w:rPr>
      </w:pPr>
    </w:p>
    <w:p w14:paraId="6223D24B" w14:textId="77777777" w:rsidR="00541C41" w:rsidRPr="00541C41" w:rsidRDefault="00541C41" w:rsidP="00541C41">
      <w:pPr>
        <w:spacing w:after="0" w:line="240" w:lineRule="auto"/>
        <w:jc w:val="both"/>
        <w:rPr>
          <w:b/>
          <w:sz w:val="28"/>
          <w:szCs w:val="28"/>
        </w:rPr>
      </w:pPr>
      <w:r w:rsidRPr="00541C41">
        <w:rPr>
          <w:b/>
          <w:sz w:val="28"/>
          <w:szCs w:val="28"/>
        </w:rPr>
        <w:t>3. KHTN 3:14 điểm</w:t>
      </w:r>
    </w:p>
    <w:tbl>
      <w:tblPr>
        <w:tblW w:w="102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3"/>
        <w:gridCol w:w="8625"/>
        <w:gridCol w:w="822"/>
      </w:tblGrid>
      <w:tr w:rsidR="00541C41" w:rsidRPr="00541C41" w14:paraId="28FD724E" w14:textId="77777777" w:rsidTr="00C13D53">
        <w:trPr>
          <w:trHeight w:val="144"/>
        </w:trPr>
        <w:tc>
          <w:tcPr>
            <w:tcW w:w="833" w:type="dxa"/>
            <w:vAlign w:val="center"/>
          </w:tcPr>
          <w:p w14:paraId="1347734C"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t>Câu</w:t>
            </w:r>
          </w:p>
        </w:tc>
        <w:tc>
          <w:tcPr>
            <w:tcW w:w="8625" w:type="dxa"/>
          </w:tcPr>
          <w:p w14:paraId="371EDB3D"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t>Đáp án</w:t>
            </w:r>
          </w:p>
        </w:tc>
        <w:tc>
          <w:tcPr>
            <w:tcW w:w="822" w:type="dxa"/>
          </w:tcPr>
          <w:p w14:paraId="35CD8894" w14:textId="77777777" w:rsidR="00541C41" w:rsidRPr="00541C41" w:rsidRDefault="00541C41" w:rsidP="00541C41">
            <w:pPr>
              <w:spacing w:after="0" w:line="240" w:lineRule="auto"/>
              <w:jc w:val="both"/>
              <w:rPr>
                <w:rFonts w:eastAsia="Times New Roman"/>
                <w:b/>
                <w:color w:val="000000" w:themeColor="text1"/>
                <w:sz w:val="28"/>
                <w:szCs w:val="28"/>
              </w:rPr>
            </w:pPr>
            <w:r w:rsidRPr="00541C41">
              <w:rPr>
                <w:rFonts w:eastAsia="Times New Roman"/>
                <w:b/>
                <w:color w:val="000000" w:themeColor="text1"/>
                <w:sz w:val="28"/>
                <w:szCs w:val="28"/>
              </w:rPr>
              <w:t>Điểm</w:t>
            </w:r>
          </w:p>
        </w:tc>
      </w:tr>
      <w:tr w:rsidR="00541C41" w:rsidRPr="00541C41" w14:paraId="32B35502" w14:textId="77777777" w:rsidTr="00C13D53">
        <w:trPr>
          <w:trHeight w:val="144"/>
        </w:trPr>
        <w:tc>
          <w:tcPr>
            <w:tcW w:w="833" w:type="dxa"/>
          </w:tcPr>
          <w:p w14:paraId="1E16DA54"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t>1/.</w:t>
            </w:r>
          </w:p>
          <w:p w14:paraId="6DC280A2"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t>(2 đ)</w:t>
            </w:r>
          </w:p>
        </w:tc>
        <w:tc>
          <w:tcPr>
            <w:tcW w:w="8625" w:type="dxa"/>
          </w:tcPr>
          <w:p w14:paraId="59CDC8ED" w14:textId="77777777" w:rsidR="00541C41" w:rsidRPr="00541C41" w:rsidRDefault="00541C41" w:rsidP="00541C41">
            <w:pPr>
              <w:spacing w:after="0" w:line="240" w:lineRule="auto"/>
              <w:jc w:val="both"/>
              <w:rPr>
                <w:rFonts w:eastAsia="Times New Roman"/>
                <w:b/>
                <w:color w:val="000000" w:themeColor="text1"/>
                <w:sz w:val="28"/>
                <w:szCs w:val="28"/>
              </w:rPr>
            </w:pPr>
            <w:r w:rsidRPr="00541C41">
              <w:rPr>
                <w:rFonts w:eastAsia="Times New Roman"/>
                <w:b/>
                <w:color w:val="000000" w:themeColor="text1"/>
                <w:sz w:val="28"/>
                <w:szCs w:val="28"/>
              </w:rPr>
              <w:t xml:space="preserve">a/ </w:t>
            </w:r>
          </w:p>
          <w:p w14:paraId="46A21286" w14:textId="77777777" w:rsidR="00541C41" w:rsidRPr="00541C41" w:rsidRDefault="00541C41" w:rsidP="00541C41">
            <w:pPr>
              <w:spacing w:after="0" w:line="240" w:lineRule="auto"/>
              <w:jc w:val="both"/>
              <w:rPr>
                <w:rFonts w:eastAsia="Times New Roman"/>
                <w:color w:val="000000" w:themeColor="text1"/>
                <w:sz w:val="28"/>
                <w:szCs w:val="28"/>
              </w:rPr>
            </w:pPr>
            <w:r w:rsidRPr="00541C41">
              <w:rPr>
                <w:rFonts w:eastAsia="Times New Roman"/>
                <w:color w:val="000000" w:themeColor="text1"/>
                <w:sz w:val="28"/>
                <w:szCs w:val="28"/>
              </w:rPr>
              <w:t>* Huyết áp là áp lực của dòng máu lên thành mạch</w:t>
            </w:r>
          </w:p>
          <w:p w14:paraId="52AD8422" w14:textId="77777777" w:rsidR="00541C41" w:rsidRPr="00541C41" w:rsidRDefault="00541C41" w:rsidP="00541C41">
            <w:pPr>
              <w:spacing w:after="0" w:line="240" w:lineRule="auto"/>
              <w:jc w:val="both"/>
              <w:rPr>
                <w:rFonts w:eastAsia="Times New Roman"/>
                <w:color w:val="000000" w:themeColor="text1"/>
                <w:sz w:val="28"/>
                <w:szCs w:val="28"/>
              </w:rPr>
            </w:pPr>
            <w:r w:rsidRPr="00541C41">
              <w:rPr>
                <w:rFonts w:eastAsia="Times New Roman"/>
                <w:color w:val="000000" w:themeColor="text1"/>
                <w:sz w:val="28"/>
                <w:szCs w:val="28"/>
              </w:rPr>
              <w:t xml:space="preserve">* Nguyên nhân làm thay đổi huyết áp </w:t>
            </w:r>
          </w:p>
          <w:p w14:paraId="65B2E3F1" w14:textId="77777777" w:rsidR="00541C41" w:rsidRPr="00541C41" w:rsidRDefault="00541C41" w:rsidP="00541C41">
            <w:pPr>
              <w:spacing w:after="0" w:line="240" w:lineRule="auto"/>
              <w:ind w:firstLine="284"/>
              <w:jc w:val="both"/>
              <w:rPr>
                <w:rFonts w:eastAsia="Times New Roman"/>
                <w:color w:val="000000" w:themeColor="text1"/>
                <w:sz w:val="28"/>
                <w:szCs w:val="28"/>
              </w:rPr>
            </w:pPr>
            <w:r w:rsidRPr="00541C41">
              <w:rPr>
                <w:rFonts w:eastAsia="Times New Roman"/>
                <w:color w:val="000000" w:themeColor="text1"/>
                <w:sz w:val="28"/>
                <w:szCs w:val="28"/>
              </w:rPr>
              <w:lastRenderedPageBreak/>
              <w:t xml:space="preserve">- </w:t>
            </w:r>
            <w:r w:rsidRPr="00541C41">
              <w:rPr>
                <w:rFonts w:eastAsia="Times New Roman"/>
                <w:b/>
                <w:color w:val="000000" w:themeColor="text1"/>
                <w:sz w:val="28"/>
                <w:szCs w:val="28"/>
              </w:rPr>
              <w:t>Nguyên nhân thuộc về tim</w:t>
            </w:r>
            <w:r w:rsidRPr="00541C41">
              <w:rPr>
                <w:rFonts w:eastAsia="Times New Roman"/>
                <w:color w:val="000000" w:themeColor="text1"/>
                <w:sz w:val="28"/>
                <w:szCs w:val="28"/>
              </w:rPr>
              <w:t>: Khi cơ thể hoạt động, các cảm xúc mạnh, một số hóa chất … làm cho huyết áp tăng.</w:t>
            </w:r>
          </w:p>
          <w:p w14:paraId="1ADF7B5B" w14:textId="77777777" w:rsidR="00541C41" w:rsidRPr="00541C41" w:rsidRDefault="00541C41" w:rsidP="00541C41">
            <w:pPr>
              <w:spacing w:after="0" w:line="240" w:lineRule="auto"/>
              <w:ind w:firstLine="284"/>
              <w:jc w:val="both"/>
              <w:rPr>
                <w:rFonts w:eastAsia="Times New Roman"/>
                <w:color w:val="000000" w:themeColor="text1"/>
                <w:sz w:val="28"/>
                <w:szCs w:val="28"/>
              </w:rPr>
            </w:pPr>
            <w:r w:rsidRPr="00541C41">
              <w:rPr>
                <w:rFonts w:eastAsia="Times New Roman"/>
                <w:color w:val="000000" w:themeColor="text1"/>
                <w:sz w:val="28"/>
                <w:szCs w:val="28"/>
              </w:rPr>
              <w:t xml:space="preserve">- </w:t>
            </w:r>
            <w:r w:rsidRPr="00541C41">
              <w:rPr>
                <w:rFonts w:eastAsia="Times New Roman"/>
                <w:b/>
                <w:color w:val="000000" w:themeColor="text1"/>
                <w:sz w:val="28"/>
                <w:szCs w:val="28"/>
              </w:rPr>
              <w:t>Nguyên nhân thuộc về mạch</w:t>
            </w:r>
            <w:r w:rsidRPr="00541C41">
              <w:rPr>
                <w:rFonts w:eastAsia="Times New Roman"/>
                <w:color w:val="000000" w:themeColor="text1"/>
                <w:sz w:val="28"/>
                <w:szCs w:val="28"/>
              </w:rPr>
              <w:t>: Khi mạch kém đàn hồi thì huyết áp tăng.</w:t>
            </w:r>
          </w:p>
          <w:p w14:paraId="0A8C0DA1" w14:textId="77777777" w:rsidR="00541C41" w:rsidRPr="00541C41" w:rsidRDefault="00541C41" w:rsidP="00541C41">
            <w:pPr>
              <w:spacing w:after="0" w:line="240" w:lineRule="auto"/>
              <w:ind w:firstLine="284"/>
              <w:jc w:val="both"/>
              <w:rPr>
                <w:rFonts w:eastAsia="Times New Roman"/>
                <w:color w:val="000000" w:themeColor="text1"/>
                <w:sz w:val="28"/>
                <w:szCs w:val="28"/>
              </w:rPr>
            </w:pPr>
            <w:r w:rsidRPr="00541C41">
              <w:rPr>
                <w:rFonts w:eastAsia="Times New Roman"/>
                <w:color w:val="000000" w:themeColor="text1"/>
                <w:sz w:val="28"/>
                <w:szCs w:val="28"/>
              </w:rPr>
              <w:t xml:space="preserve">- </w:t>
            </w:r>
            <w:r w:rsidRPr="00541C41">
              <w:rPr>
                <w:rFonts w:eastAsia="Times New Roman"/>
                <w:b/>
                <w:color w:val="000000" w:themeColor="text1"/>
                <w:sz w:val="28"/>
                <w:szCs w:val="28"/>
              </w:rPr>
              <w:t>Nguyên nhân thuộc về máu</w:t>
            </w:r>
            <w:r w:rsidRPr="00541C41">
              <w:rPr>
                <w:rFonts w:eastAsia="Times New Roman"/>
                <w:color w:val="000000" w:themeColor="text1"/>
                <w:sz w:val="28"/>
                <w:szCs w:val="28"/>
              </w:rPr>
              <w:t>: Máu càng đặc huyết áp tăng …</w:t>
            </w:r>
          </w:p>
          <w:p w14:paraId="39F39C7A" w14:textId="77777777" w:rsidR="00541C41" w:rsidRPr="00541C41" w:rsidRDefault="00541C41" w:rsidP="00541C41">
            <w:pPr>
              <w:spacing w:after="0" w:line="240" w:lineRule="auto"/>
              <w:jc w:val="both"/>
              <w:rPr>
                <w:rFonts w:eastAsia="Times New Roman"/>
                <w:b/>
                <w:color w:val="000000" w:themeColor="text1"/>
                <w:sz w:val="28"/>
                <w:szCs w:val="28"/>
                <w:lang w:val="nl-NL"/>
              </w:rPr>
            </w:pPr>
            <w:r w:rsidRPr="00541C41">
              <w:rPr>
                <w:rFonts w:eastAsia="Times New Roman"/>
                <w:b/>
                <w:color w:val="000000" w:themeColor="text1"/>
                <w:sz w:val="28"/>
                <w:szCs w:val="28"/>
                <w:lang w:val="nl-NL"/>
              </w:rPr>
              <w:t xml:space="preserve">b/. Càng gần tim áp lực càng lớn thì huyết áp lớn và càng xa tim áp lực càng nhỏ thì huyết áp càng nhỏ. </w:t>
            </w:r>
          </w:p>
          <w:p w14:paraId="51C6B6A2" w14:textId="77777777" w:rsidR="00541C41" w:rsidRPr="00541C41" w:rsidRDefault="00541C41" w:rsidP="00541C41">
            <w:pPr>
              <w:spacing w:after="0" w:line="240" w:lineRule="auto"/>
              <w:ind w:firstLine="284"/>
              <w:jc w:val="both"/>
              <w:rPr>
                <w:rFonts w:eastAsia="Times New Roman"/>
                <w:color w:val="000000" w:themeColor="text1"/>
                <w:sz w:val="28"/>
                <w:szCs w:val="28"/>
                <w:lang w:val="nl-NL"/>
              </w:rPr>
            </w:pPr>
            <w:r w:rsidRPr="00541C41">
              <w:rPr>
                <w:rFonts w:eastAsia="Times New Roman"/>
                <w:b/>
                <w:color w:val="000000" w:themeColor="text1"/>
                <w:sz w:val="28"/>
                <w:szCs w:val="28"/>
                <w:lang w:val="nl-NL"/>
              </w:rPr>
              <w:t xml:space="preserve">- </w:t>
            </w:r>
            <w:r w:rsidRPr="00541C41">
              <w:rPr>
                <w:rFonts w:eastAsia="Times New Roman"/>
                <w:color w:val="000000" w:themeColor="text1"/>
                <w:sz w:val="28"/>
                <w:szCs w:val="28"/>
                <w:lang w:val="nl-NL"/>
              </w:rPr>
              <w:t>Vì : ma sát giữa các tế bào máu với nhau và giữa tế bào máu với thành mạch, năng lượng do tâm thất co đẩy máu đi càng giảm trong hệ mạch, dẫn đến sức ép của máu lên thành mạch càng giảm dần.</w:t>
            </w:r>
          </w:p>
          <w:p w14:paraId="4F59352D" w14:textId="77777777" w:rsidR="00541C41" w:rsidRPr="00541C41" w:rsidRDefault="00541C41" w:rsidP="00541C41">
            <w:pPr>
              <w:spacing w:after="0" w:line="240" w:lineRule="auto"/>
              <w:jc w:val="both"/>
              <w:rPr>
                <w:rFonts w:eastAsia="Times New Roman"/>
                <w:color w:val="000000" w:themeColor="text1"/>
                <w:sz w:val="28"/>
                <w:szCs w:val="28"/>
                <w:lang w:val="nl-NL"/>
              </w:rPr>
            </w:pPr>
            <w:r w:rsidRPr="00541C41">
              <w:rPr>
                <w:rFonts w:eastAsia="Times New Roman"/>
                <w:b/>
                <w:color w:val="000000" w:themeColor="text1"/>
                <w:sz w:val="28"/>
                <w:szCs w:val="28"/>
                <w:lang w:val="nl-NL"/>
              </w:rPr>
              <w:t xml:space="preserve">* Người bị cao huyết áp không nên ăn mặn </w:t>
            </w:r>
            <w:r w:rsidRPr="00541C41">
              <w:rPr>
                <w:rFonts w:eastAsia="Times New Roman"/>
                <w:color w:val="000000" w:themeColor="text1"/>
                <w:sz w:val="28"/>
                <w:szCs w:val="28"/>
                <w:lang w:val="nl-NL"/>
              </w:rPr>
              <w:t xml:space="preserve">vì: </w:t>
            </w:r>
          </w:p>
          <w:p w14:paraId="2C59CE66" w14:textId="77777777" w:rsidR="00541C41" w:rsidRPr="00541C41" w:rsidRDefault="00541C41" w:rsidP="00541C41">
            <w:pPr>
              <w:spacing w:after="0" w:line="240" w:lineRule="auto"/>
              <w:jc w:val="both"/>
              <w:rPr>
                <w:rFonts w:eastAsia="Times New Roman"/>
                <w:color w:val="000000" w:themeColor="text1"/>
                <w:sz w:val="28"/>
                <w:szCs w:val="28"/>
                <w:lang w:val="nl-NL"/>
              </w:rPr>
            </w:pPr>
            <w:r w:rsidRPr="00541C41">
              <w:rPr>
                <w:rFonts w:eastAsia="Times New Roman"/>
                <w:color w:val="000000" w:themeColor="text1"/>
                <w:sz w:val="28"/>
                <w:szCs w:val="28"/>
                <w:lang w:val="nl-NL"/>
              </w:rPr>
              <w:t xml:space="preserve">     + Nếu ăn mặn nồng độ Na trong huyết tương của máu cao và bị tích tụ hai bên thành mạch máu, dẫn đến tăng áp suất thẩm thấu của mao mạch, mạch máu hút nước tăng huyết áp.</w:t>
            </w:r>
          </w:p>
          <w:p w14:paraId="0C4FEABC" w14:textId="77777777" w:rsidR="00541C41" w:rsidRPr="00541C41" w:rsidRDefault="00541C41" w:rsidP="00541C41">
            <w:pPr>
              <w:spacing w:after="0" w:line="240" w:lineRule="auto"/>
              <w:jc w:val="both"/>
              <w:rPr>
                <w:rFonts w:eastAsia="Times New Roman"/>
                <w:color w:val="000000" w:themeColor="text1"/>
                <w:sz w:val="28"/>
                <w:szCs w:val="28"/>
                <w:lang w:val="nl-NL"/>
              </w:rPr>
            </w:pPr>
            <w:r w:rsidRPr="00541C41">
              <w:rPr>
                <w:rFonts w:eastAsia="Times New Roman"/>
                <w:color w:val="000000" w:themeColor="text1"/>
                <w:sz w:val="28"/>
                <w:szCs w:val="28"/>
                <w:lang w:val="nl-NL"/>
              </w:rPr>
              <w:t xml:space="preserve">    + Nếu ăn mặn làm cho huyết áp tăng cao đẫn đến nhồi máu cơ tim, vỡ động mạch, đột quỵ, tử vong.</w:t>
            </w:r>
          </w:p>
          <w:p w14:paraId="70ECF34E" w14:textId="77777777" w:rsidR="00541C41" w:rsidRPr="00541C41" w:rsidRDefault="00541C41" w:rsidP="00541C41">
            <w:pPr>
              <w:spacing w:after="0" w:line="240" w:lineRule="auto"/>
              <w:jc w:val="both"/>
              <w:rPr>
                <w:rFonts w:eastAsia="Times New Roman"/>
                <w:b/>
                <w:color w:val="000000" w:themeColor="text1"/>
                <w:sz w:val="28"/>
                <w:szCs w:val="28"/>
                <w:lang w:val="nl-NL"/>
              </w:rPr>
            </w:pPr>
            <w:r w:rsidRPr="00541C41">
              <w:rPr>
                <w:rFonts w:eastAsia="Times New Roman"/>
                <w:b/>
                <w:color w:val="000000" w:themeColor="text1"/>
                <w:sz w:val="28"/>
                <w:szCs w:val="28"/>
                <w:lang w:val="nl-NL"/>
              </w:rPr>
              <w:t>c/. Vì sao tim hoạt động theo nhịp nhưng máu lại được chảy liên tục trong hệ mạch.</w:t>
            </w:r>
          </w:p>
          <w:p w14:paraId="4D3EDC57" w14:textId="77777777" w:rsidR="00541C41" w:rsidRPr="00541C41" w:rsidRDefault="00541C41" w:rsidP="00541C41">
            <w:pPr>
              <w:spacing w:after="0" w:line="240" w:lineRule="auto"/>
              <w:jc w:val="both"/>
              <w:rPr>
                <w:rFonts w:eastAsia="Times New Roman"/>
                <w:color w:val="000000" w:themeColor="text1"/>
                <w:sz w:val="28"/>
                <w:szCs w:val="28"/>
                <w:lang w:val="nl-NL"/>
              </w:rPr>
            </w:pPr>
            <w:r w:rsidRPr="00541C41">
              <w:rPr>
                <w:rFonts w:eastAsia="Times New Roman"/>
                <w:color w:val="000000" w:themeColor="text1"/>
                <w:sz w:val="28"/>
                <w:szCs w:val="28"/>
                <w:lang w:val="nl-NL"/>
              </w:rPr>
              <w:t xml:space="preserve">- Vì khi dòng máu chảy từ động mạch chủ  </w:t>
            </w:r>
            <w:r w:rsidRPr="00541C41">
              <w:rPr>
                <w:rFonts w:eastAsia="Times New Roman"/>
                <w:color w:val="000000" w:themeColor="text1"/>
                <w:sz w:val="28"/>
                <w:szCs w:val="28"/>
              </w:rPr>
              <w:sym w:font="Wingdings" w:char="F0E0"/>
            </w:r>
            <w:r w:rsidRPr="00541C41">
              <w:rPr>
                <w:rFonts w:eastAsia="Times New Roman"/>
                <w:color w:val="000000" w:themeColor="text1"/>
                <w:sz w:val="28"/>
                <w:szCs w:val="28"/>
                <w:lang w:val="nl-NL"/>
              </w:rPr>
              <w:t xml:space="preserve"> động mạch nhỏ</w:t>
            </w:r>
            <w:r w:rsidRPr="00541C41">
              <w:rPr>
                <w:rFonts w:eastAsia="Times New Roman"/>
                <w:color w:val="000000" w:themeColor="text1"/>
                <w:sz w:val="28"/>
                <w:szCs w:val="28"/>
              </w:rPr>
              <w:sym w:font="Wingdings" w:char="F0E0"/>
            </w:r>
            <w:r w:rsidRPr="00541C41">
              <w:rPr>
                <w:rFonts w:eastAsia="Times New Roman"/>
                <w:color w:val="000000" w:themeColor="text1"/>
                <w:sz w:val="28"/>
                <w:szCs w:val="28"/>
                <w:lang w:val="nl-NL"/>
              </w:rPr>
              <w:t xml:space="preserve"> mao mạch </w:t>
            </w:r>
            <w:r w:rsidRPr="00541C41">
              <w:rPr>
                <w:rFonts w:eastAsia="Times New Roman"/>
                <w:color w:val="000000" w:themeColor="text1"/>
                <w:sz w:val="28"/>
                <w:szCs w:val="28"/>
              </w:rPr>
              <w:sym w:font="Wingdings" w:char="F0E0"/>
            </w:r>
            <w:r w:rsidRPr="00541C41">
              <w:rPr>
                <w:rFonts w:eastAsia="Times New Roman"/>
                <w:color w:val="000000" w:themeColor="text1"/>
                <w:sz w:val="28"/>
                <w:szCs w:val="28"/>
                <w:lang w:val="nl-NL"/>
              </w:rPr>
              <w:t xml:space="preserve"> tĩnh mạch chủ thì huyết áp giảm dần, huyết áp cao nhất ở động mạch chủ và giảm dần, huyết áp nhỏ nhất ở tĩnh mạch chủ. Sự chênh lệch về huyết áp làm cho máu vẫn chảy liên tục trong hệ mạch khi tim hoạt động theo nhịp.</w:t>
            </w:r>
          </w:p>
        </w:tc>
        <w:tc>
          <w:tcPr>
            <w:tcW w:w="822" w:type="dxa"/>
          </w:tcPr>
          <w:p w14:paraId="7F97C9BF" w14:textId="77777777" w:rsidR="00541C41" w:rsidRPr="00541C41" w:rsidRDefault="00541C41" w:rsidP="00541C41">
            <w:pPr>
              <w:spacing w:after="0" w:line="240" w:lineRule="auto"/>
              <w:jc w:val="center"/>
              <w:rPr>
                <w:rFonts w:eastAsia="Times New Roman"/>
                <w:color w:val="000000" w:themeColor="text1"/>
                <w:sz w:val="28"/>
                <w:szCs w:val="28"/>
                <w:lang w:val="nl-NL"/>
              </w:rPr>
            </w:pPr>
          </w:p>
          <w:p w14:paraId="7D23A3E9"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5B5427D7" w14:textId="77777777" w:rsidR="00541C41" w:rsidRPr="00541C41" w:rsidRDefault="00541C41" w:rsidP="00541C41">
            <w:pPr>
              <w:spacing w:after="0" w:line="240" w:lineRule="auto"/>
              <w:jc w:val="center"/>
              <w:rPr>
                <w:rFonts w:eastAsia="Times New Roman"/>
                <w:color w:val="000000" w:themeColor="text1"/>
                <w:sz w:val="28"/>
                <w:szCs w:val="28"/>
              </w:rPr>
            </w:pPr>
          </w:p>
          <w:p w14:paraId="4689493C"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lastRenderedPageBreak/>
              <w:t>0.25</w:t>
            </w:r>
          </w:p>
          <w:p w14:paraId="1BCB4C61" w14:textId="77777777" w:rsidR="00541C41" w:rsidRPr="00541C41" w:rsidRDefault="00541C41" w:rsidP="00541C41">
            <w:pPr>
              <w:spacing w:after="0" w:line="240" w:lineRule="auto"/>
              <w:jc w:val="center"/>
              <w:rPr>
                <w:rFonts w:eastAsia="Times New Roman"/>
                <w:color w:val="000000" w:themeColor="text1"/>
                <w:sz w:val="28"/>
                <w:szCs w:val="28"/>
              </w:rPr>
            </w:pPr>
          </w:p>
          <w:p w14:paraId="613DE6F3"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1ED1DD95"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742E66C8"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3329F5B3" w14:textId="77777777" w:rsidR="00541C41" w:rsidRPr="00541C41" w:rsidRDefault="00541C41" w:rsidP="00541C41">
            <w:pPr>
              <w:spacing w:after="0" w:line="240" w:lineRule="auto"/>
              <w:jc w:val="center"/>
              <w:rPr>
                <w:rFonts w:eastAsia="Times New Roman"/>
                <w:color w:val="000000" w:themeColor="text1"/>
                <w:sz w:val="28"/>
                <w:szCs w:val="28"/>
              </w:rPr>
            </w:pPr>
          </w:p>
          <w:p w14:paraId="6BC3B55B"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4E116263" w14:textId="77777777" w:rsidR="00541C41" w:rsidRPr="00541C41" w:rsidRDefault="00541C41" w:rsidP="00541C41">
            <w:pPr>
              <w:spacing w:after="0" w:line="240" w:lineRule="auto"/>
              <w:jc w:val="center"/>
              <w:rPr>
                <w:rFonts w:eastAsia="Times New Roman"/>
                <w:color w:val="000000" w:themeColor="text1"/>
                <w:sz w:val="28"/>
                <w:szCs w:val="28"/>
              </w:rPr>
            </w:pPr>
          </w:p>
          <w:p w14:paraId="0BF85366" w14:textId="77777777" w:rsidR="00541C41" w:rsidRPr="00541C41" w:rsidRDefault="00541C41" w:rsidP="00541C41">
            <w:pPr>
              <w:spacing w:after="0" w:line="240" w:lineRule="auto"/>
              <w:jc w:val="center"/>
              <w:rPr>
                <w:rFonts w:eastAsia="Times New Roman"/>
                <w:color w:val="000000" w:themeColor="text1"/>
                <w:sz w:val="28"/>
                <w:szCs w:val="28"/>
              </w:rPr>
            </w:pPr>
          </w:p>
          <w:p w14:paraId="50A424F4" w14:textId="77777777" w:rsidR="00541C41" w:rsidRPr="00541C41" w:rsidRDefault="00541C41" w:rsidP="00541C41">
            <w:pPr>
              <w:spacing w:after="0" w:line="240" w:lineRule="auto"/>
              <w:jc w:val="center"/>
              <w:rPr>
                <w:rFonts w:eastAsia="Times New Roman"/>
                <w:color w:val="000000" w:themeColor="text1"/>
                <w:sz w:val="28"/>
                <w:szCs w:val="28"/>
              </w:rPr>
            </w:pPr>
          </w:p>
          <w:p w14:paraId="442A879F"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2EA1B694" w14:textId="77777777" w:rsidR="00541C41" w:rsidRPr="00541C41" w:rsidRDefault="00541C41" w:rsidP="00541C41">
            <w:pPr>
              <w:spacing w:after="0" w:line="240" w:lineRule="auto"/>
              <w:jc w:val="center"/>
              <w:rPr>
                <w:rFonts w:eastAsia="Times New Roman"/>
                <w:color w:val="000000" w:themeColor="text1"/>
                <w:sz w:val="28"/>
                <w:szCs w:val="28"/>
              </w:rPr>
            </w:pPr>
          </w:p>
          <w:p w14:paraId="0CE6211D" w14:textId="77777777" w:rsidR="00541C41" w:rsidRPr="00541C41" w:rsidRDefault="00541C41" w:rsidP="00541C41">
            <w:pPr>
              <w:spacing w:after="0" w:line="240" w:lineRule="auto"/>
              <w:jc w:val="center"/>
              <w:rPr>
                <w:rFonts w:eastAsia="Times New Roman"/>
                <w:color w:val="000000" w:themeColor="text1"/>
                <w:sz w:val="28"/>
                <w:szCs w:val="28"/>
              </w:rPr>
            </w:pPr>
          </w:p>
          <w:p w14:paraId="739104BD"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1D6FB123" w14:textId="77777777" w:rsidR="00541C41" w:rsidRPr="00541C41" w:rsidRDefault="00541C41" w:rsidP="00541C41">
            <w:pPr>
              <w:spacing w:after="0" w:line="240" w:lineRule="auto"/>
              <w:jc w:val="center"/>
              <w:rPr>
                <w:rFonts w:eastAsia="Times New Roman"/>
                <w:color w:val="000000" w:themeColor="text1"/>
                <w:sz w:val="28"/>
                <w:szCs w:val="28"/>
              </w:rPr>
            </w:pPr>
          </w:p>
          <w:p w14:paraId="60EB4389"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3C8AC4F9" w14:textId="77777777" w:rsidR="00541C41" w:rsidRPr="00541C41" w:rsidRDefault="00541C41" w:rsidP="00541C41">
            <w:pPr>
              <w:spacing w:after="0" w:line="240" w:lineRule="auto"/>
              <w:jc w:val="center"/>
              <w:rPr>
                <w:rFonts w:eastAsia="Times New Roman"/>
                <w:color w:val="000000" w:themeColor="text1"/>
                <w:sz w:val="28"/>
                <w:szCs w:val="28"/>
              </w:rPr>
            </w:pPr>
          </w:p>
        </w:tc>
      </w:tr>
      <w:tr w:rsidR="00541C41" w:rsidRPr="00541C41" w14:paraId="775D4132" w14:textId="77777777" w:rsidTr="00C13D53">
        <w:trPr>
          <w:trHeight w:val="144"/>
        </w:trPr>
        <w:tc>
          <w:tcPr>
            <w:tcW w:w="833" w:type="dxa"/>
          </w:tcPr>
          <w:p w14:paraId="24D0EB52"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lastRenderedPageBreak/>
              <w:t>2</w:t>
            </w:r>
          </w:p>
          <w:p w14:paraId="7DE0681A" w14:textId="77777777" w:rsidR="00541C41" w:rsidRPr="00541C41" w:rsidRDefault="00541C41" w:rsidP="00541C41">
            <w:pPr>
              <w:spacing w:after="0" w:line="240" w:lineRule="auto"/>
              <w:rPr>
                <w:rFonts w:eastAsia="Times New Roman"/>
                <w:b/>
                <w:color w:val="000000" w:themeColor="text1"/>
                <w:sz w:val="28"/>
                <w:szCs w:val="28"/>
              </w:rPr>
            </w:pPr>
            <w:r w:rsidRPr="00541C41">
              <w:rPr>
                <w:rFonts w:eastAsia="Times New Roman"/>
                <w:b/>
                <w:color w:val="000000" w:themeColor="text1"/>
                <w:sz w:val="28"/>
                <w:szCs w:val="28"/>
              </w:rPr>
              <w:t>(2.0đ)</w:t>
            </w:r>
          </w:p>
          <w:p w14:paraId="250699F2" w14:textId="77777777" w:rsidR="00541C41" w:rsidRPr="00541C41" w:rsidRDefault="00541C41" w:rsidP="00541C41">
            <w:pPr>
              <w:spacing w:after="0" w:line="240" w:lineRule="auto"/>
              <w:jc w:val="center"/>
              <w:rPr>
                <w:rFonts w:eastAsia="Times New Roman"/>
                <w:b/>
                <w:color w:val="000000" w:themeColor="text1"/>
                <w:sz w:val="28"/>
                <w:szCs w:val="28"/>
              </w:rPr>
            </w:pPr>
          </w:p>
          <w:p w14:paraId="094C8CFE" w14:textId="77777777" w:rsidR="00541C41" w:rsidRPr="00541C41" w:rsidRDefault="00541C41" w:rsidP="00541C41">
            <w:pPr>
              <w:spacing w:after="0" w:line="240" w:lineRule="auto"/>
              <w:jc w:val="center"/>
              <w:rPr>
                <w:rFonts w:eastAsia="Times New Roman"/>
                <w:b/>
                <w:color w:val="000000" w:themeColor="text1"/>
                <w:sz w:val="28"/>
                <w:szCs w:val="28"/>
              </w:rPr>
            </w:pPr>
          </w:p>
          <w:p w14:paraId="58C9A8F7" w14:textId="77777777" w:rsidR="00541C41" w:rsidRPr="00541C41" w:rsidRDefault="00541C41" w:rsidP="00541C41">
            <w:pPr>
              <w:spacing w:after="0" w:line="240" w:lineRule="auto"/>
              <w:jc w:val="center"/>
              <w:rPr>
                <w:rFonts w:eastAsia="Times New Roman"/>
                <w:b/>
                <w:color w:val="000000" w:themeColor="text1"/>
                <w:sz w:val="28"/>
                <w:szCs w:val="28"/>
              </w:rPr>
            </w:pPr>
          </w:p>
          <w:p w14:paraId="4B63EA84" w14:textId="77777777" w:rsidR="00541C41" w:rsidRPr="00541C41" w:rsidRDefault="00541C41" w:rsidP="00541C41">
            <w:pPr>
              <w:spacing w:after="0" w:line="240" w:lineRule="auto"/>
              <w:jc w:val="center"/>
              <w:rPr>
                <w:rFonts w:eastAsia="Times New Roman"/>
                <w:b/>
                <w:color w:val="000000" w:themeColor="text1"/>
                <w:sz w:val="28"/>
                <w:szCs w:val="28"/>
              </w:rPr>
            </w:pPr>
          </w:p>
          <w:p w14:paraId="53289B2D" w14:textId="77777777" w:rsidR="00541C41" w:rsidRPr="00541C41" w:rsidRDefault="00541C41" w:rsidP="00541C41">
            <w:pPr>
              <w:spacing w:after="0" w:line="240" w:lineRule="auto"/>
              <w:jc w:val="center"/>
              <w:rPr>
                <w:rFonts w:eastAsia="Times New Roman"/>
                <w:b/>
                <w:color w:val="000000" w:themeColor="text1"/>
                <w:sz w:val="28"/>
                <w:szCs w:val="28"/>
              </w:rPr>
            </w:pPr>
          </w:p>
          <w:p w14:paraId="57D5E34A" w14:textId="77777777" w:rsidR="00541C41" w:rsidRPr="00541C41" w:rsidRDefault="00541C41" w:rsidP="00541C41">
            <w:pPr>
              <w:spacing w:after="0" w:line="240" w:lineRule="auto"/>
              <w:jc w:val="center"/>
              <w:rPr>
                <w:rFonts w:eastAsia="Times New Roman"/>
                <w:b/>
                <w:color w:val="000000" w:themeColor="text1"/>
                <w:sz w:val="28"/>
                <w:szCs w:val="28"/>
              </w:rPr>
            </w:pPr>
          </w:p>
          <w:p w14:paraId="437D74D6" w14:textId="77777777" w:rsidR="00541C41" w:rsidRPr="00541C41" w:rsidRDefault="00541C41" w:rsidP="00541C41">
            <w:pPr>
              <w:spacing w:after="0" w:line="240" w:lineRule="auto"/>
              <w:jc w:val="center"/>
              <w:rPr>
                <w:rFonts w:eastAsia="Times New Roman"/>
                <w:b/>
                <w:color w:val="000000" w:themeColor="text1"/>
                <w:sz w:val="28"/>
                <w:szCs w:val="28"/>
              </w:rPr>
            </w:pPr>
          </w:p>
          <w:p w14:paraId="3EF7FF3F" w14:textId="77777777" w:rsidR="00541C41" w:rsidRPr="00541C41" w:rsidRDefault="00541C41" w:rsidP="00541C41">
            <w:pPr>
              <w:spacing w:after="0" w:line="240" w:lineRule="auto"/>
              <w:jc w:val="center"/>
              <w:rPr>
                <w:rFonts w:eastAsia="Times New Roman"/>
                <w:b/>
                <w:color w:val="000000" w:themeColor="text1"/>
                <w:sz w:val="28"/>
                <w:szCs w:val="28"/>
              </w:rPr>
            </w:pPr>
          </w:p>
          <w:p w14:paraId="4B07F4FE" w14:textId="77777777" w:rsidR="00541C41" w:rsidRPr="00541C41" w:rsidRDefault="00541C41" w:rsidP="00541C41">
            <w:pPr>
              <w:spacing w:after="0" w:line="240" w:lineRule="auto"/>
              <w:jc w:val="center"/>
              <w:rPr>
                <w:rFonts w:eastAsia="Times New Roman"/>
                <w:b/>
                <w:color w:val="000000" w:themeColor="text1"/>
                <w:sz w:val="28"/>
                <w:szCs w:val="28"/>
              </w:rPr>
            </w:pPr>
          </w:p>
          <w:p w14:paraId="0B4E9DB3" w14:textId="77777777" w:rsidR="00541C41" w:rsidRPr="00541C41" w:rsidRDefault="00541C41" w:rsidP="00541C41">
            <w:pPr>
              <w:spacing w:after="0" w:line="240" w:lineRule="auto"/>
              <w:jc w:val="center"/>
              <w:rPr>
                <w:rFonts w:eastAsia="Times New Roman"/>
                <w:b/>
                <w:color w:val="000000" w:themeColor="text1"/>
                <w:sz w:val="28"/>
                <w:szCs w:val="28"/>
              </w:rPr>
            </w:pPr>
          </w:p>
          <w:p w14:paraId="6204A54E" w14:textId="77777777" w:rsidR="00541C41" w:rsidRPr="00541C41" w:rsidRDefault="00541C41" w:rsidP="00541C41">
            <w:pPr>
              <w:spacing w:after="0" w:line="240" w:lineRule="auto"/>
              <w:jc w:val="center"/>
              <w:rPr>
                <w:rFonts w:eastAsia="Times New Roman"/>
                <w:b/>
                <w:color w:val="000000" w:themeColor="text1"/>
                <w:sz w:val="28"/>
                <w:szCs w:val="28"/>
              </w:rPr>
            </w:pPr>
          </w:p>
          <w:p w14:paraId="674693E6" w14:textId="77777777" w:rsidR="00541C41" w:rsidRPr="00541C41" w:rsidRDefault="00541C41" w:rsidP="00541C41">
            <w:pPr>
              <w:spacing w:after="0" w:line="240" w:lineRule="auto"/>
              <w:jc w:val="center"/>
              <w:rPr>
                <w:rFonts w:eastAsia="Times New Roman"/>
                <w:b/>
                <w:color w:val="000000" w:themeColor="text1"/>
                <w:sz w:val="28"/>
                <w:szCs w:val="28"/>
              </w:rPr>
            </w:pPr>
          </w:p>
          <w:p w14:paraId="19A4D458" w14:textId="77777777" w:rsidR="00541C41" w:rsidRPr="00541C41" w:rsidRDefault="00541C41" w:rsidP="00541C41">
            <w:pPr>
              <w:spacing w:after="0" w:line="240" w:lineRule="auto"/>
              <w:jc w:val="center"/>
              <w:rPr>
                <w:rFonts w:eastAsia="Times New Roman"/>
                <w:b/>
                <w:color w:val="000000" w:themeColor="text1"/>
                <w:sz w:val="28"/>
                <w:szCs w:val="28"/>
              </w:rPr>
            </w:pPr>
          </w:p>
          <w:p w14:paraId="6372FC1F" w14:textId="77777777" w:rsidR="00541C41" w:rsidRPr="00541C41" w:rsidRDefault="00541C41" w:rsidP="00541C41">
            <w:pPr>
              <w:spacing w:after="0" w:line="240" w:lineRule="auto"/>
              <w:jc w:val="center"/>
              <w:rPr>
                <w:rFonts w:eastAsia="Times New Roman"/>
                <w:b/>
                <w:color w:val="000000" w:themeColor="text1"/>
                <w:sz w:val="28"/>
                <w:szCs w:val="28"/>
              </w:rPr>
            </w:pPr>
          </w:p>
          <w:p w14:paraId="4D3F2E64" w14:textId="77777777" w:rsidR="00541C41" w:rsidRPr="00541C41" w:rsidRDefault="00541C41" w:rsidP="00541C41">
            <w:pPr>
              <w:spacing w:after="0" w:line="240" w:lineRule="auto"/>
              <w:jc w:val="center"/>
              <w:rPr>
                <w:rFonts w:eastAsia="Times New Roman"/>
                <w:b/>
                <w:color w:val="000000" w:themeColor="text1"/>
                <w:sz w:val="28"/>
                <w:szCs w:val="28"/>
              </w:rPr>
            </w:pPr>
          </w:p>
          <w:p w14:paraId="0BE39935" w14:textId="77777777" w:rsidR="00541C41" w:rsidRPr="00541C41" w:rsidRDefault="00541C41" w:rsidP="00541C41">
            <w:pPr>
              <w:spacing w:after="0" w:line="240" w:lineRule="auto"/>
              <w:jc w:val="center"/>
              <w:rPr>
                <w:rFonts w:eastAsia="Times New Roman"/>
                <w:b/>
                <w:color w:val="000000" w:themeColor="text1"/>
                <w:sz w:val="28"/>
                <w:szCs w:val="28"/>
              </w:rPr>
            </w:pPr>
          </w:p>
          <w:p w14:paraId="357948CB" w14:textId="77777777" w:rsidR="00541C41" w:rsidRPr="00541C41" w:rsidRDefault="00541C41" w:rsidP="00541C41">
            <w:pPr>
              <w:spacing w:after="0" w:line="240" w:lineRule="auto"/>
              <w:jc w:val="center"/>
              <w:rPr>
                <w:rFonts w:eastAsia="Times New Roman"/>
                <w:b/>
                <w:color w:val="000000" w:themeColor="text1"/>
                <w:sz w:val="28"/>
                <w:szCs w:val="28"/>
              </w:rPr>
            </w:pPr>
          </w:p>
        </w:tc>
        <w:tc>
          <w:tcPr>
            <w:tcW w:w="8625" w:type="dxa"/>
          </w:tcPr>
          <w:p w14:paraId="08EA529D"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Gọi thời gian tâm nhĩ co là a</w:t>
            </w:r>
          </w:p>
          <w:p w14:paraId="207013B9"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xml:space="preserve"> Theo bài ra thời gian pha co tâm nhĩ, pha co tâm thất và pha giãn chung tỷ lệ với 3:4:5.Suy ra thời gian tâm thất co là 4/3 a;Thời gian dãn chung là 5/3a</w:t>
            </w:r>
          </w:p>
          <w:p w14:paraId="06B16D03"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Ta có a+4/3a +5/3a=0,6 suy ra a=0,15</w:t>
            </w:r>
          </w:p>
          <w:p w14:paraId="5FAFC688"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Thời gian nhĩ co là 0,15s vậy thời gian tâm nhĩ nghỉ trong 1 chu kì là 0,45s</w:t>
            </w:r>
          </w:p>
          <w:p w14:paraId="75604351"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Thời gian tâm thất co là 0,2 vậy thời gian tâm thất nghỉ là 0,4s </w:t>
            </w:r>
          </w:p>
          <w:p w14:paraId="09037A8F"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1 phút tim đập 60/0,6=100 chu kì</w:t>
            </w:r>
          </w:p>
          <w:p w14:paraId="65816470"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Vậy: Khi tim làm việc 1 giờ thì thời gian tâm nhĩ được nghỉ là:</w:t>
            </w:r>
          </w:p>
          <w:p w14:paraId="2FF70823"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60x100x0,45=2700 s</w:t>
            </w:r>
          </w:p>
          <w:p w14:paraId="32FFEC53"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xml:space="preserve">    -Tâm thất nghỉ : 60x100x0,4=2400 s</w:t>
            </w:r>
          </w:p>
          <w:p w14:paraId="1F19FC2E" w14:textId="77777777" w:rsidR="00541C41" w:rsidRPr="00541C41" w:rsidRDefault="00541C41" w:rsidP="00541C41">
            <w:pPr>
              <w:shd w:val="clear" w:color="auto" w:fill="FFFFFF"/>
              <w:spacing w:after="0" w:line="240" w:lineRule="auto"/>
              <w:jc w:val="both"/>
              <w:rPr>
                <w:rFonts w:eastAsia="Times New Roman"/>
                <w:sz w:val="28"/>
                <w:szCs w:val="28"/>
              </w:rPr>
            </w:pPr>
            <w:r w:rsidRPr="00541C41">
              <w:rPr>
                <w:rFonts w:eastAsia="Times New Roman"/>
                <w:sz w:val="28"/>
                <w:szCs w:val="28"/>
              </w:rPr>
              <w:t xml:space="preserve">    -Tim đập nhanh nếu tình trạng này kéo dài gây suy tim </w:t>
            </w:r>
          </w:p>
          <w:p w14:paraId="42EC23E3" w14:textId="77777777" w:rsidR="00541C41" w:rsidRPr="00541C41" w:rsidRDefault="00541C41" w:rsidP="00541C41">
            <w:pPr>
              <w:shd w:val="clear" w:color="auto" w:fill="FFFFFF"/>
              <w:spacing w:after="0" w:line="240" w:lineRule="auto"/>
              <w:jc w:val="both"/>
              <w:rPr>
                <w:rFonts w:eastAsia="Times New Roman"/>
                <w:sz w:val="28"/>
                <w:szCs w:val="28"/>
                <w:lang w:val="fr-MC"/>
              </w:rPr>
            </w:pPr>
            <w:r w:rsidRPr="00541C41">
              <w:rPr>
                <w:rFonts w:eastAsia="Times New Roman"/>
                <w:sz w:val="28"/>
                <w:szCs w:val="28"/>
                <w:lang w:val="fr-MC"/>
              </w:rPr>
              <w:t>- Lưu lượng tim là: </w:t>
            </w:r>
          </w:p>
          <w:p w14:paraId="782997A0" w14:textId="77777777" w:rsidR="00541C41" w:rsidRPr="00541C41" w:rsidRDefault="00541C41" w:rsidP="00541C41">
            <w:pPr>
              <w:shd w:val="clear" w:color="auto" w:fill="FFFFFF"/>
              <w:spacing w:after="0" w:line="240" w:lineRule="auto"/>
              <w:jc w:val="both"/>
              <w:rPr>
                <w:rFonts w:eastAsia="Times New Roman"/>
                <w:sz w:val="28"/>
                <w:szCs w:val="28"/>
                <w:lang w:val="fr-MC"/>
              </w:rPr>
            </w:pPr>
            <w:r w:rsidRPr="00541C41">
              <w:rPr>
                <w:rFonts w:eastAsia="Times New Roman"/>
                <w:sz w:val="28"/>
                <w:szCs w:val="28"/>
                <w:lang w:val="fr-MC"/>
              </w:rPr>
              <w:t>60x100=6000ml /phút </w:t>
            </w:r>
          </w:p>
          <w:p w14:paraId="6EAABEFF" w14:textId="77777777" w:rsidR="00541C41" w:rsidRPr="00541C41" w:rsidRDefault="00541C41" w:rsidP="00541C41">
            <w:pPr>
              <w:spacing w:after="0" w:line="240" w:lineRule="auto"/>
              <w:jc w:val="both"/>
              <w:rPr>
                <w:rFonts w:eastAsia="Times New Roman"/>
                <w:b/>
                <w:color w:val="000000" w:themeColor="text1"/>
                <w:sz w:val="28"/>
                <w:szCs w:val="28"/>
                <w:lang w:val="fr-MC"/>
              </w:rPr>
            </w:pPr>
            <w:r w:rsidRPr="00541C41">
              <w:rPr>
                <w:rFonts w:eastAsia="Times New Roman"/>
                <w:b/>
                <w:color w:val="000000" w:themeColor="text1"/>
                <w:sz w:val="28"/>
                <w:szCs w:val="28"/>
                <w:lang w:val="fr-MC"/>
              </w:rPr>
              <w:t xml:space="preserve">b/ Tại sao khi dừng chạy rồi mà chúng ta vẫn phải thở gấp thêm một thời gian rồi mới hô hấp trở lại bình thường. </w:t>
            </w:r>
            <w:r w:rsidRPr="00541C41">
              <w:rPr>
                <w:rFonts w:eastAsia="Times New Roman"/>
                <w:color w:val="000000" w:themeColor="text1"/>
                <w:sz w:val="28"/>
                <w:szCs w:val="28"/>
                <w:lang w:val="fr-MC"/>
              </w:rPr>
              <w:t xml:space="preserve">Vì: </w:t>
            </w:r>
          </w:p>
          <w:p w14:paraId="276E2FCE" w14:textId="77777777" w:rsidR="00541C41" w:rsidRPr="00541C41" w:rsidRDefault="00541C41" w:rsidP="00541C41">
            <w:pPr>
              <w:spacing w:after="0" w:line="240" w:lineRule="auto"/>
              <w:jc w:val="both"/>
              <w:rPr>
                <w:rFonts w:eastAsia="Times New Roman"/>
                <w:color w:val="000000" w:themeColor="text1"/>
                <w:sz w:val="28"/>
                <w:szCs w:val="28"/>
                <w:lang w:val="fr-MC"/>
              </w:rPr>
            </w:pPr>
            <w:r w:rsidRPr="00541C41">
              <w:rPr>
                <w:rFonts w:eastAsia="Times New Roman"/>
                <w:color w:val="000000" w:themeColor="text1"/>
                <w:sz w:val="28"/>
                <w:szCs w:val="28"/>
                <w:lang w:val="fr-MC"/>
              </w:rPr>
              <w:t>- Khi chạy cơ thể trao đổi chất mạnh để sinh năng lượng, đồng thời thải ra nhiều CO</w:t>
            </w:r>
            <w:r w:rsidRPr="00541C41">
              <w:rPr>
                <w:rFonts w:eastAsia="Times New Roman"/>
                <w:color w:val="000000" w:themeColor="text1"/>
                <w:sz w:val="28"/>
                <w:szCs w:val="28"/>
                <w:vertAlign w:val="subscript"/>
                <w:lang w:val="fr-MC"/>
              </w:rPr>
              <w:t>2</w:t>
            </w:r>
            <w:r w:rsidRPr="00541C41">
              <w:rPr>
                <w:rFonts w:eastAsia="Times New Roman"/>
                <w:color w:val="000000" w:themeColor="text1"/>
                <w:sz w:val="28"/>
                <w:szCs w:val="28"/>
                <w:lang w:val="fr-MC"/>
              </w:rPr>
              <w:t>. Do CO</w:t>
            </w:r>
            <w:r w:rsidRPr="00541C41">
              <w:rPr>
                <w:rFonts w:eastAsia="Times New Roman"/>
                <w:color w:val="000000" w:themeColor="text1"/>
                <w:sz w:val="28"/>
                <w:szCs w:val="28"/>
                <w:vertAlign w:val="subscript"/>
                <w:lang w:val="fr-MC"/>
              </w:rPr>
              <w:t>2</w:t>
            </w:r>
            <w:r w:rsidRPr="00541C41">
              <w:rPr>
                <w:rFonts w:eastAsia="Times New Roman"/>
                <w:color w:val="000000" w:themeColor="text1"/>
                <w:sz w:val="28"/>
                <w:szCs w:val="28"/>
                <w:lang w:val="fr-MC"/>
              </w:rPr>
              <w:t xml:space="preserve"> tích tụ nhiều trong máu càng nhiều sẽ kết hợp với H</w:t>
            </w:r>
            <w:r w:rsidRPr="00541C41">
              <w:rPr>
                <w:rFonts w:eastAsia="Times New Roman"/>
                <w:color w:val="000000" w:themeColor="text1"/>
                <w:sz w:val="28"/>
                <w:szCs w:val="28"/>
                <w:vertAlign w:val="subscript"/>
                <w:lang w:val="fr-MC"/>
              </w:rPr>
              <w:t>2</w:t>
            </w:r>
            <w:r w:rsidRPr="00541C41">
              <w:rPr>
                <w:rFonts w:eastAsia="Times New Roman"/>
                <w:color w:val="000000" w:themeColor="text1"/>
                <w:sz w:val="28"/>
                <w:szCs w:val="28"/>
                <w:lang w:val="fr-MC"/>
              </w:rPr>
              <w:t>O tạo thành H</w:t>
            </w:r>
            <w:r w:rsidRPr="00541C41">
              <w:rPr>
                <w:rFonts w:eastAsia="Times New Roman"/>
                <w:color w:val="000000" w:themeColor="text1"/>
                <w:sz w:val="28"/>
                <w:szCs w:val="28"/>
                <w:vertAlign w:val="subscript"/>
                <w:lang w:val="fr-MC"/>
              </w:rPr>
              <w:t>2</w:t>
            </w:r>
            <w:r w:rsidRPr="00541C41">
              <w:rPr>
                <w:rFonts w:eastAsia="Times New Roman"/>
                <w:color w:val="000000" w:themeColor="text1"/>
                <w:sz w:val="28"/>
                <w:szCs w:val="28"/>
                <w:lang w:val="fr-MC"/>
              </w:rPr>
              <w:t>CO</w:t>
            </w:r>
            <w:r w:rsidRPr="00541C41">
              <w:rPr>
                <w:rFonts w:eastAsia="Times New Roman"/>
                <w:color w:val="000000" w:themeColor="text1"/>
                <w:sz w:val="28"/>
                <w:szCs w:val="28"/>
                <w:vertAlign w:val="subscript"/>
                <w:lang w:val="fr-MC"/>
              </w:rPr>
              <w:t>3</w:t>
            </w:r>
            <w:r w:rsidRPr="00541C41">
              <w:rPr>
                <w:rFonts w:eastAsia="Times New Roman"/>
                <w:color w:val="000000" w:themeColor="text1"/>
                <w:sz w:val="28"/>
                <w:szCs w:val="28"/>
                <w:lang w:val="fr-MC"/>
              </w:rPr>
              <w:t>.</w:t>
            </w:r>
          </w:p>
          <w:p w14:paraId="492CAC5B" w14:textId="77777777" w:rsidR="00541C41" w:rsidRPr="00541C41" w:rsidRDefault="00541C41" w:rsidP="00541C41">
            <w:pPr>
              <w:spacing w:after="0" w:line="240" w:lineRule="auto"/>
              <w:jc w:val="both"/>
              <w:rPr>
                <w:rFonts w:eastAsia="Times New Roman"/>
                <w:color w:val="000000" w:themeColor="text1"/>
                <w:sz w:val="28"/>
                <w:szCs w:val="28"/>
                <w:lang w:val="fr-MC"/>
              </w:rPr>
            </w:pPr>
            <w:r w:rsidRPr="00541C41">
              <w:rPr>
                <w:rFonts w:eastAsia="Times New Roman"/>
                <w:color w:val="000000" w:themeColor="text1"/>
                <w:sz w:val="28"/>
                <w:szCs w:val="28"/>
                <w:lang w:val="fr-MC"/>
              </w:rPr>
              <w:t>- H</w:t>
            </w:r>
            <w:r w:rsidRPr="00541C41">
              <w:rPr>
                <w:rFonts w:eastAsia="Times New Roman"/>
                <w:color w:val="000000" w:themeColor="text1"/>
                <w:sz w:val="28"/>
                <w:szCs w:val="28"/>
                <w:vertAlign w:val="subscript"/>
                <w:lang w:val="fr-MC"/>
              </w:rPr>
              <w:t>2</w:t>
            </w:r>
            <w:r w:rsidRPr="00541C41">
              <w:rPr>
                <w:rFonts w:eastAsia="Times New Roman"/>
                <w:color w:val="000000" w:themeColor="text1"/>
                <w:sz w:val="28"/>
                <w:szCs w:val="28"/>
                <w:lang w:val="fr-MC"/>
              </w:rPr>
              <w:t>CO</w:t>
            </w:r>
            <w:r w:rsidRPr="00541C41">
              <w:rPr>
                <w:rFonts w:eastAsia="Times New Roman"/>
                <w:color w:val="000000" w:themeColor="text1"/>
                <w:sz w:val="28"/>
                <w:szCs w:val="28"/>
                <w:vertAlign w:val="subscript"/>
                <w:lang w:val="fr-MC"/>
              </w:rPr>
              <w:t>3</w:t>
            </w:r>
            <w:r w:rsidRPr="00541C41">
              <w:rPr>
                <w:rFonts w:eastAsia="Times New Roman"/>
                <w:color w:val="000000" w:themeColor="text1"/>
                <w:sz w:val="28"/>
                <w:szCs w:val="28"/>
                <w:lang w:val="fr-MC"/>
              </w:rPr>
              <w:t xml:space="preserve"> phân li tạo ra I-on H</w:t>
            </w:r>
            <w:r w:rsidRPr="00541C41">
              <w:rPr>
                <w:rFonts w:eastAsia="Times New Roman"/>
                <w:color w:val="000000" w:themeColor="text1"/>
                <w:sz w:val="28"/>
                <w:szCs w:val="28"/>
                <w:vertAlign w:val="superscript"/>
                <w:lang w:val="fr-MC"/>
              </w:rPr>
              <w:t>+</w:t>
            </w:r>
            <w:r w:rsidRPr="00541C41">
              <w:rPr>
                <w:rFonts w:eastAsia="Times New Roman"/>
                <w:color w:val="000000" w:themeColor="text1"/>
                <w:sz w:val="28"/>
                <w:szCs w:val="28"/>
                <w:lang w:val="fr-MC"/>
              </w:rPr>
              <w:t xml:space="preserve"> =&gt;chúng đã kích thích trung khu hô hấp hoạt động mạnh để thải loại bớt CO2 ra khỏi cơ thể. Khi nào lượng CO2 </w:t>
            </w:r>
            <w:r w:rsidRPr="00541C41">
              <w:rPr>
                <w:rFonts w:eastAsia="Times New Roman"/>
                <w:color w:val="000000" w:themeColor="text1"/>
                <w:sz w:val="28"/>
                <w:szCs w:val="28"/>
                <w:lang w:val="fr-MC"/>
              </w:rPr>
              <w:lastRenderedPageBreak/>
              <w:t xml:space="preserve">trong máu trở lại bình thường thì nhịp hô hấp mới trở lại bình thường. </w:t>
            </w:r>
          </w:p>
        </w:tc>
        <w:tc>
          <w:tcPr>
            <w:tcW w:w="822" w:type="dxa"/>
          </w:tcPr>
          <w:p w14:paraId="51DCF394" w14:textId="77777777" w:rsidR="00541C41" w:rsidRPr="00541C41" w:rsidRDefault="00541C41" w:rsidP="00541C41">
            <w:pPr>
              <w:spacing w:after="0" w:line="240" w:lineRule="auto"/>
              <w:jc w:val="center"/>
              <w:rPr>
                <w:rFonts w:eastAsia="Times New Roman"/>
                <w:color w:val="000000" w:themeColor="text1"/>
                <w:sz w:val="28"/>
                <w:szCs w:val="28"/>
                <w:lang w:val="fr-MC"/>
              </w:rPr>
            </w:pPr>
          </w:p>
          <w:p w14:paraId="24794A69"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5C286939" w14:textId="77777777" w:rsidR="00541C41" w:rsidRPr="00541C41" w:rsidRDefault="00541C41" w:rsidP="00541C41">
            <w:pPr>
              <w:spacing w:after="0" w:line="240" w:lineRule="auto"/>
              <w:jc w:val="center"/>
              <w:rPr>
                <w:rFonts w:eastAsia="Times New Roman"/>
                <w:color w:val="000000" w:themeColor="text1"/>
                <w:sz w:val="28"/>
                <w:szCs w:val="28"/>
              </w:rPr>
            </w:pPr>
          </w:p>
          <w:p w14:paraId="155989B3"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27045146" w14:textId="77777777" w:rsidR="00541C41" w:rsidRPr="00541C41" w:rsidRDefault="00541C41" w:rsidP="00541C41">
            <w:pPr>
              <w:spacing w:after="0" w:line="240" w:lineRule="auto"/>
              <w:jc w:val="center"/>
              <w:rPr>
                <w:rFonts w:eastAsia="Times New Roman"/>
                <w:color w:val="000000" w:themeColor="text1"/>
                <w:sz w:val="28"/>
                <w:szCs w:val="28"/>
              </w:rPr>
            </w:pPr>
          </w:p>
          <w:p w14:paraId="6BAEBB93" w14:textId="77777777" w:rsidR="00541C41" w:rsidRPr="00541C41" w:rsidRDefault="00541C41" w:rsidP="00541C41">
            <w:pPr>
              <w:spacing w:after="0" w:line="240" w:lineRule="auto"/>
              <w:jc w:val="center"/>
              <w:rPr>
                <w:rFonts w:eastAsia="Times New Roman"/>
                <w:color w:val="000000" w:themeColor="text1"/>
                <w:sz w:val="28"/>
                <w:szCs w:val="28"/>
              </w:rPr>
            </w:pPr>
          </w:p>
          <w:p w14:paraId="295EEBBE"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39869CE2" w14:textId="77777777" w:rsidR="00541C41" w:rsidRPr="00541C41" w:rsidRDefault="00541C41" w:rsidP="00541C41">
            <w:pPr>
              <w:spacing w:after="0" w:line="240" w:lineRule="auto"/>
              <w:jc w:val="center"/>
              <w:rPr>
                <w:rFonts w:eastAsia="Times New Roman"/>
                <w:color w:val="000000" w:themeColor="text1"/>
                <w:sz w:val="28"/>
                <w:szCs w:val="28"/>
              </w:rPr>
            </w:pPr>
          </w:p>
          <w:p w14:paraId="7C3D612A" w14:textId="77777777" w:rsidR="00541C41" w:rsidRPr="00541C41" w:rsidRDefault="00541C41" w:rsidP="00541C41">
            <w:pPr>
              <w:spacing w:after="0" w:line="240" w:lineRule="auto"/>
              <w:jc w:val="center"/>
              <w:rPr>
                <w:rFonts w:eastAsia="Times New Roman"/>
                <w:color w:val="000000" w:themeColor="text1"/>
                <w:sz w:val="28"/>
                <w:szCs w:val="28"/>
              </w:rPr>
            </w:pPr>
          </w:p>
          <w:p w14:paraId="59C58B02"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0A72A438" w14:textId="77777777" w:rsidR="00541C41" w:rsidRPr="00541C41" w:rsidRDefault="00541C41" w:rsidP="00541C41">
            <w:pPr>
              <w:spacing w:after="0" w:line="240" w:lineRule="auto"/>
              <w:jc w:val="center"/>
              <w:rPr>
                <w:rFonts w:eastAsia="Times New Roman"/>
                <w:color w:val="000000" w:themeColor="text1"/>
                <w:sz w:val="28"/>
                <w:szCs w:val="28"/>
              </w:rPr>
            </w:pPr>
          </w:p>
          <w:p w14:paraId="6B12BFAC" w14:textId="77777777" w:rsidR="00541C41" w:rsidRPr="00541C41" w:rsidRDefault="00541C41" w:rsidP="00541C41">
            <w:pPr>
              <w:spacing w:after="0" w:line="240" w:lineRule="auto"/>
              <w:jc w:val="center"/>
              <w:rPr>
                <w:rFonts w:eastAsia="Times New Roman"/>
                <w:color w:val="000000" w:themeColor="text1"/>
                <w:sz w:val="28"/>
                <w:szCs w:val="28"/>
              </w:rPr>
            </w:pPr>
          </w:p>
          <w:p w14:paraId="495026B0"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22E91BDC" w14:textId="77777777" w:rsidR="00541C41" w:rsidRPr="00541C41" w:rsidRDefault="00541C41" w:rsidP="00541C41">
            <w:pPr>
              <w:spacing w:after="0" w:line="240" w:lineRule="auto"/>
              <w:jc w:val="center"/>
              <w:rPr>
                <w:rFonts w:eastAsia="Times New Roman"/>
                <w:color w:val="000000" w:themeColor="text1"/>
                <w:sz w:val="28"/>
                <w:szCs w:val="28"/>
              </w:rPr>
            </w:pPr>
          </w:p>
          <w:p w14:paraId="63DE8C4E"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6BB96DD1" w14:textId="77777777" w:rsidR="00541C41" w:rsidRPr="00541C41" w:rsidRDefault="00541C41" w:rsidP="00541C41">
            <w:pPr>
              <w:spacing w:after="0" w:line="240" w:lineRule="auto"/>
              <w:jc w:val="center"/>
              <w:rPr>
                <w:rFonts w:eastAsia="Times New Roman"/>
                <w:color w:val="000000" w:themeColor="text1"/>
                <w:sz w:val="28"/>
                <w:szCs w:val="28"/>
              </w:rPr>
            </w:pPr>
          </w:p>
          <w:p w14:paraId="43B6D0D4" w14:textId="77777777" w:rsidR="00541C41" w:rsidRPr="00541C41" w:rsidRDefault="00541C41" w:rsidP="00541C41">
            <w:pPr>
              <w:spacing w:after="0" w:line="240" w:lineRule="auto"/>
              <w:jc w:val="center"/>
              <w:rPr>
                <w:rFonts w:eastAsia="Times New Roman"/>
                <w:color w:val="000000" w:themeColor="text1"/>
                <w:sz w:val="28"/>
                <w:szCs w:val="28"/>
              </w:rPr>
            </w:pPr>
          </w:p>
          <w:p w14:paraId="5776300D" w14:textId="77777777" w:rsidR="00541C41" w:rsidRPr="00541C41" w:rsidRDefault="00541C41" w:rsidP="00541C41">
            <w:pPr>
              <w:spacing w:after="0" w:line="240" w:lineRule="auto"/>
              <w:jc w:val="center"/>
              <w:rPr>
                <w:rFonts w:eastAsia="Times New Roman"/>
                <w:color w:val="000000" w:themeColor="text1"/>
                <w:sz w:val="28"/>
                <w:szCs w:val="28"/>
              </w:rPr>
            </w:pPr>
          </w:p>
          <w:p w14:paraId="6C1E5729" w14:textId="77777777" w:rsidR="00541C41" w:rsidRPr="00541C41" w:rsidRDefault="00541C41" w:rsidP="00541C41">
            <w:pPr>
              <w:spacing w:after="0" w:line="240" w:lineRule="auto"/>
              <w:jc w:val="center"/>
              <w:rPr>
                <w:rFonts w:eastAsia="Times New Roman"/>
                <w:color w:val="000000" w:themeColor="text1"/>
                <w:sz w:val="28"/>
                <w:szCs w:val="28"/>
              </w:rPr>
            </w:pPr>
          </w:p>
          <w:p w14:paraId="6302A412" w14:textId="77777777" w:rsidR="00541C41" w:rsidRPr="00541C41" w:rsidRDefault="00541C41" w:rsidP="00541C41">
            <w:pPr>
              <w:spacing w:after="0" w:line="240" w:lineRule="auto"/>
              <w:rPr>
                <w:rFonts w:eastAsia="Times New Roman"/>
                <w:color w:val="000000" w:themeColor="text1"/>
                <w:sz w:val="28"/>
                <w:szCs w:val="28"/>
              </w:rPr>
            </w:pPr>
            <w:r w:rsidRPr="00541C41">
              <w:rPr>
                <w:rFonts w:eastAsia="Times New Roman"/>
                <w:color w:val="000000" w:themeColor="text1"/>
                <w:sz w:val="28"/>
                <w:szCs w:val="28"/>
              </w:rPr>
              <w:t>1 đ</w:t>
            </w:r>
          </w:p>
        </w:tc>
      </w:tr>
      <w:tr w:rsidR="00541C41" w:rsidRPr="00541C41" w14:paraId="03E06020" w14:textId="77777777" w:rsidTr="00C13D53">
        <w:trPr>
          <w:trHeight w:val="144"/>
        </w:trPr>
        <w:tc>
          <w:tcPr>
            <w:tcW w:w="833" w:type="dxa"/>
          </w:tcPr>
          <w:p w14:paraId="4F9B0244"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lastRenderedPageBreak/>
              <w:t>3</w:t>
            </w:r>
          </w:p>
          <w:p w14:paraId="08B2C226"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t>(2.0đ)</w:t>
            </w:r>
          </w:p>
        </w:tc>
        <w:tc>
          <w:tcPr>
            <w:tcW w:w="8625" w:type="dxa"/>
          </w:tcPr>
          <w:p w14:paraId="4CCEDE4E" w14:textId="77777777" w:rsidR="00541C41" w:rsidRPr="00541C41" w:rsidRDefault="00541C41" w:rsidP="00541C41">
            <w:pPr>
              <w:spacing w:after="0" w:line="240" w:lineRule="auto"/>
              <w:jc w:val="both"/>
              <w:rPr>
                <w:b/>
                <w:sz w:val="28"/>
                <w:szCs w:val="28"/>
                <w:shd w:val="clear" w:color="auto" w:fill="FFFFFF"/>
              </w:rPr>
            </w:pPr>
            <w:r w:rsidRPr="00541C41">
              <w:rPr>
                <w:b/>
                <w:sz w:val="28"/>
                <w:szCs w:val="28"/>
                <w:shd w:val="clear" w:color="auto" w:fill="FFFFFF"/>
              </w:rPr>
              <w:t>a/.</w:t>
            </w:r>
          </w:p>
          <w:p w14:paraId="37334083" w14:textId="77777777" w:rsidR="00541C41" w:rsidRPr="00541C41" w:rsidRDefault="00541C41" w:rsidP="00541C41">
            <w:pPr>
              <w:spacing w:after="0" w:line="240" w:lineRule="auto"/>
              <w:jc w:val="both"/>
              <w:rPr>
                <w:sz w:val="28"/>
                <w:szCs w:val="28"/>
                <w:shd w:val="clear" w:color="auto" w:fill="FFFFFF"/>
              </w:rPr>
            </w:pPr>
            <w:r w:rsidRPr="00541C41">
              <w:rPr>
                <w:sz w:val="28"/>
                <w:szCs w:val="28"/>
                <w:shd w:val="clear" w:color="auto" w:fill="FFFFFF"/>
              </w:rPr>
              <w:t xml:space="preserve">- Protein trong thức ăn bị dịch vị phân hủy, nhưng protein của lớp niêm mạc lại được bảo vệ và không bị phân hủy là nhờ các chất nhày được tiết ra từ các tế bào tiết chất nhày ở  tuyến vị. </w:t>
            </w:r>
          </w:p>
          <w:p w14:paraId="443EA3D4" w14:textId="77777777" w:rsidR="00541C41" w:rsidRPr="00541C41" w:rsidRDefault="00541C41" w:rsidP="00541C41">
            <w:pPr>
              <w:spacing w:after="0" w:line="240" w:lineRule="auto"/>
              <w:jc w:val="both"/>
              <w:rPr>
                <w:sz w:val="28"/>
                <w:szCs w:val="28"/>
                <w:shd w:val="clear" w:color="auto" w:fill="FFFFFF"/>
              </w:rPr>
            </w:pPr>
            <w:r w:rsidRPr="00541C41">
              <w:rPr>
                <w:sz w:val="28"/>
                <w:szCs w:val="28"/>
                <w:shd w:val="clear" w:color="auto" w:fill="FFFFFF"/>
              </w:rPr>
              <w:t>- Các chất nhày phủ lên bề mặt lớp niêm mạc, ngăn cách các tế bào niêm mạc với pepsin</w:t>
            </w:r>
          </w:p>
          <w:p w14:paraId="321FC55F" w14:textId="77777777" w:rsidR="00541C41" w:rsidRPr="00541C41" w:rsidRDefault="00541C41" w:rsidP="00541C41">
            <w:pPr>
              <w:spacing w:after="0" w:line="240" w:lineRule="auto"/>
              <w:jc w:val="both"/>
              <w:rPr>
                <w:b/>
                <w:sz w:val="28"/>
                <w:szCs w:val="28"/>
                <w:shd w:val="clear" w:color="auto" w:fill="FFFFFF"/>
              </w:rPr>
            </w:pPr>
            <w:r w:rsidRPr="00541C41">
              <w:rPr>
                <w:b/>
                <w:sz w:val="28"/>
                <w:szCs w:val="28"/>
                <w:shd w:val="clear" w:color="auto" w:fill="FFFFFF"/>
              </w:rPr>
              <w:t xml:space="preserve">b/. </w:t>
            </w:r>
          </w:p>
          <w:p w14:paraId="07E3A0B0" w14:textId="77777777" w:rsidR="00541C41" w:rsidRPr="00541C41" w:rsidRDefault="00541C41" w:rsidP="00541C41">
            <w:pPr>
              <w:spacing w:after="0" w:line="240" w:lineRule="auto"/>
              <w:jc w:val="both"/>
              <w:rPr>
                <w:sz w:val="28"/>
                <w:szCs w:val="28"/>
                <w:shd w:val="clear" w:color="auto" w:fill="FFFFFF"/>
              </w:rPr>
            </w:pPr>
            <w:r w:rsidRPr="00541C41">
              <w:rPr>
                <w:sz w:val="28"/>
                <w:szCs w:val="28"/>
                <w:shd w:val="clear" w:color="auto" w:fill="FFFFFF"/>
              </w:rPr>
              <w:t>- Môn vị thiếu tín hiệu đóng nên thức ăn sẽ qua môn vị xuống ruột non liên tục và nhanh hơn</w:t>
            </w:r>
          </w:p>
          <w:p w14:paraId="429824E1" w14:textId="77777777" w:rsidR="00541C41" w:rsidRPr="00541C41" w:rsidRDefault="00541C41" w:rsidP="00541C41">
            <w:pPr>
              <w:spacing w:after="0" w:line="240" w:lineRule="auto"/>
              <w:jc w:val="both"/>
              <w:rPr>
                <w:rFonts w:eastAsia="Times New Roman"/>
                <w:color w:val="000000" w:themeColor="text1"/>
                <w:sz w:val="28"/>
                <w:szCs w:val="28"/>
                <w:lang w:val="pt-BR"/>
              </w:rPr>
            </w:pPr>
            <w:r w:rsidRPr="00541C41">
              <w:rPr>
                <w:sz w:val="28"/>
                <w:szCs w:val="28"/>
                <w:shd w:val="clear" w:color="auto" w:fill="FFFFFF"/>
              </w:rPr>
              <w:t>- Thức ăn sẽ không đủ thời gian ngấm đều dịch tiêu hóa ở ruột non nên hiệu quả tiêu hóa sẽ thấp.</w:t>
            </w:r>
          </w:p>
        </w:tc>
        <w:tc>
          <w:tcPr>
            <w:tcW w:w="822" w:type="dxa"/>
          </w:tcPr>
          <w:p w14:paraId="61CB9444" w14:textId="77777777" w:rsidR="00541C41" w:rsidRPr="00541C41" w:rsidRDefault="00541C41" w:rsidP="00541C41">
            <w:pPr>
              <w:spacing w:after="0" w:line="240" w:lineRule="auto"/>
              <w:jc w:val="center"/>
              <w:rPr>
                <w:rFonts w:eastAsia="Times New Roman"/>
                <w:color w:val="000000" w:themeColor="text1"/>
                <w:sz w:val="28"/>
                <w:szCs w:val="28"/>
              </w:rPr>
            </w:pPr>
          </w:p>
          <w:p w14:paraId="5A03EE4F" w14:textId="77777777" w:rsidR="00541C41" w:rsidRPr="00541C41" w:rsidRDefault="00541C41" w:rsidP="00541C41">
            <w:pPr>
              <w:spacing w:after="0" w:line="240" w:lineRule="auto"/>
              <w:jc w:val="center"/>
              <w:rPr>
                <w:rFonts w:eastAsia="Times New Roman"/>
                <w:color w:val="000000" w:themeColor="text1"/>
                <w:sz w:val="28"/>
                <w:szCs w:val="28"/>
                <w:lang w:val="fr-FR"/>
              </w:rPr>
            </w:pPr>
            <w:r w:rsidRPr="00541C41">
              <w:rPr>
                <w:rFonts w:eastAsia="Times New Roman"/>
                <w:color w:val="000000" w:themeColor="text1"/>
                <w:sz w:val="28"/>
                <w:szCs w:val="28"/>
                <w:lang w:val="fr-FR"/>
              </w:rPr>
              <w:t>0.5</w:t>
            </w:r>
          </w:p>
          <w:p w14:paraId="63DA4555" w14:textId="77777777" w:rsidR="00541C41" w:rsidRPr="00541C41" w:rsidRDefault="00541C41" w:rsidP="00541C41">
            <w:pPr>
              <w:spacing w:after="0" w:line="240" w:lineRule="auto"/>
              <w:jc w:val="center"/>
              <w:rPr>
                <w:rFonts w:eastAsia="Times New Roman"/>
                <w:color w:val="000000" w:themeColor="text1"/>
                <w:sz w:val="28"/>
                <w:szCs w:val="28"/>
                <w:lang w:val="fr-FR"/>
              </w:rPr>
            </w:pPr>
          </w:p>
          <w:p w14:paraId="47A2B8A7" w14:textId="77777777" w:rsidR="00541C41" w:rsidRPr="00541C41" w:rsidRDefault="00541C41" w:rsidP="00541C41">
            <w:pPr>
              <w:spacing w:after="0" w:line="240" w:lineRule="auto"/>
              <w:jc w:val="center"/>
              <w:rPr>
                <w:rFonts w:eastAsia="Times New Roman"/>
                <w:color w:val="000000" w:themeColor="text1"/>
                <w:sz w:val="28"/>
                <w:szCs w:val="28"/>
                <w:lang w:val="fr-FR"/>
              </w:rPr>
            </w:pPr>
          </w:p>
          <w:p w14:paraId="4892B24A" w14:textId="77777777" w:rsidR="00541C41" w:rsidRPr="00541C41" w:rsidRDefault="00541C41" w:rsidP="00541C41">
            <w:pPr>
              <w:spacing w:after="0" w:line="240" w:lineRule="auto"/>
              <w:rPr>
                <w:rFonts w:eastAsia="Times New Roman"/>
                <w:color w:val="000000" w:themeColor="text1"/>
                <w:sz w:val="28"/>
                <w:szCs w:val="28"/>
                <w:lang w:val="fr-FR"/>
              </w:rPr>
            </w:pPr>
            <w:r w:rsidRPr="00541C41">
              <w:rPr>
                <w:rFonts w:eastAsia="Times New Roman"/>
                <w:color w:val="000000" w:themeColor="text1"/>
                <w:sz w:val="28"/>
                <w:szCs w:val="28"/>
                <w:lang w:val="fr-FR"/>
              </w:rPr>
              <w:t>0.5</w:t>
            </w:r>
          </w:p>
          <w:p w14:paraId="3ECE8FA2" w14:textId="77777777" w:rsidR="00541C41" w:rsidRPr="00541C41" w:rsidRDefault="00541C41" w:rsidP="00541C41">
            <w:pPr>
              <w:spacing w:after="0" w:line="240" w:lineRule="auto"/>
              <w:jc w:val="center"/>
              <w:rPr>
                <w:rFonts w:eastAsia="Times New Roman"/>
                <w:color w:val="000000" w:themeColor="text1"/>
                <w:sz w:val="28"/>
                <w:szCs w:val="28"/>
              </w:rPr>
            </w:pPr>
          </w:p>
          <w:p w14:paraId="15691006" w14:textId="77777777" w:rsidR="00541C41" w:rsidRPr="00541C41" w:rsidRDefault="00541C41" w:rsidP="00541C41">
            <w:pPr>
              <w:spacing w:after="0" w:line="240" w:lineRule="auto"/>
              <w:jc w:val="center"/>
              <w:rPr>
                <w:rFonts w:eastAsia="Times New Roman"/>
                <w:color w:val="000000" w:themeColor="text1"/>
                <w:sz w:val="28"/>
                <w:szCs w:val="28"/>
                <w:lang w:val="fr-FR"/>
              </w:rPr>
            </w:pPr>
            <w:r w:rsidRPr="00541C41">
              <w:rPr>
                <w:rFonts w:eastAsia="Times New Roman"/>
                <w:color w:val="000000" w:themeColor="text1"/>
                <w:sz w:val="28"/>
                <w:szCs w:val="28"/>
                <w:lang w:val="fr-FR"/>
              </w:rPr>
              <w:t>0.5</w:t>
            </w:r>
          </w:p>
          <w:p w14:paraId="7A98654E" w14:textId="77777777" w:rsidR="00541C41" w:rsidRPr="00541C41" w:rsidRDefault="00541C41" w:rsidP="00541C41">
            <w:pPr>
              <w:spacing w:after="0" w:line="240" w:lineRule="auto"/>
              <w:jc w:val="center"/>
              <w:rPr>
                <w:rFonts w:eastAsia="Times New Roman"/>
                <w:color w:val="000000" w:themeColor="text1"/>
                <w:sz w:val="28"/>
                <w:szCs w:val="28"/>
                <w:lang w:val="fr-FR"/>
              </w:rPr>
            </w:pPr>
          </w:p>
          <w:p w14:paraId="43736B34" w14:textId="77777777" w:rsidR="00541C41" w:rsidRPr="00541C41" w:rsidRDefault="00541C41" w:rsidP="00541C41">
            <w:pPr>
              <w:spacing w:after="0" w:line="240" w:lineRule="auto"/>
              <w:jc w:val="center"/>
              <w:rPr>
                <w:rFonts w:eastAsia="Times New Roman"/>
                <w:color w:val="000000" w:themeColor="text1"/>
                <w:sz w:val="28"/>
                <w:szCs w:val="28"/>
                <w:lang w:val="fr-FR"/>
              </w:rPr>
            </w:pPr>
            <w:r w:rsidRPr="00541C41">
              <w:rPr>
                <w:rFonts w:eastAsia="Times New Roman"/>
                <w:color w:val="000000" w:themeColor="text1"/>
                <w:sz w:val="28"/>
                <w:szCs w:val="28"/>
                <w:lang w:val="fr-FR"/>
              </w:rPr>
              <w:t>0.5</w:t>
            </w:r>
          </w:p>
          <w:p w14:paraId="3DE48C1F" w14:textId="77777777" w:rsidR="00541C41" w:rsidRPr="00541C41" w:rsidRDefault="00541C41" w:rsidP="00541C41">
            <w:pPr>
              <w:spacing w:after="0" w:line="240" w:lineRule="auto"/>
              <w:jc w:val="center"/>
              <w:rPr>
                <w:rFonts w:eastAsia="Times New Roman"/>
                <w:color w:val="000000" w:themeColor="text1"/>
                <w:sz w:val="28"/>
                <w:szCs w:val="28"/>
              </w:rPr>
            </w:pPr>
          </w:p>
        </w:tc>
      </w:tr>
      <w:tr w:rsidR="00541C41" w:rsidRPr="00541C41" w14:paraId="070EBFAF" w14:textId="77777777" w:rsidTr="00C13D53">
        <w:trPr>
          <w:trHeight w:val="144"/>
        </w:trPr>
        <w:tc>
          <w:tcPr>
            <w:tcW w:w="833" w:type="dxa"/>
          </w:tcPr>
          <w:p w14:paraId="51D45D74"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t>4.</w:t>
            </w:r>
          </w:p>
          <w:p w14:paraId="5B11FCF6" w14:textId="77777777" w:rsidR="00541C41" w:rsidRPr="00541C41" w:rsidRDefault="00541C41" w:rsidP="00541C41">
            <w:pPr>
              <w:spacing w:after="0" w:line="240" w:lineRule="auto"/>
              <w:rPr>
                <w:rFonts w:eastAsia="Times New Roman"/>
                <w:b/>
                <w:color w:val="000000" w:themeColor="text1"/>
                <w:sz w:val="28"/>
                <w:szCs w:val="28"/>
              </w:rPr>
            </w:pPr>
            <w:r w:rsidRPr="00541C41">
              <w:rPr>
                <w:rFonts w:eastAsia="Times New Roman"/>
                <w:b/>
                <w:color w:val="000000" w:themeColor="text1"/>
                <w:sz w:val="28"/>
                <w:szCs w:val="28"/>
              </w:rPr>
              <w:t>(2.0 đ)</w:t>
            </w:r>
          </w:p>
        </w:tc>
        <w:tc>
          <w:tcPr>
            <w:tcW w:w="8625" w:type="dxa"/>
          </w:tcPr>
          <w:p w14:paraId="5C2250B1" w14:textId="77777777" w:rsidR="00541C41" w:rsidRPr="00541C41" w:rsidRDefault="00541C41" w:rsidP="00541C41">
            <w:pPr>
              <w:spacing w:after="0" w:line="240" w:lineRule="auto"/>
              <w:jc w:val="both"/>
              <w:rPr>
                <w:sz w:val="28"/>
                <w:szCs w:val="28"/>
              </w:rPr>
            </w:pPr>
            <w:r w:rsidRPr="00541C41">
              <w:rPr>
                <w:rFonts w:eastAsia="Times New Roman"/>
                <w:color w:val="000000" w:themeColor="text1"/>
                <w:sz w:val="28"/>
                <w:szCs w:val="28"/>
              </w:rPr>
              <w:t xml:space="preserve">a) 1. </w:t>
            </w:r>
            <w:r w:rsidRPr="00541C41">
              <w:rPr>
                <w:sz w:val="28"/>
                <w:szCs w:val="28"/>
              </w:rPr>
              <w:t xml:space="preserve">5,6 </w:t>
            </w:r>
            <w:r w:rsidRPr="00541C41">
              <w:rPr>
                <w:sz w:val="28"/>
                <w:szCs w:val="28"/>
                <w:vertAlign w:val="superscript"/>
              </w:rPr>
              <w:t xml:space="preserve">0 </w:t>
            </w:r>
            <w:r w:rsidRPr="00541C41">
              <w:rPr>
                <w:sz w:val="28"/>
                <w:szCs w:val="28"/>
              </w:rPr>
              <w:t xml:space="preserve">C   Điểm gây chết dưới      2. 42 </w:t>
            </w:r>
            <w:r w:rsidRPr="00541C41">
              <w:rPr>
                <w:sz w:val="28"/>
                <w:szCs w:val="28"/>
                <w:vertAlign w:val="superscript"/>
              </w:rPr>
              <w:t xml:space="preserve">0 </w:t>
            </w:r>
            <w:r w:rsidRPr="00541C41">
              <w:rPr>
                <w:sz w:val="28"/>
                <w:szCs w:val="28"/>
              </w:rPr>
              <w:t xml:space="preserve">C  điểm gây chết trên    3. Từ 20 </w:t>
            </w:r>
            <w:r w:rsidRPr="00541C41">
              <w:rPr>
                <w:sz w:val="28"/>
                <w:szCs w:val="28"/>
                <w:vertAlign w:val="superscript"/>
              </w:rPr>
              <w:t xml:space="preserve">0 </w:t>
            </w:r>
            <w:r w:rsidRPr="00541C41">
              <w:rPr>
                <w:sz w:val="28"/>
                <w:szCs w:val="28"/>
              </w:rPr>
              <w:t xml:space="preserve">C đến 35 </w:t>
            </w:r>
            <w:r w:rsidRPr="00541C41">
              <w:rPr>
                <w:sz w:val="28"/>
                <w:szCs w:val="28"/>
                <w:vertAlign w:val="superscript"/>
              </w:rPr>
              <w:t xml:space="preserve">0 </w:t>
            </w:r>
            <w:r w:rsidRPr="00541C41">
              <w:rPr>
                <w:sz w:val="28"/>
                <w:szCs w:val="28"/>
              </w:rPr>
              <w:t xml:space="preserve">C  khoảng thuận lợi  4. 30 </w:t>
            </w:r>
            <w:r w:rsidRPr="00541C41">
              <w:rPr>
                <w:sz w:val="28"/>
                <w:szCs w:val="28"/>
                <w:vertAlign w:val="superscript"/>
              </w:rPr>
              <w:t xml:space="preserve">0 </w:t>
            </w:r>
            <w:r w:rsidRPr="00541C41">
              <w:rPr>
                <w:sz w:val="28"/>
                <w:szCs w:val="28"/>
              </w:rPr>
              <w:t xml:space="preserve">C điểm cực thuận        5. Từ 5,6 </w:t>
            </w:r>
            <w:r w:rsidRPr="00541C41">
              <w:rPr>
                <w:sz w:val="28"/>
                <w:szCs w:val="28"/>
                <w:vertAlign w:val="superscript"/>
              </w:rPr>
              <w:t xml:space="preserve">0 </w:t>
            </w:r>
            <w:r w:rsidRPr="00541C41">
              <w:rPr>
                <w:sz w:val="28"/>
                <w:szCs w:val="28"/>
              </w:rPr>
              <w:t xml:space="preserve">C đến 42 </w:t>
            </w:r>
            <w:r w:rsidRPr="00541C41">
              <w:rPr>
                <w:sz w:val="28"/>
                <w:szCs w:val="28"/>
                <w:vertAlign w:val="superscript"/>
              </w:rPr>
              <w:t xml:space="preserve">0 </w:t>
            </w:r>
            <w:r w:rsidRPr="00541C41">
              <w:rPr>
                <w:sz w:val="28"/>
                <w:szCs w:val="28"/>
              </w:rPr>
              <w:t xml:space="preserve">C giới hạn chịu đựng </w:t>
            </w:r>
          </w:p>
          <w:p w14:paraId="2B7E82A6" w14:textId="77777777" w:rsidR="00541C41" w:rsidRPr="00541C41" w:rsidRDefault="00541C41" w:rsidP="00541C41">
            <w:pPr>
              <w:spacing w:after="0" w:line="240" w:lineRule="auto"/>
              <w:jc w:val="both"/>
              <w:rPr>
                <w:sz w:val="28"/>
                <w:szCs w:val="28"/>
              </w:rPr>
            </w:pPr>
            <w:r w:rsidRPr="00541C41">
              <w:rPr>
                <w:sz w:val="28"/>
                <w:szCs w:val="28"/>
              </w:rPr>
              <w:t xml:space="preserve">b)     Giới hạn chịu đựng của cá rô phi VN là Từ 5,6 </w:t>
            </w:r>
            <w:r w:rsidRPr="00541C41">
              <w:rPr>
                <w:sz w:val="28"/>
                <w:szCs w:val="28"/>
                <w:vertAlign w:val="superscript"/>
              </w:rPr>
              <w:t xml:space="preserve">0 </w:t>
            </w:r>
            <w:r w:rsidRPr="00541C41">
              <w:rPr>
                <w:sz w:val="28"/>
                <w:szCs w:val="28"/>
              </w:rPr>
              <w:t xml:space="preserve">C đến 42 </w:t>
            </w:r>
            <w:r w:rsidRPr="00541C41">
              <w:rPr>
                <w:sz w:val="28"/>
                <w:szCs w:val="28"/>
                <w:vertAlign w:val="superscript"/>
              </w:rPr>
              <w:t xml:space="preserve">0 </w:t>
            </w:r>
            <w:r w:rsidRPr="00541C41">
              <w:rPr>
                <w:sz w:val="28"/>
                <w:szCs w:val="28"/>
              </w:rPr>
              <w:t xml:space="preserve">C </w:t>
            </w:r>
          </w:p>
          <w:p w14:paraId="2F66E6CF" w14:textId="77777777" w:rsidR="00541C41" w:rsidRPr="00541C41" w:rsidRDefault="00541C41" w:rsidP="00541C41">
            <w:pPr>
              <w:spacing w:after="0" w:line="240" w:lineRule="auto"/>
              <w:jc w:val="both"/>
              <w:rPr>
                <w:sz w:val="28"/>
                <w:szCs w:val="28"/>
                <w:lang w:val="fr-FR"/>
              </w:rPr>
            </w:pPr>
            <w:r w:rsidRPr="00541C41">
              <w:rPr>
                <w:sz w:val="28"/>
                <w:szCs w:val="28"/>
              </w:rPr>
              <w:t xml:space="preserve">         </w:t>
            </w:r>
            <w:r w:rsidRPr="00541C41">
              <w:rPr>
                <w:sz w:val="28"/>
                <w:szCs w:val="28"/>
                <w:lang w:val="fr-FR"/>
              </w:rPr>
              <w:t xml:space="preserve">-------------------------------chép là Từ 2 </w:t>
            </w:r>
            <w:r w:rsidRPr="00541C41">
              <w:rPr>
                <w:sz w:val="28"/>
                <w:szCs w:val="28"/>
                <w:vertAlign w:val="superscript"/>
                <w:lang w:val="fr-FR"/>
              </w:rPr>
              <w:t xml:space="preserve">0 </w:t>
            </w:r>
            <w:r w:rsidRPr="00541C41">
              <w:rPr>
                <w:sz w:val="28"/>
                <w:szCs w:val="28"/>
                <w:lang w:val="fr-FR"/>
              </w:rPr>
              <w:t xml:space="preserve">C đến 44 </w:t>
            </w:r>
            <w:r w:rsidRPr="00541C41">
              <w:rPr>
                <w:sz w:val="28"/>
                <w:szCs w:val="28"/>
                <w:vertAlign w:val="superscript"/>
                <w:lang w:val="fr-FR"/>
              </w:rPr>
              <w:t xml:space="preserve">0 </w:t>
            </w:r>
            <w:r w:rsidRPr="00541C41">
              <w:rPr>
                <w:sz w:val="28"/>
                <w:szCs w:val="28"/>
                <w:lang w:val="fr-FR"/>
              </w:rPr>
              <w:t xml:space="preserve">C </w:t>
            </w:r>
          </w:p>
          <w:p w14:paraId="19B15823" w14:textId="77777777" w:rsidR="00541C41" w:rsidRPr="00541C41" w:rsidRDefault="00541C41" w:rsidP="00541C41">
            <w:pPr>
              <w:spacing w:after="0" w:line="240" w:lineRule="auto"/>
              <w:jc w:val="both"/>
              <w:rPr>
                <w:sz w:val="28"/>
                <w:szCs w:val="28"/>
                <w:lang w:val="fr-FR"/>
              </w:rPr>
            </w:pPr>
            <w:r w:rsidRPr="00541C41">
              <w:rPr>
                <w:sz w:val="28"/>
                <w:szCs w:val="28"/>
                <w:lang w:val="fr-FR"/>
              </w:rPr>
              <w:t>Vậy cá chép có giới hạn chịu đựng rộng hơn cá rô Việt Nam nên có khả năng phân bố rộng hơn</w:t>
            </w:r>
          </w:p>
        </w:tc>
        <w:tc>
          <w:tcPr>
            <w:tcW w:w="822" w:type="dxa"/>
          </w:tcPr>
          <w:p w14:paraId="438EEE63" w14:textId="77777777" w:rsidR="00541C41" w:rsidRPr="00541C41" w:rsidRDefault="00541C41" w:rsidP="00541C41">
            <w:pPr>
              <w:spacing w:after="0" w:line="240" w:lineRule="auto"/>
              <w:jc w:val="center"/>
              <w:rPr>
                <w:rFonts w:eastAsia="Times New Roman"/>
                <w:color w:val="000000" w:themeColor="text1"/>
                <w:sz w:val="28"/>
                <w:szCs w:val="28"/>
                <w:lang w:val="fr-FR"/>
              </w:rPr>
            </w:pPr>
          </w:p>
          <w:p w14:paraId="5D5C243B"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5</w:t>
            </w:r>
          </w:p>
          <w:p w14:paraId="32E6C43A" w14:textId="77777777" w:rsidR="00541C41" w:rsidRPr="00541C41" w:rsidRDefault="00541C41" w:rsidP="00541C41">
            <w:pPr>
              <w:spacing w:after="0" w:line="240" w:lineRule="auto"/>
              <w:jc w:val="center"/>
              <w:rPr>
                <w:rFonts w:eastAsia="Times New Roman"/>
                <w:color w:val="000000" w:themeColor="text1"/>
                <w:sz w:val="28"/>
                <w:szCs w:val="28"/>
              </w:rPr>
            </w:pPr>
          </w:p>
          <w:p w14:paraId="5A02A1E9" w14:textId="77777777" w:rsidR="00541C41" w:rsidRPr="00541C41" w:rsidRDefault="00541C41" w:rsidP="00541C41">
            <w:pPr>
              <w:spacing w:after="0" w:line="240" w:lineRule="auto"/>
              <w:jc w:val="center"/>
              <w:rPr>
                <w:rFonts w:eastAsia="Times New Roman"/>
                <w:color w:val="000000" w:themeColor="text1"/>
                <w:sz w:val="28"/>
                <w:szCs w:val="28"/>
              </w:rPr>
            </w:pPr>
          </w:p>
          <w:p w14:paraId="320A545E"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75</w:t>
            </w:r>
          </w:p>
          <w:p w14:paraId="51536321" w14:textId="77777777" w:rsidR="00541C41" w:rsidRPr="00541C41" w:rsidRDefault="00541C41" w:rsidP="00541C41">
            <w:pPr>
              <w:spacing w:after="0" w:line="240" w:lineRule="auto"/>
              <w:jc w:val="center"/>
              <w:rPr>
                <w:rFonts w:eastAsia="Times New Roman"/>
                <w:color w:val="000000" w:themeColor="text1"/>
                <w:sz w:val="28"/>
                <w:szCs w:val="28"/>
              </w:rPr>
            </w:pPr>
          </w:p>
        </w:tc>
      </w:tr>
      <w:tr w:rsidR="00541C41" w:rsidRPr="00541C41" w14:paraId="7FAC4B49" w14:textId="77777777" w:rsidTr="00C13D53">
        <w:trPr>
          <w:trHeight w:val="3973"/>
        </w:trPr>
        <w:tc>
          <w:tcPr>
            <w:tcW w:w="833" w:type="dxa"/>
          </w:tcPr>
          <w:p w14:paraId="5BDC561E"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t>5/.</w:t>
            </w:r>
          </w:p>
          <w:p w14:paraId="2EE0A9EC" w14:textId="77777777" w:rsidR="00541C41" w:rsidRPr="00541C41" w:rsidRDefault="00541C41" w:rsidP="00541C41">
            <w:pPr>
              <w:spacing w:after="0" w:line="240" w:lineRule="auto"/>
              <w:jc w:val="center"/>
              <w:rPr>
                <w:rFonts w:eastAsia="Times New Roman"/>
                <w:b/>
                <w:color w:val="000000" w:themeColor="text1"/>
                <w:sz w:val="28"/>
                <w:szCs w:val="28"/>
              </w:rPr>
            </w:pPr>
            <w:r w:rsidRPr="00541C41">
              <w:rPr>
                <w:rFonts w:eastAsia="Times New Roman"/>
                <w:b/>
                <w:color w:val="000000" w:themeColor="text1"/>
                <w:sz w:val="28"/>
                <w:szCs w:val="28"/>
              </w:rPr>
              <w:t>(2.đ)</w:t>
            </w:r>
          </w:p>
        </w:tc>
        <w:tc>
          <w:tcPr>
            <w:tcW w:w="8625" w:type="dxa"/>
          </w:tcPr>
          <w:p w14:paraId="7BE38139" w14:textId="77777777" w:rsidR="00541C41" w:rsidRPr="00541C41" w:rsidRDefault="00541C41" w:rsidP="00541C41">
            <w:pPr>
              <w:spacing w:after="0" w:line="240" w:lineRule="auto"/>
              <w:jc w:val="both"/>
              <w:rPr>
                <w:rFonts w:eastAsia="Times New Roman"/>
                <w:color w:val="000000" w:themeColor="text1"/>
                <w:sz w:val="28"/>
                <w:szCs w:val="28"/>
              </w:rPr>
            </w:pPr>
            <w:r w:rsidRPr="00541C41">
              <w:rPr>
                <w:rFonts w:eastAsia="Times New Roman"/>
                <w:b/>
                <w:color w:val="000000" w:themeColor="text1"/>
                <w:sz w:val="28"/>
                <w:szCs w:val="28"/>
              </w:rPr>
              <w:t xml:space="preserve">a/. </w:t>
            </w:r>
            <w:r w:rsidRPr="00541C41">
              <w:rPr>
                <w:rFonts w:eastAsia="Times New Roman"/>
                <w:color w:val="000000" w:themeColor="text1"/>
                <w:sz w:val="28"/>
                <w:szCs w:val="28"/>
              </w:rPr>
              <w:t xml:space="preserve">- Nếu chất cặn bã di chuyển chậm dẫn đến táo bón vì nước bị tái hấp thu quá nhiều. </w:t>
            </w:r>
          </w:p>
          <w:p w14:paraId="61E15447" w14:textId="77777777" w:rsidR="00541C41" w:rsidRPr="00541C41" w:rsidRDefault="00541C41" w:rsidP="00541C41">
            <w:pPr>
              <w:spacing w:after="0" w:line="240" w:lineRule="auto"/>
              <w:jc w:val="both"/>
              <w:rPr>
                <w:rFonts w:eastAsia="Times New Roman"/>
                <w:color w:val="000000" w:themeColor="text1"/>
                <w:sz w:val="28"/>
                <w:szCs w:val="28"/>
              </w:rPr>
            </w:pPr>
            <w:r w:rsidRPr="00541C41">
              <w:rPr>
                <w:rFonts w:eastAsia="Times New Roman"/>
                <w:color w:val="000000" w:themeColor="text1"/>
                <w:sz w:val="28"/>
                <w:szCs w:val="28"/>
              </w:rPr>
              <w:t xml:space="preserve">     - Nếu chất cặn bã di chuyển quá nhanh, tái hấp thu nước ít dẫn đến đi phân lỏng. </w:t>
            </w:r>
          </w:p>
          <w:p w14:paraId="1C6B0947" w14:textId="77777777" w:rsidR="00541C41" w:rsidRPr="00541C41" w:rsidRDefault="00541C41" w:rsidP="00541C41">
            <w:pPr>
              <w:spacing w:after="0" w:line="240" w:lineRule="auto"/>
              <w:jc w:val="both"/>
              <w:rPr>
                <w:rFonts w:eastAsia="Times New Roman"/>
                <w:color w:val="000000" w:themeColor="text1"/>
                <w:sz w:val="28"/>
                <w:szCs w:val="28"/>
              </w:rPr>
            </w:pPr>
            <w:r w:rsidRPr="00541C41">
              <w:rPr>
                <w:rFonts w:eastAsia="Times New Roman"/>
                <w:b/>
                <w:color w:val="000000" w:themeColor="text1"/>
                <w:sz w:val="28"/>
                <w:szCs w:val="28"/>
              </w:rPr>
              <w:t>b/.</w:t>
            </w:r>
            <w:r w:rsidRPr="00541C41">
              <w:rPr>
                <w:rFonts w:eastAsia="Times New Roman"/>
                <w:color w:val="000000" w:themeColor="text1"/>
                <w:sz w:val="28"/>
                <w:szCs w:val="28"/>
              </w:rPr>
              <w:t xml:space="preserve"> </w:t>
            </w:r>
          </w:p>
          <w:p w14:paraId="514FA855" w14:textId="77777777" w:rsidR="00541C41" w:rsidRPr="00541C41" w:rsidRDefault="00541C41" w:rsidP="00541C41">
            <w:pPr>
              <w:spacing w:after="0" w:line="240" w:lineRule="auto"/>
              <w:jc w:val="both"/>
              <w:rPr>
                <w:rFonts w:eastAsia="Times New Roman"/>
                <w:color w:val="000000" w:themeColor="text1"/>
                <w:sz w:val="28"/>
                <w:szCs w:val="28"/>
              </w:rPr>
            </w:pPr>
            <w:r w:rsidRPr="00541C41">
              <w:rPr>
                <w:rFonts w:eastAsia="Times New Roman"/>
                <w:color w:val="000000" w:themeColor="text1"/>
                <w:sz w:val="28"/>
                <w:szCs w:val="28"/>
              </w:rPr>
              <w:t xml:space="preserve">- Giữa biến đổi lý học và biến đổi hóa học thức ăn trong khoang miệng và dạ dày thì mặt biến đổi lý học là chủ yếu vì: </w:t>
            </w:r>
          </w:p>
          <w:p w14:paraId="77F99FEA" w14:textId="77777777" w:rsidR="00541C41" w:rsidRPr="00541C41" w:rsidRDefault="00541C41" w:rsidP="00541C41">
            <w:pPr>
              <w:spacing w:after="0" w:line="240" w:lineRule="auto"/>
              <w:rPr>
                <w:rFonts w:eastAsia="Times New Roman"/>
                <w:color w:val="000000" w:themeColor="text1"/>
                <w:sz w:val="28"/>
                <w:szCs w:val="28"/>
              </w:rPr>
            </w:pPr>
            <w:r w:rsidRPr="00541C41">
              <w:rPr>
                <w:rFonts w:eastAsia="Times New Roman"/>
                <w:color w:val="000000" w:themeColor="text1"/>
                <w:sz w:val="28"/>
                <w:szCs w:val="28"/>
              </w:rPr>
              <w:t>- Tại khoang miệng và dạ dày thức ăn chủ yếu được nhai, nghiền, cắt xé, nhào trộn thành các phần tử nhỏ, thấm đều dịch tiêu hóa tạo điều kiện thuận lợi cho sự biến đổi về mặt hóa học ở các bộ phận tiếp theo.</w:t>
            </w:r>
          </w:p>
          <w:p w14:paraId="3E78C872" w14:textId="77777777" w:rsidR="00541C41" w:rsidRPr="00541C41" w:rsidRDefault="00541C41" w:rsidP="00541C41">
            <w:pPr>
              <w:spacing w:after="0" w:line="240" w:lineRule="auto"/>
              <w:jc w:val="both"/>
              <w:rPr>
                <w:rFonts w:eastAsia="Times New Roman"/>
                <w:color w:val="000000" w:themeColor="text1"/>
                <w:sz w:val="28"/>
                <w:szCs w:val="28"/>
              </w:rPr>
            </w:pPr>
            <w:r w:rsidRPr="00541C41">
              <w:rPr>
                <w:rFonts w:eastAsia="Times New Roman"/>
                <w:color w:val="000000" w:themeColor="text1"/>
                <w:sz w:val="28"/>
                <w:szCs w:val="28"/>
              </w:rPr>
              <w:t xml:space="preserve">- Còn biến đổi hóa học đang còn rất đơn giản, ở khoang miệng chỉ có tinh bột chín được biến đổi thành đường đôi Man to zơ, ở dạ dày chỉ có thức ăn protein được biến đổi thành protein chuỗi ngắn đều chưa phải là sản phẩm cuối cùng mà cơ thể có thể hấp thụ được. </w:t>
            </w:r>
          </w:p>
        </w:tc>
        <w:tc>
          <w:tcPr>
            <w:tcW w:w="822" w:type="dxa"/>
          </w:tcPr>
          <w:p w14:paraId="3AAEA1BE" w14:textId="77777777" w:rsidR="00541C41" w:rsidRPr="00541C41" w:rsidRDefault="00541C41" w:rsidP="00541C41">
            <w:pPr>
              <w:spacing w:after="0" w:line="240" w:lineRule="auto"/>
              <w:jc w:val="center"/>
              <w:rPr>
                <w:rFonts w:eastAsia="Times New Roman"/>
                <w:color w:val="000000" w:themeColor="text1"/>
                <w:sz w:val="28"/>
                <w:szCs w:val="28"/>
              </w:rPr>
            </w:pPr>
          </w:p>
          <w:p w14:paraId="587FD82E"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3B95349A" w14:textId="77777777" w:rsidR="00541C41" w:rsidRPr="00541C41" w:rsidRDefault="00541C41" w:rsidP="00541C41">
            <w:pPr>
              <w:spacing w:after="0" w:line="240" w:lineRule="auto"/>
              <w:jc w:val="center"/>
              <w:rPr>
                <w:rFonts w:eastAsia="Times New Roman"/>
                <w:color w:val="000000" w:themeColor="text1"/>
                <w:sz w:val="28"/>
                <w:szCs w:val="28"/>
              </w:rPr>
            </w:pPr>
          </w:p>
          <w:p w14:paraId="660FD441"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084EB96D" w14:textId="77777777" w:rsidR="00541C41" w:rsidRPr="00541C41" w:rsidRDefault="00541C41" w:rsidP="00541C41">
            <w:pPr>
              <w:spacing w:after="0" w:line="240" w:lineRule="auto"/>
              <w:jc w:val="center"/>
              <w:rPr>
                <w:rFonts w:eastAsia="Times New Roman"/>
                <w:color w:val="000000" w:themeColor="text1"/>
                <w:sz w:val="28"/>
                <w:szCs w:val="28"/>
              </w:rPr>
            </w:pPr>
          </w:p>
          <w:p w14:paraId="4F2C4F15"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71E2B337" w14:textId="77777777" w:rsidR="00541C41" w:rsidRPr="00541C41" w:rsidRDefault="00541C41" w:rsidP="00541C41">
            <w:pPr>
              <w:spacing w:after="0" w:line="240" w:lineRule="auto"/>
              <w:jc w:val="center"/>
              <w:rPr>
                <w:rFonts w:eastAsia="Times New Roman"/>
                <w:color w:val="000000" w:themeColor="text1"/>
                <w:sz w:val="28"/>
                <w:szCs w:val="28"/>
              </w:rPr>
            </w:pPr>
          </w:p>
          <w:p w14:paraId="210235F9" w14:textId="77777777" w:rsidR="00541C41" w:rsidRPr="00541C41" w:rsidRDefault="00541C41" w:rsidP="00541C41">
            <w:pPr>
              <w:spacing w:after="0" w:line="240" w:lineRule="auto"/>
              <w:jc w:val="center"/>
              <w:rPr>
                <w:rFonts w:eastAsia="Times New Roman"/>
                <w:color w:val="000000" w:themeColor="text1"/>
                <w:sz w:val="28"/>
                <w:szCs w:val="28"/>
              </w:rPr>
            </w:pPr>
          </w:p>
          <w:p w14:paraId="6CDD67FF" w14:textId="77777777" w:rsidR="00541C41" w:rsidRPr="00541C41" w:rsidRDefault="00541C41" w:rsidP="00541C41">
            <w:pPr>
              <w:spacing w:after="0" w:line="240" w:lineRule="auto"/>
              <w:jc w:val="center"/>
              <w:rPr>
                <w:rFonts w:eastAsia="Times New Roman"/>
                <w:color w:val="000000" w:themeColor="text1"/>
                <w:sz w:val="28"/>
                <w:szCs w:val="28"/>
              </w:rPr>
            </w:pPr>
            <w:r w:rsidRPr="00541C41">
              <w:rPr>
                <w:rFonts w:eastAsia="Times New Roman"/>
                <w:color w:val="000000" w:themeColor="text1"/>
                <w:sz w:val="28"/>
                <w:szCs w:val="28"/>
              </w:rPr>
              <w:t>0.25</w:t>
            </w:r>
          </w:p>
          <w:p w14:paraId="04EB99FA" w14:textId="77777777" w:rsidR="00541C41" w:rsidRPr="00541C41" w:rsidRDefault="00541C41" w:rsidP="00541C41">
            <w:pPr>
              <w:spacing w:after="0" w:line="240" w:lineRule="auto"/>
              <w:jc w:val="center"/>
              <w:rPr>
                <w:rFonts w:eastAsia="Times New Roman"/>
                <w:color w:val="000000" w:themeColor="text1"/>
                <w:sz w:val="28"/>
                <w:szCs w:val="28"/>
              </w:rPr>
            </w:pPr>
          </w:p>
          <w:p w14:paraId="5D7EB481" w14:textId="77777777" w:rsidR="00541C41" w:rsidRPr="00541C41" w:rsidRDefault="00541C41" w:rsidP="00541C41">
            <w:pPr>
              <w:spacing w:after="0" w:line="240" w:lineRule="auto"/>
              <w:jc w:val="center"/>
              <w:rPr>
                <w:rFonts w:eastAsia="Times New Roman"/>
                <w:color w:val="000000" w:themeColor="text1"/>
                <w:sz w:val="28"/>
                <w:szCs w:val="28"/>
              </w:rPr>
            </w:pPr>
          </w:p>
          <w:p w14:paraId="60DFAAE7" w14:textId="77777777" w:rsidR="00541C41" w:rsidRPr="00541C41" w:rsidRDefault="00541C41" w:rsidP="00541C41">
            <w:pPr>
              <w:spacing w:after="0" w:line="240" w:lineRule="auto"/>
              <w:jc w:val="center"/>
              <w:rPr>
                <w:rFonts w:eastAsia="Times New Roman"/>
                <w:color w:val="000000" w:themeColor="text1"/>
                <w:sz w:val="28"/>
                <w:szCs w:val="28"/>
              </w:rPr>
            </w:pPr>
          </w:p>
        </w:tc>
      </w:tr>
      <w:tr w:rsidR="00541C41" w:rsidRPr="00541C41" w14:paraId="2279ED12" w14:textId="77777777" w:rsidTr="00125E26">
        <w:trPr>
          <w:trHeight w:val="2117"/>
        </w:trPr>
        <w:tc>
          <w:tcPr>
            <w:tcW w:w="833" w:type="dxa"/>
          </w:tcPr>
          <w:p w14:paraId="0FD13AE4" w14:textId="77777777" w:rsidR="00541C41" w:rsidRPr="00541C41" w:rsidRDefault="00541C41" w:rsidP="00541C41">
            <w:pPr>
              <w:spacing w:after="0" w:line="288" w:lineRule="auto"/>
              <w:jc w:val="center"/>
              <w:rPr>
                <w:rFonts w:eastAsia="Times New Roman"/>
                <w:b/>
                <w:color w:val="000000" w:themeColor="text1"/>
                <w:sz w:val="28"/>
                <w:szCs w:val="28"/>
              </w:rPr>
            </w:pPr>
            <w:r w:rsidRPr="00541C41">
              <w:rPr>
                <w:rFonts w:eastAsia="Times New Roman"/>
                <w:b/>
                <w:color w:val="000000" w:themeColor="text1"/>
                <w:sz w:val="28"/>
                <w:szCs w:val="28"/>
              </w:rPr>
              <w:t>6</w:t>
            </w:r>
          </w:p>
          <w:p w14:paraId="68CCEA9B" w14:textId="77777777" w:rsidR="00541C41" w:rsidRPr="00541C41" w:rsidRDefault="00541C41" w:rsidP="00541C41">
            <w:pPr>
              <w:spacing w:after="0" w:line="288" w:lineRule="auto"/>
              <w:jc w:val="center"/>
              <w:rPr>
                <w:rFonts w:eastAsia="Times New Roman"/>
                <w:b/>
                <w:color w:val="000000" w:themeColor="text1"/>
                <w:sz w:val="28"/>
                <w:szCs w:val="28"/>
              </w:rPr>
            </w:pPr>
            <w:r w:rsidRPr="00541C41">
              <w:rPr>
                <w:rFonts w:eastAsia="Times New Roman"/>
                <w:b/>
                <w:color w:val="000000" w:themeColor="text1"/>
                <w:sz w:val="28"/>
                <w:szCs w:val="28"/>
              </w:rPr>
              <w:t>(2. đ)</w:t>
            </w:r>
          </w:p>
        </w:tc>
        <w:tc>
          <w:tcPr>
            <w:tcW w:w="8625" w:type="dxa"/>
          </w:tcPr>
          <w:p w14:paraId="18513BD7" w14:textId="77777777" w:rsidR="00541C41" w:rsidRPr="00541C41" w:rsidRDefault="00541C41" w:rsidP="00541C41">
            <w:pPr>
              <w:spacing w:after="0" w:line="288" w:lineRule="auto"/>
              <w:rPr>
                <w:rFonts w:eastAsia="Times New Roman"/>
                <w:b/>
                <w:sz w:val="28"/>
                <w:szCs w:val="28"/>
              </w:rPr>
            </w:pPr>
            <w:r w:rsidRPr="00541C41">
              <w:rPr>
                <w:rFonts w:eastAsia="Times New Roman"/>
                <w:b/>
                <w:sz w:val="28"/>
                <w:szCs w:val="28"/>
              </w:rPr>
              <w:t xml:space="preserve">a/. </w:t>
            </w:r>
            <w:r w:rsidRPr="00541C41">
              <w:rPr>
                <w:rFonts w:eastAsia="Times New Roman"/>
                <w:sz w:val="28"/>
                <w:szCs w:val="28"/>
              </w:rPr>
              <w:t>- Một người thở bình thường 18 nhịp/phút, mỗi nhịp hít vào 500ml không khí thì:</w:t>
            </w:r>
          </w:p>
          <w:p w14:paraId="7F71606C" w14:textId="77777777" w:rsidR="00541C41" w:rsidRPr="00541C41" w:rsidRDefault="00541C41" w:rsidP="00541C41">
            <w:pPr>
              <w:spacing w:after="0" w:line="288" w:lineRule="auto"/>
              <w:ind w:firstLine="284"/>
              <w:rPr>
                <w:rFonts w:eastAsia="Times New Roman"/>
                <w:sz w:val="28"/>
                <w:szCs w:val="28"/>
                <w:lang w:val="fr-FR"/>
              </w:rPr>
            </w:pPr>
            <w:r w:rsidRPr="00541C41">
              <w:rPr>
                <w:rFonts w:eastAsia="Times New Roman"/>
                <w:sz w:val="28"/>
                <w:szCs w:val="28"/>
                <w:lang w:val="fr-FR"/>
              </w:rPr>
              <w:t>+ Khí lưu thông/phút là: 18 x 500 = 9000(ml)</w:t>
            </w:r>
          </w:p>
          <w:p w14:paraId="3B8D0DB7" w14:textId="77777777" w:rsidR="00541C41" w:rsidRPr="00541C41" w:rsidRDefault="00541C41" w:rsidP="00541C41">
            <w:pPr>
              <w:spacing w:after="0" w:line="288" w:lineRule="auto"/>
              <w:ind w:firstLine="284"/>
              <w:rPr>
                <w:rFonts w:eastAsia="Times New Roman"/>
                <w:sz w:val="28"/>
                <w:szCs w:val="28"/>
                <w:lang w:val="fr-FR"/>
              </w:rPr>
            </w:pPr>
            <w:r w:rsidRPr="00541C41">
              <w:rPr>
                <w:rFonts w:eastAsia="Times New Roman"/>
                <w:sz w:val="28"/>
                <w:szCs w:val="28"/>
                <w:lang w:val="fr-FR"/>
              </w:rPr>
              <w:t>+ Khí vô ích ở khoảng chết là : 160 x 18 = 2880 (ml)</w:t>
            </w:r>
          </w:p>
          <w:p w14:paraId="2D53F056" w14:textId="77777777" w:rsidR="00541C41" w:rsidRPr="00541C41" w:rsidRDefault="00541C41" w:rsidP="00541C41">
            <w:pPr>
              <w:spacing w:after="0" w:line="288" w:lineRule="auto"/>
              <w:ind w:firstLine="284"/>
              <w:rPr>
                <w:rFonts w:eastAsia="Times New Roman"/>
                <w:sz w:val="28"/>
                <w:szCs w:val="28"/>
                <w:lang w:val="fr-FR"/>
              </w:rPr>
            </w:pPr>
            <w:r w:rsidRPr="00541C41">
              <w:rPr>
                <w:rFonts w:eastAsia="Times New Roman"/>
                <w:sz w:val="28"/>
                <w:szCs w:val="28"/>
                <w:lang w:val="fr-FR"/>
              </w:rPr>
              <w:t>+ Khí hữu ích vào đến phế nang là : 9000 - 2880 = 6120 (ml)</w:t>
            </w:r>
          </w:p>
          <w:p w14:paraId="0837D854" w14:textId="77777777" w:rsidR="00541C41" w:rsidRPr="00541C41" w:rsidRDefault="00541C41" w:rsidP="00541C41">
            <w:pPr>
              <w:spacing w:after="0" w:line="288" w:lineRule="auto"/>
              <w:rPr>
                <w:rFonts w:eastAsia="Times New Roman"/>
                <w:sz w:val="28"/>
                <w:szCs w:val="28"/>
                <w:lang w:val="fr-FR"/>
              </w:rPr>
            </w:pPr>
            <w:r w:rsidRPr="00541C41">
              <w:rPr>
                <w:rFonts w:eastAsia="Times New Roman"/>
                <w:sz w:val="28"/>
                <w:szCs w:val="28"/>
                <w:lang w:val="fr-FR"/>
              </w:rPr>
              <w:t>- Khi người đó thở sâu 14 nhịp/phút, mỗi nhịp hít vào 700ml thì :</w:t>
            </w:r>
          </w:p>
          <w:p w14:paraId="6172D41F" w14:textId="77777777" w:rsidR="00541C41" w:rsidRPr="00541C41" w:rsidRDefault="00541C41" w:rsidP="00541C41">
            <w:pPr>
              <w:spacing w:after="0" w:line="288" w:lineRule="auto"/>
              <w:ind w:firstLine="284"/>
              <w:rPr>
                <w:rFonts w:eastAsia="Times New Roman"/>
                <w:sz w:val="28"/>
                <w:szCs w:val="28"/>
                <w:lang w:val="fr-FR"/>
              </w:rPr>
            </w:pPr>
            <w:r w:rsidRPr="00541C41">
              <w:rPr>
                <w:rFonts w:eastAsia="Times New Roman"/>
                <w:sz w:val="28"/>
                <w:szCs w:val="28"/>
                <w:lang w:val="fr-FR"/>
              </w:rPr>
              <w:t>+ Khí lưu thông/phút là:  14 x 700 = 9800 (ml)</w:t>
            </w:r>
          </w:p>
          <w:p w14:paraId="0D409FA7" w14:textId="77777777" w:rsidR="00541C41" w:rsidRPr="00541C41" w:rsidRDefault="00541C41" w:rsidP="00541C41">
            <w:pPr>
              <w:spacing w:after="0" w:line="288" w:lineRule="auto"/>
              <w:ind w:firstLine="284"/>
              <w:rPr>
                <w:rFonts w:eastAsia="Times New Roman"/>
                <w:sz w:val="28"/>
                <w:szCs w:val="28"/>
                <w:lang w:val="fr-FR"/>
              </w:rPr>
            </w:pPr>
            <w:r w:rsidRPr="00541C41">
              <w:rPr>
                <w:rFonts w:eastAsia="Times New Roman"/>
                <w:sz w:val="28"/>
                <w:szCs w:val="28"/>
                <w:lang w:val="fr-FR"/>
              </w:rPr>
              <w:t>+ Khí vô ích ở khoảng chết là: 14 x 160 = 2240 (ml)</w:t>
            </w:r>
          </w:p>
          <w:p w14:paraId="03397CD9" w14:textId="77777777" w:rsidR="00541C41" w:rsidRPr="00541C41" w:rsidRDefault="00541C41" w:rsidP="00541C41">
            <w:pPr>
              <w:spacing w:after="0" w:line="288" w:lineRule="auto"/>
              <w:ind w:firstLine="284"/>
              <w:rPr>
                <w:rFonts w:eastAsia="Times New Roman"/>
                <w:sz w:val="28"/>
                <w:szCs w:val="28"/>
                <w:lang w:val="fr-FR"/>
              </w:rPr>
            </w:pPr>
            <w:r w:rsidRPr="00541C41">
              <w:rPr>
                <w:rFonts w:eastAsia="Times New Roman"/>
                <w:sz w:val="28"/>
                <w:szCs w:val="28"/>
                <w:lang w:val="fr-FR"/>
              </w:rPr>
              <w:t>+ Khí hữu ích vào đến phế nang là: 9800 - 2240 = 7560 (ml)</w:t>
            </w:r>
          </w:p>
          <w:p w14:paraId="4F7746A1" w14:textId="77777777" w:rsidR="00541C41" w:rsidRPr="00541C41" w:rsidRDefault="00541C41" w:rsidP="00541C41">
            <w:pPr>
              <w:spacing w:after="0" w:line="288" w:lineRule="auto"/>
              <w:rPr>
                <w:rFonts w:eastAsia="Times New Roman"/>
                <w:sz w:val="28"/>
                <w:szCs w:val="28"/>
                <w:lang w:val="fr-FR"/>
              </w:rPr>
            </w:pPr>
            <w:r w:rsidRPr="00541C41">
              <w:rPr>
                <w:rFonts w:eastAsia="Times New Roman"/>
                <w:b/>
                <w:sz w:val="28"/>
                <w:szCs w:val="28"/>
                <w:lang w:val="fr-FR"/>
              </w:rPr>
              <w:t>b/. Ý nghĩa của hô hấp sâu</w:t>
            </w:r>
            <w:r w:rsidRPr="00541C41">
              <w:rPr>
                <w:rFonts w:eastAsia="Times New Roman"/>
                <w:sz w:val="28"/>
                <w:szCs w:val="28"/>
                <w:lang w:val="fr-FR"/>
              </w:rPr>
              <w:t> :</w:t>
            </w:r>
          </w:p>
          <w:p w14:paraId="2DDD785E" w14:textId="77777777" w:rsidR="00541C41" w:rsidRPr="00541C41" w:rsidRDefault="00541C41" w:rsidP="00541C41">
            <w:pPr>
              <w:spacing w:after="0" w:line="288" w:lineRule="auto"/>
              <w:rPr>
                <w:rFonts w:eastAsia="Times New Roman"/>
                <w:sz w:val="28"/>
                <w:szCs w:val="28"/>
                <w:lang w:val="fr-FR"/>
              </w:rPr>
            </w:pPr>
            <w:r w:rsidRPr="00541C41">
              <w:rPr>
                <w:rFonts w:eastAsia="Times New Roman"/>
                <w:sz w:val="28"/>
                <w:szCs w:val="28"/>
                <w:lang w:val="fr-FR"/>
              </w:rPr>
              <w:lastRenderedPageBreak/>
              <w:t>- Hô hấp thường 18 nhịp/ phút, hô hấp sâu 14 nhịp/phút nhưng lượng khí hữu ích  khi hô hấp sâu nhiều hơn hô hấp thường là : 7560 - 6120 = 1440 (ml)</w:t>
            </w:r>
          </w:p>
          <w:p w14:paraId="245F6B84" w14:textId="77777777" w:rsidR="00541C41" w:rsidRPr="00541C41" w:rsidRDefault="00541C41" w:rsidP="00541C41">
            <w:pPr>
              <w:spacing w:after="0" w:line="288" w:lineRule="auto"/>
              <w:jc w:val="both"/>
              <w:rPr>
                <w:rFonts w:eastAsia="Times New Roman"/>
                <w:b/>
                <w:color w:val="000000" w:themeColor="text1"/>
                <w:sz w:val="28"/>
                <w:szCs w:val="28"/>
                <w:lang w:val="vi-VN"/>
              </w:rPr>
            </w:pPr>
            <w:r w:rsidRPr="00541C41">
              <w:rPr>
                <w:rFonts w:eastAsia="Times New Roman"/>
                <w:sz w:val="28"/>
                <w:szCs w:val="28"/>
                <w:lang w:val="fr-FR"/>
              </w:rPr>
              <w:t>- Hô hấp sâu làm giảm nhịp hô hấp, tăng lượng khí trao đổi dẫn tới nâng cao hiệu quả hô hấp.</w:t>
            </w:r>
          </w:p>
        </w:tc>
        <w:tc>
          <w:tcPr>
            <w:tcW w:w="822" w:type="dxa"/>
          </w:tcPr>
          <w:p w14:paraId="7BAC77B9" w14:textId="77777777" w:rsidR="00541C41" w:rsidRPr="00541C41" w:rsidRDefault="00541C41" w:rsidP="00541C41">
            <w:pPr>
              <w:spacing w:after="0" w:line="288" w:lineRule="auto"/>
              <w:jc w:val="center"/>
              <w:rPr>
                <w:rFonts w:eastAsia="Times New Roman"/>
                <w:color w:val="000000" w:themeColor="text1"/>
                <w:sz w:val="24"/>
                <w:szCs w:val="24"/>
                <w:lang w:val="fr-FR"/>
              </w:rPr>
            </w:pPr>
          </w:p>
        </w:tc>
      </w:tr>
      <w:tr w:rsidR="00541C41" w:rsidRPr="00541C41" w14:paraId="256C1138" w14:textId="77777777" w:rsidTr="00C13D53">
        <w:trPr>
          <w:trHeight w:val="3973"/>
        </w:trPr>
        <w:tc>
          <w:tcPr>
            <w:tcW w:w="833" w:type="dxa"/>
          </w:tcPr>
          <w:p w14:paraId="3A887E91" w14:textId="77777777" w:rsidR="00541C41" w:rsidRPr="00541C41" w:rsidRDefault="00541C41" w:rsidP="00541C41">
            <w:pPr>
              <w:spacing w:after="0" w:line="288" w:lineRule="auto"/>
              <w:jc w:val="center"/>
              <w:rPr>
                <w:rFonts w:eastAsia="Times New Roman"/>
                <w:color w:val="000000" w:themeColor="text1"/>
                <w:sz w:val="28"/>
                <w:szCs w:val="28"/>
              </w:rPr>
            </w:pPr>
            <w:r w:rsidRPr="00541C41">
              <w:rPr>
                <w:rFonts w:eastAsia="Times New Roman"/>
                <w:color w:val="000000" w:themeColor="text1"/>
                <w:sz w:val="28"/>
                <w:szCs w:val="28"/>
              </w:rPr>
              <w:lastRenderedPageBreak/>
              <w:t>7</w:t>
            </w:r>
          </w:p>
          <w:p w14:paraId="216C4EE7" w14:textId="77777777" w:rsidR="00541C41" w:rsidRPr="00541C41" w:rsidRDefault="00541C41" w:rsidP="00541C41">
            <w:pPr>
              <w:spacing w:after="0" w:line="288" w:lineRule="auto"/>
              <w:jc w:val="center"/>
              <w:rPr>
                <w:rFonts w:eastAsia="Times New Roman"/>
                <w:color w:val="000000" w:themeColor="text1"/>
                <w:sz w:val="28"/>
                <w:szCs w:val="28"/>
              </w:rPr>
            </w:pPr>
            <w:r w:rsidRPr="00541C41">
              <w:rPr>
                <w:rFonts w:eastAsia="Times New Roman"/>
                <w:color w:val="000000" w:themeColor="text1"/>
                <w:sz w:val="28"/>
                <w:szCs w:val="28"/>
              </w:rPr>
              <w:t>( 2 đ)</w:t>
            </w:r>
          </w:p>
        </w:tc>
        <w:tc>
          <w:tcPr>
            <w:tcW w:w="8625" w:type="dxa"/>
          </w:tcPr>
          <w:p w14:paraId="531BBFAB" w14:textId="77777777" w:rsidR="00541C41" w:rsidRPr="00541C41" w:rsidRDefault="00541C41" w:rsidP="00D07AEF">
            <w:pPr>
              <w:pStyle w:val="ListParagraph"/>
              <w:numPr>
                <w:ilvl w:val="0"/>
                <w:numId w:val="138"/>
              </w:numPr>
              <w:spacing w:after="0" w:line="288" w:lineRule="auto"/>
              <w:rPr>
                <w:rFonts w:eastAsia="Times New Roman"/>
                <w:sz w:val="28"/>
                <w:szCs w:val="28"/>
              </w:rPr>
            </w:pPr>
            <w:r w:rsidRPr="00541C41">
              <w:rPr>
                <w:rFonts w:eastAsia="Times New Roman"/>
                <w:sz w:val="28"/>
                <w:szCs w:val="28"/>
              </w:rPr>
              <w:t>Trong quần thể, giữa các cá thể cùng loài có 2 mqh:</w:t>
            </w:r>
          </w:p>
          <w:p w14:paraId="6A94F576" w14:textId="77777777" w:rsidR="00541C41" w:rsidRPr="00541C41" w:rsidRDefault="00541C41" w:rsidP="00541C41">
            <w:pPr>
              <w:pStyle w:val="ListParagraph"/>
              <w:spacing w:after="0" w:line="288" w:lineRule="auto"/>
              <w:rPr>
                <w:rFonts w:eastAsia="Times New Roman"/>
                <w:sz w:val="28"/>
                <w:szCs w:val="28"/>
              </w:rPr>
            </w:pPr>
            <w:r w:rsidRPr="00541C41">
              <w:rPr>
                <w:rFonts w:eastAsia="Times New Roman"/>
                <w:sz w:val="28"/>
                <w:szCs w:val="28"/>
              </w:rPr>
              <w:t>+ hỗ trợ .................</w:t>
            </w:r>
          </w:p>
          <w:p w14:paraId="6F9990BF" w14:textId="77777777" w:rsidR="00541C41" w:rsidRPr="00541C41" w:rsidRDefault="00541C41" w:rsidP="00541C41">
            <w:pPr>
              <w:pStyle w:val="ListParagraph"/>
              <w:spacing w:after="0" w:line="288" w:lineRule="auto"/>
              <w:rPr>
                <w:rFonts w:eastAsia="Times New Roman"/>
                <w:sz w:val="28"/>
                <w:szCs w:val="28"/>
              </w:rPr>
            </w:pPr>
            <w:r w:rsidRPr="00541C41">
              <w:rPr>
                <w:rFonts w:eastAsia="Times New Roman"/>
                <w:sz w:val="28"/>
                <w:szCs w:val="28"/>
              </w:rPr>
              <w:t>+ cạnh tranh: .................</w:t>
            </w:r>
          </w:p>
          <w:p w14:paraId="7152EA44" w14:textId="77777777" w:rsidR="00541C41" w:rsidRPr="00541C41" w:rsidRDefault="00541C41" w:rsidP="00D07AEF">
            <w:pPr>
              <w:pStyle w:val="ListParagraph"/>
              <w:numPr>
                <w:ilvl w:val="0"/>
                <w:numId w:val="138"/>
              </w:numPr>
              <w:spacing w:after="0" w:line="288" w:lineRule="auto"/>
              <w:rPr>
                <w:rFonts w:eastAsia="Times New Roman"/>
                <w:sz w:val="28"/>
                <w:szCs w:val="28"/>
              </w:rPr>
            </w:pPr>
            <w:r w:rsidRPr="00541C41">
              <w:rPr>
                <w:rFonts w:eastAsia="Times New Roman"/>
                <w:sz w:val="28"/>
                <w:szCs w:val="28"/>
              </w:rPr>
              <w:t>Các điều kiện sống của môi trường như khí hậu , thỗ nhưỡng , thức ăn, nơi ở .... thay đổi dẫn đến thay đổi số lượng cá thể của quần thể</w:t>
            </w:r>
          </w:p>
          <w:p w14:paraId="14F22EB6" w14:textId="77777777" w:rsidR="00541C41" w:rsidRPr="00541C41" w:rsidRDefault="00541C41" w:rsidP="00D07AEF">
            <w:pPr>
              <w:pStyle w:val="ListParagraph"/>
              <w:numPr>
                <w:ilvl w:val="0"/>
                <w:numId w:val="137"/>
              </w:numPr>
              <w:spacing w:after="0" w:line="288" w:lineRule="auto"/>
              <w:rPr>
                <w:rFonts w:eastAsia="Times New Roman"/>
                <w:sz w:val="28"/>
                <w:szCs w:val="28"/>
              </w:rPr>
            </w:pPr>
            <w:r w:rsidRPr="00541C41">
              <w:rPr>
                <w:rFonts w:eastAsia="Times New Roman"/>
                <w:sz w:val="28"/>
                <w:szCs w:val="28"/>
              </w:rPr>
              <w:t xml:space="preserve">Khi môi trường sống có điều kiện sống thuận lợi thì số lượng cá thể tron quần thể tăng cao làm tăn mật độ cá thể của quần thể . Tuy nhiên , nếu số lượng cá thể tăng quá cao , thức ăn trở nên khan hiếm, thiếu nơi ở và nơi sinh sản thì nhiều cá thể bị chết . Mật độ quần thể được điều chỉnh về mức cân bằng </w:t>
            </w:r>
          </w:p>
        </w:tc>
        <w:tc>
          <w:tcPr>
            <w:tcW w:w="822" w:type="dxa"/>
          </w:tcPr>
          <w:p w14:paraId="29F6C746" w14:textId="77777777" w:rsidR="00541C41" w:rsidRPr="00541C41" w:rsidRDefault="00541C41" w:rsidP="00541C41">
            <w:pPr>
              <w:spacing w:after="0" w:line="288" w:lineRule="auto"/>
              <w:jc w:val="center"/>
              <w:rPr>
                <w:rFonts w:eastAsia="Times New Roman"/>
                <w:color w:val="000000" w:themeColor="text1"/>
                <w:sz w:val="28"/>
                <w:szCs w:val="28"/>
              </w:rPr>
            </w:pPr>
            <w:r w:rsidRPr="00541C41">
              <w:rPr>
                <w:rFonts w:eastAsia="Times New Roman"/>
                <w:color w:val="000000" w:themeColor="text1"/>
                <w:sz w:val="28"/>
                <w:szCs w:val="28"/>
              </w:rPr>
              <w:t>0,5 đ</w:t>
            </w:r>
          </w:p>
          <w:p w14:paraId="7B478305" w14:textId="77777777" w:rsidR="00541C41" w:rsidRPr="00541C41" w:rsidRDefault="00541C41" w:rsidP="00541C41">
            <w:pPr>
              <w:spacing w:after="0" w:line="288" w:lineRule="auto"/>
              <w:jc w:val="center"/>
              <w:rPr>
                <w:rFonts w:eastAsia="Times New Roman"/>
                <w:color w:val="000000" w:themeColor="text1"/>
                <w:sz w:val="28"/>
                <w:szCs w:val="28"/>
              </w:rPr>
            </w:pPr>
          </w:p>
          <w:p w14:paraId="017A58AC" w14:textId="77777777" w:rsidR="00541C41" w:rsidRPr="00541C41" w:rsidRDefault="00541C41" w:rsidP="00541C41">
            <w:pPr>
              <w:spacing w:after="0" w:line="288" w:lineRule="auto"/>
              <w:jc w:val="center"/>
              <w:rPr>
                <w:rFonts w:eastAsia="Times New Roman"/>
                <w:color w:val="000000" w:themeColor="text1"/>
                <w:sz w:val="28"/>
                <w:szCs w:val="28"/>
              </w:rPr>
            </w:pPr>
            <w:r w:rsidRPr="00541C41">
              <w:rPr>
                <w:rFonts w:eastAsia="Times New Roman"/>
                <w:color w:val="000000" w:themeColor="text1"/>
                <w:sz w:val="28"/>
                <w:szCs w:val="28"/>
              </w:rPr>
              <w:t>0,5 đ</w:t>
            </w:r>
          </w:p>
          <w:p w14:paraId="4DA869B8" w14:textId="77777777" w:rsidR="00541C41" w:rsidRPr="00541C41" w:rsidRDefault="00541C41" w:rsidP="00541C41">
            <w:pPr>
              <w:spacing w:after="0" w:line="288" w:lineRule="auto"/>
              <w:jc w:val="center"/>
              <w:rPr>
                <w:rFonts w:eastAsia="Times New Roman"/>
                <w:color w:val="000000" w:themeColor="text1"/>
                <w:sz w:val="28"/>
                <w:szCs w:val="28"/>
              </w:rPr>
            </w:pPr>
          </w:p>
          <w:p w14:paraId="50EC8A44" w14:textId="77777777" w:rsidR="00541C41" w:rsidRPr="00541C41" w:rsidRDefault="00541C41" w:rsidP="00541C41">
            <w:pPr>
              <w:spacing w:after="0" w:line="288" w:lineRule="auto"/>
              <w:jc w:val="center"/>
              <w:rPr>
                <w:rFonts w:eastAsia="Times New Roman"/>
                <w:color w:val="000000" w:themeColor="text1"/>
                <w:sz w:val="28"/>
                <w:szCs w:val="28"/>
              </w:rPr>
            </w:pPr>
            <w:r w:rsidRPr="00541C41">
              <w:rPr>
                <w:rFonts w:eastAsia="Times New Roman"/>
                <w:color w:val="000000" w:themeColor="text1"/>
                <w:sz w:val="28"/>
                <w:szCs w:val="28"/>
              </w:rPr>
              <w:t>0,5 đ</w:t>
            </w:r>
          </w:p>
          <w:p w14:paraId="1D813084" w14:textId="77777777" w:rsidR="00541C41" w:rsidRPr="00541C41" w:rsidRDefault="00541C41" w:rsidP="00541C41">
            <w:pPr>
              <w:spacing w:after="0" w:line="288" w:lineRule="auto"/>
              <w:jc w:val="center"/>
              <w:rPr>
                <w:rFonts w:eastAsia="Times New Roman"/>
                <w:color w:val="000000" w:themeColor="text1"/>
                <w:sz w:val="28"/>
                <w:szCs w:val="28"/>
              </w:rPr>
            </w:pPr>
          </w:p>
          <w:p w14:paraId="002EFB51" w14:textId="77777777" w:rsidR="00541C41" w:rsidRPr="00541C41" w:rsidRDefault="00541C41" w:rsidP="00541C41">
            <w:pPr>
              <w:spacing w:after="0" w:line="288" w:lineRule="auto"/>
              <w:jc w:val="center"/>
              <w:rPr>
                <w:rFonts w:eastAsia="Times New Roman"/>
                <w:color w:val="000000" w:themeColor="text1"/>
                <w:sz w:val="28"/>
                <w:szCs w:val="28"/>
              </w:rPr>
            </w:pPr>
            <w:r w:rsidRPr="00541C41">
              <w:rPr>
                <w:rFonts w:eastAsia="Times New Roman"/>
                <w:color w:val="000000" w:themeColor="text1"/>
                <w:sz w:val="28"/>
                <w:szCs w:val="28"/>
              </w:rPr>
              <w:t>0,5 đ</w:t>
            </w:r>
          </w:p>
        </w:tc>
      </w:tr>
    </w:tbl>
    <w:p w14:paraId="3DDD4D10" w14:textId="77777777" w:rsidR="00541C41" w:rsidRPr="00541C41" w:rsidRDefault="00541C41" w:rsidP="00541C41">
      <w:pPr>
        <w:spacing w:after="0" w:line="240" w:lineRule="auto"/>
        <w:jc w:val="both"/>
        <w:rPr>
          <w:b/>
          <w:sz w:val="28"/>
          <w:szCs w:val="28"/>
        </w:rPr>
      </w:pPr>
    </w:p>
    <w:p w14:paraId="6DE23E1E" w14:textId="77777777" w:rsidR="00541C41" w:rsidRPr="00541C41" w:rsidRDefault="00541C41" w:rsidP="00541C41">
      <w:pPr>
        <w:spacing w:after="0" w:line="240" w:lineRule="auto"/>
        <w:jc w:val="center"/>
        <w:rPr>
          <w:b/>
          <w:sz w:val="28"/>
          <w:szCs w:val="28"/>
          <w:lang w:val="en-GB"/>
        </w:rPr>
      </w:pPr>
      <w:r w:rsidRPr="00541C41">
        <w:rPr>
          <w:b/>
          <w:sz w:val="28"/>
          <w:szCs w:val="28"/>
          <w:lang w:val="en-GB"/>
        </w:rPr>
        <w:t>……………………..Hết……………………..</w:t>
      </w:r>
    </w:p>
    <w:p w14:paraId="1B7606E7" w14:textId="77777777" w:rsidR="00541C41" w:rsidRPr="00541C41" w:rsidRDefault="00541C41" w:rsidP="00541C41">
      <w:pPr>
        <w:spacing w:after="0" w:line="240" w:lineRule="auto"/>
        <w:jc w:val="center"/>
        <w:rPr>
          <w:b/>
          <w:sz w:val="28"/>
          <w:szCs w:val="28"/>
          <w:lang w:val="en-GB"/>
        </w:rPr>
      </w:pPr>
    </w:p>
    <w:p w14:paraId="19F38517" w14:textId="77777777" w:rsidR="00541C41" w:rsidRPr="00541C41" w:rsidRDefault="00541C41" w:rsidP="00541C41">
      <w:pPr>
        <w:spacing w:after="0" w:line="240" w:lineRule="auto"/>
        <w:jc w:val="center"/>
        <w:rPr>
          <w:b/>
          <w:sz w:val="28"/>
          <w:szCs w:val="28"/>
          <w:lang w:val="en-GB"/>
        </w:rPr>
      </w:pPr>
    </w:p>
    <w:p w14:paraId="244FB4AC" w14:textId="77777777" w:rsidR="00541C41" w:rsidRPr="00541C41" w:rsidRDefault="00541C41" w:rsidP="00541C41">
      <w:pPr>
        <w:spacing w:after="0" w:line="240" w:lineRule="auto"/>
        <w:jc w:val="center"/>
        <w:rPr>
          <w:b/>
          <w:sz w:val="26"/>
          <w:szCs w:val="26"/>
          <w:lang w:val="en-GB"/>
        </w:rPr>
      </w:pPr>
    </w:p>
    <w:sectPr w:rsidR="00541C41" w:rsidRPr="00541C41" w:rsidSect="002A12F7">
      <w:headerReference w:type="default" r:id="rId2036"/>
      <w:footerReference w:type="default" r:id="rId2037"/>
      <w:pgSz w:w="11909" w:h="16834" w:code="9"/>
      <w:pgMar w:top="510" w:right="510" w:bottom="510" w:left="510" w:header="568"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4BFD0A" w14:textId="77777777" w:rsidR="00D07AEF" w:rsidRDefault="00D07AEF" w:rsidP="00675FCB">
      <w:pPr>
        <w:spacing w:after="0" w:line="240" w:lineRule="auto"/>
      </w:pPr>
      <w:r>
        <w:separator/>
      </w:r>
    </w:p>
  </w:endnote>
  <w:endnote w:type="continuationSeparator" w:id="0">
    <w:p w14:paraId="4498CFA0" w14:textId="77777777" w:rsidR="00D07AEF" w:rsidRDefault="00D07AEF" w:rsidP="00675F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ptos">
    <w:altName w:val="Arial"/>
    <w:charset w:val="00"/>
    <w:family w:val="swiss"/>
    <w:pitch w:val="variable"/>
    <w:sig w:usb0="00000001" w:usb1="00000003"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egoe UI Emoji">
    <w:altName w:val="Segoe UI Symbol"/>
    <w:charset w:val="00"/>
    <w:family w:val="swiss"/>
    <w:pitch w:val="variable"/>
    <w:sig w:usb0="00000003" w:usb1="02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Euclid Symbol">
    <w:panose1 w:val="05050102010706020507"/>
    <w:charset w:val="02"/>
    <w:family w:val="roman"/>
    <w:pitch w:val="variable"/>
    <w:sig w:usb0="80000000" w:usb1="10000000" w:usb2="00000000" w:usb3="00000000" w:csb0="80000000" w:csb1="00000000"/>
  </w:font>
  <w:font w:name="Yu Mincho">
    <w:altName w:val="Yu Gothic"/>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A43F85" w14:textId="5A258F95" w:rsidR="002A12F7" w:rsidRPr="002A12F7" w:rsidRDefault="002A12F7" w:rsidP="002A12F7">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2A12F7">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2A12F7">
      <w:rPr>
        <w:rFonts w:eastAsia="SimSun"/>
        <w:b/>
        <w:color w:val="000000"/>
        <w:kern w:val="2"/>
        <w:sz w:val="24"/>
        <w:szCs w:val="24"/>
        <w:lang w:val="nl-NL" w:eastAsia="zh-CN"/>
      </w:rPr>
      <w:t xml:space="preserve">     </w:t>
    </w:r>
    <w:r w:rsidRPr="002A12F7">
      <w:rPr>
        <w:rFonts w:eastAsia="SimSun"/>
        <w:b/>
        <w:color w:val="00B0F0"/>
        <w:kern w:val="2"/>
        <w:sz w:val="24"/>
        <w:szCs w:val="24"/>
        <w:lang w:val="nl-NL" w:eastAsia="zh-CN"/>
      </w:rPr>
      <w:t/>
    </w:r>
    <w:r w:rsidRPr="002A12F7">
      <w:rPr>
        <w:rFonts w:eastAsia="SimSun"/>
        <w:b/>
        <w:color w:val="FF0000"/>
        <w:kern w:val="2"/>
        <w:sz w:val="24"/>
        <w:szCs w:val="24"/>
        <w:lang w:val="nl-NL" w:eastAsia="zh-CN"/>
      </w:rPr>
      <w:t xml:space="preserve"/>
    </w:r>
    <w:r w:rsidRPr="002A12F7">
      <w:rPr>
        <w:rFonts w:eastAsia="SimSun"/>
        <w:b/>
        <w:color w:val="000000"/>
        <w:kern w:val="2"/>
        <w:sz w:val="24"/>
        <w:szCs w:val="24"/>
        <w:lang w:eastAsia="zh-CN"/>
      </w:rPr>
      <w:t xml:space="preserve">                                </w:t>
    </w:r>
    <w:r w:rsidRPr="002A12F7">
      <w:rPr>
        <w:rFonts w:eastAsia="SimSun"/>
        <w:b/>
        <w:color w:val="FF0000"/>
        <w:kern w:val="2"/>
        <w:sz w:val="24"/>
        <w:szCs w:val="24"/>
        <w:lang w:eastAsia="zh-CN"/>
      </w:rPr>
      <w:t>Trang</w:t>
    </w:r>
    <w:r w:rsidRPr="002A12F7">
      <w:rPr>
        <w:rFonts w:eastAsia="SimSun"/>
        <w:b/>
        <w:color w:val="0070C0"/>
        <w:kern w:val="2"/>
        <w:sz w:val="24"/>
        <w:szCs w:val="24"/>
        <w:lang w:eastAsia="zh-CN"/>
      </w:rPr>
      <w:t xml:space="preserve"> </w:t>
    </w:r>
    <w:r w:rsidRPr="002A12F7">
      <w:rPr>
        <w:rFonts w:eastAsia="SimSun"/>
        <w:b/>
        <w:color w:val="0070C0"/>
        <w:kern w:val="2"/>
        <w:sz w:val="24"/>
        <w:szCs w:val="24"/>
        <w:lang w:eastAsia="zh-CN"/>
      </w:rPr>
      <w:fldChar w:fldCharType="begin"/>
    </w:r>
    <w:r w:rsidRPr="002A12F7">
      <w:rPr>
        <w:rFonts w:eastAsia="SimSun"/>
        <w:b/>
        <w:color w:val="0070C0"/>
        <w:kern w:val="2"/>
        <w:sz w:val="24"/>
        <w:szCs w:val="24"/>
        <w:lang w:eastAsia="zh-CN"/>
      </w:rPr>
      <w:instrText xml:space="preserve"> PAGE   \* MERGEFORMAT </w:instrText>
    </w:r>
    <w:r w:rsidRPr="002A12F7">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2A12F7">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E915F7" w14:textId="77777777" w:rsidR="00D07AEF" w:rsidRDefault="00D07AEF" w:rsidP="00675FCB">
      <w:pPr>
        <w:spacing w:after="0" w:line="240" w:lineRule="auto"/>
      </w:pPr>
      <w:r>
        <w:separator/>
      </w:r>
    </w:p>
  </w:footnote>
  <w:footnote w:type="continuationSeparator" w:id="0">
    <w:p w14:paraId="2ED67AAB" w14:textId="77777777" w:rsidR="00D07AEF" w:rsidRDefault="00D07AEF" w:rsidP="00675F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88A6AF" w14:textId="77777777" w:rsidR="002A12F7" w:rsidRPr="002A12F7" w:rsidRDefault="002A12F7" w:rsidP="002A12F7">
    <w:pPr>
      <w:widowControl w:val="0"/>
      <w:tabs>
        <w:tab w:val="center" w:pos="4513"/>
        <w:tab w:val="right" w:pos="9026"/>
      </w:tabs>
      <w:autoSpaceDE w:val="0"/>
      <w:autoSpaceDN w:val="0"/>
      <w:spacing w:after="0" w:line="240" w:lineRule="auto"/>
      <w:jc w:val="center"/>
      <w:rPr>
        <w:rFonts w:eastAsia="Times New Roman"/>
        <w:lang w:val="vi"/>
      </w:rPr>
    </w:pPr>
    <w:r w:rsidRPr="002A12F7">
      <w:rPr>
        <w:b/>
        <w:color w:val="00B0F0"/>
        <w:sz w:val="24"/>
        <w:szCs w:val="24"/>
        <w:lang w:val="nl-NL"/>
      </w:rPr>
      <w:t/>
    </w:r>
    <w:r w:rsidRPr="002A12F7">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104CC"/>
    <w:multiLevelType w:val="hybridMultilevel"/>
    <w:tmpl w:val="C16247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1D61ED"/>
    <w:multiLevelType w:val="hybridMultilevel"/>
    <w:tmpl w:val="48CC4F72"/>
    <w:lvl w:ilvl="0" w:tplc="6BFC3F78">
      <w:numFmt w:val="bullet"/>
      <w:lvlText w:val="-"/>
      <w:lvlJc w:val="left"/>
      <w:pPr>
        <w:ind w:left="1480" w:hanging="360"/>
      </w:pPr>
      <w:rPr>
        <w:rFonts w:ascii="Times New Roman" w:eastAsia="Times New Roman" w:hAnsi="Times New Roman" w:cs="Times New Roman" w:hint="default"/>
      </w:rPr>
    </w:lvl>
    <w:lvl w:ilvl="1" w:tplc="04090003" w:tentative="1">
      <w:start w:val="1"/>
      <w:numFmt w:val="bullet"/>
      <w:lvlText w:val="o"/>
      <w:lvlJc w:val="left"/>
      <w:pPr>
        <w:ind w:left="2200" w:hanging="360"/>
      </w:pPr>
      <w:rPr>
        <w:rFonts w:ascii="Courier New" w:hAnsi="Courier New" w:cs="Courier New" w:hint="default"/>
      </w:rPr>
    </w:lvl>
    <w:lvl w:ilvl="2" w:tplc="04090005" w:tentative="1">
      <w:start w:val="1"/>
      <w:numFmt w:val="bullet"/>
      <w:lvlText w:val=""/>
      <w:lvlJc w:val="left"/>
      <w:pPr>
        <w:ind w:left="2920" w:hanging="360"/>
      </w:pPr>
      <w:rPr>
        <w:rFonts w:ascii="Wingdings" w:hAnsi="Wingdings" w:hint="default"/>
      </w:rPr>
    </w:lvl>
    <w:lvl w:ilvl="3" w:tplc="04090001" w:tentative="1">
      <w:start w:val="1"/>
      <w:numFmt w:val="bullet"/>
      <w:lvlText w:val=""/>
      <w:lvlJc w:val="left"/>
      <w:pPr>
        <w:ind w:left="3640" w:hanging="360"/>
      </w:pPr>
      <w:rPr>
        <w:rFonts w:ascii="Symbol" w:hAnsi="Symbol" w:hint="default"/>
      </w:rPr>
    </w:lvl>
    <w:lvl w:ilvl="4" w:tplc="04090003" w:tentative="1">
      <w:start w:val="1"/>
      <w:numFmt w:val="bullet"/>
      <w:lvlText w:val="o"/>
      <w:lvlJc w:val="left"/>
      <w:pPr>
        <w:ind w:left="4360" w:hanging="360"/>
      </w:pPr>
      <w:rPr>
        <w:rFonts w:ascii="Courier New" w:hAnsi="Courier New" w:cs="Courier New" w:hint="default"/>
      </w:rPr>
    </w:lvl>
    <w:lvl w:ilvl="5" w:tplc="04090005" w:tentative="1">
      <w:start w:val="1"/>
      <w:numFmt w:val="bullet"/>
      <w:lvlText w:val=""/>
      <w:lvlJc w:val="left"/>
      <w:pPr>
        <w:ind w:left="5080" w:hanging="360"/>
      </w:pPr>
      <w:rPr>
        <w:rFonts w:ascii="Wingdings" w:hAnsi="Wingdings" w:hint="default"/>
      </w:rPr>
    </w:lvl>
    <w:lvl w:ilvl="6" w:tplc="04090001" w:tentative="1">
      <w:start w:val="1"/>
      <w:numFmt w:val="bullet"/>
      <w:lvlText w:val=""/>
      <w:lvlJc w:val="left"/>
      <w:pPr>
        <w:ind w:left="5800" w:hanging="360"/>
      </w:pPr>
      <w:rPr>
        <w:rFonts w:ascii="Symbol" w:hAnsi="Symbol" w:hint="default"/>
      </w:rPr>
    </w:lvl>
    <w:lvl w:ilvl="7" w:tplc="04090003" w:tentative="1">
      <w:start w:val="1"/>
      <w:numFmt w:val="bullet"/>
      <w:lvlText w:val="o"/>
      <w:lvlJc w:val="left"/>
      <w:pPr>
        <w:ind w:left="6520" w:hanging="360"/>
      </w:pPr>
      <w:rPr>
        <w:rFonts w:ascii="Courier New" w:hAnsi="Courier New" w:cs="Courier New" w:hint="default"/>
      </w:rPr>
    </w:lvl>
    <w:lvl w:ilvl="8" w:tplc="04090005" w:tentative="1">
      <w:start w:val="1"/>
      <w:numFmt w:val="bullet"/>
      <w:lvlText w:val=""/>
      <w:lvlJc w:val="left"/>
      <w:pPr>
        <w:ind w:left="7240" w:hanging="360"/>
      </w:pPr>
      <w:rPr>
        <w:rFonts w:ascii="Wingdings" w:hAnsi="Wingdings" w:hint="default"/>
      </w:rPr>
    </w:lvl>
  </w:abstractNum>
  <w:abstractNum w:abstractNumId="2">
    <w:nsid w:val="01AD7A38"/>
    <w:multiLevelType w:val="hybridMultilevel"/>
    <w:tmpl w:val="74D45BBC"/>
    <w:lvl w:ilvl="0" w:tplc="8272C8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547D2A"/>
    <w:multiLevelType w:val="multilevel"/>
    <w:tmpl w:val="F05A4F5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
    <w:nsid w:val="036A1AB4"/>
    <w:multiLevelType w:val="hybridMultilevel"/>
    <w:tmpl w:val="134A7284"/>
    <w:lvl w:ilvl="0" w:tplc="CA28F46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36B49A7"/>
    <w:multiLevelType w:val="hybridMultilevel"/>
    <w:tmpl w:val="A1388CB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04BC573F"/>
    <w:multiLevelType w:val="hybridMultilevel"/>
    <w:tmpl w:val="76DE90A6"/>
    <w:lvl w:ilvl="0" w:tplc="FCE4463A">
      <w:start w:val="1"/>
      <w:numFmt w:val="decimal"/>
      <w:lvlText w:val="%1."/>
      <w:lvlJc w:val="left"/>
      <w:pPr>
        <w:ind w:left="862" w:hanging="360"/>
      </w:pPr>
      <w:rPr>
        <w:rFonts w:hint="default"/>
      </w:rPr>
    </w:lvl>
    <w:lvl w:ilvl="1" w:tplc="08090019" w:tentative="1">
      <w:start w:val="1"/>
      <w:numFmt w:val="lowerLetter"/>
      <w:lvlText w:val="%2."/>
      <w:lvlJc w:val="left"/>
      <w:pPr>
        <w:ind w:left="1582" w:hanging="360"/>
      </w:pPr>
    </w:lvl>
    <w:lvl w:ilvl="2" w:tplc="0809001B" w:tentative="1">
      <w:start w:val="1"/>
      <w:numFmt w:val="lowerRoman"/>
      <w:lvlText w:val="%3."/>
      <w:lvlJc w:val="right"/>
      <w:pPr>
        <w:ind w:left="2302" w:hanging="180"/>
      </w:pPr>
    </w:lvl>
    <w:lvl w:ilvl="3" w:tplc="0809000F" w:tentative="1">
      <w:start w:val="1"/>
      <w:numFmt w:val="decimal"/>
      <w:lvlText w:val="%4."/>
      <w:lvlJc w:val="left"/>
      <w:pPr>
        <w:ind w:left="3022" w:hanging="360"/>
      </w:pPr>
    </w:lvl>
    <w:lvl w:ilvl="4" w:tplc="08090019" w:tentative="1">
      <w:start w:val="1"/>
      <w:numFmt w:val="lowerLetter"/>
      <w:lvlText w:val="%5."/>
      <w:lvlJc w:val="left"/>
      <w:pPr>
        <w:ind w:left="3742" w:hanging="360"/>
      </w:pPr>
    </w:lvl>
    <w:lvl w:ilvl="5" w:tplc="0809001B" w:tentative="1">
      <w:start w:val="1"/>
      <w:numFmt w:val="lowerRoman"/>
      <w:lvlText w:val="%6."/>
      <w:lvlJc w:val="right"/>
      <w:pPr>
        <w:ind w:left="4462" w:hanging="180"/>
      </w:pPr>
    </w:lvl>
    <w:lvl w:ilvl="6" w:tplc="0809000F" w:tentative="1">
      <w:start w:val="1"/>
      <w:numFmt w:val="decimal"/>
      <w:lvlText w:val="%7."/>
      <w:lvlJc w:val="left"/>
      <w:pPr>
        <w:ind w:left="5182" w:hanging="360"/>
      </w:pPr>
    </w:lvl>
    <w:lvl w:ilvl="7" w:tplc="08090019" w:tentative="1">
      <w:start w:val="1"/>
      <w:numFmt w:val="lowerLetter"/>
      <w:lvlText w:val="%8."/>
      <w:lvlJc w:val="left"/>
      <w:pPr>
        <w:ind w:left="5902" w:hanging="360"/>
      </w:pPr>
    </w:lvl>
    <w:lvl w:ilvl="8" w:tplc="0809001B" w:tentative="1">
      <w:start w:val="1"/>
      <w:numFmt w:val="lowerRoman"/>
      <w:lvlText w:val="%9."/>
      <w:lvlJc w:val="right"/>
      <w:pPr>
        <w:ind w:left="6622" w:hanging="180"/>
      </w:pPr>
    </w:lvl>
  </w:abstractNum>
  <w:abstractNum w:abstractNumId="7">
    <w:nsid w:val="0ADC5650"/>
    <w:multiLevelType w:val="hybridMultilevel"/>
    <w:tmpl w:val="90A6B52E"/>
    <w:lvl w:ilvl="0" w:tplc="55E6D8AA">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0BE15EE2"/>
    <w:multiLevelType w:val="hybridMultilevel"/>
    <w:tmpl w:val="FBEC3732"/>
    <w:lvl w:ilvl="0" w:tplc="314233FE">
      <w:start w:val="2"/>
      <w:numFmt w:val="bullet"/>
      <w:lvlText w:val=""/>
      <w:lvlJc w:val="left"/>
      <w:pPr>
        <w:ind w:left="1170" w:hanging="360"/>
      </w:pPr>
      <w:rPr>
        <w:rFonts w:ascii="Wingdings" w:eastAsia="Calibri" w:hAnsi="Wingdings"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9">
    <w:nsid w:val="0D425642"/>
    <w:multiLevelType w:val="hybridMultilevel"/>
    <w:tmpl w:val="40E26C4A"/>
    <w:lvl w:ilvl="0" w:tplc="DD42DC12">
      <w:start w:val="1"/>
      <w:numFmt w:val="decimal"/>
      <w:lvlText w:val="%1."/>
      <w:lvlJc w:val="left"/>
      <w:pPr>
        <w:ind w:left="408" w:hanging="360"/>
      </w:pPr>
      <w:rPr>
        <w:rFonts w:hint="default"/>
        <w:b w:val="0"/>
        <w:i w:val="0"/>
        <w:color w:val="000000"/>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
    <w:nsid w:val="0EE76EA3"/>
    <w:multiLevelType w:val="hybridMultilevel"/>
    <w:tmpl w:val="B44C5F24"/>
    <w:lvl w:ilvl="0" w:tplc="4A18E962">
      <w:start w:val="1"/>
      <w:numFmt w:val="lowerLetter"/>
      <w:lvlText w:val="%1."/>
      <w:lvlJc w:val="left"/>
      <w:pPr>
        <w:tabs>
          <w:tab w:val="num" w:pos="831"/>
        </w:tabs>
        <w:ind w:left="831" w:hanging="360"/>
      </w:pPr>
      <w:rPr>
        <w:rFonts w:ascii="Times New Roman" w:eastAsia="Times New Roman" w:hAnsi="Times New Roman" w:cs="Times New Roman"/>
      </w:rPr>
    </w:lvl>
    <w:lvl w:ilvl="1" w:tplc="04090019" w:tentative="1">
      <w:start w:val="1"/>
      <w:numFmt w:val="lowerLetter"/>
      <w:lvlText w:val="%2."/>
      <w:lvlJc w:val="left"/>
      <w:pPr>
        <w:tabs>
          <w:tab w:val="num" w:pos="1551"/>
        </w:tabs>
        <w:ind w:left="1551" w:hanging="360"/>
      </w:pPr>
    </w:lvl>
    <w:lvl w:ilvl="2" w:tplc="0409001B" w:tentative="1">
      <w:start w:val="1"/>
      <w:numFmt w:val="lowerRoman"/>
      <w:lvlText w:val="%3."/>
      <w:lvlJc w:val="right"/>
      <w:pPr>
        <w:tabs>
          <w:tab w:val="num" w:pos="2271"/>
        </w:tabs>
        <w:ind w:left="2271" w:hanging="180"/>
      </w:pPr>
    </w:lvl>
    <w:lvl w:ilvl="3" w:tplc="0409000F" w:tentative="1">
      <w:start w:val="1"/>
      <w:numFmt w:val="decimal"/>
      <w:lvlText w:val="%4."/>
      <w:lvlJc w:val="left"/>
      <w:pPr>
        <w:tabs>
          <w:tab w:val="num" w:pos="2991"/>
        </w:tabs>
        <w:ind w:left="2991" w:hanging="360"/>
      </w:pPr>
    </w:lvl>
    <w:lvl w:ilvl="4" w:tplc="04090019" w:tentative="1">
      <w:start w:val="1"/>
      <w:numFmt w:val="lowerLetter"/>
      <w:lvlText w:val="%5."/>
      <w:lvlJc w:val="left"/>
      <w:pPr>
        <w:tabs>
          <w:tab w:val="num" w:pos="3711"/>
        </w:tabs>
        <w:ind w:left="3711" w:hanging="360"/>
      </w:pPr>
    </w:lvl>
    <w:lvl w:ilvl="5" w:tplc="0409001B" w:tentative="1">
      <w:start w:val="1"/>
      <w:numFmt w:val="lowerRoman"/>
      <w:lvlText w:val="%6."/>
      <w:lvlJc w:val="right"/>
      <w:pPr>
        <w:tabs>
          <w:tab w:val="num" w:pos="4431"/>
        </w:tabs>
        <w:ind w:left="4431" w:hanging="180"/>
      </w:pPr>
    </w:lvl>
    <w:lvl w:ilvl="6" w:tplc="0409000F" w:tentative="1">
      <w:start w:val="1"/>
      <w:numFmt w:val="decimal"/>
      <w:lvlText w:val="%7."/>
      <w:lvlJc w:val="left"/>
      <w:pPr>
        <w:tabs>
          <w:tab w:val="num" w:pos="5151"/>
        </w:tabs>
        <w:ind w:left="5151" w:hanging="360"/>
      </w:pPr>
    </w:lvl>
    <w:lvl w:ilvl="7" w:tplc="04090019" w:tentative="1">
      <w:start w:val="1"/>
      <w:numFmt w:val="lowerLetter"/>
      <w:lvlText w:val="%8."/>
      <w:lvlJc w:val="left"/>
      <w:pPr>
        <w:tabs>
          <w:tab w:val="num" w:pos="5871"/>
        </w:tabs>
        <w:ind w:left="5871" w:hanging="360"/>
      </w:pPr>
    </w:lvl>
    <w:lvl w:ilvl="8" w:tplc="0409001B" w:tentative="1">
      <w:start w:val="1"/>
      <w:numFmt w:val="lowerRoman"/>
      <w:lvlText w:val="%9."/>
      <w:lvlJc w:val="right"/>
      <w:pPr>
        <w:tabs>
          <w:tab w:val="num" w:pos="6591"/>
        </w:tabs>
        <w:ind w:left="6591" w:hanging="180"/>
      </w:pPr>
    </w:lvl>
  </w:abstractNum>
  <w:abstractNum w:abstractNumId="11">
    <w:nsid w:val="0F7666E4"/>
    <w:multiLevelType w:val="hybridMultilevel"/>
    <w:tmpl w:val="492EC70C"/>
    <w:lvl w:ilvl="0" w:tplc="BEE4DF7C">
      <w:start w:val="1000"/>
      <w:numFmt w:val="bullet"/>
      <w:lvlText w:val=""/>
      <w:lvlJc w:val="left"/>
      <w:pPr>
        <w:ind w:left="1057" w:hanging="360"/>
      </w:pPr>
      <w:rPr>
        <w:rFonts w:ascii="Wingdings" w:eastAsia="Calibri" w:hAnsi="Wingdings" w:cs="Times New Roman" w:hint="default"/>
      </w:rPr>
    </w:lvl>
    <w:lvl w:ilvl="1" w:tplc="04090003" w:tentative="1">
      <w:start w:val="1"/>
      <w:numFmt w:val="bullet"/>
      <w:lvlText w:val="o"/>
      <w:lvlJc w:val="left"/>
      <w:pPr>
        <w:ind w:left="1777" w:hanging="360"/>
      </w:pPr>
      <w:rPr>
        <w:rFonts w:ascii="Courier New" w:hAnsi="Courier New" w:cs="Courier New" w:hint="default"/>
      </w:rPr>
    </w:lvl>
    <w:lvl w:ilvl="2" w:tplc="04090005" w:tentative="1">
      <w:start w:val="1"/>
      <w:numFmt w:val="bullet"/>
      <w:lvlText w:val=""/>
      <w:lvlJc w:val="left"/>
      <w:pPr>
        <w:ind w:left="2497" w:hanging="360"/>
      </w:pPr>
      <w:rPr>
        <w:rFonts w:ascii="Wingdings" w:hAnsi="Wingdings" w:hint="default"/>
      </w:rPr>
    </w:lvl>
    <w:lvl w:ilvl="3" w:tplc="04090001" w:tentative="1">
      <w:start w:val="1"/>
      <w:numFmt w:val="bullet"/>
      <w:lvlText w:val=""/>
      <w:lvlJc w:val="left"/>
      <w:pPr>
        <w:ind w:left="3217" w:hanging="360"/>
      </w:pPr>
      <w:rPr>
        <w:rFonts w:ascii="Symbol" w:hAnsi="Symbol" w:hint="default"/>
      </w:rPr>
    </w:lvl>
    <w:lvl w:ilvl="4" w:tplc="04090003" w:tentative="1">
      <w:start w:val="1"/>
      <w:numFmt w:val="bullet"/>
      <w:lvlText w:val="o"/>
      <w:lvlJc w:val="left"/>
      <w:pPr>
        <w:ind w:left="3937" w:hanging="360"/>
      </w:pPr>
      <w:rPr>
        <w:rFonts w:ascii="Courier New" w:hAnsi="Courier New" w:cs="Courier New" w:hint="default"/>
      </w:rPr>
    </w:lvl>
    <w:lvl w:ilvl="5" w:tplc="04090005" w:tentative="1">
      <w:start w:val="1"/>
      <w:numFmt w:val="bullet"/>
      <w:lvlText w:val=""/>
      <w:lvlJc w:val="left"/>
      <w:pPr>
        <w:ind w:left="4657" w:hanging="360"/>
      </w:pPr>
      <w:rPr>
        <w:rFonts w:ascii="Wingdings" w:hAnsi="Wingdings" w:hint="default"/>
      </w:rPr>
    </w:lvl>
    <w:lvl w:ilvl="6" w:tplc="04090001" w:tentative="1">
      <w:start w:val="1"/>
      <w:numFmt w:val="bullet"/>
      <w:lvlText w:val=""/>
      <w:lvlJc w:val="left"/>
      <w:pPr>
        <w:ind w:left="5377" w:hanging="360"/>
      </w:pPr>
      <w:rPr>
        <w:rFonts w:ascii="Symbol" w:hAnsi="Symbol" w:hint="default"/>
      </w:rPr>
    </w:lvl>
    <w:lvl w:ilvl="7" w:tplc="04090003" w:tentative="1">
      <w:start w:val="1"/>
      <w:numFmt w:val="bullet"/>
      <w:lvlText w:val="o"/>
      <w:lvlJc w:val="left"/>
      <w:pPr>
        <w:ind w:left="6097" w:hanging="360"/>
      </w:pPr>
      <w:rPr>
        <w:rFonts w:ascii="Courier New" w:hAnsi="Courier New" w:cs="Courier New" w:hint="default"/>
      </w:rPr>
    </w:lvl>
    <w:lvl w:ilvl="8" w:tplc="04090005" w:tentative="1">
      <w:start w:val="1"/>
      <w:numFmt w:val="bullet"/>
      <w:lvlText w:val=""/>
      <w:lvlJc w:val="left"/>
      <w:pPr>
        <w:ind w:left="6817" w:hanging="360"/>
      </w:pPr>
      <w:rPr>
        <w:rFonts w:ascii="Wingdings" w:hAnsi="Wingdings" w:hint="default"/>
      </w:rPr>
    </w:lvl>
  </w:abstractNum>
  <w:abstractNum w:abstractNumId="12">
    <w:nsid w:val="102174D3"/>
    <w:multiLevelType w:val="hybridMultilevel"/>
    <w:tmpl w:val="4F62CB7C"/>
    <w:lvl w:ilvl="0" w:tplc="E12866B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
    <w:nsid w:val="10D747AD"/>
    <w:multiLevelType w:val="hybridMultilevel"/>
    <w:tmpl w:val="F6942A1E"/>
    <w:lvl w:ilvl="0" w:tplc="CAF0FE2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nsid w:val="11BD3429"/>
    <w:multiLevelType w:val="hybridMultilevel"/>
    <w:tmpl w:val="BB62373E"/>
    <w:lvl w:ilvl="0" w:tplc="DEEC917C">
      <w:numFmt w:val="bullet"/>
      <w:lvlText w:val=""/>
      <w:lvlJc w:val="left"/>
      <w:pPr>
        <w:tabs>
          <w:tab w:val="num" w:pos="720"/>
        </w:tabs>
        <w:ind w:left="720" w:hanging="360"/>
      </w:pPr>
      <w:rPr>
        <w:rFonts w:ascii="Symbol" w:eastAsia="MS Mincho"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5">
    <w:nsid w:val="12877166"/>
    <w:multiLevelType w:val="hybridMultilevel"/>
    <w:tmpl w:val="B5B679DC"/>
    <w:lvl w:ilvl="0" w:tplc="B54A73E6">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3513BCB"/>
    <w:multiLevelType w:val="hybridMultilevel"/>
    <w:tmpl w:val="7B8E741A"/>
    <w:lvl w:ilvl="0" w:tplc="502402EC">
      <w:start w:val="4"/>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13667340"/>
    <w:multiLevelType w:val="hybridMultilevel"/>
    <w:tmpl w:val="EB0CCB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3752F78"/>
    <w:multiLevelType w:val="hybridMultilevel"/>
    <w:tmpl w:val="AF3296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427550A"/>
    <w:multiLevelType w:val="hybridMultilevel"/>
    <w:tmpl w:val="AD88CB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54C2D36"/>
    <w:multiLevelType w:val="hybridMultilevel"/>
    <w:tmpl w:val="7E6A22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6586402"/>
    <w:multiLevelType w:val="hybridMultilevel"/>
    <w:tmpl w:val="C3CCEAD6"/>
    <w:lvl w:ilvl="0" w:tplc="B5529BD4">
      <w:start w:val="1"/>
      <w:numFmt w:val="lowerLetter"/>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1A0033B3"/>
    <w:multiLevelType w:val="hybridMultilevel"/>
    <w:tmpl w:val="9CB08CD0"/>
    <w:lvl w:ilvl="0" w:tplc="A3D0E728">
      <w:start w:val="2"/>
      <w:numFmt w:val="bullet"/>
      <w:lvlText w:val=""/>
      <w:lvlJc w:val="left"/>
      <w:pPr>
        <w:tabs>
          <w:tab w:val="num" w:pos="2490"/>
        </w:tabs>
        <w:ind w:left="2490" w:hanging="375"/>
      </w:pPr>
      <w:rPr>
        <w:rFonts w:ascii="Wingdings" w:eastAsia="Times New Roman" w:hAnsi="Wingdings" w:cs="Times New Roman" w:hint="default"/>
      </w:rPr>
    </w:lvl>
    <w:lvl w:ilvl="1" w:tplc="042A0003" w:tentative="1">
      <w:start w:val="1"/>
      <w:numFmt w:val="bullet"/>
      <w:lvlText w:val="o"/>
      <w:lvlJc w:val="left"/>
      <w:pPr>
        <w:tabs>
          <w:tab w:val="num" w:pos="3195"/>
        </w:tabs>
        <w:ind w:left="3195" w:hanging="360"/>
      </w:pPr>
      <w:rPr>
        <w:rFonts w:ascii="Courier New" w:hAnsi="Courier New" w:cs="Courier New" w:hint="default"/>
      </w:rPr>
    </w:lvl>
    <w:lvl w:ilvl="2" w:tplc="042A0005" w:tentative="1">
      <w:start w:val="1"/>
      <w:numFmt w:val="bullet"/>
      <w:lvlText w:val=""/>
      <w:lvlJc w:val="left"/>
      <w:pPr>
        <w:tabs>
          <w:tab w:val="num" w:pos="3915"/>
        </w:tabs>
        <w:ind w:left="3915" w:hanging="360"/>
      </w:pPr>
      <w:rPr>
        <w:rFonts w:ascii="Wingdings" w:hAnsi="Wingdings" w:hint="default"/>
      </w:rPr>
    </w:lvl>
    <w:lvl w:ilvl="3" w:tplc="042A0001" w:tentative="1">
      <w:start w:val="1"/>
      <w:numFmt w:val="bullet"/>
      <w:lvlText w:val=""/>
      <w:lvlJc w:val="left"/>
      <w:pPr>
        <w:tabs>
          <w:tab w:val="num" w:pos="4635"/>
        </w:tabs>
        <w:ind w:left="4635" w:hanging="360"/>
      </w:pPr>
      <w:rPr>
        <w:rFonts w:ascii="Symbol" w:hAnsi="Symbol" w:hint="default"/>
      </w:rPr>
    </w:lvl>
    <w:lvl w:ilvl="4" w:tplc="042A0003" w:tentative="1">
      <w:start w:val="1"/>
      <w:numFmt w:val="bullet"/>
      <w:lvlText w:val="o"/>
      <w:lvlJc w:val="left"/>
      <w:pPr>
        <w:tabs>
          <w:tab w:val="num" w:pos="5355"/>
        </w:tabs>
        <w:ind w:left="5355" w:hanging="360"/>
      </w:pPr>
      <w:rPr>
        <w:rFonts w:ascii="Courier New" w:hAnsi="Courier New" w:cs="Courier New" w:hint="default"/>
      </w:rPr>
    </w:lvl>
    <w:lvl w:ilvl="5" w:tplc="042A0005" w:tentative="1">
      <w:start w:val="1"/>
      <w:numFmt w:val="bullet"/>
      <w:lvlText w:val=""/>
      <w:lvlJc w:val="left"/>
      <w:pPr>
        <w:tabs>
          <w:tab w:val="num" w:pos="6075"/>
        </w:tabs>
        <w:ind w:left="6075" w:hanging="360"/>
      </w:pPr>
      <w:rPr>
        <w:rFonts w:ascii="Wingdings" w:hAnsi="Wingdings" w:hint="default"/>
      </w:rPr>
    </w:lvl>
    <w:lvl w:ilvl="6" w:tplc="042A0001" w:tentative="1">
      <w:start w:val="1"/>
      <w:numFmt w:val="bullet"/>
      <w:lvlText w:val=""/>
      <w:lvlJc w:val="left"/>
      <w:pPr>
        <w:tabs>
          <w:tab w:val="num" w:pos="6795"/>
        </w:tabs>
        <w:ind w:left="6795" w:hanging="360"/>
      </w:pPr>
      <w:rPr>
        <w:rFonts w:ascii="Symbol" w:hAnsi="Symbol" w:hint="default"/>
      </w:rPr>
    </w:lvl>
    <w:lvl w:ilvl="7" w:tplc="042A0003" w:tentative="1">
      <w:start w:val="1"/>
      <w:numFmt w:val="bullet"/>
      <w:lvlText w:val="o"/>
      <w:lvlJc w:val="left"/>
      <w:pPr>
        <w:tabs>
          <w:tab w:val="num" w:pos="7515"/>
        </w:tabs>
        <w:ind w:left="7515" w:hanging="360"/>
      </w:pPr>
      <w:rPr>
        <w:rFonts w:ascii="Courier New" w:hAnsi="Courier New" w:cs="Courier New" w:hint="default"/>
      </w:rPr>
    </w:lvl>
    <w:lvl w:ilvl="8" w:tplc="042A0005" w:tentative="1">
      <w:start w:val="1"/>
      <w:numFmt w:val="bullet"/>
      <w:lvlText w:val=""/>
      <w:lvlJc w:val="left"/>
      <w:pPr>
        <w:tabs>
          <w:tab w:val="num" w:pos="8235"/>
        </w:tabs>
        <w:ind w:left="8235" w:hanging="360"/>
      </w:pPr>
      <w:rPr>
        <w:rFonts w:ascii="Wingdings" w:hAnsi="Wingdings" w:hint="default"/>
      </w:rPr>
    </w:lvl>
  </w:abstractNum>
  <w:abstractNum w:abstractNumId="23">
    <w:nsid w:val="1EBC557E"/>
    <w:multiLevelType w:val="hybridMultilevel"/>
    <w:tmpl w:val="D436DB56"/>
    <w:lvl w:ilvl="0" w:tplc="B080973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ECC358C"/>
    <w:multiLevelType w:val="hybridMultilevel"/>
    <w:tmpl w:val="4FDAE48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1F7E5AD7"/>
    <w:multiLevelType w:val="hybridMultilevel"/>
    <w:tmpl w:val="1886264A"/>
    <w:lvl w:ilvl="0" w:tplc="8B3AD27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6">
    <w:nsid w:val="1FDB57D0"/>
    <w:multiLevelType w:val="hybridMultilevel"/>
    <w:tmpl w:val="499EBB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0297AFC"/>
    <w:multiLevelType w:val="hybridMultilevel"/>
    <w:tmpl w:val="C7045AD6"/>
    <w:lvl w:ilvl="0" w:tplc="2BE8B3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202C6F00"/>
    <w:multiLevelType w:val="hybridMultilevel"/>
    <w:tmpl w:val="524807EC"/>
    <w:lvl w:ilvl="0" w:tplc="6936A53E">
      <w:start w:val="2"/>
      <w:numFmt w:val="lowerLetter"/>
      <w:lvlText w:val="%1."/>
      <w:lvlJc w:val="left"/>
      <w:pPr>
        <w:ind w:left="2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E5852A2">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FBA8E56">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C66C860">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68CAEFA">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21C6C20">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97A8102">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10A45D4">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2F85532">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9">
    <w:nsid w:val="20B62C57"/>
    <w:multiLevelType w:val="hybridMultilevel"/>
    <w:tmpl w:val="ECD8D7EA"/>
    <w:lvl w:ilvl="0" w:tplc="62E4391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212D7EF8"/>
    <w:multiLevelType w:val="hybridMultilevel"/>
    <w:tmpl w:val="FA6CA396"/>
    <w:lvl w:ilvl="0" w:tplc="71040DE2">
      <w:start w:val="1"/>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31">
    <w:nsid w:val="21DB0B44"/>
    <w:multiLevelType w:val="hybridMultilevel"/>
    <w:tmpl w:val="F07413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222D6168"/>
    <w:multiLevelType w:val="hybridMultilevel"/>
    <w:tmpl w:val="622CB9EA"/>
    <w:lvl w:ilvl="0" w:tplc="D74AC6DA">
      <w:start w:val="1"/>
      <w:numFmt w:val="decimal"/>
      <w:lvlText w:val="%1."/>
      <w:lvlJc w:val="left"/>
      <w:pPr>
        <w:ind w:left="786"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238269FF"/>
    <w:multiLevelType w:val="multilevel"/>
    <w:tmpl w:val="36DE61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23EC5E20"/>
    <w:multiLevelType w:val="hybridMultilevel"/>
    <w:tmpl w:val="937C5FA4"/>
    <w:lvl w:ilvl="0" w:tplc="FB4ADD1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4FA3A4A"/>
    <w:multiLevelType w:val="hybridMultilevel"/>
    <w:tmpl w:val="3CCEF61E"/>
    <w:lvl w:ilvl="0" w:tplc="0EA892E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2561442A"/>
    <w:multiLevelType w:val="hybridMultilevel"/>
    <w:tmpl w:val="D6B2E8C0"/>
    <w:lvl w:ilvl="0" w:tplc="93EAF04A">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259614CA"/>
    <w:multiLevelType w:val="hybridMultilevel"/>
    <w:tmpl w:val="F6B634B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nsid w:val="27010C52"/>
    <w:multiLevelType w:val="hybridMultilevel"/>
    <w:tmpl w:val="F6AA7728"/>
    <w:lvl w:ilvl="0" w:tplc="298A0A86">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274B1221"/>
    <w:multiLevelType w:val="hybridMultilevel"/>
    <w:tmpl w:val="0DC464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2850DF"/>
    <w:multiLevelType w:val="hybridMultilevel"/>
    <w:tmpl w:val="E12AB02E"/>
    <w:lvl w:ilvl="0" w:tplc="F26CC360">
      <w:start w:val="1"/>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2A194DB9"/>
    <w:multiLevelType w:val="hybridMultilevel"/>
    <w:tmpl w:val="721E605C"/>
    <w:lvl w:ilvl="0" w:tplc="E7CE8FF0">
      <w:start w:val="2"/>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2">
    <w:nsid w:val="2AC34693"/>
    <w:multiLevelType w:val="hybridMultilevel"/>
    <w:tmpl w:val="69903D4A"/>
    <w:lvl w:ilvl="0" w:tplc="1D8AC1A4">
      <w:start w:val="1"/>
      <w:numFmt w:val="decimal"/>
      <w:lvlText w:val="%1."/>
      <w:lvlJc w:val="left"/>
      <w:pPr>
        <w:ind w:left="1080" w:hanging="360"/>
      </w:pPr>
      <w:rPr>
        <w:rFonts w:cs="Times New Roman" w:hint="default"/>
      </w:rPr>
    </w:lvl>
    <w:lvl w:ilvl="1" w:tplc="042A0019">
      <w:start w:val="1"/>
      <w:numFmt w:val="lowerLetter"/>
      <w:lvlText w:val="%2."/>
      <w:lvlJc w:val="left"/>
      <w:pPr>
        <w:ind w:left="1800" w:hanging="360"/>
      </w:pPr>
      <w:rPr>
        <w:rFonts w:cs="Times New Roman"/>
      </w:rPr>
    </w:lvl>
    <w:lvl w:ilvl="2" w:tplc="042A001B">
      <w:start w:val="1"/>
      <w:numFmt w:val="lowerRoman"/>
      <w:lvlText w:val="%3."/>
      <w:lvlJc w:val="right"/>
      <w:pPr>
        <w:ind w:left="2520" w:hanging="180"/>
      </w:pPr>
      <w:rPr>
        <w:rFonts w:cs="Times New Roman"/>
      </w:rPr>
    </w:lvl>
    <w:lvl w:ilvl="3" w:tplc="042A000F">
      <w:start w:val="1"/>
      <w:numFmt w:val="decimal"/>
      <w:lvlText w:val="%4."/>
      <w:lvlJc w:val="left"/>
      <w:pPr>
        <w:ind w:left="3240" w:hanging="360"/>
      </w:pPr>
      <w:rPr>
        <w:rFonts w:cs="Times New Roman"/>
      </w:rPr>
    </w:lvl>
    <w:lvl w:ilvl="4" w:tplc="042A0019">
      <w:start w:val="1"/>
      <w:numFmt w:val="lowerLetter"/>
      <w:lvlText w:val="%5."/>
      <w:lvlJc w:val="left"/>
      <w:pPr>
        <w:ind w:left="3960" w:hanging="360"/>
      </w:pPr>
      <w:rPr>
        <w:rFonts w:cs="Times New Roman"/>
      </w:rPr>
    </w:lvl>
    <w:lvl w:ilvl="5" w:tplc="042A001B">
      <w:start w:val="1"/>
      <w:numFmt w:val="lowerRoman"/>
      <w:lvlText w:val="%6."/>
      <w:lvlJc w:val="right"/>
      <w:pPr>
        <w:ind w:left="4680" w:hanging="180"/>
      </w:pPr>
      <w:rPr>
        <w:rFonts w:cs="Times New Roman"/>
      </w:rPr>
    </w:lvl>
    <w:lvl w:ilvl="6" w:tplc="042A000F">
      <w:start w:val="1"/>
      <w:numFmt w:val="decimal"/>
      <w:lvlText w:val="%7."/>
      <w:lvlJc w:val="left"/>
      <w:pPr>
        <w:ind w:left="5400" w:hanging="360"/>
      </w:pPr>
      <w:rPr>
        <w:rFonts w:cs="Times New Roman"/>
      </w:rPr>
    </w:lvl>
    <w:lvl w:ilvl="7" w:tplc="042A0019">
      <w:start w:val="1"/>
      <w:numFmt w:val="lowerLetter"/>
      <w:lvlText w:val="%8."/>
      <w:lvlJc w:val="left"/>
      <w:pPr>
        <w:ind w:left="6120" w:hanging="360"/>
      </w:pPr>
      <w:rPr>
        <w:rFonts w:cs="Times New Roman"/>
      </w:rPr>
    </w:lvl>
    <w:lvl w:ilvl="8" w:tplc="042A001B">
      <w:start w:val="1"/>
      <w:numFmt w:val="lowerRoman"/>
      <w:lvlText w:val="%9."/>
      <w:lvlJc w:val="right"/>
      <w:pPr>
        <w:ind w:left="6840" w:hanging="180"/>
      </w:pPr>
      <w:rPr>
        <w:rFonts w:cs="Times New Roman"/>
      </w:rPr>
    </w:lvl>
  </w:abstractNum>
  <w:abstractNum w:abstractNumId="43">
    <w:nsid w:val="2CA326AE"/>
    <w:multiLevelType w:val="hybridMultilevel"/>
    <w:tmpl w:val="89E8FA08"/>
    <w:lvl w:ilvl="0" w:tplc="7D547BF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DF42860"/>
    <w:multiLevelType w:val="hybridMultilevel"/>
    <w:tmpl w:val="FCE0A2AE"/>
    <w:lvl w:ilvl="0" w:tplc="59880F86">
      <w:start w:val="1"/>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45">
    <w:nsid w:val="2E2155A2"/>
    <w:multiLevelType w:val="hybridMultilevel"/>
    <w:tmpl w:val="02C23D7C"/>
    <w:lvl w:ilvl="0" w:tplc="101C84D2">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6">
    <w:nsid w:val="2E274DEB"/>
    <w:multiLevelType w:val="hybridMultilevel"/>
    <w:tmpl w:val="E4A2A1FC"/>
    <w:lvl w:ilvl="0" w:tplc="557CE63A">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47">
    <w:nsid w:val="2F0060AC"/>
    <w:multiLevelType w:val="hybridMultilevel"/>
    <w:tmpl w:val="56C43996"/>
    <w:lvl w:ilvl="0" w:tplc="E1D8977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2F3F43A8"/>
    <w:multiLevelType w:val="hybridMultilevel"/>
    <w:tmpl w:val="A1388C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029491D"/>
    <w:multiLevelType w:val="hybridMultilevel"/>
    <w:tmpl w:val="1A2ED70E"/>
    <w:lvl w:ilvl="0" w:tplc="FD32EB5E">
      <w:start w:val="1"/>
      <w:numFmt w:val="decimal"/>
      <w:lvlText w:val="%1."/>
      <w:lvlJc w:val="left"/>
      <w:pPr>
        <w:ind w:left="430" w:hanging="360"/>
      </w:pPr>
      <w:rPr>
        <w:rFonts w:hint="default"/>
      </w:rPr>
    </w:lvl>
    <w:lvl w:ilvl="1" w:tplc="042A0019" w:tentative="1">
      <w:start w:val="1"/>
      <w:numFmt w:val="lowerLetter"/>
      <w:lvlText w:val="%2."/>
      <w:lvlJc w:val="left"/>
      <w:pPr>
        <w:ind w:left="1150" w:hanging="360"/>
      </w:pPr>
    </w:lvl>
    <w:lvl w:ilvl="2" w:tplc="042A001B" w:tentative="1">
      <w:start w:val="1"/>
      <w:numFmt w:val="lowerRoman"/>
      <w:lvlText w:val="%3."/>
      <w:lvlJc w:val="right"/>
      <w:pPr>
        <w:ind w:left="1870" w:hanging="180"/>
      </w:pPr>
    </w:lvl>
    <w:lvl w:ilvl="3" w:tplc="042A000F" w:tentative="1">
      <w:start w:val="1"/>
      <w:numFmt w:val="decimal"/>
      <w:lvlText w:val="%4."/>
      <w:lvlJc w:val="left"/>
      <w:pPr>
        <w:ind w:left="2590" w:hanging="360"/>
      </w:pPr>
    </w:lvl>
    <w:lvl w:ilvl="4" w:tplc="042A0019" w:tentative="1">
      <w:start w:val="1"/>
      <w:numFmt w:val="lowerLetter"/>
      <w:lvlText w:val="%5."/>
      <w:lvlJc w:val="left"/>
      <w:pPr>
        <w:ind w:left="3310" w:hanging="360"/>
      </w:pPr>
    </w:lvl>
    <w:lvl w:ilvl="5" w:tplc="042A001B" w:tentative="1">
      <w:start w:val="1"/>
      <w:numFmt w:val="lowerRoman"/>
      <w:lvlText w:val="%6."/>
      <w:lvlJc w:val="right"/>
      <w:pPr>
        <w:ind w:left="4030" w:hanging="180"/>
      </w:pPr>
    </w:lvl>
    <w:lvl w:ilvl="6" w:tplc="042A000F" w:tentative="1">
      <w:start w:val="1"/>
      <w:numFmt w:val="decimal"/>
      <w:lvlText w:val="%7."/>
      <w:lvlJc w:val="left"/>
      <w:pPr>
        <w:ind w:left="4750" w:hanging="360"/>
      </w:pPr>
    </w:lvl>
    <w:lvl w:ilvl="7" w:tplc="042A0019" w:tentative="1">
      <w:start w:val="1"/>
      <w:numFmt w:val="lowerLetter"/>
      <w:lvlText w:val="%8."/>
      <w:lvlJc w:val="left"/>
      <w:pPr>
        <w:ind w:left="5470" w:hanging="360"/>
      </w:pPr>
    </w:lvl>
    <w:lvl w:ilvl="8" w:tplc="042A001B" w:tentative="1">
      <w:start w:val="1"/>
      <w:numFmt w:val="lowerRoman"/>
      <w:lvlText w:val="%9."/>
      <w:lvlJc w:val="right"/>
      <w:pPr>
        <w:ind w:left="6190" w:hanging="180"/>
      </w:pPr>
    </w:lvl>
  </w:abstractNum>
  <w:abstractNum w:abstractNumId="50">
    <w:nsid w:val="31FE1857"/>
    <w:multiLevelType w:val="hybridMultilevel"/>
    <w:tmpl w:val="632888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2052049"/>
    <w:multiLevelType w:val="hybridMultilevel"/>
    <w:tmpl w:val="23E8D626"/>
    <w:lvl w:ilvl="0" w:tplc="5558856C">
      <w:start w:val="1"/>
      <w:numFmt w:val="decimal"/>
      <w:lvlText w:val="%1."/>
      <w:lvlJc w:val="left"/>
      <w:pPr>
        <w:ind w:left="855" w:hanging="360"/>
      </w:pPr>
      <w:rPr>
        <w:rFonts w:hint="default"/>
      </w:rPr>
    </w:lvl>
    <w:lvl w:ilvl="1" w:tplc="08090019" w:tentative="1">
      <w:start w:val="1"/>
      <w:numFmt w:val="lowerLetter"/>
      <w:lvlText w:val="%2."/>
      <w:lvlJc w:val="left"/>
      <w:pPr>
        <w:ind w:left="1575" w:hanging="360"/>
      </w:pPr>
    </w:lvl>
    <w:lvl w:ilvl="2" w:tplc="0809001B" w:tentative="1">
      <w:start w:val="1"/>
      <w:numFmt w:val="lowerRoman"/>
      <w:lvlText w:val="%3."/>
      <w:lvlJc w:val="right"/>
      <w:pPr>
        <w:ind w:left="2295" w:hanging="180"/>
      </w:pPr>
    </w:lvl>
    <w:lvl w:ilvl="3" w:tplc="0809000F" w:tentative="1">
      <w:start w:val="1"/>
      <w:numFmt w:val="decimal"/>
      <w:lvlText w:val="%4."/>
      <w:lvlJc w:val="left"/>
      <w:pPr>
        <w:ind w:left="3015" w:hanging="360"/>
      </w:pPr>
    </w:lvl>
    <w:lvl w:ilvl="4" w:tplc="08090019" w:tentative="1">
      <w:start w:val="1"/>
      <w:numFmt w:val="lowerLetter"/>
      <w:lvlText w:val="%5."/>
      <w:lvlJc w:val="left"/>
      <w:pPr>
        <w:ind w:left="3735" w:hanging="360"/>
      </w:pPr>
    </w:lvl>
    <w:lvl w:ilvl="5" w:tplc="0809001B" w:tentative="1">
      <w:start w:val="1"/>
      <w:numFmt w:val="lowerRoman"/>
      <w:lvlText w:val="%6."/>
      <w:lvlJc w:val="right"/>
      <w:pPr>
        <w:ind w:left="4455" w:hanging="180"/>
      </w:pPr>
    </w:lvl>
    <w:lvl w:ilvl="6" w:tplc="0809000F" w:tentative="1">
      <w:start w:val="1"/>
      <w:numFmt w:val="decimal"/>
      <w:lvlText w:val="%7."/>
      <w:lvlJc w:val="left"/>
      <w:pPr>
        <w:ind w:left="5175" w:hanging="360"/>
      </w:pPr>
    </w:lvl>
    <w:lvl w:ilvl="7" w:tplc="08090019" w:tentative="1">
      <w:start w:val="1"/>
      <w:numFmt w:val="lowerLetter"/>
      <w:lvlText w:val="%8."/>
      <w:lvlJc w:val="left"/>
      <w:pPr>
        <w:ind w:left="5895" w:hanging="360"/>
      </w:pPr>
    </w:lvl>
    <w:lvl w:ilvl="8" w:tplc="0809001B" w:tentative="1">
      <w:start w:val="1"/>
      <w:numFmt w:val="lowerRoman"/>
      <w:lvlText w:val="%9."/>
      <w:lvlJc w:val="right"/>
      <w:pPr>
        <w:ind w:left="6615" w:hanging="180"/>
      </w:pPr>
    </w:lvl>
  </w:abstractNum>
  <w:abstractNum w:abstractNumId="52">
    <w:nsid w:val="32691F2E"/>
    <w:multiLevelType w:val="hybridMultilevel"/>
    <w:tmpl w:val="A2D43A8A"/>
    <w:lvl w:ilvl="0" w:tplc="16F625CE">
      <w:start w:val="799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33626BC0"/>
    <w:multiLevelType w:val="hybridMultilevel"/>
    <w:tmpl w:val="F12603D4"/>
    <w:lvl w:ilvl="0" w:tplc="4A7AA7B8">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4">
    <w:nsid w:val="336A23C4"/>
    <w:multiLevelType w:val="hybridMultilevel"/>
    <w:tmpl w:val="40BA9B60"/>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5">
    <w:nsid w:val="34607C19"/>
    <w:multiLevelType w:val="hybridMultilevel"/>
    <w:tmpl w:val="B05C3998"/>
    <w:lvl w:ilvl="0" w:tplc="7C1CADF2">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3546770A"/>
    <w:multiLevelType w:val="hybridMultilevel"/>
    <w:tmpl w:val="4B5091D2"/>
    <w:lvl w:ilvl="0" w:tplc="D40C65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375C78C8"/>
    <w:multiLevelType w:val="hybridMultilevel"/>
    <w:tmpl w:val="7B0860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7FB66E7"/>
    <w:multiLevelType w:val="hybridMultilevel"/>
    <w:tmpl w:val="228CA102"/>
    <w:lvl w:ilvl="0" w:tplc="EE50076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9">
    <w:nsid w:val="3A0A60B8"/>
    <w:multiLevelType w:val="hybridMultilevel"/>
    <w:tmpl w:val="B9AEBE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A9F1ABF"/>
    <w:multiLevelType w:val="hybridMultilevel"/>
    <w:tmpl w:val="253256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C553951"/>
    <w:multiLevelType w:val="hybridMultilevel"/>
    <w:tmpl w:val="1B247D62"/>
    <w:lvl w:ilvl="0" w:tplc="4370AEA2">
      <w:start w:val="7440"/>
      <w:numFmt w:val="bullet"/>
      <w:lvlText w:val=""/>
      <w:lvlJc w:val="left"/>
      <w:pPr>
        <w:ind w:left="720" w:hanging="360"/>
      </w:pPr>
      <w:rPr>
        <w:rFonts w:ascii="Wingdings" w:eastAsiaTheme="minorHAnsi"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nsid w:val="3C652EB4"/>
    <w:multiLevelType w:val="hybridMultilevel"/>
    <w:tmpl w:val="9F3C4B90"/>
    <w:lvl w:ilvl="0" w:tplc="9E78CD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nsid w:val="3CEC6F25"/>
    <w:multiLevelType w:val="hybridMultilevel"/>
    <w:tmpl w:val="4634B4C6"/>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4">
    <w:nsid w:val="3D50723E"/>
    <w:multiLevelType w:val="hybridMultilevel"/>
    <w:tmpl w:val="F6640584"/>
    <w:lvl w:ilvl="0" w:tplc="B94636A6">
      <w:start w:val="1"/>
      <w:numFmt w:val="lowerLetter"/>
      <w:lvlText w:val="%1."/>
      <w:lvlJc w:val="left"/>
      <w:pPr>
        <w:ind w:left="408" w:hanging="360"/>
      </w:pPr>
      <w:rPr>
        <w:rFonts w:hint="default"/>
        <w:b w:val="0"/>
        <w:i w:val="0"/>
        <w:color w:val="000000"/>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5">
    <w:nsid w:val="3E5D2F3D"/>
    <w:multiLevelType w:val="hybridMultilevel"/>
    <w:tmpl w:val="B1E8BCC4"/>
    <w:lvl w:ilvl="0" w:tplc="2618B17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3EF57AE4"/>
    <w:multiLevelType w:val="hybridMultilevel"/>
    <w:tmpl w:val="8C482AE2"/>
    <w:lvl w:ilvl="0" w:tplc="3006BEE2">
      <w:numFmt w:val="bullet"/>
      <w:lvlText w:val=""/>
      <w:lvlJc w:val="left"/>
      <w:pPr>
        <w:tabs>
          <w:tab w:val="num" w:pos="720"/>
        </w:tabs>
        <w:ind w:left="720" w:hanging="360"/>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7">
    <w:nsid w:val="3EF61CF8"/>
    <w:multiLevelType w:val="hybridMultilevel"/>
    <w:tmpl w:val="B8A0414E"/>
    <w:lvl w:ilvl="0" w:tplc="B3D0C1C2">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nsid w:val="40332631"/>
    <w:multiLevelType w:val="hybridMultilevel"/>
    <w:tmpl w:val="BAB074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0DC043D"/>
    <w:multiLevelType w:val="hybridMultilevel"/>
    <w:tmpl w:val="0DCEE1EE"/>
    <w:lvl w:ilvl="0" w:tplc="1236E482">
      <w:start w:val="1"/>
      <w:numFmt w:val="lowerLetter"/>
      <w:lvlText w:val="%1."/>
      <w:lvlJc w:val="left"/>
      <w:pPr>
        <w:ind w:left="306" w:hanging="360"/>
      </w:pPr>
      <w:rPr>
        <w:rFonts w:hint="default"/>
        <w:b/>
      </w:rPr>
    </w:lvl>
    <w:lvl w:ilvl="1" w:tplc="04090019" w:tentative="1">
      <w:start w:val="1"/>
      <w:numFmt w:val="lowerLetter"/>
      <w:lvlText w:val="%2."/>
      <w:lvlJc w:val="left"/>
      <w:pPr>
        <w:ind w:left="1026" w:hanging="360"/>
      </w:pPr>
    </w:lvl>
    <w:lvl w:ilvl="2" w:tplc="0409001B" w:tentative="1">
      <w:start w:val="1"/>
      <w:numFmt w:val="lowerRoman"/>
      <w:lvlText w:val="%3."/>
      <w:lvlJc w:val="right"/>
      <w:pPr>
        <w:ind w:left="1746" w:hanging="180"/>
      </w:pPr>
    </w:lvl>
    <w:lvl w:ilvl="3" w:tplc="0409000F" w:tentative="1">
      <w:start w:val="1"/>
      <w:numFmt w:val="decimal"/>
      <w:lvlText w:val="%4."/>
      <w:lvlJc w:val="left"/>
      <w:pPr>
        <w:ind w:left="2466" w:hanging="360"/>
      </w:pPr>
    </w:lvl>
    <w:lvl w:ilvl="4" w:tplc="04090019" w:tentative="1">
      <w:start w:val="1"/>
      <w:numFmt w:val="lowerLetter"/>
      <w:lvlText w:val="%5."/>
      <w:lvlJc w:val="left"/>
      <w:pPr>
        <w:ind w:left="3186" w:hanging="360"/>
      </w:pPr>
    </w:lvl>
    <w:lvl w:ilvl="5" w:tplc="0409001B" w:tentative="1">
      <w:start w:val="1"/>
      <w:numFmt w:val="lowerRoman"/>
      <w:lvlText w:val="%6."/>
      <w:lvlJc w:val="right"/>
      <w:pPr>
        <w:ind w:left="3906" w:hanging="180"/>
      </w:pPr>
    </w:lvl>
    <w:lvl w:ilvl="6" w:tplc="0409000F" w:tentative="1">
      <w:start w:val="1"/>
      <w:numFmt w:val="decimal"/>
      <w:lvlText w:val="%7."/>
      <w:lvlJc w:val="left"/>
      <w:pPr>
        <w:ind w:left="4626" w:hanging="360"/>
      </w:pPr>
    </w:lvl>
    <w:lvl w:ilvl="7" w:tplc="04090019" w:tentative="1">
      <w:start w:val="1"/>
      <w:numFmt w:val="lowerLetter"/>
      <w:lvlText w:val="%8."/>
      <w:lvlJc w:val="left"/>
      <w:pPr>
        <w:ind w:left="5346" w:hanging="360"/>
      </w:pPr>
    </w:lvl>
    <w:lvl w:ilvl="8" w:tplc="0409001B" w:tentative="1">
      <w:start w:val="1"/>
      <w:numFmt w:val="lowerRoman"/>
      <w:lvlText w:val="%9."/>
      <w:lvlJc w:val="right"/>
      <w:pPr>
        <w:ind w:left="6066" w:hanging="180"/>
      </w:pPr>
    </w:lvl>
  </w:abstractNum>
  <w:abstractNum w:abstractNumId="70">
    <w:nsid w:val="42AD29DA"/>
    <w:multiLevelType w:val="hybridMultilevel"/>
    <w:tmpl w:val="1714A022"/>
    <w:lvl w:ilvl="0" w:tplc="D64A8F90">
      <w:start w:val="40"/>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45232208"/>
    <w:multiLevelType w:val="hybridMultilevel"/>
    <w:tmpl w:val="0D3C1F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5BE5ED2"/>
    <w:multiLevelType w:val="hybridMultilevel"/>
    <w:tmpl w:val="158617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74150AF"/>
    <w:multiLevelType w:val="hybridMultilevel"/>
    <w:tmpl w:val="E09A2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7542CED"/>
    <w:multiLevelType w:val="hybridMultilevel"/>
    <w:tmpl w:val="939C4942"/>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5">
    <w:nsid w:val="47694FFF"/>
    <w:multiLevelType w:val="hybridMultilevel"/>
    <w:tmpl w:val="E7928EDC"/>
    <w:lvl w:ilvl="0" w:tplc="1C54022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8AE065F"/>
    <w:multiLevelType w:val="hybridMultilevel"/>
    <w:tmpl w:val="25E2940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A142821"/>
    <w:multiLevelType w:val="hybridMultilevel"/>
    <w:tmpl w:val="866078B2"/>
    <w:lvl w:ilvl="0" w:tplc="CBD0A940">
      <w:start w:val="1"/>
      <w:numFmt w:val="lowerLetter"/>
      <w:lvlText w:val="%1."/>
      <w:lvlJc w:val="left"/>
      <w:pPr>
        <w:tabs>
          <w:tab w:val="num" w:pos="0"/>
        </w:tabs>
        <w:ind w:left="0" w:firstLine="0"/>
      </w:pPr>
      <w:rPr>
        <w:b/>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8">
    <w:nsid w:val="4A334347"/>
    <w:multiLevelType w:val="hybridMultilevel"/>
    <w:tmpl w:val="29BA3864"/>
    <w:lvl w:ilvl="0" w:tplc="2FB0E170">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79">
    <w:nsid w:val="4C1E68BF"/>
    <w:multiLevelType w:val="hybridMultilevel"/>
    <w:tmpl w:val="8F86B560"/>
    <w:lvl w:ilvl="0" w:tplc="5BE4C1DC">
      <w:start w:val="1"/>
      <w:numFmt w:val="upperRoman"/>
      <w:lvlText w:val="%1."/>
      <w:lvlJc w:val="left"/>
      <w:pPr>
        <w:ind w:left="1080" w:hanging="72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C383C8C"/>
    <w:multiLevelType w:val="hybridMultilevel"/>
    <w:tmpl w:val="E1CE2EF8"/>
    <w:lvl w:ilvl="0" w:tplc="2EEC5BB6">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C800B63"/>
    <w:multiLevelType w:val="hybridMultilevel"/>
    <w:tmpl w:val="D6F4DAD6"/>
    <w:lvl w:ilvl="0" w:tplc="DA58160A">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2">
    <w:nsid w:val="4CFE0120"/>
    <w:multiLevelType w:val="hybridMultilevel"/>
    <w:tmpl w:val="F8D48DD2"/>
    <w:lvl w:ilvl="0" w:tplc="9E6C27BE">
      <w:start w:val="1"/>
      <w:numFmt w:val="bullet"/>
      <w:lvlText w:val="-"/>
      <w:lvlJc w:val="left"/>
      <w:pPr>
        <w:ind w:left="720" w:hanging="360"/>
      </w:pPr>
      <w:rPr>
        <w:rFonts w:ascii="Arial" w:eastAsia="Times New Roman" w:hAnsi="Arial" w:cs="Arial" w:hint="default"/>
        <w:color w:val="000000"/>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83">
    <w:nsid w:val="50504E8C"/>
    <w:multiLevelType w:val="hybridMultilevel"/>
    <w:tmpl w:val="3A7C2D78"/>
    <w:lvl w:ilvl="0" w:tplc="7DF0F324">
      <w:start w:val="2"/>
      <w:numFmt w:val="bullet"/>
      <w:lvlText w:val=""/>
      <w:lvlJc w:val="left"/>
      <w:pPr>
        <w:ind w:left="1080" w:hanging="360"/>
      </w:pPr>
      <w:rPr>
        <w:rFonts w:ascii="Wingdings" w:eastAsia="Times New Roman"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4">
    <w:nsid w:val="50D830D3"/>
    <w:multiLevelType w:val="hybridMultilevel"/>
    <w:tmpl w:val="F82073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10F04D1"/>
    <w:multiLevelType w:val="hybridMultilevel"/>
    <w:tmpl w:val="68D893DA"/>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86">
    <w:nsid w:val="534242CF"/>
    <w:multiLevelType w:val="hybridMultilevel"/>
    <w:tmpl w:val="FBC43B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3662B08"/>
    <w:multiLevelType w:val="hybridMultilevel"/>
    <w:tmpl w:val="93F0E918"/>
    <w:lvl w:ilvl="0" w:tplc="E90ABB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3D0124B"/>
    <w:multiLevelType w:val="hybridMultilevel"/>
    <w:tmpl w:val="1A9A0F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484048B"/>
    <w:multiLevelType w:val="hybridMultilevel"/>
    <w:tmpl w:val="7152E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5920127"/>
    <w:multiLevelType w:val="hybridMultilevel"/>
    <w:tmpl w:val="4FE8DDC2"/>
    <w:lvl w:ilvl="0" w:tplc="4A24A3A4">
      <w:start w:val="79"/>
      <w:numFmt w:val="bullet"/>
      <w:lvlText w:val="-"/>
      <w:lvlJc w:val="left"/>
      <w:pPr>
        <w:ind w:left="644" w:hanging="360"/>
      </w:pPr>
      <w:rPr>
        <w:rFonts w:ascii="Times New Roman" w:eastAsia="Calibr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1">
    <w:nsid w:val="5595701E"/>
    <w:multiLevelType w:val="hybridMultilevel"/>
    <w:tmpl w:val="53925D6E"/>
    <w:lvl w:ilvl="0" w:tplc="0220CF74">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92">
    <w:nsid w:val="56F776EA"/>
    <w:multiLevelType w:val="hybridMultilevel"/>
    <w:tmpl w:val="88964F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81A170D"/>
    <w:multiLevelType w:val="hybridMultilevel"/>
    <w:tmpl w:val="3A72733C"/>
    <w:lvl w:ilvl="0" w:tplc="31E21982">
      <w:start w:val="1"/>
      <w:numFmt w:val="lowerLetter"/>
      <w:lvlText w:val="%1."/>
      <w:lvlJc w:val="left"/>
      <w:pPr>
        <w:ind w:left="690" w:hanging="360"/>
      </w:pPr>
      <w:rPr>
        <w:rFonts w:ascii="Times New Roman" w:eastAsia="Calibri" w:hAnsi="Times New Roman" w:cs="Times New Roman"/>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94">
    <w:nsid w:val="5A4F5835"/>
    <w:multiLevelType w:val="hybridMultilevel"/>
    <w:tmpl w:val="4E64D5CA"/>
    <w:lvl w:ilvl="0" w:tplc="A6F6BF8C">
      <w:start w:val="1"/>
      <w:numFmt w:val="lowerLetter"/>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95">
    <w:nsid w:val="5E2F0359"/>
    <w:multiLevelType w:val="hybridMultilevel"/>
    <w:tmpl w:val="50F40FE2"/>
    <w:lvl w:ilvl="0" w:tplc="5F9083E4">
      <w:start w:val="1"/>
      <w:numFmt w:val="lowerLetter"/>
      <w:lvlText w:val="%1."/>
      <w:lvlJc w:val="left"/>
      <w:pPr>
        <w:ind w:left="420" w:hanging="360"/>
      </w:pPr>
      <w:rPr>
        <w:rFonts w:asciiTheme="minorHAnsi" w:hAnsiTheme="minorHAnsi" w:hint="default"/>
        <w:color w:val="auto"/>
        <w:sz w:val="28"/>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96">
    <w:nsid w:val="5E727FF8"/>
    <w:multiLevelType w:val="hybridMultilevel"/>
    <w:tmpl w:val="F6721E4E"/>
    <w:lvl w:ilvl="0" w:tplc="B7748B42">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97">
    <w:nsid w:val="5EB46DF4"/>
    <w:multiLevelType w:val="hybridMultilevel"/>
    <w:tmpl w:val="47E44F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60317EE4"/>
    <w:multiLevelType w:val="hybridMultilevel"/>
    <w:tmpl w:val="6B249E24"/>
    <w:lvl w:ilvl="0" w:tplc="39224B98">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99">
    <w:nsid w:val="60696EC8"/>
    <w:multiLevelType w:val="hybridMultilevel"/>
    <w:tmpl w:val="DF40508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60793EC2"/>
    <w:multiLevelType w:val="hybridMultilevel"/>
    <w:tmpl w:val="D57A67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61350CBC"/>
    <w:multiLevelType w:val="hybridMultilevel"/>
    <w:tmpl w:val="0AE65F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1CF0651"/>
    <w:multiLevelType w:val="multilevel"/>
    <w:tmpl w:val="61CF0651"/>
    <w:lvl w:ilvl="0">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63284619"/>
    <w:multiLevelType w:val="hybridMultilevel"/>
    <w:tmpl w:val="9B8016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4">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tentative="1">
      <w:start w:val="1"/>
      <w:numFmt w:val="bullet"/>
      <w:lvlText w:val="o"/>
      <w:lvlJc w:val="left"/>
      <w:pPr>
        <w:tabs>
          <w:tab w:val="num" w:pos="1023"/>
        </w:tabs>
        <w:ind w:left="1023" w:hanging="360"/>
      </w:pPr>
      <w:rPr>
        <w:rFonts w:ascii="Courier New" w:hAnsi="Courier New" w:cs="Courier New" w:hint="default"/>
      </w:rPr>
    </w:lvl>
    <w:lvl w:ilvl="2" w:tplc="04090005" w:tentative="1">
      <w:start w:val="1"/>
      <w:numFmt w:val="bullet"/>
      <w:lvlText w:val=""/>
      <w:lvlJc w:val="left"/>
      <w:pPr>
        <w:tabs>
          <w:tab w:val="num" w:pos="1743"/>
        </w:tabs>
        <w:ind w:left="1743" w:hanging="360"/>
      </w:pPr>
      <w:rPr>
        <w:rFonts w:ascii="Wingdings" w:hAnsi="Wingdings" w:hint="default"/>
      </w:rPr>
    </w:lvl>
    <w:lvl w:ilvl="3" w:tplc="04090001" w:tentative="1">
      <w:start w:val="1"/>
      <w:numFmt w:val="bullet"/>
      <w:lvlText w:val=""/>
      <w:lvlJc w:val="left"/>
      <w:pPr>
        <w:tabs>
          <w:tab w:val="num" w:pos="2463"/>
        </w:tabs>
        <w:ind w:left="2463" w:hanging="360"/>
      </w:pPr>
      <w:rPr>
        <w:rFonts w:ascii="Symbol" w:hAnsi="Symbol" w:hint="default"/>
      </w:rPr>
    </w:lvl>
    <w:lvl w:ilvl="4" w:tplc="04090003" w:tentative="1">
      <w:start w:val="1"/>
      <w:numFmt w:val="bullet"/>
      <w:lvlText w:val="o"/>
      <w:lvlJc w:val="left"/>
      <w:pPr>
        <w:tabs>
          <w:tab w:val="num" w:pos="3183"/>
        </w:tabs>
        <w:ind w:left="3183" w:hanging="360"/>
      </w:pPr>
      <w:rPr>
        <w:rFonts w:ascii="Courier New" w:hAnsi="Courier New" w:cs="Courier New" w:hint="default"/>
      </w:rPr>
    </w:lvl>
    <w:lvl w:ilvl="5" w:tplc="04090005" w:tentative="1">
      <w:start w:val="1"/>
      <w:numFmt w:val="bullet"/>
      <w:lvlText w:val=""/>
      <w:lvlJc w:val="left"/>
      <w:pPr>
        <w:tabs>
          <w:tab w:val="num" w:pos="3903"/>
        </w:tabs>
        <w:ind w:left="3903" w:hanging="360"/>
      </w:pPr>
      <w:rPr>
        <w:rFonts w:ascii="Wingdings" w:hAnsi="Wingdings" w:hint="default"/>
      </w:rPr>
    </w:lvl>
    <w:lvl w:ilvl="6" w:tplc="04090001" w:tentative="1">
      <w:start w:val="1"/>
      <w:numFmt w:val="bullet"/>
      <w:lvlText w:val=""/>
      <w:lvlJc w:val="left"/>
      <w:pPr>
        <w:tabs>
          <w:tab w:val="num" w:pos="4623"/>
        </w:tabs>
        <w:ind w:left="4623" w:hanging="360"/>
      </w:pPr>
      <w:rPr>
        <w:rFonts w:ascii="Symbol" w:hAnsi="Symbol" w:hint="default"/>
      </w:rPr>
    </w:lvl>
    <w:lvl w:ilvl="7" w:tplc="04090003" w:tentative="1">
      <w:start w:val="1"/>
      <w:numFmt w:val="bullet"/>
      <w:lvlText w:val="o"/>
      <w:lvlJc w:val="left"/>
      <w:pPr>
        <w:tabs>
          <w:tab w:val="num" w:pos="5343"/>
        </w:tabs>
        <w:ind w:left="5343" w:hanging="360"/>
      </w:pPr>
      <w:rPr>
        <w:rFonts w:ascii="Courier New" w:hAnsi="Courier New" w:cs="Courier New" w:hint="default"/>
      </w:rPr>
    </w:lvl>
    <w:lvl w:ilvl="8" w:tplc="04090005" w:tentative="1">
      <w:start w:val="1"/>
      <w:numFmt w:val="bullet"/>
      <w:lvlText w:val=""/>
      <w:lvlJc w:val="left"/>
      <w:pPr>
        <w:tabs>
          <w:tab w:val="num" w:pos="6063"/>
        </w:tabs>
        <w:ind w:left="6063" w:hanging="360"/>
      </w:pPr>
      <w:rPr>
        <w:rFonts w:ascii="Wingdings" w:hAnsi="Wingdings" w:hint="default"/>
      </w:rPr>
    </w:lvl>
  </w:abstractNum>
  <w:abstractNum w:abstractNumId="105">
    <w:nsid w:val="6334151D"/>
    <w:multiLevelType w:val="hybridMultilevel"/>
    <w:tmpl w:val="22404AC6"/>
    <w:lvl w:ilvl="0" w:tplc="0A140B4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nsid w:val="63D80F92"/>
    <w:multiLevelType w:val="hybridMultilevel"/>
    <w:tmpl w:val="8E724B34"/>
    <w:lvl w:ilvl="0" w:tplc="AAFE57E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7">
    <w:nsid w:val="643C2827"/>
    <w:multiLevelType w:val="hybridMultilevel"/>
    <w:tmpl w:val="4420D1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4BE2820"/>
    <w:multiLevelType w:val="hybridMultilevel"/>
    <w:tmpl w:val="240EB000"/>
    <w:lvl w:ilvl="0" w:tplc="08090019">
      <w:start w:val="1"/>
      <w:numFmt w:val="lowerLetter"/>
      <w:lvlText w:val="%1."/>
      <w:lvlJc w:val="left"/>
      <w:pPr>
        <w:ind w:left="644" w:hanging="360"/>
      </w:pPr>
      <w:rPr>
        <w:rFonts w:hint="default"/>
        <w:b w:val="0"/>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9">
    <w:nsid w:val="654C722F"/>
    <w:multiLevelType w:val="hybridMultilevel"/>
    <w:tmpl w:val="1952A868"/>
    <w:lvl w:ilvl="0" w:tplc="A3848ACC">
      <w:start w:val="1"/>
      <w:numFmt w:val="lowerLetter"/>
      <w:lvlText w:val="%1."/>
      <w:lvlJc w:val="left"/>
      <w:pPr>
        <w:ind w:left="779" w:hanging="360"/>
      </w:pPr>
      <w:rPr>
        <w:rFonts w:hint="default"/>
      </w:rPr>
    </w:lvl>
    <w:lvl w:ilvl="1" w:tplc="04090019" w:tentative="1">
      <w:start w:val="1"/>
      <w:numFmt w:val="lowerLetter"/>
      <w:lvlText w:val="%2."/>
      <w:lvlJc w:val="left"/>
      <w:pPr>
        <w:ind w:left="1499" w:hanging="360"/>
      </w:pPr>
    </w:lvl>
    <w:lvl w:ilvl="2" w:tplc="0409001B" w:tentative="1">
      <w:start w:val="1"/>
      <w:numFmt w:val="lowerRoman"/>
      <w:lvlText w:val="%3."/>
      <w:lvlJc w:val="right"/>
      <w:pPr>
        <w:ind w:left="2219" w:hanging="180"/>
      </w:pPr>
    </w:lvl>
    <w:lvl w:ilvl="3" w:tplc="0409000F" w:tentative="1">
      <w:start w:val="1"/>
      <w:numFmt w:val="decimal"/>
      <w:lvlText w:val="%4."/>
      <w:lvlJc w:val="left"/>
      <w:pPr>
        <w:ind w:left="2939" w:hanging="360"/>
      </w:pPr>
    </w:lvl>
    <w:lvl w:ilvl="4" w:tplc="04090019" w:tentative="1">
      <w:start w:val="1"/>
      <w:numFmt w:val="lowerLetter"/>
      <w:lvlText w:val="%5."/>
      <w:lvlJc w:val="left"/>
      <w:pPr>
        <w:ind w:left="3659" w:hanging="360"/>
      </w:pPr>
    </w:lvl>
    <w:lvl w:ilvl="5" w:tplc="0409001B" w:tentative="1">
      <w:start w:val="1"/>
      <w:numFmt w:val="lowerRoman"/>
      <w:lvlText w:val="%6."/>
      <w:lvlJc w:val="right"/>
      <w:pPr>
        <w:ind w:left="4379" w:hanging="180"/>
      </w:pPr>
    </w:lvl>
    <w:lvl w:ilvl="6" w:tplc="0409000F" w:tentative="1">
      <w:start w:val="1"/>
      <w:numFmt w:val="decimal"/>
      <w:lvlText w:val="%7."/>
      <w:lvlJc w:val="left"/>
      <w:pPr>
        <w:ind w:left="5099" w:hanging="360"/>
      </w:pPr>
    </w:lvl>
    <w:lvl w:ilvl="7" w:tplc="04090019" w:tentative="1">
      <w:start w:val="1"/>
      <w:numFmt w:val="lowerLetter"/>
      <w:lvlText w:val="%8."/>
      <w:lvlJc w:val="left"/>
      <w:pPr>
        <w:ind w:left="5819" w:hanging="360"/>
      </w:pPr>
    </w:lvl>
    <w:lvl w:ilvl="8" w:tplc="0409001B" w:tentative="1">
      <w:start w:val="1"/>
      <w:numFmt w:val="lowerRoman"/>
      <w:lvlText w:val="%9."/>
      <w:lvlJc w:val="right"/>
      <w:pPr>
        <w:ind w:left="6539" w:hanging="180"/>
      </w:pPr>
    </w:lvl>
  </w:abstractNum>
  <w:abstractNum w:abstractNumId="110">
    <w:nsid w:val="66273312"/>
    <w:multiLevelType w:val="hybridMultilevel"/>
    <w:tmpl w:val="CB4E0F92"/>
    <w:lvl w:ilvl="0" w:tplc="2D823B20">
      <w:start w:val="1"/>
      <w:numFmt w:val="lowerLetter"/>
      <w:lvlText w:val="%1)"/>
      <w:lvlJc w:val="left"/>
      <w:pPr>
        <w:ind w:left="720" w:hanging="360"/>
      </w:pPr>
      <w:rPr>
        <w:rFonts w:ascii="Calibri Light" w:hAnsi="Calibri Light" w:cs="Calibri Light" w:hint="default"/>
        <w:sz w:val="26"/>
      </w:rPr>
    </w:lvl>
    <w:lvl w:ilvl="1" w:tplc="042A0019">
      <w:start w:val="1"/>
      <w:numFmt w:val="lowerLetter"/>
      <w:lvlText w:val="%2."/>
      <w:lvlJc w:val="left"/>
      <w:pPr>
        <w:ind w:left="1440" w:hanging="360"/>
      </w:pPr>
      <w:rPr>
        <w:rFonts w:cs="Times New Roman"/>
      </w:rPr>
    </w:lvl>
    <w:lvl w:ilvl="2" w:tplc="042A001B">
      <w:start w:val="1"/>
      <w:numFmt w:val="lowerRoman"/>
      <w:lvlText w:val="%3."/>
      <w:lvlJc w:val="right"/>
      <w:pPr>
        <w:ind w:left="2160" w:hanging="180"/>
      </w:pPr>
      <w:rPr>
        <w:rFonts w:cs="Times New Roman"/>
      </w:rPr>
    </w:lvl>
    <w:lvl w:ilvl="3" w:tplc="042A000F">
      <w:start w:val="1"/>
      <w:numFmt w:val="decimal"/>
      <w:lvlText w:val="%4."/>
      <w:lvlJc w:val="left"/>
      <w:pPr>
        <w:ind w:left="2880" w:hanging="360"/>
      </w:pPr>
      <w:rPr>
        <w:rFonts w:cs="Times New Roman"/>
      </w:rPr>
    </w:lvl>
    <w:lvl w:ilvl="4" w:tplc="042A0019">
      <w:start w:val="1"/>
      <w:numFmt w:val="lowerLetter"/>
      <w:lvlText w:val="%5."/>
      <w:lvlJc w:val="left"/>
      <w:pPr>
        <w:ind w:left="3600" w:hanging="360"/>
      </w:pPr>
      <w:rPr>
        <w:rFonts w:cs="Times New Roman"/>
      </w:rPr>
    </w:lvl>
    <w:lvl w:ilvl="5" w:tplc="042A001B">
      <w:start w:val="1"/>
      <w:numFmt w:val="lowerRoman"/>
      <w:lvlText w:val="%6."/>
      <w:lvlJc w:val="right"/>
      <w:pPr>
        <w:ind w:left="4320" w:hanging="180"/>
      </w:pPr>
      <w:rPr>
        <w:rFonts w:cs="Times New Roman"/>
      </w:rPr>
    </w:lvl>
    <w:lvl w:ilvl="6" w:tplc="042A000F">
      <w:start w:val="1"/>
      <w:numFmt w:val="decimal"/>
      <w:lvlText w:val="%7."/>
      <w:lvlJc w:val="left"/>
      <w:pPr>
        <w:ind w:left="5040" w:hanging="360"/>
      </w:pPr>
      <w:rPr>
        <w:rFonts w:cs="Times New Roman"/>
      </w:rPr>
    </w:lvl>
    <w:lvl w:ilvl="7" w:tplc="042A0019">
      <w:start w:val="1"/>
      <w:numFmt w:val="lowerLetter"/>
      <w:lvlText w:val="%8."/>
      <w:lvlJc w:val="left"/>
      <w:pPr>
        <w:ind w:left="5760" w:hanging="360"/>
      </w:pPr>
      <w:rPr>
        <w:rFonts w:cs="Times New Roman"/>
      </w:rPr>
    </w:lvl>
    <w:lvl w:ilvl="8" w:tplc="042A001B">
      <w:start w:val="1"/>
      <w:numFmt w:val="lowerRoman"/>
      <w:lvlText w:val="%9."/>
      <w:lvlJc w:val="right"/>
      <w:pPr>
        <w:ind w:left="6480" w:hanging="180"/>
      </w:pPr>
      <w:rPr>
        <w:rFonts w:cs="Times New Roman"/>
      </w:rPr>
    </w:lvl>
  </w:abstractNum>
  <w:abstractNum w:abstractNumId="111">
    <w:nsid w:val="6662072B"/>
    <w:multiLevelType w:val="hybridMultilevel"/>
    <w:tmpl w:val="918E95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66E93A37"/>
    <w:multiLevelType w:val="hybridMultilevel"/>
    <w:tmpl w:val="E55A556C"/>
    <w:lvl w:ilvl="0" w:tplc="17FA5712">
      <w:start w:val="1"/>
      <w:numFmt w:val="lowerLetter"/>
      <w:lvlText w:val="%1)"/>
      <w:lvlJc w:val="left"/>
      <w:pPr>
        <w:ind w:left="1440" w:hanging="360"/>
      </w:pPr>
      <w:rPr>
        <w:rFonts w:cs="Times New Roman" w:hint="default"/>
      </w:rPr>
    </w:lvl>
    <w:lvl w:ilvl="1" w:tplc="042A0019">
      <w:start w:val="1"/>
      <w:numFmt w:val="lowerLetter"/>
      <w:lvlText w:val="%2."/>
      <w:lvlJc w:val="left"/>
      <w:pPr>
        <w:ind w:left="2160" w:hanging="360"/>
      </w:pPr>
      <w:rPr>
        <w:rFonts w:cs="Times New Roman"/>
      </w:rPr>
    </w:lvl>
    <w:lvl w:ilvl="2" w:tplc="042A001B">
      <w:start w:val="1"/>
      <w:numFmt w:val="lowerRoman"/>
      <w:lvlText w:val="%3."/>
      <w:lvlJc w:val="right"/>
      <w:pPr>
        <w:ind w:left="2880" w:hanging="180"/>
      </w:pPr>
      <w:rPr>
        <w:rFonts w:cs="Times New Roman"/>
      </w:rPr>
    </w:lvl>
    <w:lvl w:ilvl="3" w:tplc="042A000F">
      <w:start w:val="1"/>
      <w:numFmt w:val="decimal"/>
      <w:lvlText w:val="%4."/>
      <w:lvlJc w:val="left"/>
      <w:pPr>
        <w:ind w:left="3600" w:hanging="360"/>
      </w:pPr>
      <w:rPr>
        <w:rFonts w:cs="Times New Roman"/>
      </w:rPr>
    </w:lvl>
    <w:lvl w:ilvl="4" w:tplc="042A0019">
      <w:start w:val="1"/>
      <w:numFmt w:val="lowerLetter"/>
      <w:lvlText w:val="%5."/>
      <w:lvlJc w:val="left"/>
      <w:pPr>
        <w:ind w:left="4320" w:hanging="360"/>
      </w:pPr>
      <w:rPr>
        <w:rFonts w:cs="Times New Roman"/>
      </w:rPr>
    </w:lvl>
    <w:lvl w:ilvl="5" w:tplc="042A001B">
      <w:start w:val="1"/>
      <w:numFmt w:val="lowerRoman"/>
      <w:lvlText w:val="%6."/>
      <w:lvlJc w:val="right"/>
      <w:pPr>
        <w:ind w:left="5040" w:hanging="180"/>
      </w:pPr>
      <w:rPr>
        <w:rFonts w:cs="Times New Roman"/>
      </w:rPr>
    </w:lvl>
    <w:lvl w:ilvl="6" w:tplc="042A000F">
      <w:start w:val="1"/>
      <w:numFmt w:val="decimal"/>
      <w:lvlText w:val="%7."/>
      <w:lvlJc w:val="left"/>
      <w:pPr>
        <w:ind w:left="5760" w:hanging="360"/>
      </w:pPr>
      <w:rPr>
        <w:rFonts w:cs="Times New Roman"/>
      </w:rPr>
    </w:lvl>
    <w:lvl w:ilvl="7" w:tplc="042A0019">
      <w:start w:val="1"/>
      <w:numFmt w:val="lowerLetter"/>
      <w:lvlText w:val="%8."/>
      <w:lvlJc w:val="left"/>
      <w:pPr>
        <w:ind w:left="6480" w:hanging="360"/>
      </w:pPr>
      <w:rPr>
        <w:rFonts w:cs="Times New Roman"/>
      </w:rPr>
    </w:lvl>
    <w:lvl w:ilvl="8" w:tplc="042A001B">
      <w:start w:val="1"/>
      <w:numFmt w:val="lowerRoman"/>
      <w:lvlText w:val="%9."/>
      <w:lvlJc w:val="right"/>
      <w:pPr>
        <w:ind w:left="7200" w:hanging="180"/>
      </w:pPr>
      <w:rPr>
        <w:rFonts w:cs="Times New Roman"/>
      </w:rPr>
    </w:lvl>
  </w:abstractNum>
  <w:abstractNum w:abstractNumId="113">
    <w:nsid w:val="6A995041"/>
    <w:multiLevelType w:val="multilevel"/>
    <w:tmpl w:val="43EACDB8"/>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4">
    <w:nsid w:val="6AA33517"/>
    <w:multiLevelType w:val="hybridMultilevel"/>
    <w:tmpl w:val="B2FE62E2"/>
    <w:lvl w:ilvl="0" w:tplc="33047504">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5">
    <w:nsid w:val="6ADA0AE6"/>
    <w:multiLevelType w:val="hybridMultilevel"/>
    <w:tmpl w:val="1C068F2A"/>
    <w:lvl w:ilvl="0" w:tplc="69B6DC2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6">
    <w:nsid w:val="6B0A38DE"/>
    <w:multiLevelType w:val="hybridMultilevel"/>
    <w:tmpl w:val="7F88E8A2"/>
    <w:lvl w:ilvl="0" w:tplc="0E8EDC4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7">
    <w:nsid w:val="6B864E6C"/>
    <w:multiLevelType w:val="hybridMultilevel"/>
    <w:tmpl w:val="D500224E"/>
    <w:lvl w:ilvl="0" w:tplc="518CE186">
      <w:start w:val="1"/>
      <w:numFmt w:val="lowerLetter"/>
      <w:lvlText w:val="%1)"/>
      <w:lvlJc w:val="left"/>
      <w:pPr>
        <w:tabs>
          <w:tab w:val="num" w:pos="720"/>
        </w:tabs>
        <w:ind w:left="720" w:hanging="360"/>
      </w:pPr>
      <w:rPr>
        <w:rFonts w:ascii="Times New Roman" w:eastAsia="Times New Roman" w:hAnsi="Times New Roman" w:cs="Arial"/>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118">
    <w:nsid w:val="6BF61949"/>
    <w:multiLevelType w:val="hybridMultilevel"/>
    <w:tmpl w:val="1426790A"/>
    <w:lvl w:ilvl="0" w:tplc="0EB81FE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9">
    <w:nsid w:val="6C845200"/>
    <w:multiLevelType w:val="hybridMultilevel"/>
    <w:tmpl w:val="31109E12"/>
    <w:lvl w:ilvl="0" w:tplc="248C502C">
      <w:start w:val="2"/>
      <w:numFmt w:val="decimal"/>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0">
    <w:nsid w:val="72DA6FCF"/>
    <w:multiLevelType w:val="hybridMultilevel"/>
    <w:tmpl w:val="2BC23604"/>
    <w:lvl w:ilvl="0" w:tplc="D70C88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nsid w:val="72FD360D"/>
    <w:multiLevelType w:val="hybridMultilevel"/>
    <w:tmpl w:val="492C91D8"/>
    <w:lvl w:ilvl="0" w:tplc="5FEA015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2">
    <w:nsid w:val="748265A6"/>
    <w:multiLevelType w:val="hybridMultilevel"/>
    <w:tmpl w:val="AC909B5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nsid w:val="75022C13"/>
    <w:multiLevelType w:val="hybridMultilevel"/>
    <w:tmpl w:val="B21A3D52"/>
    <w:lvl w:ilvl="0" w:tplc="009E08BE">
      <w:start w:val="1"/>
      <w:numFmt w:val="bullet"/>
      <w:lvlText w:val="-"/>
      <w:lvlJc w:val="left"/>
      <w:pPr>
        <w:ind w:left="648" w:hanging="360"/>
      </w:pPr>
      <w:rPr>
        <w:rFonts w:ascii=".VnTime" w:eastAsia="Calibri" w:hAnsi=".VnTime" w:cs="Times New Roman" w:hint="default"/>
      </w:rPr>
    </w:lvl>
    <w:lvl w:ilvl="1" w:tplc="042A0003" w:tentative="1">
      <w:start w:val="1"/>
      <w:numFmt w:val="bullet"/>
      <w:lvlText w:val="o"/>
      <w:lvlJc w:val="left"/>
      <w:pPr>
        <w:ind w:left="1368" w:hanging="360"/>
      </w:pPr>
      <w:rPr>
        <w:rFonts w:ascii="Courier New" w:hAnsi="Courier New" w:cs="Courier New" w:hint="default"/>
      </w:rPr>
    </w:lvl>
    <w:lvl w:ilvl="2" w:tplc="042A0005" w:tentative="1">
      <w:start w:val="1"/>
      <w:numFmt w:val="bullet"/>
      <w:lvlText w:val=""/>
      <w:lvlJc w:val="left"/>
      <w:pPr>
        <w:ind w:left="2088" w:hanging="360"/>
      </w:pPr>
      <w:rPr>
        <w:rFonts w:ascii="Wingdings" w:hAnsi="Wingdings" w:hint="default"/>
      </w:rPr>
    </w:lvl>
    <w:lvl w:ilvl="3" w:tplc="042A0001" w:tentative="1">
      <w:start w:val="1"/>
      <w:numFmt w:val="bullet"/>
      <w:lvlText w:val=""/>
      <w:lvlJc w:val="left"/>
      <w:pPr>
        <w:ind w:left="2808" w:hanging="360"/>
      </w:pPr>
      <w:rPr>
        <w:rFonts w:ascii="Symbol" w:hAnsi="Symbol" w:hint="default"/>
      </w:rPr>
    </w:lvl>
    <w:lvl w:ilvl="4" w:tplc="042A0003" w:tentative="1">
      <w:start w:val="1"/>
      <w:numFmt w:val="bullet"/>
      <w:lvlText w:val="o"/>
      <w:lvlJc w:val="left"/>
      <w:pPr>
        <w:ind w:left="3528" w:hanging="360"/>
      </w:pPr>
      <w:rPr>
        <w:rFonts w:ascii="Courier New" w:hAnsi="Courier New" w:cs="Courier New" w:hint="default"/>
      </w:rPr>
    </w:lvl>
    <w:lvl w:ilvl="5" w:tplc="042A0005" w:tentative="1">
      <w:start w:val="1"/>
      <w:numFmt w:val="bullet"/>
      <w:lvlText w:val=""/>
      <w:lvlJc w:val="left"/>
      <w:pPr>
        <w:ind w:left="4248" w:hanging="360"/>
      </w:pPr>
      <w:rPr>
        <w:rFonts w:ascii="Wingdings" w:hAnsi="Wingdings" w:hint="default"/>
      </w:rPr>
    </w:lvl>
    <w:lvl w:ilvl="6" w:tplc="042A0001" w:tentative="1">
      <w:start w:val="1"/>
      <w:numFmt w:val="bullet"/>
      <w:lvlText w:val=""/>
      <w:lvlJc w:val="left"/>
      <w:pPr>
        <w:ind w:left="4968" w:hanging="360"/>
      </w:pPr>
      <w:rPr>
        <w:rFonts w:ascii="Symbol" w:hAnsi="Symbol" w:hint="default"/>
      </w:rPr>
    </w:lvl>
    <w:lvl w:ilvl="7" w:tplc="042A0003" w:tentative="1">
      <w:start w:val="1"/>
      <w:numFmt w:val="bullet"/>
      <w:lvlText w:val="o"/>
      <w:lvlJc w:val="left"/>
      <w:pPr>
        <w:ind w:left="5688" w:hanging="360"/>
      </w:pPr>
      <w:rPr>
        <w:rFonts w:ascii="Courier New" w:hAnsi="Courier New" w:cs="Courier New" w:hint="default"/>
      </w:rPr>
    </w:lvl>
    <w:lvl w:ilvl="8" w:tplc="042A0005" w:tentative="1">
      <w:start w:val="1"/>
      <w:numFmt w:val="bullet"/>
      <w:lvlText w:val=""/>
      <w:lvlJc w:val="left"/>
      <w:pPr>
        <w:ind w:left="6408" w:hanging="360"/>
      </w:pPr>
      <w:rPr>
        <w:rFonts w:ascii="Wingdings" w:hAnsi="Wingdings" w:hint="default"/>
      </w:rPr>
    </w:lvl>
  </w:abstractNum>
  <w:abstractNum w:abstractNumId="124">
    <w:nsid w:val="763223C0"/>
    <w:multiLevelType w:val="hybridMultilevel"/>
    <w:tmpl w:val="75F49B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7037A58"/>
    <w:multiLevelType w:val="hybridMultilevel"/>
    <w:tmpl w:val="0F1272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785825C5"/>
    <w:multiLevelType w:val="hybridMultilevel"/>
    <w:tmpl w:val="948EB0DC"/>
    <w:lvl w:ilvl="0" w:tplc="9E98DAC6">
      <w:start w:val="1"/>
      <w:numFmt w:val="decimal"/>
      <w:lvlText w:val="%1)"/>
      <w:lvlJc w:val="left"/>
      <w:pPr>
        <w:tabs>
          <w:tab w:val="num" w:pos="720"/>
        </w:tabs>
        <w:ind w:left="720" w:hanging="360"/>
      </w:pPr>
      <w:rPr>
        <w:rFonts w:ascii="Times New Roman" w:eastAsia="Times New Roman" w:hAnsi="Times New Roman" w:cs="Times New Roman"/>
        <w:b/>
        <w:i/>
      </w:rPr>
    </w:lvl>
    <w:lvl w:ilvl="1" w:tplc="090458AA">
      <w:start w:val="1"/>
      <w:numFmt w:val="lowerLetter"/>
      <w:lvlText w:val="%2)"/>
      <w:lvlJc w:val="left"/>
      <w:pPr>
        <w:tabs>
          <w:tab w:val="num" w:pos="360"/>
        </w:tabs>
        <w:ind w:left="360" w:hanging="360"/>
      </w:pPr>
      <w:rPr>
        <w:rFonts w:hint="default"/>
        <w:b/>
        <w:i/>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7">
    <w:nsid w:val="78E94FD4"/>
    <w:multiLevelType w:val="hybridMultilevel"/>
    <w:tmpl w:val="8B2CA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79725988"/>
    <w:multiLevelType w:val="multilevel"/>
    <w:tmpl w:val="ED627D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9">
    <w:nsid w:val="79E35B60"/>
    <w:multiLevelType w:val="hybridMultilevel"/>
    <w:tmpl w:val="991C6B0A"/>
    <w:lvl w:ilvl="0" w:tplc="E4BCA82E">
      <w:start w:val="1"/>
      <w:numFmt w:val="lowerLetter"/>
      <w:lvlText w:val="%1."/>
      <w:lvlJc w:val="left"/>
      <w:pPr>
        <w:ind w:left="694" w:hanging="360"/>
      </w:pPr>
      <w:rPr>
        <w:rFonts w:hint="default"/>
      </w:rPr>
    </w:lvl>
    <w:lvl w:ilvl="1" w:tplc="04090019" w:tentative="1">
      <w:start w:val="1"/>
      <w:numFmt w:val="lowerLetter"/>
      <w:lvlText w:val="%2."/>
      <w:lvlJc w:val="left"/>
      <w:pPr>
        <w:ind w:left="1414" w:hanging="360"/>
      </w:pPr>
    </w:lvl>
    <w:lvl w:ilvl="2" w:tplc="0409001B" w:tentative="1">
      <w:start w:val="1"/>
      <w:numFmt w:val="lowerRoman"/>
      <w:lvlText w:val="%3."/>
      <w:lvlJc w:val="right"/>
      <w:pPr>
        <w:ind w:left="2134" w:hanging="180"/>
      </w:pPr>
    </w:lvl>
    <w:lvl w:ilvl="3" w:tplc="0409000F" w:tentative="1">
      <w:start w:val="1"/>
      <w:numFmt w:val="decimal"/>
      <w:lvlText w:val="%4."/>
      <w:lvlJc w:val="left"/>
      <w:pPr>
        <w:ind w:left="2854" w:hanging="360"/>
      </w:pPr>
    </w:lvl>
    <w:lvl w:ilvl="4" w:tplc="04090019" w:tentative="1">
      <w:start w:val="1"/>
      <w:numFmt w:val="lowerLetter"/>
      <w:lvlText w:val="%5."/>
      <w:lvlJc w:val="left"/>
      <w:pPr>
        <w:ind w:left="3574" w:hanging="360"/>
      </w:pPr>
    </w:lvl>
    <w:lvl w:ilvl="5" w:tplc="0409001B" w:tentative="1">
      <w:start w:val="1"/>
      <w:numFmt w:val="lowerRoman"/>
      <w:lvlText w:val="%6."/>
      <w:lvlJc w:val="right"/>
      <w:pPr>
        <w:ind w:left="4294" w:hanging="180"/>
      </w:pPr>
    </w:lvl>
    <w:lvl w:ilvl="6" w:tplc="0409000F" w:tentative="1">
      <w:start w:val="1"/>
      <w:numFmt w:val="decimal"/>
      <w:lvlText w:val="%7."/>
      <w:lvlJc w:val="left"/>
      <w:pPr>
        <w:ind w:left="5014" w:hanging="360"/>
      </w:pPr>
    </w:lvl>
    <w:lvl w:ilvl="7" w:tplc="04090019" w:tentative="1">
      <w:start w:val="1"/>
      <w:numFmt w:val="lowerLetter"/>
      <w:lvlText w:val="%8."/>
      <w:lvlJc w:val="left"/>
      <w:pPr>
        <w:ind w:left="5734" w:hanging="360"/>
      </w:pPr>
    </w:lvl>
    <w:lvl w:ilvl="8" w:tplc="0409001B" w:tentative="1">
      <w:start w:val="1"/>
      <w:numFmt w:val="lowerRoman"/>
      <w:lvlText w:val="%9."/>
      <w:lvlJc w:val="right"/>
      <w:pPr>
        <w:ind w:left="6454" w:hanging="180"/>
      </w:pPr>
    </w:lvl>
  </w:abstractNum>
  <w:abstractNum w:abstractNumId="130">
    <w:nsid w:val="7A3F1DC9"/>
    <w:multiLevelType w:val="hybridMultilevel"/>
    <w:tmpl w:val="CEB6AE32"/>
    <w:lvl w:ilvl="0" w:tplc="77BE269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1">
    <w:nsid w:val="7B374196"/>
    <w:multiLevelType w:val="hybridMultilevel"/>
    <w:tmpl w:val="A7F4E3BE"/>
    <w:lvl w:ilvl="0" w:tplc="F2BCE11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2">
    <w:nsid w:val="7CD12DF6"/>
    <w:multiLevelType w:val="hybridMultilevel"/>
    <w:tmpl w:val="409E6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7CF6413B"/>
    <w:multiLevelType w:val="hybridMultilevel"/>
    <w:tmpl w:val="C66466F2"/>
    <w:lvl w:ilvl="0" w:tplc="AF365F18">
      <w:start w:val="1"/>
      <w:numFmt w:val="lowerLetter"/>
      <w:lvlText w:val="%1)"/>
      <w:lvlJc w:val="left"/>
      <w:pPr>
        <w:tabs>
          <w:tab w:val="num" w:pos="930"/>
        </w:tabs>
        <w:ind w:left="930" w:hanging="360"/>
      </w:pPr>
      <w:rPr>
        <w:rFonts w:hint="default"/>
        <w:b w:val="0"/>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34">
    <w:nsid w:val="7D4818B7"/>
    <w:multiLevelType w:val="hybridMultilevel"/>
    <w:tmpl w:val="F71CAEFA"/>
    <w:lvl w:ilvl="0" w:tplc="F2AEC89E">
      <w:start w:val="3"/>
      <w:numFmt w:val="bullet"/>
      <w:lvlText w:val=""/>
      <w:lvlJc w:val="left"/>
      <w:pPr>
        <w:tabs>
          <w:tab w:val="num" w:pos="750"/>
        </w:tabs>
        <w:ind w:left="750" w:hanging="390"/>
      </w:pPr>
      <w:rPr>
        <w:rFonts w:ascii="Wingdings" w:eastAsia="Times New Roman" w:hAnsi="Wingdings"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35">
    <w:nsid w:val="7E4033F0"/>
    <w:multiLevelType w:val="hybridMultilevel"/>
    <w:tmpl w:val="9258A4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7F1B123D"/>
    <w:multiLevelType w:val="hybridMultilevel"/>
    <w:tmpl w:val="34588FE6"/>
    <w:lvl w:ilvl="0" w:tplc="ED7892B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6"/>
  </w:num>
  <w:num w:numId="2">
    <w:abstractNumId w:val="48"/>
  </w:num>
  <w:num w:numId="3">
    <w:abstractNumId w:val="81"/>
  </w:num>
  <w:num w:numId="4">
    <w:abstractNumId w:val="5"/>
  </w:num>
  <w:num w:numId="5">
    <w:abstractNumId w:val="43"/>
  </w:num>
  <w:num w:numId="6">
    <w:abstractNumId w:val="112"/>
  </w:num>
  <w:num w:numId="7">
    <w:abstractNumId w:val="133"/>
  </w:num>
  <w:num w:numId="8">
    <w:abstractNumId w:val="132"/>
  </w:num>
  <w:num w:numId="9">
    <w:abstractNumId w:val="119"/>
  </w:num>
  <w:num w:numId="10">
    <w:abstractNumId w:val="1"/>
  </w:num>
  <w:num w:numId="11">
    <w:abstractNumId w:val="21"/>
  </w:num>
  <w:num w:numId="12">
    <w:abstractNumId w:val="27"/>
  </w:num>
  <w:num w:numId="13">
    <w:abstractNumId w:val="70"/>
  </w:num>
  <w:num w:numId="14">
    <w:abstractNumId w:val="126"/>
  </w:num>
  <w:num w:numId="1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1"/>
  </w:num>
  <w:num w:numId="17">
    <w:abstractNumId w:val="24"/>
  </w:num>
  <w:num w:numId="18">
    <w:abstractNumId w:val="8"/>
  </w:num>
  <w:num w:numId="19">
    <w:abstractNumId w:val="82"/>
  </w:num>
  <w:num w:numId="20">
    <w:abstractNumId w:val="2"/>
  </w:num>
  <w:num w:numId="21">
    <w:abstractNumId w:val="106"/>
  </w:num>
  <w:num w:numId="22">
    <w:abstractNumId w:val="122"/>
  </w:num>
  <w:num w:numId="23">
    <w:abstractNumId w:val="108"/>
  </w:num>
  <w:num w:numId="24">
    <w:abstractNumId w:val="61"/>
  </w:num>
  <w:num w:numId="25">
    <w:abstractNumId w:val="118"/>
  </w:num>
  <w:num w:numId="26">
    <w:abstractNumId w:val="6"/>
  </w:num>
  <w:num w:numId="27">
    <w:abstractNumId w:val="51"/>
  </w:num>
  <w:num w:numId="28">
    <w:abstractNumId w:val="38"/>
  </w:num>
  <w:num w:numId="29">
    <w:abstractNumId w:val="95"/>
  </w:num>
  <w:num w:numId="30">
    <w:abstractNumId w:val="55"/>
  </w:num>
  <w:num w:numId="31">
    <w:abstractNumId w:val="115"/>
  </w:num>
  <w:num w:numId="32">
    <w:abstractNumId w:val="87"/>
  </w:num>
  <w:num w:numId="33">
    <w:abstractNumId w:val="131"/>
  </w:num>
  <w:num w:numId="34">
    <w:abstractNumId w:val="16"/>
  </w:num>
  <w:num w:numId="35">
    <w:abstractNumId w:val="101"/>
  </w:num>
  <w:num w:numId="36">
    <w:abstractNumId w:val="58"/>
  </w:num>
  <w:num w:numId="37">
    <w:abstractNumId w:val="136"/>
  </w:num>
  <w:num w:numId="38">
    <w:abstractNumId w:val="84"/>
  </w:num>
  <w:num w:numId="39">
    <w:abstractNumId w:val="33"/>
  </w:num>
  <w:num w:numId="40">
    <w:abstractNumId w:val="72"/>
  </w:num>
  <w:num w:numId="41">
    <w:abstractNumId w:val="107"/>
  </w:num>
  <w:num w:numId="42">
    <w:abstractNumId w:val="23"/>
  </w:num>
  <w:num w:numId="43">
    <w:abstractNumId w:val="97"/>
  </w:num>
  <w:num w:numId="44">
    <w:abstractNumId w:val="19"/>
  </w:num>
  <w:num w:numId="45">
    <w:abstractNumId w:val="22"/>
  </w:num>
  <w:num w:numId="46">
    <w:abstractNumId w:val="14"/>
  </w:num>
  <w:num w:numId="47">
    <w:abstractNumId w:val="104"/>
  </w:num>
  <w:num w:numId="48">
    <w:abstractNumId w:val="103"/>
  </w:num>
  <w:num w:numId="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9"/>
  </w:num>
  <w:num w:numId="51">
    <w:abstractNumId w:val="47"/>
  </w:num>
  <w:num w:numId="52">
    <w:abstractNumId w:val="60"/>
  </w:num>
  <w:num w:numId="53">
    <w:abstractNumId w:val="69"/>
  </w:num>
  <w:num w:numId="54">
    <w:abstractNumId w:val="50"/>
  </w:num>
  <w:num w:numId="55">
    <w:abstractNumId w:val="34"/>
  </w:num>
  <w:num w:numId="56">
    <w:abstractNumId w:val="83"/>
  </w:num>
  <w:num w:numId="57">
    <w:abstractNumId w:val="62"/>
  </w:num>
  <w:num w:numId="58">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90"/>
  </w:num>
  <w:num w:numId="60">
    <w:abstractNumId w:val="53"/>
  </w:num>
  <w:num w:numId="61">
    <w:abstractNumId w:val="42"/>
  </w:num>
  <w:num w:numId="62">
    <w:abstractNumId w:val="110"/>
  </w:num>
  <w:num w:numId="63">
    <w:abstractNumId w:val="102"/>
  </w:num>
  <w:num w:numId="64">
    <w:abstractNumId w:val="57"/>
  </w:num>
  <w:num w:numId="65">
    <w:abstractNumId w:val="68"/>
  </w:num>
  <w:num w:numId="66">
    <w:abstractNumId w:val="0"/>
  </w:num>
  <w:num w:numId="67">
    <w:abstractNumId w:val="92"/>
  </w:num>
  <w:num w:numId="68">
    <w:abstractNumId w:val="17"/>
  </w:num>
  <w:num w:numId="69">
    <w:abstractNumId w:val="100"/>
  </w:num>
  <w:num w:numId="70">
    <w:abstractNumId w:val="135"/>
  </w:num>
  <w:num w:numId="71">
    <w:abstractNumId w:val="121"/>
  </w:num>
  <w:num w:numId="72">
    <w:abstractNumId w:val="86"/>
  </w:num>
  <w:num w:numId="73">
    <w:abstractNumId w:val="64"/>
  </w:num>
  <w:num w:numId="74">
    <w:abstractNumId w:val="45"/>
  </w:num>
  <w:num w:numId="75">
    <w:abstractNumId w:val="20"/>
  </w:num>
  <w:num w:numId="76">
    <w:abstractNumId w:val="46"/>
  </w:num>
  <w:num w:numId="77">
    <w:abstractNumId w:val="98"/>
  </w:num>
  <w:num w:numId="78">
    <w:abstractNumId w:val="9"/>
  </w:num>
  <w:num w:numId="79">
    <w:abstractNumId w:val="12"/>
  </w:num>
  <w:num w:numId="80">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3"/>
  </w:num>
  <w:num w:numId="82">
    <w:abstractNumId w:val="56"/>
  </w:num>
  <w:num w:numId="83">
    <w:abstractNumId w:val="76"/>
  </w:num>
  <w:num w:numId="84">
    <w:abstractNumId w:val="96"/>
  </w:num>
  <w:num w:numId="85">
    <w:abstractNumId w:val="123"/>
  </w:num>
  <w:num w:numId="86">
    <w:abstractNumId w:val="65"/>
  </w:num>
  <w:num w:numId="87">
    <w:abstractNumId w:val="15"/>
  </w:num>
  <w:num w:numId="88">
    <w:abstractNumId w:val="120"/>
  </w:num>
  <w:num w:numId="89">
    <w:abstractNumId w:val="93"/>
  </w:num>
  <w:num w:numId="90">
    <w:abstractNumId w:val="114"/>
  </w:num>
  <w:num w:numId="91">
    <w:abstractNumId w:val="67"/>
  </w:num>
  <w:num w:numId="92">
    <w:abstractNumId w:val="109"/>
  </w:num>
  <w:num w:numId="93">
    <w:abstractNumId w:val="30"/>
  </w:num>
  <w:num w:numId="94">
    <w:abstractNumId w:val="89"/>
  </w:num>
  <w:num w:numId="95">
    <w:abstractNumId w:val="59"/>
  </w:num>
  <w:num w:numId="96">
    <w:abstractNumId w:val="88"/>
  </w:num>
  <w:num w:numId="97">
    <w:abstractNumId w:val="52"/>
  </w:num>
  <w:num w:numId="98">
    <w:abstractNumId w:val="127"/>
  </w:num>
  <w:num w:numId="9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0"/>
  </w:num>
  <w:num w:numId="101">
    <w:abstractNumId w:val="44"/>
  </w:num>
  <w:num w:numId="102">
    <w:abstractNumId w:val="78"/>
  </w:num>
  <w:num w:numId="103">
    <w:abstractNumId w:val="13"/>
  </w:num>
  <w:num w:numId="104">
    <w:abstractNumId w:val="18"/>
  </w:num>
  <w:num w:numId="105">
    <w:abstractNumId w:val="129"/>
  </w:num>
  <w:num w:numId="106">
    <w:abstractNumId w:val="124"/>
  </w:num>
  <w:num w:numId="107">
    <w:abstractNumId w:val="116"/>
  </w:num>
  <w:num w:numId="108">
    <w:abstractNumId w:val="39"/>
  </w:num>
  <w:num w:numId="109">
    <w:abstractNumId w:val="71"/>
  </w:num>
  <w:num w:numId="110">
    <w:abstractNumId w:val="7"/>
  </w:num>
  <w:num w:numId="111">
    <w:abstractNumId w:val="28"/>
  </w:num>
  <w:num w:numId="112">
    <w:abstractNumId w:val="105"/>
  </w:num>
  <w:num w:numId="113">
    <w:abstractNumId w:val="66"/>
  </w:num>
  <w:num w:numId="11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99"/>
  </w:num>
  <w:num w:numId="116">
    <w:abstractNumId w:val="128"/>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17">
    <w:abstractNumId w:val="75"/>
  </w:num>
  <w:num w:numId="118">
    <w:abstractNumId w:val="134"/>
  </w:num>
  <w:num w:numId="119">
    <w:abstractNumId w:val="54"/>
  </w:num>
  <w:num w:numId="120">
    <w:abstractNumId w:val="113"/>
  </w:num>
  <w:num w:numId="121">
    <w:abstractNumId w:val="85"/>
  </w:num>
  <w:num w:numId="122">
    <w:abstractNumId w:val="29"/>
  </w:num>
  <w:num w:numId="123">
    <w:abstractNumId w:val="63"/>
  </w:num>
  <w:num w:numId="124">
    <w:abstractNumId w:val="130"/>
  </w:num>
  <w:num w:numId="125">
    <w:abstractNumId w:val="74"/>
  </w:num>
  <w:num w:numId="126">
    <w:abstractNumId w:val="40"/>
  </w:num>
  <w:num w:numId="127">
    <w:abstractNumId w:val="25"/>
  </w:num>
  <w:num w:numId="128">
    <w:abstractNumId w:val="4"/>
  </w:num>
  <w:num w:numId="129">
    <w:abstractNumId w:val="10"/>
  </w:num>
  <w:num w:numId="130">
    <w:abstractNumId w:val="111"/>
  </w:num>
  <w:num w:numId="131">
    <w:abstractNumId w:val="3"/>
  </w:num>
  <w:num w:numId="132">
    <w:abstractNumId w:val="79"/>
  </w:num>
  <w:num w:numId="133">
    <w:abstractNumId w:val="125"/>
  </w:num>
  <w:num w:numId="134">
    <w:abstractNumId w:val="11"/>
  </w:num>
  <w:num w:numId="135">
    <w:abstractNumId w:val="36"/>
  </w:num>
  <w:num w:numId="136">
    <w:abstractNumId w:val="91"/>
  </w:num>
  <w:num w:numId="137">
    <w:abstractNumId w:val="35"/>
  </w:num>
  <w:num w:numId="138">
    <w:abstractNumId w:val="31"/>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AE9"/>
    <w:rsid w:val="00007D73"/>
    <w:rsid w:val="00027FD3"/>
    <w:rsid w:val="000A3B72"/>
    <w:rsid w:val="000B36A5"/>
    <w:rsid w:val="000E32A8"/>
    <w:rsid w:val="000E7770"/>
    <w:rsid w:val="00147594"/>
    <w:rsid w:val="001A6FFB"/>
    <w:rsid w:val="001B1D1C"/>
    <w:rsid w:val="001C7EAB"/>
    <w:rsid w:val="001E52B8"/>
    <w:rsid w:val="0020586D"/>
    <w:rsid w:val="00273D7C"/>
    <w:rsid w:val="002A12F7"/>
    <w:rsid w:val="002A72F5"/>
    <w:rsid w:val="002D6DCE"/>
    <w:rsid w:val="003115C0"/>
    <w:rsid w:val="00316CF7"/>
    <w:rsid w:val="003263EA"/>
    <w:rsid w:val="00327C1E"/>
    <w:rsid w:val="00335A77"/>
    <w:rsid w:val="00357675"/>
    <w:rsid w:val="00376C4B"/>
    <w:rsid w:val="0039453E"/>
    <w:rsid w:val="003C73A2"/>
    <w:rsid w:val="003E468A"/>
    <w:rsid w:val="0040293B"/>
    <w:rsid w:val="004252DD"/>
    <w:rsid w:val="00427B7C"/>
    <w:rsid w:val="00463A77"/>
    <w:rsid w:val="004651EF"/>
    <w:rsid w:val="004733CE"/>
    <w:rsid w:val="004A3A44"/>
    <w:rsid w:val="005153EB"/>
    <w:rsid w:val="0053630C"/>
    <w:rsid w:val="00541C41"/>
    <w:rsid w:val="00567619"/>
    <w:rsid w:val="0058642B"/>
    <w:rsid w:val="005B26EB"/>
    <w:rsid w:val="005C2650"/>
    <w:rsid w:val="005E3CDD"/>
    <w:rsid w:val="005F33FB"/>
    <w:rsid w:val="005F3800"/>
    <w:rsid w:val="005F4724"/>
    <w:rsid w:val="00615093"/>
    <w:rsid w:val="006166E7"/>
    <w:rsid w:val="00636AE9"/>
    <w:rsid w:val="00653719"/>
    <w:rsid w:val="00675FCB"/>
    <w:rsid w:val="00677CA0"/>
    <w:rsid w:val="006917B0"/>
    <w:rsid w:val="00696348"/>
    <w:rsid w:val="006B5900"/>
    <w:rsid w:val="006F6484"/>
    <w:rsid w:val="00707067"/>
    <w:rsid w:val="00720DA2"/>
    <w:rsid w:val="00753581"/>
    <w:rsid w:val="00763D35"/>
    <w:rsid w:val="00777040"/>
    <w:rsid w:val="007B1B6C"/>
    <w:rsid w:val="007C3346"/>
    <w:rsid w:val="00805D4B"/>
    <w:rsid w:val="008329AF"/>
    <w:rsid w:val="008355C6"/>
    <w:rsid w:val="00891495"/>
    <w:rsid w:val="008F5E69"/>
    <w:rsid w:val="00904E22"/>
    <w:rsid w:val="00924A31"/>
    <w:rsid w:val="0094715B"/>
    <w:rsid w:val="00947ADF"/>
    <w:rsid w:val="00953195"/>
    <w:rsid w:val="00983E88"/>
    <w:rsid w:val="00992925"/>
    <w:rsid w:val="009D1A00"/>
    <w:rsid w:val="00A03440"/>
    <w:rsid w:val="00A07176"/>
    <w:rsid w:val="00A141C3"/>
    <w:rsid w:val="00A32380"/>
    <w:rsid w:val="00A85507"/>
    <w:rsid w:val="00A93453"/>
    <w:rsid w:val="00A94442"/>
    <w:rsid w:val="00AA15D2"/>
    <w:rsid w:val="00AC1E4B"/>
    <w:rsid w:val="00AC2F3E"/>
    <w:rsid w:val="00AD6AFF"/>
    <w:rsid w:val="00AF4C6D"/>
    <w:rsid w:val="00B00052"/>
    <w:rsid w:val="00B11BD0"/>
    <w:rsid w:val="00B31D7F"/>
    <w:rsid w:val="00B35B92"/>
    <w:rsid w:val="00B45F1F"/>
    <w:rsid w:val="00B60EC0"/>
    <w:rsid w:val="00B6799E"/>
    <w:rsid w:val="00B81485"/>
    <w:rsid w:val="00BA2F29"/>
    <w:rsid w:val="00BB1806"/>
    <w:rsid w:val="00BB5C36"/>
    <w:rsid w:val="00BD543E"/>
    <w:rsid w:val="00BF048C"/>
    <w:rsid w:val="00C30619"/>
    <w:rsid w:val="00C34905"/>
    <w:rsid w:val="00C7142C"/>
    <w:rsid w:val="00C77903"/>
    <w:rsid w:val="00CA7EBE"/>
    <w:rsid w:val="00CE0059"/>
    <w:rsid w:val="00CF467B"/>
    <w:rsid w:val="00D07AEF"/>
    <w:rsid w:val="00D24B50"/>
    <w:rsid w:val="00D270F2"/>
    <w:rsid w:val="00D477F0"/>
    <w:rsid w:val="00D609A5"/>
    <w:rsid w:val="00D70805"/>
    <w:rsid w:val="00D716EE"/>
    <w:rsid w:val="00D81491"/>
    <w:rsid w:val="00D975E1"/>
    <w:rsid w:val="00DA7784"/>
    <w:rsid w:val="00DB4659"/>
    <w:rsid w:val="00DC0038"/>
    <w:rsid w:val="00DC257D"/>
    <w:rsid w:val="00DC570F"/>
    <w:rsid w:val="00DC7963"/>
    <w:rsid w:val="00DE372F"/>
    <w:rsid w:val="00E347AE"/>
    <w:rsid w:val="00E662F2"/>
    <w:rsid w:val="00E74D1B"/>
    <w:rsid w:val="00E812A3"/>
    <w:rsid w:val="00E91758"/>
    <w:rsid w:val="00E945E0"/>
    <w:rsid w:val="00F10972"/>
    <w:rsid w:val="00F31D8E"/>
    <w:rsid w:val="00F67606"/>
    <w:rsid w:val="00F67D9C"/>
    <w:rsid w:val="00FB659F"/>
    <w:rsid w:val="00FD6E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AutoShape 79"/>
        <o:r id="V:Rule2" type="connector" idref="#Line 71"/>
        <o:r id="V:Rule3" type="connector" idref="#Line 72"/>
        <o:r id="V:Rule4" type="connector" idref="#Line 73"/>
        <o:r id="V:Rule5" type="connector" idref="#Line 74"/>
        <o:r id="V:Rule6" type="connector" idref="#_x0000_s1190"/>
        <o:r id="V:Rule7" type="connector" idref="#_x0000_s1191"/>
        <o:r id="V:Rule8" type="connector" idref="#Line 78"/>
        <o:r id="V:Rule9" type="connector" idref="#Line 80"/>
        <o:r id="V:Rule10" type="connector" idref="#AutoShape 79"/>
        <o:r id="V:Rule11" type="connector" idref="#Line 71"/>
        <o:r id="V:Rule12" type="connector" idref="#Line 72"/>
        <o:r id="V:Rule13" type="connector" idref="#Line 73"/>
        <o:r id="V:Rule14" type="connector" idref="#Line 74"/>
        <o:r id="V:Rule15" type="connector" idref="#_x0000_s1207"/>
        <o:r id="V:Rule16" type="connector" idref="#_x0000_s1208"/>
        <o:r id="V:Rule17" type="connector" idref="#Line 78"/>
        <o:r id="V:Rule18" type="connector" idref="#Line 80"/>
        <o:r id="V:Rule19" type="connector" idref="#AutoShape 79"/>
        <o:r id="V:Rule20" type="connector" idref="#Line 71"/>
        <o:r id="V:Rule21" type="connector" idref="#Line 72"/>
        <o:r id="V:Rule22" type="connector" idref="#Line 73"/>
        <o:r id="V:Rule23" type="connector" idref="#Line 74"/>
        <o:r id="V:Rule24" type="connector" idref="#_x0000_s1224"/>
        <o:r id="V:Rule25" type="connector" idref="#_x0000_s1225"/>
        <o:r id="V:Rule26" type="connector" idref="#Line 78"/>
        <o:r id="V:Rule27" type="connector" idref="#Line 80"/>
        <o:r id="V:Rule28" type="connector" idref="#Straight Arrow Connector 20"/>
        <o:r id="V:Rule29" type="connector" idref="#AutoShape 19"/>
        <o:r id="V:Rule30" type="connector" idref="#AutoShape 18"/>
        <o:r id="V:Rule31" type="connector" idref="#_x0000_s1229"/>
        <o:r id="V:Rule32" type="arc" idref="#_x0000_s1462"/>
        <o:r id="V:Rule33" type="arc" idref="#_x0000_s1463"/>
        <o:r id="V:Rule34" type="arc" idref="#_x0000_s1515"/>
        <o:r id="V:Rule35" type="arc" idref="#_x0000_s1516"/>
        <o:r id="V:Rule36" type="arc" idref="#_x0000_s1527"/>
        <o:r id="V:Rule37" type="arc" idref="#_x0000_s1581"/>
        <o:r id="V:Rule38" type="connector" idref="#Đường kết nối Mũi tên Thẳng 2"/>
        <o:r id="V:Rule39" type="connector" idref="#Line 6"/>
        <o:r id="V:Rule40" type="connector" idref="#Line 7"/>
        <o:r id="V:Rule41" type="connector" idref="#Line 9"/>
        <o:r id="V:Rule42" type="connector" idref="#Line 10"/>
        <o:r id="V:Rule43" type="connector" idref="#Line 11"/>
        <o:r id="V:Rule44" type="connector" idref="#Line 32"/>
        <o:r id="V:Rule45" type="connector" idref="#Line 33"/>
        <o:r id="V:Rule46" type="connector" idref="#Line 34"/>
        <o:r id="V:Rule47" type="connector" idref="#Line 35"/>
        <o:r id="V:Rule48" type="connector" idref="#Line 36"/>
        <o:r id="V:Rule49" type="connector" idref="#Line 37"/>
        <o:r id="V:Rule50" type="connector" idref="#Line 38"/>
        <o:r id="V:Rule51" type="connector" idref="#Line 39"/>
        <o:r id="V:Rule52" type="connector" idref="#Line 40"/>
        <o:r id="V:Rule53" type="connector" idref="#Line 41"/>
        <o:r id="V:Rule54" type="connector" idref="#Line 42"/>
        <o:r id="V:Rule55" type="connector" idref="#Line 43"/>
        <o:r id="V:Rule56" type="connector" idref="#_x0000_s1677"/>
        <o:r id="V:Rule57" type="connector" idref="#_x0000_s1697"/>
        <o:r id="V:Rule58" type="connector" idref="#AutoShape 7"/>
        <o:r id="V:Rule59" type="connector" idref="#AutoShape 8"/>
        <o:r id="V:Rule60" type="connector" idref="#AutoShape 9"/>
        <o:r id="V:Rule61" type="arc" idref="#_x0000_s1735"/>
        <o:r id="V:Rule62" type="arc" idref="#_x0000_s1736"/>
      </o:rules>
    </o:shapelayout>
  </w:shapeDefaults>
  <w:decimalSymbol w:val="."/>
  <w:listSeparator w:val=","/>
  <w14:docId w14:val="31FFC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6AE9"/>
    <w:pPr>
      <w:spacing w:after="200" w:line="276" w:lineRule="auto"/>
    </w:pPr>
    <w:rPr>
      <w:rFonts w:eastAsia="Calibri" w:cs="Times New Roman"/>
      <w:kern w:val="0"/>
      <w:sz w:val="22"/>
      <w14:ligatures w14:val="none"/>
    </w:rPr>
  </w:style>
  <w:style w:type="paragraph" w:styleId="Heading1">
    <w:name w:val="heading 1"/>
    <w:basedOn w:val="Normal"/>
    <w:next w:val="Normal"/>
    <w:link w:val="Heading1Char"/>
    <w:uiPriority w:val="9"/>
    <w:qFormat/>
    <w:rsid w:val="00541C41"/>
    <w:pPr>
      <w:keepNext/>
      <w:keepLines/>
      <w:spacing w:before="360" w:after="80" w:line="240"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link w:val="Heading2Char"/>
    <w:uiPriority w:val="9"/>
    <w:qFormat/>
    <w:rsid w:val="00541C41"/>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link w:val="Heading3Char"/>
    <w:uiPriority w:val="9"/>
    <w:qFormat/>
    <w:rsid w:val="00541C41"/>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A93453"/>
    <w:pPr>
      <w:ind w:left="720"/>
      <w:contextualSpacing/>
    </w:pPr>
  </w:style>
  <w:style w:type="paragraph" w:styleId="Header">
    <w:name w:val="header"/>
    <w:basedOn w:val="Normal"/>
    <w:link w:val="HeaderChar"/>
    <w:uiPriority w:val="99"/>
    <w:unhideWhenUsed/>
    <w:rsid w:val="00675F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5FCB"/>
    <w:rPr>
      <w:rFonts w:eastAsia="Calibri" w:cs="Times New Roman"/>
      <w:kern w:val="0"/>
      <w:sz w:val="22"/>
      <w14:ligatures w14:val="none"/>
    </w:rPr>
  </w:style>
  <w:style w:type="paragraph" w:styleId="Footer">
    <w:name w:val="footer"/>
    <w:basedOn w:val="Normal"/>
    <w:link w:val="FooterChar"/>
    <w:uiPriority w:val="99"/>
    <w:unhideWhenUsed/>
    <w:rsid w:val="00675F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5FCB"/>
    <w:rPr>
      <w:rFonts w:eastAsia="Calibri" w:cs="Times New Roman"/>
      <w:kern w:val="0"/>
      <w:sz w:val="22"/>
      <w14:ligatures w14:val="none"/>
    </w:rPr>
  </w:style>
  <w:style w:type="paragraph" w:styleId="BalloonText">
    <w:name w:val="Balloon Text"/>
    <w:basedOn w:val="Normal"/>
    <w:link w:val="BalloonTextChar"/>
    <w:uiPriority w:val="99"/>
    <w:semiHidden/>
    <w:unhideWhenUsed/>
    <w:rsid w:val="00F67D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D9C"/>
    <w:rPr>
      <w:rFonts w:ascii="Tahoma" w:eastAsia="Calibri" w:hAnsi="Tahoma" w:cs="Tahoma"/>
      <w:kern w:val="0"/>
      <w:sz w:val="16"/>
      <w:szCs w:val="16"/>
      <w14:ligatures w14:val="none"/>
    </w:rPr>
  </w:style>
  <w:style w:type="character" w:customStyle="1" w:styleId="ListParagraphChar">
    <w:name w:val="List Paragraph Char"/>
    <w:aliases w:val="HPL01 Char"/>
    <w:basedOn w:val="DefaultParagraphFont"/>
    <w:link w:val="ListParagraph"/>
    <w:uiPriority w:val="99"/>
    <w:qFormat/>
    <w:locked/>
    <w:rsid w:val="00753581"/>
    <w:rPr>
      <w:rFonts w:eastAsia="Calibri" w:cs="Times New Roman"/>
      <w:kern w:val="0"/>
      <w:sz w:val="22"/>
      <w14:ligatures w14:val="none"/>
    </w:rPr>
  </w:style>
  <w:style w:type="paragraph" w:styleId="NormalWeb">
    <w:name w:val="Normal (Web)"/>
    <w:basedOn w:val="Normal"/>
    <w:link w:val="NormalWebChar"/>
    <w:uiPriority w:val="99"/>
    <w:unhideWhenUsed/>
    <w:qFormat/>
    <w:rsid w:val="00753581"/>
    <w:pPr>
      <w:spacing w:before="100" w:beforeAutospacing="1" w:after="100" w:afterAutospacing="1" w:line="240" w:lineRule="auto"/>
    </w:pPr>
    <w:rPr>
      <w:rFonts w:eastAsia="Times New Roman"/>
      <w:sz w:val="24"/>
      <w:szCs w:val="24"/>
    </w:rPr>
  </w:style>
  <w:style w:type="paragraph" w:styleId="NoSpacing">
    <w:name w:val="No Spacing"/>
    <w:link w:val="NoSpacingChar"/>
    <w:uiPriority w:val="99"/>
    <w:qFormat/>
    <w:rsid w:val="00753581"/>
    <w:pPr>
      <w:spacing w:after="0" w:line="240" w:lineRule="auto"/>
    </w:pPr>
    <w:rPr>
      <w:rFonts w:eastAsia="Times New Roman" w:cs="Times New Roman"/>
      <w:kern w:val="0"/>
      <w14:ligatures w14:val="none"/>
    </w:rPr>
  </w:style>
  <w:style w:type="character" w:customStyle="1" w:styleId="NoSpacingChar">
    <w:name w:val="No Spacing Char"/>
    <w:link w:val="NoSpacing"/>
    <w:uiPriority w:val="99"/>
    <w:locked/>
    <w:rsid w:val="00753581"/>
    <w:rPr>
      <w:rFonts w:eastAsia="Times New Roman" w:cs="Times New Roman"/>
      <w:kern w:val="0"/>
      <w14:ligatures w14:val="none"/>
    </w:rPr>
  </w:style>
  <w:style w:type="table" w:styleId="TableGrid">
    <w:name w:val="Table Grid"/>
    <w:aliases w:val="tham khao"/>
    <w:basedOn w:val="TableNormal"/>
    <w:uiPriority w:val="39"/>
    <w:qFormat/>
    <w:rsid w:val="00316C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C3346"/>
    <w:rPr>
      <w:b/>
      <w:bCs/>
    </w:rPr>
  </w:style>
  <w:style w:type="table" w:customStyle="1" w:styleId="TableGrid0">
    <w:name w:val="TableGrid"/>
    <w:rsid w:val="00541C41"/>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character" w:customStyle="1" w:styleId="mjx-char">
    <w:name w:val="mjx-char"/>
    <w:basedOn w:val="DefaultParagraphFont"/>
    <w:rsid w:val="00541C41"/>
  </w:style>
  <w:style w:type="paragraph" w:customStyle="1" w:styleId="ListParagraph1">
    <w:name w:val="List Paragraph1"/>
    <w:basedOn w:val="Normal"/>
    <w:uiPriority w:val="34"/>
    <w:qFormat/>
    <w:rsid w:val="00541C41"/>
    <w:pPr>
      <w:ind w:left="720"/>
      <w:contextualSpacing/>
    </w:pPr>
    <w:rPr>
      <w:rFonts w:ascii="Calibri" w:eastAsia="Times New Roman" w:hAnsi="Calibri"/>
    </w:rPr>
  </w:style>
  <w:style w:type="character" w:customStyle="1" w:styleId="apple-tab-span">
    <w:name w:val="apple-tab-span"/>
    <w:rsid w:val="00541C41"/>
  </w:style>
  <w:style w:type="character" w:customStyle="1" w:styleId="NormalWebChar">
    <w:name w:val="Normal (Web) Char"/>
    <w:link w:val="NormalWeb"/>
    <w:uiPriority w:val="99"/>
    <w:locked/>
    <w:rsid w:val="00541C41"/>
    <w:rPr>
      <w:rFonts w:eastAsia="Times New Roman" w:cs="Times New Roman"/>
      <w:kern w:val="0"/>
      <w:sz w:val="24"/>
      <w:szCs w:val="24"/>
      <w14:ligatures w14:val="none"/>
    </w:rPr>
  </w:style>
  <w:style w:type="table" w:customStyle="1" w:styleId="TableGrid1">
    <w:name w:val="Table Grid1"/>
    <w:basedOn w:val="TableNormal"/>
    <w:next w:val="TableGrid"/>
    <w:rsid w:val="00541C41"/>
    <w:pPr>
      <w:spacing w:after="0" w:line="240" w:lineRule="auto"/>
    </w:pPr>
    <w:rPr>
      <w:rFonts w:asciiTheme="minorHAnsi" w:eastAsia="Times New Roman" w:hAnsiTheme="minorHAnsi"/>
      <w:kern w:val="0"/>
      <w:sz w:val="22"/>
      <w:lang w:eastAsia="ja-JP"/>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41C41"/>
    <w:pPr>
      <w:spacing w:after="0" w:line="240" w:lineRule="auto"/>
    </w:pPr>
    <w:rPr>
      <w:rFonts w:asciiTheme="minorHAnsi" w:eastAsia="Times New Roman" w:hAnsiTheme="minorHAnsi"/>
      <w:kern w:val="0"/>
      <w:sz w:val="22"/>
      <w:lang w:eastAsia="ja-JP"/>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541C41"/>
    <w:rPr>
      <w:rFonts w:asciiTheme="majorHAnsi" w:eastAsiaTheme="majorEastAsia" w:hAnsiTheme="majorHAnsi" w:cstheme="majorBidi"/>
      <w:color w:val="2F5496" w:themeColor="accent1" w:themeShade="BF"/>
      <w:kern w:val="0"/>
      <w:sz w:val="40"/>
      <w:szCs w:val="40"/>
      <w14:ligatures w14:val="none"/>
    </w:rPr>
  </w:style>
  <w:style w:type="paragraph" w:customStyle="1" w:styleId="Char">
    <w:name w:val="Char"/>
    <w:basedOn w:val="Normal"/>
    <w:uiPriority w:val="99"/>
    <w:rsid w:val="00541C41"/>
    <w:pPr>
      <w:spacing w:after="160" w:line="240" w:lineRule="exact"/>
    </w:pPr>
    <w:rPr>
      <w:rFonts w:ascii="Arial" w:eastAsia="Times New Roman" w:hAnsi="Arial" w:cs="Arial"/>
    </w:rPr>
  </w:style>
  <w:style w:type="character" w:styleId="Emphasis">
    <w:name w:val="Emphasis"/>
    <w:basedOn w:val="DefaultParagraphFont"/>
    <w:uiPriority w:val="20"/>
    <w:qFormat/>
    <w:rsid w:val="00541C41"/>
    <w:rPr>
      <w:i/>
      <w:iCs/>
    </w:rPr>
  </w:style>
  <w:style w:type="paragraph" w:customStyle="1" w:styleId="msonormal0">
    <w:name w:val="msonormal"/>
    <w:basedOn w:val="Normal"/>
    <w:rsid w:val="00541C41"/>
    <w:pPr>
      <w:spacing w:before="100" w:beforeAutospacing="1" w:after="100" w:afterAutospacing="1" w:line="240" w:lineRule="auto"/>
    </w:pPr>
    <w:rPr>
      <w:rFonts w:eastAsia="Times New Roman"/>
      <w:sz w:val="24"/>
      <w:szCs w:val="24"/>
      <w:lang w:val="vi-VN" w:eastAsia="vi-VN"/>
    </w:rPr>
  </w:style>
  <w:style w:type="character" w:styleId="PageNumber">
    <w:name w:val="page number"/>
    <w:basedOn w:val="DefaultParagraphFont"/>
    <w:uiPriority w:val="99"/>
    <w:semiHidden/>
    <w:unhideWhenUsed/>
    <w:rsid w:val="00541C41"/>
    <w:rPr>
      <w:rFonts w:ascii="Times New Roman" w:hAnsi="Times New Roman" w:cs="Times New Roman" w:hint="default"/>
    </w:rPr>
  </w:style>
  <w:style w:type="paragraph" w:customStyle="1" w:styleId="Standard">
    <w:name w:val="Standard"/>
    <w:qFormat/>
    <w:rsid w:val="00541C41"/>
    <w:pPr>
      <w:widowControl w:val="0"/>
      <w:suppressAutoHyphens/>
      <w:autoSpaceDN w:val="0"/>
      <w:spacing w:after="0" w:line="240" w:lineRule="auto"/>
    </w:pPr>
    <w:rPr>
      <w:rFonts w:eastAsia="SimSun" w:cs="Arial"/>
      <w:kern w:val="3"/>
      <w:sz w:val="24"/>
      <w:szCs w:val="24"/>
      <w:lang w:eastAsia="zh-CN" w:bidi="hi-IN"/>
      <w14:ligatures w14:val="none"/>
    </w:rPr>
  </w:style>
  <w:style w:type="paragraph" w:customStyle="1" w:styleId="TableContents">
    <w:name w:val="Table Contents"/>
    <w:basedOn w:val="Standard"/>
    <w:rsid w:val="00541C41"/>
    <w:pPr>
      <w:suppressLineNumbers/>
    </w:pPr>
  </w:style>
  <w:style w:type="character" w:styleId="PlaceholderText">
    <w:name w:val="Placeholder Text"/>
    <w:basedOn w:val="DefaultParagraphFont"/>
    <w:uiPriority w:val="99"/>
    <w:semiHidden/>
    <w:rsid w:val="00541C41"/>
    <w:rPr>
      <w:color w:val="808080"/>
    </w:rPr>
  </w:style>
  <w:style w:type="paragraph" w:styleId="BodyTextIndent">
    <w:name w:val="Body Text Indent"/>
    <w:basedOn w:val="Normal"/>
    <w:link w:val="BodyTextIndentChar"/>
    <w:unhideWhenUsed/>
    <w:rsid w:val="00541C41"/>
    <w:pPr>
      <w:spacing w:after="120" w:line="240" w:lineRule="auto"/>
      <w:ind w:left="360"/>
    </w:pPr>
    <w:rPr>
      <w:rFonts w:eastAsia="Times New Roman"/>
      <w:sz w:val="24"/>
      <w:szCs w:val="24"/>
    </w:rPr>
  </w:style>
  <w:style w:type="character" w:customStyle="1" w:styleId="BodyTextIndentChar">
    <w:name w:val="Body Text Indent Char"/>
    <w:basedOn w:val="DefaultParagraphFont"/>
    <w:link w:val="BodyTextIndent"/>
    <w:rsid w:val="00541C41"/>
    <w:rPr>
      <w:rFonts w:eastAsia="Times New Roman" w:cs="Times New Roman"/>
      <w:kern w:val="0"/>
      <w:sz w:val="24"/>
      <w:szCs w:val="24"/>
      <w14:ligatures w14:val="none"/>
    </w:rPr>
  </w:style>
  <w:style w:type="paragraph" w:customStyle="1" w:styleId="MTDisplayEquation">
    <w:name w:val="MTDisplayEquation"/>
    <w:basedOn w:val="Normal"/>
    <w:next w:val="Normal"/>
    <w:rsid w:val="00541C41"/>
    <w:pPr>
      <w:tabs>
        <w:tab w:val="center" w:pos="4740"/>
        <w:tab w:val="right" w:pos="9120"/>
      </w:tabs>
      <w:spacing w:after="0" w:line="240" w:lineRule="auto"/>
      <w:ind w:left="360"/>
    </w:pPr>
    <w:rPr>
      <w:rFonts w:eastAsia="Times New Roman"/>
      <w:sz w:val="28"/>
      <w:szCs w:val="28"/>
    </w:rPr>
  </w:style>
  <w:style w:type="paragraph" w:customStyle="1" w:styleId="1">
    <w:name w:val="1"/>
    <w:basedOn w:val="Normal"/>
    <w:autoRedefine/>
    <w:rsid w:val="00541C41"/>
    <w:pPr>
      <w:spacing w:after="160" w:line="240" w:lineRule="exact"/>
      <w:ind w:firstLine="567"/>
    </w:pPr>
    <w:rPr>
      <w:rFonts w:ascii="Verdana" w:eastAsia="Times New Roman" w:hAnsi="Verdana" w:cs="Verdana"/>
      <w:sz w:val="20"/>
      <w:szCs w:val="20"/>
    </w:rPr>
  </w:style>
  <w:style w:type="character" w:customStyle="1" w:styleId="usercontent">
    <w:name w:val="usercontent"/>
    <w:rsid w:val="00541C41"/>
  </w:style>
  <w:style w:type="character" w:customStyle="1" w:styleId="Other">
    <w:name w:val="Other_"/>
    <w:basedOn w:val="DefaultParagraphFont"/>
    <w:link w:val="Other0"/>
    <w:rsid w:val="00541C41"/>
    <w:rPr>
      <w:rFonts w:eastAsia="Times New Roman" w:cs="Times New Roman"/>
      <w:sz w:val="26"/>
      <w:szCs w:val="26"/>
    </w:rPr>
  </w:style>
  <w:style w:type="paragraph" w:customStyle="1" w:styleId="Other0">
    <w:name w:val="Other"/>
    <w:basedOn w:val="Normal"/>
    <w:link w:val="Other"/>
    <w:rsid w:val="00541C41"/>
    <w:pPr>
      <w:widowControl w:val="0"/>
      <w:spacing w:after="60" w:line="295" w:lineRule="auto"/>
    </w:pPr>
    <w:rPr>
      <w:rFonts w:eastAsia="Times New Roman"/>
      <w:kern w:val="2"/>
      <w:sz w:val="26"/>
      <w:szCs w:val="26"/>
      <w14:ligatures w14:val="standardContextual"/>
    </w:rPr>
  </w:style>
  <w:style w:type="character" w:customStyle="1" w:styleId="ff3">
    <w:name w:val="ff3"/>
    <w:rsid w:val="00541C41"/>
  </w:style>
  <w:style w:type="character" w:customStyle="1" w:styleId="fs10">
    <w:name w:val="fs10"/>
    <w:rsid w:val="00541C41"/>
  </w:style>
  <w:style w:type="character" w:customStyle="1" w:styleId="ls3">
    <w:name w:val="ls3"/>
    <w:rsid w:val="00541C41"/>
  </w:style>
  <w:style w:type="character" w:customStyle="1" w:styleId="ws39">
    <w:name w:val="ws39"/>
    <w:rsid w:val="00541C41"/>
  </w:style>
  <w:style w:type="character" w:customStyle="1" w:styleId="hgkelc">
    <w:name w:val="hgkelc"/>
    <w:basedOn w:val="DefaultParagraphFont"/>
    <w:rsid w:val="00541C41"/>
  </w:style>
  <w:style w:type="character" w:customStyle="1" w:styleId="apple-style-span">
    <w:name w:val="apple-style-span"/>
    <w:basedOn w:val="DefaultParagraphFont"/>
    <w:rsid w:val="00541C41"/>
  </w:style>
  <w:style w:type="character" w:customStyle="1" w:styleId="mjxassistivemathml">
    <w:name w:val="mjx_assistive_mathml"/>
    <w:basedOn w:val="DefaultParagraphFont"/>
    <w:rsid w:val="00541C41"/>
  </w:style>
  <w:style w:type="paragraph" w:customStyle="1" w:styleId="CharCharCharChar">
    <w:name w:val="Char Char Char Char"/>
    <w:basedOn w:val="Normal"/>
    <w:rsid w:val="00541C41"/>
    <w:pPr>
      <w:spacing w:after="160" w:line="240" w:lineRule="exact"/>
    </w:pPr>
    <w:rPr>
      <w:rFonts w:ascii="Verdana" w:eastAsia="Times New Roman" w:hAnsi="Verdana"/>
      <w:sz w:val="20"/>
      <w:szCs w:val="20"/>
    </w:rPr>
  </w:style>
  <w:style w:type="paragraph" w:styleId="BodyText">
    <w:name w:val="Body Text"/>
    <w:basedOn w:val="Normal"/>
    <w:link w:val="BodyTextChar"/>
    <w:uiPriority w:val="1"/>
    <w:qFormat/>
    <w:rsid w:val="00541C41"/>
    <w:pPr>
      <w:spacing w:after="0" w:line="240" w:lineRule="auto"/>
    </w:pPr>
    <w:rPr>
      <w:rFonts w:ascii=".VnTime" w:eastAsia="Times New Roman" w:hAnsi=".VnTime"/>
      <w:sz w:val="28"/>
      <w:szCs w:val="20"/>
    </w:rPr>
  </w:style>
  <w:style w:type="character" w:customStyle="1" w:styleId="BodyTextChar">
    <w:name w:val="Body Text Char"/>
    <w:basedOn w:val="DefaultParagraphFont"/>
    <w:link w:val="BodyText"/>
    <w:uiPriority w:val="1"/>
    <w:rsid w:val="00541C41"/>
    <w:rPr>
      <w:rFonts w:ascii=".VnTime" w:eastAsia="Times New Roman" w:hAnsi=".VnTime" w:cs="Times New Roman"/>
      <w:kern w:val="0"/>
      <w:szCs w:val="20"/>
      <w14:ligatures w14:val="none"/>
    </w:rPr>
  </w:style>
  <w:style w:type="paragraph" w:customStyle="1" w:styleId="Default">
    <w:name w:val="Default"/>
    <w:rsid w:val="00541C41"/>
    <w:pPr>
      <w:autoSpaceDE w:val="0"/>
      <w:autoSpaceDN w:val="0"/>
      <w:adjustRightInd w:val="0"/>
      <w:spacing w:after="0" w:line="240" w:lineRule="auto"/>
    </w:pPr>
    <w:rPr>
      <w:rFonts w:eastAsia="Times New Roman" w:cs="Times New Roman"/>
      <w:color w:val="000000"/>
      <w:kern w:val="0"/>
      <w:sz w:val="24"/>
      <w:szCs w:val="24"/>
      <w14:ligatures w14:val="none"/>
    </w:rPr>
  </w:style>
  <w:style w:type="character" w:styleId="Hyperlink">
    <w:name w:val="Hyperlink"/>
    <w:uiPriority w:val="99"/>
    <w:rsid w:val="00541C41"/>
    <w:rPr>
      <w:color w:val="0000FF"/>
      <w:u w:val="single"/>
    </w:rPr>
  </w:style>
  <w:style w:type="character" w:customStyle="1" w:styleId="Heading2Char">
    <w:name w:val="Heading 2 Char"/>
    <w:basedOn w:val="DefaultParagraphFont"/>
    <w:link w:val="Heading2"/>
    <w:uiPriority w:val="9"/>
    <w:rsid w:val="00541C41"/>
    <w:rPr>
      <w:rFonts w:eastAsia="Times New Roman" w:cs="Times New Roman"/>
      <w:b/>
      <w:bCs/>
      <w:kern w:val="0"/>
      <w:sz w:val="36"/>
      <w:szCs w:val="36"/>
      <w14:ligatures w14:val="none"/>
    </w:rPr>
  </w:style>
  <w:style w:type="character" w:customStyle="1" w:styleId="Heading3Char">
    <w:name w:val="Heading 3 Char"/>
    <w:basedOn w:val="DefaultParagraphFont"/>
    <w:link w:val="Heading3"/>
    <w:uiPriority w:val="9"/>
    <w:rsid w:val="00541C41"/>
    <w:rPr>
      <w:rFonts w:eastAsia="Times New Roman" w:cs="Times New Roman"/>
      <w:b/>
      <w:bCs/>
      <w:kern w:val="0"/>
      <w:sz w:val="27"/>
      <w:szCs w:val="27"/>
      <w14:ligatures w14:val="none"/>
    </w:rPr>
  </w:style>
  <w:style w:type="character" w:customStyle="1" w:styleId="Bodytext2">
    <w:name w:val="Body text (2)_"/>
    <w:basedOn w:val="DefaultParagraphFont"/>
    <w:link w:val="Bodytext21"/>
    <w:uiPriority w:val="99"/>
    <w:qFormat/>
    <w:locked/>
    <w:rsid w:val="00541C41"/>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rsid w:val="00541C41"/>
    <w:pPr>
      <w:widowControl w:val="0"/>
      <w:shd w:val="clear" w:color="auto" w:fill="FFFFFF"/>
      <w:spacing w:before="480" w:after="60" w:line="317" w:lineRule="exact"/>
      <w:ind w:hanging="560"/>
      <w:jc w:val="both"/>
    </w:pPr>
    <w:rPr>
      <w:rFonts w:ascii="Segoe UI" w:eastAsiaTheme="minorHAnsi" w:hAnsi="Segoe UI" w:cs="Segoe UI"/>
      <w:b/>
      <w:bCs/>
      <w:kern w:val="2"/>
      <w:sz w:val="20"/>
      <w:szCs w:val="20"/>
      <w14:ligatures w14:val="standardContextual"/>
    </w:rPr>
  </w:style>
  <w:style w:type="paragraph" w:styleId="BodyText20">
    <w:name w:val="Body Text 2"/>
    <w:basedOn w:val="Normal"/>
    <w:link w:val="BodyText2Char"/>
    <w:rsid w:val="00541C41"/>
    <w:pPr>
      <w:spacing w:after="120" w:line="480" w:lineRule="auto"/>
    </w:pPr>
    <w:rPr>
      <w:rFonts w:ascii="VNI-Times" w:eastAsia="Times New Roman" w:hAnsi="VNI-Times"/>
      <w:sz w:val="26"/>
      <w:szCs w:val="24"/>
    </w:rPr>
  </w:style>
  <w:style w:type="character" w:customStyle="1" w:styleId="BodyText2Char">
    <w:name w:val="Body Text 2 Char"/>
    <w:basedOn w:val="DefaultParagraphFont"/>
    <w:link w:val="BodyText20"/>
    <w:rsid w:val="00541C41"/>
    <w:rPr>
      <w:rFonts w:ascii="VNI-Times" w:eastAsia="Times New Roman" w:hAnsi="VNI-Times" w:cs="Times New Roman"/>
      <w:kern w:val="0"/>
      <w:sz w:val="26"/>
      <w:szCs w:val="24"/>
      <w14:ligatures w14:val="none"/>
    </w:rPr>
  </w:style>
  <w:style w:type="character" w:customStyle="1" w:styleId="fontstyle01">
    <w:name w:val="fontstyle01"/>
    <w:basedOn w:val="DefaultParagraphFont"/>
    <w:rsid w:val="00541C41"/>
    <w:rPr>
      <w:rFonts w:ascii="TimesNewRomanPS-BoldMT" w:hAnsi="TimesNewRomanPS-BoldMT" w:hint="default"/>
      <w:b/>
      <w:bCs/>
      <w:i w:val="0"/>
      <w:iCs w:val="0"/>
      <w:color w:val="000000"/>
      <w:sz w:val="28"/>
      <w:szCs w:val="28"/>
    </w:rPr>
  </w:style>
  <w:style w:type="character" w:customStyle="1" w:styleId="fontstyle21">
    <w:name w:val="fontstyle21"/>
    <w:basedOn w:val="DefaultParagraphFont"/>
    <w:rsid w:val="00541C41"/>
    <w:rPr>
      <w:rFonts w:ascii="TimesNewRomanPS-ItalicMT" w:hAnsi="TimesNewRomanPS-ItalicMT" w:hint="default"/>
      <w:b w:val="0"/>
      <w:bCs w:val="0"/>
      <w:i/>
      <w:iCs/>
      <w:color w:val="000000"/>
      <w:sz w:val="28"/>
      <w:szCs w:val="28"/>
    </w:rPr>
  </w:style>
  <w:style w:type="character" w:customStyle="1" w:styleId="fontstyle31">
    <w:name w:val="fontstyle31"/>
    <w:basedOn w:val="DefaultParagraphFont"/>
    <w:rsid w:val="00541C41"/>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541C4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IndentChar1">
    <w:name w:val="Body Text Indent Char1"/>
    <w:basedOn w:val="DefaultParagraphFont"/>
    <w:uiPriority w:val="99"/>
    <w:semiHidden/>
    <w:rsid w:val="00541C41"/>
  </w:style>
  <w:style w:type="character" w:customStyle="1" w:styleId="Vnbnnidung">
    <w:name w:val="Văn bản nội dung_"/>
    <w:basedOn w:val="DefaultParagraphFont"/>
    <w:link w:val="Vnbnnidung0"/>
    <w:uiPriority w:val="99"/>
    <w:locked/>
    <w:rsid w:val="00541C41"/>
    <w:rPr>
      <w:rFonts w:eastAsia="Times New Roman" w:cs="Times New Roman"/>
      <w:szCs w:val="28"/>
    </w:rPr>
  </w:style>
  <w:style w:type="paragraph" w:customStyle="1" w:styleId="Vnbnnidung0">
    <w:name w:val="Văn bản nội dung"/>
    <w:basedOn w:val="Normal"/>
    <w:link w:val="Vnbnnidung"/>
    <w:uiPriority w:val="99"/>
    <w:rsid w:val="00541C41"/>
    <w:pPr>
      <w:widowControl w:val="0"/>
      <w:spacing w:after="100" w:line="271" w:lineRule="auto"/>
    </w:pPr>
    <w:rPr>
      <w:rFonts w:eastAsia="Times New Roman"/>
      <w:kern w:val="2"/>
      <w:sz w:val="28"/>
      <w:szCs w:val="28"/>
      <w14:ligatures w14:val="standardContextual"/>
    </w:rPr>
  </w:style>
  <w:style w:type="character" w:customStyle="1" w:styleId="Heading1Char1">
    <w:name w:val="Heading 1 Char1"/>
    <w:uiPriority w:val="99"/>
    <w:locked/>
    <w:rsid w:val="00541C41"/>
    <w:rPr>
      <w:rFonts w:ascii="Calibri" w:eastAsia="Times New Roman" w:hAnsi="Calibri"/>
      <w:b/>
      <w:kern w:val="0"/>
      <w:sz w:val="20"/>
    </w:rPr>
  </w:style>
  <w:style w:type="paragraph" w:styleId="Caption">
    <w:name w:val="caption"/>
    <w:basedOn w:val="Normal"/>
    <w:next w:val="Normal"/>
    <w:uiPriority w:val="35"/>
    <w:unhideWhenUsed/>
    <w:qFormat/>
    <w:rsid w:val="00541C41"/>
    <w:pPr>
      <w:spacing w:line="240" w:lineRule="auto"/>
    </w:pPr>
    <w:rPr>
      <w:rFonts w:asciiTheme="minorHAnsi" w:eastAsiaTheme="minorHAnsi" w:hAnsiTheme="minorHAnsi" w:cstheme="minorBidi"/>
      <w:b/>
      <w:bCs/>
      <w:color w:val="4472C4" w:themeColor="accent1"/>
      <w:sz w:val="18"/>
      <w:szCs w:val="18"/>
    </w:rPr>
  </w:style>
  <w:style w:type="paragraph" w:styleId="TableofFigures">
    <w:name w:val="table of figures"/>
    <w:basedOn w:val="Normal"/>
    <w:next w:val="Normal"/>
    <w:uiPriority w:val="99"/>
    <w:unhideWhenUsed/>
    <w:rsid w:val="00541C41"/>
    <w:pPr>
      <w:spacing w:after="0"/>
    </w:pPr>
    <w:rPr>
      <w:rFonts w:asciiTheme="minorHAnsi" w:eastAsiaTheme="minorHAnsi" w:hAnsiTheme="minorHAnsi" w:cstheme="min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6AE9"/>
    <w:pPr>
      <w:spacing w:after="200" w:line="276" w:lineRule="auto"/>
    </w:pPr>
    <w:rPr>
      <w:rFonts w:eastAsia="Calibri" w:cs="Times New Roman"/>
      <w:kern w:val="0"/>
      <w:sz w:val="22"/>
      <w14:ligatures w14:val="none"/>
    </w:rPr>
  </w:style>
  <w:style w:type="paragraph" w:styleId="Heading1">
    <w:name w:val="heading 1"/>
    <w:basedOn w:val="Normal"/>
    <w:next w:val="Normal"/>
    <w:link w:val="Heading1Char"/>
    <w:uiPriority w:val="9"/>
    <w:qFormat/>
    <w:rsid w:val="00541C41"/>
    <w:pPr>
      <w:keepNext/>
      <w:keepLines/>
      <w:spacing w:before="360" w:after="80" w:line="240"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link w:val="Heading2Char"/>
    <w:uiPriority w:val="9"/>
    <w:qFormat/>
    <w:rsid w:val="00541C41"/>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link w:val="Heading3Char"/>
    <w:uiPriority w:val="9"/>
    <w:qFormat/>
    <w:rsid w:val="00541C41"/>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A93453"/>
    <w:pPr>
      <w:ind w:left="720"/>
      <w:contextualSpacing/>
    </w:pPr>
  </w:style>
  <w:style w:type="paragraph" w:styleId="Header">
    <w:name w:val="header"/>
    <w:basedOn w:val="Normal"/>
    <w:link w:val="HeaderChar"/>
    <w:uiPriority w:val="99"/>
    <w:unhideWhenUsed/>
    <w:rsid w:val="00675F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5FCB"/>
    <w:rPr>
      <w:rFonts w:eastAsia="Calibri" w:cs="Times New Roman"/>
      <w:kern w:val="0"/>
      <w:sz w:val="22"/>
      <w14:ligatures w14:val="none"/>
    </w:rPr>
  </w:style>
  <w:style w:type="paragraph" w:styleId="Footer">
    <w:name w:val="footer"/>
    <w:basedOn w:val="Normal"/>
    <w:link w:val="FooterChar"/>
    <w:uiPriority w:val="99"/>
    <w:unhideWhenUsed/>
    <w:rsid w:val="00675F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5FCB"/>
    <w:rPr>
      <w:rFonts w:eastAsia="Calibri" w:cs="Times New Roman"/>
      <w:kern w:val="0"/>
      <w:sz w:val="22"/>
      <w14:ligatures w14:val="none"/>
    </w:rPr>
  </w:style>
  <w:style w:type="paragraph" w:styleId="BalloonText">
    <w:name w:val="Balloon Text"/>
    <w:basedOn w:val="Normal"/>
    <w:link w:val="BalloonTextChar"/>
    <w:uiPriority w:val="99"/>
    <w:semiHidden/>
    <w:unhideWhenUsed/>
    <w:rsid w:val="00F67D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D9C"/>
    <w:rPr>
      <w:rFonts w:ascii="Tahoma" w:eastAsia="Calibri" w:hAnsi="Tahoma" w:cs="Tahoma"/>
      <w:kern w:val="0"/>
      <w:sz w:val="16"/>
      <w:szCs w:val="16"/>
      <w14:ligatures w14:val="none"/>
    </w:rPr>
  </w:style>
  <w:style w:type="character" w:customStyle="1" w:styleId="ListParagraphChar">
    <w:name w:val="List Paragraph Char"/>
    <w:aliases w:val="HPL01 Char"/>
    <w:basedOn w:val="DefaultParagraphFont"/>
    <w:link w:val="ListParagraph"/>
    <w:uiPriority w:val="99"/>
    <w:qFormat/>
    <w:locked/>
    <w:rsid w:val="00753581"/>
    <w:rPr>
      <w:rFonts w:eastAsia="Calibri" w:cs="Times New Roman"/>
      <w:kern w:val="0"/>
      <w:sz w:val="22"/>
      <w14:ligatures w14:val="none"/>
    </w:rPr>
  </w:style>
  <w:style w:type="paragraph" w:styleId="NormalWeb">
    <w:name w:val="Normal (Web)"/>
    <w:basedOn w:val="Normal"/>
    <w:link w:val="NormalWebChar"/>
    <w:uiPriority w:val="99"/>
    <w:unhideWhenUsed/>
    <w:qFormat/>
    <w:rsid w:val="00753581"/>
    <w:pPr>
      <w:spacing w:before="100" w:beforeAutospacing="1" w:after="100" w:afterAutospacing="1" w:line="240" w:lineRule="auto"/>
    </w:pPr>
    <w:rPr>
      <w:rFonts w:eastAsia="Times New Roman"/>
      <w:sz w:val="24"/>
      <w:szCs w:val="24"/>
    </w:rPr>
  </w:style>
  <w:style w:type="paragraph" w:styleId="NoSpacing">
    <w:name w:val="No Spacing"/>
    <w:link w:val="NoSpacingChar"/>
    <w:uiPriority w:val="99"/>
    <w:qFormat/>
    <w:rsid w:val="00753581"/>
    <w:pPr>
      <w:spacing w:after="0" w:line="240" w:lineRule="auto"/>
    </w:pPr>
    <w:rPr>
      <w:rFonts w:eastAsia="Times New Roman" w:cs="Times New Roman"/>
      <w:kern w:val="0"/>
      <w14:ligatures w14:val="none"/>
    </w:rPr>
  </w:style>
  <w:style w:type="character" w:customStyle="1" w:styleId="NoSpacingChar">
    <w:name w:val="No Spacing Char"/>
    <w:link w:val="NoSpacing"/>
    <w:uiPriority w:val="99"/>
    <w:locked/>
    <w:rsid w:val="00753581"/>
    <w:rPr>
      <w:rFonts w:eastAsia="Times New Roman" w:cs="Times New Roman"/>
      <w:kern w:val="0"/>
      <w14:ligatures w14:val="none"/>
    </w:rPr>
  </w:style>
  <w:style w:type="table" w:styleId="TableGrid">
    <w:name w:val="Table Grid"/>
    <w:aliases w:val="tham khao"/>
    <w:basedOn w:val="TableNormal"/>
    <w:uiPriority w:val="39"/>
    <w:qFormat/>
    <w:rsid w:val="00316C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C3346"/>
    <w:rPr>
      <w:b/>
      <w:bCs/>
    </w:rPr>
  </w:style>
  <w:style w:type="table" w:customStyle="1" w:styleId="TableGrid0">
    <w:name w:val="TableGrid"/>
    <w:rsid w:val="00541C41"/>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character" w:customStyle="1" w:styleId="mjx-char">
    <w:name w:val="mjx-char"/>
    <w:basedOn w:val="DefaultParagraphFont"/>
    <w:rsid w:val="00541C41"/>
  </w:style>
  <w:style w:type="paragraph" w:customStyle="1" w:styleId="ListParagraph1">
    <w:name w:val="List Paragraph1"/>
    <w:basedOn w:val="Normal"/>
    <w:uiPriority w:val="34"/>
    <w:qFormat/>
    <w:rsid w:val="00541C41"/>
    <w:pPr>
      <w:ind w:left="720"/>
      <w:contextualSpacing/>
    </w:pPr>
    <w:rPr>
      <w:rFonts w:ascii="Calibri" w:eastAsia="Times New Roman" w:hAnsi="Calibri"/>
    </w:rPr>
  </w:style>
  <w:style w:type="character" w:customStyle="1" w:styleId="apple-tab-span">
    <w:name w:val="apple-tab-span"/>
    <w:rsid w:val="00541C41"/>
  </w:style>
  <w:style w:type="character" w:customStyle="1" w:styleId="NormalWebChar">
    <w:name w:val="Normal (Web) Char"/>
    <w:link w:val="NormalWeb"/>
    <w:uiPriority w:val="99"/>
    <w:locked/>
    <w:rsid w:val="00541C41"/>
    <w:rPr>
      <w:rFonts w:eastAsia="Times New Roman" w:cs="Times New Roman"/>
      <w:kern w:val="0"/>
      <w:sz w:val="24"/>
      <w:szCs w:val="24"/>
      <w14:ligatures w14:val="none"/>
    </w:rPr>
  </w:style>
  <w:style w:type="table" w:customStyle="1" w:styleId="TableGrid1">
    <w:name w:val="Table Grid1"/>
    <w:basedOn w:val="TableNormal"/>
    <w:next w:val="TableGrid"/>
    <w:rsid w:val="00541C41"/>
    <w:pPr>
      <w:spacing w:after="0" w:line="240" w:lineRule="auto"/>
    </w:pPr>
    <w:rPr>
      <w:rFonts w:asciiTheme="minorHAnsi" w:eastAsia="Times New Roman" w:hAnsiTheme="minorHAnsi"/>
      <w:kern w:val="0"/>
      <w:sz w:val="22"/>
      <w:lang w:eastAsia="ja-JP"/>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41C41"/>
    <w:pPr>
      <w:spacing w:after="0" w:line="240" w:lineRule="auto"/>
    </w:pPr>
    <w:rPr>
      <w:rFonts w:asciiTheme="minorHAnsi" w:eastAsia="Times New Roman" w:hAnsiTheme="minorHAnsi"/>
      <w:kern w:val="0"/>
      <w:sz w:val="22"/>
      <w:lang w:eastAsia="ja-JP"/>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541C41"/>
    <w:rPr>
      <w:rFonts w:asciiTheme="majorHAnsi" w:eastAsiaTheme="majorEastAsia" w:hAnsiTheme="majorHAnsi" w:cstheme="majorBidi"/>
      <w:color w:val="2F5496" w:themeColor="accent1" w:themeShade="BF"/>
      <w:kern w:val="0"/>
      <w:sz w:val="40"/>
      <w:szCs w:val="40"/>
      <w14:ligatures w14:val="none"/>
    </w:rPr>
  </w:style>
  <w:style w:type="paragraph" w:customStyle="1" w:styleId="Char">
    <w:name w:val="Char"/>
    <w:basedOn w:val="Normal"/>
    <w:uiPriority w:val="99"/>
    <w:rsid w:val="00541C41"/>
    <w:pPr>
      <w:spacing w:after="160" w:line="240" w:lineRule="exact"/>
    </w:pPr>
    <w:rPr>
      <w:rFonts w:ascii="Arial" w:eastAsia="Times New Roman" w:hAnsi="Arial" w:cs="Arial"/>
    </w:rPr>
  </w:style>
  <w:style w:type="character" w:styleId="Emphasis">
    <w:name w:val="Emphasis"/>
    <w:basedOn w:val="DefaultParagraphFont"/>
    <w:uiPriority w:val="20"/>
    <w:qFormat/>
    <w:rsid w:val="00541C41"/>
    <w:rPr>
      <w:i/>
      <w:iCs/>
    </w:rPr>
  </w:style>
  <w:style w:type="paragraph" w:customStyle="1" w:styleId="msonormal0">
    <w:name w:val="msonormal"/>
    <w:basedOn w:val="Normal"/>
    <w:rsid w:val="00541C41"/>
    <w:pPr>
      <w:spacing w:before="100" w:beforeAutospacing="1" w:after="100" w:afterAutospacing="1" w:line="240" w:lineRule="auto"/>
    </w:pPr>
    <w:rPr>
      <w:rFonts w:eastAsia="Times New Roman"/>
      <w:sz w:val="24"/>
      <w:szCs w:val="24"/>
      <w:lang w:val="vi-VN" w:eastAsia="vi-VN"/>
    </w:rPr>
  </w:style>
  <w:style w:type="character" w:styleId="PageNumber">
    <w:name w:val="page number"/>
    <w:basedOn w:val="DefaultParagraphFont"/>
    <w:uiPriority w:val="99"/>
    <w:semiHidden/>
    <w:unhideWhenUsed/>
    <w:rsid w:val="00541C41"/>
    <w:rPr>
      <w:rFonts w:ascii="Times New Roman" w:hAnsi="Times New Roman" w:cs="Times New Roman" w:hint="default"/>
    </w:rPr>
  </w:style>
  <w:style w:type="paragraph" w:customStyle="1" w:styleId="Standard">
    <w:name w:val="Standard"/>
    <w:qFormat/>
    <w:rsid w:val="00541C41"/>
    <w:pPr>
      <w:widowControl w:val="0"/>
      <w:suppressAutoHyphens/>
      <w:autoSpaceDN w:val="0"/>
      <w:spacing w:after="0" w:line="240" w:lineRule="auto"/>
    </w:pPr>
    <w:rPr>
      <w:rFonts w:eastAsia="SimSun" w:cs="Arial"/>
      <w:kern w:val="3"/>
      <w:sz w:val="24"/>
      <w:szCs w:val="24"/>
      <w:lang w:eastAsia="zh-CN" w:bidi="hi-IN"/>
      <w14:ligatures w14:val="none"/>
    </w:rPr>
  </w:style>
  <w:style w:type="paragraph" w:customStyle="1" w:styleId="TableContents">
    <w:name w:val="Table Contents"/>
    <w:basedOn w:val="Standard"/>
    <w:rsid w:val="00541C41"/>
    <w:pPr>
      <w:suppressLineNumbers/>
    </w:pPr>
  </w:style>
  <w:style w:type="character" w:styleId="PlaceholderText">
    <w:name w:val="Placeholder Text"/>
    <w:basedOn w:val="DefaultParagraphFont"/>
    <w:uiPriority w:val="99"/>
    <w:semiHidden/>
    <w:rsid w:val="00541C41"/>
    <w:rPr>
      <w:color w:val="808080"/>
    </w:rPr>
  </w:style>
  <w:style w:type="paragraph" w:styleId="BodyTextIndent">
    <w:name w:val="Body Text Indent"/>
    <w:basedOn w:val="Normal"/>
    <w:link w:val="BodyTextIndentChar"/>
    <w:unhideWhenUsed/>
    <w:rsid w:val="00541C41"/>
    <w:pPr>
      <w:spacing w:after="120" w:line="240" w:lineRule="auto"/>
      <w:ind w:left="360"/>
    </w:pPr>
    <w:rPr>
      <w:rFonts w:eastAsia="Times New Roman"/>
      <w:sz w:val="24"/>
      <w:szCs w:val="24"/>
    </w:rPr>
  </w:style>
  <w:style w:type="character" w:customStyle="1" w:styleId="BodyTextIndentChar">
    <w:name w:val="Body Text Indent Char"/>
    <w:basedOn w:val="DefaultParagraphFont"/>
    <w:link w:val="BodyTextIndent"/>
    <w:rsid w:val="00541C41"/>
    <w:rPr>
      <w:rFonts w:eastAsia="Times New Roman" w:cs="Times New Roman"/>
      <w:kern w:val="0"/>
      <w:sz w:val="24"/>
      <w:szCs w:val="24"/>
      <w14:ligatures w14:val="none"/>
    </w:rPr>
  </w:style>
  <w:style w:type="paragraph" w:customStyle="1" w:styleId="MTDisplayEquation">
    <w:name w:val="MTDisplayEquation"/>
    <w:basedOn w:val="Normal"/>
    <w:next w:val="Normal"/>
    <w:rsid w:val="00541C41"/>
    <w:pPr>
      <w:tabs>
        <w:tab w:val="center" w:pos="4740"/>
        <w:tab w:val="right" w:pos="9120"/>
      </w:tabs>
      <w:spacing w:after="0" w:line="240" w:lineRule="auto"/>
      <w:ind w:left="360"/>
    </w:pPr>
    <w:rPr>
      <w:rFonts w:eastAsia="Times New Roman"/>
      <w:sz w:val="28"/>
      <w:szCs w:val="28"/>
    </w:rPr>
  </w:style>
  <w:style w:type="paragraph" w:customStyle="1" w:styleId="1">
    <w:name w:val="1"/>
    <w:basedOn w:val="Normal"/>
    <w:autoRedefine/>
    <w:rsid w:val="00541C41"/>
    <w:pPr>
      <w:spacing w:after="160" w:line="240" w:lineRule="exact"/>
      <w:ind w:firstLine="567"/>
    </w:pPr>
    <w:rPr>
      <w:rFonts w:ascii="Verdana" w:eastAsia="Times New Roman" w:hAnsi="Verdana" w:cs="Verdana"/>
      <w:sz w:val="20"/>
      <w:szCs w:val="20"/>
    </w:rPr>
  </w:style>
  <w:style w:type="character" w:customStyle="1" w:styleId="usercontent">
    <w:name w:val="usercontent"/>
    <w:rsid w:val="00541C41"/>
  </w:style>
  <w:style w:type="character" w:customStyle="1" w:styleId="Other">
    <w:name w:val="Other_"/>
    <w:basedOn w:val="DefaultParagraphFont"/>
    <w:link w:val="Other0"/>
    <w:rsid w:val="00541C41"/>
    <w:rPr>
      <w:rFonts w:eastAsia="Times New Roman" w:cs="Times New Roman"/>
      <w:sz w:val="26"/>
      <w:szCs w:val="26"/>
    </w:rPr>
  </w:style>
  <w:style w:type="paragraph" w:customStyle="1" w:styleId="Other0">
    <w:name w:val="Other"/>
    <w:basedOn w:val="Normal"/>
    <w:link w:val="Other"/>
    <w:rsid w:val="00541C41"/>
    <w:pPr>
      <w:widowControl w:val="0"/>
      <w:spacing w:after="60" w:line="295" w:lineRule="auto"/>
    </w:pPr>
    <w:rPr>
      <w:rFonts w:eastAsia="Times New Roman"/>
      <w:kern w:val="2"/>
      <w:sz w:val="26"/>
      <w:szCs w:val="26"/>
      <w14:ligatures w14:val="standardContextual"/>
    </w:rPr>
  </w:style>
  <w:style w:type="character" w:customStyle="1" w:styleId="ff3">
    <w:name w:val="ff3"/>
    <w:rsid w:val="00541C41"/>
  </w:style>
  <w:style w:type="character" w:customStyle="1" w:styleId="fs10">
    <w:name w:val="fs10"/>
    <w:rsid w:val="00541C41"/>
  </w:style>
  <w:style w:type="character" w:customStyle="1" w:styleId="ls3">
    <w:name w:val="ls3"/>
    <w:rsid w:val="00541C41"/>
  </w:style>
  <w:style w:type="character" w:customStyle="1" w:styleId="ws39">
    <w:name w:val="ws39"/>
    <w:rsid w:val="00541C41"/>
  </w:style>
  <w:style w:type="character" w:customStyle="1" w:styleId="hgkelc">
    <w:name w:val="hgkelc"/>
    <w:basedOn w:val="DefaultParagraphFont"/>
    <w:rsid w:val="00541C41"/>
  </w:style>
  <w:style w:type="character" w:customStyle="1" w:styleId="apple-style-span">
    <w:name w:val="apple-style-span"/>
    <w:basedOn w:val="DefaultParagraphFont"/>
    <w:rsid w:val="00541C41"/>
  </w:style>
  <w:style w:type="character" w:customStyle="1" w:styleId="mjxassistivemathml">
    <w:name w:val="mjx_assistive_mathml"/>
    <w:basedOn w:val="DefaultParagraphFont"/>
    <w:rsid w:val="00541C41"/>
  </w:style>
  <w:style w:type="paragraph" w:customStyle="1" w:styleId="CharCharCharChar">
    <w:name w:val="Char Char Char Char"/>
    <w:basedOn w:val="Normal"/>
    <w:rsid w:val="00541C41"/>
    <w:pPr>
      <w:spacing w:after="160" w:line="240" w:lineRule="exact"/>
    </w:pPr>
    <w:rPr>
      <w:rFonts w:ascii="Verdana" w:eastAsia="Times New Roman" w:hAnsi="Verdana"/>
      <w:sz w:val="20"/>
      <w:szCs w:val="20"/>
    </w:rPr>
  </w:style>
  <w:style w:type="paragraph" w:styleId="BodyText">
    <w:name w:val="Body Text"/>
    <w:basedOn w:val="Normal"/>
    <w:link w:val="BodyTextChar"/>
    <w:uiPriority w:val="1"/>
    <w:qFormat/>
    <w:rsid w:val="00541C41"/>
    <w:pPr>
      <w:spacing w:after="0" w:line="240" w:lineRule="auto"/>
    </w:pPr>
    <w:rPr>
      <w:rFonts w:ascii=".VnTime" w:eastAsia="Times New Roman" w:hAnsi=".VnTime"/>
      <w:sz w:val="28"/>
      <w:szCs w:val="20"/>
    </w:rPr>
  </w:style>
  <w:style w:type="character" w:customStyle="1" w:styleId="BodyTextChar">
    <w:name w:val="Body Text Char"/>
    <w:basedOn w:val="DefaultParagraphFont"/>
    <w:link w:val="BodyText"/>
    <w:uiPriority w:val="1"/>
    <w:rsid w:val="00541C41"/>
    <w:rPr>
      <w:rFonts w:ascii=".VnTime" w:eastAsia="Times New Roman" w:hAnsi=".VnTime" w:cs="Times New Roman"/>
      <w:kern w:val="0"/>
      <w:szCs w:val="20"/>
      <w14:ligatures w14:val="none"/>
    </w:rPr>
  </w:style>
  <w:style w:type="paragraph" w:customStyle="1" w:styleId="Default">
    <w:name w:val="Default"/>
    <w:rsid w:val="00541C41"/>
    <w:pPr>
      <w:autoSpaceDE w:val="0"/>
      <w:autoSpaceDN w:val="0"/>
      <w:adjustRightInd w:val="0"/>
      <w:spacing w:after="0" w:line="240" w:lineRule="auto"/>
    </w:pPr>
    <w:rPr>
      <w:rFonts w:eastAsia="Times New Roman" w:cs="Times New Roman"/>
      <w:color w:val="000000"/>
      <w:kern w:val="0"/>
      <w:sz w:val="24"/>
      <w:szCs w:val="24"/>
      <w14:ligatures w14:val="none"/>
    </w:rPr>
  </w:style>
  <w:style w:type="character" w:styleId="Hyperlink">
    <w:name w:val="Hyperlink"/>
    <w:uiPriority w:val="99"/>
    <w:rsid w:val="00541C41"/>
    <w:rPr>
      <w:color w:val="0000FF"/>
      <w:u w:val="single"/>
    </w:rPr>
  </w:style>
  <w:style w:type="character" w:customStyle="1" w:styleId="Heading2Char">
    <w:name w:val="Heading 2 Char"/>
    <w:basedOn w:val="DefaultParagraphFont"/>
    <w:link w:val="Heading2"/>
    <w:uiPriority w:val="9"/>
    <w:rsid w:val="00541C41"/>
    <w:rPr>
      <w:rFonts w:eastAsia="Times New Roman" w:cs="Times New Roman"/>
      <w:b/>
      <w:bCs/>
      <w:kern w:val="0"/>
      <w:sz w:val="36"/>
      <w:szCs w:val="36"/>
      <w14:ligatures w14:val="none"/>
    </w:rPr>
  </w:style>
  <w:style w:type="character" w:customStyle="1" w:styleId="Heading3Char">
    <w:name w:val="Heading 3 Char"/>
    <w:basedOn w:val="DefaultParagraphFont"/>
    <w:link w:val="Heading3"/>
    <w:uiPriority w:val="9"/>
    <w:rsid w:val="00541C41"/>
    <w:rPr>
      <w:rFonts w:eastAsia="Times New Roman" w:cs="Times New Roman"/>
      <w:b/>
      <w:bCs/>
      <w:kern w:val="0"/>
      <w:sz w:val="27"/>
      <w:szCs w:val="27"/>
      <w14:ligatures w14:val="none"/>
    </w:rPr>
  </w:style>
  <w:style w:type="character" w:customStyle="1" w:styleId="Bodytext2">
    <w:name w:val="Body text (2)_"/>
    <w:basedOn w:val="DefaultParagraphFont"/>
    <w:link w:val="Bodytext21"/>
    <w:uiPriority w:val="99"/>
    <w:qFormat/>
    <w:locked/>
    <w:rsid w:val="00541C41"/>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rsid w:val="00541C41"/>
    <w:pPr>
      <w:widowControl w:val="0"/>
      <w:shd w:val="clear" w:color="auto" w:fill="FFFFFF"/>
      <w:spacing w:before="480" w:after="60" w:line="317" w:lineRule="exact"/>
      <w:ind w:hanging="560"/>
      <w:jc w:val="both"/>
    </w:pPr>
    <w:rPr>
      <w:rFonts w:ascii="Segoe UI" w:eastAsiaTheme="minorHAnsi" w:hAnsi="Segoe UI" w:cs="Segoe UI"/>
      <w:b/>
      <w:bCs/>
      <w:kern w:val="2"/>
      <w:sz w:val="20"/>
      <w:szCs w:val="20"/>
      <w14:ligatures w14:val="standardContextual"/>
    </w:rPr>
  </w:style>
  <w:style w:type="paragraph" w:styleId="BodyText20">
    <w:name w:val="Body Text 2"/>
    <w:basedOn w:val="Normal"/>
    <w:link w:val="BodyText2Char"/>
    <w:rsid w:val="00541C41"/>
    <w:pPr>
      <w:spacing w:after="120" w:line="480" w:lineRule="auto"/>
    </w:pPr>
    <w:rPr>
      <w:rFonts w:ascii="VNI-Times" w:eastAsia="Times New Roman" w:hAnsi="VNI-Times"/>
      <w:sz w:val="26"/>
      <w:szCs w:val="24"/>
    </w:rPr>
  </w:style>
  <w:style w:type="character" w:customStyle="1" w:styleId="BodyText2Char">
    <w:name w:val="Body Text 2 Char"/>
    <w:basedOn w:val="DefaultParagraphFont"/>
    <w:link w:val="BodyText20"/>
    <w:rsid w:val="00541C41"/>
    <w:rPr>
      <w:rFonts w:ascii="VNI-Times" w:eastAsia="Times New Roman" w:hAnsi="VNI-Times" w:cs="Times New Roman"/>
      <w:kern w:val="0"/>
      <w:sz w:val="26"/>
      <w:szCs w:val="24"/>
      <w14:ligatures w14:val="none"/>
    </w:rPr>
  </w:style>
  <w:style w:type="character" w:customStyle="1" w:styleId="fontstyle01">
    <w:name w:val="fontstyle01"/>
    <w:basedOn w:val="DefaultParagraphFont"/>
    <w:rsid w:val="00541C41"/>
    <w:rPr>
      <w:rFonts w:ascii="TimesNewRomanPS-BoldMT" w:hAnsi="TimesNewRomanPS-BoldMT" w:hint="default"/>
      <w:b/>
      <w:bCs/>
      <w:i w:val="0"/>
      <w:iCs w:val="0"/>
      <w:color w:val="000000"/>
      <w:sz w:val="28"/>
      <w:szCs w:val="28"/>
    </w:rPr>
  </w:style>
  <w:style w:type="character" w:customStyle="1" w:styleId="fontstyle21">
    <w:name w:val="fontstyle21"/>
    <w:basedOn w:val="DefaultParagraphFont"/>
    <w:rsid w:val="00541C41"/>
    <w:rPr>
      <w:rFonts w:ascii="TimesNewRomanPS-ItalicMT" w:hAnsi="TimesNewRomanPS-ItalicMT" w:hint="default"/>
      <w:b w:val="0"/>
      <w:bCs w:val="0"/>
      <w:i/>
      <w:iCs/>
      <w:color w:val="000000"/>
      <w:sz w:val="28"/>
      <w:szCs w:val="28"/>
    </w:rPr>
  </w:style>
  <w:style w:type="character" w:customStyle="1" w:styleId="fontstyle31">
    <w:name w:val="fontstyle31"/>
    <w:basedOn w:val="DefaultParagraphFont"/>
    <w:rsid w:val="00541C41"/>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541C4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IndentChar1">
    <w:name w:val="Body Text Indent Char1"/>
    <w:basedOn w:val="DefaultParagraphFont"/>
    <w:uiPriority w:val="99"/>
    <w:semiHidden/>
    <w:rsid w:val="00541C41"/>
  </w:style>
  <w:style w:type="character" w:customStyle="1" w:styleId="Vnbnnidung">
    <w:name w:val="Văn bản nội dung_"/>
    <w:basedOn w:val="DefaultParagraphFont"/>
    <w:link w:val="Vnbnnidung0"/>
    <w:uiPriority w:val="99"/>
    <w:locked/>
    <w:rsid w:val="00541C41"/>
    <w:rPr>
      <w:rFonts w:eastAsia="Times New Roman" w:cs="Times New Roman"/>
      <w:szCs w:val="28"/>
    </w:rPr>
  </w:style>
  <w:style w:type="paragraph" w:customStyle="1" w:styleId="Vnbnnidung0">
    <w:name w:val="Văn bản nội dung"/>
    <w:basedOn w:val="Normal"/>
    <w:link w:val="Vnbnnidung"/>
    <w:uiPriority w:val="99"/>
    <w:rsid w:val="00541C41"/>
    <w:pPr>
      <w:widowControl w:val="0"/>
      <w:spacing w:after="100" w:line="271" w:lineRule="auto"/>
    </w:pPr>
    <w:rPr>
      <w:rFonts w:eastAsia="Times New Roman"/>
      <w:kern w:val="2"/>
      <w:sz w:val="28"/>
      <w:szCs w:val="28"/>
      <w14:ligatures w14:val="standardContextual"/>
    </w:rPr>
  </w:style>
  <w:style w:type="character" w:customStyle="1" w:styleId="Heading1Char1">
    <w:name w:val="Heading 1 Char1"/>
    <w:uiPriority w:val="99"/>
    <w:locked/>
    <w:rsid w:val="00541C41"/>
    <w:rPr>
      <w:rFonts w:ascii="Calibri" w:eastAsia="Times New Roman" w:hAnsi="Calibri"/>
      <w:b/>
      <w:kern w:val="0"/>
      <w:sz w:val="20"/>
    </w:rPr>
  </w:style>
  <w:style w:type="paragraph" w:styleId="Caption">
    <w:name w:val="caption"/>
    <w:basedOn w:val="Normal"/>
    <w:next w:val="Normal"/>
    <w:uiPriority w:val="35"/>
    <w:unhideWhenUsed/>
    <w:qFormat/>
    <w:rsid w:val="00541C41"/>
    <w:pPr>
      <w:spacing w:line="240" w:lineRule="auto"/>
    </w:pPr>
    <w:rPr>
      <w:rFonts w:asciiTheme="minorHAnsi" w:eastAsiaTheme="minorHAnsi" w:hAnsiTheme="minorHAnsi" w:cstheme="minorBidi"/>
      <w:b/>
      <w:bCs/>
      <w:color w:val="4472C4" w:themeColor="accent1"/>
      <w:sz w:val="18"/>
      <w:szCs w:val="18"/>
    </w:rPr>
  </w:style>
  <w:style w:type="paragraph" w:styleId="TableofFigures">
    <w:name w:val="table of figures"/>
    <w:basedOn w:val="Normal"/>
    <w:next w:val="Normal"/>
    <w:uiPriority w:val="99"/>
    <w:unhideWhenUsed/>
    <w:rsid w:val="00541C41"/>
    <w:pPr>
      <w:spacing w:after="0"/>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115590">
      <w:bodyDiv w:val="1"/>
      <w:marLeft w:val="0"/>
      <w:marRight w:val="0"/>
      <w:marTop w:val="0"/>
      <w:marBottom w:val="0"/>
      <w:divBdr>
        <w:top w:val="none" w:sz="0" w:space="0" w:color="auto"/>
        <w:left w:val="none" w:sz="0" w:space="0" w:color="auto"/>
        <w:bottom w:val="none" w:sz="0" w:space="0" w:color="auto"/>
        <w:right w:val="none" w:sz="0" w:space="0" w:color="auto"/>
      </w:divBdr>
    </w:div>
    <w:div w:id="211498886">
      <w:bodyDiv w:val="1"/>
      <w:marLeft w:val="0"/>
      <w:marRight w:val="0"/>
      <w:marTop w:val="0"/>
      <w:marBottom w:val="0"/>
      <w:divBdr>
        <w:top w:val="none" w:sz="0" w:space="0" w:color="auto"/>
        <w:left w:val="none" w:sz="0" w:space="0" w:color="auto"/>
        <w:bottom w:val="none" w:sz="0" w:space="0" w:color="auto"/>
        <w:right w:val="none" w:sz="0" w:space="0" w:color="auto"/>
      </w:divBdr>
    </w:div>
    <w:div w:id="1180437828">
      <w:bodyDiv w:val="1"/>
      <w:marLeft w:val="0"/>
      <w:marRight w:val="0"/>
      <w:marTop w:val="0"/>
      <w:marBottom w:val="0"/>
      <w:divBdr>
        <w:top w:val="none" w:sz="0" w:space="0" w:color="auto"/>
        <w:left w:val="none" w:sz="0" w:space="0" w:color="auto"/>
        <w:bottom w:val="none" w:sz="0" w:space="0" w:color="auto"/>
        <w:right w:val="none" w:sz="0" w:space="0" w:color="auto"/>
      </w:divBdr>
    </w:div>
    <w:div w:id="1482842692">
      <w:bodyDiv w:val="1"/>
      <w:marLeft w:val="0"/>
      <w:marRight w:val="0"/>
      <w:marTop w:val="0"/>
      <w:marBottom w:val="0"/>
      <w:divBdr>
        <w:top w:val="none" w:sz="0" w:space="0" w:color="auto"/>
        <w:left w:val="none" w:sz="0" w:space="0" w:color="auto"/>
        <w:bottom w:val="none" w:sz="0" w:space="0" w:color="auto"/>
        <w:right w:val="none" w:sz="0" w:space="0" w:color="auto"/>
      </w:divBdr>
    </w:div>
    <w:div w:id="1719040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embeddings/oleObject510.bin" Type="http://schemas.openxmlformats.org/officeDocument/2006/relationships/oleObject"/><Relationship Id="rId1001" Target="https://lh3.googleusercontent.com/XWuI9bDsNlFw0fOUeei-zHAgO43LeTSR5a5298QT6jsRZjWAp3Ew6FTHkwoIlvL4e2JToO1m6TXZLXLUwBljOsg9vohTffMXZx_TBv8zjUIfFk21J7k_roKqjaTazsUNSuNKTB-Q6DBFX95zjg" TargetMode="External" Type="http://schemas.openxmlformats.org/officeDocument/2006/relationships/image"/><Relationship Id="rId1002" Target="NULL" TargetMode="External" Type="http://schemas.openxmlformats.org/officeDocument/2006/relationships/image"/><Relationship Id="rId1003" Target="https://lh5.googleusercontent.com/KX9qe67alj4KRb-_apA5Fv9F59WtZIK5rpS1f77Mrs3tj0vUquVK3Hd9RrapT852ow3jliBGnQ0S_EOlWJFiw4U_A6SC3EiruF6zNJsUuF-wh6ZdarPxyAoVEWbIOLUgEexltZP4gYRR3S7x0w" TargetMode="External" Type="http://schemas.openxmlformats.org/officeDocument/2006/relationships/image"/><Relationship Id="rId1004" Target="NULL" TargetMode="External" Type="http://schemas.openxmlformats.org/officeDocument/2006/relationships/image"/><Relationship Id="rId1005" Target="https://lh4.googleusercontent.com/x8mYHNlFuNLuv8Nad04oRTp99YqKTjdA9D-eHr-jJcBycZgTGZjsLjTQ1g95BNUNbK7dwbgdLARXsNN35b_FLwYZ6mhgrJqDbl8F_pvGXlh2v5x87AZOQGUMx-JBx2nan4njZYGxi0Gb2xdxow" TargetMode="External" Type="http://schemas.openxmlformats.org/officeDocument/2006/relationships/image"/><Relationship Id="rId1006" Target="NULL" TargetMode="External" Type="http://schemas.openxmlformats.org/officeDocument/2006/relationships/image"/><Relationship Id="rId1007" Target="https://lh4.googleusercontent.com/x8mYHNlFuNLuv8Nad04oRTp99YqKTjdA9D-eHr-jJcBycZgTGZjsLjTQ1g95BNUNbK7dwbgdLARXsNN35b_FLwYZ6mhgrJqDbl8F_pvGXlh2v5x87AZOQGUMx-JBx2nan4njZYGxi0Gb2xdxow" TargetMode="External" Type="http://schemas.openxmlformats.org/officeDocument/2006/relationships/image"/><Relationship Id="rId1008" Target="NULL" TargetMode="External" Type="http://schemas.openxmlformats.org/officeDocument/2006/relationships/image"/><Relationship Id="rId1009" Target="https://lh4.googleusercontent.com/x8mYHNlFuNLuv8Nad04oRTp99YqKTjdA9D-eHr-jJcBycZgTGZjsLjTQ1g95BNUNbK7dwbgdLARXsNN35b_FLwYZ6mhgrJqDbl8F_pvGXlh2v5x87AZOQGUMx-JBx2nan4njZYGxi0Gb2xdxow" TargetMode="External" Type="http://schemas.openxmlformats.org/officeDocument/2006/relationships/image"/><Relationship Id="rId101" Target="embeddings/oleObject47.bin" Type="http://schemas.openxmlformats.org/officeDocument/2006/relationships/oleObject"/><Relationship Id="rId1010" Target="NULL" TargetMode="External" Type="http://schemas.openxmlformats.org/officeDocument/2006/relationships/image"/><Relationship Id="rId1011" Target="https://lh5.googleusercontent.com/JaTPYruWWsKbJtWo9QOxDGbR_a_YDLorYq9I5Ye7DGcyDXJbTRKFQc4msWROjMzSNbt2s7eKoYNovC-0y9KleomrLAfT6kbYaeuh7Ifz1aRPAYsNtnP6CzXuYAUUzq95gFHKV2nMLXNA84C1sg" TargetMode="External" Type="http://schemas.openxmlformats.org/officeDocument/2006/relationships/image"/><Relationship Id="rId1012" Target="NULL" TargetMode="External" Type="http://schemas.openxmlformats.org/officeDocument/2006/relationships/image"/><Relationship Id="rId1013" Target="https://lh4.googleusercontent.com/1HuaLgHqf7kkn0yZRsBnztn3wsYeaFhFEySn5Vz_bEpYp0Gt60lJnajAliLV93Ry365quL2ffzTlvx0Q6BhJMR5fyIo_jBOZ5esKcJqn4Vtsv-xjQ0ffuAon4M-gis_Al7SsfP0Qhk7G4ZwXuQ" TargetMode="External" Type="http://schemas.openxmlformats.org/officeDocument/2006/relationships/image"/><Relationship Id="rId1014" Target="NULL" TargetMode="External" Type="http://schemas.openxmlformats.org/officeDocument/2006/relationships/image"/><Relationship Id="rId1015" Target="https://lh4.googleusercontent.com/y9eR4hsLFeRk3IAAQ8zK9wumhQ_z6B7H0oHuF7FMywYwZn5f2_0Y2rKMysNDNf1Uu3wdFEjzx6xEjberzVvTHwq__ZQUQYzXDAeUr07oM69rN3wxhZTHbpvHlnuRENjIrOPzTQX1m9h66dURMg" TargetMode="External" Type="http://schemas.openxmlformats.org/officeDocument/2006/relationships/image"/><Relationship Id="rId1016" Target="NULL" TargetMode="External" Type="http://schemas.openxmlformats.org/officeDocument/2006/relationships/image"/><Relationship Id="rId1017" Target="https://lh4.googleusercontent.com/2ImYCsvSMyGUpZ0nRSwij9sP1oJu9j88R6-Qgqb-2QVz2gYMJHRw1VzkvpooGsYtHguL_XomWh6SJisXNFH9R2eX3uwT0uLWxQhNntzbdCJDZL4Zxm_9TVVcj8FC6crLlhc2d3qDwCPYbs1Yow" TargetMode="External" Type="http://schemas.openxmlformats.org/officeDocument/2006/relationships/image"/><Relationship Id="rId1018" Target="NULL" TargetMode="External" Type="http://schemas.openxmlformats.org/officeDocument/2006/relationships/image"/><Relationship Id="rId1019" Target="https://lh3.googleusercontent.com/LFy2Aj6WPNaNfWkbWo_-4fzN_eb7ZBdz2SEH1oVy2HUrrNQb1iT1EOG9mlJKaIRYUqhevtMIB2cwTRtxeu9Nzdw74MyPuk4GMZI0Gc_jCYI8zuRItCxN5VMWxq8kWGaemGWX7HOZKK2TvGxHRg" TargetMode="External" Type="http://schemas.openxmlformats.org/officeDocument/2006/relationships/image"/><Relationship Id="rId102" Target="media/image47.wmf" Type="http://schemas.openxmlformats.org/officeDocument/2006/relationships/image"/><Relationship Id="rId1020" Target="NULL" TargetMode="External" Type="http://schemas.openxmlformats.org/officeDocument/2006/relationships/image"/><Relationship Id="rId1021" Target="https://lh5.googleusercontent.com/KTJr6WC1bGExIh2RF6Tz3pf6hBrvqxTUHjhtL_gk-evQ8QhY6pPfLEvw3Snm8-4cjJOC-HxdnJTulCmS4GnICGD59EcRCwzDvDWFiTZA7ZocZ9Rslu2dI4UAub0b2TZ6la_YezrHiYooQackwg" TargetMode="External" Type="http://schemas.openxmlformats.org/officeDocument/2006/relationships/image"/><Relationship Id="rId1022" Target="NULL" TargetMode="External" Type="http://schemas.openxmlformats.org/officeDocument/2006/relationships/image"/><Relationship Id="rId1023" Target="embeddings/oleObject511.bin" Type="http://schemas.openxmlformats.org/officeDocument/2006/relationships/oleObject"/><Relationship Id="rId1024" Target="embeddings/oleObject512.bin" Type="http://schemas.openxmlformats.org/officeDocument/2006/relationships/oleObject"/><Relationship Id="rId1025" Target="embeddings/oleObject513.bin" Type="http://schemas.openxmlformats.org/officeDocument/2006/relationships/oleObject"/><Relationship Id="rId1026" Target="embeddings/oleObject514.bin" Type="http://schemas.openxmlformats.org/officeDocument/2006/relationships/oleObject"/><Relationship Id="rId1027" Target="embeddings/oleObject515.bin" Type="http://schemas.openxmlformats.org/officeDocument/2006/relationships/oleObject"/><Relationship Id="rId1028" Target="embeddings/oleObject516.bin" Type="http://schemas.openxmlformats.org/officeDocument/2006/relationships/oleObject"/><Relationship Id="rId1029" Target="embeddings/oleObject517.bin" Type="http://schemas.openxmlformats.org/officeDocument/2006/relationships/oleObject"/><Relationship Id="rId103" Target="embeddings/oleObject48.bin" Type="http://schemas.openxmlformats.org/officeDocument/2006/relationships/oleObject"/><Relationship Id="rId1030" Target="embeddings/oleObject518.bin" Type="http://schemas.openxmlformats.org/officeDocument/2006/relationships/oleObject"/><Relationship Id="rId1031" Target="embeddings/oleObject519.bin" Type="http://schemas.openxmlformats.org/officeDocument/2006/relationships/oleObject"/><Relationship Id="rId1032" Target="embeddings/oleObject520.bin" Type="http://schemas.openxmlformats.org/officeDocument/2006/relationships/oleObject"/><Relationship Id="rId1033" Target="embeddings/oleObject521.bin" Type="http://schemas.openxmlformats.org/officeDocument/2006/relationships/oleObject"/><Relationship Id="rId1034" Target="embeddings/oleObject522.bin" Type="http://schemas.openxmlformats.org/officeDocument/2006/relationships/oleObject"/><Relationship Id="rId1035" Target="embeddings/oleObject523.bin" Type="http://schemas.openxmlformats.org/officeDocument/2006/relationships/oleObject"/><Relationship Id="rId1036" Target="embeddings/oleObject524.bin" Type="http://schemas.openxmlformats.org/officeDocument/2006/relationships/oleObject"/><Relationship Id="rId1037" Target="embeddings/oleObject525.bin" Type="http://schemas.openxmlformats.org/officeDocument/2006/relationships/oleObject"/><Relationship Id="rId1038" Target="embeddings/oleObject526.bin" Type="http://schemas.openxmlformats.org/officeDocument/2006/relationships/oleObject"/><Relationship Id="rId1039" Target="embeddings/oleObject527.bin" Type="http://schemas.openxmlformats.org/officeDocument/2006/relationships/oleObject"/><Relationship Id="rId104" Target="embeddings/oleObject49.bin" Type="http://schemas.openxmlformats.org/officeDocument/2006/relationships/oleObject"/><Relationship Id="rId1040" Target="media/image467.png" Type="http://schemas.openxmlformats.org/officeDocument/2006/relationships/image"/><Relationship Id="rId1041" Target="media/image468.png" Type="http://schemas.openxmlformats.org/officeDocument/2006/relationships/image"/><Relationship Id="rId1042" Target="embeddings/oleObject528.bin" Type="http://schemas.openxmlformats.org/officeDocument/2006/relationships/oleObject"/><Relationship Id="rId1043" Target="embeddings/oleObject529.bin" Type="http://schemas.openxmlformats.org/officeDocument/2006/relationships/oleObject"/><Relationship Id="rId1044" Target="embeddings/oleObject530.bin" Type="http://schemas.openxmlformats.org/officeDocument/2006/relationships/oleObject"/><Relationship Id="rId1045" Target="media/image469.wmf" Type="http://schemas.openxmlformats.org/officeDocument/2006/relationships/image"/><Relationship Id="rId1046" Target="embeddings/oleObject531.bin" Type="http://schemas.openxmlformats.org/officeDocument/2006/relationships/oleObject"/><Relationship Id="rId1047" Target="media/image470.wmf" Type="http://schemas.openxmlformats.org/officeDocument/2006/relationships/image"/><Relationship Id="rId1048" Target="embeddings/oleObject532.bin" Type="http://schemas.openxmlformats.org/officeDocument/2006/relationships/oleObject"/><Relationship Id="rId1049" Target="media/image471.wmf" Type="http://schemas.openxmlformats.org/officeDocument/2006/relationships/image"/><Relationship Id="rId105" Target="media/image48.wmf" Type="http://schemas.openxmlformats.org/officeDocument/2006/relationships/image"/><Relationship Id="rId1050" Target="embeddings/oleObject533.bin" Type="http://schemas.openxmlformats.org/officeDocument/2006/relationships/oleObject"/><Relationship Id="rId1051" Target="media/image472.wmf" Type="http://schemas.openxmlformats.org/officeDocument/2006/relationships/image"/><Relationship Id="rId1052" Target="embeddings/oleObject534.bin" Type="http://schemas.openxmlformats.org/officeDocument/2006/relationships/oleObject"/><Relationship Id="rId1053" Target="media/image473.wmf" Type="http://schemas.openxmlformats.org/officeDocument/2006/relationships/image"/><Relationship Id="rId1054" Target="embeddings/oleObject535.bin" Type="http://schemas.openxmlformats.org/officeDocument/2006/relationships/oleObject"/><Relationship Id="rId1055" Target="media/image474.wmf" Type="http://schemas.openxmlformats.org/officeDocument/2006/relationships/image"/><Relationship Id="rId1056" Target="embeddings/oleObject536.bin" Type="http://schemas.openxmlformats.org/officeDocument/2006/relationships/oleObject"/><Relationship Id="rId1057" Target="media/image475.wmf" Type="http://schemas.openxmlformats.org/officeDocument/2006/relationships/image"/><Relationship Id="rId1058" Target="embeddings/oleObject537.bin" Type="http://schemas.openxmlformats.org/officeDocument/2006/relationships/oleObject"/><Relationship Id="rId1059" Target="media/image476.wmf" Type="http://schemas.openxmlformats.org/officeDocument/2006/relationships/image"/><Relationship Id="rId106" Target="embeddings/oleObject50.bin" Type="http://schemas.openxmlformats.org/officeDocument/2006/relationships/oleObject"/><Relationship Id="rId1060" Target="embeddings/oleObject538.bin" Type="http://schemas.openxmlformats.org/officeDocument/2006/relationships/oleObject"/><Relationship Id="rId1061" Target="media/image477.wmf" Type="http://schemas.openxmlformats.org/officeDocument/2006/relationships/image"/><Relationship Id="rId1062" Target="embeddings/oleObject539.bin" Type="http://schemas.openxmlformats.org/officeDocument/2006/relationships/oleObject"/><Relationship Id="rId1063" Target="media/image478.wmf" Type="http://schemas.openxmlformats.org/officeDocument/2006/relationships/image"/><Relationship Id="rId1064" Target="embeddings/oleObject540.bin" Type="http://schemas.openxmlformats.org/officeDocument/2006/relationships/oleObject"/><Relationship Id="rId1065" Target="embeddings/oleObject541.bin" Type="http://schemas.openxmlformats.org/officeDocument/2006/relationships/oleObject"/><Relationship Id="rId1066" Target="embeddings/oleObject542.bin" Type="http://schemas.openxmlformats.org/officeDocument/2006/relationships/oleObject"/><Relationship Id="rId1067" Target="embeddings/oleObject543.bin" Type="http://schemas.openxmlformats.org/officeDocument/2006/relationships/oleObject"/><Relationship Id="rId1068" Target="media/image479.png" Type="http://schemas.openxmlformats.org/officeDocument/2006/relationships/image"/><Relationship Id="rId1069" Target="embeddings/oleObject544.bin" Type="http://schemas.openxmlformats.org/officeDocument/2006/relationships/oleObject"/><Relationship Id="rId107" Target="embeddings/oleObject51.bin" Type="http://schemas.openxmlformats.org/officeDocument/2006/relationships/oleObject"/><Relationship Id="rId1070" Target="embeddings/oleObject545.bin" Type="http://schemas.openxmlformats.org/officeDocument/2006/relationships/oleObject"/><Relationship Id="rId1071" Target="embeddings/oleObject546.bin" Type="http://schemas.openxmlformats.org/officeDocument/2006/relationships/oleObject"/><Relationship Id="rId1072" Target="embeddings/oleObject547.bin" Type="http://schemas.openxmlformats.org/officeDocument/2006/relationships/oleObject"/><Relationship Id="rId1073" Target="embeddings/oleObject548.bin" Type="http://schemas.openxmlformats.org/officeDocument/2006/relationships/oleObject"/><Relationship Id="rId1074" Target="embeddings/oleObject549.bin" Type="http://schemas.openxmlformats.org/officeDocument/2006/relationships/oleObject"/><Relationship Id="rId1075" Target="embeddings/oleObject550.bin" Type="http://schemas.openxmlformats.org/officeDocument/2006/relationships/oleObject"/><Relationship Id="rId1076" Target="embeddings/oleObject551.bin" Type="http://schemas.openxmlformats.org/officeDocument/2006/relationships/oleObject"/><Relationship Id="rId1077" Target="embeddings/oleObject552.bin" Type="http://schemas.openxmlformats.org/officeDocument/2006/relationships/oleObject"/><Relationship Id="rId1078" Target="embeddings/oleObject553.bin" Type="http://schemas.openxmlformats.org/officeDocument/2006/relationships/oleObject"/><Relationship Id="rId1079" Target="embeddings/oleObject554.bin" Type="http://schemas.openxmlformats.org/officeDocument/2006/relationships/oleObject"/><Relationship Id="rId108" Target="media/image49.wmf" Type="http://schemas.openxmlformats.org/officeDocument/2006/relationships/image"/><Relationship Id="rId1080" Target="embeddings/oleObject555.bin" Type="http://schemas.openxmlformats.org/officeDocument/2006/relationships/oleObject"/><Relationship Id="rId1081" Target="embeddings/oleObject556.bin" Type="http://schemas.openxmlformats.org/officeDocument/2006/relationships/oleObject"/><Relationship Id="rId1082" Target="embeddings/oleObject557.bin" Type="http://schemas.openxmlformats.org/officeDocument/2006/relationships/oleObject"/><Relationship Id="rId1083" Target="embeddings/oleObject558.bin" Type="http://schemas.openxmlformats.org/officeDocument/2006/relationships/oleObject"/><Relationship Id="rId1084" Target="embeddings/oleObject559.bin" Type="http://schemas.openxmlformats.org/officeDocument/2006/relationships/oleObject"/><Relationship Id="rId1085" Target="embeddings/oleObject560.bin" Type="http://schemas.openxmlformats.org/officeDocument/2006/relationships/oleObject"/><Relationship Id="rId1086" Target="embeddings/oleObject561.bin" Type="http://schemas.openxmlformats.org/officeDocument/2006/relationships/oleObject"/><Relationship Id="rId1087" Target="embeddings/oleObject562.bin" Type="http://schemas.openxmlformats.org/officeDocument/2006/relationships/oleObject"/><Relationship Id="rId1088" Target="embeddings/oleObject563.bin" Type="http://schemas.openxmlformats.org/officeDocument/2006/relationships/oleObject"/><Relationship Id="rId1089" Target="media/image480.wmf" Type="http://schemas.openxmlformats.org/officeDocument/2006/relationships/image"/><Relationship Id="rId109" Target="embeddings/oleObject52.bin" Type="http://schemas.openxmlformats.org/officeDocument/2006/relationships/oleObject"/><Relationship Id="rId1090" Target="embeddings/oleObject564.bin" Type="http://schemas.openxmlformats.org/officeDocument/2006/relationships/oleObject"/><Relationship Id="rId1091" Target="media/image481.wmf" Type="http://schemas.openxmlformats.org/officeDocument/2006/relationships/image"/><Relationship Id="rId1092" Target="embeddings/oleObject565.bin" Type="http://schemas.openxmlformats.org/officeDocument/2006/relationships/oleObject"/><Relationship Id="rId1093" Target="embeddings/oleObject566.bin" Type="http://schemas.openxmlformats.org/officeDocument/2006/relationships/oleObject"/><Relationship Id="rId1094" Target="embeddings/oleObject567.bin" Type="http://schemas.openxmlformats.org/officeDocument/2006/relationships/oleObject"/><Relationship Id="rId1095" Target="embeddings/oleObject568.bin" Type="http://schemas.openxmlformats.org/officeDocument/2006/relationships/oleObject"/><Relationship Id="rId1096" Target="embeddings/oleObject569.bin" Type="http://schemas.openxmlformats.org/officeDocument/2006/relationships/oleObject"/><Relationship Id="rId1097" Target="embeddings/oleObject570.bin" Type="http://schemas.openxmlformats.org/officeDocument/2006/relationships/oleObject"/><Relationship Id="rId1098" Target="embeddings/oleObject571.bin" Type="http://schemas.openxmlformats.org/officeDocument/2006/relationships/oleObject"/><Relationship Id="rId1099" Target="embeddings/oleObject572.bin" Type="http://schemas.openxmlformats.org/officeDocument/2006/relationships/oleObject"/><Relationship Id="rId11" Target="media/image2.wmf" Type="http://schemas.openxmlformats.org/officeDocument/2006/relationships/image"/><Relationship Id="rId110" Target="media/image50.wmf" Type="http://schemas.openxmlformats.org/officeDocument/2006/relationships/image"/><Relationship Id="rId1100" Target="embeddings/oleObject573.bin" Type="http://schemas.openxmlformats.org/officeDocument/2006/relationships/oleObject"/><Relationship Id="rId1101" Target="embeddings/oleObject574.bin" Type="http://schemas.openxmlformats.org/officeDocument/2006/relationships/oleObject"/><Relationship Id="rId1102" Target="embeddings/oleObject575.bin" Type="http://schemas.openxmlformats.org/officeDocument/2006/relationships/oleObject"/><Relationship Id="rId1103" Target="embeddings/oleObject576.bin" Type="http://schemas.openxmlformats.org/officeDocument/2006/relationships/oleObject"/><Relationship Id="rId1104" Target="NULL" TargetMode="External" Type="http://schemas.openxmlformats.org/officeDocument/2006/relationships/image"/><Relationship Id="rId1105" Target="NULL" TargetMode="External" Type="http://schemas.openxmlformats.org/officeDocument/2006/relationships/image"/><Relationship Id="rId1106" Target="NULL" TargetMode="External" Type="http://schemas.openxmlformats.org/officeDocument/2006/relationships/image"/><Relationship Id="rId1107" Target="NULL" TargetMode="External" Type="http://schemas.openxmlformats.org/officeDocument/2006/relationships/image"/><Relationship Id="rId1108" Target="NULL" TargetMode="External" Type="http://schemas.openxmlformats.org/officeDocument/2006/relationships/image"/><Relationship Id="rId1109" Target="NULL" TargetMode="External" Type="http://schemas.openxmlformats.org/officeDocument/2006/relationships/image"/><Relationship Id="rId111" Target="embeddings/oleObject53.bin" Type="http://schemas.openxmlformats.org/officeDocument/2006/relationships/oleObject"/><Relationship Id="rId1110" Target="NULL" TargetMode="External" Type="http://schemas.openxmlformats.org/officeDocument/2006/relationships/image"/><Relationship Id="rId1111" Target="NULL" TargetMode="External" Type="http://schemas.openxmlformats.org/officeDocument/2006/relationships/image"/><Relationship Id="rId1112" Target="NULL" TargetMode="External" Type="http://schemas.openxmlformats.org/officeDocument/2006/relationships/image"/><Relationship Id="rId1113" Target="NULL" TargetMode="External" Type="http://schemas.openxmlformats.org/officeDocument/2006/relationships/image"/><Relationship Id="rId1114" Target="embeddings/oleObject577.bin" Type="http://schemas.openxmlformats.org/officeDocument/2006/relationships/oleObject"/><Relationship Id="rId1115" Target="embeddings/oleObject578.bin" Type="http://schemas.openxmlformats.org/officeDocument/2006/relationships/oleObject"/><Relationship Id="rId1116" Target="embeddings/oleObject579.bin" Type="http://schemas.openxmlformats.org/officeDocument/2006/relationships/oleObject"/><Relationship Id="rId1117" Target="embeddings/oleObject580.bin" Type="http://schemas.openxmlformats.org/officeDocument/2006/relationships/oleObject"/><Relationship Id="rId1118" Target="embeddings/oleObject581.bin" Type="http://schemas.openxmlformats.org/officeDocument/2006/relationships/oleObject"/><Relationship Id="rId1119" Target="embeddings/oleObject582.bin" Type="http://schemas.openxmlformats.org/officeDocument/2006/relationships/oleObject"/><Relationship Id="rId112" Target="embeddings/oleObject54.bin" Type="http://schemas.openxmlformats.org/officeDocument/2006/relationships/oleObject"/><Relationship Id="rId1120" Target="embeddings/oleObject583.bin" Type="http://schemas.openxmlformats.org/officeDocument/2006/relationships/oleObject"/><Relationship Id="rId1121" Target="embeddings/oleObject584.bin" Type="http://schemas.openxmlformats.org/officeDocument/2006/relationships/oleObject"/><Relationship Id="rId1122" Target="embeddings/oleObject585.bin" Type="http://schemas.openxmlformats.org/officeDocument/2006/relationships/oleObject"/><Relationship Id="rId1123" Target="embeddings/oleObject586.bin" Type="http://schemas.openxmlformats.org/officeDocument/2006/relationships/oleObject"/><Relationship Id="rId1124" Target="media/image482.wmf" Type="http://schemas.openxmlformats.org/officeDocument/2006/relationships/image"/><Relationship Id="rId1125" Target="media/image483.wmf" Type="http://schemas.openxmlformats.org/officeDocument/2006/relationships/image"/><Relationship Id="rId1126" Target="embeddings/oleObject587.bin" Type="http://schemas.openxmlformats.org/officeDocument/2006/relationships/oleObject"/><Relationship Id="rId1127" Target="media/image484.jpeg" Type="http://schemas.openxmlformats.org/officeDocument/2006/relationships/image"/><Relationship Id="rId1128" Target="embeddings/oleObject588.bin" Type="http://schemas.openxmlformats.org/officeDocument/2006/relationships/oleObject"/><Relationship Id="rId1129" Target="embeddings/oleObject589.bin" Type="http://schemas.openxmlformats.org/officeDocument/2006/relationships/oleObject"/><Relationship Id="rId113" Target="embeddings/oleObject55.bin" Type="http://schemas.openxmlformats.org/officeDocument/2006/relationships/oleObject"/><Relationship Id="rId1130" Target="embeddings/oleObject590.bin" Type="http://schemas.openxmlformats.org/officeDocument/2006/relationships/oleObject"/><Relationship Id="rId1131" Target="embeddings/oleObject591.bin" Type="http://schemas.openxmlformats.org/officeDocument/2006/relationships/oleObject"/><Relationship Id="rId1132" Target="embeddings/oleObject592.bin" Type="http://schemas.openxmlformats.org/officeDocument/2006/relationships/oleObject"/><Relationship Id="rId1133" Target="embeddings/oleObject593.bin" Type="http://schemas.openxmlformats.org/officeDocument/2006/relationships/oleObject"/><Relationship Id="rId1134" Target="media/image485.wmf" Type="http://schemas.openxmlformats.org/officeDocument/2006/relationships/image"/><Relationship Id="rId1135" Target="media/image486.wmf" Type="http://schemas.openxmlformats.org/officeDocument/2006/relationships/image"/><Relationship Id="rId1136" Target="media/image487.wmf" Type="http://schemas.openxmlformats.org/officeDocument/2006/relationships/image"/><Relationship Id="rId1137" Target="media/image488.wmf" Type="http://schemas.openxmlformats.org/officeDocument/2006/relationships/image"/><Relationship Id="rId1138" Target="media/image489.wmf" Type="http://schemas.openxmlformats.org/officeDocument/2006/relationships/image"/><Relationship Id="rId1139" Target="media/image490.wmf" Type="http://schemas.openxmlformats.org/officeDocument/2006/relationships/image"/><Relationship Id="rId114" Target="media/image51.jpeg" Type="http://schemas.openxmlformats.org/officeDocument/2006/relationships/image"/><Relationship Id="rId1140" Target="media/image491.wmf" Type="http://schemas.openxmlformats.org/officeDocument/2006/relationships/image"/><Relationship Id="rId1141" Target="media/image492.wmf" Type="http://schemas.openxmlformats.org/officeDocument/2006/relationships/image"/><Relationship Id="rId1142" Target="embeddings/oleObject594.bin" Type="http://schemas.openxmlformats.org/officeDocument/2006/relationships/oleObject"/><Relationship Id="rId1143" Target="media/image493.wmf" Type="http://schemas.openxmlformats.org/officeDocument/2006/relationships/image"/><Relationship Id="rId1144" Target="embeddings/oleObject595.bin" Type="http://schemas.openxmlformats.org/officeDocument/2006/relationships/oleObject"/><Relationship Id="rId1145" Target="embeddings/oleObject596.bin" Type="http://schemas.openxmlformats.org/officeDocument/2006/relationships/oleObject"/><Relationship Id="rId1146" Target="media/image494.wmf" Type="http://schemas.openxmlformats.org/officeDocument/2006/relationships/image"/><Relationship Id="rId1147" Target="embeddings/oleObject597.bin" Type="http://schemas.openxmlformats.org/officeDocument/2006/relationships/oleObject"/><Relationship Id="rId1148" Target="media/image495.wmf" Type="http://schemas.openxmlformats.org/officeDocument/2006/relationships/image"/><Relationship Id="rId1149" Target="embeddings/oleObject598.bin" Type="http://schemas.openxmlformats.org/officeDocument/2006/relationships/oleObject"/><Relationship Id="rId115" Target="media/image52.wmf" Type="http://schemas.openxmlformats.org/officeDocument/2006/relationships/image"/><Relationship Id="rId1150" Target="media/image496.wmf" Type="http://schemas.openxmlformats.org/officeDocument/2006/relationships/image"/><Relationship Id="rId1151" Target="embeddings/oleObject599.bin" Type="http://schemas.openxmlformats.org/officeDocument/2006/relationships/oleObject"/><Relationship Id="rId1152" Target="media/image497.wmf" Type="http://schemas.openxmlformats.org/officeDocument/2006/relationships/image"/><Relationship Id="rId1153" Target="embeddings/oleObject600.bin" Type="http://schemas.openxmlformats.org/officeDocument/2006/relationships/oleObject"/><Relationship Id="rId1154" Target="media/image498.wmf" Type="http://schemas.openxmlformats.org/officeDocument/2006/relationships/image"/><Relationship Id="rId1155" Target="embeddings/oleObject601.bin" Type="http://schemas.openxmlformats.org/officeDocument/2006/relationships/oleObject"/><Relationship Id="rId1156" Target="media/image499.wmf" Type="http://schemas.openxmlformats.org/officeDocument/2006/relationships/image"/><Relationship Id="rId1157" Target="embeddings/oleObject602.bin" Type="http://schemas.openxmlformats.org/officeDocument/2006/relationships/oleObject"/><Relationship Id="rId1158" Target="media/image500.wmf" Type="http://schemas.openxmlformats.org/officeDocument/2006/relationships/image"/><Relationship Id="rId1159" Target="embeddings/oleObject603.bin" Type="http://schemas.openxmlformats.org/officeDocument/2006/relationships/oleObject"/><Relationship Id="rId116" Target="embeddings/oleObject56.bin" Type="http://schemas.openxmlformats.org/officeDocument/2006/relationships/oleObject"/><Relationship Id="rId1160" Target="media/image501.wmf" Type="http://schemas.openxmlformats.org/officeDocument/2006/relationships/image"/><Relationship Id="rId1161" Target="embeddings/oleObject604.bin" Type="http://schemas.openxmlformats.org/officeDocument/2006/relationships/oleObject"/><Relationship Id="rId1162" Target="media/image502.wmf" Type="http://schemas.openxmlformats.org/officeDocument/2006/relationships/image"/><Relationship Id="rId1163" Target="embeddings/oleObject605.bin" Type="http://schemas.openxmlformats.org/officeDocument/2006/relationships/oleObject"/><Relationship Id="rId1164" Target="media/image503.wmf" Type="http://schemas.openxmlformats.org/officeDocument/2006/relationships/image"/><Relationship Id="rId1165" Target="embeddings/oleObject606.bin" Type="http://schemas.openxmlformats.org/officeDocument/2006/relationships/oleObject"/><Relationship Id="rId1166" Target="media/image504.wmf" Type="http://schemas.openxmlformats.org/officeDocument/2006/relationships/image"/><Relationship Id="rId1167" Target="embeddings/oleObject607.bin" Type="http://schemas.openxmlformats.org/officeDocument/2006/relationships/oleObject"/><Relationship Id="rId1168" Target="media/image505.wmf" Type="http://schemas.openxmlformats.org/officeDocument/2006/relationships/image"/><Relationship Id="rId1169" Target="embeddings/oleObject608.bin" Type="http://schemas.openxmlformats.org/officeDocument/2006/relationships/oleObject"/><Relationship Id="rId117" Target="media/image53.wmf" Type="http://schemas.openxmlformats.org/officeDocument/2006/relationships/image"/><Relationship Id="rId1170" Target="media/image506.wmf" Type="http://schemas.openxmlformats.org/officeDocument/2006/relationships/image"/><Relationship Id="rId1171" Target="embeddings/oleObject609.bin" Type="http://schemas.openxmlformats.org/officeDocument/2006/relationships/oleObject"/><Relationship Id="rId1172" Target="media/image507.wmf" Type="http://schemas.openxmlformats.org/officeDocument/2006/relationships/image"/><Relationship Id="rId1173" Target="embeddings/oleObject610.bin" Type="http://schemas.openxmlformats.org/officeDocument/2006/relationships/oleObject"/><Relationship Id="rId1174" Target="media/image508.wmf" Type="http://schemas.openxmlformats.org/officeDocument/2006/relationships/image"/><Relationship Id="rId1175" Target="embeddings/oleObject611.bin" Type="http://schemas.openxmlformats.org/officeDocument/2006/relationships/oleObject"/><Relationship Id="rId1176" Target="media/image509.wmf" Type="http://schemas.openxmlformats.org/officeDocument/2006/relationships/image"/><Relationship Id="rId1177" Target="embeddings/oleObject612.bin" Type="http://schemas.openxmlformats.org/officeDocument/2006/relationships/oleObject"/><Relationship Id="rId1178" Target="media/image510.wmf" Type="http://schemas.openxmlformats.org/officeDocument/2006/relationships/image"/><Relationship Id="rId1179" Target="embeddings/oleObject613.bin" Type="http://schemas.openxmlformats.org/officeDocument/2006/relationships/oleObject"/><Relationship Id="rId118" Target="embeddings/oleObject57.bin" Type="http://schemas.openxmlformats.org/officeDocument/2006/relationships/oleObject"/><Relationship Id="rId1180" Target="media/image511.wmf" Type="http://schemas.openxmlformats.org/officeDocument/2006/relationships/image"/><Relationship Id="rId1181" Target="embeddings/oleObject614.bin" Type="http://schemas.openxmlformats.org/officeDocument/2006/relationships/oleObject"/><Relationship Id="rId1182" Target="media/image512.wmf" Type="http://schemas.openxmlformats.org/officeDocument/2006/relationships/image"/><Relationship Id="rId1183" Target="embeddings/oleObject615.bin" Type="http://schemas.openxmlformats.org/officeDocument/2006/relationships/oleObject"/><Relationship Id="rId1184" Target="media/image513.wmf" Type="http://schemas.openxmlformats.org/officeDocument/2006/relationships/image"/><Relationship Id="rId1185" Target="embeddings/oleObject616.bin" Type="http://schemas.openxmlformats.org/officeDocument/2006/relationships/oleObject"/><Relationship Id="rId1186" Target="media/image514.wmf" Type="http://schemas.openxmlformats.org/officeDocument/2006/relationships/image"/><Relationship Id="rId1187" Target="embeddings/oleObject617.bin" Type="http://schemas.openxmlformats.org/officeDocument/2006/relationships/oleObject"/><Relationship Id="rId1188" Target="embeddings/oleObject618.bin" Type="http://schemas.openxmlformats.org/officeDocument/2006/relationships/oleObject"/><Relationship Id="rId1189" Target="embeddings/oleObject619.bin" Type="http://schemas.openxmlformats.org/officeDocument/2006/relationships/oleObject"/><Relationship Id="rId119" Target="media/image54.wmf" Type="http://schemas.openxmlformats.org/officeDocument/2006/relationships/image"/><Relationship Id="rId1190" Target="media/image515.png" Type="http://schemas.openxmlformats.org/officeDocument/2006/relationships/image"/><Relationship Id="rId1191" Target="embeddings/oleObject620.bin" Type="http://schemas.openxmlformats.org/officeDocument/2006/relationships/oleObject"/><Relationship Id="rId1192" Target="embeddings/oleObject621.bin" Type="http://schemas.openxmlformats.org/officeDocument/2006/relationships/oleObject"/><Relationship Id="rId1193" Target="embeddings/oleObject622.bin" Type="http://schemas.openxmlformats.org/officeDocument/2006/relationships/oleObject"/><Relationship Id="rId1194" Target="embeddings/oleObject623.bin" Type="http://schemas.openxmlformats.org/officeDocument/2006/relationships/oleObject"/><Relationship Id="rId1195" Target="embeddings/oleObject624.bin" Type="http://schemas.openxmlformats.org/officeDocument/2006/relationships/oleObject"/><Relationship Id="rId1196" Target="embeddings/oleObject625.bin" Type="http://schemas.openxmlformats.org/officeDocument/2006/relationships/oleObject"/><Relationship Id="rId1197" Target="embeddings/oleObject626.bin" Type="http://schemas.openxmlformats.org/officeDocument/2006/relationships/oleObject"/><Relationship Id="rId1198" Target="media/image516.wmf" Type="http://schemas.openxmlformats.org/officeDocument/2006/relationships/image"/><Relationship Id="rId1199" Target="embeddings/oleObject627.bin" Type="http://schemas.openxmlformats.org/officeDocument/2006/relationships/oleObject"/><Relationship Id="rId12" Target="embeddings/oleObject2.bin" Type="http://schemas.openxmlformats.org/officeDocument/2006/relationships/oleObject"/><Relationship Id="rId120" Target="embeddings/oleObject58.bin" Type="http://schemas.openxmlformats.org/officeDocument/2006/relationships/oleObject"/><Relationship Id="rId1200" Target="media/image517.wmf" Type="http://schemas.openxmlformats.org/officeDocument/2006/relationships/image"/><Relationship Id="rId1201" Target="embeddings/oleObject628.bin" Type="http://schemas.openxmlformats.org/officeDocument/2006/relationships/oleObject"/><Relationship Id="rId1202" Target="media/image518.wmf" Type="http://schemas.openxmlformats.org/officeDocument/2006/relationships/image"/><Relationship Id="rId1203" Target="embeddings/oleObject629.bin" Type="http://schemas.openxmlformats.org/officeDocument/2006/relationships/oleObject"/><Relationship Id="rId1204" Target="media/image519.wmf" Type="http://schemas.openxmlformats.org/officeDocument/2006/relationships/image"/><Relationship Id="rId1205" Target="media/image520.wmf" Type="http://schemas.openxmlformats.org/officeDocument/2006/relationships/image"/><Relationship Id="rId1206" Target="media/image521.wmf" Type="http://schemas.openxmlformats.org/officeDocument/2006/relationships/image"/><Relationship Id="rId1207" Target="media/image522.wmf" Type="http://schemas.openxmlformats.org/officeDocument/2006/relationships/image"/><Relationship Id="rId1208" Target="media/image523.wmf" Type="http://schemas.openxmlformats.org/officeDocument/2006/relationships/image"/><Relationship Id="rId1209" Target="media/image524.wmf" Type="http://schemas.openxmlformats.org/officeDocument/2006/relationships/image"/><Relationship Id="rId121" Target="media/image55.wmf" Type="http://schemas.openxmlformats.org/officeDocument/2006/relationships/image"/><Relationship Id="rId1210" Target="media/image525.wmf" Type="http://schemas.openxmlformats.org/officeDocument/2006/relationships/image"/><Relationship Id="rId1211" Target="media/image526.wmf" Type="http://schemas.openxmlformats.org/officeDocument/2006/relationships/image"/><Relationship Id="rId1212" Target="media/image527.wmf" Type="http://schemas.openxmlformats.org/officeDocument/2006/relationships/image"/><Relationship Id="rId1213" Target="media/image528.wmf" Type="http://schemas.openxmlformats.org/officeDocument/2006/relationships/image"/><Relationship Id="rId1214" Target="media/image529.wmf" Type="http://schemas.openxmlformats.org/officeDocument/2006/relationships/image"/><Relationship Id="rId1215" Target="media/image530.wmf" Type="http://schemas.openxmlformats.org/officeDocument/2006/relationships/image"/><Relationship Id="rId1216" Target="media/image531.wmf" Type="http://schemas.openxmlformats.org/officeDocument/2006/relationships/image"/><Relationship Id="rId1217" Target="media/image532.wmf" Type="http://schemas.openxmlformats.org/officeDocument/2006/relationships/image"/><Relationship Id="rId1218" Target="media/image533.wmf" Type="http://schemas.openxmlformats.org/officeDocument/2006/relationships/image"/><Relationship Id="rId1219" Target="media/image534.wmf" Type="http://schemas.openxmlformats.org/officeDocument/2006/relationships/image"/><Relationship Id="rId122" Target="embeddings/oleObject59.bin" Type="http://schemas.openxmlformats.org/officeDocument/2006/relationships/oleObject"/><Relationship Id="rId1220" Target="media/image535.wmf" Type="http://schemas.openxmlformats.org/officeDocument/2006/relationships/image"/><Relationship Id="rId1221" Target="media/image536.wmf" Type="http://schemas.openxmlformats.org/officeDocument/2006/relationships/image"/><Relationship Id="rId1222" Target="media/image537.wmf" Type="http://schemas.openxmlformats.org/officeDocument/2006/relationships/image"/><Relationship Id="rId1223" Target="media/image538.wmf" Type="http://schemas.openxmlformats.org/officeDocument/2006/relationships/image"/><Relationship Id="rId1224" Target="media/image539.wmf" Type="http://schemas.openxmlformats.org/officeDocument/2006/relationships/image"/><Relationship Id="rId1225" Target="embeddings/oleObject630.bin" Type="http://schemas.openxmlformats.org/officeDocument/2006/relationships/oleObject"/><Relationship Id="rId1226" Target="media/image540.wmf" Type="http://schemas.openxmlformats.org/officeDocument/2006/relationships/image"/><Relationship Id="rId1227" Target="embeddings/oleObject631.bin" Type="http://schemas.openxmlformats.org/officeDocument/2006/relationships/oleObject"/><Relationship Id="rId1228" Target="media/image541.wmf" Type="http://schemas.openxmlformats.org/officeDocument/2006/relationships/image"/><Relationship Id="rId1229" Target="embeddings/oleObject632.bin" Type="http://schemas.openxmlformats.org/officeDocument/2006/relationships/oleObject"/><Relationship Id="rId123" Target="media/image56.wmf" Type="http://schemas.openxmlformats.org/officeDocument/2006/relationships/image"/><Relationship Id="rId1230" Target="media/image542.wmf" Type="http://schemas.openxmlformats.org/officeDocument/2006/relationships/image"/><Relationship Id="rId1231" Target="embeddings/oleObject633.bin" Type="http://schemas.openxmlformats.org/officeDocument/2006/relationships/oleObject"/><Relationship Id="rId1232" Target="media/image543.wmf" Type="http://schemas.openxmlformats.org/officeDocument/2006/relationships/image"/><Relationship Id="rId1233" Target="embeddings/oleObject634.bin" Type="http://schemas.openxmlformats.org/officeDocument/2006/relationships/oleObject"/><Relationship Id="rId1234" Target="media/image544.wmf" Type="http://schemas.openxmlformats.org/officeDocument/2006/relationships/image"/><Relationship Id="rId1235" Target="embeddings/oleObject635.bin" Type="http://schemas.openxmlformats.org/officeDocument/2006/relationships/oleObject"/><Relationship Id="rId1236" Target="media/image545.wmf" Type="http://schemas.openxmlformats.org/officeDocument/2006/relationships/image"/><Relationship Id="rId1237" Target="embeddings/oleObject636.bin" Type="http://schemas.openxmlformats.org/officeDocument/2006/relationships/oleObject"/><Relationship Id="rId1238" Target="embeddings/oleObject637.bin" Type="http://schemas.openxmlformats.org/officeDocument/2006/relationships/oleObject"/><Relationship Id="rId1239" Target="media/image546.wmf" Type="http://schemas.openxmlformats.org/officeDocument/2006/relationships/image"/><Relationship Id="rId124" Target="embeddings/oleObject60.bin" Type="http://schemas.openxmlformats.org/officeDocument/2006/relationships/oleObject"/><Relationship Id="rId1240" Target="embeddings/oleObject638.bin" Type="http://schemas.openxmlformats.org/officeDocument/2006/relationships/oleObject"/><Relationship Id="rId1241" Target="embeddings/oleObject639.bin" Type="http://schemas.openxmlformats.org/officeDocument/2006/relationships/oleObject"/><Relationship Id="rId1242" Target="media/image547.wmf" Type="http://schemas.openxmlformats.org/officeDocument/2006/relationships/image"/><Relationship Id="rId1243" Target="embeddings/oleObject640.bin" Type="http://schemas.openxmlformats.org/officeDocument/2006/relationships/oleObject"/><Relationship Id="rId1244" Target="media/image548.wmf" Type="http://schemas.openxmlformats.org/officeDocument/2006/relationships/image"/><Relationship Id="rId1245" Target="embeddings/oleObject641.bin" Type="http://schemas.openxmlformats.org/officeDocument/2006/relationships/oleObject"/><Relationship Id="rId1246" Target="media/image549.wmf" Type="http://schemas.openxmlformats.org/officeDocument/2006/relationships/image"/><Relationship Id="rId1247" Target="embeddings/oleObject642.bin" Type="http://schemas.openxmlformats.org/officeDocument/2006/relationships/oleObject"/><Relationship Id="rId1248" Target="media/image550.wmf" Type="http://schemas.openxmlformats.org/officeDocument/2006/relationships/image"/><Relationship Id="rId1249" Target="embeddings/oleObject643.bin" Type="http://schemas.openxmlformats.org/officeDocument/2006/relationships/oleObject"/><Relationship Id="rId125" Target="embeddings/oleObject61.bin" Type="http://schemas.openxmlformats.org/officeDocument/2006/relationships/oleObject"/><Relationship Id="rId1250" Target="embeddings/oleObject644.bin" Type="http://schemas.openxmlformats.org/officeDocument/2006/relationships/oleObject"/><Relationship Id="rId1251" Target="media/image551.wmf" Type="http://schemas.openxmlformats.org/officeDocument/2006/relationships/image"/><Relationship Id="rId1252" Target="embeddings/oleObject645.bin" Type="http://schemas.openxmlformats.org/officeDocument/2006/relationships/oleObject"/><Relationship Id="rId1253" Target="media/image552.wmf" Type="http://schemas.openxmlformats.org/officeDocument/2006/relationships/image"/><Relationship Id="rId1254" Target="embeddings/oleObject646.bin" Type="http://schemas.openxmlformats.org/officeDocument/2006/relationships/oleObject"/><Relationship Id="rId1255" Target="media/image553.wmf" Type="http://schemas.openxmlformats.org/officeDocument/2006/relationships/image"/><Relationship Id="rId1256" Target="embeddings/oleObject647.bin" Type="http://schemas.openxmlformats.org/officeDocument/2006/relationships/oleObject"/><Relationship Id="rId1257" Target="media/image554.wmf" Type="http://schemas.openxmlformats.org/officeDocument/2006/relationships/image"/><Relationship Id="rId1258" Target="embeddings/oleObject648.bin" Type="http://schemas.openxmlformats.org/officeDocument/2006/relationships/oleObject"/><Relationship Id="rId1259" Target="media/image555.wmf" Type="http://schemas.openxmlformats.org/officeDocument/2006/relationships/image"/><Relationship Id="rId126" Target="media/image57.wmf" Type="http://schemas.openxmlformats.org/officeDocument/2006/relationships/image"/><Relationship Id="rId1260" Target="embeddings/oleObject649.bin" Type="http://schemas.openxmlformats.org/officeDocument/2006/relationships/oleObject"/><Relationship Id="rId1261" Target="media/image556.wmf" Type="http://schemas.openxmlformats.org/officeDocument/2006/relationships/image"/><Relationship Id="rId1262" Target="embeddings/oleObject650.bin" Type="http://schemas.openxmlformats.org/officeDocument/2006/relationships/oleObject"/><Relationship Id="rId1263" Target="media/image557.wmf" Type="http://schemas.openxmlformats.org/officeDocument/2006/relationships/image"/><Relationship Id="rId1264" Target="embeddings/oleObject651.bin" Type="http://schemas.openxmlformats.org/officeDocument/2006/relationships/oleObject"/><Relationship Id="rId1265" Target="embeddings/oleObject652.bin" Type="http://schemas.openxmlformats.org/officeDocument/2006/relationships/oleObject"/><Relationship Id="rId1266" Target="embeddings/oleObject653.bin" Type="http://schemas.openxmlformats.org/officeDocument/2006/relationships/oleObject"/><Relationship Id="rId1267" Target="embeddings/oleObject654.bin" Type="http://schemas.openxmlformats.org/officeDocument/2006/relationships/oleObject"/><Relationship Id="rId1268" Target="embeddings/oleObject655.bin" Type="http://schemas.openxmlformats.org/officeDocument/2006/relationships/oleObject"/><Relationship Id="rId1269" Target="embeddings/oleObject656.bin" Type="http://schemas.openxmlformats.org/officeDocument/2006/relationships/oleObject"/><Relationship Id="rId127" Target="embeddings/oleObject62.bin" Type="http://schemas.openxmlformats.org/officeDocument/2006/relationships/oleObject"/><Relationship Id="rId1270" Target="embeddings/oleObject657.bin" Type="http://schemas.openxmlformats.org/officeDocument/2006/relationships/oleObject"/><Relationship Id="rId1271" Target="embeddings/oleObject658.bin" Type="http://schemas.openxmlformats.org/officeDocument/2006/relationships/oleObject"/><Relationship Id="rId1272" Target="embeddings/oleObject659.bin" Type="http://schemas.openxmlformats.org/officeDocument/2006/relationships/oleObject"/><Relationship Id="rId1273" Target="embeddings/oleObject660.bin" Type="http://schemas.openxmlformats.org/officeDocument/2006/relationships/oleObject"/><Relationship Id="rId1274" Target="embeddings/oleObject661.bin" Type="http://schemas.openxmlformats.org/officeDocument/2006/relationships/oleObject"/><Relationship Id="rId1275" Target="embeddings/oleObject662.bin" Type="http://schemas.openxmlformats.org/officeDocument/2006/relationships/oleObject"/><Relationship Id="rId1276" Target="embeddings/oleObject663.bin" Type="http://schemas.openxmlformats.org/officeDocument/2006/relationships/oleObject"/><Relationship Id="rId1277" Target="embeddings/oleObject664.bin" Type="http://schemas.openxmlformats.org/officeDocument/2006/relationships/oleObject"/><Relationship Id="rId1278" Target="embeddings/oleObject665.bin" Type="http://schemas.openxmlformats.org/officeDocument/2006/relationships/oleObject"/><Relationship Id="rId1279" Target="embeddings/oleObject666.bin" Type="http://schemas.openxmlformats.org/officeDocument/2006/relationships/oleObject"/><Relationship Id="rId128" Target="media/image58.wmf" Type="http://schemas.openxmlformats.org/officeDocument/2006/relationships/image"/><Relationship Id="rId1280" Target="embeddings/oleObject667.bin" Type="http://schemas.openxmlformats.org/officeDocument/2006/relationships/oleObject"/><Relationship Id="rId1281" Target="embeddings/oleObject668.bin" Type="http://schemas.openxmlformats.org/officeDocument/2006/relationships/oleObject"/><Relationship Id="rId1282" Target="embeddings/oleObject669.bin" Type="http://schemas.openxmlformats.org/officeDocument/2006/relationships/oleObject"/><Relationship Id="rId1283" Target="embeddings/oleObject670.bin" Type="http://schemas.openxmlformats.org/officeDocument/2006/relationships/oleObject"/><Relationship Id="rId1284" Target="embeddings/oleObject671.bin" Type="http://schemas.openxmlformats.org/officeDocument/2006/relationships/oleObject"/><Relationship Id="rId1285" Target="embeddings/oleObject672.bin" Type="http://schemas.openxmlformats.org/officeDocument/2006/relationships/oleObject"/><Relationship Id="rId1286" Target="embeddings/oleObject673.bin" Type="http://schemas.openxmlformats.org/officeDocument/2006/relationships/oleObject"/><Relationship Id="rId1287" Target="embeddings/oleObject674.bin" Type="http://schemas.openxmlformats.org/officeDocument/2006/relationships/oleObject"/><Relationship Id="rId1288" Target="embeddings/oleObject675.bin" Type="http://schemas.openxmlformats.org/officeDocument/2006/relationships/oleObject"/><Relationship Id="rId1289" Target="embeddings/oleObject676.bin" Type="http://schemas.openxmlformats.org/officeDocument/2006/relationships/oleObject"/><Relationship Id="rId129" Target="embeddings/oleObject63.bin" Type="http://schemas.openxmlformats.org/officeDocument/2006/relationships/oleObject"/><Relationship Id="rId1290" Target="embeddings/oleObject677.bin" Type="http://schemas.openxmlformats.org/officeDocument/2006/relationships/oleObject"/><Relationship Id="rId1291" Target="embeddings/oleObject678.bin" Type="http://schemas.openxmlformats.org/officeDocument/2006/relationships/oleObject"/><Relationship Id="rId1292" Target="embeddings/oleObject679.bin" Type="http://schemas.openxmlformats.org/officeDocument/2006/relationships/oleObject"/><Relationship Id="rId1293" Target="embeddings/oleObject680.bin" Type="http://schemas.openxmlformats.org/officeDocument/2006/relationships/oleObject"/><Relationship Id="rId1294" Target="embeddings/oleObject681.bin" Type="http://schemas.openxmlformats.org/officeDocument/2006/relationships/oleObject"/><Relationship Id="rId1295" Target="embeddings/oleObject682.bin" Type="http://schemas.openxmlformats.org/officeDocument/2006/relationships/oleObject"/><Relationship Id="rId1296" Target="media/image558.wmf" Type="http://schemas.openxmlformats.org/officeDocument/2006/relationships/image"/><Relationship Id="rId1297" Target="embeddings/oleObject683.bin" Type="http://schemas.openxmlformats.org/officeDocument/2006/relationships/oleObject"/><Relationship Id="rId1298" Target="media/image559.wmf" Type="http://schemas.openxmlformats.org/officeDocument/2006/relationships/image"/><Relationship Id="rId1299" Target="embeddings/oleObject684.bin" Type="http://schemas.openxmlformats.org/officeDocument/2006/relationships/oleObject"/><Relationship Id="rId13" Target="media/image3.wmf" Type="http://schemas.openxmlformats.org/officeDocument/2006/relationships/image"/><Relationship Id="rId130" Target="media/image59.wmf" Type="http://schemas.openxmlformats.org/officeDocument/2006/relationships/image"/><Relationship Id="rId1300" Target="media/image560.wmf" Type="http://schemas.openxmlformats.org/officeDocument/2006/relationships/image"/><Relationship Id="rId1301" Target="embeddings/oleObject685.bin" Type="http://schemas.openxmlformats.org/officeDocument/2006/relationships/oleObject"/><Relationship Id="rId1302" Target="embeddings/oleObject686.bin" Type="http://schemas.openxmlformats.org/officeDocument/2006/relationships/oleObject"/><Relationship Id="rId1303" Target="embeddings/oleObject687.bin" Type="http://schemas.openxmlformats.org/officeDocument/2006/relationships/oleObject"/><Relationship Id="rId1304" Target="media/image561.wmf" Type="http://schemas.openxmlformats.org/officeDocument/2006/relationships/image"/><Relationship Id="rId1305" Target="embeddings/oleObject688.bin" Type="http://schemas.openxmlformats.org/officeDocument/2006/relationships/oleObject"/><Relationship Id="rId1306" Target="media/image562.wmf" Type="http://schemas.openxmlformats.org/officeDocument/2006/relationships/image"/><Relationship Id="rId1307" Target="embeddings/oleObject689.bin" Type="http://schemas.openxmlformats.org/officeDocument/2006/relationships/oleObject"/><Relationship Id="rId1308" Target="embeddings/oleObject690.bin" Type="http://schemas.openxmlformats.org/officeDocument/2006/relationships/oleObject"/><Relationship Id="rId1309" Target="embeddings/oleObject691.bin" Type="http://schemas.openxmlformats.org/officeDocument/2006/relationships/oleObject"/><Relationship Id="rId131" Target="embeddings/oleObject64.bin" Type="http://schemas.openxmlformats.org/officeDocument/2006/relationships/oleObject"/><Relationship Id="rId1310" Target="media/image563.wmf" Type="http://schemas.openxmlformats.org/officeDocument/2006/relationships/image"/><Relationship Id="rId1311" Target="embeddings/oleObject692.bin" Type="http://schemas.openxmlformats.org/officeDocument/2006/relationships/oleObject"/><Relationship Id="rId1312" Target="media/image564.wmf" Type="http://schemas.openxmlformats.org/officeDocument/2006/relationships/image"/><Relationship Id="rId1313" Target="embeddings/oleObject693.bin" Type="http://schemas.openxmlformats.org/officeDocument/2006/relationships/oleObject"/><Relationship Id="rId1314" Target="media/image565.wmf" Type="http://schemas.openxmlformats.org/officeDocument/2006/relationships/image"/><Relationship Id="rId1315" Target="embeddings/oleObject694.bin" Type="http://schemas.openxmlformats.org/officeDocument/2006/relationships/oleObject"/><Relationship Id="rId1316" Target="media/image566.gif" Type="http://schemas.openxmlformats.org/officeDocument/2006/relationships/image"/><Relationship Id="rId1317" Target="embeddings/oleObject695.bin" Type="http://schemas.openxmlformats.org/officeDocument/2006/relationships/oleObject"/><Relationship Id="rId1318" Target="embeddings/oleObject696.bin" Type="http://schemas.openxmlformats.org/officeDocument/2006/relationships/oleObject"/><Relationship Id="rId1319" Target="embeddings/oleObject697.bin" Type="http://schemas.openxmlformats.org/officeDocument/2006/relationships/oleObject"/><Relationship Id="rId132" Target="embeddings/oleObject65.bin" Type="http://schemas.openxmlformats.org/officeDocument/2006/relationships/oleObject"/><Relationship Id="rId1320" Target="media/image567.wmf" Type="http://schemas.openxmlformats.org/officeDocument/2006/relationships/image"/><Relationship Id="rId1321" Target="embeddings/oleObject698.bin" Type="http://schemas.openxmlformats.org/officeDocument/2006/relationships/oleObject"/><Relationship Id="rId1322" Target="media/image568.wmf" Type="http://schemas.openxmlformats.org/officeDocument/2006/relationships/image"/><Relationship Id="rId1323" Target="embeddings/oleObject699.bin" Type="http://schemas.openxmlformats.org/officeDocument/2006/relationships/oleObject"/><Relationship Id="rId1324" Target="media/image569.wmf" Type="http://schemas.openxmlformats.org/officeDocument/2006/relationships/image"/><Relationship Id="rId1325" Target="embeddings/oleObject700.bin" Type="http://schemas.openxmlformats.org/officeDocument/2006/relationships/oleObject"/><Relationship Id="rId1326" Target="media/image570.wmf" Type="http://schemas.openxmlformats.org/officeDocument/2006/relationships/image"/><Relationship Id="rId1327" Target="embeddings/oleObject701.bin" Type="http://schemas.openxmlformats.org/officeDocument/2006/relationships/oleObject"/><Relationship Id="rId1328" Target="media/image571.wmf" Type="http://schemas.openxmlformats.org/officeDocument/2006/relationships/image"/><Relationship Id="rId1329" Target="embeddings/oleObject702.bin" Type="http://schemas.openxmlformats.org/officeDocument/2006/relationships/oleObject"/><Relationship Id="rId133" Target="media/image60.wmf" Type="http://schemas.openxmlformats.org/officeDocument/2006/relationships/image"/><Relationship Id="rId1330" Target="media/image572.wmf" Type="http://schemas.openxmlformats.org/officeDocument/2006/relationships/image"/><Relationship Id="rId1331" Target="embeddings/oleObject703.bin" Type="http://schemas.openxmlformats.org/officeDocument/2006/relationships/oleObject"/><Relationship Id="rId1332" Target="media/image573.wmf" Type="http://schemas.openxmlformats.org/officeDocument/2006/relationships/image"/><Relationship Id="rId1333" Target="embeddings/oleObject704.bin" Type="http://schemas.openxmlformats.org/officeDocument/2006/relationships/oleObject"/><Relationship Id="rId1334" Target="embeddings/oleObject705.bin" Type="http://schemas.openxmlformats.org/officeDocument/2006/relationships/oleObject"/><Relationship Id="rId1335" Target="embeddings/oleObject706.bin" Type="http://schemas.openxmlformats.org/officeDocument/2006/relationships/oleObject"/><Relationship Id="rId1336" Target="embeddings/oleObject707.bin" Type="http://schemas.openxmlformats.org/officeDocument/2006/relationships/oleObject"/><Relationship Id="rId1337" Target="embeddings/oleObject708.bin" Type="http://schemas.openxmlformats.org/officeDocument/2006/relationships/oleObject"/><Relationship Id="rId1338" Target="media/image574.wmf" Type="http://schemas.openxmlformats.org/officeDocument/2006/relationships/image"/><Relationship Id="rId1339" Target="embeddings/oleObject709.bin" Type="http://schemas.openxmlformats.org/officeDocument/2006/relationships/oleObject"/><Relationship Id="rId134" Target="embeddings/oleObject66.bin" Type="http://schemas.openxmlformats.org/officeDocument/2006/relationships/oleObject"/><Relationship Id="rId1340" Target="embeddings/oleObject710.bin" Type="http://schemas.openxmlformats.org/officeDocument/2006/relationships/oleObject"/><Relationship Id="rId1341" Target="media/image575.wmf" Type="http://schemas.openxmlformats.org/officeDocument/2006/relationships/image"/><Relationship Id="rId1342" Target="embeddings/oleObject711.bin" Type="http://schemas.openxmlformats.org/officeDocument/2006/relationships/oleObject"/><Relationship Id="rId1343" Target="embeddings/oleObject712.bin" Type="http://schemas.openxmlformats.org/officeDocument/2006/relationships/oleObject"/><Relationship Id="rId1344" Target="embeddings/oleObject713.bin" Type="http://schemas.openxmlformats.org/officeDocument/2006/relationships/oleObject"/><Relationship Id="rId1345" Target="embeddings/oleObject714.bin" Type="http://schemas.openxmlformats.org/officeDocument/2006/relationships/oleObject"/><Relationship Id="rId1346" Target="media/image576.wmf" Type="http://schemas.openxmlformats.org/officeDocument/2006/relationships/image"/><Relationship Id="rId1347" Target="embeddings/oleObject715.bin" Type="http://schemas.openxmlformats.org/officeDocument/2006/relationships/oleObject"/><Relationship Id="rId1348" Target="embeddings/oleObject716.bin" Type="http://schemas.openxmlformats.org/officeDocument/2006/relationships/oleObject"/><Relationship Id="rId1349" Target="embeddings/oleObject717.bin" Type="http://schemas.openxmlformats.org/officeDocument/2006/relationships/oleObject"/><Relationship Id="rId135" Target="embeddings/oleObject67.bin" Type="http://schemas.openxmlformats.org/officeDocument/2006/relationships/oleObject"/><Relationship Id="rId1350" Target="embeddings/oleObject718.bin" Type="http://schemas.openxmlformats.org/officeDocument/2006/relationships/oleObject"/><Relationship Id="rId1351" Target="media/image577.wmf" Type="http://schemas.openxmlformats.org/officeDocument/2006/relationships/image"/><Relationship Id="rId1352" Target="embeddings/oleObject719.bin" Type="http://schemas.openxmlformats.org/officeDocument/2006/relationships/oleObject"/><Relationship Id="rId1353" Target="media/image578.wmf" Type="http://schemas.openxmlformats.org/officeDocument/2006/relationships/image"/><Relationship Id="rId1354" Target="embeddings/oleObject720.bin" Type="http://schemas.openxmlformats.org/officeDocument/2006/relationships/oleObject"/><Relationship Id="rId1355" Target="media/image579.wmf" Type="http://schemas.openxmlformats.org/officeDocument/2006/relationships/image"/><Relationship Id="rId1356" Target="media/image580.wmf" Type="http://schemas.openxmlformats.org/officeDocument/2006/relationships/image"/><Relationship Id="rId1357" Target="media/image581.wmf" Type="http://schemas.openxmlformats.org/officeDocument/2006/relationships/image"/><Relationship Id="rId1358" Target="embeddings/oleObject721.bin" Type="http://schemas.openxmlformats.org/officeDocument/2006/relationships/oleObject"/><Relationship Id="rId1359" Target="embeddings/oleObject722.bin" Type="http://schemas.openxmlformats.org/officeDocument/2006/relationships/oleObject"/><Relationship Id="rId136" Target="embeddings/oleObject68.bin" Type="http://schemas.openxmlformats.org/officeDocument/2006/relationships/oleObject"/><Relationship Id="rId1360" Target="embeddings/oleObject723.bin" Type="http://schemas.openxmlformats.org/officeDocument/2006/relationships/oleObject"/><Relationship Id="rId1361" Target="embeddings/oleObject724.bin" Type="http://schemas.openxmlformats.org/officeDocument/2006/relationships/oleObject"/><Relationship Id="rId1362" Target="embeddings/oleObject725.bin" Type="http://schemas.openxmlformats.org/officeDocument/2006/relationships/oleObject"/><Relationship Id="rId1363" Target="embeddings/oleObject726.bin" Type="http://schemas.openxmlformats.org/officeDocument/2006/relationships/oleObject"/><Relationship Id="rId1364" Target="embeddings/oleObject727.bin" Type="http://schemas.openxmlformats.org/officeDocument/2006/relationships/oleObject"/><Relationship Id="rId1365" Target="embeddings/oleObject728.bin" Type="http://schemas.openxmlformats.org/officeDocument/2006/relationships/oleObject"/><Relationship Id="rId1366" Target="embeddings/oleObject729.bin" Type="http://schemas.openxmlformats.org/officeDocument/2006/relationships/oleObject"/><Relationship Id="rId1367" Target="embeddings/oleObject730.bin" Type="http://schemas.openxmlformats.org/officeDocument/2006/relationships/oleObject"/><Relationship Id="rId1368" Target="embeddings/oleObject731.bin" Type="http://schemas.openxmlformats.org/officeDocument/2006/relationships/oleObject"/><Relationship Id="rId1369" Target="embeddings/oleObject732.bin" Type="http://schemas.openxmlformats.org/officeDocument/2006/relationships/oleObject"/><Relationship Id="rId137" Target="media/image61.wmf" Type="http://schemas.openxmlformats.org/officeDocument/2006/relationships/image"/><Relationship Id="rId1370" Target="media/image582.wmf" Type="http://schemas.openxmlformats.org/officeDocument/2006/relationships/image"/><Relationship Id="rId1371" Target="embeddings/oleObject733.bin" Type="http://schemas.openxmlformats.org/officeDocument/2006/relationships/oleObject"/><Relationship Id="rId1372" Target="media/image583.wmf" Type="http://schemas.openxmlformats.org/officeDocument/2006/relationships/image"/><Relationship Id="rId1373" Target="embeddings/oleObject734.bin" Type="http://schemas.openxmlformats.org/officeDocument/2006/relationships/oleObject"/><Relationship Id="rId1374" Target="media/image584.wmf" Type="http://schemas.openxmlformats.org/officeDocument/2006/relationships/image"/><Relationship Id="rId1375" Target="embeddings/oleObject735.bin" Type="http://schemas.openxmlformats.org/officeDocument/2006/relationships/oleObject"/><Relationship Id="rId1376" Target="media/image585.wmf" Type="http://schemas.openxmlformats.org/officeDocument/2006/relationships/image"/><Relationship Id="rId1377" Target="embeddings/oleObject736.bin" Type="http://schemas.openxmlformats.org/officeDocument/2006/relationships/oleObject"/><Relationship Id="rId1378" Target="media/image586.wmf" Type="http://schemas.openxmlformats.org/officeDocument/2006/relationships/image"/><Relationship Id="rId1379" Target="embeddings/oleObject737.bin" Type="http://schemas.openxmlformats.org/officeDocument/2006/relationships/oleObject"/><Relationship Id="rId138" Target="embeddings/oleObject69.bin" Type="http://schemas.openxmlformats.org/officeDocument/2006/relationships/oleObject"/><Relationship Id="rId1380" Target="media/image587.wmf" Type="http://schemas.openxmlformats.org/officeDocument/2006/relationships/image"/><Relationship Id="rId1381" Target="embeddings/oleObject738.bin" Type="http://schemas.openxmlformats.org/officeDocument/2006/relationships/oleObject"/><Relationship Id="rId1382" Target="media/image588.wmf" Type="http://schemas.openxmlformats.org/officeDocument/2006/relationships/image"/><Relationship Id="rId1383" Target="embeddings/oleObject739.bin" Type="http://schemas.openxmlformats.org/officeDocument/2006/relationships/oleObject"/><Relationship Id="rId1384" Target="media/image589.wmf" Type="http://schemas.openxmlformats.org/officeDocument/2006/relationships/image"/><Relationship Id="rId1385" Target="embeddings/oleObject740.bin" Type="http://schemas.openxmlformats.org/officeDocument/2006/relationships/oleObject"/><Relationship Id="rId1386" Target="media/image590.png" Type="http://schemas.openxmlformats.org/officeDocument/2006/relationships/image"/><Relationship Id="rId1387" Target="media/image591.wmf" Type="http://schemas.openxmlformats.org/officeDocument/2006/relationships/image"/><Relationship Id="rId1388" Target="embeddings/oleObject741.bin" Type="http://schemas.openxmlformats.org/officeDocument/2006/relationships/oleObject"/><Relationship Id="rId1389" Target="embeddings/oleObject742.bin" Type="http://schemas.openxmlformats.org/officeDocument/2006/relationships/oleObject"/><Relationship Id="rId139" Target="media/image62.wmf" Type="http://schemas.openxmlformats.org/officeDocument/2006/relationships/image"/><Relationship Id="rId1390" Target="media/image592.wmf" Type="http://schemas.openxmlformats.org/officeDocument/2006/relationships/image"/><Relationship Id="rId1391" Target="embeddings/oleObject743.bin" Type="http://schemas.openxmlformats.org/officeDocument/2006/relationships/oleObject"/><Relationship Id="rId1392" Target="media/image593.wmf" Type="http://schemas.openxmlformats.org/officeDocument/2006/relationships/image"/><Relationship Id="rId1393" Target="embeddings/oleObject744.bin" Type="http://schemas.openxmlformats.org/officeDocument/2006/relationships/oleObject"/><Relationship Id="rId1394" Target="embeddings/oleObject745.bin" Type="http://schemas.openxmlformats.org/officeDocument/2006/relationships/oleObject"/><Relationship Id="rId1395" Target="embeddings/oleObject746.bin" Type="http://schemas.openxmlformats.org/officeDocument/2006/relationships/oleObject"/><Relationship Id="rId1396" Target="embeddings/oleObject747.bin" Type="http://schemas.openxmlformats.org/officeDocument/2006/relationships/oleObject"/><Relationship Id="rId1397" Target="embeddings/oleObject748.bin" Type="http://schemas.openxmlformats.org/officeDocument/2006/relationships/oleObject"/><Relationship Id="rId1398" Target="embeddings/oleObject749.bin" Type="http://schemas.openxmlformats.org/officeDocument/2006/relationships/oleObject"/><Relationship Id="rId1399" Target="embeddings/oleObject750.bin" Type="http://schemas.openxmlformats.org/officeDocument/2006/relationships/oleObject"/><Relationship Id="rId14" Target="embeddings/oleObject3.bin" Type="http://schemas.openxmlformats.org/officeDocument/2006/relationships/oleObject"/><Relationship Id="rId140" Target="embeddings/oleObject70.bin" Type="http://schemas.openxmlformats.org/officeDocument/2006/relationships/oleObject"/><Relationship Id="rId1400" Target="embeddings/oleObject751.bin" Type="http://schemas.openxmlformats.org/officeDocument/2006/relationships/oleObject"/><Relationship Id="rId1401" Target="embeddings/oleObject752.bin" Type="http://schemas.openxmlformats.org/officeDocument/2006/relationships/oleObject"/><Relationship Id="rId1402" Target="embeddings/oleObject753.bin" Type="http://schemas.openxmlformats.org/officeDocument/2006/relationships/oleObject"/><Relationship Id="rId1403" Target="embeddings/oleObject754.bin" Type="http://schemas.openxmlformats.org/officeDocument/2006/relationships/oleObject"/><Relationship Id="rId1404" Target="embeddings/oleObject755.bin" Type="http://schemas.openxmlformats.org/officeDocument/2006/relationships/oleObject"/><Relationship Id="rId1405" Target="embeddings/oleObject756.bin" Type="http://schemas.openxmlformats.org/officeDocument/2006/relationships/oleObject"/><Relationship Id="rId1406" Target="embeddings/oleObject757.bin" Type="http://schemas.openxmlformats.org/officeDocument/2006/relationships/oleObject"/><Relationship Id="rId1407" Target="embeddings/oleObject758.bin" Type="http://schemas.openxmlformats.org/officeDocument/2006/relationships/oleObject"/><Relationship Id="rId1408" Target="embeddings/oleObject759.bin" Type="http://schemas.openxmlformats.org/officeDocument/2006/relationships/oleObject"/><Relationship Id="rId1409" Target="media/image594.wmf" Type="http://schemas.openxmlformats.org/officeDocument/2006/relationships/image"/><Relationship Id="rId141" Target="media/image63.wmf" Type="http://schemas.openxmlformats.org/officeDocument/2006/relationships/image"/><Relationship Id="rId1410" Target="embeddings/oleObject760.bin" Type="http://schemas.openxmlformats.org/officeDocument/2006/relationships/oleObject"/><Relationship Id="rId1411" Target="media/image595.wmf" Type="http://schemas.openxmlformats.org/officeDocument/2006/relationships/image"/><Relationship Id="rId1412" Target="embeddings/oleObject761.bin" Type="http://schemas.openxmlformats.org/officeDocument/2006/relationships/oleObject"/><Relationship Id="rId1413" Target="embeddings/oleObject762.bin" Type="http://schemas.openxmlformats.org/officeDocument/2006/relationships/oleObject"/><Relationship Id="rId1414" Target="embeddings/oleObject763.bin" Type="http://schemas.openxmlformats.org/officeDocument/2006/relationships/oleObject"/><Relationship Id="rId1415" Target="media/image596.wmf" Type="http://schemas.openxmlformats.org/officeDocument/2006/relationships/image"/><Relationship Id="rId1416" Target="embeddings/oleObject764.bin" Type="http://schemas.openxmlformats.org/officeDocument/2006/relationships/oleObject"/><Relationship Id="rId1417" Target="media/image597.wmf" Type="http://schemas.openxmlformats.org/officeDocument/2006/relationships/image"/><Relationship Id="rId1418" Target="embeddings/oleObject765.bin" Type="http://schemas.openxmlformats.org/officeDocument/2006/relationships/oleObject"/><Relationship Id="rId1419" Target="media/image598.wmf" Type="http://schemas.openxmlformats.org/officeDocument/2006/relationships/image"/><Relationship Id="rId142" Target="embeddings/oleObject71.bin" Type="http://schemas.openxmlformats.org/officeDocument/2006/relationships/oleObject"/><Relationship Id="rId1420" Target="embeddings/oleObject766.bin" Type="http://schemas.openxmlformats.org/officeDocument/2006/relationships/oleObject"/><Relationship Id="rId1421" Target="embeddings/oleObject767.bin" Type="http://schemas.openxmlformats.org/officeDocument/2006/relationships/oleObject"/><Relationship Id="rId1422" Target="media/image599.wmf" Type="http://schemas.openxmlformats.org/officeDocument/2006/relationships/image"/><Relationship Id="rId1423" Target="embeddings/oleObject768.bin" Type="http://schemas.openxmlformats.org/officeDocument/2006/relationships/oleObject"/><Relationship Id="rId1424" Target="embeddings/oleObject769.bin" Type="http://schemas.openxmlformats.org/officeDocument/2006/relationships/oleObject"/><Relationship Id="rId1425" Target="media/image600.wmf" Type="http://schemas.openxmlformats.org/officeDocument/2006/relationships/image"/><Relationship Id="rId1426" Target="embeddings/oleObject770.bin" Type="http://schemas.openxmlformats.org/officeDocument/2006/relationships/oleObject"/><Relationship Id="rId1427" Target="media/image601.wmf" Type="http://schemas.openxmlformats.org/officeDocument/2006/relationships/image"/><Relationship Id="rId1428" Target="embeddings/oleObject771.bin" Type="http://schemas.openxmlformats.org/officeDocument/2006/relationships/oleObject"/><Relationship Id="rId1429" Target="media/image602.wmf" Type="http://schemas.openxmlformats.org/officeDocument/2006/relationships/image"/><Relationship Id="rId143" Target="media/image64.wmf" Type="http://schemas.openxmlformats.org/officeDocument/2006/relationships/image"/><Relationship Id="rId1430" Target="embeddings/oleObject772.bin" Type="http://schemas.openxmlformats.org/officeDocument/2006/relationships/oleObject"/><Relationship Id="rId1431" Target="media/image603.wmf" Type="http://schemas.openxmlformats.org/officeDocument/2006/relationships/image"/><Relationship Id="rId1432" Target="embeddings/oleObject773.bin" Type="http://schemas.openxmlformats.org/officeDocument/2006/relationships/oleObject"/><Relationship Id="rId1433" Target="media/image604.wmf" Type="http://schemas.openxmlformats.org/officeDocument/2006/relationships/image"/><Relationship Id="rId1434" Target="media/image605.wmf" Type="http://schemas.openxmlformats.org/officeDocument/2006/relationships/image"/><Relationship Id="rId1435" Target="media/image606.wmf" Type="http://schemas.openxmlformats.org/officeDocument/2006/relationships/image"/><Relationship Id="rId1436" Target="media/image607.wmf" Type="http://schemas.openxmlformats.org/officeDocument/2006/relationships/image"/><Relationship Id="rId1437" Target="embeddings/oleObject774.bin" Type="http://schemas.openxmlformats.org/officeDocument/2006/relationships/oleObject"/><Relationship Id="rId1438" Target="embeddings/oleObject775.bin" Type="http://schemas.openxmlformats.org/officeDocument/2006/relationships/oleObject"/><Relationship Id="rId1439" Target="embeddings/oleObject776.bin" Type="http://schemas.openxmlformats.org/officeDocument/2006/relationships/oleObject"/><Relationship Id="rId144" Target="embeddings/oleObject72.bin" Type="http://schemas.openxmlformats.org/officeDocument/2006/relationships/oleObject"/><Relationship Id="rId1440" Target="embeddings/oleObject777.bin" Type="http://schemas.openxmlformats.org/officeDocument/2006/relationships/oleObject"/><Relationship Id="rId1441" Target="media/image608.wmf" Type="http://schemas.openxmlformats.org/officeDocument/2006/relationships/image"/><Relationship Id="rId1442" Target="media/image609.wmf" Type="http://schemas.openxmlformats.org/officeDocument/2006/relationships/image"/><Relationship Id="rId1443" Target="embeddings/oleObject778.bin" Type="http://schemas.openxmlformats.org/officeDocument/2006/relationships/oleObject"/><Relationship Id="rId1444" Target="media/image610.wmf" Type="http://schemas.openxmlformats.org/officeDocument/2006/relationships/image"/><Relationship Id="rId1445" Target="embeddings/oleObject779.bin" Type="http://schemas.openxmlformats.org/officeDocument/2006/relationships/oleObject"/><Relationship Id="rId1446" Target="media/image611.wmf" Type="http://schemas.openxmlformats.org/officeDocument/2006/relationships/image"/><Relationship Id="rId1447" Target="embeddings/oleObject780.bin" Type="http://schemas.openxmlformats.org/officeDocument/2006/relationships/oleObject"/><Relationship Id="rId1448" Target="media/image612.wmf" Type="http://schemas.openxmlformats.org/officeDocument/2006/relationships/image"/><Relationship Id="rId1449" Target="embeddings/oleObject781.bin" Type="http://schemas.openxmlformats.org/officeDocument/2006/relationships/oleObject"/><Relationship Id="rId145" Target="media/image65.wmf" Type="http://schemas.openxmlformats.org/officeDocument/2006/relationships/image"/><Relationship Id="rId1450" Target="media/image613.wmf" Type="http://schemas.openxmlformats.org/officeDocument/2006/relationships/image"/><Relationship Id="rId1451" Target="embeddings/oleObject782.bin" Type="http://schemas.openxmlformats.org/officeDocument/2006/relationships/oleObject"/><Relationship Id="rId1452" Target="media/image614.wmf" Type="http://schemas.openxmlformats.org/officeDocument/2006/relationships/image"/><Relationship Id="rId1453" Target="embeddings/oleObject783.bin" Type="http://schemas.openxmlformats.org/officeDocument/2006/relationships/oleObject"/><Relationship Id="rId1454" Target="embeddings/oleObject784.bin" Type="http://schemas.openxmlformats.org/officeDocument/2006/relationships/oleObject"/><Relationship Id="rId1455" Target="embeddings/oleObject785.bin" Type="http://schemas.openxmlformats.org/officeDocument/2006/relationships/oleObject"/><Relationship Id="rId1456" Target="embeddings/oleObject786.bin" Type="http://schemas.openxmlformats.org/officeDocument/2006/relationships/oleObject"/><Relationship Id="rId1457" Target="embeddings/oleObject787.bin" Type="http://schemas.openxmlformats.org/officeDocument/2006/relationships/oleObject"/><Relationship Id="rId1458" Target="embeddings/oleObject788.bin" Type="http://schemas.openxmlformats.org/officeDocument/2006/relationships/oleObject"/><Relationship Id="rId1459" Target="embeddings/oleObject789.bin" Type="http://schemas.openxmlformats.org/officeDocument/2006/relationships/oleObject"/><Relationship Id="rId146" Target="embeddings/oleObject73.bin" Type="http://schemas.openxmlformats.org/officeDocument/2006/relationships/oleObject"/><Relationship Id="rId1460" Target="embeddings/oleObject790.bin" Type="http://schemas.openxmlformats.org/officeDocument/2006/relationships/oleObject"/><Relationship Id="rId1461" Target="media/image615.wmf" Type="http://schemas.openxmlformats.org/officeDocument/2006/relationships/image"/><Relationship Id="rId1462" Target="embeddings/oleObject791.bin" Type="http://schemas.openxmlformats.org/officeDocument/2006/relationships/oleObject"/><Relationship Id="rId1463" Target="media/image616.wmf" Type="http://schemas.openxmlformats.org/officeDocument/2006/relationships/image"/><Relationship Id="rId1464" Target="embeddings/oleObject792.bin" Type="http://schemas.openxmlformats.org/officeDocument/2006/relationships/oleObject"/><Relationship Id="rId1465" Target="media/image617.wmf" Type="http://schemas.openxmlformats.org/officeDocument/2006/relationships/image"/><Relationship Id="rId1466" Target="embeddings/oleObject793.bin" Type="http://schemas.openxmlformats.org/officeDocument/2006/relationships/oleObject"/><Relationship Id="rId1467" Target="embeddings/oleObject794.bin" Type="http://schemas.openxmlformats.org/officeDocument/2006/relationships/oleObject"/><Relationship Id="rId1468" Target="embeddings/oleObject795.bin" Type="http://schemas.openxmlformats.org/officeDocument/2006/relationships/oleObject"/><Relationship Id="rId1469" Target="embeddings/oleObject796.bin" Type="http://schemas.openxmlformats.org/officeDocument/2006/relationships/oleObject"/><Relationship Id="rId147" Target="media/image66.wmf" Type="http://schemas.openxmlformats.org/officeDocument/2006/relationships/image"/><Relationship Id="rId1470" Target="embeddings/oleObject797.bin" Type="http://schemas.openxmlformats.org/officeDocument/2006/relationships/oleObject"/><Relationship Id="rId1471" Target="embeddings/oleObject798.bin" Type="http://schemas.openxmlformats.org/officeDocument/2006/relationships/oleObject"/><Relationship Id="rId1472" Target="embeddings/oleObject799.bin" Type="http://schemas.openxmlformats.org/officeDocument/2006/relationships/oleObject"/><Relationship Id="rId1473" Target="embeddings/oleObject800.bin" Type="http://schemas.openxmlformats.org/officeDocument/2006/relationships/oleObject"/><Relationship Id="rId1474" Target="embeddings/oleObject801.bin" Type="http://schemas.openxmlformats.org/officeDocument/2006/relationships/oleObject"/><Relationship Id="rId1475" Target="embeddings/oleObject802.bin" Type="http://schemas.openxmlformats.org/officeDocument/2006/relationships/oleObject"/><Relationship Id="rId1476" Target="media/image618.wmf" Type="http://schemas.openxmlformats.org/officeDocument/2006/relationships/image"/><Relationship Id="rId1477" Target="embeddings/oleObject803.bin" Type="http://schemas.openxmlformats.org/officeDocument/2006/relationships/oleObject"/><Relationship Id="rId1478" Target="media/image619.wmf" Type="http://schemas.openxmlformats.org/officeDocument/2006/relationships/image"/><Relationship Id="rId1479" Target="embeddings/oleObject804.bin" Type="http://schemas.openxmlformats.org/officeDocument/2006/relationships/oleObject"/><Relationship Id="rId148" Target="embeddings/oleObject74.bin" Type="http://schemas.openxmlformats.org/officeDocument/2006/relationships/oleObject"/><Relationship Id="rId1480" Target="media/image620.wmf" Type="http://schemas.openxmlformats.org/officeDocument/2006/relationships/image"/><Relationship Id="rId1481" Target="embeddings/oleObject805.bin" Type="http://schemas.openxmlformats.org/officeDocument/2006/relationships/oleObject"/><Relationship Id="rId1482" Target="embeddings/oleObject806.bin" Type="http://schemas.openxmlformats.org/officeDocument/2006/relationships/oleObject"/><Relationship Id="rId1483" Target="media/image621.wmf" Type="http://schemas.openxmlformats.org/officeDocument/2006/relationships/image"/><Relationship Id="rId1484" Target="embeddings/oleObject807.bin" Type="http://schemas.openxmlformats.org/officeDocument/2006/relationships/oleObject"/><Relationship Id="rId1485" Target="media/image622.wmf" Type="http://schemas.openxmlformats.org/officeDocument/2006/relationships/image"/><Relationship Id="rId1486" Target="embeddings/oleObject808.bin" Type="http://schemas.openxmlformats.org/officeDocument/2006/relationships/oleObject"/><Relationship Id="rId1487" Target="media/image623.wmf" Type="http://schemas.openxmlformats.org/officeDocument/2006/relationships/image"/><Relationship Id="rId1488" Target="embeddings/oleObject809.bin" Type="http://schemas.openxmlformats.org/officeDocument/2006/relationships/oleObject"/><Relationship Id="rId1489" Target="media/image624.wmf" Type="http://schemas.openxmlformats.org/officeDocument/2006/relationships/image"/><Relationship Id="rId149" Target="embeddings/oleObject75.bin" Type="http://schemas.openxmlformats.org/officeDocument/2006/relationships/oleObject"/><Relationship Id="rId1490" Target="embeddings/oleObject810.bin" Type="http://schemas.openxmlformats.org/officeDocument/2006/relationships/oleObject"/><Relationship Id="rId1491" Target="media/image625.wmf" Type="http://schemas.openxmlformats.org/officeDocument/2006/relationships/image"/><Relationship Id="rId1492" Target="embeddings/oleObject811.bin" Type="http://schemas.openxmlformats.org/officeDocument/2006/relationships/oleObject"/><Relationship Id="rId1493" Target="embeddings/oleObject812.bin" Type="http://schemas.openxmlformats.org/officeDocument/2006/relationships/oleObject"/><Relationship Id="rId1494" Target="embeddings/oleObject813.bin" Type="http://schemas.openxmlformats.org/officeDocument/2006/relationships/oleObject"/><Relationship Id="rId1495" Target="embeddings/oleObject814.bin" Type="http://schemas.openxmlformats.org/officeDocument/2006/relationships/oleObject"/><Relationship Id="rId1496" Target="embeddings/oleObject815.bin" Type="http://schemas.openxmlformats.org/officeDocument/2006/relationships/oleObject"/><Relationship Id="rId1497" Target="embeddings/oleObject816.bin" Type="http://schemas.openxmlformats.org/officeDocument/2006/relationships/oleObject"/><Relationship Id="rId1498" Target="embeddings/oleObject817.bin" Type="http://schemas.openxmlformats.org/officeDocument/2006/relationships/oleObject"/><Relationship Id="rId1499" Target="embeddings/oleObject818.bin" Type="http://schemas.openxmlformats.org/officeDocument/2006/relationships/oleObject"/><Relationship Id="rId15" Target="media/image4.wmf" Type="http://schemas.openxmlformats.org/officeDocument/2006/relationships/image"/><Relationship Id="rId150" Target="media/image67.wmf" Type="http://schemas.openxmlformats.org/officeDocument/2006/relationships/image"/><Relationship Id="rId1500" Target="media/image626.wmf" Type="http://schemas.openxmlformats.org/officeDocument/2006/relationships/image"/><Relationship Id="rId1501" Target="embeddings/oleObject819.bin" Type="http://schemas.openxmlformats.org/officeDocument/2006/relationships/oleObject"/><Relationship Id="rId1502" Target="embeddings/oleObject820.bin" Type="http://schemas.openxmlformats.org/officeDocument/2006/relationships/oleObject"/><Relationship Id="rId1503" Target="media/image627.wmf" Type="http://schemas.openxmlformats.org/officeDocument/2006/relationships/image"/><Relationship Id="rId1504" Target="embeddings/oleObject821.bin" Type="http://schemas.openxmlformats.org/officeDocument/2006/relationships/oleObject"/><Relationship Id="rId1505" Target="media/image628.wmf" Type="http://schemas.openxmlformats.org/officeDocument/2006/relationships/image"/><Relationship Id="rId1506" Target="embeddings/oleObject822.bin" Type="http://schemas.openxmlformats.org/officeDocument/2006/relationships/oleObject"/><Relationship Id="rId1507" Target="embeddings/oleObject823.bin" Type="http://schemas.openxmlformats.org/officeDocument/2006/relationships/oleObject"/><Relationship Id="rId1508" Target="embeddings/oleObject824.bin" Type="http://schemas.openxmlformats.org/officeDocument/2006/relationships/oleObject"/><Relationship Id="rId1509" Target="embeddings/oleObject825.bin" Type="http://schemas.openxmlformats.org/officeDocument/2006/relationships/oleObject"/><Relationship Id="rId151" Target="embeddings/oleObject76.bin" Type="http://schemas.openxmlformats.org/officeDocument/2006/relationships/oleObject"/><Relationship Id="rId1510" Target="embeddings/oleObject826.bin" Type="http://schemas.openxmlformats.org/officeDocument/2006/relationships/oleObject"/><Relationship Id="rId1511" Target="media/image629.wmf" Type="http://schemas.openxmlformats.org/officeDocument/2006/relationships/image"/><Relationship Id="rId1512" Target="embeddings/oleObject827.bin" Type="http://schemas.openxmlformats.org/officeDocument/2006/relationships/oleObject"/><Relationship Id="rId1513" Target="media/image630.wmf" Type="http://schemas.openxmlformats.org/officeDocument/2006/relationships/image"/><Relationship Id="rId1514" Target="embeddings/oleObject828.bin" Type="http://schemas.openxmlformats.org/officeDocument/2006/relationships/oleObject"/><Relationship Id="rId1515" Target="media/image631.wmf" Type="http://schemas.openxmlformats.org/officeDocument/2006/relationships/image"/><Relationship Id="rId1516" Target="embeddings/oleObject829.bin" Type="http://schemas.openxmlformats.org/officeDocument/2006/relationships/oleObject"/><Relationship Id="rId1517" Target="media/image632.png" Type="http://schemas.openxmlformats.org/officeDocument/2006/relationships/image"/><Relationship Id="rId1518" Target="https://vietjack.me/storage/uploads/images/1153/qanh25-1658828177.png" TargetMode="External" Type="http://schemas.openxmlformats.org/officeDocument/2006/relationships/image"/><Relationship Id="rId1519" Target="media/image633.wmf" Type="http://schemas.openxmlformats.org/officeDocument/2006/relationships/image"/><Relationship Id="rId152" Target="media/image68.wmf" Type="http://schemas.openxmlformats.org/officeDocument/2006/relationships/image"/><Relationship Id="rId1520" Target="media/image634.wmf" Type="http://schemas.openxmlformats.org/officeDocument/2006/relationships/image"/><Relationship Id="rId1521" Target="media/image635.wmf" Type="http://schemas.openxmlformats.org/officeDocument/2006/relationships/image"/><Relationship Id="rId1522" Target="media/image636.wmf" Type="http://schemas.openxmlformats.org/officeDocument/2006/relationships/image"/><Relationship Id="rId1523" Target="media/image637.wmf" Type="http://schemas.openxmlformats.org/officeDocument/2006/relationships/image"/><Relationship Id="rId1524" Target="media/image638.emf" Type="http://schemas.openxmlformats.org/officeDocument/2006/relationships/image"/><Relationship Id="rId1525" Target="media/image639.wmf" Type="http://schemas.openxmlformats.org/officeDocument/2006/relationships/image"/><Relationship Id="rId1526" Target="embeddings/oleObject830.bin" Type="http://schemas.openxmlformats.org/officeDocument/2006/relationships/oleObject"/><Relationship Id="rId1527" Target="media/image640.wmf" Type="http://schemas.openxmlformats.org/officeDocument/2006/relationships/image"/><Relationship Id="rId1528" Target="embeddings/oleObject831.bin" Type="http://schemas.openxmlformats.org/officeDocument/2006/relationships/oleObject"/><Relationship Id="rId1529" Target="media/image641.wmf" Type="http://schemas.openxmlformats.org/officeDocument/2006/relationships/image"/><Relationship Id="rId153" Target="embeddings/oleObject77.bin" Type="http://schemas.openxmlformats.org/officeDocument/2006/relationships/oleObject"/><Relationship Id="rId1530" Target="embeddings/oleObject832.bin" Type="http://schemas.openxmlformats.org/officeDocument/2006/relationships/oleObject"/><Relationship Id="rId1531" Target="media/image642.wmf" Type="http://schemas.openxmlformats.org/officeDocument/2006/relationships/image"/><Relationship Id="rId1532" Target="embeddings/oleObject833.bin" Type="http://schemas.openxmlformats.org/officeDocument/2006/relationships/oleObject"/><Relationship Id="rId1533" Target="media/image643.wmf" Type="http://schemas.openxmlformats.org/officeDocument/2006/relationships/image"/><Relationship Id="rId1534" Target="embeddings/oleObject834.bin" Type="http://schemas.openxmlformats.org/officeDocument/2006/relationships/oleObject"/><Relationship Id="rId1535" Target="media/image644.wmf" Type="http://schemas.openxmlformats.org/officeDocument/2006/relationships/image"/><Relationship Id="rId1536" Target="embeddings/oleObject835.bin" Type="http://schemas.openxmlformats.org/officeDocument/2006/relationships/oleObject"/><Relationship Id="rId1537" Target="media/image645.wmf" Type="http://schemas.openxmlformats.org/officeDocument/2006/relationships/image"/><Relationship Id="rId1538" Target="embeddings/oleObject836.bin" Type="http://schemas.openxmlformats.org/officeDocument/2006/relationships/oleObject"/><Relationship Id="rId1539" Target="media/image646.wmf" Type="http://schemas.openxmlformats.org/officeDocument/2006/relationships/image"/><Relationship Id="rId154" Target="embeddings/oleObject78.bin" Type="http://schemas.openxmlformats.org/officeDocument/2006/relationships/oleObject"/><Relationship Id="rId1540" Target="embeddings/oleObject837.bin" Type="http://schemas.openxmlformats.org/officeDocument/2006/relationships/oleObject"/><Relationship Id="rId1541" Target="media/image647.wmf" Type="http://schemas.openxmlformats.org/officeDocument/2006/relationships/image"/><Relationship Id="rId1542" Target="embeddings/oleObject838.bin" Type="http://schemas.openxmlformats.org/officeDocument/2006/relationships/oleObject"/><Relationship Id="rId1543" Target="media/image648.wmf" Type="http://schemas.openxmlformats.org/officeDocument/2006/relationships/image"/><Relationship Id="rId1544" Target="embeddings/oleObject839.bin" Type="http://schemas.openxmlformats.org/officeDocument/2006/relationships/oleObject"/><Relationship Id="rId1545" Target="media/image649.png" Type="http://schemas.openxmlformats.org/officeDocument/2006/relationships/image"/><Relationship Id="rId1546" Target="https://vietjack.me/storage/uploads/images/1153/qanh26-1658828186.png" TargetMode="External" Type="http://schemas.openxmlformats.org/officeDocument/2006/relationships/image"/><Relationship Id="rId1547" Target="media/image650.png" Type="http://schemas.openxmlformats.org/officeDocument/2006/relationships/image"/><Relationship Id="rId1548" Target="media/image651.wmf" Type="http://schemas.openxmlformats.org/officeDocument/2006/relationships/image"/><Relationship Id="rId1549" Target="media/image652.wmf" Type="http://schemas.openxmlformats.org/officeDocument/2006/relationships/image"/><Relationship Id="rId155" Target="media/image69.wmf" Type="http://schemas.openxmlformats.org/officeDocument/2006/relationships/image"/><Relationship Id="rId1550" Target="media/image653.wmf" Type="http://schemas.openxmlformats.org/officeDocument/2006/relationships/image"/><Relationship Id="rId1551" Target="media/image654.png" Type="http://schemas.openxmlformats.org/officeDocument/2006/relationships/image"/><Relationship Id="rId1552" Target="media/image655.png" Type="http://schemas.openxmlformats.org/officeDocument/2006/relationships/image"/><Relationship Id="rId1553" Target="media/image656.png" Type="http://schemas.openxmlformats.org/officeDocument/2006/relationships/image"/><Relationship Id="rId1554" Target="media/image657.png" Type="http://schemas.openxmlformats.org/officeDocument/2006/relationships/image"/><Relationship Id="rId1555" Target="media/image658.wmf" Type="http://schemas.openxmlformats.org/officeDocument/2006/relationships/image"/><Relationship Id="rId1556" Target="media/image659.wmf" Type="http://schemas.openxmlformats.org/officeDocument/2006/relationships/image"/><Relationship Id="rId1557" Target="media/image660.wmf" Type="http://schemas.openxmlformats.org/officeDocument/2006/relationships/image"/><Relationship Id="rId1558" Target="media/image661.wmf" Type="http://schemas.openxmlformats.org/officeDocument/2006/relationships/image"/><Relationship Id="rId1559" Target="media/image662.wmf" Type="http://schemas.openxmlformats.org/officeDocument/2006/relationships/image"/><Relationship Id="rId156" Target="embeddings/oleObject79.bin" Type="http://schemas.openxmlformats.org/officeDocument/2006/relationships/oleObject"/><Relationship Id="rId1560" Target="media/image663.wmf" Type="http://schemas.openxmlformats.org/officeDocument/2006/relationships/image"/><Relationship Id="rId1561" Target="media/image664.wmf" Type="http://schemas.openxmlformats.org/officeDocument/2006/relationships/image"/><Relationship Id="rId1562" Target="media/image665.wmf" Type="http://schemas.openxmlformats.org/officeDocument/2006/relationships/image"/><Relationship Id="rId1563" Target="media/image666.wmf" Type="http://schemas.openxmlformats.org/officeDocument/2006/relationships/image"/><Relationship Id="rId1564" Target="media/image667.png" Type="http://schemas.openxmlformats.org/officeDocument/2006/relationships/image"/><Relationship Id="rId1565" Target="media/image668.wmf" Type="http://schemas.openxmlformats.org/officeDocument/2006/relationships/image"/><Relationship Id="rId1566" Target="media/image669.wmf" Type="http://schemas.openxmlformats.org/officeDocument/2006/relationships/image"/><Relationship Id="rId1567" Target="media/image670.wmf" Type="http://schemas.openxmlformats.org/officeDocument/2006/relationships/image"/><Relationship Id="rId1568" Target="media/image671.png" Type="http://schemas.openxmlformats.org/officeDocument/2006/relationships/image"/><Relationship Id="rId1569" Target="media/image672.png" Type="http://schemas.openxmlformats.org/officeDocument/2006/relationships/image"/><Relationship Id="rId157" Target="media/image70.wmf" Type="http://schemas.openxmlformats.org/officeDocument/2006/relationships/image"/><Relationship Id="rId1570" Target="media/image673.png" Type="http://schemas.openxmlformats.org/officeDocument/2006/relationships/image"/><Relationship Id="rId1571" Target="media/image674.png" Type="http://schemas.openxmlformats.org/officeDocument/2006/relationships/image"/><Relationship Id="rId1572" Target="media/image675.png" Type="http://schemas.openxmlformats.org/officeDocument/2006/relationships/image"/><Relationship Id="rId1573" Target="media/image676.png" Type="http://schemas.openxmlformats.org/officeDocument/2006/relationships/image"/><Relationship Id="rId1574" Target="media/image677.png" Type="http://schemas.openxmlformats.org/officeDocument/2006/relationships/image"/><Relationship Id="rId1575" Target="media/image678.png" Type="http://schemas.openxmlformats.org/officeDocument/2006/relationships/image"/><Relationship Id="rId1576" Target="media/image679.png" Type="http://schemas.openxmlformats.org/officeDocument/2006/relationships/image"/><Relationship Id="rId1577" Target="media/image680.png" Type="http://schemas.openxmlformats.org/officeDocument/2006/relationships/image"/><Relationship Id="rId1578" Target="embeddings/oleObject840.bin" Type="http://schemas.openxmlformats.org/officeDocument/2006/relationships/oleObject"/><Relationship Id="rId1579" Target="media/image681.wmf" Type="http://schemas.openxmlformats.org/officeDocument/2006/relationships/image"/><Relationship Id="rId158" Target="embeddings/oleObject80.bin" Type="http://schemas.openxmlformats.org/officeDocument/2006/relationships/oleObject"/><Relationship Id="rId1580" Target="embeddings/oleObject841.bin" Type="http://schemas.openxmlformats.org/officeDocument/2006/relationships/oleObject"/><Relationship Id="rId1581" Target="media/image682.wmf" Type="http://schemas.openxmlformats.org/officeDocument/2006/relationships/image"/><Relationship Id="rId1582" Target="embeddings/oleObject842.bin" Type="http://schemas.openxmlformats.org/officeDocument/2006/relationships/oleObject"/><Relationship Id="rId1583" Target="NULL" TargetMode="External" Type="http://schemas.openxmlformats.org/officeDocument/2006/relationships/image"/><Relationship Id="rId1584" Target="media/image683.emf" Type="http://schemas.openxmlformats.org/officeDocument/2006/relationships/image"/><Relationship Id="rId1585" Target="embeddings/oleObject843.bin" Type="http://schemas.openxmlformats.org/officeDocument/2006/relationships/oleObject"/><Relationship Id="rId1586" Target="embeddings/oleObject844.bin" Type="http://schemas.openxmlformats.org/officeDocument/2006/relationships/oleObject"/><Relationship Id="rId1587" Target="media/image684.png" Type="http://schemas.openxmlformats.org/officeDocument/2006/relationships/image"/><Relationship Id="rId1588" Target="media/image685.png" Type="http://schemas.openxmlformats.org/officeDocument/2006/relationships/image"/><Relationship Id="rId1589" Target="embeddings/oleObject845.bin" Type="http://schemas.openxmlformats.org/officeDocument/2006/relationships/oleObject"/><Relationship Id="rId159" Target="media/image71.wmf" Type="http://schemas.openxmlformats.org/officeDocument/2006/relationships/image"/><Relationship Id="rId1590" Target="embeddings/oleObject846.bin" Type="http://schemas.openxmlformats.org/officeDocument/2006/relationships/oleObject"/><Relationship Id="rId1591" Target="embeddings/oleObject847.bin" Type="http://schemas.openxmlformats.org/officeDocument/2006/relationships/oleObject"/><Relationship Id="rId1592" Target="embeddings/oleObject848.bin" Type="http://schemas.openxmlformats.org/officeDocument/2006/relationships/oleObject"/><Relationship Id="rId1593" Target="embeddings/oleObject849.bin" Type="http://schemas.openxmlformats.org/officeDocument/2006/relationships/oleObject"/><Relationship Id="rId1594" Target="embeddings/oleObject850.bin" Type="http://schemas.openxmlformats.org/officeDocument/2006/relationships/oleObject"/><Relationship Id="rId1595" Target="embeddings/oleObject851.bin" Type="http://schemas.openxmlformats.org/officeDocument/2006/relationships/oleObject"/><Relationship Id="rId1596" Target="embeddings/oleObject852.bin" Type="http://schemas.openxmlformats.org/officeDocument/2006/relationships/oleObject"/><Relationship Id="rId1597" Target="embeddings/oleObject853.bin" Type="http://schemas.openxmlformats.org/officeDocument/2006/relationships/oleObject"/><Relationship Id="rId1598" Target="embeddings/oleObject854.bin" Type="http://schemas.openxmlformats.org/officeDocument/2006/relationships/oleObject"/><Relationship Id="rId1599" Target="embeddings/oleObject855.bin" Type="http://schemas.openxmlformats.org/officeDocument/2006/relationships/oleObject"/><Relationship Id="rId16" Target="embeddings/oleObject4.bin" Type="http://schemas.openxmlformats.org/officeDocument/2006/relationships/oleObject"/><Relationship Id="rId160" Target="embeddings/oleObject81.bin" Type="http://schemas.openxmlformats.org/officeDocument/2006/relationships/oleObject"/><Relationship Id="rId1600" Target="embeddings/oleObject856.bin" Type="http://schemas.openxmlformats.org/officeDocument/2006/relationships/oleObject"/><Relationship Id="rId1601" Target="embeddings/oleObject857.bin" Type="http://schemas.openxmlformats.org/officeDocument/2006/relationships/oleObject"/><Relationship Id="rId1602" Target="embeddings/oleObject858.bin" Type="http://schemas.openxmlformats.org/officeDocument/2006/relationships/oleObject"/><Relationship Id="rId1603" Target="embeddings/oleObject859.bin" Type="http://schemas.openxmlformats.org/officeDocument/2006/relationships/oleObject"/><Relationship Id="rId1604" Target="embeddings/oleObject860.bin" Type="http://schemas.openxmlformats.org/officeDocument/2006/relationships/oleObject"/><Relationship Id="rId1605" Target="embeddings/oleObject861.bin" Type="http://schemas.openxmlformats.org/officeDocument/2006/relationships/oleObject"/><Relationship Id="rId1606" Target="media/image686.wmf" Type="http://schemas.openxmlformats.org/officeDocument/2006/relationships/image"/><Relationship Id="rId1607" Target="embeddings/oleObject862.bin" Type="http://schemas.openxmlformats.org/officeDocument/2006/relationships/oleObject"/><Relationship Id="rId1608" Target="media/image687.wmf" Type="http://schemas.openxmlformats.org/officeDocument/2006/relationships/image"/><Relationship Id="rId1609" Target="embeddings/oleObject863.bin" Type="http://schemas.openxmlformats.org/officeDocument/2006/relationships/oleObject"/><Relationship Id="rId161" Target="media/image72.wmf" Type="http://schemas.openxmlformats.org/officeDocument/2006/relationships/image"/><Relationship Id="rId1610" Target="media/image688.wmf" Type="http://schemas.openxmlformats.org/officeDocument/2006/relationships/image"/><Relationship Id="rId1611" Target="embeddings/oleObject864.bin" Type="http://schemas.openxmlformats.org/officeDocument/2006/relationships/oleObject"/><Relationship Id="rId1612" Target="media/image689.wmf" Type="http://schemas.openxmlformats.org/officeDocument/2006/relationships/image"/><Relationship Id="rId1613" Target="embeddings/oleObject865.bin" Type="http://schemas.openxmlformats.org/officeDocument/2006/relationships/oleObject"/><Relationship Id="rId1614" Target="media/image690.wmf" Type="http://schemas.openxmlformats.org/officeDocument/2006/relationships/image"/><Relationship Id="rId1615" Target="embeddings/oleObject866.bin" Type="http://schemas.openxmlformats.org/officeDocument/2006/relationships/oleObject"/><Relationship Id="rId1616" Target="media/image691.wmf" Type="http://schemas.openxmlformats.org/officeDocument/2006/relationships/image"/><Relationship Id="rId1617" Target="embeddings/oleObject867.bin" Type="http://schemas.openxmlformats.org/officeDocument/2006/relationships/oleObject"/><Relationship Id="rId1618" Target="media/image692.wmf" Type="http://schemas.openxmlformats.org/officeDocument/2006/relationships/image"/><Relationship Id="rId1619" Target="embeddings/oleObject868.bin" Type="http://schemas.openxmlformats.org/officeDocument/2006/relationships/oleObject"/><Relationship Id="rId162" Target="embeddings/oleObject82.bin" Type="http://schemas.openxmlformats.org/officeDocument/2006/relationships/oleObject"/><Relationship Id="rId1620" Target="embeddings/oleObject869.bin" Type="http://schemas.openxmlformats.org/officeDocument/2006/relationships/oleObject"/><Relationship Id="rId1621" Target="media/image693.wmf" Type="http://schemas.openxmlformats.org/officeDocument/2006/relationships/image"/><Relationship Id="rId1622" Target="embeddings/oleObject870.bin" Type="http://schemas.openxmlformats.org/officeDocument/2006/relationships/oleObject"/><Relationship Id="rId1623" Target="media/image694.png" Type="http://schemas.openxmlformats.org/officeDocument/2006/relationships/image"/><Relationship Id="rId1624" Target="embeddings/oleObject871.bin" Type="http://schemas.openxmlformats.org/officeDocument/2006/relationships/oleObject"/><Relationship Id="rId1625" Target="embeddings/oleObject872.bin" Type="http://schemas.openxmlformats.org/officeDocument/2006/relationships/oleObject"/><Relationship Id="rId1626" Target="media/image695.emf" Type="http://schemas.openxmlformats.org/officeDocument/2006/relationships/image"/><Relationship Id="rId1627" Target="embeddings/oleObject873.bin" Type="http://schemas.openxmlformats.org/officeDocument/2006/relationships/oleObject"/><Relationship Id="rId1628" Target="embeddings/oleObject874.bin" Type="http://schemas.openxmlformats.org/officeDocument/2006/relationships/oleObject"/><Relationship Id="rId1629" Target="embeddings/oleObject875.bin" Type="http://schemas.openxmlformats.org/officeDocument/2006/relationships/oleObject"/><Relationship Id="rId163" Target="media/image73.wmf" Type="http://schemas.openxmlformats.org/officeDocument/2006/relationships/image"/><Relationship Id="rId1630" Target="embeddings/oleObject876.bin" Type="http://schemas.openxmlformats.org/officeDocument/2006/relationships/oleObject"/><Relationship Id="rId1631" Target="media/image696.wmf" Type="http://schemas.openxmlformats.org/officeDocument/2006/relationships/image"/><Relationship Id="rId1632" Target="embeddings/oleObject877.bin" Type="http://schemas.openxmlformats.org/officeDocument/2006/relationships/oleObject"/><Relationship Id="rId1633" Target="media/image697.png" Type="http://schemas.openxmlformats.org/officeDocument/2006/relationships/image"/><Relationship Id="rId1634" Target="media/image698.wmf" Type="http://schemas.openxmlformats.org/officeDocument/2006/relationships/image"/><Relationship Id="rId1635" Target="embeddings/oleObject878.bin" Type="http://schemas.openxmlformats.org/officeDocument/2006/relationships/oleObject"/><Relationship Id="rId1636" Target="media/image699.emf" Type="http://schemas.openxmlformats.org/officeDocument/2006/relationships/image"/><Relationship Id="rId1637" Target="embeddings/oleObject879.bin" Type="http://schemas.openxmlformats.org/officeDocument/2006/relationships/oleObject"/><Relationship Id="rId1638" Target="embeddings/oleObject880.bin" Type="http://schemas.openxmlformats.org/officeDocument/2006/relationships/oleObject"/><Relationship Id="rId1639" Target="embeddings/oleObject881.bin" Type="http://schemas.openxmlformats.org/officeDocument/2006/relationships/oleObject"/><Relationship Id="rId164" Target="embeddings/oleObject83.bin" Type="http://schemas.openxmlformats.org/officeDocument/2006/relationships/oleObject"/><Relationship Id="rId1640" Target="embeddings/oleObject882.bin" Type="http://schemas.openxmlformats.org/officeDocument/2006/relationships/oleObject"/><Relationship Id="rId1641" Target="embeddings/oleObject883.bin" Type="http://schemas.openxmlformats.org/officeDocument/2006/relationships/oleObject"/><Relationship Id="rId1642" Target="embeddings/oleObject884.bin" Type="http://schemas.openxmlformats.org/officeDocument/2006/relationships/oleObject"/><Relationship Id="rId1643" Target="embeddings/oleObject885.bin" Type="http://schemas.openxmlformats.org/officeDocument/2006/relationships/oleObject"/><Relationship Id="rId1644" Target="embeddings/oleObject886.bin" Type="http://schemas.openxmlformats.org/officeDocument/2006/relationships/oleObject"/><Relationship Id="rId1645" Target="embeddings/oleObject887.bin" Type="http://schemas.openxmlformats.org/officeDocument/2006/relationships/oleObject"/><Relationship Id="rId1646" Target="media/image700.png" Type="http://schemas.openxmlformats.org/officeDocument/2006/relationships/image"/><Relationship Id="rId1647" Target="embeddings/oleObject888.bin" Type="http://schemas.openxmlformats.org/officeDocument/2006/relationships/oleObject"/><Relationship Id="rId1648" Target="embeddings/oleObject889.bin" Type="http://schemas.openxmlformats.org/officeDocument/2006/relationships/oleObject"/><Relationship Id="rId1649" Target="embeddings/oleObject890.bin" Type="http://schemas.openxmlformats.org/officeDocument/2006/relationships/oleObject"/><Relationship Id="rId165" Target="media/image74.wmf" Type="http://schemas.openxmlformats.org/officeDocument/2006/relationships/image"/><Relationship Id="rId1650" Target="media/image701.wmf" Type="http://schemas.openxmlformats.org/officeDocument/2006/relationships/image"/><Relationship Id="rId1651" Target="media/image702.wmf" Type="http://schemas.openxmlformats.org/officeDocument/2006/relationships/image"/><Relationship Id="rId1652" Target="media/image703.wmf" Type="http://schemas.openxmlformats.org/officeDocument/2006/relationships/image"/><Relationship Id="rId1653" Target="media/image704.wmf" Type="http://schemas.openxmlformats.org/officeDocument/2006/relationships/image"/><Relationship Id="rId1654" Target="embeddings/oleObject891.bin" Type="http://schemas.openxmlformats.org/officeDocument/2006/relationships/oleObject"/><Relationship Id="rId1655" Target="embeddings/oleObject892.bin" Type="http://schemas.openxmlformats.org/officeDocument/2006/relationships/oleObject"/><Relationship Id="rId1656" Target="embeddings/oleObject893.bin" Type="http://schemas.openxmlformats.org/officeDocument/2006/relationships/oleObject"/><Relationship Id="rId1657" Target="media/image705.png" Type="http://schemas.openxmlformats.org/officeDocument/2006/relationships/image"/><Relationship Id="rId1658" Target="embeddings/oleObject894.bin" Type="http://schemas.openxmlformats.org/officeDocument/2006/relationships/oleObject"/><Relationship Id="rId1659" Target="media/image706.wmf" Type="http://schemas.openxmlformats.org/officeDocument/2006/relationships/image"/><Relationship Id="rId166" Target="embeddings/oleObject84.bin" Type="http://schemas.openxmlformats.org/officeDocument/2006/relationships/oleObject"/><Relationship Id="rId1660" Target="embeddings/oleObject895.bin" Type="http://schemas.openxmlformats.org/officeDocument/2006/relationships/oleObject"/><Relationship Id="rId1661" Target="media/image707.wmf" Type="http://schemas.openxmlformats.org/officeDocument/2006/relationships/image"/><Relationship Id="rId1662" Target="embeddings/oleObject896.bin" Type="http://schemas.openxmlformats.org/officeDocument/2006/relationships/oleObject"/><Relationship Id="rId1663" Target="media/image708.png" Type="http://schemas.openxmlformats.org/officeDocument/2006/relationships/image"/><Relationship Id="rId1664" Target="media/image709.wmf" Type="http://schemas.openxmlformats.org/officeDocument/2006/relationships/image"/><Relationship Id="rId1665" Target="media/image710.wmf" Type="http://schemas.openxmlformats.org/officeDocument/2006/relationships/image"/><Relationship Id="rId1666" Target="media/image711.wmf" Type="http://schemas.openxmlformats.org/officeDocument/2006/relationships/image"/><Relationship Id="rId1667" Target="media/image712.wmf" Type="http://schemas.openxmlformats.org/officeDocument/2006/relationships/image"/><Relationship Id="rId1668" Target="media/image713.wmf" Type="http://schemas.openxmlformats.org/officeDocument/2006/relationships/image"/><Relationship Id="rId1669" Target="media/image714.wmf" Type="http://schemas.openxmlformats.org/officeDocument/2006/relationships/image"/><Relationship Id="rId167" Target="embeddings/oleObject85.bin" Type="http://schemas.openxmlformats.org/officeDocument/2006/relationships/oleObject"/><Relationship Id="rId1670" Target="media/image715.wmf" Type="http://schemas.openxmlformats.org/officeDocument/2006/relationships/image"/><Relationship Id="rId1671" Target="embeddings/oleObject897.bin" Type="http://schemas.openxmlformats.org/officeDocument/2006/relationships/oleObject"/><Relationship Id="rId1672" Target="media/image716.emf" Type="http://schemas.openxmlformats.org/officeDocument/2006/relationships/image"/><Relationship Id="rId1673" Target="media/image717.wmf" Type="http://schemas.openxmlformats.org/officeDocument/2006/relationships/image"/><Relationship Id="rId1674" Target="embeddings/oleObject898.bin" Type="http://schemas.openxmlformats.org/officeDocument/2006/relationships/oleObject"/><Relationship Id="rId1675" Target="media/image718.wmf" Type="http://schemas.openxmlformats.org/officeDocument/2006/relationships/image"/><Relationship Id="rId1676" Target="embeddings/oleObject899.bin" Type="http://schemas.openxmlformats.org/officeDocument/2006/relationships/oleObject"/><Relationship Id="rId1677" Target="media/image719.wmf" Type="http://schemas.openxmlformats.org/officeDocument/2006/relationships/image"/><Relationship Id="rId1678" Target="embeddings/oleObject900.bin" Type="http://schemas.openxmlformats.org/officeDocument/2006/relationships/oleObject"/><Relationship Id="rId1679" Target="media/image720.wmf" Type="http://schemas.openxmlformats.org/officeDocument/2006/relationships/image"/><Relationship Id="rId168" Target="media/image75.wmf" Type="http://schemas.openxmlformats.org/officeDocument/2006/relationships/image"/><Relationship Id="rId1680" Target="embeddings/oleObject901.bin" Type="http://schemas.openxmlformats.org/officeDocument/2006/relationships/oleObject"/><Relationship Id="rId1681" Target="media/image721.wmf" Type="http://schemas.openxmlformats.org/officeDocument/2006/relationships/image"/><Relationship Id="rId1682" Target="embeddings/oleObject902.bin" Type="http://schemas.openxmlformats.org/officeDocument/2006/relationships/oleObject"/><Relationship Id="rId1683" Target="media/image722.wmf" Type="http://schemas.openxmlformats.org/officeDocument/2006/relationships/image"/><Relationship Id="rId1684" Target="embeddings/oleObject903.bin" Type="http://schemas.openxmlformats.org/officeDocument/2006/relationships/oleObject"/><Relationship Id="rId1685" Target="media/image723.wmf" Type="http://schemas.openxmlformats.org/officeDocument/2006/relationships/image"/><Relationship Id="rId1686" Target="embeddings/oleObject904.bin" Type="http://schemas.openxmlformats.org/officeDocument/2006/relationships/oleObject"/><Relationship Id="rId1687" Target="embeddings/oleObject905.bin" Type="http://schemas.openxmlformats.org/officeDocument/2006/relationships/oleObject"/><Relationship Id="rId1688" Target="embeddings/oleObject906.bin" Type="http://schemas.openxmlformats.org/officeDocument/2006/relationships/oleObject"/><Relationship Id="rId1689" Target="media/image724.png" Type="http://schemas.openxmlformats.org/officeDocument/2006/relationships/image"/><Relationship Id="rId169" Target="embeddings/oleObject86.bin" Type="http://schemas.openxmlformats.org/officeDocument/2006/relationships/oleObject"/><Relationship Id="rId1690" Target="media/image725.wmf" Type="http://schemas.openxmlformats.org/officeDocument/2006/relationships/image"/><Relationship Id="rId1691" Target="embeddings/oleObject907.bin" Type="http://schemas.openxmlformats.org/officeDocument/2006/relationships/oleObject"/><Relationship Id="rId1692" Target="embeddings/oleObject908.bin" Type="http://schemas.openxmlformats.org/officeDocument/2006/relationships/oleObject"/><Relationship Id="rId1693" Target="embeddings/oleObject909.bin" Type="http://schemas.openxmlformats.org/officeDocument/2006/relationships/oleObject"/><Relationship Id="rId1694" Target="embeddings/oleObject910.bin" Type="http://schemas.openxmlformats.org/officeDocument/2006/relationships/oleObject"/><Relationship Id="rId1695" Target="embeddings/oleObject911.bin" Type="http://schemas.openxmlformats.org/officeDocument/2006/relationships/oleObject"/><Relationship Id="rId1696" Target="embeddings/oleObject912.bin" Type="http://schemas.openxmlformats.org/officeDocument/2006/relationships/oleObject"/><Relationship Id="rId1697" Target="media/image726.gif" Type="http://schemas.openxmlformats.org/officeDocument/2006/relationships/image"/><Relationship Id="rId1698" Target="media/image727.wmf" Type="http://schemas.openxmlformats.org/officeDocument/2006/relationships/image"/><Relationship Id="rId1699" Target="embeddings/oleObject913.bin" Type="http://schemas.openxmlformats.org/officeDocument/2006/relationships/oleObject"/><Relationship Id="rId17" Target="media/image5.wmf" Type="http://schemas.openxmlformats.org/officeDocument/2006/relationships/image"/><Relationship Id="rId170" Target="media/image76.wmf" Type="http://schemas.openxmlformats.org/officeDocument/2006/relationships/image"/><Relationship Id="rId1700" Target="media/image728.wmf" Type="http://schemas.openxmlformats.org/officeDocument/2006/relationships/image"/><Relationship Id="rId1701" Target="embeddings/oleObject914.bin" Type="http://schemas.openxmlformats.org/officeDocument/2006/relationships/oleObject"/><Relationship Id="rId1702" Target="media/image729.wmf" Type="http://schemas.openxmlformats.org/officeDocument/2006/relationships/image"/><Relationship Id="rId1703" Target="embeddings/oleObject915.bin" Type="http://schemas.openxmlformats.org/officeDocument/2006/relationships/oleObject"/><Relationship Id="rId1704" Target="media/image730.wmf" Type="http://schemas.openxmlformats.org/officeDocument/2006/relationships/image"/><Relationship Id="rId1705" Target="embeddings/oleObject916.bin" Type="http://schemas.openxmlformats.org/officeDocument/2006/relationships/oleObject"/><Relationship Id="rId1706" Target="media/image731.wmf" Type="http://schemas.openxmlformats.org/officeDocument/2006/relationships/image"/><Relationship Id="rId1707" Target="embeddings/oleObject917.bin" Type="http://schemas.openxmlformats.org/officeDocument/2006/relationships/oleObject"/><Relationship Id="rId1708" Target="media/image732.wmf" Type="http://schemas.openxmlformats.org/officeDocument/2006/relationships/image"/><Relationship Id="rId1709" Target="embeddings/oleObject918.bin" Type="http://schemas.openxmlformats.org/officeDocument/2006/relationships/oleObject"/><Relationship Id="rId171" Target="media/image77.wmf" Type="http://schemas.openxmlformats.org/officeDocument/2006/relationships/image"/><Relationship Id="rId1710" Target="media/image733.wmf" Type="http://schemas.openxmlformats.org/officeDocument/2006/relationships/image"/><Relationship Id="rId1711" Target="embeddings/oleObject919.bin" Type="http://schemas.openxmlformats.org/officeDocument/2006/relationships/oleObject"/><Relationship Id="rId1712" Target="media/image734.wmf" Type="http://schemas.openxmlformats.org/officeDocument/2006/relationships/image"/><Relationship Id="rId1713" Target="embeddings/oleObject920.bin" Type="http://schemas.openxmlformats.org/officeDocument/2006/relationships/oleObject"/><Relationship Id="rId1714" Target="media/image735.wmf" Type="http://schemas.openxmlformats.org/officeDocument/2006/relationships/image"/><Relationship Id="rId1715" Target="embeddings/oleObject921.bin" Type="http://schemas.openxmlformats.org/officeDocument/2006/relationships/oleObject"/><Relationship Id="rId1716" Target="media/image736.wmf" Type="http://schemas.openxmlformats.org/officeDocument/2006/relationships/image"/><Relationship Id="rId1717" Target="embeddings/oleObject922.bin" Type="http://schemas.openxmlformats.org/officeDocument/2006/relationships/oleObject"/><Relationship Id="rId1718" Target="media/image737.wmf" Type="http://schemas.openxmlformats.org/officeDocument/2006/relationships/image"/><Relationship Id="rId1719" Target="embeddings/oleObject923.bin" Type="http://schemas.openxmlformats.org/officeDocument/2006/relationships/oleObject"/><Relationship Id="rId172" Target="embeddings/oleObject87.bin" Type="http://schemas.openxmlformats.org/officeDocument/2006/relationships/oleObject"/><Relationship Id="rId1720" Target="embeddings/oleObject924.bin" Type="http://schemas.openxmlformats.org/officeDocument/2006/relationships/oleObject"/><Relationship Id="rId1721" Target="media/image738.wmf" Type="http://schemas.openxmlformats.org/officeDocument/2006/relationships/image"/><Relationship Id="rId1722" Target="embeddings/oleObject925.bin" Type="http://schemas.openxmlformats.org/officeDocument/2006/relationships/oleObject"/><Relationship Id="rId1723" Target="media/image739.wmf" Type="http://schemas.openxmlformats.org/officeDocument/2006/relationships/image"/><Relationship Id="rId1724" Target="embeddings/oleObject926.bin" Type="http://schemas.openxmlformats.org/officeDocument/2006/relationships/oleObject"/><Relationship Id="rId1725" Target="embeddings/oleObject927.bin" Type="http://schemas.openxmlformats.org/officeDocument/2006/relationships/oleObject"/><Relationship Id="rId1726" Target="media/image740.wmf" Type="http://schemas.openxmlformats.org/officeDocument/2006/relationships/image"/><Relationship Id="rId1727" Target="embeddings/oleObject928.bin" Type="http://schemas.openxmlformats.org/officeDocument/2006/relationships/oleObject"/><Relationship Id="rId1728" Target="media/image741.wmf" Type="http://schemas.openxmlformats.org/officeDocument/2006/relationships/image"/><Relationship Id="rId1729" Target="embeddings/oleObject929.bin" Type="http://schemas.openxmlformats.org/officeDocument/2006/relationships/oleObject"/><Relationship Id="rId173" Target="media/image78.wmf" Type="http://schemas.openxmlformats.org/officeDocument/2006/relationships/image"/><Relationship Id="rId1730" Target="media/image742.wmf" Type="http://schemas.openxmlformats.org/officeDocument/2006/relationships/image"/><Relationship Id="rId1731" Target="embeddings/oleObject930.bin" Type="http://schemas.openxmlformats.org/officeDocument/2006/relationships/oleObject"/><Relationship Id="rId1732" Target="embeddings/oleObject931.bin" Type="http://schemas.openxmlformats.org/officeDocument/2006/relationships/oleObject"/><Relationship Id="rId1733" Target="media/image743.wmf" Type="http://schemas.openxmlformats.org/officeDocument/2006/relationships/image"/><Relationship Id="rId1734" Target="embeddings/oleObject932.bin" Type="http://schemas.openxmlformats.org/officeDocument/2006/relationships/oleObject"/><Relationship Id="rId1735" Target="NULL" TargetMode="External" Type="http://schemas.openxmlformats.org/officeDocument/2006/relationships/image"/><Relationship Id="rId1736" Target="media/image744.wmf" Type="http://schemas.openxmlformats.org/officeDocument/2006/relationships/image"/><Relationship Id="rId1737" Target="embeddings/oleObject933.bin" Type="http://schemas.openxmlformats.org/officeDocument/2006/relationships/oleObject"/><Relationship Id="rId1738" Target="media/image745.wmf" Type="http://schemas.openxmlformats.org/officeDocument/2006/relationships/image"/><Relationship Id="rId1739" Target="embeddings/oleObject934.bin" Type="http://schemas.openxmlformats.org/officeDocument/2006/relationships/oleObject"/><Relationship Id="rId174" Target="embeddings/oleObject88.bin" Type="http://schemas.openxmlformats.org/officeDocument/2006/relationships/oleObject"/><Relationship Id="rId1740" Target="embeddings/oleObject935.bin" Type="http://schemas.openxmlformats.org/officeDocument/2006/relationships/oleObject"/><Relationship Id="rId1741" Target="media/image746.png" Type="http://schemas.openxmlformats.org/officeDocument/2006/relationships/image"/><Relationship Id="rId1742" Target="embeddings/oleObject936.bin" Type="http://schemas.openxmlformats.org/officeDocument/2006/relationships/oleObject"/><Relationship Id="rId1743" Target="embeddings/oleObject937.bin" Type="http://schemas.openxmlformats.org/officeDocument/2006/relationships/oleObject"/><Relationship Id="rId1744" Target="embeddings/oleObject938.bin" Type="http://schemas.openxmlformats.org/officeDocument/2006/relationships/oleObject"/><Relationship Id="rId1745" Target="embeddings/oleObject939.bin" Type="http://schemas.openxmlformats.org/officeDocument/2006/relationships/oleObject"/><Relationship Id="rId1746" Target="embeddings/oleObject940.bin" Type="http://schemas.openxmlformats.org/officeDocument/2006/relationships/oleObject"/><Relationship Id="rId1747" Target="media/image747.wmf" Type="http://schemas.openxmlformats.org/officeDocument/2006/relationships/image"/><Relationship Id="rId1748" Target="embeddings/oleObject941.bin" Type="http://schemas.openxmlformats.org/officeDocument/2006/relationships/oleObject"/><Relationship Id="rId1749" Target="NULL" TargetMode="External" Type="http://schemas.openxmlformats.org/officeDocument/2006/relationships/image"/><Relationship Id="rId175" Target="embeddings/oleObject89.bin" Type="http://schemas.openxmlformats.org/officeDocument/2006/relationships/oleObject"/><Relationship Id="rId1750" Target="NULL" TargetMode="External" Type="http://schemas.openxmlformats.org/officeDocument/2006/relationships/image"/><Relationship Id="rId1751" Target="NULL" TargetMode="External" Type="http://schemas.openxmlformats.org/officeDocument/2006/relationships/image"/><Relationship Id="rId1752" Target="NULL" TargetMode="External" Type="http://schemas.openxmlformats.org/officeDocument/2006/relationships/image"/><Relationship Id="rId1753" Target="NULL" TargetMode="External" Type="http://schemas.openxmlformats.org/officeDocument/2006/relationships/image"/><Relationship Id="rId1754" Target="NULL" TargetMode="External" Type="http://schemas.openxmlformats.org/officeDocument/2006/relationships/image"/><Relationship Id="rId1755" Target="NULL" TargetMode="External" Type="http://schemas.openxmlformats.org/officeDocument/2006/relationships/image"/><Relationship Id="rId1756" Target="NULL" TargetMode="External" Type="http://schemas.openxmlformats.org/officeDocument/2006/relationships/image"/><Relationship Id="rId1757" Target="NULL" TargetMode="External" Type="http://schemas.openxmlformats.org/officeDocument/2006/relationships/image"/><Relationship Id="rId1758" Target="NULL" TargetMode="External" Type="http://schemas.openxmlformats.org/officeDocument/2006/relationships/image"/><Relationship Id="rId1759" Target="NULL" TargetMode="External" Type="http://schemas.openxmlformats.org/officeDocument/2006/relationships/image"/><Relationship Id="rId176" Target="media/image79.wmf" Type="http://schemas.openxmlformats.org/officeDocument/2006/relationships/image"/><Relationship Id="rId1760" Target="media/image748.wmf" Type="http://schemas.openxmlformats.org/officeDocument/2006/relationships/image"/><Relationship Id="rId1761" Target="embeddings/oleObject942.bin" Type="http://schemas.openxmlformats.org/officeDocument/2006/relationships/oleObject"/><Relationship Id="rId1762" Target="media/image749.wmf" Type="http://schemas.openxmlformats.org/officeDocument/2006/relationships/image"/><Relationship Id="rId1763" Target="embeddings/oleObject943.bin" Type="http://schemas.openxmlformats.org/officeDocument/2006/relationships/oleObject"/><Relationship Id="rId1764" Target="media/image750.wmf" Type="http://schemas.openxmlformats.org/officeDocument/2006/relationships/image"/><Relationship Id="rId1765" Target="embeddings/oleObject944.bin" Type="http://schemas.openxmlformats.org/officeDocument/2006/relationships/oleObject"/><Relationship Id="rId1766" Target="media/image751.wmf" Type="http://schemas.openxmlformats.org/officeDocument/2006/relationships/image"/><Relationship Id="rId1767" Target="embeddings/oleObject945.bin" Type="http://schemas.openxmlformats.org/officeDocument/2006/relationships/oleObject"/><Relationship Id="rId1768" Target="NULL" TargetMode="External" Type="http://schemas.openxmlformats.org/officeDocument/2006/relationships/image"/><Relationship Id="rId1769" Target="media/image752.wmf" Type="http://schemas.openxmlformats.org/officeDocument/2006/relationships/image"/><Relationship Id="rId177" Target="embeddings/oleObject90.bin" Type="http://schemas.openxmlformats.org/officeDocument/2006/relationships/oleObject"/><Relationship Id="rId1770" Target="embeddings/oleObject946.bin" Type="http://schemas.openxmlformats.org/officeDocument/2006/relationships/oleObject"/><Relationship Id="rId1771" Target="embeddings/oleObject947.bin" Type="http://schemas.openxmlformats.org/officeDocument/2006/relationships/oleObject"/><Relationship Id="rId1772" Target="media/image753.wmf" Type="http://schemas.openxmlformats.org/officeDocument/2006/relationships/image"/><Relationship Id="rId1773" Target="embeddings/oleObject948.bin" Type="http://schemas.openxmlformats.org/officeDocument/2006/relationships/oleObject"/><Relationship Id="rId1774" Target="media/image754.wmf" Type="http://schemas.openxmlformats.org/officeDocument/2006/relationships/image"/><Relationship Id="rId1775" Target="embeddings/oleObject949.bin" Type="http://schemas.openxmlformats.org/officeDocument/2006/relationships/oleObject"/><Relationship Id="rId1776" Target="embeddings/oleObject950.bin" Type="http://schemas.openxmlformats.org/officeDocument/2006/relationships/oleObject"/><Relationship Id="rId1777" Target="media/image755.wmf" Type="http://schemas.openxmlformats.org/officeDocument/2006/relationships/image"/><Relationship Id="rId1778" Target="embeddings/oleObject951.bin" Type="http://schemas.openxmlformats.org/officeDocument/2006/relationships/oleObject"/><Relationship Id="rId1779" Target="media/image756.wmf" Type="http://schemas.openxmlformats.org/officeDocument/2006/relationships/image"/><Relationship Id="rId178" Target="media/image80.png" Type="http://schemas.openxmlformats.org/officeDocument/2006/relationships/image"/><Relationship Id="rId1780" Target="embeddings/oleObject952.bin" Type="http://schemas.openxmlformats.org/officeDocument/2006/relationships/oleObject"/><Relationship Id="rId1781" Target="embeddings/oleObject953.bin" Type="http://schemas.openxmlformats.org/officeDocument/2006/relationships/oleObject"/><Relationship Id="rId1782" Target="embeddings/oleObject954.bin" Type="http://schemas.openxmlformats.org/officeDocument/2006/relationships/oleObject"/><Relationship Id="rId1783" Target="embeddings/oleObject955.bin" Type="http://schemas.openxmlformats.org/officeDocument/2006/relationships/oleObject"/><Relationship Id="rId1784" Target="media/image757.wmf" Type="http://schemas.openxmlformats.org/officeDocument/2006/relationships/image"/><Relationship Id="rId1785" Target="embeddings/oleObject956.bin" Type="http://schemas.openxmlformats.org/officeDocument/2006/relationships/oleObject"/><Relationship Id="rId1786" Target="media/image758.wmf" Type="http://schemas.openxmlformats.org/officeDocument/2006/relationships/image"/><Relationship Id="rId1787" Target="embeddings/oleObject957.bin" Type="http://schemas.openxmlformats.org/officeDocument/2006/relationships/oleObject"/><Relationship Id="rId1788" Target="media/image759.wmf" Type="http://schemas.openxmlformats.org/officeDocument/2006/relationships/image"/><Relationship Id="rId1789" Target="embeddings/oleObject958.bin" Type="http://schemas.openxmlformats.org/officeDocument/2006/relationships/oleObject"/><Relationship Id="rId179" Target="media/image81.wmf" Type="http://schemas.openxmlformats.org/officeDocument/2006/relationships/image"/><Relationship Id="rId1790" Target="media/image760.wmf" Type="http://schemas.openxmlformats.org/officeDocument/2006/relationships/image"/><Relationship Id="rId1791" Target="embeddings/oleObject959.bin" Type="http://schemas.openxmlformats.org/officeDocument/2006/relationships/oleObject"/><Relationship Id="rId1792" Target="media/image761.wmf" Type="http://schemas.openxmlformats.org/officeDocument/2006/relationships/image"/><Relationship Id="rId1793" Target="embeddings/oleObject960.bin" Type="http://schemas.openxmlformats.org/officeDocument/2006/relationships/oleObject"/><Relationship Id="rId1794" Target="NULL" TargetMode="External" Type="http://schemas.openxmlformats.org/officeDocument/2006/relationships/image"/><Relationship Id="rId1795" Target="media/image762.wmf" Type="http://schemas.openxmlformats.org/officeDocument/2006/relationships/image"/><Relationship Id="rId1796" Target="embeddings/oleObject961.bin" Type="http://schemas.openxmlformats.org/officeDocument/2006/relationships/oleObject"/><Relationship Id="rId1797" Target="media/image763.wmf" Type="http://schemas.openxmlformats.org/officeDocument/2006/relationships/image"/><Relationship Id="rId1798" Target="embeddings/oleObject962.bin" Type="http://schemas.openxmlformats.org/officeDocument/2006/relationships/oleObject"/><Relationship Id="rId1799" Target="media/image764.wmf" Type="http://schemas.openxmlformats.org/officeDocument/2006/relationships/image"/><Relationship Id="rId18" Target="media/image6.wmf" Type="http://schemas.openxmlformats.org/officeDocument/2006/relationships/image"/><Relationship Id="rId180" Target="embeddings/oleObject91.bin" Type="http://schemas.openxmlformats.org/officeDocument/2006/relationships/oleObject"/><Relationship Id="rId1800" Target="embeddings/oleObject963.bin" Type="http://schemas.openxmlformats.org/officeDocument/2006/relationships/oleObject"/><Relationship Id="rId1801" Target="media/image765.wmf" Type="http://schemas.openxmlformats.org/officeDocument/2006/relationships/image"/><Relationship Id="rId1802" Target="embeddings/oleObject964.bin" Type="http://schemas.openxmlformats.org/officeDocument/2006/relationships/oleObject"/><Relationship Id="rId1803" Target="media/image766.wmf" Type="http://schemas.openxmlformats.org/officeDocument/2006/relationships/image"/><Relationship Id="rId1804" Target="embeddings/oleObject965.bin" Type="http://schemas.openxmlformats.org/officeDocument/2006/relationships/oleObject"/><Relationship Id="rId1805" Target="media/image767.wmf" Type="http://schemas.openxmlformats.org/officeDocument/2006/relationships/image"/><Relationship Id="rId1806" Target="embeddings/oleObject966.bin" Type="http://schemas.openxmlformats.org/officeDocument/2006/relationships/oleObject"/><Relationship Id="rId1807" Target="media/image768.wmf" Type="http://schemas.openxmlformats.org/officeDocument/2006/relationships/image"/><Relationship Id="rId1808" Target="embeddings/oleObject967.bin" Type="http://schemas.openxmlformats.org/officeDocument/2006/relationships/oleObject"/><Relationship Id="rId1809" Target="media/image769.wmf" Type="http://schemas.openxmlformats.org/officeDocument/2006/relationships/image"/><Relationship Id="rId181" Target="embeddings/oleObject92.bin" Type="http://schemas.openxmlformats.org/officeDocument/2006/relationships/oleObject"/><Relationship Id="rId1810" Target="embeddings/oleObject968.bin" Type="http://schemas.openxmlformats.org/officeDocument/2006/relationships/oleObject"/><Relationship Id="rId1811" Target="embeddings/oleObject969.bin" Type="http://schemas.openxmlformats.org/officeDocument/2006/relationships/oleObject"/><Relationship Id="rId1812" Target="embeddings/oleObject970.bin" Type="http://schemas.openxmlformats.org/officeDocument/2006/relationships/oleObject"/><Relationship Id="rId1813" Target="media/image770.wmf" Type="http://schemas.openxmlformats.org/officeDocument/2006/relationships/image"/><Relationship Id="rId1814" Target="embeddings/oleObject971.bin" Type="http://schemas.openxmlformats.org/officeDocument/2006/relationships/oleObject"/><Relationship Id="rId1815" Target="embeddings/oleObject972.bin" Type="http://schemas.openxmlformats.org/officeDocument/2006/relationships/oleObject"/><Relationship Id="rId1816" Target="embeddings/oleObject973.bin" Type="http://schemas.openxmlformats.org/officeDocument/2006/relationships/oleObject"/><Relationship Id="rId1817" Target="embeddings/oleObject974.bin" Type="http://schemas.openxmlformats.org/officeDocument/2006/relationships/oleObject"/><Relationship Id="rId1818" Target="media/image771.png" Type="http://schemas.openxmlformats.org/officeDocument/2006/relationships/image"/><Relationship Id="rId1819" Target="embeddings/oleObject975.bin" Type="http://schemas.openxmlformats.org/officeDocument/2006/relationships/oleObject"/><Relationship Id="rId182" Target="media/image82.wmf" Type="http://schemas.openxmlformats.org/officeDocument/2006/relationships/image"/><Relationship Id="rId1820" Target="media/image772.png" Type="http://schemas.openxmlformats.org/officeDocument/2006/relationships/image"/><Relationship Id="rId1821" Target="embeddings/oleObject976.bin" Type="http://schemas.openxmlformats.org/officeDocument/2006/relationships/oleObject"/><Relationship Id="rId1822" Target="media/image773.png" Type="http://schemas.openxmlformats.org/officeDocument/2006/relationships/image"/><Relationship Id="rId1823" Target="embeddings/oleObject977.bin" Type="http://schemas.openxmlformats.org/officeDocument/2006/relationships/oleObject"/><Relationship Id="rId1824" Target="media/image774.png" Type="http://schemas.openxmlformats.org/officeDocument/2006/relationships/image"/><Relationship Id="rId1825" Target="embeddings/oleObject978.bin" Type="http://schemas.openxmlformats.org/officeDocument/2006/relationships/oleObject"/><Relationship Id="rId1826" Target="media/image775.png" Type="http://schemas.openxmlformats.org/officeDocument/2006/relationships/image"/><Relationship Id="rId1827" Target="embeddings/oleObject979.bin" Type="http://schemas.openxmlformats.org/officeDocument/2006/relationships/oleObject"/><Relationship Id="rId1828" Target="media/image776.png" Type="http://schemas.openxmlformats.org/officeDocument/2006/relationships/image"/><Relationship Id="rId1829" Target="embeddings/oleObject980.bin" Type="http://schemas.openxmlformats.org/officeDocument/2006/relationships/oleObject"/><Relationship Id="rId183" Target="embeddings/oleObject93.bin" Type="http://schemas.openxmlformats.org/officeDocument/2006/relationships/oleObject"/><Relationship Id="rId1830" Target="media/image777.png" Type="http://schemas.openxmlformats.org/officeDocument/2006/relationships/image"/><Relationship Id="rId1831" Target="embeddings/oleObject981.bin" Type="http://schemas.openxmlformats.org/officeDocument/2006/relationships/oleObject"/><Relationship Id="rId1832" Target="media/image778.png" Type="http://schemas.openxmlformats.org/officeDocument/2006/relationships/image"/><Relationship Id="rId1833" Target="embeddings/oleObject982.bin" Type="http://schemas.openxmlformats.org/officeDocument/2006/relationships/oleObject"/><Relationship Id="rId1834" Target="media/image779.png" Type="http://schemas.openxmlformats.org/officeDocument/2006/relationships/image"/><Relationship Id="rId1835" Target="embeddings/oleObject983.bin" Type="http://schemas.openxmlformats.org/officeDocument/2006/relationships/oleObject"/><Relationship Id="rId1836" Target="NULL" TargetMode="External" Type="http://schemas.openxmlformats.org/officeDocument/2006/relationships/image"/><Relationship Id="rId1837" Target="NULL" TargetMode="External" Type="http://schemas.openxmlformats.org/officeDocument/2006/relationships/image"/><Relationship Id="rId1838" Target="NULL" TargetMode="External" Type="http://schemas.openxmlformats.org/officeDocument/2006/relationships/image"/><Relationship Id="rId1839" Target="NULL" TargetMode="External" Type="http://schemas.openxmlformats.org/officeDocument/2006/relationships/image"/><Relationship Id="rId184" Target="media/image83.wmf" Type="http://schemas.openxmlformats.org/officeDocument/2006/relationships/image"/><Relationship Id="rId1840" Target="NULL" TargetMode="External" Type="http://schemas.openxmlformats.org/officeDocument/2006/relationships/image"/><Relationship Id="rId1841" Target="NULL" TargetMode="External" Type="http://schemas.openxmlformats.org/officeDocument/2006/relationships/image"/><Relationship Id="rId1842" Target="NULL" TargetMode="External" Type="http://schemas.openxmlformats.org/officeDocument/2006/relationships/image"/><Relationship Id="rId1843" Target="NULL" TargetMode="External" Type="http://schemas.openxmlformats.org/officeDocument/2006/relationships/image"/><Relationship Id="rId1844" Target="embeddings/oleObject984.bin" Type="http://schemas.openxmlformats.org/officeDocument/2006/relationships/oleObject"/><Relationship Id="rId1845" Target="embeddings/oleObject985.bin" Type="http://schemas.openxmlformats.org/officeDocument/2006/relationships/oleObject"/><Relationship Id="rId1846" Target="embeddings/oleObject986.bin" Type="http://schemas.openxmlformats.org/officeDocument/2006/relationships/oleObject"/><Relationship Id="rId1847" Target="embeddings/oleObject987.bin" Type="http://schemas.openxmlformats.org/officeDocument/2006/relationships/oleObject"/><Relationship Id="rId1848" Target="embeddings/oleObject988.bin" Type="http://schemas.openxmlformats.org/officeDocument/2006/relationships/oleObject"/><Relationship Id="rId1849" Target="media/image780.wmf" Type="http://schemas.openxmlformats.org/officeDocument/2006/relationships/image"/><Relationship Id="rId185" Target="embeddings/oleObject94.bin" Type="http://schemas.openxmlformats.org/officeDocument/2006/relationships/oleObject"/><Relationship Id="rId1850" Target="embeddings/oleObject989.bin" Type="http://schemas.openxmlformats.org/officeDocument/2006/relationships/oleObject"/><Relationship Id="rId1851" Target="media/image781.wmf" Type="http://schemas.openxmlformats.org/officeDocument/2006/relationships/image"/><Relationship Id="rId1852" Target="embeddings/oleObject990.bin" Type="http://schemas.openxmlformats.org/officeDocument/2006/relationships/oleObject"/><Relationship Id="rId1853" Target="media/image782.wmf" Type="http://schemas.openxmlformats.org/officeDocument/2006/relationships/image"/><Relationship Id="rId1854" Target="embeddings/oleObject991.bin" Type="http://schemas.openxmlformats.org/officeDocument/2006/relationships/oleObject"/><Relationship Id="rId1855" Target="media/image783.wmf" Type="http://schemas.openxmlformats.org/officeDocument/2006/relationships/image"/><Relationship Id="rId1856" Target="embeddings/oleObject992.bin" Type="http://schemas.openxmlformats.org/officeDocument/2006/relationships/oleObject"/><Relationship Id="rId1857" Target="media/image784.wmf" Type="http://schemas.openxmlformats.org/officeDocument/2006/relationships/image"/><Relationship Id="rId1858" Target="embeddings/oleObject993.bin" Type="http://schemas.openxmlformats.org/officeDocument/2006/relationships/oleObject"/><Relationship Id="rId1859" Target="media/image785.wmf" Type="http://schemas.openxmlformats.org/officeDocument/2006/relationships/image"/><Relationship Id="rId186" Target="media/image84.wmf" Type="http://schemas.openxmlformats.org/officeDocument/2006/relationships/image"/><Relationship Id="rId1860" Target="embeddings/oleObject994.bin" Type="http://schemas.openxmlformats.org/officeDocument/2006/relationships/oleObject"/><Relationship Id="rId1861" Target="media/image786.wmf" Type="http://schemas.openxmlformats.org/officeDocument/2006/relationships/image"/><Relationship Id="rId1862" Target="embeddings/oleObject995.bin" Type="http://schemas.openxmlformats.org/officeDocument/2006/relationships/oleObject"/><Relationship Id="rId1863" Target="embeddings/oleObject996.bin" Type="http://schemas.openxmlformats.org/officeDocument/2006/relationships/oleObject"/><Relationship Id="rId1864" Target="media/image787.wmf" Type="http://schemas.openxmlformats.org/officeDocument/2006/relationships/image"/><Relationship Id="rId1865" Target="embeddings/oleObject997.bin" Type="http://schemas.openxmlformats.org/officeDocument/2006/relationships/oleObject"/><Relationship Id="rId1866" Target="embeddings/oleObject998.bin" Type="http://schemas.openxmlformats.org/officeDocument/2006/relationships/oleObject"/><Relationship Id="rId1867" Target="embeddings/oleObject999.bin" Type="http://schemas.openxmlformats.org/officeDocument/2006/relationships/oleObject"/><Relationship Id="rId1868" Target="embeddings/oleObject1000.bin" Type="http://schemas.openxmlformats.org/officeDocument/2006/relationships/oleObject"/><Relationship Id="rId1869" Target="embeddings/oleObject1001.bin" Type="http://schemas.openxmlformats.org/officeDocument/2006/relationships/oleObject"/><Relationship Id="rId187" Target="embeddings/oleObject95.bin" Type="http://schemas.openxmlformats.org/officeDocument/2006/relationships/oleObject"/><Relationship Id="rId1870" Target="embeddings/oleObject1002.bin" Type="http://schemas.openxmlformats.org/officeDocument/2006/relationships/oleObject"/><Relationship Id="rId1871" Target="embeddings/oleObject1003.bin" Type="http://schemas.openxmlformats.org/officeDocument/2006/relationships/oleObject"/><Relationship Id="rId1872" Target="media/image788.wmf" Type="http://schemas.openxmlformats.org/officeDocument/2006/relationships/image"/><Relationship Id="rId1873" Target="embeddings/oleObject1004.bin" Type="http://schemas.openxmlformats.org/officeDocument/2006/relationships/oleObject"/><Relationship Id="rId1874" Target="media/image789.wmf" Type="http://schemas.openxmlformats.org/officeDocument/2006/relationships/image"/><Relationship Id="rId1875" Target="embeddings/oleObject1005.bin" Type="http://schemas.openxmlformats.org/officeDocument/2006/relationships/oleObject"/><Relationship Id="rId1876" Target="media/image790.wmf" Type="http://schemas.openxmlformats.org/officeDocument/2006/relationships/image"/><Relationship Id="rId1877" Target="embeddings/oleObject1006.bin" Type="http://schemas.openxmlformats.org/officeDocument/2006/relationships/oleObject"/><Relationship Id="rId1878" Target="NULL" TargetMode="External" Type="http://schemas.openxmlformats.org/officeDocument/2006/relationships/image"/><Relationship Id="rId1879" Target="media/image791.wmf" Type="http://schemas.openxmlformats.org/officeDocument/2006/relationships/image"/><Relationship Id="rId188" Target="media/image85.wmf" Type="http://schemas.openxmlformats.org/officeDocument/2006/relationships/image"/><Relationship Id="rId1880" Target="embeddings/oleObject1007.bin" Type="http://schemas.openxmlformats.org/officeDocument/2006/relationships/oleObject"/><Relationship Id="rId1881" Target="media/image792.wmf" Type="http://schemas.openxmlformats.org/officeDocument/2006/relationships/image"/><Relationship Id="rId1882" Target="embeddings/oleObject1008.bin" Type="http://schemas.openxmlformats.org/officeDocument/2006/relationships/oleObject"/><Relationship Id="rId1883" Target="embeddings/oleObject1009.bin" Type="http://schemas.openxmlformats.org/officeDocument/2006/relationships/oleObject"/><Relationship Id="rId1884" Target="media/image793.wmf" Type="http://schemas.openxmlformats.org/officeDocument/2006/relationships/image"/><Relationship Id="rId1885" Target="embeddings/oleObject1010.bin" Type="http://schemas.openxmlformats.org/officeDocument/2006/relationships/oleObject"/><Relationship Id="rId1886" Target="media/image794.wmf" Type="http://schemas.openxmlformats.org/officeDocument/2006/relationships/image"/><Relationship Id="rId1887" Target="embeddings/oleObject1011.bin" Type="http://schemas.openxmlformats.org/officeDocument/2006/relationships/oleObject"/><Relationship Id="rId1888" Target="NULL" TargetMode="External" Type="http://schemas.openxmlformats.org/officeDocument/2006/relationships/image"/><Relationship Id="rId1889" Target="media/image795.wmf" Type="http://schemas.openxmlformats.org/officeDocument/2006/relationships/image"/><Relationship Id="rId189" Target="embeddings/oleObject96.bin" Type="http://schemas.openxmlformats.org/officeDocument/2006/relationships/oleObject"/><Relationship Id="rId1890" Target="embeddings/oleObject1012.bin" Type="http://schemas.openxmlformats.org/officeDocument/2006/relationships/oleObject"/><Relationship Id="rId1891" Target="media/image796.wmf" Type="http://schemas.openxmlformats.org/officeDocument/2006/relationships/image"/><Relationship Id="rId1892" Target="embeddings/oleObject1013.bin" Type="http://schemas.openxmlformats.org/officeDocument/2006/relationships/oleObject"/><Relationship Id="rId1893" Target="media/image797.wmf" Type="http://schemas.openxmlformats.org/officeDocument/2006/relationships/image"/><Relationship Id="rId1894" Target="embeddings/oleObject1014.bin" Type="http://schemas.openxmlformats.org/officeDocument/2006/relationships/oleObject"/><Relationship Id="rId1895" Target="media/image798.wmf" Type="http://schemas.openxmlformats.org/officeDocument/2006/relationships/image"/><Relationship Id="rId1896" Target="embeddings/oleObject1015.bin" Type="http://schemas.openxmlformats.org/officeDocument/2006/relationships/oleObject"/><Relationship Id="rId1897" Target="media/image799.wmf" Type="http://schemas.openxmlformats.org/officeDocument/2006/relationships/image"/><Relationship Id="rId1898" Target="embeddings/oleObject1016.bin" Type="http://schemas.openxmlformats.org/officeDocument/2006/relationships/oleObject"/><Relationship Id="rId1899" Target="media/image800.wmf" Type="http://schemas.openxmlformats.org/officeDocument/2006/relationships/image"/><Relationship Id="rId19" Target="media/image7.wmf" Type="http://schemas.openxmlformats.org/officeDocument/2006/relationships/image"/><Relationship Id="rId190" Target="media/image86.wmf" Type="http://schemas.openxmlformats.org/officeDocument/2006/relationships/image"/><Relationship Id="rId1900" Target="embeddings/oleObject1017.bin" Type="http://schemas.openxmlformats.org/officeDocument/2006/relationships/oleObject"/><Relationship Id="rId1901" Target="media/image801.png" Type="http://schemas.openxmlformats.org/officeDocument/2006/relationships/image"/><Relationship Id="rId1902" Target="media/image802.png" Type="http://schemas.openxmlformats.org/officeDocument/2006/relationships/image"/><Relationship Id="rId1903" Target="media/image803.png" Type="http://schemas.openxmlformats.org/officeDocument/2006/relationships/image"/><Relationship Id="rId1904" Target="media/image804.wmf" Type="http://schemas.openxmlformats.org/officeDocument/2006/relationships/image"/><Relationship Id="rId1905" Target="embeddings/oleObject1018.bin" Type="http://schemas.openxmlformats.org/officeDocument/2006/relationships/oleObject"/><Relationship Id="rId1906" Target="embeddings/oleObject1019.bin" Type="http://schemas.openxmlformats.org/officeDocument/2006/relationships/oleObject"/><Relationship Id="rId1907" Target="media/image805.wmf" Type="http://schemas.openxmlformats.org/officeDocument/2006/relationships/image"/><Relationship Id="rId1908" Target="embeddings/oleObject1020.bin" Type="http://schemas.openxmlformats.org/officeDocument/2006/relationships/oleObject"/><Relationship Id="rId1909" Target="media/image806.wmf" Type="http://schemas.openxmlformats.org/officeDocument/2006/relationships/image"/><Relationship Id="rId191" Target="embeddings/oleObject97.bin" Type="http://schemas.openxmlformats.org/officeDocument/2006/relationships/oleObject"/><Relationship Id="rId1910" Target="embeddings/oleObject1021.bin" Type="http://schemas.openxmlformats.org/officeDocument/2006/relationships/oleObject"/><Relationship Id="rId1911" Target="media/image807.wmf" Type="http://schemas.openxmlformats.org/officeDocument/2006/relationships/image"/><Relationship Id="rId1912" Target="embeddings/oleObject1022.bin" Type="http://schemas.openxmlformats.org/officeDocument/2006/relationships/oleObject"/><Relationship Id="rId1913" Target="embeddings/oleObject1023.bin" Type="http://schemas.openxmlformats.org/officeDocument/2006/relationships/oleObject"/><Relationship Id="rId1914" Target="embeddings/oleObject1024.bin" Type="http://schemas.openxmlformats.org/officeDocument/2006/relationships/oleObject"/><Relationship Id="rId1915" Target="embeddings/oleObject1025.bin" Type="http://schemas.openxmlformats.org/officeDocument/2006/relationships/oleObject"/><Relationship Id="rId1916" Target="embeddings/oleObject1026.bin" Type="http://schemas.openxmlformats.org/officeDocument/2006/relationships/oleObject"/><Relationship Id="rId1917" Target="media/image808.wmf" Type="http://schemas.openxmlformats.org/officeDocument/2006/relationships/image"/><Relationship Id="rId1918" Target="embeddings/oleObject1027.bin" Type="http://schemas.openxmlformats.org/officeDocument/2006/relationships/oleObject"/><Relationship Id="rId1919" Target="media/image809.wmf" Type="http://schemas.openxmlformats.org/officeDocument/2006/relationships/image"/><Relationship Id="rId192" Target="media/image87.wmf" Type="http://schemas.openxmlformats.org/officeDocument/2006/relationships/image"/><Relationship Id="rId1920" Target="embeddings/oleObject1028.bin" Type="http://schemas.openxmlformats.org/officeDocument/2006/relationships/oleObject"/><Relationship Id="rId1921" Target="embeddings/oleObject1029.bin" Type="http://schemas.openxmlformats.org/officeDocument/2006/relationships/oleObject"/><Relationship Id="rId1922" Target="media/image810.png" Type="http://schemas.openxmlformats.org/officeDocument/2006/relationships/image"/><Relationship Id="rId1923" Target="media/image811.wmf" Type="http://schemas.openxmlformats.org/officeDocument/2006/relationships/image"/><Relationship Id="rId1924" Target="embeddings/oleObject1030.bin" Type="http://schemas.openxmlformats.org/officeDocument/2006/relationships/oleObject"/><Relationship Id="rId1925" Target="media/image812.wmf" Type="http://schemas.openxmlformats.org/officeDocument/2006/relationships/image"/><Relationship Id="rId1926" Target="embeddings/oleObject1031.bin" Type="http://schemas.openxmlformats.org/officeDocument/2006/relationships/oleObject"/><Relationship Id="rId1927" Target="media/image813.png" Type="http://schemas.openxmlformats.org/officeDocument/2006/relationships/image"/><Relationship Id="rId1928" Target="media/image814.wmf" Type="http://schemas.openxmlformats.org/officeDocument/2006/relationships/image"/><Relationship Id="rId1929" Target="embeddings/oleObject1032.bin" Type="http://schemas.openxmlformats.org/officeDocument/2006/relationships/oleObject"/><Relationship Id="rId193" Target="embeddings/oleObject98.bin" Type="http://schemas.openxmlformats.org/officeDocument/2006/relationships/oleObject"/><Relationship Id="rId1930" Target="media/image815.gif" Type="http://schemas.openxmlformats.org/officeDocument/2006/relationships/image"/><Relationship Id="rId1931" Target="media/image816.wmf" Type="http://schemas.openxmlformats.org/officeDocument/2006/relationships/image"/><Relationship Id="rId1932" Target="embeddings/oleObject1033.bin" Type="http://schemas.openxmlformats.org/officeDocument/2006/relationships/oleObject"/><Relationship Id="rId1933" Target="media/image817.wmf" Type="http://schemas.openxmlformats.org/officeDocument/2006/relationships/image"/><Relationship Id="rId1934" Target="embeddings/oleObject1034.bin" Type="http://schemas.openxmlformats.org/officeDocument/2006/relationships/oleObject"/><Relationship Id="rId1935" Target="media/image818.wmf" Type="http://schemas.openxmlformats.org/officeDocument/2006/relationships/image"/><Relationship Id="rId1936" Target="embeddings/oleObject1035.bin" Type="http://schemas.openxmlformats.org/officeDocument/2006/relationships/oleObject"/><Relationship Id="rId1937" Target="media/image819.wmf" Type="http://schemas.openxmlformats.org/officeDocument/2006/relationships/image"/><Relationship Id="rId1938" Target="embeddings/oleObject1036.bin" Type="http://schemas.openxmlformats.org/officeDocument/2006/relationships/oleObject"/><Relationship Id="rId1939" Target="media/image820.wmf" Type="http://schemas.openxmlformats.org/officeDocument/2006/relationships/image"/><Relationship Id="rId194" Target="media/image88.png" Type="http://schemas.openxmlformats.org/officeDocument/2006/relationships/image"/><Relationship Id="rId1940" Target="embeddings/oleObject1037.bin" Type="http://schemas.openxmlformats.org/officeDocument/2006/relationships/oleObject"/><Relationship Id="rId1941" Target="media/image821.wmf" Type="http://schemas.openxmlformats.org/officeDocument/2006/relationships/image"/><Relationship Id="rId1942" Target="embeddings/oleObject1038.bin" Type="http://schemas.openxmlformats.org/officeDocument/2006/relationships/oleObject"/><Relationship Id="rId1943" Target="media/image822.wmf" Type="http://schemas.openxmlformats.org/officeDocument/2006/relationships/image"/><Relationship Id="rId1944" Target="embeddings/oleObject1039.bin" Type="http://schemas.openxmlformats.org/officeDocument/2006/relationships/oleObject"/><Relationship Id="rId1945" Target="embeddings/oleObject1040.bin" Type="http://schemas.openxmlformats.org/officeDocument/2006/relationships/oleObject"/><Relationship Id="rId1946" Target="media/image823.wmf" Type="http://schemas.openxmlformats.org/officeDocument/2006/relationships/image"/><Relationship Id="rId1947" Target="embeddings/oleObject1041.bin" Type="http://schemas.openxmlformats.org/officeDocument/2006/relationships/oleObject"/><Relationship Id="rId1948" Target="media/image824.wmf" Type="http://schemas.openxmlformats.org/officeDocument/2006/relationships/image"/><Relationship Id="rId1949" Target="embeddings/oleObject1042.bin" Type="http://schemas.openxmlformats.org/officeDocument/2006/relationships/oleObject"/><Relationship Id="rId195" Target="embeddings/oleObject99.bin" Type="http://schemas.openxmlformats.org/officeDocument/2006/relationships/oleObject"/><Relationship Id="rId1950" Target="media/image825.wmf" Type="http://schemas.openxmlformats.org/officeDocument/2006/relationships/image"/><Relationship Id="rId1951" Target="embeddings/oleObject1043.bin" Type="http://schemas.openxmlformats.org/officeDocument/2006/relationships/oleObject"/><Relationship Id="rId1952" Target="media/image826.wmf" Type="http://schemas.openxmlformats.org/officeDocument/2006/relationships/image"/><Relationship Id="rId1953" Target="embeddings/oleObject1044.bin" Type="http://schemas.openxmlformats.org/officeDocument/2006/relationships/oleObject"/><Relationship Id="rId1954" Target="media/image827.wmf" Type="http://schemas.openxmlformats.org/officeDocument/2006/relationships/image"/><Relationship Id="rId1955" Target="embeddings/oleObject1045.bin" Type="http://schemas.openxmlformats.org/officeDocument/2006/relationships/oleObject"/><Relationship Id="rId1956" Target="embeddings/oleObject1046.bin" Type="http://schemas.openxmlformats.org/officeDocument/2006/relationships/oleObject"/><Relationship Id="rId1957" Target="media/image828.wmf" Type="http://schemas.openxmlformats.org/officeDocument/2006/relationships/image"/><Relationship Id="rId1958" Target="embeddings/oleObject1047.bin" Type="http://schemas.openxmlformats.org/officeDocument/2006/relationships/oleObject"/><Relationship Id="rId1959" Target="media/image829.wmf" Type="http://schemas.openxmlformats.org/officeDocument/2006/relationships/image"/><Relationship Id="rId196" Target="media/image89.png" Type="http://schemas.openxmlformats.org/officeDocument/2006/relationships/image"/><Relationship Id="rId1960" Target="embeddings/oleObject1048.bin" Type="http://schemas.openxmlformats.org/officeDocument/2006/relationships/oleObject"/><Relationship Id="rId1961" Target="media/image830.wmf" Type="http://schemas.openxmlformats.org/officeDocument/2006/relationships/image"/><Relationship Id="rId1962" Target="embeddings/oleObject1049.bin" Type="http://schemas.openxmlformats.org/officeDocument/2006/relationships/oleObject"/><Relationship Id="rId1963" Target="media/image831.wmf" Type="http://schemas.openxmlformats.org/officeDocument/2006/relationships/image"/><Relationship Id="rId1964" Target="embeddings/oleObject1050.bin" Type="http://schemas.openxmlformats.org/officeDocument/2006/relationships/oleObject"/><Relationship Id="rId1965" Target="embeddings/oleObject1051.bin" Type="http://schemas.openxmlformats.org/officeDocument/2006/relationships/oleObject"/><Relationship Id="rId1966" Target="media/image832.wmf" Type="http://schemas.openxmlformats.org/officeDocument/2006/relationships/image"/><Relationship Id="rId1967" Target="embeddings/oleObject1052.bin" Type="http://schemas.openxmlformats.org/officeDocument/2006/relationships/oleObject"/><Relationship Id="rId1968" Target="media/image833.wmf" Type="http://schemas.openxmlformats.org/officeDocument/2006/relationships/image"/><Relationship Id="rId1969" Target="embeddings/oleObject1053.bin" Type="http://schemas.openxmlformats.org/officeDocument/2006/relationships/oleObject"/><Relationship Id="rId197" Target="media/image90.png" Type="http://schemas.openxmlformats.org/officeDocument/2006/relationships/image"/><Relationship Id="rId1970" Target="media/image834.wmf" Type="http://schemas.openxmlformats.org/officeDocument/2006/relationships/image"/><Relationship Id="rId1971" Target="embeddings/oleObject1054.bin" Type="http://schemas.openxmlformats.org/officeDocument/2006/relationships/oleObject"/><Relationship Id="rId1972" Target="media/image835.wmf" Type="http://schemas.openxmlformats.org/officeDocument/2006/relationships/image"/><Relationship Id="rId1973" Target="embeddings/oleObject1055.bin" Type="http://schemas.openxmlformats.org/officeDocument/2006/relationships/oleObject"/><Relationship Id="rId1974" Target="media/image836.wmf" Type="http://schemas.openxmlformats.org/officeDocument/2006/relationships/image"/><Relationship Id="rId1975" Target="embeddings/oleObject1056.bin" Type="http://schemas.openxmlformats.org/officeDocument/2006/relationships/oleObject"/><Relationship Id="rId1976" Target="media/image837.wmf" Type="http://schemas.openxmlformats.org/officeDocument/2006/relationships/image"/><Relationship Id="rId1977" Target="embeddings/oleObject1057.bin" Type="http://schemas.openxmlformats.org/officeDocument/2006/relationships/oleObject"/><Relationship Id="rId1978" Target="embeddings/oleObject1058.bin" Type="http://schemas.openxmlformats.org/officeDocument/2006/relationships/oleObject"/><Relationship Id="rId1979" Target="embeddings/oleObject1059.bin" Type="http://schemas.openxmlformats.org/officeDocument/2006/relationships/oleObject"/><Relationship Id="rId198" Target="media/image91.png" Type="http://schemas.openxmlformats.org/officeDocument/2006/relationships/image"/><Relationship Id="rId1980" Target="media/image838.wmf" Type="http://schemas.openxmlformats.org/officeDocument/2006/relationships/image"/><Relationship Id="rId1981" Target="embeddings/oleObject1060.bin" Type="http://schemas.openxmlformats.org/officeDocument/2006/relationships/oleObject"/><Relationship Id="rId1982" Target="media/image839.wmf" Type="http://schemas.openxmlformats.org/officeDocument/2006/relationships/image"/><Relationship Id="rId1983" Target="embeddings/oleObject1061.bin" Type="http://schemas.openxmlformats.org/officeDocument/2006/relationships/oleObject"/><Relationship Id="rId1984" Target="media/image840.wmf" Type="http://schemas.openxmlformats.org/officeDocument/2006/relationships/image"/><Relationship Id="rId1985" Target="media/image841.wmf" Type="http://schemas.openxmlformats.org/officeDocument/2006/relationships/image"/><Relationship Id="rId1986" Target="media/image842.wmf" Type="http://schemas.openxmlformats.org/officeDocument/2006/relationships/image"/><Relationship Id="rId1987" Target="media/image843.wmf" Type="http://schemas.openxmlformats.org/officeDocument/2006/relationships/image"/><Relationship Id="rId1988" Target="media/image844.wmf" Type="http://schemas.openxmlformats.org/officeDocument/2006/relationships/image"/><Relationship Id="rId1989" Target="media/image845.wmf" Type="http://schemas.openxmlformats.org/officeDocument/2006/relationships/image"/><Relationship Id="rId199" Target="media/image92.png" Type="http://schemas.openxmlformats.org/officeDocument/2006/relationships/image"/><Relationship Id="rId1990" Target="embeddings/oleObject1062.bin" Type="http://schemas.openxmlformats.org/officeDocument/2006/relationships/oleObject"/><Relationship Id="rId1991" Target="embeddings/oleObject1063.bin" Type="http://schemas.openxmlformats.org/officeDocument/2006/relationships/oleObject"/><Relationship Id="rId1992" Target="embeddings/oleObject1064.bin" Type="http://schemas.openxmlformats.org/officeDocument/2006/relationships/oleObject"/><Relationship Id="rId1993" Target="embeddings/oleObject1065.bin" Type="http://schemas.openxmlformats.org/officeDocument/2006/relationships/oleObject"/><Relationship Id="rId1994" Target="embeddings/oleObject1066.bin" Type="http://schemas.openxmlformats.org/officeDocument/2006/relationships/oleObject"/><Relationship Id="rId1995" Target="embeddings/oleObject1067.bin" Type="http://schemas.openxmlformats.org/officeDocument/2006/relationships/oleObject"/><Relationship Id="rId1996" Target="media/image846.wmf" Type="http://schemas.openxmlformats.org/officeDocument/2006/relationships/image"/><Relationship Id="rId1997" Target="embeddings/oleObject1068.bin" Type="http://schemas.openxmlformats.org/officeDocument/2006/relationships/oleObject"/><Relationship Id="rId1998" Target="embeddings/oleObject1069.bin" Type="http://schemas.openxmlformats.org/officeDocument/2006/relationships/oleObject"/><Relationship Id="rId1999" Target="embeddings/oleObject1070.bin" Type="http://schemas.openxmlformats.org/officeDocument/2006/relationships/oleObject"/><Relationship Id="rId2" Target="numbering.xml" Type="http://schemas.openxmlformats.org/officeDocument/2006/relationships/numbering"/><Relationship Id="rId20" Target="media/image8.wmf" Type="http://schemas.openxmlformats.org/officeDocument/2006/relationships/image"/><Relationship Id="rId200" Target="media/image93.png" Type="http://schemas.openxmlformats.org/officeDocument/2006/relationships/image"/><Relationship Id="rId2000" Target="embeddings/oleObject1071.bin" Type="http://schemas.openxmlformats.org/officeDocument/2006/relationships/oleObject"/><Relationship Id="rId2001" Target="media/image847.wmf" Type="http://schemas.openxmlformats.org/officeDocument/2006/relationships/image"/><Relationship Id="rId2002" Target="media/image848.wmf" Type="http://schemas.openxmlformats.org/officeDocument/2006/relationships/image"/><Relationship Id="rId2003" Target="media/image849.wmf" Type="http://schemas.openxmlformats.org/officeDocument/2006/relationships/image"/><Relationship Id="rId2004" Target="media/image850.wmf" Type="http://schemas.openxmlformats.org/officeDocument/2006/relationships/image"/><Relationship Id="rId2005" Target="embeddings/oleObject1072.bin" Type="http://schemas.openxmlformats.org/officeDocument/2006/relationships/oleObject"/><Relationship Id="rId2006" Target="embeddings/oleObject1073.bin" Type="http://schemas.openxmlformats.org/officeDocument/2006/relationships/oleObject"/><Relationship Id="rId2007" Target="embeddings/oleObject1074.bin" Type="http://schemas.openxmlformats.org/officeDocument/2006/relationships/oleObject"/><Relationship Id="rId2008" Target="embeddings/oleObject1075.bin" Type="http://schemas.openxmlformats.org/officeDocument/2006/relationships/oleObject"/><Relationship Id="rId2009" Target="embeddings/oleObject1076.bin" Type="http://schemas.openxmlformats.org/officeDocument/2006/relationships/oleObject"/><Relationship Id="rId201" Target="media/image94.png" Type="http://schemas.openxmlformats.org/officeDocument/2006/relationships/image"/><Relationship Id="rId2010" Target="embeddings/oleObject1077.bin" Type="http://schemas.openxmlformats.org/officeDocument/2006/relationships/oleObject"/><Relationship Id="rId2011" Target="embeddings/oleObject1078.bin" Type="http://schemas.openxmlformats.org/officeDocument/2006/relationships/oleObject"/><Relationship Id="rId2012" Target="embeddings/oleObject1079.bin" Type="http://schemas.openxmlformats.org/officeDocument/2006/relationships/oleObject"/><Relationship Id="rId2013" Target="embeddings/oleObject1080.bin" Type="http://schemas.openxmlformats.org/officeDocument/2006/relationships/oleObject"/><Relationship Id="rId2014" Target="embeddings/oleObject1081.bin" Type="http://schemas.openxmlformats.org/officeDocument/2006/relationships/oleObject"/><Relationship Id="rId2015" Target="embeddings/oleObject1082.bin" Type="http://schemas.openxmlformats.org/officeDocument/2006/relationships/oleObject"/><Relationship Id="rId2016" Target="embeddings/oleObject1083.bin" Type="http://schemas.openxmlformats.org/officeDocument/2006/relationships/oleObject"/><Relationship Id="rId2017" Target="media/image851.wmf" Type="http://schemas.openxmlformats.org/officeDocument/2006/relationships/image"/><Relationship Id="rId2018" Target="embeddings/oleObject1084.bin" Type="http://schemas.openxmlformats.org/officeDocument/2006/relationships/oleObject"/><Relationship Id="rId2019" Target="media/image852.wmf" Type="http://schemas.openxmlformats.org/officeDocument/2006/relationships/image"/><Relationship Id="rId202" Target="media/image95.png" Type="http://schemas.openxmlformats.org/officeDocument/2006/relationships/image"/><Relationship Id="rId2020" Target="embeddings/oleObject1085.bin" Type="http://schemas.openxmlformats.org/officeDocument/2006/relationships/oleObject"/><Relationship Id="rId2021" Target="media/image853.wmf" Type="http://schemas.openxmlformats.org/officeDocument/2006/relationships/image"/><Relationship Id="rId2022" Target="media/image854.wmf" Type="http://schemas.openxmlformats.org/officeDocument/2006/relationships/image"/><Relationship Id="rId2023" Target="media/image855.wmf" Type="http://schemas.openxmlformats.org/officeDocument/2006/relationships/image"/><Relationship Id="rId2024" Target="embeddings/oleObject1086.bin" Type="http://schemas.openxmlformats.org/officeDocument/2006/relationships/oleObject"/><Relationship Id="rId2025" Target="media/image856.wmf" Type="http://schemas.openxmlformats.org/officeDocument/2006/relationships/image"/><Relationship Id="rId2026" Target="embeddings/oleObject1087.bin" Type="http://schemas.openxmlformats.org/officeDocument/2006/relationships/oleObject"/><Relationship Id="rId2027" Target="media/image857.wmf" Type="http://schemas.openxmlformats.org/officeDocument/2006/relationships/image"/><Relationship Id="rId2028" Target="embeddings/oleObject1088.bin" Type="http://schemas.openxmlformats.org/officeDocument/2006/relationships/oleObject"/><Relationship Id="rId2029" Target="media/image858.png" Type="http://schemas.openxmlformats.org/officeDocument/2006/relationships/image"/><Relationship Id="rId203" Target="media/image96.png" Type="http://schemas.openxmlformats.org/officeDocument/2006/relationships/image"/><Relationship Id="rId2030" Target="media/image859.png" Type="http://schemas.openxmlformats.org/officeDocument/2006/relationships/image"/><Relationship Id="rId2031" Target="media/image860.png" Type="http://schemas.openxmlformats.org/officeDocument/2006/relationships/image"/><Relationship Id="rId2032" Target="embeddings/oleObject1089.bin" Type="http://schemas.openxmlformats.org/officeDocument/2006/relationships/oleObject"/><Relationship Id="rId2033" Target="embeddings/oleObject1090.bin" Type="http://schemas.openxmlformats.org/officeDocument/2006/relationships/oleObject"/><Relationship Id="rId2034" Target="embeddings/oleObject1091.bin" Type="http://schemas.openxmlformats.org/officeDocument/2006/relationships/oleObject"/><Relationship Id="rId2035" Target="media/image861.wmf" Type="http://schemas.openxmlformats.org/officeDocument/2006/relationships/image"/><Relationship Id="rId2036" Target="header1.xml" Type="http://schemas.openxmlformats.org/officeDocument/2006/relationships/header"/><Relationship Id="rId2037" Target="footer1.xml" Type="http://schemas.openxmlformats.org/officeDocument/2006/relationships/footer"/><Relationship Id="rId2038" Target="fontTable.xml" Type="http://schemas.openxmlformats.org/officeDocument/2006/relationships/fontTable"/><Relationship Id="rId2039" Target="theme/theme1.xml" Type="http://schemas.openxmlformats.org/officeDocument/2006/relationships/theme"/><Relationship Id="rId204" Target="media/image97.png" Type="http://schemas.openxmlformats.org/officeDocument/2006/relationships/image"/><Relationship Id="rId205" Target="embeddings/oleObject100.bin" Type="http://schemas.openxmlformats.org/officeDocument/2006/relationships/oleObject"/><Relationship Id="rId206" Target="embeddings/oleObject101.bin" Type="http://schemas.openxmlformats.org/officeDocument/2006/relationships/oleObject"/><Relationship Id="rId207" Target="embeddings/oleObject102.bin" Type="http://schemas.openxmlformats.org/officeDocument/2006/relationships/oleObject"/><Relationship Id="rId208" Target="embeddings/oleObject103.bin" Type="http://schemas.openxmlformats.org/officeDocument/2006/relationships/oleObject"/><Relationship Id="rId209" Target="media/image98.wmf" Type="http://schemas.openxmlformats.org/officeDocument/2006/relationships/image"/><Relationship Id="rId21" Target="media/image9.wmf" Type="http://schemas.openxmlformats.org/officeDocument/2006/relationships/image"/><Relationship Id="rId210" Target="media/image99.wmf" Type="http://schemas.openxmlformats.org/officeDocument/2006/relationships/image"/><Relationship Id="rId211" Target="media/image100.wmf" Type="http://schemas.openxmlformats.org/officeDocument/2006/relationships/image"/><Relationship Id="rId212" Target="embeddings/oleObject104.bin" Type="http://schemas.openxmlformats.org/officeDocument/2006/relationships/oleObject"/><Relationship Id="rId213" Target="media/image101.wmf" Type="http://schemas.openxmlformats.org/officeDocument/2006/relationships/image"/><Relationship Id="rId214" Target="embeddings/oleObject105.bin" Type="http://schemas.openxmlformats.org/officeDocument/2006/relationships/oleObject"/><Relationship Id="rId215" Target="embeddings/oleObject106.bin" Type="http://schemas.openxmlformats.org/officeDocument/2006/relationships/oleObject"/><Relationship Id="rId216" Target="media/image102.wmf" Type="http://schemas.openxmlformats.org/officeDocument/2006/relationships/image"/><Relationship Id="rId217" Target="embeddings/oleObject107.bin" Type="http://schemas.openxmlformats.org/officeDocument/2006/relationships/oleObject"/><Relationship Id="rId218" Target="embeddings/oleObject108.bin" Type="http://schemas.openxmlformats.org/officeDocument/2006/relationships/oleObject"/><Relationship Id="rId219" Target="media/image103.wmf" Type="http://schemas.openxmlformats.org/officeDocument/2006/relationships/image"/><Relationship Id="rId22" Target="media/image10.wmf" Type="http://schemas.openxmlformats.org/officeDocument/2006/relationships/image"/><Relationship Id="rId220" Target="embeddings/oleObject109.bin" Type="http://schemas.openxmlformats.org/officeDocument/2006/relationships/oleObject"/><Relationship Id="rId221" Target="media/image104.wmf" Type="http://schemas.openxmlformats.org/officeDocument/2006/relationships/image"/><Relationship Id="rId222" Target="media/image105.wmf" Type="http://schemas.openxmlformats.org/officeDocument/2006/relationships/image"/><Relationship Id="rId223" Target="media/image106.wmf" Type="http://schemas.openxmlformats.org/officeDocument/2006/relationships/image"/><Relationship Id="rId224" Target="media/image107.wmf" Type="http://schemas.openxmlformats.org/officeDocument/2006/relationships/image"/><Relationship Id="rId225" Target="embeddings/oleObject110.bin" Type="http://schemas.openxmlformats.org/officeDocument/2006/relationships/oleObject"/><Relationship Id="rId226" Target="media/image108.wmf" Type="http://schemas.openxmlformats.org/officeDocument/2006/relationships/image"/><Relationship Id="rId227" Target="embeddings/oleObject111.bin" Type="http://schemas.openxmlformats.org/officeDocument/2006/relationships/oleObject"/><Relationship Id="rId228" Target="media/image109.png" Type="http://schemas.openxmlformats.org/officeDocument/2006/relationships/image"/><Relationship Id="rId229" Target="media/image110.png" Type="http://schemas.openxmlformats.org/officeDocument/2006/relationships/image"/><Relationship Id="rId23" Target="embeddings/oleObject5.bin" Type="http://schemas.openxmlformats.org/officeDocument/2006/relationships/oleObject"/><Relationship Id="rId230" Target="media/image111.png" Type="http://schemas.openxmlformats.org/officeDocument/2006/relationships/image"/><Relationship Id="rId231" Target="media/image112.png" Type="http://schemas.openxmlformats.org/officeDocument/2006/relationships/image"/><Relationship Id="rId232" Target="media/image113.png" Type="http://schemas.openxmlformats.org/officeDocument/2006/relationships/image"/><Relationship Id="rId233" Target="media/image114.png" Type="http://schemas.openxmlformats.org/officeDocument/2006/relationships/image"/><Relationship Id="rId234" Target="media/image115.png" Type="http://schemas.openxmlformats.org/officeDocument/2006/relationships/image"/><Relationship Id="rId235" Target="media/image116.png" Type="http://schemas.openxmlformats.org/officeDocument/2006/relationships/image"/><Relationship Id="rId236" Target="media/image117.png" Type="http://schemas.openxmlformats.org/officeDocument/2006/relationships/image"/><Relationship Id="rId237" Target="media/image118.wmf" Type="http://schemas.openxmlformats.org/officeDocument/2006/relationships/image"/><Relationship Id="rId238" Target="embeddings/oleObject112.bin" Type="http://schemas.openxmlformats.org/officeDocument/2006/relationships/oleObject"/><Relationship Id="rId239" Target="media/image119.wmf" Type="http://schemas.openxmlformats.org/officeDocument/2006/relationships/image"/><Relationship Id="rId24" Target="embeddings/oleObject6.bin" Type="http://schemas.openxmlformats.org/officeDocument/2006/relationships/oleObject"/><Relationship Id="rId240" Target="embeddings/oleObject113.bin" Type="http://schemas.openxmlformats.org/officeDocument/2006/relationships/oleObject"/><Relationship Id="rId241" Target="embeddings/oleObject114.bin" Type="http://schemas.openxmlformats.org/officeDocument/2006/relationships/oleObject"/><Relationship Id="rId242" Target="embeddings/oleObject115.bin" Type="http://schemas.openxmlformats.org/officeDocument/2006/relationships/oleObject"/><Relationship Id="rId243" Target="media/image120.wmf" Type="http://schemas.openxmlformats.org/officeDocument/2006/relationships/image"/><Relationship Id="rId244" Target="embeddings/oleObject116.bin" Type="http://schemas.openxmlformats.org/officeDocument/2006/relationships/oleObject"/><Relationship Id="rId245" Target="media/image121.wmf" Type="http://schemas.openxmlformats.org/officeDocument/2006/relationships/image"/><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embeddings/oleObject7.bin" Type="http://schemas.openxmlformats.org/officeDocument/2006/relationships/oleObject"/><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wmf" Type="http://schemas.openxmlformats.org/officeDocument/2006/relationships/image"/><Relationship Id="rId256" Target="embeddings/oleObject122.bin" Type="http://schemas.openxmlformats.org/officeDocument/2006/relationships/oleObject"/><Relationship Id="rId257" Target="media/image127.wmf" Type="http://schemas.openxmlformats.org/officeDocument/2006/relationships/image"/><Relationship Id="rId258" Target="embeddings/oleObject123.bin" Type="http://schemas.openxmlformats.org/officeDocument/2006/relationships/oleObject"/><Relationship Id="rId259" Target="media/image128.wmf" Type="http://schemas.openxmlformats.org/officeDocument/2006/relationships/image"/><Relationship Id="rId26" Target="embeddings/oleObject8.bin" Type="http://schemas.openxmlformats.org/officeDocument/2006/relationships/oleObject"/><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jpeg" Type="http://schemas.openxmlformats.org/officeDocument/2006/relationships/image"/><Relationship Id="rId27" Target="embeddings/oleObject9.bin" Type="http://schemas.openxmlformats.org/officeDocument/2006/relationships/oleObject"/><Relationship Id="rId270" Target="media/image134.emf" Type="http://schemas.openxmlformats.org/officeDocument/2006/relationships/image"/><Relationship Id="rId271" Target="media/image135.wmf" Type="http://schemas.openxmlformats.org/officeDocument/2006/relationships/image"/><Relationship Id="rId272" Target="embeddings/oleObject129.bin" Type="http://schemas.openxmlformats.org/officeDocument/2006/relationships/oleObject"/><Relationship Id="rId273" Target="embeddings/oleObject130.bin" Type="http://schemas.openxmlformats.org/officeDocument/2006/relationships/oleObject"/><Relationship Id="rId274" Target="embeddings/oleObject131.bin" Type="http://schemas.openxmlformats.org/officeDocument/2006/relationships/oleObject"/><Relationship Id="rId275" Target="embeddings/oleObject132.bin" Type="http://schemas.openxmlformats.org/officeDocument/2006/relationships/oleObject"/><Relationship Id="rId276" Target="media/image136.wmf" Type="http://schemas.openxmlformats.org/officeDocument/2006/relationships/image"/><Relationship Id="rId277" Target="embeddings/oleObject133.bin" Type="http://schemas.openxmlformats.org/officeDocument/2006/relationships/oleObject"/><Relationship Id="rId278" Target="media/image137.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5.bin" Type="http://schemas.openxmlformats.org/officeDocument/2006/relationships/oleObject"/><Relationship Id="rId282" Target="media/image139.wmf" Type="http://schemas.openxmlformats.org/officeDocument/2006/relationships/image"/><Relationship Id="rId283" Target="embeddings/oleObject136.bin" Type="http://schemas.openxmlformats.org/officeDocument/2006/relationships/oleObject"/><Relationship Id="rId284" Target="embeddings/oleObject137.bin" Type="http://schemas.openxmlformats.org/officeDocument/2006/relationships/oleObject"/><Relationship Id="rId285" Target="media/image140.wmf" Type="http://schemas.openxmlformats.org/officeDocument/2006/relationships/image"/><Relationship Id="rId286" Target="embeddings/oleObject138.bin" Type="http://schemas.openxmlformats.org/officeDocument/2006/relationships/oleObject"/><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embeddings/oleObject141.bin" Type="http://schemas.openxmlformats.org/officeDocument/2006/relationships/oleObject"/><Relationship Id="rId291" Target="embeddings/oleObject142.bin" Type="http://schemas.openxmlformats.org/officeDocument/2006/relationships/oleObject"/><Relationship Id="rId292" Target="embeddings/oleObject143.bin" Type="http://schemas.openxmlformats.org/officeDocument/2006/relationships/oleObject"/><Relationship Id="rId293" Target="embeddings/oleObject144.bin" Type="http://schemas.openxmlformats.org/officeDocument/2006/relationships/oleObject"/><Relationship Id="rId294" Target="embeddings/oleObject145.bin" Type="http://schemas.openxmlformats.org/officeDocument/2006/relationships/oleObject"/><Relationship Id="rId295" Target="media/image142.emf" Type="http://schemas.openxmlformats.org/officeDocument/2006/relationships/image"/><Relationship Id="rId296" Target="media/image143.wmf" Type="http://schemas.openxmlformats.org/officeDocument/2006/relationships/image"/><Relationship Id="rId297" Target="embeddings/oleObject146.bin" Type="http://schemas.openxmlformats.org/officeDocument/2006/relationships/oleObject"/><Relationship Id="rId298" Target="media/image144.wmf" Type="http://schemas.openxmlformats.org/officeDocument/2006/relationships/image"/><Relationship Id="rId299" Target="embeddings/oleObject147.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45.wmf" Type="http://schemas.openxmlformats.org/officeDocument/2006/relationships/image"/><Relationship Id="rId301" Target="embeddings/oleObject148.bin" Type="http://schemas.openxmlformats.org/officeDocument/2006/relationships/oleObject"/><Relationship Id="rId302" Target="media/image146.wmf" Type="http://schemas.openxmlformats.org/officeDocument/2006/relationships/image"/><Relationship Id="rId303" Target="embeddings/oleObject149.bin" Type="http://schemas.openxmlformats.org/officeDocument/2006/relationships/oleObject"/><Relationship Id="rId304" Target="media/image147.wmf" Type="http://schemas.openxmlformats.org/officeDocument/2006/relationships/image"/><Relationship Id="rId305" Target="embeddings/oleObject150.bin" Type="http://schemas.openxmlformats.org/officeDocument/2006/relationships/oleObject"/><Relationship Id="rId306" Target="media/image148.wmf" Type="http://schemas.openxmlformats.org/officeDocument/2006/relationships/image"/><Relationship Id="rId307" Target="embeddings/oleObject151.bin" Type="http://schemas.openxmlformats.org/officeDocument/2006/relationships/oleObject"/><Relationship Id="rId308" Target="embeddings/oleObject152.bin" Type="http://schemas.openxmlformats.org/officeDocument/2006/relationships/oleObject"/><Relationship Id="rId309" Target="media/image149.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1" Target="embeddings/oleObject154.bin" Type="http://schemas.openxmlformats.org/officeDocument/2006/relationships/oleObject"/><Relationship Id="rId312" Target="embeddings/oleObject155.bin" Type="http://schemas.openxmlformats.org/officeDocument/2006/relationships/oleObject"/><Relationship Id="rId313" Target="media/image150.wmf" Type="http://schemas.openxmlformats.org/officeDocument/2006/relationships/image"/><Relationship Id="rId314" Target="embeddings/oleObject156.bin" Type="http://schemas.openxmlformats.org/officeDocument/2006/relationships/oleObject"/><Relationship Id="rId315" Target="embeddings/oleObject157.bin" Type="http://schemas.openxmlformats.org/officeDocument/2006/relationships/oleObject"/><Relationship Id="rId316" Target="media/image151.wmf" Type="http://schemas.openxmlformats.org/officeDocument/2006/relationships/image"/><Relationship Id="rId317" Target="embeddings/oleObject158.bin" Type="http://schemas.openxmlformats.org/officeDocument/2006/relationships/oleObject"/><Relationship Id="rId318" Target="media/image152.wmf" Type="http://schemas.openxmlformats.org/officeDocument/2006/relationships/image"/><Relationship Id="rId319" Target="embeddings/oleObject159.bin" Type="http://schemas.openxmlformats.org/officeDocument/2006/relationships/oleObject"/><Relationship Id="rId32" Target="media/image12.wmf" Type="http://schemas.openxmlformats.org/officeDocument/2006/relationships/image"/><Relationship Id="rId320" Target="media/image153.wmf" Type="http://schemas.openxmlformats.org/officeDocument/2006/relationships/image"/><Relationship Id="rId321" Target="embeddings/oleObject160.bin" Type="http://schemas.openxmlformats.org/officeDocument/2006/relationships/oleObject"/><Relationship Id="rId322" Target="media/image154.wmf" Type="http://schemas.openxmlformats.org/officeDocument/2006/relationships/image"/><Relationship Id="rId323" Target="embeddings/oleObject161.bin" Type="http://schemas.openxmlformats.org/officeDocument/2006/relationships/oleObject"/><Relationship Id="rId324" Target="media/image155.wmf" Type="http://schemas.openxmlformats.org/officeDocument/2006/relationships/image"/><Relationship Id="rId325" Target="embeddings/oleObject162.bin" Type="http://schemas.openxmlformats.org/officeDocument/2006/relationships/oleObject"/><Relationship Id="rId326" Target="media/image156.wmf" Type="http://schemas.openxmlformats.org/officeDocument/2006/relationships/image"/><Relationship Id="rId327" Target="embeddings/oleObject163.bin" Type="http://schemas.openxmlformats.org/officeDocument/2006/relationships/oleObject"/><Relationship Id="rId328" Target="media/image157.wmf" Type="http://schemas.openxmlformats.org/officeDocument/2006/relationships/image"/><Relationship Id="rId329" Target="embeddings/oleObject164.bin" Type="http://schemas.openxmlformats.org/officeDocument/2006/relationships/oleObject"/><Relationship Id="rId33" Target="embeddings/oleObject13.bin" Type="http://schemas.openxmlformats.org/officeDocument/2006/relationships/oleObject"/><Relationship Id="rId330" Target="media/image158.wmf" Type="http://schemas.openxmlformats.org/officeDocument/2006/relationships/image"/><Relationship Id="rId331" Target="embeddings/oleObject165.bin" Type="http://schemas.openxmlformats.org/officeDocument/2006/relationships/oleObject"/><Relationship Id="rId332" Target="media/image159.wmf" Type="http://schemas.openxmlformats.org/officeDocument/2006/relationships/image"/><Relationship Id="rId333" Target="embeddings/oleObject166.bin" Type="http://schemas.openxmlformats.org/officeDocument/2006/relationships/oleObject"/><Relationship Id="rId334" Target="media/image160.wmf" Type="http://schemas.openxmlformats.org/officeDocument/2006/relationships/image"/><Relationship Id="rId335" Target="embeddings/oleObject167.bin" Type="http://schemas.openxmlformats.org/officeDocument/2006/relationships/oleObject"/><Relationship Id="rId336" Target="media/image161.wmf" Type="http://schemas.openxmlformats.org/officeDocument/2006/relationships/image"/><Relationship Id="rId337" Target="embeddings/oleObject168.bin" Type="http://schemas.openxmlformats.org/officeDocument/2006/relationships/oleObject"/><Relationship Id="rId338" Target="media/image162.wmf" Type="http://schemas.openxmlformats.org/officeDocument/2006/relationships/image"/><Relationship Id="rId339" Target="embeddings/oleObject169.bin" Type="http://schemas.openxmlformats.org/officeDocument/2006/relationships/oleObject"/><Relationship Id="rId34" Target="media/image13.wmf" Type="http://schemas.openxmlformats.org/officeDocument/2006/relationships/image"/><Relationship Id="rId340" Target="embeddings/oleObject170.bin" Type="http://schemas.openxmlformats.org/officeDocument/2006/relationships/oleObject"/><Relationship Id="rId341" Target="embeddings/oleObject171.bin" Type="http://schemas.openxmlformats.org/officeDocument/2006/relationships/oleObject"/><Relationship Id="rId342" Target="media/image163.wmf" Type="http://schemas.openxmlformats.org/officeDocument/2006/relationships/image"/><Relationship Id="rId343" Target="embeddings/oleObject172.bin" Type="http://schemas.openxmlformats.org/officeDocument/2006/relationships/oleObject"/><Relationship Id="rId344" Target="media/image164.png" Type="http://schemas.openxmlformats.org/officeDocument/2006/relationships/image"/><Relationship Id="rId345" Target="media/image165.wmf" Type="http://schemas.openxmlformats.org/officeDocument/2006/relationships/image"/><Relationship Id="rId346" Target="embeddings/oleObject173.bin" Type="http://schemas.openxmlformats.org/officeDocument/2006/relationships/oleObject"/><Relationship Id="rId347" Target="media/image166.wmf" Type="http://schemas.openxmlformats.org/officeDocument/2006/relationships/image"/><Relationship Id="rId348" Target="embeddings/oleObject174.bin" Type="http://schemas.openxmlformats.org/officeDocument/2006/relationships/oleObject"/><Relationship Id="rId349" Target="media/image167.wmf" Type="http://schemas.openxmlformats.org/officeDocument/2006/relationships/image"/><Relationship Id="rId35" Target="embeddings/oleObject14.bin" Type="http://schemas.openxmlformats.org/officeDocument/2006/relationships/oleObject"/><Relationship Id="rId350" Target="embeddings/oleObject175.bin" Type="http://schemas.openxmlformats.org/officeDocument/2006/relationships/oleObject"/><Relationship Id="rId351" Target="media/image168.wmf" Type="http://schemas.openxmlformats.org/officeDocument/2006/relationships/image"/><Relationship Id="rId352" Target="embeddings/oleObject176.bin" Type="http://schemas.openxmlformats.org/officeDocument/2006/relationships/oleObject"/><Relationship Id="rId353" Target="embeddings/oleObject177.bin" Type="http://schemas.openxmlformats.org/officeDocument/2006/relationships/oleObject"/><Relationship Id="rId354" Target="embeddings/oleObject178.bin" Type="http://schemas.openxmlformats.org/officeDocument/2006/relationships/oleObject"/><Relationship Id="rId355" Target="embeddings/oleObject179.bin" Type="http://schemas.openxmlformats.org/officeDocument/2006/relationships/oleObject"/><Relationship Id="rId356" Target="embeddings/oleObject180.bin" Type="http://schemas.openxmlformats.org/officeDocument/2006/relationships/oleObject"/><Relationship Id="rId357" Target="embeddings/oleObject181.bin" Type="http://schemas.openxmlformats.org/officeDocument/2006/relationships/oleObject"/><Relationship Id="rId358" Target="media/image169.wmf" Type="http://schemas.openxmlformats.org/officeDocument/2006/relationships/image"/><Relationship Id="rId359" Target="media/image170.png" Type="http://schemas.openxmlformats.org/officeDocument/2006/relationships/image"/><Relationship Id="rId36" Target="media/image14.wmf" Type="http://schemas.openxmlformats.org/officeDocument/2006/relationships/image"/><Relationship Id="rId360" Target="media/image171.wmf" Type="http://schemas.openxmlformats.org/officeDocument/2006/relationships/image"/><Relationship Id="rId361" Target="embeddings/oleObject182.bin" Type="http://schemas.openxmlformats.org/officeDocument/2006/relationships/oleObject"/><Relationship Id="rId362" Target="media/image172.wmf" Type="http://schemas.openxmlformats.org/officeDocument/2006/relationships/image"/><Relationship Id="rId363" Target="embeddings/oleObject183.bin" Type="http://schemas.openxmlformats.org/officeDocument/2006/relationships/oleObject"/><Relationship Id="rId364" Target="media/image173.png" Type="http://schemas.openxmlformats.org/officeDocument/2006/relationships/image"/><Relationship Id="rId365" Target="media/image174.wmf" Type="http://schemas.openxmlformats.org/officeDocument/2006/relationships/image"/><Relationship Id="rId366" Target="embeddings/oleObject184.bin" Type="http://schemas.openxmlformats.org/officeDocument/2006/relationships/oleObject"/><Relationship Id="rId367" Target="media/image175.wmf" Type="http://schemas.openxmlformats.org/officeDocument/2006/relationships/image"/><Relationship Id="rId368" Target="embeddings/oleObject185.bin" Type="http://schemas.openxmlformats.org/officeDocument/2006/relationships/oleObject"/><Relationship Id="rId369" Target="media/image176.wmf" Type="http://schemas.openxmlformats.org/officeDocument/2006/relationships/image"/><Relationship Id="rId37" Target="embeddings/oleObject15.bin" Type="http://schemas.openxmlformats.org/officeDocument/2006/relationships/oleObject"/><Relationship Id="rId370" Target="embeddings/oleObject186.bin" Type="http://schemas.openxmlformats.org/officeDocument/2006/relationships/oleObject"/><Relationship Id="rId371" Target="media/image177.wmf" Type="http://schemas.openxmlformats.org/officeDocument/2006/relationships/image"/><Relationship Id="rId372" Target="embeddings/oleObject187.bin" Type="http://schemas.openxmlformats.org/officeDocument/2006/relationships/oleObject"/><Relationship Id="rId373" Target="media/image178.wmf" Type="http://schemas.openxmlformats.org/officeDocument/2006/relationships/image"/><Relationship Id="rId374" Target="embeddings/oleObject188.bin" Type="http://schemas.openxmlformats.org/officeDocument/2006/relationships/oleObject"/><Relationship Id="rId375" Target="media/image179.wmf" Type="http://schemas.openxmlformats.org/officeDocument/2006/relationships/image"/><Relationship Id="rId376" Target="embeddings/oleObject189.bin" Type="http://schemas.openxmlformats.org/officeDocument/2006/relationships/oleObject"/><Relationship Id="rId377" Target="media/image180.wmf" Type="http://schemas.openxmlformats.org/officeDocument/2006/relationships/image"/><Relationship Id="rId378" Target="embeddings/oleObject190.bin" Type="http://schemas.openxmlformats.org/officeDocument/2006/relationships/oleObject"/><Relationship Id="rId379" Target="embeddings/oleObject191.bin" Type="http://schemas.openxmlformats.org/officeDocument/2006/relationships/oleObject"/><Relationship Id="rId38" Target="media/image15.wmf" Type="http://schemas.openxmlformats.org/officeDocument/2006/relationships/image"/><Relationship Id="rId380" Target="embeddings/oleObject192.bin" Type="http://schemas.openxmlformats.org/officeDocument/2006/relationships/oleObject"/><Relationship Id="rId381" Target="media/image181.wmf" Type="http://schemas.openxmlformats.org/officeDocument/2006/relationships/image"/><Relationship Id="rId382" Target="embeddings/oleObject193.bin" Type="http://schemas.openxmlformats.org/officeDocument/2006/relationships/oleObject"/><Relationship Id="rId383" Target="media/image182.wmf" Type="http://schemas.openxmlformats.org/officeDocument/2006/relationships/image"/><Relationship Id="rId384" Target="embeddings/oleObject194.bin" Type="http://schemas.openxmlformats.org/officeDocument/2006/relationships/oleObject"/><Relationship Id="rId385" Target="embeddings/oleObject195.bin" Type="http://schemas.openxmlformats.org/officeDocument/2006/relationships/oleObject"/><Relationship Id="rId386" Target="embeddings/oleObject196.bin" Type="http://schemas.openxmlformats.org/officeDocument/2006/relationships/oleObject"/><Relationship Id="rId387" Target="embeddings/oleObject197.bin" Type="http://schemas.openxmlformats.org/officeDocument/2006/relationships/oleObject"/><Relationship Id="rId388" Target="media/image183.wmf" Type="http://schemas.openxmlformats.org/officeDocument/2006/relationships/image"/><Relationship Id="rId389" Target="embeddings/oleObject198.bin" Type="http://schemas.openxmlformats.org/officeDocument/2006/relationships/oleObject"/><Relationship Id="rId39" Target="embeddings/oleObject16.bin" Type="http://schemas.openxmlformats.org/officeDocument/2006/relationships/oleObject"/><Relationship Id="rId390" Target="embeddings/oleObject199.bin" Type="http://schemas.openxmlformats.org/officeDocument/2006/relationships/oleObject"/><Relationship Id="rId391" Target="media/image184.wmf" Type="http://schemas.openxmlformats.org/officeDocument/2006/relationships/image"/><Relationship Id="rId392" Target="embeddings/oleObject200.bin" Type="http://schemas.openxmlformats.org/officeDocument/2006/relationships/oleObject"/><Relationship Id="rId393" Target="media/image185.wmf" Type="http://schemas.openxmlformats.org/officeDocument/2006/relationships/image"/><Relationship Id="rId394" Target="embeddings/oleObject201.bin" Type="http://schemas.openxmlformats.org/officeDocument/2006/relationships/oleObject"/><Relationship Id="rId395" Target="media/image186.wmf" Type="http://schemas.openxmlformats.org/officeDocument/2006/relationships/image"/><Relationship Id="rId396" Target="embeddings/oleObject202.bin" Type="http://schemas.openxmlformats.org/officeDocument/2006/relationships/oleObject"/><Relationship Id="rId397" Target="embeddings/oleObject203.bin" Type="http://schemas.openxmlformats.org/officeDocument/2006/relationships/oleObject"/><Relationship Id="rId398" Target="media/image187.wmf" Type="http://schemas.openxmlformats.org/officeDocument/2006/relationships/image"/><Relationship Id="rId399" Target="embeddings/oleObject204.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media/image188.wmf" Type="http://schemas.openxmlformats.org/officeDocument/2006/relationships/image"/><Relationship Id="rId401" Target="embeddings/oleObject205.bin" Type="http://schemas.openxmlformats.org/officeDocument/2006/relationships/oleObject"/><Relationship Id="rId402" Target="media/image189.wmf" Type="http://schemas.openxmlformats.org/officeDocument/2006/relationships/image"/><Relationship Id="rId403" Target="embeddings/oleObject206.bin" Type="http://schemas.openxmlformats.org/officeDocument/2006/relationships/oleObject"/><Relationship Id="rId404" Target="media/image190.wmf" Type="http://schemas.openxmlformats.org/officeDocument/2006/relationships/image"/><Relationship Id="rId405" Target="embeddings/oleObject207.bin" Type="http://schemas.openxmlformats.org/officeDocument/2006/relationships/oleObject"/><Relationship Id="rId406" Target="media/image191.wmf" Type="http://schemas.openxmlformats.org/officeDocument/2006/relationships/image"/><Relationship Id="rId407" Target="embeddings/oleObject208.bin" Type="http://schemas.openxmlformats.org/officeDocument/2006/relationships/oleObject"/><Relationship Id="rId408" Target="media/image192.wmf" Type="http://schemas.openxmlformats.org/officeDocument/2006/relationships/image"/><Relationship Id="rId409" Target="embeddings/oleObject209.bin" Type="http://schemas.openxmlformats.org/officeDocument/2006/relationships/oleObject"/><Relationship Id="rId41" Target="embeddings/oleObject17.bin" Type="http://schemas.openxmlformats.org/officeDocument/2006/relationships/oleObject"/><Relationship Id="rId410" Target="media/image193.wmf" Type="http://schemas.openxmlformats.org/officeDocument/2006/relationships/image"/><Relationship Id="rId411" Target="embeddings/oleObject210.bin" Type="http://schemas.openxmlformats.org/officeDocument/2006/relationships/oleObject"/><Relationship Id="rId412" Target="media/image194.wmf" Type="http://schemas.openxmlformats.org/officeDocument/2006/relationships/image"/><Relationship Id="rId413" Target="embeddings/oleObject211.bin" Type="http://schemas.openxmlformats.org/officeDocument/2006/relationships/oleObject"/><Relationship Id="rId414" Target="media/image195.png" Type="http://schemas.openxmlformats.org/officeDocument/2006/relationships/image"/><Relationship Id="rId415" Target="media/image196.png" Type="http://schemas.openxmlformats.org/officeDocument/2006/relationships/image"/><Relationship Id="rId416" Target="media/image197.wmf" Type="http://schemas.openxmlformats.org/officeDocument/2006/relationships/image"/><Relationship Id="rId417" Target="embeddings/oleObject212.bin" Type="http://schemas.openxmlformats.org/officeDocument/2006/relationships/oleObject"/><Relationship Id="rId418" Target="media/image198.wmf" Type="http://schemas.openxmlformats.org/officeDocument/2006/relationships/image"/><Relationship Id="rId419" Target="embeddings/oleObject213.bin" Type="http://schemas.openxmlformats.org/officeDocument/2006/relationships/oleObject"/><Relationship Id="rId42" Target="media/image17.wmf" Type="http://schemas.openxmlformats.org/officeDocument/2006/relationships/image"/><Relationship Id="rId420" Target="embeddings/oleObject214.bin" Type="http://schemas.openxmlformats.org/officeDocument/2006/relationships/oleObject"/><Relationship Id="rId421" Target="embeddings/oleObject215.bin" Type="http://schemas.openxmlformats.org/officeDocument/2006/relationships/oleObject"/><Relationship Id="rId422" Target="embeddings/oleObject216.bin" Type="http://schemas.openxmlformats.org/officeDocument/2006/relationships/oleObject"/><Relationship Id="rId423" Target="media/image199.wmf" Type="http://schemas.openxmlformats.org/officeDocument/2006/relationships/image"/><Relationship Id="rId424" Target="embeddings/oleObject217.bin" Type="http://schemas.openxmlformats.org/officeDocument/2006/relationships/oleObject"/><Relationship Id="rId425" Target="embeddings/oleObject218.bin" Type="http://schemas.openxmlformats.org/officeDocument/2006/relationships/oleObject"/><Relationship Id="rId426" Target="embeddings/oleObject219.bin" Type="http://schemas.openxmlformats.org/officeDocument/2006/relationships/oleObject"/><Relationship Id="rId427" Target="media/image200.png" Type="http://schemas.openxmlformats.org/officeDocument/2006/relationships/image"/><Relationship Id="rId428" Target="media/image201.wmf" Type="http://schemas.openxmlformats.org/officeDocument/2006/relationships/image"/><Relationship Id="rId429" Target="embeddings/oleObject220.bin" Type="http://schemas.openxmlformats.org/officeDocument/2006/relationships/oleObject"/><Relationship Id="rId43" Target="embeddings/oleObject18.bin" Type="http://schemas.openxmlformats.org/officeDocument/2006/relationships/oleObject"/><Relationship Id="rId430" Target="media/image202.png" Type="http://schemas.openxmlformats.org/officeDocument/2006/relationships/image"/><Relationship Id="rId431" Target="media/image203.png" Type="http://schemas.openxmlformats.org/officeDocument/2006/relationships/image"/><Relationship Id="rId432" Target="media/image204.png" Type="http://schemas.openxmlformats.org/officeDocument/2006/relationships/image"/><Relationship Id="rId433" Target="media/image205.wmf" Type="http://schemas.openxmlformats.org/officeDocument/2006/relationships/image"/><Relationship Id="rId434" Target="embeddings/oleObject221.bin" Type="http://schemas.openxmlformats.org/officeDocument/2006/relationships/oleObject"/><Relationship Id="rId435" Target="media/image206.wmf" Type="http://schemas.openxmlformats.org/officeDocument/2006/relationships/image"/><Relationship Id="rId436" Target="embeddings/oleObject222.bin" Type="http://schemas.openxmlformats.org/officeDocument/2006/relationships/oleObject"/><Relationship Id="rId437" Target="media/image207.wmf" Type="http://schemas.openxmlformats.org/officeDocument/2006/relationships/image"/><Relationship Id="rId438" Target="embeddings/oleObject223.bin" Type="http://schemas.openxmlformats.org/officeDocument/2006/relationships/oleObject"/><Relationship Id="rId439" Target="media/image208.png" Type="http://schemas.openxmlformats.org/officeDocument/2006/relationships/image"/><Relationship Id="rId44" Target="media/image18.wmf" Type="http://schemas.openxmlformats.org/officeDocument/2006/relationships/image"/><Relationship Id="rId440" Target="media/image209.png" Type="http://schemas.openxmlformats.org/officeDocument/2006/relationships/image"/><Relationship Id="rId441" Target="media/image210.wmf" Type="http://schemas.openxmlformats.org/officeDocument/2006/relationships/image"/><Relationship Id="rId442" Target="embeddings/oleObject224.bin" Type="http://schemas.openxmlformats.org/officeDocument/2006/relationships/oleObject"/><Relationship Id="rId443" Target="media/image211.wmf" Type="http://schemas.openxmlformats.org/officeDocument/2006/relationships/image"/><Relationship Id="rId444" Target="embeddings/oleObject225.bin" Type="http://schemas.openxmlformats.org/officeDocument/2006/relationships/oleObject"/><Relationship Id="rId445" Target="media/image212.wmf" Type="http://schemas.openxmlformats.org/officeDocument/2006/relationships/image"/><Relationship Id="rId446" Target="embeddings/oleObject226.bin" Type="http://schemas.openxmlformats.org/officeDocument/2006/relationships/oleObject"/><Relationship Id="rId447" Target="media/image213.wmf" Type="http://schemas.openxmlformats.org/officeDocument/2006/relationships/image"/><Relationship Id="rId448" Target="embeddings/oleObject227.bin" Type="http://schemas.openxmlformats.org/officeDocument/2006/relationships/oleObject"/><Relationship Id="rId449" Target="media/image214.wmf" Type="http://schemas.openxmlformats.org/officeDocument/2006/relationships/image"/><Relationship Id="rId45" Target="embeddings/oleObject19.bin" Type="http://schemas.openxmlformats.org/officeDocument/2006/relationships/oleObject"/><Relationship Id="rId450" Target="embeddings/oleObject228.bin" Type="http://schemas.openxmlformats.org/officeDocument/2006/relationships/oleObject"/><Relationship Id="rId451" Target="media/image215.wmf" Type="http://schemas.openxmlformats.org/officeDocument/2006/relationships/image"/><Relationship Id="rId452" Target="embeddings/oleObject229.bin" Type="http://schemas.openxmlformats.org/officeDocument/2006/relationships/oleObject"/><Relationship Id="rId453" Target="media/image216.wmf" Type="http://schemas.openxmlformats.org/officeDocument/2006/relationships/image"/><Relationship Id="rId454" Target="embeddings/oleObject230.bin" Type="http://schemas.openxmlformats.org/officeDocument/2006/relationships/oleObject"/><Relationship Id="rId455" Target="media/image217.gif" Type="http://schemas.openxmlformats.org/officeDocument/2006/relationships/image"/><Relationship Id="rId456" Target="embeddings/oleObject231.bin" Type="http://schemas.openxmlformats.org/officeDocument/2006/relationships/oleObject"/><Relationship Id="rId457" Target="embeddings/oleObject232.bin" Type="http://schemas.openxmlformats.org/officeDocument/2006/relationships/oleObject"/><Relationship Id="rId458" Target="embeddings/oleObject233.bin" Type="http://schemas.openxmlformats.org/officeDocument/2006/relationships/oleObject"/><Relationship Id="rId459" Target="media/image218.wmf" Type="http://schemas.openxmlformats.org/officeDocument/2006/relationships/image"/><Relationship Id="rId46" Target="media/image19.wmf" Type="http://schemas.openxmlformats.org/officeDocument/2006/relationships/image"/><Relationship Id="rId460" Target="embeddings/oleObject234.bin" Type="http://schemas.openxmlformats.org/officeDocument/2006/relationships/oleObject"/><Relationship Id="rId461" Target="media/image219.wmf" Type="http://schemas.openxmlformats.org/officeDocument/2006/relationships/image"/><Relationship Id="rId462" Target="embeddings/oleObject235.bin" Type="http://schemas.openxmlformats.org/officeDocument/2006/relationships/oleObject"/><Relationship Id="rId463" Target="embeddings/oleObject236.bin" Type="http://schemas.openxmlformats.org/officeDocument/2006/relationships/oleObject"/><Relationship Id="rId464" Target="embeddings/oleObject237.bin" Type="http://schemas.openxmlformats.org/officeDocument/2006/relationships/oleObject"/><Relationship Id="rId465" Target="embeddings/oleObject238.bin" Type="http://schemas.openxmlformats.org/officeDocument/2006/relationships/oleObject"/><Relationship Id="rId466" Target="embeddings/oleObject239.bin" Type="http://schemas.openxmlformats.org/officeDocument/2006/relationships/oleObject"/><Relationship Id="rId467" Target="embeddings/oleObject240.bin" Type="http://schemas.openxmlformats.org/officeDocument/2006/relationships/oleObject"/><Relationship Id="rId468" Target="embeddings/oleObject241.bin" Type="http://schemas.openxmlformats.org/officeDocument/2006/relationships/oleObject"/><Relationship Id="rId469" Target="media/image220.wmf" Type="http://schemas.openxmlformats.org/officeDocument/2006/relationships/image"/><Relationship Id="rId47" Target="embeddings/oleObject20.bin" Type="http://schemas.openxmlformats.org/officeDocument/2006/relationships/oleObject"/><Relationship Id="rId470" Target="embeddings/oleObject242.bin" Type="http://schemas.openxmlformats.org/officeDocument/2006/relationships/oleObject"/><Relationship Id="rId471" Target="media/image221.wmf" Type="http://schemas.openxmlformats.org/officeDocument/2006/relationships/image"/><Relationship Id="rId472" Target="embeddings/oleObject243.bin" Type="http://schemas.openxmlformats.org/officeDocument/2006/relationships/oleObject"/><Relationship Id="rId473" Target="media/image222.wmf" Type="http://schemas.openxmlformats.org/officeDocument/2006/relationships/image"/><Relationship Id="rId474" Target="embeddings/oleObject244.bin" Type="http://schemas.openxmlformats.org/officeDocument/2006/relationships/oleObject"/><Relationship Id="rId475" Target="media/image223.wmf" Type="http://schemas.openxmlformats.org/officeDocument/2006/relationships/image"/><Relationship Id="rId476" Target="embeddings/oleObject245.bin" Type="http://schemas.openxmlformats.org/officeDocument/2006/relationships/oleObject"/><Relationship Id="rId477" Target="media/image224.wmf" Type="http://schemas.openxmlformats.org/officeDocument/2006/relationships/image"/><Relationship Id="rId478" Target="embeddings/oleObject246.bin" Type="http://schemas.openxmlformats.org/officeDocument/2006/relationships/oleObject"/><Relationship Id="rId479" Target="embeddings/oleObject247.bin" Type="http://schemas.openxmlformats.org/officeDocument/2006/relationships/oleObject"/><Relationship Id="rId48" Target="media/image20.wmf" Type="http://schemas.openxmlformats.org/officeDocument/2006/relationships/image"/><Relationship Id="rId480" Target="embeddings/oleObject248.bin" Type="http://schemas.openxmlformats.org/officeDocument/2006/relationships/oleObject"/><Relationship Id="rId481" Target="media/image225.wmf" Type="http://schemas.openxmlformats.org/officeDocument/2006/relationships/image"/><Relationship Id="rId482" Target="embeddings/oleObject249.bin" Type="http://schemas.openxmlformats.org/officeDocument/2006/relationships/oleObject"/><Relationship Id="rId483" Target="embeddings/oleObject250.bin" Type="http://schemas.openxmlformats.org/officeDocument/2006/relationships/oleObject"/><Relationship Id="rId484" Target="embeddings/oleObject251.bin" Type="http://schemas.openxmlformats.org/officeDocument/2006/relationships/oleObject"/><Relationship Id="rId485" Target="media/image226.wmf" Type="http://schemas.openxmlformats.org/officeDocument/2006/relationships/image"/><Relationship Id="rId486" Target="embeddings/oleObject252.bin" Type="http://schemas.openxmlformats.org/officeDocument/2006/relationships/oleObject"/><Relationship Id="rId487" Target="embeddings/oleObject253.bin" Type="http://schemas.openxmlformats.org/officeDocument/2006/relationships/oleObject"/><Relationship Id="rId488" Target="embeddings/oleObject254.bin" Type="http://schemas.openxmlformats.org/officeDocument/2006/relationships/oleObject"/><Relationship Id="rId489" Target="media/image227.wmf" Type="http://schemas.openxmlformats.org/officeDocument/2006/relationships/image"/><Relationship Id="rId49" Target="embeddings/oleObject21.bin" Type="http://schemas.openxmlformats.org/officeDocument/2006/relationships/oleObject"/><Relationship Id="rId490" Target="embeddings/oleObject255.bin" Type="http://schemas.openxmlformats.org/officeDocument/2006/relationships/oleObject"/><Relationship Id="rId491" Target="media/image228.wmf" Type="http://schemas.openxmlformats.org/officeDocument/2006/relationships/image"/><Relationship Id="rId492" Target="embeddings/oleObject256.bin" Type="http://schemas.openxmlformats.org/officeDocument/2006/relationships/oleObject"/><Relationship Id="rId493" Target="media/image229.wmf" Type="http://schemas.openxmlformats.org/officeDocument/2006/relationships/image"/><Relationship Id="rId494" Target="embeddings/oleObject257.bin" Type="http://schemas.openxmlformats.org/officeDocument/2006/relationships/oleObject"/><Relationship Id="rId495" Target="media/image230.png" Type="http://schemas.openxmlformats.org/officeDocument/2006/relationships/image"/><Relationship Id="rId496" Target="media/image231.png" Type="http://schemas.openxmlformats.org/officeDocument/2006/relationships/image"/><Relationship Id="rId497" Target="media/image232.jpeg" Type="http://schemas.openxmlformats.org/officeDocument/2006/relationships/image"/><Relationship Id="rId498" Target="embeddings/oleObject258.bin" Type="http://schemas.openxmlformats.org/officeDocument/2006/relationships/oleObject"/><Relationship Id="rId499" Target="embeddings/oleObject259.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233.png" Type="http://schemas.openxmlformats.org/officeDocument/2006/relationships/image"/><Relationship Id="rId501" Target="media/image234.wmf" Type="http://schemas.openxmlformats.org/officeDocument/2006/relationships/image"/><Relationship Id="rId502" Target="embeddings/oleObject260.bin" Type="http://schemas.openxmlformats.org/officeDocument/2006/relationships/oleObject"/><Relationship Id="rId503" Target="embeddings/oleObject261.bin" Type="http://schemas.openxmlformats.org/officeDocument/2006/relationships/oleObject"/><Relationship Id="rId504" Target="media/image235.wmf" Type="http://schemas.openxmlformats.org/officeDocument/2006/relationships/image"/><Relationship Id="rId505" Target="embeddings/oleObject262.bin" Type="http://schemas.openxmlformats.org/officeDocument/2006/relationships/oleObject"/><Relationship Id="rId506" Target="embeddings/oleObject263.bin" Type="http://schemas.openxmlformats.org/officeDocument/2006/relationships/oleObject"/><Relationship Id="rId507" Target="media/image236.wmf" Type="http://schemas.openxmlformats.org/officeDocument/2006/relationships/image"/><Relationship Id="rId508" Target="embeddings/oleObject264.bin" Type="http://schemas.openxmlformats.org/officeDocument/2006/relationships/oleObject"/><Relationship Id="rId509" Target="embeddings/oleObject265.bin" Type="http://schemas.openxmlformats.org/officeDocument/2006/relationships/oleObject"/><Relationship Id="rId51" Target="embeddings/oleObject22.bin" Type="http://schemas.openxmlformats.org/officeDocument/2006/relationships/oleObject"/><Relationship Id="rId510" Target="media/image237.wmf" Type="http://schemas.openxmlformats.org/officeDocument/2006/relationships/image"/><Relationship Id="rId511" Target="embeddings/oleObject266.bin" Type="http://schemas.openxmlformats.org/officeDocument/2006/relationships/oleObject"/><Relationship Id="rId512" Target="media/image238.png" Type="http://schemas.openxmlformats.org/officeDocument/2006/relationships/image"/><Relationship Id="rId513" Target="embeddings/oleObject267.bin" Type="http://schemas.openxmlformats.org/officeDocument/2006/relationships/oleObject"/><Relationship Id="rId514" Target="media/image239.wmf" Type="http://schemas.openxmlformats.org/officeDocument/2006/relationships/image"/><Relationship Id="rId515" Target="embeddings/oleObject268.bin" Type="http://schemas.openxmlformats.org/officeDocument/2006/relationships/oleObject"/><Relationship Id="rId516" Target="media/image240.wmf" Type="http://schemas.openxmlformats.org/officeDocument/2006/relationships/image"/><Relationship Id="rId517" Target="embeddings/oleObject269.bin" Type="http://schemas.openxmlformats.org/officeDocument/2006/relationships/oleObject"/><Relationship Id="rId518" Target="media/image241.wmf" Type="http://schemas.openxmlformats.org/officeDocument/2006/relationships/image"/><Relationship Id="rId519" Target="embeddings/oleObject270.bin" Type="http://schemas.openxmlformats.org/officeDocument/2006/relationships/oleObject"/><Relationship Id="rId52" Target="media/image22.wmf" Type="http://schemas.openxmlformats.org/officeDocument/2006/relationships/image"/><Relationship Id="rId520" Target="media/image242.png" Type="http://schemas.openxmlformats.org/officeDocument/2006/relationships/image"/><Relationship Id="rId521" Target="media/image243.wmf" Type="http://schemas.openxmlformats.org/officeDocument/2006/relationships/image"/><Relationship Id="rId522" Target="embeddings/oleObject271.bin" Type="http://schemas.openxmlformats.org/officeDocument/2006/relationships/oleObject"/><Relationship Id="rId523" Target="media/image244.wmf" Type="http://schemas.openxmlformats.org/officeDocument/2006/relationships/image"/><Relationship Id="rId524" Target="embeddings/oleObject272.bin" Type="http://schemas.openxmlformats.org/officeDocument/2006/relationships/oleObject"/><Relationship Id="rId525" Target="media/image245.wmf" Type="http://schemas.openxmlformats.org/officeDocument/2006/relationships/image"/><Relationship Id="rId526" Target="embeddings/oleObject273.bin" Type="http://schemas.openxmlformats.org/officeDocument/2006/relationships/oleObject"/><Relationship Id="rId527" Target="media/image246.wmf" Type="http://schemas.openxmlformats.org/officeDocument/2006/relationships/image"/><Relationship Id="rId528" Target="embeddings/oleObject274.bin" Type="http://schemas.openxmlformats.org/officeDocument/2006/relationships/oleObject"/><Relationship Id="rId529" Target="media/image247.wmf" Type="http://schemas.openxmlformats.org/officeDocument/2006/relationships/image"/><Relationship Id="rId53" Target="embeddings/oleObject23.bin" Type="http://schemas.openxmlformats.org/officeDocument/2006/relationships/oleObject"/><Relationship Id="rId530" Target="embeddings/oleObject275.bin" Type="http://schemas.openxmlformats.org/officeDocument/2006/relationships/oleObject"/><Relationship Id="rId531" Target="media/image248.wmf" Type="http://schemas.openxmlformats.org/officeDocument/2006/relationships/image"/><Relationship Id="rId532" Target="embeddings/oleObject276.bin" Type="http://schemas.openxmlformats.org/officeDocument/2006/relationships/oleObject"/><Relationship Id="rId533" Target="media/image249.wmf" Type="http://schemas.openxmlformats.org/officeDocument/2006/relationships/image"/><Relationship Id="rId534" Target="embeddings/oleObject277.bin" Type="http://schemas.openxmlformats.org/officeDocument/2006/relationships/oleObject"/><Relationship Id="rId535" Target="media/image250.png" Type="http://schemas.openxmlformats.org/officeDocument/2006/relationships/image"/><Relationship Id="rId536" Target="media/image251.png" Type="http://schemas.openxmlformats.org/officeDocument/2006/relationships/image"/><Relationship Id="rId537" Target="media/image252.png" Type="http://schemas.openxmlformats.org/officeDocument/2006/relationships/image"/><Relationship Id="rId538" Target="media/image253.png" Type="http://schemas.openxmlformats.org/officeDocument/2006/relationships/image"/><Relationship Id="rId539" Target="media/image254.png" Type="http://schemas.openxmlformats.org/officeDocument/2006/relationships/image"/><Relationship Id="rId54" Target="media/image23.wmf" Type="http://schemas.openxmlformats.org/officeDocument/2006/relationships/image"/><Relationship Id="rId540" Target="media/image255.png" Type="http://schemas.openxmlformats.org/officeDocument/2006/relationships/image"/><Relationship Id="rId541" Target="media/image256.wmf" Type="http://schemas.openxmlformats.org/officeDocument/2006/relationships/image"/><Relationship Id="rId542" Target="embeddings/oleObject278.bin" Type="http://schemas.openxmlformats.org/officeDocument/2006/relationships/oleObject"/><Relationship Id="rId543" Target="embeddings/oleObject279.bin" Type="http://schemas.openxmlformats.org/officeDocument/2006/relationships/oleObject"/><Relationship Id="rId544" Target="embeddings/oleObject280.bin" Type="http://schemas.openxmlformats.org/officeDocument/2006/relationships/oleObject"/><Relationship Id="rId545" Target="media/image257.wmf" Type="http://schemas.openxmlformats.org/officeDocument/2006/relationships/image"/><Relationship Id="rId546" Target="embeddings/oleObject281.bin" Type="http://schemas.openxmlformats.org/officeDocument/2006/relationships/oleObject"/><Relationship Id="rId547" Target="embeddings/oleObject282.bin" Type="http://schemas.openxmlformats.org/officeDocument/2006/relationships/oleObject"/><Relationship Id="rId548" Target="embeddings/oleObject283.bin" Type="http://schemas.openxmlformats.org/officeDocument/2006/relationships/oleObject"/><Relationship Id="rId549" Target="embeddings/oleObject284.bin" Type="http://schemas.openxmlformats.org/officeDocument/2006/relationships/oleObject"/><Relationship Id="rId55" Target="embeddings/oleObject24.bin" Type="http://schemas.openxmlformats.org/officeDocument/2006/relationships/oleObject"/><Relationship Id="rId550" Target="embeddings/oleObject285.bin" Type="http://schemas.openxmlformats.org/officeDocument/2006/relationships/oleObject"/><Relationship Id="rId551" Target="embeddings/oleObject286.bin" Type="http://schemas.openxmlformats.org/officeDocument/2006/relationships/oleObject"/><Relationship Id="rId552" Target="media/image258.wmf" Type="http://schemas.openxmlformats.org/officeDocument/2006/relationships/image"/><Relationship Id="rId553" Target="embeddings/oleObject287.bin" Type="http://schemas.openxmlformats.org/officeDocument/2006/relationships/oleObject"/><Relationship Id="rId554" Target="embeddings/oleObject288.bin" Type="http://schemas.openxmlformats.org/officeDocument/2006/relationships/oleObject"/><Relationship Id="rId555" Target="media/image259.wmf" Type="http://schemas.openxmlformats.org/officeDocument/2006/relationships/image"/><Relationship Id="rId556" Target="embeddings/oleObject289.bin" Type="http://schemas.openxmlformats.org/officeDocument/2006/relationships/oleObject"/><Relationship Id="rId557" Target="media/image260.wmf" Type="http://schemas.openxmlformats.org/officeDocument/2006/relationships/image"/><Relationship Id="rId558" Target="embeddings/oleObject290.bin" Type="http://schemas.openxmlformats.org/officeDocument/2006/relationships/oleObject"/><Relationship Id="rId559" Target="media/image261.wmf" Type="http://schemas.openxmlformats.org/officeDocument/2006/relationships/image"/><Relationship Id="rId56" Target="media/image24.wmf" Type="http://schemas.openxmlformats.org/officeDocument/2006/relationships/image"/><Relationship Id="rId560" Target="embeddings/oleObject291.bin" Type="http://schemas.openxmlformats.org/officeDocument/2006/relationships/oleObject"/><Relationship Id="rId561" Target="media/image262.wmf" Type="http://schemas.openxmlformats.org/officeDocument/2006/relationships/image"/><Relationship Id="rId562" Target="embeddings/oleObject292.bin" Type="http://schemas.openxmlformats.org/officeDocument/2006/relationships/oleObject"/><Relationship Id="rId563" Target="media/image263.wmf" Type="http://schemas.openxmlformats.org/officeDocument/2006/relationships/image"/><Relationship Id="rId564" Target="embeddings/oleObject293.bin" Type="http://schemas.openxmlformats.org/officeDocument/2006/relationships/oleObject"/><Relationship Id="rId565" Target="media/image264.wmf" Type="http://schemas.openxmlformats.org/officeDocument/2006/relationships/image"/><Relationship Id="rId566" Target="embeddings/oleObject294.bin" Type="http://schemas.openxmlformats.org/officeDocument/2006/relationships/oleObject"/><Relationship Id="rId567" Target="media/image265.wmf" Type="http://schemas.openxmlformats.org/officeDocument/2006/relationships/image"/><Relationship Id="rId568" Target="media/image266.wmf" Type="http://schemas.openxmlformats.org/officeDocument/2006/relationships/image"/><Relationship Id="rId569" Target="media/image267.wmf" Type="http://schemas.openxmlformats.org/officeDocument/2006/relationships/image"/><Relationship Id="rId57" Target="embeddings/oleObject25.bin" Type="http://schemas.openxmlformats.org/officeDocument/2006/relationships/oleObject"/><Relationship Id="rId570" Target="media/image268.wmf" Type="http://schemas.openxmlformats.org/officeDocument/2006/relationships/image"/><Relationship Id="rId571" Target="embeddings/oleObject295.bin" Type="http://schemas.openxmlformats.org/officeDocument/2006/relationships/oleObject"/><Relationship Id="rId572" Target="media/image269.wmf" Type="http://schemas.openxmlformats.org/officeDocument/2006/relationships/image"/><Relationship Id="rId573" Target="embeddings/oleObject296.bin" Type="http://schemas.openxmlformats.org/officeDocument/2006/relationships/oleObject"/><Relationship Id="rId574" Target="media/image270.wmf" Type="http://schemas.openxmlformats.org/officeDocument/2006/relationships/image"/><Relationship Id="rId575" Target="embeddings/oleObject297.bin" Type="http://schemas.openxmlformats.org/officeDocument/2006/relationships/oleObject"/><Relationship Id="rId576" Target="media/image271.wmf" Type="http://schemas.openxmlformats.org/officeDocument/2006/relationships/image"/><Relationship Id="rId577" Target="embeddings/oleObject298.bin" Type="http://schemas.openxmlformats.org/officeDocument/2006/relationships/oleObject"/><Relationship Id="rId578" Target="media/image272.wmf" Type="http://schemas.openxmlformats.org/officeDocument/2006/relationships/image"/><Relationship Id="rId579" Target="embeddings/oleObject299.bin" Type="http://schemas.openxmlformats.org/officeDocument/2006/relationships/oleObject"/><Relationship Id="rId58" Target="media/image25.wmf" Type="http://schemas.openxmlformats.org/officeDocument/2006/relationships/image"/><Relationship Id="rId580" Target="media/image273.wmf" Type="http://schemas.openxmlformats.org/officeDocument/2006/relationships/image"/><Relationship Id="rId581" Target="embeddings/oleObject300.bin" Type="http://schemas.openxmlformats.org/officeDocument/2006/relationships/oleObject"/><Relationship Id="rId582" Target="media/image274.wmf" Type="http://schemas.openxmlformats.org/officeDocument/2006/relationships/image"/><Relationship Id="rId583" Target="embeddings/oleObject301.bin" Type="http://schemas.openxmlformats.org/officeDocument/2006/relationships/oleObject"/><Relationship Id="rId584" Target="media/image275.wmf" Type="http://schemas.openxmlformats.org/officeDocument/2006/relationships/image"/><Relationship Id="rId585" Target="embeddings/oleObject302.bin" Type="http://schemas.openxmlformats.org/officeDocument/2006/relationships/oleObject"/><Relationship Id="rId586" Target="media/image276.wmf" Type="http://schemas.openxmlformats.org/officeDocument/2006/relationships/image"/><Relationship Id="rId587" Target="embeddings/oleObject303.bin" Type="http://schemas.openxmlformats.org/officeDocument/2006/relationships/oleObject"/><Relationship Id="rId588" Target="media/image277.wmf" Type="http://schemas.openxmlformats.org/officeDocument/2006/relationships/image"/><Relationship Id="rId589" Target="embeddings/oleObject304.bin" Type="http://schemas.openxmlformats.org/officeDocument/2006/relationships/oleObject"/><Relationship Id="rId59" Target="embeddings/oleObject26.bin" Type="http://schemas.openxmlformats.org/officeDocument/2006/relationships/oleObject"/><Relationship Id="rId590" Target="media/image278.emf" Type="http://schemas.openxmlformats.org/officeDocument/2006/relationships/image"/><Relationship Id="rId591" Target="media/image279.emf" Type="http://schemas.openxmlformats.org/officeDocument/2006/relationships/image"/><Relationship Id="rId592" Target="media/image280.gif" Type="http://schemas.openxmlformats.org/officeDocument/2006/relationships/image"/><Relationship Id="rId593" Target="media/image281.wmf" Type="http://schemas.openxmlformats.org/officeDocument/2006/relationships/image"/><Relationship Id="rId594" Target="embeddings/oleObject305.bin" Type="http://schemas.openxmlformats.org/officeDocument/2006/relationships/oleObject"/><Relationship Id="rId595" Target="media/image282.wmf" Type="http://schemas.openxmlformats.org/officeDocument/2006/relationships/image"/><Relationship Id="rId596" Target="embeddings/oleObject306.bin" Type="http://schemas.openxmlformats.org/officeDocument/2006/relationships/oleObject"/><Relationship Id="rId597" Target="media/image283.wmf" Type="http://schemas.openxmlformats.org/officeDocument/2006/relationships/image"/><Relationship Id="rId598" Target="embeddings/oleObject307.bin" Type="http://schemas.openxmlformats.org/officeDocument/2006/relationships/oleObject"/><Relationship Id="rId599" Target="media/image284.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08.bin" Type="http://schemas.openxmlformats.org/officeDocument/2006/relationships/oleObject"/><Relationship Id="rId601" Target="media/image285.wmf" Type="http://schemas.openxmlformats.org/officeDocument/2006/relationships/image"/><Relationship Id="rId602" Target="embeddings/oleObject309.bin" Type="http://schemas.openxmlformats.org/officeDocument/2006/relationships/oleObject"/><Relationship Id="rId603" Target="media/image286.png" Type="http://schemas.openxmlformats.org/officeDocument/2006/relationships/image"/><Relationship Id="rId604" Target="media/image287.wmf" Type="http://schemas.openxmlformats.org/officeDocument/2006/relationships/image"/><Relationship Id="rId605" Target="embeddings/oleObject310.bin" Type="http://schemas.openxmlformats.org/officeDocument/2006/relationships/oleObject"/><Relationship Id="rId606" Target="media/image288.wmf" Type="http://schemas.openxmlformats.org/officeDocument/2006/relationships/image"/><Relationship Id="rId607" Target="embeddings/oleObject311.bin" Type="http://schemas.openxmlformats.org/officeDocument/2006/relationships/oleObject"/><Relationship Id="rId608" Target="media/image289.wmf" Type="http://schemas.openxmlformats.org/officeDocument/2006/relationships/image"/><Relationship Id="rId609" Target="embeddings/oleObject312.bin" Type="http://schemas.openxmlformats.org/officeDocument/2006/relationships/oleObject"/><Relationship Id="rId61" Target="embeddings/oleObject27.bin" Type="http://schemas.openxmlformats.org/officeDocument/2006/relationships/oleObject"/><Relationship Id="rId610" Target="media/image290.wmf" Type="http://schemas.openxmlformats.org/officeDocument/2006/relationships/image"/><Relationship Id="rId611" Target="embeddings/oleObject313.bin" Type="http://schemas.openxmlformats.org/officeDocument/2006/relationships/oleObject"/><Relationship Id="rId612" Target="media/image291.wmf" Type="http://schemas.openxmlformats.org/officeDocument/2006/relationships/image"/><Relationship Id="rId613" Target="embeddings/oleObject314.bin" Type="http://schemas.openxmlformats.org/officeDocument/2006/relationships/oleObject"/><Relationship Id="rId614" Target="media/image292.wmf" Type="http://schemas.openxmlformats.org/officeDocument/2006/relationships/image"/><Relationship Id="rId615" Target="embeddings/oleObject315.bin" Type="http://schemas.openxmlformats.org/officeDocument/2006/relationships/oleObject"/><Relationship Id="rId616" Target="media/image293.jpeg" Type="http://schemas.openxmlformats.org/officeDocument/2006/relationships/image"/><Relationship Id="rId617" Target="media/image294.png" Type="http://schemas.openxmlformats.org/officeDocument/2006/relationships/image"/><Relationship Id="rId618" Target="media/image295.wmf" Type="http://schemas.openxmlformats.org/officeDocument/2006/relationships/image"/><Relationship Id="rId619" Target="embeddings/oleObject316.bin" Type="http://schemas.openxmlformats.org/officeDocument/2006/relationships/oleObject"/><Relationship Id="rId62" Target="media/image27.wmf" Type="http://schemas.openxmlformats.org/officeDocument/2006/relationships/image"/><Relationship Id="rId620" Target="embeddings/oleObject317.bin" Type="http://schemas.openxmlformats.org/officeDocument/2006/relationships/oleObject"/><Relationship Id="rId621" Target="embeddings/oleObject318.bin" Type="http://schemas.openxmlformats.org/officeDocument/2006/relationships/oleObject"/><Relationship Id="rId622" Target="media/image296.wmf" Type="http://schemas.openxmlformats.org/officeDocument/2006/relationships/image"/><Relationship Id="rId623" Target="embeddings/oleObject319.bin" Type="http://schemas.openxmlformats.org/officeDocument/2006/relationships/oleObject"/><Relationship Id="rId624" Target="media/image297.wmf" Type="http://schemas.openxmlformats.org/officeDocument/2006/relationships/image"/><Relationship Id="rId625" Target="embeddings/oleObject320.bin" Type="http://schemas.openxmlformats.org/officeDocument/2006/relationships/oleObject"/><Relationship Id="rId626" Target="media/image298.wmf" Type="http://schemas.openxmlformats.org/officeDocument/2006/relationships/image"/><Relationship Id="rId627" Target="embeddings/oleObject321.bin" Type="http://schemas.openxmlformats.org/officeDocument/2006/relationships/oleObject"/><Relationship Id="rId628" Target="media/image299.wmf" Type="http://schemas.openxmlformats.org/officeDocument/2006/relationships/image"/><Relationship Id="rId629" Target="embeddings/oleObject322.bin" Type="http://schemas.openxmlformats.org/officeDocument/2006/relationships/oleObject"/><Relationship Id="rId63" Target="embeddings/oleObject28.bin" Type="http://schemas.openxmlformats.org/officeDocument/2006/relationships/oleObject"/><Relationship Id="rId630" Target="media/image300.wmf" Type="http://schemas.openxmlformats.org/officeDocument/2006/relationships/image"/><Relationship Id="rId631" Target="embeddings/oleObject323.bin" Type="http://schemas.openxmlformats.org/officeDocument/2006/relationships/oleObject"/><Relationship Id="rId632" Target="media/image301.png" Type="http://schemas.openxmlformats.org/officeDocument/2006/relationships/image"/><Relationship Id="rId633" Target="embeddings/oleObject324.bin" Type="http://schemas.openxmlformats.org/officeDocument/2006/relationships/oleObject"/><Relationship Id="rId634" Target="media/image302.wmf" Type="http://schemas.openxmlformats.org/officeDocument/2006/relationships/image"/><Relationship Id="rId635" Target="embeddings/oleObject325.bin" Type="http://schemas.openxmlformats.org/officeDocument/2006/relationships/oleObject"/><Relationship Id="rId636" Target="media/image303.wmf" Type="http://schemas.openxmlformats.org/officeDocument/2006/relationships/image"/><Relationship Id="rId637" Target="embeddings/oleObject326.bin" Type="http://schemas.openxmlformats.org/officeDocument/2006/relationships/oleObject"/><Relationship Id="rId638" Target="media/image304.wmf" Type="http://schemas.openxmlformats.org/officeDocument/2006/relationships/image"/><Relationship Id="rId639" Target="embeddings/oleObject327.bin" Type="http://schemas.openxmlformats.org/officeDocument/2006/relationships/oleObject"/><Relationship Id="rId64" Target="media/image28.wmf" Type="http://schemas.openxmlformats.org/officeDocument/2006/relationships/image"/><Relationship Id="rId640" Target="media/image305.wmf" Type="http://schemas.openxmlformats.org/officeDocument/2006/relationships/image"/><Relationship Id="rId641" Target="embeddings/oleObject328.bin" Type="http://schemas.openxmlformats.org/officeDocument/2006/relationships/oleObject"/><Relationship Id="rId642" Target="media/image306.png" Type="http://schemas.openxmlformats.org/officeDocument/2006/relationships/image"/><Relationship Id="rId643" Target="media/image307.wmf" Type="http://schemas.openxmlformats.org/officeDocument/2006/relationships/image"/><Relationship Id="rId644" Target="embeddings/oleObject329.bin" Type="http://schemas.openxmlformats.org/officeDocument/2006/relationships/oleObject"/><Relationship Id="rId645" Target="embeddings/oleObject330.bin" Type="http://schemas.openxmlformats.org/officeDocument/2006/relationships/oleObject"/><Relationship Id="rId646" Target="embeddings/oleObject331.bin" Type="http://schemas.openxmlformats.org/officeDocument/2006/relationships/oleObject"/><Relationship Id="rId647" Target="embeddings/oleObject332.bin" Type="http://schemas.openxmlformats.org/officeDocument/2006/relationships/oleObject"/><Relationship Id="rId648" Target="media/image308.wmf" Type="http://schemas.openxmlformats.org/officeDocument/2006/relationships/image"/><Relationship Id="rId649" Target="embeddings/oleObject333.bin" Type="http://schemas.openxmlformats.org/officeDocument/2006/relationships/oleObject"/><Relationship Id="rId65" Target="embeddings/oleObject29.bin" Type="http://schemas.openxmlformats.org/officeDocument/2006/relationships/oleObject"/><Relationship Id="rId650" Target="media/image309.wmf" Type="http://schemas.openxmlformats.org/officeDocument/2006/relationships/image"/><Relationship Id="rId651" Target="embeddings/oleObject334.bin" Type="http://schemas.openxmlformats.org/officeDocument/2006/relationships/oleObject"/><Relationship Id="rId652" Target="media/image310.wmf" Type="http://schemas.openxmlformats.org/officeDocument/2006/relationships/image"/><Relationship Id="rId653" Target="embeddings/oleObject335.bin" Type="http://schemas.openxmlformats.org/officeDocument/2006/relationships/oleObject"/><Relationship Id="rId654" Target="media/image311.wmf" Type="http://schemas.openxmlformats.org/officeDocument/2006/relationships/image"/><Relationship Id="rId655" Target="embeddings/oleObject336.bin" Type="http://schemas.openxmlformats.org/officeDocument/2006/relationships/oleObject"/><Relationship Id="rId656" Target="media/image312.wmf" Type="http://schemas.openxmlformats.org/officeDocument/2006/relationships/image"/><Relationship Id="rId657" Target="embeddings/oleObject337.bin" Type="http://schemas.openxmlformats.org/officeDocument/2006/relationships/oleObject"/><Relationship Id="rId658" Target="media/image313.wmf" Type="http://schemas.openxmlformats.org/officeDocument/2006/relationships/image"/><Relationship Id="rId659" Target="embeddings/oleObject338.bin" Type="http://schemas.openxmlformats.org/officeDocument/2006/relationships/oleObject"/><Relationship Id="rId66" Target="embeddings/oleObject30.bin" Type="http://schemas.openxmlformats.org/officeDocument/2006/relationships/oleObject"/><Relationship Id="rId660" Target="media/image314.wmf" Type="http://schemas.openxmlformats.org/officeDocument/2006/relationships/image"/><Relationship Id="rId661" Target="embeddings/oleObject339.bin" Type="http://schemas.openxmlformats.org/officeDocument/2006/relationships/oleObject"/><Relationship Id="rId662" Target="media/image315.wmf" Type="http://schemas.openxmlformats.org/officeDocument/2006/relationships/image"/><Relationship Id="rId663" Target="embeddings/oleObject340.bin" Type="http://schemas.openxmlformats.org/officeDocument/2006/relationships/oleObject"/><Relationship Id="rId664" Target="media/image316.wmf" Type="http://schemas.openxmlformats.org/officeDocument/2006/relationships/image"/><Relationship Id="rId665" Target="embeddings/oleObject341.bin" Type="http://schemas.openxmlformats.org/officeDocument/2006/relationships/oleObject"/><Relationship Id="rId666" Target="embeddings/oleObject342.bin" Type="http://schemas.openxmlformats.org/officeDocument/2006/relationships/oleObject"/><Relationship Id="rId667" Target="embeddings/oleObject343.bin" Type="http://schemas.openxmlformats.org/officeDocument/2006/relationships/oleObject"/><Relationship Id="rId668" Target="media/image317.wmf" Type="http://schemas.openxmlformats.org/officeDocument/2006/relationships/image"/><Relationship Id="rId669" Target="embeddings/oleObject344.bin" Type="http://schemas.openxmlformats.org/officeDocument/2006/relationships/oleObject"/><Relationship Id="rId67" Target="media/image29.wmf" Type="http://schemas.openxmlformats.org/officeDocument/2006/relationships/image"/><Relationship Id="rId670" Target="media/image318.wmf" Type="http://schemas.openxmlformats.org/officeDocument/2006/relationships/image"/><Relationship Id="rId671" Target="media/image319.wmf" Type="http://schemas.openxmlformats.org/officeDocument/2006/relationships/image"/><Relationship Id="rId672" Target="embeddings/oleObject345.bin" Type="http://schemas.openxmlformats.org/officeDocument/2006/relationships/oleObject"/><Relationship Id="rId673" Target="media/image320.wmf" Type="http://schemas.openxmlformats.org/officeDocument/2006/relationships/image"/><Relationship Id="rId674" Target="embeddings/oleObject346.bin" Type="http://schemas.openxmlformats.org/officeDocument/2006/relationships/oleObject"/><Relationship Id="rId675" Target="media/image321.wmf" Type="http://schemas.openxmlformats.org/officeDocument/2006/relationships/image"/><Relationship Id="rId676" Target="embeddings/oleObject347.bin" Type="http://schemas.openxmlformats.org/officeDocument/2006/relationships/oleObject"/><Relationship Id="rId677" Target="media/image322.wmf" Type="http://schemas.openxmlformats.org/officeDocument/2006/relationships/image"/><Relationship Id="rId678" Target="embeddings/oleObject348.bin" Type="http://schemas.openxmlformats.org/officeDocument/2006/relationships/oleObject"/><Relationship Id="rId679" Target="media/image323.wmf" Type="http://schemas.openxmlformats.org/officeDocument/2006/relationships/image"/><Relationship Id="rId68" Target="embeddings/oleObject31.bin" Type="http://schemas.openxmlformats.org/officeDocument/2006/relationships/oleObject"/><Relationship Id="rId680" Target="embeddings/oleObject349.bin" Type="http://schemas.openxmlformats.org/officeDocument/2006/relationships/oleObject"/><Relationship Id="rId681" Target="media/image324.wmf" Type="http://schemas.openxmlformats.org/officeDocument/2006/relationships/image"/><Relationship Id="rId682" Target="embeddings/oleObject350.bin" Type="http://schemas.openxmlformats.org/officeDocument/2006/relationships/oleObject"/><Relationship Id="rId683" Target="media/image325.wmf" Type="http://schemas.openxmlformats.org/officeDocument/2006/relationships/image"/><Relationship Id="rId684" Target="embeddings/oleObject351.bin" Type="http://schemas.openxmlformats.org/officeDocument/2006/relationships/oleObject"/><Relationship Id="rId685" Target="media/image326.wmf" Type="http://schemas.openxmlformats.org/officeDocument/2006/relationships/image"/><Relationship Id="rId686" Target="embeddings/oleObject352.bin" Type="http://schemas.openxmlformats.org/officeDocument/2006/relationships/oleObject"/><Relationship Id="rId687" Target="media/image327.wmf" Type="http://schemas.openxmlformats.org/officeDocument/2006/relationships/image"/><Relationship Id="rId688" Target="embeddings/oleObject353.bin" Type="http://schemas.openxmlformats.org/officeDocument/2006/relationships/oleObject"/><Relationship Id="rId689" Target="media/image328.wmf" Type="http://schemas.openxmlformats.org/officeDocument/2006/relationships/image"/><Relationship Id="rId69" Target="media/image30.wmf" Type="http://schemas.openxmlformats.org/officeDocument/2006/relationships/image"/><Relationship Id="rId690" Target="embeddings/oleObject354.bin" Type="http://schemas.openxmlformats.org/officeDocument/2006/relationships/oleObject"/><Relationship Id="rId691" Target="media/image329.wmf" Type="http://schemas.openxmlformats.org/officeDocument/2006/relationships/image"/><Relationship Id="rId692" Target="embeddings/oleObject355.bin" Type="http://schemas.openxmlformats.org/officeDocument/2006/relationships/oleObject"/><Relationship Id="rId693" Target="media/image330.wmf" Type="http://schemas.openxmlformats.org/officeDocument/2006/relationships/image"/><Relationship Id="rId694" Target="embeddings/oleObject356.bin" Type="http://schemas.openxmlformats.org/officeDocument/2006/relationships/oleObject"/><Relationship Id="rId695" Target="media/image331.wmf" Type="http://schemas.openxmlformats.org/officeDocument/2006/relationships/image"/><Relationship Id="rId696" Target="embeddings/oleObject357.bin" Type="http://schemas.openxmlformats.org/officeDocument/2006/relationships/oleObject"/><Relationship Id="rId697" Target="media/image332.wmf" Type="http://schemas.openxmlformats.org/officeDocument/2006/relationships/image"/><Relationship Id="rId698" Target="embeddings/oleObject358.bin" Type="http://schemas.openxmlformats.org/officeDocument/2006/relationships/oleObject"/><Relationship Id="rId699" Target="media/image333.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00" Target="embeddings/oleObject359.bin" Type="http://schemas.openxmlformats.org/officeDocument/2006/relationships/oleObject"/><Relationship Id="rId701" Target="media/image334.wmf" Type="http://schemas.openxmlformats.org/officeDocument/2006/relationships/image"/><Relationship Id="rId702" Target="embeddings/oleObject360.bin" Type="http://schemas.openxmlformats.org/officeDocument/2006/relationships/oleObject"/><Relationship Id="rId703" Target="media/image335.wmf" Type="http://schemas.openxmlformats.org/officeDocument/2006/relationships/image"/><Relationship Id="rId704" Target="embeddings/oleObject361.bin" Type="http://schemas.openxmlformats.org/officeDocument/2006/relationships/oleObject"/><Relationship Id="rId705" Target="media/image336.wmf" Type="http://schemas.openxmlformats.org/officeDocument/2006/relationships/image"/><Relationship Id="rId706" Target="embeddings/oleObject362.bin" Type="http://schemas.openxmlformats.org/officeDocument/2006/relationships/oleObject"/><Relationship Id="rId707" Target="media/image337.wmf" Type="http://schemas.openxmlformats.org/officeDocument/2006/relationships/image"/><Relationship Id="rId708" Target="embeddings/oleObject363.bin" Type="http://schemas.openxmlformats.org/officeDocument/2006/relationships/oleObject"/><Relationship Id="rId709" Target="media/image338.wmf" Type="http://schemas.openxmlformats.org/officeDocument/2006/relationships/image"/><Relationship Id="rId71" Target="media/image31.wmf" Type="http://schemas.openxmlformats.org/officeDocument/2006/relationships/image"/><Relationship Id="rId710" Target="embeddings/oleObject364.bin" Type="http://schemas.openxmlformats.org/officeDocument/2006/relationships/oleObject"/><Relationship Id="rId711" Target="media/image339.wmf" Type="http://schemas.openxmlformats.org/officeDocument/2006/relationships/image"/><Relationship Id="rId712" Target="embeddings/oleObject365.bin" Type="http://schemas.openxmlformats.org/officeDocument/2006/relationships/oleObject"/><Relationship Id="rId713" Target="media/image340.wmf" Type="http://schemas.openxmlformats.org/officeDocument/2006/relationships/image"/><Relationship Id="rId714" Target="embeddings/oleObject366.bin" Type="http://schemas.openxmlformats.org/officeDocument/2006/relationships/oleObject"/><Relationship Id="rId715" Target="media/image341.wmf" Type="http://schemas.openxmlformats.org/officeDocument/2006/relationships/image"/><Relationship Id="rId716" Target="embeddings/oleObject367.bin" Type="http://schemas.openxmlformats.org/officeDocument/2006/relationships/oleObject"/><Relationship Id="rId717" Target="media/image342.wmf" Type="http://schemas.openxmlformats.org/officeDocument/2006/relationships/image"/><Relationship Id="rId718" Target="embeddings/oleObject368.bin" Type="http://schemas.openxmlformats.org/officeDocument/2006/relationships/oleObject"/><Relationship Id="rId719" Target="media/image343.wmf" Type="http://schemas.openxmlformats.org/officeDocument/2006/relationships/image"/><Relationship Id="rId72" Target="embeddings/oleObject33.bin" Type="http://schemas.openxmlformats.org/officeDocument/2006/relationships/oleObject"/><Relationship Id="rId720" Target="embeddings/oleObject369.bin" Type="http://schemas.openxmlformats.org/officeDocument/2006/relationships/oleObject"/><Relationship Id="rId721" Target="media/image344.wmf" Type="http://schemas.openxmlformats.org/officeDocument/2006/relationships/image"/><Relationship Id="rId722" Target="embeddings/oleObject370.bin" Type="http://schemas.openxmlformats.org/officeDocument/2006/relationships/oleObject"/><Relationship Id="rId723" Target="media/image345.wmf" Type="http://schemas.openxmlformats.org/officeDocument/2006/relationships/image"/><Relationship Id="rId724" Target="embeddings/oleObject371.bin" Type="http://schemas.openxmlformats.org/officeDocument/2006/relationships/oleObject"/><Relationship Id="rId725" Target="media/image346.jpeg" Type="http://schemas.openxmlformats.org/officeDocument/2006/relationships/image"/><Relationship Id="rId726" Target="media/image347.png" Type="http://schemas.openxmlformats.org/officeDocument/2006/relationships/image"/><Relationship Id="rId727" Target="media/image348.wmf" Type="http://schemas.openxmlformats.org/officeDocument/2006/relationships/image"/><Relationship Id="rId728" Target="embeddings/oleObject372.bin" Type="http://schemas.openxmlformats.org/officeDocument/2006/relationships/oleObject"/><Relationship Id="rId729" Target="media/image349.wmf" Type="http://schemas.openxmlformats.org/officeDocument/2006/relationships/image"/><Relationship Id="rId73" Target="media/image32.wmf" Type="http://schemas.openxmlformats.org/officeDocument/2006/relationships/image"/><Relationship Id="rId730" Target="embeddings/oleObject373.bin" Type="http://schemas.openxmlformats.org/officeDocument/2006/relationships/oleObject"/><Relationship Id="rId731" Target="media/image350.wmf" Type="http://schemas.openxmlformats.org/officeDocument/2006/relationships/image"/><Relationship Id="rId732" Target="embeddings/oleObject374.bin" Type="http://schemas.openxmlformats.org/officeDocument/2006/relationships/oleObject"/><Relationship Id="rId733" Target="media/image351.wmf" Type="http://schemas.openxmlformats.org/officeDocument/2006/relationships/image"/><Relationship Id="rId734" Target="embeddings/oleObject375.bin" Type="http://schemas.openxmlformats.org/officeDocument/2006/relationships/oleObject"/><Relationship Id="rId735" Target="media/image352.png" Type="http://schemas.openxmlformats.org/officeDocument/2006/relationships/image"/><Relationship Id="rId736" Target="media/image353.wmf" Type="http://schemas.openxmlformats.org/officeDocument/2006/relationships/image"/><Relationship Id="rId737" Target="embeddings/oleObject376.bin" Type="http://schemas.openxmlformats.org/officeDocument/2006/relationships/oleObject"/><Relationship Id="rId738" Target="media/image354.wmf" Type="http://schemas.openxmlformats.org/officeDocument/2006/relationships/image"/><Relationship Id="rId739" Target="embeddings/oleObject377.bin" Type="http://schemas.openxmlformats.org/officeDocument/2006/relationships/oleObject"/><Relationship Id="rId74" Target="embeddings/oleObject34.bin" Type="http://schemas.openxmlformats.org/officeDocument/2006/relationships/oleObject"/><Relationship Id="rId740" Target="media/image355.wmf" Type="http://schemas.openxmlformats.org/officeDocument/2006/relationships/image"/><Relationship Id="rId741" Target="embeddings/oleObject378.bin" Type="http://schemas.openxmlformats.org/officeDocument/2006/relationships/oleObject"/><Relationship Id="rId742" Target="media/image356.wmf" Type="http://schemas.openxmlformats.org/officeDocument/2006/relationships/image"/><Relationship Id="rId743" Target="embeddings/oleObject379.bin" Type="http://schemas.openxmlformats.org/officeDocument/2006/relationships/oleObject"/><Relationship Id="rId744" Target="media/image357.wmf" Type="http://schemas.openxmlformats.org/officeDocument/2006/relationships/image"/><Relationship Id="rId745" Target="embeddings/oleObject380.bin" Type="http://schemas.openxmlformats.org/officeDocument/2006/relationships/oleObject"/><Relationship Id="rId746" Target="media/image358.wmf" Type="http://schemas.openxmlformats.org/officeDocument/2006/relationships/image"/><Relationship Id="rId747" Target="embeddings/oleObject381.bin" Type="http://schemas.openxmlformats.org/officeDocument/2006/relationships/oleObject"/><Relationship Id="rId748" Target="media/image359.wmf" Type="http://schemas.openxmlformats.org/officeDocument/2006/relationships/image"/><Relationship Id="rId749" Target="embeddings/oleObject382.bin" Type="http://schemas.openxmlformats.org/officeDocument/2006/relationships/oleObject"/><Relationship Id="rId75" Target="media/image33.wmf" Type="http://schemas.openxmlformats.org/officeDocument/2006/relationships/image"/><Relationship Id="rId750" Target="media/image360.wmf" Type="http://schemas.openxmlformats.org/officeDocument/2006/relationships/image"/><Relationship Id="rId751" Target="embeddings/oleObject383.bin" Type="http://schemas.openxmlformats.org/officeDocument/2006/relationships/oleObject"/><Relationship Id="rId752" Target="media/image361.wmf" Type="http://schemas.openxmlformats.org/officeDocument/2006/relationships/image"/><Relationship Id="rId753" Target="embeddings/oleObject384.bin" Type="http://schemas.openxmlformats.org/officeDocument/2006/relationships/oleObject"/><Relationship Id="rId754" Target="media/image362.wmf" Type="http://schemas.openxmlformats.org/officeDocument/2006/relationships/image"/><Relationship Id="rId755" Target="embeddings/oleObject385.bin" Type="http://schemas.openxmlformats.org/officeDocument/2006/relationships/oleObject"/><Relationship Id="rId756" Target="media/image363.wmf" Type="http://schemas.openxmlformats.org/officeDocument/2006/relationships/image"/><Relationship Id="rId757" Target="embeddings/oleObject386.bin" Type="http://schemas.openxmlformats.org/officeDocument/2006/relationships/oleObject"/><Relationship Id="rId758" Target="media/image364.wmf" Type="http://schemas.openxmlformats.org/officeDocument/2006/relationships/image"/><Relationship Id="rId759" Target="embeddings/oleObject387.bin" Type="http://schemas.openxmlformats.org/officeDocument/2006/relationships/oleObject"/><Relationship Id="rId76" Target="embeddings/oleObject35.bin" Type="http://schemas.openxmlformats.org/officeDocument/2006/relationships/oleObject"/><Relationship Id="rId760" Target="media/image365.wmf" Type="http://schemas.openxmlformats.org/officeDocument/2006/relationships/image"/><Relationship Id="rId761" Target="embeddings/oleObject388.bin" Type="http://schemas.openxmlformats.org/officeDocument/2006/relationships/oleObject"/><Relationship Id="rId762" Target="media/image366.wmf" Type="http://schemas.openxmlformats.org/officeDocument/2006/relationships/image"/><Relationship Id="rId763" Target="embeddings/oleObject389.bin" Type="http://schemas.openxmlformats.org/officeDocument/2006/relationships/oleObject"/><Relationship Id="rId764" Target="media/image367.wmf" Type="http://schemas.openxmlformats.org/officeDocument/2006/relationships/image"/><Relationship Id="rId765" Target="embeddings/oleObject390.bin" Type="http://schemas.openxmlformats.org/officeDocument/2006/relationships/oleObject"/><Relationship Id="rId766" Target="media/image368.wmf" Type="http://schemas.openxmlformats.org/officeDocument/2006/relationships/image"/><Relationship Id="rId767" Target="embeddings/oleObject391.bin" Type="http://schemas.openxmlformats.org/officeDocument/2006/relationships/oleObject"/><Relationship Id="rId768" Target="media/image369.wmf" Type="http://schemas.openxmlformats.org/officeDocument/2006/relationships/image"/><Relationship Id="rId769" Target="embeddings/oleObject392.bin" Type="http://schemas.openxmlformats.org/officeDocument/2006/relationships/oleObject"/><Relationship Id="rId77" Target="media/image34.wmf" Type="http://schemas.openxmlformats.org/officeDocument/2006/relationships/image"/><Relationship Id="rId770" Target="media/image370.wmf" Type="http://schemas.openxmlformats.org/officeDocument/2006/relationships/image"/><Relationship Id="rId771" Target="embeddings/oleObject393.bin" Type="http://schemas.openxmlformats.org/officeDocument/2006/relationships/oleObject"/><Relationship Id="rId772" Target="media/image371.wmf" Type="http://schemas.openxmlformats.org/officeDocument/2006/relationships/image"/><Relationship Id="rId773" Target="embeddings/oleObject394.bin" Type="http://schemas.openxmlformats.org/officeDocument/2006/relationships/oleObject"/><Relationship Id="rId774" Target="media/image372.wmf" Type="http://schemas.openxmlformats.org/officeDocument/2006/relationships/image"/><Relationship Id="rId775" Target="embeddings/oleObject395.bin" Type="http://schemas.openxmlformats.org/officeDocument/2006/relationships/oleObject"/><Relationship Id="rId776" Target="media/image373.wmf" Type="http://schemas.openxmlformats.org/officeDocument/2006/relationships/image"/><Relationship Id="rId777" Target="embeddings/oleObject396.bin" Type="http://schemas.openxmlformats.org/officeDocument/2006/relationships/oleObject"/><Relationship Id="rId778" Target="media/image374.wmf" Type="http://schemas.openxmlformats.org/officeDocument/2006/relationships/image"/><Relationship Id="rId779" Target="embeddings/oleObject397.bin" Type="http://schemas.openxmlformats.org/officeDocument/2006/relationships/oleObject"/><Relationship Id="rId78" Target="embeddings/oleObject36.bin" Type="http://schemas.openxmlformats.org/officeDocument/2006/relationships/oleObject"/><Relationship Id="rId780" Target="media/image375.wmf" Type="http://schemas.openxmlformats.org/officeDocument/2006/relationships/image"/><Relationship Id="rId781" Target="embeddings/oleObject398.bin" Type="http://schemas.openxmlformats.org/officeDocument/2006/relationships/oleObject"/><Relationship Id="rId782" Target="media/image376.wmf" Type="http://schemas.openxmlformats.org/officeDocument/2006/relationships/image"/><Relationship Id="rId783" Target="embeddings/oleObject399.bin" Type="http://schemas.openxmlformats.org/officeDocument/2006/relationships/oleObject"/><Relationship Id="rId784" Target="media/image377.wmf" Type="http://schemas.openxmlformats.org/officeDocument/2006/relationships/image"/><Relationship Id="rId785" Target="embeddings/oleObject400.bin" Type="http://schemas.openxmlformats.org/officeDocument/2006/relationships/oleObject"/><Relationship Id="rId786" Target="media/image378.wmf" Type="http://schemas.openxmlformats.org/officeDocument/2006/relationships/image"/><Relationship Id="rId787" Target="embeddings/oleObject401.bin" Type="http://schemas.openxmlformats.org/officeDocument/2006/relationships/oleObject"/><Relationship Id="rId788" Target="media/image379.wmf" Type="http://schemas.openxmlformats.org/officeDocument/2006/relationships/image"/><Relationship Id="rId789" Target="embeddings/oleObject402.bin" Type="http://schemas.openxmlformats.org/officeDocument/2006/relationships/oleObject"/><Relationship Id="rId79" Target="media/image35.wmf" Type="http://schemas.openxmlformats.org/officeDocument/2006/relationships/image"/><Relationship Id="rId790" Target="media/image380.png" Type="http://schemas.openxmlformats.org/officeDocument/2006/relationships/image"/><Relationship Id="rId791" Target="media/image381.wmf" Type="http://schemas.openxmlformats.org/officeDocument/2006/relationships/image"/><Relationship Id="rId792" Target="media/image382.wmf" Type="http://schemas.openxmlformats.org/officeDocument/2006/relationships/image"/><Relationship Id="rId793" Target="media/image383.wmf" Type="http://schemas.openxmlformats.org/officeDocument/2006/relationships/image"/><Relationship Id="rId794" Target="media/image384.wmf" Type="http://schemas.openxmlformats.org/officeDocument/2006/relationships/image"/><Relationship Id="rId795" Target="embeddings/oleObject403.bin" Type="http://schemas.openxmlformats.org/officeDocument/2006/relationships/oleObject"/><Relationship Id="rId796" Target="media/image385.wmf" Type="http://schemas.openxmlformats.org/officeDocument/2006/relationships/image"/><Relationship Id="rId797" Target="embeddings/oleObject404.bin" Type="http://schemas.openxmlformats.org/officeDocument/2006/relationships/oleObject"/><Relationship Id="rId798" Target="media/image386.wmf" Type="http://schemas.openxmlformats.org/officeDocument/2006/relationships/image"/><Relationship Id="rId799" Target="embeddings/oleObject405.bin" Type="http://schemas.openxmlformats.org/officeDocument/2006/relationships/oleObject"/><Relationship Id="rId8" Target="endnotes.xml" Type="http://schemas.openxmlformats.org/officeDocument/2006/relationships/endnotes"/><Relationship Id="rId80" Target="embeddings/oleObject37.bin" Type="http://schemas.openxmlformats.org/officeDocument/2006/relationships/oleObject"/><Relationship Id="rId800" Target="media/image387.wmf" Type="http://schemas.openxmlformats.org/officeDocument/2006/relationships/image"/><Relationship Id="rId801" Target="embeddings/oleObject406.bin" Type="http://schemas.openxmlformats.org/officeDocument/2006/relationships/oleObject"/><Relationship Id="rId802" Target="media/image388.wmf" Type="http://schemas.openxmlformats.org/officeDocument/2006/relationships/image"/><Relationship Id="rId803" Target="embeddings/oleObject407.bin" Type="http://schemas.openxmlformats.org/officeDocument/2006/relationships/oleObject"/><Relationship Id="rId804" Target="media/image389.wmf" Type="http://schemas.openxmlformats.org/officeDocument/2006/relationships/image"/><Relationship Id="rId805" Target="embeddings/oleObject408.bin" Type="http://schemas.openxmlformats.org/officeDocument/2006/relationships/oleObject"/><Relationship Id="rId806" Target="media/image390.emf" Type="http://schemas.openxmlformats.org/officeDocument/2006/relationships/image"/><Relationship Id="rId807" Target="media/image391.emf" Type="http://schemas.openxmlformats.org/officeDocument/2006/relationships/image"/><Relationship Id="rId808" Target="embeddings/oleObject409.bin" Type="http://schemas.openxmlformats.org/officeDocument/2006/relationships/oleObject"/><Relationship Id="rId809" Target="media/image392.wmf" Type="http://schemas.openxmlformats.org/officeDocument/2006/relationships/image"/><Relationship Id="rId81" Target="media/image36.wmf" Type="http://schemas.openxmlformats.org/officeDocument/2006/relationships/image"/><Relationship Id="rId810" Target="embeddings/oleObject410.bin" Type="http://schemas.openxmlformats.org/officeDocument/2006/relationships/oleObject"/><Relationship Id="rId811" Target="media/image393.wmf" Type="http://schemas.openxmlformats.org/officeDocument/2006/relationships/image"/><Relationship Id="rId812" Target="embeddings/oleObject411.bin" Type="http://schemas.openxmlformats.org/officeDocument/2006/relationships/oleObject"/><Relationship Id="rId813" Target="media/image394.wmf" Type="http://schemas.openxmlformats.org/officeDocument/2006/relationships/image"/><Relationship Id="rId814" Target="embeddings/oleObject412.bin" Type="http://schemas.openxmlformats.org/officeDocument/2006/relationships/oleObject"/><Relationship Id="rId815" Target="media/image395.wmf" Type="http://schemas.openxmlformats.org/officeDocument/2006/relationships/image"/><Relationship Id="rId816" Target="embeddings/oleObject413.bin" Type="http://schemas.openxmlformats.org/officeDocument/2006/relationships/oleObject"/><Relationship Id="rId817" Target="media/image396.wmf" Type="http://schemas.openxmlformats.org/officeDocument/2006/relationships/image"/><Relationship Id="rId818" Target="media/image397.wmf" Type="http://schemas.openxmlformats.org/officeDocument/2006/relationships/image"/><Relationship Id="rId819" Target="media/image398.wmf" Type="http://schemas.openxmlformats.org/officeDocument/2006/relationships/image"/><Relationship Id="rId82" Target="embeddings/oleObject38.bin" Type="http://schemas.openxmlformats.org/officeDocument/2006/relationships/oleObject"/><Relationship Id="rId820" Target="media/image399.wmf" Type="http://schemas.openxmlformats.org/officeDocument/2006/relationships/image"/><Relationship Id="rId821" Target="embeddings/oleObject414.bin" Type="http://schemas.openxmlformats.org/officeDocument/2006/relationships/oleObject"/><Relationship Id="rId822" Target="media/image400.wmf" Type="http://schemas.openxmlformats.org/officeDocument/2006/relationships/image"/><Relationship Id="rId823" Target="embeddings/oleObject415.bin" Type="http://schemas.openxmlformats.org/officeDocument/2006/relationships/oleObject"/><Relationship Id="rId824" Target="embeddings/oleObject416.bin" Type="http://schemas.openxmlformats.org/officeDocument/2006/relationships/oleObject"/><Relationship Id="rId825" Target="embeddings/oleObject417.bin" Type="http://schemas.openxmlformats.org/officeDocument/2006/relationships/oleObject"/><Relationship Id="rId826" Target="media/image401.wmf" Type="http://schemas.openxmlformats.org/officeDocument/2006/relationships/image"/><Relationship Id="rId827" Target="embeddings/oleObject418.bin" Type="http://schemas.openxmlformats.org/officeDocument/2006/relationships/oleObject"/><Relationship Id="rId828" Target="media/image402.wmf" Type="http://schemas.openxmlformats.org/officeDocument/2006/relationships/image"/><Relationship Id="rId829" Target="embeddings/oleObject419.bin" Type="http://schemas.openxmlformats.org/officeDocument/2006/relationships/oleObject"/><Relationship Id="rId83" Target="media/image37.wmf" Type="http://schemas.openxmlformats.org/officeDocument/2006/relationships/image"/><Relationship Id="rId830" Target="embeddings/oleObject420.bin" Type="http://schemas.openxmlformats.org/officeDocument/2006/relationships/oleObject"/><Relationship Id="rId831" Target="media/image403.wmf" Type="http://schemas.openxmlformats.org/officeDocument/2006/relationships/image"/><Relationship Id="rId832" Target="embeddings/oleObject421.bin" Type="http://schemas.openxmlformats.org/officeDocument/2006/relationships/oleObject"/><Relationship Id="rId833" Target="media/image404.wmf" Type="http://schemas.openxmlformats.org/officeDocument/2006/relationships/image"/><Relationship Id="rId834" Target="embeddings/oleObject422.bin" Type="http://schemas.openxmlformats.org/officeDocument/2006/relationships/oleObject"/><Relationship Id="rId835" Target="media/image405.wmf" Type="http://schemas.openxmlformats.org/officeDocument/2006/relationships/image"/><Relationship Id="rId836" Target="embeddings/oleObject423.bin" Type="http://schemas.openxmlformats.org/officeDocument/2006/relationships/oleObject"/><Relationship Id="rId837" Target="embeddings/oleObject424.bin" Type="http://schemas.openxmlformats.org/officeDocument/2006/relationships/oleObject"/><Relationship Id="rId838" Target="media/image406.wmf" Type="http://schemas.openxmlformats.org/officeDocument/2006/relationships/image"/><Relationship Id="rId839" Target="embeddings/oleObject425.bin" Type="http://schemas.openxmlformats.org/officeDocument/2006/relationships/oleObject"/><Relationship Id="rId84" Target="media/image38.wmf" Type="http://schemas.openxmlformats.org/officeDocument/2006/relationships/image"/><Relationship Id="rId840" Target="media/image407.wmf" Type="http://schemas.openxmlformats.org/officeDocument/2006/relationships/image"/><Relationship Id="rId841" Target="embeddings/oleObject426.bin" Type="http://schemas.openxmlformats.org/officeDocument/2006/relationships/oleObject"/><Relationship Id="rId842" Target="media/image408.wmf" Type="http://schemas.openxmlformats.org/officeDocument/2006/relationships/image"/><Relationship Id="rId843" Target="embeddings/oleObject427.bin" Type="http://schemas.openxmlformats.org/officeDocument/2006/relationships/oleObject"/><Relationship Id="rId844" Target="media/image409.wmf" Type="http://schemas.openxmlformats.org/officeDocument/2006/relationships/image"/><Relationship Id="rId845" Target="embeddings/oleObject428.bin" Type="http://schemas.openxmlformats.org/officeDocument/2006/relationships/oleObject"/><Relationship Id="rId846" Target="embeddings/oleObject429.bin" Type="http://schemas.openxmlformats.org/officeDocument/2006/relationships/oleObject"/><Relationship Id="rId847" Target="embeddings/oleObject430.bin" Type="http://schemas.openxmlformats.org/officeDocument/2006/relationships/oleObject"/><Relationship Id="rId848" Target="embeddings/oleObject431.bin" Type="http://schemas.openxmlformats.org/officeDocument/2006/relationships/oleObject"/><Relationship Id="rId849" Target="media/image410.wmf" Type="http://schemas.openxmlformats.org/officeDocument/2006/relationships/image"/><Relationship Id="rId85" Target="media/image39.wmf" Type="http://schemas.openxmlformats.org/officeDocument/2006/relationships/image"/><Relationship Id="rId850" Target="embeddings/oleObject432.bin" Type="http://schemas.openxmlformats.org/officeDocument/2006/relationships/oleObject"/><Relationship Id="rId851" Target="media/image411.wmf" Type="http://schemas.openxmlformats.org/officeDocument/2006/relationships/image"/><Relationship Id="rId852" Target="embeddings/oleObject433.bin" Type="http://schemas.openxmlformats.org/officeDocument/2006/relationships/oleObject"/><Relationship Id="rId853" Target="media/image412.wmf" Type="http://schemas.openxmlformats.org/officeDocument/2006/relationships/image"/><Relationship Id="rId854" Target="embeddings/oleObject434.bin" Type="http://schemas.openxmlformats.org/officeDocument/2006/relationships/oleObject"/><Relationship Id="rId855" Target="embeddings/oleObject435.bin" Type="http://schemas.openxmlformats.org/officeDocument/2006/relationships/oleObject"/><Relationship Id="rId856" Target="embeddings/oleObject436.bin" Type="http://schemas.openxmlformats.org/officeDocument/2006/relationships/oleObject"/><Relationship Id="rId857" Target="embeddings/oleObject437.bin" Type="http://schemas.openxmlformats.org/officeDocument/2006/relationships/oleObject"/><Relationship Id="rId858" Target="embeddings/oleObject438.bin" Type="http://schemas.openxmlformats.org/officeDocument/2006/relationships/oleObject"/><Relationship Id="rId859" Target="embeddings/oleObject439.bin" Type="http://schemas.openxmlformats.org/officeDocument/2006/relationships/oleObject"/><Relationship Id="rId86" Target="media/image40.wmf" Type="http://schemas.openxmlformats.org/officeDocument/2006/relationships/image"/><Relationship Id="rId860" Target="media/image413.png" Type="http://schemas.openxmlformats.org/officeDocument/2006/relationships/image"/><Relationship Id="rId861" Target="media/image414.png" Type="http://schemas.openxmlformats.org/officeDocument/2006/relationships/image"/><Relationship Id="rId862" Target="media/image415.png" Type="http://schemas.openxmlformats.org/officeDocument/2006/relationships/image"/><Relationship Id="rId863" Target="media/image416.wmf" Type="http://schemas.openxmlformats.org/officeDocument/2006/relationships/image"/><Relationship Id="rId864" Target="embeddings/oleObject440.bin" Type="http://schemas.openxmlformats.org/officeDocument/2006/relationships/oleObject"/><Relationship Id="rId865" Target="media/image417.wmf" Type="http://schemas.openxmlformats.org/officeDocument/2006/relationships/image"/><Relationship Id="rId866" Target="embeddings/oleObject441.bin" Type="http://schemas.openxmlformats.org/officeDocument/2006/relationships/oleObject"/><Relationship Id="rId867" Target="media/image418.wmf" Type="http://schemas.openxmlformats.org/officeDocument/2006/relationships/image"/><Relationship Id="rId868" Target="embeddings/oleObject442.bin" Type="http://schemas.openxmlformats.org/officeDocument/2006/relationships/oleObject"/><Relationship Id="rId869" Target="media/image419.wmf" Type="http://schemas.openxmlformats.org/officeDocument/2006/relationships/image"/><Relationship Id="rId87" Target="embeddings/oleObject39.bin" Type="http://schemas.openxmlformats.org/officeDocument/2006/relationships/oleObject"/><Relationship Id="rId870" Target="embeddings/oleObject443.bin" Type="http://schemas.openxmlformats.org/officeDocument/2006/relationships/oleObject"/><Relationship Id="rId871" Target="media/image420.wmf" Type="http://schemas.openxmlformats.org/officeDocument/2006/relationships/image"/><Relationship Id="rId872" Target="embeddings/oleObject444.bin" Type="http://schemas.openxmlformats.org/officeDocument/2006/relationships/oleObject"/><Relationship Id="rId873" Target="media/image421.wmf" Type="http://schemas.openxmlformats.org/officeDocument/2006/relationships/image"/><Relationship Id="rId874" Target="embeddings/oleObject445.bin" Type="http://schemas.openxmlformats.org/officeDocument/2006/relationships/oleObject"/><Relationship Id="rId875" Target="embeddings/oleObject446.bin" Type="http://schemas.openxmlformats.org/officeDocument/2006/relationships/oleObject"/><Relationship Id="rId876" Target="embeddings/oleObject447.bin" Type="http://schemas.openxmlformats.org/officeDocument/2006/relationships/oleObject"/><Relationship Id="rId877" Target="embeddings/oleObject448.bin" Type="http://schemas.openxmlformats.org/officeDocument/2006/relationships/oleObject"/><Relationship Id="rId878" Target="media/image422.wmf" Type="http://schemas.openxmlformats.org/officeDocument/2006/relationships/image"/><Relationship Id="rId879" Target="embeddings/oleObject449.bin" Type="http://schemas.openxmlformats.org/officeDocument/2006/relationships/oleObject"/><Relationship Id="rId88" Target="embeddings/oleObject40.bin" Type="http://schemas.openxmlformats.org/officeDocument/2006/relationships/oleObject"/><Relationship Id="rId880" Target="media/image423.wmf" Type="http://schemas.openxmlformats.org/officeDocument/2006/relationships/image"/><Relationship Id="rId881" Target="embeddings/oleObject450.bin" Type="http://schemas.openxmlformats.org/officeDocument/2006/relationships/oleObject"/><Relationship Id="rId882" Target="media/image424.wmf" Type="http://schemas.openxmlformats.org/officeDocument/2006/relationships/image"/><Relationship Id="rId883" Target="embeddings/oleObject451.bin" Type="http://schemas.openxmlformats.org/officeDocument/2006/relationships/oleObject"/><Relationship Id="rId884" Target="embeddings/oleObject452.bin" Type="http://schemas.openxmlformats.org/officeDocument/2006/relationships/oleObject"/><Relationship Id="rId885" Target="media/image425.wmf" Type="http://schemas.openxmlformats.org/officeDocument/2006/relationships/image"/><Relationship Id="rId886" Target="embeddings/oleObject453.bin" Type="http://schemas.openxmlformats.org/officeDocument/2006/relationships/oleObject"/><Relationship Id="rId887" Target="media/image426.wmf" Type="http://schemas.openxmlformats.org/officeDocument/2006/relationships/image"/><Relationship Id="rId888" Target="embeddings/oleObject454.bin" Type="http://schemas.openxmlformats.org/officeDocument/2006/relationships/oleObject"/><Relationship Id="rId889" Target="media/image427.wmf" Type="http://schemas.openxmlformats.org/officeDocument/2006/relationships/image"/><Relationship Id="rId89" Target="embeddings/oleObject41.bin" Type="http://schemas.openxmlformats.org/officeDocument/2006/relationships/oleObject"/><Relationship Id="rId890" Target="embeddings/oleObject455.bin" Type="http://schemas.openxmlformats.org/officeDocument/2006/relationships/oleObject"/><Relationship Id="rId891" Target="media/image428.wmf" Type="http://schemas.openxmlformats.org/officeDocument/2006/relationships/image"/><Relationship Id="rId892" Target="embeddings/oleObject456.bin" Type="http://schemas.openxmlformats.org/officeDocument/2006/relationships/oleObject"/><Relationship Id="rId893" Target="embeddings/oleObject457.bin" Type="http://schemas.openxmlformats.org/officeDocument/2006/relationships/oleObject"/><Relationship Id="rId894" Target="media/image429.wmf" Type="http://schemas.openxmlformats.org/officeDocument/2006/relationships/image"/><Relationship Id="rId895" Target="embeddings/oleObject458.bin" Type="http://schemas.openxmlformats.org/officeDocument/2006/relationships/oleObject"/><Relationship Id="rId896" Target="media/image430.wmf" Type="http://schemas.openxmlformats.org/officeDocument/2006/relationships/image"/><Relationship Id="rId897" Target="embeddings/oleObject459.bin" Type="http://schemas.openxmlformats.org/officeDocument/2006/relationships/oleObject"/><Relationship Id="rId898" Target="media/image431.wmf" Type="http://schemas.openxmlformats.org/officeDocument/2006/relationships/image"/><Relationship Id="rId899" Target="embeddings/oleObject460.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32.wmf" Type="http://schemas.openxmlformats.org/officeDocument/2006/relationships/image"/><Relationship Id="rId901" Target="embeddings/oleObject461.bin" Type="http://schemas.openxmlformats.org/officeDocument/2006/relationships/oleObject"/><Relationship Id="rId902" Target="embeddings/oleObject462.bin" Type="http://schemas.openxmlformats.org/officeDocument/2006/relationships/oleObject"/><Relationship Id="rId903" Target="media/image433.wmf" Type="http://schemas.openxmlformats.org/officeDocument/2006/relationships/image"/><Relationship Id="rId904" Target="embeddings/oleObject463.bin" Type="http://schemas.openxmlformats.org/officeDocument/2006/relationships/oleObject"/><Relationship Id="rId905" Target="media/image434.wmf" Type="http://schemas.openxmlformats.org/officeDocument/2006/relationships/image"/><Relationship Id="rId906" Target="embeddings/oleObject464.bin" Type="http://schemas.openxmlformats.org/officeDocument/2006/relationships/oleObject"/><Relationship Id="rId907" Target="embeddings/oleObject465.bin" Type="http://schemas.openxmlformats.org/officeDocument/2006/relationships/oleObject"/><Relationship Id="rId908" Target="embeddings/oleObject466.bin" Type="http://schemas.openxmlformats.org/officeDocument/2006/relationships/oleObject"/><Relationship Id="rId909" Target="NULL" TargetMode="External" Type="http://schemas.openxmlformats.org/officeDocument/2006/relationships/image"/><Relationship Id="rId91" Target="embeddings/oleObject42.bin" Type="http://schemas.openxmlformats.org/officeDocument/2006/relationships/oleObject"/><Relationship Id="rId910" Target="NULL" TargetMode="External" Type="http://schemas.openxmlformats.org/officeDocument/2006/relationships/image"/><Relationship Id="rId911" Target="NULL" TargetMode="External" Type="http://schemas.openxmlformats.org/officeDocument/2006/relationships/image"/><Relationship Id="rId912" Target="NULL" TargetMode="External" Type="http://schemas.openxmlformats.org/officeDocument/2006/relationships/image"/><Relationship Id="rId913" Target="NULL" TargetMode="External" Type="http://schemas.openxmlformats.org/officeDocument/2006/relationships/image"/><Relationship Id="rId914" Target="NULL" TargetMode="External" Type="http://schemas.openxmlformats.org/officeDocument/2006/relationships/image"/><Relationship Id="rId915" Target="NULL" TargetMode="External" Type="http://schemas.openxmlformats.org/officeDocument/2006/relationships/image"/><Relationship Id="rId916" Target="NULL" TargetMode="External" Type="http://schemas.openxmlformats.org/officeDocument/2006/relationships/image"/><Relationship Id="rId917" Target="NULL" TargetMode="External" Type="http://schemas.openxmlformats.org/officeDocument/2006/relationships/image"/><Relationship Id="rId918" Target="NULL" TargetMode="External" Type="http://schemas.openxmlformats.org/officeDocument/2006/relationships/image"/><Relationship Id="rId919" Target="NULL" TargetMode="External" Type="http://schemas.openxmlformats.org/officeDocument/2006/relationships/image"/><Relationship Id="rId92" Target="media/image42.wmf" Type="http://schemas.openxmlformats.org/officeDocument/2006/relationships/image"/><Relationship Id="rId920" Target="NULL" TargetMode="External" Type="http://schemas.openxmlformats.org/officeDocument/2006/relationships/image"/><Relationship Id="rId921" Target="NULL" TargetMode="External" Type="http://schemas.openxmlformats.org/officeDocument/2006/relationships/image"/><Relationship Id="rId922" Target="NULL" TargetMode="External" Type="http://schemas.openxmlformats.org/officeDocument/2006/relationships/image"/><Relationship Id="rId923" Target="media/image435.png" Type="http://schemas.openxmlformats.org/officeDocument/2006/relationships/image"/><Relationship Id="rId924" Target="media/image436.png" Type="http://schemas.openxmlformats.org/officeDocument/2006/relationships/image"/><Relationship Id="rId925" Target="media/image437.png" Type="http://schemas.openxmlformats.org/officeDocument/2006/relationships/image"/><Relationship Id="rId926" Target="media/image438.png" Type="http://schemas.openxmlformats.org/officeDocument/2006/relationships/image"/><Relationship Id="rId927" Target="NULL" TargetMode="External" Type="http://schemas.openxmlformats.org/officeDocument/2006/relationships/image"/><Relationship Id="rId928" Target="NULL" TargetMode="External" Type="http://schemas.openxmlformats.org/officeDocument/2006/relationships/image"/><Relationship Id="rId929" Target="media/image439.wmf" Type="http://schemas.openxmlformats.org/officeDocument/2006/relationships/image"/><Relationship Id="rId93" Target="embeddings/oleObject43.bin" Type="http://schemas.openxmlformats.org/officeDocument/2006/relationships/oleObject"/><Relationship Id="rId930" Target="embeddings/oleObject467.bin" Type="http://schemas.openxmlformats.org/officeDocument/2006/relationships/oleObject"/><Relationship Id="rId931" Target="media/image440.wmf" Type="http://schemas.openxmlformats.org/officeDocument/2006/relationships/image"/><Relationship Id="rId932" Target="embeddings/oleObject468.bin" Type="http://schemas.openxmlformats.org/officeDocument/2006/relationships/oleObject"/><Relationship Id="rId933" Target="embeddings/oleObject469.bin" Type="http://schemas.openxmlformats.org/officeDocument/2006/relationships/oleObject"/><Relationship Id="rId934" Target="embeddings/oleObject470.bin" Type="http://schemas.openxmlformats.org/officeDocument/2006/relationships/oleObject"/><Relationship Id="rId935" Target="embeddings/oleObject471.bin" Type="http://schemas.openxmlformats.org/officeDocument/2006/relationships/oleObject"/><Relationship Id="rId936" Target="embeddings/oleObject472.bin" Type="http://schemas.openxmlformats.org/officeDocument/2006/relationships/oleObject"/><Relationship Id="rId937" Target="embeddings/oleObject473.bin" Type="http://schemas.openxmlformats.org/officeDocument/2006/relationships/oleObject"/><Relationship Id="rId938" Target="embeddings/oleObject474.bin" Type="http://schemas.openxmlformats.org/officeDocument/2006/relationships/oleObject"/><Relationship Id="rId939" Target="embeddings/oleObject475.bin" Type="http://schemas.openxmlformats.org/officeDocument/2006/relationships/oleObject"/><Relationship Id="rId94" Target="media/image43.wmf" Type="http://schemas.openxmlformats.org/officeDocument/2006/relationships/image"/><Relationship Id="rId940" Target="embeddings/oleObject476.bin" Type="http://schemas.openxmlformats.org/officeDocument/2006/relationships/oleObject"/><Relationship Id="rId941" Target="media/image441.wmf" Type="http://schemas.openxmlformats.org/officeDocument/2006/relationships/image"/><Relationship Id="rId942" Target="embeddings/oleObject477.bin" Type="http://schemas.openxmlformats.org/officeDocument/2006/relationships/oleObject"/><Relationship Id="rId943" Target="media/image442.wmf" Type="http://schemas.openxmlformats.org/officeDocument/2006/relationships/image"/><Relationship Id="rId944" Target="embeddings/oleObject478.bin" Type="http://schemas.openxmlformats.org/officeDocument/2006/relationships/oleObject"/><Relationship Id="rId945" Target="media/image443.wmf" Type="http://schemas.openxmlformats.org/officeDocument/2006/relationships/image"/><Relationship Id="rId946" Target="embeddings/oleObject479.bin" Type="http://schemas.openxmlformats.org/officeDocument/2006/relationships/oleObject"/><Relationship Id="rId947" Target="media/image444.wmf" Type="http://schemas.openxmlformats.org/officeDocument/2006/relationships/image"/><Relationship Id="rId948" Target="embeddings/oleObject480.bin" Type="http://schemas.openxmlformats.org/officeDocument/2006/relationships/oleObject"/><Relationship Id="rId949" Target="media/image445.wmf" Type="http://schemas.openxmlformats.org/officeDocument/2006/relationships/image"/><Relationship Id="rId95" Target="embeddings/oleObject44.bin" Type="http://schemas.openxmlformats.org/officeDocument/2006/relationships/oleObject"/><Relationship Id="rId950" Target="embeddings/oleObject481.bin" Type="http://schemas.openxmlformats.org/officeDocument/2006/relationships/oleObject"/><Relationship Id="rId951" Target="media/image446.wmf" Type="http://schemas.openxmlformats.org/officeDocument/2006/relationships/image"/><Relationship Id="rId952" Target="embeddings/oleObject482.bin" Type="http://schemas.openxmlformats.org/officeDocument/2006/relationships/oleObject"/><Relationship Id="rId953" Target="media/image447.wmf" Type="http://schemas.openxmlformats.org/officeDocument/2006/relationships/image"/><Relationship Id="rId954" Target="embeddings/oleObject483.bin" Type="http://schemas.openxmlformats.org/officeDocument/2006/relationships/oleObject"/><Relationship Id="rId955" Target="media/image448.wmf" Type="http://schemas.openxmlformats.org/officeDocument/2006/relationships/image"/><Relationship Id="rId956" Target="embeddings/oleObject484.bin" Type="http://schemas.openxmlformats.org/officeDocument/2006/relationships/oleObject"/><Relationship Id="rId957" Target="media/image449.wmf" Type="http://schemas.openxmlformats.org/officeDocument/2006/relationships/image"/><Relationship Id="rId958" Target="embeddings/oleObject485.bin" Type="http://schemas.openxmlformats.org/officeDocument/2006/relationships/oleObject"/><Relationship Id="rId959" Target="media/image450.wmf" Type="http://schemas.openxmlformats.org/officeDocument/2006/relationships/image"/><Relationship Id="rId96" Target="media/image44.wmf" Type="http://schemas.openxmlformats.org/officeDocument/2006/relationships/image"/><Relationship Id="rId960" Target="embeddings/oleObject486.bin" Type="http://schemas.openxmlformats.org/officeDocument/2006/relationships/oleObject"/><Relationship Id="rId961" Target="media/image451.wmf" Type="http://schemas.openxmlformats.org/officeDocument/2006/relationships/image"/><Relationship Id="rId962" Target="embeddings/oleObject487.bin" Type="http://schemas.openxmlformats.org/officeDocument/2006/relationships/oleObject"/><Relationship Id="rId963" Target="media/image452.wmf" Type="http://schemas.openxmlformats.org/officeDocument/2006/relationships/image"/><Relationship Id="rId964" Target="embeddings/oleObject488.bin" Type="http://schemas.openxmlformats.org/officeDocument/2006/relationships/oleObject"/><Relationship Id="rId965" Target="media/image453.wmf" Type="http://schemas.openxmlformats.org/officeDocument/2006/relationships/image"/><Relationship Id="rId966" Target="embeddings/oleObject489.bin" Type="http://schemas.openxmlformats.org/officeDocument/2006/relationships/oleObject"/><Relationship Id="rId967" Target="embeddings/oleObject490.bin" Type="http://schemas.openxmlformats.org/officeDocument/2006/relationships/oleObject"/><Relationship Id="rId968" Target="media/image454.wmf" Type="http://schemas.openxmlformats.org/officeDocument/2006/relationships/image"/><Relationship Id="rId969" Target="embeddings/oleObject491.bin" Type="http://schemas.openxmlformats.org/officeDocument/2006/relationships/oleObject"/><Relationship Id="rId97" Target="embeddings/oleObject45.bin" Type="http://schemas.openxmlformats.org/officeDocument/2006/relationships/oleObject"/><Relationship Id="rId970" Target="media/image455.wmf" Type="http://schemas.openxmlformats.org/officeDocument/2006/relationships/image"/><Relationship Id="rId971" Target="embeddings/oleObject492.bin" Type="http://schemas.openxmlformats.org/officeDocument/2006/relationships/oleObject"/><Relationship Id="rId972" Target="media/image456.wmf" Type="http://schemas.openxmlformats.org/officeDocument/2006/relationships/image"/><Relationship Id="rId973" Target="embeddings/oleObject493.bin" Type="http://schemas.openxmlformats.org/officeDocument/2006/relationships/oleObject"/><Relationship Id="rId974" Target="media/image457.wmf" Type="http://schemas.openxmlformats.org/officeDocument/2006/relationships/image"/><Relationship Id="rId975" Target="embeddings/oleObject494.bin" Type="http://schemas.openxmlformats.org/officeDocument/2006/relationships/oleObject"/><Relationship Id="rId976" Target="media/image458.wmf" Type="http://schemas.openxmlformats.org/officeDocument/2006/relationships/image"/><Relationship Id="rId977" Target="embeddings/oleObject495.bin" Type="http://schemas.openxmlformats.org/officeDocument/2006/relationships/oleObject"/><Relationship Id="rId978" Target="media/image459.wmf" Type="http://schemas.openxmlformats.org/officeDocument/2006/relationships/image"/><Relationship Id="rId979" Target="embeddings/oleObject496.bin" Type="http://schemas.openxmlformats.org/officeDocument/2006/relationships/oleObject"/><Relationship Id="rId98" Target="media/image45.wmf" Type="http://schemas.openxmlformats.org/officeDocument/2006/relationships/image"/><Relationship Id="rId980" Target="media/image460.wmf" Type="http://schemas.openxmlformats.org/officeDocument/2006/relationships/image"/><Relationship Id="rId981" Target="embeddings/oleObject497.bin" Type="http://schemas.openxmlformats.org/officeDocument/2006/relationships/oleObject"/><Relationship Id="rId982" Target="media/image461.wmf" Type="http://schemas.openxmlformats.org/officeDocument/2006/relationships/image"/><Relationship Id="rId983" Target="embeddings/oleObject498.bin" Type="http://schemas.openxmlformats.org/officeDocument/2006/relationships/oleObject"/><Relationship Id="rId984" Target="embeddings/oleObject499.bin" Type="http://schemas.openxmlformats.org/officeDocument/2006/relationships/oleObject"/><Relationship Id="rId985" Target="embeddings/oleObject500.bin" Type="http://schemas.openxmlformats.org/officeDocument/2006/relationships/oleObject"/><Relationship Id="rId986" Target="embeddings/oleObject501.bin" Type="http://schemas.openxmlformats.org/officeDocument/2006/relationships/oleObject"/><Relationship Id="rId987" Target="embeddings/oleObject502.bin" Type="http://schemas.openxmlformats.org/officeDocument/2006/relationships/oleObject"/><Relationship Id="rId988" Target="media/image462.wmf" Type="http://schemas.openxmlformats.org/officeDocument/2006/relationships/image"/><Relationship Id="rId989" Target="media/image463.wmf" Type="http://schemas.openxmlformats.org/officeDocument/2006/relationships/image"/><Relationship Id="rId99" Target="embeddings/oleObject46.bin" Type="http://schemas.openxmlformats.org/officeDocument/2006/relationships/oleObject"/><Relationship Id="rId990" Target="embeddings/oleObject503.bin" Type="http://schemas.openxmlformats.org/officeDocument/2006/relationships/oleObject"/><Relationship Id="rId991" Target="embeddings/oleObject504.bin" Type="http://schemas.openxmlformats.org/officeDocument/2006/relationships/oleObject"/><Relationship Id="rId992" Target="embeddings/oleObject505.bin" Type="http://schemas.openxmlformats.org/officeDocument/2006/relationships/oleObject"/><Relationship Id="rId993" Target="embeddings/oleObject506.bin" Type="http://schemas.openxmlformats.org/officeDocument/2006/relationships/oleObject"/><Relationship Id="rId994" Target="embeddings/oleObject507.bin" Type="http://schemas.openxmlformats.org/officeDocument/2006/relationships/oleObject"/><Relationship Id="rId995" Target="embeddings/oleObject508.bin" Type="http://schemas.openxmlformats.org/officeDocument/2006/relationships/oleObject"/><Relationship Id="rId996" Target="media/image464.wmf" Type="http://schemas.openxmlformats.org/officeDocument/2006/relationships/image"/><Relationship Id="rId997" Target="media/image465.wmf" Type="http://schemas.openxmlformats.org/officeDocument/2006/relationships/image"/><Relationship Id="rId998" Target="media/image466.wmf" Type="http://schemas.openxmlformats.org/officeDocument/2006/relationships/image"/><Relationship Id="rId999" Target="embeddings/oleObject50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6E4761-C4AA-44F2-830D-62A108B33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3</Pages>
  <Words>101215</Words>
  <Characters>576931</Characters>
  <Application>Microsoft Office Word</Application>
  <DocSecurity>0</DocSecurity>
  <Lines>4807</Lines>
  <Paragraphs>13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6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30T04:47:00Z</dcterms:created>
  <dc:creator>tailieu123.edu.vn</dc:creator>
  <dc:description>30 đề thi HSG môn Khoa học tự nhiên 8 năm học 2023-2024 có đáp án được soạn dưới dạng file word và PDF gồm 383 trang. Các bạn xem và tải về ở dưới.</dc:description>
  <dcterms:modified xsi:type="dcterms:W3CDTF">2024-03-30T04:47:00Z</dcterms:modified>
  <cp:revision>1</cp:revision>
  <dc:title>30 Đề Thi HSG Môn Khoa Học Tự Nhiên 8 Năm Học 2023-2024 Có Đáp Án</dc:title>
</cp:coreProperties>
</file>